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B9F7FB" w14:textId="77777777" w:rsidR="00D7742F" w:rsidRPr="00E63979" w:rsidRDefault="00D7742F" w:rsidP="00556DA0">
      <w:pPr>
        <w:pStyle w:val="Heading1"/>
        <w:spacing w:before="480"/>
        <w:rPr>
          <w:lang w:val="bg-BG"/>
        </w:rPr>
      </w:pPr>
      <w:bookmarkStart w:id="0" w:name="Contents"/>
      <w:bookmarkStart w:id="1" w:name="_Toc418709301"/>
      <w:bookmarkStart w:id="2" w:name="_Toc22848958"/>
      <w:bookmarkEnd w:id="0"/>
      <w:r w:rsidRPr="00D659CC">
        <w:t>Contents</w:t>
      </w:r>
      <w:bookmarkEnd w:id="1"/>
      <w:bookmarkEnd w:id="2"/>
    </w:p>
    <w:p w14:paraId="6292299B" w14:textId="0933C69E" w:rsidR="00680A64" w:rsidRDefault="00D7742F" w:rsidP="00680A64">
      <w:pPr>
        <w:pStyle w:val="TOC1"/>
        <w:tabs>
          <w:tab w:val="clear" w:pos="7938"/>
          <w:tab w:val="right" w:leader="dot" w:pos="9214"/>
        </w:tabs>
        <w:rPr>
          <w:rFonts w:asciiTheme="minorHAnsi" w:eastAsiaTheme="minorEastAsia" w:hAnsiTheme="minorHAnsi" w:cstheme="minorBidi"/>
          <w:b w:val="0"/>
          <w:bCs w:val="0"/>
          <w:noProof/>
          <w:sz w:val="22"/>
          <w:szCs w:val="22"/>
        </w:rPr>
      </w:pPr>
      <w:r w:rsidRPr="00D659CC">
        <w:fldChar w:fldCharType="begin"/>
      </w:r>
      <w:r w:rsidRPr="00D659CC">
        <w:instrText xml:space="preserve"> TOC \o "1-1" \h \z \u </w:instrText>
      </w:r>
      <w:r w:rsidRPr="00D659CC">
        <w:fldChar w:fldCharType="separate"/>
      </w:r>
      <w:hyperlink w:anchor="_Toc22848958" w:history="1">
        <w:r w:rsidR="00680A64" w:rsidRPr="00E92413">
          <w:rPr>
            <w:rStyle w:val="Hyperlink"/>
            <w:noProof/>
          </w:rPr>
          <w:t>Contents</w:t>
        </w:r>
        <w:r w:rsidR="00680A64">
          <w:rPr>
            <w:noProof/>
            <w:webHidden/>
          </w:rPr>
          <w:tab/>
        </w:r>
        <w:r w:rsidR="00680A64">
          <w:rPr>
            <w:noProof/>
            <w:webHidden/>
          </w:rPr>
          <w:fldChar w:fldCharType="begin"/>
        </w:r>
        <w:r w:rsidR="00680A64">
          <w:rPr>
            <w:noProof/>
            <w:webHidden/>
          </w:rPr>
          <w:instrText xml:space="preserve"> PAGEREF _Toc22848958 \h </w:instrText>
        </w:r>
        <w:r w:rsidR="00680A64">
          <w:rPr>
            <w:noProof/>
            <w:webHidden/>
          </w:rPr>
        </w:r>
        <w:r w:rsidR="00680A64">
          <w:rPr>
            <w:noProof/>
            <w:webHidden/>
          </w:rPr>
          <w:fldChar w:fldCharType="separate"/>
        </w:r>
        <w:r w:rsidR="008B2E60">
          <w:rPr>
            <w:noProof/>
            <w:webHidden/>
          </w:rPr>
          <w:t>1</w:t>
        </w:r>
        <w:r w:rsidR="00680A64">
          <w:rPr>
            <w:noProof/>
            <w:webHidden/>
          </w:rPr>
          <w:fldChar w:fldCharType="end"/>
        </w:r>
      </w:hyperlink>
    </w:p>
    <w:p w14:paraId="1C52FB06" w14:textId="10DF2978"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59" w:history="1">
        <w:r w:rsidR="00680A64" w:rsidRPr="00E92413">
          <w:rPr>
            <w:rStyle w:val="Hyperlink"/>
            <w:noProof/>
          </w:rPr>
          <w:t>Preface</w:t>
        </w:r>
        <w:r w:rsidR="00680A64">
          <w:rPr>
            <w:noProof/>
            <w:webHidden/>
          </w:rPr>
          <w:tab/>
        </w:r>
        <w:r w:rsidR="00680A64">
          <w:rPr>
            <w:noProof/>
            <w:webHidden/>
          </w:rPr>
          <w:fldChar w:fldCharType="begin"/>
        </w:r>
        <w:r w:rsidR="00680A64">
          <w:rPr>
            <w:noProof/>
            <w:webHidden/>
          </w:rPr>
          <w:instrText xml:space="preserve"> PAGEREF _Toc22848959 \h </w:instrText>
        </w:r>
        <w:r w:rsidR="00680A64">
          <w:rPr>
            <w:noProof/>
            <w:webHidden/>
          </w:rPr>
        </w:r>
        <w:r w:rsidR="00680A64">
          <w:rPr>
            <w:noProof/>
            <w:webHidden/>
          </w:rPr>
          <w:fldChar w:fldCharType="separate"/>
        </w:r>
        <w:r w:rsidR="008B2E60">
          <w:rPr>
            <w:noProof/>
            <w:webHidden/>
          </w:rPr>
          <w:t>5</w:t>
        </w:r>
        <w:r w:rsidR="00680A64">
          <w:rPr>
            <w:noProof/>
            <w:webHidden/>
          </w:rPr>
          <w:fldChar w:fldCharType="end"/>
        </w:r>
      </w:hyperlink>
    </w:p>
    <w:p w14:paraId="3674D53F" w14:textId="1BF2F978"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60" w:history="1">
        <w:r w:rsidR="00680A64" w:rsidRPr="00E92413">
          <w:rPr>
            <w:rStyle w:val="Hyperlink"/>
            <w:noProof/>
          </w:rPr>
          <w:t>Chapter 1. Introduction to Programming</w:t>
        </w:r>
        <w:r w:rsidR="00680A64">
          <w:rPr>
            <w:noProof/>
            <w:webHidden/>
          </w:rPr>
          <w:tab/>
        </w:r>
        <w:r w:rsidR="00680A64">
          <w:rPr>
            <w:noProof/>
            <w:webHidden/>
          </w:rPr>
          <w:fldChar w:fldCharType="begin"/>
        </w:r>
        <w:r w:rsidR="00680A64">
          <w:rPr>
            <w:noProof/>
            <w:webHidden/>
          </w:rPr>
          <w:instrText xml:space="preserve"> PAGEREF _Toc22848960 \h </w:instrText>
        </w:r>
        <w:r w:rsidR="00680A64">
          <w:rPr>
            <w:noProof/>
            <w:webHidden/>
          </w:rPr>
        </w:r>
        <w:r w:rsidR="00680A64">
          <w:rPr>
            <w:noProof/>
            <w:webHidden/>
          </w:rPr>
          <w:fldChar w:fldCharType="separate"/>
        </w:r>
        <w:r w:rsidR="008B2E60">
          <w:rPr>
            <w:noProof/>
            <w:webHidden/>
          </w:rPr>
          <w:t>47</w:t>
        </w:r>
        <w:r w:rsidR="00680A64">
          <w:rPr>
            <w:noProof/>
            <w:webHidden/>
          </w:rPr>
          <w:fldChar w:fldCharType="end"/>
        </w:r>
      </w:hyperlink>
    </w:p>
    <w:p w14:paraId="3B2590FA" w14:textId="220DE712"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61" w:history="1">
        <w:r w:rsidR="00680A64" w:rsidRPr="00E92413">
          <w:rPr>
            <w:rStyle w:val="Hyperlink"/>
            <w:noProof/>
          </w:rPr>
          <w:t>Chapter 2. Primitive Types and Variables</w:t>
        </w:r>
        <w:r w:rsidR="00680A64">
          <w:rPr>
            <w:noProof/>
            <w:webHidden/>
          </w:rPr>
          <w:tab/>
        </w:r>
        <w:r w:rsidR="00680A64">
          <w:rPr>
            <w:noProof/>
            <w:webHidden/>
          </w:rPr>
          <w:fldChar w:fldCharType="begin"/>
        </w:r>
        <w:r w:rsidR="00680A64">
          <w:rPr>
            <w:noProof/>
            <w:webHidden/>
          </w:rPr>
          <w:instrText xml:space="preserve"> PAGEREF _Toc22848961 \h </w:instrText>
        </w:r>
        <w:r w:rsidR="00680A64">
          <w:rPr>
            <w:noProof/>
            <w:webHidden/>
          </w:rPr>
        </w:r>
        <w:r w:rsidR="00680A64">
          <w:rPr>
            <w:noProof/>
            <w:webHidden/>
          </w:rPr>
          <w:fldChar w:fldCharType="separate"/>
        </w:r>
        <w:r w:rsidR="008B2E60">
          <w:rPr>
            <w:noProof/>
            <w:webHidden/>
          </w:rPr>
          <w:t>81</w:t>
        </w:r>
        <w:r w:rsidR="00680A64">
          <w:rPr>
            <w:noProof/>
            <w:webHidden/>
          </w:rPr>
          <w:fldChar w:fldCharType="end"/>
        </w:r>
      </w:hyperlink>
    </w:p>
    <w:p w14:paraId="2B379E6A" w14:textId="13360D02"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62" w:history="1">
        <w:r w:rsidR="00680A64" w:rsidRPr="00E92413">
          <w:rPr>
            <w:rStyle w:val="Hyperlink"/>
            <w:noProof/>
          </w:rPr>
          <w:t>Chapter 3. Operators and Expressions</w:t>
        </w:r>
        <w:r w:rsidR="00680A64">
          <w:rPr>
            <w:noProof/>
            <w:webHidden/>
          </w:rPr>
          <w:tab/>
        </w:r>
        <w:r w:rsidR="00680A64">
          <w:rPr>
            <w:noProof/>
            <w:webHidden/>
          </w:rPr>
          <w:fldChar w:fldCharType="begin"/>
        </w:r>
        <w:r w:rsidR="00680A64">
          <w:rPr>
            <w:noProof/>
            <w:webHidden/>
          </w:rPr>
          <w:instrText xml:space="preserve"> PAGEREF _Toc22848962 \h </w:instrText>
        </w:r>
        <w:r w:rsidR="00680A64">
          <w:rPr>
            <w:noProof/>
            <w:webHidden/>
          </w:rPr>
        </w:r>
        <w:r w:rsidR="00680A64">
          <w:rPr>
            <w:noProof/>
            <w:webHidden/>
          </w:rPr>
          <w:fldChar w:fldCharType="separate"/>
        </w:r>
        <w:r w:rsidR="008B2E60">
          <w:rPr>
            <w:noProof/>
            <w:webHidden/>
          </w:rPr>
          <w:t>104</w:t>
        </w:r>
        <w:r w:rsidR="00680A64">
          <w:rPr>
            <w:noProof/>
            <w:webHidden/>
          </w:rPr>
          <w:fldChar w:fldCharType="end"/>
        </w:r>
      </w:hyperlink>
    </w:p>
    <w:p w14:paraId="0FC508F3" w14:textId="0B66E21F"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63" w:history="1">
        <w:r w:rsidR="00680A64" w:rsidRPr="00E92413">
          <w:rPr>
            <w:rStyle w:val="Hyperlink"/>
            <w:noProof/>
          </w:rPr>
          <w:t>Chapter 4. Console Input and Output</w:t>
        </w:r>
        <w:r w:rsidR="00680A64">
          <w:rPr>
            <w:noProof/>
            <w:webHidden/>
          </w:rPr>
          <w:tab/>
        </w:r>
        <w:r w:rsidR="00680A64">
          <w:rPr>
            <w:noProof/>
            <w:webHidden/>
          </w:rPr>
          <w:fldChar w:fldCharType="begin"/>
        </w:r>
        <w:r w:rsidR="00680A64">
          <w:rPr>
            <w:noProof/>
            <w:webHidden/>
          </w:rPr>
          <w:instrText xml:space="preserve"> PAGEREF _Toc22848963 \h </w:instrText>
        </w:r>
        <w:r w:rsidR="00680A64">
          <w:rPr>
            <w:noProof/>
            <w:webHidden/>
          </w:rPr>
        </w:r>
        <w:r w:rsidR="00680A64">
          <w:rPr>
            <w:noProof/>
            <w:webHidden/>
          </w:rPr>
          <w:fldChar w:fldCharType="separate"/>
        </w:r>
        <w:r w:rsidR="008B2E60">
          <w:rPr>
            <w:noProof/>
            <w:webHidden/>
          </w:rPr>
          <w:t>124</w:t>
        </w:r>
        <w:r w:rsidR="00680A64">
          <w:rPr>
            <w:noProof/>
            <w:webHidden/>
          </w:rPr>
          <w:fldChar w:fldCharType="end"/>
        </w:r>
      </w:hyperlink>
    </w:p>
    <w:p w14:paraId="14F50DD9" w14:textId="08A65FAA"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64" w:history="1">
        <w:r w:rsidR="00680A64" w:rsidRPr="00E92413">
          <w:rPr>
            <w:rStyle w:val="Hyperlink"/>
            <w:noProof/>
          </w:rPr>
          <w:t>Chapter 5. Conditional Statements</w:t>
        </w:r>
        <w:r w:rsidR="00680A64">
          <w:rPr>
            <w:noProof/>
            <w:webHidden/>
          </w:rPr>
          <w:tab/>
        </w:r>
        <w:r w:rsidR="00680A64">
          <w:rPr>
            <w:noProof/>
            <w:webHidden/>
          </w:rPr>
          <w:fldChar w:fldCharType="begin"/>
        </w:r>
        <w:r w:rsidR="00680A64">
          <w:rPr>
            <w:noProof/>
            <w:webHidden/>
          </w:rPr>
          <w:instrText xml:space="preserve"> PAGEREF _Toc22848964 \h </w:instrText>
        </w:r>
        <w:r w:rsidR="00680A64">
          <w:rPr>
            <w:noProof/>
            <w:webHidden/>
          </w:rPr>
        </w:r>
        <w:r w:rsidR="00680A64">
          <w:rPr>
            <w:noProof/>
            <w:webHidden/>
          </w:rPr>
          <w:fldChar w:fldCharType="separate"/>
        </w:r>
        <w:r w:rsidR="008B2E60">
          <w:rPr>
            <w:noProof/>
            <w:webHidden/>
          </w:rPr>
          <w:t>149</w:t>
        </w:r>
        <w:r w:rsidR="00680A64">
          <w:rPr>
            <w:noProof/>
            <w:webHidden/>
          </w:rPr>
          <w:fldChar w:fldCharType="end"/>
        </w:r>
      </w:hyperlink>
    </w:p>
    <w:p w14:paraId="182100D2" w14:textId="2499261F"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65" w:history="1">
        <w:r w:rsidR="00680A64" w:rsidRPr="00E92413">
          <w:rPr>
            <w:rStyle w:val="Hyperlink"/>
            <w:noProof/>
          </w:rPr>
          <w:t>Chapter 6. Loops</w:t>
        </w:r>
        <w:r w:rsidR="00680A64">
          <w:rPr>
            <w:noProof/>
            <w:webHidden/>
          </w:rPr>
          <w:tab/>
        </w:r>
        <w:r w:rsidR="00680A64">
          <w:rPr>
            <w:noProof/>
            <w:webHidden/>
          </w:rPr>
          <w:fldChar w:fldCharType="begin"/>
        </w:r>
        <w:r w:rsidR="00680A64">
          <w:rPr>
            <w:noProof/>
            <w:webHidden/>
          </w:rPr>
          <w:instrText xml:space="preserve"> PAGEREF _Toc22848965 \h </w:instrText>
        </w:r>
        <w:r w:rsidR="00680A64">
          <w:rPr>
            <w:noProof/>
            <w:webHidden/>
          </w:rPr>
        </w:r>
        <w:r w:rsidR="00680A64">
          <w:rPr>
            <w:noProof/>
            <w:webHidden/>
          </w:rPr>
          <w:fldChar w:fldCharType="separate"/>
        </w:r>
        <w:r w:rsidR="008B2E60">
          <w:rPr>
            <w:noProof/>
            <w:webHidden/>
          </w:rPr>
          <w:t>163</w:t>
        </w:r>
        <w:r w:rsidR="00680A64">
          <w:rPr>
            <w:noProof/>
            <w:webHidden/>
          </w:rPr>
          <w:fldChar w:fldCharType="end"/>
        </w:r>
      </w:hyperlink>
    </w:p>
    <w:p w14:paraId="45293A9A" w14:textId="3036B442"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66" w:history="1">
        <w:r w:rsidR="00680A64" w:rsidRPr="00E92413">
          <w:rPr>
            <w:rStyle w:val="Hyperlink"/>
            <w:noProof/>
          </w:rPr>
          <w:t>Chapter 7. Arrays</w:t>
        </w:r>
        <w:r w:rsidR="00680A64">
          <w:rPr>
            <w:noProof/>
            <w:webHidden/>
          </w:rPr>
          <w:tab/>
        </w:r>
        <w:r w:rsidR="00680A64">
          <w:rPr>
            <w:noProof/>
            <w:webHidden/>
          </w:rPr>
          <w:fldChar w:fldCharType="begin"/>
        </w:r>
        <w:r w:rsidR="00680A64">
          <w:rPr>
            <w:noProof/>
            <w:webHidden/>
          </w:rPr>
          <w:instrText xml:space="preserve"> PAGEREF _Toc22848966 \h </w:instrText>
        </w:r>
        <w:r w:rsidR="00680A64">
          <w:rPr>
            <w:noProof/>
            <w:webHidden/>
          </w:rPr>
        </w:r>
        <w:r w:rsidR="00680A64">
          <w:rPr>
            <w:noProof/>
            <w:webHidden/>
          </w:rPr>
          <w:fldChar w:fldCharType="separate"/>
        </w:r>
        <w:r w:rsidR="008B2E60">
          <w:rPr>
            <w:noProof/>
            <w:webHidden/>
          </w:rPr>
          <w:t>183</w:t>
        </w:r>
        <w:r w:rsidR="00680A64">
          <w:rPr>
            <w:noProof/>
            <w:webHidden/>
          </w:rPr>
          <w:fldChar w:fldCharType="end"/>
        </w:r>
      </w:hyperlink>
    </w:p>
    <w:p w14:paraId="59B9F644" w14:textId="5907069E"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67" w:history="1">
        <w:r w:rsidR="00680A64" w:rsidRPr="00E92413">
          <w:rPr>
            <w:rStyle w:val="Hyperlink"/>
            <w:noProof/>
          </w:rPr>
          <w:t>Chapter 8. Numeral Systems</w:t>
        </w:r>
        <w:r w:rsidR="00680A64">
          <w:rPr>
            <w:noProof/>
            <w:webHidden/>
          </w:rPr>
          <w:tab/>
        </w:r>
        <w:r w:rsidR="00680A64">
          <w:rPr>
            <w:noProof/>
            <w:webHidden/>
          </w:rPr>
          <w:fldChar w:fldCharType="begin"/>
        </w:r>
        <w:r w:rsidR="00680A64">
          <w:rPr>
            <w:noProof/>
            <w:webHidden/>
          </w:rPr>
          <w:instrText xml:space="preserve"> PAGEREF _Toc22848967 \h </w:instrText>
        </w:r>
        <w:r w:rsidR="00680A64">
          <w:rPr>
            <w:noProof/>
            <w:webHidden/>
          </w:rPr>
        </w:r>
        <w:r w:rsidR="00680A64">
          <w:rPr>
            <w:noProof/>
            <w:webHidden/>
          </w:rPr>
          <w:fldChar w:fldCharType="separate"/>
        </w:r>
        <w:r w:rsidR="008B2E60">
          <w:rPr>
            <w:noProof/>
            <w:webHidden/>
          </w:rPr>
          <w:t>207</w:t>
        </w:r>
        <w:r w:rsidR="00680A64">
          <w:rPr>
            <w:noProof/>
            <w:webHidden/>
          </w:rPr>
          <w:fldChar w:fldCharType="end"/>
        </w:r>
      </w:hyperlink>
    </w:p>
    <w:p w14:paraId="4E29841D" w14:textId="769E1111"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68" w:history="1">
        <w:r w:rsidR="00680A64" w:rsidRPr="00E92413">
          <w:rPr>
            <w:rStyle w:val="Hyperlink"/>
            <w:noProof/>
          </w:rPr>
          <w:t>Chapter 9. Methods</w:t>
        </w:r>
        <w:r w:rsidR="00680A64">
          <w:rPr>
            <w:noProof/>
            <w:webHidden/>
          </w:rPr>
          <w:tab/>
        </w:r>
        <w:r w:rsidR="00680A64">
          <w:rPr>
            <w:noProof/>
            <w:webHidden/>
          </w:rPr>
          <w:fldChar w:fldCharType="begin"/>
        </w:r>
        <w:r w:rsidR="00680A64">
          <w:rPr>
            <w:noProof/>
            <w:webHidden/>
          </w:rPr>
          <w:instrText xml:space="preserve"> PAGEREF _Toc22848968 \h </w:instrText>
        </w:r>
        <w:r w:rsidR="00680A64">
          <w:rPr>
            <w:noProof/>
            <w:webHidden/>
          </w:rPr>
        </w:r>
        <w:r w:rsidR="00680A64">
          <w:rPr>
            <w:noProof/>
            <w:webHidden/>
          </w:rPr>
          <w:fldChar w:fldCharType="separate"/>
        </w:r>
        <w:r w:rsidR="008B2E60">
          <w:rPr>
            <w:noProof/>
            <w:webHidden/>
          </w:rPr>
          <w:t>229</w:t>
        </w:r>
        <w:r w:rsidR="00680A64">
          <w:rPr>
            <w:noProof/>
            <w:webHidden/>
          </w:rPr>
          <w:fldChar w:fldCharType="end"/>
        </w:r>
      </w:hyperlink>
    </w:p>
    <w:p w14:paraId="29BE3E94" w14:textId="4009A8D1"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69" w:history="1">
        <w:r w:rsidR="00680A64" w:rsidRPr="00E92413">
          <w:rPr>
            <w:rStyle w:val="Hyperlink"/>
            <w:noProof/>
          </w:rPr>
          <w:t>Chapter 10. Recursion</w:t>
        </w:r>
        <w:r w:rsidR="00680A64">
          <w:rPr>
            <w:noProof/>
            <w:webHidden/>
          </w:rPr>
          <w:tab/>
        </w:r>
        <w:r w:rsidR="00680A64">
          <w:rPr>
            <w:noProof/>
            <w:webHidden/>
          </w:rPr>
          <w:fldChar w:fldCharType="begin"/>
        </w:r>
        <w:r w:rsidR="00680A64">
          <w:rPr>
            <w:noProof/>
            <w:webHidden/>
          </w:rPr>
          <w:instrText xml:space="preserve"> PAGEREF _Toc22848969 \h </w:instrText>
        </w:r>
        <w:r w:rsidR="00680A64">
          <w:rPr>
            <w:noProof/>
            <w:webHidden/>
          </w:rPr>
        </w:r>
        <w:r w:rsidR="00680A64">
          <w:rPr>
            <w:noProof/>
            <w:webHidden/>
          </w:rPr>
          <w:fldChar w:fldCharType="separate"/>
        </w:r>
        <w:r w:rsidR="008B2E60">
          <w:rPr>
            <w:noProof/>
            <w:webHidden/>
          </w:rPr>
          <w:t>277</w:t>
        </w:r>
        <w:r w:rsidR="00680A64">
          <w:rPr>
            <w:noProof/>
            <w:webHidden/>
          </w:rPr>
          <w:fldChar w:fldCharType="end"/>
        </w:r>
      </w:hyperlink>
    </w:p>
    <w:p w14:paraId="027378C7" w14:textId="4806E574"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70" w:history="1">
        <w:r w:rsidR="00680A64" w:rsidRPr="00E92413">
          <w:rPr>
            <w:rStyle w:val="Hyperlink"/>
            <w:noProof/>
          </w:rPr>
          <w:t>Chapter 11. Creating and Using Objects</w:t>
        </w:r>
        <w:r w:rsidR="00680A64">
          <w:rPr>
            <w:noProof/>
            <w:webHidden/>
          </w:rPr>
          <w:tab/>
        </w:r>
        <w:r w:rsidR="00680A64">
          <w:rPr>
            <w:noProof/>
            <w:webHidden/>
          </w:rPr>
          <w:fldChar w:fldCharType="begin"/>
        </w:r>
        <w:r w:rsidR="00680A64">
          <w:rPr>
            <w:noProof/>
            <w:webHidden/>
          </w:rPr>
          <w:instrText xml:space="preserve"> PAGEREF _Toc22848970 \h </w:instrText>
        </w:r>
        <w:r w:rsidR="00680A64">
          <w:rPr>
            <w:noProof/>
            <w:webHidden/>
          </w:rPr>
        </w:r>
        <w:r w:rsidR="00680A64">
          <w:rPr>
            <w:noProof/>
            <w:webHidden/>
          </w:rPr>
          <w:fldChar w:fldCharType="separate"/>
        </w:r>
        <w:r w:rsidR="008B2E60">
          <w:rPr>
            <w:noProof/>
            <w:webHidden/>
          </w:rPr>
          <w:t>305</w:t>
        </w:r>
        <w:r w:rsidR="00680A64">
          <w:rPr>
            <w:noProof/>
            <w:webHidden/>
          </w:rPr>
          <w:fldChar w:fldCharType="end"/>
        </w:r>
      </w:hyperlink>
    </w:p>
    <w:p w14:paraId="22ED28EF" w14:textId="72F47923"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71" w:history="1">
        <w:r w:rsidR="00680A64" w:rsidRPr="00E92413">
          <w:rPr>
            <w:rStyle w:val="Hyperlink"/>
            <w:noProof/>
          </w:rPr>
          <w:t>Chapter 12. Exception Handling</w:t>
        </w:r>
        <w:r w:rsidR="00680A64">
          <w:rPr>
            <w:noProof/>
            <w:webHidden/>
          </w:rPr>
          <w:tab/>
        </w:r>
        <w:r w:rsidR="00680A64">
          <w:rPr>
            <w:noProof/>
            <w:webHidden/>
          </w:rPr>
          <w:fldChar w:fldCharType="begin"/>
        </w:r>
        <w:r w:rsidR="00680A64">
          <w:rPr>
            <w:noProof/>
            <w:webHidden/>
          </w:rPr>
          <w:instrText xml:space="preserve"> PAGEREF _Toc22848971 \h </w:instrText>
        </w:r>
        <w:r w:rsidR="00680A64">
          <w:rPr>
            <w:noProof/>
            <w:webHidden/>
          </w:rPr>
        </w:r>
        <w:r w:rsidR="00680A64">
          <w:rPr>
            <w:noProof/>
            <w:webHidden/>
          </w:rPr>
          <w:fldChar w:fldCharType="separate"/>
        </w:r>
        <w:r w:rsidR="008B2E60">
          <w:rPr>
            <w:noProof/>
            <w:webHidden/>
          </w:rPr>
          <w:t>329</w:t>
        </w:r>
        <w:r w:rsidR="00680A64">
          <w:rPr>
            <w:noProof/>
            <w:webHidden/>
          </w:rPr>
          <w:fldChar w:fldCharType="end"/>
        </w:r>
      </w:hyperlink>
    </w:p>
    <w:p w14:paraId="7F482CF8" w14:textId="281C606F"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72" w:history="1">
        <w:r w:rsidR="00680A64" w:rsidRPr="00E92413">
          <w:rPr>
            <w:rStyle w:val="Hyperlink"/>
            <w:noProof/>
          </w:rPr>
          <w:t>Chapter 13. Strings and Text Processing</w:t>
        </w:r>
        <w:r w:rsidR="00680A64">
          <w:rPr>
            <w:noProof/>
            <w:webHidden/>
          </w:rPr>
          <w:tab/>
        </w:r>
        <w:r w:rsidR="00680A64">
          <w:rPr>
            <w:noProof/>
            <w:webHidden/>
          </w:rPr>
          <w:fldChar w:fldCharType="begin"/>
        </w:r>
        <w:r w:rsidR="00680A64">
          <w:rPr>
            <w:noProof/>
            <w:webHidden/>
          </w:rPr>
          <w:instrText xml:space="preserve"> PAGEREF _Toc22848972 \h </w:instrText>
        </w:r>
        <w:r w:rsidR="00680A64">
          <w:rPr>
            <w:noProof/>
            <w:webHidden/>
          </w:rPr>
        </w:r>
        <w:r w:rsidR="00680A64">
          <w:rPr>
            <w:noProof/>
            <w:webHidden/>
          </w:rPr>
          <w:fldChar w:fldCharType="separate"/>
        </w:r>
        <w:r w:rsidR="008B2E60">
          <w:rPr>
            <w:noProof/>
            <w:webHidden/>
          </w:rPr>
          <w:t>363</w:t>
        </w:r>
        <w:r w:rsidR="00680A64">
          <w:rPr>
            <w:noProof/>
            <w:webHidden/>
          </w:rPr>
          <w:fldChar w:fldCharType="end"/>
        </w:r>
      </w:hyperlink>
    </w:p>
    <w:p w14:paraId="0EF21644" w14:textId="6302CF56"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73" w:history="1">
        <w:r w:rsidR="00680A64" w:rsidRPr="00E92413">
          <w:rPr>
            <w:rStyle w:val="Hyperlink"/>
            <w:noProof/>
          </w:rPr>
          <w:t>Chapter 14. Defining Classes</w:t>
        </w:r>
        <w:r w:rsidR="00680A64">
          <w:rPr>
            <w:noProof/>
            <w:webHidden/>
          </w:rPr>
          <w:tab/>
        </w:r>
        <w:r w:rsidR="00680A64">
          <w:rPr>
            <w:noProof/>
            <w:webHidden/>
          </w:rPr>
          <w:fldChar w:fldCharType="begin"/>
        </w:r>
        <w:r w:rsidR="00680A64">
          <w:rPr>
            <w:noProof/>
            <w:webHidden/>
          </w:rPr>
          <w:instrText xml:space="preserve"> PAGEREF _Toc22848973 \h </w:instrText>
        </w:r>
        <w:r w:rsidR="00680A64">
          <w:rPr>
            <w:noProof/>
            <w:webHidden/>
          </w:rPr>
        </w:r>
        <w:r w:rsidR="00680A64">
          <w:rPr>
            <w:noProof/>
            <w:webHidden/>
          </w:rPr>
          <w:fldChar w:fldCharType="separate"/>
        </w:r>
        <w:r w:rsidR="008B2E60">
          <w:rPr>
            <w:noProof/>
            <w:webHidden/>
          </w:rPr>
          <w:t>398</w:t>
        </w:r>
        <w:r w:rsidR="00680A64">
          <w:rPr>
            <w:noProof/>
            <w:webHidden/>
          </w:rPr>
          <w:fldChar w:fldCharType="end"/>
        </w:r>
      </w:hyperlink>
    </w:p>
    <w:p w14:paraId="784CDF07" w14:textId="0BA0CC34"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74" w:history="1">
        <w:r w:rsidR="00680A64" w:rsidRPr="00E92413">
          <w:rPr>
            <w:rStyle w:val="Hyperlink"/>
            <w:noProof/>
          </w:rPr>
          <w:t>Chapter 15. Text Files</w:t>
        </w:r>
        <w:r w:rsidR="00680A64">
          <w:rPr>
            <w:noProof/>
            <w:webHidden/>
          </w:rPr>
          <w:tab/>
        </w:r>
        <w:r w:rsidR="00680A64">
          <w:rPr>
            <w:noProof/>
            <w:webHidden/>
          </w:rPr>
          <w:fldChar w:fldCharType="begin"/>
        </w:r>
        <w:r w:rsidR="00680A64">
          <w:rPr>
            <w:noProof/>
            <w:webHidden/>
          </w:rPr>
          <w:instrText xml:space="preserve"> PAGEREF _Toc22848974 \h </w:instrText>
        </w:r>
        <w:r w:rsidR="00680A64">
          <w:rPr>
            <w:noProof/>
            <w:webHidden/>
          </w:rPr>
        </w:r>
        <w:r w:rsidR="00680A64">
          <w:rPr>
            <w:noProof/>
            <w:webHidden/>
          </w:rPr>
          <w:fldChar w:fldCharType="separate"/>
        </w:r>
        <w:r w:rsidR="008B2E60">
          <w:rPr>
            <w:noProof/>
            <w:webHidden/>
          </w:rPr>
          <w:t>496</w:t>
        </w:r>
        <w:r w:rsidR="00680A64">
          <w:rPr>
            <w:noProof/>
            <w:webHidden/>
          </w:rPr>
          <w:fldChar w:fldCharType="end"/>
        </w:r>
      </w:hyperlink>
    </w:p>
    <w:p w14:paraId="381515D1" w14:textId="0787608D"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75" w:history="1">
        <w:r w:rsidR="00680A64" w:rsidRPr="00E92413">
          <w:rPr>
            <w:rStyle w:val="Hyperlink"/>
            <w:noProof/>
          </w:rPr>
          <w:t>Chapter 16. Linear Data Structures</w:t>
        </w:r>
        <w:r w:rsidR="00680A64">
          <w:rPr>
            <w:noProof/>
            <w:webHidden/>
          </w:rPr>
          <w:tab/>
        </w:r>
        <w:r w:rsidR="00680A64">
          <w:rPr>
            <w:noProof/>
            <w:webHidden/>
          </w:rPr>
          <w:fldChar w:fldCharType="begin"/>
        </w:r>
        <w:r w:rsidR="00680A64">
          <w:rPr>
            <w:noProof/>
            <w:webHidden/>
          </w:rPr>
          <w:instrText xml:space="preserve"> PAGEREF _Toc22848975 \h </w:instrText>
        </w:r>
        <w:r w:rsidR="00680A64">
          <w:rPr>
            <w:noProof/>
            <w:webHidden/>
          </w:rPr>
        </w:r>
        <w:r w:rsidR="00680A64">
          <w:rPr>
            <w:noProof/>
            <w:webHidden/>
          </w:rPr>
          <w:fldChar w:fldCharType="separate"/>
        </w:r>
        <w:r w:rsidR="008B2E60">
          <w:rPr>
            <w:noProof/>
            <w:webHidden/>
          </w:rPr>
          <w:t>516</w:t>
        </w:r>
        <w:r w:rsidR="00680A64">
          <w:rPr>
            <w:noProof/>
            <w:webHidden/>
          </w:rPr>
          <w:fldChar w:fldCharType="end"/>
        </w:r>
      </w:hyperlink>
    </w:p>
    <w:p w14:paraId="1BF2B996" w14:textId="74A164E4"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76" w:history="1">
        <w:r w:rsidR="00680A64" w:rsidRPr="00E92413">
          <w:rPr>
            <w:rStyle w:val="Hyperlink"/>
            <w:noProof/>
          </w:rPr>
          <w:t>Chapter 17. Trees and Graphs</w:t>
        </w:r>
        <w:r w:rsidR="00680A64">
          <w:rPr>
            <w:noProof/>
            <w:webHidden/>
          </w:rPr>
          <w:tab/>
        </w:r>
        <w:r w:rsidR="00680A64">
          <w:rPr>
            <w:noProof/>
            <w:webHidden/>
          </w:rPr>
          <w:fldChar w:fldCharType="begin"/>
        </w:r>
        <w:r w:rsidR="00680A64">
          <w:rPr>
            <w:noProof/>
            <w:webHidden/>
          </w:rPr>
          <w:instrText xml:space="preserve"> PAGEREF _Toc22848976 \h </w:instrText>
        </w:r>
        <w:r w:rsidR="00680A64">
          <w:rPr>
            <w:noProof/>
            <w:webHidden/>
          </w:rPr>
        </w:r>
        <w:r w:rsidR="00680A64">
          <w:rPr>
            <w:noProof/>
            <w:webHidden/>
          </w:rPr>
          <w:fldChar w:fldCharType="separate"/>
        </w:r>
        <w:r w:rsidR="008B2E60">
          <w:rPr>
            <w:noProof/>
            <w:webHidden/>
          </w:rPr>
          <w:t>549</w:t>
        </w:r>
        <w:r w:rsidR="00680A64">
          <w:rPr>
            <w:noProof/>
            <w:webHidden/>
          </w:rPr>
          <w:fldChar w:fldCharType="end"/>
        </w:r>
      </w:hyperlink>
    </w:p>
    <w:p w14:paraId="49C66DFB" w14:textId="4DB44EF8"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77" w:history="1">
        <w:r w:rsidR="00680A64" w:rsidRPr="00E92413">
          <w:rPr>
            <w:rStyle w:val="Hyperlink"/>
            <w:noProof/>
          </w:rPr>
          <w:t>Chapter 18. Dictionaries, Hash-Tables and Sets</w:t>
        </w:r>
        <w:r w:rsidR="00680A64">
          <w:rPr>
            <w:noProof/>
            <w:webHidden/>
          </w:rPr>
          <w:tab/>
        </w:r>
        <w:r w:rsidR="00680A64">
          <w:rPr>
            <w:noProof/>
            <w:webHidden/>
          </w:rPr>
          <w:fldChar w:fldCharType="begin"/>
        </w:r>
        <w:r w:rsidR="00680A64">
          <w:rPr>
            <w:noProof/>
            <w:webHidden/>
          </w:rPr>
          <w:instrText xml:space="preserve"> PAGEREF _Toc22848977 \h </w:instrText>
        </w:r>
        <w:r w:rsidR="00680A64">
          <w:rPr>
            <w:noProof/>
            <w:webHidden/>
          </w:rPr>
        </w:r>
        <w:r w:rsidR="00680A64">
          <w:rPr>
            <w:noProof/>
            <w:webHidden/>
          </w:rPr>
          <w:fldChar w:fldCharType="separate"/>
        </w:r>
        <w:r w:rsidR="008B2E60">
          <w:rPr>
            <w:noProof/>
            <w:webHidden/>
          </w:rPr>
          <w:t>585</w:t>
        </w:r>
        <w:r w:rsidR="00680A64">
          <w:rPr>
            <w:noProof/>
            <w:webHidden/>
          </w:rPr>
          <w:fldChar w:fldCharType="end"/>
        </w:r>
      </w:hyperlink>
    </w:p>
    <w:p w14:paraId="5C7622C1" w14:textId="39F802E1"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78" w:history="1">
        <w:r w:rsidR="00680A64" w:rsidRPr="00E92413">
          <w:rPr>
            <w:rStyle w:val="Hyperlink"/>
            <w:noProof/>
          </w:rPr>
          <w:t>Chapter 19. Data Structures and Algorithm Complexity</w:t>
        </w:r>
        <w:r w:rsidR="00680A64">
          <w:rPr>
            <w:noProof/>
            <w:webHidden/>
          </w:rPr>
          <w:tab/>
        </w:r>
        <w:r w:rsidR="00680A64">
          <w:rPr>
            <w:noProof/>
            <w:webHidden/>
          </w:rPr>
          <w:fldChar w:fldCharType="begin"/>
        </w:r>
        <w:r w:rsidR="00680A64">
          <w:rPr>
            <w:noProof/>
            <w:webHidden/>
          </w:rPr>
          <w:instrText xml:space="preserve"> PAGEREF _Toc22848978 \h </w:instrText>
        </w:r>
        <w:r w:rsidR="00680A64">
          <w:rPr>
            <w:noProof/>
            <w:webHidden/>
          </w:rPr>
        </w:r>
        <w:r w:rsidR="00680A64">
          <w:rPr>
            <w:noProof/>
            <w:webHidden/>
          </w:rPr>
          <w:fldChar w:fldCharType="separate"/>
        </w:r>
        <w:r w:rsidR="008B2E60">
          <w:rPr>
            <w:noProof/>
            <w:webHidden/>
          </w:rPr>
          <w:t>619</w:t>
        </w:r>
        <w:r w:rsidR="00680A64">
          <w:rPr>
            <w:noProof/>
            <w:webHidden/>
          </w:rPr>
          <w:fldChar w:fldCharType="end"/>
        </w:r>
      </w:hyperlink>
    </w:p>
    <w:p w14:paraId="3B202785" w14:textId="7C91236C"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79" w:history="1">
        <w:r w:rsidR="00680A64" w:rsidRPr="00E92413">
          <w:rPr>
            <w:rStyle w:val="Hyperlink"/>
            <w:noProof/>
          </w:rPr>
          <w:t>Chapter 20. Object-Oriented Programming Principles</w:t>
        </w:r>
        <w:r w:rsidR="00680A64">
          <w:rPr>
            <w:noProof/>
            <w:webHidden/>
          </w:rPr>
          <w:tab/>
        </w:r>
        <w:r w:rsidR="00680A64">
          <w:rPr>
            <w:noProof/>
            <w:webHidden/>
          </w:rPr>
          <w:fldChar w:fldCharType="begin"/>
        </w:r>
        <w:r w:rsidR="00680A64">
          <w:rPr>
            <w:noProof/>
            <w:webHidden/>
          </w:rPr>
          <w:instrText xml:space="preserve"> PAGEREF _Toc22848979 \h </w:instrText>
        </w:r>
        <w:r w:rsidR="00680A64">
          <w:rPr>
            <w:noProof/>
            <w:webHidden/>
          </w:rPr>
        </w:r>
        <w:r w:rsidR="00680A64">
          <w:rPr>
            <w:noProof/>
            <w:webHidden/>
          </w:rPr>
          <w:fldChar w:fldCharType="separate"/>
        </w:r>
        <w:r w:rsidR="008B2E60">
          <w:rPr>
            <w:noProof/>
            <w:webHidden/>
          </w:rPr>
          <w:t>649</w:t>
        </w:r>
        <w:r w:rsidR="00680A64">
          <w:rPr>
            <w:noProof/>
            <w:webHidden/>
          </w:rPr>
          <w:fldChar w:fldCharType="end"/>
        </w:r>
      </w:hyperlink>
    </w:p>
    <w:p w14:paraId="5B98F840" w14:textId="59D3BB93"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80" w:history="1">
        <w:r w:rsidR="00680A64" w:rsidRPr="00E92413">
          <w:rPr>
            <w:rStyle w:val="Hyperlink"/>
            <w:noProof/>
          </w:rPr>
          <w:t>Chapter 21. High-Quality Programming Code</w:t>
        </w:r>
        <w:r w:rsidR="00680A64">
          <w:rPr>
            <w:noProof/>
            <w:webHidden/>
          </w:rPr>
          <w:tab/>
        </w:r>
        <w:r w:rsidR="00680A64">
          <w:rPr>
            <w:noProof/>
            <w:webHidden/>
          </w:rPr>
          <w:fldChar w:fldCharType="begin"/>
        </w:r>
        <w:r w:rsidR="00680A64">
          <w:rPr>
            <w:noProof/>
            <w:webHidden/>
          </w:rPr>
          <w:instrText xml:space="preserve"> PAGEREF _Toc22848980 \h </w:instrText>
        </w:r>
        <w:r w:rsidR="00680A64">
          <w:rPr>
            <w:noProof/>
            <w:webHidden/>
          </w:rPr>
        </w:r>
        <w:r w:rsidR="00680A64">
          <w:rPr>
            <w:noProof/>
            <w:webHidden/>
          </w:rPr>
          <w:fldChar w:fldCharType="separate"/>
        </w:r>
        <w:r w:rsidR="008B2E60">
          <w:rPr>
            <w:noProof/>
            <w:webHidden/>
          </w:rPr>
          <w:t>687</w:t>
        </w:r>
        <w:r w:rsidR="00680A64">
          <w:rPr>
            <w:noProof/>
            <w:webHidden/>
          </w:rPr>
          <w:fldChar w:fldCharType="end"/>
        </w:r>
      </w:hyperlink>
    </w:p>
    <w:p w14:paraId="16788E69" w14:textId="01D947AC"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81" w:history="1">
        <w:r w:rsidR="00680A64" w:rsidRPr="00E92413">
          <w:rPr>
            <w:rStyle w:val="Hyperlink"/>
            <w:noProof/>
          </w:rPr>
          <w:t>Chapter 22. Lambda Expressions and LINQ</w:t>
        </w:r>
        <w:r w:rsidR="00680A64">
          <w:rPr>
            <w:noProof/>
            <w:webHidden/>
          </w:rPr>
          <w:tab/>
        </w:r>
        <w:r w:rsidR="00680A64">
          <w:rPr>
            <w:noProof/>
            <w:webHidden/>
          </w:rPr>
          <w:fldChar w:fldCharType="begin"/>
        </w:r>
        <w:r w:rsidR="00680A64">
          <w:rPr>
            <w:noProof/>
            <w:webHidden/>
          </w:rPr>
          <w:instrText xml:space="preserve"> PAGEREF _Toc22848981 \h </w:instrText>
        </w:r>
        <w:r w:rsidR="00680A64">
          <w:rPr>
            <w:noProof/>
            <w:webHidden/>
          </w:rPr>
        </w:r>
        <w:r w:rsidR="00680A64">
          <w:rPr>
            <w:noProof/>
            <w:webHidden/>
          </w:rPr>
          <w:fldChar w:fldCharType="separate"/>
        </w:r>
        <w:r w:rsidR="008B2E60">
          <w:rPr>
            <w:noProof/>
            <w:webHidden/>
          </w:rPr>
          <w:t>739</w:t>
        </w:r>
        <w:r w:rsidR="00680A64">
          <w:rPr>
            <w:noProof/>
            <w:webHidden/>
          </w:rPr>
          <w:fldChar w:fldCharType="end"/>
        </w:r>
      </w:hyperlink>
    </w:p>
    <w:p w14:paraId="29FC1FD9" w14:textId="0575B3EA"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82" w:history="1">
        <w:r w:rsidR="00680A64" w:rsidRPr="00E92413">
          <w:rPr>
            <w:rStyle w:val="Hyperlink"/>
            <w:noProof/>
          </w:rPr>
          <w:t>Chapter 23. Methodology of Problem Solving</w:t>
        </w:r>
        <w:r w:rsidR="00680A64">
          <w:rPr>
            <w:noProof/>
            <w:webHidden/>
          </w:rPr>
          <w:tab/>
        </w:r>
        <w:r w:rsidR="00680A64">
          <w:rPr>
            <w:noProof/>
            <w:webHidden/>
          </w:rPr>
          <w:fldChar w:fldCharType="begin"/>
        </w:r>
        <w:r w:rsidR="00680A64">
          <w:rPr>
            <w:noProof/>
            <w:webHidden/>
          </w:rPr>
          <w:instrText xml:space="preserve"> PAGEREF _Toc22848982 \h </w:instrText>
        </w:r>
        <w:r w:rsidR="00680A64">
          <w:rPr>
            <w:noProof/>
            <w:webHidden/>
          </w:rPr>
        </w:r>
        <w:r w:rsidR="00680A64">
          <w:rPr>
            <w:noProof/>
            <w:webHidden/>
          </w:rPr>
          <w:fldChar w:fldCharType="separate"/>
        </w:r>
        <w:r w:rsidR="008B2E60">
          <w:rPr>
            <w:noProof/>
            <w:webHidden/>
          </w:rPr>
          <w:t>756</w:t>
        </w:r>
        <w:r w:rsidR="00680A64">
          <w:rPr>
            <w:noProof/>
            <w:webHidden/>
          </w:rPr>
          <w:fldChar w:fldCharType="end"/>
        </w:r>
      </w:hyperlink>
    </w:p>
    <w:p w14:paraId="485E892B" w14:textId="4E3E8871" w:rsidR="00680A64" w:rsidRDefault="00B303D2" w:rsidP="00680A64">
      <w:pPr>
        <w:pStyle w:val="TOC1"/>
        <w:tabs>
          <w:tab w:val="clear" w:pos="7938"/>
          <w:tab w:val="right" w:leader="dot" w:pos="9214"/>
        </w:tabs>
        <w:rPr>
          <w:rFonts w:asciiTheme="minorHAnsi" w:eastAsiaTheme="minorEastAsia" w:hAnsiTheme="minorHAnsi" w:cstheme="minorBidi"/>
          <w:b w:val="0"/>
          <w:bCs w:val="0"/>
          <w:noProof/>
          <w:sz w:val="22"/>
          <w:szCs w:val="22"/>
        </w:rPr>
      </w:pPr>
      <w:hyperlink w:anchor="_Toc22848983" w:history="1">
        <w:r w:rsidR="00680A64" w:rsidRPr="00E92413">
          <w:rPr>
            <w:rStyle w:val="Hyperlink"/>
            <w:noProof/>
          </w:rPr>
          <w:t>Conclusion</w:t>
        </w:r>
        <w:r w:rsidR="00680A64">
          <w:rPr>
            <w:noProof/>
            <w:webHidden/>
          </w:rPr>
          <w:tab/>
        </w:r>
        <w:r w:rsidR="00680A64">
          <w:rPr>
            <w:noProof/>
            <w:webHidden/>
          </w:rPr>
          <w:fldChar w:fldCharType="begin"/>
        </w:r>
        <w:r w:rsidR="00680A64">
          <w:rPr>
            <w:noProof/>
            <w:webHidden/>
          </w:rPr>
          <w:instrText xml:space="preserve"> PAGEREF _Toc22848983 \h </w:instrText>
        </w:r>
        <w:r w:rsidR="00680A64">
          <w:rPr>
            <w:noProof/>
            <w:webHidden/>
          </w:rPr>
        </w:r>
        <w:r w:rsidR="00680A64">
          <w:rPr>
            <w:noProof/>
            <w:webHidden/>
          </w:rPr>
          <w:fldChar w:fldCharType="separate"/>
        </w:r>
        <w:r w:rsidR="008B2E60">
          <w:rPr>
            <w:noProof/>
            <w:webHidden/>
          </w:rPr>
          <w:t>796</w:t>
        </w:r>
        <w:r w:rsidR="00680A64">
          <w:rPr>
            <w:noProof/>
            <w:webHidden/>
          </w:rPr>
          <w:fldChar w:fldCharType="end"/>
        </w:r>
      </w:hyperlink>
    </w:p>
    <w:p w14:paraId="6386D727" w14:textId="17A9A7AC" w:rsidR="00D7742F" w:rsidRPr="00D659CC" w:rsidRDefault="00D7742F" w:rsidP="00680A64">
      <w:pPr>
        <w:pStyle w:val="TOC1"/>
        <w:tabs>
          <w:tab w:val="clear" w:pos="7938"/>
          <w:tab w:val="right" w:leader="dot" w:pos="9214"/>
          <w:tab w:val="right" w:leader="dot" w:pos="10065"/>
          <w:tab w:val="right" w:leader="dot" w:pos="10490"/>
        </w:tabs>
        <w:jc w:val="center"/>
        <w:sectPr w:rsidR="00D7742F" w:rsidRPr="00D659CC" w:rsidSect="00687832">
          <w:headerReference w:type="even" r:id="rId8"/>
          <w:pgSz w:w="11521" w:h="14402" w:code="1"/>
          <w:pgMar w:top="992" w:right="397" w:bottom="567" w:left="539" w:header="482" w:footer="482" w:gutter="794"/>
          <w:cols w:space="708"/>
          <w:titlePg/>
          <w:docGrid w:linePitch="360"/>
        </w:sectPr>
      </w:pPr>
      <w:r w:rsidRPr="00D659CC">
        <w:fldChar w:fldCharType="end"/>
      </w:r>
    </w:p>
    <w:p w14:paraId="46F8E9A1" w14:textId="304B3EB0" w:rsidR="00D7742F" w:rsidRPr="00D659CC" w:rsidRDefault="00D7742F" w:rsidP="00B54810">
      <w:pPr>
        <w:ind w:right="-1"/>
        <w:jc w:val="center"/>
        <w:rPr>
          <w:b/>
          <w:smallCaps/>
          <w:noProof/>
          <w:sz w:val="60"/>
          <w:szCs w:val="60"/>
        </w:rPr>
      </w:pPr>
      <w:r w:rsidRPr="00D659CC">
        <w:rPr>
          <w:b/>
          <w:smallCaps/>
          <w:noProof/>
          <w:sz w:val="60"/>
          <w:szCs w:val="60"/>
        </w:rPr>
        <w:lastRenderedPageBreak/>
        <w:t>Fundamentals of Computer Programming</w:t>
      </w:r>
      <w:r w:rsidR="00090198">
        <w:rPr>
          <w:b/>
          <w:smallCaps/>
          <w:noProof/>
          <w:sz w:val="60"/>
          <w:szCs w:val="60"/>
        </w:rPr>
        <w:t xml:space="preserve"> </w:t>
      </w:r>
      <w:r w:rsidRPr="00D659CC">
        <w:rPr>
          <w:b/>
          <w:smallCaps/>
          <w:noProof/>
          <w:sz w:val="60"/>
          <w:szCs w:val="60"/>
        </w:rPr>
        <w:t>with C#</w:t>
      </w:r>
    </w:p>
    <w:p w14:paraId="5627A5FF" w14:textId="75C5B116" w:rsidR="00B54810" w:rsidRPr="00D659CC" w:rsidRDefault="00B54810" w:rsidP="00B54810">
      <w:pPr>
        <w:spacing w:before="480" w:after="120"/>
        <w:jc w:val="center"/>
        <w:rPr>
          <w:noProof/>
          <w:sz w:val="36"/>
          <w:szCs w:val="36"/>
        </w:rPr>
      </w:pPr>
      <w:r w:rsidRPr="00D659CC">
        <w:rPr>
          <w:noProof/>
          <w:sz w:val="36"/>
          <w:szCs w:val="36"/>
        </w:rPr>
        <w:t xml:space="preserve">(The Bulgarian C# </w:t>
      </w:r>
      <w:r w:rsidR="00090198">
        <w:rPr>
          <w:noProof/>
          <w:sz w:val="36"/>
          <w:szCs w:val="36"/>
        </w:rPr>
        <w:t xml:space="preserve">Fundamentals </w:t>
      </w:r>
      <w:r w:rsidRPr="00D659CC">
        <w:rPr>
          <w:noProof/>
          <w:sz w:val="36"/>
          <w:szCs w:val="36"/>
        </w:rPr>
        <w:t>Book)</w:t>
      </w:r>
    </w:p>
    <w:p w14:paraId="4A17FFAD" w14:textId="5D07E29C" w:rsidR="00D7742F" w:rsidRDefault="00D7742F" w:rsidP="000B31C4">
      <w:pPr>
        <w:spacing w:before="600" w:after="240"/>
        <w:jc w:val="center"/>
        <w:rPr>
          <w:b/>
          <w:noProof/>
          <w:sz w:val="44"/>
          <w:szCs w:val="44"/>
        </w:rPr>
      </w:pPr>
      <w:r w:rsidRPr="00D659CC">
        <w:rPr>
          <w:b/>
          <w:noProof/>
          <w:sz w:val="44"/>
          <w:szCs w:val="44"/>
        </w:rPr>
        <w:t>Svetlin Nakov</w:t>
      </w:r>
      <w:r w:rsidR="00A67DE9">
        <w:rPr>
          <w:b/>
          <w:noProof/>
          <w:sz w:val="44"/>
          <w:szCs w:val="44"/>
        </w:rPr>
        <w:t>, Vesselin Kolev</w:t>
      </w:r>
      <w:r w:rsidR="001C2F79" w:rsidRPr="00D659CC">
        <w:rPr>
          <w:b/>
          <w:noProof/>
          <w:sz w:val="44"/>
          <w:szCs w:val="44"/>
        </w:rPr>
        <w:t xml:space="preserve"> </w:t>
      </w:r>
      <w:r w:rsidRPr="00D659CC">
        <w:rPr>
          <w:b/>
          <w:noProof/>
          <w:sz w:val="44"/>
          <w:szCs w:val="44"/>
        </w:rPr>
        <w:t>&amp; Co.</w:t>
      </w:r>
    </w:p>
    <w:p w14:paraId="15B87A19" w14:textId="77777777" w:rsidR="00AE1ACB" w:rsidRDefault="00AE1ACB" w:rsidP="00AE1ACB">
      <w:pPr>
        <w:jc w:val="center"/>
        <w:rPr>
          <w:noProof/>
          <w:sz w:val="24"/>
        </w:rPr>
      </w:pPr>
    </w:p>
    <w:p w14:paraId="6130DA49" w14:textId="77777777" w:rsidR="00AE1ACB" w:rsidRDefault="00AE1ACB" w:rsidP="00AE1ACB">
      <w:pPr>
        <w:jc w:val="center"/>
        <w:rPr>
          <w:noProof/>
          <w:sz w:val="24"/>
        </w:rPr>
        <w:sectPr w:rsidR="00AE1ACB" w:rsidSect="00687832">
          <w:pgSz w:w="11521" w:h="14402" w:code="1"/>
          <w:pgMar w:top="992" w:right="397" w:bottom="567" w:left="539" w:header="482" w:footer="482" w:gutter="794"/>
          <w:cols w:space="708"/>
          <w:titlePg/>
          <w:docGrid w:linePitch="360"/>
        </w:sectPr>
      </w:pPr>
    </w:p>
    <w:p w14:paraId="2A330E1E" w14:textId="77777777" w:rsidR="00AE1ACB" w:rsidRPr="00D659CC" w:rsidRDefault="00AE1ACB" w:rsidP="00AE1ACB">
      <w:pPr>
        <w:jc w:val="center"/>
        <w:rPr>
          <w:noProof/>
          <w:sz w:val="24"/>
        </w:rPr>
      </w:pPr>
      <w:r w:rsidRPr="00D659CC">
        <w:rPr>
          <w:noProof/>
          <w:sz w:val="24"/>
        </w:rPr>
        <w:t>Dilyan Dimitrov</w:t>
      </w:r>
    </w:p>
    <w:p w14:paraId="03B16873" w14:textId="77777777" w:rsidR="00AE1ACB" w:rsidRPr="00D659CC" w:rsidRDefault="00AE1ACB" w:rsidP="00AE1ACB">
      <w:pPr>
        <w:jc w:val="center"/>
        <w:rPr>
          <w:noProof/>
          <w:sz w:val="24"/>
        </w:rPr>
      </w:pPr>
      <w:r w:rsidRPr="00D659CC">
        <w:rPr>
          <w:noProof/>
          <w:sz w:val="24"/>
        </w:rPr>
        <w:t>Hristo Germanov</w:t>
      </w:r>
    </w:p>
    <w:p w14:paraId="4800A532" w14:textId="77777777" w:rsidR="00AE1ACB" w:rsidRPr="00D659CC" w:rsidRDefault="00AE1ACB" w:rsidP="00AE1ACB">
      <w:pPr>
        <w:jc w:val="center"/>
        <w:rPr>
          <w:noProof/>
          <w:sz w:val="24"/>
        </w:rPr>
      </w:pPr>
      <w:r w:rsidRPr="00D659CC">
        <w:rPr>
          <w:noProof/>
          <w:sz w:val="24"/>
        </w:rPr>
        <w:t>Iliyan Murdanliev</w:t>
      </w:r>
    </w:p>
    <w:p w14:paraId="5BCE4974" w14:textId="77777777" w:rsidR="00AE1ACB" w:rsidRPr="00D659CC" w:rsidRDefault="00AE1ACB" w:rsidP="00AE1ACB">
      <w:pPr>
        <w:jc w:val="center"/>
        <w:rPr>
          <w:noProof/>
          <w:sz w:val="24"/>
        </w:rPr>
      </w:pPr>
      <w:r w:rsidRPr="00D659CC">
        <w:rPr>
          <w:noProof/>
          <w:sz w:val="24"/>
        </w:rPr>
        <w:t>Mihail Stoynov</w:t>
      </w:r>
    </w:p>
    <w:p w14:paraId="13E4BC43" w14:textId="77777777" w:rsidR="00AE1ACB" w:rsidRPr="00D659CC" w:rsidRDefault="00AE1ACB" w:rsidP="00AE1ACB">
      <w:pPr>
        <w:jc w:val="center"/>
        <w:rPr>
          <w:noProof/>
          <w:sz w:val="24"/>
        </w:rPr>
      </w:pPr>
      <w:r w:rsidRPr="00D659CC">
        <w:rPr>
          <w:noProof/>
          <w:sz w:val="24"/>
        </w:rPr>
        <w:t>Mihail Valkov</w:t>
      </w:r>
    </w:p>
    <w:p w14:paraId="49171701" w14:textId="77777777" w:rsidR="00AE1ACB" w:rsidRPr="00D659CC" w:rsidRDefault="00AE1ACB" w:rsidP="00AE1ACB">
      <w:pPr>
        <w:jc w:val="center"/>
        <w:rPr>
          <w:noProof/>
          <w:sz w:val="24"/>
        </w:rPr>
      </w:pPr>
      <w:r w:rsidRPr="00D659CC">
        <w:rPr>
          <w:noProof/>
          <w:sz w:val="24"/>
        </w:rPr>
        <w:t>Mira Bivas</w:t>
      </w:r>
    </w:p>
    <w:p w14:paraId="15DA51D7" w14:textId="77777777" w:rsidR="00AE1ACB" w:rsidRPr="00D659CC" w:rsidRDefault="00AE1ACB" w:rsidP="00AE1ACB">
      <w:pPr>
        <w:jc w:val="center"/>
        <w:rPr>
          <w:noProof/>
          <w:sz w:val="24"/>
        </w:rPr>
      </w:pPr>
      <w:r w:rsidRPr="00D659CC">
        <w:rPr>
          <w:noProof/>
          <w:sz w:val="24"/>
        </w:rPr>
        <w:t>Nikolay Kostov</w:t>
      </w:r>
    </w:p>
    <w:p w14:paraId="73825BBA" w14:textId="77777777" w:rsidR="00AE1ACB" w:rsidRPr="00D659CC" w:rsidRDefault="00AE1ACB" w:rsidP="00AE1ACB">
      <w:pPr>
        <w:jc w:val="center"/>
        <w:rPr>
          <w:noProof/>
          <w:sz w:val="24"/>
        </w:rPr>
      </w:pPr>
      <w:r w:rsidRPr="00D659CC">
        <w:rPr>
          <w:noProof/>
          <w:sz w:val="24"/>
        </w:rPr>
        <w:t>Nikolay Nedyalkov</w:t>
      </w:r>
    </w:p>
    <w:p w14:paraId="6B05D85E" w14:textId="77777777" w:rsidR="00AE1ACB" w:rsidRPr="00D659CC" w:rsidRDefault="00AE1ACB" w:rsidP="00AE1ACB">
      <w:pPr>
        <w:jc w:val="center"/>
        <w:rPr>
          <w:noProof/>
          <w:sz w:val="24"/>
        </w:rPr>
      </w:pPr>
      <w:r w:rsidRPr="00D659CC">
        <w:rPr>
          <w:noProof/>
          <w:sz w:val="24"/>
        </w:rPr>
        <w:t>Nikolay Vasilev</w:t>
      </w:r>
    </w:p>
    <w:p w14:paraId="5A4A7A45" w14:textId="77777777" w:rsidR="00AE1ACB" w:rsidRPr="00D659CC" w:rsidRDefault="00AE1ACB" w:rsidP="00AE1ACB">
      <w:pPr>
        <w:jc w:val="center"/>
        <w:rPr>
          <w:noProof/>
          <w:sz w:val="24"/>
        </w:rPr>
      </w:pPr>
      <w:r w:rsidRPr="00D659CC">
        <w:rPr>
          <w:noProof/>
          <w:sz w:val="24"/>
        </w:rPr>
        <w:t>Pavel Donchev</w:t>
      </w:r>
    </w:p>
    <w:p w14:paraId="76418719" w14:textId="77777777" w:rsidR="00AE1ACB" w:rsidRPr="00D659CC" w:rsidRDefault="00AE1ACB" w:rsidP="00AE1ACB">
      <w:pPr>
        <w:jc w:val="center"/>
        <w:rPr>
          <w:noProof/>
          <w:sz w:val="24"/>
        </w:rPr>
      </w:pPr>
      <w:r w:rsidRPr="00D659CC">
        <w:rPr>
          <w:noProof/>
          <w:sz w:val="24"/>
        </w:rPr>
        <w:t>Pavlina Hadjieva</w:t>
      </w:r>
    </w:p>
    <w:p w14:paraId="4AE8C8B6" w14:textId="77777777" w:rsidR="00AE1ACB" w:rsidRPr="00D659CC" w:rsidRDefault="00AE1ACB" w:rsidP="00AE1ACB">
      <w:pPr>
        <w:jc w:val="center"/>
        <w:rPr>
          <w:noProof/>
          <w:sz w:val="24"/>
        </w:rPr>
      </w:pPr>
      <w:r w:rsidRPr="00D659CC">
        <w:rPr>
          <w:noProof/>
          <w:sz w:val="24"/>
        </w:rPr>
        <w:t>Radoslav Ivanov</w:t>
      </w:r>
    </w:p>
    <w:p w14:paraId="5F68C70E" w14:textId="77777777" w:rsidR="00AE1ACB" w:rsidRPr="00D659CC" w:rsidRDefault="00AE1ACB" w:rsidP="00AE1ACB">
      <w:pPr>
        <w:jc w:val="center"/>
        <w:rPr>
          <w:noProof/>
          <w:sz w:val="24"/>
        </w:rPr>
      </w:pPr>
      <w:r w:rsidRPr="00D659CC">
        <w:rPr>
          <w:noProof/>
          <w:sz w:val="24"/>
        </w:rPr>
        <w:t>Radoslav Kirilov</w:t>
      </w:r>
    </w:p>
    <w:p w14:paraId="51A9553A" w14:textId="77777777" w:rsidR="00AE1ACB" w:rsidRPr="00D659CC" w:rsidRDefault="00AE1ACB" w:rsidP="00AE1ACB">
      <w:pPr>
        <w:jc w:val="center"/>
        <w:rPr>
          <w:noProof/>
          <w:sz w:val="24"/>
        </w:rPr>
      </w:pPr>
      <w:r w:rsidRPr="00D659CC">
        <w:rPr>
          <w:noProof/>
          <w:sz w:val="24"/>
        </w:rPr>
        <w:t>Radoslav Todorov</w:t>
      </w:r>
    </w:p>
    <w:p w14:paraId="6837768C" w14:textId="77777777" w:rsidR="00AE1ACB" w:rsidRPr="00D659CC" w:rsidRDefault="00AE1ACB" w:rsidP="00AE1ACB">
      <w:pPr>
        <w:jc w:val="center"/>
        <w:rPr>
          <w:noProof/>
          <w:sz w:val="24"/>
        </w:rPr>
      </w:pPr>
      <w:r w:rsidRPr="00D659CC">
        <w:rPr>
          <w:noProof/>
          <w:sz w:val="24"/>
        </w:rPr>
        <w:t>Stanislav Zlatinov</w:t>
      </w:r>
    </w:p>
    <w:p w14:paraId="32CBC8F4" w14:textId="77777777" w:rsidR="00AE1ACB" w:rsidRPr="00D659CC" w:rsidRDefault="00AE1ACB" w:rsidP="00AE1ACB">
      <w:pPr>
        <w:jc w:val="center"/>
        <w:rPr>
          <w:noProof/>
          <w:sz w:val="24"/>
        </w:rPr>
      </w:pPr>
      <w:r w:rsidRPr="00D659CC">
        <w:rPr>
          <w:noProof/>
          <w:sz w:val="24"/>
        </w:rPr>
        <w:t>Stefan Staev</w:t>
      </w:r>
    </w:p>
    <w:p w14:paraId="4EE9084A" w14:textId="77777777" w:rsidR="00AE1ACB" w:rsidRPr="00D659CC" w:rsidRDefault="00AE1ACB" w:rsidP="00AE1ACB">
      <w:pPr>
        <w:jc w:val="center"/>
        <w:rPr>
          <w:noProof/>
          <w:sz w:val="24"/>
        </w:rPr>
      </w:pPr>
      <w:r w:rsidRPr="00D659CC">
        <w:rPr>
          <w:noProof/>
          <w:sz w:val="24"/>
        </w:rPr>
        <w:t>Svetlin Nakov</w:t>
      </w:r>
    </w:p>
    <w:p w14:paraId="5CEFDBF1" w14:textId="77777777" w:rsidR="00AE1ACB" w:rsidRPr="00D659CC" w:rsidRDefault="00AE1ACB" w:rsidP="00AE1ACB">
      <w:pPr>
        <w:jc w:val="center"/>
        <w:rPr>
          <w:noProof/>
          <w:sz w:val="24"/>
        </w:rPr>
      </w:pPr>
      <w:r w:rsidRPr="00D659CC">
        <w:rPr>
          <w:noProof/>
          <w:sz w:val="24"/>
        </w:rPr>
        <w:t>Teodor Bozhikov</w:t>
      </w:r>
    </w:p>
    <w:p w14:paraId="78D59D51" w14:textId="77777777" w:rsidR="00AE1ACB" w:rsidRPr="00D659CC" w:rsidRDefault="00AE1ACB" w:rsidP="00AE1ACB">
      <w:pPr>
        <w:jc w:val="center"/>
        <w:rPr>
          <w:noProof/>
          <w:sz w:val="24"/>
        </w:rPr>
      </w:pPr>
      <w:r w:rsidRPr="00D659CC">
        <w:rPr>
          <w:noProof/>
          <w:sz w:val="24"/>
        </w:rPr>
        <w:t>Teodor Stoev</w:t>
      </w:r>
    </w:p>
    <w:p w14:paraId="3601146D" w14:textId="77777777" w:rsidR="00AE1ACB" w:rsidRPr="00D659CC" w:rsidRDefault="00AE1ACB" w:rsidP="00AE1ACB">
      <w:pPr>
        <w:jc w:val="center"/>
        <w:rPr>
          <w:noProof/>
          <w:sz w:val="24"/>
        </w:rPr>
      </w:pPr>
      <w:r w:rsidRPr="00D659CC">
        <w:rPr>
          <w:noProof/>
          <w:sz w:val="24"/>
        </w:rPr>
        <w:t>Tsvyatko Konov</w:t>
      </w:r>
    </w:p>
    <w:p w14:paraId="627977EE" w14:textId="77777777" w:rsidR="00AE1ACB" w:rsidRPr="00D659CC" w:rsidRDefault="00AE1ACB" w:rsidP="00AE1ACB">
      <w:pPr>
        <w:jc w:val="center"/>
        <w:rPr>
          <w:noProof/>
          <w:sz w:val="24"/>
        </w:rPr>
      </w:pPr>
      <w:r w:rsidRPr="00D659CC">
        <w:rPr>
          <w:noProof/>
          <w:sz w:val="24"/>
        </w:rPr>
        <w:t>Vesselin Georgiev</w:t>
      </w:r>
    </w:p>
    <w:p w14:paraId="68FAD999" w14:textId="77777777" w:rsidR="00AE1ACB" w:rsidRPr="00D659CC" w:rsidRDefault="00AE1ACB" w:rsidP="00AE1ACB">
      <w:pPr>
        <w:jc w:val="center"/>
        <w:rPr>
          <w:noProof/>
          <w:sz w:val="24"/>
        </w:rPr>
      </w:pPr>
      <w:r w:rsidRPr="00D659CC">
        <w:rPr>
          <w:noProof/>
          <w:sz w:val="24"/>
        </w:rPr>
        <w:t>Veselin Kolev</w:t>
      </w:r>
    </w:p>
    <w:p w14:paraId="7A7AB13F" w14:textId="77777777" w:rsidR="00AE1ACB" w:rsidRPr="00D659CC" w:rsidRDefault="00AE1ACB" w:rsidP="00AE1ACB">
      <w:pPr>
        <w:jc w:val="center"/>
        <w:rPr>
          <w:noProof/>
          <w:sz w:val="24"/>
        </w:rPr>
      </w:pPr>
      <w:r w:rsidRPr="00D659CC">
        <w:rPr>
          <w:noProof/>
          <w:sz w:val="24"/>
        </w:rPr>
        <w:t>Yordan Pavlov</w:t>
      </w:r>
    </w:p>
    <w:p w14:paraId="4FEEC8F4" w14:textId="77777777" w:rsidR="00AE1ACB" w:rsidRPr="00D659CC" w:rsidRDefault="00AE1ACB" w:rsidP="00AE1ACB">
      <w:pPr>
        <w:jc w:val="center"/>
        <w:rPr>
          <w:noProof/>
        </w:rPr>
      </w:pPr>
      <w:r w:rsidRPr="00D659CC">
        <w:rPr>
          <w:noProof/>
          <w:sz w:val="24"/>
        </w:rPr>
        <w:t>Yosif Yosifov</w:t>
      </w:r>
    </w:p>
    <w:p w14:paraId="16A01747" w14:textId="77777777" w:rsidR="00AE1ACB" w:rsidRDefault="00AE1ACB" w:rsidP="00D7742F">
      <w:pPr>
        <w:rPr>
          <w:noProof/>
        </w:rPr>
        <w:sectPr w:rsidR="00AE1ACB" w:rsidSect="00687832">
          <w:type w:val="continuous"/>
          <w:pgSz w:w="11521" w:h="14402" w:code="1"/>
          <w:pgMar w:top="992" w:right="397" w:bottom="567" w:left="539" w:header="482" w:footer="482" w:gutter="794"/>
          <w:cols w:num="3" w:space="708"/>
          <w:titlePg/>
          <w:docGrid w:linePitch="360"/>
        </w:sectPr>
      </w:pPr>
    </w:p>
    <w:p w14:paraId="16A9C215" w14:textId="77777777" w:rsidR="00D7742F" w:rsidRPr="00D659CC" w:rsidRDefault="00D7742F" w:rsidP="00D7742F">
      <w:pPr>
        <w:rPr>
          <w:noProof/>
        </w:rPr>
      </w:pPr>
    </w:p>
    <w:p w14:paraId="09875774" w14:textId="77777777" w:rsidR="00D7742F" w:rsidRDefault="00D7742F" w:rsidP="00D7742F">
      <w:pPr>
        <w:rPr>
          <w:noProof/>
        </w:rPr>
      </w:pPr>
    </w:p>
    <w:p w14:paraId="2832BCFB" w14:textId="79E4C9D2" w:rsidR="00AE1ACB" w:rsidRPr="00D659CC" w:rsidRDefault="00AE1ACB" w:rsidP="00AE1ACB">
      <w:pPr>
        <w:spacing w:before="840"/>
        <w:ind w:right="567"/>
        <w:jc w:val="center"/>
        <w:rPr>
          <w:b/>
          <w:noProof/>
          <w:sz w:val="36"/>
          <w:szCs w:val="36"/>
        </w:rPr>
      </w:pPr>
      <w:r>
        <w:rPr>
          <w:b/>
          <w:noProof/>
          <w:sz w:val="36"/>
          <w:szCs w:val="36"/>
        </w:rPr>
        <w:t>Sofia, 201</w:t>
      </w:r>
      <w:r w:rsidR="00B3618F">
        <w:rPr>
          <w:b/>
          <w:noProof/>
          <w:sz w:val="36"/>
          <w:szCs w:val="36"/>
        </w:rPr>
        <w:t>4</w:t>
      </w:r>
    </w:p>
    <w:p w14:paraId="3D88B9BB" w14:textId="77777777" w:rsidR="00AE1ACB" w:rsidRPr="00D659CC" w:rsidRDefault="00AE1ACB" w:rsidP="00AE1ACB">
      <w:pPr>
        <w:jc w:val="center"/>
        <w:rPr>
          <w:noProof/>
        </w:rPr>
        <w:sectPr w:rsidR="00AE1ACB" w:rsidRPr="00D659CC" w:rsidSect="00687832">
          <w:type w:val="continuous"/>
          <w:pgSz w:w="11521" w:h="14402" w:code="1"/>
          <w:pgMar w:top="992" w:right="397" w:bottom="567" w:left="539" w:header="482" w:footer="482" w:gutter="794"/>
          <w:cols w:space="708"/>
          <w:titlePg/>
          <w:docGrid w:linePitch="360"/>
        </w:sectPr>
      </w:pPr>
    </w:p>
    <w:p w14:paraId="414A1EE3" w14:textId="77777777" w:rsidR="00D7742F" w:rsidRPr="00D659CC" w:rsidRDefault="00D314A3" w:rsidP="00B54810">
      <w:pPr>
        <w:spacing w:before="0"/>
        <w:jc w:val="left"/>
        <w:rPr>
          <w:b/>
          <w:smallCaps/>
          <w:noProof/>
          <w:sz w:val="44"/>
          <w:szCs w:val="44"/>
        </w:rPr>
      </w:pPr>
      <w:r w:rsidRPr="00D659CC">
        <w:rPr>
          <w:b/>
          <w:smallCaps/>
          <w:noProof/>
          <w:sz w:val="44"/>
          <w:szCs w:val="44"/>
        </w:rPr>
        <w:lastRenderedPageBreak/>
        <w:t>Fundamentals of Computer Programming with C#</w:t>
      </w:r>
    </w:p>
    <w:p w14:paraId="538FD024" w14:textId="0583AC7D" w:rsidR="00B54810" w:rsidRPr="00D659CC" w:rsidRDefault="00B54810" w:rsidP="00B54810">
      <w:pPr>
        <w:spacing w:before="240" w:after="80"/>
        <w:jc w:val="left"/>
        <w:rPr>
          <w:sz w:val="28"/>
          <w:szCs w:val="28"/>
        </w:rPr>
      </w:pPr>
      <w:r w:rsidRPr="00D659CC">
        <w:rPr>
          <w:sz w:val="28"/>
          <w:szCs w:val="28"/>
        </w:rPr>
        <w:t xml:space="preserve">(The Bulgarian C# </w:t>
      </w:r>
      <w:r w:rsidR="00A67DE9">
        <w:rPr>
          <w:sz w:val="28"/>
          <w:szCs w:val="28"/>
        </w:rPr>
        <w:t>Fundamentals</w:t>
      </w:r>
      <w:r w:rsidRPr="00D659CC">
        <w:rPr>
          <w:sz w:val="28"/>
          <w:szCs w:val="28"/>
        </w:rPr>
        <w:t xml:space="preserve"> Book)</w:t>
      </w:r>
    </w:p>
    <w:p w14:paraId="4F30E193" w14:textId="77777777" w:rsidR="00B54810" w:rsidRPr="00D659CC" w:rsidRDefault="00B54810" w:rsidP="00B54810">
      <w:pPr>
        <w:spacing w:before="0" w:after="80"/>
        <w:jc w:val="left"/>
        <w:rPr>
          <w:sz w:val="28"/>
          <w:szCs w:val="28"/>
        </w:rPr>
      </w:pPr>
    </w:p>
    <w:p w14:paraId="214A9ED8" w14:textId="46DB0938" w:rsidR="00DD34DC" w:rsidRPr="00D659CC" w:rsidRDefault="00C41577" w:rsidP="00DD34DC">
      <w:pPr>
        <w:spacing w:after="80"/>
        <w:jc w:val="left"/>
        <w:rPr>
          <w:sz w:val="28"/>
          <w:szCs w:val="28"/>
        </w:rPr>
      </w:pPr>
      <w:r w:rsidRPr="00D659CC">
        <w:rPr>
          <w:sz w:val="28"/>
          <w:szCs w:val="28"/>
        </w:rPr>
        <w:t>© Svetlin Nakov</w:t>
      </w:r>
      <w:r w:rsidR="00A67DE9">
        <w:rPr>
          <w:sz w:val="28"/>
          <w:szCs w:val="28"/>
        </w:rPr>
        <w:t>, Veselin Kolev</w:t>
      </w:r>
      <w:r w:rsidRPr="00D659CC">
        <w:rPr>
          <w:sz w:val="28"/>
          <w:szCs w:val="28"/>
        </w:rPr>
        <w:t xml:space="preserve"> &amp; Co., 201</w:t>
      </w:r>
      <w:r w:rsidR="00B3618F">
        <w:rPr>
          <w:sz w:val="28"/>
          <w:szCs w:val="28"/>
        </w:rPr>
        <w:t>4</w:t>
      </w:r>
    </w:p>
    <w:p w14:paraId="46BC8129" w14:textId="77777777" w:rsidR="007933A8" w:rsidRPr="00110372" w:rsidRDefault="007933A8" w:rsidP="00110372">
      <w:pPr>
        <w:spacing w:before="0" w:after="80"/>
        <w:jc w:val="left"/>
        <w:rPr>
          <w:sz w:val="28"/>
          <w:szCs w:val="28"/>
        </w:rPr>
      </w:pPr>
    </w:p>
    <w:p w14:paraId="48B3E0AE" w14:textId="77777777" w:rsidR="00D7742F" w:rsidRPr="00D659CC" w:rsidRDefault="000B31C4" w:rsidP="008E03BD">
      <w:r w:rsidRPr="00D659CC">
        <w:t xml:space="preserve">The book is distributed </w:t>
      </w:r>
      <w:r w:rsidRPr="00D659CC">
        <w:rPr>
          <w:b/>
        </w:rPr>
        <w:t>freely</w:t>
      </w:r>
      <w:r w:rsidRPr="00D659CC">
        <w:t xml:space="preserve"> under the following </w:t>
      </w:r>
      <w:r w:rsidRPr="00D659CC">
        <w:rPr>
          <w:b/>
        </w:rPr>
        <w:t>license</w:t>
      </w:r>
      <w:r w:rsidRPr="00D659CC">
        <w:t xml:space="preserve"> conditions:</w:t>
      </w:r>
    </w:p>
    <w:p w14:paraId="37BF446F" w14:textId="77777777" w:rsidR="00D7742F" w:rsidRPr="00D659CC" w:rsidRDefault="000B31C4" w:rsidP="008E03BD">
      <w:pPr>
        <w:numPr>
          <w:ilvl w:val="0"/>
          <w:numId w:val="1"/>
        </w:numPr>
        <w:tabs>
          <w:tab w:val="clear" w:pos="765"/>
        </w:tabs>
        <w:ind w:left="283" w:hanging="283"/>
      </w:pPr>
      <w:r w:rsidRPr="00D659CC">
        <w:t>Book readers (users)</w:t>
      </w:r>
      <w:r w:rsidR="00D7742F" w:rsidRPr="00D659CC">
        <w:t xml:space="preserve"> </w:t>
      </w:r>
      <w:r w:rsidRPr="00D659CC">
        <w:rPr>
          <w:b/>
        </w:rPr>
        <w:t>may</w:t>
      </w:r>
      <w:r w:rsidR="00D7742F" w:rsidRPr="00D659CC">
        <w:t>:</w:t>
      </w:r>
    </w:p>
    <w:p w14:paraId="3FB12C44" w14:textId="77777777" w:rsidR="000B31C4" w:rsidRPr="00D659CC" w:rsidRDefault="000B31C4" w:rsidP="00E7657F">
      <w:pPr>
        <w:numPr>
          <w:ilvl w:val="0"/>
          <w:numId w:val="5"/>
        </w:numPr>
        <w:tabs>
          <w:tab w:val="clear" w:pos="795"/>
        </w:tabs>
        <w:spacing w:before="60" w:after="60"/>
        <w:ind w:left="568" w:hanging="284"/>
      </w:pPr>
      <w:r w:rsidRPr="00D659CC">
        <w:t>distribute free of charge unaltered copies of the book in electronic or paper format;</w:t>
      </w:r>
    </w:p>
    <w:p w14:paraId="0AFC13A8" w14:textId="77777777" w:rsidR="002D21F1" w:rsidRPr="00D659CC" w:rsidRDefault="002D21F1" w:rsidP="00E7657F">
      <w:pPr>
        <w:numPr>
          <w:ilvl w:val="0"/>
          <w:numId w:val="5"/>
        </w:numPr>
        <w:tabs>
          <w:tab w:val="clear" w:pos="795"/>
        </w:tabs>
        <w:spacing w:before="60" w:after="60"/>
        <w:ind w:left="568" w:hanging="284"/>
      </w:pPr>
      <w:r w:rsidRPr="00D659CC">
        <w:t xml:space="preserve">use portions of the book and the source code examples or their modifications, for all intents and purposes, including educational and commercial projects, provided they clearly specify the original source, the original author(s) of the corresponding text or source code, this license and the website </w:t>
      </w:r>
      <w:hyperlink r:id="rId9" w:history="1">
        <w:r w:rsidRPr="00D659CC">
          <w:rPr>
            <w:rStyle w:val="Hyperlink"/>
          </w:rPr>
          <w:t>www.introprogramming.info</w:t>
        </w:r>
      </w:hyperlink>
      <w:r w:rsidRPr="00D659CC">
        <w:t>;</w:t>
      </w:r>
    </w:p>
    <w:p w14:paraId="038ADD8A" w14:textId="77777777" w:rsidR="00D7742F" w:rsidRPr="00D659CC" w:rsidRDefault="002D21F1" w:rsidP="00E7657F">
      <w:pPr>
        <w:numPr>
          <w:ilvl w:val="0"/>
          <w:numId w:val="5"/>
        </w:numPr>
        <w:tabs>
          <w:tab w:val="clear" w:pos="795"/>
        </w:tabs>
        <w:spacing w:before="60" w:after="60"/>
        <w:ind w:left="568" w:hanging="284"/>
      </w:pPr>
      <w:r w:rsidRPr="00D659CC">
        <w:t xml:space="preserve">distribute free of charge portions of the book or modified copies of it (including translating the book into other languages or adapting it to other programming languages and platforms), but only by explicitly mentioning the original source and the authors of the corresponding text, source code or other material, this license and the official website of the project: </w:t>
      </w:r>
      <w:hyperlink r:id="rId10" w:history="1">
        <w:r w:rsidRPr="00D659CC">
          <w:rPr>
            <w:rStyle w:val="Hyperlink"/>
          </w:rPr>
          <w:t>www.introprogramming.info</w:t>
        </w:r>
      </w:hyperlink>
      <w:r w:rsidRPr="00D659CC">
        <w:t>.</w:t>
      </w:r>
    </w:p>
    <w:p w14:paraId="0161B1E1" w14:textId="77777777" w:rsidR="00D7742F" w:rsidRPr="00D659CC" w:rsidRDefault="002D21F1" w:rsidP="008E03BD">
      <w:pPr>
        <w:numPr>
          <w:ilvl w:val="0"/>
          <w:numId w:val="1"/>
        </w:numPr>
        <w:tabs>
          <w:tab w:val="clear" w:pos="765"/>
        </w:tabs>
        <w:ind w:left="283" w:hanging="283"/>
      </w:pPr>
      <w:r w:rsidRPr="00D659CC">
        <w:t xml:space="preserve">Book readers (users) </w:t>
      </w:r>
      <w:r w:rsidRPr="00D659CC">
        <w:rPr>
          <w:b/>
        </w:rPr>
        <w:t>may NOT</w:t>
      </w:r>
      <w:r w:rsidRPr="00D659CC">
        <w:t>:</w:t>
      </w:r>
    </w:p>
    <w:p w14:paraId="1BF1C7CD" w14:textId="77777777" w:rsidR="002D21F1" w:rsidRPr="00D659CC" w:rsidRDefault="002D21F1" w:rsidP="00E7657F">
      <w:pPr>
        <w:numPr>
          <w:ilvl w:val="0"/>
          <w:numId w:val="5"/>
        </w:numPr>
        <w:tabs>
          <w:tab w:val="clear" w:pos="795"/>
        </w:tabs>
        <w:spacing w:before="60" w:after="60"/>
        <w:ind w:left="568" w:hanging="284"/>
      </w:pPr>
      <w:r w:rsidRPr="00D659CC">
        <w:t>distribute for profit the book or portions of it, with the exception of the source code;</w:t>
      </w:r>
    </w:p>
    <w:p w14:paraId="258ACCC1" w14:textId="77777777" w:rsidR="00D7742F" w:rsidRPr="00D659CC" w:rsidRDefault="002D21F1" w:rsidP="00E7657F">
      <w:pPr>
        <w:numPr>
          <w:ilvl w:val="0"/>
          <w:numId w:val="5"/>
        </w:numPr>
        <w:tabs>
          <w:tab w:val="clear" w:pos="795"/>
        </w:tabs>
        <w:spacing w:before="60" w:after="60"/>
        <w:ind w:left="568" w:hanging="284"/>
      </w:pPr>
      <w:r w:rsidRPr="00D659CC">
        <w:rPr>
          <w:noProof/>
        </w:rPr>
        <w:t>remove</w:t>
      </w:r>
      <w:r w:rsidRPr="00D659CC">
        <w:t xml:space="preserve"> this license from the book when modifying it for own needs.</w:t>
      </w:r>
    </w:p>
    <w:p w14:paraId="58DDDFD1" w14:textId="77777777" w:rsidR="00D7742F" w:rsidRPr="00D659CC" w:rsidRDefault="000B31C4" w:rsidP="008E03BD">
      <w:r w:rsidRPr="00D659CC">
        <w:t>All trademarks referenced in this book are the property of their respective owners.</w:t>
      </w:r>
    </w:p>
    <w:p w14:paraId="52E032FF" w14:textId="77777777" w:rsidR="00D7742F" w:rsidRPr="00D659CC" w:rsidRDefault="00D7742F" w:rsidP="00110372">
      <w:pPr>
        <w:spacing w:before="360"/>
        <w:rPr>
          <w:noProof/>
        </w:rPr>
      </w:pPr>
    </w:p>
    <w:p w14:paraId="7E114F87" w14:textId="77777777" w:rsidR="00D7742F" w:rsidRPr="00D659CC" w:rsidRDefault="000B31C4" w:rsidP="008E03BD">
      <w:pPr>
        <w:rPr>
          <w:sz w:val="28"/>
          <w:szCs w:val="28"/>
        </w:rPr>
      </w:pPr>
      <w:r w:rsidRPr="00D659CC">
        <w:rPr>
          <w:sz w:val="28"/>
          <w:szCs w:val="28"/>
        </w:rPr>
        <w:t>Official Web Site</w:t>
      </w:r>
      <w:r w:rsidR="00D7742F" w:rsidRPr="00D659CC">
        <w:rPr>
          <w:sz w:val="28"/>
          <w:szCs w:val="28"/>
        </w:rPr>
        <w:t>:</w:t>
      </w:r>
    </w:p>
    <w:p w14:paraId="7924E7A6" w14:textId="4D724F6F" w:rsidR="00D7742F" w:rsidRPr="00D659CC" w:rsidRDefault="00B303D2" w:rsidP="008E03BD">
      <w:hyperlink r:id="rId11" w:history="1">
        <w:r w:rsidR="00A67DE9" w:rsidRPr="002712E7">
          <w:rPr>
            <w:rStyle w:val="Hyperlink"/>
            <w:noProof/>
            <w:sz w:val="28"/>
            <w:szCs w:val="28"/>
          </w:rPr>
          <w:t>https://introprogramming.info</w:t>
        </w:r>
      </w:hyperlink>
    </w:p>
    <w:p w14:paraId="17D7C404" w14:textId="77777777" w:rsidR="00D7742F" w:rsidRPr="00D659CC" w:rsidRDefault="00D7742F" w:rsidP="00DD34DC">
      <w:pPr>
        <w:rPr>
          <w:noProof/>
        </w:rPr>
      </w:pPr>
    </w:p>
    <w:p w14:paraId="4B8798E8" w14:textId="77777777" w:rsidR="00D7742F" w:rsidRPr="00D659CC" w:rsidRDefault="00D7742F" w:rsidP="00D7742F">
      <w:r w:rsidRPr="00D659CC">
        <w:rPr>
          <w:b/>
          <w:noProof/>
          <w:sz w:val="24"/>
        </w:rPr>
        <w:t xml:space="preserve">ISBN </w:t>
      </w:r>
      <w:r w:rsidR="000B31C4" w:rsidRPr="00D659CC">
        <w:rPr>
          <w:b/>
          <w:noProof/>
          <w:sz w:val="24"/>
        </w:rPr>
        <w:t>978-954-400-773-7</w:t>
      </w:r>
    </w:p>
    <w:p w14:paraId="601AC449" w14:textId="77777777" w:rsidR="00B3618F" w:rsidRDefault="00B3618F" w:rsidP="00D7742F">
      <w:pPr>
        <w:sectPr w:rsidR="00B3618F" w:rsidSect="00687832">
          <w:headerReference w:type="even" r:id="rId12"/>
          <w:pgSz w:w="11521" w:h="14402" w:code="1"/>
          <w:pgMar w:top="992" w:right="397" w:bottom="567" w:left="539" w:header="482" w:footer="482" w:gutter="794"/>
          <w:cols w:space="708"/>
          <w:titlePg/>
          <w:docGrid w:linePitch="360"/>
        </w:sectPr>
      </w:pPr>
    </w:p>
    <w:p w14:paraId="2C01D2C0" w14:textId="7DE8FE81" w:rsidR="00D7742F" w:rsidRPr="00D659CC" w:rsidRDefault="00B3618F" w:rsidP="00A67DE9">
      <w:pPr>
        <w:jc w:val="center"/>
        <w:sectPr w:rsidR="00D7742F" w:rsidRPr="00D659CC" w:rsidSect="00687832">
          <w:pgSz w:w="11521" w:h="14402" w:code="1"/>
          <w:pgMar w:top="992" w:right="397" w:bottom="567" w:left="539" w:header="482" w:footer="482" w:gutter="794"/>
          <w:cols w:space="708"/>
          <w:titlePg/>
          <w:docGrid w:linePitch="360"/>
        </w:sectPr>
      </w:pPr>
      <w:r>
        <w:rPr>
          <w:noProof/>
        </w:rPr>
        <w:lastRenderedPageBreak/>
        <w:drawing>
          <wp:inline distT="0" distB="0" distL="0" distR="0" wp14:anchorId="6E78A0D5" wp14:editId="53B9E353">
            <wp:extent cx="5638268" cy="7917873"/>
            <wp:effectExtent l="0" t="0" r="635" b="6985"/>
            <wp:docPr id="5" name="Picture 5">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40800" cy="7921429"/>
                    </a:xfrm>
                    <a:prstGeom prst="rect">
                      <a:avLst/>
                    </a:prstGeom>
                    <a:noFill/>
                    <a:ln>
                      <a:noFill/>
                    </a:ln>
                  </pic:spPr>
                </pic:pic>
              </a:graphicData>
            </a:graphic>
          </wp:inline>
        </w:drawing>
      </w:r>
    </w:p>
    <w:p w14:paraId="5CFEDAC0" w14:textId="77777777" w:rsidR="00114F77" w:rsidRPr="00D659CC" w:rsidRDefault="00114F77" w:rsidP="00114F77">
      <w:pPr>
        <w:pStyle w:val="Heading1"/>
      </w:pPr>
      <w:bookmarkStart w:id="3" w:name="Detailed_Table_of_Contents"/>
      <w:bookmarkStart w:id="4" w:name="Chapter_00_Preface"/>
      <w:bookmarkStart w:id="5" w:name="_Toc354356711"/>
      <w:bookmarkStart w:id="6" w:name="_Toc357271599"/>
      <w:bookmarkStart w:id="7" w:name="_Toc418709303"/>
      <w:bookmarkStart w:id="8" w:name="_Toc22848959"/>
      <w:bookmarkEnd w:id="3"/>
      <w:bookmarkEnd w:id="4"/>
      <w:r w:rsidRPr="00D659CC">
        <w:lastRenderedPageBreak/>
        <w:t>Preface</w:t>
      </w:r>
      <w:bookmarkEnd w:id="5"/>
      <w:bookmarkEnd w:id="6"/>
      <w:bookmarkEnd w:id="7"/>
      <w:bookmarkEnd w:id="8"/>
    </w:p>
    <w:p w14:paraId="381AF122" w14:textId="0EBED313" w:rsidR="00114F77" w:rsidRPr="00D659CC" w:rsidRDefault="00114F77" w:rsidP="00114F77">
      <w:r w:rsidRPr="00D659CC">
        <w:t xml:space="preserve">If you want to take up </w:t>
      </w:r>
      <w:r w:rsidRPr="00D659CC">
        <w:rPr>
          <w:b/>
        </w:rPr>
        <w:t>programming</w:t>
      </w:r>
      <w:r w:rsidRPr="00D659CC">
        <w:t xml:space="preserve"> seriously, you’ve come across </w:t>
      </w:r>
      <w:r w:rsidRPr="00D659CC">
        <w:rPr>
          <w:b/>
        </w:rPr>
        <w:t>the right book</w:t>
      </w:r>
      <w:r w:rsidRPr="00D659CC">
        <w:t xml:space="preserve">. For real! This is the book </w:t>
      </w:r>
      <w:r>
        <w:t>with</w:t>
      </w:r>
      <w:r w:rsidRPr="00D659CC">
        <w:t xml:space="preserve"> which you can make your first steps in programming. It will give a flying start to your long journey into learning modern programming languages and software development technologies. This book teaches the </w:t>
      </w:r>
      <w:r w:rsidRPr="00D659CC">
        <w:rPr>
          <w:b/>
        </w:rPr>
        <w:t>fundamental principles and concepts of programming</w:t>
      </w:r>
      <w:r w:rsidRPr="00D659CC">
        <w:t>, which have not changed significantly in the past 15 years.</w:t>
      </w:r>
      <w:r w:rsidR="00B047F9">
        <w:t xml:space="preserve"> Many software academies and universities like </w:t>
      </w:r>
      <w:r w:rsidR="00B047F9" w:rsidRPr="00B047F9">
        <w:rPr>
          <w:b/>
          <w:bCs/>
        </w:rPr>
        <w:t>SoftUni</w:t>
      </w:r>
      <w:r w:rsidR="00B047F9">
        <w:t xml:space="preserve"> (</w:t>
      </w:r>
      <w:hyperlink r:id="rId15" w:history="1">
        <w:r w:rsidR="00B047F9" w:rsidRPr="002712E7">
          <w:rPr>
            <w:rStyle w:val="Hyperlink"/>
          </w:rPr>
          <w:t>https://softuni.org</w:t>
        </w:r>
      </w:hyperlink>
      <w:r w:rsidR="00B047F9">
        <w:t>) teach programming following the principles from this book.</w:t>
      </w:r>
    </w:p>
    <w:p w14:paraId="7CA18914" w14:textId="77777777" w:rsidR="00114F77" w:rsidRPr="00D659CC" w:rsidRDefault="00114F77" w:rsidP="00114F77">
      <w:r w:rsidRPr="00D659CC">
        <w:t xml:space="preserve">Do not hesitate to read this book even if C# is not the language you would like to pursue. Whatever language you move on to, the knowledge we will give you here will stick, because this book will teach you to think like programmers. We will show you and teach you </w:t>
      </w:r>
      <w:r w:rsidRPr="00D659CC">
        <w:rPr>
          <w:b/>
        </w:rPr>
        <w:t>how to write programs for solving practical algorithmic problems</w:t>
      </w:r>
      <w:r w:rsidRPr="00D659CC">
        <w:t>, form the skills in you to come up with (and implement) algorithms, and use various data structures.</w:t>
      </w:r>
    </w:p>
    <w:p w14:paraId="5C14BB66" w14:textId="50A05573" w:rsidR="00114F77" w:rsidRPr="00D659CC" w:rsidRDefault="00114F77" w:rsidP="00114F77">
      <w:r>
        <w:t>As</w:t>
      </w:r>
      <w:r w:rsidRPr="00D659CC">
        <w:t xml:space="preserve"> improbable </w:t>
      </w:r>
      <w:r>
        <w:t xml:space="preserve">as </w:t>
      </w:r>
      <w:r w:rsidRPr="00D659CC">
        <w:t xml:space="preserve">it might seem to you, the basic principles of writing computer programs have not changed all that much in the past 15 years. Programming languages change, technologies </w:t>
      </w:r>
      <w:r>
        <w:t>get</w:t>
      </w:r>
      <w:r w:rsidRPr="00D659CC">
        <w:t xml:space="preserve"> modernized, integrated development environments get more and more </w:t>
      </w:r>
      <w:r w:rsidR="00F229EE" w:rsidRPr="00D659CC">
        <w:t>advanced,</w:t>
      </w:r>
      <w:r w:rsidRPr="00D659CC">
        <w:t xml:space="preserve"> but </w:t>
      </w:r>
      <w:r w:rsidRPr="00D659CC">
        <w:rPr>
          <w:b/>
        </w:rPr>
        <w:t>the fundamental principles of programming remain the same</w:t>
      </w:r>
      <w:r w:rsidRPr="00D659CC">
        <w:t xml:space="preserve">. When beginners learn to think algorithmically, and then learn to divide a problem instinctively into a series of steps to solve it, as well as when they learn to select the appropriate data structures and write high-quality programming code that is when they become programmers. Once you acquire these skills, you can easily learn new languages and various technologies – like Web programming, HTML5 and JavaScript, mobile development, databases and SQL, XML, REST, ASP.NET, Java EE, Python, </w:t>
      </w:r>
      <w:r w:rsidR="00F229EE">
        <w:t>Swift</w:t>
      </w:r>
      <w:r w:rsidRPr="00D659CC">
        <w:t xml:space="preserve"> and hundreds more.</w:t>
      </w:r>
    </w:p>
    <w:p w14:paraId="22663111" w14:textId="77777777" w:rsidR="00114F77" w:rsidRPr="00D659CC" w:rsidRDefault="00114F77" w:rsidP="00114F77">
      <w:pPr>
        <w:pStyle w:val="Heading2"/>
      </w:pPr>
      <w:bookmarkStart w:id="9" w:name="_Toc357271600"/>
      <w:bookmarkStart w:id="10" w:name="_Toc418709304"/>
      <w:r w:rsidRPr="00D659CC">
        <w:t>About the Book</w:t>
      </w:r>
      <w:bookmarkEnd w:id="9"/>
      <w:bookmarkEnd w:id="10"/>
    </w:p>
    <w:p w14:paraId="45751A10" w14:textId="77777777" w:rsidR="00114F77" w:rsidRPr="00D659CC" w:rsidRDefault="00114F77" w:rsidP="00114F77">
      <w:pPr>
        <w:rPr>
          <w:b/>
        </w:rPr>
      </w:pPr>
      <w:r w:rsidRPr="00D659CC">
        <w:t xml:space="preserve">This book is designed specifically to teach you to think like a programmer and the C# language is just a tool that can be replaced by any other modern programming languages, such as Java, C++, PHP or Python. </w:t>
      </w:r>
      <w:r w:rsidRPr="00D659CC">
        <w:rPr>
          <w:b/>
        </w:rPr>
        <w:t>This is a book on programming, not a book on C#!</w:t>
      </w:r>
    </w:p>
    <w:p w14:paraId="3875BD31" w14:textId="77777777" w:rsidR="00114F77" w:rsidRPr="00D659CC" w:rsidRDefault="00114F77" w:rsidP="00114F77">
      <w:pPr>
        <w:pStyle w:val="Heading3"/>
      </w:pPr>
      <w:r w:rsidRPr="00D659CC">
        <w:t>Please Excuse Us for the Bugs in the Translation!</w:t>
      </w:r>
    </w:p>
    <w:p w14:paraId="17E7D16D" w14:textId="77777777" w:rsidR="00114F77" w:rsidRPr="00D659CC" w:rsidRDefault="00114F77" w:rsidP="00114F77">
      <w:r w:rsidRPr="00D659CC">
        <w:t xml:space="preserve">This book was originally </w:t>
      </w:r>
      <w:r w:rsidRPr="00D659CC">
        <w:rPr>
          <w:b/>
        </w:rPr>
        <w:t>written in Bulgarian</w:t>
      </w:r>
      <w:r w:rsidRPr="00D659CC">
        <w:t xml:space="preserve"> language by a large team of volunteer software engineers and later </w:t>
      </w:r>
      <w:r w:rsidRPr="00D659CC">
        <w:rPr>
          <w:b/>
        </w:rPr>
        <w:t>translated into English</w:t>
      </w:r>
      <w:r w:rsidRPr="00D659CC">
        <w:t xml:space="preserve">. </w:t>
      </w:r>
      <w:r>
        <w:t>None of</w:t>
      </w:r>
      <w:r w:rsidRPr="00D659CC">
        <w:t xml:space="preserve"> the authors, translators, editors and </w:t>
      </w:r>
      <w:r>
        <w:t xml:space="preserve">the </w:t>
      </w:r>
      <w:r w:rsidRPr="00D659CC">
        <w:t xml:space="preserve">other contributors is a native English speaker so you might find many mistakes and imprecise translation. </w:t>
      </w:r>
      <w:r w:rsidRPr="00D659CC">
        <w:rPr>
          <w:b/>
        </w:rPr>
        <w:t>Please</w:t>
      </w:r>
      <w:r>
        <w:rPr>
          <w:b/>
        </w:rPr>
        <w:t>,</w:t>
      </w:r>
      <w:r w:rsidRPr="00D659CC">
        <w:rPr>
          <w:b/>
        </w:rPr>
        <w:t xml:space="preserve"> excuse us!</w:t>
      </w:r>
      <w:r w:rsidRPr="00D659CC">
        <w:t xml:space="preserve"> </w:t>
      </w:r>
      <w:r>
        <w:t>O</w:t>
      </w:r>
      <w:r w:rsidRPr="00D659CC">
        <w:t xml:space="preserve">ver 70 people </w:t>
      </w:r>
      <w:r>
        <w:t xml:space="preserve">have </w:t>
      </w:r>
      <w:r w:rsidRPr="00D659CC">
        <w:t xml:space="preserve">participated in this project (mostly Bulgarians): authors, editors, translators, correctors, bug submitters, etc. and still the quality could be improved. The entire team congratulates you </w:t>
      </w:r>
      <w:r>
        <w:t>on</w:t>
      </w:r>
      <w:r w:rsidRPr="00D659CC">
        <w:t xml:space="preserve"> your choice to read this book and we believe the content in it is more important that the small mistakes and </w:t>
      </w:r>
      <w:r>
        <w:t>inaccuracies</w:t>
      </w:r>
      <w:r w:rsidRPr="00D659CC">
        <w:t xml:space="preserve"> you might find. Enjoy!</w:t>
      </w:r>
    </w:p>
    <w:p w14:paraId="335A0728" w14:textId="77777777" w:rsidR="00114F77" w:rsidRPr="00D659CC" w:rsidRDefault="00114F77" w:rsidP="00114F77">
      <w:pPr>
        <w:pStyle w:val="Heading3"/>
      </w:pPr>
      <w:r w:rsidRPr="00D659CC">
        <w:t>Who Is This Book Aimed At?</w:t>
      </w:r>
    </w:p>
    <w:p w14:paraId="1FD16B17" w14:textId="77777777" w:rsidR="00114F77" w:rsidRPr="00D659CC" w:rsidRDefault="00114F77" w:rsidP="00114F77">
      <w:r w:rsidRPr="00D659CC">
        <w:t xml:space="preserve">This book is </w:t>
      </w:r>
      <w:r w:rsidRPr="00D659CC">
        <w:rPr>
          <w:b/>
        </w:rPr>
        <w:t>best suited for beginners</w:t>
      </w:r>
      <w:r w:rsidRPr="00D659CC">
        <w:t xml:space="preserve">. It is intended for anyone who so far has not engaged seriously in programming and would like to begin doing it. This book starts from scratch and introduces you step by step into the fundamentals of programming. It won’t teach you absolutely everything you might need for becoming a software engineer and working at a software company, but it will lay the groundwork on which </w:t>
      </w:r>
      <w:r>
        <w:t>you can</w:t>
      </w:r>
      <w:r w:rsidRPr="00D659CC">
        <w:t xml:space="preserve"> build up technological knowledge and skills, and through them you will be able to turn programming into your profession.</w:t>
      </w:r>
    </w:p>
    <w:p w14:paraId="400617DD" w14:textId="77777777" w:rsidR="00114F77" w:rsidRPr="00D659CC" w:rsidRDefault="00114F77" w:rsidP="00114F77">
      <w:r w:rsidRPr="00D659CC">
        <w:lastRenderedPageBreak/>
        <w:t xml:space="preserve">If you’ve never written a computer program, don’t worry. There is always a first time. In this book we will </w:t>
      </w:r>
      <w:r w:rsidRPr="00D659CC">
        <w:rPr>
          <w:b/>
        </w:rPr>
        <w:t>teach you how to program from scratch</w:t>
      </w:r>
      <w:r w:rsidRPr="00D659CC">
        <w:t xml:space="preserve">. We do not expect any previous knowledge or abilities. All you need </w:t>
      </w:r>
      <w:r>
        <w:t>is</w:t>
      </w:r>
      <w:r w:rsidRPr="00D659CC">
        <w:t xml:space="preserve"> some basic computer literacy and a desire to take up programming. The rest you will learn from the book.</w:t>
      </w:r>
    </w:p>
    <w:p w14:paraId="44CE5034" w14:textId="77777777" w:rsidR="00114F77" w:rsidRPr="00D659CC" w:rsidRDefault="00114F77" w:rsidP="00114F77">
      <w:r w:rsidRPr="00D659CC">
        <w:t xml:space="preserve">If you can already write simple programs or if you have studied programming at school or in college, or you’ve coded with friends, </w:t>
      </w:r>
      <w:r w:rsidRPr="00D659CC">
        <w:rPr>
          <w:b/>
        </w:rPr>
        <w:t>do not assume you know everything</w:t>
      </w:r>
      <w:r w:rsidRPr="00D659CC">
        <w:t xml:space="preserve">! Read this book and you’ll become aware of how many things you’ve missed. This book is indeed for beginners, but it </w:t>
      </w:r>
      <w:r w:rsidRPr="00D659CC">
        <w:rPr>
          <w:b/>
        </w:rPr>
        <w:t>teaches concepts</w:t>
      </w:r>
      <w:r w:rsidRPr="00D659CC">
        <w:t xml:space="preserve"> and skills that even experienced professional </w:t>
      </w:r>
      <w:r w:rsidRPr="00D659CC">
        <w:rPr>
          <w:noProof/>
        </w:rPr>
        <w:t>programmers</w:t>
      </w:r>
      <w:r w:rsidRPr="00D659CC">
        <w:t xml:space="preserve"> lack. Software companies are riddled with </w:t>
      </w:r>
      <w:r w:rsidRPr="00CB0E47">
        <w:t xml:space="preserve">a shocking </w:t>
      </w:r>
      <w:proofErr w:type="gramStart"/>
      <w:r w:rsidRPr="00CB0E47">
        <w:t>amount</w:t>
      </w:r>
      <w:proofErr w:type="gramEnd"/>
      <w:r w:rsidRPr="00CB0E47">
        <w:t xml:space="preserve"> of self-taught amateurs </w:t>
      </w:r>
      <w:r w:rsidRPr="00D659CC">
        <w:t xml:space="preserve">who, despite having programmed on a salary for years, have no grasp of the fundamentals of programming and have no idea what a hash table is, how polymorphism works and how to work with bitwise operations. Don’t be like them! Learn the </w:t>
      </w:r>
      <w:r w:rsidRPr="00D659CC">
        <w:rPr>
          <w:b/>
        </w:rPr>
        <w:t>basics of programming first</w:t>
      </w:r>
      <w:r w:rsidRPr="00D659CC">
        <w:t xml:space="preserve"> and then the technologies. Otherwise you risk having your programming skills crippled, more or less, for years, if not for life.</w:t>
      </w:r>
    </w:p>
    <w:p w14:paraId="39E7A957" w14:textId="77777777" w:rsidR="00114F77" w:rsidRPr="00D659CC" w:rsidRDefault="00114F77" w:rsidP="00114F77">
      <w:r w:rsidRPr="00D659CC">
        <w:t>If, on the other hand, you have programming experience, examine this book in details and see if you are familiar with all subjects we have covered, in order to decide whether it is for you or not. Take a close look especially at the chapters "</w:t>
      </w:r>
      <w:hyperlink w:anchor="Chapter_19_Data_Structs_and_Algo_Complex" w:history="1">
        <w:r w:rsidRPr="00D659CC">
          <w:rPr>
            <w:color w:val="0000FF"/>
            <w:u w:val="single"/>
          </w:rPr>
          <w:t>Data Structures and Algorithms Complexity</w:t>
        </w:r>
      </w:hyperlink>
      <w:r w:rsidRPr="00D659CC">
        <w:t>", "</w:t>
      </w:r>
      <w:hyperlink w:anchor="Chapter_20_Object_Oriented_Programming" w:history="1">
        <w:r w:rsidRPr="00D659CC">
          <w:rPr>
            <w:color w:val="0000FF"/>
            <w:u w:val="single"/>
          </w:rPr>
          <w:t>Object-Oriented Programming Principles</w:t>
        </w:r>
      </w:hyperlink>
      <w:r w:rsidRPr="00D659CC">
        <w:t>", "</w:t>
      </w:r>
      <w:hyperlink w:anchor="Chapter_23_Methodology_Problem_Solving" w:history="1">
        <w:r w:rsidRPr="00D659CC">
          <w:rPr>
            <w:color w:val="0000FF"/>
            <w:u w:val="single"/>
          </w:rPr>
          <w:t>Methodology of Problem Solving</w:t>
        </w:r>
      </w:hyperlink>
      <w:r w:rsidRPr="00D659CC">
        <w:t>" and "</w:t>
      </w:r>
      <w:hyperlink w:anchor="Chapter_21_High_Quality_Programming_Code" w:history="1">
        <w:r w:rsidRPr="00D659CC">
          <w:rPr>
            <w:color w:val="0000FF"/>
            <w:u w:val="single"/>
          </w:rPr>
          <w:t>High-Quality Programming Code</w:t>
        </w:r>
      </w:hyperlink>
      <w:r w:rsidRPr="00D659CC">
        <w:t xml:space="preserve">". It is very likely that, even if you have several years of experience, you might not be able to work well with </w:t>
      </w:r>
      <w:r w:rsidRPr="00D659CC">
        <w:rPr>
          <w:b/>
        </w:rPr>
        <w:t>data structures</w:t>
      </w:r>
      <w:r w:rsidRPr="00D659CC">
        <w:t xml:space="preserve">; you might not be able to evaluate the </w:t>
      </w:r>
      <w:r w:rsidRPr="00D659CC">
        <w:rPr>
          <w:b/>
        </w:rPr>
        <w:t>complexity of an algorithm</w:t>
      </w:r>
      <w:r w:rsidRPr="00D659CC">
        <w:t xml:space="preserve">; you might not have mastered in depth the concepts of </w:t>
      </w:r>
      <w:r w:rsidRPr="00D659CC">
        <w:rPr>
          <w:b/>
        </w:rPr>
        <w:t>object-oriented programming</w:t>
      </w:r>
      <w:r w:rsidRPr="00D659CC">
        <w:t xml:space="preserve"> (including UML and design patterns); and you might not be acquainted with the best practices for writing </w:t>
      </w:r>
      <w:r w:rsidRPr="00D659CC">
        <w:rPr>
          <w:b/>
        </w:rPr>
        <w:t>high-quality programming code</w:t>
      </w:r>
      <w:r w:rsidRPr="00D659CC">
        <w:t>. These are very important topics that are not covered in all books on programming, so don’t skip them!</w:t>
      </w:r>
    </w:p>
    <w:p w14:paraId="07584F44" w14:textId="77777777" w:rsidR="00114F77" w:rsidRPr="00D659CC" w:rsidRDefault="00114F77" w:rsidP="00114F77">
      <w:pPr>
        <w:pStyle w:val="Heading3"/>
      </w:pPr>
      <w:r>
        <w:t>Previous</w:t>
      </w:r>
      <w:r w:rsidRPr="00D659CC">
        <w:t xml:space="preserve"> Knowledge Is Not Required!</w:t>
      </w:r>
    </w:p>
    <w:p w14:paraId="61E5A351" w14:textId="52B4E4B3" w:rsidR="00114F77" w:rsidRPr="00D659CC" w:rsidRDefault="00114F77" w:rsidP="00114F77">
      <w:pPr>
        <w:rPr>
          <w:b/>
        </w:rPr>
      </w:pPr>
      <w:r w:rsidRPr="00D659CC">
        <w:t xml:space="preserve">In this book </w:t>
      </w:r>
      <w:r w:rsidRPr="00D659CC">
        <w:rPr>
          <w:b/>
        </w:rPr>
        <w:t>we do not expect any previous programming knowledge</w:t>
      </w:r>
      <w:r w:rsidRPr="00D659CC">
        <w:t xml:space="preserve"> from the readers. It is not necessary for you to have studied information technology or computer science, in order to read and comprehend the book content. The book </w:t>
      </w:r>
      <w:r w:rsidRPr="00D659CC">
        <w:rPr>
          <w:b/>
        </w:rPr>
        <w:t>starts from scratch</w:t>
      </w:r>
      <w:r w:rsidRPr="00D659CC">
        <w:t xml:space="preserve"> and gradually gets you involved in programming. All technical terms you will come across will have been explained beforehand and it is not necessary for you to know them from other sources. If you don’t know what a compiler, debugger, integrated develop</w:t>
      </w:r>
      <w:r w:rsidRPr="00D659CC">
        <w:softHyphen/>
        <w:t>ment environment, variable, array, loop, console, string, data structure, algorithm, algorithm complexity, class or object are, don’t be alarmed. From this book</w:t>
      </w:r>
      <w:r>
        <w:t>,</w:t>
      </w:r>
      <w:r w:rsidRPr="00D659CC">
        <w:t xml:space="preserve"> you will learn all these terms and many more and gradually get accustomed to using them constantly in your everyday work. </w:t>
      </w:r>
      <w:r w:rsidRPr="00D659CC">
        <w:rPr>
          <w:b/>
        </w:rPr>
        <w:t>Just read the book consistently and do the exercises</w:t>
      </w:r>
      <w:r w:rsidRPr="00B047F9">
        <w:rPr>
          <w:bCs/>
        </w:rPr>
        <w:t>.</w:t>
      </w:r>
      <w:r w:rsidR="00B047F9" w:rsidRPr="00B047F9">
        <w:t xml:space="preserve"> </w:t>
      </w:r>
      <w:r w:rsidR="00B047F9">
        <w:t xml:space="preserve">Or join the </w:t>
      </w:r>
      <w:r w:rsidR="00B047F9" w:rsidRPr="00B047F9">
        <w:rPr>
          <w:b/>
          <w:bCs/>
        </w:rPr>
        <w:t>free coding trainings</w:t>
      </w:r>
      <w:r w:rsidR="00B047F9">
        <w:t xml:space="preserve"> for beginners at </w:t>
      </w:r>
      <w:r w:rsidR="00B047F9" w:rsidRPr="00B047F9">
        <w:rPr>
          <w:b/>
          <w:bCs/>
        </w:rPr>
        <w:t>SoftUni</w:t>
      </w:r>
      <w:r w:rsidR="00B047F9">
        <w:t xml:space="preserve"> (</w:t>
      </w:r>
      <w:hyperlink r:id="rId16" w:history="1">
        <w:r w:rsidR="00B047F9" w:rsidRPr="002712E7">
          <w:rPr>
            <w:rStyle w:val="Hyperlink"/>
          </w:rPr>
          <w:t>https://softuni.org</w:t>
        </w:r>
      </w:hyperlink>
      <w:r w:rsidR="00B047F9">
        <w:t>) if you prefer interactive learning (videos + live coding exercises) instead of reading.</w:t>
      </w:r>
    </w:p>
    <w:p w14:paraId="41B73C6F" w14:textId="739E5D18" w:rsidR="00114F77" w:rsidRPr="00D659CC" w:rsidRDefault="00114F77" w:rsidP="00114F77">
      <w:r w:rsidRPr="00D659CC">
        <w:t>Certainly, if</w:t>
      </w:r>
      <w:r w:rsidR="007D4C40">
        <w:t xml:space="preserve"> </w:t>
      </w:r>
      <w:r w:rsidRPr="00D659CC">
        <w:t xml:space="preserve">you have </w:t>
      </w:r>
      <w:r w:rsidR="007D4C40">
        <w:t xml:space="preserve">any </w:t>
      </w:r>
      <w:r w:rsidRPr="00D659CC">
        <w:t xml:space="preserve">prior knowledge in computer science and information technologies, they will by all means be of use to you. If, at university, you major in the field of computer science or if you study information technology at school, this will only </w:t>
      </w:r>
      <w:r>
        <w:t>help</w:t>
      </w:r>
      <w:r w:rsidRPr="00D659CC">
        <w:t xml:space="preserve"> you, but it is not a must. If you major in tourism, law or other discipline that has little in common with computer technology, </w:t>
      </w:r>
      <w:r w:rsidRPr="00D659CC">
        <w:rPr>
          <w:b/>
        </w:rPr>
        <w:t>you could still become a good programmer</w:t>
      </w:r>
      <w:r w:rsidRPr="00D659CC">
        <w:t>, as long as you have the desire. The software industry is full of good developers without a computer science or related degree.</w:t>
      </w:r>
    </w:p>
    <w:p w14:paraId="2D963848" w14:textId="77777777" w:rsidR="00114F77" w:rsidRPr="00D659CC" w:rsidRDefault="00114F77" w:rsidP="00114F77">
      <w:r w:rsidRPr="00D659CC">
        <w:t xml:space="preserve">It is expected for you </w:t>
      </w:r>
      <w:r w:rsidRPr="00D659CC">
        <w:rPr>
          <w:b/>
        </w:rPr>
        <w:t>to have basic computer literacy</w:t>
      </w:r>
      <w:r w:rsidRPr="00D659CC">
        <w:t xml:space="preserve">, since we would not be explaining what a file, hard disk and network adapter </w:t>
      </w:r>
      <w:r>
        <w:t>is</w:t>
      </w:r>
      <w:r w:rsidRPr="00D659CC">
        <w:t>, nor how to move the mouse or how to write on a keyboard. We expect you to know how to work with a computer and how to use the Internet.</w:t>
      </w:r>
    </w:p>
    <w:p w14:paraId="76F9E058" w14:textId="46DBE25A" w:rsidR="00114F77" w:rsidRPr="00D659CC" w:rsidRDefault="00114F77" w:rsidP="00114F77">
      <w:pPr>
        <w:spacing w:after="120"/>
      </w:pPr>
      <w:r w:rsidRPr="00D659CC">
        <w:t xml:space="preserve">It is recommended that the readers have at least some basic knowledge of </w:t>
      </w:r>
      <w:r w:rsidRPr="00D659CC">
        <w:rPr>
          <w:b/>
        </w:rPr>
        <w:t>English</w:t>
      </w:r>
      <w:r w:rsidRPr="00D659CC">
        <w:t xml:space="preserve">. </w:t>
      </w:r>
      <w:r w:rsidR="007D4C40">
        <w:t>Reading and understanding the content of this book is enough.</w:t>
      </w:r>
    </w:p>
    <w:p w14:paraId="1EA17D7C" w14:textId="77777777" w:rsidR="00114F77" w:rsidRPr="00D659CC" w:rsidRDefault="00114F77" w:rsidP="00114F77">
      <w:pPr>
        <w:pStyle w:val="Heading3"/>
      </w:pPr>
      <w:r w:rsidRPr="00D659CC">
        <w:lastRenderedPageBreak/>
        <w:t>What Is the Scope of This Book?</w:t>
      </w:r>
    </w:p>
    <w:p w14:paraId="3457CDB2" w14:textId="77777777" w:rsidR="00114F77" w:rsidRPr="00D659CC" w:rsidRDefault="00114F77" w:rsidP="00114F77">
      <w:r w:rsidRPr="00D659CC">
        <w:t xml:space="preserve">This book covers the </w:t>
      </w:r>
      <w:r w:rsidRPr="00D659CC">
        <w:rPr>
          <w:b/>
        </w:rPr>
        <w:t>fundamentals of programming</w:t>
      </w:r>
      <w:r w:rsidRPr="00D659CC">
        <w:t xml:space="preserve">. It will teach you how to define and use variables, how to work with primitive data structures (such as numbers), how to organize logical statements, conditional statements and loops, how to print on the console, how to use arrays, how to work with numeral systems, how to define and use methods, and how to create and use objects. Along with the </w:t>
      </w:r>
      <w:r w:rsidRPr="00D659CC">
        <w:rPr>
          <w:b/>
        </w:rPr>
        <w:t>basic programming knowledge</w:t>
      </w:r>
      <w:r w:rsidRPr="00D659CC">
        <w:t xml:space="preserve">, this book will help you </w:t>
      </w:r>
      <w:r>
        <w:t>understand</w:t>
      </w:r>
      <w:r w:rsidRPr="00D659CC">
        <w:t xml:space="preserve"> more </w:t>
      </w:r>
      <w:r w:rsidRPr="00D659CC">
        <w:rPr>
          <w:b/>
        </w:rPr>
        <w:t>complicated concepts</w:t>
      </w:r>
      <w:r w:rsidRPr="00D659CC">
        <w:t xml:space="preserve"> such as string processing, exception handling, using complex data structures (like trees and hash tables), working with text files, defining custom classes and working with LINQ queries. The concepts of object-oriented programming (OOP) – an established approach in modern software development – will be covered in depth. Finally, you’ll be faced with the practices for </w:t>
      </w:r>
      <w:r w:rsidRPr="00D659CC">
        <w:rPr>
          <w:b/>
        </w:rPr>
        <w:t>writing high-quality programs</w:t>
      </w:r>
      <w:r w:rsidRPr="00D659CC">
        <w:t xml:space="preserve"> and solving real-world programming problems. This book presents a complete methodology for solving programming problems, as well as algorithmic problems in general, and shows how to implement it with a few sample subjects and programming exams. This is something you </w:t>
      </w:r>
      <w:r>
        <w:t>will not</w:t>
      </w:r>
      <w:r w:rsidRPr="00D659CC">
        <w:t xml:space="preserve"> find in any other book on programming!</w:t>
      </w:r>
    </w:p>
    <w:p w14:paraId="277B02BA" w14:textId="77777777" w:rsidR="00114F77" w:rsidRPr="00D659CC" w:rsidRDefault="00114F77" w:rsidP="00114F77">
      <w:pPr>
        <w:pStyle w:val="Heading3"/>
      </w:pPr>
      <w:r w:rsidRPr="00D659CC">
        <w:t>What Will This Book Not Teach You?</w:t>
      </w:r>
    </w:p>
    <w:p w14:paraId="352463FA" w14:textId="77777777" w:rsidR="00114F77" w:rsidRPr="00D659CC" w:rsidRDefault="00114F77" w:rsidP="00114F77">
      <w:r w:rsidRPr="00D659CC">
        <w:t xml:space="preserve">This book will not award you </w:t>
      </w:r>
      <w:r w:rsidRPr="00D659CC">
        <w:rPr>
          <w:b/>
        </w:rPr>
        <w:t>the profession "software engineer"</w:t>
      </w:r>
      <w:r w:rsidRPr="00D659CC">
        <w:t xml:space="preserve">! This book won’t teach you how to use the entire .NET platform, how to work with databases, how to create dynamic web sites and develop mobile applications, how to create window-based graphical user interface (GUI) and rich </w:t>
      </w:r>
      <w:r>
        <w:t>I</w:t>
      </w:r>
      <w:r w:rsidRPr="00D659CC">
        <w:t xml:space="preserve">nternet applications (RIA). You won’t learn how to develop complex software applications and systems like Skype, Firefox, MS Word or social networks like Facebook and retail sites like Amazon.com. And no other single book will. These kinds of projects require </w:t>
      </w:r>
      <w:r w:rsidRPr="00D659CC">
        <w:rPr>
          <w:b/>
        </w:rPr>
        <w:t>many, many years of work</w:t>
      </w:r>
      <w:r w:rsidRPr="00D659CC">
        <w:t xml:space="preserve"> and experience and the knowledge in this book is just a wonderful beginning for the future programmer geek.</w:t>
      </w:r>
    </w:p>
    <w:p w14:paraId="501C2F75" w14:textId="66A8627C" w:rsidR="00114F77" w:rsidRPr="00D659CC" w:rsidRDefault="00114F77" w:rsidP="00114F77">
      <w:r w:rsidRPr="00D659CC">
        <w:t>From this book</w:t>
      </w:r>
      <w:r>
        <w:t>,</w:t>
      </w:r>
      <w:r w:rsidRPr="00D659CC">
        <w:t xml:space="preserve"> you won’t learn software engineering, </w:t>
      </w:r>
      <w:r w:rsidR="00F229EE" w:rsidRPr="00D659CC">
        <w:t>teamwork</w:t>
      </w:r>
      <w:r w:rsidRPr="00D659CC">
        <w:t xml:space="preserve"> and you won’t be able to prepare </w:t>
      </w:r>
      <w:r>
        <w:t>for working</w:t>
      </w:r>
      <w:r w:rsidRPr="00D659CC">
        <w:t xml:space="preserve"> on real projects in a software company. In order to learn all of this, you will need a few more books and extra courses, but do not regret the time you will spend on this book. You are making the right choice by </w:t>
      </w:r>
      <w:r w:rsidRPr="00D659CC">
        <w:rPr>
          <w:b/>
        </w:rPr>
        <w:t>starting with the fundamentals of programming</w:t>
      </w:r>
      <w:r w:rsidRPr="00D659CC">
        <w:t xml:space="preserve"> rather than directly with Web development, mobile applications and databases. This gives you the opportunity to </w:t>
      </w:r>
      <w:r w:rsidRPr="00D659CC">
        <w:rPr>
          <w:b/>
        </w:rPr>
        <w:t>become a master programmer</w:t>
      </w:r>
      <w:r w:rsidRPr="00D659CC">
        <w:t xml:space="preserve"> who has in-depth knowledge of programming and technology. After you acquire the fundamentals of programming</w:t>
      </w:r>
      <w:r>
        <w:t>,</w:t>
      </w:r>
      <w:r w:rsidRPr="00D659CC">
        <w:t xml:space="preserve"> it will become much easier for you to read and learn databases and web applications, and you will understand what you read much easier and in greater depth rather than if you directly begin learning SQL, ASP.NET, AJAX, XAML or </w:t>
      </w:r>
      <w:r w:rsidRPr="00D659CC">
        <w:rPr>
          <w:noProof/>
        </w:rPr>
        <w:t>WinRT</w:t>
      </w:r>
      <w:r w:rsidRPr="00D659CC">
        <w:t>.</w:t>
      </w:r>
    </w:p>
    <w:p w14:paraId="645579D6" w14:textId="0FEF8360" w:rsidR="00114F77" w:rsidRPr="00D659CC" w:rsidRDefault="00114F77" w:rsidP="00114F77">
      <w:pPr>
        <w:spacing w:after="120"/>
      </w:pPr>
      <w:r w:rsidRPr="00D659CC">
        <w:t xml:space="preserve">Some of your colleagues directly begin programming with Web or mobile applications and databases without knowing what an array, a list or hash table </w:t>
      </w:r>
      <w:r>
        <w:t>is</w:t>
      </w:r>
      <w:r w:rsidRPr="00D659CC">
        <w:t xml:space="preserve">. Do not envy them! They have set out to do it the hard way, backwards. They will learn to make low-quality websites with PHP and MySQL, but they will find it </w:t>
      </w:r>
      <w:r w:rsidRPr="00D659CC">
        <w:rPr>
          <w:b/>
        </w:rPr>
        <w:t>infinitely difficult to become real professionals</w:t>
      </w:r>
      <w:r w:rsidRPr="00D659CC">
        <w:t xml:space="preserve">. You, too, will learn web technologies and databases, but before you take them up, </w:t>
      </w:r>
      <w:r w:rsidRPr="00D659CC">
        <w:rPr>
          <w:b/>
        </w:rPr>
        <w:t>learn how to program!</w:t>
      </w:r>
      <w:r w:rsidRPr="00D659CC">
        <w:t xml:space="preserve"> This is much more important. Learning one technology or another is very easy once you know the basics, when you can think </w:t>
      </w:r>
      <w:r w:rsidR="00F229EE" w:rsidRPr="00D659CC">
        <w:t>algorithmically,</w:t>
      </w:r>
      <w:r w:rsidRPr="00D659CC">
        <w:t xml:space="preserve"> and you know how to tackle programming problems.</w:t>
      </w:r>
    </w:p>
    <w:tbl>
      <w:tblPr>
        <w:tblW w:w="0" w:type="auto"/>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65"/>
        <w:gridCol w:w="8879"/>
      </w:tblGrid>
      <w:tr w:rsidR="00114F77" w:rsidRPr="00D659CC" w14:paraId="2CF0127D" w14:textId="77777777" w:rsidTr="00F229EE">
        <w:tc>
          <w:tcPr>
            <w:tcW w:w="865" w:type="dxa"/>
            <w:tcBorders>
              <w:top w:val="single" w:sz="4" w:space="0" w:color="auto"/>
              <w:left w:val="single" w:sz="4" w:space="0" w:color="auto"/>
              <w:bottom w:val="single" w:sz="4" w:space="0" w:color="auto"/>
              <w:right w:val="single" w:sz="4" w:space="0" w:color="auto"/>
            </w:tcBorders>
            <w:vAlign w:val="center"/>
          </w:tcPr>
          <w:p w14:paraId="3E2FFAE2" w14:textId="77777777" w:rsidR="00114F77" w:rsidRPr="00D659CC" w:rsidRDefault="00114F77" w:rsidP="00114F77">
            <w:pPr>
              <w:spacing w:before="0"/>
              <w:jc w:val="center"/>
            </w:pPr>
            <w:r w:rsidRPr="00D659CC">
              <w:rPr>
                <w:noProof/>
              </w:rPr>
              <w:drawing>
                <wp:inline distT="0" distB="0" distL="0" distR="0" wp14:anchorId="17124952" wp14:editId="339386E9">
                  <wp:extent cx="327660" cy="327660"/>
                  <wp:effectExtent l="0" t="0" r="0" b="0"/>
                  <wp:docPr id="3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79" w:type="dxa"/>
            <w:tcBorders>
              <w:top w:val="single" w:sz="4" w:space="0" w:color="auto"/>
              <w:left w:val="single" w:sz="4" w:space="0" w:color="auto"/>
              <w:bottom w:val="single" w:sz="4" w:space="0" w:color="auto"/>
              <w:right w:val="single" w:sz="4" w:space="0" w:color="auto"/>
            </w:tcBorders>
            <w:vAlign w:val="center"/>
          </w:tcPr>
          <w:p w14:paraId="51B87868" w14:textId="1FCCFEED" w:rsidR="00114F77" w:rsidRPr="00D659CC" w:rsidRDefault="00114F77" w:rsidP="00114F77">
            <w:pPr>
              <w:pStyle w:val="WarningMessage"/>
            </w:pPr>
            <w:r w:rsidRPr="00D659CC">
              <w:t>Starting to program with web applications or/and databases is just as incorrect as studying up a foreign language from some classical novel rather than from the alphabet and a textbook for beginners. It is not impossible, but if you lack the basics, it is much more difficult. It</w:t>
            </w:r>
            <w:r>
              <w:t xml:space="preserve"> i</w:t>
            </w:r>
            <w:r w:rsidRPr="00D659CC">
              <w:t xml:space="preserve">s </w:t>
            </w:r>
            <w:r w:rsidR="00F229EE" w:rsidRPr="00D659CC">
              <w:t>highly probable</w:t>
            </w:r>
            <w:r w:rsidRPr="00D659CC">
              <w:t xml:space="preserve"> that you would end up lacking vital fundamental knowledge and being the </w:t>
            </w:r>
            <w:r w:rsidR="00556DA0" w:rsidRPr="00D659CC">
              <w:t>laughing</w:t>
            </w:r>
            <w:r w:rsidR="00556DA0">
              <w:softHyphen/>
            </w:r>
            <w:r w:rsidR="00556DA0" w:rsidRPr="00D659CC">
              <w:t>stock</w:t>
            </w:r>
            <w:r w:rsidRPr="00D659CC">
              <w:t xml:space="preserve"> of your colleagues/peers.</w:t>
            </w:r>
          </w:p>
        </w:tc>
      </w:tr>
    </w:tbl>
    <w:p w14:paraId="1101FDAF" w14:textId="77777777" w:rsidR="00114F77" w:rsidRPr="00D659CC" w:rsidRDefault="00114F77" w:rsidP="00114F77">
      <w:pPr>
        <w:pStyle w:val="Heading3"/>
      </w:pPr>
      <w:r w:rsidRPr="00D659CC">
        <w:lastRenderedPageBreak/>
        <w:t>How Is the Information Presented?</w:t>
      </w:r>
    </w:p>
    <w:p w14:paraId="146DE5DD" w14:textId="77777777" w:rsidR="00114F77" w:rsidRPr="00D659CC" w:rsidRDefault="00114F77" w:rsidP="00114F77">
      <w:r w:rsidRPr="00D659CC">
        <w:t xml:space="preserve">Despite the large number of authors, co-authors and editors, we have done our best to make the style of the book similar in all chapters and highly comprehensible. The content is presented in a </w:t>
      </w:r>
      <w:r w:rsidRPr="00D659CC">
        <w:rPr>
          <w:b/>
        </w:rPr>
        <w:t>well-structured</w:t>
      </w:r>
      <w:r w:rsidRPr="00D659CC">
        <w:t xml:space="preserve"> manner; it is broken up into many titles and subtitles, which make its reception easy and looking up information in the text quick.</w:t>
      </w:r>
    </w:p>
    <w:p w14:paraId="5718071B" w14:textId="77777777" w:rsidR="00114F77" w:rsidRPr="00D659CC" w:rsidRDefault="00114F77" w:rsidP="00114F77">
      <w:r w:rsidRPr="00D659CC">
        <w:t xml:space="preserve">The present book is </w:t>
      </w:r>
      <w:r w:rsidRPr="00D659CC">
        <w:rPr>
          <w:b/>
        </w:rPr>
        <w:t>written by programmers for programmers</w:t>
      </w:r>
      <w:r w:rsidRPr="00D659CC">
        <w:t xml:space="preserve">. The authors are active software developers, colleagues with genuine experience in both software development and training future programmers. Due to this, the quality </w:t>
      </w:r>
      <w:r>
        <w:t>of the</w:t>
      </w:r>
      <w:r w:rsidRPr="00D659CC">
        <w:t xml:space="preserve"> content </w:t>
      </w:r>
      <w:r>
        <w:t>presentation</w:t>
      </w:r>
      <w:r w:rsidRPr="00D659CC">
        <w:t xml:space="preserve"> is at a very good level, as you will see for yourself.</w:t>
      </w:r>
    </w:p>
    <w:p w14:paraId="4FD57D03" w14:textId="77777777" w:rsidR="00114F77" w:rsidRPr="00D659CC" w:rsidRDefault="00114F77" w:rsidP="00114F77">
      <w:r w:rsidRPr="00D659CC">
        <w:t xml:space="preserve">All authors are distinctly aware that the </w:t>
      </w:r>
      <w:r w:rsidRPr="00D659CC">
        <w:rPr>
          <w:b/>
        </w:rPr>
        <w:t>sample source code</w:t>
      </w:r>
      <w:r w:rsidRPr="00D659CC">
        <w:t xml:space="preserve"> is one of the most important things in a book on programming. Due to this very reason, the text is accompanied with many, many examples, illustrations and figures.</w:t>
      </w:r>
    </w:p>
    <w:p w14:paraId="4C29ACA3" w14:textId="3D4A4B91" w:rsidR="00114F77" w:rsidRPr="00D659CC" w:rsidRDefault="00114F77" w:rsidP="00114F77">
      <w:r w:rsidRPr="00D659CC">
        <w:t xml:space="preserve">When every chapter is written by a different author, there is no way to completely avoid differences in the style of speech and the quality </w:t>
      </w:r>
      <w:r>
        <w:t>of</w:t>
      </w:r>
      <w:r w:rsidRPr="00D659CC">
        <w:t xml:space="preserve"> chapters. Some authors put a lot of work (for months) and a lot of efforts to </w:t>
      </w:r>
      <w:r w:rsidRPr="00D659CC">
        <w:rPr>
          <w:b/>
        </w:rPr>
        <w:t>make their chapters perfect</w:t>
      </w:r>
      <w:r w:rsidRPr="00D659CC">
        <w:t xml:space="preserve">. Others could not invest too much effort and that is why some chapters are not as good as the best ones. Last but not least, the </w:t>
      </w:r>
      <w:r w:rsidRPr="00D659CC">
        <w:rPr>
          <w:b/>
        </w:rPr>
        <w:t>experience</w:t>
      </w:r>
      <w:r w:rsidRPr="00D659CC">
        <w:t xml:space="preserve"> of the authors varies – some have been programming professionally for 2-3 years, while others – for 15 years. This affects the quality, no doubt, but we assure you that </w:t>
      </w:r>
      <w:r w:rsidRPr="00D659CC">
        <w:rPr>
          <w:b/>
        </w:rPr>
        <w:t>every chapter has been reviewed</w:t>
      </w:r>
      <w:r w:rsidRPr="00D659CC">
        <w:t xml:space="preserve"> and meets the quality standards of </w:t>
      </w:r>
      <w:hyperlink r:id="rId18" w:history="1">
        <w:r w:rsidR="00430201">
          <w:rPr>
            <w:color w:val="0000FF"/>
            <w:u w:val="single"/>
          </w:rPr>
          <w:t>Dr. S</w:t>
        </w:r>
        <w:r w:rsidRPr="00D659CC">
          <w:rPr>
            <w:color w:val="0000FF"/>
            <w:u w:val="single"/>
          </w:rPr>
          <w:t>vetlin Nakov</w:t>
        </w:r>
      </w:hyperlink>
      <w:r w:rsidRPr="00D659CC">
        <w:t xml:space="preserve"> and his team.</w:t>
      </w:r>
    </w:p>
    <w:p w14:paraId="75D0CD2B" w14:textId="77777777" w:rsidR="00114F77" w:rsidRPr="00D659CC" w:rsidRDefault="00114F77" w:rsidP="00114F77">
      <w:pPr>
        <w:pStyle w:val="Heading2"/>
      </w:pPr>
      <w:bookmarkStart w:id="11" w:name="_Toc357271601"/>
      <w:bookmarkStart w:id="12" w:name="_Toc418709305"/>
      <w:r w:rsidRPr="00D659CC">
        <w:t>C# and .NET Framework</w:t>
      </w:r>
      <w:bookmarkEnd w:id="11"/>
      <w:bookmarkEnd w:id="12"/>
    </w:p>
    <w:p w14:paraId="665BD04C" w14:textId="77777777" w:rsidR="00114F77" w:rsidRPr="00D659CC" w:rsidRDefault="00114F77" w:rsidP="00114F77">
      <w:r w:rsidRPr="00D659CC">
        <w:t xml:space="preserve">This book is about </w:t>
      </w:r>
      <w:r w:rsidRPr="00D659CC">
        <w:rPr>
          <w:b/>
        </w:rPr>
        <w:t>programming</w:t>
      </w:r>
      <w:r w:rsidRPr="00D659CC">
        <w:t>. It is intended to teach you to think as a programmer, to write code, to think in data structures and algorithms and to solve problems.</w:t>
      </w:r>
    </w:p>
    <w:p w14:paraId="6B52E02E" w14:textId="77777777" w:rsidR="00114F77" w:rsidRPr="00D659CC" w:rsidRDefault="00114F77" w:rsidP="00114F77">
      <w:r w:rsidRPr="00D659CC">
        <w:t xml:space="preserve">We use </w:t>
      </w:r>
      <w:r w:rsidRPr="00D659CC">
        <w:rPr>
          <w:b/>
        </w:rPr>
        <w:t>C#</w:t>
      </w:r>
      <w:r w:rsidRPr="00D659CC">
        <w:t xml:space="preserve"> and </w:t>
      </w:r>
      <w:r w:rsidRPr="00D659CC">
        <w:rPr>
          <w:b/>
        </w:rPr>
        <w:t>Microsoft .NET Framework</w:t>
      </w:r>
      <w:r w:rsidRPr="00D659CC">
        <w:t xml:space="preserve"> (the platform behind C#) only as means for writing programming code and we do not scrutinize the language’s specifics. This same book can be found in versions for other languages like Java and C++, but the differences are not very significant.</w:t>
      </w:r>
    </w:p>
    <w:p w14:paraId="656F261E" w14:textId="77777777" w:rsidR="00114F77" w:rsidRPr="00D659CC" w:rsidRDefault="00114F77" w:rsidP="00114F77">
      <w:pPr>
        <w:spacing w:after="120"/>
      </w:pPr>
      <w:r w:rsidRPr="00D659CC">
        <w:t>Nevertheless, let’s give a short account of C# (pronounced "see sharp").</w:t>
      </w:r>
    </w:p>
    <w:tbl>
      <w:tblPr>
        <w:tblW w:w="0" w:type="auto"/>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4"/>
        <w:gridCol w:w="8960"/>
      </w:tblGrid>
      <w:tr w:rsidR="00114F77" w:rsidRPr="00D659CC" w14:paraId="3889A0FC" w14:textId="77777777" w:rsidTr="00556DA0">
        <w:tc>
          <w:tcPr>
            <w:tcW w:w="784" w:type="dxa"/>
            <w:tcBorders>
              <w:top w:val="single" w:sz="4" w:space="0" w:color="auto"/>
              <w:left w:val="single" w:sz="4" w:space="0" w:color="auto"/>
              <w:bottom w:val="single" w:sz="4" w:space="0" w:color="auto"/>
              <w:right w:val="single" w:sz="4" w:space="0" w:color="auto"/>
            </w:tcBorders>
            <w:vAlign w:val="center"/>
          </w:tcPr>
          <w:p w14:paraId="74162BD4" w14:textId="77777777" w:rsidR="00114F77" w:rsidRPr="00D659CC" w:rsidRDefault="00114F77" w:rsidP="00114F77">
            <w:pPr>
              <w:spacing w:before="0"/>
              <w:jc w:val="center"/>
            </w:pPr>
            <w:r w:rsidRPr="00D659CC">
              <w:rPr>
                <w:noProof/>
              </w:rPr>
              <w:drawing>
                <wp:inline distT="0" distB="0" distL="0" distR="0" wp14:anchorId="3DAB745B" wp14:editId="759BAD7C">
                  <wp:extent cx="327660" cy="327660"/>
                  <wp:effectExtent l="0" t="0" r="0" b="0"/>
                  <wp:docPr id="3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60" w:type="dxa"/>
            <w:tcBorders>
              <w:top w:val="single" w:sz="4" w:space="0" w:color="auto"/>
              <w:left w:val="single" w:sz="4" w:space="0" w:color="auto"/>
              <w:bottom w:val="single" w:sz="4" w:space="0" w:color="auto"/>
              <w:right w:val="single" w:sz="4" w:space="0" w:color="auto"/>
            </w:tcBorders>
            <w:vAlign w:val="center"/>
          </w:tcPr>
          <w:p w14:paraId="119C698A" w14:textId="77777777" w:rsidR="00114F77" w:rsidRPr="00D659CC" w:rsidRDefault="00114F77" w:rsidP="00114F77">
            <w:pPr>
              <w:pStyle w:val="WarningMessage"/>
            </w:pPr>
            <w:r w:rsidRPr="00D659CC">
              <w:t>C# is a modern programming language for development of software applications.</w:t>
            </w:r>
          </w:p>
        </w:tc>
      </w:tr>
    </w:tbl>
    <w:p w14:paraId="12F1B2D3" w14:textId="77777777" w:rsidR="00114F77" w:rsidRPr="00D659CC" w:rsidRDefault="00114F77" w:rsidP="00114F77">
      <w:r w:rsidRPr="00D659CC">
        <w:t xml:space="preserve">If the words "C#" and ".NET Framework" are unknown to you, you’ll learn in details about them and their connection in </w:t>
      </w:r>
      <w:hyperlink w:anchor="Chapter_01_Introduction_to_Programming" w:history="1">
        <w:r w:rsidRPr="00D659CC">
          <w:rPr>
            <w:color w:val="0000FF"/>
            <w:u w:val="single"/>
          </w:rPr>
          <w:t>the next chapter</w:t>
        </w:r>
      </w:hyperlink>
      <w:r w:rsidRPr="00D659CC">
        <w:t>. Now let</w:t>
      </w:r>
      <w:r>
        <w:t xml:space="preserve">’s </w:t>
      </w:r>
      <w:r w:rsidRPr="00D659CC">
        <w:t>explain briefly what C#, .NET, .NET Framework, CLR and the other technologies related to C# are.</w:t>
      </w:r>
    </w:p>
    <w:p w14:paraId="5D6602DF" w14:textId="77777777" w:rsidR="00114F77" w:rsidRPr="00D659CC" w:rsidRDefault="00114F77" w:rsidP="00114F77">
      <w:pPr>
        <w:pStyle w:val="Heading3"/>
      </w:pPr>
      <w:r w:rsidRPr="00D659CC">
        <w:t>The C# Programming Language</w:t>
      </w:r>
    </w:p>
    <w:p w14:paraId="2D890406" w14:textId="77777777" w:rsidR="00114F77" w:rsidRPr="00D659CC" w:rsidRDefault="00114F77" w:rsidP="00114F77">
      <w:r w:rsidRPr="00D659CC">
        <w:t xml:space="preserve">C# is a </w:t>
      </w:r>
      <w:r w:rsidRPr="00D659CC">
        <w:rPr>
          <w:b/>
        </w:rPr>
        <w:t>modern object-oriented, general-purpose programming language</w:t>
      </w:r>
      <w:r w:rsidRPr="00D659CC">
        <w:t>, created and developed by Microsoft together with the .NET platform. There is highly diverse software developed with C# and on the .NET platform: office applications, web applications, websites, desktop applications, mobile applications, games and many others.</w:t>
      </w:r>
    </w:p>
    <w:p w14:paraId="7C6C19F1" w14:textId="77777777" w:rsidR="00114F77" w:rsidRPr="00D659CC" w:rsidRDefault="00114F77" w:rsidP="00114F77">
      <w:r w:rsidRPr="00D659CC">
        <w:t xml:space="preserve">C# is a </w:t>
      </w:r>
      <w:r w:rsidRPr="00D659CC">
        <w:rPr>
          <w:b/>
        </w:rPr>
        <w:t>high-level language</w:t>
      </w:r>
      <w:r w:rsidRPr="00D659CC">
        <w:t xml:space="preserve"> that is similar to Java and C++ and, to some extent, languages like Delphi, VB.NET and C. All C# programs are object-oriented. They consist of a set of definitions in classes that contain methods and the methods contain the program logic – the instructions which the computer executes. You will find out more details on what a class, a method and C# programs are in </w:t>
      </w:r>
      <w:hyperlink w:anchor="Chapter_01_Introduction_to_Programming" w:history="1">
        <w:r w:rsidRPr="00D659CC">
          <w:rPr>
            <w:color w:val="0000FF"/>
            <w:u w:val="single"/>
          </w:rPr>
          <w:t>the next chapter</w:t>
        </w:r>
      </w:hyperlink>
      <w:r w:rsidRPr="00D659CC">
        <w:t>.</w:t>
      </w:r>
    </w:p>
    <w:p w14:paraId="5A2C227E" w14:textId="77777777" w:rsidR="00114F77" w:rsidRPr="00D659CC" w:rsidRDefault="00114F77" w:rsidP="00114F77">
      <w:r w:rsidRPr="00D659CC">
        <w:lastRenderedPageBreak/>
        <w:t xml:space="preserve">Nowadays C# is </w:t>
      </w:r>
      <w:r w:rsidRPr="00D659CC">
        <w:rPr>
          <w:b/>
        </w:rPr>
        <w:t>one of the most popular programming languages</w:t>
      </w:r>
      <w:r w:rsidRPr="00D659CC">
        <w:t xml:space="preserve">. It is used by millions of developers worldwide. Because C# is developed by Microsoft as part of their modern platform for development and execution of applications, the .NET Framework, the language is widely spread among Microsoft-oriented companies, organizations and individual developers. For better or for worse, as of this book writing, the </w:t>
      </w:r>
      <w:r w:rsidRPr="00D659CC">
        <w:rPr>
          <w:b/>
        </w:rPr>
        <w:t xml:space="preserve">C# language </w:t>
      </w:r>
      <w:r w:rsidRPr="00D659CC">
        <w:t>and the</w:t>
      </w:r>
      <w:r w:rsidRPr="00D659CC">
        <w:rPr>
          <w:b/>
        </w:rPr>
        <w:t xml:space="preserve"> .NET platform </w:t>
      </w:r>
      <w:r w:rsidRPr="00D659CC">
        <w:t xml:space="preserve">are maintained and </w:t>
      </w:r>
      <w:r w:rsidRPr="00D659CC">
        <w:rPr>
          <w:b/>
        </w:rPr>
        <w:t>managed entirely by Microsoft</w:t>
      </w:r>
      <w:r w:rsidRPr="00D659CC">
        <w:t xml:space="preserve"> and are not open to third parties. Because of this, all other large software corporations like IBM, Oracle and SAP base their solutions on the Java platform and use Java as their primary language for developing their own software products.</w:t>
      </w:r>
    </w:p>
    <w:p w14:paraId="6A3423FF" w14:textId="77777777" w:rsidR="00114F77" w:rsidRPr="00D659CC" w:rsidRDefault="00114F77" w:rsidP="00114F77">
      <w:r w:rsidRPr="00D659CC">
        <w:t xml:space="preserve">Unlike C# and the .NET Framework, the </w:t>
      </w:r>
      <w:r w:rsidRPr="00D659CC">
        <w:rPr>
          <w:b/>
        </w:rPr>
        <w:t>Java language and platform are open-source</w:t>
      </w:r>
      <w:r w:rsidRPr="00D659CC">
        <w:t xml:space="preserve"> projects that an entire community of software companies, organizations and individual developers take part in. The standards, the specifications and all the new features in the world of Java are developed by workgroups formed out of the entire Java community, rather than a single company (as the case of C# and .NET Framework).</w:t>
      </w:r>
    </w:p>
    <w:p w14:paraId="6D55E0E0" w14:textId="77777777" w:rsidR="00114F77" w:rsidRPr="00D659CC" w:rsidRDefault="00114F77" w:rsidP="00114F77">
      <w:r w:rsidRPr="00D659CC">
        <w:t xml:space="preserve">The C# language is distributed together with a special environment on which it is executed, called the </w:t>
      </w:r>
      <w:r w:rsidRPr="00D659CC">
        <w:rPr>
          <w:b/>
        </w:rPr>
        <w:t>Common Language Runtime (CLR)</w:t>
      </w:r>
      <w:r w:rsidRPr="00D659CC">
        <w:t xml:space="preserve">. This environment is part of the platform .NET Framework, which includes CLR, a bundle of standard libraries providing basic functionality, compilers, debuggers and other development tools. Thanks to the framework CLR programs are portable and, once written they can function with little or no changes on various hardware platforms and operating systems. C# programs are most commonly run on MS Windows, but the .NET Framework and CLR also support mobile phones and other portable devices based on Windows Mobile, Windows Phone and Windows 8. C# programs can still be run under Linux, FreeBSD, </w:t>
      </w:r>
      <w:r w:rsidRPr="00D659CC">
        <w:rPr>
          <w:noProof/>
        </w:rPr>
        <w:t>iOS</w:t>
      </w:r>
      <w:r w:rsidRPr="00D659CC">
        <w:t xml:space="preserve">, Android, </w:t>
      </w:r>
      <w:r w:rsidRPr="00D659CC">
        <w:rPr>
          <w:noProof/>
        </w:rPr>
        <w:t>MacOS X</w:t>
      </w:r>
      <w:r w:rsidRPr="00D659CC">
        <w:t xml:space="preserve"> and other operating systems through the free .NET Framework implementation </w:t>
      </w:r>
      <w:r w:rsidRPr="00D659CC">
        <w:rPr>
          <w:b/>
        </w:rPr>
        <w:t>Mono</w:t>
      </w:r>
      <w:r w:rsidRPr="00D659CC">
        <w:t>, which, however, is not officially supported by Microsoft.</w:t>
      </w:r>
    </w:p>
    <w:p w14:paraId="12A0D927" w14:textId="77777777" w:rsidR="00114F77" w:rsidRPr="00D659CC" w:rsidRDefault="00114F77" w:rsidP="00114F77">
      <w:pPr>
        <w:pStyle w:val="Heading3"/>
      </w:pPr>
      <w:r w:rsidRPr="00D659CC">
        <w:t>The Microsoft .NET Framework</w:t>
      </w:r>
    </w:p>
    <w:p w14:paraId="3FB776AC" w14:textId="77777777" w:rsidR="00114F77" w:rsidRPr="00D659CC" w:rsidRDefault="00114F77" w:rsidP="00114F77">
      <w:r w:rsidRPr="00D659CC">
        <w:t xml:space="preserve">The C# language is not distributed as a standalone product – it is a part of the Microsoft .NET Framework platform (pronounced "Microsoft dot net framework"). </w:t>
      </w:r>
      <w:r w:rsidRPr="00D659CC">
        <w:rPr>
          <w:b/>
        </w:rPr>
        <w:t>.NET Framework</w:t>
      </w:r>
      <w:r w:rsidRPr="00D659CC">
        <w:t xml:space="preserve"> generally consists of an environment for the development and execution of programs, written in C# or some other language, compatible with .NET (like VB.NET, Managed C++, J# or F#). It consists of:</w:t>
      </w:r>
    </w:p>
    <w:p w14:paraId="7C508597" w14:textId="77777777" w:rsidR="00114F77" w:rsidRPr="00D659CC" w:rsidRDefault="00114F77" w:rsidP="00114F77">
      <w:pPr>
        <w:numPr>
          <w:ilvl w:val="0"/>
          <w:numId w:val="131"/>
        </w:numPr>
        <w:spacing w:after="120"/>
        <w:ind w:left="568" w:hanging="284"/>
      </w:pPr>
      <w:r w:rsidRPr="00D659CC">
        <w:t xml:space="preserve">the .NET programming </w:t>
      </w:r>
      <w:r w:rsidRPr="00D659CC">
        <w:rPr>
          <w:b/>
        </w:rPr>
        <w:t>languages</w:t>
      </w:r>
      <w:r w:rsidRPr="00D659CC">
        <w:t xml:space="preserve"> (C#, VB.NET and others);</w:t>
      </w:r>
    </w:p>
    <w:p w14:paraId="3821DB48" w14:textId="77777777" w:rsidR="00114F77" w:rsidRPr="00D659CC" w:rsidRDefault="00114F77" w:rsidP="00114F77">
      <w:pPr>
        <w:numPr>
          <w:ilvl w:val="0"/>
          <w:numId w:val="131"/>
        </w:numPr>
        <w:spacing w:after="120"/>
        <w:ind w:left="568" w:hanging="284"/>
      </w:pPr>
      <w:r w:rsidRPr="00D659CC">
        <w:t>an environment for the execution of managed code (</w:t>
      </w:r>
      <w:r w:rsidRPr="00D659CC">
        <w:rPr>
          <w:b/>
        </w:rPr>
        <w:t>CLR</w:t>
      </w:r>
      <w:r w:rsidRPr="00D659CC">
        <w:t>), which executes C# programs in a controlled manner;</w:t>
      </w:r>
    </w:p>
    <w:p w14:paraId="05E62284" w14:textId="77777777" w:rsidR="00114F77" w:rsidRPr="00D659CC" w:rsidRDefault="00114F77" w:rsidP="00114F77">
      <w:pPr>
        <w:numPr>
          <w:ilvl w:val="0"/>
          <w:numId w:val="131"/>
        </w:numPr>
        <w:spacing w:after="120"/>
        <w:ind w:left="568" w:hanging="284"/>
      </w:pPr>
      <w:r w:rsidRPr="00D659CC">
        <w:t xml:space="preserve">a set of </w:t>
      </w:r>
      <w:r w:rsidRPr="00D659CC">
        <w:rPr>
          <w:b/>
        </w:rPr>
        <w:t>development tools</w:t>
      </w:r>
      <w:r w:rsidRPr="00D659CC">
        <w:t xml:space="preserve">, such as the </w:t>
      </w:r>
      <w:r w:rsidRPr="00AF26A9">
        <w:rPr>
          <w:rStyle w:val="Code"/>
        </w:rPr>
        <w:t>csc</w:t>
      </w:r>
      <w:r w:rsidRPr="00D659CC">
        <w:t xml:space="preserve"> compiler, which turns C# programs into intermediate code (called MSIL) that the CLR can understand;</w:t>
      </w:r>
    </w:p>
    <w:p w14:paraId="68C6CEC2" w14:textId="77777777" w:rsidR="00114F77" w:rsidRPr="00D659CC" w:rsidRDefault="00114F77" w:rsidP="00114F77">
      <w:pPr>
        <w:numPr>
          <w:ilvl w:val="0"/>
          <w:numId w:val="131"/>
        </w:numPr>
        <w:spacing w:after="120"/>
        <w:ind w:left="568" w:hanging="284"/>
      </w:pPr>
      <w:r w:rsidRPr="00D659CC">
        <w:t xml:space="preserve">a set of </w:t>
      </w:r>
      <w:r w:rsidRPr="00D659CC">
        <w:rPr>
          <w:b/>
        </w:rPr>
        <w:t>standard libraries</w:t>
      </w:r>
      <w:r w:rsidRPr="00D659CC">
        <w:t xml:space="preserve">, like </w:t>
      </w:r>
      <w:r w:rsidRPr="00D659CC">
        <w:rPr>
          <w:b/>
        </w:rPr>
        <w:t>ADO.NET</w:t>
      </w:r>
      <w:r w:rsidRPr="00D659CC">
        <w:t xml:space="preserve">, which allow access to databases (such as MS SQL Server or MySQL) and </w:t>
      </w:r>
      <w:r w:rsidRPr="00D659CC">
        <w:rPr>
          <w:b/>
        </w:rPr>
        <w:t>WCF</w:t>
      </w:r>
      <w:r w:rsidRPr="00D659CC">
        <w:t xml:space="preserve"> which connects applications through standard communication frameworks and protocols like HTTP, REST, JSON, SOAP and TCP sockets.</w:t>
      </w:r>
    </w:p>
    <w:p w14:paraId="2DF6DA25" w14:textId="77777777" w:rsidR="00114F77" w:rsidRPr="00D659CC" w:rsidRDefault="00114F77" w:rsidP="00114F77">
      <w:r w:rsidRPr="00D659CC">
        <w:t xml:space="preserve">The .NET Framework is part of every modern Windows distribution and is available in different versions. The latest version can be downloaded and installed from Microsoft’s website. As of this book’s publishing, the latest version of the </w:t>
      </w:r>
      <w:r w:rsidRPr="00D659CC">
        <w:rPr>
          <w:b/>
        </w:rPr>
        <w:t>.NET Framework is 4.5</w:t>
      </w:r>
      <w:r w:rsidRPr="00D659CC">
        <w:t>. Windows Vista includes out-of-the-box .NET Framework 2.0, Windows 7 – .NET 3.5 and Windows 8 – .NET 4.5.</w:t>
      </w:r>
    </w:p>
    <w:p w14:paraId="721B85F8" w14:textId="77777777" w:rsidR="00114F77" w:rsidRPr="00D659CC" w:rsidRDefault="00114F77" w:rsidP="00114F77">
      <w:pPr>
        <w:pStyle w:val="Heading3"/>
      </w:pPr>
      <w:r w:rsidRPr="00D659CC">
        <w:t>Why C#?</w:t>
      </w:r>
    </w:p>
    <w:p w14:paraId="24EF74B4" w14:textId="77777777" w:rsidR="00114F77" w:rsidRPr="00D659CC" w:rsidRDefault="00114F77" w:rsidP="00114F77">
      <w:r w:rsidRPr="00D659CC">
        <w:t xml:space="preserve">There are many reasons why we chose C# for our book. It is a modern programming language, widely spread, </w:t>
      </w:r>
      <w:r w:rsidRPr="00D659CC">
        <w:rPr>
          <w:b/>
        </w:rPr>
        <w:t>used by millions of programmers</w:t>
      </w:r>
      <w:r w:rsidRPr="00D659CC">
        <w:t xml:space="preserve"> around the entire world. At the same time C# is a very simple and </w:t>
      </w:r>
      <w:r w:rsidRPr="00D659CC">
        <w:rPr>
          <w:b/>
        </w:rPr>
        <w:t xml:space="preserve">easy to learn </w:t>
      </w:r>
      <w:r w:rsidRPr="00D659CC">
        <w:t xml:space="preserve">(unlike C and C++). It is natural to start with a language </w:t>
      </w:r>
      <w:r w:rsidRPr="00D659CC">
        <w:lastRenderedPageBreak/>
        <w:t xml:space="preserve">that is suitable for beginners while still widely used in the industry by many large companies, making it one of the </w:t>
      </w:r>
      <w:r w:rsidRPr="00D659CC">
        <w:rPr>
          <w:b/>
        </w:rPr>
        <w:t>most popular programming languages</w:t>
      </w:r>
      <w:r w:rsidRPr="00D659CC">
        <w:t xml:space="preserve"> nowadays.</w:t>
      </w:r>
    </w:p>
    <w:p w14:paraId="115CEFBD" w14:textId="77777777" w:rsidR="00114F77" w:rsidRPr="00D659CC" w:rsidRDefault="00114F77" w:rsidP="00114F77">
      <w:pPr>
        <w:pStyle w:val="Heading4"/>
        <w:rPr>
          <w:noProof/>
        </w:rPr>
      </w:pPr>
      <w:r w:rsidRPr="00D659CC">
        <w:rPr>
          <w:noProof/>
        </w:rPr>
        <w:t>C# or Java?</w:t>
      </w:r>
    </w:p>
    <w:p w14:paraId="3565F10A" w14:textId="77777777" w:rsidR="00114F77" w:rsidRPr="00D659CC" w:rsidRDefault="00114F77" w:rsidP="00114F77">
      <w:r w:rsidRPr="00D659CC">
        <w:t xml:space="preserve">Although this can be extensively discussed, it is commonly acknowledged that </w:t>
      </w:r>
      <w:r w:rsidRPr="00D659CC">
        <w:rPr>
          <w:b/>
        </w:rPr>
        <w:t>Java is the most serious competitor to C#</w:t>
      </w:r>
      <w:r w:rsidRPr="00D659CC">
        <w:t xml:space="preserve">. We will not make a comparison between Java and C#, because C# is undisputedly the better, more powerful, </w:t>
      </w:r>
      <w:r>
        <w:t>richer</w:t>
      </w:r>
      <w:r w:rsidRPr="00D659CC">
        <w:t xml:space="preserve"> and just better engineered. But, for the purposes of this book, we have to emphasize that any modern programming language will be sufficient to learn programming and algorithms. We chose C#, because it is </w:t>
      </w:r>
      <w:r w:rsidRPr="00D659CC">
        <w:rPr>
          <w:b/>
        </w:rPr>
        <w:t>easier to learn</w:t>
      </w:r>
      <w:r w:rsidRPr="00D659CC">
        <w:t xml:space="preserve"> and is distributed with highly convenient, free integrated development environment (e.g. Visual C# Express Edition). Those who prefer Java can prefer to use the Java version of this book, which can be found here: </w:t>
      </w:r>
      <w:hyperlink r:id="rId19" w:history="1">
        <w:r w:rsidRPr="00D659CC">
          <w:rPr>
            <w:color w:val="0000FF"/>
            <w:u w:val="single"/>
          </w:rPr>
          <w:t>www.introprogramming.info</w:t>
        </w:r>
      </w:hyperlink>
      <w:r w:rsidRPr="00D659CC">
        <w:t>.</w:t>
      </w:r>
    </w:p>
    <w:p w14:paraId="22DCDC22" w14:textId="77777777" w:rsidR="00114F77" w:rsidRPr="00D659CC" w:rsidRDefault="00114F77" w:rsidP="00114F77">
      <w:pPr>
        <w:pStyle w:val="Heading4"/>
      </w:pPr>
      <w:r w:rsidRPr="00D659CC">
        <w:t>Why Not PHP?</w:t>
      </w:r>
    </w:p>
    <w:p w14:paraId="0DF5D37B" w14:textId="77777777" w:rsidR="00114F77" w:rsidRPr="00D659CC" w:rsidRDefault="00114F77" w:rsidP="00114F77">
      <w:r w:rsidRPr="00D659CC">
        <w:t xml:space="preserve">With regards to programing languages popularity, besides C# and Java, another widely used language is </w:t>
      </w:r>
      <w:r w:rsidRPr="00D659CC">
        <w:rPr>
          <w:b/>
        </w:rPr>
        <w:t>PHP</w:t>
      </w:r>
      <w:r w:rsidRPr="00D659CC">
        <w:t>. It</w:t>
      </w:r>
      <w:r>
        <w:t xml:space="preserve"> i</w:t>
      </w:r>
      <w:r w:rsidRPr="00D659CC">
        <w:t xml:space="preserve">s suitable for developing small web sites and web applications, but it gives rise to serious difficulties when implementing large and complicated software systems. In the software industry PHP is used first and foremost </w:t>
      </w:r>
      <w:r w:rsidRPr="00D659CC">
        <w:rPr>
          <w:b/>
        </w:rPr>
        <w:t>for small projects</w:t>
      </w:r>
      <w:r w:rsidRPr="00D659CC">
        <w:t xml:space="preserve">, because it can easily lead developers into writing code that is bad, disorganized and hard to maintain, making it inconvenient for more substantial projects. This subject is also debatable, but it is commonly accepted that, because of its antiquated concepts and origins it is built on and because of various evolutionary reasons, </w:t>
      </w:r>
      <w:r w:rsidRPr="00D659CC">
        <w:rPr>
          <w:b/>
        </w:rPr>
        <w:t>PHP is a language that tends towards low-quality programming</w:t>
      </w:r>
      <w:r w:rsidRPr="00D659CC">
        <w:t xml:space="preserve">, writing bad code and creating hard to maintain software. PHP is a procedural language in concept and although it supports the paradigms of modern object-oriented programming, most PHP programmers write procedurally. PHP is known as the language of "code monkeys" in the software engineering profession, because most PHP programmers write </w:t>
      </w:r>
      <w:r w:rsidRPr="00D659CC">
        <w:rPr>
          <w:b/>
        </w:rPr>
        <w:t>terrifyingly low-quality code</w:t>
      </w:r>
      <w:r w:rsidRPr="00D659CC">
        <w:t xml:space="preserve">. Because of the tendency to write low-quality, badly structured and badly organized programming code, the entire concept of the PHP language and platform is considered wrong and serious companies (like Microsoft, Google, SAP, Oracle and their partners) avoid it. Due to this reason, if you want to become a serious software engineer, start with C# or Java and </w:t>
      </w:r>
      <w:r w:rsidRPr="00D659CC">
        <w:rPr>
          <w:b/>
        </w:rPr>
        <w:t>avoid PHP</w:t>
      </w:r>
      <w:r w:rsidRPr="00D659CC">
        <w:t xml:space="preserve"> (as much as possible).</w:t>
      </w:r>
    </w:p>
    <w:p w14:paraId="2ABEC1F8" w14:textId="77777777" w:rsidR="00114F77" w:rsidRPr="00D659CC" w:rsidRDefault="00114F77" w:rsidP="00114F77">
      <w:r w:rsidRPr="00D659CC">
        <w:t xml:space="preserve">Certainly, </w:t>
      </w:r>
      <w:r w:rsidRPr="00D659CC">
        <w:rPr>
          <w:b/>
        </w:rPr>
        <w:t>PHP has its uses in the world of programming</w:t>
      </w:r>
      <w:r w:rsidRPr="00D659CC">
        <w:t xml:space="preserve"> (for example creating a blog with WordPress, a small web site with Joomla or Drupal, or a discussion board with </w:t>
      </w:r>
      <w:proofErr w:type="spellStart"/>
      <w:r w:rsidRPr="00D659CC">
        <w:t>PhpBB</w:t>
      </w:r>
      <w:proofErr w:type="spellEnd"/>
      <w:r w:rsidRPr="00D659CC">
        <w:t xml:space="preserve">), but the entire PHP platform is </w:t>
      </w:r>
      <w:r w:rsidRPr="00D659CC">
        <w:rPr>
          <w:b/>
        </w:rPr>
        <w:t xml:space="preserve">not well-organized </w:t>
      </w:r>
      <w:r w:rsidRPr="00D659CC">
        <w:t xml:space="preserve">and engineered for large systems like .NET and Java. When it comes to non-web-based applications and large industrial projects, PHP is not by a long shot among the available options. Lots and lots of experience </w:t>
      </w:r>
      <w:r w:rsidRPr="007123CA">
        <w:rPr>
          <w:noProof/>
        </w:rPr>
        <w:t>is</w:t>
      </w:r>
      <w:r w:rsidRPr="00D659CC">
        <w:t xml:space="preserve"> necessary to use PHP correctly and to develop high-quality professional projects with it. PHP developers usually learn from tutorials, articles and low-quality books and pick up bad practices and habits, which then are hard to eradicate. Therefore, </w:t>
      </w:r>
      <w:r w:rsidRPr="00D659CC">
        <w:rPr>
          <w:b/>
        </w:rPr>
        <w:t>do not learn PHP as your first development language</w:t>
      </w:r>
      <w:r w:rsidRPr="00D659CC">
        <w:t xml:space="preserve">. </w:t>
      </w:r>
      <w:r w:rsidRPr="00D659CC">
        <w:rPr>
          <w:b/>
        </w:rPr>
        <w:t>Start with C# or Java</w:t>
      </w:r>
      <w:r w:rsidRPr="00D659CC">
        <w:t>.</w:t>
      </w:r>
    </w:p>
    <w:p w14:paraId="732407FB" w14:textId="77777777" w:rsidR="00114F77" w:rsidRPr="00D659CC" w:rsidRDefault="00114F77" w:rsidP="00114F77">
      <w:r w:rsidRPr="00D659CC">
        <w:t xml:space="preserve">Based on the large experience of the authors' collective we advise you to begin programming with C# and ignore languages </w:t>
      </w:r>
      <w:r>
        <w:t>such as</w:t>
      </w:r>
      <w:r w:rsidRPr="00D659CC">
        <w:t xml:space="preserve"> C, C++ and PHP until the moment you have to use them.</w:t>
      </w:r>
    </w:p>
    <w:p w14:paraId="48530D90" w14:textId="77777777" w:rsidR="00114F77" w:rsidRPr="00D659CC" w:rsidRDefault="00114F77" w:rsidP="00114F77">
      <w:pPr>
        <w:pStyle w:val="Heading4"/>
      </w:pPr>
      <w:r w:rsidRPr="00D659CC">
        <w:t>Why Not C or C++?</w:t>
      </w:r>
    </w:p>
    <w:p w14:paraId="353C1E03" w14:textId="77777777" w:rsidR="00114F77" w:rsidRPr="00D659CC" w:rsidRDefault="00114F77" w:rsidP="00114F77">
      <w:r w:rsidRPr="00D659CC">
        <w:t xml:space="preserve">Although this is also debatable, the </w:t>
      </w:r>
      <w:r w:rsidRPr="00D659CC">
        <w:rPr>
          <w:b/>
        </w:rPr>
        <w:t xml:space="preserve">C and C++ languages are considered </w:t>
      </w:r>
      <w:r w:rsidR="00636E76">
        <w:rPr>
          <w:b/>
        </w:rPr>
        <w:t>complex</w:t>
      </w:r>
      <w:r w:rsidR="00636E76">
        <w:t xml:space="preserve"> and requires deep understanding of hardware</w:t>
      </w:r>
      <w:r w:rsidRPr="00D659CC">
        <w:t xml:space="preserve">. They still have their uses and are suitable for </w:t>
      </w:r>
      <w:r w:rsidRPr="00636E76">
        <w:rPr>
          <w:b/>
        </w:rPr>
        <w:t>low-level programming</w:t>
      </w:r>
      <w:r w:rsidRPr="00D659CC">
        <w:t xml:space="preserve"> (e.g. programming for specialized hardware devices), but we do not advise you to </w:t>
      </w:r>
      <w:r w:rsidR="00636E76">
        <w:t>use C / C++</w:t>
      </w:r>
      <w:r w:rsidRPr="00D659CC">
        <w:t xml:space="preserve"> </w:t>
      </w:r>
      <w:r w:rsidR="00636E76">
        <w:t>when you are beginner who wants to learn programming</w:t>
      </w:r>
      <w:r w:rsidRPr="00D659CC">
        <w:t>.</w:t>
      </w:r>
    </w:p>
    <w:p w14:paraId="5E58249E" w14:textId="77777777" w:rsidR="00114F77" w:rsidRPr="00D659CC" w:rsidRDefault="00114F77" w:rsidP="00114F77">
      <w:r w:rsidRPr="00D659CC">
        <w:t xml:space="preserve">You can program in pure C, if you have to write an operating system, a hardware device driver or if you want to program an embedded device, because of the lack of alternatives and the need to control the hardware very carefully. </w:t>
      </w:r>
      <w:r w:rsidRPr="00D659CC">
        <w:rPr>
          <w:b/>
        </w:rPr>
        <w:t xml:space="preserve">The C language is </w:t>
      </w:r>
      <w:r w:rsidR="00636E76">
        <w:rPr>
          <w:b/>
        </w:rPr>
        <w:t>very low-level</w:t>
      </w:r>
      <w:r w:rsidRPr="00D659CC">
        <w:t xml:space="preserve"> and in no way do we </w:t>
      </w:r>
      <w:r w:rsidRPr="00D659CC">
        <w:lastRenderedPageBreak/>
        <w:t>advise you to begin programming with it. A programmer’s productivity under pure C is many times lower compared to their productivity under modern general-purpose programming languages like C# and Java. A variant of C is used among Apple / iPhone developers, but not because it is a good language, but because there is no decent alternative. Most Apple-oriented programmers do not like Objective-C, but they have no choice in writing in something else.</w:t>
      </w:r>
      <w:r w:rsidR="00636E76">
        <w:t xml:space="preserve"> In 2014 Apple promoted their new language </w:t>
      </w:r>
      <w:r w:rsidR="00636E76" w:rsidRPr="00636E76">
        <w:rPr>
          <w:b/>
        </w:rPr>
        <w:t>Swift</w:t>
      </w:r>
      <w:r w:rsidR="00636E76">
        <w:t>, which is of higher level and aims to replace Objective-C for the iOS platform.</w:t>
      </w:r>
    </w:p>
    <w:p w14:paraId="76819ED5" w14:textId="77777777" w:rsidR="00114F77" w:rsidRPr="00D659CC" w:rsidRDefault="00114F77" w:rsidP="00114F77">
      <w:r w:rsidRPr="00D659CC">
        <w:rPr>
          <w:b/>
        </w:rPr>
        <w:t>C++</w:t>
      </w:r>
      <w:r w:rsidRPr="00D659CC">
        <w:t xml:space="preserve"> is </w:t>
      </w:r>
      <w:r w:rsidR="00636E76">
        <w:t>good</w:t>
      </w:r>
      <w:r w:rsidRPr="00D659CC">
        <w:t xml:space="preserve"> when you have to program applications that require very </w:t>
      </w:r>
      <w:r w:rsidRPr="00D659CC">
        <w:rPr>
          <w:b/>
        </w:rPr>
        <w:t>close work with the hardware</w:t>
      </w:r>
      <w:r w:rsidRPr="00D659CC">
        <w:t xml:space="preserve"> or that have special </w:t>
      </w:r>
      <w:r w:rsidRPr="00D659CC">
        <w:rPr>
          <w:b/>
        </w:rPr>
        <w:t xml:space="preserve">performance requirements </w:t>
      </w:r>
      <w:r w:rsidRPr="00D659CC">
        <w:t xml:space="preserve">(like 3D games). For all other purposes (like </w:t>
      </w:r>
      <w:r w:rsidR="00636E76" w:rsidRPr="00D659CC">
        <w:t xml:space="preserve">Web </w:t>
      </w:r>
      <w:r w:rsidRPr="00D659CC">
        <w:t xml:space="preserve">applications development or business software) C++ is inadequate. We </w:t>
      </w:r>
      <w:r>
        <w:t>do not</w:t>
      </w:r>
      <w:r w:rsidRPr="00D659CC">
        <w:t xml:space="preserve"> advise you to pursue it, if you are starting with programming just now. </w:t>
      </w:r>
      <w:r w:rsidR="00636E76">
        <w:t>One</w:t>
      </w:r>
      <w:r w:rsidRPr="00D659CC">
        <w:t xml:space="preserve"> reason it is still being studied in some schools and universities is hereditary, because these institutions are very conservative. For example, the International Olympiad in Informatics (IOI) continues to promote C++ as the only language permitted to use at programming contests, although </w:t>
      </w:r>
      <w:r w:rsidRPr="00D659CC">
        <w:rPr>
          <w:b/>
        </w:rPr>
        <w:t>C++ is rarely used in the industry</w:t>
      </w:r>
      <w:r w:rsidRPr="00D659CC">
        <w:t>. If you don’t believe this, look through some job search site and count the percentage of job advertisements with C++.</w:t>
      </w:r>
    </w:p>
    <w:p w14:paraId="65B73E9F" w14:textId="77777777" w:rsidR="00114F77" w:rsidRPr="00D659CC" w:rsidRDefault="00114F77" w:rsidP="00114F77">
      <w:r w:rsidRPr="00D659CC">
        <w:t xml:space="preserve">The C++ language lost its popularity mainly because of the inability to quickly write quality software with it. In order to write high-quality software in C++, you have to be an incredibly smart and experienced programmer, whereas the same is not strictly required for C# and Java. </w:t>
      </w:r>
      <w:r w:rsidRPr="00D659CC">
        <w:rPr>
          <w:b/>
        </w:rPr>
        <w:t>Learning C++ takes much more time</w:t>
      </w:r>
      <w:r w:rsidRPr="00D659CC">
        <w:t xml:space="preserve"> and very few programmers know it really well. The productivity of C++ programmers is many times lower than C#’s and that is why C++ is losing ground. Because of all these reasons, </w:t>
      </w:r>
      <w:r w:rsidRPr="00D659CC">
        <w:rPr>
          <w:b/>
        </w:rPr>
        <w:t>the C++ language is slowly fading away</w:t>
      </w:r>
      <w:r w:rsidRPr="00D659CC">
        <w:t xml:space="preserve"> and therefore we do not advise you to learn it.</w:t>
      </w:r>
    </w:p>
    <w:p w14:paraId="41EA53AC" w14:textId="77777777" w:rsidR="00114F77" w:rsidRPr="00D659CC" w:rsidRDefault="00114F77" w:rsidP="00114F77">
      <w:pPr>
        <w:pStyle w:val="Heading3"/>
      </w:pPr>
      <w:r w:rsidRPr="00D659CC">
        <w:t>Advantages of C#</w:t>
      </w:r>
    </w:p>
    <w:p w14:paraId="5598B544" w14:textId="77777777" w:rsidR="00114F77" w:rsidRPr="00D659CC" w:rsidRDefault="00114F77" w:rsidP="00114F77">
      <w:r w:rsidRPr="00D659CC">
        <w:t xml:space="preserve">C# is an </w:t>
      </w:r>
      <w:r w:rsidRPr="00D659CC">
        <w:rPr>
          <w:b/>
        </w:rPr>
        <w:t>object-oriented</w:t>
      </w:r>
      <w:r w:rsidRPr="00D659CC">
        <w:t xml:space="preserve"> programming language. Such are all modern programming languages used for serious software systems (like Java and C++). The advantages of object-oriented programming are brought up in many passages throughout the book, but, for the moment, you can think of object-oriented languages as languages that allow working with objects from the real world (for example student, school, textbook, book and others). Objects have properties (e.g. name, color, etc.) and can perform actions (e.g. move, speak, etc.).</w:t>
      </w:r>
    </w:p>
    <w:p w14:paraId="5E6ECBFD" w14:textId="77777777" w:rsidR="00114F77" w:rsidRPr="00D659CC" w:rsidRDefault="00114F77" w:rsidP="00114F77">
      <w:r w:rsidRPr="00D659CC">
        <w:t xml:space="preserve">By starting to program with C# and the .NET Framework platform, you are on a </w:t>
      </w:r>
      <w:r w:rsidRPr="00D659CC">
        <w:rPr>
          <w:b/>
        </w:rPr>
        <w:t>very perspective track</w:t>
      </w:r>
      <w:r w:rsidRPr="00D659CC">
        <w:t xml:space="preserve">. If you open a website with job offers for programmers, you’ll see for yourself that the demand for C# and .NET specialists is huge and is close to the demand </w:t>
      </w:r>
      <w:r>
        <w:t>for</w:t>
      </w:r>
      <w:r w:rsidRPr="00D659CC">
        <w:t xml:space="preserve"> Java programmers. At the same time, the demand for PHP, C++ and other technology specialists is far lower than the demand for C# and Java engineers.</w:t>
      </w:r>
    </w:p>
    <w:p w14:paraId="5B94A464" w14:textId="4CCF4E49" w:rsidR="00114F77" w:rsidRPr="00D659CC" w:rsidRDefault="00114F77" w:rsidP="00114F77">
      <w:r w:rsidRPr="00D659CC">
        <w:t>For the good programmer</w:t>
      </w:r>
      <w:r>
        <w:t>,</w:t>
      </w:r>
      <w:r w:rsidRPr="00D659CC">
        <w:t xml:space="preserve"> the language they use is of no significant meaning, because they know </w:t>
      </w:r>
      <w:r w:rsidRPr="00D659CC">
        <w:rPr>
          <w:b/>
        </w:rPr>
        <w:t>how to program</w:t>
      </w:r>
      <w:r w:rsidRPr="00D659CC">
        <w:t xml:space="preserve">. Whatever language and technology they might need, they will master it quickly. Our goal is </w:t>
      </w:r>
      <w:r w:rsidRPr="00D659CC">
        <w:rPr>
          <w:b/>
        </w:rPr>
        <w:t>not to teach you C#, but rather teach you programming!</w:t>
      </w:r>
      <w:r w:rsidRPr="00D659CC">
        <w:t xml:space="preserve"> After you master the fundamentals of programming and learn to think algorithmically, when you acquaint with other programming </w:t>
      </w:r>
      <w:r w:rsidR="00F229EE" w:rsidRPr="00D659CC">
        <w:t>languages</w:t>
      </w:r>
      <w:r w:rsidR="00F229EE">
        <w:t xml:space="preserve">, </w:t>
      </w:r>
      <w:r w:rsidR="00F229EE" w:rsidRPr="00D659CC">
        <w:t>you</w:t>
      </w:r>
      <w:r w:rsidRPr="00D659CC">
        <w:t xml:space="preserve"> will see for yourself how much in common they have with C# and how easy it will be to learn them. Programming is built upon principles that change very slowly over the years and this book teaches you these very principles.</w:t>
      </w:r>
    </w:p>
    <w:p w14:paraId="7073775A" w14:textId="0809BB9D" w:rsidR="00114F77" w:rsidRPr="00D659CC" w:rsidRDefault="00114F77" w:rsidP="00114F77">
      <w:pPr>
        <w:pStyle w:val="Heading3"/>
      </w:pPr>
      <w:r w:rsidRPr="00D659CC">
        <w:t xml:space="preserve">Examples </w:t>
      </w:r>
      <w:r w:rsidR="00F229EE">
        <w:t>a</w:t>
      </w:r>
      <w:r w:rsidRPr="00D659CC">
        <w:t xml:space="preserve">re Given in C# </w:t>
      </w:r>
      <w:r>
        <w:t>5</w:t>
      </w:r>
      <w:r w:rsidRPr="00D659CC">
        <w:t xml:space="preserve"> and Visual Studio 201</w:t>
      </w:r>
      <w:r>
        <w:t>2</w:t>
      </w:r>
    </w:p>
    <w:p w14:paraId="18B6AE89" w14:textId="77777777" w:rsidR="00114F77" w:rsidRPr="00D659CC" w:rsidRDefault="00114F77" w:rsidP="00114F77">
      <w:r w:rsidRPr="00D659CC">
        <w:t xml:space="preserve">All examples in this book are with regard to </w:t>
      </w:r>
      <w:r w:rsidRPr="00D659CC">
        <w:rPr>
          <w:b/>
        </w:rPr>
        <w:t xml:space="preserve">version </w:t>
      </w:r>
      <w:r>
        <w:rPr>
          <w:b/>
        </w:rPr>
        <w:t>5.</w:t>
      </w:r>
      <w:r w:rsidRPr="00D659CC">
        <w:rPr>
          <w:b/>
        </w:rPr>
        <w:t>0</w:t>
      </w:r>
      <w:r w:rsidRPr="00D659CC">
        <w:t xml:space="preserve"> of the C# language and the </w:t>
      </w:r>
      <w:r w:rsidRPr="00DB5458">
        <w:rPr>
          <w:b/>
        </w:rPr>
        <w:t>.NET Framework 4.5</w:t>
      </w:r>
      <w:r>
        <w:t xml:space="preserve"> </w:t>
      </w:r>
      <w:r w:rsidRPr="00D659CC">
        <w:t xml:space="preserve">platform, which is the latest as of this book’s publishing. All examples on using the Visual Studio integrated development environment are with regard to version </w:t>
      </w:r>
      <w:r w:rsidRPr="00DB5458">
        <w:rPr>
          <w:b/>
        </w:rPr>
        <w:t>2012</w:t>
      </w:r>
      <w:r w:rsidRPr="00D659CC">
        <w:t xml:space="preserve"> of the product, which were also the latest at the time of writing this book.</w:t>
      </w:r>
    </w:p>
    <w:p w14:paraId="3352748B" w14:textId="77777777" w:rsidR="00114F77" w:rsidRPr="00D659CC" w:rsidRDefault="00114F77" w:rsidP="00114F77">
      <w:r w:rsidRPr="00D659CC">
        <w:lastRenderedPageBreak/>
        <w:t xml:space="preserve">The Microsoft </w:t>
      </w:r>
      <w:r w:rsidRPr="00D659CC">
        <w:rPr>
          <w:b/>
        </w:rPr>
        <w:t>Visual Studio 201</w:t>
      </w:r>
      <w:r>
        <w:rPr>
          <w:b/>
        </w:rPr>
        <w:t>2</w:t>
      </w:r>
      <w:r w:rsidRPr="00D659CC">
        <w:t xml:space="preserve"> integrated development environment (IDE) has a free version, suitable for beginner C# programmers, called Microsoft </w:t>
      </w:r>
      <w:r w:rsidRPr="00DB5458">
        <w:rPr>
          <w:b/>
        </w:rPr>
        <w:t>Visual Studio Express 2012</w:t>
      </w:r>
      <w:r w:rsidRPr="00D659CC">
        <w:t xml:space="preserve"> </w:t>
      </w:r>
      <w:r>
        <w:t>for Windows Desktop</w:t>
      </w:r>
      <w:r w:rsidRPr="00D659CC">
        <w:t xml:space="preserve">. The difference between the free and the full version of Visual Studio (which is a commercial software product) lies in </w:t>
      </w:r>
      <w:r>
        <w:t xml:space="preserve">the availability of some </w:t>
      </w:r>
      <w:r w:rsidRPr="00D659CC">
        <w:rPr>
          <w:noProof/>
        </w:rPr>
        <w:t>functionalit</w:t>
      </w:r>
      <w:r>
        <w:rPr>
          <w:noProof/>
        </w:rPr>
        <w:t>ies</w:t>
      </w:r>
      <w:r w:rsidRPr="00D659CC">
        <w:t xml:space="preserve">, which we </w:t>
      </w:r>
      <w:r>
        <w:t>will not</w:t>
      </w:r>
      <w:r w:rsidRPr="00D659CC">
        <w:t xml:space="preserve"> need in this book.</w:t>
      </w:r>
    </w:p>
    <w:p w14:paraId="7D4DC9DD" w14:textId="77777777" w:rsidR="00114F77" w:rsidRPr="00D659CC" w:rsidRDefault="00114F77" w:rsidP="00114F77">
      <w:r w:rsidRPr="00D659CC">
        <w:t xml:space="preserve">Although we use C# </w:t>
      </w:r>
      <w:r>
        <w:t>5</w:t>
      </w:r>
      <w:r w:rsidRPr="00D659CC">
        <w:t xml:space="preserve"> and Visual Studio 201</w:t>
      </w:r>
      <w:r>
        <w:t>2</w:t>
      </w:r>
      <w:r w:rsidRPr="00D659CC">
        <w:t xml:space="preserve">, </w:t>
      </w:r>
      <w:r>
        <w:t>most</w:t>
      </w:r>
      <w:r w:rsidRPr="00D659CC">
        <w:t xml:space="preserve"> examples in this book </w:t>
      </w:r>
      <w:r>
        <w:t xml:space="preserve">will </w:t>
      </w:r>
      <w:r w:rsidRPr="00D659CC">
        <w:t>work flawlessly under .NET Framework 2.0</w:t>
      </w:r>
      <w:r>
        <w:t xml:space="preserve"> / 3.5 / 4.0</w:t>
      </w:r>
      <w:r w:rsidRPr="00D659CC">
        <w:t xml:space="preserve"> and C# 2.0</w:t>
      </w:r>
      <w:r>
        <w:t xml:space="preserve"> / 3.5 / 4.0</w:t>
      </w:r>
      <w:r w:rsidRPr="00D659CC">
        <w:t xml:space="preserve"> and </w:t>
      </w:r>
      <w:r w:rsidRPr="00DB5458">
        <w:rPr>
          <w:b/>
        </w:rPr>
        <w:t>can be compiled under Visual Studio 2005 / 2008 / 2010</w:t>
      </w:r>
      <w:r w:rsidRPr="00D659CC">
        <w:t>.</w:t>
      </w:r>
    </w:p>
    <w:p w14:paraId="2C462D88" w14:textId="77777777" w:rsidR="00114F77" w:rsidRPr="00D659CC" w:rsidRDefault="00114F77" w:rsidP="00114F77">
      <w:r w:rsidRPr="00D659CC">
        <w:t xml:space="preserve">It is of no great significance which version of C# and Visual Studio you’ll use while you learn programming. What matters is that you learn </w:t>
      </w:r>
      <w:r w:rsidRPr="00D659CC">
        <w:rPr>
          <w:b/>
        </w:rPr>
        <w:t>the principles of programming and algorithmic thinking</w:t>
      </w:r>
      <w:r w:rsidRPr="00D659CC">
        <w:t>! The C# language, the .NET Framework platform and the Visual Studio integrated development environment are just tools and you can exchange them for others at any time.</w:t>
      </w:r>
      <w:r>
        <w:t xml:space="preserve"> If you read this book and VS2012 is not currently the latest, be sure almost all of this book’s content will still be the same due to backward compatibility.</w:t>
      </w:r>
    </w:p>
    <w:p w14:paraId="1B4D72D4" w14:textId="77777777" w:rsidR="00114F77" w:rsidRPr="00D659CC" w:rsidRDefault="00114F77" w:rsidP="00114F77">
      <w:pPr>
        <w:pStyle w:val="Heading2"/>
      </w:pPr>
      <w:bookmarkStart w:id="13" w:name="_Toc357271602"/>
      <w:bookmarkStart w:id="14" w:name="_Toc418709306"/>
      <w:r w:rsidRPr="00D659CC">
        <w:t xml:space="preserve">How </w:t>
      </w:r>
      <w:r>
        <w:rPr>
          <w:lang w:val="bg-BG"/>
        </w:rPr>
        <w:t>То</w:t>
      </w:r>
      <w:r w:rsidRPr="00D659CC">
        <w:t xml:space="preserve"> Read This Book?</w:t>
      </w:r>
      <w:bookmarkEnd w:id="13"/>
      <w:bookmarkEnd w:id="14"/>
    </w:p>
    <w:p w14:paraId="053B003E" w14:textId="77777777" w:rsidR="00114F77" w:rsidRPr="00D659CC" w:rsidRDefault="00114F77" w:rsidP="00114F77">
      <w:r w:rsidRPr="00D659CC">
        <w:t xml:space="preserve">Reading this book has to be accompanied with </w:t>
      </w:r>
      <w:r w:rsidRPr="00D659CC">
        <w:rPr>
          <w:b/>
        </w:rPr>
        <w:t>lots and lots of practice</w:t>
      </w:r>
      <w:r w:rsidRPr="00D659CC">
        <w:t>. You won’t learn programming, if you don’t practice! It would be like trying to learn how to swim from a book without actually trying it. There is no other way! The more you work on the problems after every chapter, the more you will learn from the book.</w:t>
      </w:r>
    </w:p>
    <w:p w14:paraId="4384FA1A" w14:textId="0D1A037D" w:rsidR="00114F77" w:rsidRPr="00D659CC" w:rsidRDefault="00114F77" w:rsidP="00114F77">
      <w:pPr>
        <w:spacing w:after="120"/>
      </w:pPr>
      <w:r w:rsidRPr="00D659CC">
        <w:t>Everything you read here</w:t>
      </w:r>
      <w:r>
        <w:t>,</w:t>
      </w:r>
      <w:r w:rsidRPr="00D659CC">
        <w:t xml:space="preserve"> you would have to try for yourself on a computer. Otherwise you won’t learn anything. For example, once you read about Visual Studio and how to write your first simple program, you must by all means download and install Microsoft Visual Studio (or Visual C# Express) and try to write </w:t>
      </w:r>
      <w:r>
        <w:t xml:space="preserve">a </w:t>
      </w:r>
      <w:r w:rsidRPr="00D659CC">
        <w:t xml:space="preserve">program. Otherwise you won’t learn! In theory, everything seems easy, but </w:t>
      </w:r>
      <w:r w:rsidRPr="00D659CC">
        <w:rPr>
          <w:b/>
        </w:rPr>
        <w:t>programming means practice</w:t>
      </w:r>
      <w:r w:rsidRPr="00D659CC">
        <w:t xml:space="preserve">. Remember this and try to solve the problems from this book. They are carefully selected – they are neither too hard to discourage you, nor too easy, so you’ll be motivated to perceive solving them as a challenge. If you encounter difficulties, look for help at the </w:t>
      </w:r>
      <w:r w:rsidRPr="00D659CC">
        <w:rPr>
          <w:b/>
        </w:rPr>
        <w:t>discussion group</w:t>
      </w:r>
      <w:r w:rsidRPr="00D659CC">
        <w:t xml:space="preserve"> for the "C# Programming Fundamentals" training course at </w:t>
      </w:r>
      <w:r w:rsidR="003D21BD">
        <w:t>SoftUni</w:t>
      </w:r>
      <w:r w:rsidRPr="00D659CC">
        <w:t xml:space="preserve">: </w:t>
      </w:r>
      <w:hyperlink r:id="rId20" w:history="1">
        <w:r w:rsidR="003D21BD" w:rsidRPr="00054F0B">
          <w:rPr>
            <w:rStyle w:val="Hyperlink"/>
          </w:rPr>
          <w:t>https://softuni.org</w:t>
        </w:r>
      </w:hyperlink>
      <w:r w:rsidRPr="00D659CC">
        <w:t xml:space="preserve"> (the forum is intended for Bulgarian developers but the people "living" in it speak English and will answer your questions regarding this book, don’t worry). Thousands students solve the exercises from this book every year so you will find many solutions to each problem from the book. We will also publish official solutions + tests for every exercise in the book at its web site.</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4"/>
        <w:gridCol w:w="8974"/>
      </w:tblGrid>
      <w:tr w:rsidR="00114F77" w:rsidRPr="00D659CC" w14:paraId="3CB5E70F" w14:textId="77777777" w:rsidTr="00F229EE">
        <w:tc>
          <w:tcPr>
            <w:tcW w:w="784" w:type="dxa"/>
            <w:tcBorders>
              <w:top w:val="single" w:sz="4" w:space="0" w:color="auto"/>
              <w:left w:val="single" w:sz="4" w:space="0" w:color="auto"/>
              <w:bottom w:val="single" w:sz="4" w:space="0" w:color="auto"/>
              <w:right w:val="single" w:sz="4" w:space="0" w:color="auto"/>
            </w:tcBorders>
            <w:vAlign w:val="center"/>
          </w:tcPr>
          <w:p w14:paraId="5F7B9E65" w14:textId="77777777" w:rsidR="00114F77" w:rsidRPr="00D659CC" w:rsidRDefault="00114F77" w:rsidP="00114F77">
            <w:pPr>
              <w:spacing w:before="0"/>
              <w:jc w:val="center"/>
            </w:pPr>
            <w:r w:rsidRPr="00D659CC">
              <w:rPr>
                <w:noProof/>
              </w:rPr>
              <w:drawing>
                <wp:inline distT="0" distB="0" distL="0" distR="0" wp14:anchorId="705B537F" wp14:editId="7A9F2D3D">
                  <wp:extent cx="327660" cy="327660"/>
                  <wp:effectExtent l="0" t="0" r="0" b="0"/>
                  <wp:docPr id="391" name="Picture 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74" w:type="dxa"/>
            <w:tcBorders>
              <w:top w:val="single" w:sz="4" w:space="0" w:color="auto"/>
              <w:left w:val="single" w:sz="4" w:space="0" w:color="auto"/>
              <w:bottom w:val="single" w:sz="4" w:space="0" w:color="auto"/>
              <w:right w:val="single" w:sz="4" w:space="0" w:color="auto"/>
            </w:tcBorders>
            <w:vAlign w:val="center"/>
          </w:tcPr>
          <w:p w14:paraId="24787890" w14:textId="77777777" w:rsidR="00114F77" w:rsidRPr="00D659CC" w:rsidRDefault="00114F77" w:rsidP="00114F77">
            <w:pPr>
              <w:pStyle w:val="WarningMessage"/>
            </w:pPr>
            <w:r w:rsidRPr="00D659CC">
              <w:t xml:space="preserve">Reading this book without practicing is meaningless! You must spend much more time on writing programs than reading the text itself. It is just like learning to </w:t>
            </w:r>
            <w:proofErr w:type="gramStart"/>
            <w:r w:rsidRPr="00D659CC">
              <w:t>drive:</w:t>
            </w:r>
            <w:proofErr w:type="gramEnd"/>
            <w:r w:rsidRPr="00D659CC">
              <w:t xml:space="preserve"> no one can learn driving by reading books. To learn driving</w:t>
            </w:r>
            <w:r>
              <w:t>,</w:t>
            </w:r>
            <w:r w:rsidRPr="00D659CC">
              <w:t xml:space="preserve"> you need to drive many times in different situations, roads, cars, etc. To learn programming</w:t>
            </w:r>
            <w:r>
              <w:t>,</w:t>
            </w:r>
            <w:r w:rsidRPr="00D659CC">
              <w:t xml:space="preserve"> you need to program!</w:t>
            </w:r>
          </w:p>
        </w:tc>
      </w:tr>
    </w:tbl>
    <w:p w14:paraId="296DED83" w14:textId="77777777" w:rsidR="00114F77" w:rsidRPr="00D659CC" w:rsidRDefault="00114F77" w:rsidP="00114F77">
      <w:r w:rsidRPr="00D659CC">
        <w:t xml:space="preserve">Everybody has studied math in school and knows that learning how to solve math problems requires lots of practice. No matter how much </w:t>
      </w:r>
      <w:r>
        <w:t>they</w:t>
      </w:r>
      <w:r w:rsidRPr="00D659CC">
        <w:t xml:space="preserve"> watch and listen to their teacher</w:t>
      </w:r>
      <w:r>
        <w:t>s</w:t>
      </w:r>
      <w:r w:rsidRPr="00D659CC">
        <w:t xml:space="preserve">, </w:t>
      </w:r>
      <w:r w:rsidRPr="00D659CC">
        <w:rPr>
          <w:b/>
        </w:rPr>
        <w:t>without actually sitting down and solving problems, they won’t learn</w:t>
      </w:r>
      <w:r w:rsidRPr="00D659CC">
        <w:t>. The same goes for programming. You need lots of practice. You need to write a lot, to solve problems, to experiment, to endeavor in and to struggle with problems, to make mistakes and correct them, to try and fail</w:t>
      </w:r>
      <w:r w:rsidRPr="00D659CC">
        <w:rPr>
          <w:noProof/>
        </w:rPr>
        <w:t>,</w:t>
      </w:r>
      <w:r w:rsidRPr="00D659CC">
        <w:t xml:space="preserve"> to try anew and experience the moments when things finally work out. You need lots and lots of practice. This is the only way you will make progress.</w:t>
      </w:r>
    </w:p>
    <w:p w14:paraId="793D83DE" w14:textId="77777777" w:rsidR="00114F77" w:rsidRPr="00D659CC" w:rsidRDefault="00114F77" w:rsidP="00114F77">
      <w:proofErr w:type="gramStart"/>
      <w:r w:rsidRPr="00D659CC">
        <w:t>So</w:t>
      </w:r>
      <w:proofErr w:type="gramEnd"/>
      <w:r w:rsidRPr="00D659CC">
        <w:t xml:space="preserve"> people say that to become a developer you might need to write at least 50,000 – 100,000 lines of code, but the correct number can vary </w:t>
      </w:r>
      <w:r>
        <w:t>a lot</w:t>
      </w:r>
      <w:r w:rsidRPr="00D659CC">
        <w:t>. Some people are fast learners or just have problem</w:t>
      </w:r>
      <w:r>
        <w:t>-</w:t>
      </w:r>
      <w:r w:rsidRPr="00D659CC">
        <w:lastRenderedPageBreak/>
        <w:t xml:space="preserve">solving experience. Others may need more practice, but in all cases </w:t>
      </w:r>
      <w:r w:rsidRPr="00D659CC">
        <w:rPr>
          <w:b/>
        </w:rPr>
        <w:t>practicing programming is very important</w:t>
      </w:r>
      <w:r w:rsidRPr="00D659CC">
        <w:t xml:space="preserve">! You need to solve problems and </w:t>
      </w:r>
      <w:r>
        <w:t xml:space="preserve">to </w:t>
      </w:r>
      <w:r w:rsidRPr="00D659CC">
        <w:t>write code to become a developer. There is no other way!</w:t>
      </w:r>
    </w:p>
    <w:p w14:paraId="47F8CE37" w14:textId="77777777" w:rsidR="00114F77" w:rsidRPr="00D659CC" w:rsidRDefault="00114F77" w:rsidP="00114F77">
      <w:pPr>
        <w:pStyle w:val="Heading3"/>
      </w:pPr>
      <w:r w:rsidRPr="00D659CC">
        <w:t>Do Not Skip the Exercises!</w:t>
      </w:r>
    </w:p>
    <w:p w14:paraId="2F0BE37B" w14:textId="77777777" w:rsidR="00114F77" w:rsidRPr="00D659CC" w:rsidRDefault="00114F77" w:rsidP="00114F77">
      <w:pPr>
        <w:spacing w:after="120"/>
      </w:pPr>
      <w:r w:rsidRPr="00D659CC">
        <w:t xml:space="preserve">At the end of each chapter there is a considerable list of </w:t>
      </w:r>
      <w:r w:rsidRPr="00D659CC">
        <w:rPr>
          <w:b/>
        </w:rPr>
        <w:t>exercises</w:t>
      </w:r>
      <w:r w:rsidRPr="00D659CC">
        <w:t xml:space="preserve">. </w:t>
      </w:r>
      <w:r w:rsidRPr="00D659CC">
        <w:rPr>
          <w:b/>
        </w:rPr>
        <w:t>Do not skip them!</w:t>
      </w:r>
      <w:r w:rsidRPr="00D659CC">
        <w:t xml:space="preserve"> Without exercises</w:t>
      </w:r>
      <w:r>
        <w:t>,</w:t>
      </w:r>
      <w:r w:rsidRPr="00D659CC">
        <w:t xml:space="preserve"> you will not learn a thing. After you read a chapter, you </w:t>
      </w:r>
      <w:r>
        <w:t>should</w:t>
      </w:r>
      <w:r w:rsidRPr="00D659CC">
        <w:t xml:space="preserve"> sit in front of the computer and </w:t>
      </w:r>
      <w:r w:rsidRPr="00D659CC">
        <w:rPr>
          <w:b/>
        </w:rPr>
        <w:t>play with the examples</w:t>
      </w:r>
      <w:r w:rsidRPr="00D659CC">
        <w:t xml:space="preserve"> you have seen in the book. Then you </w:t>
      </w:r>
      <w:r>
        <w:t>should</w:t>
      </w:r>
      <w:r w:rsidRPr="00D659CC">
        <w:t xml:space="preserve"> set about solving all problems. If you cannot solve them all, you should at least try. If you don’t have all the time necessary, you must at least attempt solving the first few problems from each chapter. Do not carry on without </w:t>
      </w:r>
      <w:r w:rsidRPr="00777B01">
        <w:rPr>
          <w:b/>
        </w:rPr>
        <w:t>solving problems after every chapter</w:t>
      </w:r>
      <w:r w:rsidRPr="00D659CC">
        <w:t>, it would just be meaningless! The problems are small feasible situations where you apply the stuff you have read. In practice, once you have become programmers, you would solve similar problems every day, but on a larger and more complex scale.</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8"/>
        <w:gridCol w:w="8955"/>
      </w:tblGrid>
      <w:tr w:rsidR="00114F77" w:rsidRPr="00D659CC" w14:paraId="2827B4CC" w14:textId="77777777" w:rsidTr="00F229EE">
        <w:tc>
          <w:tcPr>
            <w:tcW w:w="798" w:type="dxa"/>
            <w:tcBorders>
              <w:top w:val="single" w:sz="4" w:space="0" w:color="auto"/>
              <w:left w:val="single" w:sz="4" w:space="0" w:color="auto"/>
              <w:bottom w:val="single" w:sz="4" w:space="0" w:color="auto"/>
              <w:right w:val="single" w:sz="4" w:space="0" w:color="auto"/>
            </w:tcBorders>
            <w:vAlign w:val="center"/>
          </w:tcPr>
          <w:p w14:paraId="7622B4CE" w14:textId="77777777" w:rsidR="00114F77" w:rsidRPr="00D659CC" w:rsidRDefault="00114F77" w:rsidP="00114F77">
            <w:pPr>
              <w:spacing w:before="0"/>
              <w:jc w:val="center"/>
            </w:pPr>
            <w:r w:rsidRPr="00D659CC">
              <w:rPr>
                <w:noProof/>
              </w:rPr>
              <w:drawing>
                <wp:inline distT="0" distB="0" distL="0" distR="0" wp14:anchorId="479771F9" wp14:editId="17FC3E31">
                  <wp:extent cx="327660" cy="327660"/>
                  <wp:effectExtent l="0" t="0" r="0" b="0"/>
                  <wp:docPr id="392" name="Picture 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55" w:type="dxa"/>
            <w:tcBorders>
              <w:top w:val="single" w:sz="4" w:space="0" w:color="auto"/>
              <w:left w:val="single" w:sz="4" w:space="0" w:color="auto"/>
              <w:bottom w:val="single" w:sz="4" w:space="0" w:color="auto"/>
              <w:right w:val="single" w:sz="4" w:space="0" w:color="auto"/>
            </w:tcBorders>
            <w:vAlign w:val="center"/>
          </w:tcPr>
          <w:p w14:paraId="2C7F3BD9" w14:textId="77777777" w:rsidR="00114F77" w:rsidRPr="00D659CC" w:rsidRDefault="00114F77" w:rsidP="00114F77">
            <w:pPr>
              <w:pStyle w:val="WarningMessage"/>
            </w:pPr>
            <w:r w:rsidRPr="00D659CC">
              <w:t>You must at all cost strive to solve the exercise problems after every chapter from the book! Otherwise you risk not learning anything and simply wasting your time.</w:t>
            </w:r>
          </w:p>
        </w:tc>
      </w:tr>
    </w:tbl>
    <w:p w14:paraId="164FBC18" w14:textId="77777777" w:rsidR="00114F77" w:rsidRPr="00D659CC" w:rsidRDefault="00114F77" w:rsidP="00114F77">
      <w:pPr>
        <w:pStyle w:val="Heading3"/>
      </w:pPr>
      <w:r w:rsidRPr="00D659CC">
        <w:t>How Much Time Will We Need for This Book?</w:t>
      </w:r>
    </w:p>
    <w:p w14:paraId="0BEFB139" w14:textId="3BA38BD7" w:rsidR="00114F77" w:rsidRPr="00D659CC" w:rsidRDefault="00114F77" w:rsidP="00114F77">
      <w:r w:rsidRPr="00D659CC">
        <w:t xml:space="preserve">Mastering the fundamentals of programming is a crucial task and </w:t>
      </w:r>
      <w:r w:rsidRPr="00D659CC">
        <w:rPr>
          <w:b/>
        </w:rPr>
        <w:t>takes a lot of time</w:t>
      </w:r>
      <w:r w:rsidRPr="00D659CC">
        <w:t xml:space="preserve">. Even if you’re incredibly good at it, there is no way that you will learn programming on a good level for a week or two. To learn any human skill, you need to read, see or be shown how it is done and then try doing it yourselves and practice a lot. The same goes for programming – you must either read, see or listen how it is done, then </w:t>
      </w:r>
      <w:r w:rsidRPr="00D659CC">
        <w:rPr>
          <w:b/>
        </w:rPr>
        <w:t>try doing it yourself</w:t>
      </w:r>
      <w:r w:rsidRPr="00D659CC">
        <w:t xml:space="preserve">. Then you would </w:t>
      </w:r>
      <w:r w:rsidR="00430201" w:rsidRPr="00D659CC">
        <w:t>succeed,</w:t>
      </w:r>
      <w:r w:rsidRPr="00D659CC">
        <w:t xml:space="preserve"> or you would </w:t>
      </w:r>
      <w:proofErr w:type="gramStart"/>
      <w:r w:rsidRPr="00D659CC">
        <w:t>not</w:t>
      </w:r>
      <w:proofErr w:type="gramEnd"/>
      <w:r w:rsidRPr="00D659CC">
        <w:t xml:space="preserve"> and you would try again, until you finally realize </w:t>
      </w:r>
      <w:r>
        <w:t>you have</w:t>
      </w:r>
      <w:r w:rsidRPr="00D659CC">
        <w:t xml:space="preserve"> learned it. Learning is done step by step, consecutively, in series, with a lot of effort and consistency.</w:t>
      </w:r>
    </w:p>
    <w:p w14:paraId="056E9CA5" w14:textId="77777777" w:rsidR="00114F77" w:rsidRPr="00D659CC" w:rsidRDefault="00114F77" w:rsidP="00114F77">
      <w:r w:rsidRPr="00D659CC">
        <w:t xml:space="preserve">If you want to read, understand, learn and acquire </w:t>
      </w:r>
      <w:r w:rsidRPr="00E552D6">
        <w:t>thoroughly</w:t>
      </w:r>
      <w:r w:rsidRPr="00D659CC">
        <w:t xml:space="preserve"> and in-depth the subject matter in this book, you have to invest </w:t>
      </w:r>
      <w:r w:rsidRPr="00D659CC">
        <w:rPr>
          <w:b/>
        </w:rPr>
        <w:t>at least 2 months for daylong activity</w:t>
      </w:r>
      <w:r w:rsidRPr="00D659CC">
        <w:t xml:space="preserve"> or at least 4-5 months, if you read and exercise a little every day. This is the minimum amount of time it would take you to be able to grasp in depth the fundamentals of programming.</w:t>
      </w:r>
    </w:p>
    <w:p w14:paraId="7F7C1D9C" w14:textId="1336A4B3" w:rsidR="00114F77" w:rsidRPr="00D659CC" w:rsidRDefault="00114F77" w:rsidP="00114F77">
      <w:r w:rsidRPr="00D659CC">
        <w:t xml:space="preserve">The necessity of such an amount of lessons is confirmed by the trainings </w:t>
      </w:r>
      <w:r>
        <w:t>at</w:t>
      </w:r>
      <w:r w:rsidRPr="00D659CC">
        <w:t xml:space="preserve"> </w:t>
      </w:r>
      <w:r w:rsidRPr="00F229EE">
        <w:rPr>
          <w:b/>
          <w:bCs/>
        </w:rPr>
        <w:t>Telerik Software Academy</w:t>
      </w:r>
      <w:r w:rsidR="00F229EE">
        <w:t xml:space="preserve"> and </w:t>
      </w:r>
      <w:r w:rsidR="00F229EE" w:rsidRPr="00F229EE">
        <w:rPr>
          <w:b/>
          <w:bCs/>
        </w:rPr>
        <w:t>SoftUni</w:t>
      </w:r>
      <w:r w:rsidRPr="00D659CC">
        <w:t xml:space="preserve"> (</w:t>
      </w:r>
      <w:hyperlink r:id="rId21" w:history="1">
        <w:r w:rsidR="00F229EE" w:rsidRPr="00054F0B">
          <w:rPr>
            <w:rStyle w:val="Hyperlink"/>
          </w:rPr>
          <w:t>https://softuni.org</w:t>
        </w:r>
      </w:hyperlink>
      <w:r w:rsidRPr="00D659CC">
        <w:t xml:space="preserve">), which </w:t>
      </w:r>
      <w:r w:rsidR="00F229EE">
        <w:t xml:space="preserve">trainings partially </w:t>
      </w:r>
      <w:r w:rsidRPr="00D659CC">
        <w:t>follow this very book. The hundreds of students, who</w:t>
      </w:r>
      <w:r>
        <w:t xml:space="preserve"> have participated in </w:t>
      </w:r>
      <w:r w:rsidRPr="00D659CC">
        <w:t>training</w:t>
      </w:r>
      <w:r>
        <w:t>s</w:t>
      </w:r>
      <w:r w:rsidRPr="00D659CC">
        <w:t xml:space="preserve"> </w:t>
      </w:r>
      <w:r>
        <w:t xml:space="preserve">based </w:t>
      </w:r>
      <w:r w:rsidRPr="00D659CC">
        <w:t xml:space="preserve">on the lectures from this book, usually learn all subjects from this book within </w:t>
      </w:r>
      <w:r w:rsidRPr="00D659CC">
        <w:rPr>
          <w:b/>
        </w:rPr>
        <w:t>3-4 months of full-time work</w:t>
      </w:r>
      <w:r w:rsidRPr="00D659CC">
        <w:t>. Thousands of students every year solve all exercise problems from this book and successfully sit on programming exams covering the book’s content. Statistics shows that anyone without prior exposure to programming, who has spent less than the equivalent of 3-4 months daylong activity on this book and the corresponding course</w:t>
      </w:r>
      <w:r>
        <w:t>s</w:t>
      </w:r>
      <w:r w:rsidRPr="00D659CC">
        <w:t xml:space="preserve"> </w:t>
      </w:r>
      <w:r>
        <w:t xml:space="preserve">at </w:t>
      </w:r>
      <w:r w:rsidRPr="00D659CC">
        <w:t>Telerik Academy</w:t>
      </w:r>
      <w:r w:rsidR="00E32B70">
        <w:t xml:space="preserve"> or SoftUni</w:t>
      </w:r>
      <w:r w:rsidRPr="00D659CC">
        <w:t>, fails the exams.</w:t>
      </w:r>
    </w:p>
    <w:p w14:paraId="5788E84D" w14:textId="551B8D7B" w:rsidR="00114F77" w:rsidRPr="00D659CC" w:rsidRDefault="00114F77" w:rsidP="00114F77">
      <w:r w:rsidRPr="00D659CC">
        <w:t xml:space="preserve">The main subject matter in the book is presented in </w:t>
      </w:r>
      <w:r>
        <w:t>more than</w:t>
      </w:r>
      <w:r w:rsidRPr="00D659CC">
        <w:t xml:space="preserve"> </w:t>
      </w:r>
      <w:r w:rsidR="00F229EE">
        <w:rPr>
          <w:b/>
        </w:rPr>
        <w:t>800</w:t>
      </w:r>
      <w:r w:rsidRPr="00D659CC">
        <w:rPr>
          <w:b/>
        </w:rPr>
        <w:t xml:space="preserve"> pages</w:t>
      </w:r>
      <w:r w:rsidRPr="00D659CC">
        <w:t>, which will take you a month (daylong) just to read them carefully and test the sample programs. Of course, you have to spend enough time on the exercises (few more months); without them you would hardly learn programming.</w:t>
      </w:r>
    </w:p>
    <w:p w14:paraId="3A44AAEA" w14:textId="77777777" w:rsidR="00114F77" w:rsidRPr="00D659CC" w:rsidRDefault="00114F77" w:rsidP="00114F77">
      <w:pPr>
        <w:pStyle w:val="Heading3"/>
      </w:pPr>
      <w:r w:rsidRPr="00D659CC">
        <w:t>Exercises: Complex or Easy?</w:t>
      </w:r>
    </w:p>
    <w:p w14:paraId="775D9DC8" w14:textId="77777777" w:rsidR="00114F77" w:rsidRPr="00D659CC" w:rsidRDefault="00114F77" w:rsidP="00114F77">
      <w:r w:rsidRPr="00D659CC">
        <w:t xml:space="preserve">The exercises in the book consist of about </w:t>
      </w:r>
      <w:r w:rsidRPr="00D659CC">
        <w:rPr>
          <w:b/>
        </w:rPr>
        <w:t>350 problems</w:t>
      </w:r>
      <w:r w:rsidRPr="00D659CC">
        <w:t xml:space="preserve"> with varying difficulty. For some of them you will need a few minutes, for others several hours (if you can solve them at all without </w:t>
      </w:r>
      <w:r w:rsidRPr="00D659CC">
        <w:lastRenderedPageBreak/>
        <w:t>help). This means you would need a month or two of daylong exercising or several months, if you do it little by little.</w:t>
      </w:r>
    </w:p>
    <w:p w14:paraId="5D7B0C7F" w14:textId="77777777" w:rsidR="00114F77" w:rsidRPr="00D659CC" w:rsidRDefault="00114F77" w:rsidP="00114F77">
      <w:r w:rsidRPr="00D659CC">
        <w:t xml:space="preserve">The exercises at each chapter are ordered in </w:t>
      </w:r>
      <w:r w:rsidRPr="00D659CC">
        <w:rPr>
          <w:b/>
        </w:rPr>
        <w:t>increasing level of difficulty</w:t>
      </w:r>
      <w:r w:rsidRPr="00D659CC">
        <w:t>. The first few exercises are easy, similar to the examples in the chapter. The last few exercises are usually complex. You might need to use external resources (like</w:t>
      </w:r>
      <w:r>
        <w:t xml:space="preserve"> information from </w:t>
      </w:r>
      <w:r w:rsidRPr="00D659CC">
        <w:t>Wikipedia) to solve them. Intentionally</w:t>
      </w:r>
      <w:r>
        <w:t>,</w:t>
      </w:r>
      <w:r w:rsidRPr="00D659CC">
        <w:t xml:space="preserve"> the last few exercises in each chapter require </w:t>
      </w:r>
      <w:r w:rsidRPr="00D659CC">
        <w:rPr>
          <w:b/>
        </w:rPr>
        <w:t>skills outside of the chapter</w:t>
      </w:r>
      <w:r w:rsidRPr="00D659CC">
        <w:t xml:space="preserve">. We want to push you to perform a search in your favorite search engine. You need to </w:t>
      </w:r>
      <w:r w:rsidRPr="00D659CC">
        <w:rPr>
          <w:b/>
        </w:rPr>
        <w:t xml:space="preserve">learn searching </w:t>
      </w:r>
      <w:r>
        <w:rPr>
          <w:b/>
        </w:rPr>
        <w:t>on the</w:t>
      </w:r>
      <w:r w:rsidRPr="00D659CC">
        <w:rPr>
          <w:b/>
        </w:rPr>
        <w:t xml:space="preserve"> Internet!</w:t>
      </w:r>
      <w:r w:rsidRPr="00D659CC">
        <w:t xml:space="preserve"> This is an essential skill for any programmer. You need to learn how to learn. Programming is about learning every day. Technologies constantly change and you can’t know everything. To be a programmer means to </w:t>
      </w:r>
      <w:r w:rsidRPr="00D659CC">
        <w:rPr>
          <w:b/>
        </w:rPr>
        <w:t>learn new APIs, frameworks, technologies and tools every day</w:t>
      </w:r>
      <w:r w:rsidRPr="00D659CC">
        <w:t xml:space="preserve">. This cannot be avoided, just prepare yourself. You will find many problems in the exercises, which require searching </w:t>
      </w:r>
      <w:r>
        <w:t>on the</w:t>
      </w:r>
      <w:r w:rsidRPr="00D659CC">
        <w:t xml:space="preserve"> Internet. Sometime</w:t>
      </w:r>
      <w:r>
        <w:t>s</w:t>
      </w:r>
      <w:r w:rsidRPr="00D659CC">
        <w:t xml:space="preserve"> you will need the skills from the next chapter, sometimes some well-known algorithm, sometimes something else, but in all cases </w:t>
      </w:r>
      <w:r w:rsidRPr="00777B01">
        <w:rPr>
          <w:b/>
        </w:rPr>
        <w:t xml:space="preserve">searching </w:t>
      </w:r>
      <w:r>
        <w:rPr>
          <w:b/>
        </w:rPr>
        <w:t>on the</w:t>
      </w:r>
      <w:r w:rsidRPr="00777B01">
        <w:rPr>
          <w:b/>
        </w:rPr>
        <w:t xml:space="preserve"> Internet is </w:t>
      </w:r>
      <w:r>
        <w:rPr>
          <w:b/>
        </w:rPr>
        <w:t xml:space="preserve">an </w:t>
      </w:r>
      <w:r w:rsidRPr="00777B01">
        <w:rPr>
          <w:b/>
        </w:rPr>
        <w:t>essential skill</w:t>
      </w:r>
      <w:r w:rsidRPr="00D659CC">
        <w:t xml:space="preserve"> you need to acquire.</w:t>
      </w:r>
    </w:p>
    <w:p w14:paraId="549B544E" w14:textId="77777777" w:rsidR="00114F77" w:rsidRPr="00D659CC" w:rsidRDefault="00114F77" w:rsidP="00114F77">
      <w:r w:rsidRPr="00D659CC">
        <w:t>Solving the exercises in the book takes</w:t>
      </w:r>
      <w:r>
        <w:t xml:space="preserve"> a </w:t>
      </w:r>
      <w:r w:rsidRPr="00D659CC">
        <w:t xml:space="preserve">few </w:t>
      </w:r>
      <w:r w:rsidRPr="00777B01">
        <w:rPr>
          <w:b/>
        </w:rPr>
        <w:t>months</w:t>
      </w:r>
      <w:r w:rsidRPr="00D659CC">
        <w:t>, really. If you don’t have that much time at your disposal, ask yourselves if you really want to pursue programming. This is a very serious initiative</w:t>
      </w:r>
      <w:r>
        <w:t xml:space="preserve"> in</w:t>
      </w:r>
      <w:r w:rsidRPr="00D659CC">
        <w:t xml:space="preserve"> </w:t>
      </w:r>
      <w:r>
        <w:t xml:space="preserve">which </w:t>
      </w:r>
      <w:r w:rsidRPr="00D659CC">
        <w:t xml:space="preserve">you must invest a really great deal of efforts. If you really want to learn programming on a good level, </w:t>
      </w:r>
      <w:r w:rsidRPr="00D659CC">
        <w:rPr>
          <w:b/>
        </w:rPr>
        <w:t>schedule enough time</w:t>
      </w:r>
      <w:r w:rsidRPr="00D659CC">
        <w:t xml:space="preserve"> and follow the book or the video lectures based on it.</w:t>
      </w:r>
    </w:p>
    <w:p w14:paraId="65FE0AF3" w14:textId="77777777" w:rsidR="00114F77" w:rsidRPr="00D659CC" w:rsidRDefault="00114F77" w:rsidP="00114F77">
      <w:pPr>
        <w:pStyle w:val="Heading2"/>
      </w:pPr>
      <w:bookmarkStart w:id="15" w:name="_Toc357271603"/>
      <w:bookmarkStart w:id="16" w:name="_Toc418709307"/>
      <w:r w:rsidRPr="00D659CC">
        <w:t>Why Are Data Structures and Algorithms Emphasized?</w:t>
      </w:r>
      <w:bookmarkEnd w:id="15"/>
      <w:bookmarkEnd w:id="16"/>
    </w:p>
    <w:p w14:paraId="5DF70B94" w14:textId="77777777" w:rsidR="00114F77" w:rsidRPr="00D659CC" w:rsidRDefault="00114F77" w:rsidP="00114F77">
      <w:r w:rsidRPr="00D659CC">
        <w:t xml:space="preserve">This book teaches you, in addition to the basic knowledge in programming, proper </w:t>
      </w:r>
      <w:r w:rsidRPr="00D659CC">
        <w:rPr>
          <w:b/>
        </w:rPr>
        <w:t>algorithmic thinking</w:t>
      </w:r>
      <w:r w:rsidRPr="00D659CC">
        <w:t xml:space="preserve"> and using basic </w:t>
      </w:r>
      <w:r w:rsidRPr="00D659CC">
        <w:rPr>
          <w:b/>
        </w:rPr>
        <w:t>data structures</w:t>
      </w:r>
      <w:r w:rsidRPr="00D659CC">
        <w:t xml:space="preserve"> in programming. Data structures and algorithms are a programmer’s most important fundamental skills! If you have a good grasp of them, you </w:t>
      </w:r>
      <w:r>
        <w:t>will not</w:t>
      </w:r>
      <w:r w:rsidRPr="00D659CC">
        <w:t xml:space="preserve"> have any trouble becoming proficient in a</w:t>
      </w:r>
      <w:r>
        <w:t>ny</w:t>
      </w:r>
      <w:r w:rsidRPr="00D659CC">
        <w:t xml:space="preserve"> software technology, development tool, framework or API. That is what the most serious software companies rely on when hiring employees. Proof of this are job interviews at large companies like Google and Microsoft that rely exclusively on </w:t>
      </w:r>
      <w:r w:rsidRPr="00D659CC">
        <w:rPr>
          <w:b/>
        </w:rPr>
        <w:t>algorithmic thinking</w:t>
      </w:r>
      <w:r w:rsidRPr="00D659CC">
        <w:t xml:space="preserve"> and knowledge of all basic </w:t>
      </w:r>
      <w:r w:rsidRPr="00D659CC">
        <w:rPr>
          <w:b/>
        </w:rPr>
        <w:t>data structures and algorithms</w:t>
      </w:r>
      <w:r w:rsidRPr="00D659CC">
        <w:t>.</w:t>
      </w:r>
    </w:p>
    <w:p w14:paraId="69841DE8" w14:textId="77777777" w:rsidR="00114F77" w:rsidRPr="00D659CC" w:rsidRDefault="00114F77" w:rsidP="00114F77">
      <w:r w:rsidRPr="00D659CC">
        <w:t xml:space="preserve">The information below comes from </w:t>
      </w:r>
      <w:r w:rsidRPr="00777B01">
        <w:rPr>
          <w:b/>
        </w:rPr>
        <w:t>Svetlin Nakov</w:t>
      </w:r>
      <w:r w:rsidRPr="00D659CC">
        <w:t>, the leading author of this book, who passed software engineering interviews at Microsoft and Google in 2007-2008 and shares his own experience.</w:t>
      </w:r>
    </w:p>
    <w:p w14:paraId="0C7C31C3" w14:textId="77777777" w:rsidR="00114F77" w:rsidRPr="00D659CC" w:rsidRDefault="00114F77" w:rsidP="00114F77">
      <w:pPr>
        <w:pStyle w:val="Heading3"/>
      </w:pPr>
      <w:r w:rsidRPr="00D659CC">
        <w:t>Job Interviews at Google</w:t>
      </w:r>
    </w:p>
    <w:p w14:paraId="138DCF93" w14:textId="77777777" w:rsidR="00114F77" w:rsidRPr="00D659CC" w:rsidRDefault="00114F77" w:rsidP="00114F77">
      <w:r w:rsidRPr="00D659CC">
        <w:t xml:space="preserve">100% of the questions at job interviews for software engineers at Google, Zurich, are about </w:t>
      </w:r>
      <w:r w:rsidRPr="00D659CC">
        <w:rPr>
          <w:b/>
        </w:rPr>
        <w:t>data structures, algorithms and algorithmic thinking</w:t>
      </w:r>
      <w:r w:rsidRPr="00D659CC">
        <w:t>. At such an interview you may have to implement on a white board a linked list (see the chapter "</w:t>
      </w:r>
      <w:hyperlink w:anchor="Chapter_16_Linear_Data_Structures" w:history="1">
        <w:r w:rsidRPr="00D659CC">
          <w:rPr>
            <w:color w:val="0000FF"/>
            <w:u w:val="single"/>
          </w:rPr>
          <w:t>Linear Data Structures</w:t>
        </w:r>
      </w:hyperlink>
      <w:r w:rsidRPr="00D659CC">
        <w:t>") or come up with an algorithm for filling a raster polygon (given in the form of a GIF image) with some sort of color (see Breadth-first search in the chapter "</w:t>
      </w:r>
      <w:hyperlink w:anchor="Chapter_17_Trees_and_Graphs" w:history="1">
        <w:r w:rsidRPr="00D659CC">
          <w:rPr>
            <w:color w:val="0000FF"/>
            <w:u w:val="single"/>
          </w:rPr>
          <w:t>Trees and Graphs</w:t>
        </w:r>
      </w:hyperlink>
      <w:r w:rsidRPr="00D659CC">
        <w:t xml:space="preserve">"). It seems like Google are interested in hiring people </w:t>
      </w:r>
      <w:r w:rsidRPr="00D659CC">
        <w:rPr>
          <w:b/>
        </w:rPr>
        <w:t xml:space="preserve">who can think algorithmically </w:t>
      </w:r>
      <w:r w:rsidRPr="00D659CC">
        <w:t xml:space="preserve">and who have a grasp of basic data structures and computer algorithms. Any technology that candidates would afterwards use in their line of work can be quickly learned. Needless to say, do not assume this book will give you all the knowledge and skills to pass a job interview at Google. The knowledge in the book is absolutely </w:t>
      </w:r>
      <w:r>
        <w:t xml:space="preserve">a </w:t>
      </w:r>
      <w:r w:rsidRPr="00D659CC">
        <w:t>necessary minimum, but not completely sufficient. It only marks the first steps.</w:t>
      </w:r>
    </w:p>
    <w:p w14:paraId="4260E3B0" w14:textId="77777777" w:rsidR="00114F77" w:rsidRPr="00D659CC" w:rsidRDefault="00114F77" w:rsidP="00114F77">
      <w:pPr>
        <w:pStyle w:val="Heading3"/>
      </w:pPr>
      <w:r w:rsidRPr="00D659CC">
        <w:t>Job Interviews at Microsoft</w:t>
      </w:r>
    </w:p>
    <w:p w14:paraId="1A0BB400" w14:textId="77777777" w:rsidR="00114F77" w:rsidRPr="00D659CC" w:rsidRDefault="00114F77" w:rsidP="00114F77">
      <w:r w:rsidRPr="00D659CC">
        <w:t xml:space="preserve">A lot of questions at job interviews for software engineers at Microsoft, Dublin, focus on </w:t>
      </w:r>
      <w:r w:rsidRPr="00D659CC">
        <w:rPr>
          <w:b/>
        </w:rPr>
        <w:t>data structures</w:t>
      </w:r>
      <w:r w:rsidRPr="00D659CC">
        <w:t xml:space="preserve">, </w:t>
      </w:r>
      <w:r w:rsidRPr="00D659CC">
        <w:rPr>
          <w:b/>
        </w:rPr>
        <w:t xml:space="preserve">algorithms </w:t>
      </w:r>
      <w:r w:rsidRPr="00D659CC">
        <w:t xml:space="preserve">and </w:t>
      </w:r>
      <w:r w:rsidRPr="00D659CC">
        <w:rPr>
          <w:b/>
        </w:rPr>
        <w:t>algorithmic thinking</w:t>
      </w:r>
      <w:r w:rsidRPr="00D659CC">
        <w:t xml:space="preserve">. For example, you could be asked to reverse </w:t>
      </w:r>
      <w:r w:rsidRPr="00D659CC">
        <w:lastRenderedPageBreak/>
        <w:t>the words in a string (see the chapter "</w:t>
      </w:r>
      <w:hyperlink w:anchor="Chapter_13_Strings_and_Text_Processing" w:history="1">
        <w:r w:rsidRPr="00D659CC">
          <w:rPr>
            <w:color w:val="0000FF"/>
            <w:u w:val="single"/>
          </w:rPr>
          <w:t>Strings and Text Processing</w:t>
        </w:r>
      </w:hyperlink>
      <w:r w:rsidRPr="00D659CC">
        <w:t>" or to implement topological sorting in an undirected graph (see the chapter "</w:t>
      </w:r>
      <w:hyperlink w:anchor="Chapter_17_Trees_and_Graphs" w:history="1">
        <w:r w:rsidRPr="00D659CC">
          <w:rPr>
            <w:color w:val="0000FF"/>
            <w:u w:val="single"/>
          </w:rPr>
          <w:t>Trees and Graphs</w:t>
        </w:r>
      </w:hyperlink>
      <w:r w:rsidRPr="00D659CC">
        <w:t>"). Unlike Google, Microsoft asks a lot of engineering questions related to software architectures, multithreading, writing secure code, working with large amounts of data and software testing. This book is far from sufficient for applying at Microsoft, but the knowledge in it will surely be of use to you for the majority of questions.</w:t>
      </w:r>
    </w:p>
    <w:p w14:paraId="4E052E67" w14:textId="77777777" w:rsidR="00114F77" w:rsidRPr="00D659CC" w:rsidRDefault="00114F77" w:rsidP="00114F77">
      <w:pPr>
        <w:pStyle w:val="Heading3"/>
      </w:pPr>
      <w:r w:rsidRPr="00D659CC">
        <w:t>About the LINQ Technology</w:t>
      </w:r>
    </w:p>
    <w:p w14:paraId="37D20D6B" w14:textId="5AD3D4F2" w:rsidR="00114F77" w:rsidRPr="00D659CC" w:rsidRDefault="00114F77" w:rsidP="00114F77">
      <w:r w:rsidRPr="00D659CC">
        <w:t xml:space="preserve">The book includes a </w:t>
      </w:r>
      <w:hyperlink w:anchor="Chapter_22_Lambda_Expressions_and_LINQ" w:history="1">
        <w:r w:rsidRPr="00D659CC">
          <w:rPr>
            <w:rStyle w:val="Hyperlink"/>
          </w:rPr>
          <w:t xml:space="preserve">chapter on the popular .NET technology </w:t>
        </w:r>
        <w:r w:rsidRPr="00D659CC">
          <w:rPr>
            <w:rStyle w:val="Hyperlink"/>
            <w:b/>
          </w:rPr>
          <w:t>LINQ</w:t>
        </w:r>
      </w:hyperlink>
      <w:r w:rsidRPr="00D659CC">
        <w:t xml:space="preserve"> (</w:t>
      </w:r>
      <w:r w:rsidRPr="00D659CC">
        <w:rPr>
          <w:b/>
        </w:rPr>
        <w:t>Language Integrated Query</w:t>
      </w:r>
      <w:r w:rsidRPr="00D659CC">
        <w:t xml:space="preserve">), which allows execution of various queries (such as searching, sorting, summation and other group operations) on arrays, lists and other objects. It is placed towards the end on purpose, after the chapters on </w:t>
      </w:r>
      <w:r w:rsidRPr="00777B01">
        <w:rPr>
          <w:b/>
        </w:rPr>
        <w:t>data structures</w:t>
      </w:r>
      <w:r w:rsidRPr="00D659CC">
        <w:t xml:space="preserve"> and </w:t>
      </w:r>
      <w:r w:rsidRPr="00777B01">
        <w:rPr>
          <w:b/>
        </w:rPr>
        <w:t>algorithms complexity</w:t>
      </w:r>
      <w:r w:rsidRPr="00D659CC">
        <w:t xml:space="preserve">. The reason </w:t>
      </w:r>
      <w:r>
        <w:t>behind</w:t>
      </w:r>
      <w:r w:rsidRPr="00D659CC">
        <w:t xml:space="preserve"> this is </w:t>
      </w:r>
      <w:r>
        <w:t>that</w:t>
      </w:r>
      <w:r w:rsidRPr="00D659CC">
        <w:t xml:space="preserve"> the good programmer must know what happens when they sort a list or search in an array according to criteria and how many operations these actions take. If LINQ is used, it is not obvious how a given query works and how much time it takes. </w:t>
      </w:r>
      <w:r w:rsidRPr="00D659CC">
        <w:rPr>
          <w:b/>
        </w:rPr>
        <w:t xml:space="preserve">LINQ is a very powerful and </w:t>
      </w:r>
      <w:r w:rsidR="00D912E1" w:rsidRPr="00D659CC">
        <w:rPr>
          <w:b/>
        </w:rPr>
        <w:t>widely used</w:t>
      </w:r>
      <w:r w:rsidRPr="00D659CC">
        <w:rPr>
          <w:b/>
        </w:rPr>
        <w:t xml:space="preserve"> technology</w:t>
      </w:r>
      <w:r w:rsidRPr="00D659CC">
        <w:t>, but it has to be mastered at a later stage (at the end of the book), after you are well familiar with the basics of programming, the main algorithms and data structures. Otherwise you risk learning how to write inefficient code without realizing how it works and how many operations it performs in the background.</w:t>
      </w:r>
    </w:p>
    <w:p w14:paraId="1059A036" w14:textId="77777777" w:rsidR="00114F77" w:rsidRPr="00D659CC" w:rsidRDefault="00114F77" w:rsidP="00114F77">
      <w:pPr>
        <w:pStyle w:val="Heading2"/>
      </w:pPr>
      <w:bookmarkStart w:id="17" w:name="_Toc357271604"/>
      <w:bookmarkStart w:id="18" w:name="_Toc418709308"/>
      <w:r w:rsidRPr="00D659CC">
        <w:t>Do You Really Want to Become a Programmer?</w:t>
      </w:r>
      <w:bookmarkEnd w:id="17"/>
      <w:bookmarkEnd w:id="18"/>
    </w:p>
    <w:p w14:paraId="5963DF07" w14:textId="77777777" w:rsidR="00114F77" w:rsidRPr="00D659CC" w:rsidRDefault="00114F77" w:rsidP="00114F77">
      <w:r w:rsidRPr="00D659CC">
        <w:t xml:space="preserve">If you </w:t>
      </w:r>
      <w:r w:rsidRPr="00D659CC">
        <w:rPr>
          <w:b/>
        </w:rPr>
        <w:t>want to become a programmer</w:t>
      </w:r>
      <w:r w:rsidRPr="00D659CC">
        <w:t xml:space="preserve">, you have to be aware that true programmers are serious, persevering, thinking and questioning people who handle all kinds of problems. It is important for them to master quickly all modern or legacy platforms, technologies, libraries, APIs, programming tools, programming languages and development tools necessary for their job and to </w:t>
      </w:r>
      <w:r>
        <w:t xml:space="preserve">feel </w:t>
      </w:r>
      <w:r w:rsidRPr="00D659CC">
        <w:t>programming as a part of their life.</w:t>
      </w:r>
    </w:p>
    <w:p w14:paraId="676FFE36" w14:textId="0B9D3803" w:rsidR="00114F77" w:rsidRPr="00D659CC" w:rsidRDefault="00114F77" w:rsidP="00114F77">
      <w:r w:rsidRPr="00D659CC">
        <w:t xml:space="preserve">Good programmers </w:t>
      </w:r>
      <w:r w:rsidRPr="00D659CC">
        <w:rPr>
          <w:b/>
        </w:rPr>
        <w:t>spend an extraordinary amount of time on advancing their enginee</w:t>
      </w:r>
      <w:r w:rsidR="00D912E1">
        <w:rPr>
          <w:b/>
        </w:rPr>
        <w:softHyphen/>
      </w:r>
      <w:r w:rsidRPr="00D659CC">
        <w:rPr>
          <w:b/>
        </w:rPr>
        <w:t>ring skills</w:t>
      </w:r>
      <w:r w:rsidRPr="00D659CC">
        <w:t xml:space="preserve">, on learning new technologies, new programming languages and paradigms, new ways to do their job, new platforms and new development tools every day. They are capable of </w:t>
      </w:r>
      <w:r w:rsidRPr="00D659CC">
        <w:rPr>
          <w:b/>
        </w:rPr>
        <w:t>logical thinking</w:t>
      </w:r>
      <w:r w:rsidRPr="00D659CC">
        <w:t xml:space="preserve">; reasoning on problems and coming up with algorithms for solving them; </w:t>
      </w:r>
      <w:r w:rsidRPr="00D659CC">
        <w:rPr>
          <w:b/>
        </w:rPr>
        <w:t>imagining</w:t>
      </w:r>
      <w:r w:rsidRPr="00D659CC">
        <w:t xml:space="preserve"> solutions as a series of steps; </w:t>
      </w:r>
      <w:r w:rsidRPr="00D659CC">
        <w:rPr>
          <w:b/>
        </w:rPr>
        <w:t>modeling</w:t>
      </w:r>
      <w:r w:rsidRPr="00D659CC">
        <w:t xml:space="preserve"> the surrounding world using technological means; </w:t>
      </w:r>
      <w:r w:rsidRPr="00D659CC">
        <w:rPr>
          <w:b/>
        </w:rPr>
        <w:t>implementing</w:t>
      </w:r>
      <w:r w:rsidRPr="00D659CC">
        <w:t xml:space="preserve"> their ideas as programs or program components; </w:t>
      </w:r>
      <w:r w:rsidRPr="00D659CC">
        <w:rPr>
          <w:b/>
        </w:rPr>
        <w:t>testing</w:t>
      </w:r>
      <w:r w:rsidRPr="00D659CC">
        <w:t xml:space="preserve"> their algorithms and programs; seeing issues; foreseeing the exceptional circumstances that can come about and handling them properly; listening to the advi</w:t>
      </w:r>
      <w:r>
        <w:t>c</w:t>
      </w:r>
      <w:r w:rsidRPr="00D659CC">
        <w:t>e of more experienced people; adapt</w:t>
      </w:r>
      <w:r>
        <w:t>ing</w:t>
      </w:r>
      <w:r w:rsidRPr="00D659CC">
        <w:t xml:space="preserve"> their applications’ user interface to the user’s needs; adapting their algorithms to the capabilities of the machines and the environment they will be executed on and interact</w:t>
      </w:r>
      <w:r>
        <w:t>ed</w:t>
      </w:r>
      <w:r w:rsidRPr="00D659CC">
        <w:t xml:space="preserve"> with.</w:t>
      </w:r>
    </w:p>
    <w:p w14:paraId="4E784252" w14:textId="77777777" w:rsidR="00114F77" w:rsidRPr="00D659CC" w:rsidRDefault="00114F77" w:rsidP="00114F77">
      <w:r w:rsidRPr="00D659CC">
        <w:t xml:space="preserve">Good programmers </w:t>
      </w:r>
      <w:r w:rsidRPr="00D659CC">
        <w:rPr>
          <w:b/>
        </w:rPr>
        <w:t>constantly read books, articles or blogs on programming</w:t>
      </w:r>
      <w:r w:rsidRPr="00D659CC">
        <w:t xml:space="preserve"> and are interested in new technologies; they constantly enrich their knowledge and constantly improve the way they work and the quality of software they write. Some of them become obsessed to such an extent that they even forget to eat or sleep when confronted with a serious problem or simply inspired by some interesting lecture or presentation. If you have the tendency to get </w:t>
      </w:r>
      <w:r w:rsidRPr="00D659CC">
        <w:rPr>
          <w:b/>
        </w:rPr>
        <w:t>motivated to such an extent</w:t>
      </w:r>
      <w:r w:rsidRPr="00D659CC">
        <w:t xml:space="preserve"> to do something (like playing video games incessantly), you can learn programming very quickly by getting into the mindset that programming is the most interesting thing </w:t>
      </w:r>
      <w:r>
        <w:t>i</w:t>
      </w:r>
      <w:r w:rsidRPr="00D659CC">
        <w:t xml:space="preserve">n this world for you, </w:t>
      </w:r>
      <w:r>
        <w:t>in</w:t>
      </w:r>
      <w:r w:rsidRPr="00D659CC">
        <w:t xml:space="preserve"> this period of your life.</w:t>
      </w:r>
    </w:p>
    <w:p w14:paraId="7695226C" w14:textId="77777777" w:rsidR="00114F77" w:rsidRPr="00D659CC" w:rsidRDefault="00114F77" w:rsidP="00114F77">
      <w:r w:rsidRPr="00D659CC">
        <w:t xml:space="preserve">Good programmers have one or more computers, an Internet connection and </w:t>
      </w:r>
      <w:r w:rsidRPr="00D659CC">
        <w:rPr>
          <w:b/>
        </w:rPr>
        <w:t>live in constant reach with technologies</w:t>
      </w:r>
      <w:r w:rsidRPr="00D659CC">
        <w:t xml:space="preserve">. They regularly visit websites and blogs related to new technologies, communicate everyday with their colleagues, visit technology lectures, seminars and other events, even if they have no use for them at the moment. They experiment with or research the new means and new ways for making a piece of software or a part of their work. They examine new </w:t>
      </w:r>
      <w:r w:rsidRPr="00D659CC">
        <w:lastRenderedPageBreak/>
        <w:t xml:space="preserve">libraries, learn new languages, try new frameworks and </w:t>
      </w:r>
      <w:r>
        <w:t xml:space="preserve">play </w:t>
      </w:r>
      <w:r w:rsidRPr="00D659CC">
        <w:t xml:space="preserve">with new development tools. That way they </w:t>
      </w:r>
      <w:r w:rsidRPr="00D659CC">
        <w:rPr>
          <w:b/>
        </w:rPr>
        <w:t>develop their skills</w:t>
      </w:r>
      <w:r w:rsidRPr="00D659CC">
        <w:t xml:space="preserve"> and maintain their level of awareness, competence and professionalism.</w:t>
      </w:r>
    </w:p>
    <w:p w14:paraId="525672E2" w14:textId="77777777" w:rsidR="00114F77" w:rsidRPr="00D659CC" w:rsidRDefault="00114F77" w:rsidP="00114F77">
      <w:r w:rsidRPr="00D659CC">
        <w:t xml:space="preserve">True programmers know that they can never master their profession to its full extent, because it constantly changes. They live with the firm belief </w:t>
      </w:r>
      <w:r w:rsidRPr="00D659CC">
        <w:rPr>
          <w:b/>
        </w:rPr>
        <w:t>that they have to learn their entire lives</w:t>
      </w:r>
      <w:r w:rsidRPr="00D659CC">
        <w:t xml:space="preserve">; they enjoy </w:t>
      </w:r>
      <w:proofErr w:type="gramStart"/>
      <w:r w:rsidRPr="00D659CC">
        <w:t>this</w:t>
      </w:r>
      <w:proofErr w:type="gramEnd"/>
      <w:r w:rsidRPr="00D659CC">
        <w:t xml:space="preserve"> and it satisfies them. True programmers are curious and questioning people that want to know how everything works – from a simple analog clock to a GPS system, Internet technology, programming languages, operation systems, compilers, computer graphics, games, hardware, artificial intelligence and everything else related to computers and technologies. The more they learn, the more knowledge and skills they crave after. </w:t>
      </w:r>
      <w:r w:rsidRPr="00777B01">
        <w:rPr>
          <w:b/>
        </w:rPr>
        <w:t>Their</w:t>
      </w:r>
      <w:r w:rsidRPr="00D659CC">
        <w:t xml:space="preserve"> </w:t>
      </w:r>
      <w:r w:rsidRPr="00777B01">
        <w:rPr>
          <w:b/>
        </w:rPr>
        <w:t>life is tied to technologies</w:t>
      </w:r>
      <w:r w:rsidRPr="00D659CC">
        <w:t xml:space="preserve"> and they change with them, enjoying the development of computer science, technologies and the software industry.</w:t>
      </w:r>
    </w:p>
    <w:p w14:paraId="5982266F" w14:textId="53EDFF0E" w:rsidR="00114F77" w:rsidRPr="00D659CC" w:rsidRDefault="00114F77" w:rsidP="00114F77">
      <w:r w:rsidRPr="00D659CC">
        <w:t xml:space="preserve">Everything we tell you about true programmers, we know firsthand. We are convinced that </w:t>
      </w:r>
      <w:r w:rsidRPr="00D659CC">
        <w:rPr>
          <w:b/>
        </w:rPr>
        <w:t>programmer is a profession that requires your full devotion</w:t>
      </w:r>
      <w:r w:rsidRPr="00D659CC">
        <w:t xml:space="preserve"> and complete attention, in order to be a really good specialist – experienced, competent, informed, thinking, reasoning, knowing, capable and able to deal with non-standard situations. Anyone who takes up programming "among other things" is fated to </w:t>
      </w:r>
      <w:r w:rsidR="00D912E1" w:rsidRPr="00D659CC">
        <w:t>be</w:t>
      </w:r>
      <w:r w:rsidRPr="00D659CC">
        <w:t xml:space="preserve"> a mediocre programmer. Programming requires </w:t>
      </w:r>
      <w:r w:rsidRPr="00D659CC">
        <w:rPr>
          <w:b/>
        </w:rPr>
        <w:t>complete devotion for years</w:t>
      </w:r>
      <w:r w:rsidRPr="00D659CC">
        <w:t xml:space="preserve">. If you are ready for all of this, continue reading and </w:t>
      </w:r>
      <w:r w:rsidR="00D912E1" w:rsidRPr="00D659CC">
        <w:t>consider</w:t>
      </w:r>
      <w:r w:rsidRPr="00D659CC">
        <w:t xml:space="preserve"> that the next few months you will spend on this book on programming are just a small start. And then you will learn for years until you turn programming into your profession. Once that happens</w:t>
      </w:r>
      <w:r>
        <w:t>,</w:t>
      </w:r>
      <w:r w:rsidRPr="00D659CC">
        <w:t xml:space="preserve"> you would still learn something every day and compete with technologies, so that you can maintain your level, until one day programming develops your thinking and skills enough, so that </w:t>
      </w:r>
      <w:r w:rsidRPr="00770BA7">
        <w:rPr>
          <w:b/>
        </w:rPr>
        <w:t>you may take up another profession</w:t>
      </w:r>
      <w:r w:rsidRPr="00D659CC">
        <w:t xml:space="preserve">, because few programmers reach retirement; but there </w:t>
      </w:r>
      <w:r>
        <w:t>are</w:t>
      </w:r>
      <w:r w:rsidRPr="00D659CC">
        <w:t xml:space="preserve"> quite a lot of successful people who have begun their careers with programming.</w:t>
      </w:r>
    </w:p>
    <w:p w14:paraId="71096476" w14:textId="77777777" w:rsidR="00114F77" w:rsidRPr="00D659CC" w:rsidRDefault="00114F77" w:rsidP="00114F77">
      <w:pPr>
        <w:pStyle w:val="Heading3"/>
      </w:pPr>
      <w:r w:rsidRPr="00D659CC">
        <w:t xml:space="preserve">Motivate Yourself to Become a Programmer or Find </w:t>
      </w:r>
      <w:r>
        <w:t>A</w:t>
      </w:r>
      <w:r w:rsidRPr="00D659CC">
        <w:t>nother Job!</w:t>
      </w:r>
    </w:p>
    <w:p w14:paraId="105FF18A" w14:textId="77777777" w:rsidR="00114F77" w:rsidRPr="00D659CC" w:rsidRDefault="00114F77" w:rsidP="00114F77">
      <w:pPr>
        <w:spacing w:after="120"/>
      </w:pPr>
      <w:r w:rsidRPr="00D659CC">
        <w:t xml:space="preserve">If you still haven’t given up on </w:t>
      </w:r>
      <w:r w:rsidRPr="00777B01">
        <w:rPr>
          <w:b/>
        </w:rPr>
        <w:t>becoming a good programmer</w:t>
      </w:r>
      <w:r w:rsidRPr="00D659CC">
        <w:t xml:space="preserve"> and if you have already come to the understanding deep down that the next months and years will be tied every day to constant diligent work on mastering the secrets of programming, software development, computer science and software technologies, you may use an old technique for </w:t>
      </w:r>
      <w:r w:rsidRPr="00777B01">
        <w:rPr>
          <w:b/>
        </w:rPr>
        <w:t>self-motivation</w:t>
      </w:r>
      <w:r w:rsidRPr="00D659CC">
        <w:t xml:space="preserve"> and confident achievement of goals that can be found in many books and ancient teachings under one form or another. Keep imagining that you are programmers and that </w:t>
      </w:r>
      <w:r>
        <w:t>you have</w:t>
      </w:r>
      <w:r w:rsidRPr="00D659CC">
        <w:t xml:space="preserve"> succeeded in becoming ones; </w:t>
      </w:r>
      <w:r w:rsidRPr="00D659CC">
        <w:rPr>
          <w:b/>
        </w:rPr>
        <w:t>you engage every day in programming</w:t>
      </w:r>
      <w:r w:rsidRPr="00D659CC">
        <w:t>; it is your profession; you can write all the software in the world (provided you have enough time); you can solve any problem that experienced programmers can solve. Keep thinking constantly and incessantly of your goal. Keep telling yourself, sometimes even out loud: "</w:t>
      </w:r>
      <w:r w:rsidRPr="00777B01">
        <w:rPr>
          <w:b/>
        </w:rPr>
        <w:t>I want to become a good programmer</w:t>
      </w:r>
      <w:r w:rsidRPr="00D659CC">
        <w:t xml:space="preserve"> and I have to work hard for this, I have to read a lot and learn a lot, I have to solve a lot of problems, every day, constantly and diligently". Put programming books everywhere around you, even stick a sign that says "</w:t>
      </w:r>
      <w:r w:rsidRPr="0017012E">
        <w:rPr>
          <w:b/>
        </w:rPr>
        <w:t>I’ll become a good programmer</w:t>
      </w:r>
      <w:r w:rsidRPr="00D659CC">
        <w:t xml:space="preserve">" </w:t>
      </w:r>
      <w:r>
        <w:t>by</w:t>
      </w:r>
      <w:r w:rsidRPr="00D659CC">
        <w:t xml:space="preserve"> your bed, so that you can see it every evening when you go to bed and every morning when you wake up. </w:t>
      </w:r>
      <w:r w:rsidRPr="00D659CC">
        <w:rPr>
          <w:b/>
        </w:rPr>
        <w:t>Program every day</w:t>
      </w:r>
      <w:r w:rsidRPr="00D659CC">
        <w:t xml:space="preserve"> (no exceptions!), solve problems, have fun, learn new technologies, experiment; try writing a game, making a website, writing a compiler, a database and hundreds of other programs you may come up with original ideas for. In order to become good programmers, </w:t>
      </w:r>
      <w:r w:rsidRPr="00D659CC">
        <w:rPr>
          <w:b/>
        </w:rPr>
        <w:t>program every day</w:t>
      </w:r>
      <w:r w:rsidRPr="00D659CC">
        <w:t xml:space="preserve"> and think about programming every day and keep imagining the future moment when you are an excellent programmer. You can, as long as you deeply believe that you can! Everybody can, as long as they believe that they can and pursue their goals constantly without giving up. No-one would motivate you better than yourselves. Everything depends on you and this book is your first step.</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3"/>
        <w:gridCol w:w="8865"/>
      </w:tblGrid>
      <w:tr w:rsidR="00114F77" w:rsidRPr="00D659CC" w14:paraId="74CE7564" w14:textId="77777777" w:rsidTr="000B3C01">
        <w:tc>
          <w:tcPr>
            <w:tcW w:w="893" w:type="dxa"/>
            <w:tcBorders>
              <w:top w:val="single" w:sz="4" w:space="0" w:color="auto"/>
              <w:left w:val="single" w:sz="4" w:space="0" w:color="auto"/>
              <w:bottom w:val="single" w:sz="4" w:space="0" w:color="auto"/>
              <w:right w:val="single" w:sz="4" w:space="0" w:color="auto"/>
            </w:tcBorders>
            <w:vAlign w:val="center"/>
          </w:tcPr>
          <w:p w14:paraId="4BC1F98C" w14:textId="77777777" w:rsidR="00114F77" w:rsidRPr="00D659CC" w:rsidRDefault="00114F77" w:rsidP="00114F77">
            <w:pPr>
              <w:spacing w:before="0"/>
              <w:jc w:val="center"/>
            </w:pPr>
            <w:r w:rsidRPr="00D659CC">
              <w:rPr>
                <w:noProof/>
              </w:rPr>
              <w:drawing>
                <wp:inline distT="0" distB="0" distL="0" distR="0" wp14:anchorId="42EAA462" wp14:editId="3EB1217D">
                  <wp:extent cx="327660" cy="327660"/>
                  <wp:effectExtent l="0" t="0" r="0" b="0"/>
                  <wp:docPr id="393" name="Picture 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65" w:type="dxa"/>
            <w:tcBorders>
              <w:top w:val="single" w:sz="4" w:space="0" w:color="auto"/>
              <w:left w:val="single" w:sz="4" w:space="0" w:color="auto"/>
              <w:bottom w:val="single" w:sz="4" w:space="0" w:color="auto"/>
              <w:right w:val="single" w:sz="4" w:space="0" w:color="auto"/>
            </w:tcBorders>
            <w:vAlign w:val="center"/>
          </w:tcPr>
          <w:p w14:paraId="6B8F5576" w14:textId="77777777" w:rsidR="00114F77" w:rsidRPr="00D659CC" w:rsidRDefault="00114F77" w:rsidP="00114F77">
            <w:pPr>
              <w:pStyle w:val="WarningMessage"/>
            </w:pPr>
            <w:r w:rsidRPr="00D659CC">
              <w:t xml:space="preserve">A great way to really learn programming is to program every day for a year. If you program every day (without exception) and you do it for a long time </w:t>
            </w:r>
            <w:r w:rsidRPr="00D659CC">
              <w:lastRenderedPageBreak/>
              <w:t>(e.g. year or two) there is no way to not become a programmer. Anyone who practices programming every day for years will become good someday. This is valid for any other skill: if you want to learn it, just practice every day for a long time.</w:t>
            </w:r>
          </w:p>
        </w:tc>
      </w:tr>
    </w:tbl>
    <w:p w14:paraId="2F7A8254" w14:textId="77777777" w:rsidR="00114F77" w:rsidRPr="00D659CC" w:rsidRDefault="00114F77" w:rsidP="00114F77">
      <w:pPr>
        <w:pStyle w:val="Heading2"/>
      </w:pPr>
      <w:bookmarkStart w:id="19" w:name="_Toc357271605"/>
      <w:bookmarkStart w:id="20" w:name="_Toc418709309"/>
      <w:r w:rsidRPr="00D659CC">
        <w:lastRenderedPageBreak/>
        <w:t>A Look at the Book’s Contents</w:t>
      </w:r>
      <w:bookmarkEnd w:id="19"/>
      <w:bookmarkEnd w:id="20"/>
    </w:p>
    <w:p w14:paraId="09E693E1" w14:textId="77777777" w:rsidR="00114F77" w:rsidRPr="00D659CC" w:rsidRDefault="00114F77" w:rsidP="00114F77">
      <w:r w:rsidRPr="00D659CC">
        <w:t xml:space="preserve">Now let’s take a glance at what we are about to encounter in the </w:t>
      </w:r>
      <w:r w:rsidRPr="00E27F49">
        <w:rPr>
          <w:b/>
        </w:rPr>
        <w:t>next chapters of the book</w:t>
      </w:r>
      <w:r w:rsidRPr="00D659CC">
        <w:t>. We will give an account of each of them with a few sentences, so that you know what you are about to learn.</w:t>
      </w:r>
    </w:p>
    <w:p w14:paraId="6DC3DD87" w14:textId="77777777" w:rsidR="00114F77" w:rsidRPr="00D659CC" w:rsidRDefault="00114F77" w:rsidP="00114F77">
      <w:pPr>
        <w:pStyle w:val="Heading3"/>
      </w:pPr>
      <w:r w:rsidRPr="00D659CC">
        <w:t>Chapter 0: Preface</w:t>
      </w:r>
    </w:p>
    <w:p w14:paraId="0E166621" w14:textId="223A8E6F" w:rsidR="00114F77" w:rsidRPr="00D659CC" w:rsidRDefault="00114F77" w:rsidP="00114F77">
      <w:r w:rsidRPr="00D659CC">
        <w:t xml:space="preserve">The preface (the current chapter) introduces the readers to the book, its content, </w:t>
      </w:r>
      <w:r w:rsidRPr="00D659CC">
        <w:rPr>
          <w:b/>
        </w:rPr>
        <w:t xml:space="preserve">what the reader </w:t>
      </w:r>
      <w:r>
        <w:rPr>
          <w:b/>
        </w:rPr>
        <w:t xml:space="preserve">will </w:t>
      </w:r>
      <w:r w:rsidRPr="00D659CC">
        <w:rPr>
          <w:b/>
        </w:rPr>
        <w:t>learn</w:t>
      </w:r>
      <w:r w:rsidRPr="00D659CC">
        <w:t xml:space="preserve"> and what </w:t>
      </w:r>
      <w:r>
        <w:t>will</w:t>
      </w:r>
      <w:r w:rsidRPr="00D659CC">
        <w:t xml:space="preserve"> not, how to read the book, why we use the C# language, why we focus on data structures and algorithms, etc. The preface also describes the history of the book, the content of its chapter one by one, the team of authors, editors and translators from Bulgarian to English. I</w:t>
      </w:r>
      <w:r w:rsidR="00E32B70">
        <w:t>t</w:t>
      </w:r>
      <w:r w:rsidRPr="00D659CC">
        <w:t xml:space="preserve"> contains the full reviews written by famous software engineers from Microsoft, Google, SAP, VMware, Telerik and other leading software companies from all over the world.</w:t>
      </w:r>
    </w:p>
    <w:p w14:paraId="0C58AAA0" w14:textId="77777777" w:rsidR="00114F77" w:rsidRPr="00D659CC" w:rsidRDefault="00114F77" w:rsidP="00114F77">
      <w:r w:rsidRPr="00D659CC">
        <w:t xml:space="preserve">Author of the preface is </w:t>
      </w:r>
      <w:r w:rsidRPr="00D659CC">
        <w:rPr>
          <w:b/>
        </w:rPr>
        <w:t>Svetlin Nakov</w:t>
      </w:r>
      <w:r w:rsidRPr="00D659CC">
        <w:t xml:space="preserve"> (with little contribution from Veselin Kolev and Mihail Stoynov). Translation to English: by Ivan </w:t>
      </w:r>
      <w:r w:rsidRPr="00D659CC">
        <w:rPr>
          <w:noProof/>
        </w:rPr>
        <w:t>Nenchovski</w:t>
      </w:r>
      <w:r w:rsidRPr="00D659CC">
        <w:t xml:space="preserve"> (edited by Mihail Stoynov, </w:t>
      </w:r>
      <w:r w:rsidRPr="00D659CC">
        <w:rPr>
          <w:noProof/>
        </w:rPr>
        <w:t>Veselina Raykova</w:t>
      </w:r>
      <w:r w:rsidRPr="00D659CC">
        <w:t xml:space="preserve">, </w:t>
      </w:r>
      <w:r w:rsidRPr="00D659CC">
        <w:rPr>
          <w:noProof/>
        </w:rPr>
        <w:t>Yoan Krumov</w:t>
      </w:r>
      <w:r w:rsidRPr="00D659CC">
        <w:t xml:space="preserve"> and Hristo </w:t>
      </w:r>
      <w:r w:rsidRPr="00D659CC">
        <w:rPr>
          <w:noProof/>
        </w:rPr>
        <w:t>Radkov</w:t>
      </w:r>
      <w:r w:rsidRPr="00D659CC">
        <w:t>).</w:t>
      </w:r>
    </w:p>
    <w:p w14:paraId="40967D2A" w14:textId="77777777" w:rsidR="00114F77" w:rsidRPr="00D659CC" w:rsidRDefault="00114F77" w:rsidP="00114F77">
      <w:pPr>
        <w:pStyle w:val="Heading3"/>
      </w:pPr>
      <w:r w:rsidRPr="00D659CC">
        <w:t>Chapter 1: Introduction to Programming</w:t>
      </w:r>
    </w:p>
    <w:p w14:paraId="684C8135" w14:textId="77777777" w:rsidR="00114F77" w:rsidRPr="00D659CC" w:rsidRDefault="00114F77" w:rsidP="00114F77">
      <w:r w:rsidRPr="00D659CC">
        <w:t>In the chapter "</w:t>
      </w:r>
      <w:hyperlink w:anchor="Chapter_01_Introduction_to_Programming" w:history="1">
        <w:r w:rsidRPr="00D659CC">
          <w:rPr>
            <w:color w:val="0000FF"/>
            <w:u w:val="single"/>
          </w:rPr>
          <w:t>Introduction to Programming</w:t>
        </w:r>
      </w:hyperlink>
      <w:r w:rsidRPr="00D659CC">
        <w:t>"</w:t>
      </w:r>
      <w:r>
        <w:t>,</w:t>
      </w:r>
      <w:r w:rsidRPr="00D659CC">
        <w:t xml:space="preserve"> we will take a look at the basic terminology in programming and </w:t>
      </w:r>
      <w:r w:rsidRPr="00D659CC">
        <w:rPr>
          <w:b/>
        </w:rPr>
        <w:t>write our first program</w:t>
      </w:r>
      <w:r w:rsidRPr="00D659CC">
        <w:t xml:space="preserve">. We will familiarize ourselves with what programming is and what connection to computers and programming languages it has. We will briefly review the main stages in software </w:t>
      </w:r>
      <w:r w:rsidRPr="007123CA">
        <w:rPr>
          <w:noProof/>
        </w:rPr>
        <w:t>development,</w:t>
      </w:r>
      <w:r w:rsidRPr="00D659CC">
        <w:t xml:space="preserve"> introduce the </w:t>
      </w:r>
      <w:r w:rsidRPr="00E27F49">
        <w:rPr>
          <w:b/>
        </w:rPr>
        <w:t>C# language</w:t>
      </w:r>
      <w:r w:rsidRPr="00D659CC">
        <w:t xml:space="preserve">, the .NET platform and the different Microsoft technologies used in software development. We will examine what auxiliary tools we need to program in C# and use the C# language to write our </w:t>
      </w:r>
      <w:r w:rsidRPr="00E27F49">
        <w:rPr>
          <w:b/>
        </w:rPr>
        <w:t>first computer program</w:t>
      </w:r>
      <w:r w:rsidRPr="00D659CC">
        <w:t xml:space="preserve">, </w:t>
      </w:r>
      <w:r w:rsidRPr="00E27F49">
        <w:rPr>
          <w:b/>
        </w:rPr>
        <w:t>compile</w:t>
      </w:r>
      <w:r w:rsidRPr="00D659CC">
        <w:t xml:space="preserve"> it and </w:t>
      </w:r>
      <w:r w:rsidRPr="00E27F49">
        <w:rPr>
          <w:b/>
        </w:rPr>
        <w:t>run</w:t>
      </w:r>
      <w:r w:rsidRPr="00D659CC">
        <w:t xml:space="preserve"> it using the command line, as well as Microsoft </w:t>
      </w:r>
      <w:r w:rsidRPr="00E27F49">
        <w:rPr>
          <w:b/>
        </w:rPr>
        <w:t>Visual Studio</w:t>
      </w:r>
      <w:r w:rsidRPr="00D659CC">
        <w:t xml:space="preserve"> integrated development environment. We will familiarize ourselves with the MSDN Library – the documentation for the .NET Framework, which will help us in our study of the language’s capabilities.</w:t>
      </w:r>
    </w:p>
    <w:p w14:paraId="5A05BCFF" w14:textId="77777777" w:rsidR="00114F77" w:rsidRPr="00D659CC" w:rsidRDefault="00114F77" w:rsidP="00114F77">
      <w:r w:rsidRPr="00D659CC">
        <w:t xml:space="preserve">Author of the chapter is </w:t>
      </w:r>
      <w:r w:rsidRPr="00D659CC">
        <w:rPr>
          <w:b/>
        </w:rPr>
        <w:t xml:space="preserve">Pavel </w:t>
      </w:r>
      <w:r w:rsidRPr="00D659CC">
        <w:rPr>
          <w:b/>
          <w:noProof/>
        </w:rPr>
        <w:t>Donchev</w:t>
      </w:r>
      <w:r w:rsidRPr="00D659CC">
        <w:t xml:space="preserve">; editors are Teodor </w:t>
      </w:r>
      <w:r w:rsidRPr="00D659CC">
        <w:rPr>
          <w:noProof/>
        </w:rPr>
        <w:t>Bozhikov</w:t>
      </w:r>
      <w:r w:rsidRPr="00D659CC">
        <w:t xml:space="preserve"> and Svetlin Nakov. The content of the chapter </w:t>
      </w:r>
      <w:r>
        <w:t>is</w:t>
      </w:r>
      <w:r w:rsidRPr="00D659CC">
        <w:t xml:space="preserve"> somewhat based on the work of </w:t>
      </w:r>
      <w:r w:rsidRPr="00D659CC">
        <w:rPr>
          <w:noProof/>
        </w:rPr>
        <w:t>Luchesar Cekov</w:t>
      </w:r>
      <w:r w:rsidRPr="00D659CC">
        <w:t xml:space="preserve"> from the book "Introduction to Programming with Java". Translation to English: by Atanas Valchev (edited by Vladimir </w:t>
      </w:r>
      <w:r w:rsidRPr="00D659CC">
        <w:rPr>
          <w:noProof/>
        </w:rPr>
        <w:t>Tsenev</w:t>
      </w:r>
      <w:r w:rsidRPr="00D659CC">
        <w:t xml:space="preserve"> and Hristo </w:t>
      </w:r>
      <w:r w:rsidRPr="00D659CC">
        <w:rPr>
          <w:noProof/>
        </w:rPr>
        <w:t>Radkov</w:t>
      </w:r>
      <w:r w:rsidRPr="00D659CC">
        <w:t>).</w:t>
      </w:r>
    </w:p>
    <w:p w14:paraId="29306E4F" w14:textId="77777777" w:rsidR="00114F77" w:rsidRPr="00D659CC" w:rsidRDefault="00114F77" w:rsidP="00114F77">
      <w:pPr>
        <w:pStyle w:val="Heading3"/>
      </w:pPr>
      <w:r w:rsidRPr="00D659CC">
        <w:t>Chapter 2: Primitive Types and Variables</w:t>
      </w:r>
    </w:p>
    <w:p w14:paraId="4204A736" w14:textId="77777777" w:rsidR="00114F77" w:rsidRPr="00D659CC" w:rsidRDefault="00114F77" w:rsidP="00114F77">
      <w:r w:rsidRPr="00D659CC">
        <w:t>In the chapter "</w:t>
      </w:r>
      <w:hyperlink w:anchor="Chapter_02_Primitive_Types_and_Variables" w:history="1">
        <w:r w:rsidRPr="00D659CC">
          <w:rPr>
            <w:color w:val="0000FF"/>
            <w:u w:val="single"/>
          </w:rPr>
          <w:t>Primitive Types and Variables</w:t>
        </w:r>
      </w:hyperlink>
      <w:r w:rsidRPr="00D659CC">
        <w:t>"</w:t>
      </w:r>
      <w:r>
        <w:t>,</w:t>
      </w:r>
      <w:r w:rsidRPr="00D659CC">
        <w:t xml:space="preserve"> </w:t>
      </w:r>
      <w:r>
        <w:t>we will</w:t>
      </w:r>
      <w:r w:rsidRPr="00D659CC">
        <w:t xml:space="preserve"> examine </w:t>
      </w:r>
      <w:r w:rsidRPr="00D659CC">
        <w:rPr>
          <w:b/>
        </w:rPr>
        <w:t>primitive types and variables in C#</w:t>
      </w:r>
      <w:r w:rsidRPr="00D659CC">
        <w:t xml:space="preserve"> – what they are and how to work with them. First</w:t>
      </w:r>
      <w:r>
        <w:t>, we will focus on</w:t>
      </w:r>
      <w:r w:rsidRPr="00D659CC">
        <w:t xml:space="preserve"> </w:t>
      </w:r>
      <w:r w:rsidRPr="00E27F49">
        <w:rPr>
          <w:b/>
        </w:rPr>
        <w:t>data types</w:t>
      </w:r>
      <w:r w:rsidRPr="00D659CC">
        <w:t xml:space="preserve"> – integer types, real floating-point types, Boolean, character types, strings and object types. </w:t>
      </w:r>
      <w:r>
        <w:t>We will</w:t>
      </w:r>
      <w:r w:rsidRPr="00D659CC">
        <w:t xml:space="preserve"> continue with </w:t>
      </w:r>
      <w:r w:rsidRPr="00E27F49">
        <w:rPr>
          <w:b/>
        </w:rPr>
        <w:t>variables</w:t>
      </w:r>
      <w:r w:rsidRPr="00D659CC">
        <w:t xml:space="preserve">, what they and their characteristics are, how to declare them, how they are assigned a value and what variable initialization is. </w:t>
      </w:r>
      <w:r>
        <w:t>We will</w:t>
      </w:r>
      <w:r w:rsidRPr="00D659CC">
        <w:t xml:space="preserve"> familiarize ourselves with the main categories of data types in C# – value and reference types. Finally, we will focus on </w:t>
      </w:r>
      <w:r w:rsidRPr="00E27F49">
        <w:rPr>
          <w:b/>
        </w:rPr>
        <w:t>literals</w:t>
      </w:r>
      <w:r w:rsidRPr="00D659CC">
        <w:t>, what they are and what kinds of literals there are.</w:t>
      </w:r>
    </w:p>
    <w:p w14:paraId="478FACA4" w14:textId="77777777" w:rsidR="00114F77" w:rsidRPr="00D659CC" w:rsidRDefault="00114F77" w:rsidP="00114F77">
      <w:r w:rsidRPr="00D659CC">
        <w:lastRenderedPageBreak/>
        <w:t xml:space="preserve">Authors of the chapter are </w:t>
      </w:r>
      <w:r w:rsidRPr="00D659CC">
        <w:rPr>
          <w:b/>
        </w:rPr>
        <w:t>Veselin Georgiev</w:t>
      </w:r>
      <w:r w:rsidRPr="00D659CC">
        <w:t xml:space="preserve"> and </w:t>
      </w:r>
      <w:r w:rsidRPr="00D659CC">
        <w:rPr>
          <w:b/>
        </w:rPr>
        <w:t>Svetlin Nakov</w:t>
      </w:r>
      <w:r w:rsidRPr="00D659CC">
        <w:t xml:space="preserve">; editor is Nikolay </w:t>
      </w:r>
      <w:r w:rsidRPr="00D659CC">
        <w:rPr>
          <w:noProof/>
        </w:rPr>
        <w:t>Vasilev</w:t>
      </w:r>
      <w:r w:rsidRPr="00D659CC">
        <w:t xml:space="preserve">. The content of the entire chapter </w:t>
      </w:r>
      <w:r>
        <w:t>is</w:t>
      </w:r>
      <w:r w:rsidRPr="00D659CC">
        <w:t xml:space="preserve"> based on the work of Hristo Todorov and Svetlin Nakov from the book "Introduction to Programming with Java". Translation to English: by Lora </w:t>
      </w:r>
      <w:r w:rsidRPr="00D659CC">
        <w:rPr>
          <w:noProof/>
        </w:rPr>
        <w:t>Borisova</w:t>
      </w:r>
      <w:r w:rsidRPr="00D659CC">
        <w:t xml:space="preserve"> (edited by Angel </w:t>
      </w:r>
      <w:r w:rsidRPr="00D659CC">
        <w:rPr>
          <w:noProof/>
        </w:rPr>
        <w:t>Angelov</w:t>
      </w:r>
      <w:r w:rsidRPr="00D659CC">
        <w:t xml:space="preserve"> and Hristo </w:t>
      </w:r>
      <w:r w:rsidRPr="00D659CC">
        <w:rPr>
          <w:noProof/>
        </w:rPr>
        <w:t>Radkov</w:t>
      </w:r>
      <w:r w:rsidRPr="00D659CC">
        <w:t>).</w:t>
      </w:r>
    </w:p>
    <w:p w14:paraId="6DDEEA3D" w14:textId="77777777" w:rsidR="00114F77" w:rsidRPr="00D659CC" w:rsidRDefault="00114F77" w:rsidP="00114F77">
      <w:pPr>
        <w:pStyle w:val="Heading3"/>
      </w:pPr>
      <w:r w:rsidRPr="00D659CC">
        <w:t>Chapter 3: Operators and Expressions</w:t>
      </w:r>
    </w:p>
    <w:p w14:paraId="1BCD1E1F" w14:textId="77777777" w:rsidR="00114F77" w:rsidRPr="00D659CC" w:rsidRDefault="00114F77" w:rsidP="00114F77">
      <w:r w:rsidRPr="00D659CC">
        <w:t>In the chapter "</w:t>
      </w:r>
      <w:hyperlink w:anchor="Chapter_03_Operators_and_Expressions" w:history="1">
        <w:r w:rsidRPr="00D659CC">
          <w:rPr>
            <w:color w:val="0000FF"/>
            <w:u w:val="single"/>
          </w:rPr>
          <w:t>Operators and Expressions</w:t>
        </w:r>
      </w:hyperlink>
      <w:r w:rsidRPr="00D659CC">
        <w:t>"</w:t>
      </w:r>
      <w:r>
        <w:t>,</w:t>
      </w:r>
      <w:r w:rsidRPr="00D659CC">
        <w:t xml:space="preserve"> we will familiarize ourselves with the </w:t>
      </w:r>
      <w:r w:rsidRPr="00D659CC">
        <w:rPr>
          <w:b/>
        </w:rPr>
        <w:t>operators in C#</w:t>
      </w:r>
      <w:r w:rsidRPr="00D659CC">
        <w:t xml:space="preserve"> and the operations they perform on the various data types. We will clarify the priorities of operators and familiarize ourselves with the types of operators, according to the count of the arguments they take and the operations they perform. Then, we will examine </w:t>
      </w:r>
      <w:r w:rsidRPr="00E27F49">
        <w:rPr>
          <w:b/>
        </w:rPr>
        <w:t>typecasting</w:t>
      </w:r>
      <w:r w:rsidRPr="00D659CC">
        <w:t xml:space="preserve">, why it is necessary and how to work with it. Finally, we will describe and illustrate </w:t>
      </w:r>
      <w:r w:rsidRPr="00E27F49">
        <w:rPr>
          <w:b/>
        </w:rPr>
        <w:t>expressions</w:t>
      </w:r>
      <w:r w:rsidRPr="00D659CC">
        <w:t xml:space="preserve"> and how they are utilized.</w:t>
      </w:r>
    </w:p>
    <w:p w14:paraId="27095DC2" w14:textId="77777777" w:rsidR="00114F77" w:rsidRPr="00D659CC" w:rsidRDefault="00114F77" w:rsidP="00114F77">
      <w:r w:rsidRPr="00D659CC">
        <w:t xml:space="preserve">Authors of the chapter are </w:t>
      </w:r>
      <w:r w:rsidRPr="00D659CC">
        <w:rPr>
          <w:b/>
          <w:noProof/>
        </w:rPr>
        <w:t>Dilyan</w:t>
      </w:r>
      <w:r w:rsidRPr="00D659CC">
        <w:rPr>
          <w:b/>
        </w:rPr>
        <w:t xml:space="preserve"> Dimitrov</w:t>
      </w:r>
      <w:r w:rsidRPr="00D659CC">
        <w:t xml:space="preserve"> and </w:t>
      </w:r>
      <w:r w:rsidRPr="00D659CC">
        <w:rPr>
          <w:b/>
        </w:rPr>
        <w:t>Svetlin Nakov</w:t>
      </w:r>
      <w:r w:rsidRPr="00D659CC">
        <w:t xml:space="preserve">; editor is Marin Georgiev. The content of the entire chapter </w:t>
      </w:r>
      <w:r>
        <w:t>is</w:t>
      </w:r>
      <w:r w:rsidRPr="00D659CC">
        <w:t xml:space="preserve"> based on the work of </w:t>
      </w:r>
      <w:r w:rsidRPr="00D659CC">
        <w:rPr>
          <w:noProof/>
        </w:rPr>
        <w:t>Lachezar</w:t>
      </w:r>
      <w:r w:rsidRPr="00D659CC">
        <w:t xml:space="preserve"> </w:t>
      </w:r>
      <w:r w:rsidRPr="00D659CC">
        <w:rPr>
          <w:noProof/>
        </w:rPr>
        <w:t>Bozhkov</w:t>
      </w:r>
      <w:r w:rsidRPr="00D659CC">
        <w:t xml:space="preserve"> from the book "Introduction to Programming with Java". Translation to English: by Angel </w:t>
      </w:r>
      <w:r w:rsidRPr="00D659CC">
        <w:rPr>
          <w:noProof/>
        </w:rPr>
        <w:t>Angelov</w:t>
      </w:r>
      <w:r w:rsidRPr="00D659CC">
        <w:t xml:space="preserve"> (edited by Martin </w:t>
      </w:r>
      <w:r w:rsidRPr="00D659CC">
        <w:rPr>
          <w:noProof/>
        </w:rPr>
        <w:t>Yankov</w:t>
      </w:r>
      <w:r w:rsidRPr="00D659CC">
        <w:t xml:space="preserve"> and Hristo </w:t>
      </w:r>
      <w:r w:rsidRPr="00D659CC">
        <w:rPr>
          <w:noProof/>
        </w:rPr>
        <w:t>Radkov</w:t>
      </w:r>
      <w:r w:rsidRPr="00D659CC">
        <w:t>).</w:t>
      </w:r>
    </w:p>
    <w:p w14:paraId="2D5EB4CB" w14:textId="77777777" w:rsidR="00114F77" w:rsidRPr="00D659CC" w:rsidRDefault="00114F77" w:rsidP="00114F77">
      <w:pPr>
        <w:pStyle w:val="Heading3"/>
      </w:pPr>
      <w:r w:rsidRPr="00D659CC">
        <w:t>Chapter 4: Console Input and Output</w:t>
      </w:r>
    </w:p>
    <w:p w14:paraId="254A9701" w14:textId="77777777" w:rsidR="00114F77" w:rsidRPr="00D659CC" w:rsidRDefault="00114F77" w:rsidP="00114F77">
      <w:r w:rsidRPr="00D659CC">
        <w:t>In the chapter "</w:t>
      </w:r>
      <w:hyperlink w:anchor="Chapter_04_Console_Input_and_Output" w:history="1">
        <w:r w:rsidRPr="00D659CC">
          <w:rPr>
            <w:color w:val="0000FF"/>
            <w:u w:val="single"/>
          </w:rPr>
          <w:t>Console Input and Output</w:t>
        </w:r>
      </w:hyperlink>
      <w:r w:rsidRPr="00D659CC">
        <w:t>"</w:t>
      </w:r>
      <w:r>
        <w:t>,</w:t>
      </w:r>
      <w:r w:rsidRPr="00D659CC">
        <w:t xml:space="preserve"> we will get familiar with the </w:t>
      </w:r>
      <w:r w:rsidRPr="00E27F49">
        <w:rPr>
          <w:b/>
        </w:rPr>
        <w:t>console</w:t>
      </w:r>
      <w:r w:rsidRPr="00D659CC">
        <w:t xml:space="preserve"> as a means for </w:t>
      </w:r>
      <w:r w:rsidRPr="00D659CC">
        <w:rPr>
          <w:b/>
        </w:rPr>
        <w:t>data input and output</w:t>
      </w:r>
      <w:r w:rsidRPr="00D659CC">
        <w:t xml:space="preserve">. We will explain what it is, when and how it is used, what the concepts of most programming languages for accessing the console are. We will familiarize ourselves with some of the features in C# for user interaction and will examine the main streams for input-output operations </w:t>
      </w:r>
      <w:r w:rsidRPr="00AF26A9">
        <w:rPr>
          <w:rStyle w:val="Code"/>
        </w:rPr>
        <w:t>Console.In</w:t>
      </w:r>
      <w:r w:rsidRPr="00D659CC">
        <w:t xml:space="preserve">, </w:t>
      </w:r>
      <w:r w:rsidRPr="00AF26A9">
        <w:rPr>
          <w:rStyle w:val="Code"/>
        </w:rPr>
        <w:t>Console.Out</w:t>
      </w:r>
      <w:r w:rsidRPr="00D659CC">
        <w:t xml:space="preserve"> and </w:t>
      </w:r>
      <w:r w:rsidRPr="00AF26A9">
        <w:rPr>
          <w:rStyle w:val="Code"/>
        </w:rPr>
        <w:t>Console.Error</w:t>
      </w:r>
      <w:r w:rsidRPr="00D659CC">
        <w:t xml:space="preserve">, the class </w:t>
      </w:r>
      <w:r w:rsidRPr="00AF26A9">
        <w:rPr>
          <w:rStyle w:val="Code"/>
        </w:rPr>
        <w:t>Console</w:t>
      </w:r>
      <w:r w:rsidRPr="00D659CC">
        <w:t xml:space="preserve"> and the utilization of </w:t>
      </w:r>
      <w:r w:rsidRPr="00E27F49">
        <w:rPr>
          <w:b/>
        </w:rPr>
        <w:t>format strings</w:t>
      </w:r>
      <w:r w:rsidRPr="00D659CC">
        <w:t xml:space="preserve"> for printing data in various formats. We will see how to convert text into a number (</w:t>
      </w:r>
      <w:r w:rsidRPr="00E27F49">
        <w:rPr>
          <w:b/>
        </w:rPr>
        <w:t>parsing</w:t>
      </w:r>
      <w:r w:rsidRPr="00D659CC">
        <w:t>), since this is the way to enter numbers in C#.</w:t>
      </w:r>
    </w:p>
    <w:p w14:paraId="398FD13D" w14:textId="77777777" w:rsidR="00114F77" w:rsidRPr="00D659CC" w:rsidRDefault="00114F77" w:rsidP="00114F77">
      <w:r w:rsidRPr="00D659CC">
        <w:t xml:space="preserve">Author of the chapter is </w:t>
      </w:r>
      <w:r w:rsidRPr="00D659CC">
        <w:rPr>
          <w:b/>
          <w:noProof/>
        </w:rPr>
        <w:t>Iliyan</w:t>
      </w:r>
      <w:r w:rsidRPr="00D659CC">
        <w:rPr>
          <w:b/>
        </w:rPr>
        <w:t xml:space="preserve"> </w:t>
      </w:r>
      <w:r w:rsidRPr="00D659CC">
        <w:rPr>
          <w:b/>
          <w:noProof/>
        </w:rPr>
        <w:t>Murdanliev</w:t>
      </w:r>
      <w:r w:rsidRPr="00D659CC">
        <w:t xml:space="preserve"> and editor is Svetlin Nakov. The content of the entire chapter </w:t>
      </w:r>
      <w:r>
        <w:t>is</w:t>
      </w:r>
      <w:r w:rsidRPr="00D659CC">
        <w:t xml:space="preserve"> largely based on the work of Boris </w:t>
      </w:r>
      <w:r w:rsidRPr="00D659CC">
        <w:rPr>
          <w:noProof/>
        </w:rPr>
        <w:t>Valkov</w:t>
      </w:r>
      <w:r w:rsidRPr="00D659CC">
        <w:t xml:space="preserve"> from the book "Introduction to Programming with Java". Translation to English: by Lora </w:t>
      </w:r>
      <w:r w:rsidRPr="00D659CC">
        <w:rPr>
          <w:noProof/>
        </w:rPr>
        <w:t>Borisova</w:t>
      </w:r>
      <w:r w:rsidRPr="00D659CC">
        <w:t xml:space="preserve"> (edited by </w:t>
      </w:r>
      <w:r w:rsidRPr="00D659CC">
        <w:rPr>
          <w:noProof/>
        </w:rPr>
        <w:t>Dyanko</w:t>
      </w:r>
      <w:r w:rsidRPr="00D659CC">
        <w:t xml:space="preserve"> Petkov).</w:t>
      </w:r>
    </w:p>
    <w:p w14:paraId="5D5ADCC3" w14:textId="77777777" w:rsidR="00114F77" w:rsidRPr="00D659CC" w:rsidRDefault="00114F77" w:rsidP="00114F77">
      <w:pPr>
        <w:pStyle w:val="Heading3"/>
      </w:pPr>
      <w:r w:rsidRPr="00D659CC">
        <w:t>Chapter 5: Conditional Statements</w:t>
      </w:r>
    </w:p>
    <w:p w14:paraId="01D4093F" w14:textId="77777777" w:rsidR="00114F77" w:rsidRPr="00D659CC" w:rsidRDefault="00114F77" w:rsidP="00114F77">
      <w:r w:rsidRPr="00D659CC">
        <w:t>In the chapter "</w:t>
      </w:r>
      <w:hyperlink w:anchor="Chapter_05_Conditional_Statements" w:history="1">
        <w:r w:rsidRPr="00D659CC">
          <w:rPr>
            <w:color w:val="0000FF"/>
            <w:u w:val="single"/>
          </w:rPr>
          <w:t>Conditional Statements</w:t>
        </w:r>
      </w:hyperlink>
      <w:r w:rsidRPr="00D659CC">
        <w:t xml:space="preserve">" we will cover the </w:t>
      </w:r>
      <w:r w:rsidRPr="00D659CC">
        <w:rPr>
          <w:b/>
        </w:rPr>
        <w:t>conditional statements in C#</w:t>
      </w:r>
      <w:r w:rsidRPr="00D659CC">
        <w:t xml:space="preserve">, which we can use to execute different actions depending on some condition. We will explain the syntax of the </w:t>
      </w:r>
      <w:r w:rsidRPr="00E27F49">
        <w:rPr>
          <w:b/>
        </w:rPr>
        <w:t>conditional operators</w:t>
      </w:r>
      <w:r w:rsidRPr="00D659CC">
        <w:t xml:space="preserve">: </w:t>
      </w:r>
      <w:r w:rsidRPr="00AF26A9">
        <w:rPr>
          <w:rStyle w:val="Code"/>
        </w:rPr>
        <w:t>if</w:t>
      </w:r>
      <w:r w:rsidRPr="00D659CC">
        <w:t xml:space="preserve"> and </w:t>
      </w:r>
      <w:r w:rsidRPr="00AF26A9">
        <w:rPr>
          <w:rStyle w:val="Code"/>
        </w:rPr>
        <w:t>if</w:t>
      </w:r>
      <w:r w:rsidRPr="00D659CC">
        <w:t>-</w:t>
      </w:r>
      <w:r w:rsidRPr="00AF26A9">
        <w:rPr>
          <w:rStyle w:val="Code"/>
        </w:rPr>
        <w:t>else</w:t>
      </w:r>
      <w:r w:rsidRPr="00D659CC">
        <w:t xml:space="preserve"> with suitable examples and explain the practical applications of the selection control operator </w:t>
      </w:r>
      <w:r w:rsidRPr="00AF26A9">
        <w:rPr>
          <w:rStyle w:val="Code"/>
        </w:rPr>
        <w:t>switch</w:t>
      </w:r>
      <w:r w:rsidRPr="00D659CC">
        <w:t>. We will focus on the best practices that must be followed, in order to achieve a better style of programming when utilizing nested or other types of conditional statements.</w:t>
      </w:r>
    </w:p>
    <w:p w14:paraId="3E7378A6" w14:textId="77777777" w:rsidR="00114F77" w:rsidRPr="00D659CC" w:rsidRDefault="00114F77" w:rsidP="00114F77">
      <w:r w:rsidRPr="00D659CC">
        <w:t xml:space="preserve">Author of the chapter is </w:t>
      </w:r>
      <w:r w:rsidRPr="00D659CC">
        <w:rPr>
          <w:b/>
        </w:rPr>
        <w:t>Svetlin Nakov</w:t>
      </w:r>
      <w:r w:rsidRPr="00D659CC">
        <w:t xml:space="preserve"> and editor is Marin Georgiev. The content of the entire chapter </w:t>
      </w:r>
      <w:r>
        <w:t>is</w:t>
      </w:r>
      <w:r w:rsidRPr="00D659CC">
        <w:t xml:space="preserve"> based on the work of Marin Georgiev from the book "Introduction to Programming with Java". Translation to English: by George </w:t>
      </w:r>
      <w:proofErr w:type="spellStart"/>
      <w:r w:rsidRPr="00D659CC">
        <w:t>Vaklinov</w:t>
      </w:r>
      <w:proofErr w:type="spellEnd"/>
      <w:r w:rsidRPr="00D659CC">
        <w:t xml:space="preserve"> (edited by </w:t>
      </w:r>
      <w:proofErr w:type="spellStart"/>
      <w:r w:rsidRPr="00D659CC">
        <w:t>Momchil</w:t>
      </w:r>
      <w:proofErr w:type="spellEnd"/>
      <w:r w:rsidRPr="00D659CC">
        <w:t xml:space="preserve"> </w:t>
      </w:r>
      <w:r w:rsidRPr="00D659CC">
        <w:rPr>
          <w:noProof/>
        </w:rPr>
        <w:t>Rogelov</w:t>
      </w:r>
      <w:r w:rsidRPr="00D659CC">
        <w:t>).</w:t>
      </w:r>
    </w:p>
    <w:p w14:paraId="6EE84C13" w14:textId="77777777" w:rsidR="00114F77" w:rsidRPr="00D659CC" w:rsidRDefault="00114F77" w:rsidP="00114F77">
      <w:pPr>
        <w:pStyle w:val="Heading3"/>
      </w:pPr>
      <w:r w:rsidRPr="00D659CC">
        <w:t>Chapter 6: Loops</w:t>
      </w:r>
    </w:p>
    <w:p w14:paraId="60BB6897" w14:textId="77777777" w:rsidR="00114F77" w:rsidRPr="00D659CC" w:rsidRDefault="00114F77" w:rsidP="00114F77">
      <w:r w:rsidRPr="00D659CC">
        <w:t>In the chapter "</w:t>
      </w:r>
      <w:hyperlink w:anchor="Chapter_06_Loops" w:history="1">
        <w:r w:rsidRPr="00D659CC">
          <w:rPr>
            <w:bCs/>
            <w:color w:val="0000FF"/>
            <w:u w:val="single"/>
          </w:rPr>
          <w:t>Loops</w:t>
        </w:r>
      </w:hyperlink>
      <w:r w:rsidRPr="00D659CC">
        <w:t>"</w:t>
      </w:r>
      <w:r>
        <w:t>,</w:t>
      </w:r>
      <w:r w:rsidRPr="00D659CC">
        <w:t xml:space="preserve"> we will examine the </w:t>
      </w:r>
      <w:r w:rsidRPr="00D659CC">
        <w:rPr>
          <w:b/>
        </w:rPr>
        <w:t>loop mechanisms</w:t>
      </w:r>
      <w:r w:rsidRPr="00D659CC">
        <w:t>, through which we can execute a snippet of code repeatedly. We will discuss how conditional repetitions (</w:t>
      </w:r>
      <w:r w:rsidRPr="00AF26A9">
        <w:rPr>
          <w:rStyle w:val="Code"/>
        </w:rPr>
        <w:t>while</w:t>
      </w:r>
      <w:r w:rsidRPr="00D659CC">
        <w:t xml:space="preserve"> and </w:t>
      </w:r>
      <w:r w:rsidRPr="00AF26A9">
        <w:rPr>
          <w:rStyle w:val="Code"/>
        </w:rPr>
        <w:t>do-while</w:t>
      </w:r>
      <w:r w:rsidRPr="00D659CC">
        <w:t xml:space="preserve"> loops) are implemented and how to work with </w:t>
      </w:r>
      <w:r w:rsidRPr="00AF26A9">
        <w:rPr>
          <w:rStyle w:val="Code"/>
        </w:rPr>
        <w:t>for</w:t>
      </w:r>
      <w:r w:rsidRPr="00D659CC">
        <w:t xml:space="preserve"> loops. We will give examples of the various means for defining a loop, the way they are constructed and some of their key applications. Finally, we will see how we can use multiple loops within each other (nested loops).</w:t>
      </w:r>
    </w:p>
    <w:p w14:paraId="10A85415" w14:textId="77777777" w:rsidR="00114F77" w:rsidRPr="00D659CC" w:rsidRDefault="00114F77" w:rsidP="00114F77">
      <w:r w:rsidRPr="00D659CC">
        <w:lastRenderedPageBreak/>
        <w:t xml:space="preserve">Author of the chapter is </w:t>
      </w:r>
      <w:r w:rsidRPr="00D659CC">
        <w:rPr>
          <w:b/>
        </w:rPr>
        <w:t xml:space="preserve">Stanislav </w:t>
      </w:r>
      <w:r w:rsidRPr="00D659CC">
        <w:rPr>
          <w:b/>
          <w:noProof/>
        </w:rPr>
        <w:t>Zlatinov</w:t>
      </w:r>
      <w:r w:rsidRPr="00D659CC">
        <w:t xml:space="preserve"> and editor </w:t>
      </w:r>
      <w:proofErr w:type="gramStart"/>
      <w:r w:rsidRPr="00D659CC">
        <w:t>is</w:t>
      </w:r>
      <w:proofErr w:type="gramEnd"/>
      <w:r w:rsidRPr="00D659CC">
        <w:t xml:space="preserve"> Svetlin Nakov. The content of the entire chapter </w:t>
      </w:r>
      <w:r>
        <w:t>is</w:t>
      </w:r>
      <w:r w:rsidRPr="00D659CC">
        <w:t xml:space="preserve"> based on the work of </w:t>
      </w:r>
      <w:r w:rsidRPr="00D659CC">
        <w:rPr>
          <w:noProof/>
        </w:rPr>
        <w:t>Rumyana</w:t>
      </w:r>
      <w:r w:rsidRPr="00D659CC">
        <w:t xml:space="preserve"> </w:t>
      </w:r>
      <w:r w:rsidRPr="00D659CC">
        <w:rPr>
          <w:noProof/>
        </w:rPr>
        <w:t>Topalska</w:t>
      </w:r>
      <w:r w:rsidRPr="00D659CC">
        <w:t xml:space="preserve"> from the book "Introduction to Programming with Java". Translation to English: by Angel </w:t>
      </w:r>
      <w:r w:rsidRPr="00D659CC">
        <w:rPr>
          <w:noProof/>
        </w:rPr>
        <w:t>Angelov</w:t>
      </w:r>
      <w:r w:rsidRPr="00D659CC">
        <w:t xml:space="preserve"> (edited by Lora </w:t>
      </w:r>
      <w:r w:rsidRPr="00D659CC">
        <w:rPr>
          <w:noProof/>
        </w:rPr>
        <w:t>Borisova</w:t>
      </w:r>
      <w:r w:rsidRPr="00D659CC">
        <w:t>).</w:t>
      </w:r>
    </w:p>
    <w:p w14:paraId="24AE5A56" w14:textId="77777777" w:rsidR="00114F77" w:rsidRPr="00D659CC" w:rsidRDefault="00114F77" w:rsidP="00114F77">
      <w:pPr>
        <w:pStyle w:val="Heading3"/>
      </w:pPr>
      <w:r w:rsidRPr="00D659CC">
        <w:t>Chapter 7: Arrays</w:t>
      </w:r>
    </w:p>
    <w:p w14:paraId="4FCC4B44" w14:textId="77777777" w:rsidR="00114F77" w:rsidRPr="00D659CC" w:rsidRDefault="00114F77" w:rsidP="00114F77">
      <w:r w:rsidRPr="00D659CC">
        <w:t>In the chapter "</w:t>
      </w:r>
      <w:hyperlink w:anchor="Chapter_07_Arrays" w:history="1">
        <w:r w:rsidRPr="00D659CC">
          <w:rPr>
            <w:color w:val="0000FF"/>
            <w:u w:val="single"/>
          </w:rPr>
          <w:t>Arrays</w:t>
        </w:r>
      </w:hyperlink>
      <w:r w:rsidRPr="00D659CC">
        <w:t>"</w:t>
      </w:r>
      <w:r>
        <w:t>,</w:t>
      </w:r>
      <w:r w:rsidRPr="00D659CC">
        <w:t xml:space="preserve"> we will familiarize ourselves with arrays as a means for </w:t>
      </w:r>
      <w:r w:rsidRPr="00D659CC">
        <w:rPr>
          <w:b/>
        </w:rPr>
        <w:t>working with a sequence of elements</w:t>
      </w:r>
      <w:r w:rsidRPr="00D659CC">
        <w:t xml:space="preserve"> of the same type. We will explain what they are, how we can declare, create and instantiate arrays and how to provide access to their elements. We will examine </w:t>
      </w:r>
      <w:r w:rsidRPr="001B25FD">
        <w:rPr>
          <w:b/>
        </w:rPr>
        <w:t>one-dimensional and multidimensional arrays</w:t>
      </w:r>
      <w:r w:rsidRPr="00D659CC">
        <w:t>. We will learn the various ways for iterating through an array, reading from the standard input and writing to the standard output. We will give many exercises as examples, which can be solved using arrays</w:t>
      </w:r>
      <w:r>
        <w:t>,</w:t>
      </w:r>
      <w:r w:rsidRPr="00D659CC">
        <w:t xml:space="preserve"> and show you how useful they are.</w:t>
      </w:r>
    </w:p>
    <w:p w14:paraId="6B70481E" w14:textId="77777777" w:rsidR="00114F77" w:rsidRPr="00D659CC" w:rsidRDefault="00114F77" w:rsidP="00114F77">
      <w:r w:rsidRPr="00D659CC">
        <w:t xml:space="preserve">Author of the chapter is </w:t>
      </w:r>
      <w:r w:rsidRPr="00D659CC">
        <w:rPr>
          <w:b/>
        </w:rPr>
        <w:t xml:space="preserve">Hristo </w:t>
      </w:r>
      <w:r w:rsidRPr="00D659CC">
        <w:rPr>
          <w:b/>
          <w:noProof/>
        </w:rPr>
        <w:t>Germanov</w:t>
      </w:r>
      <w:r w:rsidRPr="00D659CC">
        <w:t xml:space="preserve"> and editor is Radoslav Todorov. The content of the chapter is based on the work of </w:t>
      </w:r>
      <w:r w:rsidRPr="00D659CC">
        <w:rPr>
          <w:noProof/>
        </w:rPr>
        <w:t>Mariyan</w:t>
      </w:r>
      <w:r w:rsidRPr="00D659CC">
        <w:t xml:space="preserve"> </w:t>
      </w:r>
      <w:r w:rsidRPr="00D659CC">
        <w:rPr>
          <w:noProof/>
        </w:rPr>
        <w:t>Nenchev</w:t>
      </w:r>
      <w:r w:rsidRPr="00D659CC">
        <w:t xml:space="preserve"> from the book "Introduction to Programming with Java". Translation to English: by </w:t>
      </w:r>
      <w:proofErr w:type="spellStart"/>
      <w:r w:rsidRPr="00D659CC">
        <w:t>Boyan</w:t>
      </w:r>
      <w:proofErr w:type="spellEnd"/>
      <w:r w:rsidRPr="00D659CC">
        <w:t xml:space="preserve"> Dimitrov (edited by Radoslav Todorov and </w:t>
      </w:r>
      <w:r w:rsidRPr="00D659CC">
        <w:rPr>
          <w:noProof/>
        </w:rPr>
        <w:t>Zhelyazko</w:t>
      </w:r>
      <w:r w:rsidRPr="00D659CC">
        <w:t xml:space="preserve"> Dimitrov).</w:t>
      </w:r>
    </w:p>
    <w:p w14:paraId="4D8B8DA0" w14:textId="77777777" w:rsidR="00114F77" w:rsidRPr="00D659CC" w:rsidRDefault="00114F77" w:rsidP="00114F77">
      <w:pPr>
        <w:pStyle w:val="Heading3"/>
      </w:pPr>
      <w:r w:rsidRPr="00D659CC">
        <w:t>Chapter 8: Numeral Systems</w:t>
      </w:r>
    </w:p>
    <w:p w14:paraId="7DC50E29" w14:textId="77777777" w:rsidR="00114F77" w:rsidRPr="00D659CC" w:rsidRDefault="00114F77" w:rsidP="00114F77">
      <w:r w:rsidRPr="00D659CC">
        <w:t>In the chapter "</w:t>
      </w:r>
      <w:hyperlink w:anchor="Chapter_08_Numeral_Systems" w:history="1">
        <w:r w:rsidRPr="00D659CC">
          <w:rPr>
            <w:color w:val="0000FF"/>
            <w:u w:val="single"/>
          </w:rPr>
          <w:t>Numeral Systems</w:t>
        </w:r>
      </w:hyperlink>
      <w:r w:rsidRPr="00D659CC">
        <w:t>"</w:t>
      </w:r>
      <w:r>
        <w:t>,</w:t>
      </w:r>
      <w:r w:rsidRPr="00D659CC">
        <w:t xml:space="preserve"> we will take a look at the means for working with various </w:t>
      </w:r>
      <w:r w:rsidRPr="00D659CC">
        <w:rPr>
          <w:b/>
        </w:rPr>
        <w:t>numeral systems and the representation of numbers</w:t>
      </w:r>
      <w:r w:rsidRPr="00D659CC">
        <w:t xml:space="preserve"> in them. We will pay special attention to the way numbers are represented in </w:t>
      </w:r>
      <w:r w:rsidRPr="001B25FD">
        <w:rPr>
          <w:b/>
        </w:rPr>
        <w:t>decimal</w:t>
      </w:r>
      <w:r w:rsidRPr="00D659CC">
        <w:t xml:space="preserve">, </w:t>
      </w:r>
      <w:r w:rsidRPr="001B25FD">
        <w:rPr>
          <w:b/>
        </w:rPr>
        <w:t>binary</w:t>
      </w:r>
      <w:r w:rsidRPr="00D659CC">
        <w:t xml:space="preserve"> and </w:t>
      </w:r>
      <w:r w:rsidRPr="001B25FD">
        <w:rPr>
          <w:b/>
        </w:rPr>
        <w:t>hexadecimal</w:t>
      </w:r>
      <w:r w:rsidRPr="00D659CC">
        <w:t xml:space="preserve"> numeral systems, because they are widely used in computers, communications and programming. We will also explain the methods for encoding numeral data in a computer and the types of encodings, namely signed magnitude, one’s complement, two’s complement and binary-coded decimals.</w:t>
      </w:r>
    </w:p>
    <w:p w14:paraId="0BBD2F56" w14:textId="77777777" w:rsidR="00114F77" w:rsidRPr="00D659CC" w:rsidRDefault="00114F77" w:rsidP="00114F77">
      <w:r w:rsidRPr="00D659CC">
        <w:t xml:space="preserve">Author of the chapter is </w:t>
      </w:r>
      <w:r w:rsidRPr="00D659CC">
        <w:rPr>
          <w:b/>
        </w:rPr>
        <w:t xml:space="preserve">Teodor </w:t>
      </w:r>
      <w:r w:rsidRPr="00D659CC">
        <w:rPr>
          <w:b/>
          <w:noProof/>
        </w:rPr>
        <w:t>Bozhikov</w:t>
      </w:r>
      <w:r w:rsidRPr="00D659CC">
        <w:t xml:space="preserve"> and editor is Mihail Stoynov. The content of the entire chapter </w:t>
      </w:r>
      <w:r>
        <w:t>is</w:t>
      </w:r>
      <w:r w:rsidRPr="00D659CC">
        <w:t xml:space="preserve"> based on the work of </w:t>
      </w:r>
      <w:proofErr w:type="spellStart"/>
      <w:r w:rsidRPr="00D659CC">
        <w:t>Petar</w:t>
      </w:r>
      <w:proofErr w:type="spellEnd"/>
      <w:r w:rsidRPr="00D659CC">
        <w:t xml:space="preserve"> </w:t>
      </w:r>
      <w:proofErr w:type="spellStart"/>
      <w:r w:rsidRPr="00D659CC">
        <w:t>Velev</w:t>
      </w:r>
      <w:proofErr w:type="spellEnd"/>
      <w:r w:rsidRPr="00D659CC">
        <w:t xml:space="preserve"> and Svetlin Nakov from the book "Introduction to Programming with Java". Translation to English: by Atanas Valchev (edited by </w:t>
      </w:r>
      <w:r w:rsidRPr="00D659CC">
        <w:rPr>
          <w:noProof/>
        </w:rPr>
        <w:t>Veselina</w:t>
      </w:r>
      <w:r w:rsidRPr="00D659CC">
        <w:t xml:space="preserve"> </w:t>
      </w:r>
      <w:r w:rsidRPr="00D659CC">
        <w:rPr>
          <w:noProof/>
        </w:rPr>
        <w:t>Raykova</w:t>
      </w:r>
      <w:r w:rsidRPr="00D659CC">
        <w:t>).</w:t>
      </w:r>
    </w:p>
    <w:p w14:paraId="73CDB434" w14:textId="77777777" w:rsidR="00114F77" w:rsidRPr="00D659CC" w:rsidRDefault="00114F77" w:rsidP="00114F77">
      <w:pPr>
        <w:pStyle w:val="Heading3"/>
      </w:pPr>
      <w:r w:rsidRPr="00D659CC">
        <w:t>Chapter 9: Methods</w:t>
      </w:r>
    </w:p>
    <w:p w14:paraId="35873769" w14:textId="29B55F64" w:rsidR="00114F77" w:rsidRPr="00D659CC" w:rsidRDefault="00114F77" w:rsidP="00114F77">
      <w:r w:rsidRPr="00D659CC">
        <w:t>In the chapter "</w:t>
      </w:r>
      <w:hyperlink w:anchor="Chapter_09_Methods" w:history="1">
        <w:r w:rsidRPr="00D659CC">
          <w:rPr>
            <w:color w:val="0000FF"/>
            <w:u w:val="single"/>
          </w:rPr>
          <w:t>Methods</w:t>
        </w:r>
      </w:hyperlink>
      <w:r w:rsidRPr="00D659CC">
        <w:t>"</w:t>
      </w:r>
      <w:r>
        <w:t>,</w:t>
      </w:r>
      <w:r w:rsidRPr="00D659CC">
        <w:t xml:space="preserve"> we will get to know in </w:t>
      </w:r>
      <w:r w:rsidR="000B3C01" w:rsidRPr="00D659CC">
        <w:t>detail</w:t>
      </w:r>
      <w:r w:rsidRPr="00D659CC">
        <w:t xml:space="preserve"> the </w:t>
      </w:r>
      <w:r w:rsidRPr="00D659CC">
        <w:rPr>
          <w:b/>
        </w:rPr>
        <w:t>subroutines in programming</w:t>
      </w:r>
      <w:r w:rsidRPr="00D659CC">
        <w:t xml:space="preserve">, which are called </w:t>
      </w:r>
      <w:r w:rsidRPr="001B25FD">
        <w:rPr>
          <w:b/>
        </w:rPr>
        <w:t>methods</w:t>
      </w:r>
      <w:r w:rsidRPr="00D659CC">
        <w:t xml:space="preserve"> in C#. We will explain when and why methods are used; will show how methods are declared and what a method signature is. We will learn how to </w:t>
      </w:r>
      <w:r w:rsidRPr="001B25FD">
        <w:rPr>
          <w:b/>
        </w:rPr>
        <w:t>create</w:t>
      </w:r>
      <w:r w:rsidRPr="00D659CC">
        <w:t xml:space="preserve"> a custom method and how to use (</w:t>
      </w:r>
      <w:r w:rsidRPr="001B25FD">
        <w:rPr>
          <w:b/>
        </w:rPr>
        <w:t>invoke</w:t>
      </w:r>
      <w:r w:rsidRPr="00D659CC">
        <w:t xml:space="preserve">) it </w:t>
      </w:r>
      <w:r w:rsidR="000B3C01" w:rsidRPr="00D659CC">
        <w:t>subsequently and</w:t>
      </w:r>
      <w:r w:rsidRPr="00D659CC">
        <w:t xml:space="preserve"> will demonstrate how we can use parameters in methods and how to return a </w:t>
      </w:r>
      <w:r w:rsidRPr="001B25FD">
        <w:rPr>
          <w:b/>
        </w:rPr>
        <w:t>result</w:t>
      </w:r>
      <w:r w:rsidRPr="00D659CC">
        <w:t xml:space="preserve"> from a method. Finally, we will discuss some established practices when working with methods. All of this will be backed up with examples explained in </w:t>
      </w:r>
      <w:r w:rsidR="000B3C01" w:rsidRPr="00D659CC">
        <w:t>detail</w:t>
      </w:r>
      <w:r w:rsidRPr="00D659CC">
        <w:t xml:space="preserve"> and with extra exercises.</w:t>
      </w:r>
    </w:p>
    <w:p w14:paraId="1F658F30" w14:textId="77777777" w:rsidR="00114F77" w:rsidRPr="00D659CC" w:rsidRDefault="00114F77" w:rsidP="00114F77">
      <w:r w:rsidRPr="00D659CC">
        <w:t xml:space="preserve">Author of the chapter is </w:t>
      </w:r>
      <w:proofErr w:type="spellStart"/>
      <w:r w:rsidRPr="00D659CC">
        <w:rPr>
          <w:b/>
        </w:rPr>
        <w:t>Yordan</w:t>
      </w:r>
      <w:proofErr w:type="spellEnd"/>
      <w:r w:rsidRPr="00D659CC">
        <w:rPr>
          <w:b/>
        </w:rPr>
        <w:t xml:space="preserve"> Pavlov</w:t>
      </w:r>
      <w:r w:rsidRPr="00D659CC">
        <w:t xml:space="preserve">; editors are Radoslav Todorov and Nikolay </w:t>
      </w:r>
      <w:r w:rsidRPr="00D659CC">
        <w:rPr>
          <w:noProof/>
        </w:rPr>
        <w:t>Vasilev</w:t>
      </w:r>
      <w:r w:rsidRPr="00D659CC">
        <w:t xml:space="preserve">. The content of the entire chapter </w:t>
      </w:r>
      <w:r>
        <w:t>is</w:t>
      </w:r>
      <w:r w:rsidRPr="00D659CC">
        <w:t xml:space="preserve"> based on the work of Nikolay </w:t>
      </w:r>
      <w:r w:rsidRPr="00D659CC">
        <w:rPr>
          <w:noProof/>
        </w:rPr>
        <w:t>Vasilev</w:t>
      </w:r>
      <w:r w:rsidRPr="00D659CC">
        <w:t xml:space="preserve"> from the book "Introduction to Programming with Java". Translation to English: by Ivaylo </w:t>
      </w:r>
      <w:r w:rsidRPr="00D659CC">
        <w:rPr>
          <w:noProof/>
        </w:rPr>
        <w:t>Dyankov</w:t>
      </w:r>
      <w:r w:rsidRPr="00D659CC">
        <w:t xml:space="preserve"> (edited by Vladimir </w:t>
      </w:r>
      <w:r w:rsidRPr="00D659CC">
        <w:rPr>
          <w:noProof/>
        </w:rPr>
        <w:t>Amiorkov</w:t>
      </w:r>
      <w:r w:rsidRPr="00D659CC">
        <w:t xml:space="preserve"> and Franz </w:t>
      </w:r>
      <w:r w:rsidRPr="00D659CC">
        <w:rPr>
          <w:noProof/>
        </w:rPr>
        <w:t>Fischbach</w:t>
      </w:r>
      <w:r w:rsidRPr="00D659CC">
        <w:t>).</w:t>
      </w:r>
    </w:p>
    <w:p w14:paraId="1632E853" w14:textId="77777777" w:rsidR="00114F77" w:rsidRPr="00D659CC" w:rsidRDefault="00114F77" w:rsidP="00114F77">
      <w:pPr>
        <w:pStyle w:val="Heading3"/>
      </w:pPr>
      <w:r w:rsidRPr="00D659CC">
        <w:t>Chapter 10: Recursion</w:t>
      </w:r>
    </w:p>
    <w:p w14:paraId="3A07815C" w14:textId="77777777" w:rsidR="00114F77" w:rsidRPr="00D659CC" w:rsidRDefault="00114F77" w:rsidP="00114F77">
      <w:r w:rsidRPr="00D659CC">
        <w:t>In the chapter "</w:t>
      </w:r>
      <w:hyperlink w:anchor="Chapter_10_Recursion" w:history="1">
        <w:r w:rsidRPr="00D659CC">
          <w:rPr>
            <w:rFonts w:cs="Verdana"/>
            <w:color w:val="0000FF"/>
            <w:u w:val="single"/>
          </w:rPr>
          <w:t>Recursion</w:t>
        </w:r>
      </w:hyperlink>
      <w:r w:rsidRPr="00D659CC">
        <w:t>"</w:t>
      </w:r>
      <w:r>
        <w:t>,</w:t>
      </w:r>
      <w:r w:rsidRPr="00D659CC">
        <w:t xml:space="preserve"> we will </w:t>
      </w:r>
      <w:r w:rsidRPr="00D659CC">
        <w:rPr>
          <w:lang w:eastAsia="zh-TW"/>
        </w:rPr>
        <w:t>familiarize ourselves with</w:t>
      </w:r>
      <w:r w:rsidRPr="00D659CC">
        <w:t xml:space="preserve"> </w:t>
      </w:r>
      <w:r w:rsidRPr="00D659CC">
        <w:rPr>
          <w:b/>
        </w:rPr>
        <w:t>recursion and its applications</w:t>
      </w:r>
      <w:r w:rsidRPr="00D659CC">
        <w:t xml:space="preserve">. Recursion is a powerful programming technique where a </w:t>
      </w:r>
      <w:r w:rsidRPr="001B25FD">
        <w:rPr>
          <w:b/>
        </w:rPr>
        <w:t>method invokes itself</w:t>
      </w:r>
      <w:r w:rsidRPr="00D659CC">
        <w:t xml:space="preserve">. By means of recursion we can solve complicated </w:t>
      </w:r>
      <w:r w:rsidRPr="001B25FD">
        <w:rPr>
          <w:b/>
        </w:rPr>
        <w:t>combinatorial problems</w:t>
      </w:r>
      <w:r w:rsidRPr="00D659CC">
        <w:t xml:space="preserve"> where we can easily exhaust different combinatorial configurations. We will demonstrate many examples of correct and incorrect recursion usage and we will convince you how useful it can be.</w:t>
      </w:r>
    </w:p>
    <w:p w14:paraId="4CFA6BA8" w14:textId="77777777" w:rsidR="00114F77" w:rsidRPr="00D659CC" w:rsidRDefault="00114F77" w:rsidP="00114F77">
      <w:r w:rsidRPr="00D659CC">
        <w:lastRenderedPageBreak/>
        <w:t xml:space="preserve">Author of the chapter is </w:t>
      </w:r>
      <w:r w:rsidRPr="00D659CC">
        <w:rPr>
          <w:b/>
        </w:rPr>
        <w:t>Radoslav Ivanov</w:t>
      </w:r>
      <w:r w:rsidRPr="00D659CC">
        <w:t xml:space="preserve"> and editor is Svetlin Nakov. The content of the entire chapter </w:t>
      </w:r>
      <w:r>
        <w:t>is</w:t>
      </w:r>
      <w:r w:rsidRPr="00D659CC">
        <w:t xml:space="preserve"> based on the work of Radoslav Ivanov and Svetlin Nakov from the book "Introduction to Programming with Java". Translation to English: by </w:t>
      </w:r>
      <w:r w:rsidRPr="00D659CC">
        <w:rPr>
          <w:noProof/>
        </w:rPr>
        <w:t>Vasya Stankova</w:t>
      </w:r>
      <w:r w:rsidRPr="00D659CC">
        <w:t xml:space="preserve"> (edited by </w:t>
      </w:r>
      <w:r w:rsidRPr="00D659CC">
        <w:rPr>
          <w:noProof/>
        </w:rPr>
        <w:t>Yoan Krumov</w:t>
      </w:r>
      <w:r w:rsidRPr="00D659CC">
        <w:t>).</w:t>
      </w:r>
    </w:p>
    <w:p w14:paraId="3E00DF94" w14:textId="77777777" w:rsidR="00114F77" w:rsidRPr="00D659CC" w:rsidRDefault="00114F77" w:rsidP="00114F77">
      <w:pPr>
        <w:pStyle w:val="Heading3"/>
      </w:pPr>
      <w:r w:rsidRPr="00D659CC">
        <w:t>Chapter 11: Creating and Using Objects</w:t>
      </w:r>
    </w:p>
    <w:p w14:paraId="428DF88C" w14:textId="77777777" w:rsidR="00114F77" w:rsidRPr="00D659CC" w:rsidRDefault="00114F77" w:rsidP="00114F77">
      <w:r w:rsidRPr="00D659CC">
        <w:t>In the chapter "</w:t>
      </w:r>
      <w:hyperlink w:anchor="Chapter_11_Creating_and_Using_Objects" w:history="1">
        <w:r w:rsidRPr="00D659CC">
          <w:rPr>
            <w:color w:val="0000FF"/>
            <w:u w:val="single"/>
          </w:rPr>
          <w:t>Creating and Using Objects</w:t>
        </w:r>
      </w:hyperlink>
      <w:r w:rsidRPr="00D659CC">
        <w:t>"</w:t>
      </w:r>
      <w:r>
        <w:t>,</w:t>
      </w:r>
      <w:r w:rsidRPr="00D659CC">
        <w:t xml:space="preserve"> we will get to know the basic concepts of object-oriented programming – </w:t>
      </w:r>
      <w:r w:rsidRPr="00D659CC">
        <w:rPr>
          <w:b/>
        </w:rPr>
        <w:t>classes and objects</w:t>
      </w:r>
      <w:r w:rsidRPr="00D659CC">
        <w:t xml:space="preserve"> – and we will explain </w:t>
      </w:r>
      <w:r w:rsidRPr="00D659CC">
        <w:rPr>
          <w:b/>
        </w:rPr>
        <w:t>how to use classes</w:t>
      </w:r>
      <w:r w:rsidRPr="00D659CC">
        <w:t xml:space="preserve"> from the standard libraries of the .NET Framework. We</w:t>
      </w:r>
      <w:r>
        <w:t xml:space="preserve"> will</w:t>
      </w:r>
      <w:r w:rsidRPr="00D659CC">
        <w:t xml:space="preserve"> focus on some commonly used system classes and </w:t>
      </w:r>
      <w:r>
        <w:t xml:space="preserve">will </w:t>
      </w:r>
      <w:r w:rsidRPr="00D659CC">
        <w:t>show how to create and use their instances (</w:t>
      </w:r>
      <w:r w:rsidRPr="001B25FD">
        <w:rPr>
          <w:b/>
        </w:rPr>
        <w:t>objects</w:t>
      </w:r>
      <w:r w:rsidRPr="00D659CC">
        <w:t>). We</w:t>
      </w:r>
      <w:r>
        <w:t xml:space="preserve"> will</w:t>
      </w:r>
      <w:r w:rsidRPr="00D659CC">
        <w:t xml:space="preserve"> discuss how </w:t>
      </w:r>
      <w:r>
        <w:t xml:space="preserve">to </w:t>
      </w:r>
      <w:r w:rsidRPr="00D659CC">
        <w:t xml:space="preserve">access </w:t>
      </w:r>
      <w:r w:rsidRPr="001B25FD">
        <w:rPr>
          <w:b/>
        </w:rPr>
        <w:t>properties</w:t>
      </w:r>
      <w:r w:rsidRPr="00D659CC">
        <w:t xml:space="preserve"> of an object, how to call </w:t>
      </w:r>
      <w:r w:rsidRPr="001B25FD">
        <w:rPr>
          <w:b/>
        </w:rPr>
        <w:t>constructors</w:t>
      </w:r>
      <w:r w:rsidRPr="00D659CC">
        <w:t xml:space="preserve"> and how to work with static fields in classes. Finally, we will focus on the term "namespaces" – how they help us, how to include and use them.</w:t>
      </w:r>
    </w:p>
    <w:p w14:paraId="5B84ED26" w14:textId="41D9C57D" w:rsidR="00114F77" w:rsidRPr="00D659CC" w:rsidRDefault="006001FA" w:rsidP="00114F77">
      <w:r>
        <w:t>C</w:t>
      </w:r>
      <w:r w:rsidR="00114F77" w:rsidRPr="00D659CC">
        <w:t xml:space="preserve">hapter </w:t>
      </w:r>
      <w:r>
        <w:t xml:space="preserve">author </w:t>
      </w:r>
      <w:r w:rsidR="00114F77" w:rsidRPr="00D659CC">
        <w:t xml:space="preserve">is </w:t>
      </w:r>
      <w:r w:rsidR="00114F77" w:rsidRPr="00D659CC">
        <w:rPr>
          <w:b/>
        </w:rPr>
        <w:t xml:space="preserve">Teodor </w:t>
      </w:r>
      <w:r w:rsidR="00114F77" w:rsidRPr="00D659CC">
        <w:rPr>
          <w:b/>
          <w:noProof/>
        </w:rPr>
        <w:t>Stoev</w:t>
      </w:r>
      <w:r w:rsidR="00114F77" w:rsidRPr="00D659CC">
        <w:t xml:space="preserve"> and editor is Stefan </w:t>
      </w:r>
      <w:r w:rsidR="00114F77" w:rsidRPr="00D659CC">
        <w:rPr>
          <w:noProof/>
        </w:rPr>
        <w:t>Staev</w:t>
      </w:r>
      <w:r w:rsidR="00114F77" w:rsidRPr="00D659CC">
        <w:t xml:space="preserve">. The content of the entire chapter </w:t>
      </w:r>
      <w:r w:rsidR="00114F77">
        <w:t>is</w:t>
      </w:r>
      <w:r w:rsidR="00114F77" w:rsidRPr="00D659CC">
        <w:t xml:space="preserve"> based on the work of Teodor </w:t>
      </w:r>
      <w:r w:rsidR="00114F77" w:rsidRPr="00D659CC">
        <w:rPr>
          <w:noProof/>
        </w:rPr>
        <w:t>Stoev</w:t>
      </w:r>
      <w:r w:rsidR="00114F77" w:rsidRPr="00D659CC">
        <w:t xml:space="preserve"> and Stefan </w:t>
      </w:r>
      <w:r w:rsidR="00114F77" w:rsidRPr="00D659CC">
        <w:rPr>
          <w:noProof/>
        </w:rPr>
        <w:t>Staev</w:t>
      </w:r>
      <w:r w:rsidR="00114F77" w:rsidRPr="00D659CC">
        <w:t xml:space="preserve"> from the book "Introduction to Programming with Java". Translation to English: by </w:t>
      </w:r>
      <w:r w:rsidR="00114F77" w:rsidRPr="00D659CC">
        <w:rPr>
          <w:noProof/>
        </w:rPr>
        <w:t>Vasya Stankova</w:t>
      </w:r>
      <w:r w:rsidR="00114F77" w:rsidRPr="00D659CC">
        <w:t xml:space="preserve"> (edited by Todor Mitev).</w:t>
      </w:r>
    </w:p>
    <w:p w14:paraId="158A9FED" w14:textId="77777777" w:rsidR="00114F77" w:rsidRPr="00D659CC" w:rsidRDefault="00114F77" w:rsidP="00114F77">
      <w:pPr>
        <w:pStyle w:val="Heading3"/>
      </w:pPr>
      <w:r w:rsidRPr="00D659CC">
        <w:t>Chapter 12: Exception Handling</w:t>
      </w:r>
    </w:p>
    <w:p w14:paraId="022607C4" w14:textId="77777777" w:rsidR="00114F77" w:rsidRPr="00D659CC" w:rsidRDefault="00114F77" w:rsidP="00114F77">
      <w:r w:rsidRPr="00D659CC">
        <w:t>In the chapter "</w:t>
      </w:r>
      <w:hyperlink w:anchor="Chapter_12_Exception_Handling" w:history="1">
        <w:r w:rsidRPr="00D659CC">
          <w:rPr>
            <w:color w:val="0000FF"/>
            <w:u w:val="single"/>
          </w:rPr>
          <w:t>Exception Handling</w:t>
        </w:r>
      </w:hyperlink>
      <w:r w:rsidRPr="00D659CC">
        <w:t>"</w:t>
      </w:r>
      <w:r>
        <w:t>,</w:t>
      </w:r>
      <w:r w:rsidRPr="00D659CC">
        <w:t xml:space="preserve"> we will get to know </w:t>
      </w:r>
      <w:r w:rsidRPr="00D659CC">
        <w:rPr>
          <w:b/>
        </w:rPr>
        <w:t>exceptions</w:t>
      </w:r>
      <w:r w:rsidRPr="00D659CC">
        <w:t xml:space="preserve"> in object-oriented programming and in C# in particular. We will learn how to </w:t>
      </w:r>
      <w:r w:rsidRPr="00D659CC">
        <w:rPr>
          <w:b/>
        </w:rPr>
        <w:t xml:space="preserve">catch exceptions </w:t>
      </w:r>
      <w:r w:rsidRPr="00D659CC">
        <w:t xml:space="preserve">using the </w:t>
      </w:r>
      <w:r w:rsidRPr="00AF26A9">
        <w:rPr>
          <w:rStyle w:val="Code"/>
        </w:rPr>
        <w:t>try-catch</w:t>
      </w:r>
      <w:r w:rsidRPr="00D659CC">
        <w:t xml:space="preserve"> clause, how to pass them to the calling methods and </w:t>
      </w:r>
      <w:r w:rsidRPr="00D659CC">
        <w:rPr>
          <w:b/>
        </w:rPr>
        <w:t>how to throw</w:t>
      </w:r>
      <w:r w:rsidRPr="00D659CC">
        <w:t xml:space="preserve"> standard, custom or caught exceptions using the </w:t>
      </w:r>
      <w:r w:rsidRPr="00AF26A9">
        <w:rPr>
          <w:rStyle w:val="Code"/>
        </w:rPr>
        <w:t>throw</w:t>
      </w:r>
      <w:r w:rsidRPr="00D659CC">
        <w:t xml:space="preserve"> statement. We will give a number of examples of their utilization and will look at the types of exceptions and the </w:t>
      </w:r>
      <w:r w:rsidRPr="007B07EA">
        <w:rPr>
          <w:b/>
        </w:rPr>
        <w:t xml:space="preserve">exceptions hierarchy </w:t>
      </w:r>
      <w:r w:rsidRPr="00D659CC">
        <w:t>they form in the .NET Framework. Finally, we will look at the advantages of using exceptions and how to apply them in specific situations.</w:t>
      </w:r>
    </w:p>
    <w:p w14:paraId="08049451" w14:textId="77777777" w:rsidR="00114F77" w:rsidRPr="00D659CC" w:rsidRDefault="00114F77" w:rsidP="00114F77">
      <w:r w:rsidRPr="00D659CC">
        <w:t xml:space="preserve">Author of the chapter is </w:t>
      </w:r>
      <w:r w:rsidRPr="00D659CC">
        <w:rPr>
          <w:b/>
        </w:rPr>
        <w:t>Mihail Stoynov</w:t>
      </w:r>
      <w:r w:rsidRPr="00D659CC">
        <w:t xml:space="preserve"> and editor is Radoslav Kirilov. The content of the entire chapter </w:t>
      </w:r>
      <w:r>
        <w:t>is</w:t>
      </w:r>
      <w:r w:rsidRPr="00D659CC">
        <w:t xml:space="preserve"> based on the work of </w:t>
      </w:r>
      <w:r w:rsidRPr="00D659CC">
        <w:rPr>
          <w:noProof/>
        </w:rPr>
        <w:t>Luchesar Cekov</w:t>
      </w:r>
      <w:r w:rsidRPr="00D659CC">
        <w:t xml:space="preserve">, Mihail Stoynov and Svetlin Nakov from the book "Introduction to Programming with Java". Translation to English: by Dimitar </w:t>
      </w:r>
      <w:r w:rsidRPr="00D659CC">
        <w:rPr>
          <w:noProof/>
        </w:rPr>
        <w:t>Bonev</w:t>
      </w:r>
      <w:r w:rsidRPr="00D659CC">
        <w:t xml:space="preserve"> and George Todorov (edited by </w:t>
      </w:r>
      <w:r w:rsidRPr="00D659CC">
        <w:rPr>
          <w:noProof/>
        </w:rPr>
        <w:t>Doroteya Agayna</w:t>
      </w:r>
      <w:r w:rsidRPr="00D659CC">
        <w:t>).</w:t>
      </w:r>
    </w:p>
    <w:p w14:paraId="32BA9E0D" w14:textId="77777777" w:rsidR="00114F77" w:rsidRPr="00D659CC" w:rsidRDefault="00114F77" w:rsidP="00114F77">
      <w:pPr>
        <w:pStyle w:val="Heading3"/>
      </w:pPr>
      <w:r w:rsidRPr="00D659CC">
        <w:t>Chapter 13: Strings and Text Processing</w:t>
      </w:r>
    </w:p>
    <w:p w14:paraId="3C4E3327" w14:textId="77777777" w:rsidR="00114F77" w:rsidRPr="00D659CC" w:rsidRDefault="00114F77" w:rsidP="00114F77">
      <w:r w:rsidRPr="00D659CC">
        <w:t>In the chapter "</w:t>
      </w:r>
      <w:hyperlink w:anchor="Chapter_13_Strings_and_Text_Processing" w:history="1">
        <w:r w:rsidRPr="00D659CC">
          <w:rPr>
            <w:color w:val="0000FF"/>
            <w:u w:val="single"/>
          </w:rPr>
          <w:t>Strings and Text Processing</w:t>
        </w:r>
      </w:hyperlink>
      <w:r w:rsidRPr="00D659CC">
        <w:t>"</w:t>
      </w:r>
      <w:r>
        <w:t>,</w:t>
      </w:r>
      <w:r w:rsidRPr="00D659CC">
        <w:t xml:space="preserve"> we will familiarize ourselves with </w:t>
      </w:r>
      <w:r w:rsidRPr="00D659CC">
        <w:rPr>
          <w:b/>
        </w:rPr>
        <w:t>strings</w:t>
      </w:r>
      <w:r w:rsidRPr="00D659CC">
        <w:t xml:space="preserve">: how they are implemented in C# and how we can process text content. We will go through different methods for </w:t>
      </w:r>
      <w:r w:rsidRPr="00D659CC">
        <w:rPr>
          <w:b/>
        </w:rPr>
        <w:t>manipulating text</w:t>
      </w:r>
      <w:r w:rsidRPr="00D659CC">
        <w:t xml:space="preserve">; and learn how to extract </w:t>
      </w:r>
      <w:r w:rsidRPr="007B07EA">
        <w:rPr>
          <w:b/>
        </w:rPr>
        <w:t>substrings</w:t>
      </w:r>
      <w:r w:rsidRPr="00D659CC">
        <w:t xml:space="preserve"> according to passed parameters, how to </w:t>
      </w:r>
      <w:r w:rsidRPr="007B07EA">
        <w:rPr>
          <w:b/>
        </w:rPr>
        <w:t>search</w:t>
      </w:r>
      <w:r w:rsidRPr="00D659CC">
        <w:t xml:space="preserve"> for keywords as well as how to </w:t>
      </w:r>
      <w:r w:rsidRPr="007B07EA">
        <w:rPr>
          <w:b/>
        </w:rPr>
        <w:t>split a string</w:t>
      </w:r>
      <w:r w:rsidRPr="00D659CC">
        <w:t xml:space="preserve"> by separator characters. We will provide useful information on </w:t>
      </w:r>
      <w:r w:rsidRPr="007B07EA">
        <w:rPr>
          <w:b/>
        </w:rPr>
        <w:t>regular expressions</w:t>
      </w:r>
      <w:r w:rsidRPr="00D659CC">
        <w:t xml:space="preserve"> and we will learn how to extract data matching a specific pattern. Finally, we will take a look at the methods and classes for achieving more elegant and strict </w:t>
      </w:r>
      <w:r w:rsidRPr="007B07EA">
        <w:rPr>
          <w:b/>
        </w:rPr>
        <w:t>formatting</w:t>
      </w:r>
      <w:r w:rsidRPr="00D659CC">
        <w:t xml:space="preserve"> of text content on the console, with various ways for printing numbers and dates.</w:t>
      </w:r>
    </w:p>
    <w:p w14:paraId="1F0D32FA" w14:textId="77777777" w:rsidR="00114F77" w:rsidRPr="00D659CC" w:rsidRDefault="00114F77" w:rsidP="00114F77">
      <w:r w:rsidRPr="00D659CC">
        <w:t xml:space="preserve">Author of the chapter is </w:t>
      </w:r>
      <w:r w:rsidRPr="00D659CC">
        <w:rPr>
          <w:b/>
        </w:rPr>
        <w:t>Veselin Georgiev</w:t>
      </w:r>
      <w:r w:rsidRPr="00D659CC">
        <w:t xml:space="preserve"> and editor is Radoslav Todorov. The content of the entire chapter </w:t>
      </w:r>
      <w:r>
        <w:t>is</w:t>
      </w:r>
      <w:r w:rsidRPr="00D659CC">
        <w:t xml:space="preserve"> based on the work of Mario </w:t>
      </w:r>
      <w:proofErr w:type="spellStart"/>
      <w:r w:rsidRPr="00D659CC">
        <w:t>Peshev</w:t>
      </w:r>
      <w:proofErr w:type="spellEnd"/>
      <w:r w:rsidRPr="00D659CC">
        <w:t xml:space="preserve"> from the book "Introduction to Programming with Java". Translation to English: by </w:t>
      </w:r>
      <w:proofErr w:type="spellStart"/>
      <w:r w:rsidRPr="00D659CC">
        <w:t>Vesselin</w:t>
      </w:r>
      <w:proofErr w:type="spellEnd"/>
      <w:r w:rsidRPr="00D659CC">
        <w:t xml:space="preserve"> Georgiev (edited by Todor Mitev and Vladimir </w:t>
      </w:r>
      <w:r w:rsidRPr="007123CA">
        <w:rPr>
          <w:noProof/>
        </w:rPr>
        <w:t>Amiorkov</w:t>
      </w:r>
      <w:r w:rsidRPr="00D659CC">
        <w:t>).</w:t>
      </w:r>
    </w:p>
    <w:p w14:paraId="58696DD8" w14:textId="77777777" w:rsidR="00114F77" w:rsidRPr="00D659CC" w:rsidRDefault="00114F77" w:rsidP="00114F77">
      <w:pPr>
        <w:pStyle w:val="Heading3"/>
      </w:pPr>
      <w:r w:rsidRPr="00D659CC">
        <w:t>Chapter 14: Defining Classes</w:t>
      </w:r>
    </w:p>
    <w:p w14:paraId="5FA7ED2E" w14:textId="77777777" w:rsidR="00114F77" w:rsidRPr="00D659CC" w:rsidRDefault="00114F77" w:rsidP="00114F77">
      <w:r w:rsidRPr="00D659CC">
        <w:t>In the chapter "</w:t>
      </w:r>
      <w:hyperlink w:anchor="Chapter_14_Defining_Classes" w:history="1">
        <w:r w:rsidRPr="00D659CC">
          <w:rPr>
            <w:color w:val="0000FF"/>
            <w:u w:val="single"/>
          </w:rPr>
          <w:t>Defining Classes</w:t>
        </w:r>
      </w:hyperlink>
      <w:r w:rsidRPr="00D659CC">
        <w:t>"</w:t>
      </w:r>
      <w:r>
        <w:t>,</w:t>
      </w:r>
      <w:r w:rsidRPr="00D659CC">
        <w:t xml:space="preserve"> we will show how we can </w:t>
      </w:r>
      <w:r w:rsidRPr="00D659CC">
        <w:rPr>
          <w:b/>
        </w:rPr>
        <w:t xml:space="preserve">define custom classes </w:t>
      </w:r>
      <w:r w:rsidRPr="00D659CC">
        <w:t xml:space="preserve">and what the elements of a class are. We will learn to </w:t>
      </w:r>
      <w:r w:rsidRPr="007B07EA">
        <w:rPr>
          <w:b/>
        </w:rPr>
        <w:t>declare</w:t>
      </w:r>
      <w:r w:rsidRPr="00D659CC">
        <w:t xml:space="preserve"> </w:t>
      </w:r>
      <w:r w:rsidRPr="007B07EA">
        <w:rPr>
          <w:b/>
        </w:rPr>
        <w:t>fields</w:t>
      </w:r>
      <w:r w:rsidRPr="00D659CC">
        <w:t xml:space="preserve">, </w:t>
      </w:r>
      <w:r w:rsidRPr="007B07EA">
        <w:rPr>
          <w:b/>
        </w:rPr>
        <w:t>constructors</w:t>
      </w:r>
      <w:r w:rsidRPr="00D659CC">
        <w:t xml:space="preserve"> and </w:t>
      </w:r>
      <w:r w:rsidRPr="007B07EA">
        <w:rPr>
          <w:b/>
        </w:rPr>
        <w:t>properties</w:t>
      </w:r>
      <w:r w:rsidRPr="00D659CC">
        <w:t xml:space="preserve"> in classes and will again recall what a method is but will broaden our knowledge on methods and their access modifiers. We will focus on the characteristics of </w:t>
      </w:r>
      <w:r w:rsidRPr="007B07EA">
        <w:rPr>
          <w:b/>
        </w:rPr>
        <w:t>constructors</w:t>
      </w:r>
      <w:r w:rsidRPr="00D659CC">
        <w:t xml:space="preserve"> and we will explain in </w:t>
      </w:r>
      <w:proofErr w:type="gramStart"/>
      <w:r w:rsidRPr="00D659CC">
        <w:lastRenderedPageBreak/>
        <w:t>details</w:t>
      </w:r>
      <w:proofErr w:type="gramEnd"/>
      <w:r w:rsidRPr="00D659CC">
        <w:t xml:space="preserve"> how program objects exist in the </w:t>
      </w:r>
      <w:r>
        <w:t>heap (</w:t>
      </w:r>
      <w:r w:rsidRPr="00D659CC">
        <w:t>dynamic memory</w:t>
      </w:r>
      <w:r>
        <w:t>)</w:t>
      </w:r>
      <w:r w:rsidRPr="00D659CC">
        <w:t xml:space="preserve"> and how their fields are initialized. Finally, will explain what class </w:t>
      </w:r>
      <w:r w:rsidRPr="007B07EA">
        <w:rPr>
          <w:b/>
        </w:rPr>
        <w:t>static</w:t>
      </w:r>
      <w:r w:rsidRPr="00D659CC">
        <w:t xml:space="preserve"> elements – fields (including </w:t>
      </w:r>
      <w:r w:rsidRPr="007B07EA">
        <w:rPr>
          <w:b/>
        </w:rPr>
        <w:t>constants</w:t>
      </w:r>
      <w:r w:rsidRPr="00D659CC">
        <w:t xml:space="preserve">), </w:t>
      </w:r>
      <w:r w:rsidRPr="007B07EA">
        <w:rPr>
          <w:b/>
        </w:rPr>
        <w:t>properties</w:t>
      </w:r>
      <w:r w:rsidRPr="00D659CC">
        <w:t xml:space="preserve"> and </w:t>
      </w:r>
      <w:r w:rsidRPr="007B07EA">
        <w:rPr>
          <w:b/>
        </w:rPr>
        <w:t>methods</w:t>
      </w:r>
      <w:r w:rsidRPr="00D659CC">
        <w:t xml:space="preserve"> – are and how to utilize them. In this chapter</w:t>
      </w:r>
      <w:r>
        <w:t>,</w:t>
      </w:r>
      <w:r w:rsidRPr="00D659CC">
        <w:t xml:space="preserve"> we will also introduce generic types (</w:t>
      </w:r>
      <w:r w:rsidRPr="007B07EA">
        <w:rPr>
          <w:b/>
        </w:rPr>
        <w:t>generics</w:t>
      </w:r>
      <w:r w:rsidRPr="00D659CC">
        <w:t>), enumerated types (</w:t>
      </w:r>
      <w:r w:rsidRPr="007B07EA">
        <w:rPr>
          <w:b/>
        </w:rPr>
        <w:t>enumerations</w:t>
      </w:r>
      <w:r w:rsidRPr="00D659CC">
        <w:t>) and nested classes.</w:t>
      </w:r>
    </w:p>
    <w:p w14:paraId="4842E543" w14:textId="64C04868" w:rsidR="00114F77" w:rsidRPr="00D659CC" w:rsidRDefault="00114F77" w:rsidP="00114F77">
      <w:r w:rsidRPr="00D659CC">
        <w:t xml:space="preserve">Authors of the chapter are </w:t>
      </w:r>
      <w:r w:rsidRPr="00D659CC">
        <w:rPr>
          <w:b/>
        </w:rPr>
        <w:t xml:space="preserve">Nikolay </w:t>
      </w:r>
      <w:r w:rsidRPr="00D659CC">
        <w:rPr>
          <w:b/>
          <w:noProof/>
        </w:rPr>
        <w:t>Vasilev</w:t>
      </w:r>
      <w:r w:rsidRPr="00D659CC">
        <w:t xml:space="preserve">, </w:t>
      </w:r>
      <w:r w:rsidRPr="00D659CC">
        <w:rPr>
          <w:b/>
        </w:rPr>
        <w:t>Svetlin Nakov</w:t>
      </w:r>
      <w:r w:rsidRPr="00D659CC">
        <w:t xml:space="preserve">, </w:t>
      </w:r>
      <w:r w:rsidRPr="00D659CC">
        <w:rPr>
          <w:b/>
        </w:rPr>
        <w:t xml:space="preserve">Mira </w:t>
      </w:r>
      <w:r w:rsidRPr="00D659CC">
        <w:rPr>
          <w:b/>
          <w:noProof/>
        </w:rPr>
        <w:t>Bivas</w:t>
      </w:r>
      <w:r w:rsidRPr="00D659CC">
        <w:t xml:space="preserve"> and </w:t>
      </w:r>
      <w:r w:rsidRPr="00D659CC">
        <w:rPr>
          <w:b/>
          <w:noProof/>
        </w:rPr>
        <w:t>Pavlina Hadjieva</w:t>
      </w:r>
      <w:r w:rsidRPr="00D659CC">
        <w:t xml:space="preserve">. The content of the entire chapter </w:t>
      </w:r>
      <w:r>
        <w:t>is</w:t>
      </w:r>
      <w:r w:rsidRPr="00D659CC">
        <w:t xml:space="preserve"> based on the work of Nikolay </w:t>
      </w:r>
      <w:r w:rsidRPr="00D659CC">
        <w:rPr>
          <w:noProof/>
        </w:rPr>
        <w:t>Vasilev</w:t>
      </w:r>
      <w:r w:rsidRPr="00D659CC">
        <w:t xml:space="preserve"> from the book "Introduction to Programming with Java". Translation to English: by Radoslav Todorov, </w:t>
      </w:r>
      <w:r w:rsidRPr="00D659CC">
        <w:rPr>
          <w:noProof/>
        </w:rPr>
        <w:t>Yoan Krumov</w:t>
      </w:r>
      <w:r w:rsidRPr="00D659CC">
        <w:t xml:space="preserve">, </w:t>
      </w:r>
      <w:proofErr w:type="spellStart"/>
      <w:r w:rsidRPr="00D659CC">
        <w:t>Teodor</w:t>
      </w:r>
      <w:proofErr w:type="spellEnd"/>
      <w:r w:rsidRPr="00D659CC">
        <w:t xml:space="preserve"> </w:t>
      </w:r>
      <w:proofErr w:type="spellStart"/>
      <w:r w:rsidRPr="00D659CC">
        <w:t>Rusev</w:t>
      </w:r>
      <w:proofErr w:type="spellEnd"/>
      <w:r w:rsidRPr="00D659CC">
        <w:t xml:space="preserve"> and Stanislav </w:t>
      </w:r>
      <w:r w:rsidRPr="00D659CC">
        <w:rPr>
          <w:noProof/>
        </w:rPr>
        <w:t>Vladimirov</w:t>
      </w:r>
      <w:r w:rsidRPr="00D659CC">
        <w:t xml:space="preserve"> (edited by Vladimir </w:t>
      </w:r>
      <w:r w:rsidRPr="00D659CC">
        <w:rPr>
          <w:noProof/>
        </w:rPr>
        <w:t>Amiorkov</w:t>
      </w:r>
      <w:r w:rsidRPr="00D659CC">
        <w:t xml:space="preserve">, Pavel </w:t>
      </w:r>
      <w:r w:rsidRPr="00D659CC">
        <w:rPr>
          <w:noProof/>
        </w:rPr>
        <w:t>Benov</w:t>
      </w:r>
      <w:r w:rsidRPr="00D659CC">
        <w:t xml:space="preserve"> and </w:t>
      </w:r>
      <w:r w:rsidRPr="00D659CC">
        <w:rPr>
          <w:noProof/>
        </w:rPr>
        <w:t>Nencho</w:t>
      </w:r>
      <w:r w:rsidRPr="00D659CC">
        <w:t xml:space="preserve"> </w:t>
      </w:r>
      <w:r w:rsidRPr="00D659CC">
        <w:rPr>
          <w:noProof/>
        </w:rPr>
        <w:t>Nenchev</w:t>
      </w:r>
      <w:r w:rsidRPr="00D659CC">
        <w:t xml:space="preserve">). This is the largest chapter in the book, so lots of contributors worked on it to prepare it to a </w:t>
      </w:r>
      <w:r w:rsidR="00430201" w:rsidRPr="00D659CC">
        <w:t>high-quality</w:t>
      </w:r>
      <w:r w:rsidRPr="00D659CC">
        <w:t xml:space="preserve"> standard for you.</w:t>
      </w:r>
    </w:p>
    <w:p w14:paraId="4962163A" w14:textId="77777777" w:rsidR="00114F77" w:rsidRPr="00D659CC" w:rsidRDefault="00114F77" w:rsidP="00114F77">
      <w:pPr>
        <w:pStyle w:val="Heading3"/>
      </w:pPr>
      <w:r w:rsidRPr="00D659CC">
        <w:t>Chapter 15: Text Files</w:t>
      </w:r>
    </w:p>
    <w:p w14:paraId="52FB9592" w14:textId="77777777" w:rsidR="00114F77" w:rsidRPr="00D659CC" w:rsidRDefault="00114F77" w:rsidP="00114F77">
      <w:r w:rsidRPr="00D659CC">
        <w:t>In the chapter "</w:t>
      </w:r>
      <w:hyperlink w:anchor="Chapter_15_Text_Files" w:history="1">
        <w:r w:rsidRPr="00D659CC">
          <w:rPr>
            <w:color w:val="0000FF"/>
            <w:u w:val="single"/>
          </w:rPr>
          <w:t>Text Files</w:t>
        </w:r>
      </w:hyperlink>
      <w:r w:rsidRPr="00D659CC">
        <w:t xml:space="preserve">", we will familiarize ourselves with </w:t>
      </w:r>
      <w:r w:rsidRPr="00D659CC">
        <w:rPr>
          <w:b/>
        </w:rPr>
        <w:t>working with text files</w:t>
      </w:r>
      <w:r w:rsidRPr="00D659CC">
        <w:t xml:space="preserve"> in the .NET Framework. We will explain what a </w:t>
      </w:r>
      <w:r w:rsidRPr="007B07EA">
        <w:rPr>
          <w:b/>
        </w:rPr>
        <w:t>stream</w:t>
      </w:r>
      <w:r w:rsidRPr="00D659CC">
        <w:t xml:space="preserve"> is, what its purpose is and how it is used. We will describe what a </w:t>
      </w:r>
      <w:r w:rsidRPr="007B07EA">
        <w:rPr>
          <w:b/>
        </w:rPr>
        <w:t>text file</w:t>
      </w:r>
      <w:r w:rsidRPr="00D659CC">
        <w:t xml:space="preserve"> is and how to </w:t>
      </w:r>
      <w:r w:rsidRPr="007B07EA">
        <w:rPr>
          <w:b/>
        </w:rPr>
        <w:t>read</w:t>
      </w:r>
      <w:r w:rsidRPr="00D659CC">
        <w:t xml:space="preserve"> and </w:t>
      </w:r>
      <w:r w:rsidRPr="007B07EA">
        <w:rPr>
          <w:b/>
        </w:rPr>
        <w:t>write data</w:t>
      </w:r>
      <w:r w:rsidRPr="00D659CC">
        <w:t xml:space="preserve"> in text files and will present and elaborate on the best practices for catching and handling </w:t>
      </w:r>
      <w:r w:rsidRPr="007B07EA">
        <w:rPr>
          <w:b/>
        </w:rPr>
        <w:t>exceptions</w:t>
      </w:r>
      <w:r w:rsidRPr="00D659CC">
        <w:t xml:space="preserve"> when working with text files. Naturally, we will visualize and demonstrate in practice all of this with a lot of examples.</w:t>
      </w:r>
    </w:p>
    <w:p w14:paraId="18A5EE77" w14:textId="77777777" w:rsidR="00114F77" w:rsidRPr="00D659CC" w:rsidRDefault="00114F77" w:rsidP="00114F77">
      <w:r w:rsidRPr="00D659CC">
        <w:t xml:space="preserve">Author of the chapter is </w:t>
      </w:r>
      <w:r w:rsidRPr="00D659CC">
        <w:rPr>
          <w:b/>
        </w:rPr>
        <w:t>Radoslav Kirilov</w:t>
      </w:r>
      <w:r w:rsidRPr="00D659CC">
        <w:t xml:space="preserve"> and editor is Stanislav </w:t>
      </w:r>
      <w:r w:rsidRPr="00D659CC">
        <w:rPr>
          <w:noProof/>
        </w:rPr>
        <w:t>Zlatinov</w:t>
      </w:r>
      <w:r w:rsidRPr="00D659CC">
        <w:t xml:space="preserve">. The content of the entire chapter </w:t>
      </w:r>
      <w:r>
        <w:t>is</w:t>
      </w:r>
      <w:r w:rsidRPr="00D659CC">
        <w:t xml:space="preserve"> based on the work of </w:t>
      </w:r>
      <w:r w:rsidRPr="00D659CC">
        <w:rPr>
          <w:noProof/>
        </w:rPr>
        <w:t>Danail</w:t>
      </w:r>
      <w:r w:rsidRPr="00D659CC">
        <w:t xml:space="preserve"> </w:t>
      </w:r>
      <w:r w:rsidRPr="00D659CC">
        <w:rPr>
          <w:noProof/>
        </w:rPr>
        <w:t>Alexiev</w:t>
      </w:r>
      <w:r w:rsidRPr="00D659CC">
        <w:t xml:space="preserve"> from the book "Introduction to Programming with Java". Translation to English: by Nikolay </w:t>
      </w:r>
      <w:r w:rsidRPr="00D659CC">
        <w:rPr>
          <w:noProof/>
        </w:rPr>
        <w:t>Angelov</w:t>
      </w:r>
      <w:r w:rsidRPr="00D659CC">
        <w:t xml:space="preserve"> (edited by Martin </w:t>
      </w:r>
      <w:r w:rsidRPr="00D659CC">
        <w:rPr>
          <w:noProof/>
        </w:rPr>
        <w:t>Gebov</w:t>
      </w:r>
      <w:r w:rsidRPr="00D659CC">
        <w:t>).</w:t>
      </w:r>
    </w:p>
    <w:p w14:paraId="30B9F857" w14:textId="77777777" w:rsidR="00114F77" w:rsidRPr="00D659CC" w:rsidRDefault="00114F77" w:rsidP="00114F77">
      <w:pPr>
        <w:pStyle w:val="Heading3"/>
      </w:pPr>
      <w:r w:rsidRPr="00D659CC">
        <w:t>Chapter 16: Linear Data Structures</w:t>
      </w:r>
    </w:p>
    <w:p w14:paraId="6978E26B" w14:textId="1C34072B" w:rsidR="00114F77" w:rsidRPr="00D659CC" w:rsidRDefault="00114F77" w:rsidP="00114F77">
      <w:r w:rsidRPr="00D659CC">
        <w:t>In the chapter "</w:t>
      </w:r>
      <w:hyperlink w:anchor="Chapter_16_Linear_Data_Structures" w:history="1">
        <w:r w:rsidRPr="00D659CC">
          <w:rPr>
            <w:color w:val="0000FF"/>
            <w:u w:val="single"/>
          </w:rPr>
          <w:t>Linear Data Structures</w:t>
        </w:r>
      </w:hyperlink>
      <w:r w:rsidRPr="00D659CC">
        <w:t>"</w:t>
      </w:r>
      <w:r>
        <w:t>,</w:t>
      </w:r>
      <w:r w:rsidRPr="00D659CC">
        <w:t xml:space="preserve"> we will familiarize ourselves with some of the basic representations of data in programming and with </w:t>
      </w:r>
      <w:r w:rsidRPr="007B07EA">
        <w:rPr>
          <w:b/>
        </w:rPr>
        <w:t>linear data structures</w:t>
      </w:r>
      <w:r w:rsidRPr="00D659CC">
        <w:t xml:space="preserve">, because very often, in order to solve a given problem, we need to work with a </w:t>
      </w:r>
      <w:r w:rsidRPr="007B07EA">
        <w:rPr>
          <w:b/>
        </w:rPr>
        <w:t>sequence of elements</w:t>
      </w:r>
      <w:r w:rsidRPr="00D659CC">
        <w:t xml:space="preserve">. For example, to read this book we have to read consecutively every single page, e.g. we have to traverse consecutively every single element of its set of pages. We are going to see how for a specific problem some data structure is more efficient and convenient than another. Then we will examine </w:t>
      </w:r>
      <w:r w:rsidRPr="007B07EA">
        <w:t>the linear structures "</w:t>
      </w:r>
      <w:r w:rsidRPr="007B07EA">
        <w:rPr>
          <w:b/>
        </w:rPr>
        <w:t>list</w:t>
      </w:r>
      <w:r w:rsidRPr="007B07EA">
        <w:t>", "</w:t>
      </w:r>
      <w:r w:rsidRPr="007B07EA">
        <w:rPr>
          <w:b/>
        </w:rPr>
        <w:t>stack</w:t>
      </w:r>
      <w:r w:rsidRPr="007B07EA">
        <w:t>" and "</w:t>
      </w:r>
      <w:r w:rsidRPr="007B07EA">
        <w:rPr>
          <w:b/>
        </w:rPr>
        <w:t>queue</w:t>
      </w:r>
      <w:r w:rsidRPr="007B07EA">
        <w:t xml:space="preserve">" </w:t>
      </w:r>
      <w:r w:rsidRPr="00D659CC">
        <w:t xml:space="preserve">and their applications and will get to know in </w:t>
      </w:r>
      <w:r w:rsidR="000B3C01" w:rsidRPr="00D659CC">
        <w:t>detail</w:t>
      </w:r>
      <w:r w:rsidRPr="00D659CC">
        <w:t xml:space="preserve"> some implementations of these structures.</w:t>
      </w:r>
    </w:p>
    <w:p w14:paraId="5D930147" w14:textId="77777777" w:rsidR="00114F77" w:rsidRPr="00D659CC" w:rsidRDefault="00114F77" w:rsidP="00114F77">
      <w:r w:rsidRPr="00D659CC">
        <w:t xml:space="preserve">Author of the chapter is </w:t>
      </w:r>
      <w:r w:rsidRPr="00D659CC">
        <w:rPr>
          <w:b/>
          <w:noProof/>
        </w:rPr>
        <w:t>Tsvyatko Konov</w:t>
      </w:r>
      <w:r w:rsidRPr="00D659CC">
        <w:t xml:space="preserve"> and editors are </w:t>
      </w:r>
      <w:r w:rsidRPr="00D659CC">
        <w:rPr>
          <w:noProof/>
        </w:rPr>
        <w:t>Dilyan</w:t>
      </w:r>
      <w:r w:rsidRPr="00D659CC">
        <w:t xml:space="preserve"> Dimitrov and Svetlin Nakov. The content of the entire chapter </w:t>
      </w:r>
      <w:r>
        <w:t>is</w:t>
      </w:r>
      <w:r w:rsidRPr="00D659CC">
        <w:t xml:space="preserve"> largely based on the work of </w:t>
      </w:r>
      <w:r w:rsidRPr="00D659CC">
        <w:rPr>
          <w:noProof/>
        </w:rPr>
        <w:t>Tsvyatko Konov</w:t>
      </w:r>
      <w:r w:rsidRPr="00D659CC">
        <w:t xml:space="preserve"> and Svetlin Nakov from the book "Introduction to Programming with Java". Translation to English: by </w:t>
      </w:r>
      <w:r w:rsidRPr="00D659CC">
        <w:rPr>
          <w:noProof/>
        </w:rPr>
        <w:t>Vasya Stankova</w:t>
      </w:r>
      <w:r w:rsidRPr="00D659CC">
        <w:t xml:space="preserve"> (edited by Ivaylo </w:t>
      </w:r>
      <w:r w:rsidRPr="00D659CC">
        <w:rPr>
          <w:noProof/>
        </w:rPr>
        <w:t>Gergov</w:t>
      </w:r>
      <w:r w:rsidRPr="00D659CC">
        <w:t>).</w:t>
      </w:r>
    </w:p>
    <w:p w14:paraId="6BA4FBE6" w14:textId="77777777" w:rsidR="00114F77" w:rsidRPr="00D659CC" w:rsidRDefault="00114F77" w:rsidP="00114F77">
      <w:pPr>
        <w:pStyle w:val="Heading3"/>
      </w:pPr>
      <w:r w:rsidRPr="00D659CC">
        <w:t>Chapter 17: Trees and Graphs</w:t>
      </w:r>
    </w:p>
    <w:p w14:paraId="3360911B" w14:textId="117E8A20" w:rsidR="00114F77" w:rsidRPr="00D659CC" w:rsidRDefault="00114F77" w:rsidP="00114F77">
      <w:r w:rsidRPr="00D659CC">
        <w:t>In the chapter "</w:t>
      </w:r>
      <w:hyperlink w:anchor="Chapter_17_Trees_and_Graphs" w:history="1">
        <w:r w:rsidRPr="00D659CC">
          <w:rPr>
            <w:color w:val="0000FF"/>
            <w:u w:val="single"/>
          </w:rPr>
          <w:t>Trees and Graphs</w:t>
        </w:r>
      </w:hyperlink>
      <w:r w:rsidRPr="00D659CC">
        <w:t>"</w:t>
      </w:r>
      <w:r>
        <w:t>,</w:t>
      </w:r>
      <w:r w:rsidRPr="00D659CC">
        <w:t xml:space="preserve"> we will look at the so called </w:t>
      </w:r>
      <w:r w:rsidRPr="007B07EA">
        <w:rPr>
          <w:b/>
        </w:rPr>
        <w:t>tree-like data structures</w:t>
      </w:r>
      <w:r w:rsidRPr="00D659CC">
        <w:t xml:space="preserve">, which are </w:t>
      </w:r>
      <w:r w:rsidRPr="00D659CC">
        <w:rPr>
          <w:b/>
        </w:rPr>
        <w:t>trees and graphs</w:t>
      </w:r>
      <w:r w:rsidRPr="00D659CC">
        <w:t xml:space="preserve">. Knowing the properties of these structures is important for modern programming. Every one of these structures is used for modeling real-life problems that can be efficiently solved with their help. We will examine in </w:t>
      </w:r>
      <w:r w:rsidR="000B3C01" w:rsidRPr="00D659CC">
        <w:t>detail</w:t>
      </w:r>
      <w:r w:rsidRPr="00D659CC">
        <w:t xml:space="preserve"> what tree-like data structures are and show their primary advantages and disadvantages. Also</w:t>
      </w:r>
      <w:r>
        <w:t>,</w:t>
      </w:r>
      <w:r w:rsidRPr="00D659CC">
        <w:t xml:space="preserve"> we will provide sample implementations and exercises</w:t>
      </w:r>
      <w:r>
        <w:t>,</w:t>
      </w:r>
      <w:r w:rsidRPr="00D659CC">
        <w:t xml:space="preserve"> demonstrating their practical utiliza</w:t>
      </w:r>
      <w:r w:rsidRPr="00D659CC">
        <w:softHyphen/>
        <w:t>tion. Further</w:t>
      </w:r>
      <w:r>
        <w:t>,</w:t>
      </w:r>
      <w:r w:rsidRPr="00D659CC">
        <w:t xml:space="preserve"> we will scrutinize binary trees, binary search trees and </w:t>
      </w:r>
      <w:r w:rsidRPr="00D659CC">
        <w:rPr>
          <w:b/>
        </w:rPr>
        <w:t xml:space="preserve">balanced trees </w:t>
      </w:r>
      <w:r w:rsidRPr="00D659CC">
        <w:t xml:space="preserve">and then examine the </w:t>
      </w:r>
      <w:r w:rsidRPr="00D659CC">
        <w:rPr>
          <w:b/>
        </w:rPr>
        <w:t>data structure "graph"</w:t>
      </w:r>
      <w:r w:rsidRPr="00D659CC">
        <w:t xml:space="preserve">, the types of graphs and their usage. We will also show which parts of the .NET Framework make use of </w:t>
      </w:r>
      <w:r w:rsidRPr="007B07EA">
        <w:rPr>
          <w:b/>
        </w:rPr>
        <w:t>binary search trees</w:t>
      </w:r>
      <w:r w:rsidRPr="00D659CC">
        <w:t>.</w:t>
      </w:r>
    </w:p>
    <w:p w14:paraId="1AAB77AD" w14:textId="77777777" w:rsidR="00114F77" w:rsidRPr="00D659CC" w:rsidRDefault="00114F77" w:rsidP="00114F77">
      <w:r w:rsidRPr="00D659CC">
        <w:t xml:space="preserve">Author of the chapter is </w:t>
      </w:r>
      <w:r w:rsidRPr="00D659CC">
        <w:rPr>
          <w:b/>
        </w:rPr>
        <w:t>Veselin Kolev</w:t>
      </w:r>
      <w:r w:rsidRPr="00D659CC">
        <w:t xml:space="preserve"> and editors are </w:t>
      </w:r>
      <w:r w:rsidRPr="00D659CC">
        <w:rPr>
          <w:noProof/>
        </w:rPr>
        <w:t>Iliyan Murdanliev</w:t>
      </w:r>
      <w:r w:rsidRPr="00D659CC">
        <w:t xml:space="preserve"> and Svetlin Nakov. The content of the entire chapter </w:t>
      </w:r>
      <w:r>
        <w:t>is</w:t>
      </w:r>
      <w:r w:rsidRPr="00D659CC">
        <w:t xml:space="preserve"> based on the work of Veselin Kolev from the book "Introduction </w:t>
      </w:r>
      <w:r w:rsidRPr="00D659CC">
        <w:lastRenderedPageBreak/>
        <w:t xml:space="preserve">to Programming with Java". Translation to English: by </w:t>
      </w:r>
      <w:r w:rsidRPr="00D659CC">
        <w:rPr>
          <w:noProof/>
        </w:rPr>
        <w:t>Kristian</w:t>
      </w:r>
      <w:r w:rsidRPr="00D659CC">
        <w:t xml:space="preserve"> Dimitrov and Todor Mitev (edited by </w:t>
      </w:r>
      <w:r w:rsidRPr="00D659CC">
        <w:rPr>
          <w:noProof/>
        </w:rPr>
        <w:t>Nedjaty Mehmed</w:t>
      </w:r>
      <w:r w:rsidRPr="00D659CC">
        <w:t xml:space="preserve"> and </w:t>
      </w:r>
      <w:r w:rsidRPr="00D659CC">
        <w:rPr>
          <w:noProof/>
        </w:rPr>
        <w:t>Dyanko</w:t>
      </w:r>
      <w:r w:rsidRPr="00D659CC">
        <w:t xml:space="preserve"> Petkov).</w:t>
      </w:r>
    </w:p>
    <w:p w14:paraId="3F1AEA89" w14:textId="77777777" w:rsidR="00114F77" w:rsidRPr="00D659CC" w:rsidRDefault="00114F77" w:rsidP="00114F77">
      <w:pPr>
        <w:pStyle w:val="Heading3"/>
      </w:pPr>
      <w:r w:rsidRPr="00D659CC">
        <w:t>Chapter 18: Dictionaries, Hash Tables and Sets</w:t>
      </w:r>
    </w:p>
    <w:p w14:paraId="06A45693" w14:textId="28990793" w:rsidR="00114F77" w:rsidRPr="00D659CC" w:rsidRDefault="00114F77" w:rsidP="00114F77">
      <w:r w:rsidRPr="00D659CC">
        <w:t>In the chapter "</w:t>
      </w:r>
      <w:hyperlink w:anchor="Chapter_18_Dictionaries_Hash_Tables_Sets" w:history="1">
        <w:r w:rsidRPr="00D659CC">
          <w:rPr>
            <w:color w:val="0000FF"/>
            <w:u w:val="single"/>
          </w:rPr>
          <w:t>Dictionaries, Hash Tables and Sets</w:t>
        </w:r>
      </w:hyperlink>
      <w:r w:rsidRPr="00D659CC">
        <w:t>"</w:t>
      </w:r>
      <w:r>
        <w:t>,</w:t>
      </w:r>
      <w:r w:rsidRPr="00D659CC">
        <w:t xml:space="preserve"> we will analyze more complex data structures like </w:t>
      </w:r>
      <w:r w:rsidRPr="00D659CC">
        <w:rPr>
          <w:b/>
        </w:rPr>
        <w:t>dictionaries and sets</w:t>
      </w:r>
      <w:r w:rsidRPr="00D659CC">
        <w:t>, and their implementa</w:t>
      </w:r>
      <w:r w:rsidRPr="00D659CC">
        <w:softHyphen/>
        <w:t xml:space="preserve">tions with </w:t>
      </w:r>
      <w:r w:rsidRPr="00D659CC">
        <w:rPr>
          <w:b/>
        </w:rPr>
        <w:t>hash tables</w:t>
      </w:r>
      <w:r w:rsidRPr="00D659CC">
        <w:t xml:space="preserve"> and </w:t>
      </w:r>
      <w:r w:rsidRPr="00D659CC">
        <w:rPr>
          <w:b/>
        </w:rPr>
        <w:t>balanced trees</w:t>
      </w:r>
      <w:r w:rsidRPr="00D659CC">
        <w:t xml:space="preserve">. We will explain in </w:t>
      </w:r>
      <w:r w:rsidR="000B3C01" w:rsidRPr="00D659CC">
        <w:t>detail</w:t>
      </w:r>
      <w:r w:rsidRPr="00D659CC">
        <w:t xml:space="preserve"> what </w:t>
      </w:r>
      <w:proofErr w:type="gramStart"/>
      <w:r w:rsidRPr="00D659CC">
        <w:t>hashing</w:t>
      </w:r>
      <w:proofErr w:type="gramEnd"/>
      <w:r w:rsidRPr="00D659CC">
        <w:t xml:space="preserve"> and hash tables mean, and why they are such important parts of programming. We will discuss the concept of "</w:t>
      </w:r>
      <w:r w:rsidRPr="007B07EA">
        <w:rPr>
          <w:b/>
        </w:rPr>
        <w:t>collisions</w:t>
      </w:r>
      <w:r w:rsidRPr="00D659CC">
        <w:t>" and how they can occur when implementing hash tables. We will also suggest various approaches for solving them. We will look at the abstract data structure "</w:t>
      </w:r>
      <w:r w:rsidRPr="007B07EA">
        <w:rPr>
          <w:b/>
        </w:rPr>
        <w:t>set</w:t>
      </w:r>
      <w:r w:rsidRPr="00D659CC">
        <w:t xml:space="preserve">" and explain how it can be implemented with a </w:t>
      </w:r>
      <w:r w:rsidRPr="007B07EA">
        <w:rPr>
          <w:b/>
        </w:rPr>
        <w:t>dictionary</w:t>
      </w:r>
      <w:r w:rsidRPr="00D659CC">
        <w:t xml:space="preserve"> or a </w:t>
      </w:r>
      <w:r w:rsidRPr="007B07EA">
        <w:rPr>
          <w:b/>
        </w:rPr>
        <w:t>balanced tree</w:t>
      </w:r>
      <w:r w:rsidRPr="00D659CC">
        <w:t>. We will provide examples that illustrate the applications of these data structures in everyday practice.</w:t>
      </w:r>
    </w:p>
    <w:p w14:paraId="6999FFD8" w14:textId="77777777" w:rsidR="00114F77" w:rsidRPr="00D659CC" w:rsidRDefault="00114F77" w:rsidP="00114F77">
      <w:r w:rsidRPr="00D659CC">
        <w:t xml:space="preserve">Author of the chapter is </w:t>
      </w:r>
      <w:r w:rsidRPr="00D659CC">
        <w:rPr>
          <w:b/>
        </w:rPr>
        <w:t xml:space="preserve">Mihail </w:t>
      </w:r>
      <w:r w:rsidRPr="00D659CC">
        <w:rPr>
          <w:b/>
          <w:noProof/>
        </w:rPr>
        <w:t>Valkov</w:t>
      </w:r>
      <w:r w:rsidRPr="00D659CC">
        <w:t xml:space="preserve"> and editors are </w:t>
      </w:r>
      <w:r w:rsidRPr="00D659CC">
        <w:rPr>
          <w:noProof/>
        </w:rPr>
        <w:t>Tsvyatko Konov</w:t>
      </w:r>
      <w:r w:rsidRPr="00D659CC">
        <w:t xml:space="preserve"> and Svetlin Nakov. The content of the entire chapter </w:t>
      </w:r>
      <w:r>
        <w:t>is</w:t>
      </w:r>
      <w:r w:rsidRPr="00D659CC">
        <w:t xml:space="preserve"> partially based on the work of Vladimir </w:t>
      </w:r>
      <w:r w:rsidRPr="00D659CC">
        <w:rPr>
          <w:noProof/>
        </w:rPr>
        <w:t>Tsanev (Tsachev</w:t>
      </w:r>
      <w:r w:rsidRPr="00D659CC">
        <w:t xml:space="preserve">) from the book "Introduction to Programming with Java". Translation to English: by George Mitev and George K. Georgiev (edited by martin </w:t>
      </w:r>
      <w:r w:rsidRPr="00D659CC">
        <w:rPr>
          <w:noProof/>
        </w:rPr>
        <w:t>Gebov</w:t>
      </w:r>
      <w:r w:rsidRPr="00D659CC">
        <w:t xml:space="preserve"> and Ivaylo </w:t>
      </w:r>
      <w:r w:rsidRPr="00D659CC">
        <w:rPr>
          <w:noProof/>
        </w:rPr>
        <w:t>Dyankov</w:t>
      </w:r>
      <w:r w:rsidRPr="00D659CC">
        <w:t>).</w:t>
      </w:r>
    </w:p>
    <w:p w14:paraId="53F8F562" w14:textId="77777777" w:rsidR="00114F77" w:rsidRPr="00D659CC" w:rsidRDefault="00114F77" w:rsidP="00114F77">
      <w:pPr>
        <w:pStyle w:val="Heading3"/>
      </w:pPr>
      <w:r w:rsidRPr="00D659CC">
        <w:t>Chapter 19: Data Structures and Algorithm Complexity</w:t>
      </w:r>
    </w:p>
    <w:p w14:paraId="10EA8A5E" w14:textId="77777777" w:rsidR="00114F77" w:rsidRPr="00D659CC" w:rsidRDefault="00114F77" w:rsidP="00114F77">
      <w:r w:rsidRPr="00D659CC">
        <w:t>In the chapter "</w:t>
      </w:r>
      <w:hyperlink w:anchor="Chapter_19_Data_Structs_and_Algo_Complex" w:history="1">
        <w:r w:rsidRPr="00D659CC">
          <w:rPr>
            <w:color w:val="0000FF"/>
            <w:u w:val="single"/>
          </w:rPr>
          <w:t>Data Structures and Algorithm Complexity</w:t>
        </w:r>
      </w:hyperlink>
      <w:r w:rsidRPr="00D659CC">
        <w:t>"</w:t>
      </w:r>
      <w:r>
        <w:t>,</w:t>
      </w:r>
      <w:r w:rsidRPr="00D659CC">
        <w:t xml:space="preserve"> we will compare the </w:t>
      </w:r>
      <w:r w:rsidRPr="00D659CC">
        <w:rPr>
          <w:b/>
        </w:rPr>
        <w:t>data structures</w:t>
      </w:r>
      <w:r w:rsidRPr="00D659CC">
        <w:t xml:space="preserve"> we have learned so far based on their </w:t>
      </w:r>
      <w:r w:rsidRPr="00D659CC">
        <w:rPr>
          <w:b/>
        </w:rPr>
        <w:t>performance for basic operations</w:t>
      </w:r>
      <w:r w:rsidRPr="00D659CC">
        <w:t xml:space="preserve"> (addition, searching, deletion, etc.)</w:t>
      </w:r>
      <w:r>
        <w:t>.</w:t>
      </w:r>
      <w:r w:rsidRPr="00D659CC">
        <w:t xml:space="preserve"> We will give recommendations for the most appropriate data structures in certain cases. We will explain when it is preferable to use a </w:t>
      </w:r>
      <w:r w:rsidRPr="007B07EA">
        <w:rPr>
          <w:b/>
        </w:rPr>
        <w:t>hash table</w:t>
      </w:r>
      <w:r w:rsidRPr="00D659CC">
        <w:t xml:space="preserve">, an </w:t>
      </w:r>
      <w:r w:rsidRPr="007B07EA">
        <w:rPr>
          <w:b/>
        </w:rPr>
        <w:t>array</w:t>
      </w:r>
      <w:r w:rsidRPr="00D659CC">
        <w:t xml:space="preserve">, a </w:t>
      </w:r>
      <w:r w:rsidRPr="007B07EA">
        <w:rPr>
          <w:b/>
        </w:rPr>
        <w:t>dynamic array</w:t>
      </w:r>
      <w:r w:rsidRPr="00D659CC">
        <w:t xml:space="preserve">, a </w:t>
      </w:r>
      <w:r w:rsidRPr="007B07EA">
        <w:rPr>
          <w:b/>
        </w:rPr>
        <w:t>set</w:t>
      </w:r>
      <w:r w:rsidRPr="00D659CC">
        <w:t xml:space="preserve"> implemented by a </w:t>
      </w:r>
      <w:r w:rsidRPr="007B07EA">
        <w:rPr>
          <w:b/>
        </w:rPr>
        <w:t>hash table</w:t>
      </w:r>
      <w:r w:rsidRPr="00D659CC">
        <w:t xml:space="preserve"> or a </w:t>
      </w:r>
      <w:r w:rsidRPr="007B07EA">
        <w:rPr>
          <w:b/>
        </w:rPr>
        <w:t>balanced tree</w:t>
      </w:r>
      <w:r w:rsidRPr="00D659CC">
        <w:t>. There is an implementation in the .NET Framework for every one of these structures. We only have to learn how to decide when to use a particular data structure, so that we can write efficient and reliable source code.</w:t>
      </w:r>
    </w:p>
    <w:p w14:paraId="10CB02DB" w14:textId="77777777" w:rsidR="00114F77" w:rsidRPr="00D659CC" w:rsidRDefault="00114F77" w:rsidP="00114F77">
      <w:r w:rsidRPr="00D659CC">
        <w:t xml:space="preserve">Authors of the chapter are </w:t>
      </w:r>
      <w:r w:rsidRPr="00D659CC">
        <w:rPr>
          <w:b/>
        </w:rPr>
        <w:t>Nikolay Nedyalkov</w:t>
      </w:r>
      <w:r w:rsidRPr="00D659CC">
        <w:t xml:space="preserve"> and </w:t>
      </w:r>
      <w:r w:rsidRPr="00D659CC">
        <w:rPr>
          <w:b/>
        </w:rPr>
        <w:t>Svetlin Nakov</w:t>
      </w:r>
      <w:r w:rsidRPr="00D659CC">
        <w:t xml:space="preserve">; editor is Veselin Kolev. The content of the entire chapter </w:t>
      </w:r>
      <w:r>
        <w:t>is</w:t>
      </w:r>
      <w:r w:rsidRPr="00D659CC">
        <w:t xml:space="preserve"> based on the work of Svetlin Nakov and Nikolay Nedyalkov from the book "Introduction to Programming with Java". Translation to English: by George </w:t>
      </w:r>
      <w:r w:rsidRPr="00D659CC">
        <w:rPr>
          <w:noProof/>
        </w:rPr>
        <w:t>Halachev</w:t>
      </w:r>
      <w:r w:rsidRPr="00D659CC">
        <w:t xml:space="preserve"> and </w:t>
      </w:r>
      <w:r w:rsidRPr="00D659CC">
        <w:rPr>
          <w:noProof/>
        </w:rPr>
        <w:t>Tihomir</w:t>
      </w:r>
      <w:r w:rsidRPr="00D659CC">
        <w:t xml:space="preserve"> Iliev (edited by Martin </w:t>
      </w:r>
      <w:r w:rsidRPr="00D659CC">
        <w:rPr>
          <w:noProof/>
        </w:rPr>
        <w:t>Yankov</w:t>
      </w:r>
      <w:r w:rsidRPr="00D659CC">
        <w:t>).</w:t>
      </w:r>
    </w:p>
    <w:p w14:paraId="573942B4" w14:textId="77777777" w:rsidR="00114F77" w:rsidRPr="00D659CC" w:rsidRDefault="00114F77" w:rsidP="00114F77">
      <w:pPr>
        <w:pStyle w:val="Heading3"/>
      </w:pPr>
      <w:r w:rsidRPr="00D659CC">
        <w:t>Chapter 20: Object-Oriented Programming Principles</w:t>
      </w:r>
    </w:p>
    <w:p w14:paraId="4AC0E79B" w14:textId="76DF6BBD" w:rsidR="00114F77" w:rsidRPr="00D659CC" w:rsidRDefault="00114F77" w:rsidP="00114F77">
      <w:r w:rsidRPr="00D659CC">
        <w:t>In the chapter "</w:t>
      </w:r>
      <w:hyperlink w:anchor="Chapter_20_Object_Oriented_Programming" w:history="1">
        <w:r w:rsidRPr="00D659CC">
          <w:rPr>
            <w:color w:val="0000FF"/>
            <w:u w:val="single"/>
          </w:rPr>
          <w:t>Object-Oriented Programming Principles</w:t>
        </w:r>
      </w:hyperlink>
      <w:r w:rsidRPr="00D659CC">
        <w:t xml:space="preserve">", we will familiarize ourselves with the </w:t>
      </w:r>
      <w:r w:rsidRPr="007B07EA">
        <w:t>principles of object-oriented programming</w:t>
      </w:r>
      <w:r>
        <w:t xml:space="preserve"> (OOP)</w:t>
      </w:r>
      <w:r w:rsidRPr="00D659CC">
        <w:t xml:space="preserve">: class </w:t>
      </w:r>
      <w:r w:rsidRPr="00D659CC">
        <w:rPr>
          <w:b/>
        </w:rPr>
        <w:t>inheritance</w:t>
      </w:r>
      <w:r w:rsidRPr="00D659CC">
        <w:t xml:space="preserve">, </w:t>
      </w:r>
      <w:r w:rsidRPr="007B07EA">
        <w:rPr>
          <w:b/>
        </w:rPr>
        <w:t>interfaces</w:t>
      </w:r>
      <w:r w:rsidRPr="00D659CC">
        <w:t xml:space="preserve"> implementation, data and behavior </w:t>
      </w:r>
      <w:r w:rsidRPr="00D659CC">
        <w:rPr>
          <w:b/>
        </w:rPr>
        <w:t>abstraction</w:t>
      </w:r>
      <w:r w:rsidRPr="00D659CC">
        <w:t xml:space="preserve">, data </w:t>
      </w:r>
      <w:r w:rsidRPr="00D659CC">
        <w:rPr>
          <w:b/>
        </w:rPr>
        <w:t>encapsulation</w:t>
      </w:r>
      <w:r w:rsidRPr="00D659CC">
        <w:t xml:space="preserve"> and hiding implementation details, </w:t>
      </w:r>
      <w:r w:rsidRPr="00D659CC">
        <w:rPr>
          <w:b/>
        </w:rPr>
        <w:t>polymorphism</w:t>
      </w:r>
      <w:r w:rsidRPr="00D659CC">
        <w:t xml:space="preserve"> and virtual methods. We will explain in detail the principles of </w:t>
      </w:r>
      <w:r w:rsidRPr="00D659CC">
        <w:rPr>
          <w:b/>
        </w:rPr>
        <w:t>cohesion</w:t>
      </w:r>
      <w:r w:rsidRPr="00D659CC">
        <w:t xml:space="preserve"> and </w:t>
      </w:r>
      <w:r w:rsidRPr="00D659CC">
        <w:rPr>
          <w:b/>
        </w:rPr>
        <w:t>coupling</w:t>
      </w:r>
      <w:r w:rsidRPr="00D659CC">
        <w:t xml:space="preserve">. We will also briefly outline object-oriented modeling and object model creation based on a specific business problem and will get to know </w:t>
      </w:r>
      <w:r w:rsidRPr="007B07EA">
        <w:rPr>
          <w:b/>
        </w:rPr>
        <w:t>UML</w:t>
      </w:r>
      <w:r w:rsidRPr="00D659CC">
        <w:t xml:space="preserve"> and its role in </w:t>
      </w:r>
      <w:r w:rsidR="00430201" w:rsidRPr="007B07EA">
        <w:rPr>
          <w:b/>
        </w:rPr>
        <w:t>object-oriented</w:t>
      </w:r>
      <w:r w:rsidRPr="007B07EA">
        <w:rPr>
          <w:b/>
        </w:rPr>
        <w:t xml:space="preserve"> modeling</w:t>
      </w:r>
      <w:r w:rsidRPr="00D659CC">
        <w:t>. Finally, we will briefly discuss design patterns and provide examples for design patterns commonly used in practice.</w:t>
      </w:r>
    </w:p>
    <w:p w14:paraId="6581F495" w14:textId="77777777" w:rsidR="00114F77" w:rsidRPr="00D659CC" w:rsidRDefault="00114F77" w:rsidP="00114F77">
      <w:r w:rsidRPr="00D659CC">
        <w:t xml:space="preserve">Author of the chapter is </w:t>
      </w:r>
      <w:r w:rsidRPr="00D659CC">
        <w:rPr>
          <w:b/>
        </w:rPr>
        <w:t>Mihail Stoynov</w:t>
      </w:r>
      <w:r w:rsidRPr="00D659CC">
        <w:t xml:space="preserve"> and editor is Mihail </w:t>
      </w:r>
      <w:r w:rsidRPr="00D659CC">
        <w:rPr>
          <w:noProof/>
        </w:rPr>
        <w:t>Valkov</w:t>
      </w:r>
      <w:r w:rsidRPr="00D659CC">
        <w:t xml:space="preserve">. The content of the entire chapter </w:t>
      </w:r>
      <w:r>
        <w:t>is</w:t>
      </w:r>
      <w:r w:rsidRPr="00D659CC">
        <w:t xml:space="preserve"> based on the work of Mihail Stoynov from the book "Introduction to Programming with Java". Translation to English: by </w:t>
      </w:r>
      <w:r w:rsidRPr="00D659CC">
        <w:rPr>
          <w:noProof/>
        </w:rPr>
        <w:t>Vasya Stankova</w:t>
      </w:r>
      <w:r w:rsidRPr="00D659CC">
        <w:t xml:space="preserve"> and Momchil </w:t>
      </w:r>
      <w:r w:rsidRPr="00D659CC">
        <w:rPr>
          <w:noProof/>
        </w:rPr>
        <w:t>Rogelov</w:t>
      </w:r>
      <w:r w:rsidRPr="00D659CC">
        <w:t xml:space="preserve"> (edited by Ivan </w:t>
      </w:r>
      <w:r w:rsidRPr="00D659CC">
        <w:rPr>
          <w:noProof/>
        </w:rPr>
        <w:t>Nenchovski</w:t>
      </w:r>
      <w:r w:rsidRPr="00D659CC">
        <w:t>).</w:t>
      </w:r>
    </w:p>
    <w:p w14:paraId="4590D8B6" w14:textId="77777777" w:rsidR="00114F77" w:rsidRPr="00D659CC" w:rsidRDefault="00114F77" w:rsidP="00114F77">
      <w:pPr>
        <w:pStyle w:val="Heading3"/>
      </w:pPr>
      <w:r w:rsidRPr="00D659CC">
        <w:t>Chapter 21: High-Quality Programming Code</w:t>
      </w:r>
    </w:p>
    <w:p w14:paraId="60D69D20" w14:textId="77777777" w:rsidR="00114F77" w:rsidRPr="00D659CC" w:rsidRDefault="00114F77" w:rsidP="00114F77">
      <w:r w:rsidRPr="00D659CC">
        <w:t>In the chapter "</w:t>
      </w:r>
      <w:hyperlink w:anchor="Chapter_21_High_Quality_Programming_Code" w:history="1">
        <w:r w:rsidRPr="00D659CC">
          <w:rPr>
            <w:color w:val="0000FF"/>
            <w:u w:val="single"/>
          </w:rPr>
          <w:t>High-Quality Programming Code</w:t>
        </w:r>
      </w:hyperlink>
      <w:r w:rsidRPr="00D659CC">
        <w:t>"</w:t>
      </w:r>
      <w:r>
        <w:t>,</w:t>
      </w:r>
      <w:r w:rsidRPr="00D659CC">
        <w:t xml:space="preserve"> we will take a look at the basic rules for </w:t>
      </w:r>
      <w:r w:rsidRPr="00D659CC">
        <w:rPr>
          <w:b/>
        </w:rPr>
        <w:t>writing high-quality programming code</w:t>
      </w:r>
      <w:r w:rsidRPr="00D659CC">
        <w:t xml:space="preserve">. We will focus on </w:t>
      </w:r>
      <w:r w:rsidRPr="007B07EA">
        <w:rPr>
          <w:b/>
        </w:rPr>
        <w:t>naming</w:t>
      </w:r>
      <w:r w:rsidRPr="00D659CC">
        <w:t xml:space="preserve"> conventions for program elements (variables, methods, classes and others), </w:t>
      </w:r>
      <w:r w:rsidRPr="007B07EA">
        <w:rPr>
          <w:b/>
        </w:rPr>
        <w:t>formatting</w:t>
      </w:r>
      <w:r w:rsidRPr="00D659CC">
        <w:t xml:space="preserve"> and code layout guidelines, best practices </w:t>
      </w:r>
      <w:r w:rsidRPr="00D659CC">
        <w:lastRenderedPageBreak/>
        <w:t xml:space="preserve">for creating </w:t>
      </w:r>
      <w:r w:rsidRPr="007B07EA">
        <w:rPr>
          <w:b/>
        </w:rPr>
        <w:t>high-quality classes and methods</w:t>
      </w:r>
      <w:r w:rsidRPr="00D659CC">
        <w:t>, and the principles of high-quality code documentation. Many examples of high-quality and low-quality code will be given. In the course of work</w:t>
      </w:r>
      <w:r>
        <w:t>,</w:t>
      </w:r>
      <w:r w:rsidRPr="00D659CC">
        <w:t xml:space="preserve"> it will be explained how to use an integrated development environment, in order to automate some operations like </w:t>
      </w:r>
      <w:r w:rsidRPr="007B07EA">
        <w:rPr>
          <w:b/>
        </w:rPr>
        <w:t>formatting</w:t>
      </w:r>
      <w:r w:rsidRPr="00D659CC">
        <w:t xml:space="preserve"> and </w:t>
      </w:r>
      <w:r w:rsidRPr="007B07EA">
        <w:rPr>
          <w:b/>
        </w:rPr>
        <w:t>refactoring</w:t>
      </w:r>
      <w:r w:rsidRPr="00D659CC">
        <w:t xml:space="preserve"> existing code, when it is necessary.</w:t>
      </w:r>
      <w:r>
        <w:t xml:space="preserve"> </w:t>
      </w:r>
      <w:r w:rsidRPr="007B07EA">
        <w:rPr>
          <w:b/>
        </w:rPr>
        <w:t>Unit testing</w:t>
      </w:r>
      <w:r>
        <w:t xml:space="preserve"> as an industrial method to automated testing will also be discussed.</w:t>
      </w:r>
    </w:p>
    <w:p w14:paraId="2456BAC1" w14:textId="77777777" w:rsidR="00114F77" w:rsidRPr="00D659CC" w:rsidRDefault="00114F77" w:rsidP="00114F77">
      <w:r w:rsidRPr="00D659CC">
        <w:t xml:space="preserve">Authors of the chapter are </w:t>
      </w:r>
      <w:r w:rsidRPr="00D659CC">
        <w:rPr>
          <w:b/>
        </w:rPr>
        <w:t>Mihail Stoynov</w:t>
      </w:r>
      <w:r w:rsidRPr="00D659CC">
        <w:t xml:space="preserve"> and </w:t>
      </w:r>
      <w:r w:rsidRPr="00D659CC">
        <w:rPr>
          <w:b/>
        </w:rPr>
        <w:t>Svetlin Nakov</w:t>
      </w:r>
      <w:r w:rsidRPr="00D659CC">
        <w:t xml:space="preserve">. Editor is Pavel </w:t>
      </w:r>
      <w:r w:rsidRPr="00D659CC">
        <w:rPr>
          <w:noProof/>
        </w:rPr>
        <w:t>Donchev</w:t>
      </w:r>
      <w:r w:rsidRPr="00D659CC">
        <w:t xml:space="preserve">. The content of the entire chapter </w:t>
      </w:r>
      <w:r>
        <w:t>is</w:t>
      </w:r>
      <w:r w:rsidRPr="00D659CC">
        <w:t xml:space="preserve"> partially based on the work of Mihail Stoynov, Svetlin Nakov and Nikolay </w:t>
      </w:r>
      <w:r w:rsidRPr="00D659CC">
        <w:rPr>
          <w:noProof/>
        </w:rPr>
        <w:t>Vasilev</w:t>
      </w:r>
      <w:r w:rsidRPr="00D659CC">
        <w:t xml:space="preserve"> from the book "Introduction to Programming with Java". Translation to English: by </w:t>
      </w:r>
      <w:r w:rsidRPr="00D659CC">
        <w:rPr>
          <w:noProof/>
        </w:rPr>
        <w:t>Blagovest</w:t>
      </w:r>
      <w:r w:rsidRPr="00D659CC">
        <w:t xml:space="preserve"> </w:t>
      </w:r>
      <w:r w:rsidRPr="00D659CC">
        <w:rPr>
          <w:noProof/>
        </w:rPr>
        <w:t>Buyukliev</w:t>
      </w:r>
      <w:r w:rsidRPr="00D659CC">
        <w:t xml:space="preserve"> (edited by </w:t>
      </w:r>
      <w:r w:rsidRPr="00D659CC">
        <w:rPr>
          <w:noProof/>
        </w:rPr>
        <w:t>Dyanko</w:t>
      </w:r>
      <w:r w:rsidRPr="00D659CC">
        <w:t xml:space="preserve"> Petkov, Mihail Stoynov and Martin </w:t>
      </w:r>
      <w:r w:rsidRPr="00D659CC">
        <w:rPr>
          <w:noProof/>
        </w:rPr>
        <w:t>Yankov</w:t>
      </w:r>
      <w:r w:rsidRPr="00D659CC">
        <w:t>).</w:t>
      </w:r>
    </w:p>
    <w:p w14:paraId="2E4747B2" w14:textId="77777777" w:rsidR="00114F77" w:rsidRPr="00D659CC" w:rsidRDefault="00114F77" w:rsidP="00114F77">
      <w:pPr>
        <w:pStyle w:val="Heading3"/>
      </w:pPr>
      <w:r w:rsidRPr="00D659CC">
        <w:t>Chapter 22: Lambda Expressions and LINQ</w:t>
      </w:r>
    </w:p>
    <w:p w14:paraId="7F96395F" w14:textId="77777777" w:rsidR="00114F77" w:rsidRPr="00D659CC" w:rsidRDefault="00114F77" w:rsidP="00114F77">
      <w:r w:rsidRPr="00D659CC">
        <w:t>In the chapter "</w:t>
      </w:r>
      <w:hyperlink w:anchor="Chapter_22_Lambda_Expressions_and_LINQ" w:history="1">
        <w:r w:rsidRPr="00D659CC">
          <w:rPr>
            <w:color w:val="0000FF"/>
            <w:u w:val="single"/>
          </w:rPr>
          <w:t>Lambda Expressions and LINQ</w:t>
        </w:r>
      </w:hyperlink>
      <w:r w:rsidRPr="00D659CC">
        <w:t>"</w:t>
      </w:r>
      <w:r>
        <w:t>,</w:t>
      </w:r>
      <w:r w:rsidRPr="00D659CC">
        <w:t xml:space="preserve"> we will introduce some of the more sophisticated capabilities of C#. To be more specific, we will pay special attention to clarifying how to make queries to collections using </w:t>
      </w:r>
      <w:r w:rsidRPr="00D659CC">
        <w:rPr>
          <w:b/>
        </w:rPr>
        <w:t>lambda expressions</w:t>
      </w:r>
      <w:r w:rsidRPr="00D659CC">
        <w:t xml:space="preserve"> and </w:t>
      </w:r>
      <w:r w:rsidRPr="00D659CC">
        <w:rPr>
          <w:b/>
        </w:rPr>
        <w:t>LINQ</w:t>
      </w:r>
      <w:r w:rsidRPr="00D659CC">
        <w:t xml:space="preserve">. We will explain how to add functionality to already created classes, using </w:t>
      </w:r>
      <w:r w:rsidRPr="00D659CC">
        <w:rPr>
          <w:b/>
        </w:rPr>
        <w:t>extension methods</w:t>
      </w:r>
      <w:r w:rsidRPr="00D659CC">
        <w:t xml:space="preserve">. We will familiarize ourselves with </w:t>
      </w:r>
      <w:r w:rsidRPr="00D659CC">
        <w:rPr>
          <w:b/>
        </w:rPr>
        <w:t>anonymous types</w:t>
      </w:r>
      <w:r w:rsidRPr="00D659CC">
        <w:t xml:space="preserve"> and briefly describe their nature and usage. We will also discuss lambda expressions and show in practice how most of the built-in lambda functions work. Afterwards we will dive into the LINQ’s syntax, which is part of C#. We will learn what it is, how it works, and what queries we can make using it. Finally, we will discuss the keywords in LINQ, their meaning and we will demonstrate their capabilities with a lot of examples.</w:t>
      </w:r>
    </w:p>
    <w:p w14:paraId="4123FD2E" w14:textId="77777777" w:rsidR="00114F77" w:rsidRPr="00D659CC" w:rsidRDefault="00114F77" w:rsidP="00114F77">
      <w:r w:rsidRPr="00D659CC">
        <w:t xml:space="preserve">Author of the chapter is </w:t>
      </w:r>
      <w:r w:rsidRPr="00D659CC">
        <w:rPr>
          <w:b/>
        </w:rPr>
        <w:t xml:space="preserve">Nikolay </w:t>
      </w:r>
      <w:r w:rsidRPr="00D659CC">
        <w:rPr>
          <w:b/>
          <w:noProof/>
        </w:rPr>
        <w:t>Kostov</w:t>
      </w:r>
      <w:r w:rsidRPr="00D659CC">
        <w:t xml:space="preserve"> and editor </w:t>
      </w:r>
      <w:proofErr w:type="gramStart"/>
      <w:r w:rsidRPr="00D659CC">
        <w:t>is</w:t>
      </w:r>
      <w:proofErr w:type="gramEnd"/>
      <w:r w:rsidRPr="00D659CC">
        <w:t xml:space="preserve"> Veselin Kolev. Translation to English: by Nikolay </w:t>
      </w:r>
      <w:r w:rsidRPr="00D659CC">
        <w:rPr>
          <w:noProof/>
        </w:rPr>
        <w:t>Kostov</w:t>
      </w:r>
      <w:r w:rsidRPr="00D659CC">
        <w:t xml:space="preserve"> (edited by </w:t>
      </w:r>
      <w:r w:rsidRPr="00D659CC">
        <w:rPr>
          <w:noProof/>
        </w:rPr>
        <w:t>Zhasmina Stoyanova</w:t>
      </w:r>
      <w:r w:rsidRPr="00D659CC">
        <w:t xml:space="preserve"> and Mihail Stoynov).</w:t>
      </w:r>
    </w:p>
    <w:p w14:paraId="1CB4975E" w14:textId="77777777" w:rsidR="00114F77" w:rsidRPr="00D659CC" w:rsidRDefault="00114F77" w:rsidP="00114F77">
      <w:pPr>
        <w:pStyle w:val="Heading3"/>
      </w:pPr>
      <w:r w:rsidRPr="00D659CC">
        <w:t>Chapter 23: Methodology of Problem Solving</w:t>
      </w:r>
    </w:p>
    <w:p w14:paraId="571FB9D4" w14:textId="77777777" w:rsidR="00114F77" w:rsidRPr="00D659CC" w:rsidRDefault="00114F77" w:rsidP="00114F77">
      <w:r w:rsidRPr="00D659CC">
        <w:t>In the chapter "</w:t>
      </w:r>
      <w:hyperlink w:anchor="Chapter_23_Methodology_Problem_Solving" w:history="1">
        <w:r w:rsidRPr="00D659CC">
          <w:rPr>
            <w:color w:val="0000FF"/>
            <w:u w:val="single"/>
          </w:rPr>
          <w:t>Methodology of Problem Solving</w:t>
        </w:r>
      </w:hyperlink>
      <w:r w:rsidRPr="00D659CC">
        <w:t>"</w:t>
      </w:r>
      <w:r>
        <w:t>,</w:t>
      </w:r>
      <w:r w:rsidRPr="00D659CC">
        <w:t xml:space="preserve"> we will discuss an advisable </w:t>
      </w:r>
      <w:r w:rsidRPr="00D659CC">
        <w:rPr>
          <w:b/>
        </w:rPr>
        <w:t>approach for</w:t>
      </w:r>
      <w:r w:rsidRPr="00D659CC">
        <w:t xml:space="preserve"> </w:t>
      </w:r>
      <w:r w:rsidRPr="00D659CC">
        <w:rPr>
          <w:b/>
        </w:rPr>
        <w:t>solving programming problems</w:t>
      </w:r>
      <w:r w:rsidRPr="00D659CC">
        <w:t xml:space="preserve"> and we will illustrate it with concrete examples. We will discuss the engineering principles we should follow when solving problems (that largely apply to problems in math, physics and other disciplines) and we will show them in action. We will describe the steps we must go through while we solve a few sample problems and demonstrate the mistakes that can be made, if we do not follow these steps. We will consider some important </w:t>
      </w:r>
      <w:r w:rsidRPr="00241B40">
        <w:rPr>
          <w:b/>
        </w:rPr>
        <w:t>steps of problem solving</w:t>
      </w:r>
      <w:r w:rsidRPr="00D659CC">
        <w:t xml:space="preserve"> (such as </w:t>
      </w:r>
      <w:r w:rsidRPr="00241B40">
        <w:rPr>
          <w:b/>
        </w:rPr>
        <w:t>testing</w:t>
      </w:r>
      <w:r w:rsidRPr="00D659CC">
        <w:t>) that are usually skipped.</w:t>
      </w:r>
    </w:p>
    <w:p w14:paraId="7728DB32" w14:textId="77777777" w:rsidR="00114F77" w:rsidRPr="00D659CC" w:rsidRDefault="00114F77" w:rsidP="00114F77">
      <w:r w:rsidRPr="00D659CC">
        <w:t xml:space="preserve">Author of the chapter is </w:t>
      </w:r>
      <w:r w:rsidRPr="00D659CC">
        <w:rPr>
          <w:b/>
        </w:rPr>
        <w:t>Svetlin Nakov</w:t>
      </w:r>
      <w:r w:rsidRPr="00D659CC">
        <w:t xml:space="preserve"> and editor is Veselin Georgiev. The content of the whole chapter </w:t>
      </w:r>
      <w:r>
        <w:t>is</w:t>
      </w:r>
      <w:r w:rsidRPr="00D659CC">
        <w:t xml:space="preserve"> entirely based on the work of Svetlin Nakov from the book "Introduction to Programming with Java". Translation to English: by </w:t>
      </w:r>
      <w:r w:rsidRPr="00D659CC">
        <w:rPr>
          <w:noProof/>
        </w:rPr>
        <w:t>Ventsi Shterev</w:t>
      </w:r>
      <w:r w:rsidRPr="00D659CC">
        <w:t xml:space="preserve"> and Martin Radev (edited by </w:t>
      </w:r>
      <w:r w:rsidRPr="00D659CC">
        <w:rPr>
          <w:noProof/>
        </w:rPr>
        <w:t>Tihomir</w:t>
      </w:r>
      <w:r w:rsidRPr="00D659CC">
        <w:t xml:space="preserve"> Iliev and </w:t>
      </w:r>
      <w:r w:rsidRPr="00D659CC">
        <w:rPr>
          <w:noProof/>
        </w:rPr>
        <w:t>Nedjaty Mehmed</w:t>
      </w:r>
      <w:r w:rsidRPr="00D659CC">
        <w:t>).</w:t>
      </w:r>
    </w:p>
    <w:p w14:paraId="505BB386" w14:textId="7E5C80C4" w:rsidR="00114F77" w:rsidRPr="00D659CC" w:rsidRDefault="00114F77" w:rsidP="00114F77">
      <w:pPr>
        <w:pStyle w:val="Heading3"/>
      </w:pPr>
      <w:r w:rsidRPr="00D659CC">
        <w:t>Chapters 2</w:t>
      </w:r>
      <w:r w:rsidR="002C76AD">
        <w:t>4</w:t>
      </w:r>
      <w:r w:rsidRPr="00D659CC">
        <w:t>: Conclusion</w:t>
      </w:r>
    </w:p>
    <w:p w14:paraId="6902F178" w14:textId="6D20E0F5" w:rsidR="00114F77" w:rsidRPr="00D659CC" w:rsidRDefault="00114F77" w:rsidP="00114F77">
      <w:r w:rsidRPr="00D659CC">
        <w:t xml:space="preserve">In the </w:t>
      </w:r>
      <w:hyperlink w:anchor="Chapter_27_Conclusion" w:history="1">
        <w:r w:rsidRPr="00D659CC">
          <w:rPr>
            <w:rStyle w:val="Hyperlink"/>
          </w:rPr>
          <w:t>conclusion</w:t>
        </w:r>
      </w:hyperlink>
      <w:r w:rsidRPr="00D659CC">
        <w:t xml:space="preserve"> we give further instruction how to proceed with your </w:t>
      </w:r>
      <w:r w:rsidRPr="00D659CC">
        <w:rPr>
          <w:b/>
        </w:rPr>
        <w:t>development as a skillful software engineer</w:t>
      </w:r>
      <w:r w:rsidRPr="00D659CC">
        <w:t xml:space="preserve"> after this book. We explain the </w:t>
      </w:r>
      <w:r w:rsidR="00E32B70">
        <w:t>trainings</w:t>
      </w:r>
      <w:r w:rsidRPr="00D659CC">
        <w:t xml:space="preserve"> at</w:t>
      </w:r>
      <w:r w:rsidR="00E32B70">
        <w:t xml:space="preserve"> </w:t>
      </w:r>
      <w:r w:rsidR="00E32B70" w:rsidRPr="00E32B70">
        <w:rPr>
          <w:b/>
          <w:bCs/>
        </w:rPr>
        <w:t>SoftUni</w:t>
      </w:r>
      <w:r w:rsidRPr="00D659CC">
        <w:t xml:space="preserve"> – the largest training center for software development professionals in Bulgaria – how to apply, what you</w:t>
      </w:r>
      <w:r>
        <w:t xml:space="preserve"> will</w:t>
      </w:r>
      <w:r w:rsidRPr="00D659CC">
        <w:t xml:space="preserve"> learn, how to choose a career path and we mention few other resources.</w:t>
      </w:r>
    </w:p>
    <w:p w14:paraId="30F687F9" w14:textId="77777777" w:rsidR="00114F77" w:rsidRPr="00D659CC" w:rsidRDefault="00114F77" w:rsidP="00114F77">
      <w:r w:rsidRPr="00D659CC">
        <w:t xml:space="preserve">Author of the chapter is </w:t>
      </w:r>
      <w:r w:rsidRPr="00D659CC">
        <w:rPr>
          <w:b/>
        </w:rPr>
        <w:t>Svetlin Nakov</w:t>
      </w:r>
      <w:r w:rsidRPr="00D659CC">
        <w:t xml:space="preserve">. Translation to English: by </w:t>
      </w:r>
      <w:r w:rsidRPr="00D659CC">
        <w:rPr>
          <w:noProof/>
        </w:rPr>
        <w:t>Ivan Nenchovski</w:t>
      </w:r>
      <w:r w:rsidRPr="00D659CC">
        <w:t xml:space="preserve"> (edited by Svetlin Nakov).</w:t>
      </w:r>
    </w:p>
    <w:p w14:paraId="7CCB2D33" w14:textId="77777777" w:rsidR="00114F77" w:rsidRPr="00D659CC" w:rsidRDefault="00114F77" w:rsidP="00114F77">
      <w:pPr>
        <w:pStyle w:val="Heading2"/>
      </w:pPr>
      <w:bookmarkStart w:id="21" w:name="_Toc357271606"/>
      <w:bookmarkStart w:id="22" w:name="_Toc418709310"/>
      <w:r w:rsidRPr="00D659CC">
        <w:t>History: How Did This Book Come to Be?</w:t>
      </w:r>
      <w:bookmarkEnd w:id="21"/>
      <w:bookmarkEnd w:id="22"/>
    </w:p>
    <w:p w14:paraId="19920440" w14:textId="204DA07B" w:rsidR="00114F77" w:rsidRPr="00D659CC" w:rsidRDefault="00114F77" w:rsidP="00114F77">
      <w:r w:rsidRPr="00D659CC">
        <w:t xml:space="preserve">Often in our teaching practice students ask us from which </w:t>
      </w:r>
      <w:r w:rsidRPr="00241B40">
        <w:rPr>
          <w:b/>
        </w:rPr>
        <w:t>book to start learning how to program</w:t>
      </w:r>
      <w:r w:rsidRPr="00D659CC">
        <w:t xml:space="preserve">. There are enthusiastic young people who want to learn programming, but don’t know </w:t>
      </w:r>
      <w:r>
        <w:lastRenderedPageBreak/>
        <w:t>what</w:t>
      </w:r>
      <w:r w:rsidRPr="00D659CC">
        <w:t xml:space="preserve"> to begin </w:t>
      </w:r>
      <w:r>
        <w:t>with</w:t>
      </w:r>
      <w:r w:rsidRPr="00D659CC">
        <w:t xml:space="preserve">. Unfortunately, it’s hard to recommend a good book. We can come up with many books concerning C#, but none of them teaches programming. </w:t>
      </w:r>
      <w:r w:rsidR="002C76AD" w:rsidRPr="00D659CC">
        <w:t>Indeed,</w:t>
      </w:r>
      <w:r w:rsidRPr="00D659CC">
        <w:t xml:space="preserve"> </w:t>
      </w:r>
      <w:r w:rsidRPr="00D659CC">
        <w:rPr>
          <w:b/>
        </w:rPr>
        <w:t>there aren’t many books that teach the concepts of computer programming, algorithmic thinking and data structures.</w:t>
      </w:r>
      <w:r w:rsidRPr="00D659CC">
        <w:t xml:space="preserve"> Certainly, there are books for beginners that teach the C# programming language, but those rarely cover the fundamentals of program</w:t>
      </w:r>
      <w:r w:rsidRPr="00D659CC">
        <w:softHyphen/>
        <w:t xml:space="preserve">ming. There are some good books on programming, but most of them are now outdated and teach languages and technologies that have become obsolete in the process of evolution. There are several such books regarding C and Pascal, but not C# or Java. Considering all aspects, it is </w:t>
      </w:r>
      <w:r w:rsidRPr="00241B40">
        <w:rPr>
          <w:b/>
        </w:rPr>
        <w:t>hard to come up with a good book</w:t>
      </w:r>
      <w:r w:rsidRPr="00D659CC">
        <w:t xml:space="preserve"> which we could highly recommend to anyone who wants to pick up programming from scratch.</w:t>
      </w:r>
    </w:p>
    <w:p w14:paraId="11B9D582" w14:textId="77777777" w:rsidR="00114F77" w:rsidRPr="00D659CC" w:rsidRDefault="00114F77" w:rsidP="00114F77">
      <w:r w:rsidRPr="00D659CC">
        <w:t>At one point</w:t>
      </w:r>
      <w:r>
        <w:t>,</w:t>
      </w:r>
      <w:r w:rsidRPr="00D659CC">
        <w:t xml:space="preserve"> the </w:t>
      </w:r>
      <w:r w:rsidRPr="00D659CC">
        <w:rPr>
          <w:b/>
        </w:rPr>
        <w:t>lack of good books on programming for beginners</w:t>
      </w:r>
      <w:r w:rsidRPr="00D659CC">
        <w:t xml:space="preserve"> drove the project leader, Svetlin Nakov, to gather a panel of authors set to finally write such a book. We decided we could help many young people to take up programming seriously by sharing our knowledge and inspiring them.</w:t>
      </w:r>
    </w:p>
    <w:p w14:paraId="21408FEE" w14:textId="77777777" w:rsidR="00114F77" w:rsidRPr="00D659CC" w:rsidRDefault="00114F77" w:rsidP="00114F77">
      <w:pPr>
        <w:pStyle w:val="Heading3"/>
      </w:pPr>
      <w:r w:rsidRPr="00D659CC">
        <w:t>The Origins of This Book</w:t>
      </w:r>
    </w:p>
    <w:p w14:paraId="44DE5DAD" w14:textId="77777777" w:rsidR="00114F77" w:rsidRPr="00D659CC" w:rsidRDefault="00114F77" w:rsidP="00114F77">
      <w:r w:rsidRPr="00D659CC">
        <w:t>This book is actually an adaptation to C# of the free Bulgarian book “</w:t>
      </w:r>
      <w:r w:rsidRPr="00D659CC">
        <w:rPr>
          <w:b/>
        </w:rPr>
        <w:t>Introduction to Programming with Java</w:t>
      </w:r>
      <w:r w:rsidRPr="00D659CC">
        <w:t>”, with some additional content added, many bug fixes and small improvements, translated later into English.</w:t>
      </w:r>
    </w:p>
    <w:p w14:paraId="21BC82E0" w14:textId="77777777" w:rsidR="00114F77" w:rsidRPr="00D659CC" w:rsidRDefault="00114F77" w:rsidP="00114F77">
      <w:r w:rsidRPr="00241B40">
        <w:rPr>
          <w:b/>
        </w:rPr>
        <w:t>Svetlin Nakov</w:t>
      </w:r>
      <w:r w:rsidRPr="00D659CC">
        <w:t xml:space="preserve"> teaches computer programing, data structures, algorithms and software technologies since 2000. He is an author and co-author of several </w:t>
      </w:r>
      <w:r w:rsidRPr="00241B40">
        <w:rPr>
          <w:b/>
        </w:rPr>
        <w:t>courses</w:t>
      </w:r>
      <w:r w:rsidRPr="00D659CC">
        <w:t xml:space="preserve"> in fundamentals of programming taught </w:t>
      </w:r>
      <w:r>
        <w:t>at</w:t>
      </w:r>
      <w:r w:rsidRPr="00D659CC">
        <w:t xml:space="preserve"> Sofia University (the most prestigious Bulgarian university at this time). Nakov (with colleagues) teaches programming and software development in the Faculty of Mathematics and Informatics (FMI) </w:t>
      </w:r>
      <w:r>
        <w:t>at</w:t>
      </w:r>
      <w:r w:rsidRPr="00D659CC">
        <w:t xml:space="preserve"> Sofia University for few years and later creates his own company for training software engineers. In 2005</w:t>
      </w:r>
      <w:r>
        <w:t>,</w:t>
      </w:r>
      <w:r w:rsidRPr="00D659CC">
        <w:t xml:space="preserve"> he gathers and leads a team of volunteers who creates a solid </w:t>
      </w:r>
      <w:r w:rsidRPr="00D659CC">
        <w:rPr>
          <w:b/>
        </w:rPr>
        <w:t>curriculum on fundamentals of programming and data structures</w:t>
      </w:r>
      <w:r w:rsidRPr="00D659CC">
        <w:t xml:space="preserve"> (in C#) with presentation slides and many examples, demonstrations and homework assignments. These teaching materials are the first very early outline of the content in this book. Later this curriculum evolves and is translated to Java and serves as a base for the Java version of this book. Later the Java book is translated to C# and after its great success in Bulgaria (thousands paper copies sold and 50,000 downloads) it is translated from Bulgarian to English.</w:t>
      </w:r>
    </w:p>
    <w:p w14:paraId="57F59AB9" w14:textId="77777777" w:rsidR="00114F77" w:rsidRPr="00D659CC" w:rsidRDefault="00114F77" w:rsidP="00114F77">
      <w:pPr>
        <w:pStyle w:val="Heading3"/>
      </w:pPr>
      <w:r w:rsidRPr="00D659CC">
        <w:t>The Java Programming Fundamentals Book</w:t>
      </w:r>
    </w:p>
    <w:p w14:paraId="043D92C3" w14:textId="19C23A1A" w:rsidR="00114F77" w:rsidRPr="00D659CC" w:rsidRDefault="00114F77" w:rsidP="00114F77">
      <w:r w:rsidRPr="00D659CC">
        <w:t>In mid-2008</w:t>
      </w:r>
      <w:r>
        <w:t>,</w:t>
      </w:r>
      <w:r w:rsidRPr="00D659CC">
        <w:t xml:space="preserve"> Svetlin Nakov is inspired to create a book on Java programming, covering his </w:t>
      </w:r>
      <w:r w:rsidRPr="00D659CC">
        <w:rPr>
          <w:b/>
        </w:rPr>
        <w:t>“Introduction to Programming” course</w:t>
      </w:r>
      <w:r w:rsidRPr="00D659CC">
        <w:t xml:space="preserve"> in the National Academy for Software Development (a private training center in Bulgaria, founded by Svetlin Nakov). He and a group of authors outline the work that needs to be done and the subjects that need to be covered and work begins, with everyone working </w:t>
      </w:r>
      <w:r w:rsidRPr="00241B40">
        <w:rPr>
          <w:b/>
        </w:rPr>
        <w:t>voluntarily, without any direct profit</w:t>
      </w:r>
      <w:r w:rsidRPr="00D659CC">
        <w:t xml:space="preserve">. Through delays, pitfalls and improvements, the Java book finally comes out in January of 2009. It is available both on its website </w:t>
      </w:r>
      <w:hyperlink r:id="rId22" w:history="1">
        <w:r w:rsidRPr="00D659CC">
          <w:rPr>
            <w:color w:val="0000FF"/>
            <w:u w:val="single"/>
          </w:rPr>
          <w:t>introprogramming.info</w:t>
        </w:r>
      </w:hyperlink>
      <w:r w:rsidRPr="00D659CC">
        <w:t xml:space="preserve"> for free, and in a paper edition.</w:t>
      </w:r>
    </w:p>
    <w:p w14:paraId="4933F75D" w14:textId="77777777" w:rsidR="00114F77" w:rsidRPr="00D659CC" w:rsidRDefault="00114F77" w:rsidP="00114F77">
      <w:pPr>
        <w:pStyle w:val="Heading3"/>
      </w:pPr>
      <w:r w:rsidRPr="00D659CC">
        <w:t>The C# Programming Fundamentals Book</w:t>
      </w:r>
    </w:p>
    <w:p w14:paraId="69A59149" w14:textId="6D02ED33" w:rsidR="00114F77" w:rsidRPr="00D659CC" w:rsidRDefault="00114F77" w:rsidP="00114F77">
      <w:r w:rsidRPr="00D659CC">
        <w:t>The interest towards the “Introduction to Programming with Java” book is huge (for Bulgaria). In late 2009</w:t>
      </w:r>
      <w:r>
        <w:t>,</w:t>
      </w:r>
      <w:r w:rsidRPr="00D659CC">
        <w:t xml:space="preserve"> the project to </w:t>
      </w:r>
      <w:r w:rsidRPr="00241B40">
        <w:rPr>
          <w:b/>
        </w:rPr>
        <w:t>“translate” the book to C#</w:t>
      </w:r>
      <w:r w:rsidRPr="00D659CC">
        <w:t xml:space="preserve"> begins, under the title “</w:t>
      </w:r>
      <w:r w:rsidRPr="00D659CC">
        <w:rPr>
          <w:b/>
        </w:rPr>
        <w:t>Introduction to Programming with C#</w:t>
      </w:r>
      <w:r w:rsidRPr="00D659CC">
        <w:t xml:space="preserve">”. Again, a large number of authors, both new and from the Java book group, gather and begin working. The task seems </w:t>
      </w:r>
      <w:r w:rsidR="002C76AD" w:rsidRPr="00D659CC">
        <w:t>easier but</w:t>
      </w:r>
      <w:r w:rsidRPr="00D659CC">
        <w:t xml:space="preserve"> turns out to be time-consuming. About half a year later, the “preview” edition of the book is completed – with some mistakes and incorrect content. Another year passes as all of the text and examples are improved, and new content is added. In the summer of 2011</w:t>
      </w:r>
      <w:r>
        <w:t>,</w:t>
      </w:r>
      <w:r w:rsidRPr="00D659CC">
        <w:t xml:space="preserve"> </w:t>
      </w:r>
      <w:r w:rsidRPr="00241B40">
        <w:rPr>
          <w:b/>
        </w:rPr>
        <w:t>the C# book is released</w:t>
      </w:r>
      <w:r w:rsidRPr="00D659CC">
        <w:t xml:space="preserve">. Its official website stays the </w:t>
      </w:r>
      <w:r w:rsidRPr="00D659CC">
        <w:lastRenderedPageBreak/>
        <w:t>same as the Java book (</w:t>
      </w:r>
      <w:hyperlink r:id="rId23" w:history="1">
        <w:r w:rsidRPr="00D659CC">
          <w:rPr>
            <w:color w:val="0000FF"/>
            <w:u w:val="single"/>
          </w:rPr>
          <w:t>introprogramming.info</w:t>
        </w:r>
      </w:hyperlink>
      <w:r w:rsidRPr="00D659CC">
        <w:t>). A paper version of the book is also released and sold, with a price covering only the expenses o</w:t>
      </w:r>
      <w:r>
        <w:t>f</w:t>
      </w:r>
      <w:r w:rsidRPr="00D659CC">
        <w:t xml:space="preserve"> its printing.</w:t>
      </w:r>
    </w:p>
    <w:p w14:paraId="0FC389F2" w14:textId="5D78484D" w:rsidR="00114F77" w:rsidRPr="00D659CC" w:rsidRDefault="00114F77" w:rsidP="00114F77">
      <w:r w:rsidRPr="00D659CC">
        <w:t xml:space="preserve">Both books are open-source and their </w:t>
      </w:r>
      <w:r w:rsidR="00430201">
        <w:t xml:space="preserve">source code </w:t>
      </w:r>
      <w:r w:rsidRPr="00D659CC">
        <w:t xml:space="preserve">repositories are available at </w:t>
      </w:r>
      <w:r w:rsidR="002C76AD">
        <w:t>GitHub</w:t>
      </w:r>
      <w:r w:rsidRPr="00D659CC">
        <w:t xml:space="preserve">: </w:t>
      </w:r>
      <w:hyperlink r:id="rId24" w:history="1">
        <w:r w:rsidR="002C76AD">
          <w:rPr>
            <w:rStyle w:val="Hyperlink"/>
          </w:rPr>
          <w:t>https://github.com/nakov/introcsharpbook</w:t>
        </w:r>
      </w:hyperlink>
      <w:r w:rsidR="002C76AD">
        <w:t xml:space="preserve">, </w:t>
      </w:r>
      <w:hyperlink r:id="rId25" w:history="1">
        <w:r w:rsidR="002C76AD" w:rsidRPr="00054F0B">
          <w:rPr>
            <w:rStyle w:val="Hyperlink"/>
          </w:rPr>
          <w:t>https://github.com/nakov/introjavabook</w:t>
        </w:r>
      </w:hyperlink>
      <w:r w:rsidRPr="00D659CC">
        <w:t>.</w:t>
      </w:r>
    </w:p>
    <w:p w14:paraId="5B8FB605" w14:textId="77777777" w:rsidR="00114F77" w:rsidRPr="00D659CC" w:rsidRDefault="00114F77" w:rsidP="00114F77">
      <w:pPr>
        <w:pStyle w:val="Heading3"/>
      </w:pPr>
      <w:r w:rsidRPr="00D659CC">
        <w:t xml:space="preserve">The Translation of the C# Book: </w:t>
      </w:r>
      <w:r>
        <w:t xml:space="preserve">from </w:t>
      </w:r>
      <w:r w:rsidRPr="00D659CC">
        <w:t>Bulgarian to English</w:t>
      </w:r>
    </w:p>
    <w:p w14:paraId="3346C4FE" w14:textId="77777777" w:rsidR="00114F77" w:rsidRPr="00D659CC" w:rsidRDefault="00114F77" w:rsidP="00114F77">
      <w:r w:rsidRPr="00D659CC">
        <w:t xml:space="preserve">In late 2011, following the great success of “Introduction to Programming with C#”, a project to </w:t>
      </w:r>
      <w:r w:rsidRPr="00D659CC">
        <w:rPr>
          <w:b/>
        </w:rPr>
        <w:t>translate the book to English</w:t>
      </w:r>
      <w:r w:rsidRPr="00D659CC">
        <w:t xml:space="preserve"> started. Large group of </w:t>
      </w:r>
      <w:r w:rsidRPr="00241B40">
        <w:rPr>
          <w:b/>
        </w:rPr>
        <w:t>volunteers</w:t>
      </w:r>
      <w:r w:rsidRPr="00D659CC">
        <w:t xml:space="preserve"> began work on the translation – each of them with good programming skills. The book you are reading is the result of the successful translation, review and completion of the original C# Bulgarian book. The most effort in the translation was given by the leading author </w:t>
      </w:r>
      <w:r w:rsidRPr="00D659CC">
        <w:rPr>
          <w:b/>
        </w:rPr>
        <w:t>Svetlin Nakov</w:t>
      </w:r>
      <w:r w:rsidRPr="00D659CC">
        <w:t>.</w:t>
      </w:r>
    </w:p>
    <w:p w14:paraId="3D0022AF" w14:textId="77777777" w:rsidR="00114F77" w:rsidRPr="00D659CC" w:rsidRDefault="00114F77" w:rsidP="00114F77">
      <w:r w:rsidRPr="00D659CC">
        <w:t xml:space="preserve">Some of the authors have ideas to make yet another adaptation of the book – this time </w:t>
      </w:r>
      <w:r w:rsidRPr="00241B40">
        <w:rPr>
          <w:b/>
        </w:rPr>
        <w:t>for C++</w:t>
      </w:r>
      <w:r w:rsidRPr="00D659CC">
        <w:t>. As of now, these ideas are still foggy. We hope they will become a reality</w:t>
      </w:r>
      <w:r w:rsidRPr="00A11070">
        <w:t xml:space="preserve"> </w:t>
      </w:r>
      <w:r w:rsidRPr="00D659CC">
        <w:t xml:space="preserve">one day, but we </w:t>
      </w:r>
      <w:r>
        <w:t>can’t</w:t>
      </w:r>
      <w:r w:rsidRPr="00D659CC">
        <w:t xml:space="preserve"> promis</w:t>
      </w:r>
      <w:r>
        <w:t>e</w:t>
      </w:r>
      <w:r w:rsidRPr="00D659CC">
        <w:t xml:space="preserve"> anything yet.</w:t>
      </w:r>
    </w:p>
    <w:p w14:paraId="493F6851" w14:textId="77777777" w:rsidR="00114F77" w:rsidRPr="00D659CC" w:rsidRDefault="00114F77" w:rsidP="00114F77">
      <w:pPr>
        <w:pStyle w:val="Heading3"/>
      </w:pPr>
      <w:r w:rsidRPr="00D659CC">
        <w:t xml:space="preserve">Bulgaria? </w:t>
      </w:r>
      <w:r w:rsidRPr="007123CA">
        <w:rPr>
          <w:noProof/>
        </w:rPr>
        <w:t>Bulgarian Authors?</w:t>
      </w:r>
      <w:r w:rsidRPr="00D659CC">
        <w:t xml:space="preserve"> Is This True?</w:t>
      </w:r>
    </w:p>
    <w:p w14:paraId="2091D5FA" w14:textId="77777777" w:rsidR="00114F77" w:rsidRPr="00D659CC" w:rsidRDefault="00114F77" w:rsidP="00114F77">
      <w:r w:rsidRPr="00D659CC">
        <w:t xml:space="preserve">Bulgaria is a </w:t>
      </w:r>
      <w:r w:rsidRPr="00D659CC">
        <w:rPr>
          <w:b/>
        </w:rPr>
        <w:t>country in Europe</w:t>
      </w:r>
      <w:r w:rsidRPr="00D659CC">
        <w:t xml:space="preserve">, part of the </w:t>
      </w:r>
      <w:r w:rsidRPr="00D659CC">
        <w:rPr>
          <w:b/>
        </w:rPr>
        <w:t>European Union</w:t>
      </w:r>
      <w:r w:rsidRPr="00D659CC">
        <w:t>, just like Germany and France. Did you know this? Bulgaria has very solid traditions in computer programming and technologies.</w:t>
      </w:r>
    </w:p>
    <w:p w14:paraId="15CA968A" w14:textId="0A5FE7EC" w:rsidR="00114F77" w:rsidRPr="002C76AD" w:rsidRDefault="00114F77" w:rsidP="00114F77">
      <w:pPr>
        <w:rPr>
          <w:color w:val="0000FF"/>
          <w:u w:val="single"/>
        </w:rPr>
      </w:pPr>
      <w:r w:rsidRPr="00D659CC">
        <w:t xml:space="preserve">The main inventor of the technology behind the modern digital computers is the famous computer engineer </w:t>
      </w:r>
      <w:r w:rsidRPr="00D659CC">
        <w:rPr>
          <w:b/>
        </w:rPr>
        <w:t xml:space="preserve">John </w:t>
      </w:r>
      <w:r w:rsidRPr="00D659CC">
        <w:rPr>
          <w:b/>
          <w:noProof/>
        </w:rPr>
        <w:t>Atanasoff</w:t>
      </w:r>
      <w:r w:rsidRPr="00D659CC">
        <w:t xml:space="preserve"> and he is </w:t>
      </w:r>
      <w:r w:rsidRPr="00D659CC">
        <w:rPr>
          <w:b/>
        </w:rPr>
        <w:t>50% Bulgarian</w:t>
      </w:r>
      <w:r w:rsidRPr="00D659CC">
        <w:t xml:space="preserve"> (</w:t>
      </w:r>
      <w:r w:rsidR="002C76AD">
        <w:t>learn more abo</w:t>
      </w:r>
      <w:r w:rsidR="002C76AD" w:rsidRPr="002C76AD">
        <w:t>ut his research and achievements at</w:t>
      </w:r>
      <w:r w:rsidRPr="002C76AD">
        <w:t xml:space="preserve"> </w:t>
      </w:r>
      <w:hyperlink r:id="rId26" w:history="1">
        <w:r w:rsidR="002C76AD" w:rsidRPr="00054F0B">
          <w:rPr>
            <w:rStyle w:val="Hyperlink"/>
            <w:noProof/>
          </w:rPr>
          <w:t>en.wikipedia.org/wiki/John_Vincent_Atanasoff</w:t>
        </w:r>
      </w:hyperlink>
      <w:r w:rsidRPr="002C76AD">
        <w:t>).</w:t>
      </w:r>
    </w:p>
    <w:p w14:paraId="17FDE0E3" w14:textId="7AF26257" w:rsidR="00114F77" w:rsidRPr="00D659CC" w:rsidRDefault="00114F77" w:rsidP="00114F77">
      <w:r w:rsidRPr="002C76AD">
        <w:rPr>
          <w:b/>
          <w:bCs/>
        </w:rPr>
        <w:t>Bulgaria</w:t>
      </w:r>
      <w:r w:rsidRPr="002C76AD">
        <w:t xml:space="preserve"> is</w:t>
      </w:r>
      <w:r w:rsidRPr="00D659CC">
        <w:t xml:space="preserve"> the founder of the</w:t>
      </w:r>
      <w:r w:rsidR="000077AF">
        <w:t xml:space="preserve"> strongest and most prestigious programming content for high school students in the world: the</w:t>
      </w:r>
      <w:r w:rsidRPr="00D659CC">
        <w:t xml:space="preserve"> </w:t>
      </w:r>
      <w:r w:rsidRPr="00D659CC">
        <w:rPr>
          <w:b/>
        </w:rPr>
        <w:t>International Olympiad in Informatics (IOI)</w:t>
      </w:r>
      <w:r w:rsidR="000077AF" w:rsidRPr="000077AF">
        <w:rPr>
          <w:bCs/>
        </w:rPr>
        <w:t xml:space="preserve"> –</w:t>
      </w:r>
      <w:r w:rsidR="000077AF">
        <w:rPr>
          <w:bCs/>
        </w:rPr>
        <w:t xml:space="preserve"> </w:t>
      </w:r>
      <w:hyperlink r:id="rId27" w:history="1">
        <w:r w:rsidR="000077AF" w:rsidRPr="000077AF">
          <w:rPr>
            <w:rStyle w:val="Hyperlink"/>
            <w:bCs/>
          </w:rPr>
          <w:t>https://ioinformatics.org</w:t>
        </w:r>
      </w:hyperlink>
      <w:r w:rsidRPr="000077AF">
        <w:rPr>
          <w:bCs/>
        </w:rPr>
        <w:t>.</w:t>
      </w:r>
      <w:r w:rsidRPr="00D659CC">
        <w:t xml:space="preserve"> The first IOI was organized and held in 1980 in </w:t>
      </w:r>
      <w:r w:rsidRPr="00D659CC">
        <w:rPr>
          <w:noProof/>
        </w:rPr>
        <w:t>Pravetz</w:t>
      </w:r>
      <w:r w:rsidRPr="00D659CC">
        <w:t xml:space="preserve">, Bulgaria (see </w:t>
      </w:r>
      <w:hyperlink r:id="rId28" w:history="1">
        <w:r w:rsidRPr="00D659CC">
          <w:rPr>
            <w:noProof/>
            <w:color w:val="0000FF"/>
            <w:u w:val="single"/>
          </w:rPr>
          <w:t>en.wikipedia.org/wiki/International_Olympiad_in_Informatics</w:t>
        </w:r>
      </w:hyperlink>
      <w:r w:rsidRPr="00D659CC">
        <w:t>).</w:t>
      </w:r>
    </w:p>
    <w:p w14:paraId="01A91326" w14:textId="4789D235" w:rsidR="00114F77" w:rsidRPr="00D659CC" w:rsidRDefault="00114F77" w:rsidP="00114F77">
      <w:r w:rsidRPr="00D659CC">
        <w:t xml:space="preserve">In 2011 Bulgaria was ranked </w:t>
      </w:r>
      <w:r w:rsidRPr="00D659CC">
        <w:rPr>
          <w:b/>
        </w:rPr>
        <w:t xml:space="preserve">#3 in the world by Internet </w:t>
      </w:r>
      <w:r w:rsidR="000077AF">
        <w:rPr>
          <w:b/>
        </w:rPr>
        <w:t xml:space="preserve">connection </w:t>
      </w:r>
      <w:r w:rsidRPr="00D659CC">
        <w:rPr>
          <w:b/>
        </w:rPr>
        <w:t>speed</w:t>
      </w:r>
      <w:r w:rsidRPr="00D659CC">
        <w:t xml:space="preserve"> (see </w:t>
      </w:r>
      <w:hyperlink r:id="rId29" w:history="1">
        <w:r w:rsidRPr="00D659CC">
          <w:rPr>
            <w:color w:val="0000FF"/>
            <w:u w:val="single"/>
          </w:rPr>
          <w:t>http://mashable.com/2011/09/21/fastest-download-speeds-infographic</w:t>
        </w:r>
      </w:hyperlink>
      <w:r w:rsidRPr="00D659CC">
        <w:t>).</w:t>
      </w:r>
    </w:p>
    <w:p w14:paraId="4E505280" w14:textId="2B4FC8BA" w:rsidR="00114F77" w:rsidRPr="00D659CC" w:rsidRDefault="00114F77" w:rsidP="00114F77">
      <w:r w:rsidRPr="00D659CC">
        <w:t xml:space="preserve">The world’s leading component vendor for the Microsoft ecosystem is a Bulgarian company called </w:t>
      </w:r>
      <w:r w:rsidRPr="00D659CC">
        <w:rPr>
          <w:b/>
        </w:rPr>
        <w:t>Telerik</w:t>
      </w:r>
      <w:r w:rsidRPr="00D659CC">
        <w:t xml:space="preserve"> (</w:t>
      </w:r>
      <w:hyperlink r:id="rId30" w:history="1">
        <w:r w:rsidRPr="00D659CC">
          <w:rPr>
            <w:color w:val="0000FF"/>
            <w:u w:val="single"/>
          </w:rPr>
          <w:t>telerik.com</w:t>
        </w:r>
      </w:hyperlink>
      <w:r w:rsidRPr="00D659CC">
        <w:t xml:space="preserve">) and almost all of its products are developed in Bulgaria. The world’s leading software product for 3D rendering (V-Ray), used in most Hollywood movies and by most automotive producers, is invented and developed in Bulgaria by another Bulgarian company – </w:t>
      </w:r>
      <w:r w:rsidRPr="00D659CC">
        <w:rPr>
          <w:b/>
        </w:rPr>
        <w:t>Chaos Group</w:t>
      </w:r>
      <w:r w:rsidRPr="00D659CC">
        <w:t xml:space="preserve"> (</w:t>
      </w:r>
      <w:hyperlink r:id="rId31" w:history="1">
        <w:r w:rsidRPr="00D659CC">
          <w:rPr>
            <w:color w:val="0000FF"/>
            <w:u w:val="single"/>
          </w:rPr>
          <w:t>chaosgroup.com</w:t>
        </w:r>
      </w:hyperlink>
      <w:r w:rsidRPr="00D659CC">
        <w:t xml:space="preserve">). A Bulgarian company </w:t>
      </w:r>
      <w:r w:rsidRPr="00D659CC">
        <w:rPr>
          <w:b/>
          <w:noProof/>
        </w:rPr>
        <w:t>Datecs</w:t>
      </w:r>
      <w:r w:rsidRPr="00D659CC">
        <w:t xml:space="preserve"> designed and produces the barcode scanner with credit card swipe for Apple iPhone / </w:t>
      </w:r>
      <w:r w:rsidRPr="00D659CC">
        <w:rPr>
          <w:noProof/>
        </w:rPr>
        <w:t>iPad</w:t>
      </w:r>
      <w:r w:rsidRPr="00D659CC">
        <w:t xml:space="preserve"> / iPod devices used in all Apple stores. Large international software companies like </w:t>
      </w:r>
      <w:r w:rsidRPr="00D659CC">
        <w:rPr>
          <w:b/>
        </w:rPr>
        <w:t>SAP</w:t>
      </w:r>
      <w:r w:rsidRPr="00D659CC">
        <w:t xml:space="preserve">, </w:t>
      </w:r>
      <w:r w:rsidRPr="00D659CC">
        <w:rPr>
          <w:b/>
        </w:rPr>
        <w:t>VMware</w:t>
      </w:r>
      <w:r w:rsidRPr="00D659CC">
        <w:t xml:space="preserve">, </w:t>
      </w:r>
      <w:r w:rsidR="000077AF" w:rsidRPr="000077AF">
        <w:rPr>
          <w:b/>
          <w:bCs/>
        </w:rPr>
        <w:t>Uber</w:t>
      </w:r>
      <w:r w:rsidR="000077AF">
        <w:t xml:space="preserve">, </w:t>
      </w:r>
      <w:r w:rsidR="000077AF" w:rsidRPr="000077AF">
        <w:rPr>
          <w:b/>
          <w:bCs/>
        </w:rPr>
        <w:t>Docker</w:t>
      </w:r>
      <w:r w:rsidR="000077AF">
        <w:t>,</w:t>
      </w:r>
      <w:r w:rsidR="000077AF">
        <w:rPr>
          <w:lang w:val="bg-BG"/>
        </w:rPr>
        <w:t xml:space="preserve"> </w:t>
      </w:r>
      <w:r w:rsidR="000077AF" w:rsidRPr="00D659CC">
        <w:rPr>
          <w:b/>
        </w:rPr>
        <w:t>HP</w:t>
      </w:r>
      <w:r w:rsidR="000077AF" w:rsidRPr="00D659CC">
        <w:t>,</w:t>
      </w:r>
      <w:r w:rsidR="000077AF">
        <w:t xml:space="preserve"> </w:t>
      </w:r>
      <w:r w:rsidR="000077AF" w:rsidRPr="000077AF">
        <w:rPr>
          <w:b/>
          <w:bCs/>
        </w:rPr>
        <w:t>DXC</w:t>
      </w:r>
      <w:r w:rsidR="000077AF" w:rsidRPr="000077AF">
        <w:rPr>
          <w:b/>
          <w:bCs/>
          <w:lang w:val="bg-BG"/>
        </w:rPr>
        <w:t xml:space="preserve"> </w:t>
      </w:r>
      <w:r w:rsidR="000077AF" w:rsidRPr="000077AF">
        <w:rPr>
          <w:b/>
          <w:bCs/>
        </w:rPr>
        <w:t>Technology</w:t>
      </w:r>
      <w:r w:rsidR="000077AF" w:rsidRPr="00D659CC">
        <w:t xml:space="preserve"> </w:t>
      </w:r>
      <w:r w:rsidRPr="00D659CC">
        <w:t xml:space="preserve">and </w:t>
      </w:r>
      <w:r w:rsidR="000077AF">
        <w:rPr>
          <w:b/>
        </w:rPr>
        <w:t>Visteon</w:t>
      </w:r>
      <w:r w:rsidRPr="00D659CC">
        <w:t xml:space="preserve"> have large development centers in Sofia with thousands developers.</w:t>
      </w:r>
    </w:p>
    <w:p w14:paraId="7A79CD18" w14:textId="183E5BAD" w:rsidR="00114F77" w:rsidRPr="00D659CC" w:rsidRDefault="00114F77" w:rsidP="00114F77">
      <w:r w:rsidRPr="00D659CC">
        <w:t xml:space="preserve">Bulgarian software engineers can be found in every major software company in the software industry like Microsoft, Google, </w:t>
      </w:r>
      <w:r w:rsidR="000077AF" w:rsidRPr="00D659CC">
        <w:t xml:space="preserve">Facebook, </w:t>
      </w:r>
      <w:r w:rsidR="00AC52C5">
        <w:t xml:space="preserve">Amazon, </w:t>
      </w:r>
      <w:r w:rsidR="000077AF" w:rsidRPr="00D659CC">
        <w:t xml:space="preserve">Apple, IBM, Cisco, </w:t>
      </w:r>
      <w:r w:rsidRPr="00D659CC">
        <w:t xml:space="preserve">Oracle, SAP, VMware, HP, Adobe, Nokia, Ericsson, </w:t>
      </w:r>
      <w:r w:rsidR="000077AF" w:rsidRPr="00D659CC">
        <w:t xml:space="preserve">Siemens, </w:t>
      </w:r>
      <w:r w:rsidRPr="00D659CC">
        <w:t>Autodesk,</w:t>
      </w:r>
      <w:r w:rsidR="000077AF" w:rsidRPr="000077AF">
        <w:t xml:space="preserve"> Accenture</w:t>
      </w:r>
      <w:r w:rsidR="000077AF">
        <w:t xml:space="preserve">, </w:t>
      </w:r>
      <w:r w:rsidR="000077AF" w:rsidRPr="000077AF">
        <w:t>Salesforce</w:t>
      </w:r>
      <w:r w:rsidR="000077AF">
        <w:t>,</w:t>
      </w:r>
      <w:r w:rsidRPr="00D659CC">
        <w:t xml:space="preserve"> etc.</w:t>
      </w:r>
    </w:p>
    <w:p w14:paraId="2DBDF9CC" w14:textId="77777777" w:rsidR="00114F77" w:rsidRPr="00D659CC" w:rsidRDefault="00114F77" w:rsidP="00114F77">
      <w:r w:rsidRPr="00D659CC">
        <w:t xml:space="preserve">We, the authors, editors and translators of this book are all </w:t>
      </w:r>
      <w:r w:rsidRPr="00D659CC">
        <w:rPr>
          <w:b/>
        </w:rPr>
        <w:t xml:space="preserve">proud Bulgarian software developers </w:t>
      </w:r>
      <w:r w:rsidRPr="00D659CC">
        <w:t xml:space="preserve">– some living in Bulgaria, others abroad. We are happy to be part of the global software industry and to help beginners over the world to learn computer programming and become skillful software engineers. We are supporters of </w:t>
      </w:r>
      <w:r w:rsidRPr="00D659CC">
        <w:rPr>
          <w:b/>
        </w:rPr>
        <w:t>the culture of free education</w:t>
      </w:r>
      <w:r w:rsidRPr="00D659CC">
        <w:t xml:space="preserve"> (like </w:t>
      </w:r>
      <w:r w:rsidRPr="00D659CC">
        <w:rPr>
          <w:noProof/>
        </w:rPr>
        <w:t>Coursera, edX, Udacity</w:t>
      </w:r>
      <w:r w:rsidRPr="00D659CC">
        <w:t xml:space="preserve"> and Khan Academy), free education for everyone and everywhere. We are happy to share our knowledge, skills and expertise and </w:t>
      </w:r>
      <w:r w:rsidRPr="00D659CC">
        <w:rPr>
          <w:b/>
        </w:rPr>
        <w:t>sharing is part of our culture</w:t>
      </w:r>
      <w:r w:rsidRPr="00D659CC">
        <w:t>.</w:t>
      </w:r>
    </w:p>
    <w:p w14:paraId="6C24C61F" w14:textId="77777777" w:rsidR="00114F77" w:rsidRPr="00D659CC" w:rsidRDefault="00114F77" w:rsidP="00114F77">
      <w:pPr>
        <w:pStyle w:val="Heading2"/>
      </w:pPr>
      <w:bookmarkStart w:id="23" w:name="_Toc357271607"/>
      <w:bookmarkStart w:id="24" w:name="_Toc418709311"/>
      <w:r w:rsidRPr="00D659CC">
        <w:lastRenderedPageBreak/>
        <w:t>Authors and Contributors</w:t>
      </w:r>
      <w:bookmarkEnd w:id="23"/>
      <w:bookmarkEnd w:id="24"/>
    </w:p>
    <w:p w14:paraId="59D18A3F" w14:textId="77777777" w:rsidR="00114F77" w:rsidRPr="00D659CC" w:rsidRDefault="00114F77" w:rsidP="00114F77">
      <w:r w:rsidRPr="00D659CC">
        <w:t xml:space="preserve">This book is </w:t>
      </w:r>
      <w:r>
        <w:rPr>
          <w:b/>
        </w:rPr>
        <w:t>written</w:t>
      </w:r>
      <w:r w:rsidRPr="00241B40">
        <w:rPr>
          <w:b/>
        </w:rPr>
        <w:t xml:space="preserve"> by volunteer developers from Bulgaria</w:t>
      </w:r>
      <w:r w:rsidRPr="00D659CC">
        <w:t xml:space="preserve"> who </w:t>
      </w:r>
      <w:r w:rsidRPr="007123CA">
        <w:rPr>
          <w:noProof/>
        </w:rPr>
        <w:t>want</w:t>
      </w:r>
      <w:r w:rsidRPr="00D659CC">
        <w:t xml:space="preserve"> to share their knowledge and skills about computer programming. They have worked for months (some for years) for free to help the community to </w:t>
      </w:r>
      <w:r w:rsidRPr="00241B40">
        <w:rPr>
          <w:b/>
        </w:rPr>
        <w:t>learn programming</w:t>
      </w:r>
      <w:r w:rsidRPr="00D659CC">
        <w:t>, data structures and algorithms</w:t>
      </w:r>
      <w:r>
        <w:t xml:space="preserve"> in an easy and efficient way: through this book and the presentations and video tutorials coming with it</w:t>
      </w:r>
      <w:r w:rsidRPr="00D659CC">
        <w:t>.</w:t>
      </w:r>
    </w:p>
    <w:p w14:paraId="56B17DCF" w14:textId="77777777" w:rsidR="00114F77" w:rsidRPr="00D659CC" w:rsidRDefault="00114F77" w:rsidP="00114F77">
      <w:r w:rsidRPr="00D659CC">
        <w:rPr>
          <w:b/>
        </w:rPr>
        <w:t>Over 70 people</w:t>
      </w:r>
      <w:r w:rsidRPr="00D659CC">
        <w:t xml:space="preserve"> contributed to the project: authors, editors, translators, etc.</w:t>
      </w:r>
    </w:p>
    <w:p w14:paraId="72344FC1" w14:textId="77777777" w:rsidR="00114F77" w:rsidRPr="00D659CC" w:rsidRDefault="00114F77" w:rsidP="00114F77">
      <w:pPr>
        <w:pStyle w:val="Heading3"/>
      </w:pPr>
      <w:r w:rsidRPr="00D659CC">
        <w:t>The Panel of Authors</w:t>
      </w:r>
    </w:p>
    <w:p w14:paraId="5BE48BFC" w14:textId="77777777" w:rsidR="00114F77" w:rsidRPr="00D659CC" w:rsidRDefault="00114F77" w:rsidP="00114F77">
      <w:r w:rsidRPr="00D659CC">
        <w:t xml:space="preserve">The panel of authors of both the old, the new and the translated to English book is indeed the main </w:t>
      </w:r>
      <w:r>
        <w:t>drivers behind</w:t>
      </w:r>
      <w:r w:rsidRPr="00D659CC">
        <w:t xml:space="preserve"> this book’s existence. Writing content of this size and quality is a serious task demanding a lot of time.</w:t>
      </w:r>
    </w:p>
    <w:p w14:paraId="69DB1989" w14:textId="1D6D6109" w:rsidR="00114F77" w:rsidRPr="00D659CC" w:rsidRDefault="00114F77" w:rsidP="00114F77">
      <w:r w:rsidRPr="00D659CC">
        <w:t xml:space="preserve">The idea of </w:t>
      </w:r>
      <w:r>
        <w:t xml:space="preserve">having </w:t>
      </w:r>
      <w:r w:rsidRPr="00D659CC">
        <w:t>so many authors participati</w:t>
      </w:r>
      <w:r>
        <w:t>ng</w:t>
      </w:r>
      <w:r w:rsidRPr="00D659CC">
        <w:t xml:space="preserve"> has been well tested, since a few other books have already been written in </w:t>
      </w:r>
      <w:r>
        <w:t xml:space="preserve">a </w:t>
      </w:r>
      <w:r w:rsidRPr="00D659CC">
        <w:t xml:space="preserve">similar manner (e.g. </w:t>
      </w:r>
      <w:hyperlink r:id="rId32" w:history="1">
        <w:r w:rsidRPr="00D659CC">
          <w:rPr>
            <w:rStyle w:val="Hyperlink"/>
          </w:rPr>
          <w:t xml:space="preserve">"Programming for the .NET Framework" – </w:t>
        </w:r>
        <w:r w:rsidR="00E45034">
          <w:rPr>
            <w:rStyle w:val="Hyperlink"/>
          </w:rPr>
          <w:t>Volume</w:t>
        </w:r>
        <w:r w:rsidRPr="00D659CC">
          <w:rPr>
            <w:rStyle w:val="Hyperlink"/>
          </w:rPr>
          <w:t xml:space="preserve"> 1 and 2</w:t>
        </w:r>
      </w:hyperlink>
      <w:r w:rsidRPr="00D659CC">
        <w:t xml:space="preserve">). Although </w:t>
      </w:r>
      <w:r w:rsidRPr="00D659CC">
        <w:rPr>
          <w:b/>
        </w:rPr>
        <w:t>all chapters from the book are written by different authors</w:t>
      </w:r>
      <w:r w:rsidRPr="00D659CC">
        <w:t>, they adhere to the same style and possess the same high quality of content (even though it might differ a little in some chapters). The text is well structured, has many titles and subtitles, contains many appropriate examples, follows a good manner of expression and is uniformly formatted.</w:t>
      </w:r>
    </w:p>
    <w:p w14:paraId="156F988E" w14:textId="77777777" w:rsidR="00114F77" w:rsidRPr="00D659CC" w:rsidRDefault="00114F77" w:rsidP="00114F77">
      <w:r w:rsidRPr="00D659CC">
        <w:t xml:space="preserve">The team that wrote this book is made up of people who are strongly interested in programming and would like to </w:t>
      </w:r>
      <w:r w:rsidRPr="00D659CC">
        <w:rPr>
          <w:b/>
        </w:rPr>
        <w:t>voluntarily share their knowledge</w:t>
      </w:r>
      <w:r w:rsidRPr="00D659CC">
        <w:t xml:space="preserve"> by participating in writing one or more of the chapters. The best part is that all authors, co-authors and editors in the team working on the book are working programmers with </w:t>
      </w:r>
      <w:r w:rsidRPr="00241B40">
        <w:rPr>
          <w:b/>
        </w:rPr>
        <w:t>hands-on experience</w:t>
      </w:r>
      <w:r w:rsidRPr="00D659CC">
        <w:t>, which means that the reader will receive knowledge, a collection of best practices and advice by people with an active career in the software industry.</w:t>
      </w:r>
    </w:p>
    <w:p w14:paraId="753C35C2" w14:textId="77777777" w:rsidR="00114F77" w:rsidRPr="00D659CC" w:rsidRDefault="00114F77" w:rsidP="00114F77">
      <w:r w:rsidRPr="00D659CC">
        <w:t xml:space="preserve">The participants in the project made their contribution voluntarily, without material or any other direct compensation, because they </w:t>
      </w:r>
      <w:r w:rsidRPr="00D659CC">
        <w:rPr>
          <w:b/>
        </w:rPr>
        <w:t>supported the idea of writing a good book for novice programmers</w:t>
      </w:r>
      <w:r w:rsidRPr="00D659CC">
        <w:t xml:space="preserve"> and because they strongly wanted to help their future colleagues </w:t>
      </w:r>
      <w:r>
        <w:t>get</w:t>
      </w:r>
      <w:r w:rsidRPr="00D659CC">
        <w:t xml:space="preserve"> into programming quickly.</w:t>
      </w:r>
    </w:p>
    <w:p w14:paraId="21E739D5" w14:textId="77777777" w:rsidR="00114F77" w:rsidRPr="00D659CC" w:rsidRDefault="00114F77" w:rsidP="00114F77">
      <w:r w:rsidRPr="00D659CC">
        <w:t xml:space="preserve">What follows is a brief presentation of the </w:t>
      </w:r>
      <w:r w:rsidRPr="00D659CC">
        <w:rPr>
          <w:b/>
        </w:rPr>
        <w:t>authors of the book</w:t>
      </w:r>
      <w:r w:rsidRPr="00D659CC">
        <w:t xml:space="preserve"> "Introduction to Programming with C#" (in</w:t>
      </w:r>
      <w:r>
        <w:t xml:space="preserve"> an</w:t>
      </w:r>
      <w:r w:rsidRPr="00D659CC">
        <w:t xml:space="preserve"> alphabetical order). The original authors of the corresponding chapters from the book "Introduction to Programming with Java" are mentioned accordingly, since their contributions to some chapters are greater than those authors who adapted the text and examples to C# afterwards.</w:t>
      </w:r>
    </w:p>
    <w:p w14:paraId="3EA258A7" w14:textId="77777777" w:rsidR="00114F77" w:rsidRPr="00D659CC" w:rsidRDefault="00114F77" w:rsidP="00114F77">
      <w:pPr>
        <w:pStyle w:val="Heading4"/>
      </w:pPr>
      <w:r w:rsidRPr="00D659CC">
        <w:rPr>
          <w:noProof/>
        </w:rPr>
        <w:t>Dilyan</w:t>
      </w:r>
      <w:r w:rsidRPr="00D659CC">
        <w:t xml:space="preserve"> Dimitrov</w:t>
      </w:r>
    </w:p>
    <w:p w14:paraId="752FC1F3" w14:textId="40504D23" w:rsidR="00114F77" w:rsidRPr="00D659CC" w:rsidRDefault="00114F77" w:rsidP="00114F77">
      <w:r w:rsidRPr="00D659CC">
        <w:rPr>
          <w:noProof/>
        </w:rPr>
        <w:t>Dilyan</w:t>
      </w:r>
      <w:r w:rsidRPr="00D659CC">
        <w:t xml:space="preserve"> Dimitrov is a certified software </w:t>
      </w:r>
      <w:r w:rsidRPr="00241B40">
        <w:rPr>
          <w:b/>
        </w:rPr>
        <w:t>developer</w:t>
      </w:r>
      <w:r w:rsidRPr="00D659CC">
        <w:t xml:space="preserve"> with professional experience in building mid-size and large web-based systems with the </w:t>
      </w:r>
      <w:r w:rsidRPr="00241B40">
        <w:rPr>
          <w:b/>
        </w:rPr>
        <w:t>.NET Framework</w:t>
      </w:r>
      <w:r w:rsidRPr="00D659CC">
        <w:t xml:space="preserve">. His interests include development of both web and desktop applications using Microsoft’s latest technologies. He graduated </w:t>
      </w:r>
      <w:r>
        <w:t>from the</w:t>
      </w:r>
      <w:r w:rsidRPr="00F80690">
        <w:t xml:space="preserve"> </w:t>
      </w:r>
      <w:r w:rsidRPr="00D659CC">
        <w:t>Sofia University "St. Kliment Ohridski"</w:t>
      </w:r>
      <w:r>
        <w:t xml:space="preserve"> where he majored </w:t>
      </w:r>
      <w:r w:rsidRPr="00D659CC">
        <w:t>in "Informatics" at the Faculty of Mathematics and Informatics</w:t>
      </w:r>
      <w:r>
        <w:t>.</w:t>
      </w:r>
      <w:r w:rsidRPr="00D659CC">
        <w:t xml:space="preserve"> He can be reached at </w:t>
      </w:r>
      <w:hyperlink r:id="rId33" w:history="1">
        <w:r w:rsidRPr="00D659CC">
          <w:rPr>
            <w:color w:val="0000FF"/>
            <w:u w:val="single"/>
          </w:rPr>
          <w:t>dimitrov.dilqn@gmail.com</w:t>
        </w:r>
      </w:hyperlink>
      <w:r w:rsidRPr="00D659CC">
        <w:t xml:space="preserve"> or you can visit his personal blog at </w:t>
      </w:r>
      <w:hyperlink r:id="rId34" w:history="1">
        <w:r w:rsidRPr="00D659CC">
          <w:rPr>
            <w:color w:val="0000FF"/>
            <w:u w:val="single"/>
          </w:rPr>
          <w:t>http://dilyandimitrov.blogspot.com</w:t>
        </w:r>
      </w:hyperlink>
      <w:r w:rsidRPr="00D659CC">
        <w:t>.</w:t>
      </w:r>
    </w:p>
    <w:p w14:paraId="44308BD3" w14:textId="77777777" w:rsidR="00114F77" w:rsidRPr="00D659CC" w:rsidRDefault="00114F77" w:rsidP="00114F77">
      <w:pPr>
        <w:pStyle w:val="Heading4"/>
      </w:pPr>
      <w:r w:rsidRPr="00D659CC">
        <w:t xml:space="preserve">Hristo </w:t>
      </w:r>
      <w:r w:rsidRPr="00D659CC">
        <w:rPr>
          <w:noProof/>
        </w:rPr>
        <w:t>Germanov</w:t>
      </w:r>
    </w:p>
    <w:p w14:paraId="157103EF" w14:textId="6D8EF201" w:rsidR="00114F77" w:rsidRPr="00D659CC" w:rsidRDefault="00114F77" w:rsidP="00114F77">
      <w:r w:rsidRPr="00D659CC">
        <w:t xml:space="preserve">Hristo </w:t>
      </w:r>
      <w:r w:rsidRPr="00D659CC">
        <w:rPr>
          <w:noProof/>
        </w:rPr>
        <w:t>Germanov</w:t>
      </w:r>
      <w:r w:rsidRPr="00D659CC">
        <w:t xml:space="preserve"> is a </w:t>
      </w:r>
      <w:r w:rsidRPr="00241B40">
        <w:rPr>
          <w:b/>
        </w:rPr>
        <w:t>software engineer</w:t>
      </w:r>
      <w:r w:rsidRPr="00D659CC">
        <w:t xml:space="preserve">, whose interests are related mainly to </w:t>
      </w:r>
      <w:r w:rsidRPr="00241B40">
        <w:rPr>
          <w:b/>
        </w:rPr>
        <w:t>.NET technologies</w:t>
      </w:r>
      <w:r w:rsidRPr="00D659CC">
        <w:t xml:space="preserve">. Architecture and design of </w:t>
      </w:r>
      <w:r w:rsidR="0068619D" w:rsidRPr="00D659CC">
        <w:t>web-based</w:t>
      </w:r>
      <w:r w:rsidRPr="00D659CC">
        <w:t xml:space="preserve"> systems, algorithms and modern standards for quality code are also his passion. He has participated in developing both small and large web-based and desktop-based applications. He likes </w:t>
      </w:r>
      <w:r w:rsidRPr="00241B40">
        <w:rPr>
          <w:b/>
        </w:rPr>
        <w:t>challenging problems</w:t>
      </w:r>
      <w:r w:rsidRPr="00D659CC">
        <w:t xml:space="preserve"> and projects that require strong logical thinking. He graduated</w:t>
      </w:r>
      <w:r>
        <w:t xml:space="preserve"> from</w:t>
      </w:r>
      <w:r w:rsidRPr="00D659CC">
        <w:t xml:space="preserve"> the Omega College in Plovdiv </w:t>
      </w:r>
      <w:r>
        <w:t>with a degree in</w:t>
      </w:r>
      <w:r w:rsidRPr="00D659CC">
        <w:t xml:space="preserve"> </w:t>
      </w:r>
      <w:r w:rsidRPr="00D659CC">
        <w:lastRenderedPageBreak/>
        <w:t>"Computer Networks"</w:t>
      </w:r>
      <w:r>
        <w:t>.</w:t>
      </w:r>
      <w:r w:rsidRPr="00D659CC">
        <w:t xml:space="preserve"> </w:t>
      </w:r>
      <w:r>
        <w:t>He</w:t>
      </w:r>
      <w:r w:rsidRPr="00D659CC">
        <w:t xml:space="preserve"> specialized </w:t>
      </w:r>
      <w:r>
        <w:t>for</w:t>
      </w:r>
      <w:r w:rsidRPr="00D659CC">
        <w:t xml:space="preserve"> a "Core .NET Developer" at the National Academy for Software Development in Sofia.</w:t>
      </w:r>
      <w:r w:rsidR="00BB7207">
        <w:t xml:space="preserve"> </w:t>
      </w:r>
      <w:r w:rsidRPr="00D659CC">
        <w:t xml:space="preserve">You can contact him by e-mail at: </w:t>
      </w:r>
      <w:hyperlink r:id="rId35" w:history="1">
        <w:r w:rsidRPr="00D659CC">
          <w:rPr>
            <w:color w:val="0000FF"/>
            <w:u w:val="single"/>
          </w:rPr>
          <w:t>hristo.germanov@gmail.com</w:t>
        </w:r>
      </w:hyperlink>
      <w:r w:rsidRPr="00D659CC">
        <w:t>.</w:t>
      </w:r>
    </w:p>
    <w:p w14:paraId="2BB098FB" w14:textId="77777777" w:rsidR="00114F77" w:rsidRPr="00D659CC" w:rsidRDefault="00114F77" w:rsidP="00114F77">
      <w:pPr>
        <w:pStyle w:val="Heading4"/>
      </w:pPr>
      <w:r w:rsidRPr="00D659CC">
        <w:rPr>
          <w:noProof/>
        </w:rPr>
        <w:t>Iliyan</w:t>
      </w:r>
      <w:r w:rsidRPr="00D659CC">
        <w:t xml:space="preserve"> </w:t>
      </w:r>
      <w:r w:rsidRPr="00D659CC">
        <w:rPr>
          <w:noProof/>
        </w:rPr>
        <w:t>Murdanliev</w:t>
      </w:r>
    </w:p>
    <w:p w14:paraId="30E98EA8" w14:textId="4F9070FD" w:rsidR="00114F77" w:rsidRPr="00D659CC" w:rsidRDefault="00114F77" w:rsidP="00114F77">
      <w:r w:rsidRPr="00D659CC">
        <w:rPr>
          <w:noProof/>
        </w:rPr>
        <w:t>Iliyan Murdanliev</w:t>
      </w:r>
      <w:r w:rsidRPr="00D659CC">
        <w:t xml:space="preserve"> is a </w:t>
      </w:r>
      <w:r w:rsidRPr="00241B40">
        <w:rPr>
          <w:b/>
        </w:rPr>
        <w:t>software developer</w:t>
      </w:r>
      <w:r w:rsidRPr="00D659CC">
        <w:t xml:space="preserve"> at </w:t>
      </w:r>
      <w:r w:rsidRPr="00D659CC">
        <w:rPr>
          <w:noProof/>
        </w:rPr>
        <w:t>NearSoft</w:t>
      </w:r>
      <w:r w:rsidRPr="00D659CC">
        <w:t xml:space="preserve"> (</w:t>
      </w:r>
      <w:hyperlink r:id="rId36" w:history="1">
        <w:r w:rsidRPr="00D659CC">
          <w:rPr>
            <w:color w:val="0000FF"/>
            <w:u w:val="single"/>
          </w:rPr>
          <w:t>nearsoft.eu</w:t>
        </w:r>
      </w:hyperlink>
      <w:r w:rsidRPr="00D659CC">
        <w:t xml:space="preserve">). He currently pursues a master’s degree in "Computer Technologies and Applied Programming" at the Technical University of Sofia. He has a bachelor’s degree in "Applied Mathematics" from the same university. He has graduated </w:t>
      </w:r>
      <w:r>
        <w:t>from</w:t>
      </w:r>
      <w:r w:rsidRPr="00D659CC">
        <w:t xml:space="preserve"> an English</w:t>
      </w:r>
      <w:r>
        <w:t xml:space="preserve"> </w:t>
      </w:r>
      <w:r w:rsidRPr="00D659CC">
        <w:t>language high school.</w:t>
      </w:r>
    </w:p>
    <w:p w14:paraId="0B1282B9" w14:textId="77777777" w:rsidR="00114F77" w:rsidRPr="00D659CC" w:rsidRDefault="00114F77" w:rsidP="00114F77">
      <w:r w:rsidRPr="007123CA">
        <w:rPr>
          <w:noProof/>
        </w:rPr>
        <w:t>Iliyan</w:t>
      </w:r>
      <w:r w:rsidRPr="00D659CC">
        <w:t xml:space="preserve"> has participated in significant projects and in the development of front-end visualization, as well as back-end logic. He has </w:t>
      </w:r>
      <w:r>
        <w:t>prepared</w:t>
      </w:r>
      <w:r w:rsidRPr="00D659CC">
        <w:t xml:space="preserve"> and conducted </w:t>
      </w:r>
      <w:r>
        <w:rPr>
          <w:b/>
        </w:rPr>
        <w:t>trainings</w:t>
      </w:r>
      <w:r w:rsidRPr="00241B40">
        <w:rPr>
          <w:b/>
        </w:rPr>
        <w:t xml:space="preserve"> in C#</w:t>
      </w:r>
      <w:r w:rsidRPr="00D659CC">
        <w:t xml:space="preserve"> and other programming languages</w:t>
      </w:r>
      <w:r>
        <w:t xml:space="preserve"> and technologies</w:t>
      </w:r>
      <w:r w:rsidRPr="00D659CC">
        <w:t xml:space="preserve">. </w:t>
      </w:r>
      <w:r w:rsidRPr="007123CA">
        <w:rPr>
          <w:noProof/>
        </w:rPr>
        <w:t>Iliyan’s</w:t>
      </w:r>
      <w:r w:rsidRPr="00D659CC">
        <w:t xml:space="preserve"> interests lie in the field of cutting-edge technologies in .NET, Windows Forms and Web-based technologies, design patterns, algorithms and software engineering. He likes </w:t>
      </w:r>
      <w:r w:rsidRPr="00241B40">
        <w:rPr>
          <w:b/>
        </w:rPr>
        <w:t>out-of-the-box</w:t>
      </w:r>
      <w:r w:rsidRPr="00D659CC">
        <w:t xml:space="preserve"> </w:t>
      </w:r>
      <w:r w:rsidRPr="00241B40">
        <w:rPr>
          <w:b/>
        </w:rPr>
        <w:t>projects</w:t>
      </w:r>
      <w:r w:rsidRPr="00D659CC">
        <w:t xml:space="preserve"> that require not only knowledge, but</w:t>
      </w:r>
      <w:r>
        <w:t xml:space="preserve"> also</w:t>
      </w:r>
      <w:r w:rsidRPr="00D659CC">
        <w:t xml:space="preserve"> logical thinking.</w:t>
      </w:r>
      <w:r w:rsidR="00BB7207">
        <w:t xml:space="preserve"> </w:t>
      </w:r>
      <w:r w:rsidRPr="00D659CC">
        <w:t xml:space="preserve">His personal blog is available at: </w:t>
      </w:r>
      <w:hyperlink r:id="rId37" w:history="1">
        <w:r w:rsidRPr="00D659CC">
          <w:rPr>
            <w:color w:val="0000FF"/>
            <w:u w:val="single"/>
          </w:rPr>
          <w:t>http://imurdanliev.wordpress.com</w:t>
        </w:r>
      </w:hyperlink>
      <w:r w:rsidRPr="00D659CC">
        <w:t xml:space="preserve">. He can be reached by e-mail: </w:t>
      </w:r>
      <w:hyperlink r:id="rId38" w:history="1">
        <w:r w:rsidRPr="00D659CC">
          <w:rPr>
            <w:color w:val="0000FF"/>
            <w:u w:val="single"/>
          </w:rPr>
          <w:t>i.murdanliev@gmail.com</w:t>
        </w:r>
      </w:hyperlink>
      <w:r w:rsidRPr="00D659CC">
        <w:t>.</w:t>
      </w:r>
    </w:p>
    <w:p w14:paraId="602DB5D1" w14:textId="77777777" w:rsidR="00114F77" w:rsidRPr="00D659CC" w:rsidRDefault="00114F77" w:rsidP="00114F77">
      <w:pPr>
        <w:pStyle w:val="Heading4"/>
      </w:pPr>
      <w:r w:rsidRPr="00D659CC">
        <w:t>Mihail Stoynov</w:t>
      </w:r>
    </w:p>
    <w:p w14:paraId="54A4FF1F" w14:textId="77777777" w:rsidR="00114F77" w:rsidRPr="00D659CC" w:rsidRDefault="00114F77" w:rsidP="00114F77">
      <w:r w:rsidRPr="00D659CC">
        <w:t xml:space="preserve">Mihail Stoynov has a master’s degree in "Economics and Management" </w:t>
      </w:r>
      <w:r>
        <w:t>from</w:t>
      </w:r>
      <w:r w:rsidRPr="00D659CC">
        <w:t xml:space="preserve"> the Sofia University "St. Kliment Ohridski". He has obtained his bachelor’s degree in "Informatics" also </w:t>
      </w:r>
      <w:r>
        <w:t>from</w:t>
      </w:r>
      <w:r w:rsidRPr="00D659CC">
        <w:t xml:space="preserve"> Sofia University.</w:t>
      </w:r>
    </w:p>
    <w:p w14:paraId="58DC2D30" w14:textId="77777777" w:rsidR="00114F77" w:rsidRPr="00D659CC" w:rsidRDefault="00114F77" w:rsidP="00114F77">
      <w:r w:rsidRPr="00D659CC">
        <w:t xml:space="preserve">Mihail is a </w:t>
      </w:r>
      <w:r w:rsidRPr="00241B40">
        <w:rPr>
          <w:b/>
        </w:rPr>
        <w:t>professional software developer</w:t>
      </w:r>
      <w:r w:rsidRPr="00D659CC">
        <w:t xml:space="preserve">, consultant and instructor with many years </w:t>
      </w:r>
      <w:r>
        <w:t xml:space="preserve">of </w:t>
      </w:r>
      <w:r w:rsidRPr="00D659CC">
        <w:t xml:space="preserve">experience. For the last few years he is an honorary instructor at the Faculty of Mathematics and Informatics and has </w:t>
      </w:r>
      <w:r>
        <w:rPr>
          <w:b/>
        </w:rPr>
        <w:t>delivers</w:t>
      </w:r>
      <w:r w:rsidRPr="00241B40">
        <w:rPr>
          <w:b/>
        </w:rPr>
        <w:t xml:space="preserve"> lectures</w:t>
      </w:r>
      <w:r w:rsidRPr="00D659CC">
        <w:t xml:space="preserve"> in the "Networks Theory", "Programming for the .NET Framework", "Java Web Applications Development", "Design Patterns" and "High Quality Programming Code" courses. He has also been an </w:t>
      </w:r>
      <w:r w:rsidRPr="00241B40">
        <w:rPr>
          <w:b/>
        </w:rPr>
        <w:t>instructor</w:t>
      </w:r>
      <w:r w:rsidRPr="00D659CC">
        <w:t xml:space="preserve"> at New Bulgarian University.</w:t>
      </w:r>
    </w:p>
    <w:p w14:paraId="11BE7DFB" w14:textId="77777777" w:rsidR="00114F77" w:rsidRPr="00D659CC" w:rsidRDefault="00114F77" w:rsidP="00114F77">
      <w:r w:rsidRPr="00D659CC">
        <w:t xml:space="preserve">He is an author of a </w:t>
      </w:r>
      <w:r w:rsidRPr="00241B40">
        <w:rPr>
          <w:b/>
        </w:rPr>
        <w:t>number of articles and publications</w:t>
      </w:r>
      <w:r w:rsidRPr="00D659CC">
        <w:t xml:space="preserve"> and a </w:t>
      </w:r>
      <w:r>
        <w:rPr>
          <w:b/>
        </w:rPr>
        <w:t>speaker</w:t>
      </w:r>
      <w:r w:rsidRPr="00241B40">
        <w:rPr>
          <w:b/>
        </w:rPr>
        <w:t xml:space="preserve"> at many conferences</w:t>
      </w:r>
      <w:r w:rsidRPr="00D659CC">
        <w:t xml:space="preserve"> and seminars in the field of software technologies and information security. Mihail is a co-author of the books "Programming for the .NET Framework" and "Introduction to Programming with Java". He has participated in Microsoft’s MSDN Academic Alliance and is a lecturer at the Microsoft Academic Days.</w:t>
      </w:r>
    </w:p>
    <w:p w14:paraId="53F3BD1B" w14:textId="77777777" w:rsidR="00114F77" w:rsidRPr="00D659CC" w:rsidRDefault="00114F77" w:rsidP="00114F77">
      <w:r w:rsidRPr="00D659CC">
        <w:t xml:space="preserve">Mihail has </w:t>
      </w:r>
      <w:r w:rsidRPr="00241B40">
        <w:rPr>
          <w:b/>
        </w:rPr>
        <w:t>led IT courses</w:t>
      </w:r>
      <w:r w:rsidRPr="00D659CC">
        <w:t xml:space="preserve"> in Bulgaria and abroad. He was a lecturer in the "Java", "Java EE", "SOA" and "Spring Framework" courses at the National Academy for Software Development.</w:t>
      </w:r>
    </w:p>
    <w:p w14:paraId="48AA941E" w14:textId="77777777" w:rsidR="00114F77" w:rsidRPr="00D659CC" w:rsidRDefault="00114F77" w:rsidP="00114F77">
      <w:r w:rsidRPr="00D659CC">
        <w:t xml:space="preserve">Mihail has worked at the international offices of Siemens, HP and EDS in the Netherlands and Germany, where he has gained a lot of experience in the art of software, as well as </w:t>
      </w:r>
      <w:r>
        <w:t xml:space="preserve">in </w:t>
      </w:r>
      <w:r w:rsidRPr="00D659CC">
        <w:t xml:space="preserve">the </w:t>
      </w:r>
      <w:r w:rsidRPr="00241B40">
        <w:rPr>
          <w:b/>
        </w:rPr>
        <w:t>quality programming</w:t>
      </w:r>
      <w:r w:rsidRPr="00D659CC">
        <w:t xml:space="preserve">, by taking part in the development of large software projects. His interests encompass software architectures and design development, B2B integration of various information </w:t>
      </w:r>
      <w:r w:rsidRPr="007123CA">
        <w:rPr>
          <w:noProof/>
        </w:rPr>
        <w:t>systems,</w:t>
      </w:r>
      <w:r w:rsidRPr="00D659CC">
        <w:t xml:space="preserve"> business processes optimization and software systems mainly for the </w:t>
      </w:r>
      <w:r w:rsidRPr="00241B40">
        <w:rPr>
          <w:b/>
        </w:rPr>
        <w:t>Java</w:t>
      </w:r>
      <w:r w:rsidRPr="00D659CC">
        <w:t xml:space="preserve"> and </w:t>
      </w:r>
      <w:r w:rsidRPr="00241B40">
        <w:rPr>
          <w:b/>
        </w:rPr>
        <w:t>.NET platforms</w:t>
      </w:r>
      <w:r w:rsidRPr="00D659CC">
        <w:t xml:space="preserve">. Mihail has participated in </w:t>
      </w:r>
      <w:r>
        <w:t>dozens</w:t>
      </w:r>
      <w:r w:rsidRPr="00D659CC">
        <w:t xml:space="preserve"> of software projects and has extensive experience </w:t>
      </w:r>
      <w:r>
        <w:t>in</w:t>
      </w:r>
      <w:r w:rsidRPr="00D659CC">
        <w:t xml:space="preserve"> web applications and services, distributed systems, relational databases and ORM technologies, as well as management of projects and software development teams.</w:t>
      </w:r>
    </w:p>
    <w:p w14:paraId="53011E89" w14:textId="77777777" w:rsidR="00114F77" w:rsidRPr="00D659CC" w:rsidRDefault="00114F77" w:rsidP="00114F77">
      <w:r w:rsidRPr="00D659CC">
        <w:t xml:space="preserve">His personal blog is available at: </w:t>
      </w:r>
      <w:hyperlink r:id="rId39" w:history="1">
        <w:r w:rsidRPr="00D659CC">
          <w:rPr>
            <w:color w:val="0000FF"/>
            <w:u w:val="single"/>
          </w:rPr>
          <w:t>http://mihail.stoynov.com</w:t>
        </w:r>
      </w:hyperlink>
      <w:r w:rsidRPr="00D659CC">
        <w:t xml:space="preserve">. His twitter account is available at: </w:t>
      </w:r>
      <w:hyperlink r:id="rId40" w:history="1">
        <w:r w:rsidRPr="00D659CC">
          <w:rPr>
            <w:rStyle w:val="Hyperlink"/>
          </w:rPr>
          <w:t>https://twitter.com/mihailstoynov</w:t>
        </w:r>
      </w:hyperlink>
      <w:r w:rsidRPr="00D659CC">
        <w:t>.</w:t>
      </w:r>
    </w:p>
    <w:p w14:paraId="6CFD4D3A" w14:textId="77777777" w:rsidR="00114F77" w:rsidRPr="00D659CC" w:rsidRDefault="00114F77" w:rsidP="00114F77">
      <w:pPr>
        <w:pStyle w:val="Heading4"/>
      </w:pPr>
      <w:r w:rsidRPr="00D659CC">
        <w:t xml:space="preserve">Mihail </w:t>
      </w:r>
      <w:r w:rsidRPr="007123CA">
        <w:rPr>
          <w:noProof/>
        </w:rPr>
        <w:t>Valkov</w:t>
      </w:r>
    </w:p>
    <w:p w14:paraId="4C8893A5" w14:textId="77777777" w:rsidR="00114F77" w:rsidRPr="00D659CC" w:rsidRDefault="00114F77" w:rsidP="00114F77">
      <w:r w:rsidRPr="00D659CC">
        <w:t xml:space="preserve">Mihail </w:t>
      </w:r>
      <w:r w:rsidRPr="007123CA">
        <w:rPr>
          <w:noProof/>
        </w:rPr>
        <w:t>Valkov</w:t>
      </w:r>
      <w:r w:rsidRPr="00D659CC">
        <w:t xml:space="preserve"> </w:t>
      </w:r>
      <w:r>
        <w:t>has been</w:t>
      </w:r>
      <w:r w:rsidRPr="00D659CC">
        <w:t xml:space="preserve"> a </w:t>
      </w:r>
      <w:r w:rsidRPr="00241B40">
        <w:rPr>
          <w:b/>
        </w:rPr>
        <w:t>software developer</w:t>
      </w:r>
      <w:r w:rsidRPr="00D659CC">
        <w:t xml:space="preserve"> since 2000. Throughout the years</w:t>
      </w:r>
      <w:r>
        <w:t>,</w:t>
      </w:r>
      <w:r w:rsidRPr="00D659CC">
        <w:t xml:space="preserve"> he has faced numerous technologies and software development platforms, some of which are MS .NET, ASP, Delphi. Mihail has been developing software at Telerik (</w:t>
      </w:r>
      <w:hyperlink r:id="rId41" w:history="1">
        <w:r w:rsidRPr="00D659CC">
          <w:rPr>
            <w:color w:val="0000FF"/>
            <w:u w:val="single"/>
          </w:rPr>
          <w:t>www.telerik.com</w:t>
        </w:r>
      </w:hyperlink>
      <w:r w:rsidRPr="00D659CC">
        <w:t xml:space="preserve">) ever since 2004. There he co-develops a number of components targeting ASP.NET, Windows Forms, Silverlight and WPF. </w:t>
      </w:r>
      <w:r w:rsidRPr="00D659CC">
        <w:lastRenderedPageBreak/>
        <w:t>In the last few years</w:t>
      </w:r>
      <w:r>
        <w:t>,</w:t>
      </w:r>
      <w:r w:rsidRPr="00D659CC">
        <w:t xml:space="preserve"> Mihail has been </w:t>
      </w:r>
      <w:r w:rsidRPr="00241B40">
        <w:rPr>
          <w:b/>
        </w:rPr>
        <w:t xml:space="preserve">leading </w:t>
      </w:r>
      <w:r>
        <w:rPr>
          <w:b/>
        </w:rPr>
        <w:t>some</w:t>
      </w:r>
      <w:r w:rsidRPr="00241B40">
        <w:rPr>
          <w:b/>
        </w:rPr>
        <w:t xml:space="preserve"> of the best progressing teams</w:t>
      </w:r>
      <w:r w:rsidRPr="00D659CC">
        <w:t xml:space="preserve"> in the company, and currently develops an online Word-like rich text editor.</w:t>
      </w:r>
      <w:r w:rsidR="00BB7207">
        <w:t xml:space="preserve"> </w:t>
      </w:r>
      <w:r w:rsidRPr="00D659CC">
        <w:t xml:space="preserve">He can be reached at: </w:t>
      </w:r>
      <w:hyperlink r:id="rId42" w:history="1">
        <w:r w:rsidRPr="00D659CC">
          <w:rPr>
            <w:color w:val="0000FF"/>
            <w:u w:val="single"/>
          </w:rPr>
          <w:t>m.valkov@gmail.com</w:t>
        </w:r>
      </w:hyperlink>
      <w:r w:rsidRPr="00D659CC">
        <w:t>.</w:t>
      </w:r>
      <w:r w:rsidR="00BB7207">
        <w:t xml:space="preserve"> </w:t>
      </w:r>
      <w:r w:rsidRPr="00D659CC">
        <w:t xml:space="preserve">His blog is at: </w:t>
      </w:r>
      <w:hyperlink r:id="rId43" w:history="1">
        <w:r w:rsidRPr="00D659CC">
          <w:rPr>
            <w:color w:val="0000FF"/>
            <w:u w:val="single"/>
          </w:rPr>
          <w:t>http://blogs.telerik.com/mihailvalkov/</w:t>
        </w:r>
      </w:hyperlink>
      <w:r w:rsidRPr="00D659CC">
        <w:t xml:space="preserve">. His twitter account is available at: </w:t>
      </w:r>
      <w:hyperlink r:id="rId44" w:history="1">
        <w:r w:rsidRPr="00D659CC">
          <w:rPr>
            <w:rStyle w:val="Hyperlink"/>
          </w:rPr>
          <w:t>https://twitter.com/mvalkov</w:t>
        </w:r>
      </w:hyperlink>
      <w:r w:rsidRPr="00D659CC">
        <w:t>.</w:t>
      </w:r>
    </w:p>
    <w:p w14:paraId="2E94F83C" w14:textId="77777777" w:rsidR="00114F77" w:rsidRPr="00D659CC" w:rsidRDefault="00114F77" w:rsidP="00114F77">
      <w:pPr>
        <w:pStyle w:val="Heading4"/>
      </w:pPr>
      <w:r w:rsidRPr="00D659CC">
        <w:t xml:space="preserve">Mira </w:t>
      </w:r>
      <w:r w:rsidRPr="007123CA">
        <w:rPr>
          <w:noProof/>
        </w:rPr>
        <w:t>Bivas</w:t>
      </w:r>
    </w:p>
    <w:p w14:paraId="2403E0BA" w14:textId="77777777" w:rsidR="00114F77" w:rsidRPr="00D659CC" w:rsidRDefault="00114F77" w:rsidP="00114F77">
      <w:r w:rsidRPr="00D659CC">
        <w:t xml:space="preserve">Mira </w:t>
      </w:r>
      <w:r w:rsidRPr="007123CA">
        <w:rPr>
          <w:noProof/>
        </w:rPr>
        <w:t>Bivas</w:t>
      </w:r>
      <w:r w:rsidRPr="00D659CC">
        <w:t xml:space="preserve"> is an enthusiastic </w:t>
      </w:r>
      <w:r w:rsidRPr="00241B40">
        <w:rPr>
          <w:b/>
        </w:rPr>
        <w:t>young programmer</w:t>
      </w:r>
      <w:r w:rsidRPr="00D659CC">
        <w:t xml:space="preserve"> </w:t>
      </w:r>
      <w:r>
        <w:t>in</w:t>
      </w:r>
      <w:r w:rsidRPr="00D659CC">
        <w:t xml:space="preserve"> one of </w:t>
      </w:r>
      <w:r w:rsidRPr="007123CA">
        <w:rPr>
          <w:noProof/>
        </w:rPr>
        <w:t>Telerik’s</w:t>
      </w:r>
      <w:r w:rsidRPr="00D659CC">
        <w:t xml:space="preserve"> ASP.NET teams (</w:t>
      </w:r>
      <w:hyperlink r:id="rId45" w:history="1">
        <w:r w:rsidRPr="00D659CC">
          <w:rPr>
            <w:color w:val="0000FF"/>
            <w:u w:val="single"/>
          </w:rPr>
          <w:t>www.telerik.com</w:t>
        </w:r>
      </w:hyperlink>
      <w:r w:rsidRPr="00D659CC">
        <w:t>). She is a student at the Faculty of Mathematics and Informatics at the Sofia University "St. Kliment Ohridski", where she majors in "Applied Mathematics". Mira has completed the "Intro C#" and "Core .NET" courses at the National Academy for Software Development (NASD).</w:t>
      </w:r>
      <w:r w:rsidR="00BB7207">
        <w:t xml:space="preserve"> </w:t>
      </w:r>
      <w:r w:rsidRPr="00D659CC">
        <w:t xml:space="preserve">She can be reached by e-mail: </w:t>
      </w:r>
      <w:hyperlink r:id="rId46" w:history="1">
        <w:r w:rsidRPr="00D659CC">
          <w:rPr>
            <w:color w:val="0000FF"/>
            <w:u w:val="single"/>
          </w:rPr>
          <w:t>mira.bivas@gmail.com</w:t>
        </w:r>
      </w:hyperlink>
      <w:r w:rsidRPr="00D659CC">
        <w:t>.</w:t>
      </w:r>
    </w:p>
    <w:p w14:paraId="43D10B9F" w14:textId="77777777" w:rsidR="00114F77" w:rsidRPr="00D659CC" w:rsidRDefault="00114F77" w:rsidP="00114F77">
      <w:pPr>
        <w:pStyle w:val="Heading4"/>
      </w:pPr>
      <w:r w:rsidRPr="00D659CC">
        <w:t xml:space="preserve">Nikolay </w:t>
      </w:r>
      <w:r w:rsidRPr="007123CA">
        <w:rPr>
          <w:noProof/>
        </w:rPr>
        <w:t>Kostov</w:t>
      </w:r>
    </w:p>
    <w:p w14:paraId="45B7BA9D" w14:textId="24BADE26" w:rsidR="00114F77" w:rsidRPr="00D659CC" w:rsidRDefault="00114F77" w:rsidP="00114F77">
      <w:r w:rsidRPr="00D659CC">
        <w:t xml:space="preserve">Nikolay </w:t>
      </w:r>
      <w:r w:rsidRPr="007123CA">
        <w:rPr>
          <w:noProof/>
        </w:rPr>
        <w:t>Kostov</w:t>
      </w:r>
      <w:r w:rsidRPr="00D659CC">
        <w:t xml:space="preserve"> works as a </w:t>
      </w:r>
      <w:r w:rsidRPr="00241B40">
        <w:rPr>
          <w:b/>
        </w:rPr>
        <w:t>senior software developer</w:t>
      </w:r>
      <w:r w:rsidRPr="00D659CC">
        <w:t xml:space="preserve"> and </w:t>
      </w:r>
      <w:r w:rsidRPr="00E32B70">
        <w:rPr>
          <w:b/>
        </w:rPr>
        <w:t xml:space="preserve">trainer at </w:t>
      </w:r>
      <w:r w:rsidR="00E32B70" w:rsidRPr="00E32B70">
        <w:rPr>
          <w:b/>
          <w:noProof/>
        </w:rPr>
        <w:t>SoftUni</w:t>
      </w:r>
      <w:r w:rsidRPr="00D659CC">
        <w:t xml:space="preserve"> (</w:t>
      </w:r>
      <w:r w:rsidR="00E32B70">
        <w:fldChar w:fldCharType="begin"/>
      </w:r>
      <w:r w:rsidR="00E32B70">
        <w:instrText>HYPERLINK "https://softuni.org"</w:instrText>
      </w:r>
      <w:r w:rsidR="00E32B70">
        <w:fldChar w:fldCharType="separate"/>
      </w:r>
      <w:r w:rsidR="00E32B70" w:rsidRPr="002712E7">
        <w:rPr>
          <w:rStyle w:val="Hyperlink"/>
        </w:rPr>
        <w:t>https://softuni.org</w:t>
      </w:r>
      <w:r w:rsidR="00E32B70">
        <w:fldChar w:fldCharType="end"/>
      </w:r>
      <w:r w:rsidRPr="00D659CC">
        <w:t xml:space="preserve">). He is involved deeply with Telerik Academy’s </w:t>
      </w:r>
      <w:r w:rsidRPr="00241B40">
        <w:rPr>
          <w:b/>
        </w:rPr>
        <w:t>trainings</w:t>
      </w:r>
      <w:r w:rsidRPr="00D659CC">
        <w:t xml:space="preserve"> and the courses organized by Telerik. He currently majors in "Computer Science" at the Faculty of Mathematics and Informatics at the Sofia University "St. Kliment Ohridski".</w:t>
      </w:r>
    </w:p>
    <w:p w14:paraId="347EE96F" w14:textId="77777777" w:rsidR="00114F77" w:rsidRPr="00D659CC" w:rsidRDefault="00114F77" w:rsidP="00114F77">
      <w:r w:rsidRPr="00D659CC">
        <w:t xml:space="preserve">Nikolay has participated in a number of high school and college student </w:t>
      </w:r>
      <w:r>
        <w:rPr>
          <w:b/>
        </w:rPr>
        <w:t>O</w:t>
      </w:r>
      <w:r w:rsidRPr="00241B40">
        <w:rPr>
          <w:b/>
        </w:rPr>
        <w:t>lympiads and contests in computer science</w:t>
      </w:r>
      <w:r w:rsidRPr="00D659CC">
        <w:t>, throughout many years. He is a two-time champion in the project categories "Desktop Applications" and "Web Applications" at the Bulgarian National Olympiad in Information Technologies (NOIT). He has rich experience in designing and developing Web applications, algorithmic programming and processing large amounts of data.</w:t>
      </w:r>
    </w:p>
    <w:p w14:paraId="03CE1D59" w14:textId="77777777" w:rsidR="00114F77" w:rsidRPr="00D659CC" w:rsidRDefault="00114F77" w:rsidP="00114F77">
      <w:r w:rsidRPr="00D659CC">
        <w:t xml:space="preserve">His main interests lie in developing software applications, data structures, everything related to </w:t>
      </w:r>
      <w:r w:rsidRPr="00241B40">
        <w:rPr>
          <w:b/>
        </w:rPr>
        <w:t>.NET technologies</w:t>
      </w:r>
      <w:r w:rsidRPr="00D659CC">
        <w:t>, web applications security, data processing automation, web crawlers, single page applications and others.</w:t>
      </w:r>
      <w:r w:rsidR="00BB7207">
        <w:t xml:space="preserve"> </w:t>
      </w:r>
      <w:r w:rsidRPr="007123CA">
        <w:rPr>
          <w:noProof/>
        </w:rPr>
        <w:t>Nikolay’s</w:t>
      </w:r>
      <w:r w:rsidRPr="00D659CC">
        <w:t xml:space="preserve"> personal blog can be found at: </w:t>
      </w:r>
      <w:hyperlink r:id="rId47" w:history="1">
        <w:r w:rsidRPr="00D659CC">
          <w:rPr>
            <w:rStyle w:val="Hyperlink"/>
          </w:rPr>
          <w:t>http://nikolay.it</w:t>
        </w:r>
      </w:hyperlink>
      <w:r w:rsidRPr="00D659CC">
        <w:t>.</w:t>
      </w:r>
    </w:p>
    <w:p w14:paraId="15488087" w14:textId="77777777" w:rsidR="00114F77" w:rsidRPr="00D659CC" w:rsidRDefault="00114F77" w:rsidP="00114F77">
      <w:pPr>
        <w:pStyle w:val="Heading4"/>
      </w:pPr>
      <w:r w:rsidRPr="00D659CC">
        <w:t>Nikolay Nedyalkov</w:t>
      </w:r>
    </w:p>
    <w:p w14:paraId="1977806E" w14:textId="77777777" w:rsidR="00114F77" w:rsidRPr="00D659CC" w:rsidRDefault="00B303D2" w:rsidP="00114F77">
      <w:hyperlink r:id="rId48" w:history="1">
        <w:r w:rsidR="00114F77" w:rsidRPr="00D659CC">
          <w:rPr>
            <w:color w:val="0000FF"/>
            <w:u w:val="single"/>
          </w:rPr>
          <w:t>Nikolay Nedyalkov</w:t>
        </w:r>
      </w:hyperlink>
      <w:r w:rsidR="00114F77" w:rsidRPr="00D659CC">
        <w:t xml:space="preserve"> is the chairman of </w:t>
      </w:r>
      <w:hyperlink r:id="rId49" w:history="1">
        <w:r w:rsidR="00114F77" w:rsidRPr="00D659CC">
          <w:rPr>
            <w:color w:val="0000FF"/>
            <w:u w:val="single"/>
          </w:rPr>
          <w:t>The Association for Information Security</w:t>
        </w:r>
      </w:hyperlink>
      <w:r w:rsidR="00114F77" w:rsidRPr="00D659CC">
        <w:t xml:space="preserve">, technical director of the </w:t>
      </w:r>
      <w:hyperlink r:id="rId50" w:history="1">
        <w:r w:rsidR="00114F77" w:rsidRPr="00D659CC">
          <w:rPr>
            <w:noProof/>
            <w:color w:val="0000FF"/>
            <w:u w:val="single"/>
          </w:rPr>
          <w:t>eBG.bg</w:t>
        </w:r>
      </w:hyperlink>
      <w:r w:rsidR="00114F77" w:rsidRPr="00D659CC">
        <w:rPr>
          <w:noProof/>
        </w:rPr>
        <w:t>’s</w:t>
      </w:r>
      <w:r w:rsidR="00114F77" w:rsidRPr="00D659CC">
        <w:t xml:space="preserve"> electronic payments and services portal and business consultant at other companies. Nikolay is a professional </w:t>
      </w:r>
      <w:r w:rsidR="00114F77" w:rsidRPr="00815912">
        <w:rPr>
          <w:b/>
        </w:rPr>
        <w:t>software developer</w:t>
      </w:r>
      <w:r w:rsidR="00114F77" w:rsidRPr="00D659CC">
        <w:t xml:space="preserve">, </w:t>
      </w:r>
      <w:r w:rsidR="00114F77" w:rsidRPr="00815912">
        <w:rPr>
          <w:b/>
        </w:rPr>
        <w:t>consultant</w:t>
      </w:r>
      <w:r w:rsidR="00114F77" w:rsidRPr="00D659CC">
        <w:t xml:space="preserve"> and </w:t>
      </w:r>
      <w:r w:rsidR="00114F77" w:rsidRPr="00815912">
        <w:rPr>
          <w:b/>
        </w:rPr>
        <w:t>instructor</w:t>
      </w:r>
      <w:r w:rsidR="00114F77" w:rsidRPr="00D659CC">
        <w:t xml:space="preserve"> with many years of experience. He has authored a number of articles and </w:t>
      </w:r>
      <w:r w:rsidR="00114F77" w:rsidRPr="00815912">
        <w:rPr>
          <w:b/>
        </w:rPr>
        <w:t>publications</w:t>
      </w:r>
      <w:r w:rsidR="00114F77" w:rsidRPr="00D659CC">
        <w:t xml:space="preserve"> and has lectured at many conferences and seminars in the field of software technologies and infor</w:t>
      </w:r>
      <w:r w:rsidR="00114F77" w:rsidRPr="00D659CC">
        <w:softHyphen/>
        <w:t>ma</w:t>
      </w:r>
      <w:r w:rsidR="00114F77" w:rsidRPr="00D659CC">
        <w:softHyphen/>
        <w:t xml:space="preserve">tion security. His experience as an </w:t>
      </w:r>
      <w:r w:rsidR="00114F77" w:rsidRPr="00815912">
        <w:rPr>
          <w:b/>
        </w:rPr>
        <w:t>instructor</w:t>
      </w:r>
      <w:r w:rsidR="00114F77" w:rsidRPr="00D659CC">
        <w:t xml:space="preserve"> ranges from assisting in "Data Structures in Programming", "Object-oriented Programming with C++" and "Visual C++" to lecturing at the "</w:t>
      </w:r>
      <w:hyperlink r:id="rId51" w:history="1">
        <w:r w:rsidR="00114F77" w:rsidRPr="00D659CC">
          <w:rPr>
            <w:color w:val="0000FF"/>
            <w:u w:val="single"/>
          </w:rPr>
          <w:t>Network Security</w:t>
        </w:r>
      </w:hyperlink>
      <w:r w:rsidR="00114F77" w:rsidRPr="00D659CC">
        <w:t>", "</w:t>
      </w:r>
      <w:hyperlink r:id="rId52" w:history="1">
        <w:r w:rsidR="00114F77" w:rsidRPr="00D659CC">
          <w:rPr>
            <w:color w:val="0000FF"/>
            <w:u w:val="single"/>
          </w:rPr>
          <w:t>Secure Code</w:t>
        </w:r>
      </w:hyperlink>
      <w:r w:rsidR="00114F77" w:rsidRPr="00D659CC">
        <w:t>", "</w:t>
      </w:r>
      <w:hyperlink r:id="rId53" w:history="1">
        <w:r w:rsidR="00114F77" w:rsidRPr="00D659CC">
          <w:rPr>
            <w:color w:val="0000FF"/>
            <w:u w:val="single"/>
          </w:rPr>
          <w:t>Web Development with Java</w:t>
        </w:r>
      </w:hyperlink>
      <w:r w:rsidR="00114F77" w:rsidRPr="00D659CC">
        <w:t>", "</w:t>
      </w:r>
      <w:hyperlink r:id="rId54" w:history="1">
        <w:r w:rsidR="00114F77" w:rsidRPr="00D659CC">
          <w:rPr>
            <w:color w:val="0000FF"/>
            <w:u w:val="single"/>
          </w:rPr>
          <w:t>Creating High Quality Code</w:t>
        </w:r>
      </w:hyperlink>
      <w:r w:rsidR="00114F77" w:rsidRPr="00D659CC">
        <w:t>", "</w:t>
      </w:r>
      <w:hyperlink r:id="rId55" w:history="1">
        <w:r w:rsidR="00114F77" w:rsidRPr="00D659CC">
          <w:rPr>
            <w:color w:val="0000FF"/>
            <w:u w:val="single"/>
          </w:rPr>
          <w:t>Programming for the .NET platform</w:t>
        </w:r>
      </w:hyperlink>
      <w:r w:rsidR="00114F77" w:rsidRPr="00D659CC">
        <w:t>" and "</w:t>
      </w:r>
      <w:hyperlink r:id="rId56" w:history="1">
        <w:r w:rsidR="00114F77" w:rsidRPr="00D659CC">
          <w:rPr>
            <w:color w:val="0000FF"/>
            <w:u w:val="single"/>
          </w:rPr>
          <w:t>Applications Development with Java</w:t>
        </w:r>
      </w:hyperlink>
      <w:r w:rsidR="00114F77" w:rsidRPr="00D659CC">
        <w:t xml:space="preserve">" courses. </w:t>
      </w:r>
      <w:r w:rsidR="00114F77" w:rsidRPr="007123CA">
        <w:rPr>
          <w:noProof/>
        </w:rPr>
        <w:t>Nikolay’s</w:t>
      </w:r>
      <w:r w:rsidR="00114F77" w:rsidRPr="00D659CC">
        <w:t xml:space="preserve"> interests are focused on creating and managing information and communications solutions, modeling and managing </w:t>
      </w:r>
      <w:r w:rsidR="00114F77" w:rsidRPr="00815912">
        <w:rPr>
          <w:b/>
        </w:rPr>
        <w:t>business processes</w:t>
      </w:r>
      <w:r w:rsidR="00114F77" w:rsidRPr="00D659CC">
        <w:t xml:space="preserve"> in large-size organizations and state administration. Nikolay has a bachelor’s and a master’s degree from the Faculty of Mathematics and Informatics at the Sofia University "St. Kliment Ohridski". As a high school </w:t>
      </w:r>
      <w:proofErr w:type="gramStart"/>
      <w:r w:rsidR="00114F77" w:rsidRPr="00D659CC">
        <w:t>student</w:t>
      </w:r>
      <w:proofErr w:type="gramEnd"/>
      <w:r w:rsidR="00114F77" w:rsidRPr="00D659CC">
        <w:t xml:space="preserve"> he was a </w:t>
      </w:r>
      <w:r w:rsidR="00114F77" w:rsidRPr="00815912">
        <w:rPr>
          <w:b/>
        </w:rPr>
        <w:t>programming contestant</w:t>
      </w:r>
      <w:r w:rsidR="00114F77" w:rsidRPr="00D659CC">
        <w:t xml:space="preserve"> throughout many years and received a number of accolades.</w:t>
      </w:r>
      <w:r w:rsidR="00BB7207">
        <w:t xml:space="preserve"> </w:t>
      </w:r>
      <w:r w:rsidR="00114F77" w:rsidRPr="00D659CC">
        <w:t xml:space="preserve">His personal website is located at: </w:t>
      </w:r>
      <w:hyperlink r:id="rId57" w:history="1">
        <w:r w:rsidR="00114F77" w:rsidRPr="00D659CC">
          <w:rPr>
            <w:color w:val="0000FF"/>
            <w:u w:val="single"/>
          </w:rPr>
          <w:t>http://www.nedyalkov.com</w:t>
        </w:r>
      </w:hyperlink>
      <w:r w:rsidR="00114F77" w:rsidRPr="00D659CC">
        <w:t>.</w:t>
      </w:r>
    </w:p>
    <w:p w14:paraId="1886B715" w14:textId="77777777" w:rsidR="00114F77" w:rsidRPr="00D659CC" w:rsidRDefault="00114F77" w:rsidP="00114F77">
      <w:pPr>
        <w:pStyle w:val="Heading4"/>
      </w:pPr>
      <w:r w:rsidRPr="00D659CC">
        <w:t xml:space="preserve">Nikolay </w:t>
      </w:r>
      <w:r w:rsidRPr="007123CA">
        <w:rPr>
          <w:noProof/>
        </w:rPr>
        <w:t>Vasilev</w:t>
      </w:r>
    </w:p>
    <w:p w14:paraId="032A602C" w14:textId="77777777" w:rsidR="00114F77" w:rsidRPr="00D659CC" w:rsidRDefault="00114F77" w:rsidP="00114F77">
      <w:r w:rsidRPr="00D659CC">
        <w:t xml:space="preserve">Nikolay </w:t>
      </w:r>
      <w:r w:rsidRPr="007123CA">
        <w:rPr>
          <w:noProof/>
        </w:rPr>
        <w:t>Vasilev</w:t>
      </w:r>
      <w:r w:rsidRPr="00D659CC">
        <w:t xml:space="preserve"> is a </w:t>
      </w:r>
      <w:r w:rsidRPr="00815912">
        <w:rPr>
          <w:b/>
        </w:rPr>
        <w:t>professional software developer</w:t>
      </w:r>
      <w:r w:rsidRPr="00D659CC">
        <w:t xml:space="preserve">, an </w:t>
      </w:r>
      <w:r w:rsidRPr="00815912">
        <w:rPr>
          <w:b/>
        </w:rPr>
        <w:t>instructor</w:t>
      </w:r>
      <w:r w:rsidRPr="00D659CC">
        <w:t xml:space="preserve"> and a participant in many open source projects.</w:t>
      </w:r>
    </w:p>
    <w:p w14:paraId="0BB82CAA" w14:textId="77777777" w:rsidR="00114F77" w:rsidRPr="00D659CC" w:rsidRDefault="00114F77" w:rsidP="00114F77">
      <w:r w:rsidRPr="00D659CC">
        <w:t xml:space="preserve">He holds a master’s degree in "Software Engineering and Artificial Intelligence" from University of Malaga (Spain) and is currently pursuing a master’s degree in "Mathematical Physics Equations and Their Applications" at </w:t>
      </w:r>
      <w:r>
        <w:t xml:space="preserve">Sofia </w:t>
      </w:r>
      <w:r w:rsidRPr="00D659CC">
        <w:t>University (Bulgaria). He obtained his bachelor’s degree in "Mathematics and Informatics" from Sofia</w:t>
      </w:r>
      <w:r>
        <w:t xml:space="preserve"> University</w:t>
      </w:r>
      <w:r w:rsidRPr="00D659CC">
        <w:t>.</w:t>
      </w:r>
    </w:p>
    <w:p w14:paraId="33961D79" w14:textId="77777777" w:rsidR="00114F77" w:rsidRPr="00D659CC" w:rsidRDefault="00114F77" w:rsidP="00114F77">
      <w:r w:rsidRPr="00D659CC">
        <w:lastRenderedPageBreak/>
        <w:t>In the period 2002-2005</w:t>
      </w:r>
      <w:r>
        <w:t>,</w:t>
      </w:r>
      <w:r w:rsidRPr="00D659CC">
        <w:t xml:space="preserve"> he was </w:t>
      </w:r>
      <w:r w:rsidRPr="00815912">
        <w:rPr>
          <w:b/>
        </w:rPr>
        <w:t>instructor</w:t>
      </w:r>
      <w:r w:rsidRPr="00D659CC">
        <w:t xml:space="preserve"> in the classes of "Introduction in Programming with Java" and "Data Structures and Programming with Java" at </w:t>
      </w:r>
      <w:r>
        <w:t xml:space="preserve">Sofia </w:t>
      </w:r>
      <w:r w:rsidRPr="00D659CC">
        <w:t>University.</w:t>
      </w:r>
    </w:p>
    <w:p w14:paraId="20F57FC5" w14:textId="77777777" w:rsidR="00114F77" w:rsidRPr="00D659CC" w:rsidRDefault="00114F77" w:rsidP="00114F77">
      <w:r w:rsidRPr="00D659CC">
        <w:t xml:space="preserve">Nikolay is a </w:t>
      </w:r>
      <w:r w:rsidRPr="00815912">
        <w:rPr>
          <w:b/>
        </w:rPr>
        <w:t>co-author of the books</w:t>
      </w:r>
      <w:r w:rsidRPr="00D659CC">
        <w:t xml:space="preserve"> "</w:t>
      </w:r>
      <w:hyperlink r:id="rId58" w:history="1">
        <w:r w:rsidRPr="00D659CC">
          <w:rPr>
            <w:rStyle w:val="Hyperlink"/>
          </w:rPr>
          <w:t>Introduction in Programming with Java</w:t>
        </w:r>
      </w:hyperlink>
      <w:r w:rsidRPr="00D659CC">
        <w:t>" and "</w:t>
      </w:r>
      <w:hyperlink r:id="rId59" w:history="1">
        <w:r w:rsidRPr="00D659CC">
          <w:rPr>
            <w:rStyle w:val="Hyperlink"/>
          </w:rPr>
          <w:t>Introduction in Programming with C#</w:t>
        </w:r>
      </w:hyperlink>
      <w:r w:rsidRPr="00D659CC">
        <w:t xml:space="preserve">" and also one of the initiators, organizers and co-authors of a project for creating an open source book in Bulgarian, dedicated </w:t>
      </w:r>
      <w:r>
        <w:t>to</w:t>
      </w:r>
      <w:r w:rsidRPr="00D659CC">
        <w:t xml:space="preserve"> the classical </w:t>
      </w:r>
      <w:r w:rsidRPr="00D659CC">
        <w:rPr>
          <w:noProof/>
        </w:rPr>
        <w:t>(GoF)</w:t>
      </w:r>
      <w:r w:rsidRPr="00D659CC">
        <w:t xml:space="preserve"> design patterns in the software engineering. He is one of the organizers and lecturers of the "Bulgarian Java User Group".</w:t>
      </w:r>
    </w:p>
    <w:p w14:paraId="0533647A" w14:textId="77777777" w:rsidR="00114F77" w:rsidRPr="00D659CC" w:rsidRDefault="00114F77" w:rsidP="00114F77">
      <w:r w:rsidRPr="00D659CC">
        <w:t xml:space="preserve">Nikolay is a </w:t>
      </w:r>
      <w:r w:rsidRPr="00815912">
        <w:rPr>
          <w:b/>
        </w:rPr>
        <w:t>certified software developer</w:t>
      </w:r>
      <w:r w:rsidRPr="00D659CC">
        <w:t xml:space="preserve"> with nearly </w:t>
      </w:r>
      <w:r>
        <w:t>10</w:t>
      </w:r>
      <w:r w:rsidRPr="00D659CC">
        <w:t xml:space="preserve"> years of expertise in development of Java enterprise applications, gained in international companies. He participated in large-size systems development from various domains like e-commerce, banking, visual simulators for nuclear plant sub-systems, VOD systems, etc.; using cutting-edge technologies and applying the best up-to-date design and development methodologies and practices. His interests span across various areas such as software engineering and artificial intelligence, fluid mechanics, project management and scientific research.</w:t>
      </w:r>
      <w:r w:rsidR="00BB7207">
        <w:t xml:space="preserve"> </w:t>
      </w:r>
      <w:r w:rsidRPr="00D659CC">
        <w:t xml:space="preserve">Nikolay </w:t>
      </w:r>
      <w:r w:rsidRPr="007123CA">
        <w:rPr>
          <w:noProof/>
        </w:rPr>
        <w:t>Vasilev’s</w:t>
      </w:r>
      <w:r w:rsidRPr="00D659CC">
        <w:t xml:space="preserve"> personal blog is available at </w:t>
      </w:r>
      <w:hyperlink r:id="rId60" w:history="1">
        <w:r w:rsidRPr="00D659CC">
          <w:rPr>
            <w:rStyle w:val="Hyperlink"/>
          </w:rPr>
          <w:t>http://blog.nvasilev.com</w:t>
        </w:r>
      </w:hyperlink>
      <w:r w:rsidRPr="00D659CC">
        <w:t>.</w:t>
      </w:r>
    </w:p>
    <w:p w14:paraId="1FA2451F" w14:textId="77777777" w:rsidR="00114F77" w:rsidRPr="00D659CC" w:rsidRDefault="00114F77" w:rsidP="00114F77">
      <w:pPr>
        <w:pStyle w:val="Heading4"/>
      </w:pPr>
      <w:r w:rsidRPr="00D659CC">
        <w:t xml:space="preserve">Pavel </w:t>
      </w:r>
      <w:r w:rsidRPr="007123CA">
        <w:rPr>
          <w:noProof/>
        </w:rPr>
        <w:t>Donchev</w:t>
      </w:r>
    </w:p>
    <w:p w14:paraId="2430DEA1" w14:textId="5EC6BE87" w:rsidR="00114F77" w:rsidRPr="00D659CC" w:rsidRDefault="00114F77" w:rsidP="00114F77">
      <w:r w:rsidRPr="00D659CC">
        <w:t xml:space="preserve">Pavel </w:t>
      </w:r>
      <w:r w:rsidRPr="007123CA">
        <w:rPr>
          <w:noProof/>
        </w:rPr>
        <w:t>Donchev</w:t>
      </w:r>
      <w:r w:rsidRPr="00D659CC">
        <w:t xml:space="preserve"> is a </w:t>
      </w:r>
      <w:r w:rsidRPr="00815912">
        <w:rPr>
          <w:b/>
        </w:rPr>
        <w:t>programmer</w:t>
      </w:r>
      <w:r w:rsidRPr="00D659CC">
        <w:t xml:space="preserve"> at Telerik (</w:t>
      </w:r>
      <w:hyperlink r:id="rId61" w:history="1">
        <w:r w:rsidRPr="00D659CC">
          <w:rPr>
            <w:color w:val="0000FF"/>
            <w:u w:val="single"/>
          </w:rPr>
          <w:t>www.telerik.com</w:t>
        </w:r>
      </w:hyperlink>
      <w:r w:rsidRPr="00D659CC">
        <w:t xml:space="preserve">), where he develops web applications mostly for the company internal purposes. He takes extramural courses in "Theoretical Physics" at the Sofia University "St. Kliment Ohridski". He was engaged in developing </w:t>
      </w:r>
      <w:r>
        <w:rPr>
          <w:b/>
        </w:rPr>
        <w:t>Desktop</w:t>
      </w:r>
      <w:r w:rsidRPr="00815912">
        <w:rPr>
          <w:b/>
        </w:rPr>
        <w:t xml:space="preserve"> and Web Applications </w:t>
      </w:r>
      <w:r w:rsidRPr="00D659CC">
        <w:t>for various business sectors – mortgage credits, online stores, automation and Web UML diagrams. His interests lie mainly in the sphere of process automation using Microsoft technologies.</w:t>
      </w:r>
      <w:r w:rsidR="00006541">
        <w:t xml:space="preserve"> </w:t>
      </w:r>
      <w:r w:rsidRPr="00D659CC">
        <w:t xml:space="preserve">His personal blog is located at: </w:t>
      </w:r>
      <w:hyperlink r:id="rId62" w:history="1">
        <w:r w:rsidRPr="00D659CC">
          <w:rPr>
            <w:color w:val="0000FF"/>
            <w:u w:val="single"/>
          </w:rPr>
          <w:t>http://donchevp.blogspot.com</w:t>
        </w:r>
      </w:hyperlink>
      <w:r w:rsidRPr="00D659CC">
        <w:t>.</w:t>
      </w:r>
    </w:p>
    <w:p w14:paraId="01D985B2" w14:textId="77777777" w:rsidR="00114F77" w:rsidRPr="00D659CC" w:rsidRDefault="00114F77" w:rsidP="00114F77">
      <w:pPr>
        <w:pStyle w:val="Heading4"/>
      </w:pPr>
      <w:r w:rsidRPr="007123CA">
        <w:rPr>
          <w:noProof/>
        </w:rPr>
        <w:t>Pavlina</w:t>
      </w:r>
      <w:r w:rsidRPr="00D659CC">
        <w:t xml:space="preserve"> </w:t>
      </w:r>
      <w:r w:rsidRPr="007123CA">
        <w:rPr>
          <w:noProof/>
        </w:rPr>
        <w:t>Hadjieva</w:t>
      </w:r>
    </w:p>
    <w:p w14:paraId="10EAA62A" w14:textId="77777777" w:rsidR="00114F77" w:rsidRPr="00D659CC" w:rsidRDefault="00114F77" w:rsidP="00114F77">
      <w:r w:rsidRPr="007123CA">
        <w:rPr>
          <w:noProof/>
        </w:rPr>
        <w:t>Pavlina</w:t>
      </w:r>
      <w:r w:rsidRPr="00D659CC">
        <w:t xml:space="preserve"> </w:t>
      </w:r>
      <w:r w:rsidRPr="007123CA">
        <w:rPr>
          <w:noProof/>
        </w:rPr>
        <w:t>Hadjieva</w:t>
      </w:r>
      <w:r w:rsidRPr="00D659CC">
        <w:t xml:space="preserve"> is a </w:t>
      </w:r>
      <w:r w:rsidRPr="00815912">
        <w:rPr>
          <w:b/>
        </w:rPr>
        <w:t>senior enterprise support officer</w:t>
      </w:r>
      <w:r w:rsidRPr="00D659CC">
        <w:t xml:space="preserve"> and team lead at Telerik (</w:t>
      </w:r>
      <w:hyperlink r:id="rId63" w:history="1">
        <w:r w:rsidRPr="00D659CC">
          <w:rPr>
            <w:color w:val="0000FF"/>
            <w:u w:val="single"/>
          </w:rPr>
          <w:t>www.telerik.com</w:t>
        </w:r>
      </w:hyperlink>
      <w:r w:rsidRPr="00D659CC">
        <w:t xml:space="preserve">). She currently pursues a master’s degree in "Distributed Systems and Mobile Technologies" at the Faculty of Mathematics and Informatics at the Sofia University "St. Kliment Ohridski". She obtained her bachelor’s degree in "Chemistry and Computer Science" also </w:t>
      </w:r>
      <w:r>
        <w:t>from</w:t>
      </w:r>
      <w:r w:rsidRPr="00D659CC">
        <w:t xml:space="preserve"> </w:t>
      </w:r>
      <w:r>
        <w:t xml:space="preserve">Sofia </w:t>
      </w:r>
      <w:r w:rsidRPr="00D659CC">
        <w:t>University.</w:t>
      </w:r>
    </w:p>
    <w:p w14:paraId="14F566B4" w14:textId="77777777" w:rsidR="00114F77" w:rsidRPr="00D659CC" w:rsidRDefault="00114F77" w:rsidP="00114F77">
      <w:r w:rsidRPr="00D659CC">
        <w:t xml:space="preserve">Her professional interests are oriented towards web technologies, in particular </w:t>
      </w:r>
      <w:r w:rsidRPr="00815912">
        <w:rPr>
          <w:b/>
        </w:rPr>
        <w:t>ASP.NET</w:t>
      </w:r>
      <w:r w:rsidRPr="00D659CC">
        <w:t xml:space="preserve">, as well as the complete </w:t>
      </w:r>
      <w:r w:rsidRPr="00815912">
        <w:rPr>
          <w:b/>
        </w:rPr>
        <w:t>development cycle</w:t>
      </w:r>
      <w:r w:rsidRPr="00D659CC">
        <w:t xml:space="preserve"> of .NET Framework applications.</w:t>
      </w:r>
    </w:p>
    <w:p w14:paraId="2571B42A" w14:textId="77777777" w:rsidR="00114F77" w:rsidRPr="00D659CC" w:rsidRDefault="00114F77" w:rsidP="00114F77">
      <w:r w:rsidRPr="00D659CC">
        <w:t xml:space="preserve">You can contact </w:t>
      </w:r>
      <w:r w:rsidRPr="007123CA">
        <w:rPr>
          <w:noProof/>
        </w:rPr>
        <w:t>Pavlina</w:t>
      </w:r>
      <w:r w:rsidRPr="00D659CC">
        <w:t xml:space="preserve"> </w:t>
      </w:r>
      <w:r w:rsidRPr="007123CA">
        <w:rPr>
          <w:noProof/>
        </w:rPr>
        <w:t>Hadjieva</w:t>
      </w:r>
      <w:r w:rsidRPr="00D659CC">
        <w:t xml:space="preserve"> by e-mail: </w:t>
      </w:r>
      <w:hyperlink r:id="rId64" w:history="1">
        <w:r w:rsidRPr="00D659CC">
          <w:rPr>
            <w:color w:val="0000FF"/>
            <w:u w:val="single"/>
          </w:rPr>
          <w:t>pavlina.hadjieva@gmail.com</w:t>
        </w:r>
      </w:hyperlink>
      <w:r w:rsidRPr="00D659CC">
        <w:t>.</w:t>
      </w:r>
    </w:p>
    <w:p w14:paraId="161963E6" w14:textId="77777777" w:rsidR="00114F77" w:rsidRPr="00D659CC" w:rsidRDefault="00114F77" w:rsidP="00114F77">
      <w:pPr>
        <w:pStyle w:val="Heading4"/>
      </w:pPr>
      <w:r w:rsidRPr="00D659CC">
        <w:t>Radoslav Ivanov</w:t>
      </w:r>
    </w:p>
    <w:p w14:paraId="671A25F6" w14:textId="77777777" w:rsidR="00114F77" w:rsidRPr="00D659CC" w:rsidRDefault="00114F77" w:rsidP="00114F77">
      <w:r w:rsidRPr="00D659CC">
        <w:t xml:space="preserve">Radoslav Ivanov is </w:t>
      </w:r>
      <w:r>
        <w:t xml:space="preserve">an </w:t>
      </w:r>
      <w:r w:rsidRPr="00815912">
        <w:rPr>
          <w:b/>
        </w:rPr>
        <w:t>experienced software engineer</w:t>
      </w:r>
      <w:r w:rsidRPr="00D659CC">
        <w:t xml:space="preserve">, consultant and </w:t>
      </w:r>
      <w:r w:rsidRPr="00815912">
        <w:rPr>
          <w:b/>
        </w:rPr>
        <w:t>trainer</w:t>
      </w:r>
      <w:r w:rsidRPr="00D659CC">
        <w:t xml:space="preserve"> with several years of professional experience in wide range of technologies and programming languages. He has solid practical and theoretical background in computer science and excellent </w:t>
      </w:r>
      <w:r w:rsidRPr="00815912">
        <w:rPr>
          <w:b/>
        </w:rPr>
        <w:t>writing</w:t>
      </w:r>
      <w:r w:rsidRPr="00D659CC">
        <w:t xml:space="preserve"> and </w:t>
      </w:r>
      <w:r w:rsidRPr="00815912">
        <w:rPr>
          <w:b/>
        </w:rPr>
        <w:t>lecturing skills</w:t>
      </w:r>
      <w:r w:rsidRPr="00D659CC">
        <w:t>.</w:t>
      </w:r>
    </w:p>
    <w:p w14:paraId="712F47C9" w14:textId="77777777" w:rsidR="00114F77" w:rsidRPr="00D659CC" w:rsidRDefault="00114F77" w:rsidP="00114F77">
      <w:r w:rsidRPr="00D659CC">
        <w:t xml:space="preserve">Radoslav has a bachelor’s degree in "Informatics" and master’s degrees in "Software Engineering" and "E-learning" </w:t>
      </w:r>
      <w:r>
        <w:t>from</w:t>
      </w:r>
      <w:r w:rsidRPr="00D659CC">
        <w:t xml:space="preserve"> the Sofia University "St. Kliment Ohridski". For several years he </w:t>
      </w:r>
      <w:r>
        <w:t>has been</w:t>
      </w:r>
      <w:r w:rsidRPr="00D659CC">
        <w:t xml:space="preserve"> an </w:t>
      </w:r>
      <w:r w:rsidRPr="00815912">
        <w:rPr>
          <w:b/>
        </w:rPr>
        <w:t>honorary instructor</w:t>
      </w:r>
      <w:r w:rsidRPr="00D659CC">
        <w:t xml:space="preserve"> at the Faculty of Mathematics and Informatics where he was teaching courses </w:t>
      </w:r>
      <w:r>
        <w:t>in</w:t>
      </w:r>
      <w:r w:rsidRPr="00D659CC">
        <w:t xml:space="preserve"> "Design Patterns in C#", "Programming for the .NET Framework", "Java Web Applications Development" and "Java EE Development".</w:t>
      </w:r>
    </w:p>
    <w:p w14:paraId="3DE1E474" w14:textId="77777777" w:rsidR="00114F77" w:rsidRPr="00D659CC" w:rsidRDefault="00114F77" w:rsidP="00114F77">
      <w:r w:rsidRPr="00D659CC">
        <w:t>He is a co-author of the books "</w:t>
      </w:r>
      <w:hyperlink r:id="rId65" w:history="1">
        <w:r w:rsidRPr="00D659CC">
          <w:rPr>
            <w:rStyle w:val="Hyperlink"/>
          </w:rPr>
          <w:t>Programming for the .NET Framework</w:t>
        </w:r>
      </w:hyperlink>
      <w:r w:rsidRPr="00D659CC">
        <w:t>" and "</w:t>
      </w:r>
      <w:hyperlink r:id="rId66" w:history="1">
        <w:r w:rsidRPr="00D659CC">
          <w:rPr>
            <w:rStyle w:val="Hyperlink"/>
          </w:rPr>
          <w:t>Introduction to Programming with Java</w:t>
        </w:r>
      </w:hyperlink>
      <w:r w:rsidRPr="00D659CC">
        <w:t>".</w:t>
      </w:r>
    </w:p>
    <w:p w14:paraId="1E06087D" w14:textId="77777777" w:rsidR="00114F77" w:rsidRPr="00D659CC" w:rsidRDefault="00114F77" w:rsidP="00114F77">
      <w:r w:rsidRPr="00D659CC">
        <w:t>His professional interests include data warehousing, security, cloud computing, Java technologies, the .NET platform, software architecture and design and project management.</w:t>
      </w:r>
      <w:r w:rsidR="00BB7207">
        <w:t xml:space="preserve"> </w:t>
      </w:r>
      <w:r w:rsidRPr="007123CA">
        <w:rPr>
          <w:noProof/>
        </w:rPr>
        <w:t>Radoslav’s</w:t>
      </w:r>
      <w:r w:rsidRPr="00D659CC">
        <w:t xml:space="preserve"> twitter account is available at: </w:t>
      </w:r>
      <w:hyperlink r:id="rId67" w:history="1">
        <w:r w:rsidRPr="00D659CC">
          <w:rPr>
            <w:rStyle w:val="Hyperlink"/>
          </w:rPr>
          <w:t>https://twitter.com/radoslavi</w:t>
        </w:r>
      </w:hyperlink>
      <w:r w:rsidRPr="00D659CC">
        <w:t>.</w:t>
      </w:r>
    </w:p>
    <w:p w14:paraId="68806EC9" w14:textId="77777777" w:rsidR="00114F77" w:rsidRPr="00D659CC" w:rsidRDefault="00114F77" w:rsidP="00114F77">
      <w:pPr>
        <w:pStyle w:val="Heading4"/>
      </w:pPr>
      <w:r w:rsidRPr="00D659CC">
        <w:lastRenderedPageBreak/>
        <w:t>Radoslav Kirilov</w:t>
      </w:r>
    </w:p>
    <w:p w14:paraId="22270AE2" w14:textId="77777777" w:rsidR="00114F77" w:rsidRPr="00D659CC" w:rsidRDefault="00114F77" w:rsidP="00114F77">
      <w:r w:rsidRPr="00D659CC">
        <w:t xml:space="preserve">Radoslav Kirilov is a </w:t>
      </w:r>
      <w:r w:rsidRPr="00054011">
        <w:rPr>
          <w:b/>
        </w:rPr>
        <w:t>senior software developer</w:t>
      </w:r>
      <w:r w:rsidRPr="00D659CC">
        <w:t xml:space="preserve"> and </w:t>
      </w:r>
      <w:r w:rsidRPr="00054011">
        <w:rPr>
          <w:b/>
        </w:rPr>
        <w:t>team leader</w:t>
      </w:r>
      <w:r w:rsidRPr="00D659CC">
        <w:t xml:space="preserve"> at Telerik (</w:t>
      </w:r>
      <w:hyperlink r:id="rId68" w:history="1">
        <w:r w:rsidRPr="00D659CC">
          <w:rPr>
            <w:color w:val="0000FF"/>
            <w:u w:val="single"/>
          </w:rPr>
          <w:t>www.telerik.com</w:t>
        </w:r>
      </w:hyperlink>
      <w:r w:rsidRPr="00D659CC">
        <w:t xml:space="preserve">). He graduated </w:t>
      </w:r>
      <w:r>
        <w:t>from</w:t>
      </w:r>
      <w:r w:rsidRPr="00D659CC">
        <w:t xml:space="preserve"> the Technical University of Sofia </w:t>
      </w:r>
      <w:r>
        <w:t xml:space="preserve">with a major in </w:t>
      </w:r>
      <w:r w:rsidRPr="00D659CC">
        <w:t>"Computer Systems and Technologies"</w:t>
      </w:r>
      <w:proofErr w:type="gramStart"/>
      <w:r>
        <w:t xml:space="preserve">. </w:t>
      </w:r>
      <w:r w:rsidRPr="00D659CC">
        <w:t>.</w:t>
      </w:r>
      <w:proofErr w:type="gramEnd"/>
      <w:r w:rsidRPr="00D659CC">
        <w:t xml:space="preserve"> His professional interests are oriented towards web technologies, particularly </w:t>
      </w:r>
      <w:r w:rsidRPr="00054011">
        <w:rPr>
          <w:b/>
          <w:noProof/>
        </w:rPr>
        <w:t>ASP.NET</w:t>
      </w:r>
      <w:r w:rsidRPr="00D659CC">
        <w:rPr>
          <w:noProof/>
        </w:rPr>
        <w:t>,</w:t>
      </w:r>
      <w:r w:rsidRPr="00D659CC">
        <w:t xml:space="preserve"> and the complete development cycle of .NET Framework-based applications. Radoslav is an experienced lecturer who has taken part in putting through, as well as </w:t>
      </w:r>
      <w:r w:rsidRPr="00054011">
        <w:rPr>
          <w:b/>
        </w:rPr>
        <w:t>creating study materials</w:t>
      </w:r>
      <w:r w:rsidRPr="00D659CC">
        <w:t xml:space="preserve"> (presentations, examples, exercises) for the National Academy for Software Development (NASD). Radoslav is a member of the </w:t>
      </w:r>
      <w:r w:rsidRPr="00054011">
        <w:rPr>
          <w:b/>
        </w:rPr>
        <w:t>instructors' team</w:t>
      </w:r>
      <w:r w:rsidRPr="00D659CC">
        <w:t xml:space="preserve"> of the "High Quality Programming Code" course that started in 2010 at the Technical University of Sofia and </w:t>
      </w:r>
      <w:r>
        <w:t>at</w:t>
      </w:r>
      <w:r w:rsidRPr="00D659CC">
        <w:t xml:space="preserve"> </w:t>
      </w:r>
      <w:r>
        <w:t xml:space="preserve">the </w:t>
      </w:r>
      <w:r w:rsidRPr="00D659CC">
        <w:t>Sofia University "St. Kliment Ohridski".</w:t>
      </w:r>
    </w:p>
    <w:p w14:paraId="4ED94F3A" w14:textId="77777777" w:rsidR="00114F77" w:rsidRPr="00D659CC" w:rsidRDefault="00114F77" w:rsidP="00114F77">
      <w:r w:rsidRPr="00D659CC">
        <w:t>He</w:t>
      </w:r>
      <w:r>
        <w:t xml:space="preserve"> has been maintaining</w:t>
      </w:r>
      <w:r w:rsidRPr="00D659CC">
        <w:t xml:space="preserve"> a tech blog since 2009 located at: </w:t>
      </w:r>
      <w:hyperlink r:id="rId69" w:history="1">
        <w:r w:rsidRPr="00D659CC">
          <w:rPr>
            <w:rStyle w:val="Hyperlink"/>
          </w:rPr>
          <w:t>radoslavkirilov.blogspot.com</w:t>
        </w:r>
      </w:hyperlink>
      <w:r w:rsidRPr="00D659CC">
        <w:t xml:space="preserve">. You can contact Radoslav by e-mail at: </w:t>
      </w:r>
      <w:hyperlink r:id="rId70" w:history="1">
        <w:r w:rsidRPr="00D659CC">
          <w:rPr>
            <w:color w:val="0000FF"/>
            <w:u w:val="single"/>
          </w:rPr>
          <w:t>radoslav.pkirilov@gmail.com</w:t>
        </w:r>
      </w:hyperlink>
      <w:r w:rsidRPr="00D659CC">
        <w:t>.</w:t>
      </w:r>
    </w:p>
    <w:p w14:paraId="01C136B8" w14:textId="77777777" w:rsidR="00114F77" w:rsidRPr="00D659CC" w:rsidRDefault="00114F77" w:rsidP="00114F77">
      <w:pPr>
        <w:pStyle w:val="Heading4"/>
      </w:pPr>
      <w:r w:rsidRPr="00D659CC">
        <w:t>Radoslav Todorov</w:t>
      </w:r>
    </w:p>
    <w:p w14:paraId="6C5CF1BB" w14:textId="77777777" w:rsidR="00114F77" w:rsidRPr="00D659CC" w:rsidRDefault="00114F77" w:rsidP="00114F77">
      <w:r w:rsidRPr="00D659CC">
        <w:t xml:space="preserve">Radoslav Todorov is a </w:t>
      </w:r>
      <w:r w:rsidRPr="00054011">
        <w:rPr>
          <w:b/>
        </w:rPr>
        <w:t>software developer</w:t>
      </w:r>
      <w:r w:rsidRPr="00D659CC">
        <w:t xml:space="preserve"> who obtained his bachelor’s degree </w:t>
      </w:r>
      <w:r>
        <w:t>from</w:t>
      </w:r>
      <w:r w:rsidRPr="00D659CC">
        <w:t xml:space="preserve"> the Faculty of Mathematics and Informatics at the Sofia University "St. Kliment Ohridski" (</w:t>
      </w:r>
      <w:hyperlink r:id="rId71" w:history="1">
        <w:r w:rsidRPr="00D659CC">
          <w:rPr>
            <w:color w:val="0000FF"/>
            <w:u w:val="single"/>
          </w:rPr>
          <w:t>www.fmi.uni-sofia.bg</w:t>
        </w:r>
      </w:hyperlink>
      <w:r w:rsidRPr="00D659CC">
        <w:t xml:space="preserve">). He </w:t>
      </w:r>
      <w:r>
        <w:t>received</w:t>
      </w:r>
      <w:r w:rsidRPr="00D659CC">
        <w:t xml:space="preserve"> his master’s degree in the field of computer science </w:t>
      </w:r>
      <w:r>
        <w:t>from</w:t>
      </w:r>
      <w:r w:rsidRPr="00D659CC">
        <w:t xml:space="preserve"> the Technical University of Denmark in </w:t>
      </w:r>
      <w:r w:rsidRPr="007123CA">
        <w:rPr>
          <w:noProof/>
        </w:rPr>
        <w:t>Lyngby</w:t>
      </w:r>
      <w:r w:rsidRPr="00D659CC">
        <w:t>, Denmark (</w:t>
      </w:r>
      <w:hyperlink r:id="rId72" w:history="1">
        <w:r w:rsidRPr="00D659CC">
          <w:rPr>
            <w:color w:val="0000FF"/>
            <w:u w:val="single"/>
          </w:rPr>
          <w:t>http://www.dtu.dk</w:t>
        </w:r>
      </w:hyperlink>
      <w:r w:rsidRPr="00D659CC">
        <w:t>).</w:t>
      </w:r>
    </w:p>
    <w:p w14:paraId="44B27850" w14:textId="0B67915E" w:rsidR="00114F77" w:rsidRPr="00D659CC" w:rsidRDefault="00114F77" w:rsidP="00114F77">
      <w:r w:rsidRPr="00D659CC">
        <w:t xml:space="preserve">Radoslav </w:t>
      </w:r>
      <w:r>
        <w:t>has been conducting</w:t>
      </w:r>
      <w:r w:rsidRPr="00D659CC">
        <w:t xml:space="preserve"> courses as an </w:t>
      </w:r>
      <w:r w:rsidRPr="00054011">
        <w:rPr>
          <w:b/>
        </w:rPr>
        <w:t>instructor-assistant</w:t>
      </w:r>
      <w:r w:rsidRPr="00D659CC">
        <w:t xml:space="preserve"> at the IT University of Copenhagen in Denmark (</w:t>
      </w:r>
      <w:hyperlink r:id="rId73" w:history="1">
        <w:r w:rsidRPr="00D659CC">
          <w:rPr>
            <w:color w:val="0000FF"/>
            <w:u w:val="single"/>
          </w:rPr>
          <w:t>http://www.itu.dk</w:t>
        </w:r>
      </w:hyperlink>
      <w:r w:rsidRPr="00D659CC">
        <w:t>) and participat</w:t>
      </w:r>
      <w:r>
        <w:t>ing</w:t>
      </w:r>
      <w:r w:rsidRPr="00D659CC">
        <w:t xml:space="preserve"> in the research activity of university projects ever since </w:t>
      </w:r>
      <w:r>
        <w:t xml:space="preserve">he received </w:t>
      </w:r>
      <w:r w:rsidRPr="00D659CC">
        <w:t xml:space="preserve">his masters’ education. He has rich experience in designing, developing and maintaining large software products for various companies. He gained </w:t>
      </w:r>
      <w:r w:rsidRPr="00054011">
        <w:rPr>
          <w:b/>
        </w:rPr>
        <w:t>working experience</w:t>
      </w:r>
      <w:r w:rsidRPr="00D659CC">
        <w:t xml:space="preserve"> at several </w:t>
      </w:r>
      <w:r>
        <w:t>companies</w:t>
      </w:r>
      <w:r w:rsidRPr="00D659CC">
        <w:t xml:space="preserve"> in Bulgaria. At present, he works as a software engineer for Canon Handy Terminal Solutions Europe in Denmark </w:t>
      </w:r>
      <w:r w:rsidRPr="00D659CC">
        <w:rPr>
          <w:noProof/>
        </w:rPr>
        <w:t>(</w:t>
      </w:r>
      <w:r w:rsidR="00430201">
        <w:rPr>
          <w:noProof/>
        </w:rPr>
        <w:fldChar w:fldCharType="begin"/>
      </w:r>
      <w:r w:rsidR="00430201">
        <w:rPr>
          <w:noProof/>
        </w:rPr>
        <w:instrText xml:space="preserve"> HYPERLINK "http://</w:instrText>
      </w:r>
      <w:r w:rsidR="00430201" w:rsidRPr="00430201">
        <w:rPr>
          <w:noProof/>
        </w:rPr>
        <w:instrText>www.canon-europe.com/Handy_Terminal_Solutions</w:instrText>
      </w:r>
      <w:r w:rsidR="00430201">
        <w:rPr>
          <w:noProof/>
        </w:rPr>
        <w:instrText xml:space="preserve">" </w:instrText>
      </w:r>
      <w:r w:rsidR="00430201">
        <w:rPr>
          <w:noProof/>
        </w:rPr>
        <w:fldChar w:fldCharType="separate"/>
      </w:r>
      <w:r w:rsidR="00430201" w:rsidRPr="002712E7">
        <w:rPr>
          <w:rStyle w:val="Hyperlink"/>
          <w:noProof/>
        </w:rPr>
        <w:t>www.canon-europe.com/Handy_Terminal_Solutions</w:t>
      </w:r>
      <w:r w:rsidR="00430201">
        <w:rPr>
          <w:noProof/>
        </w:rPr>
        <w:fldChar w:fldCharType="end"/>
      </w:r>
      <w:r w:rsidRPr="00D659CC">
        <w:rPr>
          <w:noProof/>
        </w:rPr>
        <w:t>).</w:t>
      </w:r>
    </w:p>
    <w:p w14:paraId="0DBE7CB1" w14:textId="77777777" w:rsidR="00114F77" w:rsidRPr="00D659CC" w:rsidRDefault="00114F77" w:rsidP="00114F77">
      <w:r w:rsidRPr="007123CA">
        <w:rPr>
          <w:noProof/>
        </w:rPr>
        <w:t>Radoslav’s</w:t>
      </w:r>
      <w:r w:rsidRPr="00D659CC">
        <w:t xml:space="preserve"> interests are oriented towards software technologies for high-level programming languages, as well as products integrating complete hardware and software solutions in the industrial and private sectors.</w:t>
      </w:r>
    </w:p>
    <w:p w14:paraId="5FC24DCB" w14:textId="77777777" w:rsidR="00114F77" w:rsidRPr="00D659CC" w:rsidRDefault="00114F77" w:rsidP="00114F77">
      <w:r w:rsidRPr="00D659CC">
        <w:t xml:space="preserve">You can contact Radoslav by e-mail: </w:t>
      </w:r>
      <w:hyperlink r:id="rId74" w:history="1">
        <w:r w:rsidRPr="00D659CC">
          <w:rPr>
            <w:color w:val="0000FF"/>
            <w:u w:val="single"/>
          </w:rPr>
          <w:t>radoslav_todorov@hotmail.com</w:t>
        </w:r>
      </w:hyperlink>
      <w:r w:rsidRPr="00D659CC">
        <w:t>.</w:t>
      </w:r>
    </w:p>
    <w:p w14:paraId="3C2F4721" w14:textId="77777777" w:rsidR="00114F77" w:rsidRPr="00D659CC" w:rsidRDefault="00114F77" w:rsidP="00114F77">
      <w:pPr>
        <w:pStyle w:val="Heading4"/>
      </w:pPr>
      <w:r w:rsidRPr="00D659CC">
        <w:t xml:space="preserve">Stanislav </w:t>
      </w:r>
      <w:r w:rsidRPr="007123CA">
        <w:rPr>
          <w:noProof/>
        </w:rPr>
        <w:t>Zlatinov</w:t>
      </w:r>
    </w:p>
    <w:p w14:paraId="7CC8836B" w14:textId="77777777" w:rsidR="00114F77" w:rsidRPr="00D659CC" w:rsidRDefault="00114F77" w:rsidP="00114F77">
      <w:r w:rsidRPr="00D659CC">
        <w:t xml:space="preserve">Stanislav </w:t>
      </w:r>
      <w:r w:rsidRPr="007123CA">
        <w:rPr>
          <w:noProof/>
        </w:rPr>
        <w:t>Zlatinov</w:t>
      </w:r>
      <w:r w:rsidRPr="00D659CC">
        <w:t xml:space="preserve"> is a </w:t>
      </w:r>
      <w:r w:rsidRPr="00054011">
        <w:rPr>
          <w:b/>
        </w:rPr>
        <w:t>software developer</w:t>
      </w:r>
      <w:r w:rsidRPr="00D659CC">
        <w:t xml:space="preserve"> with professional experience in web and desktop applications development based on the </w:t>
      </w:r>
      <w:r w:rsidRPr="00054011">
        <w:rPr>
          <w:b/>
        </w:rPr>
        <w:t>.NET</w:t>
      </w:r>
      <w:r w:rsidRPr="00D659CC">
        <w:t xml:space="preserve"> and </w:t>
      </w:r>
      <w:r w:rsidRPr="00054011">
        <w:rPr>
          <w:b/>
        </w:rPr>
        <w:t>Java</w:t>
      </w:r>
      <w:r w:rsidRPr="00D659CC">
        <w:t xml:space="preserve"> platforms.</w:t>
      </w:r>
    </w:p>
    <w:p w14:paraId="3366962F" w14:textId="77777777" w:rsidR="00114F77" w:rsidRPr="00D659CC" w:rsidRDefault="00114F77" w:rsidP="00114F77">
      <w:r w:rsidRPr="00D659CC">
        <w:t xml:space="preserve">He has a master’s degree in "Computer Multimedia" from the "St. Cyril and St. Methodius" University of </w:t>
      </w:r>
      <w:r w:rsidRPr="007123CA">
        <w:rPr>
          <w:noProof/>
        </w:rPr>
        <w:t>Veliko</w:t>
      </w:r>
      <w:r w:rsidRPr="00D659CC">
        <w:t xml:space="preserve"> </w:t>
      </w:r>
      <w:r w:rsidRPr="007123CA">
        <w:rPr>
          <w:noProof/>
        </w:rPr>
        <w:t>Tarnovo</w:t>
      </w:r>
      <w:r w:rsidRPr="00D659CC">
        <w:t>.</w:t>
      </w:r>
      <w:r w:rsidR="00BB7207">
        <w:t xml:space="preserve"> </w:t>
      </w:r>
      <w:r w:rsidRPr="00D659CC">
        <w:t xml:space="preserve">His personal blog is located at: </w:t>
      </w:r>
      <w:hyperlink r:id="rId75" w:history="1">
        <w:r w:rsidRPr="00D659CC">
          <w:rPr>
            <w:color w:val="0000FF"/>
            <w:u w:val="single"/>
          </w:rPr>
          <w:t>http://encryptedshadow.blogspot.com</w:t>
        </w:r>
      </w:hyperlink>
      <w:r w:rsidRPr="00D659CC">
        <w:t>.</w:t>
      </w:r>
    </w:p>
    <w:p w14:paraId="019C5BB9" w14:textId="77777777" w:rsidR="00114F77" w:rsidRPr="00D659CC" w:rsidRDefault="00114F77" w:rsidP="00114F77">
      <w:pPr>
        <w:pStyle w:val="Heading4"/>
      </w:pPr>
      <w:r w:rsidRPr="00D659CC">
        <w:t xml:space="preserve">Stefan </w:t>
      </w:r>
      <w:r w:rsidRPr="007123CA">
        <w:rPr>
          <w:noProof/>
        </w:rPr>
        <w:t>Staev</w:t>
      </w:r>
    </w:p>
    <w:p w14:paraId="66778918" w14:textId="77777777" w:rsidR="00114F77" w:rsidRPr="00D659CC" w:rsidRDefault="00114F77" w:rsidP="00114F77">
      <w:r w:rsidRPr="00D659CC">
        <w:t xml:space="preserve">Stefan </w:t>
      </w:r>
      <w:r w:rsidRPr="007123CA">
        <w:rPr>
          <w:noProof/>
        </w:rPr>
        <w:t>Staev</w:t>
      </w:r>
      <w:r w:rsidRPr="00D659CC">
        <w:t xml:space="preserve"> is a </w:t>
      </w:r>
      <w:r w:rsidRPr="00054011">
        <w:rPr>
          <w:b/>
        </w:rPr>
        <w:t>software developer</w:t>
      </w:r>
      <w:r w:rsidRPr="00D659CC">
        <w:t xml:space="preserve"> who is occupied with building </w:t>
      </w:r>
      <w:proofErr w:type="gramStart"/>
      <w:r w:rsidRPr="00D659CC">
        <w:t>web based</w:t>
      </w:r>
      <w:proofErr w:type="gramEnd"/>
      <w:r w:rsidRPr="00D659CC">
        <w:t xml:space="preserve"> systems using the .NET platform. His professional interests are related to the latest </w:t>
      </w:r>
      <w:r w:rsidRPr="00054011">
        <w:rPr>
          <w:b/>
        </w:rPr>
        <w:t>.NET technologies</w:t>
      </w:r>
      <w:r w:rsidRPr="00D659CC">
        <w:t>, design patterns and databases. He is a member of the authors' team of the book "Introduction to Programming with Java".</w:t>
      </w:r>
    </w:p>
    <w:p w14:paraId="12D3431A" w14:textId="77777777" w:rsidR="00114F77" w:rsidRPr="00D659CC" w:rsidRDefault="00114F77" w:rsidP="00114F77">
      <w:r w:rsidRPr="00D659CC">
        <w:t>Stefan currently majors in "Informatics" at the Faculty of Mathematics and Informatics at the Sofia University "St. Kliment Ohridski". He is a "</w:t>
      </w:r>
      <w:r w:rsidRPr="00054011">
        <w:rPr>
          <w:b/>
        </w:rPr>
        <w:t xml:space="preserve">Core .NET Developer" </w:t>
      </w:r>
      <w:r w:rsidRPr="00D659CC">
        <w:t xml:space="preserve">graduate </w:t>
      </w:r>
      <w:r>
        <w:t>from</w:t>
      </w:r>
      <w:r w:rsidRPr="00D659CC">
        <w:t xml:space="preserve"> the National Academy for Software Development.</w:t>
      </w:r>
      <w:r w:rsidR="00BB7207">
        <w:t xml:space="preserve"> </w:t>
      </w:r>
      <w:r w:rsidRPr="00D659CC">
        <w:t xml:space="preserve">You can contact him by e-mail: </w:t>
      </w:r>
      <w:hyperlink r:id="rId76" w:history="1">
        <w:r w:rsidRPr="00D659CC">
          <w:rPr>
            <w:rStyle w:val="Hyperlink"/>
          </w:rPr>
          <w:t>stefosv@gmail.com</w:t>
        </w:r>
      </w:hyperlink>
      <w:r w:rsidRPr="00D659CC">
        <w:t xml:space="preserve">. His Twitter micro blog is located at: </w:t>
      </w:r>
      <w:hyperlink r:id="rId77" w:history="1">
        <w:r w:rsidRPr="00D659CC">
          <w:rPr>
            <w:color w:val="0000FF"/>
            <w:u w:val="single"/>
          </w:rPr>
          <w:t>http://twitter.com/stefanstaev</w:t>
        </w:r>
      </w:hyperlink>
      <w:r w:rsidRPr="00D659CC">
        <w:t>.</w:t>
      </w:r>
    </w:p>
    <w:p w14:paraId="4DC1F22B" w14:textId="508573E2" w:rsidR="00114F77" w:rsidRDefault="00114F77" w:rsidP="00114F77">
      <w:pPr>
        <w:pStyle w:val="Heading4"/>
      </w:pPr>
      <w:r w:rsidRPr="00D659CC">
        <w:lastRenderedPageBreak/>
        <w:t>Svetlin Nakov</w:t>
      </w:r>
    </w:p>
    <w:p w14:paraId="2ABB7820" w14:textId="48777830" w:rsidR="00006541" w:rsidRPr="00006541" w:rsidRDefault="00006541" w:rsidP="00006541">
      <w:r>
        <w:t xml:space="preserve">Dr. </w:t>
      </w:r>
      <w:r>
        <w:rPr>
          <w:rStyle w:val="Strong"/>
        </w:rPr>
        <w:t>Svetlin Nakov</w:t>
      </w:r>
      <w:r>
        <w:t xml:space="preserve"> (</w:t>
      </w:r>
      <w:r>
        <w:fldChar w:fldCharType="begin"/>
      </w:r>
      <w:r>
        <w:instrText>HYPERLINK "https://nakov.com"</w:instrText>
      </w:r>
      <w:r>
        <w:fldChar w:fldCharType="separate"/>
      </w:r>
      <w:r w:rsidRPr="002712E7">
        <w:rPr>
          <w:rStyle w:val="Hyperlink"/>
        </w:rPr>
        <w:t>https://nakov.com</w:t>
      </w:r>
      <w:r>
        <w:fldChar w:fldCharType="end"/>
      </w:r>
      <w:r>
        <w:t xml:space="preserve">) is a passionate </w:t>
      </w:r>
      <w:r>
        <w:rPr>
          <w:rStyle w:val="Strong"/>
        </w:rPr>
        <w:t>software engineer</w:t>
      </w:r>
      <w:r>
        <w:t xml:space="preserve">, inspirational </w:t>
      </w:r>
      <w:r>
        <w:rPr>
          <w:rStyle w:val="Strong"/>
        </w:rPr>
        <w:t>technical trainer</w:t>
      </w:r>
      <w:r>
        <w:t xml:space="preserve"> and tech </w:t>
      </w:r>
      <w:r>
        <w:rPr>
          <w:rStyle w:val="Strong"/>
        </w:rPr>
        <w:t>entrepreneur</w:t>
      </w:r>
      <w:r>
        <w:t xml:space="preserve"> from Bulgaria, experienced in broad range of languages, software technologies and platforms. He is co-founder of several highly successful </w:t>
      </w:r>
      <w:r>
        <w:rPr>
          <w:rStyle w:val="Strong"/>
        </w:rPr>
        <w:t>tech startups</w:t>
      </w:r>
      <w:r>
        <w:t xml:space="preserve"> and non-profit organizations. Svetlin is training, innovation and inspiration manager at </w:t>
      </w:r>
      <w:r w:rsidRPr="00006541">
        <w:rPr>
          <w:b/>
          <w:bCs/>
        </w:rPr>
        <w:t>SoftUni</w:t>
      </w:r>
      <w:r>
        <w:t xml:space="preserve"> (</w:t>
      </w:r>
      <w:r>
        <w:fldChar w:fldCharType="begin"/>
      </w:r>
      <w:r>
        <w:instrText xml:space="preserve"> HYPERLINK "https://softuni.org" </w:instrText>
      </w:r>
      <w:r>
        <w:fldChar w:fldCharType="separate"/>
      </w:r>
      <w:r w:rsidRPr="002712E7">
        <w:rPr>
          <w:rStyle w:val="Hyperlink"/>
        </w:rPr>
        <w:t>https://softuni.org</w:t>
      </w:r>
      <w:r>
        <w:fldChar w:fldCharType="end"/>
      </w:r>
      <w:r>
        <w:t xml:space="preserve">) – the largest tech education provider in South-Eastern Europe. He was the main driver of another highly successful training center for Software Developers in the region – </w:t>
      </w:r>
      <w:r w:rsidRPr="00006541">
        <w:rPr>
          <w:b/>
          <w:bCs/>
        </w:rPr>
        <w:t>Telerik Software Academy</w:t>
      </w:r>
      <w:r>
        <w:t xml:space="preserve"> (</w:t>
      </w:r>
      <w:r>
        <w:fldChar w:fldCharType="begin"/>
      </w:r>
      <w:r>
        <w:instrText xml:space="preserve"> HYPERLINK "https://telerikacademy.com" </w:instrText>
      </w:r>
      <w:r>
        <w:fldChar w:fldCharType="separate"/>
      </w:r>
      <w:r w:rsidRPr="002712E7">
        <w:rPr>
          <w:rStyle w:val="Hyperlink"/>
        </w:rPr>
        <w:t>https://telerikacademy.com</w:t>
      </w:r>
      <w:r>
        <w:fldChar w:fldCharType="end"/>
      </w:r>
      <w:r>
        <w:t>).</w:t>
      </w:r>
    </w:p>
    <w:p w14:paraId="1A8F91E5" w14:textId="0FA5032C" w:rsidR="00114F77" w:rsidRPr="00D659CC" w:rsidRDefault="00006541" w:rsidP="00114F77">
      <w:r>
        <w:t>Svetlin</w:t>
      </w:r>
      <w:r w:rsidR="00114F77" w:rsidRPr="00D659CC">
        <w:t xml:space="preserve"> has </w:t>
      </w:r>
      <w:r>
        <w:t>obtained</w:t>
      </w:r>
      <w:r w:rsidR="00114F77" w:rsidRPr="00D659CC">
        <w:t xml:space="preserve"> a bachelor’s degree in "Computer Science" and a master’s degree in "Distributed Systems and Mobile Technologies" at the Sofia University "St. Kliment Ohridski". Later he obtained a </w:t>
      </w:r>
      <w:r w:rsidR="00114F77" w:rsidRPr="00054011">
        <w:rPr>
          <w:b/>
        </w:rPr>
        <w:t>Ph.D. in "Computer Science"</w:t>
      </w:r>
      <w:r w:rsidR="00114F77" w:rsidRPr="00D659CC">
        <w:t xml:space="preserve"> after defending a thesis in the field of "Computational Linguistics" </w:t>
      </w:r>
      <w:r w:rsidR="00114F77">
        <w:t>before</w:t>
      </w:r>
      <w:r w:rsidR="00114F77" w:rsidRPr="00D659CC">
        <w:t xml:space="preserve"> the </w:t>
      </w:r>
      <w:r w:rsidR="00114F77" w:rsidRPr="00D659CC">
        <w:rPr>
          <w:bCs/>
        </w:rPr>
        <w:t>Higher Attestation Commission of the Bulgarian Academy of Sciences (BAS).</w:t>
      </w:r>
    </w:p>
    <w:p w14:paraId="10DCB14C" w14:textId="77777777" w:rsidR="00114F77" w:rsidRPr="00D659CC" w:rsidRDefault="00114F77" w:rsidP="00114F77">
      <w:r w:rsidRPr="00D659CC">
        <w:t xml:space="preserve">His interests encompass software architectures development, the </w:t>
      </w:r>
      <w:r w:rsidRPr="00054011">
        <w:rPr>
          <w:b/>
        </w:rPr>
        <w:t>.NET platform</w:t>
      </w:r>
      <w:r w:rsidRPr="00D659CC">
        <w:t>, web applications, databases, Java technologies, training software specialists, information security, technological entrepreneurship and managing software development projects and teams.</w:t>
      </w:r>
    </w:p>
    <w:p w14:paraId="7D8A5F70" w14:textId="3E51554B" w:rsidR="00114F77" w:rsidRPr="00D659CC" w:rsidRDefault="00114F77" w:rsidP="00114F77">
      <w:r w:rsidRPr="00D659CC">
        <w:t xml:space="preserve">Svetlin Nakov has nearly </w:t>
      </w:r>
      <w:r w:rsidRPr="00054011">
        <w:rPr>
          <w:b/>
        </w:rPr>
        <w:t>20 years of experience as a software engineer</w:t>
      </w:r>
      <w:r w:rsidRPr="00D659CC">
        <w:t xml:space="preserve">, programmer, </w:t>
      </w:r>
      <w:r w:rsidRPr="00054011">
        <w:rPr>
          <w:b/>
        </w:rPr>
        <w:t>instructor</w:t>
      </w:r>
      <w:r w:rsidRPr="00D659CC">
        <w:t xml:space="preserve"> and consultant, moving from Assembler, Basic and Pascal through C and C++ to PHP, JavaScript, </w:t>
      </w:r>
      <w:r w:rsidRPr="00D659CC">
        <w:rPr>
          <w:noProof/>
        </w:rPr>
        <w:t>Java and C#.</w:t>
      </w:r>
      <w:r w:rsidRPr="00D659CC">
        <w:t xml:space="preserve"> He was involved as a software engineer, consultant and manager of teams in </w:t>
      </w:r>
      <w:r>
        <w:t>dozens</w:t>
      </w:r>
      <w:r w:rsidRPr="00D659CC">
        <w:t xml:space="preserve"> of projects for developing information systems, web applications, database management systems, business applications, ERP systems, cryptographic modules and trainings of software engineers. At </w:t>
      </w:r>
      <w:r>
        <w:t xml:space="preserve">the age of </w:t>
      </w:r>
      <w:r w:rsidRPr="00D659CC">
        <w:t>24</w:t>
      </w:r>
      <w:r>
        <w:t>,</w:t>
      </w:r>
      <w:r w:rsidRPr="00D659CC">
        <w:t xml:space="preserve"> he founded his first </w:t>
      </w:r>
      <w:r w:rsidRPr="00054011">
        <w:rPr>
          <w:b/>
        </w:rPr>
        <w:t>software company for training software engineers</w:t>
      </w:r>
      <w:r w:rsidRPr="00D659CC">
        <w:t>, which was acquired 5 years later by Telerik.</w:t>
      </w:r>
      <w:r w:rsidR="00006541">
        <w:t xml:space="preserve"> After Telerik he co-founded the </w:t>
      </w:r>
      <w:r w:rsidR="00006541" w:rsidRPr="00006541">
        <w:rPr>
          <w:b/>
          <w:bCs/>
        </w:rPr>
        <w:t>Software University</w:t>
      </w:r>
      <w:r w:rsidR="00006541">
        <w:t xml:space="preserve"> (</w:t>
      </w:r>
      <w:r w:rsidR="00006541">
        <w:fldChar w:fldCharType="begin"/>
      </w:r>
      <w:r w:rsidR="00006541">
        <w:instrText xml:space="preserve"> HYPERLINK "https://softuni.org" </w:instrText>
      </w:r>
      <w:r w:rsidR="00006541">
        <w:fldChar w:fldCharType="separate"/>
      </w:r>
      <w:r w:rsidR="00006541" w:rsidRPr="002712E7">
        <w:rPr>
          <w:rStyle w:val="Hyperlink"/>
        </w:rPr>
        <w:t>https://softuni.org</w:t>
      </w:r>
      <w:r w:rsidR="00006541">
        <w:fldChar w:fldCharType="end"/>
      </w:r>
      <w:r w:rsidR="00006541">
        <w:t>) to train hundreds of thousands of software engineers, digital and tech professionals.</w:t>
      </w:r>
    </w:p>
    <w:p w14:paraId="407C39AF" w14:textId="04FF6EEC" w:rsidR="00114F77" w:rsidRPr="00D659CC" w:rsidRDefault="00114F77" w:rsidP="00114F77">
      <w:r w:rsidRPr="00D659CC">
        <w:t xml:space="preserve">Svetlin has extensive experience in creating </w:t>
      </w:r>
      <w:r w:rsidRPr="00054011">
        <w:rPr>
          <w:b/>
        </w:rPr>
        <w:t>study materials</w:t>
      </w:r>
      <w:r w:rsidRPr="00D659CC">
        <w:t xml:space="preserve">, preparing and </w:t>
      </w:r>
      <w:r>
        <w:t>conducting</w:t>
      </w:r>
      <w:r w:rsidRPr="00D659CC">
        <w:t xml:space="preserve"> </w:t>
      </w:r>
      <w:r w:rsidRPr="00054011">
        <w:rPr>
          <w:b/>
        </w:rPr>
        <w:t>trainings</w:t>
      </w:r>
      <w:r w:rsidRPr="00D659CC">
        <w:t xml:space="preserve"> in programming and modern software technologies, gathered during his practice as an instructor. For many years now</w:t>
      </w:r>
      <w:r>
        <w:t>,</w:t>
      </w:r>
      <w:r w:rsidRPr="00D659CC">
        <w:t xml:space="preserve"> he </w:t>
      </w:r>
      <w:r>
        <w:t>has been</w:t>
      </w:r>
      <w:r w:rsidRPr="00D659CC">
        <w:t xml:space="preserve"> an </w:t>
      </w:r>
      <w:r w:rsidRPr="00054011">
        <w:rPr>
          <w:b/>
        </w:rPr>
        <w:t>honored instructor</w:t>
      </w:r>
      <w:r w:rsidRPr="00D659CC">
        <w:t xml:space="preserve"> at the Faculty of Mathematics and Informatics at the </w:t>
      </w:r>
      <w:r w:rsidRPr="00054011">
        <w:rPr>
          <w:b/>
        </w:rPr>
        <w:t>Sofia University "St. Kliment Ohridski"</w:t>
      </w:r>
      <w:r w:rsidRPr="00D659CC">
        <w:t xml:space="preserve"> (FMI at SU), at the </w:t>
      </w:r>
      <w:r w:rsidRPr="00054011">
        <w:rPr>
          <w:b/>
        </w:rPr>
        <w:t>New Bulgarian University</w:t>
      </w:r>
      <w:r w:rsidRPr="00D659CC">
        <w:t xml:space="preserve"> (NBU) and at the </w:t>
      </w:r>
      <w:r w:rsidRPr="00054011">
        <w:rPr>
          <w:b/>
        </w:rPr>
        <w:t>Technical University of Sofia</w:t>
      </w:r>
      <w:r w:rsidRPr="00D659CC">
        <w:t xml:space="preserve"> (TU-Sofia), where he held </w:t>
      </w:r>
      <w:r w:rsidRPr="00054011">
        <w:rPr>
          <w:b/>
        </w:rPr>
        <w:t>courses</w:t>
      </w:r>
      <w:r w:rsidRPr="00D659CC">
        <w:t xml:space="preserve"> in "Design and Analysis of Computer Algorithms", "Internet and Web Programming with Java", "Network Security", "Programming for the .NET Framework", "Developing Java Web Applications", "Design Patterns", "High Quality Programming Code", "Developing Web Applications with the .NET Framework and ASP.NET", "Developing Java and Java EE Applications", "Web Front-End Development" and </w:t>
      </w:r>
      <w:r>
        <w:t xml:space="preserve">many </w:t>
      </w:r>
      <w:r w:rsidRPr="00D659CC">
        <w:t xml:space="preserve">others (see </w:t>
      </w:r>
      <w:hyperlink r:id="rId78" w:history="1">
        <w:r w:rsidR="00006541" w:rsidRPr="002712E7">
          <w:rPr>
            <w:rStyle w:val="Hyperlink"/>
          </w:rPr>
          <w:t>https://nakov.com/courses</w:t>
        </w:r>
      </w:hyperlink>
      <w:r w:rsidRPr="00D659CC">
        <w:t>).</w:t>
      </w:r>
    </w:p>
    <w:p w14:paraId="78BDBAEC" w14:textId="77777777" w:rsidR="00114F77" w:rsidRPr="00D659CC" w:rsidRDefault="00114F77" w:rsidP="00114F77">
      <w:r w:rsidRPr="00D659CC">
        <w:t xml:space="preserve">Svetlin has </w:t>
      </w:r>
      <w:r>
        <w:t>dozens</w:t>
      </w:r>
      <w:r w:rsidRPr="00D659CC">
        <w:t xml:space="preserve"> of </w:t>
      </w:r>
      <w:r w:rsidRPr="00054011">
        <w:rPr>
          <w:b/>
        </w:rPr>
        <w:t>scientific and technical articles</w:t>
      </w:r>
      <w:r w:rsidRPr="00D659CC">
        <w:t xml:space="preserve"> focused on software development in both Bulgarian and foreign publications and is the lead author of the </w:t>
      </w:r>
      <w:r w:rsidRPr="00054011">
        <w:rPr>
          <w:b/>
        </w:rPr>
        <w:t>books</w:t>
      </w:r>
      <w:r w:rsidRPr="00D659CC">
        <w:t xml:space="preserve"> "</w:t>
      </w:r>
      <w:hyperlink r:id="rId79" w:history="1">
        <w:r w:rsidRPr="00D659CC">
          <w:rPr>
            <w:color w:val="0000FF"/>
            <w:u w:val="single"/>
          </w:rPr>
          <w:t>Programming for the .NET Framework (vol. 1 &amp; 2)</w:t>
        </w:r>
      </w:hyperlink>
      <w:r w:rsidRPr="00D659CC">
        <w:t>", "</w:t>
      </w:r>
      <w:hyperlink r:id="rId80" w:history="1">
        <w:r w:rsidRPr="00D659CC">
          <w:rPr>
            <w:color w:val="0000FF"/>
            <w:u w:val="single"/>
          </w:rPr>
          <w:t>Introduction to Programming with Java</w:t>
        </w:r>
      </w:hyperlink>
      <w:r w:rsidRPr="00D659CC">
        <w:t>", "</w:t>
      </w:r>
      <w:hyperlink r:id="rId81" w:history="1">
        <w:r w:rsidRPr="00D659CC">
          <w:rPr>
            <w:color w:val="0000FF"/>
            <w:u w:val="single"/>
          </w:rPr>
          <w:t>Introduction to Programming with C#</w:t>
        </w:r>
      </w:hyperlink>
      <w:r w:rsidRPr="00D659CC">
        <w:t>", "</w:t>
      </w:r>
      <w:hyperlink r:id="rId82" w:history="1">
        <w:r w:rsidRPr="00D659CC">
          <w:rPr>
            <w:color w:val="0000FF"/>
            <w:u w:val="single"/>
          </w:rPr>
          <w:t>Internet Development with Java</w:t>
        </w:r>
      </w:hyperlink>
      <w:r w:rsidRPr="00D659CC">
        <w:t>" and "</w:t>
      </w:r>
      <w:hyperlink r:id="rId83" w:history="1">
        <w:r w:rsidRPr="00D659CC">
          <w:rPr>
            <w:color w:val="0000FF"/>
            <w:u w:val="single"/>
          </w:rPr>
          <w:t>Java for Digitally Signing Web Documents</w:t>
        </w:r>
      </w:hyperlink>
      <w:r w:rsidRPr="00D659CC">
        <w:t xml:space="preserve">". He is a </w:t>
      </w:r>
      <w:r w:rsidRPr="00054011">
        <w:rPr>
          <w:b/>
        </w:rPr>
        <w:t>regular speaker</w:t>
      </w:r>
      <w:r w:rsidRPr="00D659CC">
        <w:t xml:space="preserve"> at technical conferences, trainings and seminars and up to now has held hundreds of technical lectures at various technological events in Bulgaria and abroad.</w:t>
      </w:r>
    </w:p>
    <w:p w14:paraId="21B8F376" w14:textId="77777777" w:rsidR="00114F77" w:rsidRPr="00D659CC" w:rsidRDefault="00114F77" w:rsidP="00114F77">
      <w:r w:rsidRPr="00D659CC">
        <w:t xml:space="preserve">As a high school and a college student, Svetlin was champion in tens of national contests in programming and was awarded with </w:t>
      </w:r>
      <w:r w:rsidRPr="00054011">
        <w:rPr>
          <w:b/>
        </w:rPr>
        <w:t>4 medals</w:t>
      </w:r>
      <w:r w:rsidRPr="00D659CC">
        <w:t xml:space="preserve"> at International Olympiads in Informatics (IOI).</w:t>
      </w:r>
    </w:p>
    <w:p w14:paraId="4F60B5EE" w14:textId="77777777" w:rsidR="00114F77" w:rsidRPr="00D659CC" w:rsidRDefault="00114F77" w:rsidP="00114F77">
      <w:r w:rsidRPr="00D659CC">
        <w:t>In 2003</w:t>
      </w:r>
      <w:r>
        <w:t>,</w:t>
      </w:r>
      <w:r w:rsidRPr="00D659CC">
        <w:t xml:space="preserve"> he received the "John </w:t>
      </w:r>
      <w:r w:rsidRPr="007123CA">
        <w:rPr>
          <w:noProof/>
        </w:rPr>
        <w:t>Atanasoff</w:t>
      </w:r>
      <w:r w:rsidRPr="00D659CC">
        <w:t xml:space="preserve">" award </w:t>
      </w:r>
      <w:r>
        <w:t>by</w:t>
      </w:r>
      <w:r w:rsidRPr="00D659CC">
        <w:t xml:space="preserve"> the EVRIKA Foundation. In 2004</w:t>
      </w:r>
      <w:r>
        <w:t>,</w:t>
      </w:r>
      <w:r w:rsidRPr="00D659CC">
        <w:t xml:space="preserve"> he was </w:t>
      </w:r>
      <w:r w:rsidRPr="00054011">
        <w:rPr>
          <w:b/>
        </w:rPr>
        <w:t>awarded by the Bulgarian President</w:t>
      </w:r>
      <w:r w:rsidRPr="00D659CC">
        <w:t xml:space="preserve"> with the "John </w:t>
      </w:r>
      <w:r w:rsidRPr="007123CA">
        <w:rPr>
          <w:noProof/>
        </w:rPr>
        <w:t>Atanasoff</w:t>
      </w:r>
      <w:r w:rsidRPr="00D659CC">
        <w:t>" award for his contribution to the development of the information technologies and the information society.</w:t>
      </w:r>
    </w:p>
    <w:p w14:paraId="4C3050EA" w14:textId="77777777" w:rsidR="00114F77" w:rsidRPr="00D659CC" w:rsidRDefault="00114F77" w:rsidP="00114F77">
      <w:r w:rsidRPr="00D659CC">
        <w:lastRenderedPageBreak/>
        <w:t xml:space="preserve">He is one of the founders of the </w:t>
      </w:r>
      <w:r w:rsidRPr="00054011">
        <w:rPr>
          <w:b/>
        </w:rPr>
        <w:t>Bulgarian Association of Software Developers</w:t>
      </w:r>
      <w:r w:rsidRPr="00D659CC">
        <w:t xml:space="preserve"> (</w:t>
      </w:r>
      <w:hyperlink r:id="rId84" w:history="1">
        <w:r w:rsidRPr="00D659CC">
          <w:rPr>
            <w:color w:val="0000FF"/>
            <w:u w:val="single"/>
          </w:rPr>
          <w:t>www.devbg.org</w:t>
        </w:r>
      </w:hyperlink>
      <w:r w:rsidRPr="00D659CC">
        <w:t>) and its present chairman.</w:t>
      </w:r>
    </w:p>
    <w:p w14:paraId="44F9EC62" w14:textId="597BE8F0" w:rsidR="00114F77" w:rsidRPr="00006541" w:rsidRDefault="00114F77" w:rsidP="00114F77">
      <w:pPr>
        <w:rPr>
          <w:lang w:val="bg-BG"/>
        </w:rPr>
      </w:pPr>
      <w:r w:rsidRPr="00D659CC">
        <w:t xml:space="preserve">The personal website and blog of Svetlin Nakov is: </w:t>
      </w:r>
      <w:r w:rsidR="00006541">
        <w:rPr>
          <w:color w:val="0000FF"/>
          <w:u w:val="single"/>
        </w:rPr>
        <w:fldChar w:fldCharType="begin"/>
      </w:r>
      <w:r w:rsidR="00006541">
        <w:rPr>
          <w:color w:val="0000FF"/>
          <w:u w:val="single"/>
        </w:rPr>
        <w:instrText xml:space="preserve"> HYPERLINK "</w:instrText>
      </w:r>
      <w:r w:rsidR="00006541" w:rsidRPr="00006541">
        <w:rPr>
          <w:color w:val="0000FF"/>
          <w:u w:val="single"/>
        </w:rPr>
        <w:instrText>https://nakov.com</w:instrText>
      </w:r>
      <w:r w:rsidR="00006541">
        <w:rPr>
          <w:color w:val="0000FF"/>
          <w:u w:val="single"/>
        </w:rPr>
        <w:instrText xml:space="preserve">" </w:instrText>
      </w:r>
      <w:r w:rsidR="00006541">
        <w:rPr>
          <w:color w:val="0000FF"/>
          <w:u w:val="single"/>
        </w:rPr>
        <w:fldChar w:fldCharType="separate"/>
      </w:r>
      <w:r w:rsidR="00006541" w:rsidRPr="002712E7">
        <w:rPr>
          <w:rStyle w:val="Hyperlink"/>
        </w:rPr>
        <w:t>https://nakov.com</w:t>
      </w:r>
      <w:r w:rsidR="00006541">
        <w:rPr>
          <w:color w:val="0000FF"/>
          <w:u w:val="single"/>
        </w:rPr>
        <w:fldChar w:fldCharType="end"/>
      </w:r>
      <w:r w:rsidRPr="00D659CC">
        <w:t xml:space="preserve">. His story of life is published at </w:t>
      </w:r>
      <w:hyperlink r:id="rId85" w:history="1">
        <w:r w:rsidRPr="00D659CC">
          <w:rPr>
            <w:color w:val="0000FF"/>
            <w:u w:val="single"/>
          </w:rPr>
          <w:t>http://www.nakov.com/blog/2011/09/24/</w:t>
        </w:r>
      </w:hyperlink>
      <w:r w:rsidRPr="00D659CC">
        <w:t>.</w:t>
      </w:r>
      <w:r w:rsidR="00006541">
        <w:t xml:space="preserve"> His LinkedIn profile hold his entire professional and research career: </w:t>
      </w:r>
      <w:hyperlink r:id="rId86" w:history="1">
        <w:r w:rsidR="00006541" w:rsidRPr="002712E7">
          <w:rPr>
            <w:rStyle w:val="Hyperlink"/>
          </w:rPr>
          <w:t>https://www.linkedin.com/in/nakov</w:t>
        </w:r>
      </w:hyperlink>
      <w:r w:rsidR="00006541">
        <w:rPr>
          <w:lang w:val="bg-BG"/>
        </w:rPr>
        <w:t>.</w:t>
      </w:r>
    </w:p>
    <w:p w14:paraId="42EE4D88" w14:textId="77777777" w:rsidR="00114F77" w:rsidRPr="00D659CC" w:rsidRDefault="00114F77" w:rsidP="00114F77">
      <w:pPr>
        <w:pStyle w:val="Heading4"/>
      </w:pPr>
      <w:r w:rsidRPr="00D659CC">
        <w:t xml:space="preserve">Teodor </w:t>
      </w:r>
      <w:r w:rsidRPr="007123CA">
        <w:rPr>
          <w:noProof/>
        </w:rPr>
        <w:t>Bozhikov</w:t>
      </w:r>
    </w:p>
    <w:p w14:paraId="4B2143C1" w14:textId="77777777" w:rsidR="00114F77" w:rsidRPr="00D659CC" w:rsidRDefault="00114F77" w:rsidP="00114F77">
      <w:r w:rsidRPr="00D659CC">
        <w:t xml:space="preserve">Teodor </w:t>
      </w:r>
      <w:r w:rsidRPr="007123CA">
        <w:rPr>
          <w:noProof/>
        </w:rPr>
        <w:t>Bozhikov</w:t>
      </w:r>
      <w:r w:rsidRPr="00D659CC">
        <w:t xml:space="preserve"> is a </w:t>
      </w:r>
      <w:r w:rsidRPr="00054011">
        <w:rPr>
          <w:b/>
        </w:rPr>
        <w:t>senior software developer</w:t>
      </w:r>
      <w:r w:rsidRPr="00D659CC">
        <w:t xml:space="preserve"> </w:t>
      </w:r>
      <w:r>
        <w:t xml:space="preserve">and </w:t>
      </w:r>
      <w:r w:rsidRPr="00054011">
        <w:rPr>
          <w:b/>
        </w:rPr>
        <w:t>team leader</w:t>
      </w:r>
      <w:r>
        <w:t xml:space="preserve"> </w:t>
      </w:r>
      <w:r w:rsidRPr="00D659CC">
        <w:t>at Telerik (</w:t>
      </w:r>
      <w:hyperlink r:id="rId87" w:history="1">
        <w:r w:rsidRPr="00D659CC">
          <w:rPr>
            <w:color w:val="0000FF"/>
            <w:u w:val="single"/>
          </w:rPr>
          <w:t>www.telerik.com</w:t>
        </w:r>
      </w:hyperlink>
      <w:r w:rsidRPr="00D659CC">
        <w:t xml:space="preserve">). He completed his master’s degree in "Computer Systems and Technologies" at the Technical University of Varna. Besides his background as a WPF and Silverlight programmer, he has achieved expertise in developing ASP.NET web applications. He was involved briefly in the development of private websites. Within the </w:t>
      </w:r>
      <w:r w:rsidRPr="00D659CC">
        <w:rPr>
          <w:noProof/>
        </w:rPr>
        <w:t>ICenters</w:t>
      </w:r>
      <w:r w:rsidRPr="00D659CC">
        <w:t xml:space="preserve"> project, he took part in building and maintaining </w:t>
      </w:r>
      <w:r>
        <w:t xml:space="preserve">of </w:t>
      </w:r>
      <w:r w:rsidRPr="00D659CC">
        <w:t xml:space="preserve">a local area network for public use at the Festival and Congressional Center in Varna. He has held </w:t>
      </w:r>
      <w:r w:rsidRPr="00054011">
        <w:rPr>
          <w:b/>
        </w:rPr>
        <w:t>courses</w:t>
      </w:r>
      <w:r w:rsidRPr="00D659CC">
        <w:t xml:space="preserve"> in computer literacy and computer networks basics.</w:t>
      </w:r>
    </w:p>
    <w:p w14:paraId="56312BC9" w14:textId="77777777" w:rsidR="00114F77" w:rsidRPr="00D659CC" w:rsidRDefault="00114F77" w:rsidP="00114F77">
      <w:r w:rsidRPr="007123CA">
        <w:rPr>
          <w:noProof/>
        </w:rPr>
        <w:t>Teodor’s</w:t>
      </w:r>
      <w:r w:rsidRPr="00D659CC">
        <w:t xml:space="preserve"> professional interests include web and desktop application development technologies, architecture and design patterns, networks and all kinds of new technologies.</w:t>
      </w:r>
    </w:p>
    <w:p w14:paraId="3769B4B5" w14:textId="77777777" w:rsidR="00114F77" w:rsidRPr="00D659CC" w:rsidRDefault="00114F77" w:rsidP="00114F77">
      <w:r w:rsidRPr="00D659CC">
        <w:t xml:space="preserve">You can contact Teodor by e-mail: </w:t>
      </w:r>
      <w:hyperlink r:id="rId88" w:history="1">
        <w:r w:rsidRPr="00D659CC">
          <w:rPr>
            <w:color w:val="0000FF"/>
            <w:u w:val="single"/>
          </w:rPr>
          <w:t>t_bozhikov@yahoo.com</w:t>
        </w:r>
      </w:hyperlink>
      <w:r w:rsidRPr="00D659CC">
        <w:t xml:space="preserve">. His Twitter micro blog is located at: </w:t>
      </w:r>
      <w:hyperlink r:id="rId89" w:history="1">
        <w:r w:rsidRPr="00D659CC">
          <w:rPr>
            <w:color w:val="0000FF"/>
            <w:u w:val="single"/>
          </w:rPr>
          <w:t>http://twitter.com/tbozhikov</w:t>
        </w:r>
      </w:hyperlink>
      <w:r w:rsidRPr="00D659CC">
        <w:t>.</w:t>
      </w:r>
    </w:p>
    <w:p w14:paraId="6D4652CD" w14:textId="77777777" w:rsidR="00114F77" w:rsidRPr="00D659CC" w:rsidRDefault="00114F77" w:rsidP="00114F77">
      <w:pPr>
        <w:pStyle w:val="Heading4"/>
      </w:pPr>
      <w:r w:rsidRPr="00D659CC">
        <w:t xml:space="preserve">Teodor </w:t>
      </w:r>
      <w:r w:rsidRPr="007123CA">
        <w:rPr>
          <w:noProof/>
        </w:rPr>
        <w:t>Stoev</w:t>
      </w:r>
    </w:p>
    <w:p w14:paraId="3DE37484" w14:textId="77777777" w:rsidR="00114F77" w:rsidRPr="00D659CC" w:rsidRDefault="00114F77" w:rsidP="00114F77">
      <w:r w:rsidRPr="00D659CC">
        <w:t xml:space="preserve">Teodor </w:t>
      </w:r>
      <w:r w:rsidRPr="007123CA">
        <w:rPr>
          <w:noProof/>
        </w:rPr>
        <w:t>Stoev</w:t>
      </w:r>
      <w:r w:rsidRPr="00D659CC">
        <w:t xml:space="preserve"> has a bachelor’s and a master’s degree in "Informatics" from the Faculty of Mathematics and Informatics at the Sofia University "St. Kliment Ohridski". </w:t>
      </w:r>
      <w:r>
        <w:t>At Sofia University, he mastered in</w:t>
      </w:r>
      <w:r w:rsidRPr="00D659CC">
        <w:t xml:space="preserve"> "Software Technologies". He currently attends a master’s program in "Computer Science" at the Saarland University </w:t>
      </w:r>
      <w:r w:rsidRPr="007123CA">
        <w:rPr>
          <w:noProof/>
        </w:rPr>
        <w:t>(Saarbrücken,</w:t>
      </w:r>
      <w:r w:rsidRPr="00D659CC">
        <w:t xml:space="preserve"> Germany).</w:t>
      </w:r>
    </w:p>
    <w:p w14:paraId="59F9B11C" w14:textId="77777777" w:rsidR="00114F77" w:rsidRPr="00D659CC" w:rsidRDefault="00114F77" w:rsidP="00114F77">
      <w:r w:rsidRPr="00D659CC">
        <w:t xml:space="preserve">Teodor is a </w:t>
      </w:r>
      <w:r w:rsidRPr="00054011">
        <w:rPr>
          <w:b/>
        </w:rPr>
        <w:t>software designer and developer</w:t>
      </w:r>
      <w:r w:rsidRPr="00D659CC">
        <w:t xml:space="preserve"> with many years’ experience. He has participated in creating financial and insurance software systems, a number of web applications and corporate websites. He was actively involved in the development of the </w:t>
      </w:r>
      <w:r w:rsidRPr="00D659CC">
        <w:rPr>
          <w:noProof/>
        </w:rPr>
        <w:t>TENCompetence</w:t>
      </w:r>
      <w:r w:rsidRPr="00D659CC">
        <w:t xml:space="preserve"> project of the European Commission. He is a </w:t>
      </w:r>
      <w:r w:rsidRPr="00054011">
        <w:rPr>
          <w:b/>
        </w:rPr>
        <w:t>co-author</w:t>
      </w:r>
      <w:r w:rsidRPr="00D659CC">
        <w:t xml:space="preserve"> of the </w:t>
      </w:r>
      <w:r w:rsidRPr="00054011">
        <w:rPr>
          <w:b/>
        </w:rPr>
        <w:t>book</w:t>
      </w:r>
      <w:r w:rsidRPr="00D659CC">
        <w:t xml:space="preserve"> "Introduction to Programming with Java".</w:t>
      </w:r>
    </w:p>
    <w:p w14:paraId="5B0C721C" w14:textId="77777777" w:rsidR="00114F77" w:rsidRPr="00D659CC" w:rsidRDefault="00114F77" w:rsidP="00114F77">
      <w:r w:rsidRPr="00D659CC">
        <w:t xml:space="preserve">His professional interests lie in the field of object-oriented analysis, modeling and building of software applications, web technologies and, in particular, building rich internet applications (RIA). He has an extensive background in </w:t>
      </w:r>
      <w:r w:rsidRPr="00054011">
        <w:rPr>
          <w:b/>
        </w:rPr>
        <w:t>algorithmic programming</w:t>
      </w:r>
      <w:r w:rsidRPr="00D659CC">
        <w:t>: he has competed at a number of national high school and collegiate computer science contests.</w:t>
      </w:r>
    </w:p>
    <w:p w14:paraId="369F389A" w14:textId="06251489" w:rsidR="00114F77" w:rsidRPr="00D659CC" w:rsidRDefault="00114F77" w:rsidP="00114F77">
      <w:r w:rsidRPr="00D659CC">
        <w:t xml:space="preserve">His personal website is available at: </w:t>
      </w:r>
      <w:hyperlink r:id="rId90" w:history="1">
        <w:r w:rsidRPr="00D659CC">
          <w:rPr>
            <w:color w:val="0000FF"/>
            <w:u w:val="single"/>
          </w:rPr>
          <w:t>http://www.teodorstoev.com</w:t>
        </w:r>
      </w:hyperlink>
      <w:r w:rsidRPr="00D659CC">
        <w:t>.</w:t>
      </w:r>
      <w:r w:rsidR="00430201">
        <w:t xml:space="preserve"> </w:t>
      </w:r>
      <w:r w:rsidRPr="00D659CC">
        <w:t xml:space="preserve">You can contact Teodor by e-mail: </w:t>
      </w:r>
      <w:hyperlink r:id="rId91" w:history="1">
        <w:r w:rsidRPr="00D659CC">
          <w:rPr>
            <w:color w:val="0000FF"/>
            <w:u w:val="single"/>
          </w:rPr>
          <w:t>teodor.stoev@gmail.com</w:t>
        </w:r>
      </w:hyperlink>
      <w:r w:rsidRPr="00D659CC">
        <w:t>.</w:t>
      </w:r>
    </w:p>
    <w:p w14:paraId="154B4497" w14:textId="77777777" w:rsidR="00114F77" w:rsidRPr="00D659CC" w:rsidRDefault="00114F77" w:rsidP="00114F77">
      <w:pPr>
        <w:pStyle w:val="Heading4"/>
      </w:pPr>
      <w:r w:rsidRPr="007123CA">
        <w:rPr>
          <w:noProof/>
        </w:rPr>
        <w:t>Tsvyatko</w:t>
      </w:r>
      <w:r w:rsidRPr="00D659CC">
        <w:t xml:space="preserve"> </w:t>
      </w:r>
      <w:r w:rsidRPr="007123CA">
        <w:rPr>
          <w:noProof/>
        </w:rPr>
        <w:t>Konov</w:t>
      </w:r>
    </w:p>
    <w:p w14:paraId="039303C4" w14:textId="77777777" w:rsidR="00114F77" w:rsidRPr="00D659CC" w:rsidRDefault="00114F77" w:rsidP="00114F77">
      <w:r w:rsidRPr="007123CA">
        <w:rPr>
          <w:noProof/>
        </w:rPr>
        <w:t>Tsvyatko</w:t>
      </w:r>
      <w:r w:rsidRPr="00D659CC">
        <w:t xml:space="preserve"> </w:t>
      </w:r>
      <w:r w:rsidRPr="007123CA">
        <w:rPr>
          <w:noProof/>
        </w:rPr>
        <w:t>Konov</w:t>
      </w:r>
      <w:r w:rsidRPr="00D659CC">
        <w:t xml:space="preserve"> is a </w:t>
      </w:r>
      <w:r w:rsidRPr="00054011">
        <w:rPr>
          <w:b/>
        </w:rPr>
        <w:t>senior software developer</w:t>
      </w:r>
      <w:r w:rsidRPr="00D659CC">
        <w:t xml:space="preserve"> and </w:t>
      </w:r>
      <w:r w:rsidRPr="00054011">
        <w:rPr>
          <w:b/>
        </w:rPr>
        <w:t>instructor</w:t>
      </w:r>
      <w:r w:rsidRPr="00D659CC">
        <w:t xml:space="preserve"> with varied interests and experience. He is competent in fields such as systems integration, building software architectures, developing systems with a number of technologies, such as </w:t>
      </w:r>
      <w:r w:rsidRPr="00054011">
        <w:rPr>
          <w:b/>
        </w:rPr>
        <w:t>.NET Framework</w:t>
      </w:r>
      <w:r w:rsidRPr="00D659CC">
        <w:t xml:space="preserve">, ASP.NET, Silverlight, WPF, WCF, RIA, MS SQL Server, Oracle, MySQL, PostgreSQL and PHP. His experience as an instructor includes a large variety of </w:t>
      </w:r>
      <w:r w:rsidRPr="00054011">
        <w:rPr>
          <w:b/>
        </w:rPr>
        <w:t>courses</w:t>
      </w:r>
      <w:r w:rsidRPr="00D659CC">
        <w:t xml:space="preserve"> – courses for beginners and experts in .NET technologies, as well as specialized courses in individual technologies, such as ASP.NET, Oracle, .NET Compact Framework, "High Quality Programming Code" and others. </w:t>
      </w:r>
      <w:r w:rsidRPr="007123CA">
        <w:rPr>
          <w:noProof/>
        </w:rPr>
        <w:t>Tsvyatko</w:t>
      </w:r>
      <w:r w:rsidRPr="00D659CC">
        <w:t xml:space="preserve"> was part of the </w:t>
      </w:r>
      <w:r w:rsidRPr="00054011">
        <w:rPr>
          <w:b/>
        </w:rPr>
        <w:t>authors’ team</w:t>
      </w:r>
      <w:r w:rsidRPr="00D659CC">
        <w:t xml:space="preserve"> of the </w:t>
      </w:r>
      <w:r w:rsidRPr="00054011">
        <w:rPr>
          <w:b/>
        </w:rPr>
        <w:t>book</w:t>
      </w:r>
      <w:r w:rsidRPr="00D659CC">
        <w:t xml:space="preserve"> "Introduction to Programming with Java". His professional interests include web-based and desktop-based technologies, client-oriented web technologies, databases and design patterns.</w:t>
      </w:r>
      <w:r w:rsidR="00BB7207">
        <w:t xml:space="preserve"> </w:t>
      </w:r>
      <w:r w:rsidRPr="007123CA">
        <w:rPr>
          <w:noProof/>
        </w:rPr>
        <w:t>Tsvyatko</w:t>
      </w:r>
      <w:r w:rsidRPr="00D659CC">
        <w:t xml:space="preserve"> </w:t>
      </w:r>
      <w:r w:rsidRPr="007123CA">
        <w:rPr>
          <w:noProof/>
        </w:rPr>
        <w:t>Konov</w:t>
      </w:r>
      <w:r w:rsidRPr="00D659CC">
        <w:t xml:space="preserve"> has a technical blog: </w:t>
      </w:r>
      <w:hyperlink r:id="rId92" w:history="1">
        <w:r w:rsidRPr="00D659CC">
          <w:rPr>
            <w:color w:val="0000FF"/>
            <w:u w:val="single"/>
          </w:rPr>
          <w:t>http://www.konov.me</w:t>
        </w:r>
      </w:hyperlink>
      <w:r w:rsidRPr="00D659CC">
        <w:t>.</w:t>
      </w:r>
    </w:p>
    <w:p w14:paraId="3A041E71" w14:textId="77777777" w:rsidR="00114F77" w:rsidRPr="00D659CC" w:rsidRDefault="00114F77" w:rsidP="00114F77">
      <w:pPr>
        <w:pStyle w:val="Heading4"/>
      </w:pPr>
      <w:r w:rsidRPr="00D659CC">
        <w:lastRenderedPageBreak/>
        <w:t>Veselin Georgiev</w:t>
      </w:r>
    </w:p>
    <w:p w14:paraId="4B109D48" w14:textId="77777777" w:rsidR="00114F77" w:rsidRPr="00D659CC" w:rsidRDefault="00114F77" w:rsidP="00114F77">
      <w:r w:rsidRPr="00D659CC">
        <w:t xml:space="preserve">Veselin Georgiev is a </w:t>
      </w:r>
      <w:r w:rsidRPr="00054011">
        <w:rPr>
          <w:b/>
        </w:rPr>
        <w:t>co-founder of Lead IT</w:t>
      </w:r>
      <w:r w:rsidRPr="00D659CC">
        <w:t xml:space="preserve"> (</w:t>
      </w:r>
      <w:hyperlink r:id="rId93" w:history="1">
        <w:r w:rsidRPr="00D659CC">
          <w:rPr>
            <w:rStyle w:val="Hyperlink"/>
          </w:rPr>
          <w:t>www.leadittraining.com</w:t>
        </w:r>
      </w:hyperlink>
      <w:r w:rsidRPr="00D659CC">
        <w:t xml:space="preserve">) and software developer at </w:t>
      </w:r>
      <w:r w:rsidRPr="007123CA">
        <w:rPr>
          <w:noProof/>
        </w:rPr>
        <w:t>Abilitics</w:t>
      </w:r>
      <w:r w:rsidRPr="00D659CC">
        <w:t xml:space="preserve"> (</w:t>
      </w:r>
      <w:hyperlink r:id="rId94" w:history="1">
        <w:r w:rsidRPr="00D659CC">
          <w:rPr>
            <w:rStyle w:val="Hyperlink"/>
          </w:rPr>
          <w:t>www.abilitics.com</w:t>
        </w:r>
      </w:hyperlink>
      <w:r w:rsidRPr="00D659CC">
        <w:t xml:space="preserve">). He has a master’s degree in "E-Business and E-Governance" at the Sofia University "St. Kliment Ohridski", after obtaining a bachelor’s degree in "Informatics" </w:t>
      </w:r>
      <w:r>
        <w:t>from</w:t>
      </w:r>
      <w:r w:rsidRPr="00D659CC">
        <w:t xml:space="preserve"> the same university.</w:t>
      </w:r>
    </w:p>
    <w:p w14:paraId="576EB0E4" w14:textId="77777777" w:rsidR="00114F77" w:rsidRPr="00D659CC" w:rsidRDefault="00114F77" w:rsidP="00114F77">
      <w:r w:rsidRPr="00D659CC">
        <w:t xml:space="preserve">Veselin is a </w:t>
      </w:r>
      <w:r w:rsidRPr="00054011">
        <w:rPr>
          <w:b/>
        </w:rPr>
        <w:t>Microsoft Certified Trainer</w:t>
      </w:r>
      <w:r w:rsidRPr="00D659CC">
        <w:t xml:space="preserve"> and Microsoft Certified Professional Developer. He lectured at the Microsoft Tech Days conferences </w:t>
      </w:r>
      <w:r>
        <w:t>in</w:t>
      </w:r>
      <w:r w:rsidRPr="00D659CC">
        <w:t xml:space="preserve"> 2011 and 2009, </w:t>
      </w:r>
      <w:r>
        <w:t xml:space="preserve">and </w:t>
      </w:r>
      <w:r w:rsidRPr="00D659CC">
        <w:t xml:space="preserve">also takes part as an instructor in various courses at </w:t>
      </w:r>
      <w:r>
        <w:t>Sofia</w:t>
      </w:r>
      <w:r w:rsidRPr="00D659CC">
        <w:t xml:space="preserve"> University. He is an </w:t>
      </w:r>
      <w:r w:rsidRPr="00054011">
        <w:rPr>
          <w:b/>
        </w:rPr>
        <w:t>experienced lecturer</w:t>
      </w:r>
      <w:r w:rsidRPr="00D659CC">
        <w:t xml:space="preserve"> who has trained software specialists for working practical jobs in the IT industry.</w:t>
      </w:r>
    </w:p>
    <w:p w14:paraId="4C84FD95" w14:textId="77777777" w:rsidR="00114F77" w:rsidRPr="00D659CC" w:rsidRDefault="00114F77" w:rsidP="00114F77">
      <w:r w:rsidRPr="00D659CC">
        <w:t xml:space="preserve">His professional interests are oriented towards training, SharePoint and software architectures. He can be reached at </w:t>
      </w:r>
      <w:hyperlink r:id="rId95" w:history="1">
        <w:r w:rsidRPr="00D659CC">
          <w:rPr>
            <w:rStyle w:val="Hyperlink"/>
          </w:rPr>
          <w:t>veselin.vgeorgiev@gmail.com</w:t>
        </w:r>
      </w:hyperlink>
      <w:r w:rsidRPr="00D659CC">
        <w:t>.</w:t>
      </w:r>
    </w:p>
    <w:p w14:paraId="25012668" w14:textId="77777777" w:rsidR="00114F77" w:rsidRPr="00D659CC" w:rsidRDefault="00114F77" w:rsidP="00114F77">
      <w:pPr>
        <w:pStyle w:val="Heading4"/>
      </w:pPr>
      <w:r w:rsidRPr="00D659CC">
        <w:t>Veselin Kolev</w:t>
      </w:r>
    </w:p>
    <w:p w14:paraId="382B1F20" w14:textId="77777777" w:rsidR="00114F77" w:rsidRPr="00D659CC" w:rsidRDefault="00114F77" w:rsidP="00114F77">
      <w:r w:rsidRPr="00D659CC">
        <w:t xml:space="preserve">Veselin </w:t>
      </w:r>
      <w:r w:rsidRPr="007123CA">
        <w:rPr>
          <w:noProof/>
        </w:rPr>
        <w:t>"Vesko"</w:t>
      </w:r>
      <w:r w:rsidRPr="00D659CC">
        <w:t xml:space="preserve"> Kolev is a </w:t>
      </w:r>
      <w:r w:rsidRPr="00054011">
        <w:rPr>
          <w:b/>
        </w:rPr>
        <w:t>leading software engineer</w:t>
      </w:r>
      <w:r w:rsidRPr="00D659CC">
        <w:t xml:space="preserve"> with many years’ professional experience. He has worked at various companies where he </w:t>
      </w:r>
      <w:r w:rsidRPr="00054011">
        <w:rPr>
          <w:b/>
        </w:rPr>
        <w:t>managed teams</w:t>
      </w:r>
      <w:r w:rsidRPr="00D659CC">
        <w:t xml:space="preserve"> and the development of many different software projects. As a high school student</w:t>
      </w:r>
      <w:r>
        <w:t>,</w:t>
      </w:r>
      <w:r w:rsidRPr="00D659CC">
        <w:t xml:space="preserve"> he participated in a number of competitions in the fields of mathematics, computer science and information technology, where he finished in prestigious places. He currently majors in "Computer Science" at the Faculty of Mathematics and Informatics at the Sofia University "St. Kliment Ohridski".</w:t>
      </w:r>
    </w:p>
    <w:p w14:paraId="6955E311" w14:textId="77777777" w:rsidR="00114F77" w:rsidRPr="00D659CC" w:rsidRDefault="00114F77" w:rsidP="00114F77">
      <w:r w:rsidRPr="007123CA">
        <w:rPr>
          <w:noProof/>
        </w:rPr>
        <w:t>Vesko</w:t>
      </w:r>
      <w:r w:rsidRPr="00D659CC">
        <w:t xml:space="preserve"> is an </w:t>
      </w:r>
      <w:r w:rsidRPr="006D3681">
        <w:rPr>
          <w:b/>
        </w:rPr>
        <w:t>experienced lecturer</w:t>
      </w:r>
      <w:r w:rsidRPr="00D659CC">
        <w:t xml:space="preserve"> who has worked on training software specialists for practical jobs in the IT industry. He is an </w:t>
      </w:r>
      <w:r w:rsidRPr="006D3681">
        <w:rPr>
          <w:b/>
        </w:rPr>
        <w:t>instructor</w:t>
      </w:r>
      <w:r w:rsidRPr="00D659CC">
        <w:t xml:space="preserve"> at the Faculty of Mathematics and Informatics at the Sofia University "St. Kliment Ohridski" where he </w:t>
      </w:r>
      <w:r>
        <w:t>conducts</w:t>
      </w:r>
      <w:r w:rsidRPr="00D659CC">
        <w:t xml:space="preserve"> courses </w:t>
      </w:r>
      <w:r>
        <w:t>i</w:t>
      </w:r>
      <w:r w:rsidRPr="00D659CC">
        <w:t>n "Modern Java Technologies" and "High Quality Programming Code". He has delivered similar lectures at the Technical University of Sofia.</w:t>
      </w:r>
    </w:p>
    <w:p w14:paraId="1EF4F837" w14:textId="3298A52E" w:rsidR="00114F77" w:rsidRPr="00D659CC" w:rsidRDefault="00114F77" w:rsidP="00114F77">
      <w:r w:rsidRPr="007123CA">
        <w:rPr>
          <w:noProof/>
        </w:rPr>
        <w:t>Vesko’s</w:t>
      </w:r>
      <w:r w:rsidRPr="00D659CC">
        <w:t xml:space="preserve"> main interests include software projects design, development of software systems, </w:t>
      </w:r>
      <w:r w:rsidRPr="006D3681">
        <w:rPr>
          <w:b/>
        </w:rPr>
        <w:t>.NET</w:t>
      </w:r>
      <w:r w:rsidRPr="00D659CC">
        <w:t xml:space="preserve"> and Java technologies, Win32 programming (C/C++), software architectures, design patterns, </w:t>
      </w:r>
      <w:r w:rsidRPr="006D3681">
        <w:rPr>
          <w:b/>
        </w:rPr>
        <w:t>algorithms</w:t>
      </w:r>
      <w:r w:rsidRPr="00D659CC">
        <w:t xml:space="preserve">, databases, team and software projects management, specialists training. The projects he has worked on include large </w:t>
      </w:r>
      <w:r w:rsidR="00B82CBB" w:rsidRPr="00D659CC">
        <w:t>web-based</w:t>
      </w:r>
      <w:r w:rsidRPr="00D659CC">
        <w:t xml:space="preserve"> systems, mobile applications, OCR, automated translation systems, economic software and many others. </w:t>
      </w:r>
      <w:r w:rsidRPr="007123CA">
        <w:rPr>
          <w:noProof/>
        </w:rPr>
        <w:t>Vesko</w:t>
      </w:r>
      <w:r w:rsidRPr="00D659CC">
        <w:t xml:space="preserve"> is a </w:t>
      </w:r>
      <w:r w:rsidRPr="006D3681">
        <w:rPr>
          <w:b/>
        </w:rPr>
        <w:t>co-author</w:t>
      </w:r>
      <w:r w:rsidRPr="00D659CC">
        <w:t xml:space="preserve"> of the </w:t>
      </w:r>
      <w:r w:rsidRPr="006D3681">
        <w:rPr>
          <w:b/>
        </w:rPr>
        <w:t>book</w:t>
      </w:r>
      <w:r w:rsidRPr="00D659CC">
        <w:t xml:space="preserve"> "Introduction to Programming with Java".</w:t>
      </w:r>
    </w:p>
    <w:p w14:paraId="36E3252E" w14:textId="77777777" w:rsidR="00114F77" w:rsidRPr="00D659CC" w:rsidRDefault="00114F77" w:rsidP="00114F77">
      <w:r w:rsidRPr="007123CA">
        <w:rPr>
          <w:noProof/>
        </w:rPr>
        <w:t>Vesko</w:t>
      </w:r>
      <w:r w:rsidRPr="00D659CC">
        <w:t xml:space="preserve"> works on the development of Silverlight and WPF based applications at Telerik (</w:t>
      </w:r>
      <w:hyperlink r:id="rId96" w:history="1">
        <w:r w:rsidRPr="00D659CC">
          <w:rPr>
            <w:color w:val="0000FF"/>
            <w:u w:val="single"/>
          </w:rPr>
          <w:t>www.telerik.com</w:t>
        </w:r>
      </w:hyperlink>
      <w:r w:rsidRPr="00D659CC">
        <w:t xml:space="preserve">). He shares parts of his day-to-day experiences online on his personal blog at </w:t>
      </w:r>
      <w:hyperlink r:id="rId97" w:history="1">
        <w:r w:rsidRPr="00D659CC">
          <w:rPr>
            <w:color w:val="0000FF"/>
            <w:u w:val="single"/>
          </w:rPr>
          <w:t>http://veskokolev.blogspot.com</w:t>
        </w:r>
      </w:hyperlink>
      <w:r w:rsidRPr="00D659CC">
        <w:t>.</w:t>
      </w:r>
    </w:p>
    <w:p w14:paraId="43162F53" w14:textId="77777777" w:rsidR="00114F77" w:rsidRPr="00D659CC" w:rsidRDefault="00114F77" w:rsidP="00114F77">
      <w:pPr>
        <w:pStyle w:val="Heading4"/>
      </w:pPr>
      <w:proofErr w:type="spellStart"/>
      <w:r w:rsidRPr="00D659CC">
        <w:t>Yordan</w:t>
      </w:r>
      <w:proofErr w:type="spellEnd"/>
      <w:r w:rsidRPr="00D659CC">
        <w:t xml:space="preserve"> Pavlov</w:t>
      </w:r>
    </w:p>
    <w:p w14:paraId="45226648" w14:textId="77777777" w:rsidR="00114F77" w:rsidRPr="00D659CC" w:rsidRDefault="00114F77" w:rsidP="00114F77">
      <w:proofErr w:type="spellStart"/>
      <w:r w:rsidRPr="00D659CC">
        <w:t>Yordan</w:t>
      </w:r>
      <w:proofErr w:type="spellEnd"/>
      <w:r w:rsidRPr="00D659CC">
        <w:t xml:space="preserve"> Pavlov has a bachelor’s and a master’s degree in "Computer Systems and Technologies" from the Technical University of Sofia. He is a </w:t>
      </w:r>
      <w:r w:rsidRPr="006D3681">
        <w:rPr>
          <w:b/>
        </w:rPr>
        <w:t>software developer</w:t>
      </w:r>
      <w:r w:rsidRPr="00D659CC">
        <w:t xml:space="preserve"> at Telerik (</w:t>
      </w:r>
      <w:hyperlink r:id="rId98" w:history="1">
        <w:r w:rsidRPr="00D659CC">
          <w:rPr>
            <w:color w:val="0000FF"/>
            <w:u w:val="single"/>
          </w:rPr>
          <w:t>www.telerik.com</w:t>
        </w:r>
      </w:hyperlink>
      <w:r w:rsidRPr="00D659CC">
        <w:t>) with an extensive background in software components development.</w:t>
      </w:r>
    </w:p>
    <w:p w14:paraId="53BABDE8" w14:textId="3095FF12" w:rsidR="00114F77" w:rsidRPr="00D659CC" w:rsidRDefault="00114F77" w:rsidP="00114F77">
      <w:r w:rsidRPr="00D659CC">
        <w:t xml:space="preserve">His interests lie mainly in the following fields: object-oriented design, design patterns, </w:t>
      </w:r>
      <w:r w:rsidRPr="006D3681">
        <w:rPr>
          <w:b/>
        </w:rPr>
        <w:t>high-quality software development</w:t>
      </w:r>
      <w:r w:rsidRPr="00D659CC">
        <w:t xml:space="preserve">, geographic information systems (GIS), parallel processing and </w:t>
      </w:r>
      <w:r w:rsidR="0068619D" w:rsidRPr="00D659CC">
        <w:t>high-performance</w:t>
      </w:r>
      <w:r w:rsidRPr="00D659CC">
        <w:t xml:space="preserve"> computing, artificial intelligence, teams’ management.</w:t>
      </w:r>
    </w:p>
    <w:p w14:paraId="3E1460BF" w14:textId="77777777" w:rsidR="00114F77" w:rsidRPr="00D659CC" w:rsidRDefault="00114F77" w:rsidP="00114F77">
      <w:proofErr w:type="spellStart"/>
      <w:r w:rsidRPr="00D659CC">
        <w:t>Yordan</w:t>
      </w:r>
      <w:proofErr w:type="spellEnd"/>
      <w:r w:rsidRPr="00D659CC">
        <w:t xml:space="preserve"> </w:t>
      </w:r>
      <w:r w:rsidRPr="006D3681">
        <w:rPr>
          <w:b/>
        </w:rPr>
        <w:t>won the Imagine Cup 2008</w:t>
      </w:r>
      <w:r w:rsidRPr="00D659CC">
        <w:t xml:space="preserve"> finals in Bulgaria in the Software Design category, as well as the world finals in Paris, where he won Microsoft’s prestigious "The Engineering Excellence Achievement Award". He has worked with Microsoft engineers at the company headquarters in Redmond, USA, where he has gathered useful knowledge and experience in the development of complex software systems.</w:t>
      </w:r>
    </w:p>
    <w:p w14:paraId="2ED055B5" w14:textId="77777777" w:rsidR="00114F77" w:rsidRPr="00D659CC" w:rsidRDefault="00114F77" w:rsidP="00114F77">
      <w:proofErr w:type="spellStart"/>
      <w:r w:rsidRPr="00D659CC">
        <w:lastRenderedPageBreak/>
        <w:t>Yordan</w:t>
      </w:r>
      <w:proofErr w:type="spellEnd"/>
      <w:r w:rsidRPr="00D659CC">
        <w:t xml:space="preserve"> has also received a </w:t>
      </w:r>
      <w:r w:rsidRPr="006D3681">
        <w:rPr>
          <w:b/>
        </w:rPr>
        <w:t>golden mark</w:t>
      </w:r>
      <w:r w:rsidRPr="00D659CC">
        <w:t xml:space="preserve"> for "Contributions to the Innovation and Information Youth Society". He has taken part in many </w:t>
      </w:r>
      <w:r w:rsidRPr="006D3681">
        <w:rPr>
          <w:b/>
        </w:rPr>
        <w:t>contests</w:t>
      </w:r>
      <w:r w:rsidRPr="00D659CC">
        <w:t xml:space="preserve"> and </w:t>
      </w:r>
      <w:r>
        <w:rPr>
          <w:b/>
        </w:rPr>
        <w:t>O</w:t>
      </w:r>
      <w:r w:rsidRPr="006D3681">
        <w:rPr>
          <w:b/>
        </w:rPr>
        <w:t>lympiads</w:t>
      </w:r>
      <w:r w:rsidRPr="00D659CC">
        <w:t xml:space="preserve"> in programming and informatics.</w:t>
      </w:r>
    </w:p>
    <w:p w14:paraId="0974BDD3" w14:textId="77777777" w:rsidR="00114F77" w:rsidRPr="00D659CC" w:rsidRDefault="00114F77" w:rsidP="00114F77">
      <w:r w:rsidRPr="007123CA">
        <w:rPr>
          <w:noProof/>
        </w:rPr>
        <w:t>Yordan’s</w:t>
      </w:r>
      <w:r w:rsidRPr="00D659CC">
        <w:t xml:space="preserve"> personal blog can be found at </w:t>
      </w:r>
      <w:hyperlink r:id="rId99" w:history="1">
        <w:r w:rsidRPr="00D659CC">
          <w:rPr>
            <w:color w:val="0000FF"/>
            <w:u w:val="single"/>
          </w:rPr>
          <w:t>http://yordanpavlov.blogspot.com</w:t>
        </w:r>
      </w:hyperlink>
      <w:r w:rsidRPr="00D659CC">
        <w:t xml:space="preserve">. He can be reached by e-mail: </w:t>
      </w:r>
      <w:hyperlink r:id="rId100" w:history="1">
        <w:r w:rsidRPr="00D659CC">
          <w:rPr>
            <w:color w:val="0000FF"/>
            <w:u w:val="single"/>
          </w:rPr>
          <w:t>iordanpavlov@gmail.com</w:t>
        </w:r>
      </w:hyperlink>
      <w:r w:rsidRPr="00D659CC">
        <w:t>.</w:t>
      </w:r>
    </w:p>
    <w:p w14:paraId="5EA2FC8D" w14:textId="77777777" w:rsidR="00114F77" w:rsidRPr="00D659CC" w:rsidRDefault="00114F77" w:rsidP="00114F77">
      <w:pPr>
        <w:pStyle w:val="Heading4"/>
      </w:pPr>
      <w:r w:rsidRPr="007123CA">
        <w:rPr>
          <w:noProof/>
        </w:rPr>
        <w:t>Yosif</w:t>
      </w:r>
      <w:r w:rsidRPr="00D659CC">
        <w:t xml:space="preserve"> </w:t>
      </w:r>
      <w:r w:rsidRPr="007123CA">
        <w:rPr>
          <w:noProof/>
        </w:rPr>
        <w:t>Yosifov</w:t>
      </w:r>
    </w:p>
    <w:p w14:paraId="2DBF9034" w14:textId="77777777" w:rsidR="00114F77" w:rsidRPr="00D659CC" w:rsidRDefault="00114F77" w:rsidP="00114F77">
      <w:r w:rsidRPr="007123CA">
        <w:rPr>
          <w:noProof/>
        </w:rPr>
        <w:t>Yosif</w:t>
      </w:r>
      <w:r w:rsidRPr="00D659CC">
        <w:t xml:space="preserve"> </w:t>
      </w:r>
      <w:r w:rsidRPr="007123CA">
        <w:rPr>
          <w:noProof/>
        </w:rPr>
        <w:t>Yosifov</w:t>
      </w:r>
      <w:r w:rsidRPr="00D659CC">
        <w:t xml:space="preserve"> is a </w:t>
      </w:r>
      <w:r w:rsidRPr="006D3681">
        <w:rPr>
          <w:b/>
        </w:rPr>
        <w:t>senior software developer</w:t>
      </w:r>
      <w:r w:rsidRPr="00D659CC">
        <w:t xml:space="preserve"> at Telerik (</w:t>
      </w:r>
      <w:hyperlink r:id="rId101" w:history="1">
        <w:r w:rsidRPr="00D659CC">
          <w:rPr>
            <w:color w:val="0000FF"/>
            <w:u w:val="single"/>
          </w:rPr>
          <w:t>www.telerik.com</w:t>
        </w:r>
      </w:hyperlink>
      <w:r w:rsidRPr="00D659CC">
        <w:t xml:space="preserve">). His interests consist mainly of </w:t>
      </w:r>
      <w:r w:rsidRPr="006D3681">
        <w:rPr>
          <w:b/>
        </w:rPr>
        <w:t>.NET technologies</w:t>
      </w:r>
      <w:r w:rsidRPr="00D659CC">
        <w:t xml:space="preserve">, design patterns and computer </w:t>
      </w:r>
      <w:r w:rsidRPr="006D3681">
        <w:rPr>
          <w:b/>
        </w:rPr>
        <w:t>algorithms</w:t>
      </w:r>
      <w:r w:rsidRPr="00D659CC">
        <w:t xml:space="preserve">. He has participated in numerous </w:t>
      </w:r>
      <w:r w:rsidRPr="006D3681">
        <w:rPr>
          <w:b/>
        </w:rPr>
        <w:t>contests</w:t>
      </w:r>
      <w:r w:rsidRPr="00D659CC">
        <w:t xml:space="preserve"> and </w:t>
      </w:r>
      <w:r>
        <w:rPr>
          <w:b/>
        </w:rPr>
        <w:t>O</w:t>
      </w:r>
      <w:r w:rsidRPr="006D3681">
        <w:rPr>
          <w:b/>
        </w:rPr>
        <w:t>lympiads</w:t>
      </w:r>
      <w:r w:rsidRPr="00D659CC">
        <w:t xml:space="preserve"> in programming and informatics. He currently pursues a bachelor’s degree in "Computer Science" at the Faculty of Mathematics and Informatics at the Sofia University "St. Kliment Ohridski".</w:t>
      </w:r>
    </w:p>
    <w:p w14:paraId="290BF2B5" w14:textId="77777777" w:rsidR="00114F77" w:rsidRPr="00D659CC" w:rsidRDefault="00114F77" w:rsidP="00114F77">
      <w:r w:rsidRPr="007123CA">
        <w:rPr>
          <w:noProof/>
        </w:rPr>
        <w:t>Yosif’s</w:t>
      </w:r>
      <w:r w:rsidRPr="00D659CC">
        <w:t xml:space="preserve"> personal blog can be found at </w:t>
      </w:r>
      <w:hyperlink r:id="rId102" w:history="1">
        <w:r w:rsidRPr="00D659CC">
          <w:rPr>
            <w:color w:val="0000FF"/>
            <w:u w:val="single"/>
          </w:rPr>
          <w:t>http://yyosifov.blogspot.com</w:t>
        </w:r>
      </w:hyperlink>
      <w:r w:rsidRPr="00D659CC">
        <w:t xml:space="preserve">. He can be reached by e-mail: </w:t>
      </w:r>
      <w:hyperlink r:id="rId103" w:history="1">
        <w:r w:rsidRPr="00D659CC">
          <w:rPr>
            <w:color w:val="0000FF"/>
            <w:u w:val="single"/>
          </w:rPr>
          <w:t>cypressx@gmail.com</w:t>
        </w:r>
      </w:hyperlink>
      <w:r w:rsidRPr="00D659CC">
        <w:t>.</w:t>
      </w:r>
    </w:p>
    <w:p w14:paraId="4A6ADF19" w14:textId="77777777" w:rsidR="00114F77" w:rsidRPr="00D659CC" w:rsidRDefault="00114F77" w:rsidP="00114F77">
      <w:pPr>
        <w:pStyle w:val="Heading3"/>
      </w:pPr>
      <w:r w:rsidRPr="00D659CC">
        <w:t>The Java Book Authors</w:t>
      </w:r>
    </w:p>
    <w:p w14:paraId="5F7EFA45" w14:textId="7927FAA3" w:rsidR="0068619D" w:rsidRDefault="00114F77" w:rsidP="00093E89">
      <w:pPr>
        <w:spacing w:after="120"/>
        <w:rPr>
          <w:b/>
          <w:noProof/>
        </w:rPr>
        <w:sectPr w:rsidR="0068619D" w:rsidSect="0068619D">
          <w:headerReference w:type="even" r:id="rId104"/>
          <w:headerReference w:type="default" r:id="rId105"/>
          <w:pgSz w:w="11521" w:h="14402" w:code="1"/>
          <w:pgMar w:top="992" w:right="397" w:bottom="567" w:left="539" w:header="482" w:footer="482" w:gutter="794"/>
          <w:cols w:space="0"/>
          <w:titlePg/>
          <w:docGrid w:linePitch="360"/>
        </w:sectPr>
      </w:pPr>
      <w:r w:rsidRPr="00D659CC">
        <w:t>This C# fundamentals programming book is based</w:t>
      </w:r>
      <w:r>
        <w:t xml:space="preserve"> on</w:t>
      </w:r>
      <w:r w:rsidRPr="00D659CC">
        <w:t xml:space="preserve"> its </w:t>
      </w:r>
      <w:r w:rsidRPr="006D3681">
        <w:rPr>
          <w:b/>
        </w:rPr>
        <w:t>original Java version</w:t>
      </w:r>
      <w:r w:rsidRPr="00D659CC">
        <w:t>, the book "</w:t>
      </w:r>
      <w:r w:rsidRPr="00093E89">
        <w:t>Introduction to Programming with Java</w:t>
      </w:r>
      <w:r w:rsidRPr="00D659CC">
        <w:t>"</w:t>
      </w:r>
      <w:r w:rsidR="00093E89">
        <w:t xml:space="preserve"> (</w:t>
      </w:r>
      <w:hyperlink r:id="rId106" w:history="1">
        <w:r w:rsidR="00093E89">
          <w:rPr>
            <w:rStyle w:val="Hyperlink"/>
          </w:rPr>
          <w:t>introprogramming.info/intro-java-book</w:t>
        </w:r>
      </w:hyperlink>
      <w:r w:rsidR="00093E89">
        <w:t>)</w:t>
      </w:r>
      <w:r w:rsidRPr="00D659CC">
        <w:t>. Thanks to the original Java</w:t>
      </w:r>
      <w:r>
        <w:t xml:space="preserve"> book</w:t>
      </w:r>
      <w:r w:rsidRPr="00D659CC">
        <w:t xml:space="preserve"> authors for their work</w:t>
      </w:r>
      <w:r>
        <w:t>. They have significant contribution to almost all chapters of the book. Some chapters are entirely based on their work, some partially, but in all cases their original work is the primary origin of this book</w:t>
      </w:r>
      <w:r w:rsidRPr="00D659CC">
        <w:t>:</w:t>
      </w:r>
    </w:p>
    <w:p w14:paraId="3C77A168" w14:textId="7BED73C3"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Boris Valkov</w:t>
      </w:r>
    </w:p>
    <w:p w14:paraId="5477D727"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Danail Aleksiev</w:t>
      </w:r>
    </w:p>
    <w:p w14:paraId="1485D687"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Hristo Todorov</w:t>
      </w:r>
    </w:p>
    <w:p w14:paraId="6D83A6F9"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Lachezar Bozhkov</w:t>
      </w:r>
    </w:p>
    <w:p w14:paraId="6EA9858E"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Luchesar Cekov</w:t>
      </w:r>
    </w:p>
    <w:p w14:paraId="78759663"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Marin Georgiev</w:t>
      </w:r>
    </w:p>
    <w:p w14:paraId="52175344"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Mario Peshev</w:t>
      </w:r>
    </w:p>
    <w:p w14:paraId="63E248EB"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Mariyan Nenchev</w:t>
      </w:r>
    </w:p>
    <w:p w14:paraId="7B144AD1"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Mihail Stoynov</w:t>
      </w:r>
    </w:p>
    <w:p w14:paraId="54871FE6"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Nikolay Nedyalkov</w:t>
      </w:r>
    </w:p>
    <w:p w14:paraId="5EDF8AA7"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Nikolay Vasilev</w:t>
      </w:r>
    </w:p>
    <w:p w14:paraId="40D7092D"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Petar Velev</w:t>
      </w:r>
    </w:p>
    <w:p w14:paraId="1487DB64"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Radoslav Ivanov</w:t>
      </w:r>
    </w:p>
    <w:p w14:paraId="3AF84F37"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Rumyana Topalska</w:t>
      </w:r>
    </w:p>
    <w:p w14:paraId="6303BA2F"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Stefan Staev</w:t>
      </w:r>
    </w:p>
    <w:p w14:paraId="210A88AC"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Svetlin Nakov</w:t>
      </w:r>
    </w:p>
    <w:p w14:paraId="2C2A0208"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Teodor Stoev</w:t>
      </w:r>
    </w:p>
    <w:p w14:paraId="629CB4B0"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Vesselin Kolev</w:t>
      </w:r>
    </w:p>
    <w:p w14:paraId="30CC9E3A"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Vladimir Tsanev</w:t>
      </w:r>
    </w:p>
    <w:p w14:paraId="34DEEC31" w14:textId="77777777" w:rsidR="00114F77" w:rsidRPr="00D659CC" w:rsidRDefault="00114F77" w:rsidP="00BB7207">
      <w:pPr>
        <w:widowControl w:val="0"/>
        <w:numPr>
          <w:ilvl w:val="0"/>
          <w:numId w:val="4"/>
        </w:numPr>
        <w:tabs>
          <w:tab w:val="clear" w:pos="720"/>
        </w:tabs>
        <w:spacing w:before="60"/>
        <w:ind w:left="568" w:hanging="284"/>
        <w:rPr>
          <w:b/>
          <w:noProof/>
        </w:rPr>
      </w:pPr>
      <w:r w:rsidRPr="00D659CC">
        <w:rPr>
          <w:b/>
          <w:noProof/>
        </w:rPr>
        <w:t>Yosif Yosifov</w:t>
      </w:r>
    </w:p>
    <w:p w14:paraId="6717D476" w14:textId="77777777" w:rsidR="00114F77" w:rsidRPr="00D659CC" w:rsidRDefault="00114F77" w:rsidP="00114F77">
      <w:pPr>
        <w:numPr>
          <w:ilvl w:val="0"/>
          <w:numId w:val="4"/>
        </w:numPr>
        <w:tabs>
          <w:tab w:val="clear" w:pos="720"/>
        </w:tabs>
        <w:spacing w:before="60"/>
        <w:ind w:left="568" w:hanging="284"/>
        <w:rPr>
          <w:b/>
          <w:noProof/>
        </w:rPr>
        <w:sectPr w:rsidR="00114F77" w:rsidRPr="00D659CC" w:rsidSect="0068619D">
          <w:type w:val="continuous"/>
          <w:pgSz w:w="11521" w:h="14402" w:code="1"/>
          <w:pgMar w:top="992" w:right="397" w:bottom="567" w:left="539" w:header="482" w:footer="482" w:gutter="794"/>
          <w:cols w:num="3" w:space="0"/>
          <w:titlePg/>
          <w:docGrid w:linePitch="360"/>
        </w:sectPr>
      </w:pPr>
    </w:p>
    <w:p w14:paraId="183EA9B5" w14:textId="5439E651" w:rsidR="00114F77" w:rsidRDefault="00114F77" w:rsidP="00114F77">
      <w:pPr>
        <w:pStyle w:val="Heading3"/>
      </w:pPr>
      <w:r w:rsidRPr="00D659CC">
        <w:t>The Editors</w:t>
      </w:r>
    </w:p>
    <w:p w14:paraId="37013B61" w14:textId="2060B2E6" w:rsidR="00114F77" w:rsidRPr="00D659CC" w:rsidRDefault="00114F77" w:rsidP="00114F77">
      <w:pPr>
        <w:spacing w:after="120"/>
      </w:pPr>
      <w:r w:rsidRPr="00D659CC">
        <w:t xml:space="preserve">Apart from the authors, a </w:t>
      </w:r>
      <w:r w:rsidRPr="00D659CC">
        <w:rPr>
          <w:b/>
        </w:rPr>
        <w:t>significant contribution</w:t>
      </w:r>
      <w:r w:rsidRPr="00D659CC">
        <w:t xml:space="preserve"> to the making of this book was made by the editors who voluntarily took part in reviewing the text and the examples and fixing errors and other problems:</w:t>
      </w:r>
    </w:p>
    <w:p w14:paraId="454FBBAC" w14:textId="77777777" w:rsidR="00114F77" w:rsidRPr="00D659CC" w:rsidRDefault="00114F77" w:rsidP="00114F77">
      <w:pPr>
        <w:sectPr w:rsidR="00114F77" w:rsidRPr="00D659CC" w:rsidSect="00687832">
          <w:headerReference w:type="even" r:id="rId107"/>
          <w:headerReference w:type="default" r:id="rId108"/>
          <w:type w:val="continuous"/>
          <w:pgSz w:w="11521" w:h="14402" w:code="1"/>
          <w:pgMar w:top="992" w:right="397" w:bottom="567" w:left="539" w:header="482" w:footer="482" w:gutter="794"/>
          <w:cols w:space="708"/>
          <w:titlePg/>
          <w:docGrid w:linePitch="360"/>
        </w:sectPr>
      </w:pPr>
    </w:p>
    <w:p w14:paraId="1EDFA19C" w14:textId="77777777" w:rsidR="00114F77" w:rsidRPr="00D659CC" w:rsidRDefault="00114F77" w:rsidP="00114F77">
      <w:pPr>
        <w:numPr>
          <w:ilvl w:val="0"/>
          <w:numId w:val="4"/>
        </w:numPr>
        <w:spacing w:before="60"/>
        <w:ind w:left="568" w:hanging="284"/>
        <w:rPr>
          <w:b/>
          <w:noProof/>
        </w:rPr>
      </w:pPr>
      <w:r w:rsidRPr="00D659CC">
        <w:rPr>
          <w:b/>
          <w:noProof/>
        </w:rPr>
        <w:t>Dilyan Dimitrov</w:t>
      </w:r>
    </w:p>
    <w:p w14:paraId="04479546" w14:textId="77777777" w:rsidR="00114F77" w:rsidRPr="00D659CC" w:rsidRDefault="00114F77" w:rsidP="00114F77">
      <w:pPr>
        <w:numPr>
          <w:ilvl w:val="0"/>
          <w:numId w:val="4"/>
        </w:numPr>
        <w:spacing w:before="60"/>
        <w:ind w:left="568" w:hanging="284"/>
        <w:rPr>
          <w:b/>
          <w:noProof/>
        </w:rPr>
      </w:pPr>
      <w:r w:rsidRPr="00D659CC">
        <w:rPr>
          <w:b/>
          <w:noProof/>
        </w:rPr>
        <w:t>Doncho Minkov</w:t>
      </w:r>
    </w:p>
    <w:p w14:paraId="4936495D" w14:textId="77777777" w:rsidR="00114F77" w:rsidRPr="00D659CC" w:rsidRDefault="00114F77" w:rsidP="00114F77">
      <w:pPr>
        <w:numPr>
          <w:ilvl w:val="0"/>
          <w:numId w:val="4"/>
        </w:numPr>
        <w:spacing w:before="60"/>
        <w:ind w:left="568" w:hanging="284"/>
        <w:rPr>
          <w:b/>
          <w:noProof/>
        </w:rPr>
      </w:pPr>
      <w:r w:rsidRPr="00D659CC">
        <w:rPr>
          <w:b/>
          <w:noProof/>
        </w:rPr>
        <w:t>Hristo Radkov</w:t>
      </w:r>
    </w:p>
    <w:p w14:paraId="42A951B2" w14:textId="77777777" w:rsidR="00114F77" w:rsidRPr="00D659CC" w:rsidRDefault="00114F77" w:rsidP="00114F77">
      <w:pPr>
        <w:numPr>
          <w:ilvl w:val="0"/>
          <w:numId w:val="4"/>
        </w:numPr>
        <w:spacing w:before="60"/>
        <w:ind w:left="568" w:hanging="284"/>
        <w:rPr>
          <w:b/>
          <w:noProof/>
        </w:rPr>
      </w:pPr>
      <w:r w:rsidRPr="00D659CC">
        <w:rPr>
          <w:b/>
          <w:noProof/>
        </w:rPr>
        <w:t>Iliyan Murdanliev</w:t>
      </w:r>
    </w:p>
    <w:p w14:paraId="74AFFC7E" w14:textId="77777777" w:rsidR="00114F77" w:rsidRPr="00D659CC" w:rsidRDefault="00114F77" w:rsidP="00114F77">
      <w:pPr>
        <w:numPr>
          <w:ilvl w:val="0"/>
          <w:numId w:val="4"/>
        </w:numPr>
        <w:spacing w:before="60"/>
        <w:ind w:left="568" w:hanging="284"/>
        <w:rPr>
          <w:b/>
          <w:noProof/>
        </w:rPr>
      </w:pPr>
      <w:r w:rsidRPr="00D659CC">
        <w:rPr>
          <w:b/>
          <w:noProof/>
        </w:rPr>
        <w:t>Marin Georgiev</w:t>
      </w:r>
    </w:p>
    <w:p w14:paraId="1E765E05" w14:textId="77777777" w:rsidR="00114F77" w:rsidRPr="00D659CC" w:rsidRDefault="00114F77" w:rsidP="00114F77">
      <w:pPr>
        <w:numPr>
          <w:ilvl w:val="0"/>
          <w:numId w:val="4"/>
        </w:numPr>
        <w:spacing w:before="60"/>
        <w:ind w:left="568" w:hanging="284"/>
        <w:rPr>
          <w:b/>
          <w:noProof/>
        </w:rPr>
      </w:pPr>
      <w:r w:rsidRPr="00D659CC">
        <w:rPr>
          <w:b/>
          <w:noProof/>
        </w:rPr>
        <w:t>Mihail Stoynov</w:t>
      </w:r>
    </w:p>
    <w:p w14:paraId="3E019D30" w14:textId="77777777" w:rsidR="00114F77" w:rsidRPr="00D659CC" w:rsidRDefault="00114F77" w:rsidP="00114F77">
      <w:pPr>
        <w:numPr>
          <w:ilvl w:val="0"/>
          <w:numId w:val="4"/>
        </w:numPr>
        <w:spacing w:before="60"/>
        <w:ind w:left="568" w:hanging="284"/>
        <w:rPr>
          <w:b/>
          <w:noProof/>
        </w:rPr>
      </w:pPr>
      <w:r w:rsidRPr="00D659CC">
        <w:rPr>
          <w:b/>
          <w:noProof/>
        </w:rPr>
        <w:t>Mihail Valkov</w:t>
      </w:r>
    </w:p>
    <w:p w14:paraId="5EF81D31" w14:textId="77777777" w:rsidR="00114F77" w:rsidRPr="00D659CC" w:rsidRDefault="00114F77" w:rsidP="00114F77">
      <w:pPr>
        <w:numPr>
          <w:ilvl w:val="0"/>
          <w:numId w:val="4"/>
        </w:numPr>
        <w:spacing w:before="60"/>
        <w:ind w:left="568" w:hanging="284"/>
        <w:rPr>
          <w:b/>
          <w:noProof/>
        </w:rPr>
      </w:pPr>
      <w:r w:rsidRPr="00D659CC">
        <w:rPr>
          <w:b/>
          <w:noProof/>
        </w:rPr>
        <w:t>Mira Bivas</w:t>
      </w:r>
    </w:p>
    <w:p w14:paraId="6F84CA13" w14:textId="77777777" w:rsidR="00114F77" w:rsidRPr="00D659CC" w:rsidRDefault="00114F77" w:rsidP="00114F77">
      <w:pPr>
        <w:numPr>
          <w:ilvl w:val="0"/>
          <w:numId w:val="4"/>
        </w:numPr>
        <w:spacing w:before="60"/>
        <w:ind w:left="568" w:hanging="284"/>
        <w:rPr>
          <w:b/>
          <w:noProof/>
        </w:rPr>
      </w:pPr>
      <w:r w:rsidRPr="00D659CC">
        <w:rPr>
          <w:b/>
          <w:noProof/>
        </w:rPr>
        <w:t>Nikolay Kostov</w:t>
      </w:r>
    </w:p>
    <w:p w14:paraId="54491C9C" w14:textId="77777777" w:rsidR="00114F77" w:rsidRPr="00D659CC" w:rsidRDefault="00114F77" w:rsidP="00114F77">
      <w:pPr>
        <w:numPr>
          <w:ilvl w:val="0"/>
          <w:numId w:val="4"/>
        </w:numPr>
        <w:spacing w:before="60"/>
        <w:ind w:left="568" w:hanging="284"/>
        <w:rPr>
          <w:b/>
          <w:noProof/>
        </w:rPr>
      </w:pPr>
      <w:r w:rsidRPr="00D659CC">
        <w:rPr>
          <w:b/>
          <w:noProof/>
        </w:rPr>
        <w:t>Nikolay Vasilev</w:t>
      </w:r>
    </w:p>
    <w:p w14:paraId="13DB611E" w14:textId="77777777" w:rsidR="00114F77" w:rsidRPr="00D659CC" w:rsidRDefault="00114F77" w:rsidP="00114F77">
      <w:pPr>
        <w:numPr>
          <w:ilvl w:val="0"/>
          <w:numId w:val="4"/>
        </w:numPr>
        <w:spacing w:before="60"/>
        <w:ind w:left="568" w:hanging="284"/>
        <w:rPr>
          <w:b/>
          <w:noProof/>
        </w:rPr>
      </w:pPr>
      <w:r w:rsidRPr="00D659CC">
        <w:rPr>
          <w:b/>
          <w:noProof/>
        </w:rPr>
        <w:t>Pavel Donchev</w:t>
      </w:r>
    </w:p>
    <w:p w14:paraId="62298A92" w14:textId="77777777" w:rsidR="00114F77" w:rsidRPr="00D659CC" w:rsidRDefault="00114F77" w:rsidP="00114F77">
      <w:pPr>
        <w:numPr>
          <w:ilvl w:val="0"/>
          <w:numId w:val="4"/>
        </w:numPr>
        <w:spacing w:before="60"/>
        <w:ind w:left="568" w:hanging="284"/>
        <w:rPr>
          <w:b/>
          <w:noProof/>
        </w:rPr>
      </w:pPr>
      <w:r w:rsidRPr="00D659CC">
        <w:rPr>
          <w:b/>
          <w:noProof/>
        </w:rPr>
        <w:t>Radoslav Ivanov</w:t>
      </w:r>
    </w:p>
    <w:p w14:paraId="6EB5F899" w14:textId="77777777" w:rsidR="00114F77" w:rsidRPr="00D659CC" w:rsidRDefault="00114F77" w:rsidP="00114F77">
      <w:pPr>
        <w:numPr>
          <w:ilvl w:val="0"/>
          <w:numId w:val="4"/>
        </w:numPr>
        <w:spacing w:before="60"/>
        <w:ind w:left="568" w:hanging="284"/>
        <w:rPr>
          <w:b/>
          <w:noProof/>
        </w:rPr>
      </w:pPr>
      <w:r w:rsidRPr="00D659CC">
        <w:rPr>
          <w:b/>
          <w:noProof/>
        </w:rPr>
        <w:t>Radoslav Kirilov</w:t>
      </w:r>
    </w:p>
    <w:p w14:paraId="560F058F" w14:textId="77777777" w:rsidR="00114F77" w:rsidRPr="00D659CC" w:rsidRDefault="00114F77" w:rsidP="00114F77">
      <w:pPr>
        <w:numPr>
          <w:ilvl w:val="0"/>
          <w:numId w:val="4"/>
        </w:numPr>
        <w:spacing w:before="60"/>
        <w:ind w:left="568" w:hanging="284"/>
        <w:rPr>
          <w:b/>
          <w:noProof/>
        </w:rPr>
      </w:pPr>
      <w:r w:rsidRPr="00D659CC">
        <w:rPr>
          <w:b/>
          <w:noProof/>
        </w:rPr>
        <w:t>Radoslav Todorov</w:t>
      </w:r>
    </w:p>
    <w:p w14:paraId="19552215" w14:textId="77777777" w:rsidR="00114F77" w:rsidRPr="00D659CC" w:rsidRDefault="00114F77" w:rsidP="00114F77">
      <w:pPr>
        <w:numPr>
          <w:ilvl w:val="0"/>
          <w:numId w:val="4"/>
        </w:numPr>
        <w:spacing w:before="60"/>
        <w:ind w:left="568" w:hanging="284"/>
        <w:rPr>
          <w:b/>
          <w:noProof/>
        </w:rPr>
      </w:pPr>
      <w:r w:rsidRPr="00D659CC">
        <w:rPr>
          <w:b/>
          <w:noProof/>
        </w:rPr>
        <w:t>Stanislav Zlatinov</w:t>
      </w:r>
    </w:p>
    <w:p w14:paraId="72093F04" w14:textId="77777777" w:rsidR="00114F77" w:rsidRPr="00D659CC" w:rsidRDefault="00114F77" w:rsidP="00114F77">
      <w:pPr>
        <w:numPr>
          <w:ilvl w:val="0"/>
          <w:numId w:val="4"/>
        </w:numPr>
        <w:spacing w:before="60"/>
        <w:ind w:left="568" w:hanging="284"/>
        <w:rPr>
          <w:b/>
          <w:noProof/>
        </w:rPr>
      </w:pPr>
      <w:r w:rsidRPr="00D659CC">
        <w:rPr>
          <w:b/>
          <w:noProof/>
        </w:rPr>
        <w:t>Stefan Staev</w:t>
      </w:r>
    </w:p>
    <w:p w14:paraId="67C36FEA" w14:textId="77777777" w:rsidR="00114F77" w:rsidRPr="00D659CC" w:rsidRDefault="00114F77" w:rsidP="00114F77">
      <w:pPr>
        <w:numPr>
          <w:ilvl w:val="0"/>
          <w:numId w:val="4"/>
        </w:numPr>
        <w:spacing w:before="60"/>
        <w:ind w:left="568" w:hanging="284"/>
        <w:rPr>
          <w:b/>
          <w:noProof/>
        </w:rPr>
      </w:pPr>
      <w:r w:rsidRPr="00D659CC">
        <w:rPr>
          <w:b/>
          <w:noProof/>
        </w:rPr>
        <w:t>Svetlin Nakov</w:t>
      </w:r>
    </w:p>
    <w:p w14:paraId="4FA960C3" w14:textId="77777777" w:rsidR="00114F77" w:rsidRPr="00D659CC" w:rsidRDefault="00114F77" w:rsidP="00114F77">
      <w:pPr>
        <w:numPr>
          <w:ilvl w:val="0"/>
          <w:numId w:val="4"/>
        </w:numPr>
        <w:spacing w:before="60"/>
        <w:ind w:left="568" w:hanging="284"/>
        <w:rPr>
          <w:b/>
          <w:noProof/>
        </w:rPr>
      </w:pPr>
      <w:r w:rsidRPr="00D659CC">
        <w:rPr>
          <w:b/>
          <w:noProof/>
        </w:rPr>
        <w:t>Teodor Bozhikov</w:t>
      </w:r>
    </w:p>
    <w:p w14:paraId="2FF2033D" w14:textId="77777777" w:rsidR="00114F77" w:rsidRPr="00D659CC" w:rsidRDefault="00114F77" w:rsidP="00114F77">
      <w:pPr>
        <w:numPr>
          <w:ilvl w:val="0"/>
          <w:numId w:val="4"/>
        </w:numPr>
        <w:spacing w:before="60"/>
        <w:ind w:left="568" w:hanging="284"/>
        <w:rPr>
          <w:b/>
          <w:noProof/>
        </w:rPr>
      </w:pPr>
      <w:r w:rsidRPr="00D659CC">
        <w:rPr>
          <w:b/>
          <w:noProof/>
        </w:rPr>
        <w:t>Tsvyatko Konov</w:t>
      </w:r>
    </w:p>
    <w:p w14:paraId="7273124D" w14:textId="77777777" w:rsidR="00114F77" w:rsidRPr="00D659CC" w:rsidRDefault="00114F77" w:rsidP="00114F77">
      <w:pPr>
        <w:numPr>
          <w:ilvl w:val="0"/>
          <w:numId w:val="4"/>
        </w:numPr>
        <w:spacing w:before="60"/>
        <w:ind w:left="568" w:hanging="284"/>
        <w:rPr>
          <w:b/>
          <w:noProof/>
        </w:rPr>
      </w:pPr>
      <w:r w:rsidRPr="00D659CC">
        <w:rPr>
          <w:b/>
          <w:noProof/>
        </w:rPr>
        <w:t>Veselin Georgiev</w:t>
      </w:r>
    </w:p>
    <w:p w14:paraId="4391F754" w14:textId="77777777" w:rsidR="00114F77" w:rsidRPr="00D659CC" w:rsidRDefault="00114F77" w:rsidP="00114F77">
      <w:pPr>
        <w:numPr>
          <w:ilvl w:val="0"/>
          <w:numId w:val="4"/>
        </w:numPr>
        <w:spacing w:before="60"/>
        <w:ind w:left="568" w:hanging="284"/>
        <w:rPr>
          <w:b/>
          <w:noProof/>
        </w:rPr>
      </w:pPr>
      <w:r w:rsidRPr="00D659CC">
        <w:rPr>
          <w:b/>
          <w:noProof/>
        </w:rPr>
        <w:t>Veselin Kolev</w:t>
      </w:r>
    </w:p>
    <w:p w14:paraId="51CA25F6" w14:textId="77777777" w:rsidR="00114F77" w:rsidRPr="00D659CC" w:rsidRDefault="00114F77" w:rsidP="00114F77">
      <w:pPr>
        <w:numPr>
          <w:ilvl w:val="0"/>
          <w:numId w:val="4"/>
        </w:numPr>
        <w:spacing w:before="60"/>
        <w:ind w:left="568" w:hanging="284"/>
        <w:rPr>
          <w:b/>
          <w:noProof/>
        </w:rPr>
      </w:pPr>
      <w:r w:rsidRPr="00D659CC">
        <w:rPr>
          <w:b/>
          <w:noProof/>
        </w:rPr>
        <w:t>Yosif Yosifov</w:t>
      </w:r>
    </w:p>
    <w:p w14:paraId="531F1D0B" w14:textId="77777777" w:rsidR="00114F77" w:rsidRPr="00D659CC" w:rsidRDefault="00114F77" w:rsidP="00114F77">
      <w:pPr>
        <w:rPr>
          <w:noProof/>
        </w:rPr>
        <w:sectPr w:rsidR="00114F77" w:rsidRPr="00D659CC" w:rsidSect="00687832">
          <w:type w:val="continuous"/>
          <w:pgSz w:w="11521" w:h="14402" w:code="1"/>
          <w:pgMar w:top="992" w:right="397" w:bottom="567" w:left="539" w:header="482" w:footer="482" w:gutter="794"/>
          <w:cols w:num="3" w:space="57"/>
          <w:titlePg/>
          <w:docGrid w:linePitch="360"/>
        </w:sectPr>
      </w:pPr>
    </w:p>
    <w:p w14:paraId="6AD6B2D9" w14:textId="5B1FB81F" w:rsidR="00430201" w:rsidRDefault="00430201" w:rsidP="00430201"/>
    <w:p w14:paraId="6BA9FE31" w14:textId="5DE665A7" w:rsidR="00114F77" w:rsidRPr="00D659CC" w:rsidRDefault="00114F77" w:rsidP="00114F77">
      <w:pPr>
        <w:pStyle w:val="Heading3"/>
      </w:pPr>
      <w:r w:rsidRPr="00D659CC">
        <w:lastRenderedPageBreak/>
        <w:t>The Translators</w:t>
      </w:r>
    </w:p>
    <w:p w14:paraId="73899DC7" w14:textId="77777777" w:rsidR="00114F77" w:rsidRPr="00D659CC" w:rsidRDefault="00114F77" w:rsidP="00114F77">
      <w:pPr>
        <w:spacing w:after="120"/>
      </w:pPr>
      <w:r w:rsidRPr="00D659CC">
        <w:t xml:space="preserve">This book would </w:t>
      </w:r>
      <w:r>
        <w:t>have remained only</w:t>
      </w:r>
      <w:r w:rsidRPr="00D659CC">
        <w:t xml:space="preserve"> in Bulgarian for many years if these guys </w:t>
      </w:r>
      <w:r>
        <w:t>hadn’t volunteered</w:t>
      </w:r>
      <w:r w:rsidRPr="006D3681">
        <w:rPr>
          <w:b/>
        </w:rPr>
        <w:t xml:space="preserve"> to translate it in English</w:t>
      </w:r>
      <w:r w:rsidRPr="00D659CC">
        <w:t>:</w:t>
      </w:r>
    </w:p>
    <w:p w14:paraId="0176BE6D" w14:textId="77777777" w:rsidR="00114F77" w:rsidRPr="00D659CC" w:rsidRDefault="00114F77" w:rsidP="00114F77">
      <w:pPr>
        <w:spacing w:after="120"/>
        <w:sectPr w:rsidR="00114F77" w:rsidRPr="00D659CC" w:rsidSect="00687832">
          <w:type w:val="continuous"/>
          <w:pgSz w:w="11521" w:h="14402" w:code="1"/>
          <w:pgMar w:top="992" w:right="397" w:bottom="567" w:left="539" w:header="482" w:footer="482" w:gutter="794"/>
          <w:cols w:space="708"/>
          <w:titlePg/>
          <w:docGrid w:linePitch="360"/>
        </w:sectPr>
      </w:pPr>
    </w:p>
    <w:p w14:paraId="43741B10"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Angel Angelov</w:t>
      </w:r>
    </w:p>
    <w:p w14:paraId="583F08E2"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Atanas Valchev</w:t>
      </w:r>
    </w:p>
    <w:p w14:paraId="0544A3C4"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Blagovest Buyukliev</w:t>
      </w:r>
    </w:p>
    <w:p w14:paraId="354B4BA1"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Boyan Dimitrov</w:t>
      </w:r>
    </w:p>
    <w:p w14:paraId="24A12686"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Dimitar Bonev</w:t>
      </w:r>
    </w:p>
    <w:p w14:paraId="554F9DA6"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Doroteya Agayna</w:t>
      </w:r>
    </w:p>
    <w:p w14:paraId="6A5FC145"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Dyanko Petkov</w:t>
      </w:r>
    </w:p>
    <w:p w14:paraId="76865758"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Franz Fischbach</w:t>
      </w:r>
    </w:p>
    <w:p w14:paraId="1AD1BEA9"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Halachev</w:t>
      </w:r>
    </w:p>
    <w:p w14:paraId="7B8C1E40"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K. Georgiev</w:t>
      </w:r>
    </w:p>
    <w:p w14:paraId="49717AAE"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S. Georgiev</w:t>
      </w:r>
    </w:p>
    <w:p w14:paraId="217C41C0"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Mitev</w:t>
      </w:r>
    </w:p>
    <w:p w14:paraId="36F322BD"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Todorov</w:t>
      </w:r>
    </w:p>
    <w:p w14:paraId="28888B26"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Vaklinov</w:t>
      </w:r>
    </w:p>
    <w:p w14:paraId="194EE628"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Hristo Radkov</w:t>
      </w:r>
    </w:p>
    <w:p w14:paraId="02E04C99"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n Nenchovski</w:t>
      </w:r>
    </w:p>
    <w:p w14:paraId="71E748AB"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ylo Dyankov</w:t>
      </w:r>
    </w:p>
    <w:p w14:paraId="50DBC614"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ylo Gergov</w:t>
      </w:r>
    </w:p>
    <w:p w14:paraId="1A4AC4B6"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Zhasmina Stoyanova</w:t>
      </w:r>
    </w:p>
    <w:p w14:paraId="41692C9E"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Kristian Dimitrov</w:t>
      </w:r>
    </w:p>
    <w:p w14:paraId="7AE19392"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Lora Borisova</w:t>
      </w:r>
    </w:p>
    <w:p w14:paraId="3AE730A4"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Gebov</w:t>
      </w:r>
    </w:p>
    <w:p w14:paraId="5241CCEF"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Radev</w:t>
      </w:r>
    </w:p>
    <w:p w14:paraId="415FBFFF"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Yankov</w:t>
      </w:r>
    </w:p>
    <w:p w14:paraId="115564F1"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Momchil Rogelov</w:t>
      </w:r>
    </w:p>
    <w:p w14:paraId="140E3A16"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Nedjaty Mehmed</w:t>
      </w:r>
    </w:p>
    <w:p w14:paraId="00D70AE1"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Nencho Nenchev</w:t>
      </w:r>
    </w:p>
    <w:p w14:paraId="54C905A5"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Nikolay Angelov</w:t>
      </w:r>
    </w:p>
    <w:p w14:paraId="3EEA75B7"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Nikolay Kostov</w:t>
      </w:r>
    </w:p>
    <w:p w14:paraId="43B2CC91"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Pavel Benov</w:t>
      </w:r>
    </w:p>
    <w:p w14:paraId="3D5E9D69"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Radoslav Todorov</w:t>
      </w:r>
    </w:p>
    <w:p w14:paraId="71C98A9A"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Stanislav Vladimirov</w:t>
      </w:r>
    </w:p>
    <w:p w14:paraId="5BD71E65"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Svetlin Nakov</w:t>
      </w:r>
    </w:p>
    <w:p w14:paraId="66B5EA9F"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Teodor Rusev</w:t>
      </w:r>
    </w:p>
    <w:p w14:paraId="6BF6BF1C"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Tihomir Iliev</w:t>
      </w:r>
    </w:p>
    <w:p w14:paraId="740E7DD8"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Todor Mitev</w:t>
      </w:r>
    </w:p>
    <w:p w14:paraId="6AFEBE3A"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asya Stankova</w:t>
      </w:r>
    </w:p>
    <w:p w14:paraId="49D4B387"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ntsi Shterev</w:t>
      </w:r>
    </w:p>
    <w:p w14:paraId="7FF810A4"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sselin Georgiev</w:t>
      </w:r>
    </w:p>
    <w:p w14:paraId="6AA3522C"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sselina Raikova</w:t>
      </w:r>
    </w:p>
    <w:p w14:paraId="16943FB9"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ladimir Amiorkov</w:t>
      </w:r>
    </w:p>
    <w:p w14:paraId="505D5899"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Vladimir Tsenev</w:t>
      </w:r>
    </w:p>
    <w:p w14:paraId="281CCEDC" w14:textId="77777777" w:rsidR="00114F77" w:rsidRPr="00D659CC" w:rsidRDefault="00114F77" w:rsidP="00114F77">
      <w:pPr>
        <w:numPr>
          <w:ilvl w:val="0"/>
          <w:numId w:val="4"/>
        </w:numPr>
        <w:tabs>
          <w:tab w:val="clear" w:pos="720"/>
        </w:tabs>
        <w:spacing w:before="60"/>
        <w:ind w:left="568" w:hanging="284"/>
        <w:jc w:val="left"/>
        <w:rPr>
          <w:b/>
          <w:noProof/>
        </w:rPr>
      </w:pPr>
      <w:r w:rsidRPr="00D659CC">
        <w:rPr>
          <w:b/>
          <w:noProof/>
        </w:rPr>
        <w:t>Yoan Krumov</w:t>
      </w:r>
    </w:p>
    <w:p w14:paraId="74388943" w14:textId="77777777" w:rsidR="00114F77" w:rsidRPr="00D659CC" w:rsidRDefault="00114F77" w:rsidP="00114F77">
      <w:pPr>
        <w:numPr>
          <w:ilvl w:val="0"/>
          <w:numId w:val="4"/>
        </w:numPr>
        <w:tabs>
          <w:tab w:val="clear" w:pos="720"/>
        </w:tabs>
        <w:spacing w:before="60"/>
        <w:ind w:left="568" w:hanging="284"/>
        <w:jc w:val="left"/>
        <w:rPr>
          <w:b/>
          <w:noProof/>
        </w:rPr>
        <w:sectPr w:rsidR="00114F77" w:rsidRPr="00D659CC" w:rsidSect="00687832">
          <w:type w:val="continuous"/>
          <w:pgSz w:w="11521" w:h="14402" w:code="1"/>
          <w:pgMar w:top="992" w:right="397" w:bottom="567" w:left="539" w:header="482" w:footer="482" w:gutter="794"/>
          <w:cols w:num="3" w:space="0"/>
          <w:titlePg/>
          <w:docGrid w:linePitch="360"/>
        </w:sectPr>
      </w:pPr>
      <w:r w:rsidRPr="00D659CC">
        <w:rPr>
          <w:b/>
          <w:noProof/>
        </w:rPr>
        <w:t>Zhelyazko Dimitrov</w:t>
      </w:r>
    </w:p>
    <w:p w14:paraId="37F6CA26" w14:textId="77777777" w:rsidR="00114F77" w:rsidRPr="00D659CC" w:rsidRDefault="00114F77" w:rsidP="00114F77">
      <w:pPr>
        <w:rPr>
          <w:noProof/>
        </w:rPr>
      </w:pPr>
      <w:r w:rsidRPr="00D659CC">
        <w:rPr>
          <w:noProof/>
        </w:rPr>
        <w:t xml:space="preserve">Many thanks to </w:t>
      </w:r>
      <w:r w:rsidRPr="00D659CC">
        <w:rPr>
          <w:b/>
          <w:noProof/>
        </w:rPr>
        <w:t>George S. Georgiev</w:t>
      </w:r>
      <w:r w:rsidRPr="00D659CC">
        <w:rPr>
          <w:noProof/>
        </w:rPr>
        <w:t xml:space="preserve"> who was seriously involved in </w:t>
      </w:r>
      <w:r>
        <w:rPr>
          <w:noProof/>
        </w:rPr>
        <w:t xml:space="preserve">the translation process and </w:t>
      </w:r>
      <w:r w:rsidRPr="00D659CC">
        <w:rPr>
          <w:noProof/>
        </w:rPr>
        <w:t>edit</w:t>
      </w:r>
      <w:r>
        <w:rPr>
          <w:noProof/>
        </w:rPr>
        <w:t>ed</w:t>
      </w:r>
      <w:r w:rsidRPr="00D659CC">
        <w:rPr>
          <w:noProof/>
        </w:rPr>
        <w:t xml:space="preserve"> the translated text for most of the chapters.</w:t>
      </w:r>
    </w:p>
    <w:p w14:paraId="11B5E28F" w14:textId="77777777" w:rsidR="00114F77" w:rsidRPr="00D659CC" w:rsidRDefault="00114F77" w:rsidP="00114F77">
      <w:pPr>
        <w:pStyle w:val="Heading3"/>
      </w:pPr>
      <w:r w:rsidRPr="00D659CC">
        <w:t>Other Contributors</w:t>
      </w:r>
    </w:p>
    <w:p w14:paraId="09C137C2" w14:textId="6C1C3B1F" w:rsidR="00114F77" w:rsidRPr="00D659CC" w:rsidRDefault="00114F77" w:rsidP="00114F77">
      <w:r w:rsidRPr="00D659CC">
        <w:t xml:space="preserve">The authors would also like to thank </w:t>
      </w:r>
      <w:r w:rsidRPr="00D659CC">
        <w:rPr>
          <w:b/>
        </w:rPr>
        <w:t>Kristina Nikolova</w:t>
      </w:r>
      <w:r w:rsidRPr="00D659CC">
        <w:t xml:space="preserve"> for her efforts in working out the book’s cover design. Big thanks to </w:t>
      </w:r>
      <w:r w:rsidRPr="00D659CC">
        <w:rPr>
          <w:b/>
        </w:rPr>
        <w:t>Viktor Ivanov</w:t>
      </w:r>
      <w:r w:rsidRPr="00D659CC">
        <w:t xml:space="preserve"> </w:t>
      </w:r>
      <w:r>
        <w:t xml:space="preserve">and </w:t>
      </w:r>
      <w:r w:rsidRPr="00AF26A9">
        <w:rPr>
          <w:b/>
        </w:rPr>
        <w:t xml:space="preserve">Peter </w:t>
      </w:r>
      <w:r w:rsidRPr="00AF26A9">
        <w:rPr>
          <w:b/>
          <w:noProof/>
        </w:rPr>
        <w:t>Nikov</w:t>
      </w:r>
      <w:r>
        <w:t xml:space="preserve"> </w:t>
      </w:r>
      <w:r w:rsidRPr="00D659CC">
        <w:t xml:space="preserve">for </w:t>
      </w:r>
      <w:r>
        <w:t>their</w:t>
      </w:r>
      <w:r w:rsidRPr="00D659CC">
        <w:t xml:space="preserve"> work on the project’s </w:t>
      </w:r>
      <w:r w:rsidRPr="00430201">
        <w:t>web site</w:t>
      </w:r>
      <w:r w:rsidR="00430201">
        <w:t xml:space="preserve">: </w:t>
      </w:r>
      <w:r w:rsidR="00430201">
        <w:fldChar w:fldCharType="begin"/>
      </w:r>
      <w:r w:rsidR="00430201">
        <w:instrText xml:space="preserve"> HYPERLINK "https://introprogramming.info" </w:instrText>
      </w:r>
      <w:r w:rsidR="00430201">
        <w:fldChar w:fldCharType="separate"/>
      </w:r>
      <w:r w:rsidR="00430201" w:rsidRPr="002712E7">
        <w:rPr>
          <w:rStyle w:val="Hyperlink"/>
        </w:rPr>
        <w:t>https://introprogramming.info</w:t>
      </w:r>
      <w:r w:rsidR="00430201">
        <w:fldChar w:fldCharType="end"/>
      </w:r>
      <w:r w:rsidRPr="00D659CC">
        <w:t>.</w:t>
      </w:r>
      <w:r w:rsidR="00430201">
        <w:t xml:space="preserve"> </w:t>
      </w:r>
      <w:r>
        <w:t xml:space="preserve">Big thanks to </w:t>
      </w:r>
      <w:r w:rsidRPr="006D06D8">
        <w:rPr>
          <w:b/>
        </w:rPr>
        <w:t xml:space="preserve">Ivaylo </w:t>
      </w:r>
      <w:r w:rsidRPr="006D06D8">
        <w:rPr>
          <w:b/>
          <w:noProof/>
        </w:rPr>
        <w:t>Kenov</w:t>
      </w:r>
      <w:r>
        <w:t xml:space="preserve"> for fixing few hundreds bugs reported in the Bulgarian edition of the book. Thanks to </w:t>
      </w:r>
      <w:r w:rsidRPr="006D06D8">
        <w:rPr>
          <w:b/>
        </w:rPr>
        <w:t xml:space="preserve">Ina </w:t>
      </w:r>
      <w:r w:rsidRPr="006D06D8">
        <w:rPr>
          <w:b/>
          <w:noProof/>
        </w:rPr>
        <w:t>Dobrilova</w:t>
      </w:r>
      <w:r>
        <w:t xml:space="preserve"> and </w:t>
      </w:r>
      <w:r w:rsidRPr="006D06D8">
        <w:rPr>
          <w:b/>
          <w:noProof/>
        </w:rPr>
        <w:t>Aneliya Stoyanova</w:t>
      </w:r>
      <w:r>
        <w:t xml:space="preserve"> for the proofreading of the first few chapters and their contribution to the marketing of the book.</w:t>
      </w:r>
      <w:r w:rsidRPr="00A92CA2">
        <w:rPr>
          <w:noProof/>
        </w:rPr>
        <w:t xml:space="preserve"> </w:t>
      </w:r>
      <w:r w:rsidRPr="00D659CC">
        <w:rPr>
          <w:noProof/>
        </w:rPr>
        <w:t xml:space="preserve">Many thanks to </w:t>
      </w:r>
      <w:r w:rsidRPr="00D659CC">
        <w:rPr>
          <w:b/>
          <w:noProof/>
        </w:rPr>
        <w:t>Hristo Radkov</w:t>
      </w:r>
      <w:r w:rsidRPr="00D659CC">
        <w:rPr>
          <w:noProof/>
        </w:rPr>
        <w:t xml:space="preserve"> who is proficient in English (lives and works in London for many years) and who edited and corrected the translation of the first few chapters.</w:t>
      </w:r>
    </w:p>
    <w:p w14:paraId="5484BC9B" w14:textId="77777777" w:rsidR="00114F77" w:rsidRPr="00D659CC" w:rsidRDefault="00114F77" w:rsidP="00114F77">
      <w:pPr>
        <w:pStyle w:val="Heading2"/>
      </w:pPr>
      <w:bookmarkStart w:id="25" w:name="_Toc357271608"/>
      <w:bookmarkStart w:id="26" w:name="_Toc418709312"/>
      <w:r w:rsidRPr="00D659CC">
        <w:t>The Book Is Free of Charge!</w:t>
      </w:r>
      <w:bookmarkEnd w:id="25"/>
      <w:bookmarkEnd w:id="26"/>
    </w:p>
    <w:p w14:paraId="034469D1" w14:textId="4C015EF3" w:rsidR="00114F77" w:rsidRPr="00D659CC" w:rsidRDefault="00114F77" w:rsidP="00114F77">
      <w:r w:rsidRPr="00D659CC">
        <w:t xml:space="preserve">The present book is distributed </w:t>
      </w:r>
      <w:r w:rsidRPr="00D659CC">
        <w:rPr>
          <w:b/>
        </w:rPr>
        <w:t>free of charge</w:t>
      </w:r>
      <w:r w:rsidRPr="00D659CC">
        <w:t xml:space="preserve"> in an electronic format under a license that grants its usage for all kinds of purposes, including commercial projects. The book is also distributed in paper format for a charge, covering its printing and distribution costs.</w:t>
      </w:r>
    </w:p>
    <w:p w14:paraId="729C32CA" w14:textId="77777777" w:rsidR="00114F77" w:rsidRPr="00D659CC" w:rsidRDefault="00114F77" w:rsidP="00114F77">
      <w:pPr>
        <w:pStyle w:val="Heading2"/>
      </w:pPr>
      <w:bookmarkStart w:id="27" w:name="_Toc357271609"/>
      <w:bookmarkStart w:id="28" w:name="_Toc418709313"/>
      <w:r w:rsidRPr="00D659CC">
        <w:t>Reviews</w:t>
      </w:r>
      <w:bookmarkEnd w:id="27"/>
      <w:bookmarkEnd w:id="28"/>
    </w:p>
    <w:p w14:paraId="6D55749B" w14:textId="77777777" w:rsidR="00114F77" w:rsidRPr="00D659CC" w:rsidRDefault="00114F77" w:rsidP="00114F77">
      <w:r w:rsidRPr="00D659CC">
        <w:t xml:space="preserve">If you don’t fully trust the authors who wrote this book, you can take inspiration from its </w:t>
      </w:r>
      <w:r w:rsidRPr="006D3681">
        <w:rPr>
          <w:b/>
        </w:rPr>
        <w:t>reviews written by leading worldwide specialists</w:t>
      </w:r>
      <w:r w:rsidRPr="00D659CC">
        <w:t>, including software engineers at Microsoft</w:t>
      </w:r>
      <w:r>
        <w:t>,</w:t>
      </w:r>
      <w:r w:rsidRPr="00D659CC">
        <w:t xml:space="preserve"> Google</w:t>
      </w:r>
      <w:r>
        <w:t>, Oracle, SAP and VMware</w:t>
      </w:r>
      <w:r w:rsidRPr="00D659CC">
        <w:t>.</w:t>
      </w:r>
    </w:p>
    <w:p w14:paraId="02674D95" w14:textId="77777777" w:rsidR="00114F77" w:rsidRPr="00D659CC" w:rsidRDefault="00114F77" w:rsidP="00114F77">
      <w:pPr>
        <w:pStyle w:val="Heading3"/>
      </w:pPr>
      <w:r w:rsidRPr="00D659CC">
        <w:t xml:space="preserve">Review by Nikola </w:t>
      </w:r>
      <w:r w:rsidRPr="007123CA">
        <w:rPr>
          <w:noProof/>
        </w:rPr>
        <w:t>Mihaylov</w:t>
      </w:r>
      <w:r w:rsidRPr="00D659CC">
        <w:t>, Microsoft</w:t>
      </w:r>
    </w:p>
    <w:p w14:paraId="5017F690" w14:textId="77777777" w:rsidR="00114F77" w:rsidRPr="00D659CC" w:rsidRDefault="00114F77" w:rsidP="00114F77">
      <w:r w:rsidRPr="00D659CC">
        <w:t xml:space="preserve">Programming is an awesome thing! People have been trying for hundreds of years to make their lives easier, in order to work less. Programming allows humanity’s tendency towards laziness to continue. If you are a computer freak or if you’d just like to impress others with a good website </w:t>
      </w:r>
      <w:r w:rsidRPr="00D659CC">
        <w:lastRenderedPageBreak/>
        <w:t>or something of yours "never-seen -before"</w:t>
      </w:r>
      <w:r>
        <w:t>,</w:t>
      </w:r>
      <w:r w:rsidRPr="00D659CC">
        <w:t xml:space="preserve"> then you are welcome. No matter if you are part of the relatively small group of "freaks" who get off on encountering a nice program or if you’d just like to fulfill yourself professionally and lead your life outside the workplace, </w:t>
      </w:r>
      <w:r w:rsidRPr="006D3681">
        <w:rPr>
          <w:b/>
        </w:rPr>
        <w:t>this book is for you</w:t>
      </w:r>
      <w:r w:rsidRPr="00D659CC">
        <w:t>.</w:t>
      </w:r>
    </w:p>
    <w:p w14:paraId="425ADD50" w14:textId="77777777" w:rsidR="00114F77" w:rsidRPr="00D659CC" w:rsidRDefault="00114F77" w:rsidP="00114F77">
      <w:r w:rsidRPr="00D659CC">
        <w:t xml:space="preserve">The fundamental concepts of a car’s engine haven’t changed in years – something inside it burns (gas, oil or whatever </w:t>
      </w:r>
      <w:r>
        <w:t>you have</w:t>
      </w:r>
      <w:r w:rsidRPr="00D659CC">
        <w:t xml:space="preserve"> filled it with) and the car rolls along. Likewise, the concepts of programming haven’t changed for years. Whether you write the next video game, money management software in a bank or you program the "mind" of a new bio robot, you will use – with absolute certainty – </w:t>
      </w:r>
      <w:r w:rsidRPr="00D659CC">
        <w:rPr>
          <w:b/>
        </w:rPr>
        <w:t>the concepts and the data structures described in this book</w:t>
      </w:r>
      <w:r w:rsidRPr="00D659CC">
        <w:t>.</w:t>
      </w:r>
    </w:p>
    <w:p w14:paraId="32E91F3A" w14:textId="77777777" w:rsidR="00114F77" w:rsidRPr="00D659CC" w:rsidRDefault="00114F77" w:rsidP="00114F77">
      <w:r w:rsidRPr="00D659CC">
        <w:t>In this book</w:t>
      </w:r>
      <w:r>
        <w:t>,</w:t>
      </w:r>
      <w:r w:rsidRPr="00D659CC">
        <w:t xml:space="preserve"> </w:t>
      </w:r>
      <w:r>
        <w:t>you wi</w:t>
      </w:r>
      <w:r w:rsidRPr="00D659CC">
        <w:t xml:space="preserve">ll find a large part of the </w:t>
      </w:r>
      <w:r w:rsidRPr="006D3681">
        <w:rPr>
          <w:b/>
        </w:rPr>
        <w:t>programming fundamentals</w:t>
      </w:r>
      <w:r w:rsidRPr="00D659CC">
        <w:t>. An analogical fundamental book in the automobile industry would be titled "Internal Combustion Engines".</w:t>
      </w:r>
    </w:p>
    <w:p w14:paraId="345FD3C1" w14:textId="77777777" w:rsidR="00114F77" w:rsidRPr="00D659CC" w:rsidRDefault="00114F77" w:rsidP="00114F77">
      <w:r w:rsidRPr="00D659CC">
        <w:t xml:space="preserve">Whatever you do, it’s most important </w:t>
      </w:r>
      <w:r w:rsidRPr="006D3681">
        <w:rPr>
          <w:b/>
        </w:rPr>
        <w:t>to enjoy it</w:t>
      </w:r>
      <w:r w:rsidRPr="00D659CC">
        <w:t>! Before you start reading this book</w:t>
      </w:r>
      <w:r>
        <w:t>,</w:t>
      </w:r>
      <w:r w:rsidRPr="00D659CC">
        <w:t xml:space="preserve"> think of something you’d like to do </w:t>
      </w:r>
      <w:r>
        <w:t xml:space="preserve">as a programmer </w:t>
      </w:r>
      <w:r w:rsidRPr="00D659CC">
        <w:t xml:space="preserve">– a website, </w:t>
      </w:r>
      <w:r>
        <w:t xml:space="preserve">a </w:t>
      </w:r>
      <w:r w:rsidRPr="00D659CC">
        <w:t>game or some other program! While reading the book, think of how and what from the stuff you</w:t>
      </w:r>
      <w:r>
        <w:t xml:space="preserve"> have</w:t>
      </w:r>
      <w:r w:rsidRPr="00D659CC">
        <w:t xml:space="preserve"> read you would use in your program! If you find something interesting, you would learn it easily!</w:t>
      </w:r>
    </w:p>
    <w:p w14:paraId="5B4B6B3A" w14:textId="77777777" w:rsidR="00114F77" w:rsidRPr="00D659CC" w:rsidRDefault="00114F77" w:rsidP="00114F77">
      <w:r w:rsidRPr="006D3681">
        <w:rPr>
          <w:b/>
        </w:rPr>
        <w:t>My first program</w:t>
      </w:r>
      <w:r w:rsidRPr="00D659CC">
        <w:t xml:space="preserve"> (of which I’m proud enough to speak of in public) was simply drawing on the screen using the arrow keys of the keyboard. It took me quite some time to write it back then, but when it was done, I liked it. I wish you this: may you like everything related to programming! Have a nice reading and a successful professional fulfillment!</w:t>
      </w:r>
    </w:p>
    <w:p w14:paraId="775D8149" w14:textId="77777777" w:rsidR="00114F77" w:rsidRPr="00D659CC" w:rsidRDefault="00114F77" w:rsidP="00114F77">
      <w:pPr>
        <w:rPr>
          <w:i/>
        </w:rPr>
      </w:pPr>
      <w:r w:rsidRPr="00D659CC">
        <w:rPr>
          <w:b/>
          <w:i/>
        </w:rPr>
        <w:t xml:space="preserve">Nikola </w:t>
      </w:r>
      <w:r w:rsidRPr="007123CA">
        <w:rPr>
          <w:b/>
          <w:i/>
          <w:noProof/>
        </w:rPr>
        <w:t>Mihaylov</w:t>
      </w:r>
      <w:r w:rsidRPr="00D659CC">
        <w:rPr>
          <w:i/>
        </w:rPr>
        <w:t xml:space="preserve"> is a software engineer at Microsoft in the team developing Visual Studio. He is the author of the website </w:t>
      </w:r>
      <w:hyperlink r:id="rId109" w:history="1">
        <w:r w:rsidRPr="00D659CC">
          <w:rPr>
            <w:i/>
            <w:color w:val="0000FF"/>
            <w:u w:val="single"/>
          </w:rPr>
          <w:t>http://nokola.com</w:t>
        </w:r>
      </w:hyperlink>
      <w:r w:rsidRPr="00D659CC">
        <w:rPr>
          <w:i/>
        </w:rPr>
        <w:t xml:space="preserve"> and is easily “turned on” by the topic of programming; he is always ready when it’s necessary to write something positive! He loves helping people with questions and a desire for programming, no matter if they are beginners or experts. When in need, contact him by e-mail: </w:t>
      </w:r>
      <w:hyperlink r:id="rId110" w:history="1">
        <w:r w:rsidRPr="00D659CC">
          <w:rPr>
            <w:i/>
            <w:color w:val="0000FF"/>
            <w:u w:val="single"/>
          </w:rPr>
          <w:t>nokola@nokola.com</w:t>
        </w:r>
      </w:hyperlink>
      <w:r w:rsidRPr="00D659CC">
        <w:rPr>
          <w:i/>
        </w:rPr>
        <w:t>.</w:t>
      </w:r>
    </w:p>
    <w:p w14:paraId="5935B8F7" w14:textId="77777777" w:rsidR="00114F77" w:rsidRPr="00D659CC" w:rsidRDefault="00114F77" w:rsidP="00114F77">
      <w:pPr>
        <w:pStyle w:val="Heading3"/>
      </w:pPr>
      <w:r w:rsidRPr="00D659CC">
        <w:t xml:space="preserve">Review by Vassil </w:t>
      </w:r>
      <w:r w:rsidRPr="007123CA">
        <w:rPr>
          <w:noProof/>
        </w:rPr>
        <w:t>Bakalov</w:t>
      </w:r>
      <w:r w:rsidRPr="00D659CC">
        <w:t>, Microsoft</w:t>
      </w:r>
    </w:p>
    <w:p w14:paraId="7D05C7D9" w14:textId="77777777" w:rsidR="00114F77" w:rsidRPr="00D659CC" w:rsidRDefault="00114F77" w:rsidP="00114F77">
      <w:r w:rsidRPr="00D659CC">
        <w:t xml:space="preserve">"Introduction to Programming with C#" is a brave effort to not only help the reader make their first steps in programming, but also to introduce them with the programming environment and to </w:t>
      </w:r>
      <w:r w:rsidRPr="00D659CC">
        <w:rPr>
          <w:b/>
        </w:rPr>
        <w:t>train for the practical tasks that occur in a programmer’s day-to-day life</w:t>
      </w:r>
      <w:r w:rsidRPr="00D659CC">
        <w:t>. The authors have found a good combination of theory – to pass over the necessary knowledge for writing and reading programming code – and practice – all kinds of problems, carefully selected to assimilate the knowledge and to form a habit in the reader to always think of the efficient solution to the problem in addition to the syntax when writing programs.</w:t>
      </w:r>
    </w:p>
    <w:p w14:paraId="61D0D427" w14:textId="77777777" w:rsidR="00114F77" w:rsidRPr="00D659CC" w:rsidRDefault="00114F77" w:rsidP="00114F77">
      <w:r w:rsidRPr="00D659CC">
        <w:t xml:space="preserve">The </w:t>
      </w:r>
      <w:r w:rsidRPr="00A808CD">
        <w:rPr>
          <w:b/>
        </w:rPr>
        <w:t>C# programming language</w:t>
      </w:r>
      <w:r w:rsidRPr="00D659CC">
        <w:t xml:space="preserve"> is a good choice, because it is an elegant language through which the program’s representation in the computer memory is of no concern to us and we can concentrate on improving the efficiency and elegance of our program.</w:t>
      </w:r>
    </w:p>
    <w:p w14:paraId="2367D3FB" w14:textId="77777777" w:rsidR="00114F77" w:rsidRPr="00D659CC" w:rsidRDefault="00114F77" w:rsidP="00114F77">
      <w:r w:rsidRPr="00D659CC">
        <w:t xml:space="preserve">Up until now I haven’t come across a programming book </w:t>
      </w:r>
      <w:r w:rsidRPr="00D659CC">
        <w:rPr>
          <w:b/>
        </w:rPr>
        <w:t>that introduces its reader with the programming language</w:t>
      </w:r>
      <w:r w:rsidRPr="00D659CC">
        <w:t xml:space="preserve"> and </w:t>
      </w:r>
      <w:r w:rsidRPr="00D659CC">
        <w:rPr>
          <w:b/>
        </w:rPr>
        <w:t xml:space="preserve">develops their </w:t>
      </w:r>
      <w:proofErr w:type="gramStart"/>
      <w:r w:rsidRPr="00D659CC">
        <w:rPr>
          <w:b/>
        </w:rPr>
        <w:t>problem solving</w:t>
      </w:r>
      <w:proofErr w:type="gramEnd"/>
      <w:r w:rsidRPr="00D659CC">
        <w:rPr>
          <w:b/>
        </w:rPr>
        <w:t xml:space="preserve"> skills</w:t>
      </w:r>
      <w:r w:rsidRPr="00D659CC">
        <w:t xml:space="preserve"> at the same time. I’m happy now that there is such a book and I’m sure it will be of great use to future programmers.</w:t>
      </w:r>
    </w:p>
    <w:p w14:paraId="613C08AB" w14:textId="77777777" w:rsidR="00114F77" w:rsidRPr="00D659CC" w:rsidRDefault="00114F77" w:rsidP="00114F77">
      <w:r w:rsidRPr="00D659CC">
        <w:rPr>
          <w:b/>
          <w:i/>
        </w:rPr>
        <w:t xml:space="preserve">Vassil </w:t>
      </w:r>
      <w:r w:rsidRPr="007123CA">
        <w:rPr>
          <w:b/>
          <w:i/>
          <w:noProof/>
        </w:rPr>
        <w:t>Bakalov</w:t>
      </w:r>
      <w:r w:rsidRPr="00D659CC">
        <w:rPr>
          <w:i/>
        </w:rPr>
        <w:t xml:space="preserve"> is a software engineer at Microsoft Corporation (Redmond) and a participant in the project for the first Bulgarian book for .NET: "Programming for the .NET Framework". His blog is located at: </w:t>
      </w:r>
      <w:hyperlink r:id="rId111" w:history="1">
        <w:r w:rsidRPr="00D659CC">
          <w:rPr>
            <w:i/>
            <w:color w:val="0000FF"/>
            <w:u w:val="single"/>
          </w:rPr>
          <w:t>http://bakalov.com</w:t>
        </w:r>
      </w:hyperlink>
      <w:r w:rsidRPr="00D659CC">
        <w:rPr>
          <w:i/>
        </w:rPr>
        <w:t>.</w:t>
      </w:r>
    </w:p>
    <w:p w14:paraId="572562B5" w14:textId="77777777" w:rsidR="00114F77" w:rsidRPr="00D659CC" w:rsidRDefault="00114F77" w:rsidP="00114F77">
      <w:pPr>
        <w:pStyle w:val="Heading3"/>
      </w:pPr>
      <w:r w:rsidRPr="00D659CC">
        <w:t xml:space="preserve">Review by Vassil </w:t>
      </w:r>
      <w:proofErr w:type="spellStart"/>
      <w:r w:rsidRPr="00D659CC">
        <w:t>Terziev</w:t>
      </w:r>
      <w:proofErr w:type="spellEnd"/>
      <w:r w:rsidRPr="00D659CC">
        <w:t>, Telerik</w:t>
      </w:r>
    </w:p>
    <w:p w14:paraId="5048AABF" w14:textId="77777777" w:rsidR="00114F77" w:rsidRPr="00D659CC" w:rsidRDefault="00114F77" w:rsidP="00114F77">
      <w:r w:rsidRPr="00D659CC">
        <w:t xml:space="preserve">Skimming through the book, I remembered the time, when I was making </w:t>
      </w:r>
      <w:r w:rsidRPr="00A808CD">
        <w:rPr>
          <w:b/>
        </w:rPr>
        <w:t>my first steps in PHP programming</w:t>
      </w:r>
      <w:r w:rsidRPr="00D659CC">
        <w:t xml:space="preserve">. I still remember the book I learned from – four authors, very disorganized and incoherent content and elementary examples in the chapters for experts and complicated examples in the chapters for beginners, different coding conventions and emphasis only on the </w:t>
      </w:r>
      <w:r w:rsidRPr="00D659CC">
        <w:lastRenderedPageBreak/>
        <w:t>platform and the language and not on how to use them efficiently for writing high quality applications.</w:t>
      </w:r>
    </w:p>
    <w:p w14:paraId="0ECB37EF" w14:textId="77777777" w:rsidR="00114F77" w:rsidRPr="00D659CC" w:rsidRDefault="00114F77" w:rsidP="00114F77">
      <w:r w:rsidRPr="00D659CC">
        <w:t>I’m very glad that "Introduction to Programming with C#" takes an entirely different approach</w:t>
      </w:r>
      <w:r w:rsidRPr="00D659CC">
        <w:rPr>
          <w:b/>
        </w:rPr>
        <w:t>. Everything is explained in an easy to understand manner</w:t>
      </w:r>
      <w:r w:rsidRPr="00D659CC">
        <w:t>, but with the necessary profundity, and every chapter goes on to slowly extend the previous ones. As an outside bystander I was a witness of the efforts put into writing the book and I’m happy that this immense energy and desire to create a more different book truly has materialized in a subject matter of very high quality.</w:t>
      </w:r>
    </w:p>
    <w:p w14:paraId="252D776F" w14:textId="77777777" w:rsidR="00114F77" w:rsidRPr="00D659CC" w:rsidRDefault="00114F77" w:rsidP="00114F77">
      <w:r w:rsidRPr="00D659CC">
        <w:t xml:space="preserve">I strongly hope that </w:t>
      </w:r>
      <w:r w:rsidRPr="00A808CD">
        <w:rPr>
          <w:b/>
        </w:rPr>
        <w:t>this book will be useful</w:t>
      </w:r>
      <w:r w:rsidRPr="00D659CC">
        <w:t xml:space="preserve"> to its readers and that it will provide them with a strong basis for finding their feet, a basis that will hook them on to a professional development in the field of computer programming and that will help them make a more painless and qualitative start.</w:t>
      </w:r>
    </w:p>
    <w:p w14:paraId="5C4BAC39" w14:textId="77777777" w:rsidR="00114F77" w:rsidRPr="00D659CC" w:rsidRDefault="00114F77" w:rsidP="00114F77">
      <w:pPr>
        <w:rPr>
          <w:i/>
        </w:rPr>
      </w:pPr>
      <w:r w:rsidRPr="00D659CC">
        <w:rPr>
          <w:b/>
          <w:i/>
        </w:rPr>
        <w:t xml:space="preserve">Vassil </w:t>
      </w:r>
      <w:proofErr w:type="spellStart"/>
      <w:r w:rsidRPr="00D659CC">
        <w:rPr>
          <w:b/>
          <w:i/>
        </w:rPr>
        <w:t>Terziev</w:t>
      </w:r>
      <w:proofErr w:type="spellEnd"/>
      <w:r w:rsidRPr="00D659CC">
        <w:rPr>
          <w:i/>
        </w:rPr>
        <w:t xml:space="preserve"> is one of the founders and CEO of Telerik Corporation, leading provider of developer tools and components for .NET, HTML5 and mobile development. His blog is located at </w:t>
      </w:r>
      <w:hyperlink r:id="rId112" w:history="1">
        <w:r w:rsidRPr="00D659CC">
          <w:rPr>
            <w:i/>
            <w:color w:val="0000FF"/>
            <w:u w:val="single"/>
          </w:rPr>
          <w:t>http://blogs.telerik.com/vassilterziev/</w:t>
        </w:r>
      </w:hyperlink>
      <w:r w:rsidRPr="00D659CC">
        <w:rPr>
          <w:i/>
        </w:rPr>
        <w:t xml:space="preserve">. You can contact him at any time you want by e-mail: </w:t>
      </w:r>
      <w:hyperlink r:id="rId113" w:history="1">
        <w:r w:rsidRPr="00D659CC">
          <w:rPr>
            <w:i/>
            <w:color w:val="0000FF"/>
            <w:u w:val="single"/>
          </w:rPr>
          <w:t>terziev@telerik.com</w:t>
        </w:r>
      </w:hyperlink>
      <w:r w:rsidRPr="00D659CC">
        <w:rPr>
          <w:i/>
        </w:rPr>
        <w:t>.</w:t>
      </w:r>
    </w:p>
    <w:p w14:paraId="5E1AEACF" w14:textId="77777777" w:rsidR="00114F77" w:rsidRPr="00D659CC" w:rsidRDefault="00114F77" w:rsidP="00114F77">
      <w:pPr>
        <w:pStyle w:val="Heading3"/>
      </w:pPr>
      <w:r w:rsidRPr="00D659CC">
        <w:t xml:space="preserve">Review by Veselin </w:t>
      </w:r>
      <w:r w:rsidRPr="007123CA">
        <w:rPr>
          <w:noProof/>
        </w:rPr>
        <w:t>Raychev</w:t>
      </w:r>
      <w:r w:rsidRPr="00D659CC">
        <w:t>, Google</w:t>
      </w:r>
    </w:p>
    <w:p w14:paraId="49AEFAD0" w14:textId="77777777" w:rsidR="00114F77" w:rsidRPr="00D659CC" w:rsidRDefault="00114F77" w:rsidP="00114F77">
      <w:r w:rsidRPr="00D659CC">
        <w:t>Perhaps even without reading this, you’ll be able to work as a software developer, but I think you’ll find it much more difficult.</w:t>
      </w:r>
    </w:p>
    <w:p w14:paraId="58D8E1D1" w14:textId="77777777" w:rsidR="00114F77" w:rsidRPr="00D659CC" w:rsidRDefault="00114F77" w:rsidP="00114F77">
      <w:r w:rsidRPr="00D659CC">
        <w:t xml:space="preserve">I have seen cases of reinventing the wheel, often times in a worse shape than the best in theory and the entire team suffers mostly from this. Everybody committed to programming must sooner or later read what </w:t>
      </w:r>
      <w:r w:rsidRPr="00D659CC">
        <w:rPr>
          <w:b/>
        </w:rPr>
        <w:t>algorithm complexity</w:t>
      </w:r>
      <w:r w:rsidRPr="00D659CC">
        <w:t xml:space="preserve"> is, what a </w:t>
      </w:r>
      <w:r w:rsidRPr="00D659CC">
        <w:rPr>
          <w:b/>
        </w:rPr>
        <w:t>hash table</w:t>
      </w:r>
      <w:r w:rsidRPr="00D659CC">
        <w:t xml:space="preserve"> is, what </w:t>
      </w:r>
      <w:r w:rsidRPr="00D659CC">
        <w:rPr>
          <w:b/>
        </w:rPr>
        <w:t>binary search</w:t>
      </w:r>
      <w:r w:rsidRPr="00D659CC">
        <w:t xml:space="preserve"> is and what the best practices for using </w:t>
      </w:r>
      <w:r w:rsidRPr="00D659CC">
        <w:rPr>
          <w:b/>
        </w:rPr>
        <w:t>design patterns</w:t>
      </w:r>
      <w:r w:rsidRPr="00D659CC">
        <w:t xml:space="preserve"> are. Why don’t you start at this very moment by reading this book?</w:t>
      </w:r>
    </w:p>
    <w:p w14:paraId="135BEA1E" w14:textId="77777777" w:rsidR="00114F77" w:rsidRPr="00D659CC" w:rsidRDefault="00114F77" w:rsidP="00114F77">
      <w:pPr>
        <w:rPr>
          <w:b/>
        </w:rPr>
      </w:pPr>
      <w:r w:rsidRPr="00D659CC">
        <w:t xml:space="preserve">There are many books on C# and much more on programming. People would say about many of them that they are the best guides, the fastest way to get into the swing of the language. This book differs from others mainly because it will show you what you must know to achieve success and not what the twists and turns of a given programming language are. </w:t>
      </w:r>
      <w:r w:rsidRPr="00D659CC">
        <w:rPr>
          <w:b/>
        </w:rPr>
        <w:t>If you find the topics covered in this book uninteresting, then software engineering might possibly not be for you.</w:t>
      </w:r>
    </w:p>
    <w:p w14:paraId="4831368C" w14:textId="77777777" w:rsidR="00114F77" w:rsidRPr="00D659CC" w:rsidRDefault="00114F77" w:rsidP="00114F77">
      <w:pPr>
        <w:rPr>
          <w:i/>
        </w:rPr>
      </w:pPr>
      <w:r w:rsidRPr="00D659CC">
        <w:rPr>
          <w:b/>
          <w:i/>
        </w:rPr>
        <w:t xml:space="preserve">Veselin </w:t>
      </w:r>
      <w:r w:rsidRPr="007123CA">
        <w:rPr>
          <w:b/>
          <w:i/>
          <w:noProof/>
        </w:rPr>
        <w:t>Raychev</w:t>
      </w:r>
      <w:r w:rsidRPr="00D659CC">
        <w:rPr>
          <w:i/>
        </w:rPr>
        <w:t xml:space="preserve"> is a software engineer at Google where he works on Google Maps and Google Translate. He has previously worked at Motorola Biometrics and </w:t>
      </w:r>
      <w:r w:rsidRPr="007123CA">
        <w:rPr>
          <w:i/>
          <w:noProof/>
        </w:rPr>
        <w:t>Metalife</w:t>
      </w:r>
      <w:r w:rsidRPr="00D659CC">
        <w:rPr>
          <w:i/>
        </w:rPr>
        <w:t xml:space="preserve"> AG.</w:t>
      </w:r>
    </w:p>
    <w:p w14:paraId="230674CC" w14:textId="77777777" w:rsidR="00114F77" w:rsidRPr="00D659CC" w:rsidRDefault="00114F77" w:rsidP="00114F77">
      <w:pPr>
        <w:rPr>
          <w:i/>
        </w:rPr>
      </w:pPr>
      <w:r w:rsidRPr="00D659CC">
        <w:rPr>
          <w:i/>
        </w:rPr>
        <w:t xml:space="preserve">Veselin has won accolades at a number of </w:t>
      </w:r>
      <w:r w:rsidRPr="00A808CD">
        <w:rPr>
          <w:b/>
          <w:i/>
        </w:rPr>
        <w:t>national and international contests</w:t>
      </w:r>
      <w:r w:rsidRPr="00D659CC">
        <w:rPr>
          <w:i/>
        </w:rPr>
        <w:t xml:space="preserve"> and received a </w:t>
      </w:r>
      <w:r w:rsidRPr="00A808CD">
        <w:rPr>
          <w:b/>
          <w:i/>
        </w:rPr>
        <w:t>bronze medal</w:t>
      </w:r>
      <w:r w:rsidRPr="00D659CC">
        <w:rPr>
          <w:i/>
        </w:rPr>
        <w:t xml:space="preserve"> at the International Olympiad in Informatics (IOI) in South Korea, 2002, and a </w:t>
      </w:r>
      <w:r w:rsidRPr="00A808CD">
        <w:rPr>
          <w:b/>
          <w:i/>
        </w:rPr>
        <w:t>silver medal</w:t>
      </w:r>
      <w:r w:rsidRPr="00D659CC">
        <w:rPr>
          <w:i/>
        </w:rPr>
        <w:t xml:space="preserve"> at the Balkan Olympiad in Informatics (BOI). He represented the Sofia University "St. Kliment Ohridski" twice at the </w:t>
      </w:r>
      <w:r w:rsidRPr="00A808CD">
        <w:rPr>
          <w:b/>
          <w:i/>
        </w:rPr>
        <w:t>world finals</w:t>
      </w:r>
      <w:r w:rsidRPr="00D659CC">
        <w:rPr>
          <w:i/>
        </w:rPr>
        <w:t xml:space="preserve"> in computer science (ACM ICPC) and taught at several optional courses at the Faculty of Mathematics and Informatics at the University of Sofia.</w:t>
      </w:r>
    </w:p>
    <w:p w14:paraId="49BB8B14" w14:textId="77777777" w:rsidR="00114F77" w:rsidRPr="00D659CC" w:rsidRDefault="00114F77" w:rsidP="00114F77">
      <w:pPr>
        <w:pStyle w:val="Heading3"/>
      </w:pPr>
      <w:r w:rsidRPr="00D659CC">
        <w:t xml:space="preserve">Review by Vassil </w:t>
      </w:r>
      <w:proofErr w:type="spellStart"/>
      <w:r w:rsidRPr="00D659CC">
        <w:t>Popovski</w:t>
      </w:r>
      <w:proofErr w:type="spellEnd"/>
      <w:r w:rsidRPr="00D659CC">
        <w:t>, VMware</w:t>
      </w:r>
    </w:p>
    <w:p w14:paraId="3AD3575B" w14:textId="77777777" w:rsidR="00114F77" w:rsidRPr="00D659CC" w:rsidRDefault="00114F77" w:rsidP="00114F77">
      <w:r w:rsidRPr="00D659CC">
        <w:t xml:space="preserve">As an employee at a managing position at VMware and at </w:t>
      </w:r>
      <w:proofErr w:type="spellStart"/>
      <w:r w:rsidRPr="00D659CC">
        <w:t>Sciant</w:t>
      </w:r>
      <w:proofErr w:type="spellEnd"/>
      <w:r w:rsidRPr="00D659CC">
        <w:t xml:space="preserve"> before that, I often have to carry out </w:t>
      </w:r>
      <w:r w:rsidRPr="00A808CD">
        <w:rPr>
          <w:b/>
        </w:rPr>
        <w:t>technical interviews for job candidates</w:t>
      </w:r>
      <w:r w:rsidRPr="00D659CC">
        <w:t xml:space="preserve"> at our company. It’s surprising how many of the candidates for software engineering positions that come to us for an interview don’t know </w:t>
      </w:r>
      <w:r w:rsidRPr="00A808CD">
        <w:rPr>
          <w:b/>
        </w:rPr>
        <w:t>how a hash table works</w:t>
      </w:r>
      <w:r w:rsidRPr="00D659CC">
        <w:t xml:space="preserve">, haven’t heard of algorithm complexity, cannot sort an array or sort it with a complexity of </w:t>
      </w:r>
      <w:r w:rsidRPr="00D659CC">
        <w:rPr>
          <w:noProof/>
        </w:rPr>
        <w:t>O(n</w:t>
      </w:r>
      <w:r w:rsidRPr="00D659CC">
        <w:rPr>
          <w:noProof/>
          <w:vertAlign w:val="superscript"/>
        </w:rPr>
        <w:t>3</w:t>
      </w:r>
      <w:r w:rsidRPr="00D659CC">
        <w:rPr>
          <w:noProof/>
        </w:rPr>
        <w:t>).</w:t>
      </w:r>
      <w:r w:rsidRPr="00D659CC">
        <w:t xml:space="preserve"> It’s hard to believe the </w:t>
      </w:r>
      <w:proofErr w:type="gramStart"/>
      <w:r w:rsidRPr="00D659CC">
        <w:t>amount</w:t>
      </w:r>
      <w:proofErr w:type="gramEnd"/>
      <w:r w:rsidRPr="00D659CC">
        <w:t xml:space="preserve"> of self-taught programmers that haven’t mastered the fundamentals of programming you’ll find in this book. Many people practicing the software developer profession are not even familiar with the most basic data structures in </w:t>
      </w:r>
      <w:r w:rsidRPr="00D659CC">
        <w:lastRenderedPageBreak/>
        <w:t xml:space="preserve">programming and don’t know how to iterate through a tree using recursion. </w:t>
      </w:r>
      <w:r w:rsidRPr="00D659CC">
        <w:rPr>
          <w:b/>
        </w:rPr>
        <w:t xml:space="preserve">Read this book, so that you won’t be like these people! </w:t>
      </w:r>
      <w:r w:rsidRPr="00D659CC">
        <w:t xml:space="preserve">It is the first textbook you should start with during your training as a programmer. The fundamental knowledge of </w:t>
      </w:r>
      <w:r w:rsidRPr="00D659CC">
        <w:rPr>
          <w:b/>
        </w:rPr>
        <w:t>data structures</w:t>
      </w:r>
      <w:r w:rsidRPr="00D659CC">
        <w:t xml:space="preserve">, </w:t>
      </w:r>
      <w:r w:rsidRPr="00D659CC">
        <w:rPr>
          <w:b/>
        </w:rPr>
        <w:t>algorithms</w:t>
      </w:r>
      <w:r w:rsidRPr="00D659CC">
        <w:t xml:space="preserve"> and </w:t>
      </w:r>
      <w:r w:rsidRPr="00D659CC">
        <w:rPr>
          <w:b/>
        </w:rPr>
        <w:t>problem solving</w:t>
      </w:r>
      <w:r w:rsidRPr="00D659CC">
        <w:t xml:space="preserve"> will be necessary for you to build your </w:t>
      </w:r>
      <w:r w:rsidRPr="00D659CC">
        <w:rPr>
          <w:b/>
        </w:rPr>
        <w:t>carrier in software engineering</w:t>
      </w:r>
      <w:r w:rsidRPr="00D659CC">
        <w:t xml:space="preserve"> successfully and, of course, to be successful at job interviews and the workplace afterwards.</w:t>
      </w:r>
    </w:p>
    <w:p w14:paraId="58CB16C6" w14:textId="77777777" w:rsidR="00114F77" w:rsidRPr="00D659CC" w:rsidRDefault="00114F77" w:rsidP="00114F77">
      <w:r w:rsidRPr="00D659CC">
        <w:t xml:space="preserve">If you start with creating dynamic websites using databases and AJAX without knowing what a linked list, tree or hash table is, one day you’ll find out what </w:t>
      </w:r>
      <w:r w:rsidRPr="00A808CD">
        <w:rPr>
          <w:b/>
        </w:rPr>
        <w:t>fundamental gaps</w:t>
      </w:r>
      <w:r w:rsidRPr="00D659CC">
        <w:t xml:space="preserve"> there are in your skill set. Do you have to make a fool of yourself at a job interview, in front of your colleagues or in front of your superior when it becomes clear that you don’t know the purpose of a hash code, or how the </w:t>
      </w:r>
      <w:r w:rsidRPr="00AF26A9">
        <w:rPr>
          <w:rStyle w:val="Code"/>
        </w:rPr>
        <w:t>List&lt;T&gt;</w:t>
      </w:r>
      <w:r w:rsidRPr="00D659CC">
        <w:t xml:space="preserve"> structure works or how hard drive folders are traversed recursively?</w:t>
      </w:r>
    </w:p>
    <w:p w14:paraId="0235862C" w14:textId="1A0218E8" w:rsidR="00114F77" w:rsidRPr="00D659CC" w:rsidRDefault="00114F77" w:rsidP="00114F77">
      <w:r w:rsidRPr="00D659CC">
        <w:t xml:space="preserve">Most programming books will teach you to write simple programs, but they won’t take into consideration </w:t>
      </w:r>
      <w:r w:rsidRPr="00D659CC">
        <w:rPr>
          <w:b/>
        </w:rPr>
        <w:t>the quality of the programming code</w:t>
      </w:r>
      <w:r w:rsidRPr="00D659CC">
        <w:t>. It</w:t>
      </w:r>
      <w:r>
        <w:t xml:space="preserve"> i</w:t>
      </w:r>
      <w:r w:rsidRPr="00D659CC">
        <w:t xml:space="preserve">s a topic most authors find </w:t>
      </w:r>
      <w:r w:rsidR="00093E89" w:rsidRPr="00D659CC">
        <w:t>unimportant but</w:t>
      </w:r>
      <w:r w:rsidRPr="00D659CC">
        <w:t xml:space="preserve"> writing high quality code is a basic skill that separates the capable programmers from the mediocre ones. Throughout the years you might discover the best practices yourself, but do you have to learn by trial and error? This book will show you the right course of action the easy way – </w:t>
      </w:r>
      <w:r w:rsidRPr="00A808CD">
        <w:rPr>
          <w:b/>
        </w:rPr>
        <w:t>master the basic data structures and algorithms</w:t>
      </w:r>
      <w:r w:rsidRPr="00D659CC">
        <w:t xml:space="preserve">; learn to </w:t>
      </w:r>
      <w:r w:rsidRPr="00A808CD">
        <w:rPr>
          <w:b/>
        </w:rPr>
        <w:t>think correctly</w:t>
      </w:r>
      <w:r w:rsidRPr="00D659CC">
        <w:t xml:space="preserve">; and </w:t>
      </w:r>
      <w:r w:rsidRPr="00A808CD">
        <w:rPr>
          <w:b/>
        </w:rPr>
        <w:t>write your code with high-quality</w:t>
      </w:r>
      <w:r w:rsidRPr="00D659CC">
        <w:t>. I wish you beneficial studying.</w:t>
      </w:r>
    </w:p>
    <w:p w14:paraId="5A68EA19" w14:textId="77777777" w:rsidR="00114F77" w:rsidRPr="00D659CC" w:rsidRDefault="00114F77" w:rsidP="00114F77">
      <w:pPr>
        <w:rPr>
          <w:i/>
        </w:rPr>
      </w:pPr>
      <w:r w:rsidRPr="00D659CC">
        <w:rPr>
          <w:b/>
          <w:i/>
        </w:rPr>
        <w:t xml:space="preserve">Vassil </w:t>
      </w:r>
      <w:proofErr w:type="spellStart"/>
      <w:r w:rsidRPr="00D659CC">
        <w:rPr>
          <w:b/>
          <w:i/>
        </w:rPr>
        <w:t>Popovski</w:t>
      </w:r>
      <w:proofErr w:type="spellEnd"/>
      <w:r w:rsidRPr="00D659CC">
        <w:rPr>
          <w:b/>
          <w:i/>
        </w:rPr>
        <w:t xml:space="preserve"> </w:t>
      </w:r>
      <w:r w:rsidRPr="00D659CC">
        <w:rPr>
          <w:i/>
        </w:rPr>
        <w:t xml:space="preserve">is a software architect at VMware Bulgaria with more than 10 years of experience as a Java developer. At VMware Bulgaria he works on developing scalable Enterprise Java systems. He has previously worked as senior manager at VMware Bulgaria, as technical director at </w:t>
      </w:r>
      <w:proofErr w:type="spellStart"/>
      <w:r w:rsidRPr="00D659CC">
        <w:rPr>
          <w:i/>
        </w:rPr>
        <w:t>Sciant</w:t>
      </w:r>
      <w:proofErr w:type="spellEnd"/>
      <w:r w:rsidRPr="00D659CC">
        <w:rPr>
          <w:i/>
        </w:rPr>
        <w:t xml:space="preserve"> and as team leader at SAP Labs Bulgaria.</w:t>
      </w:r>
    </w:p>
    <w:p w14:paraId="05E9B00F" w14:textId="77777777" w:rsidR="00114F77" w:rsidRPr="00D659CC" w:rsidRDefault="00114F77" w:rsidP="00114F77">
      <w:pPr>
        <w:rPr>
          <w:i/>
        </w:rPr>
      </w:pPr>
      <w:r w:rsidRPr="00D659CC">
        <w:rPr>
          <w:i/>
        </w:rPr>
        <w:t xml:space="preserve">As a high school student Vassil won awards at a number of national and international contests including a </w:t>
      </w:r>
      <w:r w:rsidRPr="00A808CD">
        <w:rPr>
          <w:b/>
          <w:i/>
        </w:rPr>
        <w:t>bronze medal</w:t>
      </w:r>
      <w:r w:rsidRPr="00D659CC">
        <w:rPr>
          <w:i/>
        </w:rPr>
        <w:t xml:space="preserve"> at the International Olympiad in Informatics (IOI) in </w:t>
      </w:r>
      <w:r w:rsidRPr="007123CA">
        <w:rPr>
          <w:i/>
          <w:iCs/>
          <w:noProof/>
        </w:rPr>
        <w:t>Setúbal</w:t>
      </w:r>
      <w:r w:rsidRPr="00D659CC">
        <w:rPr>
          <w:i/>
          <w:iCs/>
        </w:rPr>
        <w:t xml:space="preserve">, 1998, and a </w:t>
      </w:r>
      <w:r w:rsidRPr="00A808CD">
        <w:rPr>
          <w:b/>
          <w:i/>
          <w:iCs/>
        </w:rPr>
        <w:t>bronze medal</w:t>
      </w:r>
      <w:r w:rsidRPr="00D659CC">
        <w:rPr>
          <w:i/>
          <w:iCs/>
        </w:rPr>
        <w:t xml:space="preserve"> at the Balkan Olympiad in Informatics (BOI) in Drama, Greece, 1997. As a college student</w:t>
      </w:r>
      <w:r>
        <w:rPr>
          <w:i/>
          <w:iCs/>
        </w:rPr>
        <w:t>,</w:t>
      </w:r>
      <w:r w:rsidRPr="00D659CC">
        <w:rPr>
          <w:i/>
          <w:iCs/>
        </w:rPr>
        <w:t xml:space="preserve"> Vassil participated in a number of college contests and in the worldwide interuniversity contest in programming (ACM ICPC). During the 2001/2002 period</w:t>
      </w:r>
      <w:r>
        <w:rPr>
          <w:i/>
          <w:iCs/>
        </w:rPr>
        <w:t>,</w:t>
      </w:r>
      <w:r w:rsidRPr="00D659CC">
        <w:rPr>
          <w:i/>
          <w:iCs/>
        </w:rPr>
        <w:t xml:space="preserve"> he </w:t>
      </w:r>
      <w:r w:rsidRPr="00A808CD">
        <w:rPr>
          <w:b/>
          <w:i/>
          <w:iCs/>
        </w:rPr>
        <w:t>held the course</w:t>
      </w:r>
      <w:r w:rsidRPr="00D659CC">
        <w:rPr>
          <w:i/>
          <w:iCs/>
        </w:rPr>
        <w:t xml:space="preserve"> "Transaction Processing" at the Sofia University "St. Kliment Ohridski". Vassil is one of the founders of the Bulgarian Association of Software Developers (BASD).</w:t>
      </w:r>
    </w:p>
    <w:p w14:paraId="7113D3F0" w14:textId="77777777" w:rsidR="00114F77" w:rsidRPr="00D659CC" w:rsidRDefault="00114F77" w:rsidP="00114F77">
      <w:pPr>
        <w:pStyle w:val="Heading3"/>
      </w:pPr>
      <w:r w:rsidRPr="00D659CC">
        <w:t xml:space="preserve">Review by </w:t>
      </w:r>
      <w:proofErr w:type="spellStart"/>
      <w:r w:rsidRPr="00D659CC">
        <w:t>Pavlin</w:t>
      </w:r>
      <w:proofErr w:type="spellEnd"/>
      <w:r w:rsidRPr="00D659CC">
        <w:t xml:space="preserve"> Dobrev, </w:t>
      </w:r>
      <w:proofErr w:type="spellStart"/>
      <w:r w:rsidRPr="00D659CC">
        <w:t>ProSyst</w:t>
      </w:r>
      <w:proofErr w:type="spellEnd"/>
      <w:r w:rsidRPr="00D659CC">
        <w:t xml:space="preserve"> Labs</w:t>
      </w:r>
    </w:p>
    <w:p w14:paraId="20B689A3" w14:textId="77777777" w:rsidR="00114F77" w:rsidRPr="00D659CC" w:rsidRDefault="00114F77" w:rsidP="00114F77">
      <w:r w:rsidRPr="00D659CC">
        <w:t xml:space="preserve">The book "Introduction to Programming with C#" is an </w:t>
      </w:r>
      <w:r w:rsidRPr="00A808CD">
        <w:rPr>
          <w:b/>
        </w:rPr>
        <w:t>excellent study material for beginners</w:t>
      </w:r>
      <w:r w:rsidRPr="00D659CC">
        <w:t xml:space="preserve"> that gives you the opportunity to master the fundamentals of programming in an easy to understand manner. It’s the seventh book written under the guidance of Svetlin Nakov and just like the others, it’s oriented exclusively to </w:t>
      </w:r>
      <w:r w:rsidRPr="00D659CC">
        <w:rPr>
          <w:b/>
        </w:rPr>
        <w:t>gaining practical programming skills</w:t>
      </w:r>
      <w:r w:rsidRPr="00D659CC">
        <w:t xml:space="preserve">. The subject matter includes fundamental topics such as data structures, algorithms and problem solving and that makes it intransient in technologies’ development. It’s filled with countless examples and practical advice for solving basic problems from a </w:t>
      </w:r>
      <w:r w:rsidRPr="00A808CD">
        <w:rPr>
          <w:b/>
        </w:rPr>
        <w:t>programmer’s everyday work</w:t>
      </w:r>
      <w:r w:rsidRPr="00D659CC">
        <w:t>.</w:t>
      </w:r>
    </w:p>
    <w:p w14:paraId="15CAF7FA" w14:textId="66EBBC6E" w:rsidR="00114F77" w:rsidRPr="00D659CC" w:rsidRDefault="00114F77" w:rsidP="00114F77">
      <w:r w:rsidRPr="00D659CC">
        <w:t xml:space="preserve">The book "Introduction to Programming with C#" represents an adaptation of the </w:t>
      </w:r>
      <w:r w:rsidRPr="00A808CD">
        <w:rPr>
          <w:b/>
        </w:rPr>
        <w:t>incredibly successful book</w:t>
      </w:r>
      <w:r w:rsidRPr="00D659CC">
        <w:t xml:space="preserve"> "Introduction to Programming with Java" to the C# programming language and Microsoft’s .NET Framework platform and is based on its leading author’s, Svetlin Nakov, experience gained while teaching programming fundamentals – not only at the </w:t>
      </w:r>
      <w:r w:rsidRPr="00362983">
        <w:rPr>
          <w:b/>
        </w:rPr>
        <w:t xml:space="preserve">National Academy for Software Development (NASD) </w:t>
      </w:r>
      <w:r w:rsidRPr="00D659CC">
        <w:t xml:space="preserve">and later at </w:t>
      </w:r>
      <w:r w:rsidRPr="00362983">
        <w:rPr>
          <w:b/>
        </w:rPr>
        <w:t xml:space="preserve">Telerik </w:t>
      </w:r>
      <w:r w:rsidR="00362983" w:rsidRPr="00362983">
        <w:rPr>
          <w:b/>
        </w:rPr>
        <w:t xml:space="preserve">Software </w:t>
      </w:r>
      <w:r w:rsidRPr="00362983">
        <w:rPr>
          <w:b/>
        </w:rPr>
        <w:t>Academy</w:t>
      </w:r>
      <w:r w:rsidRPr="00D659CC">
        <w:t xml:space="preserve">, but </w:t>
      </w:r>
      <w:r w:rsidR="00B82CBB">
        <w:t xml:space="preserve">also </w:t>
      </w:r>
      <w:r w:rsidRPr="00D659CC">
        <w:t xml:space="preserve">at the Faculty of Mathematics and Informatics at the </w:t>
      </w:r>
      <w:r w:rsidRPr="00362983">
        <w:rPr>
          <w:b/>
        </w:rPr>
        <w:t>Sofia University</w:t>
      </w:r>
      <w:r w:rsidRPr="00D659CC">
        <w:t xml:space="preserve"> "St. Kliment Ohridski", at the </w:t>
      </w:r>
      <w:r w:rsidRPr="00362983">
        <w:rPr>
          <w:b/>
        </w:rPr>
        <w:t>New Bulgarian University</w:t>
      </w:r>
      <w:r w:rsidR="00B82CBB">
        <w:t>,</w:t>
      </w:r>
      <w:r w:rsidRPr="00D659CC">
        <w:t xml:space="preserve"> at the </w:t>
      </w:r>
      <w:r w:rsidRPr="00362983">
        <w:rPr>
          <w:b/>
        </w:rPr>
        <w:t>Technical University of Sofia</w:t>
      </w:r>
      <w:r w:rsidRPr="00D659CC">
        <w:t xml:space="preserve"> </w:t>
      </w:r>
      <w:r w:rsidR="00B82CBB">
        <w:t xml:space="preserve">and at the </w:t>
      </w:r>
      <w:r w:rsidR="00B82CBB" w:rsidRPr="00B82CBB">
        <w:rPr>
          <w:b/>
          <w:bCs/>
        </w:rPr>
        <w:t>Software University</w:t>
      </w:r>
      <w:r w:rsidR="00B82CBB">
        <w:t xml:space="preserve"> (</w:t>
      </w:r>
      <w:r w:rsidR="00B82CBB">
        <w:fldChar w:fldCharType="begin"/>
      </w:r>
      <w:r w:rsidR="00B82CBB">
        <w:instrText xml:space="preserve"> HYPERLINK "https://softuni.org" </w:instrText>
      </w:r>
      <w:r w:rsidR="00B82CBB">
        <w:fldChar w:fldCharType="separate"/>
      </w:r>
      <w:r w:rsidR="00B82CBB" w:rsidRPr="002712E7">
        <w:rPr>
          <w:rStyle w:val="Hyperlink"/>
        </w:rPr>
        <w:t>https://softuni.org</w:t>
      </w:r>
      <w:r w:rsidR="00B82CBB">
        <w:fldChar w:fldCharType="end"/>
      </w:r>
      <w:r w:rsidR="00B82CBB">
        <w:t xml:space="preserve">) </w:t>
      </w:r>
      <w:r w:rsidRPr="00D659CC">
        <w:t>as well.</w:t>
      </w:r>
    </w:p>
    <w:p w14:paraId="2697E96B" w14:textId="77777777" w:rsidR="00114F77" w:rsidRPr="00D659CC" w:rsidRDefault="00114F77" w:rsidP="00114F77">
      <w:pPr>
        <w:rPr>
          <w:bCs/>
        </w:rPr>
      </w:pPr>
      <w:r w:rsidRPr="00D659CC">
        <w:rPr>
          <w:bCs/>
        </w:rPr>
        <w:t xml:space="preserve">Despite the large number of authors, all of which with differing professional and training experience, there is a clear logical connection between the separate chapters from the book. It’s </w:t>
      </w:r>
      <w:r w:rsidRPr="00D659CC">
        <w:rPr>
          <w:b/>
          <w:bCs/>
        </w:rPr>
        <w:t>clearly written</w:t>
      </w:r>
      <w:r w:rsidRPr="00D659CC">
        <w:rPr>
          <w:bCs/>
        </w:rPr>
        <w:t xml:space="preserve">, </w:t>
      </w:r>
      <w:r w:rsidRPr="00D659CC">
        <w:rPr>
          <w:b/>
          <w:bCs/>
        </w:rPr>
        <w:t>with detailed explanations</w:t>
      </w:r>
      <w:r w:rsidRPr="00D659CC">
        <w:rPr>
          <w:bCs/>
        </w:rPr>
        <w:t xml:space="preserve"> and </w:t>
      </w:r>
      <w:r w:rsidRPr="00D659CC">
        <w:rPr>
          <w:b/>
          <w:bCs/>
        </w:rPr>
        <w:t>many, many examples</w:t>
      </w:r>
      <w:r w:rsidRPr="00D659CC">
        <w:rPr>
          <w:bCs/>
        </w:rPr>
        <w:t xml:space="preserve"> far from the dull academic style of most university textbooks.</w:t>
      </w:r>
    </w:p>
    <w:p w14:paraId="2CE27F2B" w14:textId="77777777" w:rsidR="00114F77" w:rsidRPr="00D659CC" w:rsidRDefault="00114F77" w:rsidP="00114F77">
      <w:pPr>
        <w:rPr>
          <w:bCs/>
        </w:rPr>
      </w:pPr>
      <w:r w:rsidRPr="00D659CC">
        <w:rPr>
          <w:bCs/>
        </w:rPr>
        <w:lastRenderedPageBreak/>
        <w:t xml:space="preserve">Oriented towards those making their first steps in programming, the book delivers carefully, step by step, the </w:t>
      </w:r>
      <w:r w:rsidRPr="00D659CC">
        <w:rPr>
          <w:b/>
          <w:bCs/>
        </w:rPr>
        <w:t xml:space="preserve">most important stuff </w:t>
      </w:r>
      <w:r w:rsidRPr="00D659CC">
        <w:rPr>
          <w:bCs/>
        </w:rPr>
        <w:t xml:space="preserve">a programmer must be proficient in, in order to practice his profession – starting from variables, loops and arrays, to fundamental data structures and algorithms. The book also covers important topics like recursive algorithms, trees, graphs and hash tables. It’s one of the few books that </w:t>
      </w:r>
      <w:r w:rsidRPr="00A808CD">
        <w:rPr>
          <w:b/>
          <w:bCs/>
        </w:rPr>
        <w:t>teach a good programming style</w:t>
      </w:r>
      <w:r w:rsidRPr="00D659CC">
        <w:rPr>
          <w:bCs/>
        </w:rPr>
        <w:t xml:space="preserve"> and high-quality programming code at the same time. There is enough thought put into the object-oriented programming principles and exceptions handling, without which modern software development is unimaginable.</w:t>
      </w:r>
    </w:p>
    <w:p w14:paraId="08357189" w14:textId="77777777" w:rsidR="00114F77" w:rsidRPr="00D659CC" w:rsidRDefault="00114F77" w:rsidP="00114F77">
      <w:pPr>
        <w:rPr>
          <w:bCs/>
        </w:rPr>
      </w:pPr>
      <w:r w:rsidRPr="00D659CC">
        <w:t xml:space="preserve">The book "Introduction to Programming with C#" teaches </w:t>
      </w:r>
      <w:r w:rsidRPr="00D659CC">
        <w:rPr>
          <w:b/>
        </w:rPr>
        <w:t>the most important principles and concepts in programming</w:t>
      </w:r>
      <w:r w:rsidRPr="00D659CC">
        <w:t xml:space="preserve"> in the way programmers think when solving problems in their everyday work.</w:t>
      </w:r>
    </w:p>
    <w:p w14:paraId="0551513E" w14:textId="77777777" w:rsidR="00114F77" w:rsidRPr="00D659CC" w:rsidRDefault="00114F77" w:rsidP="00114F77">
      <w:pPr>
        <w:rPr>
          <w:bCs/>
        </w:rPr>
      </w:pPr>
      <w:r w:rsidRPr="00D659CC">
        <w:rPr>
          <w:bCs/>
        </w:rPr>
        <w:t xml:space="preserve">This book doesn’t contain everything about programming and won’t make you .NET software engineers. If you want to become </w:t>
      </w:r>
      <w:r w:rsidRPr="00A808CD">
        <w:rPr>
          <w:b/>
          <w:bCs/>
        </w:rPr>
        <w:t>really good programmer</w:t>
      </w:r>
      <w:r w:rsidRPr="00D659CC">
        <w:rPr>
          <w:bCs/>
        </w:rPr>
        <w:t xml:space="preserve">, you need lots and lots of practice. Start from the exercises at the end of each chapter, but don’t confine yourselves to solving only them. You’ll write </w:t>
      </w:r>
      <w:r w:rsidRPr="00A808CD">
        <w:rPr>
          <w:b/>
          <w:bCs/>
        </w:rPr>
        <w:t>thousands of lines of code</w:t>
      </w:r>
      <w:r w:rsidRPr="00D659CC">
        <w:rPr>
          <w:bCs/>
        </w:rPr>
        <w:t xml:space="preserve"> until you become really good – that’s the life of a programmer. This book is indeed </w:t>
      </w:r>
      <w:r w:rsidRPr="00D659CC">
        <w:rPr>
          <w:b/>
          <w:bCs/>
        </w:rPr>
        <w:t>a great start</w:t>
      </w:r>
      <w:r w:rsidRPr="00D659CC">
        <w:rPr>
          <w:bCs/>
        </w:rPr>
        <w:t>! Seize the opportunity to come across everything of utmost importance in one place without all the wandering through the thousands of self-instruction books and articles on the Internet. Good luck!</w:t>
      </w:r>
    </w:p>
    <w:p w14:paraId="1BA65B0B" w14:textId="77777777" w:rsidR="00114F77" w:rsidRPr="00D659CC" w:rsidRDefault="00114F77" w:rsidP="00114F77">
      <w:pPr>
        <w:rPr>
          <w:bCs/>
          <w:i/>
        </w:rPr>
      </w:pPr>
      <w:r w:rsidRPr="00D659CC">
        <w:rPr>
          <w:b/>
          <w:bCs/>
          <w:i/>
        </w:rPr>
        <w:t xml:space="preserve">Dr. </w:t>
      </w:r>
      <w:proofErr w:type="spellStart"/>
      <w:r w:rsidRPr="00D659CC">
        <w:rPr>
          <w:b/>
          <w:bCs/>
          <w:i/>
        </w:rPr>
        <w:t>Pavlin</w:t>
      </w:r>
      <w:proofErr w:type="spellEnd"/>
      <w:r w:rsidRPr="00D659CC">
        <w:rPr>
          <w:b/>
          <w:bCs/>
          <w:i/>
        </w:rPr>
        <w:t xml:space="preserve"> Dobrev</w:t>
      </w:r>
      <w:r w:rsidRPr="00D659CC">
        <w:rPr>
          <w:bCs/>
          <w:i/>
        </w:rPr>
        <w:t xml:space="preserve"> is technical director at </w:t>
      </w:r>
      <w:proofErr w:type="spellStart"/>
      <w:r w:rsidRPr="00D659CC">
        <w:rPr>
          <w:bCs/>
          <w:i/>
        </w:rPr>
        <w:t>ProSyst</w:t>
      </w:r>
      <w:proofErr w:type="spellEnd"/>
      <w:r w:rsidRPr="00D659CC">
        <w:rPr>
          <w:bCs/>
          <w:i/>
        </w:rPr>
        <w:t xml:space="preserve"> Labs </w:t>
      </w:r>
      <w:r w:rsidRPr="00D659CC">
        <w:rPr>
          <w:i/>
        </w:rPr>
        <w:t>(</w:t>
      </w:r>
      <w:hyperlink r:id="rId114" w:history="1">
        <w:r w:rsidRPr="00D659CC">
          <w:rPr>
            <w:i/>
            <w:color w:val="0000FF"/>
            <w:u w:val="single"/>
          </w:rPr>
          <w:t>www.prosyst.com</w:t>
        </w:r>
      </w:hyperlink>
      <w:r w:rsidRPr="00D659CC">
        <w:rPr>
          <w:i/>
        </w:rPr>
        <w:t xml:space="preserve">), a software engineer with more than 15 years’ experience, </w:t>
      </w:r>
      <w:r w:rsidRPr="00A808CD">
        <w:rPr>
          <w:b/>
          <w:i/>
        </w:rPr>
        <w:t>consultant</w:t>
      </w:r>
      <w:r w:rsidRPr="00D659CC">
        <w:rPr>
          <w:i/>
        </w:rPr>
        <w:t xml:space="preserve"> and </w:t>
      </w:r>
      <w:r w:rsidRPr="00A808CD">
        <w:rPr>
          <w:b/>
          <w:i/>
        </w:rPr>
        <w:t>scientist</w:t>
      </w:r>
      <w:r w:rsidRPr="00D659CC">
        <w:rPr>
          <w:i/>
        </w:rPr>
        <w:t xml:space="preserve">, </w:t>
      </w:r>
      <w:r>
        <w:rPr>
          <w:i/>
        </w:rPr>
        <w:t>Ph.D.</w:t>
      </w:r>
      <w:r w:rsidRPr="00D659CC">
        <w:rPr>
          <w:i/>
        </w:rPr>
        <w:t xml:space="preserve"> in "Computer Systems, Complexes and Networks". </w:t>
      </w:r>
      <w:proofErr w:type="spellStart"/>
      <w:r w:rsidRPr="00D659CC">
        <w:rPr>
          <w:i/>
        </w:rPr>
        <w:t>Pavlin</w:t>
      </w:r>
      <w:proofErr w:type="spellEnd"/>
      <w:r w:rsidRPr="00D659CC">
        <w:rPr>
          <w:i/>
        </w:rPr>
        <w:t xml:space="preserve"> has made worldwide contributions in developing modern computer technologies and </w:t>
      </w:r>
      <w:r w:rsidRPr="00A808CD">
        <w:rPr>
          <w:b/>
          <w:i/>
        </w:rPr>
        <w:t>technological standards</w:t>
      </w:r>
      <w:r w:rsidRPr="00D659CC">
        <w:rPr>
          <w:i/>
        </w:rPr>
        <w:t>. He is an active member of international standardization organizations such as the OSGi Alliance (</w:t>
      </w:r>
      <w:hyperlink r:id="rId115" w:history="1">
        <w:r w:rsidRPr="00D659CC">
          <w:rPr>
            <w:i/>
            <w:color w:val="0000FF"/>
            <w:u w:val="single"/>
          </w:rPr>
          <w:t>www.osgi.org</w:t>
        </w:r>
      </w:hyperlink>
      <w:r w:rsidRPr="00D659CC">
        <w:rPr>
          <w:i/>
        </w:rPr>
        <w:t>) and the Java Community Process (</w:t>
      </w:r>
      <w:hyperlink r:id="rId116" w:history="1">
        <w:r w:rsidRPr="00D659CC">
          <w:rPr>
            <w:i/>
            <w:color w:val="0000FF"/>
            <w:u w:val="single"/>
          </w:rPr>
          <w:t>www.jcp.org</w:t>
        </w:r>
      </w:hyperlink>
      <w:r w:rsidRPr="00D659CC">
        <w:rPr>
          <w:i/>
        </w:rPr>
        <w:t>), as well as open source software initiatives such as the Eclipse Foundation (</w:t>
      </w:r>
      <w:hyperlink r:id="rId117" w:history="1">
        <w:r w:rsidRPr="00D659CC">
          <w:rPr>
            <w:i/>
            <w:color w:val="0000FF"/>
            <w:u w:val="single"/>
          </w:rPr>
          <w:t>www.eclipse.org</w:t>
        </w:r>
      </w:hyperlink>
      <w:r w:rsidRPr="00D659CC">
        <w:rPr>
          <w:i/>
        </w:rPr>
        <w:t xml:space="preserve">). </w:t>
      </w:r>
      <w:proofErr w:type="spellStart"/>
      <w:r w:rsidRPr="00D659CC">
        <w:rPr>
          <w:i/>
        </w:rPr>
        <w:t>Pavlin</w:t>
      </w:r>
      <w:proofErr w:type="spellEnd"/>
      <w:r w:rsidRPr="00D659CC">
        <w:rPr>
          <w:i/>
        </w:rPr>
        <w:t xml:space="preserve"> manages software projects and consults companies of the likes of Miele, Philips, Siemens, BMW, Bosch, Cisco Systems, France Telecom, Renault, Telefonica, Telekom Austria, Toshiba, HP, Motorola, Ford, SAP, etc. in the field of embedded applications, OSGi based automobile systems, mobile devices and home networks, integrated development environments and Java Enterprise servers for applications. He has many </w:t>
      </w:r>
      <w:r w:rsidRPr="00A808CD">
        <w:rPr>
          <w:b/>
          <w:i/>
        </w:rPr>
        <w:t>scientific and technical publications</w:t>
      </w:r>
      <w:r w:rsidRPr="00D659CC">
        <w:rPr>
          <w:i/>
        </w:rPr>
        <w:t xml:space="preserve"> and has participated in prestigious international conferences.</w:t>
      </w:r>
    </w:p>
    <w:p w14:paraId="57FF6C38" w14:textId="77777777" w:rsidR="00114F77" w:rsidRPr="00D659CC" w:rsidRDefault="00114F77" w:rsidP="00114F77">
      <w:pPr>
        <w:pStyle w:val="Heading3"/>
      </w:pPr>
      <w:r w:rsidRPr="00D659CC">
        <w:t xml:space="preserve">Review by Nikolay </w:t>
      </w:r>
      <w:proofErr w:type="spellStart"/>
      <w:r w:rsidRPr="00D659CC">
        <w:t>Manchev</w:t>
      </w:r>
      <w:proofErr w:type="spellEnd"/>
      <w:r w:rsidRPr="00D659CC">
        <w:t>, Oracle</w:t>
      </w:r>
    </w:p>
    <w:p w14:paraId="7CE77529" w14:textId="77777777" w:rsidR="00114F77" w:rsidRPr="00D659CC" w:rsidRDefault="00114F77" w:rsidP="00114F77">
      <w:r w:rsidRPr="00D659CC">
        <w:t xml:space="preserve">To become a skillful software developer, you must be ready to invest in gaining knowledge in many fields and a particular programming language is only one of them. A good developer mustn’t only know the syntax and the application programming interface of the language he’s chosen. He also has to possess </w:t>
      </w:r>
      <w:r w:rsidRPr="00D659CC">
        <w:rPr>
          <w:b/>
        </w:rPr>
        <w:t>deep knowledge in object-oriented programming</w:t>
      </w:r>
      <w:r w:rsidRPr="00D659CC">
        <w:t xml:space="preserve">, </w:t>
      </w:r>
      <w:r w:rsidRPr="00D659CC">
        <w:rPr>
          <w:b/>
        </w:rPr>
        <w:t>data structures</w:t>
      </w:r>
      <w:r w:rsidRPr="00D659CC">
        <w:t xml:space="preserve"> and </w:t>
      </w:r>
      <w:r w:rsidRPr="00D659CC">
        <w:rPr>
          <w:b/>
        </w:rPr>
        <w:t>quality code writing</w:t>
      </w:r>
      <w:r w:rsidRPr="00D659CC">
        <w:t>. He must also back up his knowledge with serious practical experience.</w:t>
      </w:r>
    </w:p>
    <w:p w14:paraId="56869769" w14:textId="77777777" w:rsidR="00114F77" w:rsidRPr="00D659CC" w:rsidRDefault="00114F77" w:rsidP="00114F77">
      <w:r w:rsidRPr="00D659CC">
        <w:t xml:space="preserve">When I was starting my career as a software developer more than 15 years ago, finding a comprehensive source for </w:t>
      </w:r>
      <w:r w:rsidRPr="00A808CD">
        <w:rPr>
          <w:b/>
        </w:rPr>
        <w:t>learning these things was impossible</w:t>
      </w:r>
      <w:r w:rsidRPr="00D659CC">
        <w:t>. Yes, there were books on the individual programming languages, but they only described their syntax. For the API description one had to rely on the documentation of the libraries. There were individual books devoted solely on object-oriented programming. The various algorithms and data structures were taught at the university. There was not even a word on high-quality programming code.</w:t>
      </w:r>
    </w:p>
    <w:p w14:paraId="046B782E" w14:textId="77777777" w:rsidR="00114F77" w:rsidRPr="00D659CC" w:rsidRDefault="00114F77" w:rsidP="00114F77">
      <w:r w:rsidRPr="00D659CC">
        <w:t>Learning all these things, one piece at a time, and making the efforts to put them into a common context, was up to the one walking "the way of the programmer". Sometimes a self-taught programmer cannot manage to fill the huge gaps in their knowledge simply because they have no idea of the gaps’ existence. Let me give you an example to illustrate the problem.</w:t>
      </w:r>
    </w:p>
    <w:p w14:paraId="29EE38CE" w14:textId="77777777" w:rsidR="00114F77" w:rsidRPr="00D659CC" w:rsidRDefault="00114F77" w:rsidP="00114F77">
      <w:r w:rsidRPr="00D659CC">
        <w:t xml:space="preserve">In the year 2000 I picked up the management of a large Java project. The team developing it consisted of 25 people and at that moment there were about 4000 classes written for the project. </w:t>
      </w:r>
      <w:r w:rsidRPr="00D659CC">
        <w:lastRenderedPageBreak/>
        <w:t xml:space="preserve">As a team leader, part of my job was to regularly </w:t>
      </w:r>
      <w:r w:rsidRPr="00A808CD">
        <w:rPr>
          <w:b/>
        </w:rPr>
        <w:t>review the code</w:t>
      </w:r>
      <w:r w:rsidRPr="00D659CC">
        <w:t xml:space="preserve"> written by the other programmers. One day I saw how one of my colleagues had solved a standard array sorting assignment. He had written a separate, 25 lines long method implementing the trivial bubble sort algorithm. When I went to see him and asked him why he would do that instead of solving the problem with a single line of code using </w:t>
      </w:r>
      <w:r w:rsidRPr="00AF26A9">
        <w:rPr>
          <w:rStyle w:val="Code"/>
        </w:rPr>
        <w:t>Array.Sort()</w:t>
      </w:r>
      <w:r w:rsidRPr="00D659CC">
        <w:t xml:space="preserve">, he started explaining how the built-in method had been "sluggish" and that it’s better to write these things yourself. I told him to open the documentation and showed him that the "sluggish" method works with a </w:t>
      </w:r>
      <w:r w:rsidRPr="00A808CD">
        <w:rPr>
          <w:b/>
        </w:rPr>
        <w:t>complexity</w:t>
      </w:r>
      <w:r w:rsidRPr="00D659CC">
        <w:t xml:space="preserve"> of </w:t>
      </w:r>
      <w:r w:rsidRPr="00D659CC">
        <w:rPr>
          <w:noProof/>
        </w:rPr>
        <w:t>O(n*log(n))</w:t>
      </w:r>
      <w:r w:rsidRPr="00D659CC">
        <w:t xml:space="preserve"> and his bubble sort is a prime example of bad performance with its complexity of </w:t>
      </w:r>
      <w:r w:rsidRPr="00D659CC">
        <w:rPr>
          <w:noProof/>
        </w:rPr>
        <w:t>O(n</w:t>
      </w:r>
      <w:r w:rsidRPr="00D659CC">
        <w:rPr>
          <w:noProof/>
          <w:vertAlign w:val="superscript"/>
        </w:rPr>
        <w:t>2</w:t>
      </w:r>
      <w:r w:rsidRPr="00D659CC">
        <w:rPr>
          <w:noProof/>
        </w:rPr>
        <w:t>).</w:t>
      </w:r>
      <w:r w:rsidRPr="00D659CC">
        <w:t xml:space="preserve"> In the next few minutes of our conversation I made the actual discovery – my colleague had no idea what </w:t>
      </w:r>
      <w:r w:rsidRPr="00D659CC">
        <w:rPr>
          <w:b/>
        </w:rPr>
        <w:t>algorithm complexity</w:t>
      </w:r>
      <w:r w:rsidRPr="00D659CC">
        <w:t xml:space="preserve"> </w:t>
      </w:r>
      <w:proofErr w:type="gramStart"/>
      <w:r w:rsidRPr="00D659CC">
        <w:t>is</w:t>
      </w:r>
      <w:proofErr w:type="gramEnd"/>
      <w:r w:rsidRPr="00D659CC">
        <w:t xml:space="preserve"> and his knowledge of standard algorithms was tragic. </w:t>
      </w:r>
      <w:proofErr w:type="gramStart"/>
      <w:r w:rsidRPr="00D659CC">
        <w:t>Consequently</w:t>
      </w:r>
      <w:proofErr w:type="gramEnd"/>
      <w:r w:rsidRPr="00D659CC">
        <w:t xml:space="preserve"> I found out he majored in an entirely different engineering discipline, not computer science. Of course, there’s nothing wrong with that. His knowledge of Java was no worse than his co-workers’, who had longer professional exposures than him. But that very day we noticed a gap in his professional qualification as a developer that he hadn’t even suspected.</w:t>
      </w:r>
    </w:p>
    <w:p w14:paraId="3306043D" w14:textId="77777777" w:rsidR="00114F77" w:rsidRPr="00D659CC" w:rsidRDefault="00114F77" w:rsidP="00114F77">
      <w:r w:rsidRPr="00D659CC">
        <w:t xml:space="preserve">I don’t want to leave you with wrong impressions from this story. Although a college student who has successfully passed his main exams in "Informatics" would definitely know the common sorting algorithms and would be able to calculate their complexity, they would also have </w:t>
      </w:r>
      <w:r w:rsidRPr="00F1417C">
        <w:rPr>
          <w:b/>
        </w:rPr>
        <w:t>gaps in their education</w:t>
      </w:r>
      <w:r w:rsidRPr="00D659CC">
        <w:t>. The sad truth is that the college education in Bulgaria in this discipline is still theoretically oriented. It has changed very little over the course of the past 15 years. Yes, programs are nowadays written in Java and C#, but these are the same programs that were written in Pascal and Ada back then.</w:t>
      </w:r>
    </w:p>
    <w:p w14:paraId="08DD63FE" w14:textId="77777777" w:rsidR="00114F77" w:rsidRPr="00D659CC" w:rsidRDefault="00114F77" w:rsidP="00114F77">
      <w:r w:rsidRPr="00D659CC">
        <w:t xml:space="preserve">Somewhere about a year ago I consulted a freshman student who was majoring in "Informatics" at one of Bulgaria’s top state universities. When we sat down to go over his notes taken during the "Introduction to Programming" class, I was </w:t>
      </w:r>
      <w:r w:rsidRPr="00F1417C">
        <w:rPr>
          <w:b/>
        </w:rPr>
        <w:t>amazed at the code his instructor had given</w:t>
      </w:r>
      <w:r w:rsidRPr="00D659CC">
        <w:t xml:space="preserve">. The names of the methods were a mix of English and transliterated Bulgarian. There was a method </w:t>
      </w:r>
      <w:r w:rsidRPr="00AF26A9">
        <w:rPr>
          <w:rStyle w:val="Code"/>
        </w:rPr>
        <w:t>calculate</w:t>
      </w:r>
      <w:r w:rsidRPr="00D659CC">
        <w:t xml:space="preserve"> and a method </w:t>
      </w:r>
      <w:r w:rsidRPr="00AF26A9">
        <w:rPr>
          <w:rStyle w:val="Code"/>
        </w:rPr>
        <w:t>rezultat</w:t>
      </w:r>
      <w:r w:rsidRPr="00D659CC">
        <w:t xml:space="preserve"> (the Bulgarian for "result"). The variables carried the descriptive names </w:t>
      </w:r>
      <w:r w:rsidRPr="00AF26A9">
        <w:rPr>
          <w:rStyle w:val="Code"/>
        </w:rPr>
        <w:t>a1</w:t>
      </w:r>
      <w:r w:rsidRPr="00D659CC">
        <w:t xml:space="preserve">, </w:t>
      </w:r>
      <w:r w:rsidRPr="00AF26A9">
        <w:rPr>
          <w:rStyle w:val="Code"/>
        </w:rPr>
        <w:t>a2</w:t>
      </w:r>
      <w:r w:rsidRPr="00D659CC">
        <w:t xml:space="preserve"> and </w:t>
      </w:r>
      <w:r w:rsidRPr="00AF26A9">
        <w:rPr>
          <w:rStyle w:val="Code"/>
        </w:rPr>
        <w:t>suma</w:t>
      </w:r>
      <w:r w:rsidRPr="00D659CC">
        <w:t xml:space="preserve"> (the Bulgarian for "sum"). Yes, there is nothing tragic in this approach, as long as it’s a ten-lines-long example, but when this student takes up the job he’s earned at some large project, he will be harshly rebuked by the project leader, who will have to </w:t>
      </w:r>
      <w:r w:rsidRPr="00F1417C">
        <w:rPr>
          <w:b/>
        </w:rPr>
        <w:t>explain to him the coding conventions</w:t>
      </w:r>
      <w:r w:rsidRPr="00D659CC">
        <w:t>, naming principle, cohesion and coupling and variable life span. Then they’ll find out together about the gap in his knowledge of quality code the same way my colleague and I found out about his uncertain knowledge in the field of algorithms.</w:t>
      </w:r>
    </w:p>
    <w:p w14:paraId="3051B3DB" w14:textId="77777777" w:rsidR="00114F77" w:rsidRPr="00D659CC" w:rsidRDefault="00114F77" w:rsidP="00114F77">
      <w:r w:rsidRPr="00D659CC">
        <w:t xml:space="preserve">Dear reader, I can boldly state that you are holding </w:t>
      </w:r>
      <w:r w:rsidRPr="00D659CC">
        <w:rPr>
          <w:b/>
        </w:rPr>
        <w:t>a truly unique book</w:t>
      </w:r>
      <w:r w:rsidRPr="00D659CC">
        <w:t xml:space="preserve"> in your hands. Its contents are very carefully selected. It’s well-arranged and presented with attention to details, of which only people with </w:t>
      </w:r>
      <w:r w:rsidRPr="00F1417C">
        <w:rPr>
          <w:b/>
        </w:rPr>
        <w:t>tremendous practical experience</w:t>
      </w:r>
      <w:r w:rsidRPr="00D659CC">
        <w:t xml:space="preserve"> and solid scientific knowledge, like the book’s chief authors Svetlin Nakov</w:t>
      </w:r>
      <w:r>
        <w:t xml:space="preserve"> and</w:t>
      </w:r>
      <w:r w:rsidRPr="00D659CC">
        <w:t xml:space="preserve"> Veselin Kolev, are capable of. Over the course of many years they have also been learning "on the fly", supplementing and expanding their knowledge. They’ve worked for years on huge projects, they’ve attended many scientific conferences and they’ve taught hundreds of students. They know what’s </w:t>
      </w:r>
      <w:r w:rsidRPr="00F1417C">
        <w:rPr>
          <w:b/>
        </w:rPr>
        <w:t>necessary for anybody striving for a career in software development</w:t>
      </w:r>
      <w:r w:rsidRPr="00D659CC">
        <w:t xml:space="preserve"> to learn and they’ve presented it in a manner that no other book on introduction to programming has done before. Your journey through the book’s pages will lead you through the C# programming language’s syntax. You’ll see how to use a large part of its API. You’ll learn the fundamentals of </w:t>
      </w:r>
      <w:r w:rsidRPr="00D659CC">
        <w:rPr>
          <w:b/>
        </w:rPr>
        <w:t>object-oriented programming</w:t>
      </w:r>
      <w:r w:rsidRPr="00D659CC">
        <w:t xml:space="preserve"> and you’ll be able to work freely with terms such as objects, events and exceptions. You’ll see the most widely used </w:t>
      </w:r>
      <w:r w:rsidRPr="00D659CC">
        <w:rPr>
          <w:b/>
        </w:rPr>
        <w:t>data structures</w:t>
      </w:r>
      <w:r w:rsidRPr="00D659CC">
        <w:t xml:space="preserve"> such as arrays, trees, hash tables and graphs. You’ll get to know the most widely used algorithms for working with these structures and you’ll come to know their pros and cons. You’ll understand the concepts for creating </w:t>
      </w:r>
      <w:r w:rsidRPr="00D659CC">
        <w:rPr>
          <w:b/>
        </w:rPr>
        <w:t>high-quality programming code</w:t>
      </w:r>
      <w:r w:rsidRPr="00D659CC">
        <w:t xml:space="preserve"> and you’ll know what to require from your programmers when one day you become a team leader. In addition, the book will challenge you with </w:t>
      </w:r>
      <w:r w:rsidRPr="00D659CC">
        <w:rPr>
          <w:b/>
        </w:rPr>
        <w:t>many practical problems</w:t>
      </w:r>
      <w:r w:rsidRPr="00D659CC">
        <w:t xml:space="preserve"> that will help you master, by the way of practice, the subject matter it covers. And if one of the problems proves too hard for you, you can always take a look at the solutions </w:t>
      </w:r>
      <w:r>
        <w:t xml:space="preserve">and guidelines </w:t>
      </w:r>
      <w:r w:rsidRPr="00D659CC">
        <w:t>the authors have provided.</w:t>
      </w:r>
    </w:p>
    <w:p w14:paraId="496DB552" w14:textId="77777777" w:rsidR="00114F77" w:rsidRPr="00D659CC" w:rsidRDefault="00114F77" w:rsidP="00114F77">
      <w:r w:rsidRPr="00D659CC">
        <w:lastRenderedPageBreak/>
        <w:t xml:space="preserve">Computer programmers make mistakes – no one is safe from that. The more capable ones make mistakes out of oversight or overwork, but the more incompetent ones – out of lack of knowledge. </w:t>
      </w:r>
      <w:r w:rsidRPr="00D659CC">
        <w:rPr>
          <w:b/>
        </w:rPr>
        <w:t>Whether you become a good or a bad software developer depends entirely on you</w:t>
      </w:r>
      <w:r w:rsidRPr="00D659CC">
        <w:t xml:space="preserve"> and especially on how much you’re willing to constantly invest in your knowledge – be it by attending courses, reading or practicing. But I can tell you one thing for sure – no matter how much time you invest in this book, you won’t make a mistake. If some years ago someone wanting to become a software developer had asked me "Where do I start from", I wouldn’t have been able to give them a definitive answer. Today I can say without worry – "</w:t>
      </w:r>
      <w:r w:rsidRPr="00F1417C">
        <w:rPr>
          <w:b/>
        </w:rPr>
        <w:t>Start from this very book</w:t>
      </w:r>
      <w:r w:rsidRPr="00D659CC">
        <w:t xml:space="preserve"> (in its C# or Java version)!"</w:t>
      </w:r>
    </w:p>
    <w:p w14:paraId="10D1DFB0" w14:textId="77777777" w:rsidR="00114F77" w:rsidRPr="00D659CC" w:rsidRDefault="00114F77" w:rsidP="00114F77">
      <w:r w:rsidRPr="00D659CC">
        <w:t>I wish you with all my heart success in mastering the secrets of C#, the .NET Framework and software development!</w:t>
      </w:r>
    </w:p>
    <w:p w14:paraId="5E7F0EB2" w14:textId="77777777" w:rsidR="00114F77" w:rsidRPr="00D659CC" w:rsidRDefault="00114F77" w:rsidP="00114F77">
      <w:pPr>
        <w:rPr>
          <w:i/>
        </w:rPr>
      </w:pPr>
      <w:r w:rsidRPr="00D659CC">
        <w:rPr>
          <w:b/>
          <w:i/>
        </w:rPr>
        <w:t xml:space="preserve">Nikolay </w:t>
      </w:r>
      <w:proofErr w:type="spellStart"/>
      <w:r w:rsidRPr="00D659CC">
        <w:rPr>
          <w:b/>
          <w:i/>
        </w:rPr>
        <w:t>Manchev</w:t>
      </w:r>
      <w:proofErr w:type="spellEnd"/>
      <w:r w:rsidRPr="00D659CC">
        <w:rPr>
          <w:i/>
        </w:rPr>
        <w:t xml:space="preserve"> is a consultant and </w:t>
      </w:r>
      <w:r w:rsidRPr="00F1417C">
        <w:rPr>
          <w:b/>
          <w:i/>
        </w:rPr>
        <w:t>software developer</w:t>
      </w:r>
      <w:r w:rsidRPr="00D659CC">
        <w:rPr>
          <w:i/>
        </w:rPr>
        <w:t xml:space="preserve"> with many years of experience in Java Enterprise and Service Oriented Architecture (SOA). He has worked for BEA Systems and Oracle Corporation. He’s a certified developer in the programs run by Sun, BEA and Oracle. He </w:t>
      </w:r>
      <w:r w:rsidRPr="00F1417C">
        <w:rPr>
          <w:b/>
          <w:i/>
        </w:rPr>
        <w:t>teaches software technologies</w:t>
      </w:r>
      <w:r w:rsidRPr="00D659CC">
        <w:rPr>
          <w:i/>
        </w:rPr>
        <w:t xml:space="preserve"> and </w:t>
      </w:r>
      <w:r w:rsidRPr="00F1417C">
        <w:rPr>
          <w:b/>
          <w:i/>
        </w:rPr>
        <w:t>holds courses</w:t>
      </w:r>
      <w:r w:rsidRPr="00D659CC">
        <w:rPr>
          <w:i/>
        </w:rPr>
        <w:t xml:space="preserve"> in "Network Programming", "J2EE", "Data Compression" and "High Quality Programming Code" at the Plovdiv </w:t>
      </w:r>
      <w:r w:rsidRPr="00D659CC">
        <w:rPr>
          <w:i/>
          <w:iCs/>
        </w:rPr>
        <w:t>University</w:t>
      </w:r>
      <w:r w:rsidRPr="00D659CC">
        <w:rPr>
          <w:i/>
        </w:rPr>
        <w:t xml:space="preserve"> </w:t>
      </w:r>
      <w:r w:rsidRPr="007123CA">
        <w:rPr>
          <w:i/>
          <w:noProof/>
        </w:rPr>
        <w:t>"</w:t>
      </w:r>
      <w:r w:rsidRPr="007123CA">
        <w:rPr>
          <w:i/>
          <w:iCs/>
          <w:noProof/>
        </w:rPr>
        <w:t>Paisii Hilendarski"</w:t>
      </w:r>
      <w:r w:rsidRPr="00D659CC">
        <w:rPr>
          <w:i/>
          <w:iCs/>
        </w:rPr>
        <w:t xml:space="preserve"> and at the </w:t>
      </w:r>
      <w:r w:rsidRPr="00D659CC">
        <w:rPr>
          <w:i/>
        </w:rPr>
        <w:t xml:space="preserve">Sofia University "St. Kliment Ohridski". He has held a number of courses for developers on Oracle technologies in Central and Eastern Europe (Hungary, Greece, Slovakia, Slovenia, Croatia and others) and has participated in international projects on incorporating J2EE based systems for security management. Works of his in the field of data compression algorithms have been accepted and presented in the USA by IEEE. Nikolay is an honorary member of the Bulgarian Association of Software Developers (BASD). He is </w:t>
      </w:r>
      <w:r w:rsidRPr="00F1417C">
        <w:rPr>
          <w:b/>
          <w:i/>
        </w:rPr>
        <w:t>author of the book</w:t>
      </w:r>
      <w:r w:rsidRPr="00D659CC">
        <w:rPr>
          <w:i/>
        </w:rPr>
        <w:t xml:space="preserve"> "</w:t>
      </w:r>
      <w:hyperlink r:id="rId118" w:history="1">
        <w:r w:rsidRPr="00D659CC">
          <w:rPr>
            <w:i/>
            <w:color w:val="0000FF"/>
            <w:u w:val="single"/>
          </w:rPr>
          <w:t>Oracle Database Security: Version 10g &amp; 11g</w:t>
        </w:r>
      </w:hyperlink>
      <w:r w:rsidRPr="00D659CC">
        <w:rPr>
          <w:i/>
        </w:rPr>
        <w:t xml:space="preserve">". You can find out more about him on his personal website: </w:t>
      </w:r>
      <w:hyperlink r:id="rId119" w:history="1">
        <w:r w:rsidRPr="00D659CC">
          <w:rPr>
            <w:i/>
            <w:color w:val="0000FF"/>
            <w:u w:val="single"/>
          </w:rPr>
          <w:t>http://www.manchev.org</w:t>
        </w:r>
      </w:hyperlink>
      <w:r w:rsidRPr="00D659CC">
        <w:rPr>
          <w:i/>
        </w:rPr>
        <w:t xml:space="preserve">. To contact him, use the e-mail address: </w:t>
      </w:r>
      <w:hyperlink r:id="rId120" w:history="1">
        <w:r w:rsidRPr="00D659CC">
          <w:rPr>
            <w:i/>
            <w:color w:val="0000FF"/>
            <w:u w:val="single"/>
          </w:rPr>
          <w:t>nick@manchev.org</w:t>
        </w:r>
      </w:hyperlink>
      <w:r w:rsidRPr="00D659CC">
        <w:rPr>
          <w:i/>
        </w:rPr>
        <w:t>.</w:t>
      </w:r>
    </w:p>
    <w:p w14:paraId="4B639F80" w14:textId="77777777" w:rsidR="00114F77" w:rsidRPr="00D659CC" w:rsidRDefault="00114F77" w:rsidP="00114F77">
      <w:pPr>
        <w:pStyle w:val="Heading3"/>
      </w:pPr>
      <w:r w:rsidRPr="00D659CC">
        <w:t xml:space="preserve">Review by </w:t>
      </w:r>
      <w:proofErr w:type="spellStart"/>
      <w:r w:rsidRPr="00D659CC">
        <w:t>Panayot</w:t>
      </w:r>
      <w:proofErr w:type="spellEnd"/>
      <w:r w:rsidRPr="00D659CC">
        <w:t xml:space="preserve"> </w:t>
      </w:r>
      <w:proofErr w:type="spellStart"/>
      <w:r w:rsidRPr="00D659CC">
        <w:t>Dobrikov</w:t>
      </w:r>
      <w:proofErr w:type="spellEnd"/>
      <w:r w:rsidRPr="00D659CC">
        <w:t>, SAP AG</w:t>
      </w:r>
    </w:p>
    <w:p w14:paraId="47EACD5D" w14:textId="691558A0" w:rsidR="00114F77" w:rsidRPr="00D659CC" w:rsidRDefault="00114F77" w:rsidP="00114F77">
      <w:pPr>
        <w:tabs>
          <w:tab w:val="left" w:pos="4170"/>
        </w:tabs>
      </w:pPr>
      <w:r w:rsidRPr="00D659CC">
        <w:t xml:space="preserve">The book at hand is an </w:t>
      </w:r>
      <w:r w:rsidRPr="00F1417C">
        <w:rPr>
          <w:b/>
        </w:rPr>
        <w:t>incredibly good introduction to programming</w:t>
      </w:r>
      <w:r w:rsidRPr="00D659CC">
        <w:t xml:space="preserve"> </w:t>
      </w:r>
      <w:r w:rsidRPr="00F1417C">
        <w:rPr>
          <w:b/>
        </w:rPr>
        <w:t xml:space="preserve">for beginners </w:t>
      </w:r>
      <w:r w:rsidRPr="00D659CC">
        <w:t>and is a primary example of the notion (promoted by Wikipedia and others) to create and distribute easy to understand knowledge that is not only *</w:t>
      </w:r>
      <w:r w:rsidRPr="00D659CC">
        <w:rPr>
          <w:b/>
        </w:rPr>
        <w:t>free of charge</w:t>
      </w:r>
      <w:r w:rsidR="00093E89" w:rsidRPr="00D659CC">
        <w:t>* but</w:t>
      </w:r>
      <w:r w:rsidRPr="00D659CC">
        <w:t xml:space="preserve"> is of </w:t>
      </w:r>
      <w:r w:rsidRPr="00D659CC">
        <w:rPr>
          <w:b/>
        </w:rPr>
        <w:t>incredibly high quality</w:t>
      </w:r>
      <w:r w:rsidRPr="00D659CC">
        <w:t xml:space="preserve"> as well.</w:t>
      </w:r>
    </w:p>
    <w:p w14:paraId="15D536CA" w14:textId="77777777" w:rsidR="00114F77" w:rsidRPr="00D659CC" w:rsidRDefault="00114F77" w:rsidP="00114F77">
      <w:pPr>
        <w:tabs>
          <w:tab w:val="left" w:pos="4170"/>
        </w:tabs>
        <w:rPr>
          <w:i/>
        </w:rPr>
      </w:pPr>
      <w:proofErr w:type="spellStart"/>
      <w:r w:rsidRPr="00D659CC">
        <w:rPr>
          <w:b/>
          <w:i/>
        </w:rPr>
        <w:t>Panayot</w:t>
      </w:r>
      <w:proofErr w:type="spellEnd"/>
      <w:r w:rsidRPr="00D659CC">
        <w:rPr>
          <w:b/>
          <w:i/>
        </w:rPr>
        <w:t xml:space="preserve"> </w:t>
      </w:r>
      <w:proofErr w:type="spellStart"/>
      <w:r w:rsidRPr="00D659CC">
        <w:rPr>
          <w:b/>
          <w:i/>
        </w:rPr>
        <w:t>Dobrikov</w:t>
      </w:r>
      <w:proofErr w:type="spellEnd"/>
      <w:r w:rsidRPr="00D659CC">
        <w:rPr>
          <w:i/>
        </w:rPr>
        <w:t xml:space="preserve"> is program director at SAP AG and </w:t>
      </w:r>
      <w:r>
        <w:rPr>
          <w:i/>
        </w:rPr>
        <w:t>co-</w:t>
      </w:r>
      <w:r w:rsidRPr="00D659CC">
        <w:rPr>
          <w:i/>
        </w:rPr>
        <w:t xml:space="preserve">author of the book </w:t>
      </w:r>
      <w:r w:rsidRPr="00D659CC">
        <w:rPr>
          <w:i/>
          <w:noProof/>
        </w:rPr>
        <w:t>"Programming = ++Algorithms;".</w:t>
      </w:r>
      <w:r w:rsidRPr="00D659CC">
        <w:rPr>
          <w:i/>
        </w:rPr>
        <w:t xml:space="preserve"> You can find out more about him on his personal website: </w:t>
      </w:r>
      <w:hyperlink r:id="rId121" w:history="1">
        <w:r w:rsidRPr="00D659CC">
          <w:rPr>
            <w:i/>
            <w:color w:val="0000FF"/>
            <w:u w:val="single"/>
          </w:rPr>
          <w:t>http://indyana.hit.bg</w:t>
        </w:r>
      </w:hyperlink>
      <w:r w:rsidRPr="00D659CC">
        <w:rPr>
          <w:i/>
        </w:rPr>
        <w:t>.</w:t>
      </w:r>
    </w:p>
    <w:p w14:paraId="2FA39A3B" w14:textId="77777777" w:rsidR="00114F77" w:rsidRPr="00D659CC" w:rsidRDefault="00114F77" w:rsidP="00114F77">
      <w:pPr>
        <w:pStyle w:val="Heading3"/>
      </w:pPr>
      <w:r w:rsidRPr="00D659CC">
        <w:t xml:space="preserve">Review by Lyubomir Ivanov, </w:t>
      </w:r>
      <w:proofErr w:type="spellStart"/>
      <w:r w:rsidRPr="00D659CC">
        <w:t>Mobiltel</w:t>
      </w:r>
      <w:proofErr w:type="spellEnd"/>
    </w:p>
    <w:p w14:paraId="3260A1C6" w14:textId="77777777" w:rsidR="00114F77" w:rsidRPr="00D659CC" w:rsidRDefault="00114F77" w:rsidP="00114F77">
      <w:r w:rsidRPr="00D659CC">
        <w:t xml:space="preserve">If someone had told me 5 or 10 years ago that there </w:t>
      </w:r>
      <w:r>
        <w:t>would be</w:t>
      </w:r>
      <w:r w:rsidRPr="00D659CC">
        <w:t xml:space="preserve"> a book from which to learn the basics of managing people and projects – budgeting, finances, psychology, planning, etc., I wouldn’t have believed them. I wouldn’t even believe them at this very moment. For each of these topics there are tens of books that must be read.</w:t>
      </w:r>
    </w:p>
    <w:p w14:paraId="402B08B0" w14:textId="77777777" w:rsidR="00114F77" w:rsidRPr="00D659CC" w:rsidRDefault="00114F77" w:rsidP="00114F77">
      <w:r w:rsidRPr="00D659CC">
        <w:t xml:space="preserve">If someone had told me that there </w:t>
      </w:r>
      <w:r>
        <w:t>would be</w:t>
      </w:r>
      <w:r w:rsidRPr="00D659CC">
        <w:t xml:space="preserve"> a book from which we can </w:t>
      </w:r>
      <w:r w:rsidRPr="00F1417C">
        <w:rPr>
          <w:b/>
        </w:rPr>
        <w:t xml:space="preserve">learn the fundamentals of programming </w:t>
      </w:r>
      <w:r w:rsidRPr="00D659CC">
        <w:t>essential to every software developer – I still wouldn’t have believed them.</w:t>
      </w:r>
    </w:p>
    <w:p w14:paraId="4DF92705" w14:textId="77777777" w:rsidR="00114F77" w:rsidRPr="00D659CC" w:rsidRDefault="00114F77" w:rsidP="00114F77">
      <w:r w:rsidRPr="00D659CC">
        <w:t>I remember my time as a novice programmer and a college student – I was reading several books on programming languages, several others on algorithms and data structures, and a third set of books on writing high</w:t>
      </w:r>
      <w:r>
        <w:t>-</w:t>
      </w:r>
      <w:r w:rsidRPr="00D659CC">
        <w:t xml:space="preserve">quality code. Very few of them helped me </w:t>
      </w:r>
      <w:r w:rsidRPr="00D659CC">
        <w:rPr>
          <w:b/>
        </w:rPr>
        <w:t>to think algorithmically</w:t>
      </w:r>
      <w:r w:rsidRPr="00D659CC">
        <w:t xml:space="preserve"> and to work out an </w:t>
      </w:r>
      <w:r w:rsidRPr="00D659CC">
        <w:rPr>
          <w:b/>
        </w:rPr>
        <w:t>approach for solving the everyday problems</w:t>
      </w:r>
      <w:r w:rsidRPr="00D659CC">
        <w:t xml:space="preserve"> I came across in my practice. None of them gave me an overview of everything I had to know as a computer programmer and a software engineer. The only things that helped me were being stubborn and reinventing the wheel.</w:t>
      </w:r>
    </w:p>
    <w:p w14:paraId="6A5AD7E9" w14:textId="77777777" w:rsidR="00114F77" w:rsidRPr="00D659CC" w:rsidRDefault="00114F77" w:rsidP="00114F77">
      <w:r w:rsidRPr="00D659CC">
        <w:t xml:space="preserve">Today I read this book and I’m happy that finally, although a bit too late for me, someone got down to writing </w:t>
      </w:r>
      <w:r w:rsidRPr="00D659CC">
        <w:rPr>
          <w:b/>
        </w:rPr>
        <w:t xml:space="preserve">The Book that will help any beginner programmer solve the puzzle of </w:t>
      </w:r>
      <w:r w:rsidRPr="00D659CC">
        <w:rPr>
          <w:b/>
        </w:rPr>
        <w:lastRenderedPageBreak/>
        <w:t>programming</w:t>
      </w:r>
      <w:r w:rsidRPr="00D659CC">
        <w:t xml:space="preserve"> – a modern programming language, data structures, quality code, algorithmic thinking and problem solving. This is the book that you should take up programming from, if you want to master the art of quality programming. Whether you choose the Java or C# version of this book</w:t>
      </w:r>
      <w:r>
        <w:t>, it</w:t>
      </w:r>
      <w:r w:rsidRPr="00D659CC">
        <w:t xml:space="preserve"> doesn’t really matter. What matters is that you must </w:t>
      </w:r>
      <w:r w:rsidRPr="00F1417C">
        <w:rPr>
          <w:b/>
        </w:rPr>
        <w:t xml:space="preserve">learn to think as </w:t>
      </w:r>
      <w:r>
        <w:rPr>
          <w:b/>
        </w:rPr>
        <w:t xml:space="preserve">a </w:t>
      </w:r>
      <w:r w:rsidRPr="00F1417C">
        <w:rPr>
          <w:b/>
        </w:rPr>
        <w:t>programmer</w:t>
      </w:r>
      <w:r w:rsidRPr="00D659CC">
        <w:t xml:space="preserve"> and solve the problems you encounter when writing software; the programming language is just a tool you can change for another at any given time.</w:t>
      </w:r>
    </w:p>
    <w:p w14:paraId="3A19F178" w14:textId="77777777" w:rsidR="00114F77" w:rsidRPr="00D659CC" w:rsidRDefault="00114F77" w:rsidP="00114F77">
      <w:r w:rsidRPr="00D659CC">
        <w:t xml:space="preserve">This book </w:t>
      </w:r>
      <w:r w:rsidRPr="00D659CC">
        <w:rPr>
          <w:b/>
        </w:rPr>
        <w:t>isn’t only for beginners</w:t>
      </w:r>
      <w:r w:rsidRPr="00D659CC">
        <w:t>. Even programmers with many years of experience can learn something from it. I recommend it to every software developer who would like to realize what they didn’t know up until now.</w:t>
      </w:r>
    </w:p>
    <w:p w14:paraId="10514AAF" w14:textId="77777777" w:rsidR="00114F77" w:rsidRPr="00D659CC" w:rsidRDefault="00114F77" w:rsidP="00114F77">
      <w:r w:rsidRPr="00D659CC">
        <w:t>Have a nice time reading!</w:t>
      </w:r>
    </w:p>
    <w:p w14:paraId="19AAD6FF" w14:textId="77777777" w:rsidR="00114F77" w:rsidRPr="00D659CC" w:rsidRDefault="00114F77" w:rsidP="00114F77">
      <w:pPr>
        <w:rPr>
          <w:i/>
        </w:rPr>
      </w:pPr>
      <w:r w:rsidRPr="00D659CC">
        <w:rPr>
          <w:b/>
          <w:i/>
        </w:rPr>
        <w:t>Lyubomir Ivanov</w:t>
      </w:r>
      <w:r w:rsidRPr="00D659CC">
        <w:rPr>
          <w:i/>
        </w:rPr>
        <w:t xml:space="preserve"> is the </w:t>
      </w:r>
      <w:r w:rsidRPr="00F1417C">
        <w:rPr>
          <w:b/>
          <w:i/>
        </w:rPr>
        <w:t>manager</w:t>
      </w:r>
      <w:r w:rsidRPr="00D659CC">
        <w:rPr>
          <w:i/>
        </w:rPr>
        <w:t xml:space="preserve"> of the "Data and Mobile Applications" department at </w:t>
      </w:r>
      <w:proofErr w:type="spellStart"/>
      <w:r w:rsidRPr="00D659CC">
        <w:rPr>
          <w:i/>
        </w:rPr>
        <w:t>Mobiltel</w:t>
      </w:r>
      <w:proofErr w:type="spellEnd"/>
      <w:r w:rsidRPr="00D659CC">
        <w:rPr>
          <w:i/>
        </w:rPr>
        <w:t xml:space="preserve"> EAD (part of </w:t>
      </w:r>
      <w:r w:rsidRPr="007123CA">
        <w:rPr>
          <w:i/>
          <w:noProof/>
        </w:rPr>
        <w:t>Mobilkom</w:t>
      </w:r>
      <w:r w:rsidRPr="00D659CC">
        <w:rPr>
          <w:i/>
        </w:rPr>
        <w:t xml:space="preserve"> Austria) where he engages in developing and integrating IT solutions for the telecommunications industry.</w:t>
      </w:r>
    </w:p>
    <w:p w14:paraId="4A06A9B0" w14:textId="77777777" w:rsidR="00114F77" w:rsidRPr="00D659CC" w:rsidRDefault="00114F77" w:rsidP="00114F77">
      <w:pPr>
        <w:pStyle w:val="Heading3"/>
      </w:pPr>
      <w:r w:rsidRPr="00D659CC">
        <w:t xml:space="preserve">Review by Hristo </w:t>
      </w:r>
      <w:proofErr w:type="spellStart"/>
      <w:r w:rsidRPr="00D659CC">
        <w:t>Deshev</w:t>
      </w:r>
      <w:proofErr w:type="spellEnd"/>
      <w:r w:rsidRPr="00D659CC">
        <w:t>, Entrepreneur</w:t>
      </w:r>
    </w:p>
    <w:p w14:paraId="7CA88F7D" w14:textId="77777777" w:rsidR="00114F77" w:rsidRPr="00D659CC" w:rsidRDefault="00114F77" w:rsidP="00114F77">
      <w:r w:rsidRPr="00D659CC">
        <w:t xml:space="preserve">It’s surprising what a large percentage of programmers don’t pay attention to the little things like </w:t>
      </w:r>
      <w:r w:rsidRPr="00D659CC">
        <w:rPr>
          <w:b/>
        </w:rPr>
        <w:t>variable names and good code structure</w:t>
      </w:r>
      <w:r w:rsidRPr="00D659CC">
        <w:t xml:space="preserve">. These things pile up and, in the end, make the difference between a well-written piece of software and a bowl of spaghetti. This book teaches </w:t>
      </w:r>
      <w:r w:rsidRPr="00D659CC">
        <w:rPr>
          <w:b/>
        </w:rPr>
        <w:t>discipline and "hygiene" in code writing</w:t>
      </w:r>
      <w:r w:rsidRPr="00D659CC">
        <w:t xml:space="preserve"> along with the very basic concepts in programming and that will undoubtedly make you a </w:t>
      </w:r>
      <w:r w:rsidRPr="00F1417C">
        <w:rPr>
          <w:b/>
        </w:rPr>
        <w:t>professional</w:t>
      </w:r>
      <w:r w:rsidRPr="00D659CC">
        <w:t>.</w:t>
      </w:r>
    </w:p>
    <w:p w14:paraId="6995A458" w14:textId="77777777" w:rsidR="00114F77" w:rsidRPr="00D659CC" w:rsidRDefault="00114F77" w:rsidP="00114F77">
      <w:pPr>
        <w:jc w:val="right"/>
        <w:rPr>
          <w:i/>
        </w:rPr>
      </w:pPr>
      <w:r w:rsidRPr="00D659CC">
        <w:rPr>
          <w:b/>
          <w:i/>
        </w:rPr>
        <w:t xml:space="preserve">Hristo </w:t>
      </w:r>
      <w:proofErr w:type="spellStart"/>
      <w:r w:rsidRPr="00D659CC">
        <w:rPr>
          <w:b/>
          <w:i/>
        </w:rPr>
        <w:t>Deshev</w:t>
      </w:r>
      <w:proofErr w:type="spellEnd"/>
      <w:r w:rsidRPr="00D659CC">
        <w:rPr>
          <w:i/>
        </w:rPr>
        <w:t>, software craftsman</w:t>
      </w:r>
    </w:p>
    <w:p w14:paraId="2CCEC093" w14:textId="77777777" w:rsidR="00114F77" w:rsidRPr="0060208E" w:rsidRDefault="00114F77" w:rsidP="00114F77">
      <w:pPr>
        <w:pStyle w:val="Heading3"/>
      </w:pPr>
      <w:r w:rsidRPr="0060208E">
        <w:t xml:space="preserve">Review by Hristo </w:t>
      </w:r>
      <w:r w:rsidRPr="0060208E">
        <w:rPr>
          <w:noProof/>
        </w:rPr>
        <w:t>Radkov</w:t>
      </w:r>
      <w:r w:rsidRPr="0060208E">
        <w:t>, Clever IT (London, UK)</w:t>
      </w:r>
    </w:p>
    <w:p w14:paraId="12BEA3DE" w14:textId="77777777" w:rsidR="00114F77" w:rsidRPr="00D659CC" w:rsidRDefault="00114F77" w:rsidP="00114F77">
      <w:r w:rsidRPr="00D659CC">
        <w:t xml:space="preserve">Fantastic book! It gives the start to any developer geek who wants to develop into a software prodigy. While you can learn from the quick learning books for dummies to do coding that “just works” and this is the level expected in many of the small software development houses around, you can never leave a trace in the software world without understanding the </w:t>
      </w:r>
      <w:r w:rsidRPr="00F1417C">
        <w:rPr>
          <w:b/>
        </w:rPr>
        <w:t>fundamental concepts of programming</w:t>
      </w:r>
      <w:r w:rsidRPr="00D659CC">
        <w:t xml:space="preserve">. Yes, you can still develop software applications and </w:t>
      </w:r>
      <w:r w:rsidRPr="00F1417C">
        <w:t>use</w:t>
      </w:r>
      <w:r w:rsidRPr="00D659CC">
        <w:t xml:space="preserve"> the goodies of the .NET framework, but just </w:t>
      </w:r>
      <w:r w:rsidRPr="00D659CC">
        <w:rPr>
          <w:b/>
        </w:rPr>
        <w:t>use and not create or innovate</w:t>
      </w:r>
      <w:r w:rsidRPr="00D659CC">
        <w:t>.</w:t>
      </w:r>
    </w:p>
    <w:p w14:paraId="36A134AB" w14:textId="77777777" w:rsidR="00114F77" w:rsidRPr="00D659CC" w:rsidRDefault="00114F77" w:rsidP="00114F77">
      <w:r w:rsidRPr="00D659CC">
        <w:t xml:space="preserve">If you’d like to ever achieve </w:t>
      </w:r>
      <w:r w:rsidRPr="00D659CC">
        <w:rPr>
          <w:b/>
        </w:rPr>
        <w:t>architectural excellence</w:t>
      </w:r>
      <w:r w:rsidRPr="00D659CC">
        <w:t xml:space="preserve"> and be able to confidently and proudly say you have developed a good piece of software that will stay there and serve its purpose for years, you need to understand just how the technologies you use in everyday live (e.g. ASP.NET, MVC, WPF, WCF, LINQ, Sockets, Task Parallel Library) work, but how they have been developed and optimized to become what they are. Only then would you save precious time in finding how to do things efficiently with these technologies, because that knowledge will naturally come from </w:t>
      </w:r>
      <w:r w:rsidRPr="00F1417C">
        <w:rPr>
          <w:b/>
        </w:rPr>
        <w:t>what you have learned from this book</w:t>
      </w:r>
      <w:r w:rsidRPr="00D659CC">
        <w:t>. And the same applies to understanding the widely recommended in the world of programming nowadays design patterns, architectures and techniques.</w:t>
      </w:r>
    </w:p>
    <w:p w14:paraId="616E66BA" w14:textId="77777777" w:rsidR="00114F77" w:rsidRPr="00D659CC" w:rsidRDefault="00114F77" w:rsidP="00114F77">
      <w:r w:rsidRPr="00D659CC">
        <w:t xml:space="preserve">The book will allow you to </w:t>
      </w:r>
      <w:r w:rsidRPr="00D659CC">
        <w:rPr>
          <w:b/>
        </w:rPr>
        <w:t>prepare yourself to think, design and program</w:t>
      </w:r>
      <w:r w:rsidRPr="00D659CC">
        <w:t xml:space="preserve"> optimally as a concept and mindset with any </w:t>
      </w:r>
      <w:proofErr w:type="gramStart"/>
      <w:r w:rsidRPr="00D659CC">
        <w:t>object oriented</w:t>
      </w:r>
      <w:proofErr w:type="gramEnd"/>
      <w:r w:rsidRPr="00D659CC">
        <w:t xml:space="preserve"> language you might ever use not just C# or .NET Framework.</w:t>
      </w:r>
    </w:p>
    <w:p w14:paraId="6367C8E8" w14:textId="77777777" w:rsidR="00114F77" w:rsidRPr="00D659CC" w:rsidRDefault="00114F77" w:rsidP="00114F77">
      <w:r w:rsidRPr="00D659CC">
        <w:t>Many banking systems here in London have a main requirement to be “real-time” data servers to thousands of users with minimum delays and interruptions, and this book provides the basics which if you lack you cannot work on such systems successfully, ever.</w:t>
      </w:r>
    </w:p>
    <w:p w14:paraId="1F93563B" w14:textId="77777777" w:rsidR="00114F77" w:rsidRPr="00D659CC" w:rsidRDefault="00114F77" w:rsidP="00114F77">
      <w:r w:rsidRPr="00D659CC">
        <w:t xml:space="preserve">This </w:t>
      </w:r>
      <w:r w:rsidRPr="00D659CC">
        <w:rPr>
          <w:b/>
        </w:rPr>
        <w:t>fundamental knowledge</w:t>
      </w:r>
      <w:r w:rsidRPr="00D659CC">
        <w:t xml:space="preserve"> distinguishes the excellent and accomplished developer, whose code would rarely require optimizations and would therefore save direct and indirect costs to their employer from the general developers who unfortunately are the prevailing part of the </w:t>
      </w:r>
      <w:r w:rsidRPr="00D659CC">
        <w:lastRenderedPageBreak/>
        <w:t>programmers you would meet in your career. The accomplished specialists evolve and progress into senior positions much easier when having the technical arguments and the mentality to be creative and visionary, avoiding the difficulties of technology gap limitations the mass around you have.</w:t>
      </w:r>
    </w:p>
    <w:p w14:paraId="725FE920" w14:textId="77777777" w:rsidR="00114F77" w:rsidRPr="00D659CC" w:rsidRDefault="00114F77" w:rsidP="00114F77">
      <w:r w:rsidRPr="00D659CC">
        <w:t xml:space="preserve">So, </w:t>
      </w:r>
      <w:r w:rsidRPr="00F1417C">
        <w:rPr>
          <w:b/>
        </w:rPr>
        <w:t>read the book carefully and diligently</w:t>
      </w:r>
      <w:r w:rsidRPr="00D659CC">
        <w:t xml:space="preserve"> to become one!</w:t>
      </w:r>
    </w:p>
    <w:p w14:paraId="647F6CB4" w14:textId="59C7A770" w:rsidR="00114F77" w:rsidRPr="00D659CC" w:rsidRDefault="00114F77" w:rsidP="00114F77">
      <w:pPr>
        <w:rPr>
          <w:i/>
        </w:rPr>
      </w:pPr>
      <w:r w:rsidRPr="00D659CC">
        <w:rPr>
          <w:b/>
          <w:i/>
        </w:rPr>
        <w:t xml:space="preserve">Hristo </w:t>
      </w:r>
      <w:r w:rsidRPr="007123CA">
        <w:rPr>
          <w:b/>
          <w:i/>
          <w:noProof/>
        </w:rPr>
        <w:t>Radkov</w:t>
      </w:r>
      <w:r w:rsidRPr="00D659CC">
        <w:rPr>
          <w:b/>
          <w:i/>
        </w:rPr>
        <w:t xml:space="preserve"> </w:t>
      </w:r>
      <w:r w:rsidRPr="00D659CC">
        <w:rPr>
          <w:i/>
        </w:rPr>
        <w:t xml:space="preserve">is a Chief software architect and </w:t>
      </w:r>
      <w:r w:rsidRPr="00F1417C">
        <w:rPr>
          <w:b/>
          <w:i/>
        </w:rPr>
        <w:t xml:space="preserve">Co-founder at </w:t>
      </w:r>
      <w:r w:rsidRPr="00093E89">
        <w:rPr>
          <w:b/>
        </w:rPr>
        <w:t>Clever IT</w:t>
      </w:r>
      <w:r w:rsidR="00093E89" w:rsidRPr="00093E89">
        <w:rPr>
          <w:iCs/>
        </w:rPr>
        <w:t xml:space="preserve"> (</w:t>
      </w:r>
      <w:hyperlink r:id="rId122" w:history="1">
        <w:r w:rsidR="00093E89" w:rsidRPr="00054F0B">
          <w:rPr>
            <w:rStyle w:val="Hyperlink"/>
            <w:iCs/>
          </w:rPr>
          <w:t>cleverit.info</w:t>
        </w:r>
      </w:hyperlink>
      <w:r w:rsidR="00093E89" w:rsidRPr="00093E89">
        <w:rPr>
          <w:iCs/>
        </w:rPr>
        <w:t>)</w:t>
      </w:r>
      <w:r w:rsidR="00093E89">
        <w:rPr>
          <w:iCs/>
        </w:rPr>
        <w:t>,</w:t>
      </w:r>
      <w:r w:rsidRPr="00D659CC">
        <w:rPr>
          <w:i/>
        </w:rPr>
        <w:t xml:space="preserve"> a software services, best coding practices and architecture consulting company based in London, United Kingdom. With over 15 years of experience as a Developer, Team leader, Development manager, Head of IT and Software Architect he has done projects professionally with C++, Java and C#, eventually remaining completely on the side of the Microsoft Technologies after the very first release of </w:t>
      </w:r>
      <w:r w:rsidRPr="00F1417C">
        <w:rPr>
          <w:b/>
          <w:i/>
        </w:rPr>
        <w:t>.NET Framework</w:t>
      </w:r>
      <w:r w:rsidRPr="00D659CC">
        <w:rPr>
          <w:i/>
        </w:rPr>
        <w:t xml:space="preserve">, becoming recognized by the industry Microsoft Technology Software Development Best Practices and Cloud Programming Expert, with MCPD, MCSD.NET, MCDBA and MCTS awards. Hristo is </w:t>
      </w:r>
      <w:r w:rsidRPr="00F1417C">
        <w:rPr>
          <w:b/>
          <w:i/>
        </w:rPr>
        <w:t>co-author of the books</w:t>
      </w:r>
      <w:r w:rsidRPr="00D659CC">
        <w:rPr>
          <w:i/>
        </w:rPr>
        <w:t xml:space="preserve"> "</w:t>
      </w:r>
      <w:hyperlink r:id="rId123" w:history="1">
        <w:r w:rsidRPr="00D659CC">
          <w:rPr>
            <w:i/>
            <w:color w:val="0000FF"/>
            <w:u w:val="single"/>
          </w:rPr>
          <w:t>Programming for the .NET Framework (vol. 1 &amp; 2)</w:t>
        </w:r>
      </w:hyperlink>
      <w:r w:rsidRPr="00D659CC">
        <w:rPr>
          <w:i/>
        </w:rPr>
        <w:t xml:space="preserve">" and has been </w:t>
      </w:r>
      <w:r w:rsidRPr="00F1417C">
        <w:rPr>
          <w:b/>
          <w:i/>
        </w:rPr>
        <w:t>instructor</w:t>
      </w:r>
      <w:r w:rsidRPr="00D659CC">
        <w:rPr>
          <w:i/>
        </w:rPr>
        <w:t xml:space="preserve"> for .NET and Design Patterns for many years. His company Clever IT is consulting top financial institutions and FTSE 100 corporations with multibillion valuations on the World Stock Exchanges. You can find more about him on </w:t>
      </w:r>
      <w:hyperlink r:id="rId124" w:history="1">
        <w:r w:rsidRPr="00D659CC">
          <w:rPr>
            <w:rStyle w:val="Hyperlink"/>
          </w:rPr>
          <w:t>radkov.com</w:t>
        </w:r>
      </w:hyperlink>
      <w:r w:rsidRPr="00D659CC">
        <w:rPr>
          <w:i/>
        </w:rPr>
        <w:t xml:space="preserve"> or linked-in at </w:t>
      </w:r>
      <w:hyperlink r:id="rId125" w:history="1">
        <w:r w:rsidRPr="00D659CC">
          <w:rPr>
            <w:i/>
            <w:color w:val="0000FF" w:themeColor="hyperlink"/>
            <w:u w:val="single"/>
          </w:rPr>
          <w:t>Hristo Radkov</w:t>
        </w:r>
      </w:hyperlink>
      <w:r w:rsidRPr="00D659CC">
        <w:rPr>
          <w:i/>
        </w:rPr>
        <w:t xml:space="preserve">. To contact him, use the e-mail address: </w:t>
      </w:r>
      <w:hyperlink r:id="rId126" w:history="1">
        <w:r w:rsidRPr="00D659CC">
          <w:rPr>
            <w:i/>
            <w:color w:val="0000FF" w:themeColor="hyperlink"/>
            <w:u w:val="single"/>
          </w:rPr>
          <w:t>hradkov@clevit.com</w:t>
        </w:r>
      </w:hyperlink>
      <w:r w:rsidRPr="00D659CC">
        <w:rPr>
          <w:i/>
        </w:rPr>
        <w:t>.</w:t>
      </w:r>
    </w:p>
    <w:p w14:paraId="077A2DCE" w14:textId="77777777" w:rsidR="00114F77" w:rsidRPr="00D659CC" w:rsidRDefault="00114F77" w:rsidP="00114F77">
      <w:pPr>
        <w:pStyle w:val="Heading2"/>
      </w:pPr>
      <w:bookmarkStart w:id="29" w:name="_Toc357271611"/>
      <w:bookmarkStart w:id="30" w:name="_Toc418709314"/>
      <w:r w:rsidRPr="00D659CC">
        <w:t>License</w:t>
      </w:r>
      <w:bookmarkEnd w:id="29"/>
      <w:bookmarkEnd w:id="30"/>
    </w:p>
    <w:p w14:paraId="753BE756" w14:textId="77777777" w:rsidR="00114F77" w:rsidRPr="00D659CC" w:rsidRDefault="00114F77" w:rsidP="00114F77">
      <w:r w:rsidRPr="00D659CC">
        <w:t xml:space="preserve">The book and all its study materials are distributed freely under the following </w:t>
      </w:r>
      <w:r w:rsidRPr="00D659CC">
        <w:rPr>
          <w:b/>
        </w:rPr>
        <w:t>license</w:t>
      </w:r>
      <w:r w:rsidRPr="00D659CC">
        <w:t>:</w:t>
      </w:r>
    </w:p>
    <w:p w14:paraId="1626D497" w14:textId="77777777" w:rsidR="00114F77" w:rsidRPr="00D659CC" w:rsidRDefault="00114F77" w:rsidP="00114F77">
      <w:pPr>
        <w:pStyle w:val="Heading3"/>
      </w:pPr>
      <w:r w:rsidRPr="00D659CC">
        <w:t>Common Definitions</w:t>
      </w:r>
    </w:p>
    <w:p w14:paraId="6AB6728E" w14:textId="77777777" w:rsidR="00114F77" w:rsidRPr="00D659CC" w:rsidRDefault="00114F77" w:rsidP="00114F77">
      <w:pPr>
        <w:numPr>
          <w:ilvl w:val="0"/>
          <w:numId w:val="128"/>
        </w:numPr>
        <w:ind w:left="567" w:hanging="283"/>
      </w:pPr>
      <w:r w:rsidRPr="00D659CC">
        <w:t>The present license defines the terms and conditions for using and distributing the "</w:t>
      </w:r>
      <w:r w:rsidRPr="00D659CC">
        <w:rPr>
          <w:b/>
        </w:rPr>
        <w:t>study materials</w:t>
      </w:r>
      <w:r w:rsidRPr="00D659CC">
        <w:t xml:space="preserve">" and the </w:t>
      </w:r>
      <w:r w:rsidRPr="00D659CC">
        <w:rPr>
          <w:b/>
        </w:rPr>
        <w:t>book "Fundamentals of Computer Programming with C#"</w:t>
      </w:r>
      <w:r w:rsidRPr="00D659CC">
        <w:t>, developed by a team of volunteers under the guidance of Svetlin Nakov (</w:t>
      </w:r>
      <w:hyperlink r:id="rId127" w:history="1">
        <w:r w:rsidRPr="00D659CC">
          <w:rPr>
            <w:color w:val="0000FF"/>
            <w:u w:val="single"/>
          </w:rPr>
          <w:t>www.nakov.com</w:t>
        </w:r>
      </w:hyperlink>
      <w:r w:rsidRPr="00D659CC">
        <w:t>).</w:t>
      </w:r>
    </w:p>
    <w:p w14:paraId="74559949" w14:textId="77777777" w:rsidR="00114F77" w:rsidRPr="00D659CC" w:rsidRDefault="00114F77" w:rsidP="00114F77">
      <w:pPr>
        <w:numPr>
          <w:ilvl w:val="0"/>
          <w:numId w:val="128"/>
        </w:numPr>
        <w:ind w:left="567" w:hanging="283"/>
      </w:pPr>
      <w:r w:rsidRPr="00D659CC">
        <w:t xml:space="preserve">The </w:t>
      </w:r>
      <w:r w:rsidRPr="00D659CC">
        <w:rPr>
          <w:b/>
        </w:rPr>
        <w:t>study materials</w:t>
      </w:r>
      <w:r w:rsidRPr="00D659CC">
        <w:t xml:space="preserve"> consist of:</w:t>
      </w:r>
    </w:p>
    <w:p w14:paraId="752C8B55" w14:textId="77777777" w:rsidR="00093E89" w:rsidRDefault="00093E89" w:rsidP="006001FA">
      <w:pPr>
        <w:numPr>
          <w:ilvl w:val="0"/>
          <w:numId w:val="2"/>
        </w:numPr>
        <w:spacing w:before="60"/>
        <w:ind w:hanging="284"/>
        <w:sectPr w:rsidR="00093E89" w:rsidSect="00687832">
          <w:headerReference w:type="even" r:id="rId128"/>
          <w:type w:val="continuous"/>
          <w:pgSz w:w="11521" w:h="14402" w:code="1"/>
          <w:pgMar w:top="992" w:right="397" w:bottom="567" w:left="539" w:header="482" w:footer="482" w:gutter="794"/>
          <w:cols w:space="708"/>
          <w:titlePg/>
          <w:docGrid w:linePitch="360"/>
        </w:sectPr>
      </w:pPr>
    </w:p>
    <w:p w14:paraId="12E66E59" w14:textId="14F57E78" w:rsidR="00114F77" w:rsidRPr="00D659CC" w:rsidRDefault="00114F77" w:rsidP="00093E89">
      <w:pPr>
        <w:numPr>
          <w:ilvl w:val="0"/>
          <w:numId w:val="2"/>
        </w:numPr>
        <w:spacing w:before="60"/>
        <w:ind w:hanging="284"/>
        <w:jc w:val="left"/>
      </w:pPr>
      <w:r w:rsidRPr="00D659CC">
        <w:t xml:space="preserve">the book </w:t>
      </w:r>
      <w:r w:rsidR="00093E89">
        <w:t>texts</w:t>
      </w:r>
    </w:p>
    <w:p w14:paraId="2D24044E" w14:textId="77777777" w:rsidR="00114F77" w:rsidRPr="00D659CC" w:rsidRDefault="00114F77" w:rsidP="00093E89">
      <w:pPr>
        <w:numPr>
          <w:ilvl w:val="0"/>
          <w:numId w:val="2"/>
        </w:numPr>
        <w:spacing w:before="60"/>
        <w:ind w:hanging="284"/>
        <w:jc w:val="left"/>
      </w:pPr>
      <w:r w:rsidRPr="00D659CC">
        <w:t>sample source code</w:t>
      </w:r>
    </w:p>
    <w:p w14:paraId="59C5F21C" w14:textId="77777777" w:rsidR="00114F77" w:rsidRPr="00D659CC" w:rsidRDefault="00114F77" w:rsidP="00093E89">
      <w:pPr>
        <w:numPr>
          <w:ilvl w:val="0"/>
          <w:numId w:val="2"/>
        </w:numPr>
        <w:spacing w:before="60"/>
        <w:ind w:hanging="284"/>
        <w:jc w:val="left"/>
      </w:pPr>
      <w:r w:rsidRPr="00D659CC">
        <w:t>demo programs</w:t>
      </w:r>
    </w:p>
    <w:p w14:paraId="19E60AD8" w14:textId="77777777" w:rsidR="00114F77" w:rsidRPr="00D659CC" w:rsidRDefault="00114F77" w:rsidP="00093E89">
      <w:pPr>
        <w:numPr>
          <w:ilvl w:val="0"/>
          <w:numId w:val="2"/>
        </w:numPr>
        <w:spacing w:before="60"/>
        <w:ind w:hanging="284"/>
        <w:jc w:val="left"/>
      </w:pPr>
      <w:r w:rsidRPr="00D659CC">
        <w:t>exercise problems</w:t>
      </w:r>
    </w:p>
    <w:p w14:paraId="293ABED0" w14:textId="77777777" w:rsidR="00114F77" w:rsidRPr="00D659CC" w:rsidRDefault="00114F77" w:rsidP="00093E89">
      <w:pPr>
        <w:numPr>
          <w:ilvl w:val="0"/>
          <w:numId w:val="2"/>
        </w:numPr>
        <w:spacing w:before="60"/>
        <w:ind w:hanging="284"/>
        <w:jc w:val="left"/>
      </w:pPr>
      <w:r w:rsidRPr="00D659CC">
        <w:t>presentation slides</w:t>
      </w:r>
    </w:p>
    <w:p w14:paraId="4DB6E9D5" w14:textId="77777777" w:rsidR="00114F77" w:rsidRPr="00D659CC" w:rsidRDefault="00114F77" w:rsidP="00093E89">
      <w:pPr>
        <w:numPr>
          <w:ilvl w:val="0"/>
          <w:numId w:val="2"/>
        </w:numPr>
        <w:spacing w:before="60"/>
        <w:ind w:hanging="284"/>
        <w:jc w:val="left"/>
      </w:pPr>
      <w:r w:rsidRPr="00D659CC">
        <w:t>video materials</w:t>
      </w:r>
    </w:p>
    <w:p w14:paraId="5A1605B8" w14:textId="77777777" w:rsidR="00093E89" w:rsidRDefault="00093E89" w:rsidP="00093E89">
      <w:pPr>
        <w:numPr>
          <w:ilvl w:val="0"/>
          <w:numId w:val="128"/>
        </w:numPr>
        <w:ind w:left="567" w:hanging="283"/>
        <w:jc w:val="left"/>
        <w:sectPr w:rsidR="00093E89" w:rsidSect="00093E89">
          <w:type w:val="continuous"/>
          <w:pgSz w:w="11521" w:h="14402" w:code="1"/>
          <w:pgMar w:top="992" w:right="397" w:bottom="567" w:left="539" w:header="482" w:footer="482" w:gutter="794"/>
          <w:cols w:num="3" w:space="284"/>
          <w:titlePg/>
          <w:docGrid w:linePitch="360"/>
        </w:sectPr>
      </w:pPr>
    </w:p>
    <w:p w14:paraId="7D357A06" w14:textId="48EA283A" w:rsidR="00114F77" w:rsidRPr="00D659CC" w:rsidRDefault="00114F77" w:rsidP="00114F77">
      <w:pPr>
        <w:numPr>
          <w:ilvl w:val="0"/>
          <w:numId w:val="128"/>
        </w:numPr>
        <w:ind w:left="567" w:hanging="283"/>
      </w:pPr>
      <w:r w:rsidRPr="00D659CC">
        <w:t xml:space="preserve">The study materials are available for </w:t>
      </w:r>
      <w:r w:rsidRPr="00D659CC">
        <w:rPr>
          <w:b/>
        </w:rPr>
        <w:t>free download</w:t>
      </w:r>
      <w:r w:rsidRPr="00D659CC">
        <w:t xml:space="preserve"> according to the terms and conditions specified in this license at the official website of the project: </w:t>
      </w:r>
      <w:hyperlink r:id="rId129" w:history="1">
        <w:r w:rsidRPr="00D659CC">
          <w:rPr>
            <w:color w:val="0000FF"/>
            <w:u w:val="single"/>
          </w:rPr>
          <w:t>www.introprogramming.info</w:t>
        </w:r>
      </w:hyperlink>
      <w:r w:rsidRPr="00D659CC">
        <w:t>.</w:t>
      </w:r>
    </w:p>
    <w:p w14:paraId="07973CBB" w14:textId="77777777" w:rsidR="00114F77" w:rsidRPr="00D659CC" w:rsidRDefault="00114F77" w:rsidP="00114F77">
      <w:pPr>
        <w:numPr>
          <w:ilvl w:val="0"/>
          <w:numId w:val="128"/>
        </w:numPr>
        <w:ind w:left="567" w:hanging="283"/>
      </w:pPr>
      <w:r w:rsidRPr="00D659CC">
        <w:rPr>
          <w:b/>
        </w:rPr>
        <w:t>Authors</w:t>
      </w:r>
      <w:r w:rsidRPr="00D659CC">
        <w:t xml:space="preserve"> of the study materials are the persons who participated in their creation.</w:t>
      </w:r>
    </w:p>
    <w:p w14:paraId="500191D9" w14:textId="77777777" w:rsidR="00114F77" w:rsidRPr="00D659CC" w:rsidRDefault="00114F77" w:rsidP="00114F77">
      <w:pPr>
        <w:numPr>
          <w:ilvl w:val="0"/>
          <w:numId w:val="128"/>
        </w:numPr>
        <w:ind w:left="567" w:hanging="283"/>
      </w:pPr>
      <w:r w:rsidRPr="00D659CC">
        <w:rPr>
          <w:b/>
        </w:rPr>
        <w:t>User</w:t>
      </w:r>
      <w:r w:rsidRPr="00D659CC">
        <w:t xml:space="preserve"> of the study materials is anybody who uses or accesses these materials or portions of them.</w:t>
      </w:r>
    </w:p>
    <w:p w14:paraId="67450959" w14:textId="77777777" w:rsidR="00114F77" w:rsidRPr="00D659CC" w:rsidRDefault="00114F77" w:rsidP="00114F77">
      <w:pPr>
        <w:pStyle w:val="Heading3"/>
      </w:pPr>
      <w:r w:rsidRPr="00D659CC">
        <w:t>Rights and Limitations of the Users</w:t>
      </w:r>
    </w:p>
    <w:p w14:paraId="5E847B2A" w14:textId="77777777" w:rsidR="00114F77" w:rsidRPr="00D659CC" w:rsidRDefault="00114F77" w:rsidP="00114F77">
      <w:pPr>
        <w:numPr>
          <w:ilvl w:val="0"/>
          <w:numId w:val="129"/>
        </w:numPr>
        <w:ind w:left="567" w:hanging="283"/>
      </w:pPr>
      <w:r w:rsidRPr="00D659CC">
        <w:t xml:space="preserve">Users </w:t>
      </w:r>
      <w:r w:rsidRPr="00D659CC">
        <w:rPr>
          <w:b/>
        </w:rPr>
        <w:t>may</w:t>
      </w:r>
      <w:r w:rsidRPr="00D659CC">
        <w:t>:</w:t>
      </w:r>
    </w:p>
    <w:p w14:paraId="1B75E050" w14:textId="77777777" w:rsidR="00114F77" w:rsidRPr="00D659CC" w:rsidRDefault="00114F77" w:rsidP="006001FA">
      <w:pPr>
        <w:numPr>
          <w:ilvl w:val="0"/>
          <w:numId w:val="2"/>
        </w:numPr>
        <w:spacing w:before="60"/>
        <w:ind w:hanging="284"/>
      </w:pPr>
      <w:r w:rsidRPr="00D659CC">
        <w:t xml:space="preserve">distribute </w:t>
      </w:r>
      <w:r w:rsidRPr="00F1417C">
        <w:rPr>
          <w:b/>
        </w:rPr>
        <w:t>free of charge</w:t>
      </w:r>
      <w:r w:rsidRPr="00D659CC">
        <w:t xml:space="preserve"> unaltered copies of the study materials in electronic or paper format;</w:t>
      </w:r>
    </w:p>
    <w:p w14:paraId="142B1FAD" w14:textId="77777777" w:rsidR="00114F77" w:rsidRPr="00D659CC" w:rsidRDefault="00114F77" w:rsidP="006001FA">
      <w:pPr>
        <w:numPr>
          <w:ilvl w:val="0"/>
          <w:numId w:val="2"/>
        </w:numPr>
        <w:spacing w:before="60"/>
        <w:ind w:hanging="284"/>
      </w:pPr>
      <w:r w:rsidRPr="00D659CC">
        <w:t xml:space="preserve">use the study materials or portions of them, including the examples, demos, exercises and presentation slides or their modifications, for all intents and purposes, including </w:t>
      </w:r>
      <w:r w:rsidRPr="00F1417C">
        <w:rPr>
          <w:b/>
        </w:rPr>
        <w:t>educational and commercial projects</w:t>
      </w:r>
      <w:r w:rsidRPr="00D659CC">
        <w:t xml:space="preserve">, provided they clearly </w:t>
      </w:r>
      <w:r w:rsidRPr="00F1417C">
        <w:rPr>
          <w:b/>
        </w:rPr>
        <w:t>specify the original source</w:t>
      </w:r>
      <w:r w:rsidRPr="00D659CC">
        <w:t xml:space="preserve">, the original author(s) of the corresponding text or source code, this license and the website </w:t>
      </w:r>
      <w:hyperlink r:id="rId130" w:history="1">
        <w:r w:rsidRPr="00D659CC">
          <w:rPr>
            <w:color w:val="0000FF"/>
            <w:u w:val="single"/>
          </w:rPr>
          <w:t>www.introprogramming.info</w:t>
        </w:r>
      </w:hyperlink>
      <w:r w:rsidRPr="00D659CC">
        <w:t>;</w:t>
      </w:r>
    </w:p>
    <w:p w14:paraId="556AF5AE" w14:textId="77777777" w:rsidR="00114F77" w:rsidRPr="00D659CC" w:rsidRDefault="00114F77" w:rsidP="006001FA">
      <w:pPr>
        <w:numPr>
          <w:ilvl w:val="0"/>
          <w:numId w:val="2"/>
        </w:numPr>
        <w:spacing w:before="60"/>
        <w:ind w:hanging="284"/>
      </w:pPr>
      <w:r w:rsidRPr="00D659CC">
        <w:t xml:space="preserve">distribute </w:t>
      </w:r>
      <w:r w:rsidRPr="00F1417C">
        <w:rPr>
          <w:b/>
        </w:rPr>
        <w:t>free of charge</w:t>
      </w:r>
      <w:r w:rsidRPr="00D659CC">
        <w:t xml:space="preserve"> portions of the study materials or modified copies of them (including translating them into other languages or adapting them to other programming languages and platforms), but only by </w:t>
      </w:r>
      <w:r w:rsidRPr="00F1417C">
        <w:rPr>
          <w:b/>
        </w:rPr>
        <w:t>explicitly mentioning the original source</w:t>
      </w:r>
      <w:r w:rsidRPr="00D659CC">
        <w:t xml:space="preserve"> and </w:t>
      </w:r>
      <w:r w:rsidRPr="00D659CC">
        <w:lastRenderedPageBreak/>
        <w:t xml:space="preserve">the authors of the corresponding text, source code or other material, this license and the official website of the project: </w:t>
      </w:r>
      <w:hyperlink r:id="rId131" w:history="1">
        <w:r w:rsidRPr="00D659CC">
          <w:rPr>
            <w:color w:val="0000FF"/>
            <w:u w:val="single"/>
          </w:rPr>
          <w:t>www.introprogramming.info</w:t>
        </w:r>
      </w:hyperlink>
      <w:r w:rsidRPr="00D659CC">
        <w:t>.</w:t>
      </w:r>
    </w:p>
    <w:p w14:paraId="035FF925" w14:textId="77777777" w:rsidR="00114F77" w:rsidRPr="00D659CC" w:rsidRDefault="00114F77" w:rsidP="00114F77">
      <w:pPr>
        <w:numPr>
          <w:ilvl w:val="0"/>
          <w:numId w:val="129"/>
        </w:numPr>
        <w:ind w:left="567" w:hanging="283"/>
      </w:pPr>
      <w:r w:rsidRPr="00D659CC">
        <w:t xml:space="preserve">Users </w:t>
      </w:r>
      <w:r w:rsidRPr="00D659CC">
        <w:rPr>
          <w:b/>
        </w:rPr>
        <w:t>may not</w:t>
      </w:r>
      <w:r w:rsidRPr="00D659CC">
        <w:t>:</w:t>
      </w:r>
    </w:p>
    <w:p w14:paraId="13E5A742" w14:textId="77777777" w:rsidR="00114F77" w:rsidRPr="00D659CC" w:rsidRDefault="00114F77" w:rsidP="006001FA">
      <w:pPr>
        <w:numPr>
          <w:ilvl w:val="0"/>
          <w:numId w:val="2"/>
        </w:numPr>
        <w:spacing w:before="60"/>
        <w:ind w:hanging="284"/>
      </w:pPr>
      <w:r w:rsidRPr="00F1417C">
        <w:rPr>
          <w:b/>
        </w:rPr>
        <w:t>distribute for profit</w:t>
      </w:r>
      <w:r w:rsidRPr="00D659CC">
        <w:t xml:space="preserve"> the study materials or portions of them, with the exception of the source code;</w:t>
      </w:r>
    </w:p>
    <w:p w14:paraId="6C4E45E6" w14:textId="77777777" w:rsidR="00114F77" w:rsidRPr="00D659CC" w:rsidRDefault="00114F77" w:rsidP="006001FA">
      <w:pPr>
        <w:numPr>
          <w:ilvl w:val="0"/>
          <w:numId w:val="2"/>
        </w:numPr>
        <w:spacing w:before="60"/>
        <w:ind w:hanging="284"/>
      </w:pPr>
      <w:r w:rsidRPr="00F1417C">
        <w:rPr>
          <w:b/>
          <w:noProof/>
        </w:rPr>
        <w:t>remove</w:t>
      </w:r>
      <w:r w:rsidRPr="00F1417C">
        <w:rPr>
          <w:b/>
        </w:rPr>
        <w:t xml:space="preserve"> this license</w:t>
      </w:r>
      <w:r w:rsidRPr="00D659CC">
        <w:t xml:space="preserve"> from the study materials when modifying them for own needs.</w:t>
      </w:r>
    </w:p>
    <w:p w14:paraId="11DC67DE" w14:textId="77777777" w:rsidR="00114F77" w:rsidRPr="00D659CC" w:rsidRDefault="00114F77" w:rsidP="00114F77">
      <w:pPr>
        <w:pStyle w:val="Heading3"/>
      </w:pPr>
      <w:r w:rsidRPr="00D659CC">
        <w:t>Rights and Limitations of the Authors</w:t>
      </w:r>
    </w:p>
    <w:p w14:paraId="4F8964EC" w14:textId="77777777" w:rsidR="00114F77" w:rsidRPr="00D659CC" w:rsidRDefault="00114F77" w:rsidP="00114F77">
      <w:pPr>
        <w:numPr>
          <w:ilvl w:val="0"/>
          <w:numId w:val="130"/>
        </w:numPr>
        <w:ind w:left="567" w:hanging="283"/>
      </w:pPr>
      <w:r w:rsidRPr="00D659CC">
        <w:t>Every author has non-exclusive rights on the products of his / her own work contributing to build the study materials.</w:t>
      </w:r>
    </w:p>
    <w:p w14:paraId="64F19131" w14:textId="77777777" w:rsidR="00114F77" w:rsidRPr="00D659CC" w:rsidRDefault="00114F77" w:rsidP="00114F77">
      <w:pPr>
        <w:numPr>
          <w:ilvl w:val="0"/>
          <w:numId w:val="130"/>
        </w:numPr>
        <w:ind w:left="567" w:hanging="283"/>
      </w:pPr>
      <w:r w:rsidRPr="00D659CC">
        <w:t>The authors have the right to use the products of their contribution for any purpose, including modifying them and distributing them for profit.</w:t>
      </w:r>
    </w:p>
    <w:p w14:paraId="225BEE60" w14:textId="77777777" w:rsidR="00114F77" w:rsidRPr="00D659CC" w:rsidRDefault="00114F77" w:rsidP="00114F77">
      <w:pPr>
        <w:numPr>
          <w:ilvl w:val="0"/>
          <w:numId w:val="130"/>
        </w:numPr>
        <w:ind w:left="567" w:hanging="283"/>
      </w:pPr>
      <w:r w:rsidRPr="00D659CC">
        <w:t>The rights on all study materials written in joint authorship belong to all co-authors together.</w:t>
      </w:r>
    </w:p>
    <w:p w14:paraId="3BD4B018" w14:textId="77777777" w:rsidR="00114F77" w:rsidRPr="00D659CC" w:rsidRDefault="00114F77" w:rsidP="00114F77">
      <w:pPr>
        <w:numPr>
          <w:ilvl w:val="0"/>
          <w:numId w:val="130"/>
        </w:numPr>
        <w:ind w:left="567" w:hanging="283"/>
      </w:pPr>
      <w:r w:rsidRPr="00D659CC">
        <w:t>The authors may not distribute for profit study materials they’ve written in joint authorship without the explicit permission of all other co-authors.</w:t>
      </w:r>
    </w:p>
    <w:p w14:paraId="69744CAD" w14:textId="77777777" w:rsidR="00114F77" w:rsidRPr="00D659CC" w:rsidRDefault="00114F77" w:rsidP="00114F77">
      <w:pPr>
        <w:pStyle w:val="Heading2"/>
      </w:pPr>
      <w:bookmarkStart w:id="31" w:name="_Toc357271612"/>
      <w:bookmarkStart w:id="32" w:name="_Toc418709315"/>
      <w:r w:rsidRPr="00D659CC">
        <w:t>Resources Coming with the Book</w:t>
      </w:r>
      <w:bookmarkEnd w:id="31"/>
      <w:bookmarkEnd w:id="32"/>
    </w:p>
    <w:p w14:paraId="2DAE7F63" w14:textId="77777777" w:rsidR="00114F77" w:rsidRPr="00D659CC" w:rsidRDefault="00114F77" w:rsidP="00114F77">
      <w:r w:rsidRPr="00D659CC">
        <w:t xml:space="preserve">This book "Fundamentals of Computer Programming with C#" comes with a rich set of resources: official </w:t>
      </w:r>
      <w:r w:rsidRPr="00D659CC">
        <w:rPr>
          <w:b/>
        </w:rPr>
        <w:t>web site</w:t>
      </w:r>
      <w:r w:rsidRPr="00D659CC">
        <w:t xml:space="preserve">, official discussion </w:t>
      </w:r>
      <w:r w:rsidRPr="00D659CC">
        <w:rPr>
          <w:b/>
        </w:rPr>
        <w:t>forum</w:t>
      </w:r>
      <w:r w:rsidRPr="00D659CC">
        <w:t xml:space="preserve">, presentation </w:t>
      </w:r>
      <w:r w:rsidRPr="00D659CC">
        <w:rPr>
          <w:b/>
        </w:rPr>
        <w:t>slides</w:t>
      </w:r>
      <w:r w:rsidRPr="00D659CC">
        <w:t xml:space="preserve"> for each chapter of the book, </w:t>
      </w:r>
      <w:r w:rsidRPr="00D659CC">
        <w:rPr>
          <w:b/>
        </w:rPr>
        <w:t>video lessons</w:t>
      </w:r>
      <w:r w:rsidRPr="00D659CC">
        <w:t xml:space="preserve"> for each chapter of the book and </w:t>
      </w:r>
      <w:r w:rsidRPr="00D659CC">
        <w:rPr>
          <w:b/>
        </w:rPr>
        <w:t>Facebook fan page</w:t>
      </w:r>
      <w:r w:rsidRPr="00D659CC">
        <w:t>.</w:t>
      </w:r>
    </w:p>
    <w:p w14:paraId="1A59BA15" w14:textId="77777777" w:rsidR="00114F77" w:rsidRPr="00D659CC" w:rsidRDefault="00114F77" w:rsidP="00114F77">
      <w:pPr>
        <w:pStyle w:val="Heading3"/>
      </w:pPr>
      <w:r w:rsidRPr="00D659CC">
        <w:t>The Book’s Website</w:t>
      </w:r>
    </w:p>
    <w:p w14:paraId="7F44652F" w14:textId="5CBB7E0E" w:rsidR="00DF2496" w:rsidRDefault="00114F77" w:rsidP="00114F77">
      <w:r w:rsidRPr="00D659CC">
        <w:t xml:space="preserve">The </w:t>
      </w:r>
      <w:r w:rsidRPr="00B056B2">
        <w:rPr>
          <w:b/>
        </w:rPr>
        <w:t>official website</w:t>
      </w:r>
      <w:r w:rsidRPr="00D659CC">
        <w:t xml:space="preserve"> of the book "Introduction to programming with C#" is available at: </w:t>
      </w:r>
      <w:hyperlink r:id="rId132" w:history="1">
        <w:r w:rsidRPr="00D659CC">
          <w:rPr>
            <w:b/>
            <w:color w:val="0000FF"/>
            <w:u w:val="single"/>
          </w:rPr>
          <w:t>introprogramming.info</w:t>
        </w:r>
      </w:hyperlink>
      <w:r w:rsidRPr="00D659CC">
        <w:t>.</w:t>
      </w:r>
      <w:r w:rsidR="00DF2496">
        <w:t xml:space="preserve"> </w:t>
      </w:r>
      <w:r w:rsidRPr="00D659CC">
        <w:t xml:space="preserve">At </w:t>
      </w:r>
      <w:r w:rsidR="00DF2496">
        <w:t xml:space="preserve">book’s web </w:t>
      </w:r>
      <w:r w:rsidRPr="00D659CC">
        <w:t xml:space="preserve">site you can </w:t>
      </w:r>
      <w:r w:rsidR="00DF2496">
        <w:t xml:space="preserve">freely </w:t>
      </w:r>
      <w:r w:rsidRPr="00B056B2">
        <w:rPr>
          <w:b/>
        </w:rPr>
        <w:t>download</w:t>
      </w:r>
      <w:r w:rsidR="00DF2496" w:rsidRPr="00DF2496">
        <w:t xml:space="preserve"> </w:t>
      </w:r>
      <w:r w:rsidR="00DF2496">
        <w:t xml:space="preserve">the book and </w:t>
      </w:r>
      <w:r w:rsidR="00DF2496" w:rsidRPr="00DF2496">
        <w:t>many</w:t>
      </w:r>
      <w:r w:rsidR="00DF2496">
        <w:t xml:space="preserve"> related resources:</w:t>
      </w:r>
    </w:p>
    <w:p w14:paraId="7DEAA6B2" w14:textId="77777777" w:rsidR="00DF2496" w:rsidRDefault="00DF2496" w:rsidP="00DF2496">
      <w:pPr>
        <w:pStyle w:val="ListParagraph"/>
        <w:numPr>
          <w:ilvl w:val="0"/>
          <w:numId w:val="131"/>
        </w:numPr>
        <w:ind w:left="568" w:hanging="284"/>
        <w:contextualSpacing w:val="0"/>
      </w:pPr>
      <w:r>
        <w:t>T</w:t>
      </w:r>
      <w:r w:rsidR="00114F77" w:rsidRPr="00D659CC">
        <w:t xml:space="preserve">he whole </w:t>
      </w:r>
      <w:r w:rsidR="00114F77" w:rsidRPr="00DF2496">
        <w:rPr>
          <w:b/>
        </w:rPr>
        <w:t>book</w:t>
      </w:r>
      <w:r w:rsidR="00114F77" w:rsidRPr="00D659CC">
        <w:t xml:space="preserve"> in </w:t>
      </w:r>
      <w:r>
        <w:t>several</w:t>
      </w:r>
      <w:r w:rsidR="00114F77">
        <w:t xml:space="preserve"> </w:t>
      </w:r>
      <w:r w:rsidR="00114F77" w:rsidRPr="00D659CC">
        <w:t>electronic format</w:t>
      </w:r>
      <w:r>
        <w:t>s</w:t>
      </w:r>
      <w:r w:rsidR="00114F77" w:rsidRPr="00D659CC">
        <w:t xml:space="preserve"> (PDF / </w:t>
      </w:r>
      <w:r>
        <w:t xml:space="preserve">DOC / </w:t>
      </w:r>
      <w:r w:rsidR="00114F77" w:rsidRPr="00D659CC">
        <w:t>DOCX / HTML / Kindle</w:t>
      </w:r>
      <w:r>
        <w:t xml:space="preserve"> / etc.</w:t>
      </w:r>
      <w:r w:rsidR="00114F77" w:rsidRPr="00D659CC">
        <w:t>)</w:t>
      </w:r>
    </w:p>
    <w:p w14:paraId="2E09E6C9" w14:textId="77777777" w:rsidR="00DF2496" w:rsidRDefault="00DF2496" w:rsidP="00DF2496">
      <w:pPr>
        <w:pStyle w:val="ListParagraph"/>
        <w:numPr>
          <w:ilvl w:val="0"/>
          <w:numId w:val="131"/>
        </w:numPr>
        <w:ind w:left="568" w:hanging="284"/>
        <w:contextualSpacing w:val="0"/>
      </w:pPr>
      <w:r>
        <w:t>T</w:t>
      </w:r>
      <w:r w:rsidR="00114F77" w:rsidRPr="00D659CC">
        <w:t xml:space="preserve">he source code of the </w:t>
      </w:r>
      <w:r w:rsidR="00114F77" w:rsidRPr="00362983">
        <w:rPr>
          <w:b/>
        </w:rPr>
        <w:t>examples</w:t>
      </w:r>
      <w:r w:rsidR="00362983" w:rsidRPr="00362983">
        <w:t xml:space="preserve"> (demos)</w:t>
      </w:r>
      <w:r w:rsidRPr="00362983">
        <w:t xml:space="preserve"> </w:t>
      </w:r>
      <w:r>
        <w:t>for each chapter</w:t>
      </w:r>
    </w:p>
    <w:p w14:paraId="4CE78B0E" w14:textId="77777777" w:rsidR="00362983" w:rsidRDefault="00362983" w:rsidP="00362983">
      <w:pPr>
        <w:pStyle w:val="ListParagraph"/>
        <w:numPr>
          <w:ilvl w:val="0"/>
          <w:numId w:val="131"/>
        </w:numPr>
        <w:ind w:left="568" w:hanging="284"/>
        <w:contextualSpacing w:val="0"/>
      </w:pPr>
      <w:r>
        <w:rPr>
          <w:b/>
        </w:rPr>
        <w:t>V</w:t>
      </w:r>
      <w:r w:rsidRPr="00DF2496">
        <w:rPr>
          <w:b/>
        </w:rPr>
        <w:t xml:space="preserve">ideo </w:t>
      </w:r>
      <w:r>
        <w:rPr>
          <w:b/>
        </w:rPr>
        <w:t>lessons</w:t>
      </w:r>
      <w:r>
        <w:t xml:space="preserve"> covering the entire book content with live demos and detailed explanations (in English and in Bulgarian)</w:t>
      </w:r>
    </w:p>
    <w:p w14:paraId="69CE7059" w14:textId="77777777" w:rsidR="00362983" w:rsidRDefault="00362983" w:rsidP="00362983">
      <w:pPr>
        <w:pStyle w:val="ListParagraph"/>
        <w:numPr>
          <w:ilvl w:val="0"/>
          <w:numId w:val="131"/>
        </w:numPr>
        <w:ind w:left="568" w:hanging="284"/>
        <w:contextualSpacing w:val="0"/>
      </w:pPr>
      <w:r>
        <w:t>PowerPoint</w:t>
      </w:r>
      <w:r w:rsidRPr="00D659CC">
        <w:t xml:space="preserve"> </w:t>
      </w:r>
      <w:r w:rsidRPr="00DF2496">
        <w:rPr>
          <w:b/>
        </w:rPr>
        <w:t>presentations slides</w:t>
      </w:r>
      <w:r>
        <w:t xml:space="preserve"> for each chapter, ready for instructors who want to teach programming (in English)</w:t>
      </w:r>
    </w:p>
    <w:p w14:paraId="2FB9057D" w14:textId="77777777" w:rsidR="00DF2496" w:rsidRDefault="00DF2496" w:rsidP="00DF2496">
      <w:pPr>
        <w:pStyle w:val="ListParagraph"/>
        <w:numPr>
          <w:ilvl w:val="0"/>
          <w:numId w:val="131"/>
        </w:numPr>
        <w:ind w:left="568" w:hanging="284"/>
        <w:contextualSpacing w:val="0"/>
      </w:pPr>
      <w:r>
        <w:t>T</w:t>
      </w:r>
      <w:r w:rsidR="00114F77" w:rsidRPr="00D659CC">
        <w:t xml:space="preserve">he </w:t>
      </w:r>
      <w:r w:rsidR="00114F77" w:rsidRPr="00362983">
        <w:rPr>
          <w:b/>
        </w:rPr>
        <w:t>exercises</w:t>
      </w:r>
      <w:r w:rsidR="00114F77" w:rsidRPr="00D659CC">
        <w:t xml:space="preserve"> and </w:t>
      </w:r>
      <w:r w:rsidR="00114F77" w:rsidRPr="00362983">
        <w:rPr>
          <w:b/>
        </w:rPr>
        <w:t>solutions guidelines</w:t>
      </w:r>
      <w:r w:rsidR="00362983">
        <w:t xml:space="preserve"> for each chapter</w:t>
      </w:r>
    </w:p>
    <w:p w14:paraId="68144940" w14:textId="77777777" w:rsidR="00362983" w:rsidRDefault="00362983" w:rsidP="00DF2496">
      <w:pPr>
        <w:pStyle w:val="ListParagraph"/>
        <w:numPr>
          <w:ilvl w:val="0"/>
          <w:numId w:val="131"/>
        </w:numPr>
        <w:ind w:left="568" w:hanging="284"/>
        <w:contextualSpacing w:val="0"/>
      </w:pPr>
      <w:r w:rsidRPr="00362983">
        <w:rPr>
          <w:b/>
        </w:rPr>
        <w:t>Solutions to all problems</w:t>
      </w:r>
      <w:r>
        <w:t xml:space="preserve"> from the book + explanation of the algorithm and the source code for each solution + tests (in Bulgarian)</w:t>
      </w:r>
    </w:p>
    <w:p w14:paraId="6D4B08F8" w14:textId="77777777" w:rsidR="002B7B5C" w:rsidRDefault="002B7B5C" w:rsidP="00DF2496">
      <w:pPr>
        <w:pStyle w:val="ListParagraph"/>
        <w:numPr>
          <w:ilvl w:val="0"/>
          <w:numId w:val="131"/>
        </w:numPr>
        <w:ind w:left="568" w:hanging="284"/>
        <w:contextualSpacing w:val="0"/>
      </w:pPr>
      <w:r w:rsidRPr="002B7B5C">
        <w:t xml:space="preserve">Interactive </w:t>
      </w:r>
      <w:r w:rsidR="00362983" w:rsidRPr="00362983">
        <w:rPr>
          <w:b/>
        </w:rPr>
        <w:t>Mind maps</w:t>
      </w:r>
      <w:r w:rsidR="00362983">
        <w:t xml:space="preserve"> for each book chapter</w:t>
      </w:r>
    </w:p>
    <w:p w14:paraId="72A4016F" w14:textId="77777777" w:rsidR="002B7B5C" w:rsidRDefault="002B7B5C" w:rsidP="00DF2496">
      <w:pPr>
        <w:pStyle w:val="ListParagraph"/>
        <w:numPr>
          <w:ilvl w:val="0"/>
          <w:numId w:val="131"/>
        </w:numPr>
        <w:ind w:left="568" w:hanging="284"/>
        <w:contextualSpacing w:val="0"/>
      </w:pPr>
      <w:r>
        <w:t xml:space="preserve">The book in </w:t>
      </w:r>
      <w:r w:rsidRPr="002B7B5C">
        <w:rPr>
          <w:b/>
        </w:rPr>
        <w:t>Bulgarian</w:t>
      </w:r>
      <w:r>
        <w:t xml:space="preserve"> language (the original)</w:t>
      </w:r>
    </w:p>
    <w:p w14:paraId="18D7FC88" w14:textId="77777777" w:rsidR="00114F77" w:rsidRPr="00DF2496" w:rsidRDefault="002B7B5C" w:rsidP="00DF2496">
      <w:pPr>
        <w:pStyle w:val="ListParagraph"/>
        <w:numPr>
          <w:ilvl w:val="0"/>
          <w:numId w:val="131"/>
        </w:numPr>
        <w:ind w:left="568" w:hanging="284"/>
        <w:contextualSpacing w:val="0"/>
      </w:pPr>
      <w:r>
        <w:t xml:space="preserve">A </w:t>
      </w:r>
      <w:r w:rsidRPr="002B7B5C">
        <w:rPr>
          <w:b/>
        </w:rPr>
        <w:t>Java version</w:t>
      </w:r>
      <w:r>
        <w:t xml:space="preserve"> of the book (with all content and examples adapter to Java programming language)</w:t>
      </w:r>
      <w:r w:rsidR="00114F77" w:rsidRPr="00D659CC">
        <w:t>.</w:t>
      </w:r>
    </w:p>
    <w:p w14:paraId="30FFB4F7" w14:textId="77777777" w:rsidR="00114F77" w:rsidRPr="00D659CC" w:rsidRDefault="00114F77" w:rsidP="00114F77">
      <w:pPr>
        <w:pStyle w:val="Heading3"/>
      </w:pPr>
      <w:r w:rsidRPr="00D659CC">
        <w:t>Discussion Forum</w:t>
      </w:r>
    </w:p>
    <w:p w14:paraId="5CCE2D1D" w14:textId="41466981" w:rsidR="00114F77" w:rsidRPr="00D659CC" w:rsidRDefault="00114F77" w:rsidP="00114F77">
      <w:pPr>
        <w:rPr>
          <w:b/>
          <w:noProof/>
        </w:rPr>
      </w:pPr>
      <w:r w:rsidRPr="00D659CC">
        <w:t xml:space="preserve">The discussion forum where you can find solutions to almost all problems from the book is available at: </w:t>
      </w:r>
      <w:hyperlink r:id="rId133" w:history="1">
        <w:r w:rsidR="00093E89" w:rsidRPr="00093E89">
          <w:rPr>
            <w:rStyle w:val="Hyperlink"/>
            <w:b/>
            <w:bCs/>
          </w:rPr>
          <w:t>softuni.bg/forum</w:t>
        </w:r>
      </w:hyperlink>
      <w:r w:rsidR="00093E89">
        <w:t>.</w:t>
      </w:r>
    </w:p>
    <w:p w14:paraId="6CA59304" w14:textId="3B4C0C43" w:rsidR="00114F77" w:rsidRPr="00D659CC" w:rsidRDefault="00114F77" w:rsidP="00114F77">
      <w:r w:rsidRPr="00D659CC">
        <w:lastRenderedPageBreak/>
        <w:t xml:space="preserve">This forum is created for discussions among the participants in Telerik Software Academy’s courses who go through this book during the first few months of their training and mandatorily </w:t>
      </w:r>
      <w:r w:rsidRPr="00B056B2">
        <w:rPr>
          <w:b/>
        </w:rPr>
        <w:t xml:space="preserve">solve all problems </w:t>
      </w:r>
      <w:r w:rsidRPr="00D659CC">
        <w:t xml:space="preserve">in the exercise sections. Most people "living" in the forum are </w:t>
      </w:r>
      <w:proofErr w:type="gramStart"/>
      <w:r w:rsidRPr="00D659CC">
        <w:t>Bulgarian</w:t>
      </w:r>
      <w:proofErr w:type="gramEnd"/>
      <w:r w:rsidRPr="00D659CC">
        <w:t xml:space="preserve"> but everyone speaks </w:t>
      </w:r>
      <w:r w:rsidR="00573EC1" w:rsidRPr="00D659CC">
        <w:t>English,</w:t>
      </w:r>
      <w:r w:rsidRPr="00D659CC">
        <w:t xml:space="preserve"> so you are invited to ask your questions</w:t>
      </w:r>
      <w:r>
        <w:t xml:space="preserve"> about</w:t>
      </w:r>
      <w:r w:rsidRPr="00D659CC">
        <w:t xml:space="preserve"> the book exercises in English</w:t>
      </w:r>
      <w:r w:rsidR="00573EC1">
        <w:t xml:space="preserve"> and you will get an English answer.</w:t>
      </w:r>
    </w:p>
    <w:p w14:paraId="2705E65C" w14:textId="77777777" w:rsidR="00114F77" w:rsidRPr="00D659CC" w:rsidRDefault="00114F77" w:rsidP="00114F77">
      <w:r w:rsidRPr="00D659CC">
        <w:t xml:space="preserve">In the </w:t>
      </w:r>
      <w:r>
        <w:t>forum</w:t>
      </w:r>
      <w:r w:rsidRPr="00D659CC">
        <w:t xml:space="preserve"> you’ll find </w:t>
      </w:r>
      <w:r w:rsidRPr="00B056B2">
        <w:rPr>
          <w:b/>
        </w:rPr>
        <w:t>comments and solutions</w:t>
      </w:r>
      <w:r w:rsidRPr="00D659CC">
        <w:t xml:space="preserve"> submitted by students and readers of the book, as well as by the trainers at the Software Academy. Just search thoroughly enough and you’ll find several solutions to all problems in the book (with no exceptions). Every year </w:t>
      </w:r>
      <w:r w:rsidRPr="00B056B2">
        <w:rPr>
          <w:b/>
        </w:rPr>
        <w:t>thousands of participants</w:t>
      </w:r>
      <w:r w:rsidRPr="00D659CC">
        <w:t xml:space="preserve"> in Telerik Software Academy solve problems from this book and share their solutions and the difficulties they’ve encountered, so simply search thoroughly in the forum</w:t>
      </w:r>
      <w:r>
        <w:t xml:space="preserve"> or ask</w:t>
      </w:r>
      <w:r w:rsidRPr="00D659CC">
        <w:t>, if you can’t get to a solution for a particular problem.</w:t>
      </w:r>
    </w:p>
    <w:p w14:paraId="400C8C54" w14:textId="77777777" w:rsidR="00121FB4" w:rsidRDefault="00121FB4" w:rsidP="00121FB4">
      <w:pPr>
        <w:pStyle w:val="Heading3"/>
      </w:pPr>
      <w:r>
        <w:t>Interactive Mind Maps</w:t>
      </w:r>
    </w:p>
    <w:p w14:paraId="3C704B62" w14:textId="54987C6D" w:rsidR="007752BC" w:rsidRPr="007752BC" w:rsidRDefault="002F05EB" w:rsidP="007752BC">
      <w:r>
        <w:t xml:space="preserve">As part of the book we created a set of interactive </w:t>
      </w:r>
      <w:r w:rsidRPr="002F05EB">
        <w:rPr>
          <w:b/>
        </w:rPr>
        <w:t>mind maps</w:t>
      </w:r>
      <w:r>
        <w:t xml:space="preserve"> to visualize its content and to improve the level of memorization. We have a few mind maps for each chapter that visually illustrates its content and a global mind map of the entire book. The mind maps are available at the book’s web site: </w:t>
      </w:r>
      <w:hyperlink r:id="rId134" w:history="1">
        <w:r w:rsidR="00573EC1">
          <w:rPr>
            <w:rStyle w:val="Hyperlink"/>
          </w:rPr>
          <w:t>https://introprogramming.info/english-intro-csharp-book/mind-maps/</w:t>
        </w:r>
      </w:hyperlink>
      <w:r>
        <w:t>.</w:t>
      </w:r>
    </w:p>
    <w:p w14:paraId="3B08B26A" w14:textId="77777777" w:rsidR="007752BC" w:rsidRPr="007752BC" w:rsidRDefault="007752BC" w:rsidP="007752BC">
      <w:pPr>
        <w:jc w:val="center"/>
      </w:pPr>
      <w:r w:rsidRPr="007752BC">
        <w:rPr>
          <w:noProof/>
        </w:rPr>
        <w:drawing>
          <wp:inline distT="0" distB="0" distL="0" distR="0" wp14:anchorId="2C5E82BE" wp14:editId="40CA6DB1">
            <wp:extent cx="4762500" cy="3990975"/>
            <wp:effectExtent l="0" t="0" r="0" b="9525"/>
            <wp:docPr id="6" name="Picture 6" descr="Interactive Minds Maps of the C# Programming Fundamentals Book - http://www.introprogramming.info/english-intro-csharp-book/mind-maps/" title="Mind Maps of the C# Fundamentals Book">
              <a:hlinkClick xmlns:a="http://schemas.openxmlformats.org/drawingml/2006/main" r:id="rId1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NAKOV\PROJECTS\Intro-CSharp-Book\translation-to-English\PR-banners-icons-screenshots\CSharp-book-mind-maps.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2500" cy="3990975"/>
                    </a:xfrm>
                    <a:prstGeom prst="rect">
                      <a:avLst/>
                    </a:prstGeom>
                    <a:noFill/>
                    <a:ln>
                      <a:noFill/>
                    </a:ln>
                  </pic:spPr>
                </pic:pic>
              </a:graphicData>
            </a:graphic>
          </wp:inline>
        </w:drawing>
      </w:r>
    </w:p>
    <w:p w14:paraId="324A314A" w14:textId="77777777" w:rsidR="00430201" w:rsidRPr="00D659CC" w:rsidRDefault="00430201" w:rsidP="00430201">
      <w:pPr>
        <w:pStyle w:val="Heading3"/>
      </w:pPr>
      <w:r w:rsidRPr="00D659CC">
        <w:t>Presentation Slides Coming with the Book</w:t>
      </w:r>
    </w:p>
    <w:p w14:paraId="6351C01E" w14:textId="77777777" w:rsidR="00430201" w:rsidRDefault="00430201" w:rsidP="00430201">
      <w:r w:rsidRPr="00D659CC">
        <w:t xml:space="preserve">This book is used in many universities, colleges, schools and organizations as </w:t>
      </w:r>
      <w:r>
        <w:t xml:space="preserve">a </w:t>
      </w:r>
      <w:r w:rsidRPr="00D659CC">
        <w:t xml:space="preserve">textbook on computer programming, C#, data structures and algorithms. To help instructors teach the lessons following this book we have prepared </w:t>
      </w:r>
      <w:r w:rsidRPr="00D659CC">
        <w:rPr>
          <w:b/>
        </w:rPr>
        <w:t>PowerPoint presentation slides</w:t>
      </w:r>
      <w:r w:rsidRPr="00D659CC">
        <w:t xml:space="preserve"> for each chapter of the book. Instructors are welcome to use the slides </w:t>
      </w:r>
      <w:r w:rsidRPr="00D659CC">
        <w:rPr>
          <w:b/>
        </w:rPr>
        <w:t>free of charge</w:t>
      </w:r>
      <w:r w:rsidRPr="00D659CC">
        <w:t xml:space="preserve"> under the license agreement stated above. The authors' team will be happy to find out that this book and its study materials </w:t>
      </w:r>
      <w:r w:rsidRPr="00D659CC">
        <w:lastRenderedPageBreak/>
        <w:t xml:space="preserve">and presentation slides are helping people </w:t>
      </w:r>
      <w:r>
        <w:t>all</w:t>
      </w:r>
      <w:r w:rsidRPr="00D659CC">
        <w:t xml:space="preserve"> over the world to learn programming. This is the primary goal of the project: </w:t>
      </w:r>
      <w:r w:rsidRPr="00D659CC">
        <w:rPr>
          <w:b/>
        </w:rPr>
        <w:t>to teach computer programming fundamentals</w:t>
      </w:r>
      <w:r w:rsidRPr="00D659CC">
        <w:t xml:space="preserve">, in complete, simple, structured, understandable way, free of charge. You may find the PowerPoint slides in English at the book’s official </w:t>
      </w:r>
      <w:r>
        <w:t>W</w:t>
      </w:r>
      <w:r w:rsidRPr="00D659CC">
        <w:t xml:space="preserve">eb site: </w:t>
      </w:r>
      <w:hyperlink r:id="rId137" w:history="1">
        <w:r w:rsidRPr="00D659CC">
          <w:rPr>
            <w:b/>
            <w:color w:val="0000FF"/>
            <w:u w:val="single"/>
          </w:rPr>
          <w:t>introprogramming.info</w:t>
        </w:r>
      </w:hyperlink>
      <w:r w:rsidRPr="00D659CC">
        <w:t>.</w:t>
      </w:r>
    </w:p>
    <w:p w14:paraId="52442FBD" w14:textId="77777777" w:rsidR="00430201" w:rsidRPr="00D659CC" w:rsidRDefault="00430201" w:rsidP="00430201">
      <w:pPr>
        <w:pStyle w:val="Heading3"/>
      </w:pPr>
      <w:r w:rsidRPr="00D659CC">
        <w:t>Video Materials for Self-Education with the Book</w:t>
      </w:r>
    </w:p>
    <w:p w14:paraId="1CE854A2" w14:textId="77777777" w:rsidR="00430201" w:rsidRPr="00D659CC" w:rsidRDefault="00430201" w:rsidP="00430201">
      <w:r w:rsidRPr="00D659CC">
        <w:t xml:space="preserve">As part of the Telerik </w:t>
      </w:r>
      <w:r>
        <w:t xml:space="preserve">Software </w:t>
      </w:r>
      <w:r w:rsidRPr="00D659CC">
        <w:t xml:space="preserve">Academy program </w:t>
      </w:r>
      <w:r>
        <w:t>and the software engineering curriculum at SoftUni</w:t>
      </w:r>
      <w:r w:rsidRPr="00D659CC">
        <w:t xml:space="preserve">, </w:t>
      </w:r>
      <w:r w:rsidRPr="00B056B2">
        <w:rPr>
          <w:b/>
        </w:rPr>
        <w:t xml:space="preserve">videos of all </w:t>
      </w:r>
      <w:r>
        <w:rPr>
          <w:b/>
        </w:rPr>
        <w:t>chapters</w:t>
      </w:r>
      <w:r w:rsidRPr="00D659CC">
        <w:t xml:space="preserve"> </w:t>
      </w:r>
      <w:r>
        <w:t>from</w:t>
      </w:r>
      <w:r w:rsidRPr="00D659CC">
        <w:t xml:space="preserve"> this book have been recorded. The video materials in English and Bulgarian can be found at C# book’s official web site: </w:t>
      </w:r>
      <w:hyperlink r:id="rId138" w:history="1">
        <w:r w:rsidRPr="00D659CC">
          <w:rPr>
            <w:b/>
            <w:color w:val="0000FF"/>
            <w:u w:val="single"/>
          </w:rPr>
          <w:t>introprogramming.info</w:t>
        </w:r>
      </w:hyperlink>
      <w:r w:rsidRPr="00D659CC">
        <w:t>.</w:t>
      </w:r>
    </w:p>
    <w:p w14:paraId="57B14EBE" w14:textId="77777777" w:rsidR="00114F77" w:rsidRPr="00D659CC" w:rsidRDefault="00FC351E" w:rsidP="00114F77">
      <w:pPr>
        <w:pStyle w:val="Heading3"/>
      </w:pPr>
      <w:r>
        <w:t xml:space="preserve">C# Book </w:t>
      </w:r>
      <w:r w:rsidR="00114F77" w:rsidRPr="00D659CC">
        <w:t>Fan Club</w:t>
      </w:r>
    </w:p>
    <w:p w14:paraId="4826BEBE" w14:textId="33F46D70" w:rsidR="00114F77" w:rsidRPr="00D659CC" w:rsidRDefault="00114F77" w:rsidP="00114F77">
      <w:r w:rsidRPr="00D659CC">
        <w:t xml:space="preserve">For the fans of the book "Introduction to Programming with C#" we have a </w:t>
      </w:r>
      <w:r w:rsidRPr="00B056B2">
        <w:rPr>
          <w:b/>
        </w:rPr>
        <w:t>Facebook page</w:t>
      </w:r>
      <w:r w:rsidRPr="00D659CC">
        <w:t xml:space="preserve">: </w:t>
      </w:r>
      <w:hyperlink r:id="rId139" w:history="1">
        <w:r w:rsidRPr="00D659CC">
          <w:rPr>
            <w:b/>
            <w:noProof/>
            <w:color w:val="0000FF"/>
            <w:u w:val="single"/>
          </w:rPr>
          <w:t>facebook.com/IntroCSharpBook</w:t>
        </w:r>
      </w:hyperlink>
      <w:r w:rsidRPr="00D659CC">
        <w:rPr>
          <w:noProof/>
        </w:rPr>
        <w:t>.</w:t>
      </w:r>
    </w:p>
    <w:p w14:paraId="11705232" w14:textId="77777777" w:rsidR="00114F77" w:rsidRPr="00D659CC" w:rsidRDefault="00114F77" w:rsidP="00114F77">
      <w:pPr>
        <w:spacing w:before="360"/>
        <w:jc w:val="right"/>
      </w:pPr>
      <w:r w:rsidRPr="00B056B2">
        <w:rPr>
          <w:b/>
        </w:rPr>
        <w:t>Svetlin Nakov</w:t>
      </w:r>
      <w:r w:rsidRPr="00D659CC">
        <w:t>, PhD,</w:t>
      </w:r>
    </w:p>
    <w:p w14:paraId="1D0E1378" w14:textId="77777777" w:rsidR="00114F77" w:rsidRPr="00D659CC" w:rsidRDefault="00114F77" w:rsidP="00114F77">
      <w:pPr>
        <w:jc w:val="right"/>
      </w:pPr>
      <w:r w:rsidRPr="00D659CC">
        <w:t>Manager of the "Technical Training" Department,</w:t>
      </w:r>
    </w:p>
    <w:p w14:paraId="400DAB20" w14:textId="77777777" w:rsidR="00114F77" w:rsidRPr="00D659CC" w:rsidRDefault="00114F77" w:rsidP="00114F77">
      <w:pPr>
        <w:jc w:val="right"/>
      </w:pPr>
      <w:r w:rsidRPr="00D659CC">
        <w:t>Telerik Software Academy, Telerik Corporation,</w:t>
      </w:r>
    </w:p>
    <w:p w14:paraId="676ABDDE" w14:textId="0249465F" w:rsidR="00114F77" w:rsidRPr="00D659CC" w:rsidRDefault="00114F77" w:rsidP="00114F77">
      <w:pPr>
        <w:jc w:val="right"/>
      </w:pPr>
      <w:r>
        <w:t>August 24</w:t>
      </w:r>
      <w:r w:rsidRPr="00B056B2">
        <w:rPr>
          <w:vertAlign w:val="superscript"/>
        </w:rPr>
        <w:t>th</w:t>
      </w:r>
      <w:r>
        <w:t xml:space="preserve">, </w:t>
      </w:r>
      <w:r w:rsidRPr="00D659CC">
        <w:t>201</w:t>
      </w:r>
      <w:r w:rsidR="00B3618F">
        <w:t>3</w:t>
      </w:r>
      <w:r w:rsidR="00B3618F">
        <w:br/>
      </w:r>
    </w:p>
    <w:p w14:paraId="0502E649" w14:textId="77777777" w:rsidR="003F72BC" w:rsidRPr="00D659CC" w:rsidRDefault="003F72BC" w:rsidP="003F72BC">
      <w:pPr>
        <w:sectPr w:rsidR="003F72BC" w:rsidRPr="00D659CC" w:rsidSect="00687832">
          <w:type w:val="continuous"/>
          <w:pgSz w:w="11521" w:h="14402" w:code="1"/>
          <w:pgMar w:top="992" w:right="397" w:bottom="567" w:left="539" w:header="482" w:footer="482" w:gutter="794"/>
          <w:cols w:space="708"/>
          <w:titlePg/>
          <w:docGrid w:linePitch="360"/>
        </w:sectPr>
      </w:pPr>
    </w:p>
    <w:p w14:paraId="5B4942ED" w14:textId="77777777" w:rsidR="00114F77" w:rsidRPr="00D659CC" w:rsidRDefault="00114F77" w:rsidP="00114F77">
      <w:pPr>
        <w:sectPr w:rsidR="00114F77" w:rsidRPr="00D659CC" w:rsidSect="00687832">
          <w:headerReference w:type="even" r:id="rId140"/>
          <w:headerReference w:type="default" r:id="rId141"/>
          <w:type w:val="continuous"/>
          <w:pgSz w:w="11521" w:h="14402" w:code="1"/>
          <w:pgMar w:top="992" w:right="397" w:bottom="567" w:left="539" w:header="482" w:footer="482" w:gutter="794"/>
          <w:cols w:space="708"/>
          <w:titlePg/>
          <w:docGrid w:linePitch="360"/>
        </w:sectPr>
      </w:pPr>
    </w:p>
    <w:p w14:paraId="24997815" w14:textId="77777777" w:rsidR="00114F77" w:rsidRPr="00D659CC" w:rsidRDefault="00114F77" w:rsidP="00114F77">
      <w:pPr>
        <w:pStyle w:val="Heading1"/>
      </w:pPr>
      <w:bookmarkStart w:id="33" w:name="Chapter_01_Introduction_to_Programming"/>
      <w:bookmarkStart w:id="34" w:name="_Toc354356712"/>
      <w:bookmarkStart w:id="35" w:name="_Toc357271613"/>
      <w:bookmarkStart w:id="36" w:name="_Toc418709316"/>
      <w:bookmarkStart w:id="37" w:name="_Toc22848960"/>
      <w:bookmarkEnd w:id="33"/>
      <w:r w:rsidRPr="00D659CC">
        <w:rPr>
          <w:noProof/>
        </w:rPr>
        <w:lastRenderedPageBreak/>
        <w:t>Chapter 1.</w:t>
      </w:r>
      <w:r w:rsidRPr="00D659CC">
        <w:t xml:space="preserve"> Introduction</w:t>
      </w:r>
      <w:r w:rsidRPr="00D659CC">
        <w:br/>
        <w:t>to Programming</w:t>
      </w:r>
      <w:bookmarkEnd w:id="34"/>
      <w:bookmarkEnd w:id="35"/>
      <w:bookmarkEnd w:id="36"/>
      <w:bookmarkEnd w:id="37"/>
    </w:p>
    <w:p w14:paraId="2EA08C61" w14:textId="77777777" w:rsidR="00114F77" w:rsidRPr="00D659CC" w:rsidRDefault="00114F77" w:rsidP="00114F77">
      <w:pPr>
        <w:pStyle w:val="Heading2"/>
      </w:pPr>
      <w:bookmarkStart w:id="38" w:name="_Toc357271614"/>
      <w:bookmarkStart w:id="39" w:name="_Toc418709317"/>
      <w:r w:rsidRPr="00D659CC">
        <w:t>In This Chapter</w:t>
      </w:r>
      <w:bookmarkEnd w:id="38"/>
      <w:bookmarkEnd w:id="39"/>
    </w:p>
    <w:p w14:paraId="60363B67" w14:textId="77777777" w:rsidR="00114F77" w:rsidRPr="00D659CC" w:rsidRDefault="00114F77" w:rsidP="00114F77">
      <w:r w:rsidRPr="00D659CC">
        <w:t xml:space="preserve">In this chapter we will take a look at the </w:t>
      </w:r>
      <w:r w:rsidRPr="00D659CC">
        <w:rPr>
          <w:b/>
        </w:rPr>
        <w:t>basic programming terminology</w:t>
      </w:r>
      <w:r w:rsidRPr="00D659CC">
        <w:t xml:space="preserve"> and we will </w:t>
      </w:r>
      <w:r w:rsidRPr="00D659CC">
        <w:rPr>
          <w:b/>
        </w:rPr>
        <w:t>write our first C# program</w:t>
      </w:r>
      <w:r w:rsidRPr="00D659CC">
        <w:t>. We will familiarize ourselves with programming – what it means and its connection to computers and programming languages.</w:t>
      </w:r>
    </w:p>
    <w:p w14:paraId="1B91DA47" w14:textId="77777777" w:rsidR="00114F77" w:rsidRPr="00D659CC" w:rsidRDefault="00114F77" w:rsidP="00114F77">
      <w:r w:rsidRPr="00D659CC">
        <w:t xml:space="preserve">Briefly, we will review the different </w:t>
      </w:r>
      <w:r w:rsidRPr="00D659CC">
        <w:rPr>
          <w:b/>
        </w:rPr>
        <w:t>stages of software development</w:t>
      </w:r>
      <w:r w:rsidRPr="00D659CC">
        <w:t>.</w:t>
      </w:r>
    </w:p>
    <w:p w14:paraId="456F92EF" w14:textId="77777777" w:rsidR="00114F77" w:rsidRPr="00D659CC" w:rsidRDefault="00114F77" w:rsidP="00114F77">
      <w:r w:rsidRPr="00D659CC">
        <w:t xml:space="preserve">We will introduce the C# language, the .NET platform and the different Microsoft technologies used in software development. We will examine what tools we need </w:t>
      </w:r>
      <w:r w:rsidRPr="00D659CC">
        <w:rPr>
          <w:b/>
        </w:rPr>
        <w:t>to program in C#</w:t>
      </w:r>
      <w:r w:rsidRPr="00D659CC">
        <w:t xml:space="preserve">. We will use the C# language to write our first computer program, compile and run it from the command line as well as from Microsoft </w:t>
      </w:r>
      <w:r w:rsidRPr="00B056B2">
        <w:rPr>
          <w:b/>
        </w:rPr>
        <w:t>Visual Studio</w:t>
      </w:r>
      <w:r w:rsidRPr="00D659CC">
        <w:t xml:space="preserve"> integrated development environment. We will review the MSDN Library – the documentation of the .NET Framework. It will help us with our exploration of the features of the platform and the language.</w:t>
      </w:r>
    </w:p>
    <w:p w14:paraId="6464BD0E" w14:textId="77777777" w:rsidR="00114F77" w:rsidRPr="00D659CC" w:rsidRDefault="00114F77" w:rsidP="00114F77">
      <w:pPr>
        <w:pStyle w:val="Heading2"/>
      </w:pPr>
      <w:bookmarkStart w:id="40" w:name="_Toc357271615"/>
      <w:bookmarkStart w:id="41" w:name="_Toc418709318"/>
      <w:r w:rsidRPr="00D659CC">
        <w:t>What Does It Mean "To Program"?</w:t>
      </w:r>
      <w:bookmarkEnd w:id="40"/>
      <w:bookmarkEnd w:id="41"/>
    </w:p>
    <w:p w14:paraId="07B5A0F3" w14:textId="77777777" w:rsidR="00114F77" w:rsidRPr="00D659CC" w:rsidRDefault="00114F77" w:rsidP="00114F77">
      <w:r w:rsidRPr="00D659CC">
        <w:t>Nowadays computers have become irreplaceable. We use them to solve complex problems at the workplace, look for driving directions, have fun and communicate. They have countless applications in the business world, the entertainment industry, telecommunications and finance. It’s not an over</w:t>
      </w:r>
      <w:r>
        <w:softHyphen/>
      </w:r>
      <w:r w:rsidRPr="00D659CC">
        <w:t>statement to say that computers build the neural system of our contemporary society and it is difficult to imagine its existence without them.</w:t>
      </w:r>
    </w:p>
    <w:p w14:paraId="5DEC3C1A" w14:textId="77777777" w:rsidR="00114F77" w:rsidRPr="00D659CC" w:rsidRDefault="00114F77" w:rsidP="00114F77">
      <w:r w:rsidRPr="00D659CC">
        <w:t xml:space="preserve">Despite the fact that computers are so </w:t>
      </w:r>
      <w:proofErr w:type="gramStart"/>
      <w:r w:rsidRPr="00D659CC">
        <w:t>wide-spread</w:t>
      </w:r>
      <w:proofErr w:type="gramEnd"/>
      <w:r w:rsidRPr="00D659CC">
        <w:t xml:space="preserve">, </w:t>
      </w:r>
      <w:r w:rsidRPr="00D659CC">
        <w:rPr>
          <w:b/>
        </w:rPr>
        <w:t>few people know how they really work</w:t>
      </w:r>
      <w:r w:rsidRPr="00D659CC">
        <w:t xml:space="preserve">. In reality, it is not the computers, but the programs (the software), which run on them, that matter. It is the </w:t>
      </w:r>
      <w:r w:rsidRPr="00D659CC">
        <w:rPr>
          <w:b/>
        </w:rPr>
        <w:t>software</w:t>
      </w:r>
      <w:r w:rsidRPr="00D659CC">
        <w:t xml:space="preserve"> that makes computers valuable to the end-user, allowing for many different types of services that change our lives.</w:t>
      </w:r>
    </w:p>
    <w:p w14:paraId="4ACAA9A1" w14:textId="77777777" w:rsidR="00114F77" w:rsidRPr="00D659CC" w:rsidRDefault="00114F77" w:rsidP="00114F77">
      <w:pPr>
        <w:pStyle w:val="Heading3"/>
      </w:pPr>
      <w:r w:rsidRPr="00D659CC">
        <w:t>How Do Computers Process Information?</w:t>
      </w:r>
    </w:p>
    <w:p w14:paraId="5BDA6CD0" w14:textId="77777777" w:rsidR="00114F77" w:rsidRPr="00D659CC" w:rsidRDefault="00114F77" w:rsidP="00114F77">
      <w:r w:rsidRPr="00D659CC">
        <w:t xml:space="preserve">In order to understand what it means to program, we can roughly compare a computer and its operating system to a large factory with all its workshops, warehouses and transportation. This rough comparison makes it easier to imagine the level of complexity present in a contemporary computer. There are many processes running on a computer, and they represent the workshops and production lines in a </w:t>
      </w:r>
      <w:r w:rsidRPr="00D659CC">
        <w:rPr>
          <w:b/>
        </w:rPr>
        <w:t>factory</w:t>
      </w:r>
      <w:r w:rsidRPr="00D659CC">
        <w:t>. The hard drive, along with the files on it, and the operating memory (RAM) represent the warehouses, and the different protocols are the transportation systems, which provide the input and output of information.</w:t>
      </w:r>
    </w:p>
    <w:p w14:paraId="658D53E8" w14:textId="77777777" w:rsidR="00114F77" w:rsidRPr="00D659CC" w:rsidRDefault="00114F77" w:rsidP="00114F77">
      <w:r w:rsidRPr="00D659CC">
        <w:t>The different types of products made in a factory come from different workshops. They use raw materials from the warehouses and store the completed goods back in them. The raw materials are transported to the warehouses by the suppliers and the completed product is transported from the warehouses to the outlets. To accomplish this, different types of transportation are used. Raw materials enter the factory, go through different stages of processing and leave the factory transformed into products. Each factory converts the raw materials into a product ready for consumption.</w:t>
      </w:r>
    </w:p>
    <w:p w14:paraId="79D8DE25" w14:textId="77777777" w:rsidR="00114F77" w:rsidRPr="00D659CC" w:rsidRDefault="00114F77" w:rsidP="00114F77">
      <w:r w:rsidRPr="00D659CC">
        <w:rPr>
          <w:b/>
        </w:rPr>
        <w:t>The computer is a machine for information processing</w:t>
      </w:r>
      <w:r w:rsidRPr="00D659CC">
        <w:t xml:space="preserve">. Unlike the factory in our comparison, for the computer, the raw material and the product are the same thing – information. In most cases, the input information is taken from any of the warehouses (files or RAM), to where it has </w:t>
      </w:r>
      <w:r w:rsidRPr="00D659CC">
        <w:lastRenderedPageBreak/>
        <w:t>been previously transported. Afterwards, it is processed by one or more processes and it comes out modified as a new product. Web based applications serve as a prime example. They use HTTP to transfer raw materials and products, and information processing usually has to do with extracting content from a database and preparing it for visualization in the form of HTML.</w:t>
      </w:r>
    </w:p>
    <w:p w14:paraId="0FCF1CBE" w14:textId="77777777" w:rsidR="00114F77" w:rsidRPr="00D659CC" w:rsidRDefault="00114F77" w:rsidP="00114F77">
      <w:pPr>
        <w:pStyle w:val="Heading3"/>
      </w:pPr>
      <w:r w:rsidRPr="00D659CC">
        <w:t>Managing the Computer</w:t>
      </w:r>
    </w:p>
    <w:p w14:paraId="178E5CB3" w14:textId="77777777" w:rsidR="00114F77" w:rsidRPr="00D659CC" w:rsidRDefault="00114F77" w:rsidP="00114F77">
      <w:r w:rsidRPr="00D659CC">
        <w:t>The whole process of manufacturing products in a factory has many levels of management. The separate machines and assembly lines have operators, the workshops have managers and the factory as a whole is run by general executives. Every one of them controls processes on a different level. The machine operators serve on the lowest level – they control the machines with buttons and levers. The next level is reserved for the workshop managers. And on the highest level, the general executives manage the different aspects of the manufacturing processes in the factory. They do that by issuing orders.</w:t>
      </w:r>
    </w:p>
    <w:p w14:paraId="4B86F0EE" w14:textId="77777777" w:rsidR="00114F77" w:rsidRPr="00D659CC" w:rsidRDefault="00114F77" w:rsidP="00114F77">
      <w:r w:rsidRPr="00D659CC">
        <w:t xml:space="preserve">It is the same with computers and software – they have many levels of management and control. The lowest level is managed by the </w:t>
      </w:r>
      <w:r w:rsidRPr="00D659CC">
        <w:rPr>
          <w:b/>
        </w:rPr>
        <w:t>processor</w:t>
      </w:r>
      <w:r w:rsidRPr="00D659CC">
        <w:t xml:space="preserve"> and its registries (this is accomplished by using machine programs at a low level) – we can compare it to controlling the machines in the workshops. The different responsibilities of the </w:t>
      </w:r>
      <w:r w:rsidRPr="00D659CC">
        <w:rPr>
          <w:b/>
        </w:rPr>
        <w:t>operating system</w:t>
      </w:r>
      <w:r w:rsidRPr="00D659CC">
        <w:t xml:space="preserve"> (Windows 7 for example), like the file system, peripheral devices, users and communication protocols, are controlled at a higher level – we can compare it to the management of the different workshops and departments in the factory. At the highest level, we can find the </w:t>
      </w:r>
      <w:r w:rsidRPr="00D659CC">
        <w:rPr>
          <w:b/>
        </w:rPr>
        <w:t>application software</w:t>
      </w:r>
      <w:r w:rsidRPr="00D659CC">
        <w:t>. It runs a whole ensemble of processes, which require a huge amount of processor operations. This is the level of the general executives, who run the whole factory in order to maximize the utilization of the resources and to produce quality results.</w:t>
      </w:r>
    </w:p>
    <w:p w14:paraId="12D5B341" w14:textId="77777777" w:rsidR="00114F77" w:rsidRPr="00D659CC" w:rsidRDefault="00114F77" w:rsidP="00114F77">
      <w:pPr>
        <w:pStyle w:val="Heading3"/>
      </w:pPr>
      <w:r w:rsidRPr="00D659CC">
        <w:t>The Essence of Programming</w:t>
      </w:r>
    </w:p>
    <w:p w14:paraId="2B4A8175" w14:textId="77777777" w:rsidR="00114F77" w:rsidRDefault="00114F77" w:rsidP="00114F77">
      <w:pPr>
        <w:spacing w:after="120"/>
      </w:pPr>
      <w:r w:rsidRPr="00D659CC">
        <w:t>The essence of programming is to control the work of the computer on all levels. This is done with the help of "orders" and "commands" from the programmer, also known as programming instructions</w:t>
      </w:r>
      <w:r w:rsidRPr="00D659CC">
        <w:rPr>
          <w:noProof/>
        </w:rPr>
        <w:t xml:space="preserve">. To "program" means </w:t>
      </w:r>
      <w:r w:rsidRPr="00D659CC">
        <w:rPr>
          <w:b/>
          <w:noProof/>
        </w:rPr>
        <w:t>to organize the work of the computer through sequences of instructions</w:t>
      </w:r>
      <w:r w:rsidRPr="00D659CC">
        <w:rPr>
          <w:noProof/>
        </w:rPr>
        <w:t xml:space="preserve">. </w:t>
      </w:r>
      <w:r w:rsidRPr="00D659CC">
        <w:t>These commands (instructions) are given in written form and are implicitly followed by the computer (respectively by the operating system, the CPU and the peripheral devices).</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32"/>
        <w:gridCol w:w="9026"/>
      </w:tblGrid>
      <w:tr w:rsidR="00114F77" w:rsidRPr="00D659CC" w14:paraId="07ABB566" w14:textId="77777777" w:rsidTr="00093E89">
        <w:tc>
          <w:tcPr>
            <w:tcW w:w="729" w:type="dxa"/>
            <w:tcBorders>
              <w:top w:val="single" w:sz="4" w:space="0" w:color="auto"/>
              <w:left w:val="single" w:sz="4" w:space="0" w:color="auto"/>
              <w:bottom w:val="single" w:sz="4" w:space="0" w:color="auto"/>
              <w:right w:val="single" w:sz="4" w:space="0" w:color="auto"/>
            </w:tcBorders>
            <w:vAlign w:val="center"/>
          </w:tcPr>
          <w:p w14:paraId="64552BDC" w14:textId="77777777" w:rsidR="00114F77" w:rsidRPr="00D659CC" w:rsidRDefault="00114F77" w:rsidP="00114F77">
            <w:pPr>
              <w:spacing w:before="0"/>
              <w:jc w:val="center"/>
            </w:pPr>
            <w:r w:rsidRPr="00D659CC">
              <w:rPr>
                <w:noProof/>
              </w:rPr>
              <w:drawing>
                <wp:inline distT="0" distB="0" distL="0" distR="0" wp14:anchorId="30DF01C2" wp14:editId="76533CE0">
                  <wp:extent cx="327660" cy="3276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029" w:type="dxa"/>
            <w:tcBorders>
              <w:top w:val="single" w:sz="4" w:space="0" w:color="auto"/>
              <w:left w:val="single" w:sz="4" w:space="0" w:color="auto"/>
              <w:bottom w:val="single" w:sz="4" w:space="0" w:color="auto"/>
              <w:right w:val="single" w:sz="4" w:space="0" w:color="auto"/>
            </w:tcBorders>
            <w:vAlign w:val="center"/>
          </w:tcPr>
          <w:p w14:paraId="32808644" w14:textId="77777777" w:rsidR="00114F77" w:rsidRPr="001701AE" w:rsidRDefault="00114F77" w:rsidP="00114F77">
            <w:pPr>
              <w:pStyle w:val="WarningMessage"/>
            </w:pPr>
            <w:r>
              <w:t xml:space="preserve">To “program” </w:t>
            </w:r>
            <w:r w:rsidRPr="001701AE">
              <w:t>means writ</w:t>
            </w:r>
            <w:r>
              <w:t>ing</w:t>
            </w:r>
            <w:r w:rsidRPr="001701AE">
              <w:t xml:space="preserve"> sequences of instructions in order to organize the work of the computer to perform something.</w:t>
            </w:r>
            <w:r>
              <w:t xml:space="preserve"> These sequences of instructions are called “computer programs” or “scripts”.</w:t>
            </w:r>
          </w:p>
        </w:tc>
      </w:tr>
    </w:tbl>
    <w:p w14:paraId="615AC399" w14:textId="77777777" w:rsidR="00114F77" w:rsidRPr="00D659CC" w:rsidRDefault="00114F77" w:rsidP="00114F77">
      <w:r w:rsidRPr="00D659CC">
        <w:t>A sequence of steps to achieve</w:t>
      </w:r>
      <w:r>
        <w:t>,</w:t>
      </w:r>
      <w:r w:rsidRPr="00D659CC">
        <w:t xml:space="preserve"> complete some work or obtain some result is called an </w:t>
      </w:r>
      <w:r w:rsidRPr="00D659CC">
        <w:rPr>
          <w:b/>
        </w:rPr>
        <w:t>algorithm</w:t>
      </w:r>
      <w:r w:rsidRPr="00D659CC">
        <w:t xml:space="preserve">. This is how </w:t>
      </w:r>
      <w:r w:rsidRPr="00D659CC">
        <w:rPr>
          <w:b/>
        </w:rPr>
        <w:t>programming is related to algorithms</w:t>
      </w:r>
      <w:r w:rsidRPr="00D659CC">
        <w:t xml:space="preserve">. Programming involves describing what you want the computer to do by a sequence of steps, by </w:t>
      </w:r>
      <w:r w:rsidRPr="00D659CC">
        <w:rPr>
          <w:b/>
        </w:rPr>
        <w:t>algorithms</w:t>
      </w:r>
      <w:r w:rsidRPr="00D659CC">
        <w:t>.</w:t>
      </w:r>
    </w:p>
    <w:p w14:paraId="720EB19A" w14:textId="5F7C7DEA" w:rsidR="00114F77" w:rsidRPr="00D659CC" w:rsidRDefault="00114F77" w:rsidP="00114F77">
      <w:r w:rsidRPr="00D659CC">
        <w:rPr>
          <w:b/>
        </w:rPr>
        <w:t>Programmers</w:t>
      </w:r>
      <w:r w:rsidRPr="00D659CC">
        <w:t xml:space="preserve"> are the people who create these instructions, which control computers. These instructions are called </w:t>
      </w:r>
      <w:r w:rsidRPr="00D659CC">
        <w:rPr>
          <w:b/>
        </w:rPr>
        <w:t>programs</w:t>
      </w:r>
      <w:r w:rsidRPr="00D659CC">
        <w:t xml:space="preserve">. Numerous programs exist, and they are created using different kinds of </w:t>
      </w:r>
      <w:r w:rsidRPr="00D659CC">
        <w:rPr>
          <w:b/>
        </w:rPr>
        <w:t>programming languages</w:t>
      </w:r>
      <w:r w:rsidRPr="00D659CC">
        <w:t xml:space="preserve">. Each language is oriented towards controlling the computer on a different level. There are languages oriented towards the machine level (the lowest) – </w:t>
      </w:r>
      <w:r w:rsidRPr="00D659CC">
        <w:rPr>
          <w:b/>
        </w:rPr>
        <w:t>Assembler</w:t>
      </w:r>
      <w:r w:rsidRPr="00D659CC">
        <w:t xml:space="preserve"> for example. Others are most useful at the system level (interacting with the operating system), like </w:t>
      </w:r>
      <w:r w:rsidRPr="00D659CC">
        <w:rPr>
          <w:b/>
        </w:rPr>
        <w:t>C</w:t>
      </w:r>
      <w:r w:rsidRPr="00D659CC">
        <w:t xml:space="preserve">. There are also </w:t>
      </w:r>
      <w:r w:rsidR="00093E89" w:rsidRPr="00D659CC">
        <w:t>high-level</w:t>
      </w:r>
      <w:r w:rsidRPr="00D659CC">
        <w:t xml:space="preserve"> languages used to create application programs. Such languages include </w:t>
      </w:r>
      <w:r w:rsidRPr="00D659CC">
        <w:rPr>
          <w:b/>
        </w:rPr>
        <w:t>C#</w:t>
      </w:r>
      <w:r w:rsidRPr="00D659CC">
        <w:t>, Java, C++, PHP, Visual Basic, Python, Ruby, Perl, JavaScript and others.</w:t>
      </w:r>
    </w:p>
    <w:p w14:paraId="38C045CD" w14:textId="3DD9AC2D" w:rsidR="00114F77" w:rsidRPr="00D659CC" w:rsidRDefault="00114F77" w:rsidP="00114F77">
      <w:r w:rsidRPr="00D659CC">
        <w:t xml:space="preserve">In this book we will take a look at </w:t>
      </w:r>
      <w:r w:rsidRPr="00D659CC">
        <w:rPr>
          <w:b/>
        </w:rPr>
        <w:t>the C# programming language</w:t>
      </w:r>
      <w:r w:rsidRPr="00D659CC">
        <w:t xml:space="preserve"> – a modern </w:t>
      </w:r>
      <w:r w:rsidR="00093E89" w:rsidRPr="00D659CC">
        <w:t>high-level</w:t>
      </w:r>
      <w:r w:rsidRPr="00D659CC">
        <w:t xml:space="preserve"> language. When a programmer uses C#, he gives commands in high level, like from the position of a general executive in a factory. The </w:t>
      </w:r>
      <w:r w:rsidRPr="00D659CC">
        <w:rPr>
          <w:b/>
        </w:rPr>
        <w:t>instructions</w:t>
      </w:r>
      <w:r w:rsidRPr="00D659CC">
        <w:t xml:space="preserve"> given in the form of programs written in C# </w:t>
      </w:r>
      <w:r w:rsidRPr="00D659CC">
        <w:lastRenderedPageBreak/>
        <w:t xml:space="preserve">can access and control almost all computer resources directly or via the operating system. Before we learn how to write simple C# programs, </w:t>
      </w:r>
      <w:r>
        <w:t>let’s</w:t>
      </w:r>
      <w:r w:rsidRPr="00D659CC">
        <w:t xml:space="preserve"> take a good look at the different stages of software development, because programming, despite being the most important stage, is not the only one.</w:t>
      </w:r>
    </w:p>
    <w:p w14:paraId="43428FD5" w14:textId="77777777" w:rsidR="00114F77" w:rsidRPr="00D659CC" w:rsidRDefault="00114F77" w:rsidP="00114F77">
      <w:pPr>
        <w:pStyle w:val="Heading2"/>
      </w:pPr>
      <w:bookmarkStart w:id="42" w:name="_Toc357271616"/>
      <w:bookmarkStart w:id="43" w:name="_Toc418709319"/>
      <w:r w:rsidRPr="00D659CC">
        <w:t>Stages in Software Development</w:t>
      </w:r>
      <w:bookmarkEnd w:id="42"/>
      <w:bookmarkEnd w:id="43"/>
    </w:p>
    <w:p w14:paraId="6B94A75B" w14:textId="77777777" w:rsidR="00114F77" w:rsidRPr="00D659CC" w:rsidRDefault="00114F77" w:rsidP="00114F77">
      <w:r w:rsidRPr="00D659CC">
        <w:t>Writing software can be a very complex and time</w:t>
      </w:r>
      <w:r>
        <w:t>-</w:t>
      </w:r>
      <w:r w:rsidRPr="00D659CC">
        <w:t xml:space="preserve">consuming task, involving a whole team of software engineers and other specialists. As a result, many methods and practices, which make the life of programmers easier, have emerged. All they have in common is that the development of each software product goes through several different </w:t>
      </w:r>
      <w:r w:rsidRPr="00D659CC">
        <w:rPr>
          <w:b/>
        </w:rPr>
        <w:t>stages</w:t>
      </w:r>
      <w:r w:rsidRPr="00D659CC">
        <w:t>:</w:t>
      </w:r>
    </w:p>
    <w:p w14:paraId="40E54B1D" w14:textId="77777777" w:rsidR="00114F77" w:rsidRPr="00D659CC" w:rsidRDefault="00114F77" w:rsidP="00114F77">
      <w:pPr>
        <w:numPr>
          <w:ilvl w:val="0"/>
          <w:numId w:val="5"/>
        </w:numPr>
        <w:ind w:left="568" w:hanging="284"/>
      </w:pPr>
      <w:r w:rsidRPr="00D659CC">
        <w:t xml:space="preserve">Gathering the </w:t>
      </w:r>
      <w:r w:rsidRPr="001701AE">
        <w:rPr>
          <w:b/>
        </w:rPr>
        <w:t>requirements</w:t>
      </w:r>
      <w:r w:rsidRPr="00D659CC">
        <w:t xml:space="preserve"> for the product and creating a task;</w:t>
      </w:r>
    </w:p>
    <w:p w14:paraId="377F7785" w14:textId="77777777" w:rsidR="00114F77" w:rsidRPr="00D659CC" w:rsidRDefault="00114F77" w:rsidP="00114F77">
      <w:pPr>
        <w:numPr>
          <w:ilvl w:val="0"/>
          <w:numId w:val="5"/>
        </w:numPr>
        <w:ind w:left="568" w:hanging="284"/>
      </w:pPr>
      <w:r w:rsidRPr="001701AE">
        <w:rPr>
          <w:b/>
        </w:rPr>
        <w:t>Planning</w:t>
      </w:r>
      <w:r w:rsidRPr="00D659CC">
        <w:t xml:space="preserve"> and preparing the architecture and design;</w:t>
      </w:r>
    </w:p>
    <w:p w14:paraId="3018F6F2" w14:textId="77777777" w:rsidR="00114F77" w:rsidRPr="00D659CC" w:rsidRDefault="00114F77" w:rsidP="00114F77">
      <w:pPr>
        <w:numPr>
          <w:ilvl w:val="0"/>
          <w:numId w:val="5"/>
        </w:numPr>
        <w:ind w:left="568" w:hanging="284"/>
      </w:pPr>
      <w:r w:rsidRPr="001701AE">
        <w:rPr>
          <w:b/>
        </w:rPr>
        <w:t>Implementation</w:t>
      </w:r>
      <w:r w:rsidRPr="00D659CC">
        <w:t xml:space="preserve"> (includes the writing of program code);</w:t>
      </w:r>
    </w:p>
    <w:p w14:paraId="48C65C48" w14:textId="77777777" w:rsidR="00114F77" w:rsidRPr="00D659CC" w:rsidRDefault="00114F77" w:rsidP="00114F77">
      <w:pPr>
        <w:numPr>
          <w:ilvl w:val="0"/>
          <w:numId w:val="5"/>
        </w:numPr>
        <w:ind w:left="568" w:hanging="284"/>
      </w:pPr>
      <w:r w:rsidRPr="00D659CC">
        <w:t>Product trials (</w:t>
      </w:r>
      <w:r w:rsidRPr="001701AE">
        <w:rPr>
          <w:b/>
        </w:rPr>
        <w:t>testing</w:t>
      </w:r>
      <w:r w:rsidRPr="00D659CC">
        <w:t>);</w:t>
      </w:r>
    </w:p>
    <w:p w14:paraId="7CCF2319" w14:textId="77777777" w:rsidR="00114F77" w:rsidRPr="00D659CC" w:rsidRDefault="00114F77" w:rsidP="00114F77">
      <w:pPr>
        <w:numPr>
          <w:ilvl w:val="0"/>
          <w:numId w:val="5"/>
        </w:numPr>
        <w:ind w:left="568" w:hanging="284"/>
      </w:pPr>
      <w:r w:rsidRPr="001701AE">
        <w:rPr>
          <w:b/>
        </w:rPr>
        <w:t>Deployment</w:t>
      </w:r>
      <w:r w:rsidRPr="00D659CC">
        <w:t xml:space="preserve"> and exploitation;</w:t>
      </w:r>
    </w:p>
    <w:p w14:paraId="31827A55" w14:textId="22E9C9EF" w:rsidR="00114F77" w:rsidRPr="00D659CC" w:rsidRDefault="00114F77" w:rsidP="00114F77">
      <w:pPr>
        <w:numPr>
          <w:ilvl w:val="0"/>
          <w:numId w:val="5"/>
        </w:numPr>
        <w:ind w:left="568" w:hanging="284"/>
      </w:pPr>
      <w:r w:rsidRPr="001701AE">
        <w:rPr>
          <w:b/>
        </w:rPr>
        <w:t>Support</w:t>
      </w:r>
      <w:r w:rsidR="00093E89">
        <w:rPr>
          <w:bCs/>
        </w:rPr>
        <w:t>, fixes and improvements</w:t>
      </w:r>
      <w:r w:rsidRPr="00D659CC">
        <w:t>.</w:t>
      </w:r>
    </w:p>
    <w:p w14:paraId="759BD948" w14:textId="77777777" w:rsidR="00114F77" w:rsidRPr="00D659CC" w:rsidRDefault="00114F77" w:rsidP="00114F77">
      <w:r w:rsidRPr="00D659CC">
        <w:t>Implementation, testing, deployment and support are mostly accomplished using programming.</w:t>
      </w:r>
    </w:p>
    <w:p w14:paraId="76EB8727" w14:textId="77777777" w:rsidR="00114F77" w:rsidRPr="00D659CC" w:rsidRDefault="00114F77" w:rsidP="00114F77">
      <w:pPr>
        <w:pStyle w:val="Heading3"/>
      </w:pPr>
      <w:r w:rsidRPr="00D659CC">
        <w:t>Gathering the Requirements</w:t>
      </w:r>
    </w:p>
    <w:p w14:paraId="44ACE7DE" w14:textId="77777777" w:rsidR="00114F77" w:rsidRPr="00D659CC" w:rsidRDefault="00114F77" w:rsidP="00114F77">
      <w:r w:rsidRPr="00D659CC">
        <w:t xml:space="preserve">In the beginning, only the idea for a certain product exists. It includes a list of </w:t>
      </w:r>
      <w:r w:rsidRPr="00D659CC">
        <w:rPr>
          <w:b/>
        </w:rPr>
        <w:t>requirements</w:t>
      </w:r>
      <w:r w:rsidRPr="00D659CC">
        <w:t>, which define actions by the user and the computer. In the general case, these actions make already existing activities easier – calculating salaries, calculating ballistic trajectories or searching for the shortest route on Google maps are some examples. In many cases the software implements a previously nonexistent functionality such as automation of a certain activity.</w:t>
      </w:r>
    </w:p>
    <w:p w14:paraId="3847FD80" w14:textId="77777777" w:rsidR="00114F77" w:rsidRPr="00D659CC" w:rsidRDefault="00114F77" w:rsidP="00114F77">
      <w:r w:rsidRPr="00D659CC">
        <w:t xml:space="preserve">The </w:t>
      </w:r>
      <w:r w:rsidRPr="00D659CC">
        <w:rPr>
          <w:b/>
        </w:rPr>
        <w:t>requirements</w:t>
      </w:r>
      <w:r w:rsidRPr="00D659CC">
        <w:t xml:space="preserve"> for the product are usually defined in the form of documentation, written in English or any other language. There is no programming done at this stage. The requirements are defined by experts, who are familiar with the problems in a certain field. They can also write them up in such a way that they are easy to understand by the programmers. In the general case, these experts are not programming specialists, and they are called </w:t>
      </w:r>
      <w:r w:rsidRPr="00D659CC">
        <w:rPr>
          <w:b/>
        </w:rPr>
        <w:t>business analysts</w:t>
      </w:r>
      <w:r w:rsidRPr="00D659CC">
        <w:t>.</w:t>
      </w:r>
    </w:p>
    <w:p w14:paraId="3CD4E6C6" w14:textId="77777777" w:rsidR="00114F77" w:rsidRPr="00D659CC" w:rsidRDefault="00114F77" w:rsidP="00114F77">
      <w:pPr>
        <w:pStyle w:val="Heading3"/>
      </w:pPr>
      <w:r w:rsidRPr="00D659CC">
        <w:t>Planning and Preparing the Architecture and Design</w:t>
      </w:r>
    </w:p>
    <w:p w14:paraId="4EA61A83" w14:textId="77777777" w:rsidR="00114F77" w:rsidRPr="00D659CC" w:rsidRDefault="00114F77" w:rsidP="00114F77">
      <w:r w:rsidRPr="00D659CC">
        <w:t xml:space="preserve">After all the requirements have been gathered comes </w:t>
      </w:r>
      <w:r w:rsidRPr="00D659CC">
        <w:rPr>
          <w:b/>
        </w:rPr>
        <w:t>the</w:t>
      </w:r>
      <w:r w:rsidRPr="00D659CC">
        <w:t xml:space="preserve"> </w:t>
      </w:r>
      <w:r w:rsidRPr="00D659CC">
        <w:rPr>
          <w:b/>
        </w:rPr>
        <w:t>planning stage</w:t>
      </w:r>
      <w:r w:rsidRPr="00D659CC">
        <w:t xml:space="preserve">. At this stage, a technical plan for the implementation of the project is created, describing the platforms, technologies and the initial architecture (design) of the program. This step includes a fair amount of creative work, which is done by software engineers with a lot of experience. They are sometimes called </w:t>
      </w:r>
      <w:r w:rsidRPr="00D659CC">
        <w:rPr>
          <w:b/>
        </w:rPr>
        <w:t>software architects</w:t>
      </w:r>
      <w:r w:rsidRPr="00D659CC">
        <w:t xml:space="preserve">. According to the requirements, </w:t>
      </w:r>
      <w:r>
        <w:t xml:space="preserve">the following parts </w:t>
      </w:r>
      <w:r w:rsidRPr="00D659CC">
        <w:t>are chosen:</w:t>
      </w:r>
    </w:p>
    <w:p w14:paraId="5553F299" w14:textId="77777777" w:rsidR="00114F77" w:rsidRPr="00D659CC" w:rsidRDefault="00114F77" w:rsidP="00114F77">
      <w:pPr>
        <w:numPr>
          <w:ilvl w:val="0"/>
          <w:numId w:val="5"/>
        </w:numPr>
        <w:ind w:left="568" w:hanging="284"/>
      </w:pPr>
      <w:r w:rsidRPr="00D659CC">
        <w:t xml:space="preserve">The </w:t>
      </w:r>
      <w:r w:rsidRPr="00D659CC">
        <w:rPr>
          <w:b/>
        </w:rPr>
        <w:t>type of the application</w:t>
      </w:r>
      <w:r w:rsidRPr="00D659CC">
        <w:t xml:space="preserve"> – for example console application, desktop application (GUI, Graphical User Interface application), client-server application, Web application, Rich Internet Application (RIA), mobile application, peer-to-peer application or other;</w:t>
      </w:r>
    </w:p>
    <w:p w14:paraId="108EBDB6" w14:textId="77777777" w:rsidR="00114F77" w:rsidRPr="00D659CC" w:rsidRDefault="00114F77" w:rsidP="00114F77">
      <w:pPr>
        <w:numPr>
          <w:ilvl w:val="0"/>
          <w:numId w:val="5"/>
        </w:numPr>
        <w:ind w:left="568" w:hanging="284"/>
      </w:pPr>
      <w:r w:rsidRPr="00D659CC">
        <w:t xml:space="preserve">The </w:t>
      </w:r>
      <w:r w:rsidRPr="00D659CC">
        <w:rPr>
          <w:b/>
        </w:rPr>
        <w:t>architecture</w:t>
      </w:r>
      <w:r w:rsidRPr="00D659CC">
        <w:t xml:space="preserve"> of the software – for example single layer, double layer, triple layer, multi-layer or SOA architecture;</w:t>
      </w:r>
    </w:p>
    <w:p w14:paraId="4F10B8B2" w14:textId="77777777" w:rsidR="00114F77" w:rsidRPr="00D659CC" w:rsidRDefault="00114F77" w:rsidP="00114F77">
      <w:pPr>
        <w:numPr>
          <w:ilvl w:val="0"/>
          <w:numId w:val="5"/>
        </w:numPr>
        <w:ind w:left="568" w:hanging="284"/>
      </w:pPr>
      <w:r w:rsidRPr="00D659CC">
        <w:t xml:space="preserve">The </w:t>
      </w:r>
      <w:r w:rsidRPr="00D659CC">
        <w:rPr>
          <w:b/>
        </w:rPr>
        <w:t>programming language</w:t>
      </w:r>
      <w:r w:rsidRPr="00D659CC">
        <w:t xml:space="preserve"> most suitable for the implementation – for example C#, Java, PHP, Python, Ruby, JavaScript or C++, or a combination of different languages;</w:t>
      </w:r>
    </w:p>
    <w:p w14:paraId="4F8A6CBD" w14:textId="77777777" w:rsidR="00114F77" w:rsidRDefault="00114F77" w:rsidP="00114F77">
      <w:pPr>
        <w:numPr>
          <w:ilvl w:val="0"/>
          <w:numId w:val="5"/>
        </w:numPr>
        <w:ind w:left="568" w:hanging="284"/>
      </w:pPr>
      <w:r w:rsidRPr="00D659CC">
        <w:lastRenderedPageBreak/>
        <w:t xml:space="preserve">The </w:t>
      </w:r>
      <w:r w:rsidRPr="00D659CC">
        <w:rPr>
          <w:b/>
        </w:rPr>
        <w:t>technologies</w:t>
      </w:r>
      <w:r w:rsidRPr="00D659CC">
        <w:t xml:space="preserve"> that will be used: platform (Microsoft .NET, Java EE, LAMP or another), database server (Oracle, SQL Server, MySQL, </w:t>
      </w:r>
      <w:r w:rsidRPr="007123CA">
        <w:rPr>
          <w:noProof/>
        </w:rPr>
        <w:t>NoSQL</w:t>
      </w:r>
      <w:r w:rsidRPr="00D659CC">
        <w:t xml:space="preserve"> database or another), technologies for the user interface (Flash, </w:t>
      </w:r>
      <w:r w:rsidRPr="007123CA">
        <w:rPr>
          <w:noProof/>
        </w:rPr>
        <w:t>JavaServer</w:t>
      </w:r>
      <w:r w:rsidRPr="00D659CC">
        <w:t xml:space="preserve"> Faces, Eclipse RCP, ASP.NET, Windows Forms, Silverlight, WPF or another), technologies for data access (for example Hibernate, JPA or ADO.NET Entity Framework), reporting technologies (SQL Server Reporting Services, Jasper Reports or another) and many other combinations of technologies that will be used for the implementation of the various parts of the software system.</w:t>
      </w:r>
    </w:p>
    <w:p w14:paraId="0C7A73F7" w14:textId="77777777" w:rsidR="00114F77" w:rsidRPr="00D659CC" w:rsidRDefault="00114F77" w:rsidP="00114F77">
      <w:pPr>
        <w:numPr>
          <w:ilvl w:val="0"/>
          <w:numId w:val="5"/>
        </w:numPr>
        <w:ind w:left="568" w:hanging="284"/>
      </w:pPr>
      <w:r>
        <w:t xml:space="preserve">The </w:t>
      </w:r>
      <w:r w:rsidRPr="001701AE">
        <w:rPr>
          <w:b/>
        </w:rPr>
        <w:t>development frameworks</w:t>
      </w:r>
      <w:r>
        <w:t xml:space="preserve"> that will simplify the development, e.g. ASP.NET MVC (for .NET), Knockout.js (for JavaScript), Rails (for Ruby), </w:t>
      </w:r>
      <w:r w:rsidRPr="007123CA">
        <w:rPr>
          <w:noProof/>
        </w:rPr>
        <w:t>Django</w:t>
      </w:r>
      <w:r>
        <w:t xml:space="preserve"> (for Python) and many others.</w:t>
      </w:r>
    </w:p>
    <w:p w14:paraId="50BF9462" w14:textId="77777777" w:rsidR="00114F77" w:rsidRPr="00D659CC" w:rsidRDefault="00114F77" w:rsidP="00114F77">
      <w:pPr>
        <w:numPr>
          <w:ilvl w:val="0"/>
          <w:numId w:val="5"/>
        </w:numPr>
        <w:ind w:left="568" w:hanging="284"/>
      </w:pPr>
      <w:r w:rsidRPr="00D659CC">
        <w:t xml:space="preserve">The number and skills of the </w:t>
      </w:r>
      <w:r w:rsidRPr="00D659CC">
        <w:rPr>
          <w:b/>
        </w:rPr>
        <w:t>people</w:t>
      </w:r>
      <w:r w:rsidRPr="00D659CC">
        <w:t xml:space="preserve"> who will be part of the development team (big and serious projects are done by large and experienced teams of developers);</w:t>
      </w:r>
    </w:p>
    <w:p w14:paraId="60AC62A5" w14:textId="77777777" w:rsidR="00114F77" w:rsidRPr="00D659CC" w:rsidRDefault="00114F77" w:rsidP="00114F77">
      <w:pPr>
        <w:numPr>
          <w:ilvl w:val="0"/>
          <w:numId w:val="5"/>
        </w:numPr>
        <w:ind w:left="568" w:hanging="284"/>
      </w:pPr>
      <w:r w:rsidRPr="00D659CC">
        <w:t xml:space="preserve">The </w:t>
      </w:r>
      <w:r w:rsidRPr="00D659CC">
        <w:rPr>
          <w:b/>
        </w:rPr>
        <w:t>development plan</w:t>
      </w:r>
      <w:r w:rsidRPr="00D659CC">
        <w:t xml:space="preserve"> – separating the functionality in stages, resources and deadlines for each stage.</w:t>
      </w:r>
    </w:p>
    <w:p w14:paraId="5051351F" w14:textId="77777777" w:rsidR="00114F77" w:rsidRPr="00D659CC" w:rsidRDefault="00114F77" w:rsidP="00114F77">
      <w:pPr>
        <w:numPr>
          <w:ilvl w:val="0"/>
          <w:numId w:val="5"/>
        </w:numPr>
        <w:ind w:left="568" w:hanging="284"/>
      </w:pPr>
      <w:r w:rsidRPr="00D659CC">
        <w:t>Others (size of the team, locality of the team, methods of communication etc.).</w:t>
      </w:r>
    </w:p>
    <w:p w14:paraId="566FD6A7" w14:textId="77777777" w:rsidR="00114F77" w:rsidRPr="00D659CC" w:rsidRDefault="00114F77" w:rsidP="00114F77">
      <w:r w:rsidRPr="00D659CC">
        <w:t>Although there are many rules facilitating the correct analysis and planning, a fair amount of intuition and insight is required at this stage. This step predetermines the further advancement of the development process. There is no programming done at this stage, only preparation.</w:t>
      </w:r>
    </w:p>
    <w:p w14:paraId="1B8AB031" w14:textId="77777777" w:rsidR="00114F77" w:rsidRPr="00D659CC" w:rsidRDefault="00114F77" w:rsidP="00114F77">
      <w:pPr>
        <w:pStyle w:val="Heading3"/>
      </w:pPr>
      <w:r w:rsidRPr="00D659CC">
        <w:t>Implementation</w:t>
      </w:r>
    </w:p>
    <w:p w14:paraId="32961461" w14:textId="77777777" w:rsidR="00114F77" w:rsidRPr="00D659CC" w:rsidRDefault="00114F77" w:rsidP="00114F77">
      <w:r w:rsidRPr="00D659CC">
        <w:t xml:space="preserve">The stage, most closely connected with programming, is the implementation stage. At this phase, the program (application) is implemented (written) according to the given task, design and architecture. </w:t>
      </w:r>
      <w:r w:rsidRPr="00D659CC">
        <w:rPr>
          <w:b/>
        </w:rPr>
        <w:t>Programmers</w:t>
      </w:r>
      <w:r w:rsidRPr="00D659CC">
        <w:t xml:space="preserve"> participate by </w:t>
      </w:r>
      <w:r w:rsidRPr="00D659CC">
        <w:rPr>
          <w:b/>
        </w:rPr>
        <w:t>writing the program</w:t>
      </w:r>
      <w:r w:rsidRPr="00D659CC">
        <w:t xml:space="preserve"> (source) code. The other stages can either be short or completely skipped when creating a small project, but the implementation always presents; otherwise the process is not software development. This book is dedicated mainly to describing the skills used during implementation – creating a </w:t>
      </w:r>
      <w:r w:rsidRPr="00D659CC">
        <w:rPr>
          <w:b/>
        </w:rPr>
        <w:t>programmer’s mindset</w:t>
      </w:r>
      <w:r w:rsidRPr="00D659CC">
        <w:t xml:space="preserve"> and building the knowledge to use all the resources provided by the C# language and the .NET platform, in order to create software applications.</w:t>
      </w:r>
    </w:p>
    <w:p w14:paraId="42989924" w14:textId="77777777" w:rsidR="00114F77" w:rsidRPr="00D659CC" w:rsidRDefault="00114F77" w:rsidP="00114F77">
      <w:pPr>
        <w:pStyle w:val="Heading3"/>
      </w:pPr>
      <w:r w:rsidRPr="00D659CC">
        <w:t>Product Testing</w:t>
      </w:r>
    </w:p>
    <w:p w14:paraId="7337D3FD" w14:textId="77777777" w:rsidR="00114F77" w:rsidRPr="00D659CC" w:rsidRDefault="00114F77" w:rsidP="00114F77">
      <w:r w:rsidRPr="00D659CC">
        <w:t xml:space="preserve">Product testing is a very important stage of software development. Its purpose is to make sure that all the requirements are strictly followed and covered. This process can be implemented manually, but the preferred way to do it is by </w:t>
      </w:r>
      <w:r w:rsidRPr="00D659CC">
        <w:rPr>
          <w:b/>
        </w:rPr>
        <w:t>automated tests</w:t>
      </w:r>
      <w:r w:rsidRPr="00D659CC">
        <w:t>. These tests are small programs, which automate the trials as much as possible. There are parts of the functionality that are very hard to automate, which is why product trials include automated as well as manual procedures to ensure the quality of the code.</w:t>
      </w:r>
    </w:p>
    <w:p w14:paraId="3FCC8FEA" w14:textId="77777777" w:rsidR="00114F77" w:rsidRPr="00D659CC" w:rsidRDefault="00114F77" w:rsidP="00114F77">
      <w:r w:rsidRPr="00D659CC">
        <w:t xml:space="preserve">The testing (trials) process is implemented by </w:t>
      </w:r>
      <w:r w:rsidRPr="00D659CC">
        <w:rPr>
          <w:b/>
        </w:rPr>
        <w:t>quality assurance engineers (QAs)</w:t>
      </w:r>
      <w:r w:rsidRPr="00D659CC">
        <w:t xml:space="preserve">. They work closely with the programmers to find and correct errors (bugs) in the software. At this stage, it is </w:t>
      </w:r>
      <w:r>
        <w:t xml:space="preserve">a </w:t>
      </w:r>
      <w:r w:rsidRPr="00D659CC">
        <w:t>priority to find defects in the code and almost no new code is written.</w:t>
      </w:r>
    </w:p>
    <w:p w14:paraId="25B9D95A" w14:textId="77777777" w:rsidR="00114F77" w:rsidRPr="00D659CC" w:rsidRDefault="00114F77" w:rsidP="00114F77">
      <w:r w:rsidRPr="00D659CC">
        <w:t xml:space="preserve">Many </w:t>
      </w:r>
      <w:r w:rsidRPr="00D659CC">
        <w:rPr>
          <w:b/>
        </w:rPr>
        <w:t>defects</w:t>
      </w:r>
      <w:r w:rsidRPr="00D659CC">
        <w:t xml:space="preserve"> and </w:t>
      </w:r>
      <w:r w:rsidRPr="00D659CC">
        <w:rPr>
          <w:b/>
        </w:rPr>
        <w:t>errors</w:t>
      </w:r>
      <w:r w:rsidRPr="00D659CC">
        <w:t xml:space="preserve"> are usually found during the testing stage and the program is sent back to the implantation stage. These two stages are very closely </w:t>
      </w:r>
      <w:proofErr w:type="gramStart"/>
      <w:r w:rsidRPr="00D659CC">
        <w:t>tied</w:t>
      </w:r>
      <w:proofErr w:type="gramEnd"/>
      <w:r w:rsidRPr="00D659CC">
        <w:t xml:space="preserve"> and it is common for a software product to switch between them many times before it covers all the requirements and is ready for the deployment and usage stages.</w:t>
      </w:r>
    </w:p>
    <w:p w14:paraId="65D42743" w14:textId="77777777" w:rsidR="00114F77" w:rsidRPr="00D659CC" w:rsidRDefault="00114F77" w:rsidP="00114F77">
      <w:pPr>
        <w:pStyle w:val="Heading3"/>
      </w:pPr>
      <w:r w:rsidRPr="00D659CC">
        <w:t>Deployment and Operation</w:t>
      </w:r>
    </w:p>
    <w:p w14:paraId="16F31FD1" w14:textId="77777777" w:rsidR="00114F77" w:rsidRPr="00D659CC" w:rsidRDefault="00114F77" w:rsidP="00114F77">
      <w:r w:rsidRPr="00D659CC">
        <w:t xml:space="preserve">Deployment is the process which </w:t>
      </w:r>
      <w:r w:rsidRPr="00D659CC">
        <w:rPr>
          <w:b/>
        </w:rPr>
        <w:t>puts a given software product into exploitation</w:t>
      </w:r>
      <w:r w:rsidRPr="00D659CC">
        <w:t xml:space="preserve">. If the product is complex and serves many people, this process can be the slowest and most expensive one. For smaller programs this is a relatively quick and painless process. In the most common </w:t>
      </w:r>
      <w:r w:rsidRPr="00D659CC">
        <w:lastRenderedPageBreak/>
        <w:t xml:space="preserve">case, a special program, called installer, is developed. It ensures the quick and easy installation of the product. If the product is to be deployed at a large corporation with tens of thousands of copies, additional supporting software is developed just for the deployment. After the </w:t>
      </w:r>
      <w:r w:rsidRPr="00D659CC">
        <w:rPr>
          <w:b/>
        </w:rPr>
        <w:t>deployment</w:t>
      </w:r>
      <w:r w:rsidRPr="00D659CC">
        <w:t xml:space="preserve"> is successfully completed, the product is ready for </w:t>
      </w:r>
      <w:r w:rsidRPr="00D659CC">
        <w:rPr>
          <w:b/>
        </w:rPr>
        <w:t>operation</w:t>
      </w:r>
      <w:r w:rsidRPr="00D659CC">
        <w:t>. The next step is to train employees to use it.</w:t>
      </w:r>
    </w:p>
    <w:p w14:paraId="08184CAD" w14:textId="77777777" w:rsidR="00114F77" w:rsidRPr="00D659CC" w:rsidRDefault="00114F77" w:rsidP="00114F77">
      <w:r w:rsidRPr="00D659CC">
        <w:t xml:space="preserve">An example would be the deployment of a new version of Microsoft Windows in the state administration. This includes </w:t>
      </w:r>
      <w:r w:rsidRPr="00D659CC">
        <w:rPr>
          <w:b/>
        </w:rPr>
        <w:t>installation</w:t>
      </w:r>
      <w:r w:rsidRPr="00D659CC">
        <w:t xml:space="preserve"> and </w:t>
      </w:r>
      <w:r w:rsidRPr="00D659CC">
        <w:rPr>
          <w:b/>
        </w:rPr>
        <w:t>configuration</w:t>
      </w:r>
      <w:r w:rsidRPr="00D659CC">
        <w:t xml:space="preserve"> of the software as well as </w:t>
      </w:r>
      <w:r w:rsidRPr="00D659CC">
        <w:rPr>
          <w:b/>
        </w:rPr>
        <w:t>training</w:t>
      </w:r>
      <w:r w:rsidRPr="00D659CC">
        <w:t xml:space="preserve"> employees how to use it.</w:t>
      </w:r>
    </w:p>
    <w:p w14:paraId="274241B8" w14:textId="77777777" w:rsidR="00114F77" w:rsidRPr="00D659CC" w:rsidRDefault="00114F77" w:rsidP="00114F77">
      <w:r w:rsidRPr="00D659CC">
        <w:t xml:space="preserve">The deployment is usually done by the team who has worked on the software or by trained </w:t>
      </w:r>
      <w:r w:rsidRPr="00D659CC">
        <w:rPr>
          <w:b/>
        </w:rPr>
        <w:t>deployment specialists</w:t>
      </w:r>
      <w:r w:rsidRPr="00D659CC">
        <w:t>. They can be system administrators, database administrators (DBA), system engineers, specialized consultants and others. At this stage, almost no new code is written but the existing code is tweaked and configured until it covers all the specific requirements for a successful deployment.</w:t>
      </w:r>
    </w:p>
    <w:p w14:paraId="33E00484" w14:textId="77777777" w:rsidR="00114F77" w:rsidRPr="00D659CC" w:rsidRDefault="006143DE" w:rsidP="00114F77">
      <w:pPr>
        <w:pStyle w:val="Heading3"/>
      </w:pPr>
      <w:r>
        <w:t xml:space="preserve">Technical </w:t>
      </w:r>
      <w:r w:rsidR="00114F77" w:rsidRPr="00D659CC">
        <w:t>Support</w:t>
      </w:r>
    </w:p>
    <w:p w14:paraId="3419F92C" w14:textId="2D20F428" w:rsidR="00114F77" w:rsidRPr="00D659CC" w:rsidRDefault="00114F77" w:rsidP="00114F77">
      <w:r w:rsidRPr="00D659CC">
        <w:t>During the exploitation process</w:t>
      </w:r>
      <w:r>
        <w:t>,</w:t>
      </w:r>
      <w:r w:rsidRPr="00D659CC">
        <w:t xml:space="preserve"> it is inevitable that </w:t>
      </w:r>
      <w:r w:rsidRPr="00D659CC">
        <w:rPr>
          <w:b/>
        </w:rPr>
        <w:t>problems will appear</w:t>
      </w:r>
      <w:r w:rsidRPr="00D659CC">
        <w:t xml:space="preserve">. They may be caused by many factors – errors in the software, incorrect usage or faulty configuration, but most problems occur when the users change their requirements. As a result of these problems, the software loses its abilities to solve the business task it was created for. This requires additional involvement by the developers and the </w:t>
      </w:r>
      <w:r w:rsidRPr="00D659CC">
        <w:rPr>
          <w:b/>
        </w:rPr>
        <w:t>support experts</w:t>
      </w:r>
      <w:r w:rsidRPr="00D659CC">
        <w:t xml:space="preserve">. The support process usually continues throughout the whole </w:t>
      </w:r>
      <w:r w:rsidR="00093E89" w:rsidRPr="00D659CC">
        <w:t>life cycle</w:t>
      </w:r>
      <w:r w:rsidRPr="00D659CC">
        <w:t xml:space="preserve"> of the software product, regardless of how good it is.</w:t>
      </w:r>
    </w:p>
    <w:p w14:paraId="6378CFD2" w14:textId="77777777" w:rsidR="00114F77" w:rsidRPr="00D659CC" w:rsidRDefault="00114F77" w:rsidP="00114F77">
      <w:r w:rsidRPr="00D659CC">
        <w:t xml:space="preserve">The support is carried out by the development team and by specially trained </w:t>
      </w:r>
      <w:r w:rsidRPr="00D659CC">
        <w:rPr>
          <w:b/>
        </w:rPr>
        <w:t>support experts</w:t>
      </w:r>
      <w:r w:rsidRPr="00D659CC">
        <w:t>. Depending on the changes made, many different people may be involved in the process – business analysts, architects, programmers, QA engineers, administrators and others.</w:t>
      </w:r>
    </w:p>
    <w:p w14:paraId="2CC98607" w14:textId="77777777" w:rsidR="00114F77" w:rsidRPr="00D659CC" w:rsidRDefault="00114F77" w:rsidP="00114F77">
      <w:r w:rsidRPr="00D659CC">
        <w:t xml:space="preserve">For example, if we take a look at a software program that calculates salaries, it will need to be </w:t>
      </w:r>
      <w:r w:rsidRPr="00D659CC">
        <w:rPr>
          <w:b/>
        </w:rPr>
        <w:t>updated</w:t>
      </w:r>
      <w:r w:rsidRPr="00D659CC">
        <w:t xml:space="preserve"> every time the tax legislation, which concerns the serviced accounting process, is changed. The support team’s intervention will be needed if, for example, the hardware of the end user is changed because the software will have to be installed and configured again.</w:t>
      </w:r>
    </w:p>
    <w:p w14:paraId="4A27931C" w14:textId="77777777" w:rsidR="00114F77" w:rsidRPr="00D659CC" w:rsidRDefault="00114F77" w:rsidP="00114F77">
      <w:pPr>
        <w:pStyle w:val="Heading3"/>
      </w:pPr>
      <w:r w:rsidRPr="00D659CC">
        <w:t>Documentation</w:t>
      </w:r>
    </w:p>
    <w:p w14:paraId="6B436778" w14:textId="77777777" w:rsidR="00114F77" w:rsidRPr="00D659CC" w:rsidRDefault="00114F77" w:rsidP="00114F77">
      <w:r w:rsidRPr="00D659CC">
        <w:t xml:space="preserve">The documentation stage is not a separate stage but accompanies all the other stages. </w:t>
      </w:r>
      <w:r w:rsidRPr="00D659CC">
        <w:rPr>
          <w:b/>
        </w:rPr>
        <w:t>Documentation</w:t>
      </w:r>
      <w:r w:rsidRPr="00D659CC">
        <w:t xml:space="preserve"> is an important part of software development and aims to pass knowledge between the different participants in the development and support of a software product. Information is passed along between different stages as well as within a single stage. The </w:t>
      </w:r>
      <w:r w:rsidRPr="00D659CC">
        <w:rPr>
          <w:b/>
        </w:rPr>
        <w:t>development documentation</w:t>
      </w:r>
      <w:r w:rsidRPr="00D659CC">
        <w:t xml:space="preserve"> is usually created by the developers (architects, program</w:t>
      </w:r>
      <w:r w:rsidRPr="00D659CC">
        <w:softHyphen/>
        <w:t>mers, QA engineers and others) and represents a combination of documents.</w:t>
      </w:r>
    </w:p>
    <w:p w14:paraId="13E55FAE" w14:textId="77777777" w:rsidR="00114F77" w:rsidRPr="00D659CC" w:rsidRDefault="00114F77" w:rsidP="00114F77">
      <w:pPr>
        <w:pStyle w:val="Heading3"/>
      </w:pPr>
      <w:r w:rsidRPr="00D659CC">
        <w:t>Software Development Is More than Just Coding</w:t>
      </w:r>
    </w:p>
    <w:p w14:paraId="61945E11" w14:textId="77777777" w:rsidR="00114F77" w:rsidRPr="00D659CC" w:rsidRDefault="00114F77" w:rsidP="00114F77">
      <w:r w:rsidRPr="00D659CC">
        <w:t xml:space="preserve">As we saw, software development is much more than just coding (writing code), and it includes a number of other processes such as: requirements analysis, design, planning, testing and support, which require a wide variety of specialists called </w:t>
      </w:r>
      <w:r w:rsidRPr="00D659CC">
        <w:rPr>
          <w:b/>
        </w:rPr>
        <w:t>software engineers</w:t>
      </w:r>
      <w:r w:rsidRPr="00D659CC">
        <w:t>. Programming is just a small, but very essential part of software development.</w:t>
      </w:r>
    </w:p>
    <w:p w14:paraId="13E99370" w14:textId="77777777" w:rsidR="00114F77" w:rsidRPr="00D659CC" w:rsidRDefault="00114F77" w:rsidP="00114F77">
      <w:r w:rsidRPr="00D659CC">
        <w:t>In this book we will focus solely on programming, because it is the only process, of the above, without which, we cannot develop software.</w:t>
      </w:r>
    </w:p>
    <w:p w14:paraId="02C9DA53" w14:textId="4A67E4A3" w:rsidR="00114F77" w:rsidRPr="00D659CC" w:rsidRDefault="00114F77" w:rsidP="00093E89">
      <w:pPr>
        <w:pStyle w:val="Heading2"/>
        <w:tabs>
          <w:tab w:val="left" w:pos="8540"/>
        </w:tabs>
      </w:pPr>
      <w:bookmarkStart w:id="44" w:name="First_CSharp_Program"/>
      <w:bookmarkStart w:id="45" w:name="_Toc357271617"/>
      <w:bookmarkStart w:id="46" w:name="_Toc418709320"/>
      <w:bookmarkEnd w:id="44"/>
      <w:r w:rsidRPr="00D659CC">
        <w:lastRenderedPageBreak/>
        <w:t>Our First C# Program</w:t>
      </w:r>
      <w:bookmarkEnd w:id="45"/>
      <w:bookmarkEnd w:id="46"/>
      <w:r w:rsidR="00093E89">
        <w:tab/>
      </w:r>
    </w:p>
    <w:p w14:paraId="14C96331" w14:textId="7BB3D08E" w:rsidR="00114F77" w:rsidRPr="00D659CC" w:rsidRDefault="00114F77" w:rsidP="00114F77">
      <w:pPr>
        <w:spacing w:after="120"/>
      </w:pPr>
      <w:r w:rsidRPr="00D659CC">
        <w:t xml:space="preserve">Before we continue with an </w:t>
      </w:r>
      <w:r w:rsidR="00093E89" w:rsidRPr="00D659CC">
        <w:t>in-depth</w:t>
      </w:r>
      <w:r w:rsidRPr="00D659CC">
        <w:t xml:space="preserve"> description of the C# language and the .NET platform, let’s take a look at a simple example, illustrating how a </w:t>
      </w:r>
      <w:r w:rsidRPr="00D659CC">
        <w:rPr>
          <w:b/>
        </w:rPr>
        <w:t>program written in C#</w:t>
      </w:r>
      <w:r w:rsidRPr="00D659CC">
        <w:t xml:space="preserve"> looks lik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6"/>
      </w:tblGrid>
      <w:tr w:rsidR="00114F77" w:rsidRPr="00D659CC" w14:paraId="17ABDDB9" w14:textId="77777777" w:rsidTr="00093E89">
        <w:tc>
          <w:tcPr>
            <w:tcW w:w="9786" w:type="dxa"/>
            <w:tcBorders>
              <w:top w:val="single" w:sz="4" w:space="0" w:color="auto"/>
              <w:left w:val="single" w:sz="4" w:space="0" w:color="auto"/>
              <w:bottom w:val="single" w:sz="4" w:space="0" w:color="auto"/>
              <w:right w:val="single" w:sz="4" w:space="0" w:color="auto"/>
            </w:tcBorders>
          </w:tcPr>
          <w:p w14:paraId="0CEF1BC2" w14:textId="77777777" w:rsidR="00114F77" w:rsidRPr="00D659CC" w:rsidRDefault="00114F77" w:rsidP="00114F77">
            <w:pPr>
              <w:tabs>
                <w:tab w:val="left" w:pos="284"/>
              </w:tabs>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14:paraId="4C089A7F" w14:textId="77777777"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11BDCBF" w14:textId="77777777" w:rsidR="00114F77" w:rsidRPr="00D659CC" w:rsidRDefault="00114F77" w:rsidP="00114F77">
            <w:pPr>
              <w:tabs>
                <w:tab w:val="left" w:pos="284"/>
              </w:tabs>
              <w:autoSpaceDE w:val="0"/>
              <w:autoSpaceDN w:val="0"/>
              <w:adjustRightInd w:val="0"/>
              <w:spacing w:before="0"/>
              <w:jc w:val="left"/>
              <w:rPr>
                <w:rFonts w:ascii="Consolas" w:hAnsi="Consolas"/>
                <w:noProof/>
                <w:sz w:val="22"/>
              </w:rPr>
            </w:pPr>
            <w:r w:rsidRPr="00D659CC">
              <w:rPr>
                <w:rFonts w:ascii="Consolas" w:hAnsi="Consolas" w:cs="Courier New"/>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tring[] args)</w:t>
            </w:r>
          </w:p>
          <w:p w14:paraId="24F0405D" w14:textId="77777777"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FE1F35F" w14:textId="77777777" w:rsidR="00114F77" w:rsidRPr="00D659CC" w:rsidRDefault="00114F77" w:rsidP="00114F77">
            <w:pPr>
              <w:tabs>
                <w:tab w:val="left" w:pos="284"/>
              </w:tabs>
              <w:autoSpaceDE w:val="0"/>
              <w:autoSpaceDN w:val="0"/>
              <w:adjustRightInd w:val="0"/>
              <w:spacing w:before="0"/>
              <w:jc w:val="left"/>
              <w:rPr>
                <w:rFonts w:ascii="Consolas" w:hAnsi="Consolas"/>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noProof/>
                <w:sz w:val="22"/>
              </w:rPr>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14:paraId="0A4262B6" w14:textId="77777777"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FD19E1F" w14:textId="77777777" w:rsidR="00114F77" w:rsidRPr="00D659CC" w:rsidRDefault="00114F77" w:rsidP="00114F77">
            <w:pPr>
              <w:tabs>
                <w:tab w:val="left" w:pos="284"/>
              </w:tabs>
              <w:spacing w:before="0"/>
              <w:rPr>
                <w:rFonts w:ascii="Consolas" w:hAnsi="Consolas" w:cs="Courier New"/>
                <w:noProof/>
                <w:sz w:val="22"/>
              </w:rPr>
            </w:pPr>
            <w:r w:rsidRPr="00D659CC">
              <w:rPr>
                <w:rFonts w:ascii="Consolas" w:hAnsi="Consolas" w:cs="Courier New"/>
                <w:noProof/>
                <w:sz w:val="22"/>
              </w:rPr>
              <w:t>}</w:t>
            </w:r>
          </w:p>
        </w:tc>
      </w:tr>
    </w:tbl>
    <w:p w14:paraId="3765C4DB" w14:textId="77777777" w:rsidR="00114F77" w:rsidRPr="00D659CC" w:rsidRDefault="00114F77" w:rsidP="00114F77">
      <w:r w:rsidRPr="00D659CC">
        <w:t xml:space="preserve">The only thing this program does is to </w:t>
      </w:r>
      <w:r w:rsidRPr="00D659CC">
        <w:rPr>
          <w:b/>
        </w:rPr>
        <w:t>print the message "Hello, C#!"</w:t>
      </w:r>
      <w:r w:rsidRPr="00D659CC">
        <w:t xml:space="preserve"> on the default output. It is still early to execute it, which is why we will only take a look at its structure. Later we will describe in full how to compile and run a given program from the command prompt as well as from a development environment.</w:t>
      </w:r>
    </w:p>
    <w:p w14:paraId="563DE20E" w14:textId="77777777" w:rsidR="00114F77" w:rsidRPr="00D659CC" w:rsidRDefault="00114F77" w:rsidP="00114F77">
      <w:pPr>
        <w:pStyle w:val="Heading3"/>
      </w:pPr>
      <w:r w:rsidRPr="00D659CC">
        <w:t>How Does Our First C# Program Work?</w:t>
      </w:r>
    </w:p>
    <w:p w14:paraId="1F16292D" w14:textId="77777777" w:rsidR="00114F77" w:rsidRPr="00D659CC" w:rsidRDefault="00114F77" w:rsidP="00114F77">
      <w:r w:rsidRPr="00D659CC">
        <w:t>Our first program consists of three logical parts:</w:t>
      </w:r>
    </w:p>
    <w:p w14:paraId="30366104" w14:textId="77777777" w:rsidR="00114F77" w:rsidRPr="00D659CC" w:rsidRDefault="00114F77" w:rsidP="00114F77">
      <w:pPr>
        <w:numPr>
          <w:ilvl w:val="0"/>
          <w:numId w:val="5"/>
        </w:numPr>
        <w:ind w:left="568" w:hanging="284"/>
      </w:pPr>
      <w:r w:rsidRPr="00D659CC">
        <w:t xml:space="preserve">Definition of a class </w:t>
      </w:r>
      <w:r w:rsidRPr="00AF26A9">
        <w:rPr>
          <w:rStyle w:val="Code"/>
        </w:rPr>
        <w:t>HelloCSharp</w:t>
      </w:r>
      <w:r w:rsidRPr="00D659CC">
        <w:t>;</w:t>
      </w:r>
    </w:p>
    <w:p w14:paraId="31349CBD" w14:textId="77777777" w:rsidR="00114F77" w:rsidRPr="00D659CC" w:rsidRDefault="00114F77" w:rsidP="00114F77">
      <w:pPr>
        <w:numPr>
          <w:ilvl w:val="0"/>
          <w:numId w:val="5"/>
        </w:numPr>
        <w:ind w:left="568" w:hanging="284"/>
      </w:pPr>
      <w:r w:rsidRPr="00D659CC">
        <w:t xml:space="preserve">Definition of a method </w:t>
      </w:r>
      <w:r w:rsidRPr="00AF26A9">
        <w:rPr>
          <w:rStyle w:val="Code"/>
        </w:rPr>
        <w:t>Main()</w:t>
      </w:r>
      <w:r w:rsidRPr="00D659CC">
        <w:t>;</w:t>
      </w:r>
    </w:p>
    <w:p w14:paraId="4A6DC0AC" w14:textId="77777777" w:rsidR="00114F77" w:rsidRPr="00D659CC" w:rsidRDefault="00114F77" w:rsidP="00114F77">
      <w:pPr>
        <w:numPr>
          <w:ilvl w:val="0"/>
          <w:numId w:val="5"/>
        </w:numPr>
        <w:ind w:left="568" w:hanging="284"/>
      </w:pPr>
      <w:r w:rsidRPr="00D659CC">
        <w:t xml:space="preserve">Contents of the method </w:t>
      </w:r>
      <w:r w:rsidRPr="00AF26A9">
        <w:rPr>
          <w:rStyle w:val="Code"/>
        </w:rPr>
        <w:t>Main()</w:t>
      </w:r>
      <w:r w:rsidRPr="00D659CC">
        <w:t>.</w:t>
      </w:r>
    </w:p>
    <w:p w14:paraId="6F85614B" w14:textId="77777777" w:rsidR="00114F77" w:rsidRPr="00D659CC" w:rsidRDefault="00114F77" w:rsidP="00114F77">
      <w:pPr>
        <w:pStyle w:val="Heading4"/>
      </w:pPr>
      <w:r w:rsidRPr="00D659CC">
        <w:t>Defining a Class</w:t>
      </w:r>
    </w:p>
    <w:p w14:paraId="6AF28024" w14:textId="77777777" w:rsidR="00114F77" w:rsidRPr="00D659CC" w:rsidRDefault="00114F77" w:rsidP="00114F77">
      <w:pPr>
        <w:spacing w:after="120"/>
      </w:pPr>
      <w:r w:rsidRPr="00D659CC">
        <w:t xml:space="preserve">On the first line of our program we define a class called </w:t>
      </w:r>
      <w:r w:rsidRPr="00AF26A9">
        <w:rPr>
          <w:rStyle w:val="Code"/>
          <w:rFonts w:eastAsia="MS Mincho"/>
        </w:rPr>
        <w:t>HelloCSharp</w:t>
      </w:r>
      <w:r w:rsidRPr="00D659CC">
        <w:t xml:space="preserve">. The simplest definition of a class consists of the keyword </w:t>
      </w:r>
      <w:r w:rsidRPr="00AF26A9">
        <w:rPr>
          <w:rStyle w:val="Code"/>
          <w:rFonts w:eastAsia="MS Mincho"/>
        </w:rPr>
        <w:t>class</w:t>
      </w:r>
      <w:r w:rsidRPr="00D659CC">
        <w:t xml:space="preserve">, followed by its name. In our case the name of the class is </w:t>
      </w:r>
      <w:r w:rsidRPr="00AF26A9">
        <w:rPr>
          <w:rStyle w:val="Code"/>
          <w:rFonts w:eastAsia="MS Mincho"/>
        </w:rPr>
        <w:t>HelloCSharp</w:t>
      </w:r>
      <w:r w:rsidRPr="00D659CC">
        <w:t xml:space="preserve">. The content of the class is located in a block of program lines, surrounded by curly brackets: </w:t>
      </w:r>
      <w:r w:rsidRPr="00AF26A9">
        <w:rPr>
          <w:rStyle w:val="Code"/>
          <w:rFonts w:eastAsia="MS Mincho"/>
        </w:rPr>
        <w:t>{}</w:t>
      </w:r>
      <w:r w:rsidRPr="00D659CC">
        <w:t>.</w:t>
      </w:r>
    </w:p>
    <w:p w14:paraId="742AD5B1" w14:textId="77777777" w:rsidR="00114F77" w:rsidRPr="00D659CC" w:rsidRDefault="00114F77" w:rsidP="00114F77">
      <w:pPr>
        <w:pStyle w:val="Heading4"/>
      </w:pPr>
      <w:r w:rsidRPr="00D659CC">
        <w:t xml:space="preserve">Defining the </w:t>
      </w:r>
      <w:r w:rsidRPr="00D659CC">
        <w:rPr>
          <w:noProof/>
        </w:rPr>
        <w:t>Main()</w:t>
      </w:r>
      <w:r w:rsidRPr="00D659CC">
        <w:t xml:space="preserve"> Method</w:t>
      </w:r>
    </w:p>
    <w:p w14:paraId="2A54E7CE" w14:textId="77777777" w:rsidR="00114F77" w:rsidRPr="00D659CC" w:rsidRDefault="00114F77" w:rsidP="00114F77">
      <w:pPr>
        <w:spacing w:after="120"/>
      </w:pPr>
      <w:r w:rsidRPr="00D659CC">
        <w:t xml:space="preserve">On the third line we define a method with the name </w:t>
      </w:r>
      <w:r w:rsidRPr="00AF26A9">
        <w:rPr>
          <w:rStyle w:val="Code"/>
        </w:rPr>
        <w:t>Main()</w:t>
      </w:r>
      <w:r w:rsidRPr="00D659CC">
        <w:t xml:space="preserve">, which is the starting point for our program. Every program written in C# starts from a </w:t>
      </w:r>
      <w:r w:rsidRPr="00AF26A9">
        <w:rPr>
          <w:rStyle w:val="Code"/>
        </w:rPr>
        <w:t>Main()</w:t>
      </w:r>
      <w:r w:rsidRPr="00D659CC">
        <w:rPr>
          <w:b/>
          <w:bCs/>
        </w:rPr>
        <w:t xml:space="preserve"> </w:t>
      </w:r>
      <w:r w:rsidRPr="00D659CC">
        <w:rPr>
          <w:bCs/>
        </w:rPr>
        <w:t xml:space="preserve">method with the following title </w:t>
      </w:r>
      <w:r w:rsidRPr="00D659CC">
        <w:t>(signatur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6"/>
      </w:tblGrid>
      <w:tr w:rsidR="00114F77" w:rsidRPr="00D659CC" w14:paraId="38C41598" w14:textId="77777777" w:rsidTr="00093E89">
        <w:tc>
          <w:tcPr>
            <w:tcW w:w="9786" w:type="dxa"/>
            <w:tcBorders>
              <w:top w:val="single" w:sz="4" w:space="0" w:color="auto"/>
              <w:left w:val="single" w:sz="4" w:space="0" w:color="auto"/>
              <w:bottom w:val="single" w:sz="4" w:space="0" w:color="auto"/>
              <w:right w:val="single" w:sz="4" w:space="0" w:color="auto"/>
            </w:tcBorders>
          </w:tcPr>
          <w:p w14:paraId="164D9118" w14:textId="77777777" w:rsidR="00114F77" w:rsidRPr="00D659CC" w:rsidRDefault="00114F77" w:rsidP="00114F77">
            <w:pPr>
              <w:autoSpaceDE w:val="0"/>
              <w:autoSpaceDN w:val="0"/>
              <w:adjustRightInd w:val="0"/>
              <w:spacing w:before="0"/>
              <w:jc w:val="left"/>
              <w:rPr>
                <w:rFonts w:ascii="Consolas" w:eastAsia="MS Mincho" w:hAnsi="Consolas" w:cs="Courier New"/>
                <w:noProof/>
                <w:sz w:val="22"/>
                <w:lang w:eastAsia="ja-JP" w:bidi="he-IL"/>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tring[] args)</w:t>
            </w:r>
          </w:p>
        </w:tc>
      </w:tr>
    </w:tbl>
    <w:p w14:paraId="557D33D2" w14:textId="77777777" w:rsidR="00114F77" w:rsidRPr="00D659CC" w:rsidRDefault="00114F77" w:rsidP="00114F77">
      <w:pPr>
        <w:spacing w:after="120"/>
      </w:pPr>
      <w:r w:rsidRPr="00D659CC">
        <w:t xml:space="preserve">The method must be declared as shown above, it must be </w:t>
      </w:r>
      <w:r w:rsidRPr="00AF26A9">
        <w:rPr>
          <w:rStyle w:val="Code"/>
        </w:rPr>
        <w:t>static</w:t>
      </w:r>
      <w:r w:rsidRPr="00D659CC">
        <w:t xml:space="preserve"> and </w:t>
      </w:r>
      <w:r w:rsidRPr="00AF26A9">
        <w:rPr>
          <w:rStyle w:val="Code"/>
        </w:rPr>
        <w:t>void</w:t>
      </w:r>
      <w:r w:rsidRPr="00D659CC">
        <w:t xml:space="preserve">, it must have a name </w:t>
      </w:r>
      <w:r w:rsidRPr="00AF26A9">
        <w:rPr>
          <w:rStyle w:val="Code"/>
        </w:rPr>
        <w:t>Main</w:t>
      </w:r>
      <w:r w:rsidRPr="00D659CC">
        <w:t xml:space="preserve"> and as a list of parameters it must have only one parameter of type </w:t>
      </w:r>
      <w:r w:rsidRPr="00D659CC">
        <w:rPr>
          <w:b/>
        </w:rPr>
        <w:t>array of</w:t>
      </w:r>
      <w:r w:rsidRPr="00D659CC">
        <w:t xml:space="preserve"> </w:t>
      </w:r>
      <w:r w:rsidRPr="00AF26A9">
        <w:rPr>
          <w:rStyle w:val="Code"/>
        </w:rPr>
        <w:t>string</w:t>
      </w:r>
      <w:r w:rsidRPr="00D659CC">
        <w:t xml:space="preserve">. In our example the parameter is called </w:t>
      </w:r>
      <w:r w:rsidRPr="00AF26A9">
        <w:rPr>
          <w:rStyle w:val="Code"/>
        </w:rPr>
        <w:t>args</w:t>
      </w:r>
      <w:r w:rsidRPr="00D659CC">
        <w:t xml:space="preserve"> but that is not mandatory. This parameter is not used in most cases so it can be omitted (it is optional). In that case the entry point of the program can be </w:t>
      </w:r>
      <w:r w:rsidRPr="00D659CC">
        <w:rPr>
          <w:b/>
        </w:rPr>
        <w:t>simplified</w:t>
      </w:r>
      <w:r w:rsidRPr="00D659CC">
        <w:t xml:space="preserve"> and will look like thi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6"/>
      </w:tblGrid>
      <w:tr w:rsidR="00114F77" w:rsidRPr="00D659CC" w14:paraId="2AE0E66D" w14:textId="77777777" w:rsidTr="00093E89">
        <w:tc>
          <w:tcPr>
            <w:tcW w:w="9786" w:type="dxa"/>
            <w:tcBorders>
              <w:top w:val="single" w:sz="4" w:space="0" w:color="auto"/>
              <w:left w:val="single" w:sz="4" w:space="0" w:color="auto"/>
              <w:bottom w:val="single" w:sz="4" w:space="0" w:color="auto"/>
              <w:right w:val="single" w:sz="4" w:space="0" w:color="auto"/>
            </w:tcBorders>
          </w:tcPr>
          <w:p w14:paraId="3F39E3B1" w14:textId="77777777" w:rsidR="00114F77" w:rsidRPr="00D659CC" w:rsidRDefault="00114F77" w:rsidP="00114F77">
            <w:pPr>
              <w:autoSpaceDE w:val="0"/>
              <w:autoSpaceDN w:val="0"/>
              <w:adjustRightInd w:val="0"/>
              <w:spacing w:before="0"/>
              <w:jc w:val="left"/>
              <w:rPr>
                <w:rFonts w:ascii="Consolas" w:eastAsia="MS Mincho" w:hAnsi="Consolas" w:cs="Courier New"/>
                <w:sz w:val="22"/>
                <w:lang w:eastAsia="ja-JP" w:bidi="he-IL"/>
              </w:rPr>
            </w:pPr>
            <w:r w:rsidRPr="00D659CC">
              <w:rPr>
                <w:rFonts w:ascii="Consolas" w:hAnsi="Consolas" w:cs="Courier New"/>
                <w:color w:val="0000FF"/>
                <w:sz w:val="22"/>
              </w:rPr>
              <w:t>static</w:t>
            </w:r>
            <w:r w:rsidRPr="00D659CC">
              <w:rPr>
                <w:rFonts w:ascii="Consolas" w:hAnsi="Consolas"/>
                <w:sz w:val="22"/>
              </w:rPr>
              <w:t xml:space="preserve"> </w:t>
            </w:r>
            <w:r w:rsidRPr="00D659CC">
              <w:rPr>
                <w:rFonts w:ascii="Consolas" w:hAnsi="Consolas" w:cs="Courier New"/>
                <w:color w:val="0000FF"/>
                <w:sz w:val="22"/>
              </w:rPr>
              <w:t>void</w:t>
            </w:r>
            <w:r w:rsidRPr="00D659CC">
              <w:rPr>
                <w:rFonts w:ascii="Consolas" w:hAnsi="Consolas"/>
                <w:sz w:val="22"/>
              </w:rPr>
              <w:t xml:space="preserve"> </w:t>
            </w:r>
            <w:proofErr w:type="gramStart"/>
            <w:r w:rsidRPr="00D659CC">
              <w:rPr>
                <w:rFonts w:ascii="Consolas" w:hAnsi="Consolas"/>
                <w:sz w:val="22"/>
              </w:rPr>
              <w:t>Main(</w:t>
            </w:r>
            <w:proofErr w:type="gramEnd"/>
            <w:r w:rsidRPr="00D659CC">
              <w:rPr>
                <w:rFonts w:ascii="Consolas" w:hAnsi="Consolas"/>
                <w:sz w:val="22"/>
              </w:rPr>
              <w:t>)</w:t>
            </w:r>
          </w:p>
        </w:tc>
      </w:tr>
    </w:tbl>
    <w:p w14:paraId="10F4B75F" w14:textId="77777777" w:rsidR="00114F77" w:rsidRPr="00D659CC" w:rsidRDefault="00114F77" w:rsidP="00114F77">
      <w:r w:rsidRPr="00D659CC">
        <w:t>If any of the aforementioned requirements is not met, the program will compile but it will not start because the starting point is not defined correctly.</w:t>
      </w:r>
    </w:p>
    <w:p w14:paraId="172B6DD6" w14:textId="77777777" w:rsidR="00114F77" w:rsidRPr="00D659CC" w:rsidRDefault="00114F77" w:rsidP="00114F77">
      <w:pPr>
        <w:pStyle w:val="Heading4"/>
      </w:pPr>
      <w:r w:rsidRPr="00D659CC">
        <w:lastRenderedPageBreak/>
        <w:t xml:space="preserve">Contents of the </w:t>
      </w:r>
      <w:r w:rsidRPr="00D659CC">
        <w:rPr>
          <w:noProof/>
        </w:rPr>
        <w:t>Main()</w:t>
      </w:r>
      <w:r w:rsidRPr="00D659CC">
        <w:t xml:space="preserve"> Method</w:t>
      </w:r>
    </w:p>
    <w:p w14:paraId="782178AA" w14:textId="77777777" w:rsidR="00114F77" w:rsidRPr="00D659CC" w:rsidRDefault="00114F77" w:rsidP="00114F77">
      <w:r w:rsidRPr="00D659CC">
        <w:t xml:space="preserve">The content of every method is found after its signature, surrounded by opening and closing curly brackets. On the next line of our sample program we use the system object </w:t>
      </w:r>
      <w:r w:rsidRPr="00AF26A9">
        <w:rPr>
          <w:rStyle w:val="Code"/>
          <w:rFonts w:eastAsia="MS Mincho"/>
        </w:rPr>
        <w:t>System.Console</w:t>
      </w:r>
      <w:r w:rsidRPr="00D659CC">
        <w:t xml:space="preserve"> and its method </w:t>
      </w:r>
      <w:r w:rsidRPr="00AF26A9">
        <w:rPr>
          <w:rStyle w:val="Code"/>
          <w:rFonts w:eastAsia="MS Mincho"/>
        </w:rPr>
        <w:t>WriteLine()</w:t>
      </w:r>
      <w:r w:rsidRPr="00D659CC">
        <w:t xml:space="preserve"> to print a message on the default output (the console), in this case </w:t>
      </w:r>
      <w:r w:rsidRPr="00D659CC">
        <w:rPr>
          <w:noProof/>
        </w:rPr>
        <w:t>"Hello, C#!".</w:t>
      </w:r>
    </w:p>
    <w:p w14:paraId="371F0E5D" w14:textId="77777777" w:rsidR="00114F77" w:rsidRPr="00D659CC" w:rsidRDefault="00114F77" w:rsidP="00114F77">
      <w:r w:rsidRPr="00D659CC">
        <w:t xml:space="preserve">In the </w:t>
      </w:r>
      <w:r w:rsidRPr="00AF26A9">
        <w:rPr>
          <w:rStyle w:val="Code"/>
        </w:rPr>
        <w:t>Main()</w:t>
      </w:r>
      <w:r w:rsidRPr="00D659CC">
        <w:t xml:space="preserve"> method we can write a random sequence of expressions and they will be executed in the order we assigned to them.</w:t>
      </w:r>
    </w:p>
    <w:p w14:paraId="3D76E252" w14:textId="77777777" w:rsidR="00114F77" w:rsidRPr="00D659CC" w:rsidRDefault="00114F77" w:rsidP="00114F77">
      <w:r w:rsidRPr="00D659CC">
        <w:t>More information about expressions can be found in chapter "</w:t>
      </w:r>
      <w:hyperlink w:anchor="Chapter_03_Operators_and_Expressions" w:history="1">
        <w:r w:rsidRPr="00D659CC">
          <w:rPr>
            <w:color w:val="0000FF"/>
            <w:u w:val="single"/>
          </w:rPr>
          <w:t>Operators and Expressions</w:t>
        </w:r>
      </w:hyperlink>
      <w:r w:rsidRPr="00D659CC">
        <w:t>", working with the console is described in chapter "</w:t>
      </w:r>
      <w:hyperlink w:anchor="Chapter_04_Console_Input_and_Output" w:history="1">
        <w:r w:rsidRPr="00D659CC">
          <w:rPr>
            <w:color w:val="0000FF"/>
            <w:u w:val="single"/>
          </w:rPr>
          <w:t>Console Input and Output</w:t>
        </w:r>
      </w:hyperlink>
      <w:r w:rsidRPr="00D659CC">
        <w:t>", classes and methods can be found in chapter "</w:t>
      </w:r>
      <w:hyperlink w:anchor="Chapter_14_Defining_Classes" w:history="1">
        <w:r w:rsidRPr="00D659CC">
          <w:rPr>
            <w:color w:val="0000FF"/>
            <w:u w:val="single"/>
          </w:rPr>
          <w:t>Defining Classes</w:t>
        </w:r>
      </w:hyperlink>
      <w:r w:rsidRPr="00D659CC">
        <w:t>".</w:t>
      </w:r>
    </w:p>
    <w:p w14:paraId="14D54A25" w14:textId="71891DBD" w:rsidR="00114F77" w:rsidRPr="00D659CC" w:rsidRDefault="00114F77" w:rsidP="00114F77">
      <w:pPr>
        <w:pStyle w:val="Heading3"/>
      </w:pPr>
      <w:r w:rsidRPr="00D659CC">
        <w:t xml:space="preserve">C# </w:t>
      </w:r>
      <w:r w:rsidR="00093E89">
        <w:t>Differentiates</w:t>
      </w:r>
      <w:r w:rsidRPr="00D659CC">
        <w:t xml:space="preserve"> between Uppercase and Lowercase!</w:t>
      </w:r>
    </w:p>
    <w:p w14:paraId="558A2590" w14:textId="77777777" w:rsidR="00114F77" w:rsidRPr="00D659CC" w:rsidRDefault="00114F77" w:rsidP="00114F77">
      <w:pPr>
        <w:spacing w:after="120"/>
      </w:pPr>
      <w:r w:rsidRPr="00D659CC">
        <w:t xml:space="preserve">The C# language distinguishes between </w:t>
      </w:r>
      <w:r w:rsidRPr="00D659CC">
        <w:rPr>
          <w:b/>
        </w:rPr>
        <w:t>uppercase</w:t>
      </w:r>
      <w:r w:rsidRPr="00D659CC">
        <w:t xml:space="preserve"> and </w:t>
      </w:r>
      <w:r w:rsidRPr="00D659CC">
        <w:rPr>
          <w:b/>
        </w:rPr>
        <w:t>lowercase</w:t>
      </w:r>
      <w:r w:rsidRPr="00D659CC">
        <w:t xml:space="preserve"> letters so we should use the correct casing when we write C# code. In the example above we used some keywords like </w:t>
      </w:r>
      <w:r w:rsidRPr="00AF26A9">
        <w:rPr>
          <w:rStyle w:val="Code"/>
          <w:rFonts w:eastAsia="MS Mincho"/>
        </w:rPr>
        <w:t>class</w:t>
      </w:r>
      <w:r w:rsidRPr="00D659CC">
        <w:rPr>
          <w:rFonts w:eastAsia="MS Mincho"/>
        </w:rPr>
        <w:t xml:space="preserve">, </w:t>
      </w:r>
      <w:r w:rsidRPr="00AF26A9">
        <w:rPr>
          <w:rStyle w:val="Code"/>
        </w:rPr>
        <w:t>static</w:t>
      </w:r>
      <w:r w:rsidRPr="00D659CC">
        <w:t xml:space="preserve">, </w:t>
      </w:r>
      <w:r w:rsidRPr="00AF26A9">
        <w:rPr>
          <w:rStyle w:val="Code"/>
        </w:rPr>
        <w:t>void</w:t>
      </w:r>
      <w:r w:rsidRPr="00D659CC">
        <w:t xml:space="preserve"> and the names of some of the system classes and objects, such as </w:t>
      </w:r>
      <w:r w:rsidRPr="00AF26A9">
        <w:rPr>
          <w:rStyle w:val="Code"/>
          <w:rFonts w:eastAsia="MS Mincho"/>
        </w:rPr>
        <w:t>System.Console</w:t>
      </w:r>
      <w:r w:rsidRPr="00D659CC">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1"/>
        <w:gridCol w:w="8930"/>
      </w:tblGrid>
      <w:tr w:rsidR="00114F77" w:rsidRPr="00D659CC" w14:paraId="5DC3E4C3" w14:textId="77777777" w:rsidTr="00093E89">
        <w:tc>
          <w:tcPr>
            <w:tcW w:w="851" w:type="dxa"/>
            <w:tcBorders>
              <w:top w:val="single" w:sz="4" w:space="0" w:color="auto"/>
              <w:left w:val="single" w:sz="4" w:space="0" w:color="auto"/>
              <w:bottom w:val="single" w:sz="4" w:space="0" w:color="auto"/>
              <w:right w:val="single" w:sz="4" w:space="0" w:color="auto"/>
            </w:tcBorders>
            <w:vAlign w:val="center"/>
          </w:tcPr>
          <w:p w14:paraId="2FCFE107" w14:textId="77777777" w:rsidR="00114F77" w:rsidRPr="00D659CC" w:rsidRDefault="00114F77" w:rsidP="00114F77">
            <w:pPr>
              <w:spacing w:before="0"/>
              <w:jc w:val="center"/>
              <w:rPr>
                <w:b/>
              </w:rPr>
            </w:pPr>
            <w:r w:rsidRPr="00D659CC">
              <w:rPr>
                <w:b/>
                <w:noProof/>
              </w:rPr>
              <w:drawing>
                <wp:inline distT="0" distB="0" distL="0" distR="0" wp14:anchorId="72534F90" wp14:editId="012040A0">
                  <wp:extent cx="327660" cy="327660"/>
                  <wp:effectExtent l="0" t="0" r="0" b="0"/>
                  <wp:docPr id="25"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0" w:type="dxa"/>
            <w:tcBorders>
              <w:top w:val="single" w:sz="4" w:space="0" w:color="auto"/>
              <w:left w:val="single" w:sz="4" w:space="0" w:color="auto"/>
              <w:bottom w:val="single" w:sz="4" w:space="0" w:color="auto"/>
              <w:right w:val="single" w:sz="4" w:space="0" w:color="auto"/>
            </w:tcBorders>
            <w:vAlign w:val="center"/>
          </w:tcPr>
          <w:p w14:paraId="54F8899B" w14:textId="77777777" w:rsidR="00114F77" w:rsidRPr="00D659CC" w:rsidRDefault="00114F77" w:rsidP="00114F77">
            <w:pPr>
              <w:pStyle w:val="WarningMessage"/>
            </w:pPr>
            <w:r w:rsidRPr="00D659CC">
              <w:t xml:space="preserve">Be careful </w:t>
            </w:r>
            <w:r>
              <w:t>when</w:t>
            </w:r>
            <w:r w:rsidRPr="00D659CC">
              <w:t xml:space="preserve"> writing! The same thing, written in upper-case, lower-case or a mix of both, means different things in C#. Writing </w:t>
            </w:r>
            <w:r w:rsidRPr="00D659CC">
              <w:rPr>
                <w:rStyle w:val="Code"/>
                <w:rFonts w:eastAsia="MS Mincho"/>
              </w:rPr>
              <w:t>Class</w:t>
            </w:r>
            <w:r w:rsidRPr="00D659CC">
              <w:rPr>
                <w:rFonts w:eastAsia="MS Mincho"/>
              </w:rPr>
              <w:t xml:space="preserve"> is</w:t>
            </w:r>
            <w:r w:rsidRPr="00D659CC">
              <w:t xml:space="preserve"> different from</w:t>
            </w:r>
            <w:r w:rsidRPr="00D659CC">
              <w:rPr>
                <w:rFonts w:eastAsia="MS Mincho"/>
              </w:rPr>
              <w:t xml:space="preserve"> </w:t>
            </w:r>
            <w:r w:rsidRPr="00D659CC">
              <w:rPr>
                <w:rStyle w:val="Code"/>
              </w:rPr>
              <w:t>class</w:t>
            </w:r>
            <w:r w:rsidRPr="00D659CC">
              <w:t xml:space="preserve"> and</w:t>
            </w:r>
            <w:r w:rsidRPr="00D659CC">
              <w:rPr>
                <w:rFonts w:eastAsia="MS Mincho"/>
              </w:rPr>
              <w:t xml:space="preserve"> </w:t>
            </w:r>
            <w:r w:rsidRPr="00D659CC">
              <w:rPr>
                <w:rStyle w:val="Code"/>
                <w:rFonts w:eastAsia="MS Mincho"/>
              </w:rPr>
              <w:t>System.Console</w:t>
            </w:r>
            <w:r w:rsidRPr="00D659CC">
              <w:t xml:space="preserve"> is different from</w:t>
            </w:r>
            <w:r w:rsidRPr="00D659CC">
              <w:rPr>
                <w:rFonts w:eastAsia="MS Mincho"/>
              </w:rPr>
              <w:t xml:space="preserve"> </w:t>
            </w:r>
            <w:r w:rsidRPr="00D659CC">
              <w:rPr>
                <w:rStyle w:val="Code"/>
                <w:rFonts w:eastAsia="MS Mincho"/>
              </w:rPr>
              <w:t>SYSTEM.CONSOLE</w:t>
            </w:r>
            <w:r w:rsidRPr="00D659CC">
              <w:rPr>
                <w:rFonts w:eastAsia="MS Mincho"/>
              </w:rPr>
              <w:t>.</w:t>
            </w:r>
          </w:p>
        </w:tc>
      </w:tr>
    </w:tbl>
    <w:p w14:paraId="3F2BE46E" w14:textId="77777777" w:rsidR="00114F77" w:rsidRPr="00D659CC" w:rsidRDefault="00114F77" w:rsidP="00114F77">
      <w:r w:rsidRPr="00D659CC">
        <w:t>This rule applies to all elements of your program: keywords, names of variables, class names etc.</w:t>
      </w:r>
    </w:p>
    <w:p w14:paraId="11E736C4" w14:textId="77777777" w:rsidR="00114F77" w:rsidRPr="00D659CC" w:rsidRDefault="00114F77" w:rsidP="00114F77">
      <w:pPr>
        <w:pStyle w:val="Heading3"/>
      </w:pPr>
      <w:r w:rsidRPr="00D659CC">
        <w:t>The Program Code Must Be Correctly Formatted</w:t>
      </w:r>
    </w:p>
    <w:p w14:paraId="6E2CB8C5" w14:textId="77777777" w:rsidR="00114F77" w:rsidRPr="00D659CC" w:rsidRDefault="00114F77" w:rsidP="00114F77">
      <w:pPr>
        <w:spacing w:after="120"/>
      </w:pPr>
      <w:r w:rsidRPr="00D659CC">
        <w:t xml:space="preserve">Formatting is adding characters such as spaces, tabs and new lines, which are insignificant to the compiler and they give the code a </w:t>
      </w:r>
      <w:r w:rsidRPr="00D659CC">
        <w:rPr>
          <w:b/>
        </w:rPr>
        <w:t>logical structure</w:t>
      </w:r>
      <w:r w:rsidRPr="00D659CC">
        <w:t xml:space="preserve"> and make it </w:t>
      </w:r>
      <w:r w:rsidRPr="00D659CC">
        <w:rPr>
          <w:b/>
        </w:rPr>
        <w:t>easier to read</w:t>
      </w:r>
      <w:r w:rsidRPr="00D659CC">
        <w:t xml:space="preserve">. </w:t>
      </w:r>
      <w:r>
        <w:t>Let’s</w:t>
      </w:r>
      <w:r w:rsidRPr="00D659CC">
        <w:t xml:space="preserve"> for example take a look at our first program (the short version of the </w:t>
      </w:r>
      <w:r w:rsidRPr="00AF26A9">
        <w:rPr>
          <w:rStyle w:val="Code"/>
        </w:rPr>
        <w:t>Main()</w:t>
      </w:r>
      <w:r w:rsidRPr="00D659CC">
        <w:t xml:space="preserve"> method):</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1"/>
      </w:tblGrid>
      <w:tr w:rsidR="00114F77" w:rsidRPr="00D659CC" w14:paraId="29112455" w14:textId="77777777" w:rsidTr="00093E89">
        <w:trPr>
          <w:trHeight w:val="1193"/>
        </w:trPr>
        <w:tc>
          <w:tcPr>
            <w:tcW w:w="9781" w:type="dxa"/>
            <w:tcBorders>
              <w:top w:val="single" w:sz="4" w:space="0" w:color="auto"/>
              <w:left w:val="single" w:sz="4" w:space="0" w:color="auto"/>
              <w:bottom w:val="single" w:sz="4" w:space="0" w:color="auto"/>
              <w:right w:val="single" w:sz="4" w:space="0" w:color="auto"/>
            </w:tcBorders>
          </w:tcPr>
          <w:p w14:paraId="44B946EA" w14:textId="77777777"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14:paraId="12E267D6"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2B634A4"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730E3E62"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47C2865"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14:paraId="2A2668A9"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1E89D731" w14:textId="77777777"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14:paraId="11AB86D5" w14:textId="77777777" w:rsidR="00114F77" w:rsidRPr="00D659CC" w:rsidRDefault="00114F77" w:rsidP="00114F77">
      <w:pPr>
        <w:spacing w:after="120"/>
      </w:pPr>
      <w:r w:rsidRPr="00D659CC">
        <w:t xml:space="preserve">The program contains seven lines of code and some of them are indented more than others. All of that can be </w:t>
      </w:r>
      <w:r w:rsidRPr="00D659CC">
        <w:rPr>
          <w:b/>
        </w:rPr>
        <w:t>written without tabs</w:t>
      </w:r>
      <w:r w:rsidRPr="00D659CC">
        <w:t xml:space="preserve"> as well, like s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D659CC" w14:paraId="069D4F06" w14:textId="77777777" w:rsidTr="00093E89">
        <w:tc>
          <w:tcPr>
            <w:tcW w:w="9668" w:type="dxa"/>
            <w:tcBorders>
              <w:top w:val="single" w:sz="4" w:space="0" w:color="auto"/>
              <w:left w:val="single" w:sz="4" w:space="0" w:color="auto"/>
              <w:bottom w:val="single" w:sz="4" w:space="0" w:color="auto"/>
              <w:right w:val="single" w:sz="4" w:space="0" w:color="auto"/>
            </w:tcBorders>
          </w:tcPr>
          <w:p w14:paraId="7C604476" w14:textId="77777777"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14:paraId="142F4DB8"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5C54037"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2B3D7CE9"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0EDC517"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14:paraId="6CAF0A60"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22DEB01" w14:textId="77777777"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14:paraId="5BED3B7F" w14:textId="77777777" w:rsidR="00114F77" w:rsidRPr="00D659CC" w:rsidRDefault="00114F77" w:rsidP="00114F77">
      <w:pPr>
        <w:spacing w:after="120"/>
      </w:pPr>
      <w:r w:rsidRPr="00D659CC">
        <w:t>Or on the same lin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1"/>
      </w:tblGrid>
      <w:tr w:rsidR="00114F77" w:rsidRPr="00D659CC" w14:paraId="09190BD2" w14:textId="77777777" w:rsidTr="00093E89">
        <w:tc>
          <w:tcPr>
            <w:tcW w:w="9781" w:type="dxa"/>
            <w:tcBorders>
              <w:top w:val="single" w:sz="4" w:space="0" w:color="auto"/>
              <w:left w:val="single" w:sz="4" w:space="0" w:color="auto"/>
              <w:bottom w:val="single" w:sz="4" w:space="0" w:color="auto"/>
              <w:right w:val="single" w:sz="4" w:space="0" w:color="auto"/>
            </w:tcBorders>
          </w:tcPr>
          <w:p w14:paraId="37105852" w14:textId="77777777" w:rsidR="00114F77" w:rsidRPr="00D659CC" w:rsidRDefault="00114F77" w:rsidP="00114F77">
            <w:pPr>
              <w:spacing w:before="0"/>
              <w:jc w:val="left"/>
              <w:rPr>
                <w:rFonts w:ascii="Consolas" w:hAnsi="Consolas" w:cs="Courier New"/>
                <w:noProof/>
                <w:sz w:val="22"/>
              </w:rPr>
            </w:pPr>
            <w:r w:rsidRPr="00D659CC">
              <w:rPr>
                <w:rFonts w:ascii="Consolas" w:hAnsi="Consolas" w:cs="Courier New"/>
                <w:noProof/>
                <w:color w:val="0000FF"/>
                <w:sz w:val="22"/>
              </w:rPr>
              <w:lastRenderedPageBreak/>
              <w:t>class</w:t>
            </w:r>
            <w:r w:rsidRPr="00D659CC">
              <w:rPr>
                <w:rFonts w:ascii="Consolas" w:hAnsi="Consolas"/>
                <w:noProof/>
                <w:sz w:val="22"/>
              </w:rPr>
              <w:t xml:space="preserve"> </w:t>
            </w:r>
            <w:r w:rsidRPr="00D659CC">
              <w:rPr>
                <w:rFonts w:ascii="Consolas" w:hAnsi="Consolas"/>
                <w:noProof/>
                <w:color w:val="2B91AF"/>
                <w:sz w:val="22"/>
              </w:rPr>
              <w:t>HelloCSharp</w:t>
            </w:r>
            <w:r w:rsidRPr="00D659CC">
              <w:rPr>
                <w:rFonts w:ascii="Consolas" w:hAnsi="Consolas"/>
                <w:noProof/>
                <w:sz w:val="22"/>
              </w:rPr>
              <w:t>{</w:t>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ystem.</w:t>
            </w:r>
            <w:r w:rsidRPr="00D659CC">
              <w:rPr>
                <w:rFonts w:ascii="Consolas" w:hAnsi="Consolas"/>
                <w:noProof/>
                <w:color w:val="2B91AF"/>
                <w:sz w:val="22"/>
              </w:rPr>
              <w:t>Console</w:t>
            </w:r>
            <w:r w:rsidRPr="00D659CC">
              <w:rPr>
                <w:rFonts w:ascii="Consolas" w:hAnsi="Consolas"/>
                <w:noProof/>
                <w:sz w:val="22"/>
              </w:rPr>
              <w:t xml:space="preserve">.WriteLine( </w:t>
            </w:r>
            <w:r w:rsidRPr="00D659CC">
              <w:rPr>
                <w:rFonts w:ascii="Consolas" w:hAnsi="Consolas" w:cs="Courier New"/>
                <w:noProof/>
                <w:color w:val="A31515"/>
                <w:sz w:val="22"/>
              </w:rPr>
              <w:t>"Hello C#!"</w:t>
            </w:r>
            <w:r w:rsidRPr="00D659CC">
              <w:rPr>
                <w:rFonts w:ascii="Consolas" w:hAnsi="Consolas"/>
                <w:noProof/>
                <w:sz w:val="22"/>
              </w:rPr>
              <w:t>);}}</w:t>
            </w:r>
          </w:p>
        </w:tc>
      </w:tr>
    </w:tbl>
    <w:p w14:paraId="20E73C73" w14:textId="77777777" w:rsidR="00114F77" w:rsidRPr="00D659CC" w:rsidRDefault="00114F77" w:rsidP="00114F77">
      <w:pPr>
        <w:spacing w:after="120"/>
      </w:pPr>
      <w:r w:rsidRPr="00D659CC">
        <w:t>Or even like thi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81"/>
      </w:tblGrid>
      <w:tr w:rsidR="00114F77" w:rsidRPr="00D659CC" w14:paraId="5B8C9556" w14:textId="77777777" w:rsidTr="00093E89">
        <w:tc>
          <w:tcPr>
            <w:tcW w:w="9781" w:type="dxa"/>
            <w:tcBorders>
              <w:top w:val="single" w:sz="4" w:space="0" w:color="auto"/>
              <w:left w:val="single" w:sz="4" w:space="0" w:color="auto"/>
              <w:bottom w:val="single" w:sz="4" w:space="0" w:color="auto"/>
              <w:right w:val="single" w:sz="4" w:space="0" w:color="auto"/>
            </w:tcBorders>
          </w:tcPr>
          <w:p w14:paraId="6206D45A" w14:textId="77777777"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 xml:space="preserve">                                             class</w:t>
            </w:r>
          </w:p>
          <w:p w14:paraId="3B0D72F6" w14:textId="77777777"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nsolas"/>
                <w:noProof/>
                <w:sz w:val="22"/>
              </w:rPr>
              <w:t xml:space="preserve">    </w:t>
            </w:r>
            <w:r w:rsidRPr="00D659CC">
              <w:rPr>
                <w:rFonts w:ascii="Consolas" w:hAnsi="Consolas"/>
                <w:noProof/>
                <w:color w:val="2B91AF"/>
                <w:sz w:val="22"/>
              </w:rPr>
              <w:t>HelloCSharp</w:t>
            </w:r>
          </w:p>
          <w:p w14:paraId="0E002149" w14:textId="77777777"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14:paraId="36099FCC" w14:textId="77777777"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 xml:space="preserve">    </w:t>
            </w:r>
            <w:r w:rsidRPr="00D659CC">
              <w:rPr>
                <w:rFonts w:ascii="Consolas" w:hAnsi="Consolas" w:cs="Consolas"/>
                <w:noProof/>
                <w:color w:val="0000FF"/>
                <w:sz w:val="22"/>
              </w:rPr>
              <w:t>static</w:t>
            </w:r>
            <w:r w:rsidRPr="00D659CC">
              <w:rPr>
                <w:rFonts w:ascii="Consolas" w:hAnsi="Consolas" w:cs="Consolas"/>
                <w:noProof/>
                <w:sz w:val="22"/>
              </w:rPr>
              <w:t xml:space="preserve"> </w:t>
            </w:r>
            <w:r w:rsidRPr="00D659CC">
              <w:rPr>
                <w:rFonts w:ascii="Consolas" w:hAnsi="Consolas" w:cs="Consolas"/>
                <w:noProof/>
                <w:color w:val="0000FF"/>
                <w:sz w:val="22"/>
              </w:rPr>
              <w:t>void</w:t>
            </w:r>
            <w:r w:rsidRPr="00D659CC">
              <w:rPr>
                <w:rFonts w:ascii="Consolas" w:hAnsi="Consolas" w:cs="Consolas"/>
                <w:noProof/>
                <w:sz w:val="22"/>
              </w:rPr>
              <w:t xml:space="preserve">                             Main()</w:t>
            </w:r>
          </w:p>
          <w:p w14:paraId="2A442A61" w14:textId="77777777"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 xml:space="preserve">    {                             System         .</w:t>
            </w:r>
          </w:p>
          <w:p w14:paraId="141A99D7" w14:textId="77777777" w:rsidR="00114F77" w:rsidRPr="00D659CC" w:rsidRDefault="00114F77" w:rsidP="00114F77">
            <w:pPr>
              <w:autoSpaceDE w:val="0"/>
              <w:autoSpaceDN w:val="0"/>
              <w:adjustRightInd w:val="0"/>
              <w:spacing w:before="0"/>
              <w:jc w:val="left"/>
              <w:rPr>
                <w:rFonts w:ascii="Consolas" w:hAnsi="Consolas" w:cs="Consolas"/>
                <w:noProof/>
              </w:rPr>
            </w:pPr>
            <w:r w:rsidRPr="00D659CC">
              <w:rPr>
                <w:rFonts w:ascii="Consolas" w:hAnsi="Consolas"/>
                <w:noProof/>
                <w:color w:val="2B91AF"/>
                <w:sz w:val="22"/>
              </w:rPr>
              <w:t>Console</w:t>
            </w:r>
            <w:r w:rsidRPr="00D659CC">
              <w:rPr>
                <w:rFonts w:ascii="Consolas" w:hAnsi="Consolas" w:cs="Consolas"/>
                <w:noProof/>
                <w:sz w:val="22"/>
              </w:rPr>
              <w:t>.WriteLine(</w:t>
            </w:r>
            <w:r w:rsidRPr="00D659CC">
              <w:rPr>
                <w:rFonts w:ascii="Consolas" w:hAnsi="Consolas" w:cs="Consolas"/>
                <w:noProof/>
                <w:color w:val="A31515"/>
                <w:sz w:val="22"/>
              </w:rPr>
              <w:t>"Hello C#!"</w:t>
            </w:r>
            <w:r w:rsidRPr="00D659CC">
              <w:rPr>
                <w:rFonts w:ascii="Consolas" w:hAnsi="Consolas" w:cs="Consolas"/>
                <w:noProof/>
                <w:sz w:val="22"/>
              </w:rPr>
              <w:t>)       ;}          }</w:t>
            </w:r>
          </w:p>
        </w:tc>
      </w:tr>
    </w:tbl>
    <w:p w14:paraId="3B49E1FA" w14:textId="4CC338D0" w:rsidR="00114F77" w:rsidRPr="00D659CC" w:rsidRDefault="00114F77" w:rsidP="00114F77">
      <w:pPr>
        <w:spacing w:after="120"/>
      </w:pPr>
      <w:r w:rsidRPr="00D659CC">
        <w:t xml:space="preserve">The examples above will compile and run exactly like the formatted </w:t>
      </w:r>
      <w:r w:rsidR="00093E89" w:rsidRPr="00D659CC">
        <w:t>code,</w:t>
      </w:r>
      <w:r w:rsidRPr="00D659CC">
        <w:t xml:space="preserve"> but they are more </w:t>
      </w:r>
      <w:r w:rsidRPr="00D659CC">
        <w:rPr>
          <w:b/>
        </w:rPr>
        <w:t>difficult to read and understand</w:t>
      </w:r>
      <w:r w:rsidRPr="00D659CC">
        <w:t>, and therefore difficult to modify and maintai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37"/>
        <w:gridCol w:w="8935"/>
      </w:tblGrid>
      <w:tr w:rsidR="00114F77" w:rsidRPr="00D659CC" w14:paraId="66EE448D" w14:textId="77777777" w:rsidTr="00556DA0">
        <w:tc>
          <w:tcPr>
            <w:tcW w:w="837" w:type="dxa"/>
            <w:tcBorders>
              <w:top w:val="single" w:sz="4" w:space="0" w:color="auto"/>
              <w:left w:val="single" w:sz="4" w:space="0" w:color="auto"/>
              <w:bottom w:val="single" w:sz="4" w:space="0" w:color="auto"/>
              <w:right w:val="single" w:sz="4" w:space="0" w:color="auto"/>
            </w:tcBorders>
            <w:vAlign w:val="center"/>
          </w:tcPr>
          <w:p w14:paraId="1C6F1694" w14:textId="77777777" w:rsidR="00114F77" w:rsidRPr="00D659CC" w:rsidRDefault="00114F77" w:rsidP="00114F77">
            <w:pPr>
              <w:spacing w:before="0"/>
              <w:jc w:val="center"/>
            </w:pPr>
            <w:r w:rsidRPr="00D659CC">
              <w:rPr>
                <w:noProof/>
              </w:rPr>
              <w:drawing>
                <wp:inline distT="0" distB="0" distL="0" distR="0" wp14:anchorId="4D5BF099" wp14:editId="5B29F972">
                  <wp:extent cx="327660" cy="327660"/>
                  <wp:effectExtent l="0" t="0" r="0" b="0"/>
                  <wp:docPr id="26" name="Picture 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5" w:type="dxa"/>
            <w:tcBorders>
              <w:top w:val="single" w:sz="4" w:space="0" w:color="auto"/>
              <w:left w:val="single" w:sz="4" w:space="0" w:color="auto"/>
              <w:bottom w:val="single" w:sz="4" w:space="0" w:color="auto"/>
              <w:right w:val="single" w:sz="4" w:space="0" w:color="auto"/>
            </w:tcBorders>
            <w:vAlign w:val="center"/>
          </w:tcPr>
          <w:p w14:paraId="6CC1EEAD" w14:textId="77777777" w:rsidR="00114F77" w:rsidRPr="00D659CC" w:rsidRDefault="00114F77" w:rsidP="00114F77">
            <w:pPr>
              <w:pStyle w:val="WarningMessage"/>
            </w:pPr>
            <w:r w:rsidRPr="00D659CC">
              <w:t>Never let your programs contain unformatted code! That severely reduces program readability and leads to difficulties for later modifications of the code.</w:t>
            </w:r>
          </w:p>
        </w:tc>
      </w:tr>
    </w:tbl>
    <w:p w14:paraId="5DC8D007" w14:textId="77777777" w:rsidR="00114F77" w:rsidRPr="00D659CC" w:rsidRDefault="00114F77" w:rsidP="00114F77">
      <w:pPr>
        <w:pStyle w:val="Heading3"/>
      </w:pPr>
      <w:r w:rsidRPr="00D659CC">
        <w:t>Main Formatting Rules</w:t>
      </w:r>
    </w:p>
    <w:p w14:paraId="7BE19194" w14:textId="77777777" w:rsidR="00114F77" w:rsidRPr="00D659CC" w:rsidRDefault="00114F77" w:rsidP="00114F77">
      <w:r w:rsidRPr="00D659CC">
        <w:t xml:space="preserve">If we want our code to be correctly formatted, we must follow several important </w:t>
      </w:r>
      <w:r w:rsidRPr="00D659CC">
        <w:rPr>
          <w:b/>
        </w:rPr>
        <w:t>rules regarding indentation</w:t>
      </w:r>
      <w:r w:rsidRPr="00D659CC">
        <w:t>:</w:t>
      </w:r>
    </w:p>
    <w:p w14:paraId="179AD055" w14:textId="77777777" w:rsidR="00114F77" w:rsidRPr="00D659CC" w:rsidRDefault="00114F77" w:rsidP="00114F77">
      <w:pPr>
        <w:numPr>
          <w:ilvl w:val="0"/>
          <w:numId w:val="6"/>
        </w:numPr>
        <w:tabs>
          <w:tab w:val="clear" w:pos="795"/>
        </w:tabs>
        <w:ind w:left="568" w:hanging="284"/>
      </w:pPr>
      <w:r w:rsidRPr="00D659CC">
        <w:t xml:space="preserve">Methods are </w:t>
      </w:r>
      <w:r w:rsidRPr="005C6264">
        <w:rPr>
          <w:b/>
        </w:rPr>
        <w:t>indented</w:t>
      </w:r>
      <w:r w:rsidRPr="00D659CC">
        <w:t xml:space="preserve"> inside the definition of the class</w:t>
      </w:r>
      <w:r>
        <w:t xml:space="preserve"> (move to the right by one or more </w:t>
      </w:r>
      <w:r w:rsidRPr="005C6264">
        <w:rPr>
          <w:b/>
        </w:rPr>
        <w:t>[Tab]</w:t>
      </w:r>
      <w:r>
        <w:t xml:space="preserve"> characters)</w:t>
      </w:r>
      <w:r w:rsidRPr="00D659CC">
        <w:t>;</w:t>
      </w:r>
    </w:p>
    <w:p w14:paraId="29370035" w14:textId="77777777" w:rsidR="00114F77" w:rsidRPr="00D659CC" w:rsidRDefault="00114F77" w:rsidP="00114F77">
      <w:pPr>
        <w:numPr>
          <w:ilvl w:val="0"/>
          <w:numId w:val="6"/>
        </w:numPr>
        <w:tabs>
          <w:tab w:val="clear" w:pos="795"/>
        </w:tabs>
        <w:ind w:left="568" w:hanging="284"/>
      </w:pPr>
      <w:r w:rsidRPr="00D659CC">
        <w:t xml:space="preserve">Method contents </w:t>
      </w:r>
      <w:r>
        <w:t>are</w:t>
      </w:r>
      <w:r w:rsidRPr="00D659CC">
        <w:t xml:space="preserve"> indented inside the definition of the method;</w:t>
      </w:r>
    </w:p>
    <w:p w14:paraId="3E0FB4FD" w14:textId="77777777" w:rsidR="00114F77" w:rsidRPr="00D659CC" w:rsidRDefault="00114F77" w:rsidP="00114F77">
      <w:pPr>
        <w:numPr>
          <w:ilvl w:val="0"/>
          <w:numId w:val="6"/>
        </w:numPr>
        <w:tabs>
          <w:tab w:val="clear" w:pos="795"/>
        </w:tabs>
        <w:ind w:left="568" w:hanging="284"/>
      </w:pPr>
      <w:r w:rsidRPr="00D659CC">
        <w:t xml:space="preserve">The opening curly bracket </w:t>
      </w:r>
      <w:proofErr w:type="gramStart"/>
      <w:r w:rsidRPr="00AF26A9">
        <w:rPr>
          <w:rStyle w:val="Code"/>
        </w:rPr>
        <w:t>{</w:t>
      </w:r>
      <w:r w:rsidRPr="00D659CC">
        <w:t xml:space="preserve"> must</w:t>
      </w:r>
      <w:proofErr w:type="gramEnd"/>
      <w:r w:rsidRPr="00D659CC">
        <w:t xml:space="preserve"> be on its own line and placed exactly under the method or class it refers to;</w:t>
      </w:r>
    </w:p>
    <w:p w14:paraId="7B9F2F8A" w14:textId="77777777" w:rsidR="00114F77" w:rsidRPr="00D659CC" w:rsidRDefault="00114F77" w:rsidP="00114F77">
      <w:pPr>
        <w:numPr>
          <w:ilvl w:val="0"/>
          <w:numId w:val="6"/>
        </w:numPr>
        <w:tabs>
          <w:tab w:val="clear" w:pos="795"/>
        </w:tabs>
        <w:ind w:left="568" w:hanging="284"/>
      </w:pPr>
      <w:r w:rsidRPr="00D659CC">
        <w:t xml:space="preserve">The closing curly </w:t>
      </w:r>
      <w:proofErr w:type="gramStart"/>
      <w:r w:rsidRPr="00D659CC">
        <w:t xml:space="preserve">bracket </w:t>
      </w:r>
      <w:r w:rsidRPr="00AF26A9">
        <w:rPr>
          <w:rStyle w:val="Code"/>
        </w:rPr>
        <w:t>}</w:t>
      </w:r>
      <w:proofErr w:type="gramEnd"/>
      <w:r w:rsidRPr="00D659CC">
        <w:t xml:space="preserve"> must be on its own line, placed exactly vertically under the respective opening bracket (with the same indentation);</w:t>
      </w:r>
    </w:p>
    <w:p w14:paraId="24EFB4F9" w14:textId="77777777" w:rsidR="00114F77" w:rsidRPr="00D659CC" w:rsidRDefault="00114F77" w:rsidP="00114F77">
      <w:pPr>
        <w:numPr>
          <w:ilvl w:val="0"/>
          <w:numId w:val="6"/>
        </w:numPr>
        <w:tabs>
          <w:tab w:val="clear" w:pos="795"/>
        </w:tabs>
        <w:ind w:left="568" w:hanging="284"/>
      </w:pPr>
      <w:r w:rsidRPr="00D659CC">
        <w:t>All class names must start with a capital letter;</w:t>
      </w:r>
    </w:p>
    <w:p w14:paraId="1AFE8768" w14:textId="77777777" w:rsidR="00114F77" w:rsidRPr="00D659CC" w:rsidRDefault="00114F77" w:rsidP="00114F77">
      <w:pPr>
        <w:numPr>
          <w:ilvl w:val="0"/>
          <w:numId w:val="6"/>
        </w:numPr>
        <w:tabs>
          <w:tab w:val="clear" w:pos="795"/>
        </w:tabs>
        <w:ind w:left="568" w:hanging="284"/>
      </w:pPr>
      <w:r w:rsidRPr="00D659CC">
        <w:t>Variable names must begin with a lower-case letter;</w:t>
      </w:r>
    </w:p>
    <w:p w14:paraId="319D572E" w14:textId="77777777" w:rsidR="00114F77" w:rsidRDefault="00114F77" w:rsidP="00114F77">
      <w:pPr>
        <w:numPr>
          <w:ilvl w:val="0"/>
          <w:numId w:val="6"/>
        </w:numPr>
        <w:tabs>
          <w:tab w:val="clear" w:pos="795"/>
        </w:tabs>
        <w:ind w:left="568" w:hanging="284"/>
      </w:pPr>
      <w:r w:rsidRPr="00D659CC">
        <w:t>Method names must start with a capital letter;</w:t>
      </w:r>
    </w:p>
    <w:p w14:paraId="7C26549A" w14:textId="013217C7" w:rsidR="00114F77" w:rsidRPr="00D659CC" w:rsidRDefault="00114F77" w:rsidP="00114F77">
      <w:r w:rsidRPr="005C6264">
        <w:rPr>
          <w:b/>
        </w:rPr>
        <w:t>Code indentation</w:t>
      </w:r>
      <w:r>
        <w:t xml:space="preserve"> follows a very simple rule: when some piece of code is logically inside another piece of code, it is indented (moved) on the right with a single [Tab]. For </w:t>
      </w:r>
      <w:r w:rsidR="00093E89">
        <w:t>example,</w:t>
      </w:r>
      <w:r>
        <w:t xml:space="preserve"> if a method is defined inside a class, it is indented (moved to the right). In the same way if a method body is inside a method, it is indented. To simplify this, we can assume that when we have the character “</w:t>
      </w:r>
      <w:r w:rsidRPr="00AF26A9">
        <w:rPr>
          <w:rStyle w:val="Code"/>
        </w:rPr>
        <w:t>{</w:t>
      </w:r>
      <w:r>
        <w:t>“, all the code after it until its closing “</w:t>
      </w:r>
      <w:r w:rsidRPr="00AF26A9">
        <w:rPr>
          <w:rStyle w:val="Code"/>
        </w:rPr>
        <w:t>}</w:t>
      </w:r>
      <w:r>
        <w:t>” should be indented on the right.</w:t>
      </w:r>
    </w:p>
    <w:p w14:paraId="6588906E" w14:textId="77777777" w:rsidR="00114F77" w:rsidRPr="00D659CC" w:rsidRDefault="00114F77" w:rsidP="00114F77">
      <w:pPr>
        <w:pStyle w:val="Heading3"/>
      </w:pPr>
      <w:r w:rsidRPr="00D659CC">
        <w:t>File Names Correspond to Class Names</w:t>
      </w:r>
    </w:p>
    <w:p w14:paraId="4319A8CC" w14:textId="77777777" w:rsidR="00114F77" w:rsidRPr="00D659CC" w:rsidRDefault="00114F77" w:rsidP="00114F77">
      <w:r w:rsidRPr="00D659CC">
        <w:t xml:space="preserve">Every C# program consists of </w:t>
      </w:r>
      <w:r w:rsidRPr="00D659CC">
        <w:rPr>
          <w:b/>
        </w:rPr>
        <w:t>one or several class definitions</w:t>
      </w:r>
      <w:r w:rsidRPr="00D659CC">
        <w:t xml:space="preserve">. It is accepted that each class is defined in a separate file with a name corresponding to the class name and a </w:t>
      </w:r>
      <w:r w:rsidRPr="00AF26A9">
        <w:rPr>
          <w:rStyle w:val="Code"/>
        </w:rPr>
        <w:t>.cs</w:t>
      </w:r>
      <w:r w:rsidRPr="00D659CC">
        <w:t xml:space="preserve"> extension. When these requirements are not met, the program will still work but navigating the code will be difficult. In our example, the class is named </w:t>
      </w:r>
      <w:r w:rsidRPr="00AF26A9">
        <w:rPr>
          <w:rStyle w:val="Code"/>
          <w:rFonts w:eastAsia="MS Mincho"/>
        </w:rPr>
        <w:t>HelloCSharp</w:t>
      </w:r>
      <w:r w:rsidRPr="00D659CC">
        <w:t xml:space="preserve">, and as a result we must save its source code in a file called </w:t>
      </w:r>
      <w:r w:rsidRPr="00AF26A9">
        <w:rPr>
          <w:rStyle w:val="Code"/>
          <w:rFonts w:eastAsia="MS Mincho"/>
        </w:rPr>
        <w:t>HelloCSharp.cs</w:t>
      </w:r>
      <w:r w:rsidRPr="00D659CC">
        <w:t>.</w:t>
      </w:r>
    </w:p>
    <w:p w14:paraId="4A6D75F9" w14:textId="77777777" w:rsidR="00114F77" w:rsidRPr="00D659CC" w:rsidRDefault="00114F77" w:rsidP="00114F77">
      <w:pPr>
        <w:pStyle w:val="Heading2"/>
      </w:pPr>
      <w:bookmarkStart w:id="47" w:name="CSharp_and_NET_Platform"/>
      <w:bookmarkStart w:id="48" w:name="_Toc357271618"/>
      <w:bookmarkStart w:id="49" w:name="_Toc418709321"/>
      <w:bookmarkEnd w:id="47"/>
      <w:r w:rsidRPr="00D659CC">
        <w:lastRenderedPageBreak/>
        <w:t>The C# Language and the .NET Platform</w:t>
      </w:r>
      <w:bookmarkEnd w:id="48"/>
      <w:bookmarkEnd w:id="49"/>
    </w:p>
    <w:p w14:paraId="64539F75" w14:textId="77777777" w:rsidR="00114F77" w:rsidRPr="00D659CC" w:rsidRDefault="00114F77" w:rsidP="00114F77">
      <w:r w:rsidRPr="00D659CC">
        <w:t xml:space="preserve">The first version of </w:t>
      </w:r>
      <w:r w:rsidRPr="00D659CC">
        <w:rPr>
          <w:b/>
        </w:rPr>
        <w:t>C#</w:t>
      </w:r>
      <w:r w:rsidRPr="00D659CC">
        <w:t xml:space="preserve"> was developed by Microsoft between 1999 and 2002 and was officially released to the public in 2002 as a part of the .NET platform. </w:t>
      </w:r>
      <w:r w:rsidRPr="00D659CC">
        <w:rPr>
          <w:b/>
        </w:rPr>
        <w:t>The .NET platform</w:t>
      </w:r>
      <w:r w:rsidRPr="00D659CC">
        <w:t xml:space="preserve"> aims to make software development for Windows easier by providing a new quality approach to programming, based on the concepts of the "</w:t>
      </w:r>
      <w:r w:rsidRPr="00D659CC">
        <w:rPr>
          <w:b/>
        </w:rPr>
        <w:t>virtual machine</w:t>
      </w:r>
      <w:r w:rsidRPr="00D659CC">
        <w:t>" and "</w:t>
      </w:r>
      <w:r w:rsidRPr="00D659CC">
        <w:rPr>
          <w:b/>
        </w:rPr>
        <w:t>managed code</w:t>
      </w:r>
      <w:r w:rsidRPr="00D659CC">
        <w:t>". At that time the Java language and platform reaped an enormous success in all fields of software development; C# and .NET were Microsoft’s natural response to the Java technology.</w:t>
      </w:r>
    </w:p>
    <w:p w14:paraId="771928B6" w14:textId="77777777" w:rsidR="00114F77" w:rsidRPr="00D659CC" w:rsidRDefault="00114F77" w:rsidP="00114F77">
      <w:pPr>
        <w:pStyle w:val="Heading3"/>
      </w:pPr>
      <w:r w:rsidRPr="00D659CC">
        <w:t>The C# Language</w:t>
      </w:r>
    </w:p>
    <w:p w14:paraId="1B3BCCD3" w14:textId="77777777" w:rsidR="00114F77" w:rsidRPr="00D659CC" w:rsidRDefault="00114F77" w:rsidP="00114F77">
      <w:pPr>
        <w:spacing w:after="120"/>
      </w:pPr>
      <w:r w:rsidRPr="00D659CC">
        <w:rPr>
          <w:b/>
        </w:rPr>
        <w:t>C# is a modern, general-purpose, object-oriented, high-level prog</w:t>
      </w:r>
      <w:r w:rsidR="00D738EA">
        <w:rPr>
          <w:b/>
        </w:rPr>
        <w:softHyphen/>
      </w:r>
      <w:r w:rsidRPr="00D659CC">
        <w:rPr>
          <w:b/>
        </w:rPr>
        <w:t>ramming language</w:t>
      </w:r>
      <w:r w:rsidRPr="00D659CC">
        <w:t xml:space="preserve">. Its syntax is similar to that of C and </w:t>
      </w:r>
      <w:proofErr w:type="gramStart"/>
      <w:r w:rsidRPr="00D659CC">
        <w:t>C++</w:t>
      </w:r>
      <w:proofErr w:type="gramEnd"/>
      <w:r w:rsidRPr="00D659CC">
        <w:t xml:space="preserve"> but many features of those languages are not supported in C# in order to simplify the language, which makes programming easier.</w:t>
      </w:r>
    </w:p>
    <w:p w14:paraId="602D741F" w14:textId="77777777" w:rsidR="00114F77" w:rsidRPr="00D659CC" w:rsidRDefault="00114F77" w:rsidP="00114F77">
      <w:pPr>
        <w:spacing w:after="120"/>
      </w:pPr>
      <w:r w:rsidRPr="00D659CC">
        <w:t xml:space="preserve">The C# programs consist of </w:t>
      </w:r>
      <w:r w:rsidRPr="00D659CC">
        <w:rPr>
          <w:b/>
        </w:rPr>
        <w:t xml:space="preserve">one or several files </w:t>
      </w:r>
      <w:r w:rsidRPr="00D659CC">
        <w:t xml:space="preserve">with a </w:t>
      </w:r>
      <w:r w:rsidRPr="00AF26A9">
        <w:rPr>
          <w:rStyle w:val="Code"/>
        </w:rPr>
        <w:t>.cs</w:t>
      </w:r>
      <w:r w:rsidRPr="00D659CC">
        <w:t xml:space="preserve"> extension, which contain definitions of classes and other types. These files are compiled by the C# compiler</w:t>
      </w:r>
      <w:r w:rsidRPr="00D659CC">
        <w:rPr>
          <w:noProof/>
        </w:rPr>
        <w:t xml:space="preserve"> (</w:t>
      </w:r>
      <w:r w:rsidRPr="00AF26A9">
        <w:rPr>
          <w:rStyle w:val="Code"/>
        </w:rPr>
        <w:t>csc</w:t>
      </w:r>
      <w:r w:rsidRPr="00D659CC">
        <w:rPr>
          <w:noProof/>
        </w:rPr>
        <w:t>)</w:t>
      </w:r>
      <w:r w:rsidRPr="00D659CC">
        <w:t xml:space="preserve"> to executable code and as a result assemblies are created, which are files with the same name but with a different extension (</w:t>
      </w:r>
      <w:r w:rsidRPr="00AF26A9">
        <w:rPr>
          <w:rStyle w:val="Code"/>
        </w:rPr>
        <w:t>.exe</w:t>
      </w:r>
      <w:r w:rsidRPr="00D659CC">
        <w:t xml:space="preserve"> or </w:t>
      </w:r>
      <w:r w:rsidRPr="00AF26A9">
        <w:rPr>
          <w:rStyle w:val="Code"/>
        </w:rPr>
        <w:t>.dll</w:t>
      </w:r>
      <w:r w:rsidRPr="00D659CC">
        <w:t xml:space="preserve">). For example, if we compile </w:t>
      </w:r>
      <w:r w:rsidRPr="00AF26A9">
        <w:rPr>
          <w:rStyle w:val="Code"/>
        </w:rPr>
        <w:t>HelloCSharp.cs</w:t>
      </w:r>
      <w:r w:rsidRPr="00D659CC">
        <w:t xml:space="preserve">, we will get a file with the name </w:t>
      </w:r>
      <w:r w:rsidRPr="00AF26A9">
        <w:rPr>
          <w:rStyle w:val="Code"/>
        </w:rPr>
        <w:t>HelloCSharp.exe</w:t>
      </w:r>
      <w:r w:rsidRPr="00D659CC">
        <w:t xml:space="preserve"> (some additional files will be created as well, but we will not discuss them at the moment).</w:t>
      </w:r>
    </w:p>
    <w:p w14:paraId="4ACCAF50" w14:textId="77777777" w:rsidR="00114F77" w:rsidRPr="00D659CC" w:rsidRDefault="00114F77" w:rsidP="00114F77">
      <w:r w:rsidRPr="00D659CC">
        <w:t xml:space="preserve">We can run the compiled code like any other program on our computer (by double clicking it). If we try to execute the compiled C# code (for example </w:t>
      </w:r>
      <w:r w:rsidRPr="00AF26A9">
        <w:rPr>
          <w:rStyle w:val="Code"/>
        </w:rPr>
        <w:t>HelloCSharp.exe</w:t>
      </w:r>
      <w:r w:rsidRPr="00D659CC">
        <w:t>) on a computer that does not have the .NET Framework, we will receive an error message.</w:t>
      </w:r>
    </w:p>
    <w:p w14:paraId="296E790A" w14:textId="77777777" w:rsidR="00114F77" w:rsidRPr="00D659CC" w:rsidRDefault="00114F77" w:rsidP="00114F77">
      <w:pPr>
        <w:pStyle w:val="Heading4"/>
      </w:pPr>
      <w:bookmarkStart w:id="50" w:name="CSharp_Keywords"/>
      <w:bookmarkEnd w:id="50"/>
      <w:r w:rsidRPr="00D659CC">
        <w:t>Keywords</w:t>
      </w:r>
    </w:p>
    <w:p w14:paraId="0E263A78" w14:textId="77777777" w:rsidR="00114F77" w:rsidRPr="00D659CC" w:rsidRDefault="00114F77" w:rsidP="00114F77">
      <w:pPr>
        <w:spacing w:after="120"/>
      </w:pPr>
      <w:r w:rsidRPr="00D659CC">
        <w:t xml:space="preserve">C# uses the following </w:t>
      </w:r>
      <w:r w:rsidRPr="00D659CC">
        <w:rPr>
          <w:b/>
        </w:rPr>
        <w:t>keywords</w:t>
      </w:r>
      <w:r w:rsidRPr="00D659CC">
        <w:t xml:space="preserve"> to build its programming constructs (the list is taken from MSDN in March 2013 and may not be complete):</w:t>
      </w:r>
    </w:p>
    <w:tbl>
      <w:tblPr>
        <w:tblStyle w:val="TableGrid"/>
        <w:tblW w:w="0" w:type="auto"/>
        <w:tblInd w:w="23" w:type="dxa"/>
        <w:tblLook w:val="04A0" w:firstRow="1" w:lastRow="0" w:firstColumn="1" w:lastColumn="0" w:noHBand="0" w:noVBand="1"/>
      </w:tblPr>
      <w:tblGrid>
        <w:gridCol w:w="1532"/>
        <w:gridCol w:w="1464"/>
        <w:gridCol w:w="1288"/>
        <w:gridCol w:w="1274"/>
        <w:gridCol w:w="1441"/>
        <w:gridCol w:w="1288"/>
        <w:gridCol w:w="1459"/>
      </w:tblGrid>
      <w:tr w:rsidR="00093E89" w:rsidRPr="00D659CC" w14:paraId="13411C63" w14:textId="139A166B" w:rsidTr="00093E89">
        <w:trPr>
          <w:trHeight w:val="329"/>
        </w:trPr>
        <w:tc>
          <w:tcPr>
            <w:tcW w:w="1532" w:type="dxa"/>
          </w:tcPr>
          <w:p w14:paraId="6B9DCC28" w14:textId="77777777" w:rsidR="00093E89" w:rsidRPr="00D659CC" w:rsidRDefault="00093E89" w:rsidP="00114F77">
            <w:pPr>
              <w:spacing w:before="60" w:after="60"/>
              <w:rPr>
                <w:rFonts w:ascii="Consolas" w:hAnsi="Consolas" w:cs="Consolas"/>
                <w:b/>
                <w:noProof/>
                <w:sz w:val="22"/>
                <w:szCs w:val="22"/>
              </w:rPr>
            </w:pPr>
            <w:r w:rsidRPr="00AF26A9">
              <w:rPr>
                <w:rStyle w:val="Code"/>
              </w:rPr>
              <w:t>abstract</w:t>
            </w:r>
          </w:p>
        </w:tc>
        <w:tc>
          <w:tcPr>
            <w:tcW w:w="1464" w:type="dxa"/>
          </w:tcPr>
          <w:p w14:paraId="1FAE0E13" w14:textId="77777777" w:rsidR="00093E89" w:rsidRPr="00D659CC" w:rsidRDefault="00093E89" w:rsidP="00114F77">
            <w:pPr>
              <w:spacing w:before="60" w:after="60"/>
              <w:rPr>
                <w:rFonts w:ascii="Consolas" w:hAnsi="Consolas" w:cs="Consolas"/>
                <w:b/>
                <w:noProof/>
                <w:sz w:val="22"/>
                <w:szCs w:val="22"/>
              </w:rPr>
            </w:pPr>
            <w:r w:rsidRPr="00AF26A9">
              <w:rPr>
                <w:rStyle w:val="Code"/>
              </w:rPr>
              <w:t>as</w:t>
            </w:r>
          </w:p>
        </w:tc>
        <w:tc>
          <w:tcPr>
            <w:tcW w:w="1288" w:type="dxa"/>
          </w:tcPr>
          <w:p w14:paraId="735EA5F9" w14:textId="77777777" w:rsidR="00093E89" w:rsidRPr="00D659CC" w:rsidRDefault="00093E89" w:rsidP="00114F77">
            <w:pPr>
              <w:spacing w:before="60" w:after="60"/>
              <w:rPr>
                <w:rFonts w:ascii="Consolas" w:hAnsi="Consolas" w:cs="Consolas"/>
                <w:b/>
                <w:noProof/>
                <w:sz w:val="22"/>
                <w:szCs w:val="22"/>
              </w:rPr>
            </w:pPr>
            <w:r w:rsidRPr="00AF26A9">
              <w:rPr>
                <w:rStyle w:val="Code"/>
              </w:rPr>
              <w:t>base</w:t>
            </w:r>
          </w:p>
        </w:tc>
        <w:tc>
          <w:tcPr>
            <w:tcW w:w="1274" w:type="dxa"/>
          </w:tcPr>
          <w:p w14:paraId="11122EB5" w14:textId="77777777" w:rsidR="00093E89" w:rsidRPr="00D659CC" w:rsidRDefault="00093E89" w:rsidP="00114F77">
            <w:pPr>
              <w:spacing w:before="60" w:after="60"/>
              <w:rPr>
                <w:rFonts w:ascii="Consolas" w:hAnsi="Consolas" w:cs="Consolas"/>
                <w:b/>
                <w:noProof/>
                <w:sz w:val="22"/>
                <w:szCs w:val="22"/>
              </w:rPr>
            </w:pPr>
            <w:r w:rsidRPr="00AF26A9">
              <w:rPr>
                <w:rStyle w:val="Code"/>
              </w:rPr>
              <w:t>bool</w:t>
            </w:r>
          </w:p>
        </w:tc>
        <w:tc>
          <w:tcPr>
            <w:tcW w:w="1441" w:type="dxa"/>
          </w:tcPr>
          <w:p w14:paraId="019682F1" w14:textId="77777777" w:rsidR="00093E89" w:rsidRPr="00D659CC" w:rsidRDefault="00093E89" w:rsidP="00114F77">
            <w:pPr>
              <w:spacing w:before="60" w:after="60"/>
              <w:rPr>
                <w:rFonts w:ascii="Consolas" w:hAnsi="Consolas" w:cs="Consolas"/>
                <w:b/>
                <w:noProof/>
                <w:sz w:val="22"/>
                <w:szCs w:val="22"/>
              </w:rPr>
            </w:pPr>
            <w:r w:rsidRPr="00AF26A9">
              <w:rPr>
                <w:rStyle w:val="Code"/>
              </w:rPr>
              <w:t>break</w:t>
            </w:r>
          </w:p>
        </w:tc>
        <w:tc>
          <w:tcPr>
            <w:tcW w:w="1288" w:type="dxa"/>
          </w:tcPr>
          <w:p w14:paraId="0629F8F9" w14:textId="77777777" w:rsidR="00093E89" w:rsidRPr="00AF26A9" w:rsidRDefault="00093E89" w:rsidP="00114F77">
            <w:pPr>
              <w:spacing w:before="60" w:after="60"/>
              <w:rPr>
                <w:rStyle w:val="Code"/>
              </w:rPr>
            </w:pPr>
            <w:r w:rsidRPr="00AF26A9">
              <w:rPr>
                <w:rStyle w:val="Code"/>
              </w:rPr>
              <w:t>byte</w:t>
            </w:r>
          </w:p>
        </w:tc>
        <w:tc>
          <w:tcPr>
            <w:tcW w:w="1459" w:type="dxa"/>
          </w:tcPr>
          <w:p w14:paraId="195ABEB2" w14:textId="4BF7381F" w:rsidR="00093E89" w:rsidRPr="00AF26A9" w:rsidRDefault="00093E89" w:rsidP="00114F77">
            <w:pPr>
              <w:spacing w:before="60" w:after="60"/>
              <w:rPr>
                <w:rStyle w:val="Code"/>
              </w:rPr>
            </w:pPr>
            <w:r w:rsidRPr="00AF26A9">
              <w:rPr>
                <w:rStyle w:val="Code"/>
              </w:rPr>
              <w:t>case</w:t>
            </w:r>
          </w:p>
        </w:tc>
      </w:tr>
      <w:tr w:rsidR="00093E89" w:rsidRPr="00D659CC" w14:paraId="4232CC46" w14:textId="49527281" w:rsidTr="00093E89">
        <w:trPr>
          <w:trHeight w:val="329"/>
        </w:trPr>
        <w:tc>
          <w:tcPr>
            <w:tcW w:w="1532" w:type="dxa"/>
          </w:tcPr>
          <w:p w14:paraId="43EABC38" w14:textId="2104DDE9" w:rsidR="00093E89" w:rsidRPr="00D659CC" w:rsidRDefault="00093E89" w:rsidP="00093E89">
            <w:pPr>
              <w:spacing w:before="60" w:after="60"/>
              <w:rPr>
                <w:rFonts w:ascii="Consolas" w:hAnsi="Consolas" w:cs="Consolas"/>
                <w:b/>
                <w:noProof/>
                <w:sz w:val="22"/>
                <w:szCs w:val="22"/>
              </w:rPr>
            </w:pPr>
            <w:r w:rsidRPr="00AF26A9">
              <w:rPr>
                <w:rStyle w:val="Code"/>
              </w:rPr>
              <w:t>catch</w:t>
            </w:r>
          </w:p>
        </w:tc>
        <w:tc>
          <w:tcPr>
            <w:tcW w:w="1464" w:type="dxa"/>
          </w:tcPr>
          <w:p w14:paraId="1F437809" w14:textId="52C2077D" w:rsidR="00093E89" w:rsidRPr="00D659CC" w:rsidRDefault="00093E89" w:rsidP="00093E89">
            <w:pPr>
              <w:spacing w:before="60" w:after="60"/>
              <w:rPr>
                <w:rFonts w:ascii="Consolas" w:hAnsi="Consolas" w:cs="Consolas"/>
                <w:b/>
                <w:noProof/>
                <w:sz w:val="22"/>
                <w:szCs w:val="22"/>
              </w:rPr>
            </w:pPr>
            <w:r w:rsidRPr="00AF26A9">
              <w:rPr>
                <w:rStyle w:val="Code"/>
              </w:rPr>
              <w:t>char</w:t>
            </w:r>
          </w:p>
        </w:tc>
        <w:tc>
          <w:tcPr>
            <w:tcW w:w="1288" w:type="dxa"/>
          </w:tcPr>
          <w:p w14:paraId="7A60A617" w14:textId="78A62A10" w:rsidR="00093E89" w:rsidRPr="00D659CC" w:rsidRDefault="00093E89" w:rsidP="00093E89">
            <w:pPr>
              <w:spacing w:before="60" w:after="60"/>
              <w:rPr>
                <w:rFonts w:ascii="Consolas" w:hAnsi="Consolas" w:cs="Consolas"/>
                <w:b/>
                <w:noProof/>
                <w:sz w:val="22"/>
                <w:szCs w:val="22"/>
              </w:rPr>
            </w:pPr>
            <w:r w:rsidRPr="00AF26A9">
              <w:rPr>
                <w:rStyle w:val="Code"/>
              </w:rPr>
              <w:t>checked</w:t>
            </w:r>
          </w:p>
        </w:tc>
        <w:tc>
          <w:tcPr>
            <w:tcW w:w="1274" w:type="dxa"/>
          </w:tcPr>
          <w:p w14:paraId="68D0C2BB" w14:textId="19A897FC" w:rsidR="00093E89" w:rsidRPr="00D659CC" w:rsidRDefault="00093E89" w:rsidP="00093E89">
            <w:pPr>
              <w:spacing w:before="60" w:after="60"/>
              <w:rPr>
                <w:rFonts w:ascii="Consolas" w:hAnsi="Consolas" w:cs="Consolas"/>
                <w:b/>
                <w:noProof/>
                <w:sz w:val="22"/>
                <w:szCs w:val="22"/>
              </w:rPr>
            </w:pPr>
            <w:r w:rsidRPr="00AF26A9">
              <w:rPr>
                <w:rStyle w:val="Code"/>
              </w:rPr>
              <w:t>class</w:t>
            </w:r>
          </w:p>
        </w:tc>
        <w:tc>
          <w:tcPr>
            <w:tcW w:w="1441" w:type="dxa"/>
          </w:tcPr>
          <w:p w14:paraId="2BCB5BDF" w14:textId="73DB4EDF" w:rsidR="00093E89" w:rsidRPr="00D659CC" w:rsidRDefault="00093E89" w:rsidP="00093E89">
            <w:pPr>
              <w:spacing w:before="60" w:after="60"/>
              <w:rPr>
                <w:rFonts w:ascii="Consolas" w:hAnsi="Consolas" w:cs="Consolas"/>
                <w:b/>
                <w:noProof/>
                <w:sz w:val="22"/>
                <w:szCs w:val="22"/>
              </w:rPr>
            </w:pPr>
            <w:r w:rsidRPr="00AF26A9">
              <w:rPr>
                <w:rStyle w:val="Code"/>
              </w:rPr>
              <w:t>const</w:t>
            </w:r>
          </w:p>
        </w:tc>
        <w:tc>
          <w:tcPr>
            <w:tcW w:w="1288" w:type="dxa"/>
          </w:tcPr>
          <w:p w14:paraId="33904EFB" w14:textId="161542BE" w:rsidR="00093E89" w:rsidRPr="00AF26A9" w:rsidRDefault="00093E89" w:rsidP="00093E89">
            <w:pPr>
              <w:spacing w:before="60" w:after="60"/>
              <w:rPr>
                <w:rStyle w:val="Code"/>
              </w:rPr>
            </w:pPr>
            <w:r w:rsidRPr="00AF26A9">
              <w:rPr>
                <w:rStyle w:val="Code"/>
              </w:rPr>
              <w:t>continue</w:t>
            </w:r>
          </w:p>
        </w:tc>
        <w:tc>
          <w:tcPr>
            <w:tcW w:w="1459" w:type="dxa"/>
          </w:tcPr>
          <w:p w14:paraId="7AFF8F68" w14:textId="48AE2B98" w:rsidR="00093E89" w:rsidRPr="00AF26A9" w:rsidRDefault="00093E89" w:rsidP="00093E89">
            <w:pPr>
              <w:spacing w:before="60" w:after="60"/>
              <w:rPr>
                <w:rStyle w:val="Code"/>
              </w:rPr>
            </w:pPr>
            <w:r w:rsidRPr="00AF26A9">
              <w:rPr>
                <w:rStyle w:val="Code"/>
              </w:rPr>
              <w:t>decimal</w:t>
            </w:r>
          </w:p>
        </w:tc>
      </w:tr>
      <w:tr w:rsidR="00093E89" w:rsidRPr="00D659CC" w14:paraId="6E09818E" w14:textId="392D931A" w:rsidTr="00093E89">
        <w:trPr>
          <w:trHeight w:val="320"/>
        </w:trPr>
        <w:tc>
          <w:tcPr>
            <w:tcW w:w="1532" w:type="dxa"/>
          </w:tcPr>
          <w:p w14:paraId="31D37225" w14:textId="1E3A74F2" w:rsidR="00093E89" w:rsidRPr="00D659CC" w:rsidRDefault="00093E89" w:rsidP="00093E89">
            <w:pPr>
              <w:spacing w:before="60" w:after="60"/>
              <w:rPr>
                <w:rFonts w:ascii="Consolas" w:hAnsi="Consolas" w:cs="Consolas"/>
                <w:b/>
                <w:noProof/>
                <w:sz w:val="22"/>
                <w:szCs w:val="22"/>
              </w:rPr>
            </w:pPr>
            <w:r w:rsidRPr="00AF26A9">
              <w:rPr>
                <w:rStyle w:val="Code"/>
              </w:rPr>
              <w:t>default</w:t>
            </w:r>
          </w:p>
        </w:tc>
        <w:tc>
          <w:tcPr>
            <w:tcW w:w="1464" w:type="dxa"/>
          </w:tcPr>
          <w:p w14:paraId="17CED1AE" w14:textId="43A526B4" w:rsidR="00093E89" w:rsidRPr="00D659CC" w:rsidRDefault="00093E89" w:rsidP="00093E89">
            <w:pPr>
              <w:spacing w:before="60" w:after="60"/>
              <w:rPr>
                <w:rFonts w:ascii="Consolas" w:hAnsi="Consolas" w:cs="Consolas"/>
                <w:b/>
                <w:noProof/>
                <w:sz w:val="22"/>
                <w:szCs w:val="22"/>
              </w:rPr>
            </w:pPr>
            <w:r w:rsidRPr="00AF26A9">
              <w:rPr>
                <w:rStyle w:val="Code"/>
              </w:rPr>
              <w:t>delegate</w:t>
            </w:r>
          </w:p>
        </w:tc>
        <w:tc>
          <w:tcPr>
            <w:tcW w:w="1288" w:type="dxa"/>
          </w:tcPr>
          <w:p w14:paraId="744ECAB0" w14:textId="31CAA979" w:rsidR="00093E89" w:rsidRPr="00D659CC" w:rsidRDefault="00093E89" w:rsidP="00093E89">
            <w:pPr>
              <w:spacing w:before="60" w:after="60"/>
              <w:rPr>
                <w:rFonts w:ascii="Consolas" w:hAnsi="Consolas" w:cs="Consolas"/>
                <w:b/>
                <w:noProof/>
                <w:sz w:val="22"/>
                <w:szCs w:val="22"/>
              </w:rPr>
            </w:pPr>
            <w:r w:rsidRPr="00AF26A9">
              <w:rPr>
                <w:rStyle w:val="Code"/>
              </w:rPr>
              <w:t>do</w:t>
            </w:r>
          </w:p>
        </w:tc>
        <w:tc>
          <w:tcPr>
            <w:tcW w:w="1274" w:type="dxa"/>
          </w:tcPr>
          <w:p w14:paraId="0DC2B0E9" w14:textId="46D457E1" w:rsidR="00093E89" w:rsidRPr="00D659CC" w:rsidRDefault="00093E89" w:rsidP="00093E89">
            <w:pPr>
              <w:spacing w:before="60" w:after="60"/>
              <w:rPr>
                <w:rFonts w:ascii="Consolas" w:hAnsi="Consolas" w:cs="Consolas"/>
                <w:b/>
                <w:noProof/>
                <w:sz w:val="22"/>
                <w:szCs w:val="22"/>
              </w:rPr>
            </w:pPr>
            <w:r w:rsidRPr="00AF26A9">
              <w:rPr>
                <w:rStyle w:val="Code"/>
              </w:rPr>
              <w:t>double</w:t>
            </w:r>
          </w:p>
        </w:tc>
        <w:tc>
          <w:tcPr>
            <w:tcW w:w="1441" w:type="dxa"/>
          </w:tcPr>
          <w:p w14:paraId="01098E93" w14:textId="57FA85B9" w:rsidR="00093E89" w:rsidRPr="00D659CC" w:rsidRDefault="00093E89" w:rsidP="00093E89">
            <w:pPr>
              <w:spacing w:before="60" w:after="60"/>
              <w:rPr>
                <w:rFonts w:ascii="Consolas" w:hAnsi="Consolas" w:cs="Consolas"/>
                <w:b/>
                <w:noProof/>
                <w:sz w:val="22"/>
                <w:szCs w:val="22"/>
              </w:rPr>
            </w:pPr>
            <w:r w:rsidRPr="00AF26A9">
              <w:rPr>
                <w:rStyle w:val="Code"/>
              </w:rPr>
              <w:t>else</w:t>
            </w:r>
          </w:p>
        </w:tc>
        <w:tc>
          <w:tcPr>
            <w:tcW w:w="1288" w:type="dxa"/>
          </w:tcPr>
          <w:p w14:paraId="66AF4C28" w14:textId="40E8F534" w:rsidR="00093E89" w:rsidRPr="00AF26A9" w:rsidRDefault="00093E89" w:rsidP="00093E89">
            <w:pPr>
              <w:spacing w:before="60" w:after="60"/>
              <w:rPr>
                <w:rStyle w:val="Code"/>
              </w:rPr>
            </w:pPr>
            <w:r w:rsidRPr="00AF26A9">
              <w:rPr>
                <w:rStyle w:val="Code"/>
              </w:rPr>
              <w:t>enum</w:t>
            </w:r>
          </w:p>
        </w:tc>
        <w:tc>
          <w:tcPr>
            <w:tcW w:w="1459" w:type="dxa"/>
          </w:tcPr>
          <w:p w14:paraId="24710BE9" w14:textId="4413B46A" w:rsidR="00093E89" w:rsidRPr="00AF26A9" w:rsidRDefault="00093E89" w:rsidP="00093E89">
            <w:pPr>
              <w:spacing w:before="60" w:after="60"/>
              <w:rPr>
                <w:rStyle w:val="Code"/>
              </w:rPr>
            </w:pPr>
            <w:r w:rsidRPr="00AF26A9">
              <w:rPr>
                <w:rStyle w:val="Code"/>
              </w:rPr>
              <w:t>event</w:t>
            </w:r>
          </w:p>
        </w:tc>
      </w:tr>
      <w:tr w:rsidR="00093E89" w:rsidRPr="00D659CC" w14:paraId="2B54DE93" w14:textId="1FE2BDB7" w:rsidTr="00093E89">
        <w:trPr>
          <w:trHeight w:val="329"/>
        </w:trPr>
        <w:tc>
          <w:tcPr>
            <w:tcW w:w="1532" w:type="dxa"/>
          </w:tcPr>
          <w:p w14:paraId="7DBC26E2" w14:textId="216227C6" w:rsidR="00093E89" w:rsidRPr="00D659CC" w:rsidRDefault="00093E89" w:rsidP="00093E89">
            <w:pPr>
              <w:spacing w:before="60" w:after="60"/>
              <w:rPr>
                <w:rFonts w:ascii="Consolas" w:hAnsi="Consolas" w:cs="Consolas"/>
                <w:b/>
                <w:noProof/>
                <w:sz w:val="22"/>
                <w:szCs w:val="22"/>
              </w:rPr>
            </w:pPr>
            <w:r w:rsidRPr="00AF26A9">
              <w:rPr>
                <w:rStyle w:val="Code"/>
              </w:rPr>
              <w:t>explicit</w:t>
            </w:r>
          </w:p>
        </w:tc>
        <w:tc>
          <w:tcPr>
            <w:tcW w:w="1464" w:type="dxa"/>
          </w:tcPr>
          <w:p w14:paraId="362CA782" w14:textId="4D9C94BF" w:rsidR="00093E89" w:rsidRPr="00D659CC" w:rsidRDefault="00093E89" w:rsidP="00093E89">
            <w:pPr>
              <w:spacing w:before="60" w:after="60"/>
              <w:rPr>
                <w:rFonts w:ascii="Consolas" w:hAnsi="Consolas" w:cs="Consolas"/>
                <w:b/>
                <w:noProof/>
                <w:sz w:val="22"/>
                <w:szCs w:val="22"/>
              </w:rPr>
            </w:pPr>
            <w:r w:rsidRPr="00AF26A9">
              <w:rPr>
                <w:rStyle w:val="Code"/>
              </w:rPr>
              <w:t>extern</w:t>
            </w:r>
          </w:p>
        </w:tc>
        <w:tc>
          <w:tcPr>
            <w:tcW w:w="1288" w:type="dxa"/>
          </w:tcPr>
          <w:p w14:paraId="6A23065B" w14:textId="0B03379C" w:rsidR="00093E89" w:rsidRPr="00D659CC" w:rsidRDefault="00093E89" w:rsidP="00093E89">
            <w:pPr>
              <w:spacing w:before="60" w:after="60"/>
              <w:rPr>
                <w:rFonts w:ascii="Consolas" w:hAnsi="Consolas" w:cs="Consolas"/>
                <w:b/>
                <w:noProof/>
                <w:sz w:val="22"/>
                <w:szCs w:val="22"/>
              </w:rPr>
            </w:pPr>
            <w:r w:rsidRPr="00AF26A9">
              <w:rPr>
                <w:rStyle w:val="Code"/>
              </w:rPr>
              <w:t>false</w:t>
            </w:r>
          </w:p>
        </w:tc>
        <w:tc>
          <w:tcPr>
            <w:tcW w:w="1274" w:type="dxa"/>
          </w:tcPr>
          <w:p w14:paraId="5CB7D2FC" w14:textId="272C5564" w:rsidR="00093E89" w:rsidRPr="00D659CC" w:rsidRDefault="00093E89" w:rsidP="00093E89">
            <w:pPr>
              <w:spacing w:before="60" w:after="60"/>
              <w:rPr>
                <w:rFonts w:ascii="Consolas" w:hAnsi="Consolas" w:cs="Consolas"/>
                <w:b/>
                <w:noProof/>
                <w:sz w:val="22"/>
                <w:szCs w:val="22"/>
              </w:rPr>
            </w:pPr>
            <w:r w:rsidRPr="00AF26A9">
              <w:rPr>
                <w:rStyle w:val="Code"/>
              </w:rPr>
              <w:t>finally</w:t>
            </w:r>
          </w:p>
        </w:tc>
        <w:tc>
          <w:tcPr>
            <w:tcW w:w="1441" w:type="dxa"/>
          </w:tcPr>
          <w:p w14:paraId="1325E60A" w14:textId="6AD497EB" w:rsidR="00093E89" w:rsidRPr="00D659CC" w:rsidRDefault="00093E89" w:rsidP="00093E89">
            <w:pPr>
              <w:spacing w:before="60" w:after="60"/>
              <w:rPr>
                <w:rFonts w:ascii="Consolas" w:hAnsi="Consolas" w:cs="Consolas"/>
                <w:b/>
                <w:noProof/>
                <w:sz w:val="22"/>
                <w:szCs w:val="22"/>
              </w:rPr>
            </w:pPr>
            <w:r w:rsidRPr="00AF26A9">
              <w:rPr>
                <w:rStyle w:val="Code"/>
              </w:rPr>
              <w:t>fixed</w:t>
            </w:r>
          </w:p>
        </w:tc>
        <w:tc>
          <w:tcPr>
            <w:tcW w:w="1288" w:type="dxa"/>
          </w:tcPr>
          <w:p w14:paraId="2FF6D4F7" w14:textId="78D51438" w:rsidR="00093E89" w:rsidRPr="00AF26A9" w:rsidRDefault="00093E89" w:rsidP="00093E89">
            <w:pPr>
              <w:spacing w:before="60" w:after="60"/>
              <w:rPr>
                <w:rStyle w:val="Code"/>
              </w:rPr>
            </w:pPr>
            <w:r w:rsidRPr="00AF26A9">
              <w:rPr>
                <w:rStyle w:val="Code"/>
              </w:rPr>
              <w:t>float</w:t>
            </w:r>
          </w:p>
        </w:tc>
        <w:tc>
          <w:tcPr>
            <w:tcW w:w="1459" w:type="dxa"/>
          </w:tcPr>
          <w:p w14:paraId="5894E7AD" w14:textId="2175A04E" w:rsidR="00093E89" w:rsidRPr="00AF26A9" w:rsidRDefault="00093E89" w:rsidP="00093E89">
            <w:pPr>
              <w:spacing w:before="60" w:after="60"/>
              <w:rPr>
                <w:rStyle w:val="Code"/>
              </w:rPr>
            </w:pPr>
            <w:r w:rsidRPr="00AF26A9">
              <w:rPr>
                <w:rStyle w:val="Code"/>
              </w:rPr>
              <w:t>for</w:t>
            </w:r>
          </w:p>
        </w:tc>
      </w:tr>
      <w:tr w:rsidR="00093E89" w:rsidRPr="00D659CC" w14:paraId="13FCDF08" w14:textId="6388BBA6" w:rsidTr="00093E89">
        <w:trPr>
          <w:trHeight w:val="329"/>
        </w:trPr>
        <w:tc>
          <w:tcPr>
            <w:tcW w:w="1532" w:type="dxa"/>
          </w:tcPr>
          <w:p w14:paraId="71EB74E2" w14:textId="6FCCBBB0" w:rsidR="00093E89" w:rsidRPr="00D659CC" w:rsidRDefault="00093E89" w:rsidP="00093E89">
            <w:pPr>
              <w:spacing w:before="60" w:after="60"/>
              <w:rPr>
                <w:rFonts w:ascii="Consolas" w:hAnsi="Consolas" w:cs="Consolas"/>
                <w:b/>
                <w:noProof/>
                <w:sz w:val="22"/>
                <w:szCs w:val="22"/>
              </w:rPr>
            </w:pPr>
            <w:r w:rsidRPr="00AF26A9">
              <w:rPr>
                <w:rStyle w:val="Code"/>
              </w:rPr>
              <w:t>foreach</w:t>
            </w:r>
          </w:p>
        </w:tc>
        <w:tc>
          <w:tcPr>
            <w:tcW w:w="1464" w:type="dxa"/>
          </w:tcPr>
          <w:p w14:paraId="70EFE6E1" w14:textId="1C4951C4" w:rsidR="00093E89" w:rsidRPr="00D659CC" w:rsidRDefault="00093E89" w:rsidP="00093E89">
            <w:pPr>
              <w:spacing w:before="60" w:after="60"/>
              <w:rPr>
                <w:rFonts w:ascii="Consolas" w:hAnsi="Consolas" w:cs="Consolas"/>
                <w:b/>
                <w:noProof/>
                <w:sz w:val="22"/>
                <w:szCs w:val="22"/>
              </w:rPr>
            </w:pPr>
            <w:r w:rsidRPr="00AF26A9">
              <w:rPr>
                <w:rStyle w:val="Code"/>
              </w:rPr>
              <w:t>goto</w:t>
            </w:r>
          </w:p>
        </w:tc>
        <w:tc>
          <w:tcPr>
            <w:tcW w:w="1288" w:type="dxa"/>
          </w:tcPr>
          <w:p w14:paraId="3E792B6B" w14:textId="1D4EE070" w:rsidR="00093E89" w:rsidRPr="00D659CC" w:rsidRDefault="00093E89" w:rsidP="00093E89">
            <w:pPr>
              <w:spacing w:before="60" w:after="60"/>
              <w:rPr>
                <w:rFonts w:ascii="Consolas" w:hAnsi="Consolas" w:cs="Consolas"/>
                <w:b/>
                <w:noProof/>
                <w:sz w:val="22"/>
                <w:szCs w:val="22"/>
              </w:rPr>
            </w:pPr>
            <w:r w:rsidRPr="00AF26A9">
              <w:rPr>
                <w:rStyle w:val="Code"/>
              </w:rPr>
              <w:t>if</w:t>
            </w:r>
          </w:p>
        </w:tc>
        <w:tc>
          <w:tcPr>
            <w:tcW w:w="1274" w:type="dxa"/>
          </w:tcPr>
          <w:p w14:paraId="49836E14" w14:textId="7604E5D3" w:rsidR="00093E89" w:rsidRPr="00D659CC" w:rsidRDefault="00093E89" w:rsidP="00093E89">
            <w:pPr>
              <w:spacing w:before="60" w:after="60"/>
              <w:rPr>
                <w:rFonts w:ascii="Consolas" w:hAnsi="Consolas" w:cs="Consolas"/>
                <w:b/>
                <w:noProof/>
                <w:sz w:val="22"/>
                <w:szCs w:val="22"/>
              </w:rPr>
            </w:pPr>
            <w:r w:rsidRPr="00AF26A9">
              <w:rPr>
                <w:rStyle w:val="Code"/>
              </w:rPr>
              <w:t>implicit</w:t>
            </w:r>
          </w:p>
        </w:tc>
        <w:tc>
          <w:tcPr>
            <w:tcW w:w="1441" w:type="dxa"/>
          </w:tcPr>
          <w:p w14:paraId="5222D6AC" w14:textId="34F1D83F" w:rsidR="00093E89" w:rsidRPr="00D659CC" w:rsidRDefault="00093E89" w:rsidP="00093E89">
            <w:pPr>
              <w:spacing w:before="60" w:after="60"/>
              <w:rPr>
                <w:rFonts w:ascii="Consolas" w:hAnsi="Consolas" w:cs="Consolas"/>
                <w:b/>
                <w:noProof/>
                <w:sz w:val="22"/>
                <w:szCs w:val="22"/>
              </w:rPr>
            </w:pPr>
            <w:r w:rsidRPr="00AF26A9">
              <w:rPr>
                <w:rStyle w:val="Code"/>
              </w:rPr>
              <w:t>in</w:t>
            </w:r>
          </w:p>
        </w:tc>
        <w:tc>
          <w:tcPr>
            <w:tcW w:w="1288" w:type="dxa"/>
          </w:tcPr>
          <w:p w14:paraId="1D92636C" w14:textId="3D01C7D2" w:rsidR="00093E89" w:rsidRPr="00AF26A9" w:rsidRDefault="00093E89" w:rsidP="00093E89">
            <w:pPr>
              <w:spacing w:before="60" w:after="60"/>
              <w:rPr>
                <w:rStyle w:val="Code"/>
              </w:rPr>
            </w:pPr>
            <w:r w:rsidRPr="00AF26A9">
              <w:rPr>
                <w:rStyle w:val="Code"/>
              </w:rPr>
              <w:t>int</w:t>
            </w:r>
          </w:p>
        </w:tc>
        <w:tc>
          <w:tcPr>
            <w:tcW w:w="1459" w:type="dxa"/>
          </w:tcPr>
          <w:p w14:paraId="0F93CD6A" w14:textId="40A6D520" w:rsidR="00093E89" w:rsidRPr="00AF26A9" w:rsidRDefault="00093E89" w:rsidP="00093E89">
            <w:pPr>
              <w:spacing w:before="60" w:after="60"/>
              <w:rPr>
                <w:rStyle w:val="Code"/>
              </w:rPr>
            </w:pPr>
            <w:r w:rsidRPr="00AF26A9">
              <w:rPr>
                <w:rStyle w:val="Code"/>
              </w:rPr>
              <w:t>interface</w:t>
            </w:r>
          </w:p>
        </w:tc>
      </w:tr>
      <w:tr w:rsidR="00093E89" w:rsidRPr="00D659CC" w14:paraId="573628E0" w14:textId="343C0385" w:rsidTr="00093E89">
        <w:trPr>
          <w:trHeight w:val="329"/>
        </w:trPr>
        <w:tc>
          <w:tcPr>
            <w:tcW w:w="1532" w:type="dxa"/>
          </w:tcPr>
          <w:p w14:paraId="6705039B" w14:textId="40B076AE" w:rsidR="00093E89" w:rsidRPr="00D659CC" w:rsidRDefault="00093E89" w:rsidP="00093E89">
            <w:pPr>
              <w:spacing w:before="60" w:after="60"/>
              <w:rPr>
                <w:rFonts w:ascii="Consolas" w:hAnsi="Consolas" w:cs="Consolas"/>
                <w:b/>
                <w:noProof/>
                <w:sz w:val="22"/>
                <w:szCs w:val="22"/>
              </w:rPr>
            </w:pPr>
            <w:r w:rsidRPr="00AF26A9">
              <w:rPr>
                <w:rStyle w:val="Code"/>
              </w:rPr>
              <w:t>internal</w:t>
            </w:r>
          </w:p>
        </w:tc>
        <w:tc>
          <w:tcPr>
            <w:tcW w:w="1464" w:type="dxa"/>
          </w:tcPr>
          <w:p w14:paraId="46683902" w14:textId="305BC6CB" w:rsidR="00093E89" w:rsidRPr="00D659CC" w:rsidRDefault="00093E89" w:rsidP="00093E89">
            <w:pPr>
              <w:spacing w:before="60" w:after="60"/>
              <w:rPr>
                <w:rFonts w:ascii="Consolas" w:hAnsi="Consolas" w:cs="Consolas"/>
                <w:b/>
                <w:noProof/>
                <w:sz w:val="22"/>
                <w:szCs w:val="22"/>
              </w:rPr>
            </w:pPr>
            <w:r w:rsidRPr="00AF26A9">
              <w:rPr>
                <w:rStyle w:val="Code"/>
              </w:rPr>
              <w:t>is</w:t>
            </w:r>
          </w:p>
        </w:tc>
        <w:tc>
          <w:tcPr>
            <w:tcW w:w="1288" w:type="dxa"/>
          </w:tcPr>
          <w:p w14:paraId="275FEA8E" w14:textId="4BE62A72" w:rsidR="00093E89" w:rsidRPr="00D659CC" w:rsidRDefault="00093E89" w:rsidP="00093E89">
            <w:pPr>
              <w:spacing w:before="60" w:after="60"/>
              <w:rPr>
                <w:rFonts w:ascii="Consolas" w:hAnsi="Consolas" w:cs="Consolas"/>
                <w:b/>
                <w:noProof/>
                <w:sz w:val="22"/>
                <w:szCs w:val="22"/>
              </w:rPr>
            </w:pPr>
            <w:r w:rsidRPr="00AF26A9">
              <w:rPr>
                <w:rStyle w:val="Code"/>
              </w:rPr>
              <w:t>lock</w:t>
            </w:r>
          </w:p>
        </w:tc>
        <w:tc>
          <w:tcPr>
            <w:tcW w:w="1274" w:type="dxa"/>
          </w:tcPr>
          <w:p w14:paraId="25B6017C" w14:textId="57F722F1" w:rsidR="00093E89" w:rsidRPr="00D659CC" w:rsidRDefault="00093E89" w:rsidP="00093E89">
            <w:pPr>
              <w:spacing w:before="60" w:after="60"/>
              <w:rPr>
                <w:rFonts w:ascii="Consolas" w:hAnsi="Consolas" w:cs="Consolas"/>
                <w:b/>
                <w:noProof/>
                <w:sz w:val="22"/>
                <w:szCs w:val="22"/>
              </w:rPr>
            </w:pPr>
            <w:r w:rsidRPr="00AF26A9">
              <w:rPr>
                <w:rStyle w:val="Code"/>
              </w:rPr>
              <w:t>long</w:t>
            </w:r>
          </w:p>
        </w:tc>
        <w:tc>
          <w:tcPr>
            <w:tcW w:w="1441" w:type="dxa"/>
          </w:tcPr>
          <w:p w14:paraId="5263B8DA" w14:textId="3F0454FD" w:rsidR="00093E89" w:rsidRPr="00D659CC" w:rsidRDefault="00093E89" w:rsidP="00093E89">
            <w:pPr>
              <w:spacing w:before="60" w:after="60"/>
              <w:rPr>
                <w:rFonts w:ascii="Consolas" w:hAnsi="Consolas" w:cs="Consolas"/>
                <w:b/>
                <w:noProof/>
                <w:sz w:val="22"/>
                <w:szCs w:val="22"/>
              </w:rPr>
            </w:pPr>
            <w:r w:rsidRPr="00AF26A9">
              <w:rPr>
                <w:rStyle w:val="Code"/>
              </w:rPr>
              <w:t>namespace</w:t>
            </w:r>
          </w:p>
        </w:tc>
        <w:tc>
          <w:tcPr>
            <w:tcW w:w="1288" w:type="dxa"/>
          </w:tcPr>
          <w:p w14:paraId="56B775FC" w14:textId="243D34CB" w:rsidR="00093E89" w:rsidRPr="00AF26A9" w:rsidRDefault="00093E89" w:rsidP="00093E89">
            <w:pPr>
              <w:spacing w:before="60" w:after="60"/>
              <w:rPr>
                <w:rStyle w:val="Code"/>
              </w:rPr>
            </w:pPr>
            <w:r w:rsidRPr="00AF26A9">
              <w:rPr>
                <w:rStyle w:val="Code"/>
              </w:rPr>
              <w:t>new</w:t>
            </w:r>
          </w:p>
        </w:tc>
        <w:tc>
          <w:tcPr>
            <w:tcW w:w="1459" w:type="dxa"/>
          </w:tcPr>
          <w:p w14:paraId="7D5FDF01" w14:textId="4C425F0D" w:rsidR="00093E89" w:rsidRPr="00AF26A9" w:rsidRDefault="00093E89" w:rsidP="00093E89">
            <w:pPr>
              <w:spacing w:before="60" w:after="60"/>
              <w:rPr>
                <w:rStyle w:val="Code"/>
              </w:rPr>
            </w:pPr>
            <w:r w:rsidRPr="00AF26A9">
              <w:rPr>
                <w:rStyle w:val="Code"/>
              </w:rPr>
              <w:t>null</w:t>
            </w:r>
          </w:p>
        </w:tc>
      </w:tr>
      <w:tr w:rsidR="00093E89" w:rsidRPr="00D659CC" w14:paraId="25117D0A" w14:textId="76C336F9" w:rsidTr="00093E89">
        <w:trPr>
          <w:trHeight w:val="329"/>
        </w:trPr>
        <w:tc>
          <w:tcPr>
            <w:tcW w:w="1532" w:type="dxa"/>
          </w:tcPr>
          <w:p w14:paraId="2D7CE82A" w14:textId="77777777" w:rsidR="00093E89" w:rsidRPr="00D659CC" w:rsidRDefault="00093E89" w:rsidP="00093E89">
            <w:pPr>
              <w:spacing w:before="60" w:after="60"/>
              <w:rPr>
                <w:rFonts w:ascii="Consolas" w:hAnsi="Consolas" w:cs="Consolas"/>
                <w:b/>
                <w:noProof/>
                <w:sz w:val="22"/>
                <w:szCs w:val="22"/>
              </w:rPr>
            </w:pPr>
            <w:r w:rsidRPr="00AF26A9">
              <w:rPr>
                <w:rStyle w:val="Code"/>
              </w:rPr>
              <w:t>object</w:t>
            </w:r>
          </w:p>
        </w:tc>
        <w:tc>
          <w:tcPr>
            <w:tcW w:w="1464" w:type="dxa"/>
          </w:tcPr>
          <w:p w14:paraId="2BE365FB" w14:textId="77777777" w:rsidR="00093E89" w:rsidRPr="00D659CC" w:rsidRDefault="00093E89" w:rsidP="00093E89">
            <w:pPr>
              <w:spacing w:before="60" w:after="60"/>
              <w:rPr>
                <w:rFonts w:ascii="Consolas" w:hAnsi="Consolas" w:cs="Consolas"/>
                <w:b/>
                <w:noProof/>
                <w:sz w:val="22"/>
                <w:szCs w:val="22"/>
              </w:rPr>
            </w:pPr>
            <w:r w:rsidRPr="00AF26A9">
              <w:rPr>
                <w:rStyle w:val="Code"/>
              </w:rPr>
              <w:t>operator</w:t>
            </w:r>
          </w:p>
        </w:tc>
        <w:tc>
          <w:tcPr>
            <w:tcW w:w="1288" w:type="dxa"/>
          </w:tcPr>
          <w:p w14:paraId="4DCC160A" w14:textId="77777777" w:rsidR="00093E89" w:rsidRPr="00D659CC" w:rsidRDefault="00093E89" w:rsidP="00093E89">
            <w:pPr>
              <w:spacing w:before="60" w:after="60"/>
              <w:rPr>
                <w:rFonts w:ascii="Consolas" w:hAnsi="Consolas" w:cs="Consolas"/>
                <w:b/>
                <w:noProof/>
                <w:sz w:val="22"/>
                <w:szCs w:val="22"/>
              </w:rPr>
            </w:pPr>
            <w:r w:rsidRPr="00AF26A9">
              <w:rPr>
                <w:rStyle w:val="Code"/>
              </w:rPr>
              <w:t>out</w:t>
            </w:r>
          </w:p>
        </w:tc>
        <w:tc>
          <w:tcPr>
            <w:tcW w:w="1274" w:type="dxa"/>
          </w:tcPr>
          <w:p w14:paraId="29765EE4" w14:textId="77777777" w:rsidR="00093E89" w:rsidRPr="00D659CC" w:rsidRDefault="00093E89" w:rsidP="00093E89">
            <w:pPr>
              <w:spacing w:before="60" w:after="60"/>
              <w:rPr>
                <w:rFonts w:ascii="Consolas" w:hAnsi="Consolas" w:cs="Consolas"/>
                <w:b/>
                <w:noProof/>
                <w:sz w:val="22"/>
                <w:szCs w:val="22"/>
              </w:rPr>
            </w:pPr>
            <w:r w:rsidRPr="00AF26A9">
              <w:rPr>
                <w:rStyle w:val="Code"/>
              </w:rPr>
              <w:t>override</w:t>
            </w:r>
          </w:p>
        </w:tc>
        <w:tc>
          <w:tcPr>
            <w:tcW w:w="1441" w:type="dxa"/>
          </w:tcPr>
          <w:p w14:paraId="3D2321D3" w14:textId="77777777" w:rsidR="00093E89" w:rsidRPr="00D659CC" w:rsidRDefault="00093E89" w:rsidP="00093E89">
            <w:pPr>
              <w:spacing w:before="60" w:after="60"/>
              <w:rPr>
                <w:rFonts w:ascii="Consolas" w:hAnsi="Consolas" w:cs="Consolas"/>
                <w:b/>
                <w:noProof/>
                <w:sz w:val="22"/>
                <w:szCs w:val="22"/>
              </w:rPr>
            </w:pPr>
            <w:r w:rsidRPr="00AF26A9">
              <w:rPr>
                <w:rStyle w:val="Code"/>
              </w:rPr>
              <w:t>params</w:t>
            </w:r>
          </w:p>
        </w:tc>
        <w:tc>
          <w:tcPr>
            <w:tcW w:w="1288" w:type="dxa"/>
          </w:tcPr>
          <w:p w14:paraId="07D5830F" w14:textId="77777777" w:rsidR="00093E89" w:rsidRPr="00AF26A9" w:rsidRDefault="00093E89" w:rsidP="00093E89">
            <w:pPr>
              <w:spacing w:before="60" w:after="60"/>
              <w:rPr>
                <w:rStyle w:val="Code"/>
              </w:rPr>
            </w:pPr>
            <w:r w:rsidRPr="00AF26A9">
              <w:rPr>
                <w:rStyle w:val="Code"/>
              </w:rPr>
              <w:t>private</w:t>
            </w:r>
          </w:p>
        </w:tc>
        <w:tc>
          <w:tcPr>
            <w:tcW w:w="1459" w:type="dxa"/>
          </w:tcPr>
          <w:p w14:paraId="3A20E7C4" w14:textId="56B84085" w:rsidR="00093E89" w:rsidRPr="00AF26A9" w:rsidRDefault="00093E89" w:rsidP="00093E89">
            <w:pPr>
              <w:spacing w:before="60" w:after="60"/>
              <w:rPr>
                <w:rStyle w:val="Code"/>
              </w:rPr>
            </w:pPr>
            <w:r w:rsidRPr="00AF26A9">
              <w:rPr>
                <w:rStyle w:val="Code"/>
              </w:rPr>
              <w:t>protected</w:t>
            </w:r>
          </w:p>
        </w:tc>
      </w:tr>
      <w:tr w:rsidR="00093E89" w:rsidRPr="00D659CC" w14:paraId="4AE87213" w14:textId="1B68270B" w:rsidTr="00093E89">
        <w:trPr>
          <w:trHeight w:val="329"/>
        </w:trPr>
        <w:tc>
          <w:tcPr>
            <w:tcW w:w="1532" w:type="dxa"/>
          </w:tcPr>
          <w:p w14:paraId="2AF6B104" w14:textId="3AD3C29E" w:rsidR="00093E89" w:rsidRPr="00D659CC" w:rsidRDefault="00093E89" w:rsidP="00093E89">
            <w:pPr>
              <w:spacing w:before="60" w:after="60"/>
              <w:rPr>
                <w:rFonts w:ascii="Consolas" w:hAnsi="Consolas" w:cs="Consolas"/>
                <w:b/>
                <w:noProof/>
                <w:sz w:val="22"/>
                <w:szCs w:val="22"/>
              </w:rPr>
            </w:pPr>
            <w:r w:rsidRPr="00AF26A9">
              <w:rPr>
                <w:rStyle w:val="Code"/>
              </w:rPr>
              <w:t>public</w:t>
            </w:r>
          </w:p>
        </w:tc>
        <w:tc>
          <w:tcPr>
            <w:tcW w:w="1464" w:type="dxa"/>
          </w:tcPr>
          <w:p w14:paraId="54F1ABC3" w14:textId="68DE0069" w:rsidR="00093E89" w:rsidRPr="00D659CC" w:rsidRDefault="00093E89" w:rsidP="00093E89">
            <w:pPr>
              <w:spacing w:before="60" w:after="60"/>
              <w:rPr>
                <w:rFonts w:ascii="Consolas" w:hAnsi="Consolas" w:cs="Consolas"/>
                <w:b/>
                <w:noProof/>
                <w:sz w:val="22"/>
                <w:szCs w:val="22"/>
              </w:rPr>
            </w:pPr>
            <w:r w:rsidRPr="00AF26A9">
              <w:rPr>
                <w:rStyle w:val="Code"/>
              </w:rPr>
              <w:t>readonly</w:t>
            </w:r>
          </w:p>
        </w:tc>
        <w:tc>
          <w:tcPr>
            <w:tcW w:w="1288" w:type="dxa"/>
          </w:tcPr>
          <w:p w14:paraId="5657325A" w14:textId="27C2B442" w:rsidR="00093E89" w:rsidRPr="00D659CC" w:rsidRDefault="00093E89" w:rsidP="00093E89">
            <w:pPr>
              <w:spacing w:before="60" w:after="60"/>
              <w:rPr>
                <w:rFonts w:ascii="Consolas" w:hAnsi="Consolas" w:cs="Consolas"/>
                <w:b/>
                <w:noProof/>
                <w:sz w:val="22"/>
                <w:szCs w:val="22"/>
              </w:rPr>
            </w:pPr>
            <w:r w:rsidRPr="00AF26A9">
              <w:rPr>
                <w:rStyle w:val="Code"/>
              </w:rPr>
              <w:t>ref</w:t>
            </w:r>
          </w:p>
        </w:tc>
        <w:tc>
          <w:tcPr>
            <w:tcW w:w="1274" w:type="dxa"/>
          </w:tcPr>
          <w:p w14:paraId="6A3390B7" w14:textId="738A01F8" w:rsidR="00093E89" w:rsidRPr="00D659CC" w:rsidRDefault="00093E89" w:rsidP="00093E89">
            <w:pPr>
              <w:spacing w:before="60" w:after="60"/>
              <w:rPr>
                <w:rFonts w:ascii="Consolas" w:hAnsi="Consolas" w:cs="Consolas"/>
                <w:b/>
                <w:noProof/>
                <w:sz w:val="22"/>
                <w:szCs w:val="22"/>
              </w:rPr>
            </w:pPr>
            <w:r w:rsidRPr="00AF26A9">
              <w:rPr>
                <w:rStyle w:val="Code"/>
              </w:rPr>
              <w:t>return</w:t>
            </w:r>
          </w:p>
        </w:tc>
        <w:tc>
          <w:tcPr>
            <w:tcW w:w="1441" w:type="dxa"/>
          </w:tcPr>
          <w:p w14:paraId="5743BD82" w14:textId="107A7790" w:rsidR="00093E89" w:rsidRPr="00D659CC" w:rsidRDefault="00093E89" w:rsidP="00093E89">
            <w:pPr>
              <w:spacing w:before="60" w:after="60"/>
              <w:rPr>
                <w:rFonts w:ascii="Consolas" w:hAnsi="Consolas" w:cs="Consolas"/>
                <w:b/>
                <w:noProof/>
                <w:sz w:val="22"/>
                <w:szCs w:val="22"/>
              </w:rPr>
            </w:pPr>
            <w:r w:rsidRPr="00AF26A9">
              <w:rPr>
                <w:rStyle w:val="Code"/>
              </w:rPr>
              <w:t>sbyte</w:t>
            </w:r>
          </w:p>
        </w:tc>
        <w:tc>
          <w:tcPr>
            <w:tcW w:w="1288" w:type="dxa"/>
          </w:tcPr>
          <w:p w14:paraId="5CC9F5D2" w14:textId="7CF0D85B" w:rsidR="00093E89" w:rsidRPr="00AF26A9" w:rsidRDefault="00093E89" w:rsidP="00093E89">
            <w:pPr>
              <w:spacing w:before="60" w:after="60"/>
              <w:rPr>
                <w:rStyle w:val="Code"/>
              </w:rPr>
            </w:pPr>
            <w:r w:rsidRPr="00AF26A9">
              <w:rPr>
                <w:rStyle w:val="Code"/>
              </w:rPr>
              <w:t>sealed</w:t>
            </w:r>
          </w:p>
        </w:tc>
        <w:tc>
          <w:tcPr>
            <w:tcW w:w="1459" w:type="dxa"/>
          </w:tcPr>
          <w:p w14:paraId="05AE8680" w14:textId="3EA91D0F" w:rsidR="00093E89" w:rsidRPr="00AF26A9" w:rsidRDefault="00093E89" w:rsidP="00093E89">
            <w:pPr>
              <w:spacing w:before="60" w:after="60"/>
              <w:rPr>
                <w:rStyle w:val="Code"/>
              </w:rPr>
            </w:pPr>
            <w:r w:rsidRPr="00AF26A9">
              <w:rPr>
                <w:rStyle w:val="Code"/>
              </w:rPr>
              <w:t>short</w:t>
            </w:r>
          </w:p>
        </w:tc>
      </w:tr>
      <w:tr w:rsidR="00093E89" w:rsidRPr="00D659CC" w14:paraId="2273073B" w14:textId="136A8424" w:rsidTr="00093E89">
        <w:trPr>
          <w:trHeight w:val="329"/>
        </w:trPr>
        <w:tc>
          <w:tcPr>
            <w:tcW w:w="1532" w:type="dxa"/>
          </w:tcPr>
          <w:p w14:paraId="526D153F" w14:textId="6FD45B08" w:rsidR="00093E89" w:rsidRPr="00D659CC" w:rsidRDefault="00093E89" w:rsidP="00093E89">
            <w:pPr>
              <w:spacing w:before="60" w:after="60"/>
              <w:rPr>
                <w:rFonts w:ascii="Consolas" w:hAnsi="Consolas" w:cs="Consolas"/>
                <w:b/>
                <w:noProof/>
                <w:sz w:val="22"/>
                <w:szCs w:val="22"/>
              </w:rPr>
            </w:pPr>
            <w:r w:rsidRPr="00AF26A9">
              <w:rPr>
                <w:rStyle w:val="Code"/>
              </w:rPr>
              <w:t>sizeof</w:t>
            </w:r>
          </w:p>
        </w:tc>
        <w:tc>
          <w:tcPr>
            <w:tcW w:w="1464" w:type="dxa"/>
          </w:tcPr>
          <w:p w14:paraId="3DD503A1" w14:textId="40B5361F" w:rsidR="00093E89" w:rsidRPr="00D659CC" w:rsidRDefault="00093E89" w:rsidP="00093E89">
            <w:pPr>
              <w:spacing w:before="60" w:after="60"/>
              <w:rPr>
                <w:rFonts w:ascii="Consolas" w:hAnsi="Consolas" w:cs="Consolas"/>
                <w:b/>
                <w:noProof/>
                <w:sz w:val="22"/>
                <w:szCs w:val="22"/>
              </w:rPr>
            </w:pPr>
            <w:r w:rsidRPr="00AF26A9">
              <w:rPr>
                <w:rStyle w:val="Code"/>
              </w:rPr>
              <w:t>stackalloc</w:t>
            </w:r>
          </w:p>
        </w:tc>
        <w:tc>
          <w:tcPr>
            <w:tcW w:w="1288" w:type="dxa"/>
          </w:tcPr>
          <w:p w14:paraId="2FF906FD" w14:textId="02EA129D" w:rsidR="00093E89" w:rsidRPr="00D659CC" w:rsidRDefault="00093E89" w:rsidP="00093E89">
            <w:pPr>
              <w:spacing w:before="60" w:after="60"/>
              <w:rPr>
                <w:rFonts w:ascii="Consolas" w:hAnsi="Consolas" w:cs="Consolas"/>
                <w:b/>
                <w:noProof/>
                <w:sz w:val="22"/>
                <w:szCs w:val="22"/>
              </w:rPr>
            </w:pPr>
            <w:r w:rsidRPr="00AF26A9">
              <w:rPr>
                <w:rStyle w:val="Code"/>
              </w:rPr>
              <w:t>static</w:t>
            </w:r>
          </w:p>
        </w:tc>
        <w:tc>
          <w:tcPr>
            <w:tcW w:w="1274" w:type="dxa"/>
          </w:tcPr>
          <w:p w14:paraId="7F8DE708" w14:textId="68D8D238" w:rsidR="00093E89" w:rsidRPr="00D659CC" w:rsidRDefault="00093E89" w:rsidP="00093E89">
            <w:pPr>
              <w:spacing w:before="60" w:after="60"/>
              <w:rPr>
                <w:rFonts w:ascii="Consolas" w:hAnsi="Consolas" w:cs="Consolas"/>
                <w:b/>
                <w:noProof/>
                <w:sz w:val="22"/>
                <w:szCs w:val="22"/>
              </w:rPr>
            </w:pPr>
            <w:r w:rsidRPr="00AF26A9">
              <w:rPr>
                <w:rStyle w:val="Code"/>
              </w:rPr>
              <w:t>string</w:t>
            </w:r>
          </w:p>
        </w:tc>
        <w:tc>
          <w:tcPr>
            <w:tcW w:w="1441" w:type="dxa"/>
          </w:tcPr>
          <w:p w14:paraId="01E516EB" w14:textId="4F6724A3" w:rsidR="00093E89" w:rsidRPr="00D659CC" w:rsidRDefault="00093E89" w:rsidP="00093E89">
            <w:pPr>
              <w:spacing w:before="60" w:after="60"/>
              <w:rPr>
                <w:rFonts w:ascii="Consolas" w:hAnsi="Consolas" w:cs="Consolas"/>
                <w:b/>
                <w:noProof/>
                <w:sz w:val="22"/>
                <w:szCs w:val="22"/>
              </w:rPr>
            </w:pPr>
            <w:r w:rsidRPr="00AF26A9">
              <w:rPr>
                <w:rStyle w:val="Code"/>
              </w:rPr>
              <w:t>struct</w:t>
            </w:r>
          </w:p>
        </w:tc>
        <w:tc>
          <w:tcPr>
            <w:tcW w:w="1288" w:type="dxa"/>
          </w:tcPr>
          <w:p w14:paraId="4CACF655" w14:textId="42F5641F" w:rsidR="00093E89" w:rsidRPr="00AF26A9" w:rsidRDefault="00093E89" w:rsidP="00093E89">
            <w:pPr>
              <w:spacing w:before="60" w:after="60"/>
              <w:rPr>
                <w:rStyle w:val="Code"/>
              </w:rPr>
            </w:pPr>
            <w:r w:rsidRPr="00AF26A9">
              <w:rPr>
                <w:rStyle w:val="Code"/>
              </w:rPr>
              <w:t>switch</w:t>
            </w:r>
          </w:p>
        </w:tc>
        <w:tc>
          <w:tcPr>
            <w:tcW w:w="1459" w:type="dxa"/>
          </w:tcPr>
          <w:p w14:paraId="785C0FEC" w14:textId="5B0ECA1C" w:rsidR="00093E89" w:rsidRPr="00AF26A9" w:rsidRDefault="00093E89" w:rsidP="00093E89">
            <w:pPr>
              <w:spacing w:before="60" w:after="60"/>
              <w:rPr>
                <w:rStyle w:val="Code"/>
              </w:rPr>
            </w:pPr>
            <w:r w:rsidRPr="00AF26A9">
              <w:rPr>
                <w:rStyle w:val="Code"/>
              </w:rPr>
              <w:t>this</w:t>
            </w:r>
          </w:p>
        </w:tc>
      </w:tr>
      <w:tr w:rsidR="00093E89" w:rsidRPr="00D659CC" w14:paraId="00E54FEE" w14:textId="7EDBCF6F" w:rsidTr="00093E89">
        <w:trPr>
          <w:trHeight w:val="320"/>
        </w:trPr>
        <w:tc>
          <w:tcPr>
            <w:tcW w:w="1532" w:type="dxa"/>
          </w:tcPr>
          <w:p w14:paraId="31E91F94" w14:textId="6135AF47" w:rsidR="00093E89" w:rsidRPr="00D659CC" w:rsidRDefault="00093E89" w:rsidP="00093E89">
            <w:pPr>
              <w:spacing w:before="60" w:after="60"/>
              <w:rPr>
                <w:rFonts w:ascii="Consolas" w:hAnsi="Consolas" w:cs="Consolas"/>
                <w:b/>
                <w:noProof/>
                <w:sz w:val="22"/>
                <w:szCs w:val="22"/>
              </w:rPr>
            </w:pPr>
            <w:r w:rsidRPr="00AF26A9">
              <w:rPr>
                <w:rStyle w:val="Code"/>
              </w:rPr>
              <w:t>throw</w:t>
            </w:r>
          </w:p>
        </w:tc>
        <w:tc>
          <w:tcPr>
            <w:tcW w:w="1464" w:type="dxa"/>
          </w:tcPr>
          <w:p w14:paraId="576D2CA2" w14:textId="63921354" w:rsidR="00093E89" w:rsidRPr="00D659CC" w:rsidRDefault="00093E89" w:rsidP="00093E89">
            <w:pPr>
              <w:spacing w:before="60" w:after="60"/>
              <w:rPr>
                <w:rFonts w:ascii="Consolas" w:hAnsi="Consolas" w:cs="Consolas"/>
                <w:b/>
                <w:noProof/>
                <w:sz w:val="22"/>
                <w:szCs w:val="22"/>
              </w:rPr>
            </w:pPr>
            <w:r w:rsidRPr="00AF26A9">
              <w:rPr>
                <w:rStyle w:val="Code"/>
              </w:rPr>
              <w:t>true</w:t>
            </w:r>
          </w:p>
        </w:tc>
        <w:tc>
          <w:tcPr>
            <w:tcW w:w="1288" w:type="dxa"/>
          </w:tcPr>
          <w:p w14:paraId="125621B7" w14:textId="75FC63DD" w:rsidR="00093E89" w:rsidRPr="00D659CC" w:rsidRDefault="00093E89" w:rsidP="00093E89">
            <w:pPr>
              <w:spacing w:before="60" w:after="60"/>
              <w:rPr>
                <w:rFonts w:ascii="Consolas" w:hAnsi="Consolas" w:cs="Consolas"/>
                <w:b/>
                <w:noProof/>
                <w:sz w:val="22"/>
                <w:szCs w:val="22"/>
              </w:rPr>
            </w:pPr>
            <w:r w:rsidRPr="00AF26A9">
              <w:rPr>
                <w:rStyle w:val="Code"/>
              </w:rPr>
              <w:t>try</w:t>
            </w:r>
          </w:p>
        </w:tc>
        <w:tc>
          <w:tcPr>
            <w:tcW w:w="1274" w:type="dxa"/>
          </w:tcPr>
          <w:p w14:paraId="0D581B50" w14:textId="7048C9AE" w:rsidR="00093E89" w:rsidRPr="00D659CC" w:rsidRDefault="00093E89" w:rsidP="00093E89">
            <w:pPr>
              <w:spacing w:before="60" w:after="60"/>
              <w:rPr>
                <w:rFonts w:ascii="Consolas" w:hAnsi="Consolas" w:cs="Consolas"/>
                <w:b/>
                <w:noProof/>
                <w:sz w:val="22"/>
                <w:szCs w:val="22"/>
              </w:rPr>
            </w:pPr>
            <w:r w:rsidRPr="00AF26A9">
              <w:rPr>
                <w:rStyle w:val="Code"/>
              </w:rPr>
              <w:t>typeof</w:t>
            </w:r>
          </w:p>
        </w:tc>
        <w:tc>
          <w:tcPr>
            <w:tcW w:w="1441" w:type="dxa"/>
          </w:tcPr>
          <w:p w14:paraId="081C7786" w14:textId="336DFCD7" w:rsidR="00093E89" w:rsidRPr="00D659CC" w:rsidRDefault="00093E89" w:rsidP="00093E89">
            <w:pPr>
              <w:spacing w:before="60" w:after="60"/>
              <w:rPr>
                <w:rFonts w:ascii="Consolas" w:hAnsi="Consolas" w:cs="Consolas"/>
                <w:b/>
                <w:noProof/>
                <w:sz w:val="22"/>
                <w:szCs w:val="22"/>
              </w:rPr>
            </w:pPr>
            <w:r w:rsidRPr="00AF26A9">
              <w:rPr>
                <w:rStyle w:val="Code"/>
              </w:rPr>
              <w:t>uint</w:t>
            </w:r>
          </w:p>
        </w:tc>
        <w:tc>
          <w:tcPr>
            <w:tcW w:w="1288" w:type="dxa"/>
          </w:tcPr>
          <w:p w14:paraId="472210A4" w14:textId="1D899BD9" w:rsidR="00093E89" w:rsidRPr="00AF26A9" w:rsidRDefault="00093E89" w:rsidP="00093E89">
            <w:pPr>
              <w:spacing w:before="60" w:after="60"/>
              <w:rPr>
                <w:rStyle w:val="Code"/>
              </w:rPr>
            </w:pPr>
            <w:r w:rsidRPr="00AF26A9">
              <w:rPr>
                <w:rStyle w:val="Code"/>
              </w:rPr>
              <w:t>ulong</w:t>
            </w:r>
          </w:p>
        </w:tc>
        <w:tc>
          <w:tcPr>
            <w:tcW w:w="1459" w:type="dxa"/>
          </w:tcPr>
          <w:p w14:paraId="51B1DB85" w14:textId="432CA235" w:rsidR="00093E89" w:rsidRPr="00AF26A9" w:rsidRDefault="00093E89" w:rsidP="00093E89">
            <w:pPr>
              <w:spacing w:before="60" w:after="60"/>
              <w:rPr>
                <w:rStyle w:val="Code"/>
              </w:rPr>
            </w:pPr>
            <w:r w:rsidRPr="00AF26A9">
              <w:rPr>
                <w:rStyle w:val="Code"/>
              </w:rPr>
              <w:t>unchecked</w:t>
            </w:r>
          </w:p>
        </w:tc>
      </w:tr>
      <w:tr w:rsidR="00093E89" w:rsidRPr="00D659CC" w14:paraId="6C13A303" w14:textId="2F3F6372" w:rsidTr="00093E89">
        <w:trPr>
          <w:trHeight w:val="329"/>
        </w:trPr>
        <w:tc>
          <w:tcPr>
            <w:tcW w:w="1532" w:type="dxa"/>
          </w:tcPr>
          <w:p w14:paraId="78380399" w14:textId="1744A7FA" w:rsidR="00093E89" w:rsidRPr="00D659CC" w:rsidRDefault="00093E89" w:rsidP="00093E89">
            <w:pPr>
              <w:spacing w:before="60" w:after="60"/>
              <w:rPr>
                <w:rFonts w:ascii="Consolas" w:hAnsi="Consolas" w:cs="Consolas"/>
                <w:b/>
                <w:noProof/>
                <w:sz w:val="22"/>
                <w:szCs w:val="22"/>
              </w:rPr>
            </w:pPr>
            <w:r w:rsidRPr="00AF26A9">
              <w:rPr>
                <w:rStyle w:val="Code"/>
              </w:rPr>
              <w:t>unsafe</w:t>
            </w:r>
          </w:p>
        </w:tc>
        <w:tc>
          <w:tcPr>
            <w:tcW w:w="1464" w:type="dxa"/>
          </w:tcPr>
          <w:p w14:paraId="17EEEFE2" w14:textId="3FECD17A" w:rsidR="00093E89" w:rsidRPr="00D659CC" w:rsidRDefault="00093E89" w:rsidP="00093E89">
            <w:pPr>
              <w:spacing w:before="60" w:after="60"/>
              <w:rPr>
                <w:rFonts w:ascii="Consolas" w:hAnsi="Consolas" w:cs="Consolas"/>
                <w:b/>
                <w:noProof/>
                <w:sz w:val="22"/>
                <w:szCs w:val="22"/>
              </w:rPr>
            </w:pPr>
            <w:r w:rsidRPr="00AF26A9">
              <w:rPr>
                <w:rStyle w:val="Code"/>
              </w:rPr>
              <w:t>ushort</w:t>
            </w:r>
          </w:p>
        </w:tc>
        <w:tc>
          <w:tcPr>
            <w:tcW w:w="1288" w:type="dxa"/>
          </w:tcPr>
          <w:p w14:paraId="44757450" w14:textId="0895F548" w:rsidR="00093E89" w:rsidRPr="00D659CC" w:rsidRDefault="00093E89" w:rsidP="00093E89">
            <w:pPr>
              <w:spacing w:before="60" w:after="60"/>
              <w:rPr>
                <w:rFonts w:ascii="Consolas" w:hAnsi="Consolas" w:cs="Consolas"/>
                <w:b/>
                <w:noProof/>
                <w:sz w:val="22"/>
                <w:szCs w:val="22"/>
              </w:rPr>
            </w:pPr>
            <w:r w:rsidRPr="00AF26A9">
              <w:rPr>
                <w:rStyle w:val="Code"/>
              </w:rPr>
              <w:t>using</w:t>
            </w:r>
          </w:p>
        </w:tc>
        <w:tc>
          <w:tcPr>
            <w:tcW w:w="1274" w:type="dxa"/>
          </w:tcPr>
          <w:p w14:paraId="68FBF847" w14:textId="7BEF860C" w:rsidR="00093E89" w:rsidRPr="00D659CC" w:rsidRDefault="00093E89" w:rsidP="00093E89">
            <w:pPr>
              <w:spacing w:before="60" w:after="60"/>
              <w:rPr>
                <w:rFonts w:ascii="Consolas" w:hAnsi="Consolas" w:cs="Consolas"/>
                <w:b/>
                <w:noProof/>
                <w:sz w:val="22"/>
                <w:szCs w:val="22"/>
              </w:rPr>
            </w:pPr>
            <w:r w:rsidRPr="00AF26A9">
              <w:rPr>
                <w:rStyle w:val="Code"/>
              </w:rPr>
              <w:t>virtual</w:t>
            </w:r>
          </w:p>
        </w:tc>
        <w:tc>
          <w:tcPr>
            <w:tcW w:w="1441" w:type="dxa"/>
          </w:tcPr>
          <w:p w14:paraId="2570A61E" w14:textId="2EF671B9" w:rsidR="00093E89" w:rsidRPr="00D659CC" w:rsidRDefault="00093E89" w:rsidP="00093E89">
            <w:pPr>
              <w:spacing w:before="60" w:after="60"/>
              <w:rPr>
                <w:rFonts w:ascii="Consolas" w:hAnsi="Consolas" w:cs="Consolas"/>
                <w:b/>
                <w:noProof/>
                <w:sz w:val="22"/>
                <w:szCs w:val="22"/>
              </w:rPr>
            </w:pPr>
            <w:r w:rsidRPr="00AF26A9">
              <w:rPr>
                <w:rStyle w:val="Code"/>
              </w:rPr>
              <w:t>void</w:t>
            </w:r>
          </w:p>
        </w:tc>
        <w:tc>
          <w:tcPr>
            <w:tcW w:w="1288" w:type="dxa"/>
          </w:tcPr>
          <w:p w14:paraId="6DA19D12" w14:textId="3F758752" w:rsidR="00093E89" w:rsidRPr="00AF26A9" w:rsidRDefault="00093E89" w:rsidP="00093E89">
            <w:pPr>
              <w:spacing w:before="60" w:after="60"/>
              <w:rPr>
                <w:rStyle w:val="Code"/>
              </w:rPr>
            </w:pPr>
            <w:r w:rsidRPr="00AF26A9">
              <w:rPr>
                <w:rStyle w:val="Code"/>
              </w:rPr>
              <w:t>volatile</w:t>
            </w:r>
          </w:p>
        </w:tc>
        <w:tc>
          <w:tcPr>
            <w:tcW w:w="1459" w:type="dxa"/>
          </w:tcPr>
          <w:p w14:paraId="2DD6D5FF" w14:textId="1AD528B6" w:rsidR="00093E89" w:rsidRPr="00AF26A9" w:rsidRDefault="00093E89" w:rsidP="00093E89">
            <w:pPr>
              <w:spacing w:before="60" w:after="60"/>
              <w:rPr>
                <w:rStyle w:val="Code"/>
              </w:rPr>
            </w:pPr>
            <w:r w:rsidRPr="00AF26A9">
              <w:rPr>
                <w:rStyle w:val="Code"/>
              </w:rPr>
              <w:t>while</w:t>
            </w:r>
          </w:p>
        </w:tc>
      </w:tr>
    </w:tbl>
    <w:p w14:paraId="32513A95" w14:textId="0490FA46" w:rsidR="00114F77" w:rsidRPr="00D659CC" w:rsidRDefault="00114F77" w:rsidP="00114F77">
      <w:r w:rsidRPr="00D659CC">
        <w:t xml:space="preserve">Since the creation of the first version of the C# language, </w:t>
      </w:r>
      <w:r w:rsidRPr="00D659CC">
        <w:rPr>
          <w:b/>
        </w:rPr>
        <w:t>not all keywords are in use</w:t>
      </w:r>
      <w:r w:rsidRPr="00D659CC">
        <w:t xml:space="preserve">. Some of them were added in later versions. The main program elements in C# (which are defined and used with the help of keywords) are </w:t>
      </w:r>
      <w:r w:rsidRPr="00D659CC">
        <w:rPr>
          <w:b/>
        </w:rPr>
        <w:t>classes</w:t>
      </w:r>
      <w:r w:rsidRPr="00D659CC">
        <w:t xml:space="preserve">, </w:t>
      </w:r>
      <w:r w:rsidRPr="00D659CC">
        <w:rPr>
          <w:b/>
        </w:rPr>
        <w:t>methods</w:t>
      </w:r>
      <w:r w:rsidRPr="00D659CC">
        <w:t xml:space="preserve">, </w:t>
      </w:r>
      <w:r w:rsidRPr="00D659CC">
        <w:rPr>
          <w:b/>
        </w:rPr>
        <w:t>operators</w:t>
      </w:r>
      <w:r w:rsidRPr="00D659CC">
        <w:t xml:space="preserve">, </w:t>
      </w:r>
      <w:r w:rsidRPr="00D659CC">
        <w:rPr>
          <w:b/>
        </w:rPr>
        <w:t>expressions</w:t>
      </w:r>
      <w:r w:rsidRPr="00D659CC">
        <w:t xml:space="preserve">, </w:t>
      </w:r>
      <w:r w:rsidRPr="00D659CC">
        <w:rPr>
          <w:b/>
        </w:rPr>
        <w:t>conditional statements</w:t>
      </w:r>
      <w:r w:rsidRPr="00D659CC">
        <w:t xml:space="preserve">, </w:t>
      </w:r>
      <w:r w:rsidRPr="00D659CC">
        <w:rPr>
          <w:b/>
        </w:rPr>
        <w:t>loops</w:t>
      </w:r>
      <w:r w:rsidRPr="00D659CC">
        <w:t xml:space="preserve">, </w:t>
      </w:r>
      <w:r w:rsidRPr="00D659CC">
        <w:rPr>
          <w:b/>
        </w:rPr>
        <w:t>data types</w:t>
      </w:r>
      <w:r w:rsidRPr="00D659CC">
        <w:t xml:space="preserve">, </w:t>
      </w:r>
      <w:r w:rsidRPr="00D659CC">
        <w:rPr>
          <w:b/>
        </w:rPr>
        <w:t>exceptions</w:t>
      </w:r>
      <w:r w:rsidRPr="00D659CC">
        <w:t xml:space="preserve"> and few others. In the next few chapters of this </w:t>
      </w:r>
      <w:r w:rsidRPr="00D659CC">
        <w:lastRenderedPageBreak/>
        <w:t xml:space="preserve">book, we will review in </w:t>
      </w:r>
      <w:r w:rsidR="00520C70" w:rsidRPr="00D659CC">
        <w:t>detail</w:t>
      </w:r>
      <w:r w:rsidRPr="00D659CC">
        <w:t xml:space="preserve"> all these programming constructs along with the use of </w:t>
      </w:r>
      <w:proofErr w:type="gramStart"/>
      <w:r w:rsidRPr="00D659CC">
        <w:t>the most</w:t>
      </w:r>
      <w:proofErr w:type="gramEnd"/>
      <w:r w:rsidRPr="00D659CC">
        <w:t xml:space="preserve"> of the keywords from the table above.</w:t>
      </w:r>
    </w:p>
    <w:p w14:paraId="7141382C" w14:textId="77777777" w:rsidR="00114F77" w:rsidRPr="00D659CC" w:rsidRDefault="00114F77" w:rsidP="00114F77">
      <w:pPr>
        <w:pStyle w:val="Heading4"/>
      </w:pPr>
      <w:r w:rsidRPr="00D659CC">
        <w:t>Automatic Memory Management</w:t>
      </w:r>
    </w:p>
    <w:p w14:paraId="6E14EC37" w14:textId="77777777" w:rsidR="00114F77" w:rsidRPr="00D659CC" w:rsidRDefault="00114F77" w:rsidP="00114F77">
      <w:r w:rsidRPr="00D659CC">
        <w:t xml:space="preserve">One of the biggest advantages of the .NET Framework is the </w:t>
      </w:r>
      <w:r w:rsidRPr="00D659CC">
        <w:rPr>
          <w:b/>
        </w:rPr>
        <w:t>built-in automatic memory management</w:t>
      </w:r>
      <w:r w:rsidRPr="00D659CC">
        <w:t>. It protects the programmers from the complex task of manually allocating memory for objects and then waiting for a suitable moment to release it. This significantly increases the developer productivity and the quality of the programs written in C#.</w:t>
      </w:r>
    </w:p>
    <w:p w14:paraId="33B6DA1D" w14:textId="77777777" w:rsidR="00114F77" w:rsidRPr="00D659CC" w:rsidRDefault="00114F77" w:rsidP="00114F77">
      <w:pPr>
        <w:autoSpaceDE w:val="0"/>
        <w:autoSpaceDN w:val="0"/>
        <w:adjustRightInd w:val="0"/>
        <w:spacing w:after="120"/>
      </w:pPr>
      <w:r w:rsidRPr="00D659CC">
        <w:t>In the .NET Framework, there is a special component of the CLR that looks after memory management. It is called a "</w:t>
      </w:r>
      <w:r w:rsidRPr="00D659CC">
        <w:rPr>
          <w:b/>
        </w:rPr>
        <w:t>garbage collector</w:t>
      </w:r>
      <w:r w:rsidRPr="00D659CC">
        <w:t>" (automated memory cleaning system). The garbage collector has the following main tasks: to check when the allocated memory for variables is no longer in use, to release it and make it available for allocation of new objects.</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11"/>
        <w:gridCol w:w="8860"/>
      </w:tblGrid>
      <w:tr w:rsidR="00114F77" w:rsidRPr="00D659CC" w14:paraId="1FA229A1" w14:textId="77777777" w:rsidTr="00556DA0">
        <w:tc>
          <w:tcPr>
            <w:tcW w:w="911" w:type="dxa"/>
            <w:tcBorders>
              <w:top w:val="single" w:sz="4" w:space="0" w:color="auto"/>
              <w:left w:val="single" w:sz="4" w:space="0" w:color="auto"/>
              <w:bottom w:val="single" w:sz="4" w:space="0" w:color="auto"/>
              <w:right w:val="single" w:sz="4" w:space="0" w:color="auto"/>
            </w:tcBorders>
            <w:vAlign w:val="center"/>
          </w:tcPr>
          <w:p w14:paraId="08DA662D" w14:textId="77777777" w:rsidR="00114F77" w:rsidRPr="00D659CC" w:rsidRDefault="00114F77" w:rsidP="00114F77">
            <w:pPr>
              <w:spacing w:before="0"/>
              <w:jc w:val="center"/>
            </w:pPr>
            <w:r w:rsidRPr="00D659CC">
              <w:rPr>
                <w:noProof/>
              </w:rPr>
              <w:drawing>
                <wp:inline distT="0" distB="0" distL="0" distR="0" wp14:anchorId="745363E0" wp14:editId="3E2B83EF">
                  <wp:extent cx="327660" cy="327660"/>
                  <wp:effectExtent l="0" t="0" r="0" b="0"/>
                  <wp:docPr id="27"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60" w:type="dxa"/>
            <w:tcBorders>
              <w:top w:val="single" w:sz="4" w:space="0" w:color="auto"/>
              <w:left w:val="single" w:sz="4" w:space="0" w:color="auto"/>
              <w:bottom w:val="single" w:sz="4" w:space="0" w:color="auto"/>
              <w:right w:val="single" w:sz="4" w:space="0" w:color="auto"/>
            </w:tcBorders>
            <w:vAlign w:val="center"/>
          </w:tcPr>
          <w:p w14:paraId="3D8E8572" w14:textId="7E1B620C" w:rsidR="00114F77" w:rsidRPr="00D659CC" w:rsidRDefault="00114F77" w:rsidP="00114F77">
            <w:pPr>
              <w:pStyle w:val="WarningMessage"/>
            </w:pPr>
            <w:r w:rsidRPr="00D659CC">
              <w:t xml:space="preserve">It is important to note that it is not exactly clear at what moment the memory gets cleaned of unused objects (local variables for example). According to the C# language specifications, it happens at some moment after a given variable gets out of </w:t>
            </w:r>
            <w:r w:rsidR="00556DA0" w:rsidRPr="00D659CC">
              <w:t>scope,</w:t>
            </w:r>
            <w:r w:rsidRPr="00D659CC">
              <w:t xml:space="preserve"> but it is not specified, whether this happens instantly, after some time or when the available memory becomes insufficient for the normal program operation.</w:t>
            </w:r>
          </w:p>
        </w:tc>
      </w:tr>
    </w:tbl>
    <w:p w14:paraId="2B23B658" w14:textId="77777777" w:rsidR="00114F77" w:rsidRPr="00D659CC" w:rsidRDefault="00114F77" w:rsidP="00114F77">
      <w:pPr>
        <w:pStyle w:val="Heading3"/>
      </w:pPr>
      <w:r w:rsidRPr="00D659CC">
        <w:t>Independence from the Environment and the Programming Language</w:t>
      </w:r>
    </w:p>
    <w:p w14:paraId="141711EF" w14:textId="50E2D248" w:rsidR="00114F77" w:rsidRPr="00D659CC" w:rsidRDefault="00114F77" w:rsidP="00114F77">
      <w:r w:rsidRPr="00D659CC">
        <w:t>One of the advantages of .NET is that programmers using different</w:t>
      </w:r>
      <w:r w:rsidRPr="00D659CC">
        <w:rPr>
          <w:b/>
        </w:rPr>
        <w:t xml:space="preserve"> .NET languages </w:t>
      </w:r>
      <w:r w:rsidRPr="00D659CC">
        <w:t xml:space="preserve">can easily exchange their code. For </w:t>
      </w:r>
      <w:r w:rsidR="00430201" w:rsidRPr="00D659CC">
        <w:t>example,</w:t>
      </w:r>
      <w:r w:rsidRPr="00D659CC">
        <w:t xml:space="preserve"> a </w:t>
      </w:r>
      <w:r w:rsidRPr="00D659CC">
        <w:rPr>
          <w:b/>
        </w:rPr>
        <w:t>C#</w:t>
      </w:r>
      <w:r w:rsidRPr="00D659CC">
        <w:t xml:space="preserve"> programmer can use the code written by another programmer in </w:t>
      </w:r>
      <w:r w:rsidRPr="00D659CC">
        <w:rPr>
          <w:b/>
        </w:rPr>
        <w:t>VB.NET</w:t>
      </w:r>
      <w:r w:rsidRPr="00D659CC">
        <w:t xml:space="preserve">, </w:t>
      </w:r>
      <w:r w:rsidRPr="00D659CC">
        <w:rPr>
          <w:b/>
        </w:rPr>
        <w:t>Managed C++</w:t>
      </w:r>
      <w:r w:rsidRPr="00D659CC">
        <w:t xml:space="preserve"> or </w:t>
      </w:r>
      <w:r w:rsidRPr="00D659CC">
        <w:rPr>
          <w:b/>
        </w:rPr>
        <w:t>F#</w:t>
      </w:r>
      <w:r w:rsidRPr="00D659CC">
        <w:t>. This is possible because the programs written in different .NET languages share a common system of data types, execution infrastructure and a unified format of the compiled code (</w:t>
      </w:r>
      <w:r w:rsidRPr="00D659CC">
        <w:rPr>
          <w:b/>
        </w:rPr>
        <w:t>assemblies</w:t>
      </w:r>
      <w:r w:rsidRPr="00D659CC">
        <w:t>).</w:t>
      </w:r>
    </w:p>
    <w:p w14:paraId="5417A7A2" w14:textId="77777777" w:rsidR="00114F77" w:rsidRDefault="00114F77" w:rsidP="00114F77">
      <w:r w:rsidRPr="00D659CC">
        <w:t xml:space="preserve">A big advantage of the .NET technology is the ability to run code, which is written and compiled only once, on </w:t>
      </w:r>
      <w:r w:rsidRPr="00D659CC">
        <w:rPr>
          <w:b/>
        </w:rPr>
        <w:t>different operating systems</w:t>
      </w:r>
      <w:r w:rsidRPr="00D659CC">
        <w:t xml:space="preserve"> and hardware devices. We can compile a C# program in a Windows environment and then execute it under Windows, Windows Mobile, Windows RT or Linux. Officially Microsoft only supports the .NET Framework on Windows, Windows Mobile and Windows Phone, but there are third party vendors that offer .NET implementation on other operating systems.</w:t>
      </w:r>
    </w:p>
    <w:p w14:paraId="2A86D954" w14:textId="77777777" w:rsidR="00114F77" w:rsidRDefault="00114F77" w:rsidP="00114F77">
      <w:pPr>
        <w:pStyle w:val="Heading4"/>
      </w:pPr>
      <w:bookmarkStart w:id="51" w:name="Mono_NET_for_Linux"/>
      <w:bookmarkEnd w:id="51"/>
      <w:r>
        <w:t>Mono (.NET for Linux)</w:t>
      </w:r>
    </w:p>
    <w:p w14:paraId="124C3F70" w14:textId="77777777" w:rsidR="00114F77" w:rsidRPr="00D659CC" w:rsidRDefault="00114F77" w:rsidP="00114F77">
      <w:r w:rsidRPr="00D659CC">
        <w:t xml:space="preserve">One example </w:t>
      </w:r>
      <w:r>
        <w:t xml:space="preserve">of .NET implementation for non-Windows environment </w:t>
      </w:r>
      <w:r w:rsidRPr="00D659CC">
        <w:t xml:space="preserve">is the </w:t>
      </w:r>
      <w:r w:rsidRPr="00D659CC">
        <w:rPr>
          <w:b/>
        </w:rPr>
        <w:t>open-source project Mono</w:t>
      </w:r>
      <w:r w:rsidRPr="00D659CC">
        <w:t xml:space="preserve"> (</w:t>
      </w:r>
      <w:hyperlink r:id="rId142" w:history="1">
        <w:r w:rsidRPr="00D659CC">
          <w:rPr>
            <w:color w:val="0000FF"/>
            <w:u w:val="single"/>
          </w:rPr>
          <w:t>www.mono-project.com</w:t>
        </w:r>
      </w:hyperlink>
      <w:r w:rsidRPr="00D659CC">
        <w:t>)</w:t>
      </w:r>
      <w:r>
        <w:t>. It</w:t>
      </w:r>
      <w:r w:rsidRPr="00D659CC">
        <w:t xml:space="preserve"> implement</w:t>
      </w:r>
      <w:r>
        <w:t xml:space="preserve">s </w:t>
      </w:r>
      <w:r w:rsidRPr="00D659CC">
        <w:t>the .NET Framework and most of its accompanying libraries for Linux, FreeBSD, iPhone and Android.</w:t>
      </w:r>
      <w:r>
        <w:t xml:space="preserve"> Mono is </w:t>
      </w:r>
      <w:r w:rsidRPr="006C639F">
        <w:rPr>
          <w:b/>
        </w:rPr>
        <w:t>unofficial .NET implementation</w:t>
      </w:r>
      <w:r>
        <w:t xml:space="preserve"> and some features may work not exactly as expected. It does implement well the core .NET standards (such as C# compiler and CLR) but does not support fully the latest .NET technologies and framework like WPF and ASP.NET MVC.</w:t>
      </w:r>
    </w:p>
    <w:p w14:paraId="122A6FF3" w14:textId="77777777" w:rsidR="00114F77" w:rsidRPr="00D659CC" w:rsidRDefault="00114F77" w:rsidP="00114F77">
      <w:pPr>
        <w:pStyle w:val="Heading3"/>
      </w:pPr>
      <w:r w:rsidRPr="00D659CC">
        <w:t>Microsoft Intermediate Language (MSIL)</w:t>
      </w:r>
    </w:p>
    <w:p w14:paraId="011582F7" w14:textId="77777777" w:rsidR="00114F77" w:rsidRPr="00D659CC" w:rsidRDefault="00114F77" w:rsidP="00114F77">
      <w:r w:rsidRPr="00D659CC">
        <w:t xml:space="preserve">The idea for independence from the environment has been set in the earliest stages of creation of the .NET platform and is implemented with the help of a little trick. The output code is not compiled to instructions for a specific microprocessor and does not use the features of a specific operating system; it is compiled to the </w:t>
      </w:r>
      <w:proofErr w:type="gramStart"/>
      <w:r w:rsidRPr="00D659CC">
        <w:t>so called</w:t>
      </w:r>
      <w:proofErr w:type="gramEnd"/>
      <w:r w:rsidRPr="00D659CC">
        <w:t xml:space="preserve"> </w:t>
      </w:r>
      <w:r w:rsidRPr="00D659CC">
        <w:rPr>
          <w:b/>
        </w:rPr>
        <w:t>Microsoft Intermediate Language (MSIL)</w:t>
      </w:r>
      <w:r w:rsidRPr="00D659CC">
        <w:t xml:space="preserve">. This </w:t>
      </w:r>
      <w:r w:rsidRPr="00D659CC">
        <w:rPr>
          <w:b/>
        </w:rPr>
        <w:t>MSIL</w:t>
      </w:r>
      <w:r w:rsidRPr="00D659CC">
        <w:t xml:space="preserve"> </w:t>
      </w:r>
      <w:r w:rsidRPr="00D659CC">
        <w:lastRenderedPageBreak/>
        <w:t xml:space="preserve">is not directly executed by the microprocessor but from a virtual environment called </w:t>
      </w:r>
      <w:r w:rsidRPr="00D659CC">
        <w:rPr>
          <w:b/>
        </w:rPr>
        <w:t>Common Language Runtime (CLR)</w:t>
      </w:r>
      <w:r w:rsidRPr="00D659CC">
        <w:t>.</w:t>
      </w:r>
    </w:p>
    <w:p w14:paraId="314DEE5C" w14:textId="77777777" w:rsidR="00114F77" w:rsidRPr="00D659CC" w:rsidRDefault="00114F77" w:rsidP="00114F77">
      <w:pPr>
        <w:pStyle w:val="Heading3"/>
      </w:pPr>
      <w:r w:rsidRPr="00D659CC">
        <w:t>Common Language Runtime (CLR) – the Heart of .NET</w:t>
      </w:r>
    </w:p>
    <w:p w14:paraId="15BE14D8" w14:textId="77777777" w:rsidR="00114F77" w:rsidRPr="00D659CC" w:rsidRDefault="00114F77" w:rsidP="00114F77">
      <w:r w:rsidRPr="00D659CC">
        <w:t xml:space="preserve">In the very center of the .NET platform beats its heart – the </w:t>
      </w:r>
      <w:r w:rsidRPr="00D659CC">
        <w:rPr>
          <w:b/>
        </w:rPr>
        <w:t xml:space="preserve">Common Language Runtime (CLR) </w:t>
      </w:r>
      <w:r w:rsidRPr="00D659CC">
        <w:t>– the environment that controls the execution of the managed code (</w:t>
      </w:r>
      <w:r w:rsidRPr="00D659CC">
        <w:rPr>
          <w:b/>
        </w:rPr>
        <w:t>MSIL</w:t>
      </w:r>
      <w:r w:rsidRPr="00D659CC">
        <w:t xml:space="preserve"> code). It ensures the execution of .NET programs on different hardware platforms and operating systems.</w:t>
      </w:r>
    </w:p>
    <w:p w14:paraId="38326425" w14:textId="77777777" w:rsidR="00114F77" w:rsidRPr="00D659CC" w:rsidRDefault="00114F77" w:rsidP="00114F77">
      <w:r w:rsidRPr="00D659CC">
        <w:rPr>
          <w:b/>
        </w:rPr>
        <w:t>CLR</w:t>
      </w:r>
      <w:r w:rsidRPr="00D659CC">
        <w:t xml:space="preserve"> is an abstract computing machine (</w:t>
      </w:r>
      <w:r w:rsidRPr="00D659CC">
        <w:rPr>
          <w:b/>
        </w:rPr>
        <w:t>virtual machine</w:t>
      </w:r>
      <w:r w:rsidRPr="00D659CC">
        <w:t xml:space="preserve">). </w:t>
      </w:r>
      <w:proofErr w:type="gramStart"/>
      <w:r w:rsidRPr="00D659CC">
        <w:t>Similarly</w:t>
      </w:r>
      <w:proofErr w:type="gramEnd"/>
      <w:r w:rsidRPr="00D659CC">
        <w:t xml:space="preserve"> to physical computers</w:t>
      </w:r>
      <w:r>
        <w:t>,</w:t>
      </w:r>
      <w:r w:rsidRPr="00D659CC">
        <w:t xml:space="preserve"> it supports a set of instructions, registries, memory access and input-output operations. CLR ensures a </w:t>
      </w:r>
      <w:r w:rsidRPr="00D659CC">
        <w:rPr>
          <w:b/>
        </w:rPr>
        <w:t>controlled execution</w:t>
      </w:r>
      <w:r w:rsidRPr="00D659CC">
        <w:t xml:space="preserve"> of the .NET programs using the full capabilities of the processor and the operating system. CLR also carries out the </w:t>
      </w:r>
      <w:r w:rsidRPr="006C639F">
        <w:rPr>
          <w:b/>
        </w:rPr>
        <w:t>managed access</w:t>
      </w:r>
      <w:r w:rsidRPr="00D659CC">
        <w:t xml:space="preserve"> to the memory and the other resources of the computer, while adhering to the access rules set when the program is executed.</w:t>
      </w:r>
    </w:p>
    <w:p w14:paraId="0038AE15" w14:textId="77777777" w:rsidR="00114F77" w:rsidRPr="00D659CC" w:rsidRDefault="00114F77" w:rsidP="00114F77">
      <w:pPr>
        <w:pStyle w:val="Heading3"/>
      </w:pPr>
      <w:r w:rsidRPr="00D659CC">
        <w:t>The .NET Platform</w:t>
      </w:r>
    </w:p>
    <w:p w14:paraId="197B1421" w14:textId="77777777" w:rsidR="00114F77" w:rsidRPr="00D659CC" w:rsidRDefault="00114F77" w:rsidP="00114F77">
      <w:r w:rsidRPr="00D659CC">
        <w:t xml:space="preserve">The .NET platform contains the </w:t>
      </w:r>
      <w:r w:rsidRPr="00D659CC">
        <w:rPr>
          <w:b/>
        </w:rPr>
        <w:t>C# language</w:t>
      </w:r>
      <w:r w:rsidRPr="00D659CC">
        <w:t xml:space="preserve">, </w:t>
      </w:r>
      <w:r w:rsidRPr="00D659CC">
        <w:rPr>
          <w:b/>
        </w:rPr>
        <w:t>CLR</w:t>
      </w:r>
      <w:r w:rsidRPr="00D659CC">
        <w:t xml:space="preserve"> and many auxiliary instruments and </w:t>
      </w:r>
      <w:r w:rsidRPr="00D659CC">
        <w:rPr>
          <w:b/>
        </w:rPr>
        <w:t>libraries</w:t>
      </w:r>
      <w:r w:rsidRPr="00D659CC">
        <w:t xml:space="preserve"> ready for use. There are a few versions of .NET according to the targeted user group:</w:t>
      </w:r>
    </w:p>
    <w:p w14:paraId="21BFE7D2" w14:textId="77777777" w:rsidR="00114F77" w:rsidRPr="00D659CC" w:rsidRDefault="00114F77" w:rsidP="00114F77">
      <w:pPr>
        <w:numPr>
          <w:ilvl w:val="0"/>
          <w:numId w:val="6"/>
        </w:numPr>
        <w:tabs>
          <w:tab w:val="clear" w:pos="795"/>
        </w:tabs>
        <w:ind w:left="568" w:hanging="284"/>
      </w:pPr>
      <w:r w:rsidRPr="00D659CC">
        <w:rPr>
          <w:b/>
        </w:rPr>
        <w:t>.NET Framework</w:t>
      </w:r>
      <w:r w:rsidRPr="00D659CC">
        <w:t xml:space="preserve"> is the most common version of the .NET environment because of its general purpose. It is used in the development of console applications, Windows applications with a graphical user interface, web applications and many more.</w:t>
      </w:r>
    </w:p>
    <w:p w14:paraId="5A2D1D1D" w14:textId="77777777" w:rsidR="00114F77" w:rsidRPr="00D659CC" w:rsidRDefault="00114F77" w:rsidP="00114F77">
      <w:pPr>
        <w:numPr>
          <w:ilvl w:val="0"/>
          <w:numId w:val="6"/>
        </w:numPr>
        <w:tabs>
          <w:tab w:val="clear" w:pos="795"/>
        </w:tabs>
        <w:ind w:left="568" w:hanging="284"/>
      </w:pPr>
      <w:r w:rsidRPr="00D659CC">
        <w:rPr>
          <w:b/>
        </w:rPr>
        <w:t>.NET Compact Framework</w:t>
      </w:r>
      <w:r w:rsidRPr="00D659CC">
        <w:t xml:space="preserve"> (CF) is a "light" version of the standard .NET Framework and is used in the development of applications for mobile phones and other PDA devices using Windows Mobile Edition.</w:t>
      </w:r>
    </w:p>
    <w:p w14:paraId="0FC2CBF0" w14:textId="77777777" w:rsidR="00114F77" w:rsidRPr="00D659CC" w:rsidRDefault="00114F77" w:rsidP="00114F77">
      <w:pPr>
        <w:numPr>
          <w:ilvl w:val="0"/>
          <w:numId w:val="6"/>
        </w:numPr>
        <w:tabs>
          <w:tab w:val="clear" w:pos="795"/>
        </w:tabs>
        <w:ind w:left="568" w:hanging="284"/>
      </w:pPr>
      <w:r w:rsidRPr="00D659CC">
        <w:rPr>
          <w:b/>
        </w:rPr>
        <w:t>Silverlight</w:t>
      </w:r>
      <w:r w:rsidRPr="00D659CC">
        <w:t xml:space="preserve"> is also a "light" version of the .NET Framework, intended to be executed on web browsers in order to implement multimedia and Rich Internet Applications.</w:t>
      </w:r>
    </w:p>
    <w:p w14:paraId="3F1666F7" w14:textId="77777777" w:rsidR="00114F77" w:rsidRPr="00D659CC" w:rsidRDefault="00114F77" w:rsidP="00114F77">
      <w:pPr>
        <w:numPr>
          <w:ilvl w:val="0"/>
          <w:numId w:val="6"/>
        </w:numPr>
        <w:tabs>
          <w:tab w:val="clear" w:pos="795"/>
        </w:tabs>
        <w:ind w:left="568" w:hanging="284"/>
      </w:pPr>
      <w:r w:rsidRPr="00D659CC">
        <w:rPr>
          <w:b/>
        </w:rPr>
        <w:t>.NET for Windows Store apps</w:t>
      </w:r>
      <w:r w:rsidRPr="00D659CC">
        <w:t xml:space="preserve"> is a subset of .NET Framework designed for development and execution of .NET applications in </w:t>
      </w:r>
      <w:r w:rsidRPr="006C639F">
        <w:rPr>
          <w:b/>
        </w:rPr>
        <w:t>Windows 8</w:t>
      </w:r>
      <w:r w:rsidRPr="00D659CC">
        <w:t xml:space="preserve"> and </w:t>
      </w:r>
      <w:r w:rsidRPr="006C639F">
        <w:rPr>
          <w:b/>
        </w:rPr>
        <w:t>Windows RT</w:t>
      </w:r>
      <w:r w:rsidRPr="00D659CC">
        <w:t xml:space="preserve"> environment (the </w:t>
      </w:r>
      <w:proofErr w:type="gramStart"/>
      <w:r w:rsidRPr="00D659CC">
        <w:t>so called</w:t>
      </w:r>
      <w:proofErr w:type="gramEnd"/>
      <w:r w:rsidRPr="00D659CC">
        <w:t xml:space="preserve"> Windows Store Apps).</w:t>
      </w:r>
    </w:p>
    <w:p w14:paraId="5978F516" w14:textId="77777777" w:rsidR="00114F77" w:rsidRPr="00D659CC" w:rsidRDefault="00114F77" w:rsidP="00114F77">
      <w:pPr>
        <w:pStyle w:val="Heading4"/>
      </w:pPr>
      <w:r w:rsidRPr="00D659CC">
        <w:t>.NET Framework</w:t>
      </w:r>
    </w:p>
    <w:p w14:paraId="105F214A" w14:textId="77777777" w:rsidR="00114F77" w:rsidRPr="00D659CC" w:rsidRDefault="00114F77" w:rsidP="00114F77">
      <w:r w:rsidRPr="00D659CC">
        <w:t xml:space="preserve">The standard version of </w:t>
      </w:r>
      <w:r w:rsidRPr="00D659CC">
        <w:rPr>
          <w:b/>
        </w:rPr>
        <w:t>the .NET platform</w:t>
      </w:r>
      <w:r w:rsidRPr="00D659CC">
        <w:t xml:space="preserve"> is intended for development and use of console applications, desktop applications, Web applications, Web services, Rich Internet Applications, mobile applications for tablets and smart phones and many more. Almost all .NET developers use the standard version.</w:t>
      </w:r>
    </w:p>
    <w:p w14:paraId="2C8CD49F" w14:textId="77777777" w:rsidR="00114F77" w:rsidRPr="00D659CC" w:rsidRDefault="00114F77" w:rsidP="00114F77">
      <w:pPr>
        <w:pStyle w:val="Heading3"/>
      </w:pPr>
      <w:r w:rsidRPr="00D659CC">
        <w:t>.NET Technologies</w:t>
      </w:r>
    </w:p>
    <w:p w14:paraId="31C5AF34" w14:textId="77777777" w:rsidR="00114F77" w:rsidRPr="00D659CC" w:rsidRDefault="00114F77" w:rsidP="00114F77">
      <w:r w:rsidRPr="00D659CC">
        <w:t xml:space="preserve">Although the </w:t>
      </w:r>
      <w:r w:rsidRPr="00D659CC">
        <w:rPr>
          <w:b/>
        </w:rPr>
        <w:t>.NET platform is big and comprehensive</w:t>
      </w:r>
      <w:r w:rsidRPr="00D659CC">
        <w:t xml:space="preserve">, it does not provide all the tools required to solve every problem in software development. There are many independent software developers, who expand and add to the standard functionality offered by the .NET Framework. For example, companies like the Bulgarian software corporation </w:t>
      </w:r>
      <w:r w:rsidRPr="003C3459">
        <w:rPr>
          <w:b/>
        </w:rPr>
        <w:t>Telerik</w:t>
      </w:r>
      <w:r w:rsidRPr="00D659CC">
        <w:t xml:space="preserve"> develop subsidiary sets of </w:t>
      </w:r>
      <w:r w:rsidRPr="00D659CC">
        <w:rPr>
          <w:b/>
        </w:rPr>
        <w:t>components</w:t>
      </w:r>
      <w:r w:rsidRPr="00D659CC">
        <w:t>. These components are used to create graphical user interfaces, Web content management systems, to prepare reports and they make application development easier.</w:t>
      </w:r>
    </w:p>
    <w:p w14:paraId="07DF36C2" w14:textId="77777777" w:rsidR="00114F77" w:rsidRPr="00D659CC" w:rsidRDefault="00114F77" w:rsidP="00114F77">
      <w:r w:rsidRPr="00D659CC">
        <w:t xml:space="preserve">The .NET Framework extensions are software components, which can be reused when developing .NET programs. Reusing code significantly facilitates and simplifies software development, because it provides solutions for common problems, offers implementations of complex algorithms and technology standards. The contemporary programmer uses </w:t>
      </w:r>
      <w:r w:rsidRPr="00D659CC">
        <w:rPr>
          <w:b/>
        </w:rPr>
        <w:t xml:space="preserve">libraries and components </w:t>
      </w:r>
      <w:r w:rsidRPr="00D659CC">
        <w:t xml:space="preserve">every </w:t>
      </w:r>
      <w:proofErr w:type="gramStart"/>
      <w:r w:rsidRPr="00D659CC">
        <w:t>day, and</w:t>
      </w:r>
      <w:proofErr w:type="gramEnd"/>
      <w:r w:rsidRPr="00D659CC">
        <w:t xml:space="preserve"> saves a lot of effort by doing so.</w:t>
      </w:r>
    </w:p>
    <w:p w14:paraId="1944744A" w14:textId="77777777" w:rsidR="00114F77" w:rsidRPr="00D659CC" w:rsidRDefault="00114F77" w:rsidP="00114F77">
      <w:r>
        <w:lastRenderedPageBreak/>
        <w:t>Let’s</w:t>
      </w:r>
      <w:r w:rsidRPr="00D659CC">
        <w:t xml:space="preserve"> look at the following example – software that </w:t>
      </w:r>
      <w:r w:rsidRPr="00D659CC">
        <w:rPr>
          <w:b/>
        </w:rPr>
        <w:t>visualizes data</w:t>
      </w:r>
      <w:r w:rsidRPr="00D659CC">
        <w:t xml:space="preserve"> in the form of charts and diagrams. We can use a </w:t>
      </w:r>
      <w:r w:rsidRPr="00D659CC">
        <w:rPr>
          <w:b/>
        </w:rPr>
        <w:t>library</w:t>
      </w:r>
      <w:r w:rsidRPr="00D659CC">
        <w:t xml:space="preserve">, written in .NET, which draws the charts. All that we need to do is input the correct data and the library will draw the charts for us. It is very convenient and efficient. </w:t>
      </w:r>
      <w:proofErr w:type="gramStart"/>
      <w:r w:rsidRPr="00D659CC">
        <w:t>Also</w:t>
      </w:r>
      <w:proofErr w:type="gramEnd"/>
      <w:r w:rsidRPr="00D659CC">
        <w:t xml:space="preserve"> it leads to reduction in the production costs because the programmers will not need to spend time working on additional functionality (in our case drawing the charts, which involves complex mathematical calculations and controlling the graphics card). The application itself will be of higher quality because the extension it uses is developed and supported by specialists with more experience in that specific field.</w:t>
      </w:r>
    </w:p>
    <w:p w14:paraId="722DFD1E" w14:textId="77777777" w:rsidR="00114F77" w:rsidRPr="00D659CC" w:rsidRDefault="00114F77" w:rsidP="00114F77">
      <w:r w:rsidRPr="00D659CC">
        <w:rPr>
          <w:b/>
        </w:rPr>
        <w:t>Software technologies</w:t>
      </w:r>
      <w:r w:rsidRPr="00D659CC">
        <w:t xml:space="preserve"> are sets of classes, modules, libraries, programming models, tools, patterns and best practices addressing some </w:t>
      </w:r>
      <w:r w:rsidRPr="00D659CC">
        <w:rPr>
          <w:b/>
        </w:rPr>
        <w:t>specific problem</w:t>
      </w:r>
      <w:r w:rsidRPr="00D659CC">
        <w:t xml:space="preserve"> in software development. There are general software technologies, such as Web technologies, mobile technologies, technologies for computer graphics and technologies related to some platform such as .NET or Java.</w:t>
      </w:r>
    </w:p>
    <w:p w14:paraId="6954579D" w14:textId="77777777" w:rsidR="00114F77" w:rsidRPr="00D659CC" w:rsidRDefault="00114F77" w:rsidP="00114F77">
      <w:r w:rsidRPr="00D659CC">
        <w:t xml:space="preserve">There are many </w:t>
      </w:r>
      <w:r w:rsidRPr="00D659CC">
        <w:rPr>
          <w:b/>
        </w:rPr>
        <w:t>.NET technologies</w:t>
      </w:r>
      <w:r w:rsidRPr="00D659CC">
        <w:t xml:space="preserve"> serving for different areas of .NET development. Typical examples are the Web technologies (like </w:t>
      </w:r>
      <w:r w:rsidRPr="00D659CC">
        <w:rPr>
          <w:b/>
        </w:rPr>
        <w:t xml:space="preserve">ASP.NET </w:t>
      </w:r>
      <w:r w:rsidRPr="00D659CC">
        <w:t xml:space="preserve">and </w:t>
      </w:r>
      <w:r w:rsidRPr="00D659CC">
        <w:rPr>
          <w:b/>
        </w:rPr>
        <w:t>ASP.NET MVC</w:t>
      </w:r>
      <w:r w:rsidRPr="00D659CC">
        <w:t xml:space="preserve">), allowing fast and easy creation of dynamic Web applications and .NET mobile technologies (like </w:t>
      </w:r>
      <w:r w:rsidRPr="00D659CC">
        <w:rPr>
          <w:b/>
          <w:noProof/>
        </w:rPr>
        <w:t>WinJS</w:t>
      </w:r>
      <w:r w:rsidRPr="00D659CC">
        <w:t>), which make possible the creation of rich user interface multimedia applications working on the Internet.</w:t>
      </w:r>
    </w:p>
    <w:p w14:paraId="63B21BA4" w14:textId="77777777" w:rsidR="00114F77" w:rsidRPr="00D659CC" w:rsidRDefault="00114F77" w:rsidP="00114F77">
      <w:r w:rsidRPr="00D659CC">
        <w:t xml:space="preserve">.NET Framework by default includes as part of itself many technologies and </w:t>
      </w:r>
      <w:r w:rsidRPr="00D659CC">
        <w:rPr>
          <w:b/>
        </w:rPr>
        <w:t xml:space="preserve">class libraries </w:t>
      </w:r>
      <w:r w:rsidRPr="00D659CC">
        <w:t xml:space="preserve">with standard functionality, which developers can use. For example, there are ready-to-use classes in the </w:t>
      </w:r>
      <w:r w:rsidRPr="006C639F">
        <w:rPr>
          <w:b/>
        </w:rPr>
        <w:t>system library</w:t>
      </w:r>
      <w:r w:rsidRPr="00D659CC">
        <w:t xml:space="preserve"> working with mathematical functions, calculating logarithms and trigonometric functions </w:t>
      </w:r>
      <w:r w:rsidRPr="00D659CC">
        <w:rPr>
          <w:noProof/>
        </w:rPr>
        <w:t>(</w:t>
      </w:r>
      <w:r w:rsidRPr="00AF26A9">
        <w:rPr>
          <w:rStyle w:val="Code"/>
        </w:rPr>
        <w:t xml:space="preserve">System.Math </w:t>
      </w:r>
      <w:r w:rsidRPr="00D659CC">
        <w:t>class). Another example is the library dealing with networks (</w:t>
      </w:r>
      <w:r w:rsidRPr="00AF26A9">
        <w:rPr>
          <w:rStyle w:val="Code"/>
        </w:rPr>
        <w:t>System.Net</w:t>
      </w:r>
      <w:r w:rsidRPr="00D659CC">
        <w:rPr>
          <w:noProof/>
        </w:rPr>
        <w:t xml:space="preserve">), </w:t>
      </w:r>
      <w:r w:rsidRPr="00D659CC">
        <w:t xml:space="preserve">it has a built-in functionality to send e-mails (using the </w:t>
      </w:r>
      <w:r w:rsidRPr="00AF26A9">
        <w:rPr>
          <w:rStyle w:val="Code"/>
        </w:rPr>
        <w:t xml:space="preserve">System.Net.Mail.MailMessage </w:t>
      </w:r>
      <w:r w:rsidRPr="00D659CC">
        <w:t xml:space="preserve">class) and to download files from the Internet (using </w:t>
      </w:r>
      <w:r w:rsidRPr="00AF26A9">
        <w:rPr>
          <w:rStyle w:val="Code"/>
        </w:rPr>
        <w:t>System.Net.WebClient</w:t>
      </w:r>
      <w:r w:rsidRPr="00D659CC">
        <w:t>).</w:t>
      </w:r>
    </w:p>
    <w:p w14:paraId="42DB5B36" w14:textId="77777777" w:rsidR="00114F77" w:rsidRPr="00D659CC" w:rsidRDefault="00114F77" w:rsidP="00114F77">
      <w:r w:rsidRPr="00D659CC">
        <w:t>A</w:t>
      </w:r>
      <w:r w:rsidRPr="00D659CC">
        <w:rPr>
          <w:b/>
        </w:rPr>
        <w:t xml:space="preserve"> .NET technology</w:t>
      </w:r>
      <w:r w:rsidRPr="00D659CC">
        <w:t xml:space="preserve"> is the collection of .NET classes, libraries, tools, standards and other programming means and established development models, which determine the technological framework for creating a certain type of application. A </w:t>
      </w:r>
      <w:r w:rsidRPr="00D659CC">
        <w:rPr>
          <w:b/>
        </w:rPr>
        <w:t>.NET library</w:t>
      </w:r>
      <w:r w:rsidRPr="00D659CC">
        <w:t xml:space="preserve"> is a collection of .NET classes, which offer certain ready-to-use functionality. For example, </w:t>
      </w:r>
      <w:r w:rsidRPr="00D659CC">
        <w:rPr>
          <w:b/>
        </w:rPr>
        <w:t>ADO.NET</w:t>
      </w:r>
      <w:r w:rsidRPr="00D659CC">
        <w:t xml:space="preserve"> is a technology offering standardized approach to accessing relational databases (like Microsoft SQL Server and MySQL). The classes in the package (namespace) </w:t>
      </w:r>
      <w:r w:rsidRPr="00AF26A9">
        <w:rPr>
          <w:rStyle w:val="Code"/>
        </w:rPr>
        <w:t>System.Data.SqlClient</w:t>
      </w:r>
      <w:r w:rsidRPr="00D659CC">
        <w:t xml:space="preserve"> are an example of </w:t>
      </w:r>
      <w:r w:rsidRPr="006C639F">
        <w:rPr>
          <w:b/>
        </w:rPr>
        <w:t>.NET library</w:t>
      </w:r>
      <w:r w:rsidRPr="00D659CC">
        <w:t>, which provide functionality to connect an SQL Server through the ADO.NET technology.</w:t>
      </w:r>
    </w:p>
    <w:p w14:paraId="74471163" w14:textId="77777777" w:rsidR="00114F77" w:rsidRPr="00D659CC" w:rsidRDefault="00114F77" w:rsidP="00114F77">
      <w:r w:rsidRPr="00D659CC">
        <w:t>Some of the technologies developed by software developers</w:t>
      </w:r>
      <w:r w:rsidRPr="00D659CC" w:rsidDel="00D611F4">
        <w:t xml:space="preserve"> </w:t>
      </w:r>
      <w:r w:rsidRPr="00D659CC">
        <w:t xml:space="preserve">outside of Microsoft become wide-spread and as a result establish themselves as technology standards. Some of them are noticed by Microsoft and later are added to the next iteration of the .NET Framework. That way, the .NET platform is constantly evolving and expanding with new </w:t>
      </w:r>
      <w:r w:rsidRPr="00D659CC">
        <w:rPr>
          <w:b/>
        </w:rPr>
        <w:t>libraries and technologies</w:t>
      </w:r>
      <w:r w:rsidRPr="00D659CC">
        <w:t xml:space="preserve">. For instance, the object-relational mapping technologies initially were developed as independent projects and products (like the open code project </w:t>
      </w:r>
      <w:r w:rsidRPr="00D659CC">
        <w:rPr>
          <w:noProof/>
        </w:rPr>
        <w:t>NHibernate</w:t>
      </w:r>
      <w:r w:rsidRPr="00D659CC">
        <w:t xml:space="preserve"> and </w:t>
      </w:r>
      <w:r w:rsidRPr="00D659CC">
        <w:rPr>
          <w:noProof/>
        </w:rPr>
        <w:t>Telerik’s</w:t>
      </w:r>
      <w:r w:rsidRPr="00D659CC">
        <w:t xml:space="preserve"> </w:t>
      </w:r>
      <w:r w:rsidRPr="00D659CC">
        <w:rPr>
          <w:noProof/>
        </w:rPr>
        <w:t>OpenAccess</w:t>
      </w:r>
      <w:r w:rsidRPr="00D659CC">
        <w:t xml:space="preserve"> ORM). After they gained enormous popularity, their inclusion in the .NET Framework became a necessity. And this is how the LINQ-to-SQL and ADO.NET Entity Framework technologies were born, respectively in .NET 3.5 and .NET 4.0.</w:t>
      </w:r>
    </w:p>
    <w:p w14:paraId="6572FCF2" w14:textId="77777777" w:rsidR="00114F77" w:rsidRPr="00D659CC" w:rsidRDefault="00114F77" w:rsidP="00114F77">
      <w:pPr>
        <w:pStyle w:val="Heading4"/>
      </w:pPr>
      <w:r w:rsidRPr="00D659CC">
        <w:t>Application Programming Interface (API)</w:t>
      </w:r>
    </w:p>
    <w:p w14:paraId="075EC508" w14:textId="70924B12" w:rsidR="00114F77" w:rsidRPr="00D659CC" w:rsidRDefault="00114F77" w:rsidP="00114F77">
      <w:r w:rsidRPr="00D659CC">
        <w:t xml:space="preserve">Each .NET library or technology is utilized by creating objects and calling their methods. The set of public classes and methods in the programming libraries is called </w:t>
      </w:r>
      <w:r w:rsidRPr="00D659CC">
        <w:rPr>
          <w:b/>
        </w:rPr>
        <w:t>Application Programming Interface</w:t>
      </w:r>
      <w:r w:rsidRPr="00D659CC">
        <w:t xml:space="preserve"> or just </w:t>
      </w:r>
      <w:r w:rsidRPr="00D659CC">
        <w:rPr>
          <w:b/>
        </w:rPr>
        <w:t>API</w:t>
      </w:r>
      <w:r w:rsidRPr="00D659CC">
        <w:t xml:space="preserve">. As an </w:t>
      </w:r>
      <w:r w:rsidR="00573EC1" w:rsidRPr="00D659CC">
        <w:t>example,</w:t>
      </w:r>
      <w:r w:rsidRPr="00D659CC">
        <w:t xml:space="preserve"> we can look at the .NET API itself; it is a set of .NET class libraries, expanding the capabilities of the language and adding high-level functionality. All .NET technologies offer a </w:t>
      </w:r>
      <w:r w:rsidRPr="00D659CC">
        <w:rPr>
          <w:b/>
        </w:rPr>
        <w:t>public API</w:t>
      </w:r>
      <w:r w:rsidRPr="00D659CC">
        <w:t>. The technologies are often referred to simply as API, which adds certain functionality. For example: API for working with files, API for working with charts, API for working with printers, API for reading and creating Word and Excel documents, API for creating PDF documents, Web development API, etc.</w:t>
      </w:r>
    </w:p>
    <w:p w14:paraId="583BC694" w14:textId="77777777" w:rsidR="00114F77" w:rsidRDefault="00114F77" w:rsidP="006143DE">
      <w:pPr>
        <w:spacing w:after="120"/>
        <w:jc w:val="center"/>
      </w:pPr>
      <w:bookmarkStart w:id="52" w:name="_.NET_Documentation"/>
      <w:bookmarkEnd w:id="52"/>
      <w:r w:rsidRPr="00D659CC">
        <w:rPr>
          <w:noProof/>
        </w:rPr>
        <w:lastRenderedPageBreak/>
        <w:drawing>
          <wp:inline distT="0" distB="0" distL="0" distR="0" wp14:anchorId="26712F88" wp14:editId="5F3947BA">
            <wp:extent cx="4962525" cy="3428818"/>
            <wp:effectExtent l="19050" t="19050" r="9525" b="19685"/>
            <wp:docPr id="9" name="Picture 9" descr="MSDN - .NET Framework Class Library&#10;Web site: http://msdn.microsoft.com/en-us/library/vstudio/gg145045.aspx" title="MSDN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extLst>
                        <a:ext uri="{28A0092B-C50C-407E-A947-70E740481C1C}">
                          <a14:useLocalDpi xmlns:a14="http://schemas.microsoft.com/office/drawing/2010/main"/>
                        </a:ext>
                      </a:extLst>
                    </a:blip>
                    <a:stretch>
                      <a:fillRect/>
                    </a:stretch>
                  </pic:blipFill>
                  <pic:spPr>
                    <a:xfrm>
                      <a:off x="0" y="0"/>
                      <a:ext cx="4977114" cy="3438898"/>
                    </a:xfrm>
                    <a:prstGeom prst="rect">
                      <a:avLst/>
                    </a:prstGeom>
                    <a:ln>
                      <a:solidFill>
                        <a:schemeClr val="tx2">
                          <a:lumMod val="75000"/>
                        </a:schemeClr>
                      </a:solidFill>
                    </a:ln>
                  </pic:spPr>
                </pic:pic>
              </a:graphicData>
            </a:graphic>
          </wp:inline>
        </w:drawing>
      </w:r>
    </w:p>
    <w:p w14:paraId="1A71EB84" w14:textId="77777777" w:rsidR="006001FA" w:rsidRPr="00D659CC" w:rsidRDefault="006001FA" w:rsidP="006001FA">
      <w:pPr>
        <w:pStyle w:val="Heading4"/>
      </w:pPr>
      <w:r w:rsidRPr="00D659CC">
        <w:t>.NET Documentation</w:t>
      </w:r>
    </w:p>
    <w:p w14:paraId="1F64F87A" w14:textId="77777777" w:rsidR="006001FA" w:rsidRPr="00D659CC" w:rsidRDefault="006001FA" w:rsidP="006001FA">
      <w:r w:rsidRPr="00D659CC">
        <w:t xml:space="preserve">Very often it is necessary to document an API, because it contains many namespaces and classes. Classes contain methods and parameters. Their purpose is not always obvious and </w:t>
      </w:r>
      <w:r w:rsidRPr="006C639F">
        <w:rPr>
          <w:b/>
        </w:rPr>
        <w:t>needs to be explained</w:t>
      </w:r>
      <w:r w:rsidRPr="00D659CC">
        <w:t xml:space="preserve">. There are also inner dependencies between the separate classes, which need to be explained in order to be used correctly. These explanations and technical instructions on how to use a given technology, library or API, are called </w:t>
      </w:r>
      <w:r w:rsidRPr="00D659CC">
        <w:rPr>
          <w:b/>
        </w:rPr>
        <w:t>documentation</w:t>
      </w:r>
      <w:r w:rsidRPr="00D659CC">
        <w:t>. The documentation consists of a collection of documents with technical content.</w:t>
      </w:r>
    </w:p>
    <w:p w14:paraId="7F9D2BC5" w14:textId="77777777" w:rsidR="006001FA" w:rsidRDefault="006001FA" w:rsidP="006001FA">
      <w:r w:rsidRPr="00D659CC">
        <w:t xml:space="preserve">The .NET Framework also has a </w:t>
      </w:r>
      <w:r w:rsidRPr="00D659CC">
        <w:rPr>
          <w:b/>
        </w:rPr>
        <w:t>documentation</w:t>
      </w:r>
      <w:r w:rsidRPr="00D659CC">
        <w:t xml:space="preserve"> officially developed and supported by Microsoft. It is publicly available on the Internet and is also distributed with the .NET platform as a collection of documents and tools for browsing and searching.</w:t>
      </w:r>
    </w:p>
    <w:p w14:paraId="4BA52166" w14:textId="77777777" w:rsidR="006001FA" w:rsidRPr="00D659CC" w:rsidRDefault="006001FA" w:rsidP="006001FA">
      <w:pPr>
        <w:spacing w:after="120"/>
      </w:pPr>
      <w:r w:rsidRPr="00D659CC">
        <w:t xml:space="preserve">The </w:t>
      </w:r>
      <w:r w:rsidRPr="00D659CC">
        <w:rPr>
          <w:b/>
        </w:rPr>
        <w:t>MSDN Library</w:t>
      </w:r>
      <w:r w:rsidRPr="00D659CC">
        <w:t xml:space="preserve"> is Microsoft’s official documentation for all their products for developers and software technologies. The .NET Framework’s technical documentation is part of the MSDN Library and can be found here: </w:t>
      </w:r>
      <w:hyperlink r:id="rId144" w:history="1">
        <w:r w:rsidRPr="00D659CC">
          <w:rPr>
            <w:rStyle w:val="Hyperlink"/>
          </w:rPr>
          <w:t>http://msdn.microsoft.com/en-us/library/vstudio/gg145045.aspx</w:t>
        </w:r>
      </w:hyperlink>
      <w:r w:rsidRPr="00D659CC">
        <w:t xml:space="preserve">. </w:t>
      </w:r>
      <w:r>
        <w:t>The above screenshot</w:t>
      </w:r>
      <w:r w:rsidRPr="00D659CC">
        <w:t xml:space="preserve"> </w:t>
      </w:r>
      <w:r>
        <w:t xml:space="preserve">shows </w:t>
      </w:r>
      <w:r w:rsidRPr="00D659CC">
        <w:t>how it might look like (for .NET version 4.5)</w:t>
      </w:r>
      <w:r>
        <w:t>.</w:t>
      </w:r>
    </w:p>
    <w:p w14:paraId="4CC4A451" w14:textId="77777777" w:rsidR="00114F77" w:rsidRPr="00D659CC" w:rsidRDefault="00114F77" w:rsidP="00114F77">
      <w:pPr>
        <w:pStyle w:val="Heading3"/>
      </w:pPr>
      <w:r w:rsidRPr="00D659CC">
        <w:t>What We Need to Program in C#?</w:t>
      </w:r>
    </w:p>
    <w:p w14:paraId="2EE08940" w14:textId="77777777" w:rsidR="00114F77" w:rsidRPr="00D659CC" w:rsidRDefault="00114F77" w:rsidP="00114F77">
      <w:r w:rsidRPr="00D659CC">
        <w:t xml:space="preserve">After we made ourselves familiar with the </w:t>
      </w:r>
      <w:r w:rsidRPr="00D659CC">
        <w:rPr>
          <w:b/>
        </w:rPr>
        <w:t>.NET platform</w:t>
      </w:r>
      <w:r w:rsidRPr="00D659CC">
        <w:t xml:space="preserve">, </w:t>
      </w:r>
      <w:r w:rsidRPr="00D659CC">
        <w:rPr>
          <w:b/>
        </w:rPr>
        <w:t>.NET libraries</w:t>
      </w:r>
      <w:r w:rsidRPr="00D659CC">
        <w:t xml:space="preserve"> and </w:t>
      </w:r>
      <w:r w:rsidRPr="00D659CC">
        <w:rPr>
          <w:b/>
        </w:rPr>
        <w:t>.NET technologies</w:t>
      </w:r>
      <w:r w:rsidRPr="00D659CC">
        <w:t>, we can move on to writing, compiling and executing C# programs.</w:t>
      </w:r>
    </w:p>
    <w:p w14:paraId="76FE1D36" w14:textId="77777777" w:rsidR="00114F77" w:rsidRPr="00D659CC" w:rsidRDefault="00114F77" w:rsidP="00114F77">
      <w:r w:rsidRPr="00D659CC">
        <w:t xml:space="preserve">In order to program in C#, we need two basic things – an installed </w:t>
      </w:r>
      <w:r w:rsidRPr="00D659CC">
        <w:rPr>
          <w:b/>
        </w:rPr>
        <w:t>.NET Framework</w:t>
      </w:r>
      <w:r w:rsidRPr="00D659CC">
        <w:t xml:space="preserve"> and a </w:t>
      </w:r>
      <w:r w:rsidRPr="00D659CC">
        <w:rPr>
          <w:b/>
        </w:rPr>
        <w:t>text editor</w:t>
      </w:r>
      <w:r w:rsidRPr="00D659CC">
        <w:t>. We need the text editor to write and edit the C# code and the .NET Framework to compile and execute it.</w:t>
      </w:r>
    </w:p>
    <w:p w14:paraId="0DB38CF8" w14:textId="77777777" w:rsidR="00114F77" w:rsidRPr="00D659CC" w:rsidRDefault="00114F77" w:rsidP="00114F77">
      <w:pPr>
        <w:pStyle w:val="Heading4"/>
      </w:pPr>
      <w:r w:rsidRPr="00D659CC">
        <w:t>.NET Framework</w:t>
      </w:r>
    </w:p>
    <w:p w14:paraId="3C33AC62" w14:textId="77777777" w:rsidR="00114F77" w:rsidRPr="00D659CC" w:rsidRDefault="00114F77" w:rsidP="00114F77">
      <w:pPr>
        <w:spacing w:after="120"/>
      </w:pPr>
      <w:r w:rsidRPr="00D659CC">
        <w:t xml:space="preserve">By default, the </w:t>
      </w:r>
      <w:r w:rsidRPr="00D659CC">
        <w:rPr>
          <w:b/>
        </w:rPr>
        <w:t>.NET Framework</w:t>
      </w:r>
      <w:r w:rsidRPr="00D659CC">
        <w:t xml:space="preserve"> is installed along with Windows, but in old Windows versions it could be missing. To install the .NET Framework, we must download it from Microsoft’s website (</w:t>
      </w:r>
      <w:hyperlink r:id="rId145" w:history="1">
        <w:r w:rsidRPr="00D659CC">
          <w:rPr>
            <w:rStyle w:val="Hyperlink"/>
          </w:rPr>
          <w:t>http://download.microsoft.com</w:t>
        </w:r>
      </w:hyperlink>
      <w:r w:rsidRPr="00D659CC">
        <w:t>). It is best if we download and install the latest versio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37"/>
        <w:gridCol w:w="8934"/>
      </w:tblGrid>
      <w:tr w:rsidR="00114F77" w:rsidRPr="00D659CC" w14:paraId="32E47BF3" w14:textId="77777777" w:rsidTr="00556DA0">
        <w:tc>
          <w:tcPr>
            <w:tcW w:w="837" w:type="dxa"/>
            <w:tcBorders>
              <w:top w:val="single" w:sz="4" w:space="0" w:color="auto"/>
              <w:left w:val="single" w:sz="4" w:space="0" w:color="auto"/>
              <w:bottom w:val="single" w:sz="4" w:space="0" w:color="auto"/>
              <w:right w:val="single" w:sz="4" w:space="0" w:color="auto"/>
            </w:tcBorders>
            <w:vAlign w:val="center"/>
          </w:tcPr>
          <w:p w14:paraId="2568FE79" w14:textId="77777777" w:rsidR="00114F77" w:rsidRPr="00D659CC" w:rsidRDefault="00114F77" w:rsidP="00114F77">
            <w:pPr>
              <w:spacing w:before="0"/>
              <w:jc w:val="center"/>
            </w:pPr>
            <w:r w:rsidRPr="00D659CC">
              <w:rPr>
                <w:noProof/>
              </w:rPr>
              <w:lastRenderedPageBreak/>
              <w:drawing>
                <wp:inline distT="0" distB="0" distL="0" distR="0" wp14:anchorId="338183D0" wp14:editId="0AAA82DB">
                  <wp:extent cx="327660" cy="327660"/>
                  <wp:effectExtent l="0" t="0" r="0" b="0"/>
                  <wp:docPr id="29" name="Picture 1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4" w:type="dxa"/>
            <w:tcBorders>
              <w:top w:val="single" w:sz="4" w:space="0" w:color="auto"/>
              <w:left w:val="single" w:sz="4" w:space="0" w:color="auto"/>
              <w:bottom w:val="single" w:sz="4" w:space="0" w:color="auto"/>
              <w:right w:val="single" w:sz="4" w:space="0" w:color="auto"/>
            </w:tcBorders>
            <w:vAlign w:val="center"/>
          </w:tcPr>
          <w:p w14:paraId="47F73DC0" w14:textId="77777777" w:rsidR="00114F77" w:rsidRDefault="00114F77" w:rsidP="00114F77">
            <w:pPr>
              <w:pStyle w:val="WarningMessage"/>
            </w:pPr>
            <w:r w:rsidRPr="00D659CC">
              <w:t>Do not forget that we need to install the .NET Framework before we begin! Otherwise, we will not be able to compile and execute the program.</w:t>
            </w:r>
          </w:p>
          <w:p w14:paraId="7308C7C3" w14:textId="77777777" w:rsidR="00114F77" w:rsidRPr="00D659CC" w:rsidRDefault="00114F77" w:rsidP="00114F77">
            <w:pPr>
              <w:pStyle w:val="WarningMessage"/>
              <w:spacing w:before="120"/>
            </w:pPr>
            <w:r>
              <w:t>If we run Windows 8 or Windows 7, the .NET Framework will be already installed as part of Windows.</w:t>
            </w:r>
          </w:p>
        </w:tc>
      </w:tr>
    </w:tbl>
    <w:p w14:paraId="0273F9B7" w14:textId="77777777" w:rsidR="00114F77" w:rsidRPr="00D659CC" w:rsidRDefault="00114F77" w:rsidP="00114F77">
      <w:pPr>
        <w:pStyle w:val="Heading4"/>
      </w:pPr>
      <w:r w:rsidRPr="00D659CC">
        <w:t>Text Editor</w:t>
      </w:r>
    </w:p>
    <w:p w14:paraId="363F8C31" w14:textId="77777777" w:rsidR="00114F77" w:rsidRPr="00D659CC" w:rsidRDefault="00114F77" w:rsidP="00114F77">
      <w:r w:rsidRPr="00D659CC">
        <w:t xml:space="preserve">The </w:t>
      </w:r>
      <w:r w:rsidRPr="00D659CC">
        <w:rPr>
          <w:b/>
        </w:rPr>
        <w:t>text editor</w:t>
      </w:r>
      <w:r w:rsidRPr="00D659CC">
        <w:t xml:space="preserve"> is used to write the </w:t>
      </w:r>
      <w:r w:rsidRPr="00D659CC">
        <w:rPr>
          <w:b/>
        </w:rPr>
        <w:t>source code</w:t>
      </w:r>
      <w:r w:rsidRPr="00D659CC">
        <w:t xml:space="preserve"> of the program and to save it in a file. After that, the code is compiled and executed. There are many text editing programs. We can use Windows’ built-in Notepad (it is very basic and inconvenient) or a better free text editor like Notepad++ (</w:t>
      </w:r>
      <w:hyperlink r:id="rId146" w:history="1">
        <w:r w:rsidRPr="00D659CC">
          <w:rPr>
            <w:color w:val="0000FF"/>
            <w:u w:val="single"/>
          </w:rPr>
          <w:t>notepad-plus.sourceforge.net</w:t>
        </w:r>
      </w:hyperlink>
      <w:r w:rsidRPr="00D659CC">
        <w:t xml:space="preserve">) or </w:t>
      </w:r>
      <w:r w:rsidRPr="00D659CC">
        <w:rPr>
          <w:noProof/>
        </w:rPr>
        <w:t>PSPad</w:t>
      </w:r>
      <w:r w:rsidRPr="00D659CC">
        <w:t xml:space="preserve"> (</w:t>
      </w:r>
      <w:hyperlink r:id="rId147" w:history="1">
        <w:r w:rsidRPr="00D659CC">
          <w:rPr>
            <w:color w:val="0000FF"/>
            <w:u w:val="single"/>
          </w:rPr>
          <w:t>www.pspad.com</w:t>
        </w:r>
      </w:hyperlink>
      <w:r w:rsidRPr="00D659CC">
        <w:t>).</w:t>
      </w:r>
    </w:p>
    <w:p w14:paraId="3EF1FBCF" w14:textId="77777777" w:rsidR="00114F77" w:rsidRPr="00D659CC" w:rsidRDefault="00114F77" w:rsidP="00114F77">
      <w:pPr>
        <w:pStyle w:val="Heading3"/>
      </w:pPr>
      <w:r w:rsidRPr="00D659CC">
        <w:t>Compilation and Execution of C# Programs</w:t>
      </w:r>
    </w:p>
    <w:p w14:paraId="64561408" w14:textId="77777777" w:rsidR="00114F77" w:rsidRPr="00D659CC" w:rsidRDefault="00114F77" w:rsidP="00114F77">
      <w:r w:rsidRPr="00D659CC">
        <w:t xml:space="preserve">The time has come to </w:t>
      </w:r>
      <w:r w:rsidRPr="00D659CC">
        <w:rPr>
          <w:b/>
        </w:rPr>
        <w:t>compile and execute</w:t>
      </w:r>
      <w:r w:rsidRPr="00D659CC">
        <w:t xml:space="preserve"> the simple example program written in C# we already discussed. To accomplish that, we need to do the following:</w:t>
      </w:r>
    </w:p>
    <w:p w14:paraId="554B5CF5" w14:textId="77777777" w:rsidR="00114F77" w:rsidRPr="00D659CC" w:rsidRDefault="00114F77" w:rsidP="00114F77">
      <w:pPr>
        <w:numPr>
          <w:ilvl w:val="0"/>
          <w:numId w:val="5"/>
        </w:numPr>
        <w:ind w:left="568" w:hanging="284"/>
      </w:pPr>
      <w:r w:rsidRPr="00D659CC">
        <w:t xml:space="preserve">Create a file named </w:t>
      </w:r>
      <w:r w:rsidRPr="00AF26A9">
        <w:rPr>
          <w:rStyle w:val="Code"/>
        </w:rPr>
        <w:t>HelloCSharp.cs</w:t>
      </w:r>
      <w:r w:rsidRPr="00D659CC">
        <w:t>;</w:t>
      </w:r>
    </w:p>
    <w:p w14:paraId="473A0BFA" w14:textId="77777777" w:rsidR="00114F77" w:rsidRPr="00D659CC" w:rsidRDefault="00114F77" w:rsidP="00114F77">
      <w:pPr>
        <w:numPr>
          <w:ilvl w:val="0"/>
          <w:numId w:val="5"/>
        </w:numPr>
        <w:ind w:left="568" w:hanging="284"/>
      </w:pPr>
      <w:r w:rsidRPr="00D659CC">
        <w:t>Write the sample program in the file;</w:t>
      </w:r>
    </w:p>
    <w:p w14:paraId="18EA6205" w14:textId="77777777" w:rsidR="00114F77" w:rsidRPr="00D659CC" w:rsidRDefault="00114F77" w:rsidP="00114F77">
      <w:pPr>
        <w:numPr>
          <w:ilvl w:val="0"/>
          <w:numId w:val="5"/>
        </w:numPr>
        <w:ind w:left="568" w:hanging="284"/>
      </w:pPr>
      <w:r w:rsidRPr="00D659CC">
        <w:t xml:space="preserve">Compile </w:t>
      </w:r>
      <w:r w:rsidRPr="00AF26A9">
        <w:rPr>
          <w:rStyle w:val="Code"/>
        </w:rPr>
        <w:t>HelloCSharp.cs</w:t>
      </w:r>
      <w:r w:rsidRPr="00D659CC">
        <w:t xml:space="preserve"> to an executable file </w:t>
      </w:r>
      <w:r w:rsidRPr="00AF26A9">
        <w:rPr>
          <w:rStyle w:val="Code"/>
        </w:rPr>
        <w:t>HelloCSharp.exe</w:t>
      </w:r>
      <w:r w:rsidR="007A66B0">
        <w:t xml:space="preserve"> using the console-based C# compiler (</w:t>
      </w:r>
      <w:r w:rsidR="007A66B0" w:rsidRPr="007A66B0">
        <w:rPr>
          <w:rStyle w:val="Code"/>
        </w:rPr>
        <w:t>csc.exe</w:t>
      </w:r>
      <w:r w:rsidR="007A66B0">
        <w:t>);</w:t>
      </w:r>
    </w:p>
    <w:p w14:paraId="72BF1861" w14:textId="77777777" w:rsidR="00114F77" w:rsidRPr="00D659CC" w:rsidRDefault="00114F77" w:rsidP="00114F77">
      <w:pPr>
        <w:numPr>
          <w:ilvl w:val="0"/>
          <w:numId w:val="5"/>
        </w:numPr>
        <w:ind w:left="568" w:hanging="284"/>
      </w:pPr>
      <w:r w:rsidRPr="00D659CC">
        <w:t xml:space="preserve">Execute the </w:t>
      </w:r>
      <w:r w:rsidRPr="00AF26A9">
        <w:rPr>
          <w:rStyle w:val="Code"/>
        </w:rPr>
        <w:t xml:space="preserve">HelloCSharp.exe </w:t>
      </w:r>
      <w:r w:rsidRPr="00D659CC">
        <w:t>file.</w:t>
      </w:r>
    </w:p>
    <w:p w14:paraId="281734C8" w14:textId="77777777" w:rsidR="00114F77" w:rsidRPr="00D659CC" w:rsidRDefault="00114F77" w:rsidP="00114F77">
      <w:pPr>
        <w:spacing w:after="120"/>
      </w:pPr>
      <w:r w:rsidRPr="00D659CC">
        <w:t xml:space="preserve">Now, </w:t>
      </w:r>
      <w:r>
        <w:t>let’s</w:t>
      </w:r>
      <w:r w:rsidRPr="00D659CC">
        <w:t xml:space="preserve"> do it on the computer!</w:t>
      </w:r>
    </w:p>
    <w:p w14:paraId="1D5093BB" w14:textId="77777777" w:rsidR="00114F77" w:rsidRPr="00D659CC" w:rsidRDefault="00114F77" w:rsidP="00114F77">
      <w:pPr>
        <w:spacing w:after="120"/>
      </w:pPr>
      <w:r w:rsidRPr="00D659CC">
        <w:t xml:space="preserve">The instructions above vary depending on the </w:t>
      </w:r>
      <w:r w:rsidRPr="005C6264">
        <w:rPr>
          <w:b/>
        </w:rPr>
        <w:t>operating system</w:t>
      </w:r>
      <w:r w:rsidRPr="00D659CC">
        <w:t xml:space="preserve">. Since programming on Linux is not the focus of this book, we will take a thorough look at what we need to write and execute the sample program on </w:t>
      </w:r>
      <w:r w:rsidRPr="00D659CC">
        <w:rPr>
          <w:b/>
        </w:rPr>
        <w:t>Windows</w:t>
      </w:r>
      <w:r w:rsidRPr="00D659CC">
        <w:t xml:space="preserve">. For those of you, who want to program in C# in a Linux environment, we </w:t>
      </w:r>
      <w:r>
        <w:t xml:space="preserve">already explained the </w:t>
      </w:r>
      <w:hyperlink w:anchor="Mono_NET_for_Linux" w:history="1">
        <w:r w:rsidRPr="005D6BE2">
          <w:rPr>
            <w:rStyle w:val="Hyperlink"/>
          </w:rPr>
          <w:t>Mono project</w:t>
        </w:r>
      </w:hyperlink>
      <w:r w:rsidRPr="00D659CC">
        <w:t xml:space="preserve">, and you can download </w:t>
      </w:r>
      <w:r>
        <w:t>it</w:t>
      </w:r>
      <w:r w:rsidRPr="00D659CC">
        <w:t xml:space="preserve"> and experiment.</w:t>
      </w:r>
    </w:p>
    <w:p w14:paraId="374033D1" w14:textId="77777777" w:rsidR="00114F77" w:rsidRPr="00D659CC" w:rsidRDefault="00114F77" w:rsidP="00114F77">
      <w:pPr>
        <w:spacing w:after="120"/>
      </w:pPr>
      <w:r w:rsidRPr="00D659CC">
        <w:t xml:space="preserve">Here is the code of our </w:t>
      </w:r>
      <w:r w:rsidRPr="00D659CC">
        <w:rPr>
          <w:b/>
        </w:rPr>
        <w:t>first C# program</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9"/>
      </w:tblGrid>
      <w:tr w:rsidR="00114F77" w:rsidRPr="00D659CC" w14:paraId="5BAFA5FF" w14:textId="77777777" w:rsidTr="006001FA">
        <w:tc>
          <w:tcPr>
            <w:tcW w:w="9639" w:type="dxa"/>
            <w:tcBorders>
              <w:top w:val="single" w:sz="4" w:space="0" w:color="auto"/>
              <w:left w:val="single" w:sz="4" w:space="0" w:color="auto"/>
              <w:bottom w:val="single" w:sz="4" w:space="0" w:color="auto"/>
              <w:right w:val="single" w:sz="4" w:space="0" w:color="auto"/>
            </w:tcBorders>
            <w:shd w:val="clear" w:color="auto" w:fill="F3F3F3"/>
          </w:tcPr>
          <w:p w14:paraId="3510AC52" w14:textId="77777777" w:rsidR="00114F77" w:rsidRPr="00AF26A9" w:rsidRDefault="00114F77" w:rsidP="00114F77">
            <w:pPr>
              <w:spacing w:before="0"/>
              <w:jc w:val="center"/>
              <w:rPr>
                <w:rStyle w:val="Code"/>
              </w:rPr>
            </w:pPr>
            <w:r w:rsidRPr="00AF26A9">
              <w:rPr>
                <w:rStyle w:val="Code"/>
              </w:rPr>
              <w:t>HelloCSharp.cs</w:t>
            </w:r>
          </w:p>
        </w:tc>
      </w:tr>
      <w:tr w:rsidR="00114F77" w:rsidRPr="003471A0" w14:paraId="6BCBD361" w14:textId="77777777" w:rsidTr="006001FA">
        <w:tc>
          <w:tcPr>
            <w:tcW w:w="9639" w:type="dxa"/>
            <w:tcBorders>
              <w:top w:val="single" w:sz="4" w:space="0" w:color="auto"/>
              <w:left w:val="single" w:sz="4" w:space="0" w:color="auto"/>
              <w:bottom w:val="single" w:sz="4" w:space="0" w:color="auto"/>
              <w:right w:val="single" w:sz="4" w:space="0" w:color="auto"/>
            </w:tcBorders>
          </w:tcPr>
          <w:p w14:paraId="7C800A2A"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class</w:t>
            </w:r>
            <w:r w:rsidRPr="003471A0">
              <w:rPr>
                <w:rFonts w:ascii="Consolas" w:hAnsi="Consolas" w:cs="Consolas"/>
                <w:noProof/>
                <w:color w:val="000000"/>
                <w:sz w:val="22"/>
                <w:szCs w:val="22"/>
                <w:highlight w:val="white"/>
              </w:rPr>
              <w:t xml:space="preserve"> </w:t>
            </w:r>
            <w:r w:rsidRPr="003471A0">
              <w:rPr>
                <w:rFonts w:ascii="Consolas" w:hAnsi="Consolas" w:cs="Consolas"/>
                <w:noProof/>
                <w:color w:val="2B91AF"/>
                <w:sz w:val="22"/>
                <w:szCs w:val="22"/>
                <w:highlight w:val="white"/>
              </w:rPr>
              <w:t>HelloCSharp</w:t>
            </w:r>
          </w:p>
          <w:p w14:paraId="5712E7FD"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w:t>
            </w:r>
          </w:p>
          <w:p w14:paraId="0B5AC322"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r>
            <w:r w:rsidRPr="003471A0">
              <w:rPr>
                <w:rFonts w:ascii="Consolas" w:hAnsi="Consolas" w:cs="Consolas"/>
                <w:noProof/>
                <w:color w:val="0000FF"/>
                <w:sz w:val="22"/>
                <w:szCs w:val="22"/>
                <w:highlight w:val="white"/>
              </w:rPr>
              <w:t>static</w:t>
            </w:r>
            <w:r w:rsidRPr="003471A0">
              <w:rPr>
                <w:rFonts w:ascii="Consolas" w:hAnsi="Consolas" w:cs="Consolas"/>
                <w:noProof/>
                <w:color w:val="000000"/>
                <w:sz w:val="22"/>
                <w:szCs w:val="22"/>
                <w:highlight w:val="white"/>
              </w:rPr>
              <w:t xml:space="preserve"> </w:t>
            </w:r>
            <w:r w:rsidRPr="003471A0">
              <w:rPr>
                <w:rFonts w:ascii="Consolas" w:hAnsi="Consolas" w:cs="Consolas"/>
                <w:noProof/>
                <w:color w:val="0000FF"/>
                <w:sz w:val="22"/>
                <w:szCs w:val="22"/>
                <w:highlight w:val="white"/>
              </w:rPr>
              <w:t>void</w:t>
            </w:r>
            <w:r w:rsidRPr="003471A0">
              <w:rPr>
                <w:rFonts w:ascii="Consolas" w:hAnsi="Consolas" w:cs="Consolas"/>
                <w:noProof/>
                <w:color w:val="000000"/>
                <w:sz w:val="22"/>
                <w:szCs w:val="22"/>
                <w:highlight w:val="white"/>
              </w:rPr>
              <w:t xml:space="preserve"> Main()</w:t>
            </w:r>
          </w:p>
          <w:p w14:paraId="33FCAA3F"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t>{</w:t>
            </w:r>
          </w:p>
          <w:p w14:paraId="7F1C03E1"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r>
            <w:r w:rsidRPr="003471A0">
              <w:rPr>
                <w:rFonts w:ascii="Consolas" w:hAnsi="Consolas" w:cs="Consolas"/>
                <w:noProof/>
                <w:color w:val="000000"/>
                <w:sz w:val="22"/>
                <w:szCs w:val="22"/>
                <w:highlight w:val="white"/>
              </w:rPr>
              <w:tab/>
              <w:t>System.</w:t>
            </w: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Hello C#!"</w:t>
            </w:r>
            <w:r w:rsidRPr="003471A0">
              <w:rPr>
                <w:rFonts w:ascii="Consolas" w:hAnsi="Consolas" w:cs="Consolas"/>
                <w:noProof/>
                <w:color w:val="000000"/>
                <w:sz w:val="22"/>
                <w:szCs w:val="22"/>
                <w:highlight w:val="white"/>
              </w:rPr>
              <w:t>);</w:t>
            </w:r>
          </w:p>
          <w:p w14:paraId="70CDDC80"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t>}</w:t>
            </w:r>
          </w:p>
          <w:p w14:paraId="24910DD1" w14:textId="77777777" w:rsidR="00114F77" w:rsidRPr="003471A0" w:rsidRDefault="00114F77" w:rsidP="00114F77">
            <w:pPr>
              <w:autoSpaceDE w:val="0"/>
              <w:autoSpaceDN w:val="0"/>
              <w:adjustRightInd w:val="0"/>
              <w:spacing w:before="0"/>
              <w:jc w:val="left"/>
              <w:rPr>
                <w:rFonts w:ascii="Consolas" w:hAnsi="Consolas" w:cs="Courier New"/>
                <w:noProof/>
                <w:sz w:val="22"/>
                <w:szCs w:val="22"/>
              </w:rPr>
            </w:pPr>
            <w:r w:rsidRPr="003471A0">
              <w:rPr>
                <w:rFonts w:ascii="Consolas" w:hAnsi="Consolas" w:cs="Consolas"/>
                <w:noProof/>
                <w:color w:val="000000"/>
                <w:sz w:val="22"/>
                <w:szCs w:val="22"/>
                <w:highlight w:val="white"/>
              </w:rPr>
              <w:t>}</w:t>
            </w:r>
          </w:p>
        </w:tc>
      </w:tr>
    </w:tbl>
    <w:p w14:paraId="057922E2" w14:textId="77777777" w:rsidR="00114F77" w:rsidRPr="00D659CC" w:rsidRDefault="00114F77" w:rsidP="00114F77">
      <w:pPr>
        <w:pStyle w:val="Heading4"/>
      </w:pPr>
      <w:r w:rsidRPr="00D659CC">
        <w:t>Creating C# Programs in the Windows Console</w:t>
      </w:r>
    </w:p>
    <w:p w14:paraId="133BE849" w14:textId="77777777" w:rsidR="00114F77" w:rsidRDefault="00114F77" w:rsidP="00114F77">
      <w:r w:rsidRPr="00D659CC">
        <w:t xml:space="preserve">First we start the Windows command console, also known as </w:t>
      </w:r>
      <w:r w:rsidRPr="00D659CC">
        <w:rPr>
          <w:b/>
        </w:rPr>
        <w:t>Command Prompt</w:t>
      </w:r>
      <w:r w:rsidR="006143DE">
        <w:t xml:space="preserve">. In </w:t>
      </w:r>
      <w:r w:rsidR="006143DE" w:rsidRPr="006143DE">
        <w:rPr>
          <w:b/>
        </w:rPr>
        <w:t>Windows 7</w:t>
      </w:r>
      <w:r w:rsidR="006143DE">
        <w:t xml:space="preserve"> </w:t>
      </w:r>
      <w:r w:rsidRPr="00D659CC">
        <w:t xml:space="preserve">this is done from the Windows Explorer </w:t>
      </w:r>
      <w:r w:rsidR="006143DE">
        <w:t>start</w:t>
      </w:r>
      <w:r w:rsidRPr="00D659CC">
        <w:t xml:space="preserve"> menu</w:t>
      </w:r>
      <w:r w:rsidR="006143DE">
        <w:t xml:space="preserve">: </w:t>
      </w:r>
      <w:r w:rsidRPr="00D659CC">
        <w:t>Start -&gt; Programs -&gt; Accessories -&gt; Command Prompt</w:t>
      </w:r>
      <w:r w:rsidR="006143DE">
        <w:t>.</w:t>
      </w:r>
    </w:p>
    <w:p w14:paraId="7C4AE420" w14:textId="77777777" w:rsidR="006143DE" w:rsidRDefault="006143DE" w:rsidP="00114F77">
      <w:r w:rsidRPr="00D659CC">
        <w:t xml:space="preserve">It is advised that we </w:t>
      </w:r>
      <w:r w:rsidRPr="00D659CC">
        <w:rPr>
          <w:b/>
        </w:rPr>
        <w:t>run the console as administrator</w:t>
      </w:r>
      <w:r>
        <w:rPr>
          <w:b/>
        </w:rPr>
        <w:t xml:space="preserve"> </w:t>
      </w:r>
      <w:r w:rsidRPr="006143DE">
        <w:t>(</w:t>
      </w:r>
      <w:r>
        <w:t>r</w:t>
      </w:r>
      <w:r w:rsidRPr="00D659CC">
        <w:t xml:space="preserve">ight click on the </w:t>
      </w:r>
      <w:r w:rsidRPr="00D659CC">
        <w:rPr>
          <w:b/>
        </w:rPr>
        <w:t xml:space="preserve">Command Prompt </w:t>
      </w:r>
      <w:r w:rsidRPr="00D659CC">
        <w:t>icon</w:t>
      </w:r>
      <w:r>
        <w:t xml:space="preserve"> and choose “</w:t>
      </w:r>
      <w:r w:rsidRPr="006143DE">
        <w:rPr>
          <w:b/>
        </w:rPr>
        <w:t>Run as administrator</w:t>
      </w:r>
      <w:r>
        <w:t>”</w:t>
      </w:r>
      <w:r w:rsidRPr="006143DE">
        <w:t>)</w:t>
      </w:r>
      <w:r w:rsidRPr="00D659CC">
        <w:t xml:space="preserve">. Otherwise some operations </w:t>
      </w:r>
      <w:r>
        <w:t xml:space="preserve">we want to use </w:t>
      </w:r>
      <w:r w:rsidRPr="00D659CC">
        <w:t>may be restricted.</w:t>
      </w:r>
    </w:p>
    <w:p w14:paraId="601E94E3" w14:textId="77777777" w:rsidR="007A66B0" w:rsidRPr="00D659CC" w:rsidRDefault="007A66B0" w:rsidP="007A66B0">
      <w:pPr>
        <w:jc w:val="center"/>
      </w:pPr>
      <w:r>
        <w:rPr>
          <w:noProof/>
        </w:rPr>
        <w:lastRenderedPageBreak/>
        <w:drawing>
          <wp:inline distT="0" distB="0" distL="0" distR="0" wp14:anchorId="4A6AB931" wp14:editId="3D7C4961">
            <wp:extent cx="3524400" cy="3078000"/>
            <wp:effectExtent l="0" t="0" r="0" b="8255"/>
            <wp:docPr id="1043" name="Picture 1043" descr="Run as Administrator - screenshot (Windows 7)" title="Run as Administrator in Win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3524400" cy="3078000"/>
                    </a:xfrm>
                    <a:prstGeom prst="rect">
                      <a:avLst/>
                    </a:prstGeom>
                  </pic:spPr>
                </pic:pic>
              </a:graphicData>
            </a:graphic>
          </wp:inline>
        </w:drawing>
      </w:r>
    </w:p>
    <w:p w14:paraId="1042ACA6" w14:textId="77777777" w:rsidR="00114F77" w:rsidRDefault="00114F77" w:rsidP="00114F77">
      <w:r w:rsidRPr="00D659CC">
        <w:t xml:space="preserve">In </w:t>
      </w:r>
      <w:r w:rsidRPr="00D659CC">
        <w:rPr>
          <w:b/>
        </w:rPr>
        <w:t>Windows 8</w:t>
      </w:r>
      <w:r w:rsidRPr="00D659CC">
        <w:t xml:space="preserve"> the “Run as administrator” command is directly available when you right click the command prompt icon</w:t>
      </w:r>
      <w:r w:rsidR="007A66B0">
        <w:t xml:space="preserve"> from the Win8 Start Screen</w:t>
      </w:r>
      <w:r w:rsidRPr="00D659CC">
        <w:t>:</w:t>
      </w:r>
    </w:p>
    <w:p w14:paraId="5C20A707" w14:textId="0E9DF516" w:rsidR="00114F77" w:rsidRPr="00D659CC" w:rsidRDefault="007A66B0" w:rsidP="00114F77">
      <w:pPr>
        <w:jc w:val="center"/>
      </w:pPr>
      <w:r>
        <w:rPr>
          <w:noProof/>
        </w:rPr>
        <w:drawing>
          <wp:inline distT="0" distB="0" distL="0" distR="0" wp14:anchorId="2DF0EC78" wp14:editId="33922E1D">
            <wp:extent cx="3209306" cy="1520626"/>
            <wp:effectExtent l="0" t="0" r="0" b="3810"/>
            <wp:docPr id="1042" name="Picture 1042" descr="Run Command Prompt - screenshot (Windows 8)" title="Run Command Prompt (cmd.exe) in Wi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3266490" cy="1547721"/>
                    </a:xfrm>
                    <a:prstGeom prst="rect">
                      <a:avLst/>
                    </a:prstGeom>
                  </pic:spPr>
                </pic:pic>
              </a:graphicData>
            </a:graphic>
          </wp:inline>
        </w:drawing>
      </w:r>
      <w:r w:rsidR="00430201">
        <w:t xml:space="preserve"> </w:t>
      </w:r>
      <w:r w:rsidR="00114F77" w:rsidRPr="00D659CC">
        <w:rPr>
          <w:noProof/>
        </w:rPr>
        <w:drawing>
          <wp:inline distT="0" distB="0" distL="0" distR="0" wp14:anchorId="0CF82523" wp14:editId="15A9E13A">
            <wp:extent cx="2738526" cy="1516785"/>
            <wp:effectExtent l="0" t="0" r="5080" b="7620"/>
            <wp:docPr id="12" name="Picture 12" descr="Running the OS console (Command Prompt) in Windows 8. We use &quot;Run as administrator&quot; to enbale operations that require elevated permissions." title="Run Command Prompt in Windows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extLst>
                        <a:ext uri="{28A0092B-C50C-407E-A947-70E740481C1C}">
                          <a14:useLocalDpi xmlns:a14="http://schemas.microsoft.com/office/drawing/2010/main"/>
                        </a:ext>
                      </a:extLst>
                    </a:blip>
                    <a:stretch>
                      <a:fillRect/>
                    </a:stretch>
                  </pic:blipFill>
                  <pic:spPr>
                    <a:xfrm>
                      <a:off x="0" y="0"/>
                      <a:ext cx="2760974" cy="1529218"/>
                    </a:xfrm>
                    <a:prstGeom prst="rect">
                      <a:avLst/>
                    </a:prstGeom>
                  </pic:spPr>
                </pic:pic>
              </a:graphicData>
            </a:graphic>
          </wp:inline>
        </w:drawing>
      </w:r>
    </w:p>
    <w:p w14:paraId="6BB4931A" w14:textId="77777777" w:rsidR="00114F77" w:rsidRPr="00D659CC" w:rsidRDefault="00114F77" w:rsidP="00114F77">
      <w:r w:rsidRPr="00D659CC">
        <w:t xml:space="preserve">After </w:t>
      </w:r>
      <w:r w:rsidR="006143DE">
        <w:t>opening the console</w:t>
      </w:r>
      <w:r w:rsidRPr="00D659CC">
        <w:t xml:space="preserve">, </w:t>
      </w:r>
      <w:r>
        <w:t>let’s</w:t>
      </w:r>
      <w:r w:rsidRPr="00D659CC">
        <w:t xml:space="preserve"> create a directory, in which we will experiment. We use the </w:t>
      </w:r>
      <w:r w:rsidRPr="00AF26A9">
        <w:rPr>
          <w:rStyle w:val="Code"/>
        </w:rPr>
        <w:t>md</w:t>
      </w:r>
      <w:r w:rsidRPr="00D659CC">
        <w:t xml:space="preserve"> command to create a directory and </w:t>
      </w:r>
      <w:r w:rsidRPr="00AF26A9">
        <w:rPr>
          <w:rStyle w:val="Code"/>
        </w:rPr>
        <w:t xml:space="preserve">cd </w:t>
      </w:r>
      <w:r w:rsidRPr="00D659CC">
        <w:t>command to navigate to it (enter inside it):</w:t>
      </w:r>
    </w:p>
    <w:p w14:paraId="097C4B4D" w14:textId="77777777" w:rsidR="00114F77" w:rsidRPr="00D659CC" w:rsidRDefault="00114F77" w:rsidP="00114F77">
      <w:pPr>
        <w:jc w:val="center"/>
      </w:pPr>
      <w:r w:rsidRPr="00D659CC">
        <w:rPr>
          <w:noProof/>
        </w:rPr>
        <w:drawing>
          <wp:inline distT="0" distB="0" distL="0" distR="0" wp14:anchorId="1A1DC448" wp14:editId="4CAF4219">
            <wp:extent cx="4086000" cy="1638000"/>
            <wp:effectExtent l="0" t="0" r="0" b="635"/>
            <wp:docPr id="249" name="Picture 249" descr="Windows Command Prompt - screenshot" title="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extLst>
                        <a:ext uri="{28A0092B-C50C-407E-A947-70E740481C1C}">
                          <a14:useLocalDpi xmlns:a14="http://schemas.microsoft.com/office/drawing/2010/main"/>
                        </a:ext>
                      </a:extLst>
                    </a:blip>
                    <a:stretch>
                      <a:fillRect/>
                    </a:stretch>
                  </pic:blipFill>
                  <pic:spPr>
                    <a:xfrm>
                      <a:off x="0" y="0"/>
                      <a:ext cx="4086000" cy="1638000"/>
                    </a:xfrm>
                    <a:prstGeom prst="rect">
                      <a:avLst/>
                    </a:prstGeom>
                  </pic:spPr>
                </pic:pic>
              </a:graphicData>
            </a:graphic>
          </wp:inline>
        </w:drawing>
      </w:r>
    </w:p>
    <w:p w14:paraId="00619062" w14:textId="77777777" w:rsidR="006143DE" w:rsidRDefault="00114F77" w:rsidP="00114F77">
      <w:pPr>
        <w:spacing w:after="120"/>
        <w:rPr>
          <w:bCs/>
        </w:rPr>
      </w:pPr>
      <w:r w:rsidRPr="00D659CC">
        <w:t xml:space="preserve">The directory will be named </w:t>
      </w:r>
      <w:r w:rsidRPr="00AF26A9">
        <w:rPr>
          <w:rStyle w:val="Code"/>
        </w:rPr>
        <w:t>IntroCSharp</w:t>
      </w:r>
      <w:r w:rsidRPr="00D659CC">
        <w:t xml:space="preserve"> and will be </w:t>
      </w:r>
      <w:r w:rsidR="006143DE">
        <w:t>located</w:t>
      </w:r>
      <w:r w:rsidRPr="00D659CC">
        <w:t xml:space="preserve"> in </w:t>
      </w:r>
      <w:r w:rsidRPr="00AF26A9">
        <w:rPr>
          <w:rStyle w:val="Code"/>
        </w:rPr>
        <w:t>C:\</w:t>
      </w:r>
      <w:r w:rsidRPr="00D659CC">
        <w:t xml:space="preserve">. We change the current directory to </w:t>
      </w:r>
      <w:r w:rsidRPr="00AF26A9">
        <w:rPr>
          <w:rStyle w:val="Code"/>
        </w:rPr>
        <w:t xml:space="preserve">C:\IntroCSharp </w:t>
      </w:r>
      <w:r w:rsidRPr="00D659CC">
        <w:rPr>
          <w:bCs/>
        </w:rPr>
        <w:t xml:space="preserve">and create a new file </w:t>
      </w:r>
      <w:r w:rsidRPr="00AF26A9">
        <w:rPr>
          <w:rStyle w:val="Code"/>
        </w:rPr>
        <w:t>HelloCSharp.cs</w:t>
      </w:r>
      <w:r w:rsidRPr="006143DE">
        <w:t>, by using</w:t>
      </w:r>
      <w:r w:rsidRPr="00D659CC">
        <w:rPr>
          <w:bCs/>
        </w:rPr>
        <w:t xml:space="preserve"> the built-in Windows text editor – Notepad.</w:t>
      </w:r>
    </w:p>
    <w:p w14:paraId="39ECB70D" w14:textId="77777777" w:rsidR="00114F77" w:rsidRPr="00D659CC" w:rsidRDefault="00114F77" w:rsidP="00114F77">
      <w:pPr>
        <w:spacing w:after="120"/>
      </w:pPr>
      <w:r w:rsidRPr="00D659CC">
        <w:rPr>
          <w:bCs/>
        </w:rPr>
        <w:t xml:space="preserve">To create the </w:t>
      </w:r>
      <w:r w:rsidR="006143DE">
        <w:rPr>
          <w:bCs/>
        </w:rPr>
        <w:t xml:space="preserve">text </w:t>
      </w:r>
      <w:r w:rsidRPr="00D659CC">
        <w:rPr>
          <w:bCs/>
        </w:rPr>
        <w:t>file</w:t>
      </w:r>
      <w:r w:rsidR="006143DE">
        <w:rPr>
          <w:bCs/>
        </w:rPr>
        <w:t xml:space="preserve"> </w:t>
      </w:r>
      <w:r w:rsidR="006143DE">
        <w:rPr>
          <w:bCs/>
          <w:noProof/>
        </w:rPr>
        <w:t>“</w:t>
      </w:r>
      <w:r w:rsidR="006143DE" w:rsidRPr="006143DE">
        <w:rPr>
          <w:rStyle w:val="Code"/>
        </w:rPr>
        <w:t>HelloCSharp.cs</w:t>
      </w:r>
      <w:r w:rsidR="006143DE">
        <w:rPr>
          <w:bCs/>
          <w:noProof/>
        </w:rPr>
        <w:t>”</w:t>
      </w:r>
      <w:r w:rsidRPr="00D659CC">
        <w:rPr>
          <w:bCs/>
        </w:rPr>
        <w:t xml:space="preserve">, we </w:t>
      </w:r>
      <w:r w:rsidR="006143DE">
        <w:rPr>
          <w:bCs/>
        </w:rPr>
        <w:t>execute</w:t>
      </w:r>
      <w:r w:rsidRPr="00D659CC">
        <w:rPr>
          <w:bCs/>
        </w:rPr>
        <w:t xml:space="preserve"> the following command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114F77" w:rsidRPr="001E3383" w14:paraId="6562E62B" w14:textId="77777777" w:rsidTr="009900A4">
        <w:tc>
          <w:tcPr>
            <w:tcW w:w="9637" w:type="dxa"/>
            <w:tcBorders>
              <w:top w:val="single" w:sz="4" w:space="0" w:color="auto"/>
              <w:left w:val="single" w:sz="4" w:space="0" w:color="auto"/>
              <w:bottom w:val="single" w:sz="4" w:space="0" w:color="auto"/>
              <w:right w:val="single" w:sz="4" w:space="0" w:color="auto"/>
            </w:tcBorders>
          </w:tcPr>
          <w:p w14:paraId="49373116" w14:textId="77777777" w:rsidR="00114F77" w:rsidRPr="003471A0" w:rsidRDefault="00114F77" w:rsidP="00114F77">
            <w:pPr>
              <w:spacing w:before="0"/>
              <w:rPr>
                <w:rStyle w:val="Code"/>
                <w:b w:val="0"/>
                <w:bCs w:val="0"/>
                <w:kern w:val="0"/>
              </w:rPr>
            </w:pPr>
            <w:r w:rsidRPr="003471A0">
              <w:rPr>
                <w:rStyle w:val="Code"/>
                <w:b w:val="0"/>
                <w:bCs w:val="0"/>
                <w:kern w:val="0"/>
              </w:rPr>
              <w:lastRenderedPageBreak/>
              <w:t>notepad HelloCSharp.cs</w:t>
            </w:r>
          </w:p>
        </w:tc>
      </w:tr>
    </w:tbl>
    <w:p w14:paraId="1E24DCE9" w14:textId="77777777" w:rsidR="00114F77" w:rsidRDefault="00114F77" w:rsidP="00114F77">
      <w:r w:rsidRPr="00D659CC">
        <w:t xml:space="preserve">This will start </w:t>
      </w:r>
      <w:r w:rsidRPr="00D659CC">
        <w:rPr>
          <w:b/>
        </w:rPr>
        <w:t>Notepad</w:t>
      </w:r>
      <w:r w:rsidRPr="00D659CC">
        <w:t xml:space="preserve"> with the following dialog window, confirming the creation of a new file:</w:t>
      </w:r>
    </w:p>
    <w:p w14:paraId="073B8F98" w14:textId="77777777" w:rsidR="00C04B15" w:rsidRPr="00D659CC" w:rsidRDefault="00C04B15" w:rsidP="00C04B15">
      <w:pPr>
        <w:jc w:val="center"/>
      </w:pPr>
      <w:r>
        <w:rPr>
          <w:noProof/>
        </w:rPr>
        <w:drawing>
          <wp:inline distT="0" distB="0" distL="0" distR="0" wp14:anchorId="2995BFC3" wp14:editId="70EA6724">
            <wp:extent cx="5047200" cy="2970000"/>
            <wp:effectExtent l="0" t="0" r="1270" b="1905"/>
            <wp:docPr id="1045" name="Picture 1045" descr="Notepad asks whether to create a new file" title="Notep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047200" cy="2970000"/>
                    </a:xfrm>
                    <a:prstGeom prst="rect">
                      <a:avLst/>
                    </a:prstGeom>
                  </pic:spPr>
                </pic:pic>
              </a:graphicData>
            </a:graphic>
          </wp:inline>
        </w:drawing>
      </w:r>
    </w:p>
    <w:p w14:paraId="12C2143C" w14:textId="48440B60" w:rsidR="00114F77" w:rsidRPr="00D659CC" w:rsidRDefault="00906C76" w:rsidP="00906C76">
      <w:r w:rsidRPr="00D659CC">
        <w:rPr>
          <w:noProof/>
        </w:rPr>
        <w:drawing>
          <wp:anchor distT="0" distB="0" distL="114300" distR="114300" simplePos="0" relativeHeight="251669504" behindDoc="0" locked="0" layoutInCell="1" allowOverlap="1" wp14:anchorId="6B83D5F9" wp14:editId="315941F4">
            <wp:simplePos x="0" y="0"/>
            <wp:positionH relativeFrom="column">
              <wp:posOffset>2585307</wp:posOffset>
            </wp:positionH>
            <wp:positionV relativeFrom="paragraph">
              <wp:posOffset>122555</wp:posOffset>
            </wp:positionV>
            <wp:extent cx="3606800" cy="1568663"/>
            <wp:effectExtent l="0" t="0" r="0" b="0"/>
            <wp:wrapSquare wrapText="bothSides"/>
            <wp:docPr id="396" name="Picture 396" descr="Notepad - a C# program open in the Notepad text editor" title="Notep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extLst>
                        <a:ext uri="{28A0092B-C50C-407E-A947-70E740481C1C}">
                          <a14:useLocalDpi xmlns:a14="http://schemas.microsoft.com/office/drawing/2010/main" val="0"/>
                        </a:ext>
                      </a:extLst>
                    </a:blip>
                    <a:stretch>
                      <a:fillRect/>
                    </a:stretch>
                  </pic:blipFill>
                  <pic:spPr>
                    <a:xfrm>
                      <a:off x="0" y="0"/>
                      <a:ext cx="3606800" cy="1568663"/>
                    </a:xfrm>
                    <a:prstGeom prst="rect">
                      <a:avLst/>
                    </a:prstGeom>
                  </pic:spPr>
                </pic:pic>
              </a:graphicData>
            </a:graphic>
          </wp:anchor>
        </w:drawing>
      </w:r>
      <w:r w:rsidR="00114F77" w:rsidRPr="00D659CC">
        <w:t xml:space="preserve">Notepad will warn us that </w:t>
      </w:r>
      <w:r w:rsidR="00114F77" w:rsidRPr="00D659CC">
        <w:rPr>
          <w:b/>
        </w:rPr>
        <w:t>no such file exists</w:t>
      </w:r>
      <w:r w:rsidR="00114F77" w:rsidRPr="00D659CC">
        <w:t xml:space="preserve"> and will ask us if we want to create it. We click [Yes]. The next step is to rewrite or simply Copy / Paste the program’s source code.</w:t>
      </w:r>
    </w:p>
    <w:p w14:paraId="3A8F0502" w14:textId="77777777" w:rsidR="00114F77" w:rsidRPr="00D659CC" w:rsidRDefault="00114F77" w:rsidP="00114F77">
      <w:r w:rsidRPr="00D659CC">
        <w:t xml:space="preserve">We save it by pressing </w:t>
      </w:r>
      <w:r w:rsidRPr="00D659CC">
        <w:rPr>
          <w:noProof/>
        </w:rPr>
        <w:t>[Ctrl+S]</w:t>
      </w:r>
      <w:r w:rsidRPr="00D659CC">
        <w:t xml:space="preserve"> and close the Notepad editor with [Alt+F4]. Now we have the initial code of our sample C# program, written in the file </w:t>
      </w:r>
      <w:r w:rsidRPr="00AF26A9">
        <w:rPr>
          <w:rStyle w:val="Code"/>
        </w:rPr>
        <w:t>C:\IntroCSharp\HelloCSharp.cs</w:t>
      </w:r>
      <w:r w:rsidRPr="00D659CC">
        <w:t>.</w:t>
      </w:r>
    </w:p>
    <w:p w14:paraId="1BBFF4F2" w14:textId="77777777" w:rsidR="00114F77" w:rsidRPr="00D659CC" w:rsidRDefault="00114F77" w:rsidP="00114F77">
      <w:pPr>
        <w:pStyle w:val="Heading4"/>
      </w:pPr>
      <w:r w:rsidRPr="00D659CC">
        <w:t>Compiling C# Programs in Windows</w:t>
      </w:r>
    </w:p>
    <w:p w14:paraId="2E24ABE0" w14:textId="77777777" w:rsidR="00114F77" w:rsidRPr="00D659CC" w:rsidRDefault="00114F77" w:rsidP="00114F77">
      <w:r w:rsidRPr="00D659CC">
        <w:t xml:space="preserve">The only thing left to do is to compile and execute it. </w:t>
      </w:r>
      <w:r w:rsidRPr="00D659CC">
        <w:rPr>
          <w:b/>
        </w:rPr>
        <w:t>Compiling</w:t>
      </w:r>
      <w:r w:rsidRPr="00D659CC">
        <w:t xml:space="preserve"> is done by the</w:t>
      </w:r>
      <w:r w:rsidRPr="00D659CC">
        <w:rPr>
          <w:bCs/>
        </w:rPr>
        <w:t xml:space="preserve"> </w:t>
      </w:r>
      <w:r w:rsidRPr="00AF26A9">
        <w:rPr>
          <w:rStyle w:val="Code"/>
        </w:rPr>
        <w:t>csc.exe</w:t>
      </w:r>
      <w:r w:rsidRPr="00D659CC">
        <w:t xml:space="preserve"> compiler.</w:t>
      </w:r>
    </w:p>
    <w:p w14:paraId="4FE2808C" w14:textId="77777777" w:rsidR="00114F77" w:rsidRPr="00D659CC" w:rsidRDefault="00114F77" w:rsidP="00114F77">
      <w:pPr>
        <w:jc w:val="center"/>
      </w:pPr>
      <w:r w:rsidRPr="00D659CC">
        <w:rPr>
          <w:noProof/>
        </w:rPr>
        <w:drawing>
          <wp:inline distT="0" distB="0" distL="0" distR="0" wp14:anchorId="1BBA8D0B" wp14:editId="5EC1A62D">
            <wp:extent cx="4924425" cy="1600200"/>
            <wp:effectExtent l="0" t="0" r="9525" b="0"/>
            <wp:docPr id="397" name="Picture 397" descr="The csc.exe compiler was not found by the command line interpreter" title="csc command-line 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extLst>
                        <a:ext uri="{28A0092B-C50C-407E-A947-70E740481C1C}">
                          <a14:useLocalDpi xmlns:a14="http://schemas.microsoft.com/office/drawing/2010/main"/>
                        </a:ext>
                      </a:extLst>
                    </a:blip>
                    <a:stretch>
                      <a:fillRect/>
                    </a:stretch>
                  </pic:blipFill>
                  <pic:spPr>
                    <a:xfrm>
                      <a:off x="0" y="0"/>
                      <a:ext cx="4924425" cy="1600200"/>
                    </a:xfrm>
                    <a:prstGeom prst="rect">
                      <a:avLst/>
                    </a:prstGeom>
                  </pic:spPr>
                </pic:pic>
              </a:graphicData>
            </a:graphic>
          </wp:inline>
        </w:drawing>
      </w:r>
    </w:p>
    <w:p w14:paraId="3F6A6256" w14:textId="77777777" w:rsidR="00114F77" w:rsidRPr="00D659CC" w:rsidRDefault="00114F77" w:rsidP="00114F77">
      <w:r w:rsidRPr="00D659CC">
        <w:t xml:space="preserve">We got our first </w:t>
      </w:r>
      <w:r w:rsidRPr="00D659CC">
        <w:rPr>
          <w:b/>
        </w:rPr>
        <w:t>error</w:t>
      </w:r>
      <w:r w:rsidRPr="00D659CC">
        <w:t xml:space="preserve"> – Windows cannot find an executable file or command with the name </w:t>
      </w:r>
      <w:r w:rsidRPr="00D659CC">
        <w:rPr>
          <w:noProof/>
        </w:rPr>
        <w:t>"</w:t>
      </w:r>
      <w:r w:rsidRPr="00AF26A9">
        <w:rPr>
          <w:rStyle w:val="Code"/>
        </w:rPr>
        <w:t>csc</w:t>
      </w:r>
      <w:r w:rsidRPr="00D659CC">
        <w:rPr>
          <w:noProof/>
        </w:rPr>
        <w:t>".</w:t>
      </w:r>
      <w:r w:rsidRPr="00D659CC">
        <w:t xml:space="preserve"> This is a very common problem and it is normal to appear if it is our </w:t>
      </w:r>
      <w:proofErr w:type="gramStart"/>
      <w:r w:rsidRPr="00D659CC">
        <w:t>first time</w:t>
      </w:r>
      <w:proofErr w:type="gramEnd"/>
      <w:r w:rsidRPr="00D659CC">
        <w:t xml:space="preserve"> using C#. </w:t>
      </w:r>
      <w:r w:rsidR="00C04B15">
        <w:t>S</w:t>
      </w:r>
      <w:r w:rsidRPr="00D659CC">
        <w:t>everal reasons might have caused it:</w:t>
      </w:r>
    </w:p>
    <w:p w14:paraId="6F4B5129" w14:textId="77777777" w:rsidR="00114F77" w:rsidRPr="00D659CC" w:rsidRDefault="00114F77" w:rsidP="00114F77">
      <w:pPr>
        <w:numPr>
          <w:ilvl w:val="0"/>
          <w:numId w:val="5"/>
        </w:numPr>
        <w:ind w:left="568" w:hanging="284"/>
      </w:pPr>
      <w:r w:rsidRPr="00D659CC">
        <w:lastRenderedPageBreak/>
        <w:t>The .NET Framework is not installed;</w:t>
      </w:r>
    </w:p>
    <w:p w14:paraId="37757C85" w14:textId="77777777" w:rsidR="00114F77" w:rsidRPr="00D659CC" w:rsidRDefault="00114F77" w:rsidP="00114F77">
      <w:pPr>
        <w:numPr>
          <w:ilvl w:val="0"/>
          <w:numId w:val="5"/>
        </w:numPr>
        <w:ind w:left="568" w:hanging="284"/>
      </w:pPr>
      <w:r w:rsidRPr="00D659CC">
        <w:t>The .NET Framework is installed</w:t>
      </w:r>
      <w:r w:rsidR="00C04B15">
        <w:t xml:space="preserve"> correctly</w:t>
      </w:r>
      <w:r w:rsidRPr="00D659CC">
        <w:t xml:space="preserve">, but </w:t>
      </w:r>
      <w:r w:rsidR="00C04B15">
        <w:t>its</w:t>
      </w:r>
      <w:r w:rsidRPr="00D659CC">
        <w:t xml:space="preserve"> directory </w:t>
      </w:r>
      <w:r w:rsidRPr="00AF26A9">
        <w:rPr>
          <w:rStyle w:val="Code"/>
        </w:rPr>
        <w:t>Microsoft.NET\Framework\v4.0.xxx</w:t>
      </w:r>
      <w:r w:rsidRPr="00D659CC">
        <w:t xml:space="preserve"> is not added to </w:t>
      </w:r>
      <w:r w:rsidRPr="00D659CC">
        <w:rPr>
          <w:b/>
        </w:rPr>
        <w:t>the system path</w:t>
      </w:r>
      <w:r w:rsidRPr="00D659CC">
        <w:t xml:space="preserve"> for executable files and Windows cannot find </w:t>
      </w:r>
      <w:r w:rsidRPr="00AF26A9">
        <w:rPr>
          <w:rStyle w:val="Code"/>
        </w:rPr>
        <w:t>csc.exe</w:t>
      </w:r>
      <w:r w:rsidRPr="00D659CC">
        <w:t>.</w:t>
      </w:r>
    </w:p>
    <w:p w14:paraId="3136C013" w14:textId="77777777" w:rsidR="00114F77" w:rsidRPr="00D659CC" w:rsidRDefault="00114F77" w:rsidP="00114F77">
      <w:r w:rsidRPr="00D659CC">
        <w:t xml:space="preserve">The first problem is easily solved by installing the .NET Framework (in our case – version 4.5). The other problem can be solved by changing the system path (we will do this later) or by using the full path to </w:t>
      </w:r>
      <w:r w:rsidRPr="00AF26A9">
        <w:rPr>
          <w:rStyle w:val="Code"/>
        </w:rPr>
        <w:t>csc.exe</w:t>
      </w:r>
      <w:r w:rsidRPr="00D659CC">
        <w:t xml:space="preserve">, as it is shown on the figure below. In our case, the full file path to the C# compiler is </w:t>
      </w:r>
      <w:r w:rsidRPr="00AF26A9">
        <w:rPr>
          <w:rStyle w:val="Code"/>
        </w:rPr>
        <w:t>C:\Windows\Microsoft.NET\Framework\v4.0.30319\csc.exe</w:t>
      </w:r>
      <w:r w:rsidRPr="00D659CC">
        <w:t xml:space="preserve"> (note that this path could vary depending o</w:t>
      </w:r>
      <w:r>
        <w:t>n</w:t>
      </w:r>
      <w:r w:rsidRPr="00D659CC">
        <w:t xml:space="preserve"> the .NET framework version installed). Strange or not, </w:t>
      </w:r>
      <w:r w:rsidRPr="00D659CC">
        <w:rPr>
          <w:b/>
        </w:rPr>
        <w:t>.NET 4.5</w:t>
      </w:r>
      <w:r w:rsidRPr="00D659CC">
        <w:t xml:space="preserve"> coming with Visual Studio 2012 and C# 5 installs in a directory named “</w:t>
      </w:r>
      <w:r w:rsidRPr="00AF26A9">
        <w:rPr>
          <w:rStyle w:val="Code"/>
        </w:rPr>
        <w:t>v4.0.30319</w:t>
      </w:r>
      <w:r w:rsidRPr="00D659CC">
        <w:t>” – this is not a mistake.</w:t>
      </w:r>
    </w:p>
    <w:p w14:paraId="1C7376DD" w14:textId="77777777" w:rsidR="00114F77" w:rsidRPr="00D659CC" w:rsidRDefault="00114F77" w:rsidP="00114F77">
      <w:pPr>
        <w:pStyle w:val="Heading4"/>
      </w:pPr>
      <w:r w:rsidRPr="00D659CC">
        <w:t>Compiling and Running C# Programs in Windows</w:t>
      </w:r>
    </w:p>
    <w:p w14:paraId="14A3CD96" w14:textId="77777777" w:rsidR="00114F77" w:rsidRPr="00D659CC" w:rsidRDefault="00114F77" w:rsidP="00114F77">
      <w:r w:rsidRPr="00D659CC">
        <w:t xml:space="preserve">Now </w:t>
      </w:r>
      <w:r>
        <w:t>let’s</w:t>
      </w:r>
      <w:r w:rsidRPr="00D659CC">
        <w:t xml:space="preserve"> invoke the </w:t>
      </w:r>
      <w:r w:rsidRPr="00AF26A9">
        <w:rPr>
          <w:rStyle w:val="Code"/>
        </w:rPr>
        <w:t>csc</w:t>
      </w:r>
      <w:r w:rsidRPr="00D659CC">
        <w:t xml:space="preserve"> compiler through it</w:t>
      </w:r>
      <w:r>
        <w:t>s</w:t>
      </w:r>
      <w:r w:rsidRPr="00D659CC">
        <w:t xml:space="preserve"> full path and pass to it the file we want to compile as a parameter (</w:t>
      </w:r>
      <w:r w:rsidRPr="00AF26A9">
        <w:rPr>
          <w:rStyle w:val="Code"/>
        </w:rPr>
        <w:t>HelloCSharp.exe</w:t>
      </w:r>
      <w:r w:rsidRPr="00D659CC">
        <w:t>):</w:t>
      </w:r>
    </w:p>
    <w:p w14:paraId="6B12AA0A" w14:textId="77777777" w:rsidR="00114F77" w:rsidRPr="00D659CC" w:rsidRDefault="00114F77" w:rsidP="00114F77">
      <w:r w:rsidRPr="00D659CC">
        <w:rPr>
          <w:noProof/>
        </w:rPr>
        <w:drawing>
          <wp:inline distT="0" distB="0" distL="0" distR="0" wp14:anchorId="4610FB9E" wp14:editId="0A1F7D8E">
            <wp:extent cx="6203315" cy="1383643"/>
            <wp:effectExtent l="0" t="0" r="0" b="7620"/>
            <wp:docPr id="402" name="Picture 402" descr="The C# command line compiler csc.exe (part of .NET 4.5) successfully compiled the C# program HelloCSharp.cs" title="C# Command-Line Compiler csc.e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extLst>
                        <a:ext uri="{28A0092B-C50C-407E-A947-70E740481C1C}">
                          <a14:useLocalDpi xmlns:a14="http://schemas.microsoft.com/office/drawing/2010/main"/>
                        </a:ext>
                      </a:extLst>
                    </a:blip>
                    <a:stretch>
                      <a:fillRect/>
                    </a:stretch>
                  </pic:blipFill>
                  <pic:spPr>
                    <a:xfrm>
                      <a:off x="0" y="0"/>
                      <a:ext cx="6259085" cy="1396083"/>
                    </a:xfrm>
                    <a:prstGeom prst="rect">
                      <a:avLst/>
                    </a:prstGeom>
                  </pic:spPr>
                </pic:pic>
              </a:graphicData>
            </a:graphic>
          </wp:inline>
        </w:drawing>
      </w:r>
    </w:p>
    <w:p w14:paraId="46122477" w14:textId="75DC0DE8" w:rsidR="00114F77" w:rsidRPr="00D659CC" w:rsidRDefault="00114F77" w:rsidP="00114F77">
      <w:pPr>
        <w:spacing w:after="120"/>
      </w:pPr>
      <w:r w:rsidRPr="00D659CC">
        <w:t xml:space="preserve">After the execution </w:t>
      </w:r>
      <w:r w:rsidRPr="00AF26A9">
        <w:rPr>
          <w:rStyle w:val="Code"/>
        </w:rPr>
        <w:t>csc</w:t>
      </w:r>
      <w:r w:rsidRPr="00D659CC">
        <w:t xml:space="preserve"> is completed without any errors, and we get the following file as a result: </w:t>
      </w:r>
      <w:r w:rsidRPr="00AF26A9">
        <w:rPr>
          <w:rStyle w:val="Code"/>
        </w:rPr>
        <w:t>C:\IntroCSharp\HelloCSharp.exe</w:t>
      </w:r>
      <w:r w:rsidRPr="00D659CC">
        <w:t xml:space="preserve">. To run it, we simply need to write its name. The result of the execution of our program is the message "Hello, C#!" printed on the console. It is not </w:t>
      </w:r>
      <w:r w:rsidR="009900A4" w:rsidRPr="00D659CC">
        <w:t>great,</w:t>
      </w:r>
      <w:r w:rsidRPr="00D659CC">
        <w:t xml:space="preserve"> but it is a good start:</w:t>
      </w:r>
    </w:p>
    <w:p w14:paraId="410DB32F" w14:textId="77777777" w:rsidR="00114F77" w:rsidRPr="00D659CC" w:rsidRDefault="00114F77" w:rsidP="00114F77">
      <w:pPr>
        <w:spacing w:after="120"/>
        <w:jc w:val="center"/>
      </w:pPr>
      <w:r w:rsidRPr="00D659CC">
        <w:rPr>
          <w:noProof/>
        </w:rPr>
        <w:drawing>
          <wp:inline distT="0" distB="0" distL="0" distR="0" wp14:anchorId="3385054B" wp14:editId="5FD1459E">
            <wp:extent cx="4924800" cy="1717200"/>
            <wp:effectExtent l="0" t="0" r="0" b="0"/>
            <wp:docPr id="399" name="Picture 399" descr="Execution of our first compiled C# program HelloCSharp.exe" title="Execution of HelloCSharp.e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extLst>
                        <a:ext uri="{28A0092B-C50C-407E-A947-70E740481C1C}">
                          <a14:useLocalDpi xmlns:a14="http://schemas.microsoft.com/office/drawing/2010/main"/>
                        </a:ext>
                      </a:extLst>
                    </a:blip>
                    <a:stretch>
                      <a:fillRect/>
                    </a:stretch>
                  </pic:blipFill>
                  <pic:spPr>
                    <a:xfrm>
                      <a:off x="0" y="0"/>
                      <a:ext cx="4924800" cy="1717200"/>
                    </a:xfrm>
                    <a:prstGeom prst="rect">
                      <a:avLst/>
                    </a:prstGeom>
                  </pic:spPr>
                </pic:pic>
              </a:graphicData>
            </a:graphic>
          </wp:inline>
        </w:drawing>
      </w:r>
    </w:p>
    <w:p w14:paraId="459FF6A1" w14:textId="77777777" w:rsidR="00114F77" w:rsidRPr="00D659CC" w:rsidRDefault="00114F77" w:rsidP="00114F77">
      <w:pPr>
        <w:pStyle w:val="Heading4"/>
      </w:pPr>
      <w:r w:rsidRPr="00D659CC">
        <w:t>Changing the System Paths in Windows</w:t>
      </w:r>
    </w:p>
    <w:p w14:paraId="24C54F30" w14:textId="77777777" w:rsidR="00114F77" w:rsidRPr="00D659CC" w:rsidRDefault="00114F77" w:rsidP="00114F77">
      <w:r w:rsidRPr="00D659CC">
        <w:t>If we know to use the command line C# compiler (</w:t>
      </w:r>
      <w:r w:rsidRPr="00D659CC">
        <w:rPr>
          <w:b/>
        </w:rPr>
        <w:t>csc.exe</w:t>
      </w:r>
      <w:r w:rsidRPr="00D659CC">
        <w:t xml:space="preserve">) without entering the full path to it, we could add its folder to the </w:t>
      </w:r>
      <w:r w:rsidRPr="00D659CC">
        <w:rPr>
          <w:b/>
        </w:rPr>
        <w:t>Windows system path</w:t>
      </w:r>
      <w:r w:rsidRPr="00D659CC">
        <w:t>.</w:t>
      </w:r>
    </w:p>
    <w:p w14:paraId="407BAFF7" w14:textId="77777777" w:rsidR="00114F77" w:rsidRPr="00D659CC" w:rsidRDefault="00114F77" w:rsidP="00114F77">
      <w:pPr>
        <w:numPr>
          <w:ilvl w:val="0"/>
          <w:numId w:val="101"/>
        </w:numPr>
        <w:spacing w:after="120"/>
        <w:ind w:left="568" w:hanging="284"/>
      </w:pPr>
      <w:r w:rsidRPr="00D659CC">
        <w:t xml:space="preserve">We open </w:t>
      </w:r>
      <w:r w:rsidRPr="00D659CC">
        <w:rPr>
          <w:b/>
        </w:rPr>
        <w:t>Control Panel</w:t>
      </w:r>
      <w:r w:rsidRPr="00D659CC">
        <w:t xml:space="preserve"> and select "</w:t>
      </w:r>
      <w:r w:rsidRPr="00D659CC">
        <w:rPr>
          <w:b/>
        </w:rPr>
        <w:t>System</w:t>
      </w:r>
      <w:r w:rsidRPr="00D659CC">
        <w:t xml:space="preserve">". As a result this well-known window appears (the screenshot is taken from </w:t>
      </w:r>
      <w:r w:rsidRPr="00D659CC">
        <w:rPr>
          <w:b/>
        </w:rPr>
        <w:t>Windows 7</w:t>
      </w:r>
      <w:r w:rsidRPr="00D659CC">
        <w:t>):</w:t>
      </w:r>
    </w:p>
    <w:p w14:paraId="641A742A" w14:textId="77777777" w:rsidR="00114F77" w:rsidRPr="00D659CC" w:rsidRDefault="00114F77" w:rsidP="00114F77">
      <w:pPr>
        <w:spacing w:after="120"/>
        <w:jc w:val="center"/>
      </w:pPr>
      <w:r w:rsidRPr="00D659CC">
        <w:rPr>
          <w:noProof/>
        </w:rPr>
        <w:lastRenderedPageBreak/>
        <w:drawing>
          <wp:inline distT="0" distB="0" distL="0" distR="0" wp14:anchorId="666E276B" wp14:editId="1E2EF670">
            <wp:extent cx="6135844" cy="4279307"/>
            <wp:effectExtent l="0" t="0" r="0" b="6985"/>
            <wp:docPr id="133" name="Picture 23" descr="The &quot;System&quot; section @ Control Panel (on Windows 7)" title="System section @ Windows Control Pa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_environmentvariables"/>
                    <pic:cNvPicPr>
                      <a:picLocks noChangeAspect="1" noChangeArrowheads="1"/>
                    </pic:cNvPicPr>
                  </pic:nvPicPr>
                  <pic:blipFill>
                    <a:blip r:embed="rId157">
                      <a:extLst>
                        <a:ext uri="{28A0092B-C50C-407E-A947-70E740481C1C}">
                          <a14:useLocalDpi xmlns:a14="http://schemas.microsoft.com/office/drawing/2010/main"/>
                        </a:ext>
                      </a:extLst>
                    </a:blip>
                    <a:srcRect/>
                    <a:stretch>
                      <a:fillRect/>
                    </a:stretch>
                  </pic:blipFill>
                  <pic:spPr bwMode="auto">
                    <a:xfrm>
                      <a:off x="0" y="0"/>
                      <a:ext cx="6215326" cy="4334740"/>
                    </a:xfrm>
                    <a:prstGeom prst="rect">
                      <a:avLst/>
                    </a:prstGeom>
                    <a:noFill/>
                    <a:ln>
                      <a:noFill/>
                    </a:ln>
                  </pic:spPr>
                </pic:pic>
              </a:graphicData>
            </a:graphic>
          </wp:inline>
        </w:drawing>
      </w:r>
    </w:p>
    <w:p w14:paraId="65E75C80" w14:textId="77777777" w:rsidR="00114F77" w:rsidRPr="00D659CC" w:rsidRDefault="00114F77" w:rsidP="00114F77">
      <w:pPr>
        <w:spacing w:after="120"/>
      </w:pPr>
      <w:r w:rsidRPr="00D659CC">
        <w:tab/>
      </w:r>
      <w:r w:rsidRPr="00D659CC">
        <w:tab/>
        <w:t xml:space="preserve">In </w:t>
      </w:r>
      <w:r w:rsidRPr="00D659CC">
        <w:rPr>
          <w:b/>
        </w:rPr>
        <w:t>Windows 8</w:t>
      </w:r>
      <w:r w:rsidRPr="00D659CC">
        <w:t xml:space="preserve"> it might look a bit different, but is almost the same:</w:t>
      </w:r>
    </w:p>
    <w:p w14:paraId="77D49441" w14:textId="77777777" w:rsidR="00114F77" w:rsidRPr="00D659CC" w:rsidRDefault="00114F77" w:rsidP="00114F77">
      <w:pPr>
        <w:spacing w:after="120"/>
        <w:jc w:val="center"/>
      </w:pPr>
      <w:r w:rsidRPr="00D659CC">
        <w:rPr>
          <w:noProof/>
        </w:rPr>
        <w:drawing>
          <wp:inline distT="0" distB="0" distL="0" distR="0" wp14:anchorId="169F2F1C" wp14:editId="2C2A6611">
            <wp:extent cx="6149501" cy="3161049"/>
            <wp:effectExtent l="0" t="0" r="3810" b="127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extLst>
                        <a:ext uri="{28A0092B-C50C-407E-A947-70E740481C1C}">
                          <a14:useLocalDpi xmlns:a14="http://schemas.microsoft.com/office/drawing/2010/main"/>
                        </a:ext>
                      </a:extLst>
                    </a:blip>
                    <a:stretch>
                      <a:fillRect/>
                    </a:stretch>
                  </pic:blipFill>
                  <pic:spPr>
                    <a:xfrm>
                      <a:off x="0" y="0"/>
                      <a:ext cx="6205010" cy="3189583"/>
                    </a:xfrm>
                    <a:prstGeom prst="rect">
                      <a:avLst/>
                    </a:prstGeom>
                  </pic:spPr>
                </pic:pic>
              </a:graphicData>
            </a:graphic>
          </wp:inline>
        </w:drawing>
      </w:r>
    </w:p>
    <w:p w14:paraId="31488830" w14:textId="77777777" w:rsidR="00114F77" w:rsidRPr="00D659CC" w:rsidRDefault="00114F77" w:rsidP="00114F77">
      <w:pPr>
        <w:numPr>
          <w:ilvl w:val="0"/>
          <w:numId w:val="101"/>
        </w:numPr>
        <w:spacing w:after="120"/>
        <w:ind w:left="568" w:hanging="284"/>
      </w:pPr>
      <w:r w:rsidRPr="00D659CC">
        <w:t>We select "</w:t>
      </w:r>
      <w:r w:rsidRPr="00D659CC">
        <w:rPr>
          <w:b/>
        </w:rPr>
        <w:t>Advanced system settings</w:t>
      </w:r>
      <w:r w:rsidRPr="00D659CC">
        <w:t>". The dialog window "</w:t>
      </w:r>
      <w:r w:rsidRPr="00D659CC">
        <w:rPr>
          <w:b/>
        </w:rPr>
        <w:t>System Properties</w:t>
      </w:r>
      <w:r w:rsidRPr="00D659CC">
        <w:t>" appears:</w:t>
      </w:r>
    </w:p>
    <w:p w14:paraId="469D559B" w14:textId="77777777" w:rsidR="00114F77" w:rsidRPr="00D659CC" w:rsidRDefault="00114F77" w:rsidP="00114F77">
      <w:pPr>
        <w:spacing w:after="120"/>
        <w:jc w:val="center"/>
      </w:pPr>
      <w:r w:rsidRPr="00D659CC">
        <w:rPr>
          <w:noProof/>
        </w:rPr>
        <w:lastRenderedPageBreak/>
        <w:drawing>
          <wp:inline distT="0" distB="0" distL="0" distR="0" wp14:anchorId="4F5CC2CA" wp14:editId="34A9AA28">
            <wp:extent cx="3927600" cy="4377600"/>
            <wp:effectExtent l="0" t="0" r="0" b="4445"/>
            <wp:docPr id="405" name="Picture 405" descr="The &quot;System Properties&quot; dialog box in Windows 8. Click on the &quot;Environment Variables&quot; button." title="System Properties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extLst>
                        <a:ext uri="{28A0092B-C50C-407E-A947-70E740481C1C}">
                          <a14:useLocalDpi xmlns:a14="http://schemas.microsoft.com/office/drawing/2010/main"/>
                        </a:ext>
                      </a:extLst>
                    </a:blip>
                    <a:stretch>
                      <a:fillRect/>
                    </a:stretch>
                  </pic:blipFill>
                  <pic:spPr>
                    <a:xfrm>
                      <a:off x="0" y="0"/>
                      <a:ext cx="3927600" cy="4377600"/>
                    </a:xfrm>
                    <a:prstGeom prst="rect">
                      <a:avLst/>
                    </a:prstGeom>
                  </pic:spPr>
                </pic:pic>
              </a:graphicData>
            </a:graphic>
          </wp:inline>
        </w:drawing>
      </w:r>
    </w:p>
    <w:p w14:paraId="1CE9EFAE" w14:textId="77777777" w:rsidR="00114F77" w:rsidRPr="00D659CC" w:rsidRDefault="00114F77" w:rsidP="00114F77">
      <w:pPr>
        <w:numPr>
          <w:ilvl w:val="0"/>
          <w:numId w:val="101"/>
        </w:numPr>
        <w:spacing w:after="120"/>
        <w:ind w:left="568" w:hanging="284"/>
      </w:pPr>
      <w:r w:rsidRPr="00D659CC">
        <w:t>We click the button "</w:t>
      </w:r>
      <w:r w:rsidRPr="00D659CC">
        <w:rPr>
          <w:b/>
        </w:rPr>
        <w:t>Environment Variables</w:t>
      </w:r>
      <w:r w:rsidRPr="00D659CC">
        <w:t>" and a window with all the environment variables shows up:</w:t>
      </w:r>
    </w:p>
    <w:p w14:paraId="559CADEB" w14:textId="77777777" w:rsidR="00114F77" w:rsidRPr="00D659CC" w:rsidRDefault="00114F77" w:rsidP="00114F77">
      <w:pPr>
        <w:spacing w:after="120"/>
        <w:jc w:val="center"/>
      </w:pPr>
      <w:r w:rsidRPr="00D659CC">
        <w:rPr>
          <w:noProof/>
        </w:rPr>
        <w:drawing>
          <wp:inline distT="0" distB="0" distL="0" distR="0" wp14:anchorId="6BF19426" wp14:editId="04E62261">
            <wp:extent cx="2853182" cy="3162300"/>
            <wp:effectExtent l="0" t="0" r="4445" b="0"/>
            <wp:docPr id="406" name="Picture 406" descr="The &quot;Environment Variables&quot; dialog box in Windows 8" title="Environment Variables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extLst>
                        <a:ext uri="{28A0092B-C50C-407E-A947-70E740481C1C}">
                          <a14:useLocalDpi xmlns:a14="http://schemas.microsoft.com/office/drawing/2010/main"/>
                        </a:ext>
                      </a:extLst>
                    </a:blip>
                    <a:stretch>
                      <a:fillRect/>
                    </a:stretch>
                  </pic:blipFill>
                  <pic:spPr>
                    <a:xfrm>
                      <a:off x="0" y="0"/>
                      <a:ext cx="2870201" cy="3181163"/>
                    </a:xfrm>
                    <a:prstGeom prst="rect">
                      <a:avLst/>
                    </a:prstGeom>
                  </pic:spPr>
                </pic:pic>
              </a:graphicData>
            </a:graphic>
          </wp:inline>
        </w:drawing>
      </w:r>
    </w:p>
    <w:p w14:paraId="76C8E3B0" w14:textId="77777777" w:rsidR="00114F77" w:rsidRPr="00D659CC" w:rsidRDefault="00114F77" w:rsidP="00114F77">
      <w:pPr>
        <w:numPr>
          <w:ilvl w:val="0"/>
          <w:numId w:val="101"/>
        </w:numPr>
        <w:spacing w:after="120"/>
        <w:ind w:left="568" w:hanging="284"/>
      </w:pPr>
      <w:r w:rsidRPr="00D659CC">
        <w:lastRenderedPageBreak/>
        <w:t>We choose "</w:t>
      </w:r>
      <w:r w:rsidRPr="00D659CC">
        <w:rPr>
          <w:b/>
        </w:rPr>
        <w:t>Path</w:t>
      </w:r>
      <w:r w:rsidRPr="00D659CC">
        <w:t xml:space="preserve">" from the list of </w:t>
      </w:r>
      <w:r w:rsidRPr="00D659CC">
        <w:rPr>
          <w:b/>
        </w:rPr>
        <w:t>System variables</w:t>
      </w:r>
      <w:r w:rsidRPr="00D659CC">
        <w:t>, as shown on the figure, and press the "Edit" button. A small window appears, in which we enter the path to the directory where the .NET Framework is installed:</w:t>
      </w:r>
    </w:p>
    <w:p w14:paraId="13D3D68B" w14:textId="77777777" w:rsidR="00114F77" w:rsidRPr="00D659CC" w:rsidRDefault="00114F77" w:rsidP="00114F77">
      <w:pPr>
        <w:jc w:val="center"/>
      </w:pPr>
      <w:r w:rsidRPr="00D659CC">
        <w:rPr>
          <w:noProof/>
        </w:rPr>
        <w:drawing>
          <wp:inline distT="0" distB="0" distL="0" distR="0" wp14:anchorId="3C8B8F9D" wp14:editId="3F02A5DB">
            <wp:extent cx="3745735" cy="1617206"/>
            <wp:effectExtent l="0" t="0" r="7620" b="2540"/>
            <wp:docPr id="408" name="Picture 408" descr="The &quot;Edit System Variable&quot; dialog box in Windows 8" title="Edit System Variable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extLst>
                        <a:ext uri="{28A0092B-C50C-407E-A947-70E740481C1C}">
                          <a14:useLocalDpi xmlns:a14="http://schemas.microsoft.com/office/drawing/2010/main"/>
                        </a:ext>
                      </a:extLst>
                    </a:blip>
                    <a:stretch>
                      <a:fillRect/>
                    </a:stretch>
                  </pic:blipFill>
                  <pic:spPr>
                    <a:xfrm>
                      <a:off x="0" y="0"/>
                      <a:ext cx="3772947" cy="1628955"/>
                    </a:xfrm>
                    <a:prstGeom prst="rect">
                      <a:avLst/>
                    </a:prstGeom>
                  </pic:spPr>
                </pic:pic>
              </a:graphicData>
            </a:graphic>
          </wp:inline>
        </w:drawing>
      </w:r>
    </w:p>
    <w:p w14:paraId="40DA52DC" w14:textId="77777777" w:rsidR="00114F77" w:rsidRPr="00D659CC" w:rsidRDefault="00114F77" w:rsidP="00114F77">
      <w:pPr>
        <w:spacing w:after="120"/>
        <w:ind w:left="568"/>
      </w:pPr>
      <w:r w:rsidRPr="00D659CC">
        <w:t xml:space="preserve">Of course, first we need to find where our .NET Framework is installed. By </w:t>
      </w:r>
      <w:proofErr w:type="gramStart"/>
      <w:r w:rsidRPr="00D659CC">
        <w:t>default</w:t>
      </w:r>
      <w:proofErr w:type="gramEnd"/>
      <w:r w:rsidRPr="00D659CC">
        <w:t xml:space="preserve"> it is located somewhere inside the Windows system directory </w:t>
      </w:r>
      <w:r w:rsidRPr="00AF26A9">
        <w:rPr>
          <w:rStyle w:val="Code"/>
        </w:rPr>
        <w:t>C:\Windows\Microsoft.NET</w:t>
      </w:r>
      <w:r w:rsidRPr="00D659CC">
        <w:t>, for example:</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101"/>
      </w:tblGrid>
      <w:tr w:rsidR="00114F77" w:rsidRPr="00D659CC" w14:paraId="0FF47793" w14:textId="77777777" w:rsidTr="00906C76">
        <w:tc>
          <w:tcPr>
            <w:tcW w:w="9101" w:type="dxa"/>
            <w:tcBorders>
              <w:top w:val="single" w:sz="4" w:space="0" w:color="auto"/>
              <w:left w:val="single" w:sz="4" w:space="0" w:color="auto"/>
              <w:bottom w:val="single" w:sz="4" w:space="0" w:color="auto"/>
              <w:right w:val="single" w:sz="4" w:space="0" w:color="auto"/>
            </w:tcBorders>
          </w:tcPr>
          <w:p w14:paraId="12A99CE3" w14:textId="77777777" w:rsidR="00114F77" w:rsidRPr="00D659CC" w:rsidRDefault="00114F77" w:rsidP="00114F77">
            <w:pPr>
              <w:spacing w:before="0"/>
              <w:rPr>
                <w:rFonts w:ascii="Consolas" w:hAnsi="Consolas"/>
                <w:noProof/>
                <w:sz w:val="22"/>
              </w:rPr>
            </w:pPr>
            <w:r w:rsidRPr="00D659CC">
              <w:rPr>
                <w:rFonts w:ascii="Consolas" w:hAnsi="Consolas"/>
                <w:noProof/>
                <w:sz w:val="22"/>
              </w:rPr>
              <w:t>C:\Windows\Microsoft.NET\Framework64\v4.0.30319</w:t>
            </w:r>
          </w:p>
        </w:tc>
      </w:tr>
    </w:tbl>
    <w:p w14:paraId="309C0457" w14:textId="77777777" w:rsidR="00114F77" w:rsidRPr="00D659CC" w:rsidRDefault="00114F77" w:rsidP="00114F77">
      <w:pPr>
        <w:spacing w:after="120"/>
        <w:ind w:left="568"/>
      </w:pPr>
      <w:r w:rsidRPr="00D659CC">
        <w:t xml:space="preserve">Adding the additional path to the already existing ones in the </w:t>
      </w:r>
      <w:r w:rsidRPr="00D659CC">
        <w:rPr>
          <w:b/>
        </w:rPr>
        <w:t>Path</w:t>
      </w:r>
      <w:r w:rsidRPr="00D659CC">
        <w:t xml:space="preserve"> variable of the environment is done by adjoining the path name to the others and using a semicolon (</w:t>
      </w:r>
      <w:r w:rsidRPr="00AF26A9">
        <w:rPr>
          <w:rStyle w:val="Code"/>
        </w:rPr>
        <w:t>;</w:t>
      </w:r>
      <w:r w:rsidRPr="00D659CC">
        <w:t>) as a spacer.</w:t>
      </w:r>
    </w:p>
    <w:tbl>
      <w:tblPr>
        <w:tblW w:w="0" w:type="auto"/>
        <w:tblInd w:w="5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44"/>
        <w:gridCol w:w="8363"/>
      </w:tblGrid>
      <w:tr w:rsidR="00114F77" w:rsidRPr="00D659CC" w14:paraId="524C4847" w14:textId="77777777" w:rsidTr="006F7403">
        <w:tc>
          <w:tcPr>
            <w:tcW w:w="844" w:type="dxa"/>
            <w:tcBorders>
              <w:top w:val="single" w:sz="4" w:space="0" w:color="auto"/>
              <w:left w:val="single" w:sz="4" w:space="0" w:color="auto"/>
              <w:bottom w:val="single" w:sz="4" w:space="0" w:color="auto"/>
              <w:right w:val="single" w:sz="4" w:space="0" w:color="auto"/>
            </w:tcBorders>
            <w:vAlign w:val="center"/>
          </w:tcPr>
          <w:p w14:paraId="6C5F5173" w14:textId="77777777" w:rsidR="00114F77" w:rsidRPr="00D659CC" w:rsidRDefault="00114F77" w:rsidP="00114F77">
            <w:pPr>
              <w:spacing w:before="0"/>
              <w:jc w:val="center"/>
            </w:pPr>
            <w:r w:rsidRPr="00D659CC">
              <w:rPr>
                <w:noProof/>
              </w:rPr>
              <w:drawing>
                <wp:inline distT="0" distB="0" distL="0" distR="0" wp14:anchorId="21302586" wp14:editId="4F1C41EC">
                  <wp:extent cx="327660" cy="327660"/>
                  <wp:effectExtent l="0" t="0" r="0" b="0"/>
                  <wp:docPr id="140" name="Picture 2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363" w:type="dxa"/>
            <w:tcBorders>
              <w:top w:val="single" w:sz="4" w:space="0" w:color="auto"/>
              <w:left w:val="single" w:sz="4" w:space="0" w:color="auto"/>
              <w:bottom w:val="single" w:sz="4" w:space="0" w:color="auto"/>
              <w:right w:val="single" w:sz="4" w:space="0" w:color="auto"/>
            </w:tcBorders>
            <w:vAlign w:val="center"/>
          </w:tcPr>
          <w:p w14:paraId="1FC48C6F" w14:textId="77777777" w:rsidR="00114F77" w:rsidRPr="00D659CC" w:rsidRDefault="00114F77" w:rsidP="00114F77">
            <w:pPr>
              <w:pStyle w:val="WarningMessage"/>
            </w:pPr>
            <w:r w:rsidRPr="00D659CC">
              <w:t>We must be careful because if we delete any of the existing system paths, some of Windows’ functions or part of the installed software might fail to operate properly!</w:t>
            </w:r>
          </w:p>
        </w:tc>
      </w:tr>
    </w:tbl>
    <w:p w14:paraId="537DB059" w14:textId="77777777" w:rsidR="00114F77" w:rsidRPr="00D659CC" w:rsidRDefault="00114F77" w:rsidP="00114F77">
      <w:pPr>
        <w:numPr>
          <w:ilvl w:val="0"/>
          <w:numId w:val="101"/>
        </w:numPr>
        <w:spacing w:after="120"/>
        <w:ind w:left="568" w:hanging="284"/>
      </w:pPr>
      <w:r w:rsidRPr="00D659CC">
        <w:t xml:space="preserve">When we are done with </w:t>
      </w:r>
      <w:r w:rsidRPr="006C639F">
        <w:rPr>
          <w:b/>
        </w:rPr>
        <w:t>setting the path</w:t>
      </w:r>
      <w:r>
        <w:rPr>
          <w:b/>
        </w:rPr>
        <w:t>,</w:t>
      </w:r>
      <w:r w:rsidRPr="00D659CC">
        <w:t xml:space="preserve"> we can try running </w:t>
      </w:r>
      <w:r w:rsidRPr="00AF26A9">
        <w:rPr>
          <w:rStyle w:val="Code"/>
        </w:rPr>
        <w:t>csc.exe</w:t>
      </w:r>
      <w:r w:rsidRPr="00D659CC">
        <w:t xml:space="preserve">, without entering its full path. To do so, we open a new </w:t>
      </w:r>
      <w:r w:rsidRPr="00AF26A9">
        <w:rPr>
          <w:rStyle w:val="Code"/>
        </w:rPr>
        <w:t>cmd.exe</w:t>
      </w:r>
      <w:r w:rsidRPr="00D659CC">
        <w:t xml:space="preserve"> (Command Prompt) window (it is important to </w:t>
      </w:r>
      <w:r w:rsidRPr="00D659CC">
        <w:rPr>
          <w:b/>
        </w:rPr>
        <w:t>restart the Command Prompt</w:t>
      </w:r>
      <w:r w:rsidRPr="00D659CC">
        <w:t xml:space="preserve">) and type in the </w:t>
      </w:r>
      <w:r w:rsidRPr="00D659CC">
        <w:rPr>
          <w:noProof/>
        </w:rPr>
        <w:t>"</w:t>
      </w:r>
      <w:r w:rsidRPr="00AF26A9">
        <w:rPr>
          <w:rStyle w:val="Code"/>
        </w:rPr>
        <w:t>csc</w:t>
      </w:r>
      <w:r w:rsidRPr="00D659CC">
        <w:rPr>
          <w:noProof/>
        </w:rPr>
        <w:t>"</w:t>
      </w:r>
      <w:r w:rsidRPr="00D659CC">
        <w:t xml:space="preserve"> command. We should see the C# compiler version and a message that no input file has been specified:</w:t>
      </w:r>
    </w:p>
    <w:p w14:paraId="17E31708" w14:textId="77777777" w:rsidR="00114F77" w:rsidRPr="00D659CC" w:rsidRDefault="00114F77" w:rsidP="00114F77">
      <w:pPr>
        <w:spacing w:after="120"/>
        <w:jc w:val="center"/>
      </w:pPr>
      <w:r w:rsidRPr="00D659CC">
        <w:rPr>
          <w:noProof/>
        </w:rPr>
        <w:drawing>
          <wp:inline distT="0" distB="0" distL="0" distR="0" wp14:anchorId="0A19D613" wp14:editId="23827426">
            <wp:extent cx="5181370" cy="1894901"/>
            <wp:effectExtent l="0" t="0" r="635" b="0"/>
            <wp:docPr id="410" name="Picture 410" descr="csc.exe - the command line C# compiler, part of .NET 4.5" title="csc - The Command Line C# 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extLst>
                        <a:ext uri="{28A0092B-C50C-407E-A947-70E740481C1C}">
                          <a14:useLocalDpi xmlns:a14="http://schemas.microsoft.com/office/drawing/2010/main"/>
                        </a:ext>
                      </a:extLst>
                    </a:blip>
                    <a:stretch>
                      <a:fillRect/>
                    </a:stretch>
                  </pic:blipFill>
                  <pic:spPr>
                    <a:xfrm>
                      <a:off x="0" y="0"/>
                      <a:ext cx="5186118" cy="1896638"/>
                    </a:xfrm>
                    <a:prstGeom prst="rect">
                      <a:avLst/>
                    </a:prstGeom>
                  </pic:spPr>
                </pic:pic>
              </a:graphicData>
            </a:graphic>
          </wp:inline>
        </w:drawing>
      </w:r>
    </w:p>
    <w:p w14:paraId="7DF7596E" w14:textId="77777777" w:rsidR="00114F77" w:rsidRPr="00D659CC" w:rsidRDefault="00114F77" w:rsidP="00114F77">
      <w:pPr>
        <w:pStyle w:val="Heading2"/>
      </w:pPr>
      <w:bookmarkStart w:id="53" w:name="_Toc357271619"/>
      <w:bookmarkStart w:id="54" w:name="_Toc418709322"/>
      <w:r w:rsidRPr="00D659CC">
        <w:t>Visual Studio IDE</w:t>
      </w:r>
      <w:bookmarkEnd w:id="53"/>
      <w:bookmarkEnd w:id="54"/>
    </w:p>
    <w:p w14:paraId="152ED4C3" w14:textId="1D2C11DF" w:rsidR="00114F77" w:rsidRPr="00D659CC" w:rsidRDefault="00114F77" w:rsidP="00114F77">
      <w:r w:rsidRPr="00D659CC">
        <w:t>So far we</w:t>
      </w:r>
      <w:r>
        <w:t xml:space="preserve"> have</w:t>
      </w:r>
      <w:r w:rsidRPr="00D659CC">
        <w:t xml:space="preserve"> examined how to compile and run C# programs using the </w:t>
      </w:r>
      <w:r w:rsidRPr="00D659CC">
        <w:rPr>
          <w:b/>
        </w:rPr>
        <w:t>Windows console</w:t>
      </w:r>
      <w:r w:rsidRPr="00D659CC">
        <w:t xml:space="preserve"> (Command Prompt). Of course, there is an easier way to do it – by using an integrated development environment</w:t>
      </w:r>
      <w:r w:rsidR="00906C76">
        <w:t xml:space="preserve"> (IDE)</w:t>
      </w:r>
      <w:r w:rsidRPr="00D659CC">
        <w:t xml:space="preserve">, which will execute all the commands we have used so far. </w:t>
      </w:r>
      <w:r>
        <w:t>Let’s</w:t>
      </w:r>
      <w:r w:rsidRPr="00D659CC">
        <w:t xml:space="preserve"> take a look at how to work with </w:t>
      </w:r>
      <w:r w:rsidRPr="00D659CC">
        <w:rPr>
          <w:b/>
        </w:rPr>
        <w:t>development environments (IDE)</w:t>
      </w:r>
      <w:r w:rsidRPr="00D659CC">
        <w:t xml:space="preserve"> and how they will make our job easier.</w:t>
      </w:r>
    </w:p>
    <w:p w14:paraId="40A503CC" w14:textId="77777777" w:rsidR="00114F77" w:rsidRPr="00D659CC" w:rsidRDefault="00114F77" w:rsidP="00114F77">
      <w:pPr>
        <w:pStyle w:val="Heading3"/>
      </w:pPr>
      <w:r w:rsidRPr="00D659CC">
        <w:lastRenderedPageBreak/>
        <w:t>Integrated Development Environments</w:t>
      </w:r>
    </w:p>
    <w:p w14:paraId="158F837A" w14:textId="77777777" w:rsidR="00114F77" w:rsidRPr="00D659CC" w:rsidRDefault="00114F77" w:rsidP="00114F77">
      <w:r w:rsidRPr="00D659CC">
        <w:t xml:space="preserve">In the previous examples, we examined how to compile and run a program consisting of a single file. Usually programs are made of many files, sometimes even tens of thousands. Writing in a text editor, compiling and executing a single file program from the command prompt are simple, but to do all this for a big project can prove to be a very complex and time-consuming endeavor. There is a </w:t>
      </w:r>
      <w:r w:rsidRPr="00A7432E">
        <w:rPr>
          <w:b/>
        </w:rPr>
        <w:t>single tool</w:t>
      </w:r>
      <w:r w:rsidRPr="00D659CC">
        <w:t xml:space="preserve"> that reduces the complexity, makes writing, compiling and executing software applications easier – the </w:t>
      </w:r>
      <w:proofErr w:type="gramStart"/>
      <w:r w:rsidRPr="00D659CC">
        <w:t>so called</w:t>
      </w:r>
      <w:proofErr w:type="gramEnd"/>
      <w:r w:rsidRPr="00D659CC">
        <w:t xml:space="preserve"> </w:t>
      </w:r>
      <w:r w:rsidRPr="00D659CC">
        <w:rPr>
          <w:b/>
        </w:rPr>
        <w:t>Integrated Development Environment</w:t>
      </w:r>
      <w:r w:rsidRPr="00D659CC">
        <w:t xml:space="preserve"> (</w:t>
      </w:r>
      <w:r w:rsidRPr="00D659CC">
        <w:rPr>
          <w:b/>
        </w:rPr>
        <w:t>IDE</w:t>
      </w:r>
      <w:r w:rsidRPr="00D659CC">
        <w:t>). Development environments usually offer many additions to the main development functions such as debugging, unit testing, checking for common errors, access to a repository and others.</w:t>
      </w:r>
    </w:p>
    <w:p w14:paraId="3DB3950B" w14:textId="77777777" w:rsidR="00114F77" w:rsidRPr="00D659CC" w:rsidRDefault="00114F77" w:rsidP="00114F77">
      <w:pPr>
        <w:pStyle w:val="Heading3"/>
      </w:pPr>
      <w:r w:rsidRPr="00D659CC">
        <w:t>What Is Visual Studio?</w:t>
      </w:r>
    </w:p>
    <w:p w14:paraId="2D69A9E7" w14:textId="77777777" w:rsidR="00114F77" w:rsidRDefault="00114F77" w:rsidP="00114F77">
      <w:r w:rsidRPr="00D659CC">
        <w:rPr>
          <w:b/>
        </w:rPr>
        <w:t xml:space="preserve">Visual Studio </w:t>
      </w:r>
      <w:r w:rsidRPr="00D659CC">
        <w:t>is a powerful integrated environment (</w:t>
      </w:r>
      <w:r w:rsidRPr="00D659CC">
        <w:rPr>
          <w:b/>
        </w:rPr>
        <w:t>IDE</w:t>
      </w:r>
      <w:r w:rsidRPr="00D659CC">
        <w:t>) for developing software applications for Windows and the .NET Framework platform. Visual Studio</w:t>
      </w:r>
      <w:r>
        <w:t xml:space="preserve"> (VS)</w:t>
      </w:r>
      <w:r w:rsidRPr="00D659CC">
        <w:t xml:space="preserve"> supports </w:t>
      </w:r>
      <w:r w:rsidRPr="00D659CC">
        <w:rPr>
          <w:b/>
        </w:rPr>
        <w:t>different programming languages</w:t>
      </w:r>
      <w:r w:rsidRPr="00D659CC">
        <w:t xml:space="preserve"> (for example C#, VB.NET and C++) and </w:t>
      </w:r>
      <w:r w:rsidRPr="00D659CC">
        <w:rPr>
          <w:b/>
        </w:rPr>
        <w:t>different software development technologies</w:t>
      </w:r>
      <w:r w:rsidRPr="00D659CC">
        <w:t xml:space="preserve"> (Win32, COM, ASP.NET, ADO.NET Entity Framework, Windows Forms, WPF, Silverlight, Windows Store apps and many more Windows and .NET technologies). It offers a powerful integrated environment for </w:t>
      </w:r>
      <w:r w:rsidRPr="00D659CC">
        <w:rPr>
          <w:b/>
        </w:rPr>
        <w:t>writing code</w:t>
      </w:r>
      <w:r w:rsidRPr="00D659CC">
        <w:t xml:space="preserve">, </w:t>
      </w:r>
      <w:r w:rsidRPr="00D659CC">
        <w:rPr>
          <w:b/>
        </w:rPr>
        <w:t>compiling</w:t>
      </w:r>
      <w:r w:rsidRPr="00D659CC">
        <w:t xml:space="preserve">, </w:t>
      </w:r>
      <w:r w:rsidRPr="00D659CC">
        <w:rPr>
          <w:b/>
        </w:rPr>
        <w:t>executing</w:t>
      </w:r>
      <w:r w:rsidRPr="00D659CC">
        <w:t xml:space="preserve">, </w:t>
      </w:r>
      <w:r w:rsidRPr="00D659CC">
        <w:rPr>
          <w:b/>
        </w:rPr>
        <w:t>debugging</w:t>
      </w:r>
      <w:r w:rsidRPr="00D659CC">
        <w:t xml:space="preserve"> and testing applications, designing user interface (forms, dialogs, web pages, visual controls and others), data and class modeling, running tests and hundreds of other functions.</w:t>
      </w:r>
    </w:p>
    <w:p w14:paraId="49A7D3C4" w14:textId="77777777" w:rsidR="00114F77" w:rsidRPr="00D659CC" w:rsidRDefault="00114F77" w:rsidP="00114F77">
      <w:r w:rsidRPr="00340C27">
        <w:rPr>
          <w:b/>
        </w:rPr>
        <w:t>IDE</w:t>
      </w:r>
      <w:r>
        <w:t xml:space="preserve"> means “integrated development environment” – a tool where you write code, compile it, run it, test it, debug it, etc. and </w:t>
      </w:r>
      <w:r w:rsidRPr="00A7432E">
        <w:rPr>
          <w:b/>
        </w:rPr>
        <w:t>everything is integrated</w:t>
      </w:r>
      <w:r>
        <w:t xml:space="preserve"> into a single place. Visual Studio is typical example of development IDE.</w:t>
      </w:r>
    </w:p>
    <w:p w14:paraId="4673DFAB" w14:textId="77777777" w:rsidR="00114F77" w:rsidRPr="00D659CC" w:rsidRDefault="00114F77" w:rsidP="00114F77">
      <w:r w:rsidRPr="00D659CC">
        <w:t xml:space="preserve">.NET Framework 4.5 comes with </w:t>
      </w:r>
      <w:r w:rsidRPr="00D659CC">
        <w:rPr>
          <w:b/>
        </w:rPr>
        <w:t>Visual Studio 2012</w:t>
      </w:r>
      <w:r w:rsidRPr="00D659CC">
        <w:t xml:space="preserve"> (VS 2012). This is the latest version of Visual Studio as of March 2013. It is designed for </w:t>
      </w:r>
      <w:r w:rsidRPr="00D659CC">
        <w:rPr>
          <w:b/>
        </w:rPr>
        <w:t>C# 5</w:t>
      </w:r>
      <w:r w:rsidRPr="00D659CC">
        <w:t xml:space="preserve">, </w:t>
      </w:r>
      <w:r w:rsidRPr="00D659CC">
        <w:rPr>
          <w:b/>
        </w:rPr>
        <w:t>.NET 4.5</w:t>
      </w:r>
      <w:r w:rsidRPr="00D659CC">
        <w:t xml:space="preserve"> and </w:t>
      </w:r>
      <w:r w:rsidRPr="00D659CC">
        <w:rPr>
          <w:b/>
        </w:rPr>
        <w:t>Windows 8</w:t>
      </w:r>
      <w:r w:rsidRPr="00D659CC">
        <w:t xml:space="preserve"> development.</w:t>
      </w:r>
    </w:p>
    <w:p w14:paraId="66587850" w14:textId="77777777" w:rsidR="00114F77" w:rsidRDefault="00114F77" w:rsidP="00114F77">
      <w:r w:rsidRPr="00D659CC">
        <w:t xml:space="preserve">VS 2012 is a commercial product but has a free version called </w:t>
      </w:r>
      <w:r w:rsidRPr="00D659CC">
        <w:rPr>
          <w:b/>
        </w:rPr>
        <w:t>Visual Studio Express 2012</w:t>
      </w:r>
      <w:r w:rsidRPr="00D659CC">
        <w:t xml:space="preserve">, which can be downloaded for free from the Microsoft website at </w:t>
      </w:r>
      <w:hyperlink r:id="rId163" w:history="1">
        <w:r w:rsidRPr="00D659CC">
          <w:rPr>
            <w:rStyle w:val="Hyperlink"/>
          </w:rPr>
          <w:t>http://microsoft.com/visualstudio/downloads</w:t>
        </w:r>
      </w:hyperlink>
      <w:r w:rsidRPr="00D659CC">
        <w:t>.</w:t>
      </w:r>
    </w:p>
    <w:p w14:paraId="6B0C830E" w14:textId="35714052" w:rsidR="00114F77" w:rsidRPr="00D659CC" w:rsidRDefault="00114F77" w:rsidP="00114F77">
      <w:r w:rsidRPr="00A7432E">
        <w:rPr>
          <w:b/>
        </w:rPr>
        <w:t>Visual Studio 2012 Express</w:t>
      </w:r>
      <w:r>
        <w:t xml:space="preserve"> has several editions (for Desktop, for Web</w:t>
      </w:r>
      <w:r>
        <w:rPr>
          <w:lang w:val="bg-BG"/>
        </w:rPr>
        <w:t xml:space="preserve">, </w:t>
      </w:r>
      <w:r>
        <w:t xml:space="preserve">for Windows 8 and others). If you want to write C# code following the content of this book, you may use </w:t>
      </w:r>
      <w:r w:rsidRPr="005D6BE2">
        <w:rPr>
          <w:b/>
        </w:rPr>
        <w:t>Visual Studio 2012 Express for Desktop</w:t>
      </w:r>
      <w:r>
        <w:t xml:space="preserve"> or check whether you have a free license of the full Visual Studio from your University or organization. Many academic institutions (like </w:t>
      </w:r>
      <w:r w:rsidR="00573EC1">
        <w:t xml:space="preserve">SoftUni, </w:t>
      </w:r>
      <w:r>
        <w:t xml:space="preserve">Sofia University and Telerik Software Academy) provide free Microsoft </w:t>
      </w:r>
      <w:r w:rsidRPr="005D6BE2">
        <w:rPr>
          <w:b/>
          <w:noProof/>
        </w:rPr>
        <w:t>Dream</w:t>
      </w:r>
      <w:r>
        <w:rPr>
          <w:b/>
          <w:noProof/>
        </w:rPr>
        <w:t>S</w:t>
      </w:r>
      <w:r w:rsidRPr="005D6BE2">
        <w:rPr>
          <w:b/>
          <w:noProof/>
        </w:rPr>
        <w:t>park</w:t>
      </w:r>
      <w:r w:rsidRPr="005D6BE2">
        <w:rPr>
          <w:b/>
        </w:rPr>
        <w:t xml:space="preserve"> accounts</w:t>
      </w:r>
      <w:r>
        <w:t xml:space="preserve"> to their students to get licensed Windows, Visual Studio, SQL Server and other development tools. If you are student, ask your university administration about the </w:t>
      </w:r>
      <w:r w:rsidRPr="007123CA">
        <w:rPr>
          <w:noProof/>
        </w:rPr>
        <w:t>DreamSpark</w:t>
      </w:r>
      <w:r>
        <w:t xml:space="preserve"> program. Most universities worldwide are members of this program.</w:t>
      </w:r>
    </w:p>
    <w:p w14:paraId="5A0CA2CD" w14:textId="77777777" w:rsidR="00114F77" w:rsidRPr="00D659CC" w:rsidRDefault="00114F77" w:rsidP="00114F77">
      <w:r w:rsidRPr="00D659CC">
        <w:t xml:space="preserve">In this book we will take a look at only the most important functions of </w:t>
      </w:r>
      <w:r w:rsidRPr="00D659CC">
        <w:rPr>
          <w:b/>
        </w:rPr>
        <w:t>VS Express 2012</w:t>
      </w:r>
      <w:r w:rsidRPr="00D659CC">
        <w:t xml:space="preserve"> – the ones related to coding. These are the functions for creating, editing, compiling, executing and debugging programs.</w:t>
      </w:r>
    </w:p>
    <w:p w14:paraId="31CE6FE9" w14:textId="33A9FF4A" w:rsidR="00114F77" w:rsidRPr="00D659CC" w:rsidRDefault="00114F77" w:rsidP="00114F77">
      <w:r w:rsidRPr="00D659CC">
        <w:t xml:space="preserve">Note that older Visual Studio versions such as </w:t>
      </w:r>
      <w:r w:rsidRPr="00D659CC">
        <w:rPr>
          <w:b/>
        </w:rPr>
        <w:t>VS 2010</w:t>
      </w:r>
      <w:r w:rsidRPr="00D659CC">
        <w:t xml:space="preserve"> and </w:t>
      </w:r>
      <w:r w:rsidRPr="00D659CC">
        <w:rPr>
          <w:b/>
        </w:rPr>
        <w:t>VS 2008</w:t>
      </w:r>
      <w:r w:rsidRPr="00D659CC">
        <w:t xml:space="preserve"> can also be used for the examples in this </w:t>
      </w:r>
      <w:r w:rsidR="00573EC1" w:rsidRPr="00D659CC">
        <w:t>book,</w:t>
      </w:r>
      <w:r w:rsidRPr="00D659CC">
        <w:t xml:space="preserve"> but their user interface might look slightly different. Our examples are based on </w:t>
      </w:r>
      <w:r w:rsidRPr="00D659CC">
        <w:rPr>
          <w:b/>
        </w:rPr>
        <w:t>VS 2012 on Windows 8</w:t>
      </w:r>
      <w:r w:rsidRPr="00D659CC">
        <w:t>.</w:t>
      </w:r>
    </w:p>
    <w:p w14:paraId="57A80487" w14:textId="77777777" w:rsidR="00114F77" w:rsidRPr="00D659CC" w:rsidRDefault="00114F77" w:rsidP="00114F77">
      <w:r w:rsidRPr="00D659CC">
        <w:t xml:space="preserve">Before we continue with an example, </w:t>
      </w:r>
      <w:r>
        <w:t>let’s</w:t>
      </w:r>
      <w:r w:rsidRPr="00D659CC">
        <w:t xml:space="preserve"> take a more detailed look of the structure of </w:t>
      </w:r>
      <w:r w:rsidRPr="00D659CC">
        <w:rPr>
          <w:b/>
        </w:rPr>
        <w:t xml:space="preserve">Visual Studio 2012’s </w:t>
      </w:r>
      <w:r w:rsidRPr="00D659CC">
        <w:t xml:space="preserve">visual interface. Windows are the main part of it. Each of them has a different function tied to the development of applications. </w:t>
      </w:r>
      <w:r>
        <w:t>Let’s</w:t>
      </w:r>
      <w:r w:rsidRPr="00D659CC">
        <w:t xml:space="preserve"> see how </w:t>
      </w:r>
      <w:r w:rsidRPr="00D659CC">
        <w:rPr>
          <w:b/>
        </w:rPr>
        <w:t>Visual Studio 2012</w:t>
      </w:r>
      <w:r w:rsidRPr="00D659CC">
        <w:t xml:space="preserve"> looks after the default installation and configuration:</w:t>
      </w:r>
    </w:p>
    <w:p w14:paraId="63C28270" w14:textId="77777777" w:rsidR="00114F77" w:rsidRPr="00D659CC" w:rsidRDefault="00114F77" w:rsidP="00114F77">
      <w:pPr>
        <w:jc w:val="center"/>
      </w:pPr>
      <w:r w:rsidRPr="00D659CC">
        <w:rPr>
          <w:noProof/>
        </w:rPr>
        <w:lastRenderedPageBreak/>
        <w:drawing>
          <wp:inline distT="0" distB="0" distL="0" distR="0" wp14:anchorId="6C3A411A" wp14:editId="02D3C068">
            <wp:extent cx="5412266" cy="4221567"/>
            <wp:effectExtent l="19050" t="19050" r="17145" b="26670"/>
            <wp:docPr id="412" name="Picture 412" descr="Visual Studio Express 2012 for Windows Desktop (VS 2012) - C# programming IDE" title="Visual Studio Express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lh5.ggpht.com/-oJHhZb9VD1Y/UFYEAHYqlKI/AAAAAAAAJo8/GsYKZj1D2No/Microsoft%252520Visual%252520Studio%252520Express%2525202012%252520for%252520Windows%252520Desktop_thumb%25255B2%25255D.png?imgmax=800"/>
                    <pic:cNvPicPr>
                      <a:picLocks noChangeAspect="1" noChangeArrowheads="1"/>
                    </pic:cNvPicPr>
                  </pic:nvPicPr>
                  <pic:blipFill>
                    <a:blip r:embed="rId164">
                      <a:extLst>
                        <a:ext uri="{28A0092B-C50C-407E-A947-70E740481C1C}">
                          <a14:useLocalDpi xmlns:a14="http://schemas.microsoft.com/office/drawing/2010/main"/>
                        </a:ext>
                      </a:extLst>
                    </a:blip>
                    <a:srcRect/>
                    <a:stretch>
                      <a:fillRect/>
                    </a:stretch>
                  </pic:blipFill>
                  <pic:spPr bwMode="auto">
                    <a:xfrm>
                      <a:off x="0" y="0"/>
                      <a:ext cx="5420688" cy="4228136"/>
                    </a:xfrm>
                    <a:prstGeom prst="rect">
                      <a:avLst/>
                    </a:prstGeom>
                    <a:noFill/>
                    <a:ln>
                      <a:solidFill>
                        <a:schemeClr val="bg1">
                          <a:lumMod val="50000"/>
                        </a:schemeClr>
                      </a:solidFill>
                    </a:ln>
                  </pic:spPr>
                </pic:pic>
              </a:graphicData>
            </a:graphic>
          </wp:inline>
        </w:drawing>
      </w:r>
    </w:p>
    <w:p w14:paraId="3812E2E5" w14:textId="77777777" w:rsidR="00114F77" w:rsidRPr="00D659CC" w:rsidRDefault="00114F77" w:rsidP="00114F77">
      <w:r w:rsidRPr="003F72BC">
        <w:rPr>
          <w:b/>
        </w:rPr>
        <w:t>Visual Studio</w:t>
      </w:r>
      <w:r w:rsidRPr="00D659CC">
        <w:t xml:space="preserve"> has several windows that we will explore (see the figure</w:t>
      </w:r>
      <w:r w:rsidR="003F72BC">
        <w:t>s above and</w:t>
      </w:r>
      <w:r w:rsidRPr="00D659CC">
        <w:t xml:space="preserve"> below):</w:t>
      </w:r>
    </w:p>
    <w:p w14:paraId="47974DB9" w14:textId="77777777" w:rsidR="00114F77" w:rsidRPr="00D659CC" w:rsidRDefault="00114F77" w:rsidP="00114F77">
      <w:pPr>
        <w:numPr>
          <w:ilvl w:val="0"/>
          <w:numId w:val="5"/>
        </w:numPr>
        <w:ind w:left="568" w:hanging="284"/>
      </w:pPr>
      <w:r w:rsidRPr="00D659CC">
        <w:rPr>
          <w:b/>
        </w:rPr>
        <w:t>Start Page</w:t>
      </w:r>
      <w:r w:rsidRPr="00D659CC">
        <w:t xml:space="preserve"> – from the start page we can easily open any of our latest projects or start a new one, to create our first C# program or to get help how to use C#.</w:t>
      </w:r>
    </w:p>
    <w:p w14:paraId="128D8694" w14:textId="77777777" w:rsidR="00114F77" w:rsidRPr="00D659CC" w:rsidRDefault="00114F77" w:rsidP="00114F77">
      <w:pPr>
        <w:numPr>
          <w:ilvl w:val="0"/>
          <w:numId w:val="5"/>
        </w:numPr>
        <w:ind w:left="568" w:hanging="284"/>
      </w:pPr>
      <w:r w:rsidRPr="00D659CC">
        <w:rPr>
          <w:b/>
        </w:rPr>
        <w:t xml:space="preserve">Code Editor </w:t>
      </w:r>
      <w:r w:rsidRPr="00D659CC">
        <w:t>– keeps the program’s source code and allows opening and editing multiple files.</w:t>
      </w:r>
    </w:p>
    <w:p w14:paraId="5A70A379" w14:textId="77777777" w:rsidR="00114F77" w:rsidRPr="00D659CC" w:rsidRDefault="00114F77" w:rsidP="00114F77">
      <w:pPr>
        <w:numPr>
          <w:ilvl w:val="0"/>
          <w:numId w:val="5"/>
        </w:numPr>
        <w:ind w:left="568" w:hanging="284"/>
        <w:rPr>
          <w:b/>
        </w:rPr>
      </w:pPr>
      <w:r w:rsidRPr="00D659CC">
        <w:rPr>
          <w:b/>
        </w:rPr>
        <w:t>Error List</w:t>
      </w:r>
      <w:r w:rsidRPr="00D659CC">
        <w:t xml:space="preserve"> – it shows the errors in the program we develop (if any). We learn how to use this window later when we compile C# programs in Visual Studio.</w:t>
      </w:r>
    </w:p>
    <w:p w14:paraId="2E3C2C47" w14:textId="77777777" w:rsidR="00114F77" w:rsidRPr="00D659CC" w:rsidRDefault="00114F77" w:rsidP="00114F77">
      <w:pPr>
        <w:numPr>
          <w:ilvl w:val="0"/>
          <w:numId w:val="5"/>
        </w:numPr>
        <w:ind w:left="568" w:hanging="284"/>
      </w:pPr>
      <w:r w:rsidRPr="00D659CC">
        <w:rPr>
          <w:b/>
        </w:rPr>
        <w:t>Solution Explorer</w:t>
      </w:r>
      <w:r w:rsidRPr="00D659CC">
        <w:t xml:space="preserve"> – when no project is loaded, this window is empty, but it will become a part of our lives as C# programmers. It will show the structure of our project – all the files it contains, regardless if they are C# code, images or some other type of code or resources.</w:t>
      </w:r>
    </w:p>
    <w:p w14:paraId="6ED55F1E" w14:textId="448F6AF0" w:rsidR="006001FA" w:rsidRPr="006001FA" w:rsidRDefault="00114F77" w:rsidP="006001FA">
      <w:pPr>
        <w:numPr>
          <w:ilvl w:val="0"/>
          <w:numId w:val="5"/>
        </w:numPr>
        <w:ind w:left="568" w:hanging="284"/>
        <w:rPr>
          <w:b/>
        </w:rPr>
      </w:pPr>
      <w:r w:rsidRPr="00D659CC">
        <w:rPr>
          <w:b/>
        </w:rPr>
        <w:t>Properties</w:t>
      </w:r>
      <w:r w:rsidRPr="00D659CC">
        <w:t xml:space="preserve"> – holds a list of the current object’s properties. Properties are used mainly in the component-based programming, e.g. when we develop WPF, Windows Store or ASP.NET Web Forms application.</w:t>
      </w:r>
    </w:p>
    <w:p w14:paraId="1784D737" w14:textId="77777777" w:rsidR="006001FA" w:rsidRPr="00D659CC" w:rsidRDefault="006001FA" w:rsidP="006001FA">
      <w:r w:rsidRPr="00D659CC">
        <w:t xml:space="preserve">There are many other windows with auxiliary functionality in Visual </w:t>
      </w:r>
      <w:proofErr w:type="gramStart"/>
      <w:r w:rsidRPr="00D659CC">
        <w:t>Studio</w:t>
      </w:r>
      <w:proofErr w:type="gramEnd"/>
      <w:r w:rsidRPr="00D659CC">
        <w:t xml:space="preserve"> but we will not review them at this time.</w:t>
      </w:r>
    </w:p>
    <w:p w14:paraId="5E4129C0" w14:textId="77777777" w:rsidR="006001FA" w:rsidRPr="00D659CC" w:rsidRDefault="006001FA" w:rsidP="006001FA">
      <w:pPr>
        <w:pStyle w:val="Heading3"/>
      </w:pPr>
      <w:r w:rsidRPr="00D659CC">
        <w:t>Creating a New C# Project</w:t>
      </w:r>
    </w:p>
    <w:p w14:paraId="5FFA11AC" w14:textId="4D064D08" w:rsidR="006001FA" w:rsidRPr="006001FA" w:rsidRDefault="006001FA" w:rsidP="006001FA">
      <w:r w:rsidRPr="00D659CC">
        <w:t xml:space="preserve">Before doing anything else in Visual Studio, we must </w:t>
      </w:r>
      <w:r w:rsidRPr="00D659CC">
        <w:rPr>
          <w:b/>
        </w:rPr>
        <w:t>create a new project</w:t>
      </w:r>
      <w:r w:rsidRPr="00D659CC">
        <w:t xml:space="preserve"> or load an existing one. The project groups many files, designed to implement a software application or system, in a logical manner. It is recommended that we create a separate project for each new program.</w:t>
      </w:r>
    </w:p>
    <w:p w14:paraId="7CDF0E8E" w14:textId="77777777" w:rsidR="00114F77" w:rsidRPr="00D659CC" w:rsidRDefault="00114F77" w:rsidP="00114F77">
      <w:pPr>
        <w:jc w:val="center"/>
      </w:pPr>
      <w:r w:rsidRPr="00D659CC">
        <w:rPr>
          <w:noProof/>
        </w:rPr>
        <w:lastRenderedPageBreak/>
        <w:drawing>
          <wp:inline distT="0" distB="0" distL="0" distR="0" wp14:anchorId="6C62D316" wp14:editId="094E85CC">
            <wp:extent cx="4784855" cy="3915596"/>
            <wp:effectExtent l="19050" t="19050" r="15875" b="27940"/>
            <wp:docPr id="416" name="Picture 416" descr="Visual Studio 2012 Integrated Development Environment" title="Visual Studio 2012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28A0092B-C50C-407E-A947-70E740481C1C}">
                          <a14:useLocalDpi xmlns:a14="http://schemas.microsoft.com/office/drawing/2010/main"/>
                        </a:ext>
                      </a:extLst>
                    </a:blip>
                    <a:stretch>
                      <a:fillRect/>
                    </a:stretch>
                  </pic:blipFill>
                  <pic:spPr>
                    <a:xfrm>
                      <a:off x="0" y="0"/>
                      <a:ext cx="4837567" cy="3958732"/>
                    </a:xfrm>
                    <a:prstGeom prst="rect">
                      <a:avLst/>
                    </a:prstGeom>
                    <a:ln>
                      <a:solidFill>
                        <a:schemeClr val="bg1">
                          <a:lumMod val="50000"/>
                        </a:schemeClr>
                      </a:solidFill>
                    </a:ln>
                  </pic:spPr>
                </pic:pic>
              </a:graphicData>
            </a:graphic>
          </wp:inline>
        </w:drawing>
      </w:r>
    </w:p>
    <w:p w14:paraId="272EDA9F" w14:textId="77777777" w:rsidR="00114F77" w:rsidRPr="00D659CC" w:rsidRDefault="00114F77" w:rsidP="00114F77">
      <w:r w:rsidRPr="00D659CC">
        <w:t xml:space="preserve">We can </w:t>
      </w:r>
      <w:r w:rsidRPr="00D659CC">
        <w:rPr>
          <w:b/>
        </w:rPr>
        <w:t>create a project in Visual Studio</w:t>
      </w:r>
      <w:r w:rsidRPr="00D659CC">
        <w:t xml:space="preserve"> by following these steps:</w:t>
      </w:r>
    </w:p>
    <w:p w14:paraId="4B85D808" w14:textId="77777777" w:rsidR="00114F77" w:rsidRPr="00D659CC" w:rsidRDefault="00114F77" w:rsidP="00114F77">
      <w:pPr>
        <w:numPr>
          <w:ilvl w:val="0"/>
          <w:numId w:val="5"/>
        </w:numPr>
        <w:tabs>
          <w:tab w:val="clear" w:pos="795"/>
        </w:tabs>
        <w:spacing w:after="120"/>
        <w:ind w:left="568" w:hanging="284"/>
      </w:pPr>
      <w:r w:rsidRPr="00D659CC">
        <w:rPr>
          <w:b/>
        </w:rPr>
        <w:t>File</w:t>
      </w:r>
      <w:r w:rsidRPr="00D659CC">
        <w:t xml:space="preserve"> -&gt; </w:t>
      </w:r>
      <w:r w:rsidRPr="00D659CC">
        <w:rPr>
          <w:b/>
        </w:rPr>
        <w:t>New Project</w:t>
      </w:r>
      <w:r w:rsidRPr="00D659CC">
        <w:t xml:space="preserve"> …</w:t>
      </w:r>
    </w:p>
    <w:p w14:paraId="68BD95AD" w14:textId="77777777" w:rsidR="00114F77" w:rsidRPr="00D659CC" w:rsidRDefault="00114F77" w:rsidP="00114F77">
      <w:pPr>
        <w:numPr>
          <w:ilvl w:val="0"/>
          <w:numId w:val="5"/>
        </w:numPr>
        <w:tabs>
          <w:tab w:val="clear" w:pos="795"/>
        </w:tabs>
        <w:spacing w:after="120"/>
        <w:ind w:left="568" w:hanging="284"/>
      </w:pPr>
      <w:r w:rsidRPr="00D659CC">
        <w:t xml:space="preserve">The </w:t>
      </w:r>
      <w:r w:rsidR="007A66B0">
        <w:t>“N</w:t>
      </w:r>
      <w:r w:rsidRPr="00D659CC">
        <w:t xml:space="preserve">ew </w:t>
      </w:r>
      <w:r w:rsidR="007A66B0">
        <w:t>P</w:t>
      </w:r>
      <w:r w:rsidRPr="00D659CC">
        <w:t>roject</w:t>
      </w:r>
      <w:r w:rsidR="007A66B0">
        <w:t>”</w:t>
      </w:r>
      <w:r w:rsidRPr="00D659CC">
        <w:t xml:space="preserve"> </w:t>
      </w:r>
      <w:r w:rsidR="007A66B0">
        <w:t>dialog</w:t>
      </w:r>
      <w:r w:rsidRPr="00D659CC">
        <w:t xml:space="preserve"> appears </w:t>
      </w:r>
      <w:r w:rsidR="007A66B0">
        <w:t xml:space="preserve">and lists </w:t>
      </w:r>
      <w:r w:rsidRPr="00D659CC">
        <w:t xml:space="preserve">all the different types of projects we can create. We can choose a </w:t>
      </w:r>
      <w:r w:rsidRPr="00D659CC">
        <w:rPr>
          <w:b/>
        </w:rPr>
        <w:t>project type</w:t>
      </w:r>
      <w:r w:rsidRPr="00D659CC">
        <w:t xml:space="preserve"> (e.g. Console Application or WPF Application), </w:t>
      </w:r>
      <w:r w:rsidRPr="00D659CC">
        <w:rPr>
          <w:b/>
        </w:rPr>
        <w:t>programming language</w:t>
      </w:r>
      <w:r w:rsidRPr="00D659CC">
        <w:t xml:space="preserve"> (e.g. C# or VB.NET) and </w:t>
      </w:r>
      <w:r w:rsidRPr="00D659CC">
        <w:rPr>
          <w:b/>
        </w:rPr>
        <w:t>.NET Framework version</w:t>
      </w:r>
      <w:r w:rsidRPr="00D659CC">
        <w:t xml:space="preserve"> (e.g. .NET Framework 4.5)</w:t>
      </w:r>
      <w:r w:rsidR="007A66B0">
        <w:t xml:space="preserve"> and give a name to our project (in our case </w:t>
      </w:r>
      <w:r w:rsidR="007A66B0">
        <w:rPr>
          <w:noProof/>
        </w:rPr>
        <w:t>“</w:t>
      </w:r>
      <w:r w:rsidR="007A66B0" w:rsidRPr="007A66B0">
        <w:rPr>
          <w:rStyle w:val="Code"/>
        </w:rPr>
        <w:t>IntroToCSharp</w:t>
      </w:r>
      <w:r w:rsidR="007A66B0">
        <w:rPr>
          <w:noProof/>
        </w:rPr>
        <w:t>”</w:t>
      </w:r>
      <w:r w:rsidR="007A66B0">
        <w:t>)</w:t>
      </w:r>
      <w:r w:rsidRPr="00D659CC">
        <w:t>:</w:t>
      </w:r>
    </w:p>
    <w:p w14:paraId="4C2407D5" w14:textId="77777777" w:rsidR="00114F77" w:rsidRPr="00D659CC" w:rsidRDefault="00114F77" w:rsidP="00114F77">
      <w:pPr>
        <w:jc w:val="center"/>
      </w:pPr>
      <w:r>
        <w:rPr>
          <w:noProof/>
        </w:rPr>
        <w:drawing>
          <wp:inline distT="0" distB="0" distL="0" distR="0" wp14:anchorId="570E3DD7" wp14:editId="2713B955">
            <wp:extent cx="4892670" cy="2921765"/>
            <wp:effectExtent l="0" t="0" r="3810" b="0"/>
            <wp:docPr id="28" name="Picture 28" descr="Creating a New Project in Visual Studio - the &quot;New Project&quot; dialog box in VS 2012" title="New Project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4897084" cy="2924401"/>
                    </a:xfrm>
                    <a:prstGeom prst="rect">
                      <a:avLst/>
                    </a:prstGeom>
                  </pic:spPr>
                </pic:pic>
              </a:graphicData>
            </a:graphic>
          </wp:inline>
        </w:drawing>
      </w:r>
    </w:p>
    <w:p w14:paraId="1D4D4522" w14:textId="77777777" w:rsidR="00114F77" w:rsidRPr="00D659CC" w:rsidRDefault="00114F77" w:rsidP="00114F77">
      <w:pPr>
        <w:numPr>
          <w:ilvl w:val="0"/>
          <w:numId w:val="5"/>
        </w:numPr>
        <w:tabs>
          <w:tab w:val="clear" w:pos="795"/>
        </w:tabs>
        <w:spacing w:after="120"/>
        <w:ind w:left="568" w:hanging="284"/>
      </w:pPr>
      <w:r w:rsidRPr="00D659CC">
        <w:lastRenderedPageBreak/>
        <w:t xml:space="preserve">We choose </w:t>
      </w:r>
      <w:r w:rsidRPr="00D659CC">
        <w:rPr>
          <w:b/>
        </w:rPr>
        <w:t>Console Application</w:t>
      </w:r>
      <w:r w:rsidRPr="00D659CC">
        <w:t>. Console applications are programs, which use the console as a default input and output. Data is entered with the keyboard and when a result needs to be printed it appears on the console (as text on the screen in the program window). Aside from console applications, we can create applications with a graphical user interface (e.g. Windows Forms or WPF), Web applications, web services, mobile applications, Windows Store apps, database projects and others.</w:t>
      </w:r>
    </w:p>
    <w:p w14:paraId="3861D928" w14:textId="77777777" w:rsidR="00114F77" w:rsidRPr="00D659CC" w:rsidRDefault="00114F77" w:rsidP="00114F77">
      <w:pPr>
        <w:numPr>
          <w:ilvl w:val="0"/>
          <w:numId w:val="5"/>
        </w:numPr>
        <w:tabs>
          <w:tab w:val="clear" w:pos="795"/>
        </w:tabs>
        <w:spacing w:after="120"/>
        <w:ind w:left="568" w:hanging="284"/>
      </w:pPr>
      <w:r w:rsidRPr="00D659CC">
        <w:t xml:space="preserve">In the field "Name" we enter the name of the project. In our case we choose the name </w:t>
      </w:r>
      <w:r w:rsidRPr="00AF26A9">
        <w:rPr>
          <w:rStyle w:val="Code"/>
        </w:rPr>
        <w:t>IntroToCSharp</w:t>
      </w:r>
      <w:r w:rsidRPr="00D659CC">
        <w:t>.</w:t>
      </w:r>
    </w:p>
    <w:p w14:paraId="1CD4A907" w14:textId="77777777" w:rsidR="00114F77" w:rsidRPr="00D659CC" w:rsidRDefault="00114F77" w:rsidP="00114F77">
      <w:pPr>
        <w:numPr>
          <w:ilvl w:val="0"/>
          <w:numId w:val="5"/>
        </w:numPr>
        <w:tabs>
          <w:tab w:val="clear" w:pos="795"/>
        </w:tabs>
        <w:spacing w:after="120"/>
        <w:ind w:left="568" w:hanging="284"/>
      </w:pPr>
      <w:r w:rsidRPr="00D659CC">
        <w:t xml:space="preserve">We press the </w:t>
      </w:r>
      <w:r w:rsidRPr="00D659CC">
        <w:rPr>
          <w:b/>
        </w:rPr>
        <w:t>[OK]</w:t>
      </w:r>
      <w:r w:rsidRPr="00D659CC">
        <w:t xml:space="preserve"> button.</w:t>
      </w:r>
    </w:p>
    <w:p w14:paraId="25652EB0" w14:textId="77777777" w:rsidR="00114F77" w:rsidRDefault="00114F77" w:rsidP="00114F77">
      <w:r w:rsidRPr="00D659CC">
        <w:t xml:space="preserve">The newly created project is now shown in the </w:t>
      </w:r>
      <w:r w:rsidRPr="00D659CC">
        <w:rPr>
          <w:b/>
        </w:rPr>
        <w:t>Solution Explorer</w:t>
      </w:r>
      <w:r w:rsidRPr="00D659CC">
        <w:t xml:space="preserve">. Also, our first file, containing the program code, is automatically added. It is named </w:t>
      </w:r>
      <w:r w:rsidRPr="00AF26A9">
        <w:rPr>
          <w:rStyle w:val="Code"/>
        </w:rPr>
        <w:t>Program.cs</w:t>
      </w:r>
      <w:r w:rsidRPr="00D659CC">
        <w:t xml:space="preserve">. It is very important to </w:t>
      </w:r>
      <w:r w:rsidRPr="00D659CC">
        <w:rPr>
          <w:b/>
        </w:rPr>
        <w:t>give meaningful names</w:t>
      </w:r>
      <w:r w:rsidRPr="00D659CC">
        <w:t xml:space="preserve"> to our files, classes, methods and other elements of the program, so that we can easily find them and navigate the code.</w:t>
      </w:r>
      <w:r>
        <w:t xml:space="preserve"> A </w:t>
      </w:r>
      <w:r w:rsidRPr="005D6BE2">
        <w:rPr>
          <w:b/>
        </w:rPr>
        <w:t>meaningful name</w:t>
      </w:r>
      <w:r>
        <w:t xml:space="preserve"> means a name that answers the question “what is the intent of this file / class / method / variable?” and helps developers to understand how the code works. Don’t use </w:t>
      </w:r>
      <w:r w:rsidRPr="00AF26A9">
        <w:rPr>
          <w:rStyle w:val="Code"/>
        </w:rPr>
        <w:t>Problem3</w:t>
      </w:r>
      <w:r>
        <w:t xml:space="preserve"> for a name, even if you are solving the problem 3 from the exercises. Name your project / class by its </w:t>
      </w:r>
      <w:r w:rsidRPr="00A7432E">
        <w:rPr>
          <w:b/>
        </w:rPr>
        <w:t>purpose</w:t>
      </w:r>
      <w:r>
        <w:t xml:space="preserve">. If your project is well named, after few months or a year you will be able to explain what it is intended to do without opening it and looking inside. </w:t>
      </w:r>
      <w:r w:rsidRPr="00AF26A9">
        <w:rPr>
          <w:rStyle w:val="Code"/>
        </w:rPr>
        <w:t>Problem3</w:t>
      </w:r>
      <w:r>
        <w:t xml:space="preserve"> says nothing about what this project actually does.</w:t>
      </w:r>
    </w:p>
    <w:p w14:paraId="35BCD1CE" w14:textId="77777777" w:rsidR="00114F77" w:rsidRPr="00D659CC" w:rsidRDefault="00114F77" w:rsidP="00114F77">
      <w:r w:rsidRPr="00D659CC">
        <w:t xml:space="preserve">In order to rename the </w:t>
      </w:r>
      <w:r w:rsidRPr="00D659CC">
        <w:rPr>
          <w:rFonts w:ascii="Consolas" w:hAnsi="Consolas"/>
          <w:b/>
          <w:bCs/>
          <w:noProof/>
          <w:kern w:val="32"/>
          <w:sz w:val="22"/>
        </w:rPr>
        <w:t xml:space="preserve">Program.cs </w:t>
      </w:r>
      <w:r w:rsidRPr="00D659CC">
        <w:t>file, we right click on it in the Solution Explorer and select "Rename". We can name the</w:t>
      </w:r>
      <w:r w:rsidRPr="00D659CC">
        <w:rPr>
          <w:rFonts w:ascii="Consolas" w:hAnsi="Consolas"/>
          <w:b/>
          <w:bCs/>
          <w:noProof/>
          <w:kern w:val="32"/>
          <w:sz w:val="22"/>
        </w:rPr>
        <w:t xml:space="preserve"> </w:t>
      </w:r>
      <w:r w:rsidRPr="00D659CC">
        <w:t>main file of our C# program</w:t>
      </w:r>
      <w:r w:rsidRPr="00D659CC">
        <w:rPr>
          <w:rFonts w:ascii="Consolas" w:hAnsi="Consolas"/>
          <w:b/>
          <w:bCs/>
          <w:noProof/>
          <w:kern w:val="32"/>
          <w:sz w:val="22"/>
        </w:rPr>
        <w:t xml:space="preserve"> </w:t>
      </w:r>
      <w:r>
        <w:rPr>
          <w:rFonts w:ascii="Consolas" w:hAnsi="Consolas"/>
          <w:b/>
          <w:bCs/>
          <w:noProof/>
          <w:kern w:val="32"/>
          <w:sz w:val="22"/>
        </w:rPr>
        <w:t>Hello</w:t>
      </w:r>
      <w:r w:rsidRPr="00D659CC">
        <w:rPr>
          <w:rFonts w:ascii="Consolas" w:hAnsi="Consolas"/>
          <w:b/>
          <w:bCs/>
          <w:noProof/>
          <w:kern w:val="32"/>
          <w:sz w:val="22"/>
        </w:rPr>
        <w:t>CSharp.cs</w:t>
      </w:r>
      <w:r w:rsidRPr="00D659CC">
        <w:t>. Renaming a file can also be done with the [F2] key when the file is selected in the Solution Explorer:</w:t>
      </w:r>
    </w:p>
    <w:p w14:paraId="27C9AAB2" w14:textId="77777777" w:rsidR="00114F77" w:rsidRPr="00D659CC" w:rsidRDefault="00114F77" w:rsidP="00114F77">
      <w:pPr>
        <w:jc w:val="center"/>
      </w:pPr>
      <w:r w:rsidRPr="00D659CC">
        <w:rPr>
          <w:noProof/>
        </w:rPr>
        <w:drawing>
          <wp:inline distT="0" distB="0" distL="0" distR="0" wp14:anchorId="0B8F449D" wp14:editId="58B92747">
            <wp:extent cx="6175858" cy="3128790"/>
            <wp:effectExtent l="0" t="0" r="0" b="0"/>
            <wp:docPr id="419" name="Picture 419" descr="Rename a file in Visual Studio 2012" title="Visual Studio - Rename 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7" cstate="print">
                      <a:extLst>
                        <a:ext uri="{28A0092B-C50C-407E-A947-70E740481C1C}">
                          <a14:useLocalDpi xmlns:a14="http://schemas.microsoft.com/office/drawing/2010/main"/>
                        </a:ext>
                      </a:extLst>
                    </a:blip>
                    <a:srcRect/>
                    <a:stretch/>
                  </pic:blipFill>
                  <pic:spPr bwMode="auto">
                    <a:xfrm>
                      <a:off x="0" y="0"/>
                      <a:ext cx="6213217" cy="3147717"/>
                    </a:xfrm>
                    <a:prstGeom prst="rect">
                      <a:avLst/>
                    </a:prstGeom>
                    <a:ln>
                      <a:noFill/>
                    </a:ln>
                    <a:extLst>
                      <a:ext uri="{53640926-AAD7-44D8-BBD7-CCE9431645EC}">
                        <a14:shadowObscured xmlns:a14="http://schemas.microsoft.com/office/drawing/2010/main"/>
                      </a:ext>
                    </a:extLst>
                  </pic:spPr>
                </pic:pic>
              </a:graphicData>
            </a:graphic>
          </wp:inline>
        </w:drawing>
      </w:r>
    </w:p>
    <w:p w14:paraId="7EA646DA" w14:textId="77777777" w:rsidR="00114F77" w:rsidRPr="00D659CC" w:rsidRDefault="00114F77" w:rsidP="00114F77">
      <w:r w:rsidRPr="00D659CC">
        <w:t>A dialog window appears asking us if we want to rename class name as well as the file name. We select "</w:t>
      </w:r>
      <w:r w:rsidRPr="00D659CC">
        <w:rPr>
          <w:b/>
        </w:rPr>
        <w:t>Yes</w:t>
      </w:r>
      <w:r w:rsidRPr="00D659CC">
        <w:t>".</w:t>
      </w:r>
    </w:p>
    <w:p w14:paraId="4BF91161" w14:textId="77777777" w:rsidR="00114F77" w:rsidRPr="00D659CC" w:rsidRDefault="00114F77" w:rsidP="00114F77">
      <w:pPr>
        <w:jc w:val="center"/>
      </w:pPr>
      <w:r w:rsidRPr="00D659CC">
        <w:rPr>
          <w:noProof/>
        </w:rPr>
        <w:lastRenderedPageBreak/>
        <w:drawing>
          <wp:inline distT="0" distB="0" distL="0" distR="0" wp14:anchorId="6F8FA6FD" wp14:editId="019F13FD">
            <wp:extent cx="4758986" cy="4089400"/>
            <wp:effectExtent l="0" t="0" r="3810" b="6350"/>
            <wp:docPr id="420" name="Picture 420" descr="Rename file warning in Visual Studio 2012" title="File renaming in VS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extLst>
                        <a:ext uri="{28A0092B-C50C-407E-A947-70E740481C1C}">
                          <a14:useLocalDpi xmlns:a14="http://schemas.microsoft.com/office/drawing/2010/main"/>
                        </a:ext>
                      </a:extLst>
                    </a:blip>
                    <a:stretch>
                      <a:fillRect/>
                    </a:stretch>
                  </pic:blipFill>
                  <pic:spPr>
                    <a:xfrm>
                      <a:off x="0" y="0"/>
                      <a:ext cx="4762210" cy="4092171"/>
                    </a:xfrm>
                    <a:prstGeom prst="rect">
                      <a:avLst/>
                    </a:prstGeom>
                  </pic:spPr>
                </pic:pic>
              </a:graphicData>
            </a:graphic>
          </wp:inline>
        </w:drawing>
      </w:r>
    </w:p>
    <w:p w14:paraId="2D1C9D91" w14:textId="77777777" w:rsidR="00114F77" w:rsidRDefault="00114F77" w:rsidP="00114F77">
      <w:r w:rsidRPr="00D659CC">
        <w:t xml:space="preserve">After we complete </w:t>
      </w:r>
      <w:r>
        <w:t xml:space="preserve">all </w:t>
      </w:r>
      <w:r w:rsidRPr="00D659CC">
        <w:t xml:space="preserve">these steps we have our first console application named </w:t>
      </w:r>
      <w:r w:rsidRPr="00D659CC">
        <w:rPr>
          <w:rFonts w:ascii="Consolas" w:hAnsi="Consolas"/>
          <w:b/>
          <w:bCs/>
          <w:noProof/>
          <w:kern w:val="32"/>
          <w:sz w:val="22"/>
        </w:rPr>
        <w:t>IntroToCSharp</w:t>
      </w:r>
      <w:r w:rsidRPr="00D659CC">
        <w:t xml:space="preserve"> and containing a single class </w:t>
      </w:r>
      <w:r w:rsidRPr="00D659CC">
        <w:rPr>
          <w:rFonts w:ascii="Consolas" w:hAnsi="Consolas"/>
          <w:b/>
          <w:bCs/>
          <w:noProof/>
          <w:kern w:val="32"/>
          <w:sz w:val="22"/>
        </w:rPr>
        <w:t>HelloCSharp</w:t>
      </w:r>
      <w:r>
        <w:t xml:space="preserve"> (stored in the file </w:t>
      </w:r>
      <w:r>
        <w:rPr>
          <w:rFonts w:ascii="Consolas" w:hAnsi="Consolas"/>
          <w:b/>
          <w:bCs/>
          <w:noProof/>
          <w:kern w:val="32"/>
          <w:sz w:val="22"/>
        </w:rPr>
        <w:t>Hello</w:t>
      </w:r>
      <w:r w:rsidRPr="00D659CC">
        <w:rPr>
          <w:rFonts w:ascii="Consolas" w:hAnsi="Consolas"/>
          <w:b/>
          <w:bCs/>
          <w:noProof/>
          <w:kern w:val="32"/>
          <w:sz w:val="22"/>
        </w:rPr>
        <w:t>CSharp</w:t>
      </w:r>
      <w:r>
        <w:rPr>
          <w:rFonts w:ascii="Consolas" w:hAnsi="Consolas"/>
          <w:b/>
          <w:bCs/>
          <w:noProof/>
          <w:kern w:val="32"/>
          <w:sz w:val="22"/>
        </w:rPr>
        <w:t>.cs</w:t>
      </w:r>
      <w:r>
        <w:t>):</w:t>
      </w:r>
    </w:p>
    <w:p w14:paraId="3DD589A9" w14:textId="77777777" w:rsidR="00114F77" w:rsidRDefault="00114F77" w:rsidP="00114F77">
      <w:pPr>
        <w:jc w:val="center"/>
      </w:pPr>
      <w:r>
        <w:rPr>
          <w:noProof/>
        </w:rPr>
        <w:drawing>
          <wp:inline distT="0" distB="0" distL="0" distR="0" wp14:anchorId="07E3420C" wp14:editId="7163AAB0">
            <wp:extent cx="4537625" cy="3429000"/>
            <wp:effectExtent l="19050" t="19050" r="15875" b="19050"/>
            <wp:docPr id="77" name="Picture 77" descr="A small C# program in Visual Studio 2012" title="C# Program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4561763" cy="3447241"/>
                    </a:xfrm>
                    <a:prstGeom prst="rect">
                      <a:avLst/>
                    </a:prstGeom>
                    <a:ln>
                      <a:solidFill>
                        <a:schemeClr val="bg1">
                          <a:lumMod val="50000"/>
                        </a:schemeClr>
                      </a:solidFill>
                    </a:ln>
                  </pic:spPr>
                </pic:pic>
              </a:graphicData>
            </a:graphic>
          </wp:inline>
        </w:drawing>
      </w:r>
    </w:p>
    <w:p w14:paraId="440EE4E5" w14:textId="77777777" w:rsidR="00114F77" w:rsidRDefault="00114F77" w:rsidP="00114F77">
      <w:r w:rsidRPr="00D659CC">
        <w:lastRenderedPageBreak/>
        <w:t xml:space="preserve">All we have to do is </w:t>
      </w:r>
      <w:r w:rsidRPr="00A7432E">
        <w:rPr>
          <w:b/>
        </w:rPr>
        <w:t xml:space="preserve">add code to the </w:t>
      </w:r>
      <w:r w:rsidRPr="00A7432E">
        <w:rPr>
          <w:rStyle w:val="Code"/>
        </w:rPr>
        <w:t>Main()</w:t>
      </w:r>
      <w:r w:rsidRPr="00A7432E">
        <w:rPr>
          <w:rFonts w:ascii="Consolas" w:hAnsi="Consolas"/>
          <w:b/>
          <w:bCs/>
          <w:noProof/>
          <w:kern w:val="32"/>
          <w:sz w:val="22"/>
        </w:rPr>
        <w:t xml:space="preserve"> </w:t>
      </w:r>
      <w:r w:rsidRPr="00A7432E">
        <w:rPr>
          <w:b/>
        </w:rPr>
        <w:t>method</w:t>
      </w:r>
      <w:r w:rsidRPr="00D659CC">
        <w:t xml:space="preserve">. By default, the </w:t>
      </w:r>
      <w:r w:rsidRPr="00D659CC">
        <w:rPr>
          <w:rFonts w:ascii="Consolas" w:hAnsi="Consolas"/>
          <w:b/>
          <w:bCs/>
          <w:noProof/>
          <w:kern w:val="32"/>
          <w:sz w:val="22"/>
        </w:rPr>
        <w:t xml:space="preserve">HelloCSharp.cs </w:t>
      </w:r>
      <w:r w:rsidRPr="00D659CC">
        <w:t xml:space="preserve">code should be loaded and ready for editing. If it is not, we double click on the </w:t>
      </w:r>
      <w:r w:rsidRPr="00D659CC">
        <w:rPr>
          <w:rFonts w:ascii="Consolas" w:hAnsi="Consolas"/>
          <w:b/>
          <w:bCs/>
          <w:noProof/>
          <w:kern w:val="32"/>
          <w:sz w:val="22"/>
        </w:rPr>
        <w:t>HelloCSharp.cs</w:t>
      </w:r>
      <w:r w:rsidRPr="00620A96">
        <w:t xml:space="preserve"> </w:t>
      </w:r>
      <w:r w:rsidRPr="00D659CC">
        <w:t>file in the Solution Explorer to load it. We enter the following source code:</w:t>
      </w:r>
    </w:p>
    <w:p w14:paraId="0A70107E" w14:textId="77777777" w:rsidR="00114F77" w:rsidRPr="00D659CC" w:rsidRDefault="00114F77" w:rsidP="00114F77">
      <w:pPr>
        <w:jc w:val="center"/>
      </w:pPr>
      <w:r>
        <w:rPr>
          <w:noProof/>
        </w:rPr>
        <w:drawing>
          <wp:inline distT="0" distB="0" distL="0" distR="0" wp14:anchorId="4B90EE24" wp14:editId="120CB645">
            <wp:extent cx="3923810" cy="2180953"/>
            <wp:effectExtent l="19050" t="19050" r="19685" b="10160"/>
            <wp:docPr id="76" name="Picture 76" descr="A piece of C# source code in the Visual Studio 2012 editor" title="Source Code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3923810" cy="2180953"/>
                    </a:xfrm>
                    <a:prstGeom prst="rect">
                      <a:avLst/>
                    </a:prstGeom>
                    <a:ln>
                      <a:solidFill>
                        <a:schemeClr val="tx1"/>
                      </a:solidFill>
                    </a:ln>
                  </pic:spPr>
                </pic:pic>
              </a:graphicData>
            </a:graphic>
          </wp:inline>
        </w:drawing>
      </w:r>
    </w:p>
    <w:p w14:paraId="08356973" w14:textId="77777777" w:rsidR="00114F77" w:rsidRPr="00D659CC" w:rsidRDefault="00114F77" w:rsidP="00114F77">
      <w:pPr>
        <w:pStyle w:val="Heading3"/>
      </w:pPr>
      <w:bookmarkStart w:id="55" w:name="_Compiling_the_Source"/>
      <w:bookmarkEnd w:id="55"/>
      <w:r w:rsidRPr="00D659CC">
        <w:t>Compiling the Source Code</w:t>
      </w:r>
    </w:p>
    <w:p w14:paraId="041B12AF" w14:textId="77777777" w:rsidR="00114F77" w:rsidRPr="00D659CC" w:rsidRDefault="00114F77" w:rsidP="00114F77">
      <w:r w:rsidRPr="00D659CC">
        <w:t>The compiling process in Visual Studio includes several steps:</w:t>
      </w:r>
    </w:p>
    <w:p w14:paraId="1DA87601" w14:textId="77777777" w:rsidR="00114F77" w:rsidRDefault="00114F77" w:rsidP="00114F77">
      <w:pPr>
        <w:numPr>
          <w:ilvl w:val="0"/>
          <w:numId w:val="7"/>
        </w:numPr>
        <w:tabs>
          <w:tab w:val="clear" w:pos="795"/>
        </w:tabs>
        <w:spacing w:after="120"/>
        <w:ind w:left="568" w:hanging="284"/>
      </w:pPr>
      <w:r w:rsidRPr="00D659CC">
        <w:t>Syntax error check;</w:t>
      </w:r>
    </w:p>
    <w:p w14:paraId="62C3C134" w14:textId="77777777" w:rsidR="00114F77" w:rsidRPr="00D659CC" w:rsidRDefault="00114F77" w:rsidP="00114F77">
      <w:pPr>
        <w:spacing w:after="120"/>
        <w:jc w:val="center"/>
      </w:pPr>
      <w:r>
        <w:rPr>
          <w:noProof/>
        </w:rPr>
        <w:drawing>
          <wp:inline distT="0" distB="0" distL="0" distR="0" wp14:anchorId="0CB92AB8" wp14:editId="36A88A6B">
            <wp:extent cx="4933334" cy="1476191"/>
            <wp:effectExtent l="19050" t="19050" r="19685" b="10160"/>
            <wp:docPr id="79" name="Picture 79" descr="The &quot;Error List&quot; window in Visual Studio 2012" title="Error List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4933334" cy="1476191"/>
                    </a:xfrm>
                    <a:prstGeom prst="rect">
                      <a:avLst/>
                    </a:prstGeom>
                    <a:ln>
                      <a:solidFill>
                        <a:schemeClr val="bg1">
                          <a:lumMod val="50000"/>
                        </a:schemeClr>
                      </a:solidFill>
                    </a:ln>
                  </pic:spPr>
                </pic:pic>
              </a:graphicData>
            </a:graphic>
          </wp:inline>
        </w:drawing>
      </w:r>
    </w:p>
    <w:p w14:paraId="0AD7D49D" w14:textId="77777777" w:rsidR="00114F77" w:rsidRPr="00D659CC" w:rsidRDefault="00114F77" w:rsidP="00114F77">
      <w:pPr>
        <w:numPr>
          <w:ilvl w:val="0"/>
          <w:numId w:val="7"/>
        </w:numPr>
        <w:tabs>
          <w:tab w:val="clear" w:pos="795"/>
        </w:tabs>
        <w:spacing w:after="120"/>
        <w:ind w:left="568" w:hanging="284"/>
      </w:pPr>
      <w:r w:rsidRPr="00D659CC">
        <w:t xml:space="preserve">A </w:t>
      </w:r>
      <w:r>
        <w:t>c</w:t>
      </w:r>
      <w:r w:rsidRPr="00D659CC">
        <w:t>heck for other errors, like missing libraries;</w:t>
      </w:r>
    </w:p>
    <w:p w14:paraId="15045405" w14:textId="77777777" w:rsidR="00114F77" w:rsidRPr="00D659CC" w:rsidRDefault="00114F77" w:rsidP="00114F77">
      <w:pPr>
        <w:numPr>
          <w:ilvl w:val="0"/>
          <w:numId w:val="7"/>
        </w:numPr>
        <w:tabs>
          <w:tab w:val="clear" w:pos="795"/>
        </w:tabs>
        <w:spacing w:after="120"/>
        <w:ind w:left="568" w:hanging="284"/>
      </w:pPr>
      <w:r w:rsidRPr="00D659CC">
        <w:t>Converting the C# code into an executable file (a .NET assembly). For console applications it</w:t>
      </w:r>
      <w:r>
        <w:t xml:space="preserve"> i</w:t>
      </w:r>
      <w:r w:rsidRPr="00D659CC">
        <w:t xml:space="preserve">s an </w:t>
      </w:r>
      <w:r w:rsidRPr="00D659CC">
        <w:rPr>
          <w:rFonts w:ascii="Consolas" w:hAnsi="Consolas"/>
          <w:b/>
          <w:bCs/>
          <w:noProof/>
          <w:kern w:val="32"/>
          <w:sz w:val="22"/>
        </w:rPr>
        <w:t>.exe</w:t>
      </w:r>
      <w:r w:rsidRPr="00D659CC">
        <w:t xml:space="preserve"> file.</w:t>
      </w:r>
    </w:p>
    <w:p w14:paraId="6217F425" w14:textId="77777777" w:rsidR="00114F77" w:rsidRPr="00D659CC" w:rsidRDefault="00114F77" w:rsidP="00114F77">
      <w:r w:rsidRPr="00D659CC">
        <w:t xml:space="preserve">To </w:t>
      </w:r>
      <w:r w:rsidRPr="00D659CC">
        <w:rPr>
          <w:b/>
        </w:rPr>
        <w:t>compile</w:t>
      </w:r>
      <w:r w:rsidRPr="00D659CC">
        <w:t xml:space="preserve"> a file in Visual Studio, we press the </w:t>
      </w:r>
      <w:r w:rsidRPr="00D659CC">
        <w:rPr>
          <w:b/>
        </w:rPr>
        <w:t>[F6]</w:t>
      </w:r>
      <w:r w:rsidRPr="00D659CC">
        <w:t xml:space="preserve"> key or </w:t>
      </w:r>
      <w:r w:rsidRPr="00D659CC">
        <w:rPr>
          <w:b/>
          <w:noProof/>
        </w:rPr>
        <w:t>[Shift+Ctrl+B]</w:t>
      </w:r>
      <w:r w:rsidRPr="00D659CC">
        <w:t>. Usually, errors are underlined in red, to attract the programmer’s attention, while we are still writing or when compiling, at the latest. They are listed in the "Error List" window if it is visible (if it is not</w:t>
      </w:r>
      <w:r>
        <w:t>,</w:t>
      </w:r>
      <w:r w:rsidRPr="00D659CC">
        <w:t xml:space="preserve"> we </w:t>
      </w:r>
      <w:r>
        <w:t>can show it</w:t>
      </w:r>
      <w:r w:rsidRPr="00D659CC">
        <w:t xml:space="preserve"> from the "View" menu of Visual Studio).</w:t>
      </w:r>
    </w:p>
    <w:p w14:paraId="4BFE0F59" w14:textId="77777777" w:rsidR="00114F77" w:rsidRPr="00D659CC" w:rsidRDefault="00114F77" w:rsidP="00114F77">
      <w:r w:rsidRPr="00D659CC">
        <w:t>If our project has at least one error, it will be marked with a small red "</w:t>
      </w:r>
      <w:r w:rsidRPr="00C20E3D">
        <w:rPr>
          <w:rStyle w:val="Code"/>
        </w:rPr>
        <w:t>x</w:t>
      </w:r>
      <w:r w:rsidRPr="00D659CC">
        <w:t>" in the "</w:t>
      </w:r>
      <w:r w:rsidRPr="00D659CC">
        <w:rPr>
          <w:b/>
        </w:rPr>
        <w:t>Error List</w:t>
      </w:r>
      <w:r w:rsidRPr="00D659CC">
        <w:t>" window. Short info about the problem is displayed for each error – filename, line number and project name. If we double click any of the errors in the "Error List", Visual Studio will automatically take us to the file and line of code where the error has occurred.</w:t>
      </w:r>
      <w:r>
        <w:t xml:space="preserve"> In the screenshot above the problem is that we have “</w:t>
      </w:r>
      <w:r w:rsidRPr="00C20E3D">
        <w:rPr>
          <w:rStyle w:val="Code"/>
        </w:rPr>
        <w:t>using</w:t>
      </w:r>
      <w:r w:rsidRPr="00C20E3D">
        <w:t xml:space="preserve"> </w:t>
      </w:r>
      <w:r w:rsidRPr="00C20E3D">
        <w:rPr>
          <w:rStyle w:val="Code"/>
        </w:rPr>
        <w:t>Systema</w:t>
      </w:r>
      <w:r>
        <w:t>;” instead of “</w:t>
      </w:r>
      <w:r w:rsidRPr="00C20E3D">
        <w:rPr>
          <w:rStyle w:val="Code"/>
        </w:rPr>
        <w:t>using</w:t>
      </w:r>
      <w:r w:rsidRPr="00C20E3D">
        <w:t xml:space="preserve"> </w:t>
      </w:r>
      <w:r w:rsidRPr="00C20E3D">
        <w:rPr>
          <w:rStyle w:val="Code"/>
        </w:rPr>
        <w:t>System</w:t>
      </w:r>
      <w:r>
        <w:t>”.</w:t>
      </w:r>
    </w:p>
    <w:p w14:paraId="6C9FB65A" w14:textId="77777777" w:rsidR="00114F77" w:rsidRPr="00D659CC" w:rsidRDefault="00114F77" w:rsidP="00114F77">
      <w:pPr>
        <w:pStyle w:val="Heading3"/>
      </w:pPr>
      <w:r w:rsidRPr="00D659CC">
        <w:t>Starting the Project</w:t>
      </w:r>
    </w:p>
    <w:p w14:paraId="46237F8C" w14:textId="77777777" w:rsidR="00114F77" w:rsidRPr="00D659CC" w:rsidRDefault="00114F77" w:rsidP="00114F77">
      <w:r w:rsidRPr="00D659CC">
        <w:t xml:space="preserve">To start the project, we press </w:t>
      </w:r>
      <w:r w:rsidRPr="00D659CC">
        <w:rPr>
          <w:b/>
        </w:rPr>
        <w:t>[Ctrl+F5]</w:t>
      </w:r>
      <w:r w:rsidRPr="00D659CC">
        <w:t xml:space="preserve"> (holding the [Ctrl] key pressed and at the same time pressing the [F5] key).</w:t>
      </w:r>
    </w:p>
    <w:p w14:paraId="5AE10A94" w14:textId="77777777" w:rsidR="00114F77" w:rsidRPr="00D659CC" w:rsidRDefault="00114F77" w:rsidP="00114F77">
      <w:r w:rsidRPr="00D659CC">
        <w:lastRenderedPageBreak/>
        <w:t xml:space="preserve">The program will </w:t>
      </w:r>
      <w:proofErr w:type="gramStart"/>
      <w:r w:rsidRPr="00D659CC">
        <w:t>start</w:t>
      </w:r>
      <w:proofErr w:type="gramEnd"/>
      <w:r w:rsidRPr="00D659CC">
        <w:t xml:space="preserve"> and the result will be displayed on the console, followed by the "</w:t>
      </w:r>
      <w:r w:rsidRPr="00D659CC">
        <w:rPr>
          <w:rFonts w:ascii="Consolas" w:hAnsi="Consolas"/>
          <w:b/>
          <w:bCs/>
          <w:noProof/>
          <w:kern w:val="32"/>
          <w:sz w:val="22"/>
        </w:rPr>
        <w:t>Press any key to continue .</w:t>
      </w:r>
      <w:r w:rsidRPr="00A7432E">
        <w:t xml:space="preserve"> </w:t>
      </w:r>
      <w:r w:rsidRPr="00D659CC">
        <w:rPr>
          <w:rFonts w:ascii="Consolas" w:hAnsi="Consolas"/>
          <w:b/>
          <w:bCs/>
          <w:noProof/>
          <w:kern w:val="32"/>
          <w:sz w:val="22"/>
        </w:rPr>
        <w:t>.</w:t>
      </w:r>
      <w:r w:rsidRPr="00A7432E">
        <w:t xml:space="preserve"> </w:t>
      </w:r>
      <w:r w:rsidRPr="00D659CC">
        <w:rPr>
          <w:rFonts w:ascii="Consolas" w:hAnsi="Consolas"/>
          <w:b/>
          <w:bCs/>
          <w:noProof/>
          <w:kern w:val="32"/>
          <w:sz w:val="22"/>
        </w:rPr>
        <w:t>.</w:t>
      </w:r>
      <w:r w:rsidRPr="00D659CC">
        <w:t>" message:</w:t>
      </w:r>
    </w:p>
    <w:p w14:paraId="065FBF1D" w14:textId="77777777" w:rsidR="00114F77" w:rsidRPr="00D659CC" w:rsidRDefault="00114F77" w:rsidP="00114F77">
      <w:pPr>
        <w:jc w:val="center"/>
      </w:pPr>
      <w:r w:rsidRPr="00D659CC">
        <w:rPr>
          <w:noProof/>
        </w:rPr>
        <w:drawing>
          <wp:inline distT="0" distB="0" distL="0" distR="0" wp14:anchorId="7AD2FFD6" wp14:editId="0BADB433">
            <wp:extent cx="4352925" cy="1257300"/>
            <wp:effectExtent l="0" t="0" r="9525" b="0"/>
            <wp:docPr id="447" name="Picture 447" descr="Output of our first C# program &quot;Hello C#&quot;" title="HelloCSharp - 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28A0092B-C50C-407E-A947-70E740481C1C}">
                          <a14:useLocalDpi xmlns:a14="http://schemas.microsoft.com/office/drawing/2010/main"/>
                        </a:ext>
                      </a:extLst>
                    </a:blip>
                    <a:stretch>
                      <a:fillRect/>
                    </a:stretch>
                  </pic:blipFill>
                  <pic:spPr>
                    <a:xfrm>
                      <a:off x="0" y="0"/>
                      <a:ext cx="4352925" cy="1257300"/>
                    </a:xfrm>
                    <a:prstGeom prst="rect">
                      <a:avLst/>
                    </a:prstGeom>
                  </pic:spPr>
                </pic:pic>
              </a:graphicData>
            </a:graphic>
          </wp:inline>
        </w:drawing>
      </w:r>
    </w:p>
    <w:p w14:paraId="22336BDE" w14:textId="77777777" w:rsidR="00114F77" w:rsidRPr="00D659CC" w:rsidRDefault="00114F77" w:rsidP="00114F77">
      <w:r w:rsidRPr="00D659CC">
        <w:t xml:space="preserve">The last message is not part of the result produced by the program. It is a reminder by Visual Studio that </w:t>
      </w:r>
      <w:r w:rsidRPr="00D659CC">
        <w:rPr>
          <w:b/>
        </w:rPr>
        <w:t>our program has finished its execution</w:t>
      </w:r>
      <w:r w:rsidRPr="00D659CC">
        <w:t xml:space="preserve"> and it gives us time to see the result. If we run the program by only pressing </w:t>
      </w:r>
      <w:r w:rsidRPr="00D659CC">
        <w:rPr>
          <w:b/>
        </w:rPr>
        <w:t>[F5]</w:t>
      </w:r>
      <w:r w:rsidRPr="00D659CC">
        <w:t xml:space="preserve">, that message will not appear and the result will vanish instantly after appearing because the program will have finished its execution, and the window will be closed. That is why we should </w:t>
      </w:r>
      <w:r w:rsidRPr="00A7432E">
        <w:rPr>
          <w:b/>
        </w:rPr>
        <w:t>always start our console applications by pressing [Ctrl+F5]</w:t>
      </w:r>
      <w:r w:rsidRPr="00D659CC">
        <w:t>.</w:t>
      </w:r>
    </w:p>
    <w:p w14:paraId="29BDDD32" w14:textId="77777777" w:rsidR="00114F77" w:rsidRPr="00D659CC" w:rsidRDefault="00114F77" w:rsidP="00114F77">
      <w:pPr>
        <w:rPr>
          <w:b/>
          <w:bCs/>
        </w:rPr>
      </w:pPr>
      <w:r w:rsidRPr="00D659CC">
        <w:t xml:space="preserve">Not all project types can be executed. In order to execute a C# project, it needs to have one class with a </w:t>
      </w:r>
      <w:r w:rsidRPr="00D659CC">
        <w:rPr>
          <w:rFonts w:ascii="Consolas" w:hAnsi="Consolas"/>
          <w:b/>
          <w:bCs/>
          <w:noProof/>
          <w:kern w:val="32"/>
          <w:sz w:val="22"/>
        </w:rPr>
        <w:t>Main()</w:t>
      </w:r>
      <w:r w:rsidRPr="00D659CC">
        <w:t xml:space="preserve"> method declared in the way described </w:t>
      </w:r>
      <w:hyperlink w:anchor="First_CSharp_Program" w:history="1">
        <w:r w:rsidRPr="00D659CC">
          <w:rPr>
            <w:color w:val="0000FF"/>
            <w:u w:val="single"/>
          </w:rPr>
          <w:t>earlier in this chapter</w:t>
        </w:r>
      </w:hyperlink>
      <w:r w:rsidRPr="00D659CC">
        <w:t>.</w:t>
      </w:r>
    </w:p>
    <w:p w14:paraId="73DB8DD2" w14:textId="77777777" w:rsidR="00114F77" w:rsidRPr="00D659CC" w:rsidRDefault="00114F77" w:rsidP="00114F77">
      <w:pPr>
        <w:pStyle w:val="Heading3"/>
      </w:pPr>
      <w:r w:rsidRPr="00D659CC">
        <w:t>Debugging the Program</w:t>
      </w:r>
    </w:p>
    <w:p w14:paraId="48DC9624" w14:textId="77777777" w:rsidR="00114F77" w:rsidRPr="00D659CC" w:rsidRDefault="00114F77" w:rsidP="00114F77">
      <w:r w:rsidRPr="00D659CC">
        <w:t xml:space="preserve">When our program contains errors, also known as </w:t>
      </w:r>
      <w:r w:rsidRPr="00D659CC">
        <w:rPr>
          <w:b/>
        </w:rPr>
        <w:t>bugs</w:t>
      </w:r>
      <w:r w:rsidRPr="00D659CC">
        <w:t xml:space="preserve">, we must find and remove them, i.e. we need to </w:t>
      </w:r>
      <w:r w:rsidRPr="00D659CC">
        <w:rPr>
          <w:b/>
        </w:rPr>
        <w:t>debug</w:t>
      </w:r>
      <w:r w:rsidRPr="00D659CC">
        <w:t xml:space="preserve"> the program. The debugging process includes:</w:t>
      </w:r>
    </w:p>
    <w:p w14:paraId="5178CFCC" w14:textId="77777777" w:rsidR="00114F77" w:rsidRPr="00D659CC" w:rsidRDefault="00114F77" w:rsidP="00114F77">
      <w:pPr>
        <w:numPr>
          <w:ilvl w:val="0"/>
          <w:numId w:val="8"/>
        </w:numPr>
        <w:tabs>
          <w:tab w:val="clear" w:pos="795"/>
        </w:tabs>
        <w:ind w:left="568" w:hanging="284"/>
      </w:pPr>
      <w:r w:rsidRPr="00D659CC">
        <w:t xml:space="preserve">Noticing the </w:t>
      </w:r>
      <w:r w:rsidRPr="00D659CC">
        <w:rPr>
          <w:b/>
        </w:rPr>
        <w:t>problems</w:t>
      </w:r>
      <w:r w:rsidRPr="00D659CC">
        <w:t xml:space="preserve"> (bugs);</w:t>
      </w:r>
    </w:p>
    <w:p w14:paraId="22C8B474" w14:textId="77777777" w:rsidR="00114F77" w:rsidRPr="00D659CC" w:rsidRDefault="00114F77" w:rsidP="00114F77">
      <w:pPr>
        <w:numPr>
          <w:ilvl w:val="0"/>
          <w:numId w:val="8"/>
        </w:numPr>
        <w:tabs>
          <w:tab w:val="clear" w:pos="795"/>
        </w:tabs>
        <w:ind w:left="568" w:hanging="284"/>
      </w:pPr>
      <w:r w:rsidRPr="00D659CC">
        <w:t xml:space="preserve">Finding the code </w:t>
      </w:r>
      <w:r w:rsidRPr="00D659CC">
        <w:rPr>
          <w:b/>
        </w:rPr>
        <w:t>causing</w:t>
      </w:r>
      <w:r w:rsidRPr="00D659CC">
        <w:t xml:space="preserve"> the problems;</w:t>
      </w:r>
    </w:p>
    <w:p w14:paraId="08BF9CD6" w14:textId="77777777" w:rsidR="00114F77" w:rsidRPr="00D659CC" w:rsidRDefault="00114F77" w:rsidP="00114F77">
      <w:pPr>
        <w:numPr>
          <w:ilvl w:val="0"/>
          <w:numId w:val="8"/>
        </w:numPr>
        <w:tabs>
          <w:tab w:val="clear" w:pos="795"/>
        </w:tabs>
        <w:ind w:left="568" w:hanging="284"/>
      </w:pPr>
      <w:r w:rsidRPr="00D659CC">
        <w:rPr>
          <w:b/>
        </w:rPr>
        <w:t>Fixing</w:t>
      </w:r>
      <w:r w:rsidRPr="00D659CC">
        <w:t xml:space="preserve"> the code so that the program works correctly;</w:t>
      </w:r>
    </w:p>
    <w:p w14:paraId="39F0774A" w14:textId="77777777" w:rsidR="00114F77" w:rsidRPr="00D659CC" w:rsidRDefault="00114F77" w:rsidP="00114F77">
      <w:pPr>
        <w:numPr>
          <w:ilvl w:val="0"/>
          <w:numId w:val="8"/>
        </w:numPr>
        <w:tabs>
          <w:tab w:val="clear" w:pos="795"/>
        </w:tabs>
        <w:ind w:left="568" w:hanging="284"/>
      </w:pPr>
      <w:r w:rsidRPr="00D659CC">
        <w:rPr>
          <w:b/>
        </w:rPr>
        <w:t>Testing</w:t>
      </w:r>
      <w:r w:rsidRPr="00D659CC">
        <w:t xml:space="preserve"> to make sure the program works as expected after the changes are made.</w:t>
      </w:r>
    </w:p>
    <w:p w14:paraId="591D188A" w14:textId="77777777" w:rsidR="00114F77" w:rsidRPr="00D659CC" w:rsidRDefault="00114F77" w:rsidP="00114F77">
      <w:r w:rsidRPr="00D659CC">
        <w:t xml:space="preserve">The process can be repeated several times until the program starts working correctly. After we have noticed the problem, we need to find the code causing it. Visual Studio can help by allowing us to check </w:t>
      </w:r>
      <w:r w:rsidRPr="00D659CC">
        <w:rPr>
          <w:b/>
        </w:rPr>
        <w:t>step by step</w:t>
      </w:r>
      <w:r w:rsidRPr="00D659CC">
        <w:t xml:space="preserve"> whether everything is working as planned.</w:t>
      </w:r>
    </w:p>
    <w:p w14:paraId="4C434AFC" w14:textId="77777777" w:rsidR="00114F77" w:rsidRPr="00D659CC" w:rsidRDefault="00114F77" w:rsidP="00114F77">
      <w:r w:rsidRPr="00D659CC">
        <w:t xml:space="preserve">To stop the execution of the program at designated positions we can place </w:t>
      </w:r>
      <w:r w:rsidRPr="00D659CC">
        <w:rPr>
          <w:b/>
        </w:rPr>
        <w:t>breakpoints</w:t>
      </w:r>
      <w:r w:rsidRPr="00D659CC">
        <w:t xml:space="preserve">. The breakpoint is associated with a line of the program. The program </w:t>
      </w:r>
      <w:r w:rsidRPr="00A7432E">
        <w:rPr>
          <w:b/>
        </w:rPr>
        <w:t>stops its execution</w:t>
      </w:r>
      <w:r w:rsidRPr="00D659CC">
        <w:t xml:space="preserve"> on the lines with breakpoints, allowing for the rest of the code to be executed step by step. On each step we can check and even change the values of the current variables.</w:t>
      </w:r>
    </w:p>
    <w:p w14:paraId="4CA0921E" w14:textId="77777777" w:rsidR="00114F77" w:rsidRPr="00D659CC" w:rsidRDefault="00114F77" w:rsidP="00114F77">
      <w:r w:rsidRPr="00D659CC">
        <w:t xml:space="preserve">Debugging is a sort of </w:t>
      </w:r>
      <w:r w:rsidRPr="00D659CC">
        <w:rPr>
          <w:b/>
        </w:rPr>
        <w:t>step by step</w:t>
      </w:r>
      <w:r w:rsidRPr="00D659CC">
        <w:t xml:space="preserve"> slow motion execution of the program. It gives us the opportunity to easily understand the details of the code and see where exactly and why the errors have occurred.</w:t>
      </w:r>
    </w:p>
    <w:p w14:paraId="47126A4E" w14:textId="77777777" w:rsidR="00114F77" w:rsidRDefault="00114F77" w:rsidP="00114F77">
      <w:r>
        <w:t>Let’s</w:t>
      </w:r>
      <w:r w:rsidRPr="00D659CC">
        <w:t xml:space="preserve"> create an </w:t>
      </w:r>
      <w:r w:rsidRPr="00D80130">
        <w:rPr>
          <w:b/>
        </w:rPr>
        <w:t>intentional error in our program</w:t>
      </w:r>
      <w:r w:rsidRPr="00D659CC">
        <w:t>, to illustrate how to use breakpoints. We will add a line to the program, which will create an exception during the execution (we will take a detailed look at exceptions in the "</w:t>
      </w:r>
      <w:hyperlink w:anchor="Chapter_12_Exception_Handling" w:history="1">
        <w:r w:rsidRPr="00D659CC">
          <w:rPr>
            <w:color w:val="0000FF"/>
            <w:u w:val="single"/>
          </w:rPr>
          <w:t>Exception Handling</w:t>
        </w:r>
      </w:hyperlink>
      <w:r w:rsidRPr="00D659CC">
        <w:t>" chapter).</w:t>
      </w:r>
    </w:p>
    <w:p w14:paraId="28851146" w14:textId="77777777" w:rsidR="00114F77" w:rsidRPr="00D659CC" w:rsidRDefault="00114F77" w:rsidP="00114F77">
      <w:pPr>
        <w:spacing w:after="120"/>
      </w:pPr>
      <w:r w:rsidRPr="00D659CC">
        <w:t xml:space="preserve">For </w:t>
      </w:r>
      <w:proofErr w:type="gramStart"/>
      <w:r w:rsidRPr="00D659CC">
        <w:t>now</w:t>
      </w:r>
      <w:proofErr w:type="gramEnd"/>
      <w:r w:rsidRPr="00D659CC">
        <w:t xml:space="preserve"> </w:t>
      </w:r>
      <w:r>
        <w:t>let’s</w:t>
      </w:r>
      <w:r w:rsidRPr="00D659CC">
        <w:t xml:space="preserve"> edit our program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D659CC" w14:paraId="218F75C6" w14:textId="77777777" w:rsidTr="00906C76">
        <w:tc>
          <w:tcPr>
            <w:tcW w:w="9668" w:type="dxa"/>
            <w:tcBorders>
              <w:top w:val="single" w:sz="4" w:space="0" w:color="auto"/>
              <w:left w:val="single" w:sz="4" w:space="0" w:color="auto"/>
              <w:bottom w:val="single" w:sz="4" w:space="0" w:color="auto"/>
              <w:right w:val="single" w:sz="4" w:space="0" w:color="auto"/>
            </w:tcBorders>
            <w:shd w:val="clear" w:color="auto" w:fill="F3F3F3"/>
          </w:tcPr>
          <w:p w14:paraId="13F4633A" w14:textId="77777777" w:rsidR="00114F77" w:rsidRPr="00D659CC" w:rsidRDefault="00114F77" w:rsidP="00114F77">
            <w:pPr>
              <w:spacing w:before="0"/>
              <w:jc w:val="center"/>
              <w:rPr>
                <w:rFonts w:ascii="Consolas" w:hAnsi="Consolas"/>
                <w:b/>
                <w:bCs/>
                <w:noProof/>
                <w:kern w:val="32"/>
                <w:sz w:val="22"/>
              </w:rPr>
            </w:pPr>
            <w:r w:rsidRPr="00D659CC">
              <w:rPr>
                <w:rFonts w:ascii="Consolas" w:hAnsi="Consolas"/>
                <w:b/>
                <w:bCs/>
                <w:noProof/>
                <w:kern w:val="32"/>
                <w:sz w:val="22"/>
              </w:rPr>
              <w:t>HelloCSharp.cs</w:t>
            </w:r>
          </w:p>
        </w:tc>
      </w:tr>
      <w:tr w:rsidR="00114F77" w:rsidRPr="00D659CC" w14:paraId="3EF5BB9C" w14:textId="77777777" w:rsidTr="00906C76">
        <w:tc>
          <w:tcPr>
            <w:tcW w:w="9668" w:type="dxa"/>
            <w:tcBorders>
              <w:top w:val="single" w:sz="4" w:space="0" w:color="auto"/>
              <w:left w:val="single" w:sz="4" w:space="0" w:color="auto"/>
              <w:bottom w:val="single" w:sz="4" w:space="0" w:color="auto"/>
              <w:right w:val="single" w:sz="4" w:space="0" w:color="auto"/>
            </w:tcBorders>
          </w:tcPr>
          <w:p w14:paraId="17A5EE45"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14:paraId="53B28F87"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4390C4F"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1B99D325"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34F6EFA" w14:textId="22E365CA"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throw</w:t>
            </w:r>
            <w:r w:rsidRPr="00D659CC">
              <w:rPr>
                <w:rFonts w:ascii="Consolas" w:hAnsi="Consolas"/>
                <w:noProof/>
                <w:sz w:val="22"/>
              </w:rPr>
              <w:t xml:space="preserve"> </w:t>
            </w:r>
            <w:r w:rsidRPr="00D659CC">
              <w:rPr>
                <w:rFonts w:ascii="Consolas" w:hAnsi="Consolas" w:cs="Courier New"/>
                <w:noProof/>
                <w:color w:val="0000FF"/>
                <w:sz w:val="22"/>
              </w:rPr>
              <w:t>new</w:t>
            </w:r>
            <w:r w:rsidRPr="00D659CC">
              <w:rPr>
                <w:rFonts w:ascii="Consolas" w:hAnsi="Consolas"/>
                <w:noProof/>
                <w:sz w:val="22"/>
              </w:rPr>
              <w:t xml:space="preserve"> System.</w:t>
            </w:r>
            <w:r w:rsidRPr="00D659CC">
              <w:rPr>
                <w:rFonts w:ascii="Consolas" w:hAnsi="Consolas"/>
                <w:noProof/>
                <w:color w:val="2B91AF"/>
                <w:sz w:val="22"/>
              </w:rPr>
              <w:t>NotImplementedException</w:t>
            </w:r>
            <w:r w:rsidRPr="00D659CC">
              <w:rPr>
                <w:rFonts w:ascii="Consolas" w:hAnsi="Consolas"/>
                <w:noProof/>
                <w:sz w:val="22"/>
              </w:rPr>
              <w:t>(</w:t>
            </w:r>
            <w:r w:rsidRPr="00D659CC">
              <w:rPr>
                <w:rFonts w:ascii="Consolas" w:hAnsi="Consolas" w:cs="Courier New"/>
                <w:noProof/>
                <w:color w:val="A31515"/>
                <w:sz w:val="22"/>
              </w:rPr>
              <w:t>"Intended exception."</w:t>
            </w:r>
            <w:r w:rsidRPr="00D659CC">
              <w:rPr>
                <w:rFonts w:ascii="Consolas" w:hAnsi="Consolas"/>
                <w:noProof/>
                <w:sz w:val="22"/>
              </w:rPr>
              <w:t>);</w:t>
            </w:r>
          </w:p>
          <w:p w14:paraId="29614F0E" w14:textId="77777777"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14:paraId="15228496" w14:textId="77777777"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8452051" w14:textId="77777777"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14:paraId="742B36FF" w14:textId="77777777" w:rsidR="00114F77" w:rsidRPr="00D659CC" w:rsidRDefault="00114F77" w:rsidP="00114F77">
      <w:r w:rsidRPr="00D659CC">
        <w:lastRenderedPageBreak/>
        <w:t xml:space="preserve">When we start the program again with </w:t>
      </w:r>
      <w:r w:rsidRPr="00D659CC">
        <w:rPr>
          <w:b/>
        </w:rPr>
        <w:t>[Ctrl+F5]</w:t>
      </w:r>
      <w:r w:rsidRPr="00D659CC">
        <w:t xml:space="preserve"> we will get an error and it will be printed on the console:</w:t>
      </w:r>
    </w:p>
    <w:p w14:paraId="38E9C0FC" w14:textId="77777777" w:rsidR="00114F77" w:rsidRPr="00D659CC" w:rsidRDefault="00114F77" w:rsidP="00114F77">
      <w:pPr>
        <w:jc w:val="center"/>
      </w:pPr>
      <w:r>
        <w:rPr>
          <w:noProof/>
        </w:rPr>
        <w:drawing>
          <wp:inline distT="0" distB="0" distL="0" distR="0" wp14:anchorId="21E6BAF5" wp14:editId="11C3627B">
            <wp:extent cx="6144501" cy="1751682"/>
            <wp:effectExtent l="0" t="0" r="0" b="1270"/>
            <wp:docPr id="83" name="Picture 83" descr="The C# program has thrown an exception which was dumped on the console" title="Exception Printed on the 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6203829" cy="1768595"/>
                    </a:xfrm>
                    <a:prstGeom prst="rect">
                      <a:avLst/>
                    </a:prstGeom>
                  </pic:spPr>
                </pic:pic>
              </a:graphicData>
            </a:graphic>
          </wp:inline>
        </w:drawing>
      </w:r>
    </w:p>
    <w:p w14:paraId="7A9D5032" w14:textId="77777777" w:rsidR="00114F77" w:rsidRPr="00D659CC" w:rsidRDefault="00114F77" w:rsidP="00114F77">
      <w:r>
        <w:t>Let’s</w:t>
      </w:r>
      <w:r w:rsidRPr="00D659CC">
        <w:t xml:space="preserve"> see how </w:t>
      </w:r>
      <w:r w:rsidRPr="00D659CC">
        <w:rPr>
          <w:b/>
        </w:rPr>
        <w:t>breakpoints will help us</w:t>
      </w:r>
      <w:r w:rsidRPr="00D659CC">
        <w:t xml:space="preserve"> find the problem. We move the cursor to the line with the opening bracket of the </w:t>
      </w:r>
      <w:r w:rsidRPr="00D659CC">
        <w:rPr>
          <w:rFonts w:ascii="Consolas" w:hAnsi="Consolas"/>
          <w:b/>
          <w:bCs/>
          <w:noProof/>
          <w:kern w:val="32"/>
          <w:sz w:val="22"/>
        </w:rPr>
        <w:t>Main()</w:t>
      </w:r>
      <w:r w:rsidRPr="00D659CC">
        <w:t xml:space="preserve"> method and press [F9] (by doing so we place a breakpoint on that line). A red dot appears, indicating that the program will stop there if it is executed in debug mode:</w:t>
      </w:r>
    </w:p>
    <w:p w14:paraId="001A8767" w14:textId="77777777" w:rsidR="00114F77" w:rsidRPr="00D659CC" w:rsidRDefault="00114F77" w:rsidP="00114F77">
      <w:pPr>
        <w:jc w:val="center"/>
      </w:pPr>
      <w:r>
        <w:rPr>
          <w:noProof/>
        </w:rPr>
        <w:drawing>
          <wp:inline distT="0" distB="0" distL="0" distR="0" wp14:anchorId="0EB01C31" wp14:editId="53443C9E">
            <wp:extent cx="5235996" cy="2319745"/>
            <wp:effectExtent l="19050" t="19050" r="22225" b="23495"/>
            <wp:docPr id="89" name="Picture 89" descr="Breakpoint in the source code - debugging code in Visual Studio 2012" title="Breakpoint in Visual Studio'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291755" cy="2344449"/>
                    </a:xfrm>
                    <a:prstGeom prst="rect">
                      <a:avLst/>
                    </a:prstGeom>
                    <a:ln>
                      <a:solidFill>
                        <a:schemeClr val="bg1">
                          <a:lumMod val="50000"/>
                        </a:schemeClr>
                      </a:solidFill>
                    </a:ln>
                  </pic:spPr>
                </pic:pic>
              </a:graphicData>
            </a:graphic>
          </wp:inline>
        </w:drawing>
      </w:r>
    </w:p>
    <w:p w14:paraId="14C92A00" w14:textId="77777777" w:rsidR="00114F77" w:rsidRDefault="00114F77" w:rsidP="00114F77">
      <w:r w:rsidRPr="00D659CC">
        <w:t xml:space="preserve">Now we must start the program in debug mode. We select </w:t>
      </w:r>
      <w:r w:rsidRPr="00D659CC">
        <w:rPr>
          <w:b/>
        </w:rPr>
        <w:t>Debug</w:t>
      </w:r>
      <w:r w:rsidRPr="00D659CC">
        <w:t xml:space="preserve"> -&gt; </w:t>
      </w:r>
      <w:r w:rsidRPr="00D659CC">
        <w:rPr>
          <w:b/>
        </w:rPr>
        <w:t>Start Debugging</w:t>
      </w:r>
      <w:r w:rsidRPr="00D659CC">
        <w:t xml:space="preserve"> or press </w:t>
      </w:r>
      <w:r w:rsidRPr="00D659CC">
        <w:rPr>
          <w:b/>
        </w:rPr>
        <w:t>[F5]</w:t>
      </w:r>
      <w:r w:rsidRPr="00D659CC">
        <w:t>. The program will start and immediately stop at the first breakpoint it encounters. The line will be colored in yellow and we can execute the program step by step. With the [F10</w:t>
      </w:r>
      <w:r>
        <w:t>] key we move to the next line.</w:t>
      </w:r>
    </w:p>
    <w:p w14:paraId="045D0298" w14:textId="77777777" w:rsidR="00114F77" w:rsidRPr="00D659CC" w:rsidRDefault="00114F77" w:rsidP="00114F77">
      <w:r w:rsidRPr="00D659CC">
        <w:t xml:space="preserve">When we are on a given line and it is colored in </w:t>
      </w:r>
      <w:r w:rsidRPr="00D659CC">
        <w:rPr>
          <w:b/>
        </w:rPr>
        <w:t>yellow</w:t>
      </w:r>
      <w:r w:rsidRPr="00D659CC">
        <w:t xml:space="preserve">, the code on that line is </w:t>
      </w:r>
      <w:r w:rsidRPr="00D659CC">
        <w:rPr>
          <w:b/>
        </w:rPr>
        <w:t>not executed yet</w:t>
      </w:r>
      <w:r w:rsidRPr="00D659CC">
        <w:t>. It executes once we have passed that line. In this case we have not received the error yet despite the fact that we are on the line we added and should cause it</w:t>
      </w:r>
      <w:r>
        <w:t>:</w:t>
      </w:r>
    </w:p>
    <w:p w14:paraId="7F3932B9" w14:textId="77777777" w:rsidR="00114F77" w:rsidRPr="00D659CC" w:rsidRDefault="00114F77" w:rsidP="00114F77">
      <w:pPr>
        <w:jc w:val="center"/>
      </w:pPr>
      <w:r>
        <w:rPr>
          <w:noProof/>
        </w:rPr>
        <w:lastRenderedPageBreak/>
        <w:drawing>
          <wp:inline distT="0" distB="0" distL="0" distR="0" wp14:anchorId="5F2C6B59" wp14:editId="2DF86061">
            <wp:extent cx="4586001" cy="2022098"/>
            <wp:effectExtent l="19050" t="19050" r="24130" b="16510"/>
            <wp:docPr id="90" name="Picture 90" descr="Debugger stopped at breakpoint in Visual Studio 2012" title="Debugger Stopped at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4614499" cy="2034664"/>
                    </a:xfrm>
                    <a:prstGeom prst="rect">
                      <a:avLst/>
                    </a:prstGeom>
                    <a:ln>
                      <a:solidFill>
                        <a:schemeClr val="bg1">
                          <a:lumMod val="50000"/>
                        </a:schemeClr>
                      </a:solidFill>
                    </a:ln>
                  </pic:spPr>
                </pic:pic>
              </a:graphicData>
            </a:graphic>
          </wp:inline>
        </w:drawing>
      </w:r>
    </w:p>
    <w:p w14:paraId="505BEDBB" w14:textId="77777777" w:rsidR="00114F77" w:rsidRPr="00D659CC" w:rsidRDefault="00114F77" w:rsidP="00114F77">
      <w:r w:rsidRPr="00D659CC">
        <w:t xml:space="preserve">We press </w:t>
      </w:r>
      <w:r w:rsidRPr="00D659CC">
        <w:rPr>
          <w:b/>
        </w:rPr>
        <w:t>[F10]</w:t>
      </w:r>
      <w:r w:rsidRPr="00D659CC">
        <w:t xml:space="preserve"> one more time to execute the current line. This time Visual Studio displays a window specifying the line, where the error occurred as well as some additional details about it:</w:t>
      </w:r>
    </w:p>
    <w:p w14:paraId="71BBFB05" w14:textId="77777777" w:rsidR="00114F77" w:rsidRPr="00D659CC" w:rsidRDefault="00114F77" w:rsidP="00114F77">
      <w:pPr>
        <w:jc w:val="center"/>
      </w:pPr>
      <w:r>
        <w:rPr>
          <w:noProof/>
        </w:rPr>
        <w:drawing>
          <wp:inline distT="0" distB="0" distL="0" distR="0" wp14:anchorId="317EB22F" wp14:editId="1C101B87">
            <wp:extent cx="4593590" cy="4797924"/>
            <wp:effectExtent l="0" t="0" r="0" b="3175"/>
            <wp:docPr id="1024" name="Picture 1024" descr="Exception stopped the program execution (screenshot of the Visual Studio's debugger)" title="Exception (in Visual Studio'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4610787" cy="4815886"/>
                    </a:xfrm>
                    <a:prstGeom prst="rect">
                      <a:avLst/>
                    </a:prstGeom>
                  </pic:spPr>
                </pic:pic>
              </a:graphicData>
            </a:graphic>
          </wp:inline>
        </w:drawing>
      </w:r>
    </w:p>
    <w:p w14:paraId="5399D1B9" w14:textId="77777777" w:rsidR="00114F77" w:rsidRPr="00D659CC" w:rsidRDefault="00114F77" w:rsidP="00114F77">
      <w:r w:rsidRPr="00D659CC">
        <w:t xml:space="preserve">Once we know where exactly the problem in the program is, we can easily correct it. To do so, first, we need to stop the execution of the program before it is finished. We select </w:t>
      </w:r>
      <w:r w:rsidRPr="00D659CC">
        <w:rPr>
          <w:b/>
        </w:rPr>
        <w:t>Debug</w:t>
      </w:r>
      <w:r w:rsidRPr="00D659CC">
        <w:t xml:space="preserve"> –&gt; </w:t>
      </w:r>
      <w:r w:rsidRPr="00D659CC">
        <w:rPr>
          <w:b/>
        </w:rPr>
        <w:t>Stop Debugging</w:t>
      </w:r>
      <w:r w:rsidRPr="00D659CC">
        <w:t xml:space="preserve"> or press [Shift+F5]. After that we delete the problem line and start the program in normal mode (without debugging) by pressing) [Ctrl+F5].</w:t>
      </w:r>
    </w:p>
    <w:p w14:paraId="4F0F770E" w14:textId="77777777" w:rsidR="00114F77" w:rsidRPr="00D659CC" w:rsidRDefault="00114F77" w:rsidP="00114F77">
      <w:pPr>
        <w:pStyle w:val="Heading2"/>
      </w:pPr>
      <w:bookmarkStart w:id="56" w:name="_Toc357271620"/>
      <w:bookmarkStart w:id="57" w:name="_Toc418709323"/>
      <w:r w:rsidRPr="00D659CC">
        <w:lastRenderedPageBreak/>
        <w:t>Alternatives to Visual Studio</w:t>
      </w:r>
      <w:bookmarkEnd w:id="56"/>
      <w:bookmarkEnd w:id="57"/>
    </w:p>
    <w:p w14:paraId="1F572D8D" w14:textId="77777777" w:rsidR="00114F77" w:rsidRPr="00D659CC" w:rsidRDefault="00114F77" w:rsidP="00114F77">
      <w:r w:rsidRPr="00D659CC">
        <w:t>As we have seen, in theory, we can do without Visual Studio, but in practice that is not a good idea. The work required compiling a big project, finding all the errors in the code and performing numerous other actions would simply take too much time without Visual Studio.</w:t>
      </w:r>
    </w:p>
    <w:p w14:paraId="6E7B4F6A" w14:textId="77777777" w:rsidR="00114F77" w:rsidRPr="00D659CC" w:rsidRDefault="00114F77" w:rsidP="00114F77">
      <w:r w:rsidRPr="00D659CC">
        <w:t xml:space="preserve">On the other hand, </w:t>
      </w:r>
      <w:r w:rsidRPr="00D659CC">
        <w:rPr>
          <w:b/>
        </w:rPr>
        <w:t>Visual Studio is not a free</w:t>
      </w:r>
      <w:r w:rsidRPr="00D659CC">
        <w:t xml:space="preserve"> software developing environment (the full version). Many people cannot afford to buy the professional version (this is also true for small companies and some people engaged in programming).</w:t>
      </w:r>
    </w:p>
    <w:p w14:paraId="0BA28382" w14:textId="77777777" w:rsidR="00114F77" w:rsidRPr="00D659CC" w:rsidRDefault="00114F77" w:rsidP="00114F77">
      <w:r w:rsidRPr="00D659CC">
        <w:t>This is why there are some alternatives to Visual Studio (except VS Express Edition), which are free and can handle the same tasks relatively well.</w:t>
      </w:r>
    </w:p>
    <w:p w14:paraId="749BB836" w14:textId="77777777" w:rsidR="00114F77" w:rsidRPr="00D659CC" w:rsidRDefault="00114F77" w:rsidP="00114F77">
      <w:pPr>
        <w:pStyle w:val="Heading3"/>
        <w:rPr>
          <w:noProof/>
        </w:rPr>
      </w:pPr>
      <w:bookmarkStart w:id="58" w:name="SharpDevelop"/>
      <w:bookmarkEnd w:id="58"/>
      <w:r w:rsidRPr="00D659CC">
        <w:rPr>
          <w:noProof/>
        </w:rPr>
        <w:t>SharpDevelop</w:t>
      </w:r>
    </w:p>
    <w:p w14:paraId="14F6F358" w14:textId="77777777" w:rsidR="00114F77" w:rsidRPr="00D659CC" w:rsidRDefault="00114F77" w:rsidP="00114F77">
      <w:r w:rsidRPr="00D659CC">
        <w:t xml:space="preserve">One alternative is </w:t>
      </w:r>
      <w:r w:rsidRPr="00D659CC">
        <w:rPr>
          <w:b/>
          <w:noProof/>
        </w:rPr>
        <w:t>SharpDevelop</w:t>
      </w:r>
      <w:r w:rsidRPr="00D659CC">
        <w:t xml:space="preserve"> (</w:t>
      </w:r>
      <w:r w:rsidRPr="00D659CC">
        <w:rPr>
          <w:b/>
        </w:rPr>
        <w:t>#Develop</w:t>
      </w:r>
      <w:r w:rsidRPr="00D659CC">
        <w:t>).</w:t>
      </w:r>
      <w:r w:rsidRPr="00D659CC" w:rsidDel="00FA3C30">
        <w:t xml:space="preserve"> </w:t>
      </w:r>
      <w:r w:rsidRPr="00D659CC">
        <w:t xml:space="preserve">We can find it at the following Internet address: </w:t>
      </w:r>
      <w:hyperlink r:id="rId177" w:history="1">
        <w:r w:rsidRPr="00D659CC">
          <w:rPr>
            <w:color w:val="0000FF"/>
            <w:u w:val="single"/>
          </w:rPr>
          <w:t>http://www.icsharpcode.NET/OpenSource/SD/</w:t>
        </w:r>
      </w:hyperlink>
      <w:r w:rsidRPr="00D659CC">
        <w:t>. #Develop is an IDE for C# and is developed as an open-source project. It supports the majority of the functionalities offered in Visual Studio 201</w:t>
      </w:r>
      <w:r>
        <w:t>2</w:t>
      </w:r>
      <w:r w:rsidRPr="00D659CC">
        <w:t xml:space="preserve"> but also works in Linux and other operating systems. We will not review it in </w:t>
      </w:r>
      <w:proofErr w:type="gramStart"/>
      <w:r w:rsidRPr="00D659CC">
        <w:t>details</w:t>
      </w:r>
      <w:proofErr w:type="gramEnd"/>
      <w:r w:rsidRPr="00D659CC">
        <w:t xml:space="preserve"> but you should keep it in mind, in case you need a C# development environment and Visual Studio is not available.</w:t>
      </w:r>
    </w:p>
    <w:p w14:paraId="60E23708" w14:textId="77777777" w:rsidR="00114F77" w:rsidRPr="00D659CC" w:rsidRDefault="00114F77" w:rsidP="00114F77">
      <w:pPr>
        <w:pStyle w:val="Heading3"/>
        <w:rPr>
          <w:noProof/>
        </w:rPr>
      </w:pPr>
      <w:bookmarkStart w:id="59" w:name="MonoDevelop"/>
      <w:bookmarkEnd w:id="59"/>
      <w:r w:rsidRPr="00D659CC">
        <w:rPr>
          <w:noProof/>
        </w:rPr>
        <w:t>MonoDevelop</w:t>
      </w:r>
    </w:p>
    <w:p w14:paraId="6166135C" w14:textId="77777777" w:rsidR="00114F77" w:rsidRPr="00D659CC" w:rsidRDefault="00114F77" w:rsidP="00114F77">
      <w:r w:rsidRPr="00D659CC">
        <w:rPr>
          <w:b/>
          <w:noProof/>
        </w:rPr>
        <w:t>MonoDevelop</w:t>
      </w:r>
      <w:r w:rsidRPr="00D659CC">
        <w:t xml:space="preserve"> is an integrated software development environment for the .NET platform. It is completely free (open source) and can be downloaded at: </w:t>
      </w:r>
      <w:hyperlink r:id="rId178" w:history="1">
        <w:r w:rsidRPr="00D659CC">
          <w:rPr>
            <w:color w:val="0000FF"/>
            <w:u w:val="single"/>
          </w:rPr>
          <w:t>http://monodevelop.com</w:t>
        </w:r>
      </w:hyperlink>
      <w:r w:rsidRPr="00D659CC">
        <w:t xml:space="preserve">. With </w:t>
      </w:r>
      <w:r w:rsidRPr="00D659CC">
        <w:rPr>
          <w:noProof/>
        </w:rPr>
        <w:t>MonoDevelop</w:t>
      </w:r>
      <w:r w:rsidRPr="00D659CC">
        <w:t>, we can quickly and easily write fully functional desktop and ASP.NET applications for Linux, Mac OS X and Windows. It also enables programmers to easily transfer projects created in Visual Studio to the Mono platform and make them functional in other platforms.</w:t>
      </w:r>
    </w:p>
    <w:p w14:paraId="24018804" w14:textId="77777777" w:rsidR="00114F77" w:rsidRPr="00D659CC" w:rsidRDefault="00114F77" w:rsidP="00114F77">
      <w:pPr>
        <w:pStyle w:val="Heading2"/>
      </w:pPr>
      <w:bookmarkStart w:id="60" w:name="Code_Decompilation"/>
      <w:bookmarkStart w:id="61" w:name="_Decompiling_Code"/>
      <w:bookmarkStart w:id="62" w:name="_Toc357271621"/>
      <w:bookmarkStart w:id="63" w:name="_Toc418709324"/>
      <w:bookmarkEnd w:id="60"/>
      <w:bookmarkEnd w:id="61"/>
      <w:r w:rsidRPr="00D659CC">
        <w:t>Decompiling Code</w:t>
      </w:r>
      <w:bookmarkEnd w:id="62"/>
      <w:bookmarkEnd w:id="63"/>
    </w:p>
    <w:p w14:paraId="69CBC1E4" w14:textId="77777777" w:rsidR="00114F77" w:rsidRPr="00D659CC" w:rsidRDefault="00114F77" w:rsidP="00114F77">
      <w:r w:rsidRPr="00D659CC">
        <w:t xml:space="preserve">Sometimes programmers need to see the code of a given module or program, not written by them and with no source code available. The process, which </w:t>
      </w:r>
      <w:r w:rsidRPr="00A7432E">
        <w:rPr>
          <w:b/>
        </w:rPr>
        <w:t>generates source code from an existing executable binary fi</w:t>
      </w:r>
      <w:r w:rsidRPr="00D659CC">
        <w:t xml:space="preserve">le (.NET assembly – </w:t>
      </w:r>
      <w:r w:rsidRPr="00AF26A9">
        <w:rPr>
          <w:rStyle w:val="Code"/>
        </w:rPr>
        <w:t>.exe</w:t>
      </w:r>
      <w:r w:rsidRPr="00D659CC">
        <w:t xml:space="preserve"> or</w:t>
      </w:r>
      <w:r w:rsidRPr="00A7432E">
        <w:t xml:space="preserve"> </w:t>
      </w:r>
      <w:r w:rsidRPr="00AF26A9">
        <w:rPr>
          <w:rStyle w:val="Code"/>
        </w:rPr>
        <w:t>.dll</w:t>
      </w:r>
      <w:r w:rsidRPr="00D659CC">
        <w:t xml:space="preserve">) is called </w:t>
      </w:r>
      <w:r w:rsidRPr="00D659CC">
        <w:rPr>
          <w:b/>
        </w:rPr>
        <w:t>decompiling</w:t>
      </w:r>
      <w:r w:rsidRPr="00D659CC">
        <w:t>.</w:t>
      </w:r>
    </w:p>
    <w:p w14:paraId="48DA29C2" w14:textId="77777777" w:rsidR="00114F77" w:rsidRPr="00D659CC" w:rsidRDefault="00114F77" w:rsidP="00114F77">
      <w:r w:rsidRPr="00D659CC">
        <w:t>We might need to decompile code in the following cases:</w:t>
      </w:r>
    </w:p>
    <w:p w14:paraId="7480E0D3" w14:textId="77777777" w:rsidR="00114F77" w:rsidRPr="00D659CC" w:rsidRDefault="00114F77" w:rsidP="00114F77">
      <w:pPr>
        <w:numPr>
          <w:ilvl w:val="0"/>
          <w:numId w:val="8"/>
        </w:numPr>
        <w:tabs>
          <w:tab w:val="clear" w:pos="795"/>
        </w:tabs>
        <w:ind w:left="568" w:hanging="284"/>
      </w:pPr>
      <w:r w:rsidRPr="00D659CC">
        <w:t xml:space="preserve">We want to check how a given </w:t>
      </w:r>
      <w:r w:rsidRPr="001701AE">
        <w:rPr>
          <w:b/>
        </w:rPr>
        <w:t>algorithm</w:t>
      </w:r>
      <w:r w:rsidRPr="00D659CC">
        <w:t xml:space="preserve"> is implemented but</w:t>
      </w:r>
      <w:r>
        <w:t xml:space="preserve"> we do not have the source code, e.g. to check how </w:t>
      </w:r>
      <w:r w:rsidRPr="00AF26A9">
        <w:rPr>
          <w:rStyle w:val="Code"/>
        </w:rPr>
        <w:t>Array.Sort()</w:t>
      </w:r>
      <w:r>
        <w:t xml:space="preserve"> internally works.</w:t>
      </w:r>
    </w:p>
    <w:p w14:paraId="0F3DE755" w14:textId="77777777" w:rsidR="00114F77" w:rsidRPr="00D659CC" w:rsidRDefault="00114F77" w:rsidP="00114F77">
      <w:pPr>
        <w:numPr>
          <w:ilvl w:val="0"/>
          <w:numId w:val="8"/>
        </w:numPr>
        <w:tabs>
          <w:tab w:val="clear" w:pos="795"/>
        </w:tabs>
        <w:ind w:left="568" w:hanging="284"/>
      </w:pPr>
      <w:r w:rsidRPr="00D659CC">
        <w:t>There are several options when using some .NET library, and we want to find the optimal choice.</w:t>
      </w:r>
      <w:r>
        <w:t xml:space="preserve"> We want to see </w:t>
      </w:r>
      <w:r w:rsidRPr="001701AE">
        <w:rPr>
          <w:b/>
        </w:rPr>
        <w:t>how to use certain API</w:t>
      </w:r>
      <w:r>
        <w:t xml:space="preserve"> digging into some compiled code that uses it.</w:t>
      </w:r>
    </w:p>
    <w:p w14:paraId="54E051EA" w14:textId="77777777" w:rsidR="00114F77" w:rsidRPr="001701AE" w:rsidRDefault="00114F77" w:rsidP="00114F77">
      <w:pPr>
        <w:numPr>
          <w:ilvl w:val="0"/>
          <w:numId w:val="8"/>
        </w:numPr>
        <w:tabs>
          <w:tab w:val="clear" w:pos="795"/>
        </w:tabs>
        <w:ind w:left="568" w:hanging="284"/>
      </w:pPr>
      <w:r w:rsidRPr="00D659CC">
        <w:t xml:space="preserve">We have no information </w:t>
      </w:r>
      <w:r w:rsidRPr="001701AE">
        <w:rPr>
          <w:b/>
        </w:rPr>
        <w:t>how a given library works</w:t>
      </w:r>
      <w:r w:rsidRPr="00D659CC">
        <w:t>, but we have the compiled code (.NET assembly), which uses it, and we want to find out how exactly the library works.</w:t>
      </w:r>
    </w:p>
    <w:p w14:paraId="3CB35407" w14:textId="77777777" w:rsidR="00114F77" w:rsidRPr="00D659CC" w:rsidRDefault="00114F77" w:rsidP="00114F77">
      <w:pPr>
        <w:numPr>
          <w:ilvl w:val="0"/>
          <w:numId w:val="8"/>
        </w:numPr>
        <w:tabs>
          <w:tab w:val="clear" w:pos="795"/>
        </w:tabs>
        <w:ind w:left="568" w:hanging="284"/>
      </w:pPr>
      <w:r>
        <w:t xml:space="preserve">We have lost our source code and we want to recover it. </w:t>
      </w:r>
      <w:r w:rsidRPr="001701AE">
        <w:rPr>
          <w:b/>
        </w:rPr>
        <w:t>Code recovery</w:t>
      </w:r>
      <w:r>
        <w:t xml:space="preserve"> through decompilation will result in lost variable names, comments, formatting, and others, but is better than nothing.</w:t>
      </w:r>
    </w:p>
    <w:p w14:paraId="46AB5819" w14:textId="77777777" w:rsidR="00114F77" w:rsidRPr="00D659CC" w:rsidRDefault="00114F77" w:rsidP="00114F77">
      <w:r w:rsidRPr="00D659CC">
        <w:t xml:space="preserve">Decompiling is done with the help of tools, which are not </w:t>
      </w:r>
      <w:r>
        <w:t xml:space="preserve">standard </w:t>
      </w:r>
      <w:r w:rsidRPr="00D659CC">
        <w:t xml:space="preserve">part of Visual Studio. The first popular </w:t>
      </w:r>
      <w:r w:rsidRPr="00D659CC">
        <w:rPr>
          <w:b/>
        </w:rPr>
        <w:t>.NET decompiler</w:t>
      </w:r>
      <w:r w:rsidRPr="00D659CC">
        <w:t xml:space="preserve"> was </w:t>
      </w:r>
      <w:r>
        <w:t xml:space="preserve">Red </w:t>
      </w:r>
      <w:r w:rsidRPr="00D659CC">
        <w:t xml:space="preserve">Gate’s </w:t>
      </w:r>
      <w:r w:rsidRPr="00D659CC">
        <w:rPr>
          <w:b/>
        </w:rPr>
        <w:t>Reflector</w:t>
      </w:r>
      <w:r w:rsidRPr="00D659CC">
        <w:t xml:space="preserve"> (before it became commercial in early 2011).</w:t>
      </w:r>
    </w:p>
    <w:p w14:paraId="365FA2D4" w14:textId="3F9CEDB1" w:rsidR="00114F77" w:rsidRPr="00D659CC" w:rsidRDefault="00114F77" w:rsidP="00114F77">
      <w:bookmarkStart w:id="64" w:name="JustDecompile_Decompiler"/>
      <w:bookmarkEnd w:id="64"/>
      <w:r w:rsidRPr="00D659CC">
        <w:t xml:space="preserve">Telerik is offering a good and completely free .NET decompiler called </w:t>
      </w:r>
      <w:r w:rsidRPr="00D659CC">
        <w:rPr>
          <w:b/>
          <w:noProof/>
        </w:rPr>
        <w:t>JustDecompile</w:t>
      </w:r>
      <w:r w:rsidRPr="00D659CC">
        <w:t>. It can be downloaded from the company’s website:</w:t>
      </w:r>
      <w:r w:rsidR="00573EC1">
        <w:t xml:space="preserve"> </w:t>
      </w:r>
      <w:r w:rsidR="00573EC1">
        <w:fldChar w:fldCharType="begin"/>
      </w:r>
      <w:r w:rsidR="00573EC1">
        <w:instrText xml:space="preserve"> HYPERLINK "</w:instrText>
      </w:r>
      <w:r w:rsidR="00573EC1" w:rsidRPr="00573EC1">
        <w:instrText>https://telerik.com/products/decompiler.aspx</w:instrText>
      </w:r>
      <w:r w:rsidR="00573EC1">
        <w:instrText xml:space="preserve">" </w:instrText>
      </w:r>
      <w:r w:rsidR="00573EC1">
        <w:fldChar w:fldCharType="separate"/>
      </w:r>
      <w:r w:rsidR="00573EC1" w:rsidRPr="002712E7">
        <w:rPr>
          <w:rStyle w:val="Hyperlink"/>
        </w:rPr>
        <w:t>https://telerik.com/products/decompiler.aspx</w:t>
      </w:r>
      <w:r w:rsidR="00573EC1">
        <w:fldChar w:fldCharType="end"/>
      </w:r>
      <w:r w:rsidRPr="00D659CC">
        <w:t>.</w:t>
      </w:r>
      <w:r w:rsidR="00573EC1">
        <w:t xml:space="preserve"> </w:t>
      </w:r>
      <w:r w:rsidRPr="00D659CC">
        <w:rPr>
          <w:noProof/>
        </w:rPr>
        <w:lastRenderedPageBreak/>
        <w:t>JustDecompile</w:t>
      </w:r>
      <w:r w:rsidRPr="00D659CC">
        <w:t xml:space="preserve"> allows code decompilation directly in Visual Studio and also has an external stand-alone GUI application for browsing assemblies and decompile their code:</w:t>
      </w:r>
    </w:p>
    <w:p w14:paraId="0DF68080" w14:textId="77777777" w:rsidR="00114F77" w:rsidRPr="00D659CC" w:rsidRDefault="00114F77" w:rsidP="00114F77">
      <w:pPr>
        <w:jc w:val="center"/>
      </w:pPr>
      <w:r>
        <w:rPr>
          <w:noProof/>
        </w:rPr>
        <w:drawing>
          <wp:inline distT="0" distB="0" distL="0" distR="0" wp14:anchorId="150C47E3" wp14:editId="0437197B">
            <wp:extent cx="4569410" cy="3657600"/>
            <wp:effectExtent l="0" t="0" r="3175" b="0"/>
            <wp:docPr id="1028" name="Picture 1028" descr="JustDecompile - the free .NET decompiler from Telerik.&#10;See http://www.telerik.com/products/decompiler.aspx" title="Telerik JustDecomp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4570996" cy="3658870"/>
                    </a:xfrm>
                    <a:prstGeom prst="rect">
                      <a:avLst/>
                    </a:prstGeom>
                  </pic:spPr>
                </pic:pic>
              </a:graphicData>
            </a:graphic>
          </wp:inline>
        </w:drawing>
      </w:r>
    </w:p>
    <w:p w14:paraId="44AC6E0A" w14:textId="77777777" w:rsidR="00114F77" w:rsidRPr="00D659CC" w:rsidRDefault="00114F77" w:rsidP="00114F77">
      <w:pPr>
        <w:rPr>
          <w:lang w:eastAsia="zh-CN"/>
        </w:rPr>
      </w:pPr>
      <w:r w:rsidRPr="00D659CC">
        <w:t xml:space="preserve">Another good decompilation tool for .NET is the </w:t>
      </w:r>
      <w:r w:rsidRPr="007123CA">
        <w:rPr>
          <w:b/>
          <w:noProof/>
        </w:rPr>
        <w:t>ILSpy</w:t>
      </w:r>
      <w:r w:rsidRPr="00D659CC">
        <w:t xml:space="preserve">, which is developed around the </w:t>
      </w:r>
      <w:r w:rsidRPr="007123CA">
        <w:rPr>
          <w:noProof/>
        </w:rPr>
        <w:t>SharpDevelop</w:t>
      </w:r>
      <w:r w:rsidRPr="00D659CC">
        <w:t xml:space="preserve"> project. </w:t>
      </w:r>
      <w:r w:rsidRPr="007123CA">
        <w:rPr>
          <w:noProof/>
        </w:rPr>
        <w:t>ILSpy</w:t>
      </w:r>
      <w:r w:rsidRPr="00D659CC">
        <w:t xml:space="preserve"> can be downloaded at: </w:t>
      </w:r>
      <w:hyperlink r:id="rId180" w:history="1">
        <w:r w:rsidRPr="00D659CC">
          <w:rPr>
            <w:color w:val="0000FF"/>
            <w:u w:val="single"/>
          </w:rPr>
          <w:t>http://ilspy.net</w:t>
        </w:r>
      </w:hyperlink>
      <w:r w:rsidRPr="00D659CC">
        <w:t xml:space="preserve">. The program does not require installation. After we start it, </w:t>
      </w:r>
      <w:r w:rsidRPr="007123CA">
        <w:rPr>
          <w:noProof/>
        </w:rPr>
        <w:t>ILSpy</w:t>
      </w:r>
      <w:r w:rsidRPr="00D659CC">
        <w:t xml:space="preserve"> loads some of the standard .NET Framework libraries. Via the menu File -&gt; Open, we can open a certain .NET assembly. We can also load an assembly from the GAC (Global Assembly Cache). This is how </w:t>
      </w:r>
      <w:r w:rsidRPr="007123CA">
        <w:rPr>
          <w:noProof/>
        </w:rPr>
        <w:t>ILSpy</w:t>
      </w:r>
      <w:r w:rsidRPr="00D659CC">
        <w:t xml:space="preserve"> looks like:</w:t>
      </w:r>
    </w:p>
    <w:p w14:paraId="260650AC" w14:textId="77777777" w:rsidR="00114F77" w:rsidRPr="00D659CC" w:rsidRDefault="00114F77" w:rsidP="00114F77">
      <w:pPr>
        <w:jc w:val="center"/>
      </w:pPr>
      <w:r w:rsidRPr="00D659CC">
        <w:rPr>
          <w:noProof/>
        </w:rPr>
        <w:drawing>
          <wp:inline distT="0" distB="0" distL="0" distR="0" wp14:anchorId="7B847C28" wp14:editId="333C0D57">
            <wp:extent cx="4310434" cy="3117773"/>
            <wp:effectExtent l="0" t="0" r="0" b="6985"/>
            <wp:docPr id="155" name="Picture 1" descr="ILSpy decompiler - screenshot" title="ILSpy de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a:ext>
                      </a:extLst>
                    </a:blip>
                    <a:srcRect/>
                    <a:stretch>
                      <a:fillRect/>
                    </a:stretch>
                  </pic:blipFill>
                  <pic:spPr bwMode="auto">
                    <a:xfrm>
                      <a:off x="0" y="0"/>
                      <a:ext cx="4337962" cy="3137685"/>
                    </a:xfrm>
                    <a:prstGeom prst="rect">
                      <a:avLst/>
                    </a:prstGeom>
                    <a:noFill/>
                    <a:ln>
                      <a:noFill/>
                    </a:ln>
                  </pic:spPr>
                </pic:pic>
              </a:graphicData>
            </a:graphic>
          </wp:inline>
        </w:drawing>
      </w:r>
    </w:p>
    <w:p w14:paraId="5B51A48F" w14:textId="77777777" w:rsidR="00114F77" w:rsidRPr="00D659CC" w:rsidRDefault="00114F77" w:rsidP="00114F77">
      <w:r w:rsidRPr="00D659CC">
        <w:lastRenderedPageBreak/>
        <w:t xml:space="preserve">In </w:t>
      </w:r>
      <w:r w:rsidRPr="007123CA">
        <w:rPr>
          <w:noProof/>
        </w:rPr>
        <w:t>ILSpy</w:t>
      </w:r>
      <w:r w:rsidRPr="00D659CC">
        <w:t xml:space="preserve"> there are two ways to find out how a given method is implemented. For example, if we want to see how the static method </w:t>
      </w:r>
      <w:r w:rsidRPr="00AF26A9">
        <w:rPr>
          <w:rStyle w:val="Code"/>
        </w:rPr>
        <w:t>System.Currency.ToDecimal</w:t>
      </w:r>
      <w:r w:rsidRPr="00D659CC">
        <w:t xml:space="preserve"> works, first we can use the tree on the left to find the </w:t>
      </w:r>
      <w:r w:rsidRPr="00AF26A9">
        <w:rPr>
          <w:rStyle w:val="Code"/>
        </w:rPr>
        <w:t xml:space="preserve">Currency </w:t>
      </w:r>
      <w:r w:rsidRPr="00D659CC">
        <w:t xml:space="preserve">class in the </w:t>
      </w:r>
      <w:r w:rsidRPr="00AF26A9">
        <w:rPr>
          <w:rStyle w:val="Code"/>
        </w:rPr>
        <w:t xml:space="preserve">System </w:t>
      </w:r>
      <w:r w:rsidRPr="00D659CC">
        <w:t xml:space="preserve">namespace and finally select the </w:t>
      </w:r>
      <w:r w:rsidRPr="00AF26A9">
        <w:rPr>
          <w:rStyle w:val="Code"/>
        </w:rPr>
        <w:t>ToDecimal</w:t>
      </w:r>
      <w:r w:rsidRPr="00D659CC">
        <w:t xml:space="preserve"> method. If we click on any method, we will be able to see its source code in C#. Another way to find a given class is using the search engine in </w:t>
      </w:r>
      <w:r w:rsidRPr="007123CA">
        <w:rPr>
          <w:noProof/>
        </w:rPr>
        <w:t>ILSpy</w:t>
      </w:r>
      <w:r w:rsidRPr="00D659CC">
        <w:t xml:space="preserve">. It searches through the names of all classes, interfaces, methods, properties etc. from the loaded assemblies. Unfortunately, the version at the time of writing of this book </w:t>
      </w:r>
      <w:r w:rsidRPr="007123CA">
        <w:rPr>
          <w:noProof/>
        </w:rPr>
        <w:t>(ILSpy</w:t>
      </w:r>
      <w:r w:rsidRPr="00D659CC">
        <w:t xml:space="preserve"> </w:t>
      </w:r>
      <w:r>
        <w:t>2.</w:t>
      </w:r>
      <w:r w:rsidRPr="00D659CC">
        <w:t>1) can decompile only the languages C#</w:t>
      </w:r>
      <w:r>
        <w:t>, VB.NET</w:t>
      </w:r>
      <w:r w:rsidRPr="00D659CC">
        <w:t xml:space="preserve"> and IL.</w:t>
      </w:r>
    </w:p>
    <w:p w14:paraId="6622E620" w14:textId="77777777" w:rsidR="00114F77" w:rsidRPr="00D659CC" w:rsidRDefault="00114F77" w:rsidP="00114F77">
      <w:r w:rsidRPr="007123CA">
        <w:rPr>
          <w:noProof/>
        </w:rPr>
        <w:t>JustDecompile</w:t>
      </w:r>
      <w:r w:rsidRPr="00D659CC">
        <w:t xml:space="preserve"> and </w:t>
      </w:r>
      <w:r w:rsidRPr="007123CA">
        <w:rPr>
          <w:noProof/>
        </w:rPr>
        <w:t>ILSpy</w:t>
      </w:r>
      <w:r w:rsidRPr="00D659CC">
        <w:t xml:space="preserve"> are </w:t>
      </w:r>
      <w:r w:rsidRPr="00D659CC">
        <w:rPr>
          <w:b/>
        </w:rPr>
        <w:t>extremely useful tools</w:t>
      </w:r>
      <w:r w:rsidRPr="00D659CC">
        <w:t>, which can help almost every day when developing .NET software and we should definitely download at least one and play with it. When we are wondering how a certain method works or how something is implemented in a given assembly, we can always rely on the decompiler to find out.</w:t>
      </w:r>
    </w:p>
    <w:p w14:paraId="63E35435" w14:textId="77777777" w:rsidR="00114F77" w:rsidRPr="00340C27" w:rsidRDefault="00114F77" w:rsidP="00114F77">
      <w:pPr>
        <w:pStyle w:val="Heading2"/>
        <w:rPr>
          <w:lang w:val="bg-BG"/>
        </w:rPr>
      </w:pPr>
      <w:bookmarkStart w:id="65" w:name="_Toc357271622"/>
      <w:bookmarkStart w:id="66" w:name="_Toc418709325"/>
      <w:r w:rsidRPr="00D659CC">
        <w:t xml:space="preserve">C# in Linux, </w:t>
      </w:r>
      <w:r w:rsidRPr="007123CA">
        <w:rPr>
          <w:noProof/>
        </w:rPr>
        <w:t>iOS</w:t>
      </w:r>
      <w:r w:rsidRPr="00D659CC">
        <w:t xml:space="preserve"> and Android</w:t>
      </w:r>
      <w:bookmarkEnd w:id="65"/>
      <w:bookmarkEnd w:id="66"/>
    </w:p>
    <w:p w14:paraId="23225564" w14:textId="77777777" w:rsidR="00114F77" w:rsidRPr="00D659CC" w:rsidRDefault="00114F77" w:rsidP="00114F77">
      <w:r w:rsidRPr="00D659CC">
        <w:t xml:space="preserve">C# programming in Linux is not very developed compared to that in Windows. We do not want to completely skip it, so we will give some </w:t>
      </w:r>
      <w:r>
        <w:t>guidelines</w:t>
      </w:r>
      <w:r w:rsidRPr="00D659CC">
        <w:t xml:space="preserve"> on how to start </w:t>
      </w:r>
      <w:r w:rsidRPr="00265676">
        <w:rPr>
          <w:b/>
        </w:rPr>
        <w:t xml:space="preserve">programming in C# in Linux, </w:t>
      </w:r>
      <w:r w:rsidRPr="007123CA">
        <w:rPr>
          <w:b/>
          <w:noProof/>
        </w:rPr>
        <w:t>iOS</w:t>
      </w:r>
      <w:r w:rsidRPr="00265676">
        <w:rPr>
          <w:b/>
        </w:rPr>
        <w:t xml:space="preserve"> and Android</w:t>
      </w:r>
      <w:r w:rsidRPr="00D659CC">
        <w:t>.</w:t>
      </w:r>
    </w:p>
    <w:p w14:paraId="77329286" w14:textId="77777777" w:rsidR="00114F77" w:rsidRPr="00D659CC" w:rsidRDefault="00114F77" w:rsidP="00114F77">
      <w:r w:rsidRPr="00D659CC">
        <w:t xml:space="preserve">The most important thing that we need in order to write C# code in Linux is a .NET Framework implementation. Microsoft .NET Framework is not available for Linux but there is an </w:t>
      </w:r>
      <w:r w:rsidRPr="00265676">
        <w:rPr>
          <w:b/>
        </w:rPr>
        <w:t xml:space="preserve">open-source .NET implementation called </w:t>
      </w:r>
      <w:r>
        <w:rPr>
          <w:b/>
        </w:rPr>
        <w:t>“</w:t>
      </w:r>
      <w:r w:rsidRPr="00265676">
        <w:rPr>
          <w:b/>
        </w:rPr>
        <w:t>Mono</w:t>
      </w:r>
      <w:r>
        <w:rPr>
          <w:b/>
        </w:rPr>
        <w:t>”</w:t>
      </w:r>
      <w:r w:rsidRPr="00D659CC">
        <w:t>.</w:t>
      </w:r>
      <w:r w:rsidRPr="00D659CC" w:rsidDel="00BD7695">
        <w:t xml:space="preserve"> </w:t>
      </w:r>
      <w:r w:rsidRPr="00D659CC">
        <w:t xml:space="preserve">We can download Mono at its official website: </w:t>
      </w:r>
      <w:hyperlink r:id="rId182" w:history="1">
        <w:r w:rsidRPr="00D659CC">
          <w:rPr>
            <w:color w:val="0000FF"/>
            <w:u w:val="single"/>
          </w:rPr>
          <w:t>http://www.mono-project.com</w:t>
        </w:r>
      </w:hyperlink>
      <w:r w:rsidRPr="00D659CC">
        <w:t>. Mono allows us to compile and execute C# programs in a Linux environment and on other operating systems. It contains a C# compiler, a CLR, a garbage collector, the standard .NET libraries and many of the libraries available for .NET Framework in Windows like Windows Forms and ASP.NET.</w:t>
      </w:r>
    </w:p>
    <w:p w14:paraId="6A2C1D88" w14:textId="77777777" w:rsidR="00114F77" w:rsidRPr="00D659CC" w:rsidRDefault="00114F77" w:rsidP="00114F77">
      <w:r w:rsidRPr="00D659CC">
        <w:t xml:space="preserve">Mono supports compiling and running C# code not only in </w:t>
      </w:r>
      <w:r w:rsidRPr="00D659CC">
        <w:rPr>
          <w:b/>
        </w:rPr>
        <w:t>Linux</w:t>
      </w:r>
      <w:r w:rsidRPr="00D659CC">
        <w:t xml:space="preserve"> but also in </w:t>
      </w:r>
      <w:r w:rsidRPr="00D659CC">
        <w:rPr>
          <w:b/>
        </w:rPr>
        <w:t xml:space="preserve">Solaris, Mac OS X, </w:t>
      </w:r>
      <w:r w:rsidRPr="007123CA">
        <w:rPr>
          <w:b/>
          <w:noProof/>
        </w:rPr>
        <w:t>iOS</w:t>
      </w:r>
      <w:r w:rsidRPr="00D659CC">
        <w:t xml:space="preserve"> (iPhone / </w:t>
      </w:r>
      <w:r w:rsidRPr="007123CA">
        <w:rPr>
          <w:noProof/>
        </w:rPr>
        <w:t>iPad</w:t>
      </w:r>
      <w:r w:rsidRPr="00D659CC">
        <w:t xml:space="preserve">) and </w:t>
      </w:r>
      <w:r w:rsidRPr="00D659CC">
        <w:rPr>
          <w:b/>
        </w:rPr>
        <w:t>Android</w:t>
      </w:r>
      <w:r w:rsidRPr="00D659CC">
        <w:t xml:space="preserve">. The </w:t>
      </w:r>
      <w:r w:rsidRPr="007123CA">
        <w:rPr>
          <w:noProof/>
        </w:rPr>
        <w:t>iOS</w:t>
      </w:r>
      <w:r w:rsidRPr="00D659CC">
        <w:t xml:space="preserve"> version </w:t>
      </w:r>
      <w:r w:rsidRPr="007123CA">
        <w:rPr>
          <w:noProof/>
        </w:rPr>
        <w:t>(MonoTouch)</w:t>
      </w:r>
      <w:r w:rsidRPr="00D659CC">
        <w:t xml:space="preserve"> and the Android version of Mono (Mono for Android) are commercial projects, while Mono for Linux is open-source free software.</w:t>
      </w:r>
    </w:p>
    <w:p w14:paraId="3975D82D" w14:textId="77777777" w:rsidR="00114F77" w:rsidRDefault="00114F77" w:rsidP="00114F77">
      <w:pPr>
        <w:rPr>
          <w:lang w:val="bg-BG"/>
        </w:rPr>
      </w:pPr>
      <w:r w:rsidRPr="00D659CC">
        <w:t xml:space="preserve">Of course, Visual Studio does not work in Linux environment but we can use the </w:t>
      </w:r>
      <w:hyperlink w:anchor="SharpDevelop" w:history="1">
        <w:r w:rsidRPr="00D659CC">
          <w:rPr>
            <w:color w:val="0000FF"/>
            <w:u w:val="single"/>
          </w:rPr>
          <w:t>#Develop</w:t>
        </w:r>
      </w:hyperlink>
      <w:r w:rsidRPr="00D659CC">
        <w:t xml:space="preserve"> or </w:t>
      </w:r>
      <w:hyperlink w:anchor="MonoDevelop" w:history="1">
        <w:r w:rsidRPr="007123CA">
          <w:rPr>
            <w:noProof/>
            <w:color w:val="0000FF"/>
            <w:u w:val="single"/>
          </w:rPr>
          <w:t>MonoDevelop</w:t>
        </w:r>
      </w:hyperlink>
      <w:r w:rsidRPr="00D659CC">
        <w:t xml:space="preserve"> as C# IDE in Linux.</w:t>
      </w:r>
    </w:p>
    <w:p w14:paraId="78F31428" w14:textId="77777777" w:rsidR="00114F77" w:rsidRDefault="00114F77" w:rsidP="00114F77">
      <w:pPr>
        <w:pStyle w:val="Heading2"/>
      </w:pPr>
      <w:bookmarkStart w:id="67" w:name="_Toc357271623"/>
      <w:bookmarkStart w:id="68" w:name="_Toc418709326"/>
      <w:r>
        <w:t>Other .NET Languages</w:t>
      </w:r>
      <w:bookmarkEnd w:id="67"/>
      <w:bookmarkEnd w:id="68"/>
    </w:p>
    <w:p w14:paraId="20592C42" w14:textId="77777777" w:rsidR="00114F77" w:rsidRDefault="00114F77" w:rsidP="00114F77">
      <w:r>
        <w:t>C# is the most popular .NET language but there are few other languages that may be used to write .NET programs:</w:t>
      </w:r>
    </w:p>
    <w:p w14:paraId="18039ED8" w14:textId="77777777" w:rsidR="00114F77" w:rsidRDefault="00114F77" w:rsidP="00114F77">
      <w:pPr>
        <w:numPr>
          <w:ilvl w:val="0"/>
          <w:numId w:val="131"/>
        </w:numPr>
        <w:spacing w:after="120"/>
        <w:ind w:left="568" w:hanging="284"/>
      </w:pPr>
      <w:r w:rsidRPr="00340C27">
        <w:rPr>
          <w:b/>
        </w:rPr>
        <w:t>VB.NET</w:t>
      </w:r>
      <w:r>
        <w:t xml:space="preserve"> – Visual Basic .NET (VB) is Basic language adapted to run in .NET Framework. It is considered a successor of Microsoft Visual Basic 6 (legacy development environment for Windows 3.1 and Windows 95). It has strange syntax (for C# developers) but generally does the same as C#, just in different syntax. The only reason VB.NET exists is historical: it is successor of VB6 and keeps most of its syntax. </w:t>
      </w:r>
      <w:r w:rsidRPr="00265676">
        <w:rPr>
          <w:b/>
        </w:rPr>
        <w:t>Not recommended</w:t>
      </w:r>
      <w:r>
        <w:t xml:space="preserve"> unless you are VB6 programmer.</w:t>
      </w:r>
    </w:p>
    <w:p w14:paraId="5DF18727" w14:textId="77777777" w:rsidR="00114F77" w:rsidRDefault="00114F77" w:rsidP="00114F77">
      <w:pPr>
        <w:numPr>
          <w:ilvl w:val="0"/>
          <w:numId w:val="131"/>
        </w:numPr>
        <w:spacing w:after="120"/>
        <w:ind w:left="568" w:hanging="284"/>
      </w:pPr>
      <w:r>
        <w:rPr>
          <w:b/>
        </w:rPr>
        <w:t>Managed C++</w:t>
      </w:r>
      <w:r w:rsidRPr="00154681">
        <w:t xml:space="preserve"> </w:t>
      </w:r>
      <w:r>
        <w:t>–</w:t>
      </w:r>
      <w:r w:rsidRPr="00154681">
        <w:t xml:space="preserve"> adaptation of the C++ programming language to .NET Framework</w:t>
      </w:r>
      <w:r w:rsidRPr="00DD450F">
        <w:t>. It can be useful if you need to quickly convert existing C++</w:t>
      </w:r>
      <w:r>
        <w:t xml:space="preserve"> code to be used from .NET. Not recommended for new projects. </w:t>
      </w:r>
      <w:r w:rsidRPr="00265676">
        <w:rPr>
          <w:b/>
        </w:rPr>
        <w:t>Not recommended</w:t>
      </w:r>
      <w:r>
        <w:t xml:space="preserve"> for the readers of this book, even if someone has some C++ experience, because it makes .NET programming unnecessary complicated.</w:t>
      </w:r>
    </w:p>
    <w:p w14:paraId="15DAD656" w14:textId="77777777" w:rsidR="00114F77" w:rsidRDefault="00114F77" w:rsidP="00114F77">
      <w:pPr>
        <w:numPr>
          <w:ilvl w:val="0"/>
          <w:numId w:val="131"/>
        </w:numPr>
        <w:spacing w:after="120"/>
        <w:ind w:left="568" w:hanging="284"/>
      </w:pPr>
      <w:r>
        <w:rPr>
          <w:b/>
        </w:rPr>
        <w:t xml:space="preserve">F# </w:t>
      </w:r>
      <w:r>
        <w:t xml:space="preserve">– an experiment to put purely functional programming paradigm in .NET Framework. </w:t>
      </w:r>
      <w:r w:rsidRPr="00265676">
        <w:rPr>
          <w:b/>
        </w:rPr>
        <w:t>Not recommended</w:t>
      </w:r>
      <w:r>
        <w:t xml:space="preserve"> at all (unless you are functional programming guru).</w:t>
      </w:r>
    </w:p>
    <w:p w14:paraId="075D5BB1" w14:textId="77777777" w:rsidR="00114F77" w:rsidRDefault="00114F77" w:rsidP="00114F77">
      <w:pPr>
        <w:numPr>
          <w:ilvl w:val="0"/>
          <w:numId w:val="131"/>
        </w:numPr>
        <w:spacing w:after="120"/>
        <w:ind w:left="568" w:hanging="284"/>
      </w:pPr>
      <w:r w:rsidRPr="007E62AE">
        <w:rPr>
          <w:b/>
        </w:rPr>
        <w:t>JavaScript</w:t>
      </w:r>
      <w:r>
        <w:t xml:space="preserve"> – it may be used to develop Windows 8 (Windows Store) applications through the </w:t>
      </w:r>
      <w:r w:rsidRPr="007E62AE">
        <w:rPr>
          <w:b/>
          <w:noProof/>
        </w:rPr>
        <w:t>WinJS</w:t>
      </w:r>
      <w:r>
        <w:t xml:space="preserve"> technology. It might be a good choice for skillful HTML5 developers who have </w:t>
      </w:r>
      <w:r>
        <w:lastRenderedPageBreak/>
        <w:t xml:space="preserve">good JavaScript skills. </w:t>
      </w:r>
      <w:r w:rsidRPr="00265676">
        <w:rPr>
          <w:b/>
        </w:rPr>
        <w:t>Not recommended</w:t>
      </w:r>
      <w:r>
        <w:t xml:space="preserve"> for the readers of this book because it does not support Console applications.</w:t>
      </w:r>
    </w:p>
    <w:p w14:paraId="23933C7E" w14:textId="77777777" w:rsidR="00114F77" w:rsidRPr="00D659CC" w:rsidRDefault="00114F77" w:rsidP="00114F77">
      <w:pPr>
        <w:pStyle w:val="Heading2"/>
      </w:pPr>
      <w:bookmarkStart w:id="69" w:name="_Toc357271624"/>
      <w:bookmarkStart w:id="70" w:name="_Toc418709327"/>
      <w:r w:rsidRPr="00D659CC">
        <w:t>Exercises</w:t>
      </w:r>
      <w:bookmarkEnd w:id="69"/>
      <w:bookmarkEnd w:id="70"/>
    </w:p>
    <w:p w14:paraId="6284612C" w14:textId="77777777" w:rsidR="00114F77" w:rsidRPr="00D659CC" w:rsidRDefault="00114F77" w:rsidP="006001FA">
      <w:pPr>
        <w:numPr>
          <w:ilvl w:val="0"/>
          <w:numId w:val="122"/>
        </w:numPr>
        <w:tabs>
          <w:tab w:val="clear" w:pos="453"/>
        </w:tabs>
        <w:spacing w:before="60"/>
        <w:ind w:left="454" w:hanging="454"/>
      </w:pPr>
      <w:r w:rsidRPr="00D659CC">
        <w:t xml:space="preserve">Install and make yourself familiar with </w:t>
      </w:r>
      <w:r w:rsidRPr="00195307">
        <w:rPr>
          <w:b/>
        </w:rPr>
        <w:t>Microsoft Visual Studio</w:t>
      </w:r>
      <w:r>
        <w:t xml:space="preserve"> and </w:t>
      </w:r>
      <w:r w:rsidRPr="00D659CC">
        <w:t>Microsoft Developer Network (</w:t>
      </w:r>
      <w:r w:rsidRPr="00BE4AB2">
        <w:rPr>
          <w:b/>
        </w:rPr>
        <w:t>MSDN</w:t>
      </w:r>
      <w:r w:rsidRPr="00D659CC">
        <w:t>) Library Documentation.</w:t>
      </w:r>
    </w:p>
    <w:p w14:paraId="0B90C60E" w14:textId="77777777" w:rsidR="00114F77" w:rsidRPr="00D659CC" w:rsidRDefault="00114F77" w:rsidP="006001FA">
      <w:pPr>
        <w:numPr>
          <w:ilvl w:val="0"/>
          <w:numId w:val="122"/>
        </w:numPr>
        <w:tabs>
          <w:tab w:val="clear" w:pos="453"/>
        </w:tabs>
        <w:spacing w:before="60"/>
        <w:ind w:left="454" w:hanging="454"/>
      </w:pPr>
      <w:r w:rsidRPr="00D659CC">
        <w:t xml:space="preserve">Find the description of the </w:t>
      </w:r>
      <w:r w:rsidRPr="00AF26A9">
        <w:rPr>
          <w:rStyle w:val="Code"/>
        </w:rPr>
        <w:t>System.Console</w:t>
      </w:r>
      <w:r w:rsidRPr="00D659CC">
        <w:t xml:space="preserve"> class in the standard .NET API documentation (MSDN Library).</w:t>
      </w:r>
    </w:p>
    <w:p w14:paraId="4C0ABE3C" w14:textId="77777777" w:rsidR="00114F77" w:rsidRPr="00D659CC" w:rsidRDefault="00114F77" w:rsidP="006001FA">
      <w:pPr>
        <w:numPr>
          <w:ilvl w:val="0"/>
          <w:numId w:val="122"/>
        </w:numPr>
        <w:tabs>
          <w:tab w:val="clear" w:pos="453"/>
        </w:tabs>
        <w:spacing w:before="60"/>
        <w:ind w:left="454" w:hanging="454"/>
      </w:pPr>
      <w:r w:rsidRPr="00D659CC">
        <w:t xml:space="preserve">Find the description of the </w:t>
      </w:r>
      <w:r w:rsidRPr="00AF26A9">
        <w:rPr>
          <w:rStyle w:val="Code"/>
        </w:rPr>
        <w:t>System.Console.WriteLine()</w:t>
      </w:r>
      <w:r w:rsidRPr="00D659CC">
        <w:t xml:space="preserve"> method and its different possible parameters in the MSDN Library.</w:t>
      </w:r>
    </w:p>
    <w:p w14:paraId="5330D1A6" w14:textId="77777777" w:rsidR="00114F77" w:rsidRPr="00D659CC" w:rsidRDefault="00114F77" w:rsidP="006001FA">
      <w:pPr>
        <w:numPr>
          <w:ilvl w:val="0"/>
          <w:numId w:val="122"/>
        </w:numPr>
        <w:tabs>
          <w:tab w:val="clear" w:pos="453"/>
        </w:tabs>
        <w:spacing w:before="60"/>
        <w:ind w:left="454" w:hanging="454"/>
      </w:pPr>
      <w:r w:rsidRPr="00BE4AB2">
        <w:rPr>
          <w:b/>
        </w:rPr>
        <w:t>Compile and execute</w:t>
      </w:r>
      <w:r w:rsidRPr="00D659CC">
        <w:t xml:space="preserve"> the sample program from this chapter using the command prompt (the console) and Visual Studio.</w:t>
      </w:r>
    </w:p>
    <w:p w14:paraId="12E79C95" w14:textId="77777777" w:rsidR="00114F77" w:rsidRPr="00D659CC" w:rsidRDefault="00114F77" w:rsidP="006001FA">
      <w:pPr>
        <w:numPr>
          <w:ilvl w:val="0"/>
          <w:numId w:val="122"/>
        </w:numPr>
        <w:tabs>
          <w:tab w:val="clear" w:pos="453"/>
        </w:tabs>
        <w:spacing w:before="60"/>
        <w:ind w:left="454" w:hanging="454"/>
      </w:pPr>
      <w:r w:rsidRPr="00BE4AB2">
        <w:rPr>
          <w:b/>
        </w:rPr>
        <w:t>Modify</w:t>
      </w:r>
      <w:r w:rsidRPr="00D659CC">
        <w:t xml:space="preserve"> the sample program to print a different greeting, for example "Good Day</w:t>
      </w:r>
      <w:r w:rsidRPr="00D659CC">
        <w:rPr>
          <w:noProof/>
        </w:rPr>
        <w:t>!".</w:t>
      </w:r>
    </w:p>
    <w:p w14:paraId="5A6EBA59" w14:textId="77777777" w:rsidR="00114F77" w:rsidRPr="00D659CC" w:rsidRDefault="00114F77" w:rsidP="006001FA">
      <w:pPr>
        <w:numPr>
          <w:ilvl w:val="0"/>
          <w:numId w:val="122"/>
        </w:numPr>
        <w:tabs>
          <w:tab w:val="clear" w:pos="453"/>
        </w:tabs>
        <w:spacing w:before="60"/>
        <w:ind w:left="454" w:hanging="454"/>
      </w:pPr>
      <w:r w:rsidRPr="00D659CC">
        <w:t xml:space="preserve">Write a console application that </w:t>
      </w:r>
      <w:r w:rsidRPr="00BE4AB2">
        <w:rPr>
          <w:b/>
        </w:rPr>
        <w:t>prints your first and last name</w:t>
      </w:r>
      <w:r w:rsidRPr="00D659CC">
        <w:t xml:space="preserve"> on the console.</w:t>
      </w:r>
    </w:p>
    <w:p w14:paraId="64EFC757" w14:textId="77777777" w:rsidR="00114F77" w:rsidRPr="00D659CC" w:rsidRDefault="00114F77" w:rsidP="006001FA">
      <w:pPr>
        <w:numPr>
          <w:ilvl w:val="0"/>
          <w:numId w:val="122"/>
        </w:numPr>
        <w:tabs>
          <w:tab w:val="clear" w:pos="453"/>
        </w:tabs>
        <w:spacing w:before="60"/>
        <w:ind w:left="454" w:hanging="454"/>
      </w:pPr>
      <w:r w:rsidRPr="00D659CC">
        <w:t xml:space="preserve">Write a program that </w:t>
      </w:r>
      <w:r w:rsidRPr="00BE4AB2">
        <w:rPr>
          <w:b/>
        </w:rPr>
        <w:t>prints the following numbers</w:t>
      </w:r>
      <w:r w:rsidRPr="00D659CC">
        <w:t xml:space="preserve"> on the console 1, 101, 1001, each on a new line.</w:t>
      </w:r>
    </w:p>
    <w:p w14:paraId="5DBF3ABB" w14:textId="77777777" w:rsidR="00114F77" w:rsidRPr="00D659CC" w:rsidRDefault="00114F77" w:rsidP="006001FA">
      <w:pPr>
        <w:numPr>
          <w:ilvl w:val="0"/>
          <w:numId w:val="122"/>
        </w:numPr>
        <w:tabs>
          <w:tab w:val="clear" w:pos="453"/>
        </w:tabs>
        <w:spacing w:before="60"/>
        <w:ind w:left="454" w:hanging="454"/>
      </w:pPr>
      <w:r w:rsidRPr="00D659CC">
        <w:t xml:space="preserve">Write a program that prints on the console the </w:t>
      </w:r>
      <w:r w:rsidRPr="00BE4AB2">
        <w:rPr>
          <w:b/>
        </w:rPr>
        <w:t>current date and time</w:t>
      </w:r>
      <w:r w:rsidRPr="00D659CC">
        <w:t>.</w:t>
      </w:r>
    </w:p>
    <w:p w14:paraId="0C3D07E1" w14:textId="77777777" w:rsidR="00114F77" w:rsidRPr="00D659CC" w:rsidRDefault="00114F77" w:rsidP="006001FA">
      <w:pPr>
        <w:numPr>
          <w:ilvl w:val="0"/>
          <w:numId w:val="122"/>
        </w:numPr>
        <w:tabs>
          <w:tab w:val="clear" w:pos="453"/>
        </w:tabs>
        <w:spacing w:before="60"/>
        <w:ind w:left="454" w:hanging="454"/>
      </w:pPr>
      <w:r w:rsidRPr="00D659CC">
        <w:t xml:space="preserve">Write a program that prints the </w:t>
      </w:r>
      <w:r w:rsidRPr="00BE4AB2">
        <w:rPr>
          <w:b/>
        </w:rPr>
        <w:t>square root of 12345</w:t>
      </w:r>
      <w:r w:rsidRPr="00D659CC">
        <w:t>.</w:t>
      </w:r>
    </w:p>
    <w:p w14:paraId="1C640474" w14:textId="77777777" w:rsidR="00114F77" w:rsidRPr="00D659CC" w:rsidRDefault="00114F77" w:rsidP="006001FA">
      <w:pPr>
        <w:numPr>
          <w:ilvl w:val="0"/>
          <w:numId w:val="122"/>
        </w:numPr>
        <w:tabs>
          <w:tab w:val="clear" w:pos="453"/>
        </w:tabs>
        <w:spacing w:before="60"/>
        <w:ind w:left="454" w:hanging="454"/>
      </w:pPr>
      <w:r w:rsidRPr="00D659CC">
        <w:t xml:space="preserve">Write a program that prints the first 100 members of the </w:t>
      </w:r>
      <w:r w:rsidRPr="00195307">
        <w:rPr>
          <w:b/>
        </w:rPr>
        <w:t>sequence</w:t>
      </w:r>
      <w:r w:rsidRPr="00D659CC">
        <w:t xml:space="preserve"> 2, -3, 4, -5, 6, -7, 8.</w:t>
      </w:r>
    </w:p>
    <w:p w14:paraId="440B9515" w14:textId="77777777" w:rsidR="00114F77" w:rsidRPr="00D659CC" w:rsidRDefault="00114F77" w:rsidP="006001FA">
      <w:pPr>
        <w:numPr>
          <w:ilvl w:val="0"/>
          <w:numId w:val="122"/>
        </w:numPr>
        <w:tabs>
          <w:tab w:val="clear" w:pos="453"/>
        </w:tabs>
        <w:spacing w:before="60"/>
        <w:ind w:left="454" w:hanging="454"/>
      </w:pPr>
      <w:r w:rsidRPr="00D659CC">
        <w:t xml:space="preserve">Write a program that reads your age from the console and prints your </w:t>
      </w:r>
      <w:r w:rsidRPr="00BE4AB2">
        <w:rPr>
          <w:b/>
        </w:rPr>
        <w:t>age after 10 years</w:t>
      </w:r>
      <w:r w:rsidRPr="00D659CC">
        <w:t>.</w:t>
      </w:r>
    </w:p>
    <w:p w14:paraId="0B631049" w14:textId="77777777" w:rsidR="00114F77" w:rsidRPr="00D659CC" w:rsidRDefault="00114F77" w:rsidP="006001FA">
      <w:pPr>
        <w:numPr>
          <w:ilvl w:val="0"/>
          <w:numId w:val="122"/>
        </w:numPr>
        <w:tabs>
          <w:tab w:val="clear" w:pos="453"/>
        </w:tabs>
        <w:spacing w:before="60"/>
        <w:ind w:left="454" w:hanging="454"/>
      </w:pPr>
      <w:r w:rsidRPr="00D659CC">
        <w:t xml:space="preserve">Describe the difference between </w:t>
      </w:r>
      <w:r w:rsidRPr="00BE4AB2">
        <w:rPr>
          <w:b/>
        </w:rPr>
        <w:t>C#</w:t>
      </w:r>
      <w:r w:rsidRPr="00D659CC">
        <w:t xml:space="preserve"> and the </w:t>
      </w:r>
      <w:r w:rsidRPr="00BE4AB2">
        <w:rPr>
          <w:b/>
        </w:rPr>
        <w:t>.NET Framework</w:t>
      </w:r>
      <w:r w:rsidRPr="00D659CC">
        <w:t>.</w:t>
      </w:r>
    </w:p>
    <w:p w14:paraId="72748932" w14:textId="6C6BBBC9" w:rsidR="00114F77" w:rsidRPr="00D659CC" w:rsidRDefault="00114F77" w:rsidP="006001FA">
      <w:pPr>
        <w:numPr>
          <w:ilvl w:val="0"/>
          <w:numId w:val="122"/>
        </w:numPr>
        <w:tabs>
          <w:tab w:val="clear" w:pos="453"/>
        </w:tabs>
        <w:spacing w:before="60"/>
        <w:ind w:left="454" w:hanging="454"/>
      </w:pPr>
      <w:r w:rsidRPr="00D659CC">
        <w:t xml:space="preserve">Make a list of </w:t>
      </w:r>
      <w:r w:rsidRPr="00BE4AB2">
        <w:rPr>
          <w:b/>
        </w:rPr>
        <w:t>popular programming</w:t>
      </w:r>
      <w:r w:rsidRPr="00D659CC">
        <w:t xml:space="preserve"> languages. How are they different from C#?</w:t>
      </w:r>
    </w:p>
    <w:p w14:paraId="7BC04AB5" w14:textId="77777777" w:rsidR="00114F77" w:rsidRPr="00D659CC" w:rsidRDefault="00114F77" w:rsidP="006001FA">
      <w:pPr>
        <w:numPr>
          <w:ilvl w:val="0"/>
          <w:numId w:val="122"/>
        </w:numPr>
        <w:tabs>
          <w:tab w:val="clear" w:pos="453"/>
        </w:tabs>
        <w:spacing w:before="60"/>
        <w:ind w:left="454" w:hanging="454"/>
      </w:pPr>
      <w:r w:rsidRPr="00BE4AB2">
        <w:rPr>
          <w:b/>
        </w:rPr>
        <w:t>Decompile</w:t>
      </w:r>
      <w:r w:rsidRPr="00D659CC">
        <w:t xml:space="preserve"> the example program from exercise 5.</w:t>
      </w:r>
    </w:p>
    <w:p w14:paraId="1AFEF239" w14:textId="77777777" w:rsidR="00114F77" w:rsidRPr="00D659CC" w:rsidRDefault="00114F77" w:rsidP="00114F77">
      <w:pPr>
        <w:pStyle w:val="Heading2"/>
      </w:pPr>
      <w:bookmarkStart w:id="71" w:name="_Toc357271625"/>
      <w:bookmarkStart w:id="72" w:name="_Toc418709328"/>
      <w:r w:rsidRPr="00D659CC">
        <w:t>Solutions and Guidelines</w:t>
      </w:r>
      <w:bookmarkEnd w:id="71"/>
      <w:bookmarkEnd w:id="72"/>
    </w:p>
    <w:p w14:paraId="419F40E9" w14:textId="77777777" w:rsidR="00114F77" w:rsidRPr="00D659CC" w:rsidRDefault="00114F77" w:rsidP="006001FA">
      <w:pPr>
        <w:numPr>
          <w:ilvl w:val="0"/>
          <w:numId w:val="132"/>
        </w:numPr>
        <w:tabs>
          <w:tab w:val="clear" w:pos="453"/>
        </w:tabs>
        <w:spacing w:before="60"/>
        <w:ind w:left="454" w:hanging="454"/>
      </w:pPr>
      <w:r w:rsidRPr="00D659CC">
        <w:t xml:space="preserve">If you have a </w:t>
      </w:r>
      <w:r w:rsidRPr="00265676">
        <w:rPr>
          <w:b/>
          <w:noProof/>
        </w:rPr>
        <w:t>DreamSpark</w:t>
      </w:r>
      <w:r w:rsidRPr="00265676">
        <w:rPr>
          <w:b/>
        </w:rPr>
        <w:t xml:space="preserve"> account</w:t>
      </w:r>
      <w:r w:rsidRPr="00D659CC">
        <w:t xml:space="preserve"> (</w:t>
      </w:r>
      <w:hyperlink r:id="rId183" w:history="1">
        <w:r w:rsidRPr="00D659CC">
          <w:rPr>
            <w:color w:val="0000FF"/>
            <w:u w:val="single"/>
          </w:rPr>
          <w:t>www.dreamspark.com</w:t>
        </w:r>
      </w:hyperlink>
      <w:r w:rsidRPr="00D659CC">
        <w:t xml:space="preserve">), or your school or university offers free access to Microsoft products, install the full version of </w:t>
      </w:r>
      <w:r w:rsidRPr="00BE4AB2">
        <w:rPr>
          <w:b/>
        </w:rPr>
        <w:t>Microsoft Visual Studio</w:t>
      </w:r>
      <w:r w:rsidRPr="00D659CC">
        <w:t xml:space="preserve">. If you do not have the opportunity to work with the full version of Microsoft Visual Studio, you can download </w:t>
      </w:r>
      <w:r w:rsidRPr="00BE4AB2">
        <w:rPr>
          <w:b/>
        </w:rPr>
        <w:t xml:space="preserve">Visual </w:t>
      </w:r>
      <w:r>
        <w:rPr>
          <w:b/>
        </w:rPr>
        <w:t>Studio</w:t>
      </w:r>
      <w:r w:rsidRPr="00BE4AB2">
        <w:rPr>
          <w:b/>
        </w:rPr>
        <w:t xml:space="preserve"> Express</w:t>
      </w:r>
      <w:r w:rsidRPr="00D659CC">
        <w:t xml:space="preserve"> for free from the Microsoft web site; it is completely free and works well for </w:t>
      </w:r>
      <w:r>
        <w:t>educational</w:t>
      </w:r>
      <w:r w:rsidRPr="00D659CC">
        <w:t xml:space="preserve"> purposes.</w:t>
      </w:r>
    </w:p>
    <w:p w14:paraId="1589FA12" w14:textId="77777777" w:rsidR="00114F77" w:rsidRPr="00D659CC" w:rsidRDefault="00114F77" w:rsidP="006001FA">
      <w:pPr>
        <w:numPr>
          <w:ilvl w:val="0"/>
          <w:numId w:val="132"/>
        </w:numPr>
        <w:tabs>
          <w:tab w:val="clear" w:pos="453"/>
        </w:tabs>
        <w:spacing w:before="60"/>
        <w:ind w:left="454" w:hanging="454"/>
      </w:pPr>
      <w:r w:rsidRPr="00D659CC">
        <w:t>Use the address given in the "</w:t>
      </w:r>
      <w:hyperlink w:anchor="_.NET_Documentation" w:history="1">
        <w:r w:rsidRPr="004D178B">
          <w:rPr>
            <w:b/>
            <w:color w:val="0000FF"/>
            <w:u w:val="single"/>
          </w:rPr>
          <w:t>.NET Documentation</w:t>
        </w:r>
      </w:hyperlink>
      <w:r w:rsidRPr="00D659CC">
        <w:t xml:space="preserve">" section of this chapter. Open it and search in the tree on the left side. A </w:t>
      </w:r>
      <w:r w:rsidRPr="004D178B">
        <w:rPr>
          <w:b/>
        </w:rPr>
        <w:t>Google search</w:t>
      </w:r>
      <w:r w:rsidRPr="00D659CC">
        <w:t xml:space="preserve"> will work just as well and is often the fastest way to find documentation for a given .NET class.</w:t>
      </w:r>
    </w:p>
    <w:p w14:paraId="694B4CB1" w14:textId="77777777" w:rsidR="00114F77" w:rsidRPr="00D659CC" w:rsidRDefault="00114F77" w:rsidP="006001FA">
      <w:pPr>
        <w:numPr>
          <w:ilvl w:val="0"/>
          <w:numId w:val="132"/>
        </w:numPr>
        <w:tabs>
          <w:tab w:val="clear" w:pos="453"/>
        </w:tabs>
        <w:spacing w:before="60"/>
        <w:ind w:left="454" w:hanging="454"/>
      </w:pPr>
      <w:r w:rsidRPr="00D659CC">
        <w:t xml:space="preserve">Use </w:t>
      </w:r>
      <w:r w:rsidRPr="004D178B">
        <w:rPr>
          <w:b/>
        </w:rPr>
        <w:t>the same approach</w:t>
      </w:r>
      <w:r w:rsidRPr="00D659CC">
        <w:t xml:space="preserve"> as </w:t>
      </w:r>
      <w:r>
        <w:t xml:space="preserve">in </w:t>
      </w:r>
      <w:r w:rsidRPr="00D659CC">
        <w:t>the previous exercise.</w:t>
      </w:r>
    </w:p>
    <w:p w14:paraId="08CA1F6F" w14:textId="77777777" w:rsidR="00114F77" w:rsidRPr="00D659CC" w:rsidRDefault="00114F77" w:rsidP="006001FA">
      <w:pPr>
        <w:numPr>
          <w:ilvl w:val="0"/>
          <w:numId w:val="132"/>
        </w:numPr>
        <w:tabs>
          <w:tab w:val="clear" w:pos="453"/>
        </w:tabs>
        <w:spacing w:before="60"/>
        <w:ind w:left="454" w:hanging="454"/>
      </w:pPr>
      <w:r w:rsidRPr="00D659CC">
        <w:t xml:space="preserve">Follow the instruction from the </w:t>
      </w:r>
      <w:hyperlink w:anchor="_Compiling_the_Source" w:history="1">
        <w:r w:rsidRPr="00D659CC">
          <w:rPr>
            <w:color w:val="0000FF"/>
            <w:u w:val="single"/>
          </w:rPr>
          <w:t>Compiling and Executing C# Programs</w:t>
        </w:r>
      </w:hyperlink>
      <w:r w:rsidRPr="00D659CC">
        <w:t xml:space="preserve"> section.</w:t>
      </w:r>
    </w:p>
    <w:p w14:paraId="4D24A5D6" w14:textId="77777777" w:rsidR="00114F77" w:rsidRPr="00D659CC" w:rsidRDefault="00114F77" w:rsidP="006001FA">
      <w:pPr>
        <w:numPr>
          <w:ilvl w:val="0"/>
          <w:numId w:val="132"/>
        </w:numPr>
        <w:tabs>
          <w:tab w:val="clear" w:pos="453"/>
        </w:tabs>
        <w:spacing w:before="60"/>
        <w:ind w:left="454" w:hanging="454"/>
      </w:pPr>
      <w:r w:rsidRPr="00D659CC">
        <w:t xml:space="preserve">Use the code from the </w:t>
      </w:r>
      <w:hyperlink w:anchor="First_CSharp_Program" w:history="1">
        <w:r w:rsidRPr="00195307">
          <w:rPr>
            <w:rStyle w:val="Hyperlink"/>
            <w:b/>
          </w:rPr>
          <w:t>sample C# program</w:t>
        </w:r>
      </w:hyperlink>
      <w:r w:rsidRPr="00D659CC">
        <w:t xml:space="preserve"> from this chapter and change the printed message.</w:t>
      </w:r>
    </w:p>
    <w:p w14:paraId="11FAEBA5" w14:textId="77777777" w:rsidR="00114F77" w:rsidRPr="00D659CC" w:rsidRDefault="00114F77" w:rsidP="006001FA">
      <w:pPr>
        <w:numPr>
          <w:ilvl w:val="0"/>
          <w:numId w:val="132"/>
        </w:numPr>
        <w:tabs>
          <w:tab w:val="clear" w:pos="453"/>
        </w:tabs>
        <w:spacing w:before="60"/>
        <w:ind w:left="454" w:hanging="454"/>
      </w:pPr>
      <w:r w:rsidRPr="00D659CC">
        <w:t xml:space="preserve">Find </w:t>
      </w:r>
      <w:r>
        <w:t xml:space="preserve">out </w:t>
      </w:r>
      <w:r w:rsidRPr="00D659CC">
        <w:t xml:space="preserve">how to use the </w:t>
      </w:r>
      <w:r w:rsidRPr="00AF26A9">
        <w:rPr>
          <w:rStyle w:val="Code"/>
        </w:rPr>
        <w:t>System.Console.Write()</w:t>
      </w:r>
      <w:r w:rsidRPr="00195307">
        <w:t xml:space="preserve"> </w:t>
      </w:r>
      <w:r w:rsidRPr="00D659CC">
        <w:t>method.</w:t>
      </w:r>
    </w:p>
    <w:p w14:paraId="622ED7CE" w14:textId="77777777" w:rsidR="00114F77" w:rsidRPr="00D659CC" w:rsidRDefault="00114F77" w:rsidP="006001FA">
      <w:pPr>
        <w:numPr>
          <w:ilvl w:val="0"/>
          <w:numId w:val="132"/>
        </w:numPr>
        <w:tabs>
          <w:tab w:val="clear" w:pos="453"/>
        </w:tabs>
        <w:spacing w:before="60"/>
        <w:ind w:left="454" w:hanging="454"/>
      </w:pPr>
      <w:r w:rsidRPr="00D659CC">
        <w:t xml:space="preserve">Use the </w:t>
      </w:r>
      <w:r w:rsidRPr="00AF26A9">
        <w:rPr>
          <w:rStyle w:val="Code"/>
        </w:rPr>
        <w:t>System.Console.WriteLine()</w:t>
      </w:r>
      <w:r w:rsidRPr="00195307">
        <w:t xml:space="preserve"> </w:t>
      </w:r>
      <w:r w:rsidRPr="00D659CC">
        <w:t>method.</w:t>
      </w:r>
    </w:p>
    <w:p w14:paraId="3A19E2E3" w14:textId="77777777" w:rsidR="00114F77" w:rsidRPr="00D659CC" w:rsidRDefault="00114F77" w:rsidP="006001FA">
      <w:pPr>
        <w:numPr>
          <w:ilvl w:val="0"/>
          <w:numId w:val="132"/>
        </w:numPr>
        <w:tabs>
          <w:tab w:val="clear" w:pos="453"/>
        </w:tabs>
        <w:spacing w:before="60"/>
        <w:ind w:left="454" w:hanging="454"/>
      </w:pPr>
      <w:r w:rsidRPr="00D659CC">
        <w:t xml:space="preserve">Find out what features are offered by the </w:t>
      </w:r>
      <w:r w:rsidRPr="00AF26A9">
        <w:rPr>
          <w:rStyle w:val="Code"/>
        </w:rPr>
        <w:t>System.DateTime</w:t>
      </w:r>
      <w:r w:rsidRPr="00D659CC">
        <w:t xml:space="preserve"> class.</w:t>
      </w:r>
    </w:p>
    <w:p w14:paraId="0E21EB45" w14:textId="77777777" w:rsidR="00114F77" w:rsidRPr="00D659CC" w:rsidRDefault="00114F77" w:rsidP="006001FA">
      <w:pPr>
        <w:numPr>
          <w:ilvl w:val="0"/>
          <w:numId w:val="132"/>
        </w:numPr>
        <w:tabs>
          <w:tab w:val="clear" w:pos="453"/>
        </w:tabs>
        <w:spacing w:before="60"/>
        <w:ind w:left="454" w:hanging="454"/>
      </w:pPr>
      <w:r w:rsidRPr="00D659CC">
        <w:t xml:space="preserve">Find out what features are offered by the </w:t>
      </w:r>
      <w:r w:rsidRPr="00AF26A9">
        <w:rPr>
          <w:rStyle w:val="Code"/>
        </w:rPr>
        <w:t>System.Math</w:t>
      </w:r>
      <w:r w:rsidRPr="00D659CC">
        <w:t xml:space="preserve"> class.</w:t>
      </w:r>
    </w:p>
    <w:p w14:paraId="464B7083" w14:textId="77777777" w:rsidR="00114F77" w:rsidRPr="00D659CC" w:rsidRDefault="00114F77" w:rsidP="006001FA">
      <w:pPr>
        <w:numPr>
          <w:ilvl w:val="0"/>
          <w:numId w:val="132"/>
        </w:numPr>
        <w:tabs>
          <w:tab w:val="clear" w:pos="453"/>
        </w:tabs>
        <w:spacing w:before="60"/>
        <w:ind w:left="454" w:hanging="454"/>
      </w:pPr>
      <w:r w:rsidRPr="00D659CC">
        <w:t xml:space="preserve">Try to learn on your own how to use </w:t>
      </w:r>
      <w:r w:rsidRPr="00195307">
        <w:rPr>
          <w:b/>
        </w:rPr>
        <w:t>loops</w:t>
      </w:r>
      <w:r w:rsidRPr="00D659CC">
        <w:t xml:space="preserve"> in C#.</w:t>
      </w:r>
      <w:r>
        <w:t xml:space="preserve"> You may read about </w:t>
      </w:r>
      <w:r w:rsidRPr="00AF26A9">
        <w:rPr>
          <w:rStyle w:val="Code"/>
        </w:rPr>
        <w:t>for</w:t>
      </w:r>
      <w:r>
        <w:t>-loops in the chapter “</w:t>
      </w:r>
      <w:hyperlink w:anchor="Chapter_06_Loops" w:history="1">
        <w:r w:rsidRPr="00195307">
          <w:rPr>
            <w:rStyle w:val="Hyperlink"/>
          </w:rPr>
          <w:t>Loops</w:t>
        </w:r>
      </w:hyperlink>
      <w:r>
        <w:t>”.</w:t>
      </w:r>
    </w:p>
    <w:p w14:paraId="57281F24" w14:textId="77777777" w:rsidR="00114F77" w:rsidRPr="00D659CC" w:rsidRDefault="00114F77" w:rsidP="006001FA">
      <w:pPr>
        <w:numPr>
          <w:ilvl w:val="0"/>
          <w:numId w:val="132"/>
        </w:numPr>
        <w:tabs>
          <w:tab w:val="clear" w:pos="453"/>
        </w:tabs>
        <w:spacing w:before="60"/>
        <w:ind w:left="454" w:hanging="454"/>
      </w:pPr>
      <w:r w:rsidRPr="00D659CC">
        <w:lastRenderedPageBreak/>
        <w:t>Use the</w:t>
      </w:r>
      <w:r>
        <w:t xml:space="preserve"> methods</w:t>
      </w:r>
      <w:r w:rsidRPr="00AF26A9">
        <w:t xml:space="preserve"> </w:t>
      </w:r>
      <w:r w:rsidRPr="00AF26A9">
        <w:rPr>
          <w:rStyle w:val="Code"/>
        </w:rPr>
        <w:t>System.Console.ReadLine()</w:t>
      </w:r>
      <w:r w:rsidRPr="00D659CC">
        <w:t>,</w:t>
      </w:r>
      <w:r w:rsidRPr="00AF26A9">
        <w:t xml:space="preserve"> </w:t>
      </w:r>
      <w:r w:rsidRPr="00AF26A9">
        <w:rPr>
          <w:rStyle w:val="Code"/>
        </w:rPr>
        <w:t>int.Parse()</w:t>
      </w:r>
      <w:r w:rsidRPr="00D659CC">
        <w:t xml:space="preserve"> and</w:t>
      </w:r>
      <w:r w:rsidRPr="00AF26A9">
        <w:rPr>
          <w:rStyle w:val="Code"/>
        </w:rPr>
        <w:t xml:space="preserve"> System.DateTime.AddYears()</w:t>
      </w:r>
      <w:r w:rsidRPr="00D659CC">
        <w:t>.</w:t>
      </w:r>
    </w:p>
    <w:p w14:paraId="393F81D8" w14:textId="77777777" w:rsidR="00114F77" w:rsidRPr="00D659CC" w:rsidRDefault="00114F77" w:rsidP="006001FA">
      <w:pPr>
        <w:numPr>
          <w:ilvl w:val="0"/>
          <w:numId w:val="132"/>
        </w:numPr>
        <w:tabs>
          <w:tab w:val="clear" w:pos="453"/>
        </w:tabs>
        <w:spacing w:before="60"/>
        <w:ind w:left="454" w:hanging="454"/>
      </w:pPr>
      <w:r w:rsidRPr="00195307">
        <w:rPr>
          <w:b/>
        </w:rPr>
        <w:t>Research them</w:t>
      </w:r>
      <w:r w:rsidRPr="00D659CC">
        <w:t xml:space="preserve"> on the Internet</w:t>
      </w:r>
      <w:r>
        <w:t xml:space="preserve"> (e.g. in </w:t>
      </w:r>
      <w:r w:rsidRPr="00195307">
        <w:rPr>
          <w:b/>
        </w:rPr>
        <w:t>Wikipedia</w:t>
      </w:r>
      <w:r>
        <w:t>)</w:t>
      </w:r>
      <w:r w:rsidRPr="00D659CC">
        <w:t xml:space="preserve"> and take a closer look at the differences between them.</w:t>
      </w:r>
      <w:r>
        <w:t xml:space="preserve"> You will find that </w:t>
      </w:r>
      <w:r w:rsidRPr="00195307">
        <w:rPr>
          <w:b/>
        </w:rPr>
        <w:t>C#</w:t>
      </w:r>
      <w:r>
        <w:t xml:space="preserve"> is a programming language while </w:t>
      </w:r>
      <w:r w:rsidRPr="00195307">
        <w:rPr>
          <w:b/>
        </w:rPr>
        <w:t>.NET Framework</w:t>
      </w:r>
      <w:r>
        <w:t xml:space="preserve"> is development platform and runtime for running .NET code. Be sure to read the section “</w:t>
      </w:r>
      <w:hyperlink w:anchor="CSharp_and_NET_Platform" w:history="1">
        <w:r w:rsidRPr="00195307">
          <w:rPr>
            <w:rStyle w:val="Hyperlink"/>
            <w:b/>
          </w:rPr>
          <w:t>The C# Language and the .NET Platform</w:t>
        </w:r>
      </w:hyperlink>
      <w:r>
        <w:t>” form this chapter.</w:t>
      </w:r>
    </w:p>
    <w:p w14:paraId="5465062C" w14:textId="77777777" w:rsidR="00114F77" w:rsidRDefault="00114F77" w:rsidP="006001FA">
      <w:pPr>
        <w:numPr>
          <w:ilvl w:val="0"/>
          <w:numId w:val="132"/>
        </w:numPr>
        <w:tabs>
          <w:tab w:val="clear" w:pos="453"/>
        </w:tabs>
        <w:spacing w:before="60"/>
        <w:ind w:left="454" w:hanging="454"/>
      </w:pPr>
      <w:r w:rsidRPr="00D659CC">
        <w:t>Find out which are the most popular languages and examine some sample programs written in them. Compare them to C#.</w:t>
      </w:r>
      <w:r>
        <w:t xml:space="preserve"> You might take a look at </w:t>
      </w:r>
      <w:r w:rsidRPr="004D178B">
        <w:rPr>
          <w:b/>
        </w:rPr>
        <w:t>C</w:t>
      </w:r>
      <w:r>
        <w:t xml:space="preserve">, </w:t>
      </w:r>
      <w:r w:rsidRPr="004D178B">
        <w:rPr>
          <w:b/>
        </w:rPr>
        <w:t>C++</w:t>
      </w:r>
      <w:r>
        <w:t xml:space="preserve">, </w:t>
      </w:r>
      <w:r w:rsidRPr="004D178B">
        <w:rPr>
          <w:b/>
        </w:rPr>
        <w:t>Java</w:t>
      </w:r>
      <w:r>
        <w:t xml:space="preserve">, </w:t>
      </w:r>
      <w:r w:rsidRPr="004D178B">
        <w:rPr>
          <w:b/>
          <w:noProof/>
        </w:rPr>
        <w:t>C#</w:t>
      </w:r>
      <w:r>
        <w:t xml:space="preserve">, </w:t>
      </w:r>
      <w:r w:rsidRPr="004D178B">
        <w:rPr>
          <w:b/>
        </w:rPr>
        <w:t>VB.NET</w:t>
      </w:r>
      <w:r>
        <w:t xml:space="preserve">, </w:t>
      </w:r>
      <w:r w:rsidRPr="004D178B">
        <w:rPr>
          <w:b/>
        </w:rPr>
        <w:t>PHP</w:t>
      </w:r>
      <w:r>
        <w:t xml:space="preserve">, </w:t>
      </w:r>
      <w:r w:rsidRPr="004D178B">
        <w:rPr>
          <w:b/>
        </w:rPr>
        <w:t>JavaScript</w:t>
      </w:r>
      <w:r>
        <w:t xml:space="preserve">, </w:t>
      </w:r>
      <w:r w:rsidRPr="004D178B">
        <w:rPr>
          <w:b/>
        </w:rPr>
        <w:t>Perl</w:t>
      </w:r>
      <w:r>
        <w:t xml:space="preserve">, </w:t>
      </w:r>
      <w:r w:rsidRPr="004D178B">
        <w:rPr>
          <w:b/>
        </w:rPr>
        <w:t>Python</w:t>
      </w:r>
      <w:r>
        <w:t xml:space="preserve"> and </w:t>
      </w:r>
      <w:r w:rsidRPr="004D178B">
        <w:rPr>
          <w:b/>
        </w:rPr>
        <w:t>Ruby</w:t>
      </w:r>
      <w:r>
        <w:t>.</w:t>
      </w:r>
    </w:p>
    <w:p w14:paraId="42AAA37F" w14:textId="3DA8D8D5" w:rsidR="00114F77" w:rsidRPr="00D659CC" w:rsidRDefault="00114F77" w:rsidP="006001FA">
      <w:pPr>
        <w:numPr>
          <w:ilvl w:val="0"/>
          <w:numId w:val="132"/>
        </w:numPr>
        <w:tabs>
          <w:tab w:val="clear" w:pos="453"/>
        </w:tabs>
        <w:spacing w:before="60"/>
        <w:ind w:left="454" w:hanging="454"/>
      </w:pPr>
      <w:r w:rsidRPr="00D659CC">
        <w:t xml:space="preserve">First download and </w:t>
      </w:r>
      <w:r w:rsidRPr="00F133D3">
        <w:rPr>
          <w:b/>
        </w:rPr>
        <w:t>install</w:t>
      </w:r>
      <w:r w:rsidRPr="00D659CC">
        <w:t xml:space="preserve"> </w:t>
      </w:r>
      <w:hyperlink r:id="rId184" w:history="1">
        <w:r w:rsidRPr="00F133D3">
          <w:rPr>
            <w:rStyle w:val="Hyperlink"/>
            <w:b/>
            <w:noProof/>
          </w:rPr>
          <w:t>JustDecompile</w:t>
        </w:r>
      </w:hyperlink>
      <w:r w:rsidRPr="00D659CC">
        <w:t xml:space="preserve"> or </w:t>
      </w:r>
      <w:r w:rsidRPr="00D659CC">
        <w:rPr>
          <w:noProof/>
        </w:rPr>
        <w:t>ILSpy</w:t>
      </w:r>
      <w:r w:rsidRPr="00D659CC">
        <w:t xml:space="preserve"> (more information </w:t>
      </w:r>
      <w:r>
        <w:t>about</w:t>
      </w:r>
      <w:r w:rsidRPr="00D659CC">
        <w:t xml:space="preserve"> them can be found</w:t>
      </w:r>
      <w:r>
        <w:t xml:space="preserve"> in the “</w:t>
      </w:r>
      <w:hyperlink w:anchor="Code_Decompilation" w:history="1">
        <w:r w:rsidRPr="00195307">
          <w:rPr>
            <w:rStyle w:val="Hyperlink"/>
          </w:rPr>
          <w:t>Code Decompilation</w:t>
        </w:r>
      </w:hyperlink>
      <w:r>
        <w:t>” section)</w:t>
      </w:r>
      <w:r w:rsidRPr="00D659CC">
        <w:t xml:space="preserve">. After you run one of them, open your program’s compiled file. It </w:t>
      </w:r>
      <w:r>
        <w:t>can be</w:t>
      </w:r>
      <w:r w:rsidRPr="00D659CC">
        <w:t xml:space="preserve"> found in the </w:t>
      </w:r>
      <w:r w:rsidRPr="00AF26A9">
        <w:rPr>
          <w:rStyle w:val="Code"/>
        </w:rPr>
        <w:t>bin\Debug</w:t>
      </w:r>
      <w:r w:rsidRPr="00D659CC">
        <w:t xml:space="preserve"> subdirectory of your </w:t>
      </w:r>
      <w:r>
        <w:t xml:space="preserve">C# </w:t>
      </w:r>
      <w:r w:rsidRPr="00D659CC">
        <w:t xml:space="preserve">project. For example, if your project is named </w:t>
      </w:r>
      <w:r w:rsidRPr="00AF26A9">
        <w:rPr>
          <w:rStyle w:val="Code"/>
        </w:rPr>
        <w:t>TestCSharp</w:t>
      </w:r>
      <w:r w:rsidRPr="00D659CC">
        <w:t xml:space="preserve"> and is </w:t>
      </w:r>
      <w:r>
        <w:t>located</w:t>
      </w:r>
      <w:r w:rsidRPr="00D659CC">
        <w:t xml:space="preserve"> in </w:t>
      </w:r>
      <w:r w:rsidRPr="00AF26A9">
        <w:rPr>
          <w:rStyle w:val="Code"/>
        </w:rPr>
        <w:t>C:\Projects</w:t>
      </w:r>
      <w:r w:rsidRPr="00D659CC">
        <w:t xml:space="preserve">, then the compiled assembly </w:t>
      </w:r>
      <w:r>
        <w:t>(executable file)</w:t>
      </w:r>
      <w:r w:rsidR="00906C76">
        <w:rPr>
          <w:lang w:val="bg-BG"/>
        </w:rPr>
        <w:t xml:space="preserve">, </w:t>
      </w:r>
      <w:r w:rsidR="00906C76">
        <w:t>generated from</w:t>
      </w:r>
      <w:r>
        <w:t xml:space="preserve"> </w:t>
      </w:r>
      <w:r w:rsidRPr="00D659CC">
        <w:t xml:space="preserve">your </w:t>
      </w:r>
      <w:r w:rsidR="00906C76">
        <w:t xml:space="preserve">C# </w:t>
      </w:r>
      <w:r w:rsidRPr="00D659CC">
        <w:t xml:space="preserve">program will be the following file </w:t>
      </w:r>
      <w:r w:rsidRPr="00AF26A9">
        <w:rPr>
          <w:rStyle w:val="Code"/>
        </w:rPr>
        <w:t>C:\Projects\TestCSharp\bin\Debug\TestCSharp.exe</w:t>
      </w:r>
      <w:r w:rsidRPr="00D659CC">
        <w:t>.</w:t>
      </w:r>
    </w:p>
    <w:p w14:paraId="274F0CFD" w14:textId="77777777" w:rsidR="003F72BC" w:rsidRPr="00D659CC" w:rsidRDefault="003F72BC" w:rsidP="00BB7207">
      <w:pPr>
        <w:sectPr w:rsidR="003F72BC" w:rsidRPr="00D659CC" w:rsidSect="00687832">
          <w:headerReference w:type="even" r:id="rId185"/>
          <w:headerReference w:type="default" r:id="rId186"/>
          <w:pgSz w:w="11521" w:h="14402" w:code="1"/>
          <w:pgMar w:top="992" w:right="397" w:bottom="567" w:left="539" w:header="482" w:footer="482" w:gutter="794"/>
          <w:cols w:space="708"/>
          <w:titlePg/>
          <w:docGrid w:linePitch="360"/>
        </w:sectPr>
      </w:pPr>
      <w:bookmarkStart w:id="73" w:name="_Toc354356713"/>
      <w:bookmarkStart w:id="74" w:name="_Toc357271626"/>
    </w:p>
    <w:p w14:paraId="1EB21530" w14:textId="77777777" w:rsidR="00114F77" w:rsidRPr="00CF0F80" w:rsidRDefault="00114F77" w:rsidP="00114F77">
      <w:pPr>
        <w:pStyle w:val="Heading1"/>
      </w:pPr>
      <w:bookmarkStart w:id="75" w:name="Chapter_02_Primitive_Types_and_Variables"/>
      <w:bookmarkStart w:id="76" w:name="_Toc418709329"/>
      <w:bookmarkStart w:id="77" w:name="_Toc22848961"/>
      <w:bookmarkEnd w:id="75"/>
      <w:r w:rsidRPr="00CF0F80">
        <w:rPr>
          <w:noProof/>
        </w:rPr>
        <w:lastRenderedPageBreak/>
        <w:t>Chapter 2.</w:t>
      </w:r>
      <w:r w:rsidRPr="00CF0F80">
        <w:t xml:space="preserve"> Primitive</w:t>
      </w:r>
      <w:r w:rsidRPr="00CF0F80">
        <w:br/>
        <w:t>Types and Variables</w:t>
      </w:r>
      <w:bookmarkEnd w:id="73"/>
      <w:bookmarkEnd w:id="74"/>
      <w:bookmarkEnd w:id="76"/>
      <w:bookmarkEnd w:id="77"/>
    </w:p>
    <w:p w14:paraId="30E38CA8" w14:textId="77777777" w:rsidR="00114F77" w:rsidRPr="00CF0F80" w:rsidRDefault="00114F77" w:rsidP="00114F77">
      <w:pPr>
        <w:pStyle w:val="Heading2"/>
      </w:pPr>
      <w:bookmarkStart w:id="78" w:name="_Toc357271627"/>
      <w:bookmarkStart w:id="79" w:name="_Toc418709330"/>
      <w:r w:rsidRPr="00CF0F80">
        <w:t>In This Chapter</w:t>
      </w:r>
      <w:bookmarkEnd w:id="78"/>
      <w:bookmarkEnd w:id="79"/>
    </w:p>
    <w:p w14:paraId="2497E80B" w14:textId="77777777" w:rsidR="00114F77" w:rsidRPr="00CF0F80" w:rsidRDefault="00114F77" w:rsidP="00114F77">
      <w:r w:rsidRPr="00CF0F80">
        <w:t xml:space="preserve">In this chapter we will get familiar with </w:t>
      </w:r>
      <w:r w:rsidRPr="00CF0F80">
        <w:rPr>
          <w:b/>
        </w:rPr>
        <w:t>primitive types and variables in C#</w:t>
      </w:r>
      <w:r w:rsidRPr="00CF0F80">
        <w:t xml:space="preserve"> – what they are and how to work with them. First we will consider the </w:t>
      </w:r>
      <w:r w:rsidRPr="00CF0F80">
        <w:rPr>
          <w:b/>
        </w:rPr>
        <w:t>data types</w:t>
      </w:r>
      <w:r w:rsidRPr="00CF0F80">
        <w:t xml:space="preserve"> – integer types, real types with floating-point, Boolean, character, string and object type. We will continue with the </w:t>
      </w:r>
      <w:r w:rsidRPr="00CF0F80">
        <w:rPr>
          <w:b/>
        </w:rPr>
        <w:t>variables</w:t>
      </w:r>
      <w:r w:rsidRPr="00CF0F80">
        <w:t xml:space="preserve">, with their characteristics, how to declare them, how they are assigned a value and what a variable initialization is. We will get familiar with the two major sets of data types in C# – </w:t>
      </w:r>
      <w:r w:rsidRPr="00CF0F80">
        <w:rPr>
          <w:b/>
        </w:rPr>
        <w:t>value types</w:t>
      </w:r>
      <w:r w:rsidRPr="00CF0F80">
        <w:t xml:space="preserve"> and </w:t>
      </w:r>
      <w:r w:rsidRPr="00CF0F80">
        <w:rPr>
          <w:b/>
        </w:rPr>
        <w:t>reference types</w:t>
      </w:r>
      <w:r w:rsidRPr="00CF0F80">
        <w:t xml:space="preserve">. </w:t>
      </w:r>
      <w:proofErr w:type="gramStart"/>
      <w:r w:rsidRPr="00CF0F80">
        <w:t>Finally</w:t>
      </w:r>
      <w:proofErr w:type="gramEnd"/>
      <w:r w:rsidRPr="00CF0F80">
        <w:t xml:space="preserve"> we will examine different types of </w:t>
      </w:r>
      <w:r w:rsidRPr="00CF0F80">
        <w:rPr>
          <w:b/>
        </w:rPr>
        <w:t>literals</w:t>
      </w:r>
      <w:r w:rsidRPr="00CF0F80">
        <w:t xml:space="preserve"> and their usage.</w:t>
      </w:r>
    </w:p>
    <w:p w14:paraId="72ADADC2" w14:textId="77777777" w:rsidR="00114F77" w:rsidRPr="00CF0F80" w:rsidRDefault="00114F77" w:rsidP="00114F77">
      <w:pPr>
        <w:pStyle w:val="Heading2"/>
      </w:pPr>
      <w:bookmarkStart w:id="80" w:name="_Toc357271628"/>
      <w:bookmarkStart w:id="81" w:name="_Toc418709331"/>
      <w:r w:rsidRPr="00CF0F80">
        <w:t>What Is a Variable?</w:t>
      </w:r>
      <w:bookmarkEnd w:id="80"/>
      <w:bookmarkEnd w:id="81"/>
    </w:p>
    <w:p w14:paraId="0BEFDB6C" w14:textId="77777777" w:rsidR="00114F77" w:rsidRPr="00CF0F80" w:rsidRDefault="00114F77" w:rsidP="00114F77">
      <w:r w:rsidRPr="00CF0F80">
        <w:t xml:space="preserve">A typical program uses various </w:t>
      </w:r>
      <w:r w:rsidRPr="00CF0F80">
        <w:rPr>
          <w:b/>
        </w:rPr>
        <w:t>values that change during its execution</w:t>
      </w:r>
      <w:r w:rsidRPr="00CF0F80">
        <w:t xml:space="preserve">. For example, we create a program that </w:t>
      </w:r>
      <w:r>
        <w:t>performs some calculations on</w:t>
      </w:r>
      <w:r w:rsidRPr="00CF0F80">
        <w:t xml:space="preserve"> the values entered by the user. The values entered by one user will obviously be different from those entered in by another user. This means that when creating the program, the programmer does not know what values will be introduced as input, and that makes it necessary to process all possible values a user may enter.</w:t>
      </w:r>
    </w:p>
    <w:p w14:paraId="0BC1801A" w14:textId="39493A9D" w:rsidR="00114F77" w:rsidRPr="00CF0F80" w:rsidRDefault="00114F77" w:rsidP="00114F77">
      <w:r w:rsidRPr="00CF0F80">
        <w:t xml:space="preserve">When a user enters a new value that will be used in the process of calculation, we can preserve it (temporarily) in the </w:t>
      </w:r>
      <w:r w:rsidR="00906C76" w:rsidRPr="00CF0F80">
        <w:t>random-access</w:t>
      </w:r>
      <w:r w:rsidRPr="00CF0F80">
        <w:t xml:space="preserve"> memory of our computer. The values in this part of memory change (vary) throughout execution and this has led to their name – </w:t>
      </w:r>
      <w:r w:rsidRPr="00CF0F80">
        <w:rPr>
          <w:b/>
        </w:rPr>
        <w:t>variables</w:t>
      </w:r>
      <w:r w:rsidRPr="00CF0F80">
        <w:t>.</w:t>
      </w:r>
    </w:p>
    <w:p w14:paraId="195C0BF6" w14:textId="77777777" w:rsidR="00114F77" w:rsidRPr="00CF0F80" w:rsidRDefault="00114F77" w:rsidP="00114F77">
      <w:pPr>
        <w:pStyle w:val="Heading2"/>
      </w:pPr>
      <w:bookmarkStart w:id="82" w:name="_Toc357271629"/>
      <w:bookmarkStart w:id="83" w:name="_Toc418709332"/>
      <w:r w:rsidRPr="00CF0F80">
        <w:t>Data Types</w:t>
      </w:r>
      <w:bookmarkEnd w:id="82"/>
      <w:bookmarkEnd w:id="83"/>
    </w:p>
    <w:p w14:paraId="7B439DC7" w14:textId="2381FA87" w:rsidR="00114F77" w:rsidRPr="00CF0F80" w:rsidRDefault="00114F77" w:rsidP="00114F77">
      <w:r w:rsidRPr="00CF0F80">
        <w:rPr>
          <w:b/>
        </w:rPr>
        <w:t>Data types</w:t>
      </w:r>
      <w:r w:rsidRPr="00CF0F80">
        <w:t xml:space="preserve"> are sets (ranges) of values that have similar characteristics. For </w:t>
      </w:r>
      <w:r w:rsidR="00906C76" w:rsidRPr="00CF0F80">
        <w:t>instance,</w:t>
      </w:r>
      <w:r w:rsidRPr="00CF0F80">
        <w:t xml:space="preserve"> </w:t>
      </w:r>
      <w:r w:rsidRPr="00B21F8F">
        <w:rPr>
          <w:rStyle w:val="Code"/>
        </w:rPr>
        <w:t>byte</w:t>
      </w:r>
      <w:r w:rsidRPr="00CF0F80">
        <w:t xml:space="preserve"> type specifies the set of integers in the range of [0 … 255].</w:t>
      </w:r>
    </w:p>
    <w:p w14:paraId="6C08CB15" w14:textId="77777777" w:rsidR="00114F77" w:rsidRPr="00CF0F80" w:rsidRDefault="00114F77" w:rsidP="00114F77">
      <w:pPr>
        <w:pStyle w:val="Heading3"/>
      </w:pPr>
      <w:r w:rsidRPr="00CF0F80">
        <w:t>Characteristics</w:t>
      </w:r>
    </w:p>
    <w:p w14:paraId="2863E522" w14:textId="77777777" w:rsidR="00114F77" w:rsidRPr="00CF0F80" w:rsidRDefault="00114F77" w:rsidP="00114F77">
      <w:r w:rsidRPr="00CF0F80">
        <w:t>Data types are characterized by:</w:t>
      </w:r>
    </w:p>
    <w:p w14:paraId="1B5A109C" w14:textId="77777777" w:rsidR="00114F77" w:rsidRPr="00CF0F80" w:rsidRDefault="00114F77" w:rsidP="00114F77">
      <w:pPr>
        <w:numPr>
          <w:ilvl w:val="0"/>
          <w:numId w:val="9"/>
        </w:numPr>
      </w:pPr>
      <w:r w:rsidRPr="00CF0F80">
        <w:rPr>
          <w:b/>
        </w:rPr>
        <w:t>Name</w:t>
      </w:r>
      <w:r w:rsidRPr="00CF0F80">
        <w:t xml:space="preserve"> – for example, </w:t>
      </w:r>
      <w:r w:rsidRPr="00B21F8F">
        <w:rPr>
          <w:rStyle w:val="Code"/>
        </w:rPr>
        <w:t>int</w:t>
      </w:r>
      <w:r w:rsidRPr="00CF0F80">
        <w:t>;</w:t>
      </w:r>
    </w:p>
    <w:p w14:paraId="693C008B" w14:textId="77777777" w:rsidR="00114F77" w:rsidRPr="00CF0F80" w:rsidRDefault="00114F77" w:rsidP="00114F77">
      <w:pPr>
        <w:numPr>
          <w:ilvl w:val="0"/>
          <w:numId w:val="9"/>
        </w:numPr>
      </w:pPr>
      <w:r w:rsidRPr="00CF0F80">
        <w:rPr>
          <w:b/>
        </w:rPr>
        <w:t>Size</w:t>
      </w:r>
      <w:r w:rsidRPr="00CF0F80">
        <w:t xml:space="preserve"> (how much memory they use) – for example, 4 bytes;</w:t>
      </w:r>
    </w:p>
    <w:p w14:paraId="3DEDC676" w14:textId="77777777" w:rsidR="00114F77" w:rsidRPr="00CF0F80" w:rsidRDefault="00114F77" w:rsidP="00114F77">
      <w:pPr>
        <w:numPr>
          <w:ilvl w:val="0"/>
          <w:numId w:val="9"/>
        </w:numPr>
        <w:spacing w:after="120"/>
      </w:pPr>
      <w:r w:rsidRPr="00CF0F80">
        <w:rPr>
          <w:b/>
        </w:rPr>
        <w:t>Default value</w:t>
      </w:r>
      <w:r w:rsidRPr="00CF0F80">
        <w:t xml:space="preserve"> – for example 0.</w:t>
      </w:r>
    </w:p>
    <w:p w14:paraId="65E38145" w14:textId="77777777" w:rsidR="00114F77" w:rsidRPr="00CF0F80" w:rsidRDefault="00114F77" w:rsidP="00114F77">
      <w:pPr>
        <w:pStyle w:val="Heading3"/>
      </w:pPr>
      <w:r w:rsidRPr="00CF0F80">
        <w:t>Types</w:t>
      </w:r>
    </w:p>
    <w:p w14:paraId="63E31D30" w14:textId="77777777" w:rsidR="00114F77" w:rsidRPr="00CF0F80" w:rsidRDefault="00114F77" w:rsidP="00114F77">
      <w:r w:rsidRPr="00CF0F80">
        <w:t xml:space="preserve">Basic data types in C# are distributed into the following </w:t>
      </w:r>
      <w:r w:rsidRPr="00CF0F80">
        <w:rPr>
          <w:b/>
        </w:rPr>
        <w:t>types</w:t>
      </w:r>
      <w:r w:rsidRPr="00CF0F80">
        <w:t>:</w:t>
      </w:r>
    </w:p>
    <w:p w14:paraId="1AE3B493" w14:textId="77777777" w:rsidR="00114F77" w:rsidRPr="00CF0F80" w:rsidRDefault="00114F77" w:rsidP="00114F77">
      <w:pPr>
        <w:numPr>
          <w:ilvl w:val="0"/>
          <w:numId w:val="9"/>
        </w:numPr>
      </w:pPr>
      <w:r w:rsidRPr="00CF0F80">
        <w:t xml:space="preserve">Integer types –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w:t>
      </w:r>
      <w:r w:rsidRPr="00B21F8F">
        <w:rPr>
          <w:rStyle w:val="Code"/>
        </w:rPr>
        <w:t xml:space="preserve"> ulong</w:t>
      </w:r>
      <w:r w:rsidRPr="00CF0F80">
        <w:t>;</w:t>
      </w:r>
    </w:p>
    <w:p w14:paraId="2C9321BA" w14:textId="77777777" w:rsidR="00114F77" w:rsidRPr="00CF0F80" w:rsidRDefault="00114F77" w:rsidP="00114F77">
      <w:pPr>
        <w:numPr>
          <w:ilvl w:val="0"/>
          <w:numId w:val="9"/>
        </w:numPr>
      </w:pPr>
      <w:r w:rsidRPr="00CF0F80">
        <w:t xml:space="preserve">Real floating-point types – </w:t>
      </w:r>
      <w:r w:rsidRPr="00B21F8F">
        <w:rPr>
          <w:rStyle w:val="Code"/>
        </w:rPr>
        <w:t>float</w:t>
      </w:r>
      <w:r w:rsidRPr="00CF0F80">
        <w:t xml:space="preserve">, </w:t>
      </w:r>
      <w:r w:rsidRPr="00B21F8F">
        <w:rPr>
          <w:rStyle w:val="Code"/>
        </w:rPr>
        <w:t>double</w:t>
      </w:r>
      <w:r w:rsidRPr="00CF0F80">
        <w:t>;</w:t>
      </w:r>
    </w:p>
    <w:p w14:paraId="2381AA7F" w14:textId="77777777" w:rsidR="00114F77" w:rsidRPr="00CF0F80" w:rsidRDefault="00114F77" w:rsidP="00114F77">
      <w:pPr>
        <w:numPr>
          <w:ilvl w:val="0"/>
          <w:numId w:val="9"/>
        </w:numPr>
      </w:pPr>
      <w:r w:rsidRPr="00CF0F80">
        <w:t>Real type with decimal precision –</w:t>
      </w:r>
      <w:r w:rsidRPr="00B21F8F">
        <w:rPr>
          <w:rStyle w:val="Code"/>
        </w:rPr>
        <w:t xml:space="preserve"> decimal</w:t>
      </w:r>
      <w:r w:rsidRPr="00CF0F80">
        <w:t>;</w:t>
      </w:r>
    </w:p>
    <w:p w14:paraId="4076A061" w14:textId="77777777" w:rsidR="00114F77" w:rsidRPr="00CF0F80" w:rsidRDefault="00114F77" w:rsidP="00114F77">
      <w:pPr>
        <w:numPr>
          <w:ilvl w:val="0"/>
          <w:numId w:val="9"/>
        </w:numPr>
      </w:pPr>
      <w:r w:rsidRPr="00CF0F80">
        <w:t xml:space="preserve">Boolean type – </w:t>
      </w:r>
      <w:r w:rsidRPr="00B21F8F">
        <w:rPr>
          <w:rStyle w:val="Code"/>
        </w:rPr>
        <w:t>bool</w:t>
      </w:r>
      <w:r w:rsidRPr="00CF0F80">
        <w:t>;</w:t>
      </w:r>
    </w:p>
    <w:p w14:paraId="21F385B4" w14:textId="77777777" w:rsidR="00114F77" w:rsidRPr="00CF0F80" w:rsidRDefault="00114F77" w:rsidP="00114F77">
      <w:pPr>
        <w:numPr>
          <w:ilvl w:val="0"/>
          <w:numId w:val="9"/>
        </w:numPr>
      </w:pPr>
      <w:r w:rsidRPr="00CF0F80">
        <w:t xml:space="preserve">Character type – </w:t>
      </w:r>
      <w:r w:rsidRPr="00B21F8F">
        <w:rPr>
          <w:rStyle w:val="Code"/>
        </w:rPr>
        <w:t>char</w:t>
      </w:r>
      <w:r w:rsidRPr="00CF0F80">
        <w:t>;</w:t>
      </w:r>
    </w:p>
    <w:p w14:paraId="165D036A" w14:textId="77777777" w:rsidR="00114F77" w:rsidRPr="00CF0F80" w:rsidRDefault="00114F77" w:rsidP="00114F77">
      <w:pPr>
        <w:numPr>
          <w:ilvl w:val="0"/>
          <w:numId w:val="9"/>
        </w:numPr>
      </w:pPr>
      <w:r w:rsidRPr="00CF0F80">
        <w:t xml:space="preserve">String – </w:t>
      </w:r>
      <w:r w:rsidRPr="00B21F8F">
        <w:rPr>
          <w:rStyle w:val="Code"/>
        </w:rPr>
        <w:t>string</w:t>
      </w:r>
      <w:r w:rsidRPr="00CF0F80">
        <w:t>;</w:t>
      </w:r>
    </w:p>
    <w:p w14:paraId="0958B5C1" w14:textId="77777777" w:rsidR="00114F77" w:rsidRPr="00CF0F80" w:rsidRDefault="00114F77" w:rsidP="00114F77">
      <w:pPr>
        <w:numPr>
          <w:ilvl w:val="0"/>
          <w:numId w:val="9"/>
        </w:numPr>
      </w:pPr>
      <w:r w:rsidRPr="00CF0F80">
        <w:lastRenderedPageBreak/>
        <w:t xml:space="preserve">Object type – </w:t>
      </w:r>
      <w:r w:rsidRPr="00B21F8F">
        <w:rPr>
          <w:rStyle w:val="Code"/>
        </w:rPr>
        <w:t>object</w:t>
      </w:r>
      <w:r w:rsidRPr="00CF0F80">
        <w:t>.</w:t>
      </w:r>
    </w:p>
    <w:p w14:paraId="2B416217" w14:textId="4BCE1FEB" w:rsidR="00114F77" w:rsidRPr="00CF0F80" w:rsidRDefault="00114F77" w:rsidP="00114F77">
      <w:pPr>
        <w:spacing w:after="120"/>
      </w:pPr>
      <w:r w:rsidRPr="00CF0F80">
        <w:t xml:space="preserve">These data types are called </w:t>
      </w:r>
      <w:r w:rsidRPr="00CF0F80">
        <w:rPr>
          <w:b/>
        </w:rPr>
        <w:t>primitive (built-in types)</w:t>
      </w:r>
      <w:r w:rsidRPr="00CF0F80">
        <w:t xml:space="preserve">, because they are embedded in C# language at the lowest level. The table below represents the </w:t>
      </w:r>
      <w:r w:rsidR="00906C76" w:rsidRPr="00CF0F80">
        <w:t>above-mentioned</w:t>
      </w:r>
      <w:r w:rsidRPr="00CF0F80">
        <w:t xml:space="preserve"> data types, their range and their default value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8"/>
        <w:gridCol w:w="1985"/>
        <w:gridCol w:w="2667"/>
        <w:gridCol w:w="3144"/>
      </w:tblGrid>
      <w:tr w:rsidR="00114F77" w:rsidRPr="00B21F8F" w14:paraId="11707EEE" w14:textId="77777777" w:rsidTr="00906C76">
        <w:trPr>
          <w:cantSplit/>
          <w:trHeight w:val="337"/>
          <w:jc w:val="center"/>
        </w:trPr>
        <w:tc>
          <w:tcPr>
            <w:tcW w:w="1838" w:type="dxa"/>
            <w:shd w:val="clear" w:color="auto" w:fill="F2F2F2"/>
            <w:vAlign w:val="center"/>
          </w:tcPr>
          <w:p w14:paraId="065CCFF2" w14:textId="77777777" w:rsidR="00114F77" w:rsidRPr="00B21F8F" w:rsidRDefault="00114F77" w:rsidP="00114F77">
            <w:pPr>
              <w:spacing w:before="60" w:after="60"/>
              <w:rPr>
                <w:b/>
              </w:rPr>
            </w:pPr>
            <w:r w:rsidRPr="00B21F8F">
              <w:rPr>
                <w:b/>
              </w:rPr>
              <w:t>Data Types</w:t>
            </w:r>
          </w:p>
        </w:tc>
        <w:tc>
          <w:tcPr>
            <w:tcW w:w="1985" w:type="dxa"/>
            <w:shd w:val="clear" w:color="auto" w:fill="F2F2F2"/>
            <w:vAlign w:val="center"/>
          </w:tcPr>
          <w:p w14:paraId="31A2243F" w14:textId="77777777" w:rsidR="00114F77" w:rsidRPr="00B21F8F" w:rsidRDefault="00114F77" w:rsidP="00114F77">
            <w:pPr>
              <w:spacing w:before="60" w:after="60"/>
              <w:rPr>
                <w:b/>
              </w:rPr>
            </w:pPr>
            <w:r w:rsidRPr="00B21F8F">
              <w:rPr>
                <w:b/>
              </w:rPr>
              <w:t>Default Value</w:t>
            </w:r>
          </w:p>
        </w:tc>
        <w:tc>
          <w:tcPr>
            <w:tcW w:w="2667" w:type="dxa"/>
            <w:shd w:val="clear" w:color="auto" w:fill="F2F2F2"/>
            <w:vAlign w:val="center"/>
          </w:tcPr>
          <w:p w14:paraId="34555A9B" w14:textId="77777777" w:rsidR="00114F77" w:rsidRPr="00B21F8F" w:rsidRDefault="00114F77" w:rsidP="00114F77">
            <w:pPr>
              <w:spacing w:before="60" w:after="60"/>
              <w:rPr>
                <w:b/>
              </w:rPr>
            </w:pPr>
            <w:r w:rsidRPr="00B21F8F">
              <w:rPr>
                <w:b/>
              </w:rPr>
              <w:t>Minimum Value</w:t>
            </w:r>
          </w:p>
        </w:tc>
        <w:tc>
          <w:tcPr>
            <w:tcW w:w="3144" w:type="dxa"/>
            <w:shd w:val="clear" w:color="auto" w:fill="F2F2F2"/>
            <w:vAlign w:val="center"/>
          </w:tcPr>
          <w:p w14:paraId="4981BE5B" w14:textId="77777777" w:rsidR="00114F77" w:rsidRPr="00B21F8F" w:rsidRDefault="00114F77" w:rsidP="00114F77">
            <w:pPr>
              <w:spacing w:before="60" w:after="60"/>
              <w:rPr>
                <w:b/>
              </w:rPr>
            </w:pPr>
            <w:r w:rsidRPr="00B21F8F">
              <w:rPr>
                <w:b/>
              </w:rPr>
              <w:t>Maximum Value</w:t>
            </w:r>
          </w:p>
        </w:tc>
      </w:tr>
      <w:tr w:rsidR="00114F77" w:rsidRPr="00B21F8F" w14:paraId="03D111C5" w14:textId="77777777" w:rsidTr="00906C76">
        <w:trPr>
          <w:cantSplit/>
          <w:trHeight w:val="337"/>
          <w:jc w:val="center"/>
        </w:trPr>
        <w:tc>
          <w:tcPr>
            <w:tcW w:w="1838" w:type="dxa"/>
            <w:vAlign w:val="center"/>
          </w:tcPr>
          <w:p w14:paraId="23C22A15" w14:textId="77777777" w:rsidR="00114F77" w:rsidRPr="00B21F8F" w:rsidRDefault="00114F77" w:rsidP="00114F77">
            <w:pPr>
              <w:spacing w:before="60" w:after="60"/>
              <w:rPr>
                <w:rStyle w:val="Code"/>
              </w:rPr>
            </w:pPr>
            <w:r w:rsidRPr="00B21F8F">
              <w:rPr>
                <w:rStyle w:val="Code"/>
              </w:rPr>
              <w:t>sbyte</w:t>
            </w:r>
          </w:p>
        </w:tc>
        <w:tc>
          <w:tcPr>
            <w:tcW w:w="1985" w:type="dxa"/>
            <w:vAlign w:val="center"/>
          </w:tcPr>
          <w:p w14:paraId="6AD53541" w14:textId="77777777" w:rsidR="00114F77" w:rsidRPr="00B21F8F" w:rsidRDefault="00114F77" w:rsidP="00114F77">
            <w:pPr>
              <w:spacing w:before="60" w:after="60"/>
              <w:rPr>
                <w:rStyle w:val="Code"/>
                <w:b w:val="0"/>
              </w:rPr>
            </w:pPr>
            <w:r w:rsidRPr="00B21F8F">
              <w:rPr>
                <w:rStyle w:val="Code"/>
                <w:b w:val="0"/>
              </w:rPr>
              <w:t>0</w:t>
            </w:r>
          </w:p>
        </w:tc>
        <w:tc>
          <w:tcPr>
            <w:tcW w:w="2667" w:type="dxa"/>
            <w:vAlign w:val="center"/>
          </w:tcPr>
          <w:p w14:paraId="1068DF59" w14:textId="77777777" w:rsidR="00114F77" w:rsidRPr="003471A0" w:rsidRDefault="00114F77" w:rsidP="00114F77">
            <w:pPr>
              <w:spacing w:before="60" w:after="60"/>
              <w:rPr>
                <w:rStyle w:val="Code"/>
                <w:b w:val="0"/>
              </w:rPr>
            </w:pPr>
            <w:r w:rsidRPr="003471A0">
              <w:rPr>
                <w:rStyle w:val="Code"/>
                <w:b w:val="0"/>
              </w:rPr>
              <w:t>-128</w:t>
            </w:r>
          </w:p>
        </w:tc>
        <w:tc>
          <w:tcPr>
            <w:tcW w:w="3144" w:type="dxa"/>
            <w:vAlign w:val="center"/>
          </w:tcPr>
          <w:p w14:paraId="224D1FFE" w14:textId="77777777" w:rsidR="00114F77" w:rsidRPr="003471A0" w:rsidRDefault="00114F77" w:rsidP="00114F77">
            <w:pPr>
              <w:spacing w:before="60" w:after="60"/>
              <w:rPr>
                <w:rStyle w:val="Code"/>
                <w:b w:val="0"/>
              </w:rPr>
            </w:pPr>
            <w:r w:rsidRPr="003471A0">
              <w:rPr>
                <w:rStyle w:val="Code"/>
                <w:b w:val="0"/>
              </w:rPr>
              <w:t>127</w:t>
            </w:r>
          </w:p>
        </w:tc>
      </w:tr>
      <w:tr w:rsidR="00114F77" w:rsidRPr="00B21F8F" w14:paraId="500CA000" w14:textId="77777777" w:rsidTr="00906C76">
        <w:trPr>
          <w:cantSplit/>
          <w:trHeight w:val="337"/>
          <w:jc w:val="center"/>
        </w:trPr>
        <w:tc>
          <w:tcPr>
            <w:tcW w:w="1838" w:type="dxa"/>
            <w:vAlign w:val="center"/>
          </w:tcPr>
          <w:p w14:paraId="06A3526A" w14:textId="77777777" w:rsidR="00114F77" w:rsidRPr="00B21F8F" w:rsidRDefault="00114F77" w:rsidP="00114F77">
            <w:pPr>
              <w:spacing w:before="60" w:after="60"/>
              <w:rPr>
                <w:rStyle w:val="Code"/>
              </w:rPr>
            </w:pPr>
            <w:r w:rsidRPr="00B21F8F">
              <w:rPr>
                <w:rStyle w:val="Code"/>
              </w:rPr>
              <w:t>byte</w:t>
            </w:r>
          </w:p>
        </w:tc>
        <w:tc>
          <w:tcPr>
            <w:tcW w:w="1985" w:type="dxa"/>
            <w:vAlign w:val="center"/>
          </w:tcPr>
          <w:p w14:paraId="429D678D" w14:textId="77777777" w:rsidR="00114F77" w:rsidRPr="00B21F8F" w:rsidRDefault="00114F77" w:rsidP="00114F77">
            <w:pPr>
              <w:spacing w:before="60" w:after="60"/>
              <w:rPr>
                <w:rStyle w:val="Code"/>
                <w:b w:val="0"/>
              </w:rPr>
            </w:pPr>
            <w:r w:rsidRPr="00B21F8F">
              <w:rPr>
                <w:rStyle w:val="Code"/>
                <w:b w:val="0"/>
              </w:rPr>
              <w:t>0</w:t>
            </w:r>
          </w:p>
        </w:tc>
        <w:tc>
          <w:tcPr>
            <w:tcW w:w="2667" w:type="dxa"/>
            <w:vAlign w:val="center"/>
          </w:tcPr>
          <w:p w14:paraId="2B9A6B29" w14:textId="77777777" w:rsidR="00114F77" w:rsidRPr="003471A0" w:rsidRDefault="00114F77" w:rsidP="00114F77">
            <w:pPr>
              <w:spacing w:before="60" w:after="60"/>
              <w:rPr>
                <w:rStyle w:val="Code"/>
                <w:b w:val="0"/>
              </w:rPr>
            </w:pPr>
            <w:r w:rsidRPr="003471A0">
              <w:rPr>
                <w:rStyle w:val="Code"/>
                <w:b w:val="0"/>
              </w:rPr>
              <w:t>0</w:t>
            </w:r>
          </w:p>
        </w:tc>
        <w:tc>
          <w:tcPr>
            <w:tcW w:w="3144" w:type="dxa"/>
            <w:vAlign w:val="center"/>
          </w:tcPr>
          <w:p w14:paraId="5E0DBCB0" w14:textId="77777777" w:rsidR="00114F77" w:rsidRPr="003471A0" w:rsidRDefault="00114F77" w:rsidP="00114F77">
            <w:pPr>
              <w:spacing w:before="60" w:after="60"/>
              <w:rPr>
                <w:rStyle w:val="Code"/>
                <w:b w:val="0"/>
              </w:rPr>
            </w:pPr>
            <w:r w:rsidRPr="003471A0">
              <w:rPr>
                <w:rStyle w:val="Code"/>
                <w:b w:val="0"/>
              </w:rPr>
              <w:t>255</w:t>
            </w:r>
          </w:p>
        </w:tc>
      </w:tr>
      <w:tr w:rsidR="00114F77" w:rsidRPr="00B21F8F" w14:paraId="1B436B7E" w14:textId="77777777" w:rsidTr="00906C76">
        <w:trPr>
          <w:cantSplit/>
          <w:trHeight w:val="354"/>
          <w:jc w:val="center"/>
        </w:trPr>
        <w:tc>
          <w:tcPr>
            <w:tcW w:w="1838" w:type="dxa"/>
            <w:vAlign w:val="center"/>
          </w:tcPr>
          <w:p w14:paraId="0F6307B4" w14:textId="77777777" w:rsidR="00114F77" w:rsidRPr="00B21F8F" w:rsidRDefault="00114F77" w:rsidP="00114F77">
            <w:pPr>
              <w:spacing w:before="60" w:after="60"/>
              <w:rPr>
                <w:rStyle w:val="Code"/>
              </w:rPr>
            </w:pPr>
            <w:r w:rsidRPr="00B21F8F">
              <w:rPr>
                <w:rStyle w:val="Code"/>
              </w:rPr>
              <w:t>short</w:t>
            </w:r>
          </w:p>
        </w:tc>
        <w:tc>
          <w:tcPr>
            <w:tcW w:w="1985" w:type="dxa"/>
            <w:vAlign w:val="center"/>
          </w:tcPr>
          <w:p w14:paraId="652B46DA" w14:textId="77777777" w:rsidR="00114F77" w:rsidRPr="00B21F8F" w:rsidRDefault="00114F77" w:rsidP="00114F77">
            <w:pPr>
              <w:spacing w:before="60" w:after="60"/>
              <w:rPr>
                <w:rStyle w:val="Code"/>
                <w:b w:val="0"/>
              </w:rPr>
            </w:pPr>
            <w:r w:rsidRPr="00B21F8F">
              <w:rPr>
                <w:rStyle w:val="Code"/>
                <w:b w:val="0"/>
              </w:rPr>
              <w:t>0</w:t>
            </w:r>
          </w:p>
        </w:tc>
        <w:tc>
          <w:tcPr>
            <w:tcW w:w="2667" w:type="dxa"/>
            <w:vAlign w:val="center"/>
          </w:tcPr>
          <w:p w14:paraId="4849F774" w14:textId="77777777" w:rsidR="00114F77" w:rsidRPr="003471A0" w:rsidRDefault="00114F77" w:rsidP="00114F77">
            <w:pPr>
              <w:spacing w:before="60" w:after="60"/>
              <w:rPr>
                <w:rStyle w:val="Code"/>
                <w:b w:val="0"/>
              </w:rPr>
            </w:pPr>
            <w:r w:rsidRPr="003471A0">
              <w:rPr>
                <w:rStyle w:val="Code"/>
                <w:b w:val="0"/>
              </w:rPr>
              <w:t>-32768</w:t>
            </w:r>
          </w:p>
        </w:tc>
        <w:tc>
          <w:tcPr>
            <w:tcW w:w="3144" w:type="dxa"/>
            <w:vAlign w:val="center"/>
          </w:tcPr>
          <w:p w14:paraId="58A70A4F" w14:textId="77777777" w:rsidR="00114F77" w:rsidRPr="003471A0" w:rsidRDefault="00114F77" w:rsidP="00114F77">
            <w:pPr>
              <w:spacing w:before="60" w:after="60"/>
              <w:rPr>
                <w:rStyle w:val="Code"/>
                <w:b w:val="0"/>
              </w:rPr>
            </w:pPr>
            <w:r w:rsidRPr="003471A0">
              <w:rPr>
                <w:rStyle w:val="Code"/>
                <w:b w:val="0"/>
              </w:rPr>
              <w:t>32767</w:t>
            </w:r>
          </w:p>
        </w:tc>
      </w:tr>
      <w:tr w:rsidR="00114F77" w:rsidRPr="00B21F8F" w14:paraId="5C1DBE9B" w14:textId="77777777" w:rsidTr="00906C76">
        <w:trPr>
          <w:cantSplit/>
          <w:trHeight w:val="337"/>
          <w:jc w:val="center"/>
        </w:trPr>
        <w:tc>
          <w:tcPr>
            <w:tcW w:w="1838" w:type="dxa"/>
            <w:vAlign w:val="center"/>
          </w:tcPr>
          <w:p w14:paraId="047F7EBE" w14:textId="77777777" w:rsidR="00114F77" w:rsidRPr="00B21F8F" w:rsidRDefault="00114F77" w:rsidP="00114F77">
            <w:pPr>
              <w:spacing w:before="60" w:after="60"/>
              <w:rPr>
                <w:rStyle w:val="Code"/>
              </w:rPr>
            </w:pPr>
            <w:r w:rsidRPr="00B21F8F">
              <w:rPr>
                <w:rStyle w:val="Code"/>
              </w:rPr>
              <w:t>ushort</w:t>
            </w:r>
          </w:p>
        </w:tc>
        <w:tc>
          <w:tcPr>
            <w:tcW w:w="1985" w:type="dxa"/>
            <w:vAlign w:val="center"/>
          </w:tcPr>
          <w:p w14:paraId="2A2DFAD1" w14:textId="77777777" w:rsidR="00114F77" w:rsidRPr="00B21F8F" w:rsidRDefault="00114F77" w:rsidP="00114F77">
            <w:pPr>
              <w:spacing w:before="60" w:after="60"/>
              <w:rPr>
                <w:rStyle w:val="Code"/>
                <w:b w:val="0"/>
              </w:rPr>
            </w:pPr>
            <w:r w:rsidRPr="00B21F8F">
              <w:rPr>
                <w:rStyle w:val="Code"/>
                <w:b w:val="0"/>
              </w:rPr>
              <w:t>0</w:t>
            </w:r>
          </w:p>
        </w:tc>
        <w:tc>
          <w:tcPr>
            <w:tcW w:w="2667" w:type="dxa"/>
            <w:vAlign w:val="center"/>
          </w:tcPr>
          <w:p w14:paraId="40FBFBD1" w14:textId="77777777" w:rsidR="00114F77" w:rsidRPr="003471A0" w:rsidRDefault="00114F77" w:rsidP="00114F77">
            <w:pPr>
              <w:spacing w:before="60" w:after="60"/>
              <w:rPr>
                <w:rStyle w:val="Code"/>
                <w:b w:val="0"/>
              </w:rPr>
            </w:pPr>
            <w:r w:rsidRPr="003471A0">
              <w:rPr>
                <w:rStyle w:val="Code"/>
                <w:b w:val="0"/>
              </w:rPr>
              <w:t>0</w:t>
            </w:r>
          </w:p>
        </w:tc>
        <w:tc>
          <w:tcPr>
            <w:tcW w:w="3144" w:type="dxa"/>
            <w:vAlign w:val="center"/>
          </w:tcPr>
          <w:p w14:paraId="1DF85D3D" w14:textId="77777777" w:rsidR="00114F77" w:rsidRPr="003471A0" w:rsidRDefault="00114F77" w:rsidP="00114F77">
            <w:pPr>
              <w:spacing w:before="60" w:after="60"/>
              <w:rPr>
                <w:rStyle w:val="Code"/>
                <w:b w:val="0"/>
              </w:rPr>
            </w:pPr>
            <w:r w:rsidRPr="003471A0">
              <w:rPr>
                <w:rStyle w:val="Code"/>
                <w:b w:val="0"/>
              </w:rPr>
              <w:t>65535</w:t>
            </w:r>
          </w:p>
        </w:tc>
      </w:tr>
      <w:tr w:rsidR="00114F77" w:rsidRPr="00B21F8F" w14:paraId="069A5461" w14:textId="77777777" w:rsidTr="00906C76">
        <w:trPr>
          <w:cantSplit/>
          <w:trHeight w:val="337"/>
          <w:jc w:val="center"/>
        </w:trPr>
        <w:tc>
          <w:tcPr>
            <w:tcW w:w="1838" w:type="dxa"/>
            <w:vAlign w:val="center"/>
          </w:tcPr>
          <w:p w14:paraId="7C262B27" w14:textId="77777777" w:rsidR="00114F77" w:rsidRPr="00B21F8F" w:rsidRDefault="00114F77" w:rsidP="00114F77">
            <w:pPr>
              <w:spacing w:before="60" w:after="60"/>
              <w:rPr>
                <w:rStyle w:val="Code"/>
              </w:rPr>
            </w:pPr>
            <w:r w:rsidRPr="00B21F8F">
              <w:rPr>
                <w:rStyle w:val="Code"/>
              </w:rPr>
              <w:t>int</w:t>
            </w:r>
          </w:p>
        </w:tc>
        <w:tc>
          <w:tcPr>
            <w:tcW w:w="1985" w:type="dxa"/>
            <w:vAlign w:val="center"/>
          </w:tcPr>
          <w:p w14:paraId="5F52781E" w14:textId="77777777" w:rsidR="00114F77" w:rsidRPr="00B21F8F" w:rsidRDefault="00114F77" w:rsidP="00114F77">
            <w:pPr>
              <w:spacing w:before="60" w:after="60"/>
              <w:rPr>
                <w:rStyle w:val="Code"/>
                <w:b w:val="0"/>
              </w:rPr>
            </w:pPr>
            <w:r w:rsidRPr="00B21F8F">
              <w:rPr>
                <w:rStyle w:val="Code"/>
                <w:b w:val="0"/>
              </w:rPr>
              <w:t>0</w:t>
            </w:r>
          </w:p>
        </w:tc>
        <w:tc>
          <w:tcPr>
            <w:tcW w:w="2667" w:type="dxa"/>
            <w:vAlign w:val="center"/>
          </w:tcPr>
          <w:p w14:paraId="79D707F6" w14:textId="77777777" w:rsidR="00114F77" w:rsidRPr="003471A0" w:rsidRDefault="00114F77" w:rsidP="00114F77">
            <w:pPr>
              <w:spacing w:before="60" w:after="60"/>
              <w:rPr>
                <w:rStyle w:val="Code"/>
                <w:b w:val="0"/>
              </w:rPr>
            </w:pPr>
            <w:r w:rsidRPr="003471A0">
              <w:rPr>
                <w:rStyle w:val="Code"/>
                <w:b w:val="0"/>
              </w:rPr>
              <w:t>-2147483648</w:t>
            </w:r>
          </w:p>
        </w:tc>
        <w:tc>
          <w:tcPr>
            <w:tcW w:w="3144" w:type="dxa"/>
            <w:vAlign w:val="center"/>
          </w:tcPr>
          <w:p w14:paraId="49596C3E" w14:textId="77777777" w:rsidR="00114F77" w:rsidRPr="003471A0" w:rsidRDefault="00114F77" w:rsidP="00114F77">
            <w:pPr>
              <w:spacing w:before="60" w:after="60"/>
              <w:rPr>
                <w:rStyle w:val="Code"/>
                <w:b w:val="0"/>
              </w:rPr>
            </w:pPr>
            <w:r w:rsidRPr="003471A0">
              <w:rPr>
                <w:rStyle w:val="Code"/>
                <w:b w:val="0"/>
              </w:rPr>
              <w:t>2147483647</w:t>
            </w:r>
          </w:p>
        </w:tc>
      </w:tr>
      <w:tr w:rsidR="00114F77" w:rsidRPr="00B21F8F" w14:paraId="3557A613" w14:textId="77777777" w:rsidTr="00906C76">
        <w:trPr>
          <w:cantSplit/>
          <w:trHeight w:val="354"/>
          <w:jc w:val="center"/>
        </w:trPr>
        <w:tc>
          <w:tcPr>
            <w:tcW w:w="1838" w:type="dxa"/>
            <w:vAlign w:val="center"/>
          </w:tcPr>
          <w:p w14:paraId="69A3B626" w14:textId="77777777" w:rsidR="00114F77" w:rsidRPr="00B21F8F" w:rsidRDefault="00114F77" w:rsidP="00114F77">
            <w:pPr>
              <w:spacing w:before="60" w:after="60"/>
              <w:rPr>
                <w:rStyle w:val="Code"/>
              </w:rPr>
            </w:pPr>
            <w:r w:rsidRPr="00B21F8F">
              <w:rPr>
                <w:rStyle w:val="Code"/>
              </w:rPr>
              <w:t>uint</w:t>
            </w:r>
          </w:p>
        </w:tc>
        <w:tc>
          <w:tcPr>
            <w:tcW w:w="1985" w:type="dxa"/>
            <w:vAlign w:val="center"/>
          </w:tcPr>
          <w:p w14:paraId="488FB063" w14:textId="77777777" w:rsidR="00114F77" w:rsidRPr="00B21F8F" w:rsidRDefault="00114F77" w:rsidP="00114F77">
            <w:pPr>
              <w:spacing w:before="60" w:after="60"/>
              <w:rPr>
                <w:rStyle w:val="Code"/>
                <w:b w:val="0"/>
              </w:rPr>
            </w:pPr>
            <w:r w:rsidRPr="00B21F8F">
              <w:rPr>
                <w:rStyle w:val="Code"/>
                <w:b w:val="0"/>
              </w:rPr>
              <w:t>0u</w:t>
            </w:r>
          </w:p>
        </w:tc>
        <w:tc>
          <w:tcPr>
            <w:tcW w:w="2667" w:type="dxa"/>
            <w:vAlign w:val="center"/>
          </w:tcPr>
          <w:p w14:paraId="4B6EA4F9" w14:textId="77777777" w:rsidR="00114F77" w:rsidRPr="003471A0" w:rsidRDefault="00114F77" w:rsidP="00114F77">
            <w:pPr>
              <w:spacing w:before="60" w:after="60"/>
              <w:rPr>
                <w:rStyle w:val="Code"/>
                <w:b w:val="0"/>
              </w:rPr>
            </w:pPr>
            <w:r w:rsidRPr="003471A0">
              <w:rPr>
                <w:rStyle w:val="Code"/>
                <w:b w:val="0"/>
              </w:rPr>
              <w:t>0</w:t>
            </w:r>
          </w:p>
        </w:tc>
        <w:tc>
          <w:tcPr>
            <w:tcW w:w="3144" w:type="dxa"/>
            <w:vAlign w:val="center"/>
          </w:tcPr>
          <w:p w14:paraId="6EBBCA95" w14:textId="77777777" w:rsidR="00114F77" w:rsidRPr="003471A0" w:rsidRDefault="00114F77" w:rsidP="00114F77">
            <w:pPr>
              <w:spacing w:before="60" w:after="60"/>
              <w:rPr>
                <w:rStyle w:val="Code"/>
                <w:b w:val="0"/>
              </w:rPr>
            </w:pPr>
            <w:r w:rsidRPr="003471A0">
              <w:rPr>
                <w:rStyle w:val="Code"/>
                <w:b w:val="0"/>
              </w:rPr>
              <w:t>4294967295</w:t>
            </w:r>
          </w:p>
        </w:tc>
      </w:tr>
      <w:tr w:rsidR="00114F77" w:rsidRPr="00B21F8F" w14:paraId="375BF985" w14:textId="77777777" w:rsidTr="00906C76">
        <w:trPr>
          <w:cantSplit/>
          <w:trHeight w:val="337"/>
          <w:jc w:val="center"/>
        </w:trPr>
        <w:tc>
          <w:tcPr>
            <w:tcW w:w="1838" w:type="dxa"/>
            <w:vAlign w:val="center"/>
          </w:tcPr>
          <w:p w14:paraId="7E8AE8C3" w14:textId="77777777" w:rsidR="00114F77" w:rsidRPr="00B21F8F" w:rsidRDefault="00114F77" w:rsidP="00114F77">
            <w:pPr>
              <w:spacing w:before="60" w:after="60"/>
              <w:rPr>
                <w:rStyle w:val="Code"/>
              </w:rPr>
            </w:pPr>
            <w:r w:rsidRPr="00B21F8F">
              <w:rPr>
                <w:rStyle w:val="Code"/>
              </w:rPr>
              <w:t>long</w:t>
            </w:r>
          </w:p>
        </w:tc>
        <w:tc>
          <w:tcPr>
            <w:tcW w:w="1985" w:type="dxa"/>
            <w:vAlign w:val="center"/>
          </w:tcPr>
          <w:p w14:paraId="32107415" w14:textId="77777777" w:rsidR="00114F77" w:rsidRPr="00B21F8F" w:rsidRDefault="00114F77" w:rsidP="00114F77">
            <w:pPr>
              <w:spacing w:before="60" w:after="60"/>
              <w:rPr>
                <w:rStyle w:val="Code"/>
                <w:b w:val="0"/>
              </w:rPr>
            </w:pPr>
            <w:r w:rsidRPr="00B21F8F">
              <w:rPr>
                <w:rStyle w:val="Code"/>
                <w:b w:val="0"/>
              </w:rPr>
              <w:t>0L</w:t>
            </w:r>
          </w:p>
        </w:tc>
        <w:tc>
          <w:tcPr>
            <w:tcW w:w="2667" w:type="dxa"/>
            <w:vAlign w:val="center"/>
          </w:tcPr>
          <w:p w14:paraId="3C420B31" w14:textId="77777777" w:rsidR="00114F77" w:rsidRPr="003471A0" w:rsidRDefault="00114F77" w:rsidP="00114F77">
            <w:pPr>
              <w:spacing w:before="60" w:after="60"/>
              <w:rPr>
                <w:rStyle w:val="Code"/>
                <w:b w:val="0"/>
              </w:rPr>
            </w:pPr>
            <w:r w:rsidRPr="003471A0">
              <w:rPr>
                <w:rStyle w:val="Code"/>
                <w:b w:val="0"/>
              </w:rPr>
              <w:t>-9223372036854775808</w:t>
            </w:r>
          </w:p>
        </w:tc>
        <w:tc>
          <w:tcPr>
            <w:tcW w:w="3144" w:type="dxa"/>
            <w:vAlign w:val="center"/>
          </w:tcPr>
          <w:p w14:paraId="4CB42E2B" w14:textId="77777777" w:rsidR="00114F77" w:rsidRPr="003471A0" w:rsidRDefault="00114F77" w:rsidP="00114F77">
            <w:pPr>
              <w:spacing w:before="60" w:after="60"/>
              <w:rPr>
                <w:rStyle w:val="Code"/>
                <w:b w:val="0"/>
              </w:rPr>
            </w:pPr>
            <w:r w:rsidRPr="003471A0">
              <w:rPr>
                <w:rStyle w:val="Code"/>
                <w:b w:val="0"/>
              </w:rPr>
              <w:t>9223372036854775807</w:t>
            </w:r>
          </w:p>
        </w:tc>
      </w:tr>
      <w:tr w:rsidR="00114F77" w:rsidRPr="00B21F8F" w14:paraId="287E02E8" w14:textId="77777777" w:rsidTr="00906C76">
        <w:trPr>
          <w:cantSplit/>
          <w:trHeight w:val="337"/>
          <w:jc w:val="center"/>
        </w:trPr>
        <w:tc>
          <w:tcPr>
            <w:tcW w:w="1838" w:type="dxa"/>
            <w:vAlign w:val="center"/>
          </w:tcPr>
          <w:p w14:paraId="5E802B3F" w14:textId="77777777" w:rsidR="00114F77" w:rsidRPr="00B21F8F" w:rsidRDefault="00114F77" w:rsidP="00114F77">
            <w:pPr>
              <w:spacing w:before="60" w:after="60"/>
              <w:rPr>
                <w:rStyle w:val="Code"/>
              </w:rPr>
            </w:pPr>
            <w:r w:rsidRPr="00B21F8F">
              <w:rPr>
                <w:rStyle w:val="Code"/>
              </w:rPr>
              <w:t>ulong</w:t>
            </w:r>
          </w:p>
        </w:tc>
        <w:tc>
          <w:tcPr>
            <w:tcW w:w="1985" w:type="dxa"/>
            <w:vAlign w:val="center"/>
          </w:tcPr>
          <w:p w14:paraId="7607F81C" w14:textId="77777777" w:rsidR="00114F77" w:rsidRPr="00B21F8F" w:rsidRDefault="00114F77" w:rsidP="00114F77">
            <w:pPr>
              <w:spacing w:before="60" w:after="60"/>
              <w:rPr>
                <w:rStyle w:val="Code"/>
                <w:b w:val="0"/>
              </w:rPr>
            </w:pPr>
            <w:r w:rsidRPr="00B21F8F">
              <w:rPr>
                <w:rStyle w:val="Code"/>
                <w:b w:val="0"/>
              </w:rPr>
              <w:t>0u</w:t>
            </w:r>
          </w:p>
        </w:tc>
        <w:tc>
          <w:tcPr>
            <w:tcW w:w="2667" w:type="dxa"/>
            <w:vAlign w:val="center"/>
          </w:tcPr>
          <w:p w14:paraId="2AC63D6A" w14:textId="77777777" w:rsidR="00114F77" w:rsidRPr="003471A0" w:rsidRDefault="00114F77" w:rsidP="00114F77">
            <w:pPr>
              <w:spacing w:before="60" w:after="60"/>
              <w:rPr>
                <w:rStyle w:val="Code"/>
                <w:b w:val="0"/>
              </w:rPr>
            </w:pPr>
            <w:r w:rsidRPr="003471A0">
              <w:rPr>
                <w:rStyle w:val="Code"/>
                <w:b w:val="0"/>
              </w:rPr>
              <w:t>0</w:t>
            </w:r>
          </w:p>
        </w:tc>
        <w:tc>
          <w:tcPr>
            <w:tcW w:w="3144" w:type="dxa"/>
            <w:vAlign w:val="center"/>
          </w:tcPr>
          <w:p w14:paraId="122ECD13" w14:textId="77777777" w:rsidR="00114F77" w:rsidRPr="003471A0" w:rsidRDefault="00114F77" w:rsidP="00114F77">
            <w:pPr>
              <w:spacing w:before="60" w:after="60"/>
              <w:rPr>
                <w:rStyle w:val="Code"/>
                <w:b w:val="0"/>
              </w:rPr>
            </w:pPr>
            <w:r w:rsidRPr="003471A0">
              <w:rPr>
                <w:rStyle w:val="Code"/>
                <w:b w:val="0"/>
              </w:rPr>
              <w:t>18446744073709551615</w:t>
            </w:r>
          </w:p>
        </w:tc>
      </w:tr>
      <w:tr w:rsidR="00114F77" w:rsidRPr="00B21F8F" w14:paraId="59B98BE4" w14:textId="77777777" w:rsidTr="00906C76">
        <w:trPr>
          <w:cantSplit/>
          <w:trHeight w:val="354"/>
          <w:jc w:val="center"/>
        </w:trPr>
        <w:tc>
          <w:tcPr>
            <w:tcW w:w="1838" w:type="dxa"/>
            <w:vAlign w:val="center"/>
          </w:tcPr>
          <w:p w14:paraId="0542502F" w14:textId="77777777" w:rsidR="00114F77" w:rsidRPr="00B21F8F" w:rsidRDefault="00114F77" w:rsidP="00114F77">
            <w:pPr>
              <w:spacing w:before="60" w:after="60"/>
              <w:rPr>
                <w:rStyle w:val="Code"/>
              </w:rPr>
            </w:pPr>
            <w:r w:rsidRPr="00B21F8F">
              <w:rPr>
                <w:rStyle w:val="Code"/>
              </w:rPr>
              <w:t>float</w:t>
            </w:r>
          </w:p>
        </w:tc>
        <w:tc>
          <w:tcPr>
            <w:tcW w:w="1985" w:type="dxa"/>
            <w:vAlign w:val="center"/>
          </w:tcPr>
          <w:p w14:paraId="5C0ABCA4" w14:textId="77777777" w:rsidR="00114F77" w:rsidRPr="00B21F8F" w:rsidRDefault="00114F77" w:rsidP="00114F77">
            <w:pPr>
              <w:spacing w:before="60" w:after="60"/>
              <w:rPr>
                <w:rStyle w:val="Code"/>
                <w:b w:val="0"/>
              </w:rPr>
            </w:pPr>
            <w:r w:rsidRPr="00B21F8F">
              <w:rPr>
                <w:rStyle w:val="Code"/>
                <w:b w:val="0"/>
              </w:rPr>
              <w:t>0.0f</w:t>
            </w:r>
          </w:p>
        </w:tc>
        <w:tc>
          <w:tcPr>
            <w:tcW w:w="2667" w:type="dxa"/>
            <w:vAlign w:val="center"/>
          </w:tcPr>
          <w:p w14:paraId="22F3C7CE"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1</w:t>
            </w:r>
            <w:r w:rsidRPr="00B21F8F">
              <w:rPr>
                <w:rFonts w:ascii="Consolas" w:hAnsi="Consolas" w:cs="Consolas"/>
                <w:sz w:val="22"/>
                <w:szCs w:val="22"/>
              </w:rPr>
              <w:t>.5×10</w:t>
            </w:r>
            <w:r w:rsidRPr="003471A0">
              <w:rPr>
                <w:rStyle w:val="Code"/>
                <w:vertAlign w:val="superscript"/>
              </w:rPr>
              <w:t>-45</w:t>
            </w:r>
          </w:p>
        </w:tc>
        <w:tc>
          <w:tcPr>
            <w:tcW w:w="3144" w:type="dxa"/>
            <w:vAlign w:val="center"/>
          </w:tcPr>
          <w:p w14:paraId="7D44F6B5"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3.4×10</w:t>
            </w:r>
            <w:r w:rsidRPr="003471A0">
              <w:rPr>
                <w:rStyle w:val="Code"/>
                <w:vertAlign w:val="superscript"/>
              </w:rPr>
              <w:t>38</w:t>
            </w:r>
          </w:p>
        </w:tc>
      </w:tr>
      <w:tr w:rsidR="00114F77" w:rsidRPr="00B21F8F" w14:paraId="1908F0CA" w14:textId="77777777" w:rsidTr="00906C76">
        <w:trPr>
          <w:cantSplit/>
          <w:trHeight w:val="337"/>
          <w:jc w:val="center"/>
        </w:trPr>
        <w:tc>
          <w:tcPr>
            <w:tcW w:w="1838" w:type="dxa"/>
            <w:vAlign w:val="center"/>
          </w:tcPr>
          <w:p w14:paraId="3E3899B2" w14:textId="77777777" w:rsidR="00114F77" w:rsidRPr="00B21F8F" w:rsidRDefault="00114F77" w:rsidP="00114F77">
            <w:pPr>
              <w:spacing w:before="60" w:after="60"/>
              <w:rPr>
                <w:rStyle w:val="Code"/>
              </w:rPr>
            </w:pPr>
            <w:r w:rsidRPr="00B21F8F">
              <w:rPr>
                <w:rStyle w:val="Code"/>
              </w:rPr>
              <w:t>double</w:t>
            </w:r>
          </w:p>
        </w:tc>
        <w:tc>
          <w:tcPr>
            <w:tcW w:w="1985" w:type="dxa"/>
            <w:vAlign w:val="center"/>
          </w:tcPr>
          <w:p w14:paraId="1C6D22C6" w14:textId="77777777" w:rsidR="00114F77" w:rsidRPr="00B21F8F" w:rsidRDefault="00114F77" w:rsidP="00114F77">
            <w:pPr>
              <w:spacing w:before="60" w:after="60"/>
              <w:rPr>
                <w:rStyle w:val="Code"/>
                <w:b w:val="0"/>
              </w:rPr>
            </w:pPr>
            <w:r w:rsidRPr="00B21F8F">
              <w:rPr>
                <w:rStyle w:val="Code"/>
                <w:b w:val="0"/>
              </w:rPr>
              <w:t>0.0d</w:t>
            </w:r>
          </w:p>
        </w:tc>
        <w:tc>
          <w:tcPr>
            <w:tcW w:w="2667" w:type="dxa"/>
            <w:vAlign w:val="center"/>
          </w:tcPr>
          <w:p w14:paraId="21DBC8FE"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5.0×10</w:t>
            </w:r>
            <w:r w:rsidRPr="003471A0">
              <w:rPr>
                <w:rStyle w:val="Code"/>
                <w:vertAlign w:val="superscript"/>
              </w:rPr>
              <w:t>-324</w:t>
            </w:r>
          </w:p>
        </w:tc>
        <w:tc>
          <w:tcPr>
            <w:tcW w:w="3144" w:type="dxa"/>
            <w:vAlign w:val="center"/>
          </w:tcPr>
          <w:p w14:paraId="07BA818F"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1.7×10</w:t>
            </w:r>
            <w:r w:rsidRPr="003471A0">
              <w:rPr>
                <w:rStyle w:val="Code"/>
                <w:vertAlign w:val="superscript"/>
              </w:rPr>
              <w:t>308</w:t>
            </w:r>
          </w:p>
        </w:tc>
      </w:tr>
      <w:tr w:rsidR="00114F77" w:rsidRPr="00B21F8F" w14:paraId="47E9FAF1" w14:textId="77777777" w:rsidTr="00906C76">
        <w:trPr>
          <w:cantSplit/>
          <w:trHeight w:val="337"/>
          <w:jc w:val="center"/>
        </w:trPr>
        <w:tc>
          <w:tcPr>
            <w:tcW w:w="1838" w:type="dxa"/>
            <w:vAlign w:val="center"/>
          </w:tcPr>
          <w:p w14:paraId="070A44D0" w14:textId="77777777" w:rsidR="00114F77" w:rsidRPr="00B21F8F" w:rsidRDefault="00114F77" w:rsidP="00114F77">
            <w:pPr>
              <w:spacing w:before="60" w:after="60"/>
              <w:rPr>
                <w:rStyle w:val="Code"/>
              </w:rPr>
            </w:pPr>
            <w:r w:rsidRPr="00B21F8F">
              <w:rPr>
                <w:rStyle w:val="Code"/>
              </w:rPr>
              <w:t>decimal</w:t>
            </w:r>
          </w:p>
        </w:tc>
        <w:tc>
          <w:tcPr>
            <w:tcW w:w="1985" w:type="dxa"/>
            <w:vAlign w:val="center"/>
          </w:tcPr>
          <w:p w14:paraId="2FFE815B" w14:textId="77777777" w:rsidR="00114F77" w:rsidRPr="00B21F8F" w:rsidRDefault="00114F77" w:rsidP="00114F77">
            <w:pPr>
              <w:spacing w:before="60" w:after="60"/>
              <w:rPr>
                <w:rStyle w:val="Code"/>
                <w:b w:val="0"/>
              </w:rPr>
            </w:pPr>
            <w:r w:rsidRPr="00B21F8F">
              <w:rPr>
                <w:rStyle w:val="Code"/>
                <w:b w:val="0"/>
              </w:rPr>
              <w:t>0.0m</w:t>
            </w:r>
          </w:p>
        </w:tc>
        <w:tc>
          <w:tcPr>
            <w:tcW w:w="2667" w:type="dxa"/>
            <w:vAlign w:val="center"/>
          </w:tcPr>
          <w:p w14:paraId="51B556D3"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1.0×10</w:t>
            </w:r>
            <w:r w:rsidRPr="003471A0">
              <w:rPr>
                <w:rStyle w:val="Code"/>
                <w:vertAlign w:val="superscript"/>
              </w:rPr>
              <w:t>-28</w:t>
            </w:r>
          </w:p>
        </w:tc>
        <w:tc>
          <w:tcPr>
            <w:tcW w:w="3144" w:type="dxa"/>
            <w:vAlign w:val="center"/>
          </w:tcPr>
          <w:p w14:paraId="34D0C388" w14:textId="77777777"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7.9×10</w:t>
            </w:r>
            <w:r w:rsidRPr="003471A0">
              <w:rPr>
                <w:rStyle w:val="Code"/>
                <w:vertAlign w:val="superscript"/>
              </w:rPr>
              <w:t>28</w:t>
            </w:r>
          </w:p>
        </w:tc>
      </w:tr>
      <w:tr w:rsidR="00114F77" w:rsidRPr="00B21F8F" w14:paraId="45C4A931" w14:textId="77777777" w:rsidTr="00906C76">
        <w:trPr>
          <w:cantSplit/>
          <w:trHeight w:val="354"/>
          <w:jc w:val="center"/>
        </w:trPr>
        <w:tc>
          <w:tcPr>
            <w:tcW w:w="1838" w:type="dxa"/>
            <w:vAlign w:val="center"/>
          </w:tcPr>
          <w:p w14:paraId="764CD4C7" w14:textId="77777777" w:rsidR="00114F77" w:rsidRPr="00B21F8F" w:rsidRDefault="00114F77" w:rsidP="00114F77">
            <w:pPr>
              <w:spacing w:before="60" w:after="60"/>
              <w:rPr>
                <w:rStyle w:val="Code"/>
              </w:rPr>
            </w:pPr>
            <w:r w:rsidRPr="00B21F8F">
              <w:rPr>
                <w:rStyle w:val="Code"/>
              </w:rPr>
              <w:t>bool</w:t>
            </w:r>
          </w:p>
        </w:tc>
        <w:tc>
          <w:tcPr>
            <w:tcW w:w="1985" w:type="dxa"/>
            <w:vAlign w:val="center"/>
          </w:tcPr>
          <w:p w14:paraId="7C8BBF57" w14:textId="77777777" w:rsidR="00114F77" w:rsidRPr="00B21F8F" w:rsidRDefault="00114F77" w:rsidP="00114F77">
            <w:pPr>
              <w:spacing w:before="60" w:after="60"/>
              <w:rPr>
                <w:rStyle w:val="Code"/>
                <w:b w:val="0"/>
              </w:rPr>
            </w:pPr>
            <w:r w:rsidRPr="00B21F8F">
              <w:rPr>
                <w:rStyle w:val="Code"/>
                <w:b w:val="0"/>
              </w:rPr>
              <w:t>false</w:t>
            </w:r>
          </w:p>
        </w:tc>
        <w:tc>
          <w:tcPr>
            <w:tcW w:w="5811" w:type="dxa"/>
            <w:gridSpan w:val="2"/>
            <w:vAlign w:val="center"/>
          </w:tcPr>
          <w:p w14:paraId="18385FEC" w14:textId="77777777" w:rsidR="00114F77" w:rsidRPr="00B21F8F" w:rsidRDefault="00114F77" w:rsidP="00114F77">
            <w:pPr>
              <w:spacing w:before="60" w:after="60"/>
            </w:pPr>
            <w:r w:rsidRPr="00B21F8F">
              <w:t xml:space="preserve">Two possible values: </w:t>
            </w:r>
            <w:r w:rsidRPr="00B21F8F">
              <w:rPr>
                <w:rStyle w:val="Code"/>
              </w:rPr>
              <w:t>true</w:t>
            </w:r>
            <w:r w:rsidRPr="00B21F8F">
              <w:t xml:space="preserve"> and </w:t>
            </w:r>
            <w:r w:rsidRPr="00B21F8F">
              <w:rPr>
                <w:rStyle w:val="Code"/>
              </w:rPr>
              <w:t>false</w:t>
            </w:r>
          </w:p>
        </w:tc>
      </w:tr>
      <w:tr w:rsidR="00114F77" w:rsidRPr="00B21F8F" w14:paraId="73BE00CC" w14:textId="77777777" w:rsidTr="00906C76">
        <w:trPr>
          <w:cantSplit/>
          <w:trHeight w:val="337"/>
          <w:jc w:val="center"/>
        </w:trPr>
        <w:tc>
          <w:tcPr>
            <w:tcW w:w="1838" w:type="dxa"/>
            <w:vAlign w:val="center"/>
          </w:tcPr>
          <w:p w14:paraId="249B8914" w14:textId="77777777" w:rsidR="00114F77" w:rsidRPr="00B21F8F" w:rsidRDefault="00114F77" w:rsidP="00114F77">
            <w:pPr>
              <w:spacing w:before="60" w:after="60"/>
              <w:rPr>
                <w:rStyle w:val="Code"/>
              </w:rPr>
            </w:pPr>
            <w:r w:rsidRPr="00B21F8F">
              <w:rPr>
                <w:rStyle w:val="Code"/>
              </w:rPr>
              <w:t>char</w:t>
            </w:r>
          </w:p>
        </w:tc>
        <w:tc>
          <w:tcPr>
            <w:tcW w:w="1985" w:type="dxa"/>
            <w:vAlign w:val="center"/>
          </w:tcPr>
          <w:p w14:paraId="7DE69AA8" w14:textId="77777777" w:rsidR="00114F77" w:rsidRPr="00B21F8F" w:rsidRDefault="00114F77" w:rsidP="00114F77">
            <w:pPr>
              <w:spacing w:before="60" w:after="60"/>
              <w:rPr>
                <w:rStyle w:val="Code"/>
                <w:b w:val="0"/>
              </w:rPr>
            </w:pPr>
            <w:r w:rsidRPr="00B21F8F">
              <w:rPr>
                <w:rStyle w:val="Code"/>
                <w:b w:val="0"/>
              </w:rPr>
              <w:t>'\u0000'</w:t>
            </w:r>
          </w:p>
        </w:tc>
        <w:tc>
          <w:tcPr>
            <w:tcW w:w="2667" w:type="dxa"/>
            <w:vAlign w:val="center"/>
          </w:tcPr>
          <w:p w14:paraId="12C8096F" w14:textId="77777777" w:rsidR="00114F77" w:rsidRPr="003471A0" w:rsidRDefault="00114F77" w:rsidP="00114F77">
            <w:pPr>
              <w:spacing w:before="60" w:after="60"/>
              <w:rPr>
                <w:rStyle w:val="Code"/>
                <w:b w:val="0"/>
              </w:rPr>
            </w:pPr>
            <w:r w:rsidRPr="003471A0">
              <w:rPr>
                <w:rStyle w:val="Code"/>
                <w:b w:val="0"/>
              </w:rPr>
              <w:t>'\u0000'</w:t>
            </w:r>
          </w:p>
        </w:tc>
        <w:tc>
          <w:tcPr>
            <w:tcW w:w="3144" w:type="dxa"/>
            <w:vAlign w:val="center"/>
          </w:tcPr>
          <w:p w14:paraId="1F1E981B" w14:textId="77777777" w:rsidR="00114F77" w:rsidRPr="003471A0" w:rsidRDefault="00114F77" w:rsidP="00114F77">
            <w:pPr>
              <w:spacing w:before="60" w:after="60"/>
              <w:rPr>
                <w:rStyle w:val="Code"/>
                <w:b w:val="0"/>
              </w:rPr>
            </w:pPr>
            <w:r w:rsidRPr="003471A0">
              <w:rPr>
                <w:rStyle w:val="Code"/>
                <w:b w:val="0"/>
              </w:rPr>
              <w:t>'\uffff'</w:t>
            </w:r>
          </w:p>
        </w:tc>
      </w:tr>
      <w:tr w:rsidR="00114F77" w:rsidRPr="00B21F8F" w14:paraId="107900E9" w14:textId="77777777" w:rsidTr="00906C76">
        <w:trPr>
          <w:cantSplit/>
          <w:trHeight w:val="337"/>
          <w:jc w:val="center"/>
        </w:trPr>
        <w:tc>
          <w:tcPr>
            <w:tcW w:w="1838" w:type="dxa"/>
            <w:vAlign w:val="center"/>
          </w:tcPr>
          <w:p w14:paraId="5B318CC4" w14:textId="77777777" w:rsidR="00114F77" w:rsidRPr="00B21F8F" w:rsidRDefault="00114F77" w:rsidP="00114F77">
            <w:pPr>
              <w:spacing w:before="60" w:after="60"/>
              <w:rPr>
                <w:rStyle w:val="Code"/>
              </w:rPr>
            </w:pPr>
            <w:r w:rsidRPr="00B21F8F">
              <w:rPr>
                <w:rStyle w:val="Code"/>
              </w:rPr>
              <w:t>object</w:t>
            </w:r>
          </w:p>
        </w:tc>
        <w:tc>
          <w:tcPr>
            <w:tcW w:w="1985" w:type="dxa"/>
            <w:vAlign w:val="center"/>
          </w:tcPr>
          <w:p w14:paraId="16F22262" w14:textId="77777777" w:rsidR="00114F77" w:rsidRPr="00B21F8F" w:rsidRDefault="00114F77" w:rsidP="00114F77">
            <w:pPr>
              <w:spacing w:before="60" w:after="60"/>
              <w:rPr>
                <w:rStyle w:val="Code"/>
                <w:b w:val="0"/>
              </w:rPr>
            </w:pPr>
            <w:r w:rsidRPr="00B21F8F">
              <w:rPr>
                <w:rStyle w:val="Code"/>
                <w:b w:val="0"/>
              </w:rPr>
              <w:t>null</w:t>
            </w:r>
          </w:p>
        </w:tc>
        <w:tc>
          <w:tcPr>
            <w:tcW w:w="2667" w:type="dxa"/>
            <w:vAlign w:val="center"/>
          </w:tcPr>
          <w:p w14:paraId="621DC1A5" w14:textId="77777777" w:rsidR="00114F77" w:rsidRPr="00B21F8F" w:rsidRDefault="00114F77" w:rsidP="00114F77">
            <w:pPr>
              <w:spacing w:before="60" w:after="60"/>
              <w:jc w:val="center"/>
            </w:pPr>
            <w:r w:rsidRPr="00B21F8F">
              <w:t>-</w:t>
            </w:r>
          </w:p>
        </w:tc>
        <w:tc>
          <w:tcPr>
            <w:tcW w:w="3144" w:type="dxa"/>
            <w:vAlign w:val="center"/>
          </w:tcPr>
          <w:p w14:paraId="2A9AD20D" w14:textId="77777777" w:rsidR="00114F77" w:rsidRPr="00B21F8F" w:rsidRDefault="00114F77" w:rsidP="00114F77">
            <w:pPr>
              <w:spacing w:before="60" w:after="60"/>
              <w:jc w:val="center"/>
            </w:pPr>
            <w:r w:rsidRPr="00B21F8F">
              <w:t>-</w:t>
            </w:r>
          </w:p>
        </w:tc>
      </w:tr>
      <w:tr w:rsidR="00114F77" w:rsidRPr="00CF0F80" w14:paraId="3476105B" w14:textId="77777777" w:rsidTr="00906C76">
        <w:trPr>
          <w:cantSplit/>
          <w:trHeight w:val="337"/>
          <w:jc w:val="center"/>
        </w:trPr>
        <w:tc>
          <w:tcPr>
            <w:tcW w:w="1838" w:type="dxa"/>
            <w:vAlign w:val="center"/>
          </w:tcPr>
          <w:p w14:paraId="0D24A95D" w14:textId="77777777" w:rsidR="00114F77" w:rsidRPr="00B21F8F" w:rsidRDefault="00114F77" w:rsidP="00114F77">
            <w:pPr>
              <w:spacing w:before="60" w:after="60"/>
              <w:rPr>
                <w:rStyle w:val="Code"/>
              </w:rPr>
            </w:pPr>
            <w:r w:rsidRPr="00B21F8F">
              <w:rPr>
                <w:rStyle w:val="Code"/>
              </w:rPr>
              <w:t>string</w:t>
            </w:r>
          </w:p>
        </w:tc>
        <w:tc>
          <w:tcPr>
            <w:tcW w:w="1985" w:type="dxa"/>
            <w:vAlign w:val="center"/>
          </w:tcPr>
          <w:p w14:paraId="52820989" w14:textId="77777777" w:rsidR="00114F77" w:rsidRPr="00B21F8F" w:rsidRDefault="00114F77" w:rsidP="00114F77">
            <w:pPr>
              <w:spacing w:before="60" w:after="60"/>
              <w:rPr>
                <w:rStyle w:val="Code"/>
                <w:b w:val="0"/>
              </w:rPr>
            </w:pPr>
            <w:r w:rsidRPr="00B21F8F">
              <w:rPr>
                <w:rStyle w:val="Code"/>
                <w:b w:val="0"/>
              </w:rPr>
              <w:t>null</w:t>
            </w:r>
          </w:p>
        </w:tc>
        <w:tc>
          <w:tcPr>
            <w:tcW w:w="2667" w:type="dxa"/>
            <w:vAlign w:val="center"/>
          </w:tcPr>
          <w:p w14:paraId="61B4A1D0" w14:textId="77777777" w:rsidR="00114F77" w:rsidRPr="00B21F8F" w:rsidRDefault="00114F77" w:rsidP="00114F77">
            <w:pPr>
              <w:spacing w:before="60" w:after="60"/>
              <w:jc w:val="center"/>
            </w:pPr>
            <w:r w:rsidRPr="00B21F8F">
              <w:t>-</w:t>
            </w:r>
          </w:p>
        </w:tc>
        <w:tc>
          <w:tcPr>
            <w:tcW w:w="3144" w:type="dxa"/>
            <w:vAlign w:val="center"/>
          </w:tcPr>
          <w:p w14:paraId="69B0889E" w14:textId="77777777" w:rsidR="00114F77" w:rsidRPr="00CF0F80" w:rsidRDefault="00114F77" w:rsidP="00114F77">
            <w:pPr>
              <w:spacing w:before="60" w:after="60"/>
              <w:jc w:val="center"/>
            </w:pPr>
            <w:r w:rsidRPr="00B21F8F">
              <w:t>-</w:t>
            </w:r>
          </w:p>
        </w:tc>
      </w:tr>
    </w:tbl>
    <w:p w14:paraId="305E4FAC" w14:textId="77777777" w:rsidR="00114F77" w:rsidRPr="00CF0F80" w:rsidRDefault="00114F77" w:rsidP="00114F77">
      <w:pPr>
        <w:pStyle w:val="Heading3"/>
      </w:pPr>
      <w:r w:rsidRPr="00CF0F80">
        <w:t>Correspondence between C# and .NET Types</w:t>
      </w:r>
    </w:p>
    <w:p w14:paraId="2D234071" w14:textId="77777777" w:rsidR="00114F77" w:rsidRPr="00CF0F80" w:rsidRDefault="00114F77" w:rsidP="00114F77">
      <w:r w:rsidRPr="00CF0F80">
        <w:t xml:space="preserve">Primitive data types in C# have a direct correspondence with the types of the common type system (CTS) in .NET Framework. For instance, </w:t>
      </w:r>
      <w:r w:rsidRPr="00B21F8F">
        <w:rPr>
          <w:rStyle w:val="Code"/>
        </w:rPr>
        <w:t xml:space="preserve">int </w:t>
      </w:r>
      <w:r w:rsidRPr="00CF0F80">
        <w:t xml:space="preserve">type in C# corresponds to </w:t>
      </w:r>
      <w:r w:rsidRPr="00B21F8F">
        <w:rPr>
          <w:rStyle w:val="Code"/>
        </w:rPr>
        <w:t>System.Int32</w:t>
      </w:r>
      <w:r w:rsidRPr="00CF0F80">
        <w:t xml:space="preserve"> type in CTS and to </w:t>
      </w:r>
      <w:r w:rsidRPr="00B21F8F">
        <w:rPr>
          <w:rStyle w:val="Code"/>
        </w:rPr>
        <w:t>Integer type in</w:t>
      </w:r>
      <w:r w:rsidRPr="00CF0F80">
        <w:t xml:space="preserve"> VB.NET language, while </w:t>
      </w:r>
      <w:r w:rsidRPr="00B21F8F">
        <w:rPr>
          <w:rStyle w:val="Code"/>
        </w:rPr>
        <w:t>long</w:t>
      </w:r>
      <w:r w:rsidRPr="00CF0F80">
        <w:rPr>
          <w:b/>
        </w:rPr>
        <w:t xml:space="preserve"> </w:t>
      </w:r>
      <w:r w:rsidRPr="00CF0F80">
        <w:t xml:space="preserve">type in C# corresponds to </w:t>
      </w:r>
      <w:r w:rsidRPr="00B21F8F">
        <w:rPr>
          <w:rStyle w:val="Code"/>
        </w:rPr>
        <w:t>System.Int64 type in</w:t>
      </w:r>
      <w:r w:rsidRPr="00CF0F80">
        <w:t xml:space="preserve"> CTS and to </w:t>
      </w:r>
      <w:r w:rsidRPr="00B21F8F">
        <w:rPr>
          <w:rStyle w:val="Code"/>
        </w:rPr>
        <w:t>Long type</w:t>
      </w:r>
      <w:r w:rsidRPr="00CF0F80">
        <w:t xml:space="preserve"> in VB.NET language. Due to the common types system (CTS) in .NET Framework there is </w:t>
      </w:r>
      <w:r>
        <w:t>compatibility</w:t>
      </w:r>
      <w:r w:rsidRPr="00CF0F80">
        <w:t xml:space="preserve"> between different prog</w:t>
      </w:r>
      <w:r w:rsidRPr="00CF0F80">
        <w:softHyphen/>
        <w:t xml:space="preserve">ramming languages (like for instance, C#, Managed C++, VB.NET and F#). For the same reason </w:t>
      </w:r>
      <w:r w:rsidRPr="00B21F8F">
        <w:rPr>
          <w:rStyle w:val="Code"/>
        </w:rPr>
        <w:t>int</w:t>
      </w:r>
      <w:r w:rsidRPr="00CF0F80">
        <w:t xml:space="preserve">, </w:t>
      </w:r>
      <w:r w:rsidRPr="00B21F8F">
        <w:rPr>
          <w:rStyle w:val="Code"/>
        </w:rPr>
        <w:t>Int32</w:t>
      </w:r>
      <w:r w:rsidRPr="00CF0F80">
        <w:t xml:space="preserve"> and </w:t>
      </w:r>
      <w:r w:rsidRPr="00B21F8F">
        <w:rPr>
          <w:rStyle w:val="Code"/>
        </w:rPr>
        <w:t>System.Int32</w:t>
      </w:r>
      <w:r w:rsidRPr="00CF0F80">
        <w:t xml:space="preserve"> types in C# are actually different aliases for one and the same data type – signed 32-bit integer.</w:t>
      </w:r>
    </w:p>
    <w:p w14:paraId="3C6C096A" w14:textId="77777777" w:rsidR="00114F77" w:rsidRPr="00CF0F80" w:rsidRDefault="00114F77" w:rsidP="00114F77">
      <w:pPr>
        <w:pStyle w:val="Heading3"/>
      </w:pPr>
      <w:bookmarkStart w:id="84" w:name="Integer_Types"/>
      <w:bookmarkEnd w:id="84"/>
      <w:r w:rsidRPr="00CF0F80">
        <w:t>Integer Types</w:t>
      </w:r>
    </w:p>
    <w:p w14:paraId="17B20399" w14:textId="77777777" w:rsidR="00114F77" w:rsidRPr="00CF0F80" w:rsidRDefault="00114F77" w:rsidP="00114F77">
      <w:r w:rsidRPr="00CF0F80">
        <w:rPr>
          <w:b/>
        </w:rPr>
        <w:t>Integer types</w:t>
      </w:r>
      <w:r w:rsidRPr="00CF0F80">
        <w:t xml:space="preserve"> represent integer numbers and are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and </w:t>
      </w:r>
      <w:r w:rsidRPr="00B21F8F">
        <w:rPr>
          <w:rStyle w:val="Code"/>
        </w:rPr>
        <w:t>ulong</w:t>
      </w:r>
      <w:r w:rsidRPr="00CF0F80">
        <w:t>. Let’s examine them one by one.</w:t>
      </w:r>
    </w:p>
    <w:p w14:paraId="2340C120" w14:textId="77777777" w:rsidR="00114F77" w:rsidRPr="00CF0F80" w:rsidRDefault="00114F77" w:rsidP="00114F77">
      <w:r w:rsidRPr="00CF0F80">
        <w:t xml:space="preserve">The </w:t>
      </w:r>
      <w:r w:rsidRPr="00B21F8F">
        <w:rPr>
          <w:rStyle w:val="Code"/>
        </w:rPr>
        <w:t>sbyte</w:t>
      </w:r>
      <w:r w:rsidRPr="00CF0F80">
        <w:t xml:space="preserve"> type is an </w:t>
      </w:r>
      <w:r w:rsidRPr="00CF0F80">
        <w:rPr>
          <w:b/>
        </w:rPr>
        <w:t>8-bit signed integer</w:t>
      </w:r>
      <w:r w:rsidRPr="00CF0F80">
        <w:t>. This means that the number of possible values for it is 2</w:t>
      </w:r>
      <w:r w:rsidRPr="00CF0F80">
        <w:rPr>
          <w:vertAlign w:val="superscript"/>
        </w:rPr>
        <w:t>8</w:t>
      </w:r>
      <w:r w:rsidRPr="00CF0F80">
        <w:t xml:space="preserve">, i.e. 256 values altogether, and they can be both, positive and negative. The minimum value that can be stored in </w:t>
      </w:r>
      <w:r w:rsidRPr="00B21F8F">
        <w:rPr>
          <w:rStyle w:val="Code"/>
        </w:rPr>
        <w:t>sbyte</w:t>
      </w:r>
      <w:r w:rsidRPr="00CF0F80">
        <w:t xml:space="preserve"> is </w:t>
      </w:r>
      <w:r w:rsidRPr="00B21F8F">
        <w:rPr>
          <w:rStyle w:val="Code"/>
        </w:rPr>
        <w:t>SByte.MinValue</w:t>
      </w:r>
      <w:r w:rsidRPr="00CF0F80">
        <w:t xml:space="preserve"> = -128 (-2</w:t>
      </w:r>
      <w:r w:rsidRPr="00CF0F80">
        <w:rPr>
          <w:vertAlign w:val="superscript"/>
        </w:rPr>
        <w:t>7</w:t>
      </w:r>
      <w:r w:rsidRPr="00CF0F80">
        <w:t xml:space="preserve">), and the maximum value is </w:t>
      </w:r>
      <w:r w:rsidRPr="00B21F8F">
        <w:rPr>
          <w:rStyle w:val="Code"/>
        </w:rPr>
        <w:t>SByte.MaxValue</w:t>
      </w:r>
      <w:r w:rsidRPr="00CF0F80">
        <w:t xml:space="preserve"> = 127 (2</w:t>
      </w:r>
      <w:r w:rsidRPr="00CF0F80">
        <w:rPr>
          <w:vertAlign w:val="superscript"/>
        </w:rPr>
        <w:t>7</w:t>
      </w:r>
      <w:r w:rsidRPr="00CF0F80">
        <w:t xml:space="preserve">-1). </w:t>
      </w:r>
      <w:r w:rsidRPr="00CF0F80">
        <w:rPr>
          <w:bCs/>
        </w:rPr>
        <w:t>The</w:t>
      </w:r>
      <w:r w:rsidRPr="00CF0F80">
        <w:t xml:space="preserve"> default value is the number 0.</w:t>
      </w:r>
    </w:p>
    <w:p w14:paraId="063DB97A" w14:textId="77777777" w:rsidR="00114F77" w:rsidRPr="00CF0F80" w:rsidRDefault="00114F77" w:rsidP="00114F77">
      <w:r w:rsidRPr="00CF0F80">
        <w:lastRenderedPageBreak/>
        <w:t xml:space="preserve">The </w:t>
      </w:r>
      <w:r w:rsidRPr="00B21F8F">
        <w:rPr>
          <w:rStyle w:val="Code"/>
        </w:rPr>
        <w:t xml:space="preserve">byte </w:t>
      </w:r>
      <w:r w:rsidRPr="00CF0F80">
        <w:rPr>
          <w:bCs/>
        </w:rPr>
        <w:t>type</w:t>
      </w:r>
      <w:r w:rsidRPr="00CF0F80">
        <w:t xml:space="preserve"> is an </w:t>
      </w:r>
      <w:r w:rsidRPr="00CF0F80">
        <w:rPr>
          <w:b/>
        </w:rPr>
        <w:t>8-bit unsigned integer</w:t>
      </w:r>
      <w:r w:rsidRPr="00CF0F80">
        <w:t xml:space="preserve"> type. It also has 256 different integer values (2</w:t>
      </w:r>
      <w:r w:rsidRPr="00CF0F80">
        <w:rPr>
          <w:vertAlign w:val="superscript"/>
        </w:rPr>
        <w:t>8</w:t>
      </w:r>
      <w:r w:rsidRPr="00CF0F80">
        <w:t xml:space="preserve">) that can only be nonnegative. Its default value is the number 0. The minimal taken value is </w:t>
      </w:r>
      <w:r w:rsidRPr="00B21F8F">
        <w:rPr>
          <w:rStyle w:val="Code"/>
        </w:rPr>
        <w:t>Byte.MinValue</w:t>
      </w:r>
      <w:r w:rsidRPr="00CF0F80">
        <w:t xml:space="preserve"> = 0, and the maximum is </w:t>
      </w:r>
      <w:r w:rsidRPr="00B21F8F">
        <w:rPr>
          <w:rStyle w:val="Code"/>
        </w:rPr>
        <w:t>Byte.MaxValue</w:t>
      </w:r>
      <w:r w:rsidRPr="00CF0F80">
        <w:t xml:space="preserve"> = 255 (2</w:t>
      </w:r>
      <w:r w:rsidRPr="00CF0F80">
        <w:rPr>
          <w:vertAlign w:val="superscript"/>
        </w:rPr>
        <w:t>8</w:t>
      </w:r>
      <w:r w:rsidRPr="00CF0F80">
        <w:t>-1).</w:t>
      </w:r>
    </w:p>
    <w:p w14:paraId="0901306D" w14:textId="77777777" w:rsidR="00114F77" w:rsidRPr="00CF0F80" w:rsidRDefault="00114F77" w:rsidP="00114F77">
      <w:r w:rsidRPr="00CF0F80">
        <w:t xml:space="preserve">The </w:t>
      </w:r>
      <w:r w:rsidRPr="00B21F8F">
        <w:rPr>
          <w:rStyle w:val="Code"/>
        </w:rPr>
        <w:t>short</w:t>
      </w:r>
      <w:r w:rsidRPr="00CF0F80">
        <w:t xml:space="preserve"> type is a </w:t>
      </w:r>
      <w:r w:rsidRPr="00CF0F80">
        <w:rPr>
          <w:b/>
        </w:rPr>
        <w:t>16-bit signed integer</w:t>
      </w:r>
      <w:r w:rsidRPr="00CF0F80">
        <w:t xml:space="preserve">. Its minimal value is </w:t>
      </w:r>
      <w:r w:rsidRPr="00B21F8F">
        <w:rPr>
          <w:rStyle w:val="Code"/>
        </w:rPr>
        <w:t>Int16.MinValue</w:t>
      </w:r>
      <w:r w:rsidRPr="00CF0F80">
        <w:t xml:space="preserve"> = -32768 (-2</w:t>
      </w:r>
      <w:r w:rsidRPr="00CF0F80">
        <w:rPr>
          <w:vertAlign w:val="superscript"/>
        </w:rPr>
        <w:t>15</w:t>
      </w:r>
      <w:r w:rsidRPr="00CF0F80">
        <w:t xml:space="preserve">), and the maximum is </w:t>
      </w:r>
      <w:r w:rsidRPr="00B21F8F">
        <w:rPr>
          <w:rStyle w:val="Code"/>
        </w:rPr>
        <w:t>Int16.MaxValue</w:t>
      </w:r>
      <w:r w:rsidRPr="00CF0F80">
        <w:t xml:space="preserve"> = 32767 (2</w:t>
      </w:r>
      <w:r w:rsidRPr="00CF0F80">
        <w:rPr>
          <w:vertAlign w:val="superscript"/>
        </w:rPr>
        <w:t>15</w:t>
      </w:r>
      <w:r w:rsidRPr="00CF0F80">
        <w:t xml:space="preserve">-1). The default value for </w:t>
      </w:r>
      <w:r w:rsidRPr="00B21F8F">
        <w:rPr>
          <w:rStyle w:val="Code"/>
        </w:rPr>
        <w:t>short</w:t>
      </w:r>
      <w:r w:rsidRPr="00CF0F80">
        <w:t xml:space="preserve"> type is the number 0.</w:t>
      </w:r>
    </w:p>
    <w:p w14:paraId="0DAB746E" w14:textId="77777777" w:rsidR="00114F77" w:rsidRPr="00CF0F80" w:rsidRDefault="00114F77" w:rsidP="00114F77">
      <w:r w:rsidRPr="00CF0F80">
        <w:t xml:space="preserve">The </w:t>
      </w:r>
      <w:r w:rsidRPr="00B21F8F">
        <w:rPr>
          <w:rStyle w:val="Code"/>
        </w:rPr>
        <w:t>ushort</w:t>
      </w:r>
      <w:r w:rsidRPr="00CF0F80">
        <w:t xml:space="preserve"> type is </w:t>
      </w:r>
      <w:r w:rsidRPr="00CF0F80">
        <w:rPr>
          <w:b/>
        </w:rPr>
        <w:t>16-bit unsigned integer</w:t>
      </w:r>
      <w:r w:rsidRPr="00CF0F80">
        <w:t xml:space="preserve">. The minimum value that it can store is </w:t>
      </w:r>
      <w:r w:rsidRPr="00B21F8F">
        <w:rPr>
          <w:rStyle w:val="Code"/>
        </w:rPr>
        <w:t xml:space="preserve">UInt16.MinValue </w:t>
      </w:r>
      <w:r w:rsidRPr="00CF0F80">
        <w:t xml:space="preserve">= 0, and the minimum value is – </w:t>
      </w:r>
      <w:r w:rsidRPr="00B21F8F">
        <w:rPr>
          <w:rStyle w:val="Code"/>
        </w:rPr>
        <w:t>UInt16.MaxValue</w:t>
      </w:r>
      <w:r w:rsidRPr="00CF0F80">
        <w:t xml:space="preserve"> = 65535 (2</w:t>
      </w:r>
      <w:r w:rsidRPr="00CF0F80">
        <w:rPr>
          <w:vertAlign w:val="superscript"/>
        </w:rPr>
        <w:t>16</w:t>
      </w:r>
      <w:r w:rsidRPr="00CF0F80">
        <w:t>-1). Its default value is the number 0.</w:t>
      </w:r>
    </w:p>
    <w:p w14:paraId="059E6799" w14:textId="77777777" w:rsidR="00114F77" w:rsidRPr="00CF0F80" w:rsidRDefault="00114F77" w:rsidP="00114F77">
      <w:r w:rsidRPr="00CF0F80">
        <w:t xml:space="preserve">The next integer type that we will consider is </w:t>
      </w:r>
      <w:r w:rsidRPr="00B21F8F">
        <w:rPr>
          <w:rStyle w:val="Code"/>
        </w:rPr>
        <w:t>int</w:t>
      </w:r>
      <w:r w:rsidRPr="00CF0F80">
        <w:t xml:space="preserve">. It is a </w:t>
      </w:r>
      <w:r w:rsidRPr="00CF0F80">
        <w:rPr>
          <w:b/>
        </w:rPr>
        <w:t>32-bit signed integer</w:t>
      </w:r>
      <w:r w:rsidRPr="00CF0F80">
        <w:t xml:space="preserve">. As we can notice, the growth of bits increases the possible values that a type can store. The default value for </w:t>
      </w:r>
      <w:r w:rsidRPr="00B21F8F">
        <w:rPr>
          <w:rStyle w:val="Code"/>
        </w:rPr>
        <w:t>int</w:t>
      </w:r>
      <w:r w:rsidRPr="00CF0F80">
        <w:t xml:space="preserve"> is 0. Its minimal value is </w:t>
      </w:r>
      <w:r w:rsidRPr="00B21F8F">
        <w:rPr>
          <w:rStyle w:val="Code"/>
        </w:rPr>
        <w:t>Int32.MinValue</w:t>
      </w:r>
      <w:r w:rsidRPr="00CF0F80">
        <w:t xml:space="preserve"> = -2,147,483,648 (-2</w:t>
      </w:r>
      <w:r w:rsidRPr="00CF0F80">
        <w:rPr>
          <w:vertAlign w:val="superscript"/>
        </w:rPr>
        <w:t>31</w:t>
      </w:r>
      <w:r w:rsidRPr="00CF0F80">
        <w:t xml:space="preserve">), and its maximum value is </w:t>
      </w:r>
      <w:r w:rsidRPr="00B21F8F">
        <w:rPr>
          <w:rStyle w:val="Code"/>
        </w:rPr>
        <w:t>Int32.MaxValue</w:t>
      </w:r>
      <w:r w:rsidRPr="00CF0F80">
        <w:t xml:space="preserve"> = 2,147,483,647 (2</w:t>
      </w:r>
      <w:r w:rsidRPr="00CF0F80">
        <w:rPr>
          <w:vertAlign w:val="superscript"/>
        </w:rPr>
        <w:t>31</w:t>
      </w:r>
      <w:r w:rsidRPr="00CF0F80">
        <w:t>-1).</w:t>
      </w:r>
    </w:p>
    <w:p w14:paraId="28F8FE93" w14:textId="77777777" w:rsidR="00114F77" w:rsidRPr="00CF0F80" w:rsidRDefault="00114F77" w:rsidP="00114F77">
      <w:r w:rsidRPr="00CF0F80">
        <w:t xml:space="preserve">The </w:t>
      </w:r>
      <w:r w:rsidRPr="00B21F8F">
        <w:rPr>
          <w:rStyle w:val="Code"/>
        </w:rPr>
        <w:t xml:space="preserve">int </w:t>
      </w:r>
      <w:r w:rsidRPr="00CF0F80">
        <w:t xml:space="preserve">type is </w:t>
      </w:r>
      <w:r w:rsidRPr="00CF0F80">
        <w:rPr>
          <w:b/>
        </w:rPr>
        <w:t>the most often used type in programming</w:t>
      </w:r>
      <w:r w:rsidRPr="00CF0F80">
        <w:t xml:space="preserve">. Usually programmers use </w:t>
      </w:r>
      <w:r w:rsidRPr="00B21F8F">
        <w:rPr>
          <w:rStyle w:val="Code"/>
        </w:rPr>
        <w:t>int</w:t>
      </w:r>
      <w:r w:rsidRPr="00CF0F80">
        <w:t xml:space="preserve"> when they work with integers because this type is natural for the 32-bit microprocessor and is sufficiently "big" for most of the calculations performed in everyday life.</w:t>
      </w:r>
    </w:p>
    <w:p w14:paraId="734B0466" w14:textId="77777777" w:rsidR="00114F77" w:rsidRPr="00CF0F80" w:rsidRDefault="00114F77" w:rsidP="00114F77">
      <w:r w:rsidRPr="00CF0F80">
        <w:t xml:space="preserve">The </w:t>
      </w:r>
      <w:r w:rsidRPr="00B21F8F">
        <w:rPr>
          <w:rStyle w:val="Code"/>
        </w:rPr>
        <w:t>uint</w:t>
      </w:r>
      <w:r w:rsidRPr="00CF0F80">
        <w:t xml:space="preserve"> type is </w:t>
      </w:r>
      <w:r w:rsidRPr="00CF0F80">
        <w:rPr>
          <w:b/>
        </w:rPr>
        <w:t>32-bit unsigned integer</w:t>
      </w:r>
      <w:r w:rsidRPr="00CF0F80">
        <w:t xml:space="preserve"> type. Its default value is the number </w:t>
      </w:r>
      <w:r w:rsidRPr="00B21F8F">
        <w:rPr>
          <w:rStyle w:val="Code"/>
        </w:rPr>
        <w:t>0u</w:t>
      </w:r>
      <w:r w:rsidRPr="00CF0F80">
        <w:t xml:space="preserve"> or </w:t>
      </w:r>
      <w:r w:rsidRPr="00B21F8F">
        <w:rPr>
          <w:rStyle w:val="Code"/>
        </w:rPr>
        <w:t>0U</w:t>
      </w:r>
      <w:r w:rsidRPr="00CF0F80">
        <w:t xml:space="preserve"> (the two are equivalent). The '</w:t>
      </w:r>
      <w:r w:rsidRPr="00B21F8F">
        <w:rPr>
          <w:rStyle w:val="Code"/>
        </w:rPr>
        <w:t>u</w:t>
      </w:r>
      <w:r w:rsidRPr="00CF0F80">
        <w:t xml:space="preserve">' letter indicates that the number is of type </w:t>
      </w:r>
      <w:r w:rsidRPr="00B21F8F">
        <w:rPr>
          <w:rStyle w:val="Code"/>
        </w:rPr>
        <w:t>uint</w:t>
      </w:r>
      <w:r w:rsidRPr="00CF0F80" w:rsidDel="00E72E7E">
        <w:t xml:space="preserve"> </w:t>
      </w:r>
      <w:r w:rsidRPr="00CF0F80">
        <w:t xml:space="preserve">(otherwise it is understood as </w:t>
      </w:r>
      <w:r w:rsidRPr="00B21F8F">
        <w:rPr>
          <w:rStyle w:val="Code"/>
        </w:rPr>
        <w:t>int</w:t>
      </w:r>
      <w:r w:rsidRPr="00CF0F80">
        <w:t xml:space="preserve">). The minimum value that it can take is </w:t>
      </w:r>
      <w:r w:rsidRPr="00B21F8F">
        <w:rPr>
          <w:rStyle w:val="Code"/>
        </w:rPr>
        <w:t>UInt32.MinValue</w:t>
      </w:r>
      <w:r w:rsidRPr="00CF0F80">
        <w:t xml:space="preserve"> = 0, and the maximum value is </w:t>
      </w:r>
      <w:r w:rsidRPr="00B21F8F">
        <w:rPr>
          <w:rStyle w:val="Code"/>
        </w:rPr>
        <w:t>UInt32.MaxValue</w:t>
      </w:r>
      <w:r w:rsidRPr="00CF0F80">
        <w:t xml:space="preserve"> = 4,294,967,295 (2</w:t>
      </w:r>
      <w:r w:rsidRPr="00CF0F80">
        <w:rPr>
          <w:vertAlign w:val="superscript"/>
        </w:rPr>
        <w:t>32</w:t>
      </w:r>
      <w:r w:rsidRPr="00CF0F80">
        <w:t>-1).</w:t>
      </w:r>
    </w:p>
    <w:p w14:paraId="1FF4A356" w14:textId="77777777" w:rsidR="00114F77" w:rsidRPr="00CF0F80" w:rsidRDefault="00114F77" w:rsidP="00114F77">
      <w:r w:rsidRPr="00CF0F80">
        <w:t xml:space="preserve">The </w:t>
      </w:r>
      <w:r w:rsidRPr="00B21F8F">
        <w:rPr>
          <w:rStyle w:val="Code"/>
        </w:rPr>
        <w:t xml:space="preserve">long </w:t>
      </w:r>
      <w:r w:rsidRPr="00CF0F80">
        <w:rPr>
          <w:bCs/>
        </w:rPr>
        <w:t>type</w:t>
      </w:r>
      <w:r w:rsidRPr="00CF0F80">
        <w:t xml:space="preserve"> is a </w:t>
      </w:r>
      <w:r w:rsidRPr="00CF0F80">
        <w:rPr>
          <w:b/>
        </w:rPr>
        <w:t>64-bit signed type</w:t>
      </w:r>
      <w:r w:rsidRPr="00CF0F80">
        <w:t xml:space="preserve"> with a default value of </w:t>
      </w:r>
      <w:r w:rsidRPr="00B21F8F">
        <w:rPr>
          <w:rStyle w:val="Code"/>
        </w:rPr>
        <w:t>0l</w:t>
      </w:r>
      <w:r w:rsidRPr="00CF0F80">
        <w:t xml:space="preserve"> or </w:t>
      </w:r>
      <w:r w:rsidRPr="00B21F8F">
        <w:rPr>
          <w:rStyle w:val="Code"/>
        </w:rPr>
        <w:t>0L</w:t>
      </w:r>
      <w:r w:rsidRPr="00CF0F80">
        <w:t xml:space="preserve"> (the two are equivalent but it is preferable to use '</w:t>
      </w:r>
      <w:r w:rsidRPr="00B21F8F">
        <w:rPr>
          <w:rStyle w:val="Code"/>
        </w:rPr>
        <w:t>L</w:t>
      </w:r>
      <w:r w:rsidRPr="00CF0F80">
        <w:t>' because the letter '</w:t>
      </w:r>
      <w:r w:rsidRPr="00B21F8F">
        <w:rPr>
          <w:rStyle w:val="Code"/>
        </w:rPr>
        <w:t>l</w:t>
      </w:r>
      <w:r w:rsidRPr="00CF0F80">
        <w:t>' is easily mistaken for the digit one '</w:t>
      </w:r>
      <w:r w:rsidRPr="00B21F8F">
        <w:rPr>
          <w:rStyle w:val="Code"/>
        </w:rPr>
        <w:t>1</w:t>
      </w:r>
      <w:r w:rsidRPr="00CF0F80">
        <w:t>'). The '</w:t>
      </w:r>
      <w:r w:rsidRPr="00B21F8F">
        <w:rPr>
          <w:rStyle w:val="Code"/>
        </w:rPr>
        <w:t>L</w:t>
      </w:r>
      <w:r w:rsidRPr="00CF0F80">
        <w:t xml:space="preserve">' letter indicates that the number is of type </w:t>
      </w:r>
      <w:r w:rsidRPr="00B21F8F">
        <w:rPr>
          <w:rStyle w:val="Code"/>
        </w:rPr>
        <w:t>long</w:t>
      </w:r>
      <w:r w:rsidRPr="00CF0F80">
        <w:t xml:space="preserve"> (otherwise it is understood </w:t>
      </w:r>
      <w:r w:rsidRPr="00B21F8F">
        <w:rPr>
          <w:rStyle w:val="Code"/>
        </w:rPr>
        <w:t>int</w:t>
      </w:r>
      <w:r w:rsidRPr="00CF0F80">
        <w:t xml:space="preserve">). The minimal value that can be stored in the </w:t>
      </w:r>
      <w:r w:rsidRPr="00B21F8F">
        <w:rPr>
          <w:rStyle w:val="Code"/>
        </w:rPr>
        <w:t>long</w:t>
      </w:r>
      <w:r w:rsidRPr="00CF0F80">
        <w:t xml:space="preserve"> type is </w:t>
      </w:r>
      <w:r w:rsidRPr="00B21F8F">
        <w:rPr>
          <w:rStyle w:val="Code"/>
        </w:rPr>
        <w:t>Int64.MinValue</w:t>
      </w:r>
      <w:r w:rsidRPr="00CF0F80">
        <w:t xml:space="preserve"> = -9,223,372,036,854,775,808</w:t>
      </w:r>
      <w:r w:rsidRPr="00CF0F80">
        <w:br/>
        <w:t>(-2</w:t>
      </w:r>
      <w:r w:rsidRPr="00CF0F80">
        <w:rPr>
          <w:vertAlign w:val="superscript"/>
        </w:rPr>
        <w:t>63</w:t>
      </w:r>
      <w:r w:rsidRPr="00CF0F80">
        <w:t xml:space="preserve">) and its maximum value is </w:t>
      </w:r>
      <w:r w:rsidRPr="00B21F8F">
        <w:rPr>
          <w:rStyle w:val="Code"/>
        </w:rPr>
        <w:t>Int64.MaxValue</w:t>
      </w:r>
      <w:r w:rsidRPr="00CF0F80">
        <w:t xml:space="preserve"> = </w:t>
      </w:r>
      <w:r w:rsidRPr="00CF0F80">
        <w:rPr>
          <w:noProof/>
        </w:rPr>
        <w:t>9,223,372,036,854,</w:t>
      </w:r>
      <w:r w:rsidRPr="00CF0F80">
        <w:rPr>
          <w:noProof/>
        </w:rPr>
        <w:br/>
        <w:t>775,807 (2</w:t>
      </w:r>
      <w:r w:rsidRPr="00CF0F80">
        <w:rPr>
          <w:noProof/>
          <w:vertAlign w:val="superscript"/>
        </w:rPr>
        <w:t>63</w:t>
      </w:r>
      <w:r w:rsidRPr="00CF0F80">
        <w:rPr>
          <w:noProof/>
        </w:rPr>
        <w:t>-1)</w:t>
      </w:r>
      <w:r w:rsidRPr="00CF0F80">
        <w:t>.</w:t>
      </w:r>
    </w:p>
    <w:p w14:paraId="072ACB79" w14:textId="77777777" w:rsidR="00114F77" w:rsidRPr="00CF0F80" w:rsidRDefault="00114F77" w:rsidP="00114F77">
      <w:pPr>
        <w:spacing w:after="120"/>
      </w:pPr>
      <w:r w:rsidRPr="00CF0F80">
        <w:t xml:space="preserve">The </w:t>
      </w:r>
      <w:r w:rsidRPr="00CF0F80">
        <w:rPr>
          <w:b/>
        </w:rPr>
        <w:t>biggest integer type</w:t>
      </w:r>
      <w:r w:rsidRPr="00CF0F80">
        <w:t xml:space="preserve"> is the </w:t>
      </w:r>
      <w:r w:rsidRPr="00B21F8F">
        <w:rPr>
          <w:rStyle w:val="Code"/>
        </w:rPr>
        <w:t>ulong</w:t>
      </w:r>
      <w:r w:rsidRPr="00CF0F80">
        <w:t xml:space="preserve"> type. It is a 64-bit unsigned type, which has as a default value</w:t>
      </w:r>
      <w:r>
        <w:t xml:space="preserve"> – </w:t>
      </w:r>
      <w:r w:rsidRPr="00CF0F80">
        <w:t xml:space="preserve">the number </w:t>
      </w:r>
      <w:r w:rsidRPr="00B21F8F">
        <w:rPr>
          <w:rStyle w:val="Code"/>
        </w:rPr>
        <w:t>0u</w:t>
      </w:r>
      <w:r w:rsidRPr="00CF0F80">
        <w:t xml:space="preserve">, or </w:t>
      </w:r>
      <w:r w:rsidRPr="00B21F8F">
        <w:rPr>
          <w:rStyle w:val="Code"/>
        </w:rPr>
        <w:t>0U</w:t>
      </w:r>
      <w:r w:rsidRPr="00CF0F80">
        <w:t xml:space="preserve"> (the two are equivalent). The suffix '</w:t>
      </w:r>
      <w:r w:rsidRPr="00B21F8F">
        <w:rPr>
          <w:rStyle w:val="Code"/>
        </w:rPr>
        <w:t>u</w:t>
      </w:r>
      <w:r w:rsidRPr="00CF0F80">
        <w:t xml:space="preserve">' indicates that the number is of type </w:t>
      </w:r>
      <w:r w:rsidRPr="00B21F8F">
        <w:rPr>
          <w:rStyle w:val="Code"/>
        </w:rPr>
        <w:t>ulong</w:t>
      </w:r>
      <w:r w:rsidRPr="00CF0F80">
        <w:t xml:space="preserve"> (otherwise it is understood as </w:t>
      </w:r>
      <w:r w:rsidRPr="00B21F8F">
        <w:rPr>
          <w:rStyle w:val="Code"/>
        </w:rPr>
        <w:t>long</w:t>
      </w:r>
      <w:r w:rsidRPr="00CF0F80">
        <w:t xml:space="preserve">). The minimum value that can be recorded in the </w:t>
      </w:r>
      <w:r w:rsidRPr="00B21F8F">
        <w:rPr>
          <w:rStyle w:val="Code"/>
        </w:rPr>
        <w:t>ulong</w:t>
      </w:r>
      <w:r w:rsidRPr="00CF0F80">
        <w:t xml:space="preserve"> type is </w:t>
      </w:r>
      <w:r w:rsidRPr="00B21F8F">
        <w:rPr>
          <w:rStyle w:val="Code"/>
        </w:rPr>
        <w:t>UInt64.MinValue</w:t>
      </w:r>
      <w:r w:rsidRPr="00CF0F80">
        <w:rPr>
          <w:noProof/>
        </w:rPr>
        <w:t xml:space="preserve"> = 0</w:t>
      </w:r>
      <w:r w:rsidRPr="00CF0F80">
        <w:t xml:space="preserve"> and the maximum is </w:t>
      </w:r>
      <w:r w:rsidRPr="00B21F8F">
        <w:rPr>
          <w:rStyle w:val="Code"/>
        </w:rPr>
        <w:t>UInt64.MaxValue</w:t>
      </w:r>
      <w:r w:rsidRPr="00CF0F80">
        <w:t xml:space="preserve"> = 18,446,744,073,709,551,615 (2</w:t>
      </w:r>
      <w:r w:rsidRPr="00CF0F80">
        <w:rPr>
          <w:vertAlign w:val="superscript"/>
        </w:rPr>
        <w:t>64</w:t>
      </w:r>
      <w:r w:rsidRPr="00CF0F80">
        <w:t>-1).</w:t>
      </w:r>
    </w:p>
    <w:p w14:paraId="0FCCA166" w14:textId="77777777" w:rsidR="00114F77" w:rsidRPr="00CF0F80" w:rsidRDefault="00114F77" w:rsidP="00114F77">
      <w:pPr>
        <w:pStyle w:val="Heading4"/>
      </w:pPr>
      <w:r w:rsidRPr="00CF0F80">
        <w:t>Integer Types – Example</w:t>
      </w:r>
    </w:p>
    <w:p w14:paraId="385881A0" w14:textId="77777777" w:rsidR="00114F77" w:rsidRPr="00CF0F80" w:rsidRDefault="00114F77" w:rsidP="00114F77">
      <w:pPr>
        <w:spacing w:after="120"/>
      </w:pPr>
      <w:r w:rsidRPr="00CF0F80">
        <w:t>Consider an example in which we declare several variables of the integer types we know, we initialize them and print their value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34A855AD" w14:textId="77777777" w:rsidTr="00906C76">
        <w:tc>
          <w:tcPr>
            <w:tcW w:w="9668" w:type="dxa"/>
          </w:tcPr>
          <w:p w14:paraId="36719A1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14:paraId="3F320CD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centuries = 20;</w:t>
            </w:r>
          </w:p>
          <w:p w14:paraId="7E23B12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short</w:t>
            </w:r>
            <w:r w:rsidRPr="001632DC">
              <w:rPr>
                <w:rFonts w:ascii="Consolas" w:hAnsi="Consolas" w:cs="Consolas"/>
                <w:noProof/>
                <w:color w:val="000000"/>
                <w:sz w:val="22"/>
                <w:szCs w:val="22"/>
                <w:highlight w:val="white"/>
              </w:rPr>
              <w:t xml:space="preserve"> years = 2000;</w:t>
            </w:r>
          </w:p>
          <w:p w14:paraId="3A501A9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int</w:t>
            </w:r>
            <w:r w:rsidRPr="001632DC">
              <w:rPr>
                <w:rFonts w:ascii="Consolas" w:hAnsi="Consolas" w:cs="Consolas"/>
                <w:noProof/>
                <w:color w:val="000000"/>
                <w:sz w:val="22"/>
                <w:szCs w:val="22"/>
                <w:highlight w:val="white"/>
              </w:rPr>
              <w:t xml:space="preserve"> days = 730480;</w:t>
            </w:r>
          </w:p>
          <w:p w14:paraId="2E1891E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long</w:t>
            </w:r>
            <w:r w:rsidRPr="001632DC">
              <w:rPr>
                <w:rFonts w:ascii="Consolas" w:hAnsi="Consolas" w:cs="Consolas"/>
                <w:noProof/>
                <w:color w:val="000000"/>
                <w:sz w:val="22"/>
                <w:szCs w:val="22"/>
                <w:highlight w:val="white"/>
              </w:rPr>
              <w:t xml:space="preserve"> hours = 17531520;</w:t>
            </w:r>
          </w:p>
          <w:p w14:paraId="7FA1571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 on the console</w:t>
            </w:r>
          </w:p>
          <w:p w14:paraId="06FF3567" w14:textId="49750CC0"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centuries + </w:t>
            </w:r>
            <w:r w:rsidRPr="001632DC">
              <w:rPr>
                <w:rFonts w:ascii="Consolas" w:hAnsi="Consolas" w:cs="Consolas"/>
                <w:noProof/>
                <w:color w:val="A31515"/>
                <w:sz w:val="22"/>
                <w:szCs w:val="22"/>
                <w:highlight w:val="white"/>
              </w:rPr>
              <w:t>" centuries are "</w:t>
            </w:r>
            <w:r w:rsidRPr="001632DC">
              <w:rPr>
                <w:rFonts w:ascii="Consolas" w:hAnsi="Consolas" w:cs="Consolas"/>
                <w:noProof/>
                <w:color w:val="000000"/>
                <w:sz w:val="22"/>
                <w:szCs w:val="22"/>
                <w:highlight w:val="white"/>
              </w:rPr>
              <w:t xml:space="preserve"> + years +</w:t>
            </w:r>
            <w:r w:rsidR="009422A6">
              <w:rPr>
                <w:rFonts w:ascii="Consolas" w:hAnsi="Consolas" w:cs="Consolas"/>
                <w:noProof/>
                <w:color w:val="000000"/>
                <w:sz w:val="22"/>
                <w:szCs w:val="22"/>
                <w:highlight w:val="white"/>
              </w:rPr>
              <w:t xml:space="preserve"> </w:t>
            </w:r>
            <w:r w:rsidRPr="001632DC">
              <w:rPr>
                <w:rFonts w:ascii="Consolas" w:hAnsi="Consolas" w:cs="Consolas"/>
                <w:noProof/>
                <w:color w:val="A31515"/>
                <w:sz w:val="22"/>
                <w:szCs w:val="22"/>
                <w:highlight w:val="white"/>
              </w:rPr>
              <w:t>" years, or "</w:t>
            </w:r>
            <w:r w:rsidRPr="001632DC">
              <w:rPr>
                <w:rFonts w:ascii="Consolas" w:hAnsi="Consolas" w:cs="Consolas"/>
                <w:noProof/>
                <w:color w:val="000000"/>
                <w:sz w:val="22"/>
                <w:szCs w:val="22"/>
                <w:highlight w:val="white"/>
              </w:rPr>
              <w:t xml:space="preserve"> + days + </w:t>
            </w:r>
            <w:r w:rsidRPr="001632DC">
              <w:rPr>
                <w:rFonts w:ascii="Consolas" w:hAnsi="Consolas" w:cs="Consolas"/>
                <w:noProof/>
                <w:color w:val="A31515"/>
                <w:sz w:val="22"/>
                <w:szCs w:val="22"/>
                <w:highlight w:val="white"/>
              </w:rPr>
              <w:t>" days, or "</w:t>
            </w:r>
            <w:r w:rsidRPr="001632DC">
              <w:rPr>
                <w:rFonts w:ascii="Consolas" w:hAnsi="Consolas" w:cs="Consolas"/>
                <w:noProof/>
                <w:color w:val="000000"/>
                <w:sz w:val="22"/>
                <w:szCs w:val="22"/>
                <w:highlight w:val="white"/>
              </w:rPr>
              <w:t xml:space="preserve"> + hours + </w:t>
            </w:r>
            <w:r w:rsidRPr="001632DC">
              <w:rPr>
                <w:rFonts w:ascii="Consolas" w:hAnsi="Consolas" w:cs="Consolas"/>
                <w:noProof/>
                <w:color w:val="A31515"/>
                <w:sz w:val="22"/>
                <w:szCs w:val="22"/>
                <w:highlight w:val="white"/>
              </w:rPr>
              <w:t>" hours."</w:t>
            </w:r>
            <w:r w:rsidRPr="001632DC">
              <w:rPr>
                <w:rFonts w:ascii="Consolas" w:hAnsi="Consolas" w:cs="Consolas"/>
                <w:noProof/>
                <w:color w:val="000000"/>
                <w:sz w:val="22"/>
                <w:szCs w:val="22"/>
                <w:highlight w:val="white"/>
              </w:rPr>
              <w:t>);</w:t>
            </w:r>
          </w:p>
          <w:p w14:paraId="07B066B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156254F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59BCFEC7" w14:textId="52EF43E8"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lastRenderedPageBreak/>
              <w:t>// 20 centuries are 2000 years, or 730480 days, or 17531520 hours.</w:t>
            </w:r>
          </w:p>
          <w:p w14:paraId="4286F7D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4EDE4A3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long</w:t>
            </w:r>
            <w:r w:rsidRPr="001632DC">
              <w:rPr>
                <w:rFonts w:ascii="Consolas" w:hAnsi="Consolas" w:cs="Consolas"/>
                <w:noProof/>
                <w:color w:val="000000"/>
                <w:sz w:val="22"/>
                <w:szCs w:val="22"/>
                <w:highlight w:val="white"/>
              </w:rPr>
              <w:t xml:space="preserve"> maxIntValue = </w:t>
            </w:r>
            <w:r w:rsidRPr="001632DC">
              <w:rPr>
                <w:rFonts w:ascii="Consolas" w:hAnsi="Consolas" w:cs="Consolas"/>
                <w:noProof/>
                <w:color w:val="2B91AF"/>
                <w:sz w:val="22"/>
                <w:szCs w:val="22"/>
                <w:highlight w:val="white"/>
              </w:rPr>
              <w:t>UInt64</w:t>
            </w:r>
            <w:r w:rsidRPr="001632DC">
              <w:rPr>
                <w:rFonts w:ascii="Consolas" w:hAnsi="Consolas" w:cs="Consolas"/>
                <w:noProof/>
                <w:color w:val="000000"/>
                <w:sz w:val="22"/>
                <w:szCs w:val="22"/>
                <w:highlight w:val="white"/>
              </w:rPr>
              <w:t>.MaxValue;</w:t>
            </w:r>
          </w:p>
          <w:p w14:paraId="40D13343"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maxIntValue); </w:t>
            </w:r>
            <w:r w:rsidRPr="001632DC">
              <w:rPr>
                <w:rFonts w:ascii="Consolas" w:hAnsi="Consolas" w:cs="Consolas"/>
                <w:noProof/>
                <w:color w:val="008000"/>
                <w:sz w:val="22"/>
                <w:szCs w:val="22"/>
                <w:highlight w:val="white"/>
              </w:rPr>
              <w:t>// 18446744073709551615</w:t>
            </w:r>
          </w:p>
        </w:tc>
      </w:tr>
    </w:tbl>
    <w:p w14:paraId="38EB9A80" w14:textId="77777777" w:rsidR="00114F77" w:rsidRPr="00CF0F80" w:rsidRDefault="00114F77" w:rsidP="00114F77">
      <w:r w:rsidRPr="00CF0F80">
        <w:lastRenderedPageBreak/>
        <w:t>You would be able to see the declaration and initialization of a variable in detail</w:t>
      </w:r>
      <w:r w:rsidRPr="00CF0F80" w:rsidDel="007C464E">
        <w:t xml:space="preserve"> </w:t>
      </w:r>
      <w:r w:rsidRPr="00CF0F80">
        <w:t>in sections "</w:t>
      </w:r>
      <w:hyperlink w:anchor="_Declaring_Variables" w:history="1">
        <w:r w:rsidRPr="00CF0F80">
          <w:rPr>
            <w:color w:val="0000FF"/>
            <w:u w:val="single"/>
          </w:rPr>
          <w:t>Declaring Variables</w:t>
        </w:r>
      </w:hyperlink>
      <w:r w:rsidRPr="00CF0F80">
        <w:t>" and "</w:t>
      </w:r>
      <w:hyperlink w:anchor="_Initialization_of_Variables" w:history="1">
        <w:r w:rsidRPr="00CF0F80">
          <w:rPr>
            <w:color w:val="0000FF"/>
            <w:u w:val="single"/>
          </w:rPr>
          <w:t>Initialization of Variables</w:t>
        </w:r>
      </w:hyperlink>
      <w:r w:rsidRPr="00CF0F80">
        <w:t>" below, and it would become clear from the examples.</w:t>
      </w:r>
    </w:p>
    <w:p w14:paraId="4192F35F" w14:textId="77777777" w:rsidR="00114F77" w:rsidRPr="00CF0F80" w:rsidRDefault="00114F77" w:rsidP="00114F77">
      <w:r w:rsidRPr="00CF0F80">
        <w:t xml:space="preserve">In the code snippet above, we demonstrate the use of integer types. For small numbers we use </w:t>
      </w:r>
      <w:r w:rsidRPr="00B21F8F">
        <w:rPr>
          <w:rStyle w:val="Code"/>
        </w:rPr>
        <w:t xml:space="preserve">byte </w:t>
      </w:r>
      <w:r w:rsidRPr="00CF0F80">
        <w:t xml:space="preserve">type, and for very large – </w:t>
      </w:r>
      <w:r w:rsidRPr="00B21F8F">
        <w:rPr>
          <w:rStyle w:val="Code"/>
        </w:rPr>
        <w:t>ulong</w:t>
      </w:r>
      <w:r w:rsidRPr="00CF0F80">
        <w:t>. We use unsigned types because all used values are positive numbers.</w:t>
      </w:r>
    </w:p>
    <w:p w14:paraId="3D8F594E" w14:textId="77777777" w:rsidR="00114F77" w:rsidRPr="00CF0F80" w:rsidRDefault="00114F77" w:rsidP="00114F77">
      <w:pPr>
        <w:pStyle w:val="Heading3"/>
      </w:pPr>
      <w:r w:rsidRPr="00CF0F80">
        <w:t>Real Floating-Point Types</w:t>
      </w:r>
    </w:p>
    <w:p w14:paraId="3F61DE5A" w14:textId="12AB4EC9" w:rsidR="00114F77" w:rsidRPr="00CF0F80" w:rsidRDefault="00114F77" w:rsidP="00114F77">
      <w:r w:rsidRPr="00CF0F80">
        <w:t xml:space="preserve">Real types in C# are the real numbers we know from mathematics. They are represented by a </w:t>
      </w:r>
      <w:r w:rsidRPr="00CF0F80">
        <w:rPr>
          <w:b/>
        </w:rPr>
        <w:t>floating-point</w:t>
      </w:r>
      <w:r w:rsidRPr="00CF0F80">
        <w:t xml:space="preserve"> according to the standard IEEE 754 and are </w:t>
      </w:r>
      <w:r w:rsidRPr="00B21F8F">
        <w:rPr>
          <w:rStyle w:val="Code"/>
        </w:rPr>
        <w:t>float</w:t>
      </w:r>
      <w:r w:rsidRPr="00CF0F80">
        <w:t xml:space="preserve"> and </w:t>
      </w:r>
      <w:r w:rsidRPr="00B21F8F">
        <w:rPr>
          <w:rStyle w:val="Code"/>
        </w:rPr>
        <w:t>double</w:t>
      </w:r>
      <w:r w:rsidRPr="00CF0F80">
        <w:t xml:space="preserve">. Let’s consider in </w:t>
      </w:r>
      <w:r w:rsidR="00906C76" w:rsidRPr="00CF0F80">
        <w:t>detail</w:t>
      </w:r>
      <w:r w:rsidRPr="00CF0F80">
        <w:t xml:space="preserve"> these two data types and understand what their similarities and differences are.</w:t>
      </w:r>
    </w:p>
    <w:p w14:paraId="289BF472" w14:textId="77777777" w:rsidR="00114F77" w:rsidRPr="00CF0F80" w:rsidRDefault="00114F77" w:rsidP="00114F77">
      <w:pPr>
        <w:pStyle w:val="Heading4"/>
      </w:pPr>
      <w:r w:rsidRPr="00CF0F80">
        <w:t>Real Type Float</w:t>
      </w:r>
    </w:p>
    <w:p w14:paraId="01FD736A" w14:textId="77777777" w:rsidR="00114F77" w:rsidRPr="00CF0F80" w:rsidRDefault="00114F77" w:rsidP="00114F77">
      <w:r w:rsidRPr="00CF0F80">
        <w:t xml:space="preserve">The first type we will consider is the 32-bit real </w:t>
      </w:r>
      <w:r w:rsidRPr="00CF0F80">
        <w:rPr>
          <w:b/>
        </w:rPr>
        <w:t>floating-point type</w:t>
      </w:r>
      <w:r w:rsidRPr="00CF0F80">
        <w:t xml:space="preserve"> </w:t>
      </w:r>
      <w:r w:rsidRPr="00B21F8F">
        <w:rPr>
          <w:rStyle w:val="Code"/>
        </w:rPr>
        <w:t>float</w:t>
      </w:r>
      <w:r w:rsidRPr="00CF0F80">
        <w:t xml:space="preserve">. It is also known as a </w:t>
      </w:r>
      <w:r w:rsidRPr="00CF0F80">
        <w:rPr>
          <w:b/>
        </w:rPr>
        <w:t>single precision real number</w:t>
      </w:r>
      <w:r w:rsidRPr="00CF0F80">
        <w:t xml:space="preserve">. Its default value is </w:t>
      </w:r>
      <w:r w:rsidRPr="00B21F8F">
        <w:rPr>
          <w:rStyle w:val="Code"/>
        </w:rPr>
        <w:t>0.0f</w:t>
      </w:r>
      <w:r w:rsidRPr="00CF0F80">
        <w:t xml:space="preserve"> or </w:t>
      </w:r>
      <w:r w:rsidRPr="00B21F8F">
        <w:rPr>
          <w:rStyle w:val="Code"/>
        </w:rPr>
        <w:t>0.0F</w:t>
      </w:r>
      <w:r w:rsidRPr="00CF0F80">
        <w:t xml:space="preserve"> (both are equivalent). The character '</w:t>
      </w:r>
      <w:r w:rsidRPr="00B21F8F">
        <w:rPr>
          <w:rStyle w:val="Code"/>
        </w:rPr>
        <w:t>f</w:t>
      </w:r>
      <w:r w:rsidRPr="00CF0F80">
        <w:t xml:space="preserve">' when put at the end explicitly indicates that the number is of type </w:t>
      </w:r>
      <w:r w:rsidRPr="00B21F8F">
        <w:rPr>
          <w:rStyle w:val="Code"/>
        </w:rPr>
        <w:t>float</w:t>
      </w:r>
      <w:r w:rsidRPr="00CF0F80">
        <w:t xml:space="preserve"> (because by default all real numbers are considered </w:t>
      </w:r>
      <w:r w:rsidRPr="00B21F8F">
        <w:rPr>
          <w:rStyle w:val="Code"/>
        </w:rPr>
        <w:t>double</w:t>
      </w:r>
      <w:r w:rsidRPr="00CF0F80">
        <w:t>). More about this special suffix we can read bellow in the "</w:t>
      </w:r>
      <w:hyperlink w:anchor="_Real_Literals" w:history="1">
        <w:r w:rsidRPr="00CF0F80">
          <w:rPr>
            <w:color w:val="0000FF"/>
            <w:u w:val="single"/>
          </w:rPr>
          <w:t>Real Literals</w:t>
        </w:r>
      </w:hyperlink>
      <w:r w:rsidRPr="00CF0F80">
        <w:t xml:space="preserve">" section. The considered type has accuracy up to seven decimal places (the others are lost). For instance, if the number </w:t>
      </w:r>
      <w:r w:rsidRPr="00B21F8F">
        <w:rPr>
          <w:rStyle w:val="Code"/>
        </w:rPr>
        <w:t>0.123456789</w:t>
      </w:r>
      <w:r w:rsidRPr="00CF0F80">
        <w:t xml:space="preserve"> is </w:t>
      </w:r>
      <w:r>
        <w:t>stored</w:t>
      </w:r>
      <w:r w:rsidRPr="00CF0F80">
        <w:t xml:space="preserve"> as type </w:t>
      </w:r>
      <w:r w:rsidRPr="00B21F8F">
        <w:rPr>
          <w:rStyle w:val="Code"/>
        </w:rPr>
        <w:t xml:space="preserve">float </w:t>
      </w:r>
      <w:r w:rsidRPr="00CF0F80">
        <w:t xml:space="preserve">it will be rounded to </w:t>
      </w:r>
      <w:r w:rsidRPr="00B21F8F">
        <w:rPr>
          <w:rStyle w:val="Code"/>
        </w:rPr>
        <w:t>0.1234568</w:t>
      </w:r>
      <w:r w:rsidRPr="00CF0F80">
        <w:t xml:space="preserve">. The range of values, which can be included in a float type (rounded with accuracy </w:t>
      </w:r>
      <w:r w:rsidRPr="00CF0F80">
        <w:rPr>
          <w:noProof/>
        </w:rPr>
        <w:t xml:space="preserve">of 7 </w:t>
      </w:r>
      <w:r w:rsidRPr="00CF0F80">
        <w:t xml:space="preserve">significant decimal digits), range from </w:t>
      </w:r>
      <w:r w:rsidRPr="00B21F8F">
        <w:rPr>
          <w:rStyle w:val="Code"/>
        </w:rPr>
        <w:t>±1.5</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45</w:t>
      </w:r>
      <w:r w:rsidRPr="00CF0F80">
        <w:t xml:space="preserve"> to </w:t>
      </w:r>
      <w:r w:rsidRPr="00B21F8F">
        <w:rPr>
          <w:rStyle w:val="Code"/>
        </w:rPr>
        <w:t>±3.4</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8</w:t>
      </w:r>
      <w:r w:rsidRPr="00CF0F80">
        <w:t>.</w:t>
      </w:r>
    </w:p>
    <w:p w14:paraId="73414D3F" w14:textId="77777777" w:rsidR="00114F77" w:rsidRPr="00CF0F80" w:rsidRDefault="00114F77" w:rsidP="00114F77">
      <w:pPr>
        <w:pStyle w:val="Heading4"/>
      </w:pPr>
      <w:r w:rsidRPr="00CF0F80">
        <w:t>Special Values of the Real Types</w:t>
      </w:r>
    </w:p>
    <w:p w14:paraId="2B3D5C62" w14:textId="77777777" w:rsidR="00114F77" w:rsidRPr="00CF0F80" w:rsidRDefault="00114F77" w:rsidP="00114F77">
      <w:r w:rsidRPr="00CF0F80">
        <w:t>The real data types have also several special values that are not real numbers but are mathematical abstractions:</w:t>
      </w:r>
    </w:p>
    <w:p w14:paraId="6C0DD4C5" w14:textId="77777777" w:rsidR="00114F77" w:rsidRPr="00CF0F80" w:rsidRDefault="00114F77" w:rsidP="00114F77">
      <w:pPr>
        <w:numPr>
          <w:ilvl w:val="0"/>
          <w:numId w:val="9"/>
        </w:numPr>
      </w:pPr>
      <w:r w:rsidRPr="00CF0F80">
        <w:rPr>
          <w:b/>
        </w:rPr>
        <w:t>Negative infinity</w:t>
      </w:r>
      <w:r w:rsidRPr="00CF0F80">
        <w:t xml:space="preserve"> </w:t>
      </w:r>
      <w:r w:rsidRPr="00CF0F80">
        <w:rPr>
          <w:b/>
        </w:rPr>
        <w:t>-∞</w:t>
      </w:r>
      <w:r w:rsidRPr="00CF0F80">
        <w:t xml:space="preserve"> </w:t>
      </w:r>
      <w:r w:rsidRPr="00B21F8F">
        <w:rPr>
          <w:rStyle w:val="Code"/>
        </w:rPr>
        <w:t>(Single.NegativeInfinity)</w:t>
      </w:r>
      <w:r w:rsidRPr="00CF0F80">
        <w:t xml:space="preserve">. It is obtained when for instance we are dividing </w:t>
      </w:r>
      <w:r w:rsidRPr="00B21F8F">
        <w:rPr>
          <w:rStyle w:val="Code"/>
        </w:rPr>
        <w:t>-1.0f</w:t>
      </w:r>
      <w:r w:rsidRPr="00CF0F80">
        <w:t xml:space="preserve"> by </w:t>
      </w:r>
      <w:r w:rsidRPr="00B21F8F">
        <w:rPr>
          <w:rStyle w:val="Code"/>
        </w:rPr>
        <w:t>0.0f</w:t>
      </w:r>
      <w:r w:rsidRPr="00CF0F80">
        <w:t>.</w:t>
      </w:r>
    </w:p>
    <w:p w14:paraId="69A87A1B" w14:textId="77777777" w:rsidR="00114F77" w:rsidRPr="00CF0F80" w:rsidRDefault="00114F77" w:rsidP="00114F77">
      <w:pPr>
        <w:numPr>
          <w:ilvl w:val="0"/>
          <w:numId w:val="9"/>
        </w:numPr>
      </w:pPr>
      <w:r w:rsidRPr="00CF0F80">
        <w:rPr>
          <w:b/>
        </w:rPr>
        <w:t>Positive infinity</w:t>
      </w:r>
      <w:r w:rsidRPr="00CF0F80">
        <w:t xml:space="preserve"> </w:t>
      </w:r>
      <w:r w:rsidRPr="00CF0F80">
        <w:rPr>
          <w:b/>
        </w:rPr>
        <w:t>+∞</w:t>
      </w:r>
      <w:r w:rsidRPr="00CF0F80">
        <w:t xml:space="preserve"> </w:t>
      </w:r>
      <w:r w:rsidRPr="00B21F8F">
        <w:rPr>
          <w:rStyle w:val="Code"/>
        </w:rPr>
        <w:t>(Single.PositiveInfinity)</w:t>
      </w:r>
      <w:r w:rsidRPr="00CF0F80">
        <w:t xml:space="preserve">. It is obtained when for instance we are dividing </w:t>
      </w:r>
      <w:r w:rsidRPr="00B21F8F">
        <w:rPr>
          <w:rStyle w:val="Code"/>
        </w:rPr>
        <w:t>1.0f</w:t>
      </w:r>
      <w:r w:rsidRPr="00CF0F80">
        <w:t xml:space="preserve"> by </w:t>
      </w:r>
      <w:r w:rsidRPr="00B21F8F">
        <w:rPr>
          <w:rStyle w:val="Code"/>
        </w:rPr>
        <w:t>0.0f</w:t>
      </w:r>
      <w:r w:rsidRPr="00CF0F80">
        <w:t>.</w:t>
      </w:r>
    </w:p>
    <w:p w14:paraId="7F61576A" w14:textId="77777777" w:rsidR="00114F77" w:rsidRPr="00CF0F80" w:rsidRDefault="00114F77" w:rsidP="00114F77">
      <w:pPr>
        <w:numPr>
          <w:ilvl w:val="0"/>
          <w:numId w:val="9"/>
        </w:numPr>
      </w:pPr>
      <w:r w:rsidRPr="00CF0F80">
        <w:rPr>
          <w:b/>
        </w:rPr>
        <w:t>Uncertainty</w:t>
      </w:r>
      <w:r w:rsidRPr="00CF0F80">
        <w:t xml:space="preserve"> </w:t>
      </w:r>
      <w:r w:rsidRPr="00B21F8F">
        <w:rPr>
          <w:rStyle w:val="Code"/>
        </w:rPr>
        <w:t>(Single.NaN)</w:t>
      </w:r>
      <w:r w:rsidRPr="00CF0F80">
        <w:t xml:space="preserve"> – means that an invalid operation is performed on real numbers. It is obtained when for example we divide </w:t>
      </w:r>
      <w:r w:rsidRPr="00B21F8F">
        <w:rPr>
          <w:rStyle w:val="Code"/>
        </w:rPr>
        <w:t>0.0f</w:t>
      </w:r>
      <w:r w:rsidRPr="00CF0F80">
        <w:t xml:space="preserve"> by </w:t>
      </w:r>
      <w:r w:rsidRPr="00B21F8F">
        <w:rPr>
          <w:rStyle w:val="Code"/>
        </w:rPr>
        <w:t>0.0f</w:t>
      </w:r>
      <w:r w:rsidRPr="00CF0F80">
        <w:t>, as well as when calculating square root of a negative number.</w:t>
      </w:r>
    </w:p>
    <w:p w14:paraId="54637624" w14:textId="77777777" w:rsidR="00114F77" w:rsidRPr="00CF0F80" w:rsidRDefault="00114F77" w:rsidP="00114F77">
      <w:pPr>
        <w:pStyle w:val="Heading4"/>
      </w:pPr>
      <w:r w:rsidRPr="00CF0F80">
        <w:t>Real Type Double</w:t>
      </w:r>
    </w:p>
    <w:p w14:paraId="06B82E01" w14:textId="64D8E41E" w:rsidR="00114F77" w:rsidRPr="00CF0F80" w:rsidRDefault="00114F77" w:rsidP="00114F77">
      <w:r w:rsidRPr="00CF0F80">
        <w:t xml:space="preserve">The second real </w:t>
      </w:r>
      <w:r w:rsidRPr="00CF0F80">
        <w:rPr>
          <w:b/>
        </w:rPr>
        <w:t>floating-point type</w:t>
      </w:r>
      <w:r w:rsidRPr="00CF0F80">
        <w:t xml:space="preserve"> in the C# language is the </w:t>
      </w:r>
      <w:r w:rsidRPr="00B21F8F">
        <w:rPr>
          <w:rStyle w:val="Code"/>
        </w:rPr>
        <w:t xml:space="preserve">double </w:t>
      </w:r>
      <w:r w:rsidRPr="00CF0F80">
        <w:t xml:space="preserve">type. It is also called </w:t>
      </w:r>
      <w:r w:rsidRPr="00CF0F80">
        <w:rPr>
          <w:b/>
        </w:rPr>
        <w:t>double precision real number</w:t>
      </w:r>
      <w:r w:rsidRPr="00CF0F80">
        <w:t xml:space="preserve"> and is a 64-bit type with a default value of </w:t>
      </w:r>
      <w:r w:rsidRPr="00B21F8F">
        <w:rPr>
          <w:rStyle w:val="Code"/>
        </w:rPr>
        <w:t>0.0d</w:t>
      </w:r>
      <w:r w:rsidRPr="00CF0F80">
        <w:t xml:space="preserve"> and </w:t>
      </w:r>
      <w:r w:rsidRPr="00B21F8F">
        <w:rPr>
          <w:rStyle w:val="Code"/>
        </w:rPr>
        <w:t>0.0D</w:t>
      </w:r>
      <w:r w:rsidRPr="00CF0F80">
        <w:t xml:space="preserve"> (the suffix '</w:t>
      </w:r>
      <w:r w:rsidRPr="00B21F8F">
        <w:rPr>
          <w:rStyle w:val="Code"/>
        </w:rPr>
        <w:t>d</w:t>
      </w:r>
      <w:r w:rsidRPr="00CF0F80">
        <w:t xml:space="preserve">' is not mandatory because by default all real numbers in C# are of type </w:t>
      </w:r>
      <w:r w:rsidRPr="00B21F8F">
        <w:rPr>
          <w:rStyle w:val="Code"/>
        </w:rPr>
        <w:t>double</w:t>
      </w:r>
      <w:r w:rsidRPr="00CF0F80">
        <w:t xml:space="preserve">). This type has precision of 15 to 16 decimal digits. The range of values, which can be recorded in </w:t>
      </w:r>
      <w:r w:rsidRPr="00B21F8F">
        <w:rPr>
          <w:rStyle w:val="Code"/>
        </w:rPr>
        <w:t>double</w:t>
      </w:r>
      <w:r w:rsidRPr="00CF0F80">
        <w:t xml:space="preserve"> (rounded with precision of 15-16 significant decimal digits), is from</w:t>
      </w:r>
      <w:r w:rsidR="00906C76">
        <w:t xml:space="preserve"> </w:t>
      </w:r>
      <w:r w:rsidRPr="00B21F8F">
        <w:rPr>
          <w:rStyle w:val="Code"/>
        </w:rPr>
        <w:t>±5.0</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24</w:t>
      </w:r>
      <w:r w:rsidR="00906C76">
        <w:t xml:space="preserve"> </w:t>
      </w:r>
      <w:r w:rsidRPr="00CF0F80">
        <w:t xml:space="preserve">to </w:t>
      </w:r>
      <w:r w:rsidRPr="00B21F8F">
        <w:rPr>
          <w:rStyle w:val="Code"/>
        </w:rPr>
        <w:t>±1.7</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08</w:t>
      </w:r>
      <w:r w:rsidRPr="00CF0F80">
        <w:t>.</w:t>
      </w:r>
    </w:p>
    <w:p w14:paraId="62C9978E" w14:textId="77777777" w:rsidR="00114F77" w:rsidRPr="00CF0F80" w:rsidRDefault="00114F77" w:rsidP="00114F77">
      <w:r w:rsidRPr="00CF0F80">
        <w:t xml:space="preserve">The </w:t>
      </w:r>
      <w:r w:rsidRPr="00CF0F80">
        <w:rPr>
          <w:b/>
        </w:rPr>
        <w:t>smallest real value</w:t>
      </w:r>
      <w:r w:rsidRPr="00CF0F80">
        <w:t xml:space="preserve"> of type </w:t>
      </w:r>
      <w:r w:rsidRPr="00B21F8F">
        <w:rPr>
          <w:rStyle w:val="Code"/>
        </w:rPr>
        <w:t>double</w:t>
      </w:r>
      <w:r w:rsidRPr="00CF0F80">
        <w:t xml:space="preserve"> is the constant </w:t>
      </w:r>
      <w:r w:rsidRPr="00B21F8F">
        <w:rPr>
          <w:rStyle w:val="Code"/>
        </w:rPr>
        <w:t>Double.MinValue</w:t>
      </w:r>
      <w:r w:rsidRPr="00CF0F80">
        <w:t xml:space="preserve"> = </w:t>
      </w:r>
      <w:r w:rsidRPr="00CF0F80">
        <w:br/>
      </w:r>
      <w:r w:rsidRPr="00B21F8F">
        <w:rPr>
          <w:rStyle w:val="Code"/>
        </w:rPr>
        <w:t>-1.79769e+308</w:t>
      </w:r>
      <w:r w:rsidRPr="00CF0F80">
        <w:t xml:space="preserve"> and the largest is </w:t>
      </w:r>
      <w:r w:rsidRPr="00B21F8F">
        <w:rPr>
          <w:rStyle w:val="Code"/>
        </w:rPr>
        <w:t>Double.MaxValue</w:t>
      </w:r>
      <w:r w:rsidRPr="00CF0F80">
        <w:t xml:space="preserve"> = </w:t>
      </w:r>
      <w:r w:rsidRPr="00B21F8F">
        <w:rPr>
          <w:rStyle w:val="Code"/>
        </w:rPr>
        <w:t>1.79769e+308</w:t>
      </w:r>
      <w:r w:rsidRPr="00CF0F80">
        <w:t xml:space="preserve">. The closest </w:t>
      </w:r>
      <w:r w:rsidRPr="00CF0F80">
        <w:rPr>
          <w:noProof/>
        </w:rPr>
        <w:t>to 0</w:t>
      </w:r>
      <w:r w:rsidRPr="00CF0F80">
        <w:t xml:space="preserve"> positive </w:t>
      </w:r>
      <w:r w:rsidRPr="00CF0F80">
        <w:lastRenderedPageBreak/>
        <w:t xml:space="preserve">number of type </w:t>
      </w:r>
      <w:r w:rsidRPr="00B21F8F">
        <w:rPr>
          <w:rStyle w:val="Code"/>
        </w:rPr>
        <w:t>double</w:t>
      </w:r>
      <w:r w:rsidRPr="00CF0F80">
        <w:t xml:space="preserve"> is </w:t>
      </w:r>
      <w:r w:rsidRPr="00B21F8F">
        <w:rPr>
          <w:rStyle w:val="Code"/>
        </w:rPr>
        <w:t>Double.Epsilon</w:t>
      </w:r>
      <w:r w:rsidRPr="00CF0F80">
        <w:t xml:space="preserve"> = </w:t>
      </w:r>
      <w:r w:rsidRPr="00B21F8F">
        <w:rPr>
          <w:rStyle w:val="Code"/>
        </w:rPr>
        <w:t>4.94066e-324</w:t>
      </w:r>
      <w:r w:rsidRPr="00CF0F80">
        <w:t xml:space="preserve">. As with the </w:t>
      </w:r>
      <w:r w:rsidRPr="00CF0F80">
        <w:rPr>
          <w:noProof/>
        </w:rPr>
        <w:t xml:space="preserve">type </w:t>
      </w:r>
      <w:r w:rsidRPr="00B21F8F">
        <w:rPr>
          <w:rStyle w:val="Code"/>
        </w:rPr>
        <w:t>float</w:t>
      </w:r>
      <w:r w:rsidRPr="00CF0F80">
        <w:t xml:space="preserve"> the variables of type </w:t>
      </w:r>
      <w:r w:rsidRPr="00B21F8F">
        <w:rPr>
          <w:rStyle w:val="Code"/>
        </w:rPr>
        <w:t>double</w:t>
      </w:r>
      <w:r w:rsidRPr="00CF0F80">
        <w:t xml:space="preserve"> can take the special values: </w:t>
      </w:r>
      <w:r w:rsidRPr="00B21F8F">
        <w:rPr>
          <w:rStyle w:val="Code"/>
        </w:rPr>
        <w:t>Double.PositiveInfinity</w:t>
      </w:r>
      <w:r w:rsidRPr="00CF0F80">
        <w:t xml:space="preserve"> (</w:t>
      </w:r>
      <w:r w:rsidRPr="00CF0F80">
        <w:rPr>
          <w:b/>
        </w:rPr>
        <w:t>+∞</w:t>
      </w:r>
      <w:r w:rsidRPr="00CF0F80">
        <w:t xml:space="preserve">), </w:t>
      </w:r>
      <w:r w:rsidRPr="00B21F8F">
        <w:rPr>
          <w:rStyle w:val="Code"/>
        </w:rPr>
        <w:t>Double.NegativeInfinity</w:t>
      </w:r>
      <w:r w:rsidRPr="00CF0F80">
        <w:t xml:space="preserve"> (</w:t>
      </w:r>
      <w:r w:rsidRPr="00CF0F80">
        <w:rPr>
          <w:b/>
        </w:rPr>
        <w:t>-∞</w:t>
      </w:r>
      <w:r w:rsidRPr="00CF0F80">
        <w:t xml:space="preserve">) and </w:t>
      </w:r>
      <w:r w:rsidRPr="00B21F8F">
        <w:rPr>
          <w:rStyle w:val="Code"/>
        </w:rPr>
        <w:t xml:space="preserve">Double.NaN </w:t>
      </w:r>
      <w:r w:rsidRPr="00CF0F80">
        <w:t>(invalid number).</w:t>
      </w:r>
    </w:p>
    <w:p w14:paraId="6AC80F74" w14:textId="77777777" w:rsidR="00114F77" w:rsidRPr="00CF0F80" w:rsidRDefault="00114F77" w:rsidP="00114F77">
      <w:pPr>
        <w:pStyle w:val="Heading4"/>
      </w:pPr>
      <w:r w:rsidRPr="00CF0F80">
        <w:t>Real Floating-Point Types – Example</w:t>
      </w:r>
    </w:p>
    <w:p w14:paraId="1805D26C" w14:textId="77777777" w:rsidR="00114F77" w:rsidRPr="00CF0F80" w:rsidRDefault="00114F77" w:rsidP="00114F77">
      <w:pPr>
        <w:spacing w:after="120"/>
      </w:pPr>
      <w:r w:rsidRPr="00CF0F80">
        <w:t xml:space="preserve">Here is an example in which we declare variables of </w:t>
      </w:r>
      <w:r w:rsidRPr="00CF0F80">
        <w:rPr>
          <w:noProof/>
        </w:rPr>
        <w:t>real number types,</w:t>
      </w:r>
      <w:r w:rsidRPr="00CF0F80">
        <w:t xml:space="preserve"> assign values to them and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9668"/>
      </w:tblGrid>
      <w:tr w:rsidR="00114F77" w:rsidRPr="001632DC" w14:paraId="2DF27A0D" w14:textId="77777777" w:rsidTr="00906C76">
        <w:tc>
          <w:tcPr>
            <w:tcW w:w="9668" w:type="dxa"/>
            <w:tcMar>
              <w:top w:w="113" w:type="dxa"/>
              <w:left w:w="113" w:type="dxa"/>
              <w:bottom w:w="113" w:type="dxa"/>
              <w:right w:w="113" w:type="dxa"/>
            </w:tcMar>
          </w:tcPr>
          <w:p w14:paraId="326647A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loatPI = 3.14f;</w:t>
            </w:r>
          </w:p>
          <w:p w14:paraId="18D8E53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loatPI); </w:t>
            </w:r>
            <w:r w:rsidRPr="001632DC">
              <w:rPr>
                <w:rFonts w:ascii="Consolas" w:hAnsi="Consolas" w:cs="Consolas"/>
                <w:noProof/>
                <w:color w:val="008000"/>
                <w:sz w:val="22"/>
                <w:szCs w:val="22"/>
                <w:highlight w:val="white"/>
              </w:rPr>
              <w:t>// 3.14</w:t>
            </w:r>
          </w:p>
          <w:p w14:paraId="53DEEE6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oublePI = 3.14;</w:t>
            </w:r>
          </w:p>
          <w:p w14:paraId="2A6D142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oublePI); </w:t>
            </w:r>
            <w:r w:rsidRPr="001632DC">
              <w:rPr>
                <w:rFonts w:ascii="Consolas" w:hAnsi="Consolas" w:cs="Consolas"/>
                <w:noProof/>
                <w:color w:val="008000"/>
                <w:sz w:val="22"/>
                <w:szCs w:val="22"/>
                <w:highlight w:val="white"/>
              </w:rPr>
              <w:t>// 3.14</w:t>
            </w:r>
          </w:p>
          <w:p w14:paraId="35AAE62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nan = </w:t>
            </w:r>
            <w:r w:rsidRPr="001632DC">
              <w:rPr>
                <w:rFonts w:ascii="Consolas" w:hAnsi="Consolas" w:cs="Consolas"/>
                <w:noProof/>
                <w:color w:val="2B91AF"/>
                <w:sz w:val="22"/>
                <w:szCs w:val="22"/>
                <w:highlight w:val="white"/>
              </w:rPr>
              <w:t>Double</w:t>
            </w:r>
            <w:r w:rsidRPr="001632DC">
              <w:rPr>
                <w:rFonts w:ascii="Consolas" w:hAnsi="Consolas" w:cs="Consolas"/>
                <w:noProof/>
                <w:color w:val="000000"/>
                <w:sz w:val="22"/>
                <w:szCs w:val="22"/>
                <w:highlight w:val="white"/>
              </w:rPr>
              <w:t>.NaN;</w:t>
            </w:r>
          </w:p>
          <w:p w14:paraId="784B17D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an); </w:t>
            </w:r>
            <w:r w:rsidRPr="001632DC">
              <w:rPr>
                <w:rFonts w:ascii="Consolas" w:hAnsi="Consolas" w:cs="Consolas"/>
                <w:noProof/>
                <w:color w:val="008000"/>
                <w:sz w:val="22"/>
                <w:szCs w:val="22"/>
                <w:highlight w:val="white"/>
              </w:rPr>
              <w:t>// NaN</w:t>
            </w:r>
          </w:p>
          <w:p w14:paraId="73DD7D9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infinity = </w:t>
            </w:r>
            <w:r w:rsidRPr="001632DC">
              <w:rPr>
                <w:rFonts w:ascii="Consolas" w:hAnsi="Consolas" w:cs="Consolas"/>
                <w:noProof/>
                <w:color w:val="2B91AF"/>
                <w:sz w:val="22"/>
                <w:szCs w:val="22"/>
                <w:highlight w:val="white"/>
              </w:rPr>
              <w:t>Double</w:t>
            </w:r>
            <w:r w:rsidRPr="001632DC">
              <w:rPr>
                <w:rFonts w:ascii="Consolas" w:hAnsi="Consolas" w:cs="Consolas"/>
                <w:noProof/>
                <w:color w:val="000000"/>
                <w:sz w:val="22"/>
                <w:szCs w:val="22"/>
                <w:highlight w:val="white"/>
              </w:rPr>
              <w:t>.PositiveInfinity;</w:t>
            </w:r>
          </w:p>
          <w:p w14:paraId="13292EB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nfinity); </w:t>
            </w:r>
            <w:r w:rsidRPr="001632DC">
              <w:rPr>
                <w:rFonts w:ascii="Consolas" w:hAnsi="Consolas" w:cs="Consolas"/>
                <w:noProof/>
                <w:color w:val="008000"/>
                <w:sz w:val="22"/>
                <w:szCs w:val="22"/>
                <w:highlight w:val="white"/>
              </w:rPr>
              <w:t>// Infinity</w:t>
            </w:r>
          </w:p>
        </w:tc>
      </w:tr>
    </w:tbl>
    <w:p w14:paraId="4A410E74" w14:textId="77777777" w:rsidR="00114F77" w:rsidRPr="00CF0F80" w:rsidRDefault="00114F77" w:rsidP="00114F77">
      <w:pPr>
        <w:pStyle w:val="Heading4"/>
      </w:pPr>
      <w:r w:rsidRPr="00CF0F80">
        <w:t>Precision of the Real Types</w:t>
      </w:r>
    </w:p>
    <w:p w14:paraId="3CD447CA" w14:textId="77777777" w:rsidR="00114F77" w:rsidRPr="00CF0F80" w:rsidRDefault="00114F77" w:rsidP="00114F77">
      <w:r w:rsidRPr="00CF0F80">
        <w:t xml:space="preserve">In mathematics the real numbers in a given range are countless (as opposed to the integers in that range) as between any two real numbers </w:t>
      </w:r>
      <w:r w:rsidRPr="00B21F8F">
        <w:rPr>
          <w:rStyle w:val="Code"/>
        </w:rPr>
        <w:t>a</w:t>
      </w:r>
      <w:r w:rsidRPr="00CF0F80">
        <w:rPr>
          <w:noProof/>
        </w:rPr>
        <w:t xml:space="preserve"> and </w:t>
      </w:r>
      <w:r w:rsidRPr="00B21F8F">
        <w:rPr>
          <w:rStyle w:val="Code"/>
        </w:rPr>
        <w:t>b</w:t>
      </w:r>
      <w:r w:rsidRPr="00CF0F80">
        <w:t xml:space="preserve"> there are countless other real numbers </w:t>
      </w:r>
      <w:r w:rsidRPr="00B21F8F">
        <w:rPr>
          <w:rStyle w:val="Code"/>
        </w:rPr>
        <w:t>c</w:t>
      </w:r>
      <w:r w:rsidRPr="00CF0F80">
        <w:t xml:space="preserve"> where </w:t>
      </w:r>
      <w:r w:rsidRPr="00B21F8F">
        <w:rPr>
          <w:rStyle w:val="Code"/>
        </w:rPr>
        <w:t>a</w:t>
      </w:r>
      <w:r w:rsidRPr="00CF0F80">
        <w:t xml:space="preserve"> </w:t>
      </w:r>
      <w:r w:rsidRPr="00B21F8F">
        <w:rPr>
          <w:rStyle w:val="Code"/>
        </w:rPr>
        <w:t>&lt;</w:t>
      </w:r>
      <w:r w:rsidRPr="00CF0F80">
        <w:t xml:space="preserve"> </w:t>
      </w:r>
      <w:r w:rsidRPr="00B21F8F">
        <w:rPr>
          <w:rStyle w:val="Code"/>
        </w:rPr>
        <w:t>c</w:t>
      </w:r>
      <w:r w:rsidRPr="00CF0F80">
        <w:t xml:space="preserve"> </w:t>
      </w:r>
      <w:r w:rsidRPr="00B21F8F">
        <w:rPr>
          <w:rStyle w:val="Code"/>
        </w:rPr>
        <w:t>&lt;</w:t>
      </w:r>
      <w:r w:rsidRPr="00CF0F80">
        <w:t xml:space="preserve"> </w:t>
      </w:r>
      <w:r w:rsidRPr="00B21F8F">
        <w:rPr>
          <w:rStyle w:val="Code"/>
        </w:rPr>
        <w:t>b</w:t>
      </w:r>
      <w:r w:rsidRPr="00CF0F80">
        <w:t>. This requires real numbers to be stored in computer memory with a limited accuracy.</w:t>
      </w:r>
    </w:p>
    <w:p w14:paraId="36D2ED72" w14:textId="77777777" w:rsidR="00114F77" w:rsidRPr="00CF0F80" w:rsidRDefault="00114F77" w:rsidP="00114F77">
      <w:r w:rsidRPr="00CF0F80">
        <w:t xml:space="preserve">Since mathematics and physics mostly work with </w:t>
      </w:r>
      <w:r w:rsidRPr="00CF0F80">
        <w:rPr>
          <w:b/>
        </w:rPr>
        <w:t>extremely large numbers</w:t>
      </w:r>
      <w:r w:rsidRPr="00CF0F80">
        <w:t xml:space="preserve"> (positive and negative) and with </w:t>
      </w:r>
      <w:r w:rsidRPr="00CF0F80">
        <w:rPr>
          <w:b/>
        </w:rPr>
        <w:t>extremely small numbers</w:t>
      </w:r>
      <w:r w:rsidRPr="00CF0F80">
        <w:t xml:space="preserve"> (very close to zero), real types in computing and electronic devices must be stored and processed appropriately. For example, according to the physics the mass of electron is approximately 9.109389*10</w:t>
      </w:r>
      <w:r w:rsidRPr="00CF0F80">
        <w:rPr>
          <w:vertAlign w:val="superscript"/>
        </w:rPr>
        <w:t>-31</w:t>
      </w:r>
      <w:r w:rsidRPr="00CF0F80">
        <w:t xml:space="preserve"> kilograms and in 1 mole of substance there are approximately 6.02*10</w:t>
      </w:r>
      <w:r w:rsidRPr="00CF0F80">
        <w:rPr>
          <w:vertAlign w:val="superscript"/>
        </w:rPr>
        <w:t>23</w:t>
      </w:r>
      <w:r w:rsidRPr="00CF0F80">
        <w:t xml:space="preserve"> atoms. Both these values can be stored easily in </w:t>
      </w:r>
      <w:r w:rsidRPr="00B21F8F">
        <w:rPr>
          <w:rStyle w:val="Code"/>
        </w:rPr>
        <w:t>float</w:t>
      </w:r>
      <w:r w:rsidRPr="00CF0F80">
        <w:t xml:space="preserve"> and </w:t>
      </w:r>
      <w:r w:rsidRPr="00B21F8F">
        <w:rPr>
          <w:rStyle w:val="Code"/>
        </w:rPr>
        <w:t xml:space="preserve">double </w:t>
      </w:r>
      <w:r w:rsidRPr="00CF0F80">
        <w:t>types.</w:t>
      </w:r>
    </w:p>
    <w:p w14:paraId="54EBF8D1" w14:textId="77777777" w:rsidR="00114F77" w:rsidRPr="00CF0F80" w:rsidRDefault="00114F77" w:rsidP="00114F77">
      <w:r w:rsidRPr="00CF0F80">
        <w:t xml:space="preserve">Due to its flexibility, the modern </w:t>
      </w:r>
      <w:r w:rsidRPr="00CF0F80">
        <w:rPr>
          <w:b/>
        </w:rPr>
        <w:t>floating-point representation of real numbers</w:t>
      </w:r>
      <w:r w:rsidRPr="00CF0F80">
        <w:t xml:space="preserve"> allows us to work with a maximum number of significant digits for very large numbers (for example, positive and negative numbers with hundreds of digits) and with numbers very close to zero (for example, positive and negative numbers with hundreds of zeros after the decimal point before the first significant digit).</w:t>
      </w:r>
    </w:p>
    <w:p w14:paraId="7BB551EC" w14:textId="77777777" w:rsidR="00114F77" w:rsidRPr="00CF0F80" w:rsidRDefault="00114F77" w:rsidP="00114F77">
      <w:pPr>
        <w:pStyle w:val="Heading4"/>
      </w:pPr>
      <w:r w:rsidRPr="00CF0F80">
        <w:t>Accuracy of Real Types – Example</w:t>
      </w:r>
    </w:p>
    <w:p w14:paraId="7614CF6E" w14:textId="77777777" w:rsidR="00114F77" w:rsidRPr="00CF0F80" w:rsidRDefault="00114F77" w:rsidP="00114F77">
      <w:r w:rsidRPr="00CF0F80">
        <w:t xml:space="preserve">The real types in C# we went over – </w:t>
      </w:r>
      <w:r w:rsidRPr="00B21F8F">
        <w:rPr>
          <w:rStyle w:val="Code"/>
        </w:rPr>
        <w:t>float</w:t>
      </w:r>
      <w:r w:rsidRPr="00CF0F80">
        <w:t xml:space="preserve"> and </w:t>
      </w:r>
      <w:r w:rsidRPr="00B21F8F">
        <w:rPr>
          <w:rStyle w:val="Code"/>
        </w:rPr>
        <w:t>double</w:t>
      </w:r>
      <w:r w:rsidRPr="00CF0F80">
        <w:t xml:space="preserve"> – differ not only by the range of possible values they can take, but also by their </w:t>
      </w:r>
      <w:r w:rsidRPr="00CF0F80">
        <w:rPr>
          <w:b/>
        </w:rPr>
        <w:t>precision</w:t>
      </w:r>
      <w:r w:rsidRPr="00CF0F80">
        <w:t xml:space="preserve"> (the number of decimal digits, which they can preserve). The first type has a precision of </w:t>
      </w:r>
      <w:r w:rsidRPr="00CF0F80">
        <w:rPr>
          <w:noProof/>
        </w:rPr>
        <w:t>7 digits</w:t>
      </w:r>
      <w:r w:rsidRPr="00CF0F80">
        <w:t>, the second – 15-16 digits.</w:t>
      </w:r>
    </w:p>
    <w:p w14:paraId="1766A32D" w14:textId="77777777" w:rsidR="00114F77" w:rsidRPr="00CF0F80" w:rsidRDefault="00114F77" w:rsidP="00114F77">
      <w:pPr>
        <w:spacing w:after="120"/>
      </w:pPr>
      <w:r w:rsidRPr="00CF0F80">
        <w:t xml:space="preserve">Consider an example in which we declare several variables of the known </w:t>
      </w:r>
      <w:r w:rsidRPr="00CF0F80">
        <w:rPr>
          <w:noProof/>
        </w:rPr>
        <w:t>real types,</w:t>
      </w:r>
      <w:r w:rsidRPr="00CF0F80">
        <w:t xml:space="preserve"> initialize them and print their values on the console. The purpose of the example is to illustrate the difference in their accurac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3471A0" w14:paraId="4A8D62AF" w14:textId="77777777" w:rsidTr="008B1F36">
        <w:tc>
          <w:tcPr>
            <w:tcW w:w="9668" w:type="dxa"/>
          </w:tcPr>
          <w:p w14:paraId="578EC4B2"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Declare some variables</w:t>
            </w:r>
          </w:p>
          <w:p w14:paraId="1B1CC838"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float</w:t>
            </w:r>
            <w:r w:rsidRPr="003471A0">
              <w:rPr>
                <w:rFonts w:ascii="Consolas" w:hAnsi="Consolas" w:cs="Consolas"/>
                <w:noProof/>
                <w:color w:val="000000"/>
                <w:sz w:val="22"/>
                <w:szCs w:val="22"/>
                <w:highlight w:val="white"/>
              </w:rPr>
              <w:t xml:space="preserve"> floatPI = 3.141592653589793238f;</w:t>
            </w:r>
          </w:p>
          <w:p w14:paraId="3A39C0DF"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double</w:t>
            </w:r>
            <w:r w:rsidRPr="003471A0">
              <w:rPr>
                <w:rFonts w:ascii="Consolas" w:hAnsi="Consolas" w:cs="Consolas"/>
                <w:noProof/>
                <w:color w:val="000000"/>
                <w:sz w:val="22"/>
                <w:szCs w:val="22"/>
                <w:highlight w:val="white"/>
              </w:rPr>
              <w:t xml:space="preserve"> doublePI = 3.141592653589793238;</w:t>
            </w:r>
          </w:p>
          <w:p w14:paraId="54A8EB26" w14:textId="77777777" w:rsidR="00114F77" w:rsidRPr="008B1F36" w:rsidRDefault="00114F77" w:rsidP="00114F77">
            <w:pPr>
              <w:autoSpaceDE w:val="0"/>
              <w:autoSpaceDN w:val="0"/>
              <w:adjustRightInd w:val="0"/>
              <w:spacing w:before="0"/>
              <w:jc w:val="left"/>
              <w:rPr>
                <w:rFonts w:ascii="Consolas" w:hAnsi="Consolas" w:cs="Consolas"/>
                <w:noProof/>
                <w:color w:val="000000"/>
                <w:sz w:val="14"/>
                <w:szCs w:val="14"/>
                <w:highlight w:val="white"/>
              </w:rPr>
            </w:pPr>
          </w:p>
          <w:p w14:paraId="6F51FD39"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Print the results on the console</w:t>
            </w:r>
          </w:p>
          <w:p w14:paraId="376C6D8B"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Float PI is: "</w:t>
            </w:r>
            <w:r w:rsidRPr="003471A0">
              <w:rPr>
                <w:rFonts w:ascii="Consolas" w:hAnsi="Consolas" w:cs="Consolas"/>
                <w:noProof/>
                <w:color w:val="000000"/>
                <w:sz w:val="22"/>
                <w:szCs w:val="22"/>
                <w:highlight w:val="white"/>
              </w:rPr>
              <w:t xml:space="preserve"> + floatPI);</w:t>
            </w:r>
          </w:p>
          <w:p w14:paraId="55B32E75"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2B91AF"/>
                <w:sz w:val="22"/>
                <w:szCs w:val="22"/>
                <w:highlight w:val="white"/>
              </w:rPr>
              <w:lastRenderedPageBreak/>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Double PI is: "</w:t>
            </w:r>
            <w:r w:rsidRPr="003471A0">
              <w:rPr>
                <w:rFonts w:ascii="Consolas" w:hAnsi="Consolas" w:cs="Consolas"/>
                <w:noProof/>
                <w:color w:val="000000"/>
                <w:sz w:val="22"/>
                <w:szCs w:val="22"/>
                <w:highlight w:val="white"/>
              </w:rPr>
              <w:t xml:space="preserve"> + doublePI);</w:t>
            </w:r>
          </w:p>
          <w:p w14:paraId="560A2AD9" w14:textId="77777777" w:rsidR="00114F77" w:rsidRPr="008B1F36" w:rsidRDefault="00114F77" w:rsidP="00114F77">
            <w:pPr>
              <w:autoSpaceDE w:val="0"/>
              <w:autoSpaceDN w:val="0"/>
              <w:adjustRightInd w:val="0"/>
              <w:spacing w:before="0"/>
              <w:jc w:val="left"/>
              <w:rPr>
                <w:rFonts w:ascii="Consolas" w:hAnsi="Consolas" w:cs="Consolas"/>
                <w:noProof/>
                <w:color w:val="000000"/>
                <w:sz w:val="14"/>
                <w:szCs w:val="14"/>
                <w:highlight w:val="white"/>
              </w:rPr>
            </w:pPr>
          </w:p>
          <w:p w14:paraId="5F1AB9B2"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Console output:</w:t>
            </w:r>
          </w:p>
          <w:p w14:paraId="1F52CCF7"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Float PI is: 3.141593</w:t>
            </w:r>
          </w:p>
          <w:p w14:paraId="468DD767" w14:textId="77777777"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Double PI is: 3.14159265358979</w:t>
            </w:r>
          </w:p>
        </w:tc>
      </w:tr>
    </w:tbl>
    <w:p w14:paraId="2D0FAC5E" w14:textId="77777777" w:rsidR="00114F77" w:rsidRPr="00CF0F80" w:rsidRDefault="00114F77" w:rsidP="00114F77">
      <w:r w:rsidRPr="00CF0F80">
        <w:lastRenderedPageBreak/>
        <w:t xml:space="preserve">We see that the number </w:t>
      </w:r>
      <w:r w:rsidRPr="00B21F8F">
        <w:rPr>
          <w:rStyle w:val="Code"/>
        </w:rPr>
        <w:t>π</w:t>
      </w:r>
      <w:r w:rsidRPr="00CF0F80">
        <w:rPr>
          <w:noProof/>
        </w:rPr>
        <w:t xml:space="preserve"> which</w:t>
      </w:r>
      <w:r w:rsidRPr="00CF0F80">
        <w:t xml:space="preserve"> we declared </w:t>
      </w:r>
      <w:r w:rsidRPr="00CF0F80">
        <w:rPr>
          <w:noProof/>
        </w:rPr>
        <w:t xml:space="preserve">as </w:t>
      </w:r>
      <w:r w:rsidRPr="00B21F8F">
        <w:rPr>
          <w:rStyle w:val="Code"/>
        </w:rPr>
        <w:t>float</w:t>
      </w:r>
      <w:r w:rsidRPr="00CF0F80">
        <w:rPr>
          <w:noProof/>
        </w:rPr>
        <w:t>,</w:t>
      </w:r>
      <w:r w:rsidRPr="00CF0F80">
        <w:t xml:space="preserve"> is rounded to the 7-th digit, and the one we declared </w:t>
      </w:r>
      <w:r w:rsidRPr="00B21F8F">
        <w:rPr>
          <w:rStyle w:val="Code"/>
        </w:rPr>
        <w:t>double</w:t>
      </w:r>
      <w:r w:rsidRPr="00CF0F80">
        <w:t xml:space="preserve"> – to</w:t>
      </w:r>
      <w:r w:rsidRPr="00CF0F80">
        <w:rPr>
          <w:b/>
        </w:rPr>
        <w:t xml:space="preserve"> </w:t>
      </w:r>
      <w:r w:rsidRPr="00CF0F80">
        <w:t xml:space="preserve">15-th digit. We can conclude that the real type </w:t>
      </w:r>
      <w:r w:rsidRPr="00B21F8F">
        <w:rPr>
          <w:rStyle w:val="Code"/>
        </w:rPr>
        <w:t>double</w:t>
      </w:r>
      <w:r w:rsidRPr="00CF0F80">
        <w:t xml:space="preserve"> retains much greater precision than </w:t>
      </w:r>
      <w:r w:rsidRPr="00B21F8F">
        <w:rPr>
          <w:rStyle w:val="Code"/>
        </w:rPr>
        <w:t>float</w:t>
      </w:r>
      <w:r w:rsidRPr="00CF0F80">
        <w:t>,</w:t>
      </w:r>
      <w:r>
        <w:t xml:space="preserve"> </w:t>
      </w:r>
      <w:r w:rsidRPr="00CF0F80">
        <w:t>thus if we need a greater precision after the decimal point, we will use it.</w:t>
      </w:r>
    </w:p>
    <w:p w14:paraId="4D544EFD" w14:textId="77777777" w:rsidR="00114F77" w:rsidRPr="00CF0F80" w:rsidRDefault="00114F77" w:rsidP="00114F77">
      <w:pPr>
        <w:pStyle w:val="Heading4"/>
      </w:pPr>
      <w:r w:rsidRPr="00CF0F80">
        <w:t>About the Presentation of the Real Types</w:t>
      </w:r>
    </w:p>
    <w:p w14:paraId="36672CA2" w14:textId="77777777" w:rsidR="00114F77" w:rsidRPr="00CF0F80" w:rsidRDefault="00114F77" w:rsidP="00114F77">
      <w:r w:rsidRPr="00CF0F80">
        <w:t xml:space="preserve">Real floating-point numbers in C# consist of three components (according to the standard </w:t>
      </w:r>
      <w:r w:rsidRPr="00CF0F80">
        <w:rPr>
          <w:bCs/>
        </w:rPr>
        <w:t>IEEE 754)</w:t>
      </w:r>
      <w:r w:rsidRPr="00CF0F80">
        <w:t xml:space="preserve">: </w:t>
      </w:r>
      <w:r w:rsidRPr="00CF0F80">
        <w:rPr>
          <w:b/>
        </w:rPr>
        <w:t>sign</w:t>
      </w:r>
      <w:r w:rsidRPr="00CF0F80">
        <w:t xml:space="preserve"> (1 or -1), </w:t>
      </w:r>
      <w:r w:rsidRPr="00CF0F80">
        <w:rPr>
          <w:b/>
        </w:rPr>
        <w:t>mantissa</w:t>
      </w:r>
      <w:r w:rsidRPr="00CF0F80">
        <w:t xml:space="preserve"> and </w:t>
      </w:r>
      <w:r w:rsidRPr="00CF0F80">
        <w:rPr>
          <w:b/>
        </w:rPr>
        <w:t xml:space="preserve">order </w:t>
      </w:r>
      <w:r w:rsidRPr="00CF0F80">
        <w:t>(</w:t>
      </w:r>
      <w:r w:rsidRPr="00CF0F80">
        <w:rPr>
          <w:b/>
        </w:rPr>
        <w:t>exponent</w:t>
      </w:r>
      <w:r w:rsidRPr="00CF0F80">
        <w:t xml:space="preserve">), and their </w:t>
      </w:r>
      <w:r w:rsidRPr="00CF0F80">
        <w:rPr>
          <w:noProof/>
        </w:rPr>
        <w:t>values are</w:t>
      </w:r>
      <w:r w:rsidRPr="00CF0F80">
        <w:t xml:space="preserve"> calculated by a complex formula. More detailed information about the representation of the real numbers is provided in the chapter "</w:t>
      </w:r>
      <w:hyperlink w:anchor="Chapter_08_Numeral_Systems" w:history="1">
        <w:r w:rsidRPr="00CF0F80">
          <w:rPr>
            <w:color w:val="0000FF"/>
            <w:u w:val="single"/>
          </w:rPr>
          <w:t>Numeral Systems</w:t>
        </w:r>
      </w:hyperlink>
      <w:r w:rsidRPr="00CF0F80">
        <w:t>" where we will take an in-depth look at the representation of numbers and other data types in computing.</w:t>
      </w:r>
    </w:p>
    <w:p w14:paraId="2F280BD5" w14:textId="77777777" w:rsidR="00114F77" w:rsidRPr="00CF0F80" w:rsidRDefault="00114F77" w:rsidP="00114F77">
      <w:pPr>
        <w:pStyle w:val="Heading4"/>
      </w:pPr>
      <w:r w:rsidRPr="00CF0F80">
        <w:t>Errors in Calculations with Real Types</w:t>
      </w:r>
    </w:p>
    <w:p w14:paraId="2E5AC113" w14:textId="77777777" w:rsidR="00114F77" w:rsidRPr="00CF0F80" w:rsidRDefault="00114F77" w:rsidP="00114F77">
      <w:pPr>
        <w:spacing w:after="120"/>
      </w:pPr>
      <w:r w:rsidRPr="00CF0F80">
        <w:t xml:space="preserve">In calculations with real </w:t>
      </w:r>
      <w:r w:rsidRPr="00CF0F80">
        <w:rPr>
          <w:noProof/>
        </w:rPr>
        <w:t>floating-point data types</w:t>
      </w:r>
      <w:r w:rsidRPr="00CF0F80">
        <w:t xml:space="preserve"> it is possible to observe </w:t>
      </w:r>
      <w:r w:rsidRPr="00CF0F80">
        <w:rPr>
          <w:b/>
        </w:rPr>
        <w:t>strange behavior</w:t>
      </w:r>
      <w:r w:rsidRPr="00CF0F80">
        <w:t xml:space="preserve">, because during the representation of a given real number it often happens </w:t>
      </w:r>
      <w:r w:rsidRPr="00CF0F80">
        <w:rPr>
          <w:b/>
        </w:rPr>
        <w:t>to lose accuracy</w:t>
      </w:r>
      <w:r w:rsidRPr="00CF0F80">
        <w:t xml:space="preserve">. The reason for this is the inability of some real numbers to be represented exactly as a sum of negative powers of the number 2. Examples of numbers that do not have an accurate representation in </w:t>
      </w:r>
      <w:r w:rsidRPr="00B21F8F">
        <w:rPr>
          <w:rStyle w:val="Code"/>
        </w:rPr>
        <w:t>float</w:t>
      </w:r>
      <w:r w:rsidRPr="00CF0F80">
        <w:t xml:space="preserve"> and </w:t>
      </w:r>
      <w:r w:rsidRPr="00B21F8F">
        <w:rPr>
          <w:rStyle w:val="Code"/>
        </w:rPr>
        <w:t>double</w:t>
      </w:r>
      <w:r w:rsidRPr="00CF0F80">
        <w:t xml:space="preserve"> types are for instance 0.1, 1/3, 2/7 and other. Here is a sample C# code, which demonstrates errors in calculations with floating-point numbers in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6B589674" w14:textId="77777777" w:rsidTr="008B1F36">
        <w:tc>
          <w:tcPr>
            <w:tcW w:w="9668" w:type="dxa"/>
          </w:tcPr>
          <w:p w14:paraId="6AADAF7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 = 0.1f;</w:t>
            </w:r>
          </w:p>
          <w:p w14:paraId="2430957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 </w:t>
            </w:r>
            <w:r w:rsidRPr="001632DC">
              <w:rPr>
                <w:rFonts w:ascii="Consolas" w:hAnsi="Consolas" w:cs="Consolas"/>
                <w:noProof/>
                <w:color w:val="008000"/>
                <w:sz w:val="22"/>
                <w:szCs w:val="22"/>
                <w:highlight w:val="white"/>
              </w:rPr>
              <w:t>// 0.1 (correct due to rounding)</w:t>
            </w:r>
          </w:p>
          <w:p w14:paraId="76E1A82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 = 0.1f;</w:t>
            </w:r>
          </w:p>
          <w:p w14:paraId="49FDB2E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 </w:t>
            </w:r>
            <w:r w:rsidRPr="001632DC">
              <w:rPr>
                <w:rFonts w:ascii="Consolas" w:hAnsi="Consolas" w:cs="Consolas"/>
                <w:noProof/>
                <w:color w:val="008000"/>
                <w:sz w:val="22"/>
                <w:szCs w:val="22"/>
                <w:highlight w:val="white"/>
              </w:rPr>
              <w:t>// 0.100000001490116 (incorrect)</w:t>
            </w:r>
          </w:p>
          <w:p w14:paraId="24C5C2DB" w14:textId="77777777" w:rsidR="00114F77" w:rsidRPr="008B1F36" w:rsidRDefault="00114F77" w:rsidP="00114F77">
            <w:pPr>
              <w:autoSpaceDE w:val="0"/>
              <w:autoSpaceDN w:val="0"/>
              <w:adjustRightInd w:val="0"/>
              <w:spacing w:before="0"/>
              <w:rPr>
                <w:rFonts w:ascii="Consolas" w:hAnsi="Consolas" w:cs="Consolas"/>
                <w:noProof/>
                <w:color w:val="000000"/>
                <w:sz w:val="14"/>
                <w:szCs w:val="14"/>
                <w:highlight w:val="white"/>
              </w:rPr>
            </w:pPr>
          </w:p>
          <w:p w14:paraId="51D10B1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f = 1.0f / 3;</w:t>
            </w:r>
          </w:p>
          <w:p w14:paraId="5BA3991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f); </w:t>
            </w:r>
            <w:r w:rsidRPr="001632DC">
              <w:rPr>
                <w:rFonts w:ascii="Consolas" w:hAnsi="Consolas" w:cs="Consolas"/>
                <w:noProof/>
                <w:color w:val="008000"/>
                <w:sz w:val="22"/>
                <w:szCs w:val="22"/>
                <w:highlight w:val="white"/>
              </w:rPr>
              <w:t>// 0.3333333 (correct due to rounding)</w:t>
            </w:r>
          </w:p>
          <w:p w14:paraId="2E36085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d = ff;</w:t>
            </w:r>
          </w:p>
          <w:p w14:paraId="69EAAF6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d); </w:t>
            </w:r>
            <w:r w:rsidRPr="001632DC">
              <w:rPr>
                <w:rFonts w:ascii="Consolas" w:hAnsi="Consolas" w:cs="Consolas"/>
                <w:noProof/>
                <w:color w:val="008000"/>
                <w:sz w:val="22"/>
                <w:szCs w:val="22"/>
                <w:highlight w:val="white"/>
              </w:rPr>
              <w:t>// 0.333333343267441 (incorrect)</w:t>
            </w:r>
          </w:p>
        </w:tc>
      </w:tr>
    </w:tbl>
    <w:p w14:paraId="4090C046" w14:textId="77777777" w:rsidR="00114F77" w:rsidRPr="00CF0F80" w:rsidRDefault="00114F77" w:rsidP="00114F77">
      <w:r w:rsidRPr="00CF0F80">
        <w:t xml:space="preserve">The reason for the unexpected result in the first example is the fact that the number 0.1 (i.e. 1/10) </w:t>
      </w:r>
      <w:r w:rsidRPr="00CF0F80">
        <w:rPr>
          <w:b/>
        </w:rPr>
        <w:t>has no accurate representation</w:t>
      </w:r>
      <w:r w:rsidRPr="00CF0F80">
        <w:t xml:space="preserve"> in the real floating-point number format IEEE 754 and its approximate value is recorded. When printed directly the result looks correct because of the rounding</w:t>
      </w:r>
      <w:r>
        <w:t>.</w:t>
      </w:r>
      <w:r w:rsidRPr="00CF0F80">
        <w:t xml:space="preserve"> The rounding is done </w:t>
      </w:r>
      <w:r>
        <w:t xml:space="preserve">during the conversion of </w:t>
      </w:r>
      <w:r w:rsidRPr="00CF0F80">
        <w:t xml:space="preserve">the number to string in order to be printed on the console. When switching from </w:t>
      </w:r>
      <w:r w:rsidRPr="00B21F8F">
        <w:rPr>
          <w:rStyle w:val="Code"/>
        </w:rPr>
        <w:t>float</w:t>
      </w:r>
      <w:r w:rsidRPr="00CF0F80">
        <w:t xml:space="preserve"> to </w:t>
      </w:r>
      <w:r w:rsidRPr="00B21F8F">
        <w:rPr>
          <w:rStyle w:val="Code"/>
        </w:rPr>
        <w:t>double</w:t>
      </w:r>
      <w:r w:rsidRPr="00CF0F80">
        <w:t xml:space="preserve"> the approximate representation of the number in the IEEE 754 format is more noticeable. Therefore, the rounding does no longer hide the incorrect representation and we can observe the errors in it after the eighth digit.</w:t>
      </w:r>
    </w:p>
    <w:p w14:paraId="0C2D1912" w14:textId="77777777" w:rsidR="00114F77" w:rsidRPr="00CF0F80" w:rsidRDefault="00114F77" w:rsidP="00114F77">
      <w:pPr>
        <w:spacing w:after="120"/>
      </w:pPr>
      <w:r w:rsidRPr="00CF0F80">
        <w:t xml:space="preserve">In the second case the number </w:t>
      </w:r>
      <w:r w:rsidRPr="00CF0F80">
        <w:rPr>
          <w:b/>
        </w:rPr>
        <w:t>1/3 has no accurate representation</w:t>
      </w:r>
      <w:r w:rsidRPr="00CF0F80">
        <w:t xml:space="preserve"> and is rounded to a number very close to 0.3333333. The value of this number is clearly visible when it is written in </w:t>
      </w:r>
      <w:r w:rsidRPr="00B21F8F">
        <w:rPr>
          <w:rStyle w:val="Code"/>
        </w:rPr>
        <w:t>double</w:t>
      </w:r>
      <w:r w:rsidRPr="00CF0F80">
        <w:t xml:space="preserve"> type, which preserves more significant digits.</w:t>
      </w:r>
    </w:p>
    <w:p w14:paraId="392780A3" w14:textId="79DE0A1D" w:rsidR="00114F77" w:rsidRPr="00CF0F80" w:rsidRDefault="00114F77" w:rsidP="00114F77">
      <w:pPr>
        <w:spacing w:after="120"/>
      </w:pPr>
      <w:r w:rsidRPr="00CF0F80">
        <w:t xml:space="preserve">Both examples show that </w:t>
      </w:r>
      <w:r w:rsidRPr="00CF0F80">
        <w:rPr>
          <w:b/>
        </w:rPr>
        <w:t xml:space="preserve">floating-point number arithmetic can produce </w:t>
      </w:r>
      <w:r w:rsidR="006F7403" w:rsidRPr="00CF0F80">
        <w:rPr>
          <w:b/>
        </w:rPr>
        <w:t>mistakes</w:t>
      </w:r>
      <w:r w:rsidR="006F7403" w:rsidRPr="00CF0F80">
        <w:t xml:space="preserve"> and</w:t>
      </w:r>
      <w:r w:rsidRPr="00CF0F80">
        <w:t xml:space="preserve"> is therefore not appropriate for precise financial calculations. Fortunately, C# supports decimal precision arithmetic where numbers like 0.1 are presented in the memory without round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37"/>
        <w:gridCol w:w="8930"/>
      </w:tblGrid>
      <w:tr w:rsidR="00114F77" w:rsidRPr="00CF0F80" w14:paraId="57B541E2" w14:textId="77777777" w:rsidTr="006F7403">
        <w:tc>
          <w:tcPr>
            <w:tcW w:w="837" w:type="dxa"/>
            <w:tcBorders>
              <w:top w:val="single" w:sz="4" w:space="0" w:color="auto"/>
              <w:left w:val="single" w:sz="4" w:space="0" w:color="auto"/>
              <w:bottom w:val="single" w:sz="4" w:space="0" w:color="auto"/>
              <w:right w:val="single" w:sz="4" w:space="0" w:color="auto"/>
            </w:tcBorders>
            <w:vAlign w:val="center"/>
          </w:tcPr>
          <w:p w14:paraId="3B7EB06D" w14:textId="77777777" w:rsidR="00114F77" w:rsidRPr="00CF0F80" w:rsidRDefault="00114F77" w:rsidP="00114F77">
            <w:pPr>
              <w:spacing w:before="0"/>
              <w:jc w:val="center"/>
              <w:rPr>
                <w:b/>
              </w:rPr>
            </w:pPr>
            <w:r w:rsidRPr="00CF0F80">
              <w:rPr>
                <w:b/>
                <w:noProof/>
              </w:rPr>
              <w:lastRenderedPageBreak/>
              <w:drawing>
                <wp:inline distT="0" distB="0" distL="0" distR="0" wp14:anchorId="1220B6F1" wp14:editId="0C16E477">
                  <wp:extent cx="327660" cy="327660"/>
                  <wp:effectExtent l="0" t="0" r="0" b="0"/>
                  <wp:docPr id="81" name="Picture 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0" w:type="dxa"/>
            <w:tcBorders>
              <w:top w:val="single" w:sz="4" w:space="0" w:color="auto"/>
              <w:left w:val="single" w:sz="4" w:space="0" w:color="auto"/>
              <w:bottom w:val="single" w:sz="4" w:space="0" w:color="auto"/>
              <w:right w:val="single" w:sz="4" w:space="0" w:color="auto"/>
            </w:tcBorders>
            <w:vAlign w:val="center"/>
          </w:tcPr>
          <w:p w14:paraId="06431CD1" w14:textId="77777777" w:rsidR="00114F77" w:rsidRPr="00CF0F80" w:rsidRDefault="00114F77" w:rsidP="00114F77">
            <w:pPr>
              <w:spacing w:before="0"/>
              <w:rPr>
                <w:b/>
              </w:rPr>
            </w:pPr>
            <w:r w:rsidRPr="00CF0F80">
              <w:rPr>
                <w:b/>
              </w:rPr>
              <w:t xml:space="preserve">Not all real numbers have accurate representation in </w:t>
            </w:r>
            <w:r w:rsidRPr="00B21F8F">
              <w:rPr>
                <w:rStyle w:val="Code"/>
              </w:rPr>
              <w:t>float</w:t>
            </w:r>
            <w:r w:rsidRPr="00CF0F80">
              <w:rPr>
                <w:b/>
              </w:rPr>
              <w:t xml:space="preserve"> and </w:t>
            </w:r>
            <w:r w:rsidRPr="00B21F8F">
              <w:rPr>
                <w:rStyle w:val="Code"/>
              </w:rPr>
              <w:t>double</w:t>
            </w:r>
            <w:r w:rsidRPr="00CF0F80">
              <w:rPr>
                <w:b/>
              </w:rPr>
              <w:t xml:space="preserve"> types. For example, the number </w:t>
            </w:r>
            <w:r w:rsidRPr="00B21F8F">
              <w:rPr>
                <w:rStyle w:val="Code"/>
              </w:rPr>
              <w:t>0.1</w:t>
            </w:r>
            <w:r w:rsidRPr="00CF0F80">
              <w:rPr>
                <w:b/>
              </w:rPr>
              <w:t xml:space="preserve"> is </w:t>
            </w:r>
            <w:r>
              <w:rPr>
                <w:b/>
              </w:rPr>
              <w:t>represent</w:t>
            </w:r>
            <w:r>
              <w:rPr>
                <w:b/>
                <w:lang w:val="bg-BG"/>
              </w:rPr>
              <w:softHyphen/>
            </w:r>
            <w:r w:rsidRPr="00CF0F80">
              <w:rPr>
                <w:b/>
              </w:rPr>
              <w:t xml:space="preserve">ted rounded in </w:t>
            </w:r>
            <w:r w:rsidRPr="00B21F8F">
              <w:rPr>
                <w:rStyle w:val="Code"/>
              </w:rPr>
              <w:t>float</w:t>
            </w:r>
            <w:r w:rsidRPr="00CF0F80">
              <w:rPr>
                <w:b/>
              </w:rPr>
              <w:t xml:space="preserve"> type as </w:t>
            </w:r>
            <w:r w:rsidRPr="00B21F8F">
              <w:rPr>
                <w:rStyle w:val="Code"/>
              </w:rPr>
              <w:t>0.099999994</w:t>
            </w:r>
            <w:r w:rsidRPr="00CF0F80">
              <w:rPr>
                <w:b/>
              </w:rPr>
              <w:t>.</w:t>
            </w:r>
          </w:p>
        </w:tc>
      </w:tr>
    </w:tbl>
    <w:p w14:paraId="5FAD71A3" w14:textId="77777777" w:rsidR="00114F77" w:rsidRPr="00CF0F80" w:rsidRDefault="00114F77" w:rsidP="00114F77">
      <w:pPr>
        <w:pStyle w:val="Heading3"/>
      </w:pPr>
      <w:r w:rsidRPr="00CF0F80">
        <w:t>Real Types with Decimal Precision</w:t>
      </w:r>
    </w:p>
    <w:p w14:paraId="1BED61B1" w14:textId="77777777" w:rsidR="00114F77" w:rsidRPr="00CF0F80" w:rsidRDefault="00114F77" w:rsidP="00114F77">
      <w:r w:rsidRPr="00CF0F80">
        <w:t xml:space="preserve">C# supports the so-called </w:t>
      </w:r>
      <w:r w:rsidRPr="00CF0F80">
        <w:rPr>
          <w:b/>
        </w:rPr>
        <w:t>decimal floating-point arithmetic,</w:t>
      </w:r>
      <w:r w:rsidRPr="00CF0F80">
        <w:t xml:space="preserve"> where numbers are represented via the decimal numeral system rather than the binary one. Thus, the decimal floating point-arithmetic type in C# </w:t>
      </w:r>
      <w:r w:rsidRPr="00CF0F80">
        <w:rPr>
          <w:b/>
        </w:rPr>
        <w:t xml:space="preserve">does not lose accuracy </w:t>
      </w:r>
      <w:r w:rsidRPr="00CF0F80">
        <w:t>when storing and processing floating-point numbers.</w:t>
      </w:r>
    </w:p>
    <w:p w14:paraId="7CC99738" w14:textId="77777777" w:rsidR="00114F77" w:rsidRPr="00CF0F80" w:rsidRDefault="00114F77" w:rsidP="00114F77">
      <w:r w:rsidRPr="00CF0F80">
        <w:t xml:space="preserve">The type of data for real numbers with </w:t>
      </w:r>
      <w:r w:rsidRPr="00CF0F80">
        <w:rPr>
          <w:b/>
        </w:rPr>
        <w:t>decimal precision</w:t>
      </w:r>
      <w:r w:rsidRPr="00CF0F80">
        <w:t xml:space="preserve"> in C# is the 128-bit type </w:t>
      </w:r>
      <w:r w:rsidRPr="00B21F8F">
        <w:rPr>
          <w:rStyle w:val="Code"/>
        </w:rPr>
        <w:t>decimal</w:t>
      </w:r>
      <w:r w:rsidRPr="00CF0F80">
        <w:t xml:space="preserve">. It has a precision from 28 to 29 decimal places. Its minimal value is </w:t>
      </w:r>
      <w:r w:rsidRPr="00B21F8F">
        <w:rPr>
          <w:rStyle w:val="Code"/>
        </w:rPr>
        <w:t>-7.9×10</w:t>
      </w:r>
      <w:r w:rsidRPr="00B21F8F">
        <w:rPr>
          <w:rStyle w:val="Code"/>
          <w:vertAlign w:val="superscript"/>
        </w:rPr>
        <w:t>28</w:t>
      </w:r>
      <w:r w:rsidRPr="00CF0F80">
        <w:t xml:space="preserve"> and its maximum value is </w:t>
      </w:r>
      <w:r w:rsidRPr="00B21F8F">
        <w:rPr>
          <w:rStyle w:val="Code"/>
        </w:rPr>
        <w:t>+7.9×10</w:t>
      </w:r>
      <w:r w:rsidRPr="00B21F8F">
        <w:rPr>
          <w:rStyle w:val="Code"/>
          <w:vertAlign w:val="superscript"/>
        </w:rPr>
        <w:t>28</w:t>
      </w:r>
      <w:r w:rsidRPr="00CF0F80">
        <w:t xml:space="preserve">. The default value is </w:t>
      </w:r>
      <w:r w:rsidRPr="00B21F8F">
        <w:rPr>
          <w:rStyle w:val="Code"/>
        </w:rPr>
        <w:t>0.0m</w:t>
      </w:r>
      <w:r w:rsidRPr="00CF0F80">
        <w:t xml:space="preserve"> or </w:t>
      </w:r>
      <w:r w:rsidRPr="00B21F8F">
        <w:rPr>
          <w:rStyle w:val="Code"/>
        </w:rPr>
        <w:t>0.0M</w:t>
      </w:r>
      <w:r w:rsidRPr="00CF0F80">
        <w:t>. The '</w:t>
      </w:r>
      <w:r w:rsidRPr="00B21F8F">
        <w:rPr>
          <w:rStyle w:val="Code"/>
        </w:rPr>
        <w:t>m</w:t>
      </w:r>
      <w:r w:rsidRPr="00CF0F80">
        <w:t xml:space="preserve">' character at the end indicates explicitly that the number is of type </w:t>
      </w:r>
      <w:r w:rsidRPr="00B21F8F">
        <w:rPr>
          <w:rStyle w:val="Code"/>
        </w:rPr>
        <w:t>decimal</w:t>
      </w:r>
      <w:r w:rsidRPr="00CF0F80">
        <w:t xml:space="preserve"> (because by default all real numbers are of type </w:t>
      </w:r>
      <w:r w:rsidRPr="00B21F8F">
        <w:rPr>
          <w:rStyle w:val="Code"/>
        </w:rPr>
        <w:t>double</w:t>
      </w:r>
      <w:r w:rsidRPr="00CF0F80">
        <w:t xml:space="preserve">). The closest </w:t>
      </w:r>
      <w:r w:rsidRPr="00CF0F80">
        <w:rPr>
          <w:noProof/>
        </w:rPr>
        <w:t xml:space="preserve">to </w:t>
      </w:r>
      <w:r w:rsidRPr="00B21F8F">
        <w:rPr>
          <w:rStyle w:val="Code"/>
        </w:rPr>
        <w:t>0</w:t>
      </w:r>
      <w:r w:rsidRPr="00CF0F80">
        <w:t xml:space="preserve"> numbers, which can be recorded in decimal, are </w:t>
      </w:r>
      <w:r w:rsidRPr="00B21F8F">
        <w:rPr>
          <w:rStyle w:val="Code"/>
        </w:rPr>
        <w:t>±1.0</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28</w:t>
      </w:r>
      <w:r w:rsidRPr="00CF0F80">
        <w:t xml:space="preserve">. It is obvious that </w:t>
      </w:r>
      <w:r w:rsidRPr="00B21F8F">
        <w:rPr>
          <w:rStyle w:val="Code"/>
        </w:rPr>
        <w:t>decimal</w:t>
      </w:r>
      <w:r w:rsidRPr="00CF0F80">
        <w:t xml:space="preserve"> can store neither very big positive or negative numbers (for example, with hundreds of digits), nor values very close to </w:t>
      </w:r>
      <w:r w:rsidRPr="00B21F8F">
        <w:rPr>
          <w:rStyle w:val="Code"/>
        </w:rPr>
        <w:t>0</w:t>
      </w:r>
      <w:r w:rsidRPr="00CF0F80">
        <w:t xml:space="preserve">. However, this type is almost perfect for financial calculations because it represents the numbers as a sum of powers of 10 and losses from rounding are much smaller than when using binary representation. The real numbers of type </w:t>
      </w:r>
      <w:r w:rsidRPr="00B21F8F">
        <w:rPr>
          <w:rStyle w:val="Code"/>
        </w:rPr>
        <w:t>decimal</w:t>
      </w:r>
      <w:r w:rsidRPr="00CF0F80">
        <w:t xml:space="preserve"> are </w:t>
      </w:r>
      <w:r w:rsidRPr="00CF0F80">
        <w:rPr>
          <w:b/>
        </w:rPr>
        <w:t>extremely convenient for financial calculations</w:t>
      </w:r>
      <w:r w:rsidRPr="00CF0F80">
        <w:t xml:space="preserve"> – calculation of revenues, duties, taxes, interests, payments, etc.</w:t>
      </w:r>
    </w:p>
    <w:p w14:paraId="5CBB29F7" w14:textId="77777777" w:rsidR="00114F77" w:rsidRPr="00CF0F80" w:rsidRDefault="00114F77" w:rsidP="00114F77">
      <w:pPr>
        <w:spacing w:after="120"/>
      </w:pPr>
      <w:r w:rsidRPr="00CF0F80">
        <w:t xml:space="preserve">Here is an example in which we declare a variable of type </w:t>
      </w:r>
      <w:r w:rsidRPr="00B21F8F">
        <w:rPr>
          <w:rStyle w:val="Code"/>
        </w:rPr>
        <w:t>decimal</w:t>
      </w:r>
      <w:r w:rsidRPr="00CF0F80">
        <w:t xml:space="preserve"> and assign its valu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9668"/>
      </w:tblGrid>
      <w:tr w:rsidR="00114F77" w:rsidRPr="001632DC" w14:paraId="184B08D5" w14:textId="77777777" w:rsidTr="008B1F36">
        <w:tc>
          <w:tcPr>
            <w:tcW w:w="9668" w:type="dxa"/>
            <w:tcMar>
              <w:top w:w="113" w:type="dxa"/>
              <w:left w:w="113" w:type="dxa"/>
              <w:bottom w:w="113" w:type="dxa"/>
              <w:right w:w="113" w:type="dxa"/>
            </w:tcMar>
          </w:tcPr>
          <w:p w14:paraId="1345D4D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ecimal</w:t>
            </w:r>
            <w:r w:rsidRPr="001632DC">
              <w:rPr>
                <w:rFonts w:ascii="Consolas" w:hAnsi="Consolas" w:cs="Consolas"/>
                <w:noProof/>
                <w:color w:val="000000"/>
                <w:sz w:val="22"/>
                <w:szCs w:val="22"/>
                <w:highlight w:val="white"/>
              </w:rPr>
              <w:t xml:space="preserve"> decimalPI = 3.14159265358979323846m;</w:t>
            </w:r>
          </w:p>
          <w:p w14:paraId="79038D2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ecimalPI); </w:t>
            </w:r>
            <w:r w:rsidRPr="001632DC">
              <w:rPr>
                <w:rFonts w:ascii="Consolas" w:hAnsi="Consolas" w:cs="Consolas"/>
                <w:noProof/>
                <w:color w:val="008000"/>
                <w:sz w:val="22"/>
                <w:szCs w:val="22"/>
                <w:highlight w:val="white"/>
              </w:rPr>
              <w:t>// 3.14159265358979323846</w:t>
            </w:r>
          </w:p>
        </w:tc>
      </w:tr>
    </w:tbl>
    <w:p w14:paraId="119E8A01" w14:textId="77777777" w:rsidR="00114F77" w:rsidRPr="00CF0F80" w:rsidRDefault="00114F77" w:rsidP="00114F77">
      <w:pPr>
        <w:spacing w:after="120"/>
      </w:pPr>
      <w:r w:rsidRPr="00CF0F80">
        <w:t xml:space="preserve">The number </w:t>
      </w:r>
      <w:r w:rsidRPr="00B21F8F">
        <w:rPr>
          <w:rStyle w:val="Code"/>
        </w:rPr>
        <w:t>decimalPI</w:t>
      </w:r>
      <w:r w:rsidRPr="00CF0F80">
        <w:t xml:space="preserve">, which we declared of type </w:t>
      </w:r>
      <w:r w:rsidRPr="00B21F8F">
        <w:rPr>
          <w:rStyle w:val="Code"/>
        </w:rPr>
        <w:t>decimal</w:t>
      </w:r>
      <w:r w:rsidRPr="00CF0F80">
        <w:t xml:space="preserve">, is not rounded even with a single position because we use it with </w:t>
      </w:r>
      <w:r w:rsidRPr="00CF0F80">
        <w:rPr>
          <w:b/>
        </w:rPr>
        <w:t>precision of 21 digits</w:t>
      </w:r>
      <w:r w:rsidRPr="00CF0F80">
        <w:t xml:space="preserve">, which fits in the type </w:t>
      </w:r>
      <w:r w:rsidRPr="00B21F8F">
        <w:rPr>
          <w:rStyle w:val="Code"/>
        </w:rPr>
        <w:t>decimal</w:t>
      </w:r>
      <w:r w:rsidRPr="00CF0F80">
        <w:t xml:space="preserve"> without being rounded.</w:t>
      </w:r>
    </w:p>
    <w:p w14:paraId="0A210BCD" w14:textId="77777777" w:rsidR="00114F77" w:rsidRPr="005C47BE" w:rsidRDefault="00114F77" w:rsidP="00114F77">
      <w:pPr>
        <w:spacing w:after="120"/>
        <w:rPr>
          <w:lang w:val="bg-BG"/>
        </w:rPr>
      </w:pPr>
      <w:r w:rsidRPr="00CF0F80">
        <w:t xml:space="preserve">Because of the high precision and the </w:t>
      </w:r>
      <w:r w:rsidRPr="00CF0F80">
        <w:rPr>
          <w:b/>
        </w:rPr>
        <w:t>absence of anomalies</w:t>
      </w:r>
      <w:r w:rsidRPr="00CF0F80">
        <w:t xml:space="preserve"> during calculations (which exist for </w:t>
      </w:r>
      <w:r w:rsidRPr="00B21F8F">
        <w:rPr>
          <w:rStyle w:val="Code"/>
        </w:rPr>
        <w:t>float</w:t>
      </w:r>
      <w:r w:rsidRPr="00CF0F80">
        <w:t xml:space="preserve"> and </w:t>
      </w:r>
      <w:r w:rsidRPr="00B21F8F">
        <w:rPr>
          <w:rStyle w:val="Code"/>
        </w:rPr>
        <w:t>double</w:t>
      </w:r>
      <w:r w:rsidRPr="00CF0F80">
        <w:t xml:space="preserve">), the </w:t>
      </w:r>
      <w:r w:rsidRPr="00B21F8F">
        <w:rPr>
          <w:rStyle w:val="Code"/>
        </w:rPr>
        <w:t>decimal</w:t>
      </w:r>
      <w:r w:rsidRPr="00CF0F80">
        <w:t xml:space="preserve"> type is extremely suitable for financial calculations where accuracy is critical.</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37"/>
        <w:gridCol w:w="8934"/>
      </w:tblGrid>
      <w:tr w:rsidR="00114F77" w:rsidRPr="00CF0F80" w14:paraId="3245D9FD" w14:textId="77777777" w:rsidTr="006F7403">
        <w:tc>
          <w:tcPr>
            <w:tcW w:w="837" w:type="dxa"/>
            <w:tcBorders>
              <w:top w:val="single" w:sz="4" w:space="0" w:color="auto"/>
              <w:left w:val="single" w:sz="4" w:space="0" w:color="auto"/>
              <w:bottom w:val="single" w:sz="4" w:space="0" w:color="auto"/>
              <w:right w:val="single" w:sz="4" w:space="0" w:color="auto"/>
            </w:tcBorders>
            <w:vAlign w:val="center"/>
          </w:tcPr>
          <w:p w14:paraId="30CE7D3B" w14:textId="77777777" w:rsidR="00114F77" w:rsidRPr="00CF0F80" w:rsidRDefault="00114F77" w:rsidP="00114F77">
            <w:pPr>
              <w:spacing w:before="0"/>
              <w:jc w:val="center"/>
              <w:rPr>
                <w:b/>
              </w:rPr>
            </w:pPr>
            <w:r w:rsidRPr="00CF0F80">
              <w:rPr>
                <w:b/>
                <w:noProof/>
              </w:rPr>
              <w:drawing>
                <wp:inline distT="0" distB="0" distL="0" distR="0" wp14:anchorId="65476373" wp14:editId="7EBF11C8">
                  <wp:extent cx="327660" cy="327660"/>
                  <wp:effectExtent l="0" t="0" r="0" b="0"/>
                  <wp:docPr id="82" name="Picture 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4" w:type="dxa"/>
            <w:tcBorders>
              <w:top w:val="single" w:sz="4" w:space="0" w:color="auto"/>
              <w:left w:val="single" w:sz="4" w:space="0" w:color="auto"/>
              <w:bottom w:val="single" w:sz="4" w:space="0" w:color="auto"/>
              <w:right w:val="single" w:sz="4" w:space="0" w:color="auto"/>
            </w:tcBorders>
            <w:vAlign w:val="center"/>
          </w:tcPr>
          <w:p w14:paraId="7CA71E64" w14:textId="77777777" w:rsidR="00114F77" w:rsidRPr="00CF0F80" w:rsidRDefault="00114F77" w:rsidP="00114F77">
            <w:pPr>
              <w:spacing w:before="0"/>
              <w:rPr>
                <w:b/>
              </w:rPr>
            </w:pPr>
            <w:r w:rsidRPr="00CF0F80">
              <w:rPr>
                <w:b/>
              </w:rPr>
              <w:t xml:space="preserve">Despite its smaller range, the </w:t>
            </w:r>
            <w:r w:rsidRPr="00B21F8F">
              <w:rPr>
                <w:rStyle w:val="Code"/>
              </w:rPr>
              <w:t>decimal</w:t>
            </w:r>
            <w:r w:rsidRPr="00CF0F80">
              <w:rPr>
                <w:b/>
              </w:rPr>
              <w:t xml:space="preserve"> type retains precision for all decimal numbers it can store! This makes it much more suitable for precise calculations, and very appropriate for financial ones.</w:t>
            </w:r>
          </w:p>
        </w:tc>
      </w:tr>
    </w:tbl>
    <w:p w14:paraId="3CC89BE6" w14:textId="77777777" w:rsidR="00114F77" w:rsidRPr="00CF0F80" w:rsidRDefault="00114F77" w:rsidP="00114F77">
      <w:pPr>
        <w:spacing w:after="120"/>
      </w:pPr>
      <w:r w:rsidRPr="00CF0F80">
        <w:t xml:space="preserve">The main difference between </w:t>
      </w:r>
      <w:r w:rsidRPr="00CF0F80">
        <w:rPr>
          <w:b/>
        </w:rPr>
        <w:t>real floating-point numbers</w:t>
      </w:r>
      <w:r w:rsidRPr="00CF0F80">
        <w:t xml:space="preserve"> and </w:t>
      </w:r>
      <w:r w:rsidRPr="00CF0F80">
        <w:rPr>
          <w:b/>
        </w:rPr>
        <w:t xml:space="preserve">real numbers with decimal precision </w:t>
      </w:r>
      <w:r w:rsidRPr="00CF0F80">
        <w:t xml:space="preserve">is the accuracy of calculations and the extent to which they round up the stored values. The </w:t>
      </w:r>
      <w:r w:rsidRPr="00B21F8F">
        <w:rPr>
          <w:rStyle w:val="Code"/>
        </w:rPr>
        <w:t>double</w:t>
      </w:r>
      <w:r w:rsidRPr="00CF0F80">
        <w:t xml:space="preserve"> type allows us to work with very large values and values very close to zero but at the expense of accuracy and some unpleasant rounding errors. The </w:t>
      </w:r>
      <w:r w:rsidRPr="00B21F8F">
        <w:rPr>
          <w:rStyle w:val="Code"/>
        </w:rPr>
        <w:t>decimal</w:t>
      </w:r>
      <w:r w:rsidRPr="00CF0F80">
        <w:t xml:space="preserve"> type has smaller range but ensures </w:t>
      </w:r>
      <w:r w:rsidRPr="00CF0F80">
        <w:rPr>
          <w:b/>
        </w:rPr>
        <w:t>greater accuracy</w:t>
      </w:r>
      <w:r w:rsidRPr="00CF0F80">
        <w:t xml:space="preserve"> in computation, as well as absence of anomalies with the decimal numbers.</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37"/>
        <w:gridCol w:w="8930"/>
      </w:tblGrid>
      <w:tr w:rsidR="00114F77" w:rsidRPr="00CF0F80" w14:paraId="2E335FF1" w14:textId="77777777" w:rsidTr="005C47BE">
        <w:tc>
          <w:tcPr>
            <w:tcW w:w="837" w:type="dxa"/>
            <w:tcBorders>
              <w:top w:val="single" w:sz="4" w:space="0" w:color="auto"/>
              <w:left w:val="single" w:sz="4" w:space="0" w:color="auto"/>
              <w:bottom w:val="single" w:sz="4" w:space="0" w:color="auto"/>
              <w:right w:val="single" w:sz="4" w:space="0" w:color="auto"/>
            </w:tcBorders>
            <w:vAlign w:val="center"/>
          </w:tcPr>
          <w:p w14:paraId="771189FD" w14:textId="77777777" w:rsidR="00114F77" w:rsidRPr="00CF0F80" w:rsidRDefault="00114F77" w:rsidP="00114F77">
            <w:pPr>
              <w:spacing w:before="0"/>
              <w:jc w:val="center"/>
              <w:rPr>
                <w:b/>
              </w:rPr>
            </w:pPr>
            <w:r w:rsidRPr="00CF0F80">
              <w:rPr>
                <w:b/>
                <w:noProof/>
              </w:rPr>
              <w:drawing>
                <wp:inline distT="0" distB="0" distL="0" distR="0" wp14:anchorId="031A3227" wp14:editId="1F02A576">
                  <wp:extent cx="327660" cy="327660"/>
                  <wp:effectExtent l="0" t="0" r="0" b="0"/>
                  <wp:docPr id="88" name="Picture 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0" w:type="dxa"/>
            <w:tcBorders>
              <w:top w:val="single" w:sz="4" w:space="0" w:color="auto"/>
              <w:left w:val="single" w:sz="4" w:space="0" w:color="auto"/>
              <w:bottom w:val="single" w:sz="4" w:space="0" w:color="auto"/>
              <w:right w:val="single" w:sz="4" w:space="0" w:color="auto"/>
            </w:tcBorders>
            <w:vAlign w:val="center"/>
          </w:tcPr>
          <w:p w14:paraId="76E79B07" w14:textId="77777777" w:rsidR="00114F77" w:rsidRPr="00CF0F80" w:rsidRDefault="00114F77" w:rsidP="00114F77">
            <w:pPr>
              <w:spacing w:before="0"/>
              <w:rPr>
                <w:b/>
              </w:rPr>
            </w:pPr>
            <w:r w:rsidRPr="00CF0F80">
              <w:rPr>
                <w:b/>
              </w:rPr>
              <w:t xml:space="preserve">If you perform calculations with money use the </w:t>
            </w:r>
            <w:r w:rsidRPr="00B21F8F">
              <w:rPr>
                <w:rStyle w:val="Code"/>
              </w:rPr>
              <w:t>decimal</w:t>
            </w:r>
            <w:r w:rsidRPr="00CF0F80">
              <w:rPr>
                <w:b/>
              </w:rPr>
              <w:t xml:space="preserve"> type instead of </w:t>
            </w:r>
            <w:r w:rsidRPr="00B21F8F">
              <w:rPr>
                <w:rStyle w:val="Code"/>
              </w:rPr>
              <w:t>float</w:t>
            </w:r>
            <w:r w:rsidRPr="00CF0F80">
              <w:rPr>
                <w:b/>
              </w:rPr>
              <w:t xml:space="preserve"> or </w:t>
            </w:r>
            <w:r w:rsidRPr="00B21F8F">
              <w:rPr>
                <w:rStyle w:val="Code"/>
              </w:rPr>
              <w:t>double</w:t>
            </w:r>
            <w:r w:rsidRPr="00CF0F80">
              <w:rPr>
                <w:b/>
              </w:rPr>
              <w:t>. Otherwise, you may encounter unpleasant anomalies while calculating and errors as a result!</w:t>
            </w:r>
          </w:p>
        </w:tc>
      </w:tr>
    </w:tbl>
    <w:p w14:paraId="03F478E5" w14:textId="77777777" w:rsidR="00114F77" w:rsidRPr="00CF0F80" w:rsidRDefault="00114F77" w:rsidP="00114F77">
      <w:r w:rsidRPr="00CF0F80">
        <w:lastRenderedPageBreak/>
        <w:t xml:space="preserve">As all calculations with data of type </w:t>
      </w:r>
      <w:r w:rsidRPr="00B21F8F">
        <w:rPr>
          <w:rStyle w:val="Code"/>
        </w:rPr>
        <w:t>decimal</w:t>
      </w:r>
      <w:r w:rsidRPr="00CF0F80">
        <w:t xml:space="preserve"> are done completely by software, rather than directly at a low microprocessor level, the calculations of this type are from </w:t>
      </w:r>
      <w:r w:rsidRPr="00EB2C74">
        <w:rPr>
          <w:b/>
        </w:rPr>
        <w:t>several tens to hundreds of times slower</w:t>
      </w:r>
      <w:r w:rsidRPr="00CF0F80">
        <w:t xml:space="preserve"> than the same calculations with </w:t>
      </w:r>
      <w:r w:rsidRPr="00B21F8F">
        <w:rPr>
          <w:rStyle w:val="Code"/>
        </w:rPr>
        <w:t>double</w:t>
      </w:r>
      <w:r w:rsidRPr="00CF0F80">
        <w:t xml:space="preserve">, so use this type only when </w:t>
      </w:r>
      <w:r>
        <w:t xml:space="preserve">it is really </w:t>
      </w:r>
      <w:r w:rsidRPr="00CF0F80">
        <w:t>necessary.</w:t>
      </w:r>
    </w:p>
    <w:p w14:paraId="54CEA296" w14:textId="77777777" w:rsidR="00114F77" w:rsidRPr="00CF0F80" w:rsidRDefault="00114F77" w:rsidP="00114F77">
      <w:pPr>
        <w:pStyle w:val="Heading3"/>
      </w:pPr>
      <w:r w:rsidRPr="00CF0F80">
        <w:t>Boolean Type</w:t>
      </w:r>
    </w:p>
    <w:p w14:paraId="16403394" w14:textId="77777777" w:rsidR="00114F77" w:rsidRPr="00CF0F80" w:rsidRDefault="00114F77" w:rsidP="00114F77">
      <w:r w:rsidRPr="00CF0F80">
        <w:t xml:space="preserve">Boolean type is declared with the keyword </w:t>
      </w:r>
      <w:r w:rsidRPr="00B21F8F">
        <w:rPr>
          <w:rStyle w:val="Code"/>
        </w:rPr>
        <w:t>bool</w:t>
      </w:r>
      <w:r w:rsidRPr="00CF0F80">
        <w:t xml:space="preserve">. It has two possible values: </w:t>
      </w:r>
      <w:r w:rsidRPr="00B21F8F">
        <w:rPr>
          <w:rStyle w:val="Code"/>
        </w:rPr>
        <w:t>true</w:t>
      </w:r>
      <w:r w:rsidRPr="00CF0F80">
        <w:t xml:space="preserve"> and </w:t>
      </w:r>
      <w:r w:rsidRPr="00B21F8F">
        <w:rPr>
          <w:rStyle w:val="Code"/>
        </w:rPr>
        <w:t>false</w:t>
      </w:r>
      <w:r w:rsidRPr="00CF0F80">
        <w:t xml:space="preserve">. Its default value is </w:t>
      </w:r>
      <w:r w:rsidRPr="00B21F8F">
        <w:rPr>
          <w:rStyle w:val="Code"/>
        </w:rPr>
        <w:t>false</w:t>
      </w:r>
      <w:r w:rsidRPr="00CF0F80">
        <w:t xml:space="preserve">. It is used most often to store the calculation </w:t>
      </w:r>
      <w:r w:rsidRPr="00CF0F80">
        <w:rPr>
          <w:b/>
        </w:rPr>
        <w:t>result of logical expressions</w:t>
      </w:r>
      <w:r w:rsidRPr="00CF0F80">
        <w:t>.</w:t>
      </w:r>
    </w:p>
    <w:p w14:paraId="38077B80" w14:textId="77777777" w:rsidR="00114F77" w:rsidRPr="00CF0F80" w:rsidRDefault="00114F77" w:rsidP="00114F77">
      <w:pPr>
        <w:pStyle w:val="Heading4"/>
      </w:pPr>
      <w:r w:rsidRPr="00CF0F80">
        <w:t>Boolean Type – Example</w:t>
      </w:r>
    </w:p>
    <w:p w14:paraId="1219A2F6" w14:textId="77777777" w:rsidR="00114F77" w:rsidRPr="00CF0F80" w:rsidRDefault="00114F77" w:rsidP="00114F77">
      <w:pPr>
        <w:spacing w:after="120"/>
      </w:pPr>
      <w:r w:rsidRPr="00CF0F80">
        <w:t>Consider an example in which we declare several variables from the already known types, initialize them, compare them and print the result on the console:</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753"/>
      </w:tblGrid>
      <w:tr w:rsidR="00114F77" w:rsidRPr="001632DC" w14:paraId="777CC4EC" w14:textId="77777777" w:rsidTr="005C47BE">
        <w:tc>
          <w:tcPr>
            <w:tcW w:w="9753" w:type="dxa"/>
          </w:tcPr>
          <w:p w14:paraId="7C8D797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14:paraId="5A7938E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1;</w:t>
            </w:r>
          </w:p>
          <w:p w14:paraId="77899138"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2;</w:t>
            </w:r>
          </w:p>
          <w:p w14:paraId="7395093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hich one is greater?</w:t>
            </w:r>
          </w:p>
          <w:p w14:paraId="378FE7E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greaterAB = (a &gt; b);</w:t>
            </w:r>
          </w:p>
          <w:p w14:paraId="26BFC60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Is 'a' equal to 1?</w:t>
            </w:r>
          </w:p>
          <w:p w14:paraId="261C0CB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equalA1 = (a == 1);</w:t>
            </w:r>
          </w:p>
          <w:p w14:paraId="1D1FFDE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14:paraId="6F5D513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f</w:t>
            </w:r>
            <w:r w:rsidRPr="001632DC">
              <w:rPr>
                <w:rFonts w:ascii="Consolas" w:hAnsi="Consolas" w:cs="Consolas"/>
                <w:noProof/>
                <w:color w:val="000000"/>
                <w:sz w:val="22"/>
                <w:szCs w:val="22"/>
                <w:highlight w:val="white"/>
              </w:rPr>
              <w:t xml:space="preserve"> (greaterAB)</w:t>
            </w:r>
          </w:p>
          <w:p w14:paraId="6A01052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14:paraId="442F1A68"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A &gt; B"</w:t>
            </w:r>
            <w:r w:rsidRPr="001632DC">
              <w:rPr>
                <w:rFonts w:ascii="Consolas" w:hAnsi="Consolas" w:cs="Consolas"/>
                <w:noProof/>
                <w:color w:val="000000"/>
                <w:sz w:val="22"/>
                <w:szCs w:val="22"/>
                <w:highlight w:val="white"/>
              </w:rPr>
              <w:t>);</w:t>
            </w:r>
          </w:p>
          <w:p w14:paraId="5E14E9F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14:paraId="635F741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else</w:t>
            </w:r>
          </w:p>
          <w:p w14:paraId="5FF4FF9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14:paraId="54FDA23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A &lt;= B"</w:t>
            </w:r>
            <w:r w:rsidRPr="001632DC">
              <w:rPr>
                <w:rFonts w:ascii="Consolas" w:hAnsi="Consolas" w:cs="Consolas"/>
                <w:noProof/>
                <w:color w:val="000000"/>
                <w:sz w:val="22"/>
                <w:szCs w:val="22"/>
                <w:highlight w:val="white"/>
              </w:rPr>
              <w:t>);</w:t>
            </w:r>
          </w:p>
          <w:p w14:paraId="2144DC78"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14:paraId="69CA9BD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1CC891E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greaterAB = "</w:t>
            </w:r>
            <w:r w:rsidRPr="001632DC">
              <w:rPr>
                <w:rFonts w:ascii="Consolas" w:hAnsi="Consolas" w:cs="Consolas"/>
                <w:noProof/>
                <w:color w:val="000000"/>
                <w:sz w:val="22"/>
                <w:szCs w:val="22"/>
                <w:highlight w:val="white"/>
              </w:rPr>
              <w:t xml:space="preserve"> + greaterAB);</w:t>
            </w:r>
          </w:p>
          <w:p w14:paraId="5592BAE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equalA1 = "</w:t>
            </w:r>
            <w:r w:rsidRPr="001632DC">
              <w:rPr>
                <w:rFonts w:ascii="Consolas" w:hAnsi="Consolas" w:cs="Consolas"/>
                <w:noProof/>
                <w:color w:val="000000"/>
                <w:sz w:val="22"/>
                <w:szCs w:val="22"/>
                <w:highlight w:val="white"/>
              </w:rPr>
              <w:t xml:space="preserve"> + equalA1);</w:t>
            </w:r>
          </w:p>
          <w:p w14:paraId="791974F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60A9901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640959C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 &lt;= B</w:t>
            </w:r>
          </w:p>
          <w:p w14:paraId="55C72E6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greaterAB = False</w:t>
            </w:r>
          </w:p>
          <w:p w14:paraId="554C9F01" w14:textId="77777777"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008000"/>
                <w:sz w:val="22"/>
                <w:szCs w:val="22"/>
                <w:highlight w:val="white"/>
              </w:rPr>
              <w:t>// equalA1 = True</w:t>
            </w:r>
          </w:p>
        </w:tc>
      </w:tr>
    </w:tbl>
    <w:p w14:paraId="089B9097" w14:textId="77777777" w:rsidR="00114F77" w:rsidRPr="00CF0F80" w:rsidRDefault="00114F77" w:rsidP="00114F77">
      <w:r w:rsidRPr="00CF0F80">
        <w:t xml:space="preserve">In the example above, we declare two variables of type </w:t>
      </w:r>
      <w:r w:rsidRPr="00B21F8F">
        <w:rPr>
          <w:rStyle w:val="Code"/>
        </w:rPr>
        <w:t>int</w:t>
      </w:r>
      <w:r w:rsidRPr="00CF0F80">
        <w:rPr>
          <w:noProof/>
        </w:rPr>
        <w:t>,</w:t>
      </w:r>
      <w:r w:rsidRPr="00CF0F80">
        <w:t xml:space="preserve"> compare them and assign the result to the </w:t>
      </w:r>
      <w:r w:rsidRPr="00B21F8F">
        <w:rPr>
          <w:rStyle w:val="Code"/>
        </w:rPr>
        <w:t>bool</w:t>
      </w:r>
      <w:r w:rsidRPr="00CF0F80">
        <w:t xml:space="preserve"> variable </w:t>
      </w:r>
      <w:r w:rsidRPr="00B21F8F">
        <w:rPr>
          <w:rStyle w:val="Code"/>
        </w:rPr>
        <w:t>greaterAB</w:t>
      </w:r>
      <w:r w:rsidRPr="00CF0F80">
        <w:t xml:space="preserve">. Similarly, we do the same for the variable </w:t>
      </w:r>
      <w:r w:rsidRPr="00B21F8F">
        <w:rPr>
          <w:rStyle w:val="Code"/>
        </w:rPr>
        <w:t>equalA1</w:t>
      </w:r>
      <w:r w:rsidRPr="00CF0F80">
        <w:t>. If the variable</w:t>
      </w:r>
      <w:r w:rsidRPr="00CF0F80">
        <w:rPr>
          <w:b/>
        </w:rPr>
        <w:t xml:space="preserve"> </w:t>
      </w:r>
      <w:r w:rsidRPr="00B21F8F">
        <w:rPr>
          <w:rStyle w:val="Code"/>
        </w:rPr>
        <w:t>greaterAB</w:t>
      </w:r>
      <w:r w:rsidRPr="00CF0F80">
        <w:t xml:space="preserve"> is </w:t>
      </w:r>
      <w:r w:rsidRPr="00B21F8F">
        <w:rPr>
          <w:rStyle w:val="Code"/>
        </w:rPr>
        <w:t>true</w:t>
      </w:r>
      <w:r w:rsidRPr="00CF0F80">
        <w:t xml:space="preserve">, then </w:t>
      </w:r>
      <w:r w:rsidRPr="00B21F8F">
        <w:rPr>
          <w:rStyle w:val="Code"/>
        </w:rPr>
        <w:t>A</w:t>
      </w:r>
      <w:r w:rsidRPr="00CF0F80">
        <w:rPr>
          <w:b/>
        </w:rPr>
        <w:t xml:space="preserve"> </w:t>
      </w:r>
      <w:r w:rsidRPr="00B21F8F">
        <w:rPr>
          <w:rStyle w:val="Code"/>
        </w:rPr>
        <w:t>&gt;</w:t>
      </w:r>
      <w:r w:rsidRPr="00CF0F80">
        <w:rPr>
          <w:b/>
        </w:rPr>
        <w:t xml:space="preserve"> </w:t>
      </w:r>
      <w:r w:rsidRPr="00B21F8F">
        <w:rPr>
          <w:rStyle w:val="Code"/>
        </w:rPr>
        <w:t xml:space="preserve">B </w:t>
      </w:r>
      <w:r w:rsidRPr="00CF0F80">
        <w:t xml:space="preserve">is printed on the console, otherwise </w:t>
      </w:r>
      <w:r w:rsidRPr="00B21F8F">
        <w:rPr>
          <w:rStyle w:val="Code"/>
        </w:rPr>
        <w:t>A</w:t>
      </w:r>
      <w:r w:rsidRPr="00CF0F80">
        <w:rPr>
          <w:b/>
        </w:rPr>
        <w:t xml:space="preserve"> </w:t>
      </w:r>
      <w:r w:rsidRPr="00B21F8F">
        <w:rPr>
          <w:rStyle w:val="Code"/>
        </w:rPr>
        <w:t>&lt;=</w:t>
      </w:r>
      <w:r w:rsidRPr="00CF0F80">
        <w:rPr>
          <w:b/>
        </w:rPr>
        <w:t xml:space="preserve"> </w:t>
      </w:r>
      <w:r w:rsidRPr="00B21F8F">
        <w:rPr>
          <w:rStyle w:val="Code"/>
        </w:rPr>
        <w:t xml:space="preserve">B </w:t>
      </w:r>
      <w:r w:rsidRPr="00CF0F80">
        <w:t>is printed.</w:t>
      </w:r>
    </w:p>
    <w:p w14:paraId="5306B843" w14:textId="77777777" w:rsidR="00114F77" w:rsidRPr="00CF0F80" w:rsidRDefault="00114F77" w:rsidP="00114F77">
      <w:pPr>
        <w:pStyle w:val="Heading3"/>
      </w:pPr>
      <w:r w:rsidRPr="00CF0F80">
        <w:t>Character Type</w:t>
      </w:r>
    </w:p>
    <w:p w14:paraId="43D7C026" w14:textId="0F317489" w:rsidR="00114F77" w:rsidRPr="00CF0F80" w:rsidRDefault="00114F77" w:rsidP="00114F77">
      <w:r w:rsidRPr="00CF0F80">
        <w:t xml:space="preserve">Character type is a </w:t>
      </w:r>
      <w:r w:rsidRPr="00CF0F80">
        <w:rPr>
          <w:b/>
        </w:rPr>
        <w:t>single character</w:t>
      </w:r>
      <w:r w:rsidRPr="00CF0F80">
        <w:t xml:space="preserve"> (16-bit number of a Unicode table character). It is declared in C# with the keyword </w:t>
      </w:r>
      <w:r w:rsidRPr="00B21F8F">
        <w:rPr>
          <w:rStyle w:val="Code"/>
        </w:rPr>
        <w:t>char</w:t>
      </w:r>
      <w:r w:rsidRPr="00CF0F80">
        <w:t xml:space="preserve">. </w:t>
      </w:r>
      <w:r w:rsidRPr="00CF0F80">
        <w:rPr>
          <w:b/>
        </w:rPr>
        <w:t>The</w:t>
      </w:r>
      <w:r w:rsidRPr="00CF0F80">
        <w:t xml:space="preserve"> </w:t>
      </w:r>
      <w:r w:rsidRPr="00CF0F80">
        <w:rPr>
          <w:b/>
        </w:rPr>
        <w:t>Unicode table</w:t>
      </w:r>
      <w:r w:rsidRPr="00CF0F80">
        <w:t xml:space="preserve"> is a technological standard that represents any character (letter, punctuation, etc.) from all human languages as writing systems (all languages and alphabets) with an integer or a sequence of integers. More about the </w:t>
      </w:r>
      <w:r w:rsidRPr="00CF0F80">
        <w:rPr>
          <w:b/>
        </w:rPr>
        <w:t>Unicode</w:t>
      </w:r>
      <w:r w:rsidRPr="00CF0F80">
        <w:t xml:space="preserve"> table can be </w:t>
      </w:r>
      <w:r w:rsidRPr="00CF0F80">
        <w:lastRenderedPageBreak/>
        <w:t>found in the chapter "</w:t>
      </w:r>
      <w:hyperlink w:anchor="Chapter_13_Strings_and_Text_Processing" w:history="1">
        <w:r w:rsidRPr="00CF0F80">
          <w:rPr>
            <w:color w:val="0000FF"/>
            <w:u w:val="single"/>
          </w:rPr>
          <w:t>Strings and Text Processing</w:t>
        </w:r>
      </w:hyperlink>
      <w:r w:rsidRPr="00CF0F80">
        <w:t xml:space="preserve">". The smallest possible value of a </w:t>
      </w:r>
      <w:r w:rsidRPr="00B21F8F">
        <w:rPr>
          <w:rStyle w:val="Code"/>
        </w:rPr>
        <w:t>char</w:t>
      </w:r>
      <w:r w:rsidRPr="00CF0F80">
        <w:t xml:space="preserve"> variable is </w:t>
      </w:r>
      <w:r w:rsidRPr="00B21F8F">
        <w:rPr>
          <w:rStyle w:val="Code"/>
        </w:rPr>
        <w:t>0</w:t>
      </w:r>
      <w:r w:rsidRPr="00CF0F80">
        <w:t xml:space="preserve">, and the largest one is 65535. The values of type </w:t>
      </w:r>
      <w:r w:rsidRPr="00B21F8F">
        <w:rPr>
          <w:rStyle w:val="Code"/>
        </w:rPr>
        <w:t>char</w:t>
      </w:r>
      <w:r w:rsidRPr="00CF0F80">
        <w:t xml:space="preserve"> are letters or other </w:t>
      </w:r>
      <w:r w:rsidR="008B1F36" w:rsidRPr="00CF0F80">
        <w:t>characters and</w:t>
      </w:r>
      <w:r w:rsidRPr="00CF0F80">
        <w:t xml:space="preserve"> are enclosed in apostrophes.</w:t>
      </w:r>
    </w:p>
    <w:p w14:paraId="46F35B87" w14:textId="77777777" w:rsidR="00114F77" w:rsidRPr="00CF0F80" w:rsidRDefault="00114F77" w:rsidP="00114F77">
      <w:pPr>
        <w:pStyle w:val="Heading4"/>
      </w:pPr>
      <w:r w:rsidRPr="00CF0F80">
        <w:t>Character Type – Example</w:t>
      </w:r>
    </w:p>
    <w:p w14:paraId="010B2F33" w14:textId="77777777" w:rsidR="00114F77" w:rsidRPr="00CF0F80" w:rsidRDefault="00114F77" w:rsidP="00114F77">
      <w:pPr>
        <w:spacing w:after="120"/>
      </w:pPr>
      <w:r w:rsidRPr="00CF0F80">
        <w:t xml:space="preserve">Consider an example in which we declare one variable of type </w:t>
      </w:r>
      <w:r w:rsidRPr="00B21F8F">
        <w:rPr>
          <w:rStyle w:val="Code"/>
        </w:rPr>
        <w:t>char</w:t>
      </w:r>
      <w:r w:rsidRPr="00CF0F80">
        <w:t xml:space="preserve">, initialize it with value </w:t>
      </w:r>
      <w:r w:rsidRPr="00B21F8F">
        <w:rPr>
          <w:rStyle w:val="Code"/>
        </w:rPr>
        <w:t>'a'</w:t>
      </w:r>
      <w:r w:rsidRPr="00CF0F80">
        <w:t xml:space="preserve">, then </w:t>
      </w:r>
      <w:r w:rsidRPr="00B21F8F">
        <w:rPr>
          <w:rStyle w:val="Code"/>
        </w:rPr>
        <w:t>'b'</w:t>
      </w:r>
      <w:r w:rsidRPr="00CF0F80">
        <w:t xml:space="preserve">, then </w:t>
      </w:r>
      <w:r w:rsidRPr="00B21F8F">
        <w:rPr>
          <w:rStyle w:val="Code"/>
        </w:rPr>
        <w:t xml:space="preserve">'A' </w:t>
      </w:r>
      <w:r w:rsidRPr="00CF0F80">
        <w:t>and print the Unicode values of these letter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4F5C5E36" w14:textId="77777777" w:rsidTr="008B1F36">
        <w:tc>
          <w:tcPr>
            <w:tcW w:w="9668" w:type="dxa"/>
          </w:tcPr>
          <w:p w14:paraId="251E733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a variable</w:t>
            </w:r>
          </w:p>
          <w:p w14:paraId="1C3808D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14:paraId="2CB6D92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14:paraId="1C2C1A53" w14:textId="6B8349D3"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14:paraId="62FA97E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b'</w:t>
            </w:r>
            <w:r w:rsidRPr="001632DC">
              <w:rPr>
                <w:rFonts w:ascii="Consolas" w:hAnsi="Consolas" w:cs="Consolas"/>
                <w:noProof/>
                <w:color w:val="000000"/>
                <w:sz w:val="22"/>
                <w:szCs w:val="22"/>
                <w:highlight w:val="white"/>
              </w:rPr>
              <w:t>;</w:t>
            </w:r>
          </w:p>
          <w:p w14:paraId="416B4E01" w14:textId="66692179"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14:paraId="4C9C55D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14:paraId="15A48E40" w14:textId="35AA43DB"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14:paraId="64F1F99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3201664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7ABEA49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code of 'a' is: 97</w:t>
            </w:r>
          </w:p>
          <w:p w14:paraId="7EBDF28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code of 'b' is: 98</w:t>
            </w:r>
          </w:p>
          <w:p w14:paraId="580EEB0E"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highlight w:val="white"/>
              </w:rPr>
              <w:t>// The code of 'A' is: 65</w:t>
            </w:r>
          </w:p>
        </w:tc>
      </w:tr>
    </w:tbl>
    <w:p w14:paraId="25972D90" w14:textId="77777777" w:rsidR="00114F77" w:rsidRPr="00CF0F80" w:rsidRDefault="00114F77" w:rsidP="00114F77">
      <w:pPr>
        <w:pStyle w:val="Heading3"/>
      </w:pPr>
      <w:bookmarkStart w:id="85" w:name="_Strings"/>
      <w:bookmarkEnd w:id="85"/>
      <w:r w:rsidRPr="00CF0F80">
        <w:t>Strings</w:t>
      </w:r>
    </w:p>
    <w:p w14:paraId="33BBAF07" w14:textId="77777777" w:rsidR="00114F77" w:rsidRPr="00CF0F80" w:rsidRDefault="00114F77" w:rsidP="00114F77">
      <w:r w:rsidRPr="00CF0F80">
        <w:rPr>
          <w:b/>
        </w:rPr>
        <w:t>Strings are sequences of characters</w:t>
      </w:r>
      <w:r w:rsidRPr="00CF0F80">
        <w:t xml:space="preserve">. In </w:t>
      </w:r>
      <w:r w:rsidRPr="00CF0F80">
        <w:rPr>
          <w:noProof/>
        </w:rPr>
        <w:t>C#</w:t>
      </w:r>
      <w:r w:rsidRPr="00CF0F80">
        <w:t xml:space="preserve"> they are declared by the keyword </w:t>
      </w:r>
      <w:r w:rsidRPr="00B21F8F">
        <w:rPr>
          <w:rStyle w:val="Code"/>
        </w:rPr>
        <w:t>string</w:t>
      </w:r>
      <w:r w:rsidRPr="00CF0F80">
        <w:t xml:space="preserve">. Their default value is </w:t>
      </w:r>
      <w:r w:rsidRPr="00B21F8F">
        <w:rPr>
          <w:rStyle w:val="Code"/>
        </w:rPr>
        <w:t>null</w:t>
      </w:r>
      <w:r w:rsidRPr="00CF0F80">
        <w:t>. Strings are enclosed in quotation marks. Various text-processing operations can be performed using strings: concatenation (joining one string with another), splitting by a given separator, searching, replacement of characters and others. More information about text processing can be found in the chapter "</w:t>
      </w:r>
      <w:hyperlink w:anchor="Chapter_13_Strings_and_Text_Processing" w:history="1">
        <w:r w:rsidRPr="00CF0F80">
          <w:rPr>
            <w:color w:val="0000FF"/>
            <w:u w:val="single"/>
          </w:rPr>
          <w:t>Strings and Text Processing</w:t>
        </w:r>
      </w:hyperlink>
      <w:r w:rsidRPr="00CF0F80">
        <w:t>"</w:t>
      </w:r>
      <w:r w:rsidRPr="00CF0F80">
        <w:rPr>
          <w:lang w:val="bg-BG"/>
        </w:rPr>
        <w:t>,</w:t>
      </w:r>
      <w:r w:rsidRPr="00CF0F80">
        <w:t xml:space="preserve"> where you will find detailed explanation on what a string is, what its applications are and how we can use it.</w:t>
      </w:r>
    </w:p>
    <w:p w14:paraId="42365E7C" w14:textId="77777777" w:rsidR="00114F77" w:rsidRPr="00CF0F80" w:rsidRDefault="00114F77" w:rsidP="00114F77">
      <w:pPr>
        <w:pStyle w:val="Heading4"/>
      </w:pPr>
      <w:r w:rsidRPr="00CF0F80">
        <w:t>Strings – Example</w:t>
      </w:r>
    </w:p>
    <w:p w14:paraId="3AD384B4" w14:textId="77777777" w:rsidR="00114F77" w:rsidRPr="00CF0F80" w:rsidRDefault="00114F77" w:rsidP="00114F77">
      <w:pPr>
        <w:spacing w:after="120"/>
      </w:pPr>
      <w:r w:rsidRPr="00CF0F80">
        <w:t xml:space="preserve">Consider an example in which we declare several variables of </w:t>
      </w:r>
      <w:r w:rsidRPr="00CF0F80">
        <w:rPr>
          <w:noProof/>
        </w:rPr>
        <w:t xml:space="preserve">type </w:t>
      </w:r>
      <w:r w:rsidRPr="00B21F8F">
        <w:rPr>
          <w:rStyle w:val="Code"/>
        </w:rPr>
        <w:t>string</w:t>
      </w:r>
      <w:r w:rsidRPr="00CF0F80">
        <w:rPr>
          <w:noProof/>
        </w:rPr>
        <w:t>,</w:t>
      </w:r>
      <w:r w:rsidRPr="00CF0F80">
        <w:t xml:space="preserve"> initialize them and print their values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53D49534" w14:textId="77777777" w:rsidTr="008B1F36">
        <w:tc>
          <w:tcPr>
            <w:tcW w:w="9668" w:type="dxa"/>
          </w:tcPr>
          <w:p w14:paraId="5F96B61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14:paraId="33D3B1B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14:paraId="5B55D03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Smith"</w:t>
            </w:r>
            <w:r w:rsidRPr="001632DC">
              <w:rPr>
                <w:rFonts w:ascii="Consolas" w:hAnsi="Consolas" w:cs="Consolas"/>
                <w:noProof/>
                <w:color w:val="000000"/>
                <w:sz w:val="22"/>
                <w:szCs w:val="22"/>
                <w:highlight w:val="white"/>
              </w:rPr>
              <w:t>;</w:t>
            </w:r>
          </w:p>
          <w:p w14:paraId="0622795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ullName = firstName + </w:t>
            </w:r>
            <w:r w:rsidRPr="001632DC">
              <w:rPr>
                <w:rFonts w:ascii="Consolas" w:hAnsi="Consolas" w:cs="Consolas"/>
                <w:noProof/>
                <w:color w:val="A31515"/>
                <w:sz w:val="22"/>
                <w:szCs w:val="22"/>
                <w:highlight w:val="white"/>
              </w:rPr>
              <w:t>" "</w:t>
            </w:r>
            <w:r w:rsidRPr="001632DC">
              <w:rPr>
                <w:rFonts w:ascii="Consolas" w:hAnsi="Consolas" w:cs="Consolas"/>
                <w:noProof/>
                <w:color w:val="000000"/>
                <w:sz w:val="22"/>
                <w:szCs w:val="22"/>
                <w:highlight w:val="white"/>
              </w:rPr>
              <w:t xml:space="preserve"> + lastName;</w:t>
            </w:r>
          </w:p>
          <w:p w14:paraId="73950B5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14:paraId="37E1E10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Hello, "</w:t>
            </w:r>
            <w:r w:rsidRPr="001632DC">
              <w:rPr>
                <w:rFonts w:ascii="Consolas" w:hAnsi="Consolas" w:cs="Consolas"/>
                <w:noProof/>
                <w:color w:val="000000"/>
                <w:sz w:val="22"/>
                <w:szCs w:val="22"/>
                <w:highlight w:val="white"/>
              </w:rPr>
              <w:t xml:space="preserve"> + firstName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14:paraId="6F8389B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Your full name is "</w:t>
            </w:r>
            <w:r w:rsidRPr="001632DC">
              <w:rPr>
                <w:rFonts w:ascii="Consolas" w:hAnsi="Consolas" w:cs="Consolas"/>
                <w:noProof/>
                <w:color w:val="000000"/>
                <w:sz w:val="22"/>
                <w:szCs w:val="22"/>
                <w:highlight w:val="white"/>
              </w:rPr>
              <w:t xml:space="preserve"> + fullName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14:paraId="2446EABA" w14:textId="77777777" w:rsidR="00114F77" w:rsidRPr="008B1F36" w:rsidRDefault="00114F77" w:rsidP="00114F77">
            <w:pPr>
              <w:autoSpaceDE w:val="0"/>
              <w:autoSpaceDN w:val="0"/>
              <w:adjustRightInd w:val="0"/>
              <w:spacing w:before="0"/>
              <w:rPr>
                <w:rFonts w:ascii="Consolas" w:hAnsi="Consolas" w:cs="Consolas"/>
                <w:noProof/>
                <w:color w:val="000000"/>
                <w:sz w:val="14"/>
                <w:szCs w:val="14"/>
                <w:highlight w:val="white"/>
              </w:rPr>
            </w:pPr>
          </w:p>
          <w:p w14:paraId="4FA7B2B8"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6F800BD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llo, John!</w:t>
            </w:r>
          </w:p>
          <w:p w14:paraId="1E523C00"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Your full name is John Smith.</w:t>
            </w:r>
          </w:p>
        </w:tc>
      </w:tr>
    </w:tbl>
    <w:p w14:paraId="1D6CD77D" w14:textId="77777777" w:rsidR="00114F77" w:rsidRPr="00CF0F80" w:rsidRDefault="00114F77" w:rsidP="00114F77">
      <w:pPr>
        <w:pStyle w:val="Heading3"/>
      </w:pPr>
      <w:bookmarkStart w:id="86" w:name="_Object_Type"/>
      <w:bookmarkEnd w:id="86"/>
      <w:r w:rsidRPr="00CF0F80">
        <w:lastRenderedPageBreak/>
        <w:t>Object Type</w:t>
      </w:r>
    </w:p>
    <w:p w14:paraId="7393A9F4" w14:textId="77777777" w:rsidR="00114F77" w:rsidRPr="00CF0F80" w:rsidRDefault="00114F77" w:rsidP="00114F77">
      <w:r w:rsidRPr="00CF0F80">
        <w:t xml:space="preserve">Object type is a special type, which is the parent of all other types in the .NET Framework. Declared with the keyword </w:t>
      </w:r>
      <w:r w:rsidRPr="00B21F8F">
        <w:rPr>
          <w:rStyle w:val="Code"/>
        </w:rPr>
        <w:t>object</w:t>
      </w:r>
      <w:r w:rsidRPr="00CF0F80">
        <w:t xml:space="preserve">, it can take values from </w:t>
      </w:r>
      <w:r w:rsidRPr="00CF0F80">
        <w:rPr>
          <w:b/>
        </w:rPr>
        <w:t>any other type</w:t>
      </w:r>
      <w:r w:rsidRPr="00CF0F80">
        <w:t>. It is a reference type, i.e. an index (address) of a memory area which stores the actual value.</w:t>
      </w:r>
    </w:p>
    <w:p w14:paraId="02EBE3CA" w14:textId="77777777" w:rsidR="00114F77" w:rsidRPr="00CF0F80" w:rsidRDefault="00114F77" w:rsidP="00114F77">
      <w:pPr>
        <w:pStyle w:val="Heading4"/>
      </w:pPr>
      <w:r w:rsidRPr="00CF0F80">
        <w:t>Using Objects – Example</w:t>
      </w:r>
    </w:p>
    <w:p w14:paraId="2E8E7076" w14:textId="77777777" w:rsidR="00114F77" w:rsidRPr="00CF0F80" w:rsidRDefault="00114F77" w:rsidP="00114F77">
      <w:pPr>
        <w:spacing w:after="120"/>
      </w:pPr>
      <w:r w:rsidRPr="00CF0F80">
        <w:t xml:space="preserve">Consider an example in which we declare several variables of </w:t>
      </w:r>
      <w:r w:rsidRPr="00CF0F80">
        <w:rPr>
          <w:noProof/>
        </w:rPr>
        <w:t xml:space="preserve">type </w:t>
      </w:r>
      <w:r w:rsidRPr="00B21F8F">
        <w:rPr>
          <w:rStyle w:val="Code"/>
        </w:rPr>
        <w:t>object</w:t>
      </w:r>
      <w:r w:rsidRPr="00CF0F80">
        <w:rPr>
          <w:noProof/>
        </w:rPr>
        <w:t>,</w:t>
      </w:r>
      <w:r w:rsidRPr="00CF0F80">
        <w:t xml:space="preserve"> initialize them and print their values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665F2156" w14:textId="77777777" w:rsidTr="008B1F36">
        <w:tc>
          <w:tcPr>
            <w:tcW w:w="9668" w:type="dxa"/>
          </w:tcPr>
          <w:p w14:paraId="297D1B9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14:paraId="3F9732B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container1 = 5;</w:t>
            </w:r>
          </w:p>
          <w:p w14:paraId="268244D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container2 = </w:t>
            </w:r>
            <w:r w:rsidRPr="001632DC">
              <w:rPr>
                <w:rFonts w:ascii="Consolas" w:hAnsi="Consolas" w:cs="Consolas"/>
                <w:noProof/>
                <w:color w:val="A31515"/>
                <w:sz w:val="22"/>
                <w:szCs w:val="22"/>
                <w:highlight w:val="white"/>
              </w:rPr>
              <w:t>"Five"</w:t>
            </w:r>
            <w:r w:rsidRPr="001632DC">
              <w:rPr>
                <w:rFonts w:ascii="Consolas" w:hAnsi="Consolas" w:cs="Consolas"/>
                <w:noProof/>
                <w:color w:val="000000"/>
                <w:sz w:val="22"/>
                <w:szCs w:val="22"/>
                <w:highlight w:val="white"/>
              </w:rPr>
              <w:t>;</w:t>
            </w:r>
          </w:p>
          <w:p w14:paraId="6E96DCB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2C9D592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14:paraId="2B72FC5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value of container1 is: "</w:t>
            </w:r>
            <w:r w:rsidRPr="001632DC">
              <w:rPr>
                <w:rFonts w:ascii="Consolas" w:hAnsi="Consolas" w:cs="Consolas"/>
                <w:noProof/>
                <w:color w:val="000000"/>
                <w:sz w:val="22"/>
                <w:szCs w:val="22"/>
                <w:highlight w:val="white"/>
              </w:rPr>
              <w:t xml:space="preserve"> + container1);</w:t>
            </w:r>
          </w:p>
          <w:p w14:paraId="7546C1F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value of container2 is: "</w:t>
            </w:r>
            <w:r w:rsidRPr="001632DC">
              <w:rPr>
                <w:rFonts w:ascii="Consolas" w:hAnsi="Consolas" w:cs="Consolas"/>
                <w:noProof/>
                <w:color w:val="000000"/>
                <w:sz w:val="22"/>
                <w:szCs w:val="22"/>
                <w:highlight w:val="white"/>
              </w:rPr>
              <w:t xml:space="preserve"> + container2);</w:t>
            </w:r>
          </w:p>
          <w:p w14:paraId="368CC57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5180A69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4F83134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value of container</w:t>
            </w:r>
            <w:r>
              <w:rPr>
                <w:rFonts w:ascii="Consolas" w:hAnsi="Consolas" w:cs="Consolas"/>
                <w:noProof/>
                <w:color w:val="008000"/>
                <w:sz w:val="22"/>
                <w:szCs w:val="22"/>
                <w:highlight w:val="white"/>
              </w:rPr>
              <w:t>1</w:t>
            </w:r>
            <w:r w:rsidRPr="001632DC">
              <w:rPr>
                <w:rFonts w:ascii="Consolas" w:hAnsi="Consolas" w:cs="Consolas"/>
                <w:noProof/>
                <w:color w:val="008000"/>
                <w:sz w:val="22"/>
                <w:szCs w:val="22"/>
                <w:highlight w:val="white"/>
              </w:rPr>
              <w:t xml:space="preserve"> is: 5</w:t>
            </w:r>
          </w:p>
          <w:p w14:paraId="7287FF6E"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The value of container2 is: Five.</w:t>
            </w:r>
          </w:p>
        </w:tc>
      </w:tr>
    </w:tbl>
    <w:p w14:paraId="6A8EBC2D" w14:textId="77777777" w:rsidR="00114F77" w:rsidRPr="00CF0F80" w:rsidRDefault="00114F77" w:rsidP="00114F77">
      <w:r w:rsidRPr="00CF0F80">
        <w:t xml:space="preserve">As you can see from the example, we can store the value of any other type in an </w:t>
      </w:r>
      <w:r w:rsidRPr="00B21F8F">
        <w:rPr>
          <w:rStyle w:val="Code"/>
        </w:rPr>
        <w:t>object</w:t>
      </w:r>
      <w:r w:rsidRPr="00CF0F80">
        <w:t xml:space="preserve"> type variable. This makes the </w:t>
      </w:r>
      <w:r w:rsidRPr="00B21F8F">
        <w:rPr>
          <w:rStyle w:val="Code"/>
        </w:rPr>
        <w:t>object</w:t>
      </w:r>
      <w:r w:rsidRPr="00CF0F80">
        <w:t xml:space="preserve"> type a universal data container.</w:t>
      </w:r>
    </w:p>
    <w:p w14:paraId="00D605AF" w14:textId="77777777" w:rsidR="00114F77" w:rsidRPr="00CF0F80" w:rsidRDefault="00114F77" w:rsidP="00114F77">
      <w:pPr>
        <w:pStyle w:val="Heading3"/>
      </w:pPr>
      <w:r w:rsidRPr="00CF0F80">
        <w:rPr>
          <w:noProof/>
        </w:rPr>
        <w:t>Nullable</w:t>
      </w:r>
      <w:r w:rsidRPr="00CF0F80">
        <w:t xml:space="preserve"> Types</w:t>
      </w:r>
    </w:p>
    <w:p w14:paraId="2DA4BD4D" w14:textId="77777777" w:rsidR="00114F77" w:rsidRPr="00CF0F80" w:rsidRDefault="00114F77" w:rsidP="00114F77">
      <w:r w:rsidRPr="00CF0F80">
        <w:rPr>
          <w:b/>
          <w:noProof/>
        </w:rPr>
        <w:t>Nullable</w:t>
      </w:r>
      <w:r w:rsidRPr="00CF0F80">
        <w:rPr>
          <w:b/>
        </w:rPr>
        <w:t xml:space="preserve"> types</w:t>
      </w:r>
      <w:r w:rsidRPr="00CF0F80">
        <w:t xml:space="preserve"> are specific </w:t>
      </w:r>
      <w:r w:rsidRPr="00CF0F80">
        <w:rPr>
          <w:b/>
        </w:rPr>
        <w:t>wrappers</w:t>
      </w:r>
      <w:r w:rsidRPr="00CF0F80">
        <w:t xml:space="preserve"> around the value types (as </w:t>
      </w:r>
      <w:r w:rsidRPr="00B21F8F">
        <w:rPr>
          <w:rStyle w:val="Code"/>
        </w:rPr>
        <w:t>int</w:t>
      </w:r>
      <w:r w:rsidRPr="00CF0F80">
        <w:t xml:space="preserve">, </w:t>
      </w:r>
      <w:r w:rsidRPr="00B21F8F">
        <w:rPr>
          <w:rStyle w:val="Code"/>
        </w:rPr>
        <w:t>double</w:t>
      </w:r>
      <w:r w:rsidRPr="00CF0F80">
        <w:t xml:space="preserve"> and </w:t>
      </w:r>
      <w:r w:rsidRPr="00B21F8F">
        <w:rPr>
          <w:rStyle w:val="Code"/>
        </w:rPr>
        <w:t>bool</w:t>
      </w:r>
      <w:r w:rsidRPr="00CF0F80">
        <w:t xml:space="preserve">) that allow storing data with a </w:t>
      </w:r>
      <w:r w:rsidRPr="00B21F8F">
        <w:rPr>
          <w:rStyle w:val="Code"/>
        </w:rPr>
        <w:t>null</w:t>
      </w:r>
      <w:r w:rsidRPr="00CF0F80">
        <w:t xml:space="preserve"> value. This provides opportunity for types that generally do not allow lack of value (i.e. value </w:t>
      </w:r>
      <w:r w:rsidRPr="00B21F8F">
        <w:rPr>
          <w:rStyle w:val="Code"/>
        </w:rPr>
        <w:t>null</w:t>
      </w:r>
      <w:r w:rsidRPr="00CF0F80">
        <w:t xml:space="preserve">) to be used as reference types and to accept both normal values and the special one </w:t>
      </w:r>
      <w:r w:rsidRPr="00B21F8F">
        <w:rPr>
          <w:rStyle w:val="Code"/>
        </w:rPr>
        <w:t>null</w:t>
      </w:r>
      <w:r w:rsidRPr="00CF0F80">
        <w:t xml:space="preserve">. </w:t>
      </w:r>
      <w:proofErr w:type="gramStart"/>
      <w:r w:rsidRPr="00CF0F80">
        <w:t>Thus</w:t>
      </w:r>
      <w:proofErr w:type="gramEnd"/>
      <w:r w:rsidRPr="00CF0F80">
        <w:t xml:space="preserve"> </w:t>
      </w:r>
      <w:r w:rsidRPr="00CF0F80">
        <w:rPr>
          <w:noProof/>
        </w:rPr>
        <w:t>nullable</w:t>
      </w:r>
      <w:r w:rsidRPr="00CF0F80">
        <w:t xml:space="preserve"> types </w:t>
      </w:r>
      <w:r w:rsidRPr="00CF0F80">
        <w:rPr>
          <w:b/>
        </w:rPr>
        <w:t>hold an optional value</w:t>
      </w:r>
      <w:r w:rsidRPr="00CF0F80">
        <w:t>.</w:t>
      </w:r>
    </w:p>
    <w:p w14:paraId="23FF0BB1" w14:textId="77777777" w:rsidR="00114F77" w:rsidRPr="00CF0F80" w:rsidRDefault="00114F77" w:rsidP="00114F77">
      <w:pPr>
        <w:spacing w:after="120"/>
      </w:pPr>
      <w:r w:rsidRPr="00CF0F80">
        <w:t xml:space="preserve">Wrapping a given type as </w:t>
      </w:r>
      <w:r w:rsidRPr="00CF0F80">
        <w:rPr>
          <w:noProof/>
        </w:rPr>
        <w:t>nullable</w:t>
      </w:r>
      <w:r w:rsidRPr="00CF0F80">
        <w:t xml:space="preserve"> can be done in two way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095AC6D7" w14:textId="77777777" w:rsidTr="008B1F36">
        <w:tc>
          <w:tcPr>
            <w:tcW w:w="9668" w:type="dxa"/>
          </w:tcPr>
          <w:p w14:paraId="0A7046A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Nullable</w:t>
            </w:r>
            <w:r w:rsidRPr="001632DC">
              <w:rPr>
                <w:rFonts w:ascii="Consolas" w:hAnsi="Consolas" w:cs="Consolas"/>
                <w:noProof/>
                <w:color w:val="000000"/>
                <w:sz w:val="22"/>
                <w:szCs w:val="22"/>
                <w:highlight w:val="white"/>
              </w:rPr>
              <w:t>&lt;</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gt; i1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14:paraId="105433FA"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i2 = i1;</w:t>
            </w:r>
          </w:p>
        </w:tc>
      </w:tr>
    </w:tbl>
    <w:p w14:paraId="7A8AED19" w14:textId="77777777" w:rsidR="00114F77" w:rsidRPr="00CF0F80" w:rsidRDefault="00114F77" w:rsidP="00114F77">
      <w:r w:rsidRPr="00CF0F80">
        <w:t>Both declarations are equivalent. The easiest way</w:t>
      </w:r>
      <w:r w:rsidRPr="00CF0F80">
        <w:rPr>
          <w:lang w:val="bg-BG"/>
        </w:rPr>
        <w:t xml:space="preserve"> </w:t>
      </w:r>
      <w:r w:rsidRPr="004868F6">
        <w:t>to perform this operation is</w:t>
      </w:r>
      <w:r w:rsidRPr="00CF0F80">
        <w:t xml:space="preserve"> to add a question mark (</w:t>
      </w:r>
      <w:r w:rsidRPr="00B21F8F">
        <w:rPr>
          <w:rStyle w:val="Code"/>
        </w:rPr>
        <w:t>?</w:t>
      </w:r>
      <w:r w:rsidRPr="00CF0F80">
        <w:t xml:space="preserve">) after the type, for example </w:t>
      </w:r>
      <w:r w:rsidRPr="00B21F8F">
        <w:rPr>
          <w:rStyle w:val="Code"/>
        </w:rPr>
        <w:t>int?</w:t>
      </w:r>
      <w:r w:rsidRPr="00CF0F80">
        <w:rPr>
          <w:noProof/>
        </w:rPr>
        <w:t>,</w:t>
      </w:r>
      <w:r w:rsidRPr="00CF0F80">
        <w:t xml:space="preserve"> the more difficult is to use the </w:t>
      </w:r>
      <w:r w:rsidRPr="00B21F8F">
        <w:rPr>
          <w:rStyle w:val="Code"/>
        </w:rPr>
        <w:t>Nullable&lt;…&gt;</w:t>
      </w:r>
      <w:r w:rsidRPr="00CF0F80">
        <w:t xml:space="preserve"> syntax.</w:t>
      </w:r>
    </w:p>
    <w:p w14:paraId="3EB6C91D" w14:textId="77777777" w:rsidR="00114F77" w:rsidRPr="00CF0F80" w:rsidRDefault="00114F77" w:rsidP="00114F77">
      <w:pPr>
        <w:spacing w:after="120"/>
      </w:pPr>
      <w:r w:rsidRPr="00CF0F80">
        <w:rPr>
          <w:noProof/>
        </w:rPr>
        <w:t>Nullable</w:t>
      </w:r>
      <w:r w:rsidRPr="00CF0F80">
        <w:t xml:space="preserve"> types are </w:t>
      </w:r>
      <w:r w:rsidRPr="00CF0F80">
        <w:rPr>
          <w:b/>
        </w:rPr>
        <w:t>reference types</w:t>
      </w:r>
      <w:r w:rsidRPr="00CF0F80">
        <w:t xml:space="preserve"> i.e. they are reference to an object in the dynamic memory, which contains their actual value. They may or may not have a value and can be used as normal primitive data types, but with some specifics, which are illustrated 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01B6C4DC" w14:textId="77777777" w:rsidTr="008B1F36">
        <w:tc>
          <w:tcPr>
            <w:tcW w:w="9668" w:type="dxa"/>
          </w:tcPr>
          <w:p w14:paraId="054E247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5;</w:t>
            </w:r>
          </w:p>
          <w:p w14:paraId="21DAD02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ni = i;</w:t>
            </w:r>
          </w:p>
          <w:p w14:paraId="626FAAC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 </w:t>
            </w:r>
            <w:r w:rsidRPr="001632DC">
              <w:rPr>
                <w:rFonts w:ascii="Consolas" w:hAnsi="Consolas" w:cs="Consolas"/>
                <w:noProof/>
                <w:color w:val="008000"/>
                <w:sz w:val="22"/>
                <w:szCs w:val="22"/>
                <w:highlight w:val="white"/>
              </w:rPr>
              <w:t>// 5</w:t>
            </w:r>
          </w:p>
          <w:p w14:paraId="70F85D6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0323231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i = ni; // this will fail to compile</w:t>
            </w:r>
          </w:p>
          <w:p w14:paraId="7605DC8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HasValue); </w:t>
            </w:r>
            <w:r w:rsidRPr="001632DC">
              <w:rPr>
                <w:rFonts w:ascii="Consolas" w:hAnsi="Consolas" w:cs="Consolas"/>
                <w:noProof/>
                <w:color w:val="008000"/>
                <w:sz w:val="22"/>
                <w:szCs w:val="22"/>
                <w:highlight w:val="white"/>
              </w:rPr>
              <w:t>// True</w:t>
            </w:r>
          </w:p>
          <w:p w14:paraId="59EA299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ni.Value;</w:t>
            </w:r>
          </w:p>
          <w:p w14:paraId="0749A0A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lastRenderedPageBreak/>
              <w:t>Console</w:t>
            </w:r>
            <w:r w:rsidRPr="001632DC">
              <w:rPr>
                <w:rFonts w:ascii="Consolas" w:hAnsi="Consolas" w:cs="Consolas"/>
                <w:noProof/>
                <w:color w:val="000000"/>
                <w:sz w:val="22"/>
                <w:szCs w:val="22"/>
                <w:highlight w:val="white"/>
              </w:rPr>
              <w:t xml:space="preserve">.WriteLine(i); </w:t>
            </w:r>
            <w:r w:rsidRPr="001632DC">
              <w:rPr>
                <w:rFonts w:ascii="Consolas" w:hAnsi="Consolas" w:cs="Consolas"/>
                <w:noProof/>
                <w:color w:val="008000"/>
                <w:sz w:val="22"/>
                <w:szCs w:val="22"/>
                <w:highlight w:val="white"/>
              </w:rPr>
              <w:t>// 5</w:t>
            </w:r>
          </w:p>
          <w:p w14:paraId="2EA40B1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664B547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ni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14:paraId="72F3450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HasValue); </w:t>
            </w:r>
            <w:r w:rsidRPr="001632DC">
              <w:rPr>
                <w:rFonts w:ascii="Consolas" w:hAnsi="Consolas" w:cs="Consolas"/>
                <w:noProof/>
                <w:color w:val="008000"/>
                <w:sz w:val="22"/>
                <w:szCs w:val="22"/>
                <w:highlight w:val="white"/>
              </w:rPr>
              <w:t>// False</w:t>
            </w:r>
          </w:p>
          <w:p w14:paraId="79ABC61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i = ni.Value; // System.InvalidOperationException</w:t>
            </w:r>
          </w:p>
          <w:p w14:paraId="4DDAD17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ni.GetValueOrDefault();</w:t>
            </w:r>
          </w:p>
          <w:p w14:paraId="5EA1D6B5"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 </w:t>
            </w:r>
            <w:r w:rsidRPr="001632DC">
              <w:rPr>
                <w:rFonts w:ascii="Consolas" w:hAnsi="Consolas" w:cs="Consolas"/>
                <w:noProof/>
                <w:color w:val="008000"/>
                <w:sz w:val="22"/>
                <w:szCs w:val="22"/>
                <w:highlight w:val="white"/>
              </w:rPr>
              <w:t>// 0</w:t>
            </w:r>
          </w:p>
        </w:tc>
      </w:tr>
    </w:tbl>
    <w:p w14:paraId="5BAADD00" w14:textId="02A8C6EC" w:rsidR="00114F77" w:rsidRPr="00CF0F80" w:rsidRDefault="00114F77" w:rsidP="00114F77">
      <w:r w:rsidRPr="00CF0F80">
        <w:lastRenderedPageBreak/>
        <w:t xml:space="preserve">The example above shows how a </w:t>
      </w:r>
      <w:r w:rsidRPr="00CF0F80">
        <w:rPr>
          <w:b/>
          <w:noProof/>
        </w:rPr>
        <w:t>nullable</w:t>
      </w:r>
      <w:r w:rsidRPr="00CF0F80">
        <w:rPr>
          <w:b/>
        </w:rPr>
        <w:t xml:space="preserve"> variable</w:t>
      </w:r>
      <w:r w:rsidRPr="00CF0F80">
        <w:t xml:space="preserve"> </w:t>
      </w:r>
      <w:r w:rsidRPr="00CF0F80">
        <w:rPr>
          <w:noProof/>
        </w:rPr>
        <w:t>(</w:t>
      </w:r>
      <w:r w:rsidRPr="00B21F8F">
        <w:rPr>
          <w:rStyle w:val="Code"/>
        </w:rPr>
        <w:t>int?</w:t>
      </w:r>
      <w:r w:rsidRPr="00CF0F80">
        <w:rPr>
          <w:noProof/>
        </w:rPr>
        <w:t xml:space="preserve">) </w:t>
      </w:r>
      <w:r w:rsidRPr="00CF0F80">
        <w:t xml:space="preserve">can have a value directly added even if the value is </w:t>
      </w:r>
      <w:r w:rsidRPr="00CF0F80">
        <w:rPr>
          <w:noProof/>
        </w:rPr>
        <w:t>non-nullable</w:t>
      </w:r>
      <w:r w:rsidRPr="00CF0F80">
        <w:t xml:space="preserve"> </w:t>
      </w:r>
      <w:r w:rsidRPr="00CF0F80">
        <w:rPr>
          <w:noProof/>
        </w:rPr>
        <w:t>(</w:t>
      </w:r>
      <w:r w:rsidRPr="00B21F8F">
        <w:rPr>
          <w:rStyle w:val="Code"/>
        </w:rPr>
        <w:t>int</w:t>
      </w:r>
      <w:r w:rsidRPr="00CF0F80">
        <w:rPr>
          <w:noProof/>
        </w:rPr>
        <w:t xml:space="preserve">). </w:t>
      </w:r>
      <w:r w:rsidRPr="00CF0F80">
        <w:t xml:space="preserve">The opposite is not directly possible. For this purpose, the </w:t>
      </w:r>
      <w:r w:rsidRPr="00CF0F80">
        <w:rPr>
          <w:noProof/>
        </w:rPr>
        <w:t>nullable</w:t>
      </w:r>
      <w:r w:rsidRPr="00CF0F80">
        <w:t xml:space="preserve"> types’ property </w:t>
      </w:r>
      <w:r w:rsidRPr="00B21F8F">
        <w:rPr>
          <w:rStyle w:val="Code"/>
        </w:rPr>
        <w:t>Value</w:t>
      </w:r>
      <w:r w:rsidRPr="00CF0F80">
        <w:t xml:space="preserve"> can be used. It returns the value stored in the </w:t>
      </w:r>
      <w:r w:rsidRPr="00CF0F80">
        <w:rPr>
          <w:noProof/>
        </w:rPr>
        <w:t>nullable</w:t>
      </w:r>
      <w:r w:rsidRPr="00CF0F80">
        <w:t xml:space="preserve"> type </w:t>
      </w:r>
      <w:r w:rsidR="008B1F36" w:rsidRPr="00CF0F80">
        <w:t>variable or</w:t>
      </w:r>
      <w:r w:rsidRPr="00CF0F80">
        <w:t xml:space="preserve"> produces an error </w:t>
      </w:r>
      <w:r w:rsidRPr="00CF0F80">
        <w:rPr>
          <w:noProof/>
        </w:rPr>
        <w:t>(</w:t>
      </w:r>
      <w:r w:rsidRPr="00B21F8F">
        <w:rPr>
          <w:rStyle w:val="Code"/>
        </w:rPr>
        <w:t>InvalidOperationException</w:t>
      </w:r>
      <w:r w:rsidRPr="00CF0F80">
        <w:rPr>
          <w:noProof/>
        </w:rPr>
        <w:t>)</w:t>
      </w:r>
      <w:r w:rsidRPr="00CF0F80">
        <w:t xml:space="preserve"> during program execution if the value is missing (</w:t>
      </w:r>
      <w:r w:rsidRPr="00B21F8F">
        <w:rPr>
          <w:rStyle w:val="Code"/>
        </w:rPr>
        <w:t>null</w:t>
      </w:r>
      <w:r w:rsidRPr="00CF0F80">
        <w:t xml:space="preserve">). In order to check whether a variable of </w:t>
      </w:r>
      <w:r w:rsidRPr="00CF0F80">
        <w:rPr>
          <w:noProof/>
        </w:rPr>
        <w:t>nullable</w:t>
      </w:r>
      <w:r w:rsidRPr="00CF0F80">
        <w:t xml:space="preserve"> type has a value assigned, we can use the Boolean property </w:t>
      </w:r>
      <w:r w:rsidRPr="00B21F8F">
        <w:rPr>
          <w:rStyle w:val="Code"/>
        </w:rPr>
        <w:t>HasValue</w:t>
      </w:r>
      <w:r w:rsidRPr="00CF0F80">
        <w:t xml:space="preserve">. Another useful method is </w:t>
      </w:r>
      <w:r w:rsidRPr="00B21F8F">
        <w:rPr>
          <w:rStyle w:val="Code"/>
        </w:rPr>
        <w:t>GetValueOrDefault()</w:t>
      </w:r>
      <w:r w:rsidRPr="00CF0F80">
        <w:t xml:space="preserve">. If the </w:t>
      </w:r>
      <w:r w:rsidRPr="00CF0F80">
        <w:rPr>
          <w:noProof/>
        </w:rPr>
        <w:t>nullable</w:t>
      </w:r>
      <w:r w:rsidRPr="00CF0F80">
        <w:t xml:space="preserve"> type variable has a value, this method will return its value, else it will return the default value for the </w:t>
      </w:r>
      <w:r w:rsidRPr="00CF0F80">
        <w:rPr>
          <w:noProof/>
        </w:rPr>
        <w:t>nullable</w:t>
      </w:r>
      <w:r w:rsidRPr="00CF0F80">
        <w:t xml:space="preserve"> type (most commonly </w:t>
      </w:r>
      <w:r w:rsidRPr="00B21F8F">
        <w:rPr>
          <w:rStyle w:val="Code"/>
        </w:rPr>
        <w:t>0</w:t>
      </w:r>
      <w:r w:rsidRPr="00CF0F80">
        <w:t>).</w:t>
      </w:r>
    </w:p>
    <w:p w14:paraId="44ED21DE" w14:textId="77777777" w:rsidR="00114F77" w:rsidRPr="00CF0F80" w:rsidRDefault="00114F77" w:rsidP="00114F77">
      <w:pPr>
        <w:spacing w:after="120"/>
      </w:pPr>
      <w:r w:rsidRPr="00CF0F80">
        <w:rPr>
          <w:noProof/>
        </w:rPr>
        <w:t>Nullable</w:t>
      </w:r>
      <w:r w:rsidRPr="00CF0F80">
        <w:t xml:space="preserve"> types are used for storing information, which is </w:t>
      </w:r>
      <w:r w:rsidRPr="00CF0F80">
        <w:rPr>
          <w:b/>
        </w:rPr>
        <w:t>not mandatory</w:t>
      </w:r>
      <w:r w:rsidRPr="00CF0F80">
        <w:t xml:space="preserve">. For example, if we want to store data for a student such as the first name and last name as mandatory and age as not required, we can use type </w:t>
      </w:r>
      <w:r w:rsidRPr="00B21F8F">
        <w:rPr>
          <w:rStyle w:val="Code"/>
        </w:rPr>
        <w:t>int?</w:t>
      </w:r>
      <w:r w:rsidRPr="00CF0F80">
        <w:rPr>
          <w:noProof/>
        </w:rPr>
        <w:t xml:space="preserve"> for the</w:t>
      </w:r>
      <w:r w:rsidRPr="00CF0F80">
        <w:t xml:space="preserve"> age vari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5BAB7FAD" w14:textId="77777777" w:rsidTr="008B1F36">
        <w:tc>
          <w:tcPr>
            <w:tcW w:w="9668" w:type="dxa"/>
          </w:tcPr>
          <w:p w14:paraId="58391C7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14:paraId="2205BA6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Smith"</w:t>
            </w:r>
            <w:r w:rsidRPr="001632DC">
              <w:rPr>
                <w:rFonts w:ascii="Consolas" w:hAnsi="Consolas" w:cs="Consolas"/>
                <w:noProof/>
                <w:color w:val="000000"/>
                <w:sz w:val="22"/>
                <w:szCs w:val="22"/>
                <w:highlight w:val="white"/>
              </w:rPr>
              <w:t>;</w:t>
            </w:r>
          </w:p>
          <w:p w14:paraId="50CCCB99"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ge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tc>
      </w:tr>
    </w:tbl>
    <w:p w14:paraId="5D4DFA8B" w14:textId="77777777" w:rsidR="00114F77" w:rsidRPr="00CF0F80" w:rsidRDefault="00114F77" w:rsidP="00114F77">
      <w:pPr>
        <w:pStyle w:val="Heading2"/>
      </w:pPr>
      <w:bookmarkStart w:id="87" w:name="_Toc357271630"/>
      <w:bookmarkStart w:id="88" w:name="_Toc418709333"/>
      <w:r w:rsidRPr="00CF0F80">
        <w:t>Variables</w:t>
      </w:r>
      <w:bookmarkEnd w:id="87"/>
      <w:bookmarkEnd w:id="88"/>
    </w:p>
    <w:p w14:paraId="13919984" w14:textId="0F9CC29C" w:rsidR="00114F77" w:rsidRPr="00CF0F80" w:rsidRDefault="00114F77" w:rsidP="00114F77">
      <w:r w:rsidRPr="00CF0F80">
        <w:t xml:space="preserve">After reviewing the main data types in C# let’s see how we can use them. In order to work with </w:t>
      </w:r>
      <w:r w:rsidR="008B1F36" w:rsidRPr="00CF0F80">
        <w:t>data,</w:t>
      </w:r>
      <w:r w:rsidRPr="00CF0F80">
        <w:t xml:space="preserve"> we should use </w:t>
      </w:r>
      <w:r w:rsidRPr="00CF0F80">
        <w:rPr>
          <w:b/>
        </w:rPr>
        <w:t>variables</w:t>
      </w:r>
      <w:r w:rsidRPr="00CF0F80">
        <w:t>. We have already seen their usage in the examples, but now let’s look at them in more detai</w:t>
      </w:r>
      <w:r>
        <w:t>l.</w:t>
      </w:r>
    </w:p>
    <w:p w14:paraId="53BB0976" w14:textId="77777777" w:rsidR="00114F77" w:rsidRPr="00CF0F80" w:rsidRDefault="00114F77" w:rsidP="00114F77">
      <w:r w:rsidRPr="00CF0F80">
        <w:t>A</w:t>
      </w:r>
      <w:r w:rsidRPr="00CF0F80">
        <w:rPr>
          <w:b/>
        </w:rPr>
        <w:t xml:space="preserve"> variable</w:t>
      </w:r>
      <w:r w:rsidRPr="00CF0F80">
        <w:t xml:space="preserve"> is a </w:t>
      </w:r>
      <w:r w:rsidRPr="00CF0F80">
        <w:rPr>
          <w:b/>
        </w:rPr>
        <w:t>container of information</w:t>
      </w:r>
      <w:r w:rsidRPr="00CF0F80">
        <w:t xml:space="preserve">, which can change its value. It provides means </w:t>
      </w:r>
      <w:r w:rsidRPr="00CF0F80">
        <w:rPr>
          <w:noProof/>
        </w:rPr>
        <w:t>for:</w:t>
      </w:r>
    </w:p>
    <w:p w14:paraId="4966C9A9" w14:textId="77777777" w:rsidR="00114F77" w:rsidRPr="00CF0F80" w:rsidRDefault="00114F77" w:rsidP="00114F77">
      <w:pPr>
        <w:numPr>
          <w:ilvl w:val="0"/>
          <w:numId w:val="9"/>
        </w:numPr>
      </w:pPr>
      <w:r w:rsidRPr="00CF0F80">
        <w:t>storing information;</w:t>
      </w:r>
    </w:p>
    <w:p w14:paraId="0753316A" w14:textId="77777777" w:rsidR="00114F77" w:rsidRPr="00CF0F80" w:rsidRDefault="00114F77" w:rsidP="00114F77">
      <w:pPr>
        <w:numPr>
          <w:ilvl w:val="0"/>
          <w:numId w:val="9"/>
        </w:numPr>
      </w:pPr>
      <w:r w:rsidRPr="00CF0F80">
        <w:t>retrieving the stored information;</w:t>
      </w:r>
    </w:p>
    <w:p w14:paraId="1D9B5AE5" w14:textId="77777777" w:rsidR="00114F77" w:rsidRPr="00CF0F80" w:rsidRDefault="00114F77" w:rsidP="00114F77">
      <w:pPr>
        <w:numPr>
          <w:ilvl w:val="0"/>
          <w:numId w:val="9"/>
        </w:numPr>
      </w:pPr>
      <w:r w:rsidRPr="00CF0F80">
        <w:rPr>
          <w:noProof/>
        </w:rPr>
        <w:t>modifying</w:t>
      </w:r>
      <w:r w:rsidRPr="00CF0F80">
        <w:t xml:space="preserve"> the stored information.</w:t>
      </w:r>
    </w:p>
    <w:p w14:paraId="6BFABD2F" w14:textId="77777777" w:rsidR="00114F77" w:rsidRPr="00CF0F80" w:rsidRDefault="00114F77" w:rsidP="00114F77">
      <w:r w:rsidRPr="00CF0F80">
        <w:t>In C# programming, you will use variables to store and process information all the time.</w:t>
      </w:r>
    </w:p>
    <w:p w14:paraId="0D38A48C" w14:textId="77777777" w:rsidR="00114F77" w:rsidRPr="00CF0F80" w:rsidRDefault="00114F77" w:rsidP="00114F77">
      <w:pPr>
        <w:pStyle w:val="Heading3"/>
      </w:pPr>
      <w:r w:rsidRPr="00CF0F80">
        <w:t>Characteristics of Variables</w:t>
      </w:r>
    </w:p>
    <w:p w14:paraId="510D34B3" w14:textId="77777777" w:rsidR="00114F77" w:rsidRPr="00CF0F80" w:rsidRDefault="00114F77" w:rsidP="00114F77">
      <w:r w:rsidRPr="00CF0F80">
        <w:t>Variables are characterized by:</w:t>
      </w:r>
    </w:p>
    <w:p w14:paraId="02AB8675" w14:textId="77777777" w:rsidR="00114F77" w:rsidRPr="00CF0F80" w:rsidRDefault="00114F77" w:rsidP="00114F77">
      <w:pPr>
        <w:numPr>
          <w:ilvl w:val="0"/>
          <w:numId w:val="9"/>
        </w:numPr>
      </w:pPr>
      <w:r w:rsidRPr="00CF0F80">
        <w:rPr>
          <w:b/>
        </w:rPr>
        <w:t>name</w:t>
      </w:r>
      <w:r w:rsidRPr="00CF0F80">
        <w:t xml:space="preserve"> (identifier), for example </w:t>
      </w:r>
      <w:r w:rsidRPr="00B21F8F">
        <w:rPr>
          <w:rStyle w:val="Code"/>
        </w:rPr>
        <w:t>age</w:t>
      </w:r>
      <w:r w:rsidRPr="00CF0F80">
        <w:t>;</w:t>
      </w:r>
    </w:p>
    <w:p w14:paraId="0951D84D" w14:textId="77777777" w:rsidR="00114F77" w:rsidRPr="00CF0F80" w:rsidRDefault="00114F77" w:rsidP="00114F77">
      <w:pPr>
        <w:numPr>
          <w:ilvl w:val="0"/>
          <w:numId w:val="9"/>
        </w:numPr>
      </w:pPr>
      <w:r w:rsidRPr="00CF0F80">
        <w:rPr>
          <w:b/>
        </w:rPr>
        <w:t>type</w:t>
      </w:r>
      <w:r w:rsidRPr="00CF0F80">
        <w:t xml:space="preserve"> (of the information preserved in them), for example</w:t>
      </w:r>
      <w:r w:rsidRPr="00CF0F80">
        <w:rPr>
          <w:noProof/>
        </w:rPr>
        <w:t xml:space="preserve"> </w:t>
      </w:r>
      <w:r w:rsidRPr="00B21F8F">
        <w:rPr>
          <w:rStyle w:val="Code"/>
        </w:rPr>
        <w:t>int</w:t>
      </w:r>
      <w:r w:rsidRPr="00CF0F80">
        <w:rPr>
          <w:noProof/>
        </w:rPr>
        <w:t>;</w:t>
      </w:r>
    </w:p>
    <w:p w14:paraId="23E3B261" w14:textId="77777777" w:rsidR="00114F77" w:rsidRPr="00CF0F80" w:rsidRDefault="00114F77" w:rsidP="00114F77">
      <w:pPr>
        <w:numPr>
          <w:ilvl w:val="0"/>
          <w:numId w:val="9"/>
        </w:numPr>
      </w:pPr>
      <w:r w:rsidRPr="00CF0F80">
        <w:rPr>
          <w:b/>
          <w:noProof/>
        </w:rPr>
        <w:t>value</w:t>
      </w:r>
      <w:r w:rsidRPr="00CF0F80">
        <w:t xml:space="preserve"> (stored information), for example </w:t>
      </w:r>
      <w:r w:rsidRPr="00B21F8F">
        <w:rPr>
          <w:rStyle w:val="Code"/>
        </w:rPr>
        <w:t>25</w:t>
      </w:r>
      <w:r w:rsidRPr="00CF0F80">
        <w:t>.</w:t>
      </w:r>
    </w:p>
    <w:p w14:paraId="713F0ABE" w14:textId="77777777" w:rsidR="00114F77" w:rsidRPr="00CF0F80" w:rsidRDefault="00114F77" w:rsidP="00114F77">
      <w:r w:rsidRPr="00CF0F80">
        <w:t xml:space="preserve">A </w:t>
      </w:r>
      <w:r w:rsidRPr="00CF0F80">
        <w:rPr>
          <w:b/>
        </w:rPr>
        <w:t>variable is a</w:t>
      </w:r>
      <w:r w:rsidRPr="00CF0F80">
        <w:t xml:space="preserve"> </w:t>
      </w:r>
      <w:r w:rsidRPr="00CF0F80">
        <w:rPr>
          <w:b/>
        </w:rPr>
        <w:t>named area of memory</w:t>
      </w:r>
      <w:r w:rsidRPr="00CF0F80">
        <w:t>, which stores a value from a particular data type, and that area of memory is accessible in the program by its name. Variables can be stored directly in the operational memory of the program (in the stack) or in the dynamic memory in which larger objects are stored (such as character strings and arrays).</w:t>
      </w:r>
    </w:p>
    <w:p w14:paraId="1A8C11FA" w14:textId="77777777" w:rsidR="00114F77" w:rsidRPr="00CF0F80" w:rsidRDefault="00114F77" w:rsidP="00114F77">
      <w:r w:rsidRPr="00CF0F80">
        <w:rPr>
          <w:b/>
        </w:rPr>
        <w:lastRenderedPageBreak/>
        <w:t>Primitive data types</w:t>
      </w:r>
      <w:r w:rsidRPr="00CF0F80">
        <w:t xml:space="preserve"> (numbers, </w:t>
      </w:r>
      <w:r w:rsidRPr="00B21F8F">
        <w:rPr>
          <w:rStyle w:val="Code"/>
        </w:rPr>
        <w:t>char</w:t>
      </w:r>
      <w:r w:rsidRPr="00CF0F80">
        <w:t xml:space="preserve">, </w:t>
      </w:r>
      <w:r w:rsidRPr="00B21F8F">
        <w:rPr>
          <w:rStyle w:val="Code"/>
        </w:rPr>
        <w:t>bool</w:t>
      </w:r>
      <w:r w:rsidRPr="00CF0F80">
        <w:t>) are called value types because they store their value directly in the program stack.</w:t>
      </w:r>
    </w:p>
    <w:p w14:paraId="0A9A51C1" w14:textId="77777777" w:rsidR="00114F77" w:rsidRPr="00CF0F80" w:rsidRDefault="00114F77" w:rsidP="00114F77">
      <w:r w:rsidRPr="00CF0F80">
        <w:rPr>
          <w:b/>
        </w:rPr>
        <w:t>Reference data types</w:t>
      </w:r>
      <w:r w:rsidRPr="00CF0F80">
        <w:t xml:space="preserve"> (such as strings, objects and arrays) are an address, pointing to the dynamic memory where their value is stored. They can be dynamically allocated and released i.e. their size is not fixed in advance contrary to the case of value types.</w:t>
      </w:r>
    </w:p>
    <w:p w14:paraId="5D3F19DA" w14:textId="77777777" w:rsidR="00114F77" w:rsidRPr="00CF0F80" w:rsidRDefault="00114F77" w:rsidP="00114F77">
      <w:r w:rsidRPr="00CF0F80">
        <w:t>More information about the value and reference data types is provided in the section "</w:t>
      </w:r>
      <w:hyperlink w:anchor="_Value_and_Reference" w:history="1">
        <w:r w:rsidRPr="00CF0F80">
          <w:rPr>
            <w:color w:val="0000FF"/>
            <w:u w:val="single"/>
          </w:rPr>
          <w:t>Value and Reference Types</w:t>
        </w:r>
      </w:hyperlink>
      <w:r w:rsidRPr="00CF0F80">
        <w:t>".</w:t>
      </w:r>
    </w:p>
    <w:p w14:paraId="58CF97A3" w14:textId="77777777" w:rsidR="00114F77" w:rsidRPr="00CF0F80" w:rsidRDefault="00114F77" w:rsidP="00114F77">
      <w:pPr>
        <w:pStyle w:val="Heading3"/>
      </w:pPr>
      <w:r w:rsidRPr="00CF0F80">
        <w:t>Naming Variables – Rules</w:t>
      </w:r>
    </w:p>
    <w:p w14:paraId="2EF92115" w14:textId="77777777" w:rsidR="00114F77" w:rsidRPr="00CF0F80" w:rsidRDefault="00114F77" w:rsidP="00114F77">
      <w:r w:rsidRPr="00CF0F80">
        <w:t xml:space="preserve">When we want the compiler to allocate a memory area for some information which is used in our program we must provide a </w:t>
      </w:r>
      <w:r w:rsidRPr="00CF0F80">
        <w:rPr>
          <w:b/>
        </w:rPr>
        <w:t>name</w:t>
      </w:r>
      <w:r w:rsidRPr="00CF0F80">
        <w:t xml:space="preserve"> for it. It works like an identifier and allows referring to the relevant memory area.</w:t>
      </w:r>
    </w:p>
    <w:p w14:paraId="2676E671" w14:textId="77777777" w:rsidR="00114F77" w:rsidRPr="00CF0F80" w:rsidRDefault="00114F77" w:rsidP="00114F77">
      <w:r w:rsidRPr="00CF0F80">
        <w:t>The name of the variable can be any of our choice but must follow certain rules defined in the C# language specification:</w:t>
      </w:r>
    </w:p>
    <w:p w14:paraId="3A733F4A" w14:textId="77777777" w:rsidR="00114F77" w:rsidRPr="00CF0F80" w:rsidRDefault="00114F77" w:rsidP="00114F77">
      <w:pPr>
        <w:numPr>
          <w:ilvl w:val="0"/>
          <w:numId w:val="9"/>
        </w:numPr>
      </w:pPr>
      <w:r w:rsidRPr="00CF0F80">
        <w:t xml:space="preserve">Variable names can contain the letters </w:t>
      </w:r>
      <w:r w:rsidRPr="00B21F8F">
        <w:rPr>
          <w:rStyle w:val="Code"/>
        </w:rPr>
        <w:t>a</w:t>
      </w:r>
      <w:r w:rsidRPr="00CF0F80">
        <w:t>-</w:t>
      </w:r>
      <w:r w:rsidRPr="00B21F8F">
        <w:rPr>
          <w:rStyle w:val="Code"/>
        </w:rPr>
        <w:t>z</w:t>
      </w:r>
      <w:r w:rsidRPr="00CF0F80">
        <w:t xml:space="preserve">, </w:t>
      </w:r>
      <w:r w:rsidRPr="00B21F8F">
        <w:rPr>
          <w:rStyle w:val="Code"/>
        </w:rPr>
        <w:t>A</w:t>
      </w:r>
      <w:r w:rsidRPr="00CF0F80">
        <w:t>-</w:t>
      </w:r>
      <w:r w:rsidRPr="00B21F8F">
        <w:rPr>
          <w:rStyle w:val="Code"/>
        </w:rPr>
        <w:t>Z</w:t>
      </w:r>
      <w:r w:rsidRPr="00CF0F80">
        <w:t xml:space="preserve">, the digits </w:t>
      </w:r>
      <w:r w:rsidRPr="00B21F8F">
        <w:rPr>
          <w:rStyle w:val="Code"/>
        </w:rPr>
        <w:t>0</w:t>
      </w:r>
      <w:r w:rsidRPr="00CF0F80">
        <w:t>-</w:t>
      </w:r>
      <w:r w:rsidRPr="00B21F8F">
        <w:rPr>
          <w:rStyle w:val="Code"/>
        </w:rPr>
        <w:t>9</w:t>
      </w:r>
      <w:r w:rsidRPr="00CF0F80">
        <w:t xml:space="preserve"> as well as the character '</w:t>
      </w:r>
      <w:r w:rsidRPr="00B21F8F">
        <w:rPr>
          <w:rStyle w:val="Code"/>
        </w:rPr>
        <w:t>_</w:t>
      </w:r>
      <w:r w:rsidRPr="00CF0F80">
        <w:t>'.</w:t>
      </w:r>
    </w:p>
    <w:p w14:paraId="724FC33C" w14:textId="77777777" w:rsidR="00114F77" w:rsidRPr="00CF0F80" w:rsidRDefault="00114F77" w:rsidP="00114F77">
      <w:pPr>
        <w:numPr>
          <w:ilvl w:val="0"/>
          <w:numId w:val="9"/>
        </w:numPr>
      </w:pPr>
      <w:r w:rsidRPr="00CF0F80">
        <w:t>Variable names cannot start with a digit.</w:t>
      </w:r>
    </w:p>
    <w:p w14:paraId="7901CE54" w14:textId="77777777" w:rsidR="00114F77" w:rsidRPr="00CF0F80" w:rsidRDefault="00114F77" w:rsidP="00114F77">
      <w:pPr>
        <w:numPr>
          <w:ilvl w:val="0"/>
          <w:numId w:val="9"/>
        </w:numPr>
        <w:spacing w:after="120"/>
      </w:pPr>
      <w:r w:rsidRPr="00CF0F80">
        <w:t xml:space="preserve">Variable names cannot coincide with a </w:t>
      </w:r>
      <w:r w:rsidRPr="00CF0F80">
        <w:rPr>
          <w:b/>
        </w:rPr>
        <w:t>keyword</w:t>
      </w:r>
      <w:r w:rsidRPr="00CF0F80">
        <w:t xml:space="preserve"> of the C# language. For example, </w:t>
      </w:r>
      <w:r w:rsidRPr="00B21F8F">
        <w:rPr>
          <w:rStyle w:val="Code"/>
        </w:rPr>
        <w:t>base</w:t>
      </w:r>
      <w:r w:rsidRPr="00CF0F80">
        <w:t xml:space="preserve">, </w:t>
      </w:r>
      <w:r w:rsidRPr="00B21F8F">
        <w:rPr>
          <w:rStyle w:val="Code"/>
        </w:rPr>
        <w:t>char</w:t>
      </w:r>
      <w:r w:rsidRPr="00CF0F80">
        <w:t xml:space="preserve">, </w:t>
      </w:r>
      <w:r w:rsidRPr="00B21F8F">
        <w:rPr>
          <w:rStyle w:val="Code"/>
        </w:rPr>
        <w:t>default</w:t>
      </w:r>
      <w:r w:rsidRPr="00CF0F80">
        <w:t xml:space="preserve">, </w:t>
      </w:r>
      <w:r w:rsidRPr="00B21F8F">
        <w:rPr>
          <w:rStyle w:val="Code"/>
        </w:rPr>
        <w:t>int</w:t>
      </w:r>
      <w:r w:rsidRPr="00CF0F80">
        <w:t xml:space="preserve">, </w:t>
      </w:r>
      <w:r w:rsidRPr="00B21F8F">
        <w:rPr>
          <w:rStyle w:val="Code"/>
        </w:rPr>
        <w:t>object</w:t>
      </w:r>
      <w:r w:rsidRPr="00CF0F80">
        <w:t xml:space="preserve">, </w:t>
      </w:r>
      <w:r w:rsidRPr="00B21F8F">
        <w:rPr>
          <w:rStyle w:val="Code"/>
        </w:rPr>
        <w:t>this</w:t>
      </w:r>
      <w:r w:rsidRPr="00CF0F80">
        <w:t xml:space="preserve">, </w:t>
      </w:r>
      <w:r w:rsidRPr="00B21F8F">
        <w:rPr>
          <w:rStyle w:val="Code"/>
        </w:rPr>
        <w:t>null</w:t>
      </w:r>
      <w:r w:rsidRPr="00CF0F80">
        <w:t xml:space="preserve"> and many others cannot be used as variable names.</w:t>
      </w:r>
    </w:p>
    <w:p w14:paraId="55555E55" w14:textId="77777777" w:rsidR="00114F77" w:rsidRPr="00CF0F80" w:rsidRDefault="00114F77" w:rsidP="00114F77">
      <w:pPr>
        <w:spacing w:after="120"/>
      </w:pPr>
      <w:r w:rsidRPr="00CF0F80">
        <w:t>A list of the C# keywords can be found in the section "</w:t>
      </w:r>
      <w:hyperlink w:anchor="CSharp_Keywords" w:history="1">
        <w:r w:rsidRPr="00CF0F80">
          <w:rPr>
            <w:color w:val="0000FF"/>
            <w:u w:val="single"/>
          </w:rPr>
          <w:t>Keywords</w:t>
        </w:r>
      </w:hyperlink>
      <w:r w:rsidRPr="00CF0F80">
        <w:t>" in chapter "</w:t>
      </w:r>
      <w:hyperlink w:anchor="Chapter_01_Introduction_to_Programming" w:history="1">
        <w:r w:rsidRPr="00CF0F80">
          <w:rPr>
            <w:color w:val="0000FF"/>
            <w:u w:val="single"/>
          </w:rPr>
          <w:t>Introduction to Programming</w:t>
        </w:r>
      </w:hyperlink>
      <w:r w:rsidRPr="00CF0F80">
        <w:t>". If we want to name a variable like a keyword, we can ad</w:t>
      </w:r>
      <w:r>
        <w:t>d</w:t>
      </w:r>
      <w:r w:rsidRPr="00CF0F80">
        <w:t xml:space="preserve"> a prefix to the name </w:t>
      </w:r>
      <w:r>
        <w:t xml:space="preserve">– </w:t>
      </w:r>
      <w:r w:rsidRPr="00CF0F80">
        <w:t>"</w:t>
      </w:r>
      <w:r w:rsidRPr="00AF26A9">
        <w:rPr>
          <w:rStyle w:val="Code"/>
        </w:rPr>
        <w:t>@</w:t>
      </w:r>
      <w:r w:rsidRPr="00CF0F80">
        <w:t xml:space="preserve">". For example, </w:t>
      </w:r>
      <w:r w:rsidRPr="00AF26A9">
        <w:rPr>
          <w:rStyle w:val="Code"/>
        </w:rPr>
        <w:t>@char</w:t>
      </w:r>
      <w:r w:rsidRPr="00CF0F80">
        <w:t xml:space="preserve"> and </w:t>
      </w:r>
      <w:r w:rsidRPr="00AF26A9">
        <w:rPr>
          <w:rStyle w:val="Code"/>
        </w:rPr>
        <w:t>@null</w:t>
      </w:r>
      <w:r w:rsidRPr="00CF0F80">
        <w:t xml:space="preserve"> are valid variable names while </w:t>
      </w:r>
      <w:r w:rsidRPr="00AF26A9">
        <w:rPr>
          <w:rStyle w:val="Code"/>
        </w:rPr>
        <w:t>char</w:t>
      </w:r>
      <w:r w:rsidRPr="00CF0F80">
        <w:t xml:space="preserve"> and </w:t>
      </w:r>
      <w:r w:rsidRPr="00B21F8F">
        <w:rPr>
          <w:rStyle w:val="Code"/>
        </w:rPr>
        <w:t>null</w:t>
      </w:r>
      <w:r w:rsidRPr="00CF0F80">
        <w:t xml:space="preserve"> are invalid.</w:t>
      </w:r>
    </w:p>
    <w:p w14:paraId="4710B96C" w14:textId="77777777" w:rsidR="00114F77" w:rsidRPr="00CF0F80" w:rsidRDefault="00114F77" w:rsidP="00114F77">
      <w:pPr>
        <w:pStyle w:val="Heading3"/>
      </w:pPr>
      <w:r w:rsidRPr="00CF0F80">
        <w:t>Naming Variables – Examples</w:t>
      </w:r>
    </w:p>
    <w:p w14:paraId="67A63634" w14:textId="59A46398" w:rsidR="00114F77" w:rsidRPr="00CF0F80" w:rsidRDefault="00114F77" w:rsidP="00114F77">
      <w:r w:rsidRPr="00CF0F80">
        <w:t xml:space="preserve">Proper </w:t>
      </w:r>
      <w:r w:rsidR="008B1F36">
        <w:t>(</w:t>
      </w:r>
      <w:r w:rsidR="008B1F36" w:rsidRPr="008B1F36">
        <w:rPr>
          <w:b/>
          <w:bCs/>
        </w:rPr>
        <w:t>good</w:t>
      </w:r>
      <w:r w:rsidR="008B1F36">
        <w:t xml:space="preserve">) </w:t>
      </w:r>
      <w:r w:rsidRPr="00CF0F80">
        <w:t>names:</w:t>
      </w:r>
    </w:p>
    <w:p w14:paraId="6E7A5E27" w14:textId="77777777" w:rsidR="00114F77" w:rsidRPr="00B21F8F" w:rsidRDefault="00114F77" w:rsidP="00114F77">
      <w:pPr>
        <w:numPr>
          <w:ilvl w:val="0"/>
          <w:numId w:val="33"/>
        </w:numPr>
        <w:ind w:left="568" w:hanging="284"/>
        <w:rPr>
          <w:rStyle w:val="Code"/>
        </w:rPr>
      </w:pPr>
      <w:r w:rsidRPr="00B21F8F">
        <w:rPr>
          <w:rStyle w:val="Code"/>
        </w:rPr>
        <w:t>name</w:t>
      </w:r>
    </w:p>
    <w:p w14:paraId="677AE245" w14:textId="77777777" w:rsidR="00114F77" w:rsidRPr="00B21F8F" w:rsidRDefault="00114F77" w:rsidP="00114F77">
      <w:pPr>
        <w:numPr>
          <w:ilvl w:val="0"/>
          <w:numId w:val="33"/>
        </w:numPr>
        <w:ind w:left="568" w:hanging="284"/>
        <w:rPr>
          <w:rStyle w:val="Code"/>
        </w:rPr>
      </w:pPr>
      <w:r w:rsidRPr="00B21F8F">
        <w:rPr>
          <w:rStyle w:val="Code"/>
        </w:rPr>
        <w:t>first_Name</w:t>
      </w:r>
    </w:p>
    <w:p w14:paraId="704764AE" w14:textId="77777777" w:rsidR="00114F77" w:rsidRPr="00B21F8F" w:rsidRDefault="00114F77" w:rsidP="00114F77">
      <w:pPr>
        <w:numPr>
          <w:ilvl w:val="0"/>
          <w:numId w:val="33"/>
        </w:numPr>
        <w:ind w:left="568" w:hanging="284"/>
        <w:rPr>
          <w:rStyle w:val="Code"/>
        </w:rPr>
      </w:pPr>
      <w:r w:rsidRPr="00B21F8F">
        <w:rPr>
          <w:rStyle w:val="Code"/>
        </w:rPr>
        <w:t>_name1</w:t>
      </w:r>
    </w:p>
    <w:p w14:paraId="7DEE4B76" w14:textId="78B8A6B4" w:rsidR="00114F77" w:rsidRPr="00CF0F80" w:rsidRDefault="00114F77" w:rsidP="00114F77">
      <w:r w:rsidRPr="00CF0F80">
        <w:t xml:space="preserve">Improper </w:t>
      </w:r>
      <w:r w:rsidR="008B1F36">
        <w:t>(</w:t>
      </w:r>
      <w:r w:rsidR="008B1F36" w:rsidRPr="008B1F36">
        <w:rPr>
          <w:b/>
          <w:bCs/>
        </w:rPr>
        <w:t>bad</w:t>
      </w:r>
      <w:r w:rsidR="008B1F36">
        <w:t xml:space="preserve">) </w:t>
      </w:r>
      <w:r w:rsidRPr="00CF0F80">
        <w:t>names (will lead to compilation error):</w:t>
      </w:r>
    </w:p>
    <w:p w14:paraId="39D1EF92" w14:textId="77777777" w:rsidR="00114F77" w:rsidRPr="00CF0F80" w:rsidRDefault="00114F77" w:rsidP="00114F77">
      <w:pPr>
        <w:numPr>
          <w:ilvl w:val="0"/>
          <w:numId w:val="9"/>
        </w:numPr>
      </w:pPr>
      <w:r w:rsidRPr="00B21F8F">
        <w:rPr>
          <w:rStyle w:val="Code"/>
        </w:rPr>
        <w:t>1</w:t>
      </w:r>
      <w:r w:rsidRPr="00CF0F80">
        <w:t xml:space="preserve"> (digit)</w:t>
      </w:r>
    </w:p>
    <w:p w14:paraId="45E077B3" w14:textId="77777777" w:rsidR="00114F77" w:rsidRPr="00CF0F80" w:rsidRDefault="00114F77" w:rsidP="00114F77">
      <w:pPr>
        <w:numPr>
          <w:ilvl w:val="0"/>
          <w:numId w:val="9"/>
        </w:numPr>
      </w:pPr>
      <w:r w:rsidRPr="00B21F8F">
        <w:rPr>
          <w:rStyle w:val="Code"/>
        </w:rPr>
        <w:t>if</w:t>
      </w:r>
      <w:r w:rsidRPr="00CF0F80">
        <w:t xml:space="preserve"> (keyword)</w:t>
      </w:r>
    </w:p>
    <w:p w14:paraId="4F5CE8B1" w14:textId="77777777" w:rsidR="00114F77" w:rsidRPr="00CF0F80" w:rsidRDefault="00114F77" w:rsidP="00114F77">
      <w:pPr>
        <w:numPr>
          <w:ilvl w:val="0"/>
          <w:numId w:val="9"/>
        </w:numPr>
      </w:pPr>
      <w:r w:rsidRPr="00B21F8F">
        <w:rPr>
          <w:rStyle w:val="Code"/>
        </w:rPr>
        <w:t>1name</w:t>
      </w:r>
      <w:r w:rsidRPr="00CF0F80">
        <w:t xml:space="preserve"> (starts with a digit)</w:t>
      </w:r>
    </w:p>
    <w:p w14:paraId="3A579FE6" w14:textId="77777777" w:rsidR="00114F77" w:rsidRPr="00CF0F80" w:rsidRDefault="00114F77" w:rsidP="00114F77">
      <w:pPr>
        <w:pStyle w:val="Heading3"/>
      </w:pPr>
      <w:r w:rsidRPr="00CF0F80">
        <w:t>Naming Variables – Recommendations</w:t>
      </w:r>
    </w:p>
    <w:p w14:paraId="4E9E0CFA" w14:textId="77777777" w:rsidR="00114F77" w:rsidRPr="00CF0F80" w:rsidRDefault="00114F77" w:rsidP="00114F77">
      <w:r w:rsidRPr="00CF0F80">
        <w:t>We will provide some recommendations how to name your variables, since not all names, allowed by the compiler, are appropriate for the variables.</w:t>
      </w:r>
    </w:p>
    <w:p w14:paraId="2064A52B" w14:textId="77777777" w:rsidR="00114F77" w:rsidRPr="00CF0F80" w:rsidRDefault="00114F77" w:rsidP="00114F77">
      <w:pPr>
        <w:numPr>
          <w:ilvl w:val="0"/>
          <w:numId w:val="9"/>
        </w:numPr>
      </w:pPr>
      <w:r w:rsidRPr="00CF0F80">
        <w:t xml:space="preserve">The names should be descriptive and explain what the variable is used for. For example, an appropriate name for a variable storing a person’s name is </w:t>
      </w:r>
      <w:r w:rsidRPr="00B21F8F">
        <w:rPr>
          <w:rStyle w:val="Code"/>
        </w:rPr>
        <w:t>personName</w:t>
      </w:r>
      <w:r w:rsidRPr="00CF0F80">
        <w:t xml:space="preserve"> and inappropriate name is </w:t>
      </w:r>
      <w:r w:rsidRPr="00B21F8F">
        <w:rPr>
          <w:rStyle w:val="Code"/>
        </w:rPr>
        <w:t>a37</w:t>
      </w:r>
      <w:r w:rsidRPr="00CF0F80">
        <w:t>.</w:t>
      </w:r>
    </w:p>
    <w:p w14:paraId="50212E00" w14:textId="77777777" w:rsidR="00114F77" w:rsidRPr="00CF0F80" w:rsidRDefault="00114F77" w:rsidP="00114F77">
      <w:pPr>
        <w:numPr>
          <w:ilvl w:val="0"/>
          <w:numId w:val="9"/>
        </w:numPr>
      </w:pPr>
      <w:r w:rsidRPr="00CF0F80">
        <w:t xml:space="preserve">Only </w:t>
      </w:r>
      <w:r w:rsidRPr="00CF0F80">
        <w:rPr>
          <w:b/>
        </w:rPr>
        <w:t>Latin characters</w:t>
      </w:r>
      <w:r w:rsidRPr="00CF0F80">
        <w:t xml:space="preserve"> should be used. Although Cyrillic is allowed by the compiler, it is not a good practice to use it in variable names or in the rest of the identifiers within the program.</w:t>
      </w:r>
    </w:p>
    <w:p w14:paraId="23EE8580" w14:textId="77777777" w:rsidR="00114F77" w:rsidRPr="00CF0F80" w:rsidRDefault="00114F77" w:rsidP="00114F77">
      <w:pPr>
        <w:numPr>
          <w:ilvl w:val="0"/>
          <w:numId w:val="9"/>
        </w:numPr>
      </w:pPr>
      <w:r w:rsidRPr="00CF0F80">
        <w:lastRenderedPageBreak/>
        <w:t xml:space="preserve">In </w:t>
      </w:r>
      <w:r w:rsidRPr="00CF0F80">
        <w:rPr>
          <w:noProof/>
        </w:rPr>
        <w:t>C#</w:t>
      </w:r>
      <w:r w:rsidRPr="00CF0F80">
        <w:t xml:space="preserve"> it is generally accepted that variable names should </w:t>
      </w:r>
      <w:r w:rsidRPr="00CF0F80">
        <w:rPr>
          <w:b/>
        </w:rPr>
        <w:t xml:space="preserve">start with a small letter </w:t>
      </w:r>
      <w:r w:rsidRPr="00CF0F80">
        <w:t xml:space="preserve">and include small letters, every new word, however, starts with a capital letter. For instance, the name </w:t>
      </w:r>
      <w:r w:rsidRPr="00B21F8F">
        <w:rPr>
          <w:rStyle w:val="Code"/>
        </w:rPr>
        <w:t>firstName</w:t>
      </w:r>
      <w:r w:rsidRPr="00CF0F80">
        <w:t xml:space="preserve"> is correct and better to use than </w:t>
      </w:r>
      <w:r w:rsidRPr="00B21F8F">
        <w:rPr>
          <w:rStyle w:val="Code"/>
        </w:rPr>
        <w:t>firstname</w:t>
      </w:r>
      <w:r w:rsidRPr="00CF0F80">
        <w:t xml:space="preserve"> or </w:t>
      </w:r>
      <w:r w:rsidRPr="00B21F8F">
        <w:rPr>
          <w:rStyle w:val="Code"/>
        </w:rPr>
        <w:t>first_name</w:t>
      </w:r>
      <w:r w:rsidRPr="00CF0F80">
        <w:t>. Usage of the character</w:t>
      </w:r>
      <w:r w:rsidRPr="00B21F8F">
        <w:rPr>
          <w:rStyle w:val="Code"/>
        </w:rPr>
        <w:t xml:space="preserve"> _</w:t>
      </w:r>
      <w:r w:rsidRPr="00CF0F80">
        <w:t xml:space="preserve"> in the variable names is considered a bad naming style.</w:t>
      </w:r>
    </w:p>
    <w:p w14:paraId="10844EA1" w14:textId="77777777" w:rsidR="00114F77" w:rsidRPr="00CF0F80" w:rsidRDefault="00114F77" w:rsidP="00114F77">
      <w:pPr>
        <w:numPr>
          <w:ilvl w:val="0"/>
          <w:numId w:val="9"/>
        </w:numPr>
      </w:pPr>
      <w:r w:rsidRPr="00CF0F80">
        <w:t xml:space="preserve">Variable names should be </w:t>
      </w:r>
      <w:r w:rsidRPr="00CF0F80">
        <w:rPr>
          <w:b/>
        </w:rPr>
        <w:t>neither too long nor too short</w:t>
      </w:r>
      <w:r w:rsidRPr="00CF0F80">
        <w:t xml:space="preserve"> – they just need to clarify the purpose of the variable within its context.</w:t>
      </w:r>
    </w:p>
    <w:p w14:paraId="3EC922C5" w14:textId="77777777" w:rsidR="00114F77" w:rsidRPr="00CF0F80" w:rsidRDefault="00114F77" w:rsidP="00114F77">
      <w:pPr>
        <w:numPr>
          <w:ilvl w:val="0"/>
          <w:numId w:val="9"/>
        </w:numPr>
      </w:pPr>
      <w:r w:rsidRPr="00CF0F80">
        <w:t xml:space="preserve">Uppercase and lowercase letters should be used carefully as C# distinguishes them. For instance, </w:t>
      </w:r>
      <w:r w:rsidRPr="00B21F8F">
        <w:rPr>
          <w:rStyle w:val="Code"/>
        </w:rPr>
        <w:t>age</w:t>
      </w:r>
      <w:r w:rsidRPr="00CF0F80">
        <w:t xml:space="preserve"> and </w:t>
      </w:r>
      <w:r w:rsidRPr="00B21F8F">
        <w:rPr>
          <w:rStyle w:val="Code"/>
        </w:rPr>
        <w:t>Age</w:t>
      </w:r>
      <w:r w:rsidRPr="00CF0F80">
        <w:t xml:space="preserve"> are different variables.</w:t>
      </w:r>
    </w:p>
    <w:p w14:paraId="4547C6D1" w14:textId="77777777" w:rsidR="00114F77" w:rsidRPr="00CF0F80" w:rsidRDefault="00114F77" w:rsidP="00114F77">
      <w:r w:rsidRPr="00CF0F80">
        <w:t>Here are some examples of well-named variables:</w:t>
      </w:r>
    </w:p>
    <w:p w14:paraId="6DA3254D" w14:textId="77777777" w:rsidR="00114F77" w:rsidRPr="00B21F8F" w:rsidRDefault="00114F77" w:rsidP="00114F77">
      <w:pPr>
        <w:numPr>
          <w:ilvl w:val="0"/>
          <w:numId w:val="157"/>
        </w:numPr>
        <w:spacing w:before="60" w:after="60"/>
        <w:ind w:left="568" w:hanging="284"/>
        <w:rPr>
          <w:rStyle w:val="Code"/>
        </w:rPr>
      </w:pPr>
      <w:r w:rsidRPr="00B21F8F">
        <w:rPr>
          <w:rStyle w:val="Code"/>
        </w:rPr>
        <w:t>firstName</w:t>
      </w:r>
    </w:p>
    <w:p w14:paraId="26DAF1F6" w14:textId="77777777" w:rsidR="00114F77" w:rsidRPr="00B21F8F" w:rsidRDefault="00114F77" w:rsidP="00114F77">
      <w:pPr>
        <w:numPr>
          <w:ilvl w:val="0"/>
          <w:numId w:val="157"/>
        </w:numPr>
        <w:spacing w:before="60" w:after="60"/>
        <w:ind w:left="568" w:hanging="284"/>
        <w:rPr>
          <w:rStyle w:val="Code"/>
        </w:rPr>
      </w:pPr>
      <w:r w:rsidRPr="00B21F8F">
        <w:rPr>
          <w:rStyle w:val="Code"/>
        </w:rPr>
        <w:t>age</w:t>
      </w:r>
    </w:p>
    <w:p w14:paraId="38812EED" w14:textId="77777777" w:rsidR="00114F77" w:rsidRPr="00B21F8F" w:rsidRDefault="00114F77" w:rsidP="00114F77">
      <w:pPr>
        <w:numPr>
          <w:ilvl w:val="0"/>
          <w:numId w:val="157"/>
        </w:numPr>
        <w:spacing w:before="60" w:after="60"/>
        <w:ind w:left="568" w:hanging="284"/>
        <w:rPr>
          <w:rStyle w:val="Code"/>
        </w:rPr>
      </w:pPr>
      <w:r w:rsidRPr="00B21F8F">
        <w:rPr>
          <w:rStyle w:val="Code"/>
        </w:rPr>
        <w:t>startIndex</w:t>
      </w:r>
    </w:p>
    <w:p w14:paraId="4EF21BA7" w14:textId="77777777" w:rsidR="00114F77" w:rsidRPr="00B21F8F" w:rsidRDefault="00114F77" w:rsidP="00114F77">
      <w:pPr>
        <w:numPr>
          <w:ilvl w:val="0"/>
          <w:numId w:val="157"/>
        </w:numPr>
        <w:spacing w:before="60" w:after="60"/>
        <w:ind w:left="568" w:hanging="284"/>
        <w:rPr>
          <w:rStyle w:val="Code"/>
        </w:rPr>
      </w:pPr>
      <w:r w:rsidRPr="00B21F8F">
        <w:rPr>
          <w:rStyle w:val="Code"/>
        </w:rPr>
        <w:t>lastNegativeNumberIndex</w:t>
      </w:r>
    </w:p>
    <w:p w14:paraId="391BC28A" w14:textId="77777777" w:rsidR="00114F77" w:rsidRPr="00CF0F80" w:rsidRDefault="00114F77" w:rsidP="00114F77">
      <w:r w:rsidRPr="00CF0F80">
        <w:t>And here are some examples for poorly named variables (although the names are correct from the C# compiler’s perspective):</w:t>
      </w:r>
    </w:p>
    <w:p w14:paraId="7902FF0C" w14:textId="77777777" w:rsidR="00114F77" w:rsidRPr="00CF0F80" w:rsidRDefault="00114F77" w:rsidP="00114F77">
      <w:pPr>
        <w:numPr>
          <w:ilvl w:val="0"/>
          <w:numId w:val="9"/>
        </w:numPr>
        <w:spacing w:before="60" w:after="60"/>
      </w:pPr>
      <w:r w:rsidRPr="00B21F8F">
        <w:rPr>
          <w:rStyle w:val="Code"/>
        </w:rPr>
        <w:t>_firstName</w:t>
      </w:r>
      <w:r w:rsidRPr="00CF0F80">
        <w:t xml:space="preserve"> (starts with </w:t>
      </w:r>
      <w:r w:rsidRPr="00B21F8F">
        <w:rPr>
          <w:rStyle w:val="Code"/>
        </w:rPr>
        <w:t>_</w:t>
      </w:r>
      <w:r w:rsidRPr="00CF0F80">
        <w:t>)</w:t>
      </w:r>
    </w:p>
    <w:p w14:paraId="02FF642D" w14:textId="77777777" w:rsidR="00114F77" w:rsidRPr="00CF0F80" w:rsidRDefault="00114F77" w:rsidP="00114F77">
      <w:pPr>
        <w:numPr>
          <w:ilvl w:val="0"/>
          <w:numId w:val="9"/>
        </w:numPr>
        <w:spacing w:before="60" w:after="60"/>
      </w:pPr>
      <w:r w:rsidRPr="00B21F8F">
        <w:rPr>
          <w:rStyle w:val="Code"/>
        </w:rPr>
        <w:t>last_name</w:t>
      </w:r>
      <w:r w:rsidRPr="00CF0F80">
        <w:t xml:space="preserve"> (contains </w:t>
      </w:r>
      <w:r w:rsidRPr="00B21F8F">
        <w:rPr>
          <w:rStyle w:val="Code"/>
        </w:rPr>
        <w:t>_</w:t>
      </w:r>
      <w:r w:rsidRPr="00CF0F80">
        <w:t>)</w:t>
      </w:r>
    </w:p>
    <w:p w14:paraId="1AB2CCB8" w14:textId="77777777" w:rsidR="00114F77" w:rsidRPr="00CF0F80" w:rsidRDefault="00114F77" w:rsidP="00114F77">
      <w:pPr>
        <w:numPr>
          <w:ilvl w:val="0"/>
          <w:numId w:val="9"/>
        </w:numPr>
        <w:spacing w:before="60" w:after="60"/>
      </w:pPr>
      <w:r w:rsidRPr="00B21F8F">
        <w:rPr>
          <w:rStyle w:val="Code"/>
        </w:rPr>
        <w:t>AGE</w:t>
      </w:r>
      <w:r w:rsidRPr="00CF0F80">
        <w:t xml:space="preserve"> (is written with capital letters)</w:t>
      </w:r>
    </w:p>
    <w:p w14:paraId="5864756D" w14:textId="77777777" w:rsidR="00114F77" w:rsidRPr="00CF0F80" w:rsidRDefault="00114F77" w:rsidP="00114F77">
      <w:pPr>
        <w:numPr>
          <w:ilvl w:val="0"/>
          <w:numId w:val="9"/>
        </w:numPr>
        <w:spacing w:before="60" w:after="60"/>
      </w:pPr>
      <w:r w:rsidRPr="00B21F8F">
        <w:rPr>
          <w:rStyle w:val="Code"/>
        </w:rPr>
        <w:t>Start_Index</w:t>
      </w:r>
      <w:r w:rsidRPr="00CF0F80">
        <w:t xml:space="preserve"> (starts with capital letter and contains </w:t>
      </w:r>
      <w:r w:rsidRPr="00B21F8F">
        <w:rPr>
          <w:rStyle w:val="Code"/>
        </w:rPr>
        <w:t>_</w:t>
      </w:r>
      <w:r w:rsidRPr="00CF0F80">
        <w:t>)</w:t>
      </w:r>
    </w:p>
    <w:p w14:paraId="20F9CB7D" w14:textId="77777777" w:rsidR="00114F77" w:rsidRPr="00CF0F80" w:rsidRDefault="00114F77" w:rsidP="00114F77">
      <w:pPr>
        <w:numPr>
          <w:ilvl w:val="0"/>
          <w:numId w:val="9"/>
        </w:numPr>
        <w:spacing w:before="60" w:after="60"/>
      </w:pPr>
      <w:r w:rsidRPr="00B21F8F">
        <w:rPr>
          <w:rStyle w:val="Code"/>
        </w:rPr>
        <w:t>lastNegativeNumber_Index</w:t>
      </w:r>
      <w:r w:rsidRPr="00CF0F80">
        <w:t xml:space="preserve"> (contains </w:t>
      </w:r>
      <w:r w:rsidRPr="00B21F8F">
        <w:rPr>
          <w:rStyle w:val="Code"/>
        </w:rPr>
        <w:t>_</w:t>
      </w:r>
      <w:r w:rsidRPr="00CF0F80">
        <w:t>)</w:t>
      </w:r>
    </w:p>
    <w:p w14:paraId="2A003BAD" w14:textId="77777777" w:rsidR="00114F77" w:rsidRPr="00CF0F80" w:rsidRDefault="00114F77" w:rsidP="00114F77">
      <w:pPr>
        <w:numPr>
          <w:ilvl w:val="0"/>
          <w:numId w:val="9"/>
        </w:numPr>
        <w:spacing w:before="60" w:after="60"/>
      </w:pPr>
      <w:r w:rsidRPr="00B21F8F">
        <w:rPr>
          <w:rStyle w:val="Code"/>
        </w:rPr>
        <w:t>a37</w:t>
      </w:r>
      <w:r w:rsidRPr="00CF0F80">
        <w:t xml:space="preserve"> (the name is not descriptive and does not clearly provide the purpose of the variable)</w:t>
      </w:r>
    </w:p>
    <w:p w14:paraId="65FE1757" w14:textId="77777777" w:rsidR="00114F77" w:rsidRPr="00CF0F80" w:rsidRDefault="00114F77" w:rsidP="00114F77">
      <w:pPr>
        <w:numPr>
          <w:ilvl w:val="0"/>
          <w:numId w:val="9"/>
        </w:numPr>
        <w:spacing w:before="60" w:after="60"/>
      </w:pPr>
      <w:r w:rsidRPr="00B21F8F">
        <w:rPr>
          <w:rStyle w:val="Code"/>
        </w:rPr>
        <w:t>fullName23</w:t>
      </w:r>
      <w:r w:rsidRPr="00CF0F80">
        <w:t>,</w:t>
      </w:r>
      <w:r w:rsidRPr="00B21F8F">
        <w:rPr>
          <w:rStyle w:val="Code"/>
        </w:rPr>
        <w:t xml:space="preserve"> fullName24</w:t>
      </w:r>
      <w:r w:rsidRPr="00CF0F80">
        <w:t xml:space="preserve">, etc. (it is not appropriate for a variable name to contain digits unless this improves the clarity of the variable used; if you need to have multiple variables with similar names ending in a different number, storing the same or similar type of data, it may be more appropriate to create a single collection or array variable and name it </w:t>
      </w:r>
      <w:r w:rsidRPr="00B21F8F">
        <w:rPr>
          <w:rStyle w:val="Code"/>
        </w:rPr>
        <w:t>fullNamesList</w:t>
      </w:r>
      <w:r w:rsidRPr="00993189">
        <w:t>, for example).</w:t>
      </w:r>
    </w:p>
    <w:p w14:paraId="5FD246FC" w14:textId="77777777" w:rsidR="00114F77" w:rsidRPr="00CF0F80" w:rsidRDefault="00114F77" w:rsidP="00114F77">
      <w:pPr>
        <w:spacing w:after="120"/>
      </w:pPr>
      <w:r w:rsidRPr="00CF0F80">
        <w:t xml:space="preserve">Variables should have names, which </w:t>
      </w:r>
      <w:r w:rsidRPr="00CF0F80">
        <w:rPr>
          <w:b/>
        </w:rPr>
        <w:t>briefly explain their purpose</w:t>
      </w:r>
      <w:r w:rsidRPr="00CF0F80">
        <w:t>. When a variable is named with an inappropriate name, it makes the program very difficult to read and modify later (after a while, when we have forgotten how it works). For further explanation on the proper naming of variables refer to chapter "</w:t>
      </w:r>
      <w:hyperlink w:anchor="Chapter_21_High_Quality_Programming_Code" w:history="1">
        <w:r w:rsidRPr="00CF0F80">
          <w:rPr>
            <w:color w:val="0000FF"/>
            <w:u w:val="single"/>
          </w:rPr>
          <w:t>High-Quality Programming Code</w:t>
        </w:r>
      </w:hyperlink>
      <w:r w:rsidRPr="00CF0F8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37"/>
        <w:gridCol w:w="8934"/>
      </w:tblGrid>
      <w:tr w:rsidR="00114F77" w:rsidRPr="00CF0F80" w14:paraId="3E033AF1" w14:textId="77777777" w:rsidTr="005C47BE">
        <w:tc>
          <w:tcPr>
            <w:tcW w:w="837" w:type="dxa"/>
            <w:tcBorders>
              <w:top w:val="single" w:sz="4" w:space="0" w:color="auto"/>
              <w:left w:val="single" w:sz="4" w:space="0" w:color="auto"/>
              <w:bottom w:val="single" w:sz="4" w:space="0" w:color="auto"/>
              <w:right w:val="single" w:sz="4" w:space="0" w:color="auto"/>
            </w:tcBorders>
            <w:vAlign w:val="center"/>
          </w:tcPr>
          <w:p w14:paraId="20FA1E58" w14:textId="77777777" w:rsidR="00114F77" w:rsidRPr="00CF0F80" w:rsidRDefault="00114F77" w:rsidP="00114F77">
            <w:pPr>
              <w:spacing w:before="0"/>
              <w:jc w:val="center"/>
            </w:pPr>
            <w:r w:rsidRPr="00CF0F80">
              <w:rPr>
                <w:noProof/>
              </w:rPr>
              <w:drawing>
                <wp:inline distT="0" distB="0" distL="0" distR="0" wp14:anchorId="4392688D" wp14:editId="62C1BB0B">
                  <wp:extent cx="327660" cy="327660"/>
                  <wp:effectExtent l="0" t="0" r="0" b="0"/>
                  <wp:docPr id="1025" name="Picture 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4" w:type="dxa"/>
            <w:tcBorders>
              <w:top w:val="single" w:sz="4" w:space="0" w:color="auto"/>
              <w:left w:val="single" w:sz="4" w:space="0" w:color="auto"/>
              <w:bottom w:val="single" w:sz="4" w:space="0" w:color="auto"/>
              <w:right w:val="single" w:sz="4" w:space="0" w:color="auto"/>
            </w:tcBorders>
            <w:vAlign w:val="center"/>
          </w:tcPr>
          <w:p w14:paraId="366AE5EB" w14:textId="77777777" w:rsidR="00114F77" w:rsidRPr="00CF0F80" w:rsidRDefault="00114F77" w:rsidP="00114F77">
            <w:pPr>
              <w:spacing w:before="0"/>
              <w:rPr>
                <w:b/>
              </w:rPr>
            </w:pPr>
            <w:r w:rsidRPr="00CF0F80">
              <w:rPr>
                <w:b/>
              </w:rPr>
              <w:t xml:space="preserve">Always try to use short and precise names when naming the variables. Follow the rule that the variable name should state what it is used for, e.g. the name should answer the question "what value is stored in this variable". </w:t>
            </w:r>
            <w:r>
              <w:rPr>
                <w:b/>
              </w:rPr>
              <w:t>When</w:t>
            </w:r>
            <w:r w:rsidRPr="00CF0F80">
              <w:rPr>
                <w:b/>
              </w:rPr>
              <w:t xml:space="preserve"> this condition is not fulfilled then try to find a better name. Digits are not appropriate to be used in variable names.</w:t>
            </w:r>
          </w:p>
        </w:tc>
      </w:tr>
    </w:tbl>
    <w:p w14:paraId="1CF90FD6" w14:textId="77777777" w:rsidR="00114F77" w:rsidRPr="00CF0F80" w:rsidRDefault="00114F77" w:rsidP="00114F77">
      <w:pPr>
        <w:pStyle w:val="Heading3"/>
      </w:pPr>
      <w:bookmarkStart w:id="89" w:name="_Declaring_Variables"/>
      <w:bookmarkEnd w:id="89"/>
      <w:r w:rsidRPr="00CF0F80">
        <w:t>Declaring Variables</w:t>
      </w:r>
    </w:p>
    <w:p w14:paraId="19E147E1" w14:textId="77777777" w:rsidR="00114F77" w:rsidRPr="00CF0F80" w:rsidRDefault="00114F77" w:rsidP="00114F77">
      <w:r w:rsidRPr="00CF0F80">
        <w:t>When you declare a variable, you perform the following steps:</w:t>
      </w:r>
    </w:p>
    <w:p w14:paraId="728F52FC" w14:textId="77777777" w:rsidR="00114F77" w:rsidRPr="00CF0F80" w:rsidRDefault="00114F77" w:rsidP="00114F77">
      <w:pPr>
        <w:numPr>
          <w:ilvl w:val="0"/>
          <w:numId w:val="9"/>
        </w:numPr>
        <w:rPr>
          <w:noProof/>
        </w:rPr>
      </w:pPr>
      <w:r w:rsidRPr="00CF0F80">
        <w:t xml:space="preserve">specify its </w:t>
      </w:r>
      <w:r w:rsidRPr="00CF0F80">
        <w:rPr>
          <w:b/>
        </w:rPr>
        <w:t>type</w:t>
      </w:r>
      <w:r w:rsidRPr="00CF0F80">
        <w:t xml:space="preserve"> (such as </w:t>
      </w:r>
      <w:r w:rsidRPr="00B21F8F">
        <w:rPr>
          <w:rStyle w:val="Code"/>
        </w:rPr>
        <w:t>int</w:t>
      </w:r>
      <w:r w:rsidRPr="00CF0F80">
        <w:rPr>
          <w:noProof/>
        </w:rPr>
        <w:t>);</w:t>
      </w:r>
    </w:p>
    <w:p w14:paraId="7F6F7BFD" w14:textId="77777777" w:rsidR="00114F77" w:rsidRPr="00CF0F80" w:rsidRDefault="00114F77" w:rsidP="00114F77">
      <w:pPr>
        <w:numPr>
          <w:ilvl w:val="0"/>
          <w:numId w:val="9"/>
        </w:numPr>
      </w:pPr>
      <w:r w:rsidRPr="00CF0F80">
        <w:t xml:space="preserve">specify its </w:t>
      </w:r>
      <w:r w:rsidRPr="00CF0F80">
        <w:rPr>
          <w:b/>
        </w:rPr>
        <w:t>name</w:t>
      </w:r>
      <w:r w:rsidRPr="00CF0F80">
        <w:t xml:space="preserve"> (identifier, such as </w:t>
      </w:r>
      <w:r w:rsidRPr="00B21F8F">
        <w:rPr>
          <w:rStyle w:val="Code"/>
        </w:rPr>
        <w:t>age</w:t>
      </w:r>
      <w:r w:rsidRPr="00CF0F80">
        <w:t>);</w:t>
      </w:r>
    </w:p>
    <w:p w14:paraId="72F48F38" w14:textId="77777777" w:rsidR="00114F77" w:rsidRPr="00CF0F80" w:rsidRDefault="00114F77" w:rsidP="00114F77">
      <w:pPr>
        <w:numPr>
          <w:ilvl w:val="0"/>
          <w:numId w:val="9"/>
        </w:numPr>
      </w:pPr>
      <w:r w:rsidRPr="00CF0F80">
        <w:rPr>
          <w:noProof/>
        </w:rPr>
        <w:t>optionally</w:t>
      </w:r>
      <w:r w:rsidRPr="00CF0F80">
        <w:t xml:space="preserve"> specify </w:t>
      </w:r>
      <w:r w:rsidRPr="00CF0F80">
        <w:rPr>
          <w:b/>
        </w:rPr>
        <w:t>initial value</w:t>
      </w:r>
      <w:r w:rsidRPr="00CF0F80">
        <w:t xml:space="preserve"> (such as </w:t>
      </w:r>
      <w:r w:rsidRPr="00B21F8F">
        <w:rPr>
          <w:rStyle w:val="Code"/>
        </w:rPr>
        <w:t>25</w:t>
      </w:r>
      <w:r w:rsidRPr="00CF0F80">
        <w:t>) but this is not obligatory.</w:t>
      </w:r>
    </w:p>
    <w:p w14:paraId="2B27505B" w14:textId="77777777" w:rsidR="00114F77" w:rsidRPr="00CF0F80" w:rsidRDefault="00114F77" w:rsidP="00114F77">
      <w:pPr>
        <w:spacing w:after="120"/>
      </w:pPr>
      <w:r w:rsidRPr="00CF0F80">
        <w:t xml:space="preserve">The </w:t>
      </w:r>
      <w:r w:rsidRPr="00CF0F80">
        <w:rPr>
          <w:b/>
        </w:rPr>
        <w:t>syntax for declaring variables</w:t>
      </w:r>
      <w:r w:rsidRPr="00CF0F80">
        <w:t xml:space="preserve"> in C#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8"/>
      </w:tblGrid>
      <w:tr w:rsidR="00114F77" w:rsidRPr="001632DC" w14:paraId="7669D029" w14:textId="77777777" w:rsidTr="008B1F36">
        <w:tc>
          <w:tcPr>
            <w:tcW w:w="9668" w:type="dxa"/>
            <w:tcMar>
              <w:top w:w="113" w:type="dxa"/>
              <w:bottom w:w="113" w:type="dxa"/>
            </w:tcMar>
          </w:tcPr>
          <w:p w14:paraId="1E427406" w14:textId="77777777" w:rsidR="00114F77" w:rsidRPr="001632DC" w:rsidRDefault="00114F77" w:rsidP="00114F77">
            <w:pPr>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lastRenderedPageBreak/>
              <w:t>&lt;data type&gt; &lt;identifier&gt; [= &lt;initialization&gt;]</w:t>
            </w:r>
            <w:r>
              <w:rPr>
                <w:rFonts w:ascii="Consolas" w:hAnsi="Consolas" w:cs="Consolas"/>
                <w:noProof/>
                <w:color w:val="000000"/>
                <w:sz w:val="22"/>
                <w:szCs w:val="22"/>
                <w:highlight w:val="white"/>
              </w:rPr>
              <w:t>;</w:t>
            </w:r>
          </w:p>
        </w:tc>
      </w:tr>
    </w:tbl>
    <w:p w14:paraId="5463A7C2" w14:textId="77777777" w:rsidR="00114F77" w:rsidRPr="00CF0F80" w:rsidRDefault="00114F77" w:rsidP="00114F77">
      <w:pPr>
        <w:spacing w:after="120"/>
      </w:pPr>
      <w:r w:rsidRPr="00CF0F80">
        <w:t xml:space="preserve">Here is an </w:t>
      </w:r>
      <w:r w:rsidRPr="00CF0F80">
        <w:rPr>
          <w:b/>
        </w:rPr>
        <w:t>example</w:t>
      </w:r>
      <w:r w:rsidRPr="00CF0F80">
        <w:t xml:space="preserve"> of declaring variab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8"/>
      </w:tblGrid>
      <w:tr w:rsidR="00114F77" w:rsidRPr="001632DC" w14:paraId="746CF2E2" w14:textId="77777777" w:rsidTr="008B1F36">
        <w:tc>
          <w:tcPr>
            <w:tcW w:w="9668" w:type="dxa"/>
            <w:tcMar>
              <w:top w:w="113" w:type="dxa"/>
              <w:bottom w:w="113" w:type="dxa"/>
            </w:tcMar>
          </w:tcPr>
          <w:p w14:paraId="0E27A8D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name;</w:t>
            </w:r>
          </w:p>
          <w:p w14:paraId="228571D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ge;</w:t>
            </w:r>
          </w:p>
        </w:tc>
      </w:tr>
    </w:tbl>
    <w:p w14:paraId="12AEC7A2" w14:textId="77777777" w:rsidR="00114F77" w:rsidRPr="00CF0F80" w:rsidRDefault="00114F77" w:rsidP="00114F77">
      <w:pPr>
        <w:pStyle w:val="Heading3"/>
      </w:pPr>
      <w:r w:rsidRPr="00CF0F80">
        <w:t>Assigning a Value</w:t>
      </w:r>
    </w:p>
    <w:p w14:paraId="562D4B52" w14:textId="77777777" w:rsidR="00114F77" w:rsidRPr="00CF0F80" w:rsidRDefault="00114F77" w:rsidP="00114F77">
      <w:r w:rsidRPr="00CF0F80">
        <w:t>Assigning a value to a variable is the act of providing a value that must be stored in the variable. This operation is performed by the assignment operator "</w:t>
      </w:r>
      <w:r w:rsidRPr="00B21F8F">
        <w:rPr>
          <w:rStyle w:val="Code"/>
        </w:rPr>
        <w:t>=</w:t>
      </w:r>
      <w:r w:rsidRPr="00CF0F80">
        <w:t>". On the left side of the operator we put the variable name and on the right side – its new value.</w:t>
      </w:r>
    </w:p>
    <w:p w14:paraId="22AF6ED8" w14:textId="77777777" w:rsidR="00114F77" w:rsidRPr="00CF0F80" w:rsidRDefault="00114F77" w:rsidP="00114F77">
      <w:pPr>
        <w:spacing w:after="120"/>
      </w:pPr>
      <w:r w:rsidRPr="00CF0F80">
        <w:t>Here is an example of assigning values to variab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8"/>
      </w:tblGrid>
      <w:tr w:rsidR="00114F77" w:rsidRPr="001632DC" w14:paraId="78F201CB" w14:textId="77777777" w:rsidTr="008B1F36">
        <w:tc>
          <w:tcPr>
            <w:tcW w:w="9668" w:type="dxa"/>
            <w:tcMar>
              <w:top w:w="113" w:type="dxa"/>
              <w:bottom w:w="113" w:type="dxa"/>
            </w:tcMar>
          </w:tcPr>
          <w:p w14:paraId="3F3C171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name = </w:t>
            </w:r>
            <w:r w:rsidRPr="001632DC">
              <w:rPr>
                <w:rFonts w:ascii="Consolas" w:hAnsi="Consolas" w:cs="Consolas"/>
                <w:noProof/>
                <w:color w:val="A31515"/>
                <w:sz w:val="22"/>
                <w:szCs w:val="22"/>
                <w:highlight w:val="white"/>
              </w:rPr>
              <w:t>"John Smith"</w:t>
            </w:r>
            <w:r w:rsidRPr="001632DC">
              <w:rPr>
                <w:rFonts w:ascii="Consolas" w:hAnsi="Consolas" w:cs="Consolas"/>
                <w:noProof/>
                <w:color w:val="000000"/>
                <w:sz w:val="22"/>
                <w:szCs w:val="22"/>
                <w:highlight w:val="white"/>
              </w:rPr>
              <w:t>;</w:t>
            </w:r>
          </w:p>
          <w:p w14:paraId="7F4E467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age = 25;</w:t>
            </w:r>
          </w:p>
        </w:tc>
      </w:tr>
    </w:tbl>
    <w:p w14:paraId="773BBC5B" w14:textId="77777777" w:rsidR="00114F77" w:rsidRPr="00CF0F80" w:rsidRDefault="00114F77" w:rsidP="00114F77">
      <w:pPr>
        <w:pStyle w:val="Heading3"/>
      </w:pPr>
      <w:bookmarkStart w:id="90" w:name="_Initialization_of_Variables"/>
      <w:bookmarkEnd w:id="90"/>
      <w:r w:rsidRPr="00CF0F80">
        <w:t>Initialization of Variables</w:t>
      </w:r>
    </w:p>
    <w:p w14:paraId="49B5F9C0" w14:textId="77777777" w:rsidR="00114F77" w:rsidRPr="00CF0F80" w:rsidRDefault="00114F77" w:rsidP="00114F77">
      <w:r w:rsidRPr="00CF0F80">
        <w:t xml:space="preserve">The word </w:t>
      </w:r>
      <w:r w:rsidRPr="00CF0F80">
        <w:rPr>
          <w:b/>
        </w:rPr>
        <w:t>initialization</w:t>
      </w:r>
      <w:r w:rsidRPr="00CF0F80">
        <w:t xml:space="preserve"> in programming means specifying an initial value. When setting value to variables at the time of their declaration we actually initialize them.</w:t>
      </w:r>
    </w:p>
    <w:p w14:paraId="653B1CFB" w14:textId="77777777" w:rsidR="00114F77" w:rsidRPr="00CF0F80" w:rsidRDefault="00114F77" w:rsidP="00114F77">
      <w:pPr>
        <w:pStyle w:val="Heading4"/>
      </w:pPr>
      <w:bookmarkStart w:id="91" w:name="Default_Variable_Values"/>
      <w:bookmarkEnd w:id="91"/>
      <w:r w:rsidRPr="00CF0F80">
        <w:t>Default Variable Values</w:t>
      </w:r>
    </w:p>
    <w:p w14:paraId="27D3A80B" w14:textId="77777777" w:rsidR="00114F77" w:rsidRPr="00CF0F80" w:rsidRDefault="00114F77" w:rsidP="00114F77">
      <w:pPr>
        <w:spacing w:after="120"/>
        <w:rPr>
          <w:noProof/>
        </w:rPr>
      </w:pPr>
      <w:r w:rsidRPr="00CF0F80">
        <w:t xml:space="preserve">Each data type in C# has a </w:t>
      </w:r>
      <w:r w:rsidRPr="00CF0F80">
        <w:rPr>
          <w:b/>
        </w:rPr>
        <w:t>default value</w:t>
      </w:r>
      <w:r w:rsidRPr="00CF0F80">
        <w:t xml:space="preserve"> (default initialization) which is used when there is no explicitly set value for a given variable. We can use the following table to see the default values of the types, which we already got familiar </w:t>
      </w:r>
      <w:r w:rsidRPr="00CF0F80">
        <w:rPr>
          <w:noProof/>
        </w:rPr>
        <w:t>with:</w:t>
      </w:r>
    </w:p>
    <w:tbl>
      <w:tblPr>
        <w:tblW w:w="7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842"/>
        <w:gridCol w:w="793"/>
        <w:gridCol w:w="1491"/>
        <w:gridCol w:w="1772"/>
      </w:tblGrid>
      <w:tr w:rsidR="00114F77" w:rsidRPr="00CF0F80" w14:paraId="22C86805" w14:textId="77777777" w:rsidTr="008B1F36">
        <w:trPr>
          <w:jc w:val="center"/>
        </w:trPr>
        <w:tc>
          <w:tcPr>
            <w:tcW w:w="1555" w:type="dxa"/>
            <w:shd w:val="clear" w:color="auto" w:fill="F3F3F3"/>
            <w:vAlign w:val="center"/>
          </w:tcPr>
          <w:p w14:paraId="7DE2862F" w14:textId="77777777" w:rsidR="00114F77" w:rsidRPr="00CF0F80" w:rsidRDefault="00114F77" w:rsidP="00114F77">
            <w:pPr>
              <w:spacing w:before="60" w:after="60"/>
              <w:jc w:val="center"/>
              <w:rPr>
                <w:b/>
                <w:bCs/>
              </w:rPr>
            </w:pPr>
            <w:r>
              <w:rPr>
                <w:b/>
                <w:bCs/>
              </w:rPr>
              <w:t>Data Type</w:t>
            </w:r>
          </w:p>
        </w:tc>
        <w:tc>
          <w:tcPr>
            <w:tcW w:w="1842" w:type="dxa"/>
            <w:shd w:val="clear" w:color="auto" w:fill="F3F3F3"/>
            <w:vAlign w:val="center"/>
          </w:tcPr>
          <w:p w14:paraId="7642B142" w14:textId="77777777" w:rsidR="00114F77" w:rsidRPr="00CF0F80" w:rsidRDefault="00114F77" w:rsidP="00114F77">
            <w:pPr>
              <w:spacing w:before="60" w:after="60"/>
              <w:jc w:val="center"/>
              <w:rPr>
                <w:b/>
                <w:bCs/>
              </w:rPr>
            </w:pPr>
            <w:r w:rsidRPr="00CF0F80">
              <w:rPr>
                <w:b/>
                <w:bCs/>
              </w:rPr>
              <w:t>Default Value</w:t>
            </w:r>
          </w:p>
        </w:tc>
        <w:tc>
          <w:tcPr>
            <w:tcW w:w="793" w:type="dxa"/>
            <w:vMerge w:val="restart"/>
            <w:tcBorders>
              <w:top w:val="nil"/>
              <w:bottom w:val="nil"/>
            </w:tcBorders>
            <w:shd w:val="clear" w:color="auto" w:fill="auto"/>
          </w:tcPr>
          <w:p w14:paraId="7797184D" w14:textId="77777777" w:rsidR="00114F77" w:rsidRDefault="00114F77" w:rsidP="00114F77">
            <w:pPr>
              <w:spacing w:before="60" w:after="60"/>
              <w:jc w:val="center"/>
              <w:rPr>
                <w:b/>
                <w:bCs/>
              </w:rPr>
            </w:pPr>
          </w:p>
        </w:tc>
        <w:tc>
          <w:tcPr>
            <w:tcW w:w="1491" w:type="dxa"/>
            <w:shd w:val="clear" w:color="auto" w:fill="F3F3F3"/>
            <w:vAlign w:val="center"/>
          </w:tcPr>
          <w:p w14:paraId="7A8C2E64" w14:textId="77777777" w:rsidR="00114F77" w:rsidRPr="00CF0F80" w:rsidRDefault="00114F77" w:rsidP="00114F77">
            <w:pPr>
              <w:spacing w:before="60" w:after="60"/>
              <w:jc w:val="center"/>
              <w:rPr>
                <w:b/>
                <w:bCs/>
              </w:rPr>
            </w:pPr>
            <w:r>
              <w:rPr>
                <w:b/>
                <w:bCs/>
              </w:rPr>
              <w:t>Data Type</w:t>
            </w:r>
          </w:p>
        </w:tc>
        <w:tc>
          <w:tcPr>
            <w:tcW w:w="1772" w:type="dxa"/>
            <w:shd w:val="clear" w:color="auto" w:fill="F3F3F3"/>
            <w:vAlign w:val="center"/>
          </w:tcPr>
          <w:p w14:paraId="6EDCAC3C" w14:textId="77777777" w:rsidR="00114F77" w:rsidRPr="00CF0F80" w:rsidRDefault="00114F77" w:rsidP="00114F77">
            <w:pPr>
              <w:spacing w:before="60" w:after="60"/>
              <w:jc w:val="center"/>
              <w:rPr>
                <w:b/>
                <w:bCs/>
              </w:rPr>
            </w:pPr>
            <w:r w:rsidRPr="00CF0F80">
              <w:rPr>
                <w:b/>
                <w:bCs/>
              </w:rPr>
              <w:t>Default Value</w:t>
            </w:r>
          </w:p>
        </w:tc>
      </w:tr>
      <w:tr w:rsidR="00114F77" w:rsidRPr="001E3383" w14:paraId="4211B07D" w14:textId="77777777" w:rsidTr="008B1F36">
        <w:trPr>
          <w:jc w:val="center"/>
        </w:trPr>
        <w:tc>
          <w:tcPr>
            <w:tcW w:w="1555" w:type="dxa"/>
            <w:vAlign w:val="center"/>
          </w:tcPr>
          <w:p w14:paraId="7D4B42C8" w14:textId="77777777" w:rsidR="00114F77" w:rsidRPr="001E3383" w:rsidRDefault="00114F77" w:rsidP="00114F77">
            <w:pPr>
              <w:spacing w:before="60" w:after="60"/>
              <w:rPr>
                <w:rStyle w:val="Code"/>
                <w:highlight w:val="white"/>
              </w:rPr>
            </w:pPr>
            <w:r w:rsidRPr="001E3383">
              <w:rPr>
                <w:rStyle w:val="Code"/>
                <w:highlight w:val="white"/>
              </w:rPr>
              <w:t>sbyte</w:t>
            </w:r>
          </w:p>
        </w:tc>
        <w:tc>
          <w:tcPr>
            <w:tcW w:w="1842" w:type="dxa"/>
            <w:vAlign w:val="center"/>
          </w:tcPr>
          <w:p w14:paraId="4B4DF0FC" w14:textId="77777777" w:rsidR="00114F77" w:rsidRPr="001E3383" w:rsidRDefault="00114F77" w:rsidP="00114F77">
            <w:pPr>
              <w:spacing w:before="60" w:after="60"/>
              <w:rPr>
                <w:rStyle w:val="Code"/>
                <w:b w:val="0"/>
                <w:highlight w:val="white"/>
              </w:rPr>
            </w:pPr>
            <w:r w:rsidRPr="001E3383">
              <w:rPr>
                <w:rStyle w:val="Code"/>
                <w:b w:val="0"/>
                <w:highlight w:val="white"/>
              </w:rPr>
              <w:t>0</w:t>
            </w:r>
          </w:p>
        </w:tc>
        <w:tc>
          <w:tcPr>
            <w:tcW w:w="793" w:type="dxa"/>
            <w:vMerge/>
            <w:tcBorders>
              <w:bottom w:val="nil"/>
            </w:tcBorders>
            <w:shd w:val="clear" w:color="auto" w:fill="auto"/>
          </w:tcPr>
          <w:p w14:paraId="0822D6FB" w14:textId="77777777" w:rsidR="00114F77" w:rsidRPr="001E3383" w:rsidRDefault="00114F77" w:rsidP="00114F77">
            <w:pPr>
              <w:spacing w:before="60" w:after="60"/>
              <w:rPr>
                <w:rStyle w:val="Code"/>
                <w:highlight w:val="white"/>
              </w:rPr>
            </w:pPr>
          </w:p>
        </w:tc>
        <w:tc>
          <w:tcPr>
            <w:tcW w:w="1491" w:type="dxa"/>
            <w:vAlign w:val="center"/>
          </w:tcPr>
          <w:p w14:paraId="3B9E1015" w14:textId="77777777" w:rsidR="00114F77" w:rsidRPr="001E3383" w:rsidRDefault="00114F77" w:rsidP="00114F77">
            <w:pPr>
              <w:spacing w:before="60" w:after="60"/>
              <w:rPr>
                <w:rStyle w:val="Code"/>
                <w:highlight w:val="white"/>
              </w:rPr>
            </w:pPr>
            <w:r w:rsidRPr="001E3383">
              <w:rPr>
                <w:rStyle w:val="Code"/>
                <w:highlight w:val="white"/>
              </w:rPr>
              <w:t>float</w:t>
            </w:r>
          </w:p>
        </w:tc>
        <w:tc>
          <w:tcPr>
            <w:tcW w:w="1772" w:type="dxa"/>
            <w:vAlign w:val="center"/>
          </w:tcPr>
          <w:p w14:paraId="39DBD89C" w14:textId="77777777" w:rsidR="00114F77" w:rsidRPr="001E3383" w:rsidRDefault="00114F77" w:rsidP="00114F77">
            <w:pPr>
              <w:spacing w:before="60" w:after="60"/>
              <w:rPr>
                <w:rStyle w:val="Code"/>
                <w:b w:val="0"/>
                <w:highlight w:val="white"/>
              </w:rPr>
            </w:pPr>
            <w:r w:rsidRPr="001E3383">
              <w:rPr>
                <w:rStyle w:val="Code"/>
                <w:b w:val="0"/>
                <w:highlight w:val="white"/>
              </w:rPr>
              <w:t>0.0f</w:t>
            </w:r>
          </w:p>
        </w:tc>
      </w:tr>
      <w:tr w:rsidR="00114F77" w:rsidRPr="001E3383" w14:paraId="2776A2DF" w14:textId="77777777" w:rsidTr="008B1F36">
        <w:trPr>
          <w:jc w:val="center"/>
        </w:trPr>
        <w:tc>
          <w:tcPr>
            <w:tcW w:w="1555" w:type="dxa"/>
            <w:vAlign w:val="center"/>
          </w:tcPr>
          <w:p w14:paraId="3BAC80C1" w14:textId="77777777" w:rsidR="00114F77" w:rsidRPr="001E3383" w:rsidRDefault="00114F77" w:rsidP="00114F77">
            <w:pPr>
              <w:spacing w:before="60" w:after="60"/>
              <w:rPr>
                <w:rStyle w:val="Code"/>
                <w:highlight w:val="white"/>
              </w:rPr>
            </w:pPr>
            <w:r w:rsidRPr="001E3383">
              <w:rPr>
                <w:rStyle w:val="Code"/>
                <w:highlight w:val="white"/>
              </w:rPr>
              <w:t>byte</w:t>
            </w:r>
          </w:p>
        </w:tc>
        <w:tc>
          <w:tcPr>
            <w:tcW w:w="1842" w:type="dxa"/>
            <w:vAlign w:val="center"/>
          </w:tcPr>
          <w:p w14:paraId="63D441AE" w14:textId="77777777" w:rsidR="00114F77" w:rsidRPr="001E3383" w:rsidRDefault="00114F77" w:rsidP="00114F77">
            <w:pPr>
              <w:spacing w:before="60" w:after="60"/>
              <w:rPr>
                <w:rStyle w:val="Code"/>
                <w:b w:val="0"/>
                <w:highlight w:val="white"/>
              </w:rPr>
            </w:pPr>
            <w:r w:rsidRPr="001E3383">
              <w:rPr>
                <w:rStyle w:val="Code"/>
                <w:b w:val="0"/>
                <w:highlight w:val="white"/>
              </w:rPr>
              <w:t>0</w:t>
            </w:r>
          </w:p>
        </w:tc>
        <w:tc>
          <w:tcPr>
            <w:tcW w:w="793" w:type="dxa"/>
            <w:vMerge/>
            <w:tcBorders>
              <w:bottom w:val="nil"/>
            </w:tcBorders>
            <w:shd w:val="clear" w:color="auto" w:fill="auto"/>
          </w:tcPr>
          <w:p w14:paraId="60E89AAF" w14:textId="77777777" w:rsidR="00114F77" w:rsidRPr="001E3383" w:rsidRDefault="00114F77" w:rsidP="00114F77">
            <w:pPr>
              <w:spacing w:before="60" w:after="60"/>
              <w:rPr>
                <w:rStyle w:val="Code"/>
                <w:highlight w:val="white"/>
              </w:rPr>
            </w:pPr>
          </w:p>
        </w:tc>
        <w:tc>
          <w:tcPr>
            <w:tcW w:w="1491" w:type="dxa"/>
            <w:vAlign w:val="center"/>
          </w:tcPr>
          <w:p w14:paraId="568309AF" w14:textId="77777777" w:rsidR="00114F77" w:rsidRPr="001E3383" w:rsidRDefault="00114F77" w:rsidP="00114F77">
            <w:pPr>
              <w:spacing w:before="60" w:after="60"/>
              <w:rPr>
                <w:rStyle w:val="Code"/>
                <w:highlight w:val="white"/>
              </w:rPr>
            </w:pPr>
            <w:r w:rsidRPr="001E3383">
              <w:rPr>
                <w:rStyle w:val="Code"/>
                <w:highlight w:val="white"/>
              </w:rPr>
              <w:t>double</w:t>
            </w:r>
          </w:p>
        </w:tc>
        <w:tc>
          <w:tcPr>
            <w:tcW w:w="1772" w:type="dxa"/>
            <w:vAlign w:val="center"/>
          </w:tcPr>
          <w:p w14:paraId="7C175DCE" w14:textId="77777777" w:rsidR="00114F77" w:rsidRPr="001E3383" w:rsidRDefault="00114F77" w:rsidP="00114F77">
            <w:pPr>
              <w:spacing w:before="60" w:after="60"/>
              <w:rPr>
                <w:rStyle w:val="Code"/>
                <w:b w:val="0"/>
                <w:highlight w:val="white"/>
              </w:rPr>
            </w:pPr>
            <w:r w:rsidRPr="001E3383">
              <w:rPr>
                <w:rStyle w:val="Code"/>
                <w:b w:val="0"/>
                <w:highlight w:val="white"/>
              </w:rPr>
              <w:t>0.0d</w:t>
            </w:r>
          </w:p>
        </w:tc>
      </w:tr>
      <w:tr w:rsidR="00114F77" w:rsidRPr="001E3383" w14:paraId="18584C61" w14:textId="77777777" w:rsidTr="008B1F36">
        <w:trPr>
          <w:jc w:val="center"/>
        </w:trPr>
        <w:tc>
          <w:tcPr>
            <w:tcW w:w="1555" w:type="dxa"/>
            <w:vAlign w:val="center"/>
          </w:tcPr>
          <w:p w14:paraId="0D530262" w14:textId="77777777" w:rsidR="00114F77" w:rsidRPr="001E3383" w:rsidRDefault="00114F77" w:rsidP="00114F77">
            <w:pPr>
              <w:spacing w:before="60" w:after="60"/>
              <w:rPr>
                <w:rStyle w:val="Code"/>
                <w:highlight w:val="white"/>
              </w:rPr>
            </w:pPr>
            <w:r w:rsidRPr="001E3383">
              <w:rPr>
                <w:rStyle w:val="Code"/>
                <w:highlight w:val="white"/>
              </w:rPr>
              <w:t>short</w:t>
            </w:r>
          </w:p>
        </w:tc>
        <w:tc>
          <w:tcPr>
            <w:tcW w:w="1842" w:type="dxa"/>
            <w:vAlign w:val="center"/>
          </w:tcPr>
          <w:p w14:paraId="448F1403" w14:textId="77777777" w:rsidR="00114F77" w:rsidRPr="001E3383" w:rsidRDefault="00114F77" w:rsidP="00114F77">
            <w:pPr>
              <w:spacing w:before="60" w:after="60"/>
              <w:rPr>
                <w:rStyle w:val="Code"/>
                <w:b w:val="0"/>
                <w:highlight w:val="white"/>
              </w:rPr>
            </w:pPr>
            <w:r w:rsidRPr="001E3383">
              <w:rPr>
                <w:rStyle w:val="Code"/>
                <w:b w:val="0"/>
                <w:highlight w:val="white"/>
              </w:rPr>
              <w:t>0</w:t>
            </w:r>
          </w:p>
        </w:tc>
        <w:tc>
          <w:tcPr>
            <w:tcW w:w="793" w:type="dxa"/>
            <w:vMerge/>
            <w:tcBorders>
              <w:bottom w:val="nil"/>
            </w:tcBorders>
            <w:shd w:val="clear" w:color="auto" w:fill="auto"/>
          </w:tcPr>
          <w:p w14:paraId="3FFF8996" w14:textId="77777777" w:rsidR="00114F77" w:rsidRPr="001E3383" w:rsidRDefault="00114F77" w:rsidP="00114F77">
            <w:pPr>
              <w:spacing w:before="60" w:after="60"/>
              <w:rPr>
                <w:rStyle w:val="Code"/>
                <w:highlight w:val="white"/>
              </w:rPr>
            </w:pPr>
          </w:p>
        </w:tc>
        <w:tc>
          <w:tcPr>
            <w:tcW w:w="1491" w:type="dxa"/>
            <w:vAlign w:val="center"/>
          </w:tcPr>
          <w:p w14:paraId="494E18CE" w14:textId="77777777" w:rsidR="00114F77" w:rsidRPr="001E3383" w:rsidRDefault="00114F77" w:rsidP="00114F77">
            <w:pPr>
              <w:spacing w:before="60" w:after="60"/>
              <w:rPr>
                <w:rStyle w:val="Code"/>
                <w:highlight w:val="white"/>
              </w:rPr>
            </w:pPr>
            <w:r w:rsidRPr="001E3383">
              <w:rPr>
                <w:rStyle w:val="Code"/>
                <w:highlight w:val="white"/>
              </w:rPr>
              <w:t>decimal</w:t>
            </w:r>
          </w:p>
        </w:tc>
        <w:tc>
          <w:tcPr>
            <w:tcW w:w="1772" w:type="dxa"/>
            <w:vAlign w:val="center"/>
          </w:tcPr>
          <w:p w14:paraId="541A8475" w14:textId="77777777" w:rsidR="00114F77" w:rsidRPr="001E3383" w:rsidRDefault="00114F77" w:rsidP="00114F77">
            <w:pPr>
              <w:spacing w:before="60" w:after="60"/>
              <w:rPr>
                <w:rStyle w:val="Code"/>
                <w:b w:val="0"/>
                <w:highlight w:val="white"/>
              </w:rPr>
            </w:pPr>
            <w:r w:rsidRPr="001E3383">
              <w:rPr>
                <w:rStyle w:val="Code"/>
                <w:b w:val="0"/>
                <w:highlight w:val="white"/>
              </w:rPr>
              <w:t>0.0m</w:t>
            </w:r>
          </w:p>
        </w:tc>
      </w:tr>
      <w:tr w:rsidR="00114F77" w:rsidRPr="001E3383" w14:paraId="5C8B224C" w14:textId="77777777" w:rsidTr="008B1F36">
        <w:trPr>
          <w:jc w:val="center"/>
        </w:trPr>
        <w:tc>
          <w:tcPr>
            <w:tcW w:w="1555" w:type="dxa"/>
            <w:vAlign w:val="center"/>
          </w:tcPr>
          <w:p w14:paraId="0E76F0D8" w14:textId="77777777" w:rsidR="00114F77" w:rsidRPr="001E3383" w:rsidRDefault="00114F77" w:rsidP="00114F77">
            <w:pPr>
              <w:spacing w:before="60" w:after="60"/>
              <w:rPr>
                <w:rStyle w:val="Code"/>
                <w:highlight w:val="white"/>
              </w:rPr>
            </w:pPr>
            <w:r w:rsidRPr="001E3383">
              <w:rPr>
                <w:rStyle w:val="Code"/>
                <w:highlight w:val="white"/>
              </w:rPr>
              <w:t>ushort</w:t>
            </w:r>
          </w:p>
        </w:tc>
        <w:tc>
          <w:tcPr>
            <w:tcW w:w="1842" w:type="dxa"/>
            <w:vAlign w:val="center"/>
          </w:tcPr>
          <w:p w14:paraId="04024C83" w14:textId="77777777" w:rsidR="00114F77" w:rsidRPr="001E3383" w:rsidRDefault="00114F77" w:rsidP="00114F77">
            <w:pPr>
              <w:spacing w:before="60" w:after="60"/>
              <w:rPr>
                <w:rStyle w:val="Code"/>
                <w:b w:val="0"/>
                <w:highlight w:val="white"/>
              </w:rPr>
            </w:pPr>
            <w:r w:rsidRPr="001E3383">
              <w:rPr>
                <w:rStyle w:val="Code"/>
                <w:b w:val="0"/>
                <w:highlight w:val="white"/>
              </w:rPr>
              <w:t>0</w:t>
            </w:r>
          </w:p>
        </w:tc>
        <w:tc>
          <w:tcPr>
            <w:tcW w:w="793" w:type="dxa"/>
            <w:vMerge/>
            <w:tcBorders>
              <w:bottom w:val="nil"/>
            </w:tcBorders>
            <w:shd w:val="clear" w:color="auto" w:fill="auto"/>
          </w:tcPr>
          <w:p w14:paraId="673E0059" w14:textId="77777777" w:rsidR="00114F77" w:rsidRPr="001E3383" w:rsidRDefault="00114F77" w:rsidP="00114F77">
            <w:pPr>
              <w:spacing w:before="60" w:after="60"/>
              <w:rPr>
                <w:rStyle w:val="Code"/>
                <w:highlight w:val="white"/>
              </w:rPr>
            </w:pPr>
          </w:p>
        </w:tc>
        <w:tc>
          <w:tcPr>
            <w:tcW w:w="1491" w:type="dxa"/>
            <w:vAlign w:val="center"/>
          </w:tcPr>
          <w:p w14:paraId="50A05077" w14:textId="77777777" w:rsidR="00114F77" w:rsidRPr="001E3383" w:rsidRDefault="00114F77" w:rsidP="00114F77">
            <w:pPr>
              <w:spacing w:before="60" w:after="60"/>
              <w:rPr>
                <w:rStyle w:val="Code"/>
                <w:highlight w:val="white"/>
              </w:rPr>
            </w:pPr>
            <w:r w:rsidRPr="001E3383">
              <w:rPr>
                <w:rStyle w:val="Code"/>
                <w:highlight w:val="white"/>
              </w:rPr>
              <w:t>bool</w:t>
            </w:r>
          </w:p>
        </w:tc>
        <w:tc>
          <w:tcPr>
            <w:tcW w:w="1772" w:type="dxa"/>
            <w:vAlign w:val="center"/>
          </w:tcPr>
          <w:p w14:paraId="313BC1EB" w14:textId="77777777" w:rsidR="00114F77" w:rsidRPr="001E3383" w:rsidRDefault="00114F77" w:rsidP="00114F77">
            <w:pPr>
              <w:spacing w:before="60" w:after="60"/>
              <w:rPr>
                <w:rStyle w:val="Code"/>
                <w:b w:val="0"/>
                <w:highlight w:val="white"/>
              </w:rPr>
            </w:pPr>
            <w:r w:rsidRPr="001E3383">
              <w:rPr>
                <w:rStyle w:val="Code"/>
                <w:b w:val="0"/>
                <w:highlight w:val="white"/>
              </w:rPr>
              <w:t>false</w:t>
            </w:r>
          </w:p>
        </w:tc>
      </w:tr>
      <w:tr w:rsidR="00114F77" w:rsidRPr="001E3383" w14:paraId="632112F6" w14:textId="77777777" w:rsidTr="008B1F36">
        <w:trPr>
          <w:jc w:val="center"/>
        </w:trPr>
        <w:tc>
          <w:tcPr>
            <w:tcW w:w="1555" w:type="dxa"/>
            <w:vAlign w:val="center"/>
          </w:tcPr>
          <w:p w14:paraId="60AF93DA" w14:textId="77777777" w:rsidR="00114F77" w:rsidRPr="001E3383" w:rsidRDefault="00114F77" w:rsidP="00114F77">
            <w:pPr>
              <w:spacing w:before="60" w:after="60"/>
              <w:rPr>
                <w:rStyle w:val="Code"/>
                <w:highlight w:val="white"/>
              </w:rPr>
            </w:pPr>
            <w:r w:rsidRPr="001E3383">
              <w:rPr>
                <w:rStyle w:val="Code"/>
                <w:highlight w:val="white"/>
              </w:rPr>
              <w:t>int</w:t>
            </w:r>
          </w:p>
        </w:tc>
        <w:tc>
          <w:tcPr>
            <w:tcW w:w="1842" w:type="dxa"/>
            <w:vAlign w:val="center"/>
          </w:tcPr>
          <w:p w14:paraId="4AC7EEA8" w14:textId="77777777" w:rsidR="00114F77" w:rsidRPr="001E3383" w:rsidRDefault="00114F77" w:rsidP="00114F77">
            <w:pPr>
              <w:spacing w:before="60" w:after="60"/>
              <w:rPr>
                <w:rStyle w:val="Code"/>
                <w:b w:val="0"/>
                <w:highlight w:val="white"/>
              </w:rPr>
            </w:pPr>
            <w:r w:rsidRPr="001E3383">
              <w:rPr>
                <w:rStyle w:val="Code"/>
                <w:b w:val="0"/>
                <w:highlight w:val="white"/>
              </w:rPr>
              <w:t>0</w:t>
            </w:r>
          </w:p>
        </w:tc>
        <w:tc>
          <w:tcPr>
            <w:tcW w:w="793" w:type="dxa"/>
            <w:vMerge/>
            <w:tcBorders>
              <w:bottom w:val="nil"/>
            </w:tcBorders>
            <w:shd w:val="clear" w:color="auto" w:fill="auto"/>
          </w:tcPr>
          <w:p w14:paraId="731B826A" w14:textId="77777777" w:rsidR="00114F77" w:rsidRPr="001E3383" w:rsidRDefault="00114F77" w:rsidP="00114F77">
            <w:pPr>
              <w:spacing w:before="60" w:after="60"/>
              <w:rPr>
                <w:rStyle w:val="Code"/>
                <w:highlight w:val="white"/>
              </w:rPr>
            </w:pPr>
          </w:p>
        </w:tc>
        <w:tc>
          <w:tcPr>
            <w:tcW w:w="1491" w:type="dxa"/>
            <w:vAlign w:val="center"/>
          </w:tcPr>
          <w:p w14:paraId="0166FF1E" w14:textId="77777777" w:rsidR="00114F77" w:rsidRPr="001E3383" w:rsidRDefault="00114F77" w:rsidP="00114F77">
            <w:pPr>
              <w:spacing w:before="60" w:after="60"/>
              <w:rPr>
                <w:rStyle w:val="Code"/>
                <w:highlight w:val="white"/>
              </w:rPr>
            </w:pPr>
            <w:r w:rsidRPr="001E3383">
              <w:rPr>
                <w:rStyle w:val="Code"/>
                <w:highlight w:val="white"/>
              </w:rPr>
              <w:t>char</w:t>
            </w:r>
          </w:p>
        </w:tc>
        <w:tc>
          <w:tcPr>
            <w:tcW w:w="1772" w:type="dxa"/>
            <w:vAlign w:val="center"/>
          </w:tcPr>
          <w:p w14:paraId="6755D6DF" w14:textId="77777777" w:rsidR="00114F77" w:rsidRPr="001E3383" w:rsidRDefault="00114F77" w:rsidP="00114F77">
            <w:pPr>
              <w:spacing w:before="60" w:after="60"/>
              <w:rPr>
                <w:rStyle w:val="Code"/>
                <w:b w:val="0"/>
                <w:highlight w:val="white"/>
              </w:rPr>
            </w:pPr>
            <w:r w:rsidRPr="001E3383">
              <w:rPr>
                <w:rStyle w:val="Code"/>
                <w:b w:val="0"/>
                <w:highlight w:val="white"/>
              </w:rPr>
              <w:t>'\u0000'</w:t>
            </w:r>
          </w:p>
        </w:tc>
      </w:tr>
      <w:tr w:rsidR="00114F77" w:rsidRPr="001E3383" w14:paraId="032ACD6F" w14:textId="77777777" w:rsidTr="008B1F36">
        <w:trPr>
          <w:jc w:val="center"/>
        </w:trPr>
        <w:tc>
          <w:tcPr>
            <w:tcW w:w="1555" w:type="dxa"/>
            <w:vAlign w:val="center"/>
          </w:tcPr>
          <w:p w14:paraId="06E14688" w14:textId="77777777" w:rsidR="00114F77" w:rsidRPr="001E3383" w:rsidRDefault="00114F77" w:rsidP="00114F77">
            <w:pPr>
              <w:spacing w:before="60" w:after="60"/>
              <w:rPr>
                <w:rStyle w:val="Code"/>
                <w:highlight w:val="white"/>
              </w:rPr>
            </w:pPr>
            <w:r w:rsidRPr="001E3383">
              <w:rPr>
                <w:rStyle w:val="Code"/>
                <w:highlight w:val="white"/>
              </w:rPr>
              <w:t>uint</w:t>
            </w:r>
          </w:p>
        </w:tc>
        <w:tc>
          <w:tcPr>
            <w:tcW w:w="1842" w:type="dxa"/>
            <w:vAlign w:val="center"/>
          </w:tcPr>
          <w:p w14:paraId="0B5B76BF" w14:textId="77777777" w:rsidR="00114F77" w:rsidRPr="001E3383" w:rsidRDefault="00114F77" w:rsidP="00114F77">
            <w:pPr>
              <w:spacing w:before="60" w:after="60"/>
              <w:rPr>
                <w:rStyle w:val="Code"/>
                <w:b w:val="0"/>
                <w:highlight w:val="white"/>
              </w:rPr>
            </w:pPr>
            <w:r w:rsidRPr="001E3383">
              <w:rPr>
                <w:rStyle w:val="Code"/>
                <w:b w:val="0"/>
                <w:highlight w:val="white"/>
              </w:rPr>
              <w:t>0u</w:t>
            </w:r>
          </w:p>
        </w:tc>
        <w:tc>
          <w:tcPr>
            <w:tcW w:w="793" w:type="dxa"/>
            <w:vMerge/>
            <w:tcBorders>
              <w:bottom w:val="nil"/>
            </w:tcBorders>
            <w:shd w:val="clear" w:color="auto" w:fill="auto"/>
          </w:tcPr>
          <w:p w14:paraId="4EE73EB9" w14:textId="77777777" w:rsidR="00114F77" w:rsidRPr="001E3383" w:rsidRDefault="00114F77" w:rsidP="00114F77">
            <w:pPr>
              <w:spacing w:before="60" w:after="60"/>
              <w:rPr>
                <w:rStyle w:val="Code"/>
                <w:highlight w:val="white"/>
              </w:rPr>
            </w:pPr>
          </w:p>
        </w:tc>
        <w:tc>
          <w:tcPr>
            <w:tcW w:w="1491" w:type="dxa"/>
            <w:vAlign w:val="center"/>
          </w:tcPr>
          <w:p w14:paraId="185E2809" w14:textId="77777777" w:rsidR="00114F77" w:rsidRPr="001E3383" w:rsidRDefault="00114F77" w:rsidP="00114F77">
            <w:pPr>
              <w:spacing w:before="60" w:after="60"/>
              <w:rPr>
                <w:rStyle w:val="Code"/>
                <w:highlight w:val="white"/>
              </w:rPr>
            </w:pPr>
            <w:r w:rsidRPr="001E3383">
              <w:rPr>
                <w:rStyle w:val="Code"/>
                <w:highlight w:val="white"/>
              </w:rPr>
              <w:t>string</w:t>
            </w:r>
          </w:p>
        </w:tc>
        <w:tc>
          <w:tcPr>
            <w:tcW w:w="1772" w:type="dxa"/>
            <w:vAlign w:val="center"/>
          </w:tcPr>
          <w:p w14:paraId="6F32992A" w14:textId="77777777" w:rsidR="00114F77" w:rsidRPr="001E3383" w:rsidRDefault="00114F77" w:rsidP="00114F77">
            <w:pPr>
              <w:spacing w:before="60" w:after="60"/>
              <w:rPr>
                <w:rStyle w:val="Code"/>
                <w:b w:val="0"/>
                <w:highlight w:val="white"/>
              </w:rPr>
            </w:pPr>
            <w:r w:rsidRPr="001E3383">
              <w:rPr>
                <w:rStyle w:val="Code"/>
                <w:b w:val="0"/>
                <w:highlight w:val="white"/>
              </w:rPr>
              <w:t>null</w:t>
            </w:r>
          </w:p>
        </w:tc>
      </w:tr>
      <w:tr w:rsidR="00114F77" w:rsidRPr="001E3383" w14:paraId="15049DB2" w14:textId="77777777" w:rsidTr="008B1F36">
        <w:trPr>
          <w:jc w:val="center"/>
        </w:trPr>
        <w:tc>
          <w:tcPr>
            <w:tcW w:w="1555" w:type="dxa"/>
            <w:vAlign w:val="center"/>
          </w:tcPr>
          <w:p w14:paraId="1C17C177" w14:textId="77777777" w:rsidR="00114F77" w:rsidRPr="001E3383" w:rsidRDefault="00114F77" w:rsidP="00114F77">
            <w:pPr>
              <w:spacing w:before="60" w:after="60"/>
              <w:rPr>
                <w:rStyle w:val="Code"/>
                <w:highlight w:val="white"/>
              </w:rPr>
            </w:pPr>
            <w:r w:rsidRPr="001E3383">
              <w:rPr>
                <w:rStyle w:val="Code"/>
                <w:highlight w:val="white"/>
              </w:rPr>
              <w:t>long</w:t>
            </w:r>
          </w:p>
        </w:tc>
        <w:tc>
          <w:tcPr>
            <w:tcW w:w="1842" w:type="dxa"/>
            <w:vAlign w:val="center"/>
          </w:tcPr>
          <w:p w14:paraId="5665B72A" w14:textId="77777777" w:rsidR="00114F77" w:rsidRPr="001E3383" w:rsidRDefault="00114F77" w:rsidP="00114F77">
            <w:pPr>
              <w:spacing w:before="60" w:after="60"/>
              <w:rPr>
                <w:rStyle w:val="Code"/>
                <w:b w:val="0"/>
                <w:highlight w:val="white"/>
              </w:rPr>
            </w:pPr>
            <w:r w:rsidRPr="001E3383">
              <w:rPr>
                <w:rStyle w:val="Code"/>
                <w:b w:val="0"/>
                <w:highlight w:val="white"/>
              </w:rPr>
              <w:t>0L</w:t>
            </w:r>
          </w:p>
        </w:tc>
        <w:tc>
          <w:tcPr>
            <w:tcW w:w="793" w:type="dxa"/>
            <w:vMerge/>
            <w:tcBorders>
              <w:bottom w:val="nil"/>
            </w:tcBorders>
            <w:shd w:val="clear" w:color="auto" w:fill="auto"/>
          </w:tcPr>
          <w:p w14:paraId="1730BB4C" w14:textId="77777777" w:rsidR="00114F77" w:rsidRPr="001E3383" w:rsidRDefault="00114F77" w:rsidP="00114F77">
            <w:pPr>
              <w:spacing w:before="60" w:after="60"/>
              <w:rPr>
                <w:rStyle w:val="Code"/>
                <w:highlight w:val="white"/>
              </w:rPr>
            </w:pPr>
          </w:p>
        </w:tc>
        <w:tc>
          <w:tcPr>
            <w:tcW w:w="1491" w:type="dxa"/>
            <w:vAlign w:val="center"/>
          </w:tcPr>
          <w:p w14:paraId="438E21CF" w14:textId="77777777" w:rsidR="00114F77" w:rsidRPr="001E3383" w:rsidRDefault="00114F77" w:rsidP="00114F77">
            <w:pPr>
              <w:spacing w:before="60" w:after="60"/>
              <w:rPr>
                <w:rStyle w:val="Code"/>
                <w:highlight w:val="white"/>
              </w:rPr>
            </w:pPr>
            <w:r w:rsidRPr="001E3383">
              <w:rPr>
                <w:rStyle w:val="Code"/>
                <w:highlight w:val="white"/>
              </w:rPr>
              <w:t>object</w:t>
            </w:r>
          </w:p>
        </w:tc>
        <w:tc>
          <w:tcPr>
            <w:tcW w:w="1772" w:type="dxa"/>
            <w:vAlign w:val="center"/>
          </w:tcPr>
          <w:p w14:paraId="3EB3DBD0" w14:textId="77777777" w:rsidR="00114F77" w:rsidRPr="001E3383" w:rsidRDefault="00114F77" w:rsidP="00114F77">
            <w:pPr>
              <w:spacing w:before="60" w:after="60"/>
              <w:rPr>
                <w:rStyle w:val="Code"/>
                <w:b w:val="0"/>
                <w:highlight w:val="white"/>
              </w:rPr>
            </w:pPr>
            <w:r w:rsidRPr="001E3383">
              <w:rPr>
                <w:rStyle w:val="Code"/>
                <w:b w:val="0"/>
                <w:highlight w:val="white"/>
              </w:rPr>
              <w:t>null</w:t>
            </w:r>
          </w:p>
        </w:tc>
      </w:tr>
      <w:tr w:rsidR="00114F77" w:rsidRPr="001E3383" w14:paraId="40B599A9" w14:textId="77777777" w:rsidTr="008B1F36">
        <w:trPr>
          <w:jc w:val="center"/>
        </w:trPr>
        <w:tc>
          <w:tcPr>
            <w:tcW w:w="1555" w:type="dxa"/>
            <w:vAlign w:val="center"/>
          </w:tcPr>
          <w:p w14:paraId="6D22750D" w14:textId="77777777" w:rsidR="00114F77" w:rsidRPr="001E3383" w:rsidRDefault="00114F77" w:rsidP="00114F77">
            <w:pPr>
              <w:spacing w:before="60" w:after="60"/>
              <w:rPr>
                <w:rStyle w:val="Code"/>
                <w:highlight w:val="white"/>
              </w:rPr>
            </w:pPr>
            <w:r w:rsidRPr="001E3383">
              <w:rPr>
                <w:rStyle w:val="Code"/>
                <w:highlight w:val="white"/>
              </w:rPr>
              <w:t>ulong</w:t>
            </w:r>
          </w:p>
        </w:tc>
        <w:tc>
          <w:tcPr>
            <w:tcW w:w="1842" w:type="dxa"/>
            <w:vAlign w:val="center"/>
          </w:tcPr>
          <w:p w14:paraId="5DF16730" w14:textId="77777777" w:rsidR="00114F77" w:rsidRPr="001E3383" w:rsidRDefault="00114F77" w:rsidP="00114F77">
            <w:pPr>
              <w:spacing w:before="60" w:after="60"/>
              <w:rPr>
                <w:rStyle w:val="Code"/>
                <w:b w:val="0"/>
                <w:highlight w:val="white"/>
              </w:rPr>
            </w:pPr>
            <w:r w:rsidRPr="001E3383">
              <w:rPr>
                <w:rStyle w:val="Code"/>
                <w:b w:val="0"/>
                <w:highlight w:val="white"/>
              </w:rPr>
              <w:t>0u</w:t>
            </w:r>
          </w:p>
        </w:tc>
        <w:tc>
          <w:tcPr>
            <w:tcW w:w="793" w:type="dxa"/>
            <w:vMerge/>
            <w:tcBorders>
              <w:bottom w:val="nil"/>
            </w:tcBorders>
            <w:shd w:val="clear" w:color="auto" w:fill="auto"/>
          </w:tcPr>
          <w:p w14:paraId="111072D5" w14:textId="77777777" w:rsidR="00114F77" w:rsidRPr="001E3383" w:rsidRDefault="00114F77" w:rsidP="00114F77">
            <w:pPr>
              <w:spacing w:before="60" w:after="60"/>
              <w:rPr>
                <w:rStyle w:val="Code"/>
                <w:highlight w:val="white"/>
              </w:rPr>
            </w:pPr>
          </w:p>
        </w:tc>
        <w:tc>
          <w:tcPr>
            <w:tcW w:w="1491" w:type="dxa"/>
            <w:vAlign w:val="center"/>
          </w:tcPr>
          <w:p w14:paraId="3F12196A" w14:textId="77777777" w:rsidR="00114F77" w:rsidRPr="001E3383" w:rsidRDefault="00114F77" w:rsidP="00114F77">
            <w:pPr>
              <w:spacing w:before="60" w:after="60"/>
              <w:rPr>
                <w:rStyle w:val="Code"/>
                <w:highlight w:val="white"/>
              </w:rPr>
            </w:pPr>
          </w:p>
        </w:tc>
        <w:tc>
          <w:tcPr>
            <w:tcW w:w="1772" w:type="dxa"/>
            <w:vAlign w:val="center"/>
          </w:tcPr>
          <w:p w14:paraId="3465CEA7" w14:textId="77777777" w:rsidR="00114F77" w:rsidRPr="001E3383" w:rsidRDefault="00114F77" w:rsidP="00114F77">
            <w:pPr>
              <w:spacing w:before="60" w:after="60"/>
              <w:rPr>
                <w:rStyle w:val="Code"/>
                <w:b w:val="0"/>
                <w:highlight w:val="white"/>
              </w:rPr>
            </w:pPr>
          </w:p>
        </w:tc>
      </w:tr>
    </w:tbl>
    <w:p w14:paraId="11D4BCB1" w14:textId="77777777" w:rsidR="00114F77" w:rsidRPr="00CF0F80" w:rsidRDefault="00114F77" w:rsidP="00114F77">
      <w:pPr>
        <w:spacing w:after="120"/>
      </w:pPr>
      <w:r w:rsidRPr="00CF0F80">
        <w:t>Let’s summarize how to declare variables, initialize them and assign values to them with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8"/>
      </w:tblGrid>
      <w:tr w:rsidR="00114F77" w:rsidRPr="001632DC" w14:paraId="6AC4798F" w14:textId="77777777" w:rsidTr="008B1F36">
        <w:tc>
          <w:tcPr>
            <w:tcW w:w="9668" w:type="dxa"/>
            <w:tcMar>
              <w:top w:w="113" w:type="dxa"/>
              <w:bottom w:w="113" w:type="dxa"/>
            </w:tcMar>
          </w:tcPr>
          <w:p w14:paraId="2957930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and initialize some variables</w:t>
            </w:r>
          </w:p>
          <w:p w14:paraId="1FB0BE1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centuries = 20;</w:t>
            </w:r>
          </w:p>
          <w:p w14:paraId="5A78B7C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short</w:t>
            </w:r>
            <w:r w:rsidRPr="001632DC">
              <w:rPr>
                <w:rFonts w:ascii="Consolas" w:hAnsi="Consolas" w:cs="Consolas"/>
                <w:noProof/>
                <w:color w:val="000000"/>
                <w:sz w:val="22"/>
                <w:szCs w:val="22"/>
                <w:highlight w:val="white"/>
              </w:rPr>
              <w:t xml:space="preserve"> years = 2000;</w:t>
            </w:r>
          </w:p>
          <w:p w14:paraId="642EC46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ecimal</w:t>
            </w:r>
            <w:r w:rsidRPr="001632DC">
              <w:rPr>
                <w:rFonts w:ascii="Consolas" w:hAnsi="Consolas" w:cs="Consolas"/>
                <w:noProof/>
                <w:color w:val="000000"/>
                <w:sz w:val="22"/>
                <w:szCs w:val="22"/>
                <w:highlight w:val="white"/>
              </w:rPr>
              <w:t xml:space="preserve"> decimalPI = 3.141592653589793238m;</w:t>
            </w:r>
          </w:p>
          <w:p w14:paraId="71307F7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isEmpty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14:paraId="6C9734A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14:paraId="7FCCA41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14:paraId="68BFFF1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28A8FAA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ch = (</w:t>
            </w: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5;</w:t>
            </w:r>
          </w:p>
          <w:p w14:paraId="75A3C8F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secondChar;</w:t>
            </w:r>
          </w:p>
          <w:p w14:paraId="27612A0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559561D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re we use an already initialized variable and reassign it</w:t>
            </w:r>
          </w:p>
          <w:p w14:paraId="5ED69FF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secondChar = ch;</w:t>
            </w:r>
          </w:p>
        </w:tc>
      </w:tr>
    </w:tbl>
    <w:p w14:paraId="0E785C30" w14:textId="77777777" w:rsidR="00114F77" w:rsidRPr="00CF0F80" w:rsidRDefault="00114F77" w:rsidP="00114F77">
      <w:pPr>
        <w:pStyle w:val="Heading2"/>
      </w:pPr>
      <w:bookmarkStart w:id="92" w:name="_Value_and_Reference"/>
      <w:bookmarkStart w:id="93" w:name="_Toc357271631"/>
      <w:bookmarkStart w:id="94" w:name="_Toc418709334"/>
      <w:bookmarkEnd w:id="92"/>
      <w:r w:rsidRPr="00CF0F80">
        <w:lastRenderedPageBreak/>
        <w:t>Value and Reference Types</w:t>
      </w:r>
      <w:bookmarkEnd w:id="93"/>
      <w:bookmarkEnd w:id="94"/>
    </w:p>
    <w:p w14:paraId="3A754CDE" w14:textId="77777777" w:rsidR="00114F77" w:rsidRPr="00CF0F80" w:rsidRDefault="00114F77" w:rsidP="00114F77">
      <w:r w:rsidRPr="00CF0F80">
        <w:t xml:space="preserve">Data types in C# are two types: </w:t>
      </w:r>
      <w:r w:rsidRPr="00CF0F80">
        <w:rPr>
          <w:b/>
        </w:rPr>
        <w:t>value</w:t>
      </w:r>
      <w:r w:rsidRPr="00CF0F80">
        <w:t xml:space="preserve"> and </w:t>
      </w:r>
      <w:r w:rsidRPr="00CF0F80">
        <w:rPr>
          <w:b/>
        </w:rPr>
        <w:t>reference</w:t>
      </w:r>
      <w:r w:rsidRPr="00CF0F80">
        <w:t>.</w:t>
      </w:r>
    </w:p>
    <w:p w14:paraId="4112B9AA" w14:textId="77777777" w:rsidR="00114F77" w:rsidRPr="00CF0F80" w:rsidRDefault="00114F77" w:rsidP="00114F77">
      <w:r w:rsidRPr="00CF0F80">
        <w:rPr>
          <w:b/>
        </w:rPr>
        <w:t>Value types</w:t>
      </w:r>
      <w:r w:rsidRPr="00CF0F80">
        <w:t xml:space="preserve"> are stored in the program execution stack and directly contain their value. Value types are the primitive numeric types, the character type and the Boolean type: </w:t>
      </w:r>
      <w:r w:rsidRPr="00B21F8F">
        <w:rPr>
          <w:rStyle w:val="Code"/>
        </w:rPr>
        <w:t>sbyte</w:t>
      </w:r>
      <w:r w:rsidRPr="00CF0F80">
        <w:rPr>
          <w:noProof/>
        </w:rPr>
        <w:t xml:space="preserve">, </w:t>
      </w:r>
      <w:r w:rsidRPr="00B21F8F">
        <w:rPr>
          <w:rStyle w:val="Code"/>
        </w:rPr>
        <w:t>byte</w:t>
      </w:r>
      <w:r w:rsidRPr="00CF0F80">
        <w:rPr>
          <w:noProof/>
        </w:rPr>
        <w:t xml:space="preserve">, </w:t>
      </w:r>
      <w:r w:rsidRPr="00B21F8F">
        <w:rPr>
          <w:rStyle w:val="Code"/>
        </w:rPr>
        <w:t>short</w:t>
      </w:r>
      <w:r w:rsidRPr="00CF0F80">
        <w:rPr>
          <w:noProof/>
        </w:rPr>
        <w:t>,</w:t>
      </w:r>
      <w:r w:rsidRPr="00B21F8F">
        <w:rPr>
          <w:rStyle w:val="Code"/>
        </w:rPr>
        <w:t xml:space="preserve"> ushort</w:t>
      </w:r>
      <w:r w:rsidRPr="00CF0F80">
        <w:rPr>
          <w:noProof/>
        </w:rPr>
        <w:t xml:space="preserve">, </w:t>
      </w:r>
      <w:r w:rsidRPr="00B21F8F">
        <w:rPr>
          <w:rStyle w:val="Code"/>
        </w:rPr>
        <w:t>int</w:t>
      </w:r>
      <w:r w:rsidRPr="00CF0F80">
        <w:rPr>
          <w:noProof/>
        </w:rPr>
        <w:t>,</w:t>
      </w:r>
      <w:r w:rsidRPr="00B21F8F">
        <w:rPr>
          <w:rStyle w:val="Code"/>
        </w:rPr>
        <w:t xml:space="preserve"> long</w:t>
      </w:r>
      <w:r w:rsidRPr="00CF0F80">
        <w:rPr>
          <w:noProof/>
        </w:rPr>
        <w:t>,</w:t>
      </w:r>
      <w:r w:rsidRPr="00B21F8F">
        <w:rPr>
          <w:rStyle w:val="Code"/>
        </w:rPr>
        <w:t xml:space="preserve"> ulong</w:t>
      </w:r>
      <w:r w:rsidRPr="00CF0F80">
        <w:rPr>
          <w:noProof/>
        </w:rPr>
        <w:t xml:space="preserve">, </w:t>
      </w:r>
      <w:r w:rsidRPr="00B21F8F">
        <w:rPr>
          <w:rStyle w:val="Code"/>
        </w:rPr>
        <w:t>float</w:t>
      </w:r>
      <w:r w:rsidRPr="00CF0F80">
        <w:rPr>
          <w:noProof/>
        </w:rPr>
        <w:t xml:space="preserve">, </w:t>
      </w:r>
      <w:r w:rsidRPr="00B21F8F">
        <w:rPr>
          <w:rStyle w:val="Code"/>
        </w:rPr>
        <w:t>double</w:t>
      </w:r>
      <w:r w:rsidRPr="00CF0F80">
        <w:rPr>
          <w:rFonts w:cs="Courier New"/>
          <w:noProof/>
        </w:rPr>
        <w:t>,</w:t>
      </w:r>
      <w:r w:rsidRPr="001632DC">
        <w:t xml:space="preserve"> </w:t>
      </w:r>
      <w:r w:rsidRPr="00B21F8F">
        <w:rPr>
          <w:rStyle w:val="Code"/>
        </w:rPr>
        <w:t>decimal</w:t>
      </w:r>
      <w:r w:rsidRPr="00CF0F80">
        <w:rPr>
          <w:rFonts w:cs="Courier New"/>
          <w:noProof/>
        </w:rPr>
        <w:t>,</w:t>
      </w:r>
      <w:r w:rsidRPr="001632DC">
        <w:t xml:space="preserve"> </w:t>
      </w:r>
      <w:r w:rsidRPr="00B21F8F">
        <w:rPr>
          <w:rStyle w:val="Code"/>
        </w:rPr>
        <w:t>char</w:t>
      </w:r>
      <w:r w:rsidRPr="00CF0F80">
        <w:rPr>
          <w:noProof/>
        </w:rPr>
        <w:t>,</w:t>
      </w:r>
      <w:r w:rsidRPr="001632DC">
        <w:t xml:space="preserve"> </w:t>
      </w:r>
      <w:r w:rsidRPr="00B21F8F">
        <w:rPr>
          <w:rStyle w:val="Code"/>
        </w:rPr>
        <w:t>bool</w:t>
      </w:r>
      <w:r w:rsidRPr="00CF0F80">
        <w:t xml:space="preserve">. The memory allocated for them is released when the program exits their range, i.e. when the block of code in which they are defined completes its execution. For example, a variable declared in the method </w:t>
      </w:r>
      <w:r w:rsidRPr="00B21F8F">
        <w:rPr>
          <w:rStyle w:val="Code"/>
        </w:rPr>
        <w:t>Main()</w:t>
      </w:r>
      <w:r w:rsidRPr="00CF0F80">
        <w:t xml:space="preserve"> of the program is stored in the stack until the program completes execution of this method, i.e. until it finishes (C# programs terminate after fully executing the </w:t>
      </w:r>
      <w:r w:rsidRPr="00B21F8F">
        <w:rPr>
          <w:rStyle w:val="Code"/>
        </w:rPr>
        <w:t>Main()</w:t>
      </w:r>
      <w:r w:rsidRPr="00CF0F80">
        <w:t xml:space="preserve"> method).</w:t>
      </w:r>
    </w:p>
    <w:p w14:paraId="06698082" w14:textId="77777777" w:rsidR="00114F77" w:rsidRPr="00CF0F80" w:rsidRDefault="00114F77" w:rsidP="00114F77">
      <w:r w:rsidRPr="00CF0F80">
        <w:rPr>
          <w:b/>
        </w:rPr>
        <w:t>Reference types</w:t>
      </w:r>
      <w:r w:rsidRPr="00CF0F80">
        <w:t xml:space="preserve"> keep a </w:t>
      </w:r>
      <w:r w:rsidRPr="00CF0F80">
        <w:rPr>
          <w:b/>
        </w:rPr>
        <w:t>reference</w:t>
      </w:r>
      <w:r w:rsidRPr="00CF0F80">
        <w:t xml:space="preserve"> (</w:t>
      </w:r>
      <w:r w:rsidRPr="00CF0F80">
        <w:rPr>
          <w:b/>
        </w:rPr>
        <w:t>address</w:t>
      </w:r>
      <w:r w:rsidRPr="00CF0F80">
        <w:t xml:space="preserve">), in the program execution stack, and that reference points to the </w:t>
      </w:r>
      <w:r w:rsidRPr="00CF0F80">
        <w:rPr>
          <w:b/>
        </w:rPr>
        <w:t xml:space="preserve">dynamic memory </w:t>
      </w:r>
      <w:r w:rsidRPr="00CF0F80">
        <w:t>(</w:t>
      </w:r>
      <w:r w:rsidRPr="00CF0F80">
        <w:rPr>
          <w:b/>
        </w:rPr>
        <w:t>heap</w:t>
      </w:r>
      <w:r w:rsidRPr="00CF0F80">
        <w:t xml:space="preserve">), where their value is stored. The reference is a </w:t>
      </w:r>
      <w:r w:rsidRPr="00CF0F80">
        <w:rPr>
          <w:b/>
        </w:rPr>
        <w:t>pointer</w:t>
      </w:r>
      <w:r w:rsidRPr="00CF0F80">
        <w:t xml:space="preserve"> (address of the memory cell) indicating the actual location of the value in the heap. An example of a value at address in the stack for execution is </w:t>
      </w:r>
      <w:r w:rsidRPr="00B21F8F">
        <w:rPr>
          <w:rStyle w:val="Code"/>
        </w:rPr>
        <w:t>0x00AD4934</w:t>
      </w:r>
      <w:r w:rsidRPr="00CF0F80">
        <w:t>.</w:t>
      </w:r>
      <w:r w:rsidRPr="00B21F8F">
        <w:rPr>
          <w:rStyle w:val="Code"/>
        </w:rPr>
        <w:t xml:space="preserve"> </w:t>
      </w:r>
      <w:r w:rsidRPr="00CF0F80">
        <w:t xml:space="preserve">The reference has a type. The reference can only point to objects of the same type, i.e. it is a strongly typed pointer. All reference types can hold a </w:t>
      </w:r>
      <w:r w:rsidRPr="00B21F8F">
        <w:rPr>
          <w:rStyle w:val="Code"/>
        </w:rPr>
        <w:t xml:space="preserve">null </w:t>
      </w:r>
      <w:r w:rsidRPr="00CF0F80">
        <w:t>value. This is a special service value, which means that there is no value.</w:t>
      </w:r>
    </w:p>
    <w:p w14:paraId="1873B539" w14:textId="77777777" w:rsidR="00114F77" w:rsidRPr="00CF0F80" w:rsidRDefault="00114F77" w:rsidP="00114F77">
      <w:r w:rsidRPr="00CF0F80">
        <w:rPr>
          <w:b/>
        </w:rPr>
        <w:t>Reference types</w:t>
      </w:r>
      <w:r w:rsidRPr="00CF0F80">
        <w:t xml:space="preserve"> allocate </w:t>
      </w:r>
      <w:r w:rsidRPr="00CF0F80">
        <w:rPr>
          <w:b/>
        </w:rPr>
        <w:t>dynamic memory</w:t>
      </w:r>
      <w:r w:rsidRPr="00CF0F80">
        <w:t xml:space="preserve"> for their creation. They also release some dynamic memory for a </w:t>
      </w:r>
      <w:r w:rsidRPr="00CF0F80">
        <w:rPr>
          <w:b/>
        </w:rPr>
        <w:t>memory cleaning</w:t>
      </w:r>
      <w:r w:rsidRPr="00CF0F80">
        <w:t xml:space="preserve"> </w:t>
      </w:r>
      <w:r w:rsidRPr="00CF0F80">
        <w:rPr>
          <w:b/>
        </w:rPr>
        <w:t>(garbage collector),</w:t>
      </w:r>
      <w:r w:rsidRPr="00CF0F80">
        <w:t xml:space="preserve"> when it is no longer used by the program. It is unknown exactly when a given reference variable will be released of the garbage collector as this depends on the memory load and other factors. Since the allocation and release of memory is a slow operation, it can be said that the reference types are slower than the value ones.</w:t>
      </w:r>
    </w:p>
    <w:p w14:paraId="29FC15D0" w14:textId="77777777" w:rsidR="00114F77" w:rsidRPr="00CF0F80" w:rsidRDefault="00114F77" w:rsidP="00114F77">
      <w:r w:rsidRPr="00CF0F80">
        <w:t xml:space="preserve">As </w:t>
      </w:r>
      <w:r w:rsidRPr="00CF0F80">
        <w:rPr>
          <w:b/>
          <w:noProof/>
        </w:rPr>
        <w:t>reference data types</w:t>
      </w:r>
      <w:r w:rsidRPr="00CF0F80">
        <w:t xml:space="preserve"> are </w:t>
      </w:r>
      <w:r w:rsidRPr="00CF0F80">
        <w:rPr>
          <w:b/>
        </w:rPr>
        <w:t>allocated and released dynamically</w:t>
      </w:r>
      <w:r w:rsidRPr="00CF0F80">
        <w:t xml:space="preserve"> during program execution, their size might not be known in advance. For example, a variable of type </w:t>
      </w:r>
      <w:r w:rsidRPr="00B21F8F">
        <w:rPr>
          <w:rStyle w:val="Code"/>
        </w:rPr>
        <w:t>string</w:t>
      </w:r>
      <w:r w:rsidRPr="00CF0F80">
        <w:t xml:space="preserve"> can contain text data which varies in length. </w:t>
      </w:r>
      <w:proofErr w:type="gramStart"/>
      <w:r w:rsidRPr="00CF0F80">
        <w:t>Actually</w:t>
      </w:r>
      <w:proofErr w:type="gramEnd"/>
      <w:r w:rsidRPr="00CF0F80">
        <w:t xml:space="preserve"> the </w:t>
      </w:r>
      <w:r w:rsidRPr="00B21F8F">
        <w:rPr>
          <w:rStyle w:val="Code"/>
        </w:rPr>
        <w:t>string</w:t>
      </w:r>
      <w:r w:rsidRPr="00CF0F80">
        <w:t xml:space="preserve"> text value is stored in the dynamic memory and can occupy a different volume (count of bytes) while the </w:t>
      </w:r>
      <w:r w:rsidRPr="00B21F8F">
        <w:rPr>
          <w:rStyle w:val="Code"/>
        </w:rPr>
        <w:t>string</w:t>
      </w:r>
      <w:r w:rsidRPr="00CF0F80">
        <w:t xml:space="preserve"> variable stores the address of the text value.</w:t>
      </w:r>
    </w:p>
    <w:p w14:paraId="46DD98B1" w14:textId="77777777" w:rsidR="00114F77" w:rsidRPr="00CF0F80" w:rsidRDefault="00114F77" w:rsidP="00114F77">
      <w:r w:rsidRPr="00CF0F80">
        <w:t xml:space="preserve">Reference types are all </w:t>
      </w:r>
      <w:r w:rsidRPr="00CF0F80">
        <w:rPr>
          <w:b/>
        </w:rPr>
        <w:t>classes</w:t>
      </w:r>
      <w:r w:rsidRPr="00CF0F80">
        <w:t xml:space="preserve">, </w:t>
      </w:r>
      <w:r w:rsidRPr="00CF0F80">
        <w:rPr>
          <w:b/>
        </w:rPr>
        <w:t>arrays</w:t>
      </w:r>
      <w:r w:rsidRPr="00CF0F80">
        <w:t xml:space="preserve"> and </w:t>
      </w:r>
      <w:r w:rsidRPr="00CF0F80">
        <w:rPr>
          <w:b/>
        </w:rPr>
        <w:t>interfaces</w:t>
      </w:r>
      <w:r w:rsidRPr="00CF0F80">
        <w:t xml:space="preserve"> such as the types: </w:t>
      </w:r>
      <w:r w:rsidRPr="00B21F8F">
        <w:rPr>
          <w:rStyle w:val="Code"/>
        </w:rPr>
        <w:t>object</w:t>
      </w:r>
      <w:r w:rsidRPr="00CF0F80">
        <w:t xml:space="preserve">, </w:t>
      </w:r>
      <w:r w:rsidRPr="00B21F8F">
        <w:rPr>
          <w:rStyle w:val="Code"/>
        </w:rPr>
        <w:t>string</w:t>
      </w:r>
      <w:r w:rsidRPr="00CF0F80">
        <w:t xml:space="preserve">, </w:t>
      </w:r>
      <w:r w:rsidRPr="00B21F8F">
        <w:rPr>
          <w:rStyle w:val="Code"/>
        </w:rPr>
        <w:t>byte[]</w:t>
      </w:r>
      <w:r w:rsidRPr="00CF0F80">
        <w:t xml:space="preserve">. We will learn about classes, objects, strings, arrays and interfaces in the next chapters of this book. For now, it is enough to know that all types, which are not value, are reference and their values are stored in the </w:t>
      </w:r>
      <w:r w:rsidRPr="00CF0F80">
        <w:rPr>
          <w:b/>
        </w:rPr>
        <w:t>heap</w:t>
      </w:r>
      <w:r w:rsidRPr="00CF0F80">
        <w:t xml:space="preserve"> (the dynamically allocated memory).</w:t>
      </w:r>
    </w:p>
    <w:p w14:paraId="3E3786C2" w14:textId="77777777" w:rsidR="00114F77" w:rsidRPr="00CF0F80" w:rsidRDefault="00114F77" w:rsidP="00114F77">
      <w:pPr>
        <w:pStyle w:val="Heading3"/>
      </w:pPr>
      <w:r w:rsidRPr="00CF0F80">
        <w:t>Value and Reference Types and the Memory</w:t>
      </w:r>
    </w:p>
    <w:p w14:paraId="73398CC0" w14:textId="77777777" w:rsidR="00114F77" w:rsidRPr="00CF0F80" w:rsidRDefault="00114F77" w:rsidP="00114F77">
      <w:pPr>
        <w:spacing w:after="120"/>
      </w:pPr>
      <w:r w:rsidRPr="00CF0F80">
        <w:t xml:space="preserve">In this example we will illustrate how value and reference types are </w:t>
      </w:r>
      <w:r w:rsidRPr="00CF0F80">
        <w:rPr>
          <w:b/>
        </w:rPr>
        <w:t>represented in memory</w:t>
      </w:r>
      <w:r w:rsidRPr="00CF0F80">
        <w:t>. Consider the execution of the following programm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609E031F" w14:textId="77777777" w:rsidTr="008B1F36">
        <w:tc>
          <w:tcPr>
            <w:tcW w:w="9668" w:type="dxa"/>
          </w:tcPr>
          <w:p w14:paraId="01D99E8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42;</w:t>
            </w:r>
          </w:p>
          <w:p w14:paraId="14A2A55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14:paraId="3EADB25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result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14:paraId="28A01CE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obj = 42;</w:t>
            </w:r>
          </w:p>
          <w:p w14:paraId="2182C86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str = </w:t>
            </w:r>
            <w:r w:rsidRPr="001632DC">
              <w:rPr>
                <w:rFonts w:ascii="Consolas" w:hAnsi="Consolas" w:cs="Consolas"/>
                <w:noProof/>
                <w:color w:val="A31515"/>
                <w:sz w:val="22"/>
                <w:szCs w:val="22"/>
                <w:highlight w:val="white"/>
              </w:rPr>
              <w:t>"Hello"</w:t>
            </w:r>
            <w:r w:rsidRPr="001632DC">
              <w:rPr>
                <w:rFonts w:ascii="Consolas" w:hAnsi="Consolas" w:cs="Consolas"/>
                <w:noProof/>
                <w:color w:val="000000"/>
                <w:sz w:val="22"/>
                <w:szCs w:val="22"/>
                <w:highlight w:val="white"/>
              </w:rPr>
              <w:t>;</w:t>
            </w:r>
          </w:p>
          <w:p w14:paraId="314FE20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bytes = { 1, 2, 3 };</w:t>
            </w:r>
          </w:p>
        </w:tc>
      </w:tr>
    </w:tbl>
    <w:p w14:paraId="28EAB666" w14:textId="77777777" w:rsidR="00114F77" w:rsidRPr="00CF0F80" w:rsidRDefault="00114F77" w:rsidP="00114F77">
      <w:pPr>
        <w:spacing w:after="120"/>
      </w:pPr>
      <w:r w:rsidRPr="00CF0F80">
        <w:lastRenderedPageBreak/>
        <w:t>At this point the variables are located in the memory as follows:</w:t>
      </w:r>
    </w:p>
    <w:p w14:paraId="4F641D61" w14:textId="77777777" w:rsidR="00114F77" w:rsidRPr="00CF0F80" w:rsidRDefault="00114F77" w:rsidP="00114F77">
      <w:pPr>
        <w:spacing w:after="120"/>
        <w:jc w:val="center"/>
      </w:pPr>
      <w:r w:rsidRPr="00CF0F80">
        <w:rPr>
          <w:noProof/>
        </w:rPr>
        <w:drawing>
          <wp:inline distT="0" distB="0" distL="0" distR="0" wp14:anchorId="3D317C53" wp14:editId="5479FA65">
            <wp:extent cx="4356000" cy="4413600"/>
            <wp:effectExtent l="0" t="0" r="6985" b="6350"/>
            <wp:docPr id="102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RefTypes-1"/>
                    <pic:cNvPicPr>
                      <a:picLocks noChangeAspect="1" noChangeArrowheads="1"/>
                    </pic:cNvPicPr>
                  </pic:nvPicPr>
                  <pic:blipFill rotWithShape="1">
                    <a:blip r:embed="rId187" cstate="print">
                      <a:extLst>
                        <a:ext uri="{28A0092B-C50C-407E-A947-70E740481C1C}">
                          <a14:useLocalDpi xmlns:a14="http://schemas.microsoft.com/office/drawing/2010/main"/>
                        </a:ext>
                      </a:extLst>
                    </a:blip>
                    <a:srcRect b="821"/>
                    <a:stretch/>
                  </pic:blipFill>
                  <pic:spPr bwMode="auto">
                    <a:xfrm>
                      <a:off x="0" y="0"/>
                      <a:ext cx="4356000" cy="4413600"/>
                    </a:xfrm>
                    <a:prstGeom prst="rect">
                      <a:avLst/>
                    </a:prstGeom>
                    <a:noFill/>
                    <a:ln>
                      <a:noFill/>
                    </a:ln>
                    <a:extLst>
                      <a:ext uri="{53640926-AAD7-44D8-BBD7-CCE9431645EC}">
                        <a14:shadowObscured xmlns:a14="http://schemas.microsoft.com/office/drawing/2010/main"/>
                      </a:ext>
                    </a:extLst>
                  </pic:spPr>
                </pic:pic>
              </a:graphicData>
            </a:graphic>
          </wp:inline>
        </w:drawing>
      </w:r>
    </w:p>
    <w:p w14:paraId="4EC7E02A" w14:textId="77777777" w:rsidR="00114F77" w:rsidRPr="00CF0F80" w:rsidRDefault="00114F77" w:rsidP="00114F77">
      <w:pPr>
        <w:spacing w:after="120"/>
      </w:pPr>
      <w:r w:rsidRPr="00CF0F80">
        <w:t xml:space="preserve">If we now execute the following code, which changes the values of the variables, we will see </w:t>
      </w:r>
      <w:r w:rsidRPr="00CF0F80">
        <w:rPr>
          <w:b/>
        </w:rPr>
        <w:t>what happens to the memory</w:t>
      </w:r>
      <w:r w:rsidRPr="00CF0F80">
        <w:t xml:space="preserve"> when changing the value and reference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21745046" w14:textId="77777777" w:rsidTr="008B1F36">
        <w:tc>
          <w:tcPr>
            <w:tcW w:w="9668" w:type="dxa"/>
          </w:tcPr>
          <w:p w14:paraId="64EF818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0;</w:t>
            </w:r>
          </w:p>
          <w:p w14:paraId="5347E7F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B'</w:t>
            </w:r>
            <w:r w:rsidRPr="001632DC">
              <w:rPr>
                <w:rFonts w:ascii="Consolas" w:hAnsi="Consolas" w:cs="Consolas"/>
                <w:noProof/>
                <w:color w:val="000000"/>
                <w:sz w:val="22"/>
                <w:szCs w:val="22"/>
                <w:highlight w:val="white"/>
              </w:rPr>
              <w:t>;</w:t>
            </w:r>
          </w:p>
          <w:p w14:paraId="089AA7C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result = </w:t>
            </w:r>
            <w:r w:rsidRPr="001632DC">
              <w:rPr>
                <w:rFonts w:ascii="Consolas" w:hAnsi="Consolas" w:cs="Consolas"/>
                <w:noProof/>
                <w:color w:val="0000FF"/>
                <w:sz w:val="22"/>
                <w:szCs w:val="22"/>
                <w:highlight w:val="white"/>
              </w:rPr>
              <w:t>false</w:t>
            </w:r>
            <w:r w:rsidRPr="001632DC">
              <w:rPr>
                <w:rFonts w:ascii="Consolas" w:hAnsi="Consolas" w:cs="Consolas"/>
                <w:noProof/>
                <w:color w:val="000000"/>
                <w:sz w:val="22"/>
                <w:szCs w:val="22"/>
                <w:highlight w:val="white"/>
              </w:rPr>
              <w:t>;</w:t>
            </w:r>
          </w:p>
          <w:p w14:paraId="3022535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obj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14:paraId="2FE4A56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str = </w:t>
            </w:r>
            <w:r w:rsidRPr="001632DC">
              <w:rPr>
                <w:rFonts w:ascii="Consolas" w:hAnsi="Consolas" w:cs="Consolas"/>
                <w:noProof/>
                <w:color w:val="A31515"/>
                <w:sz w:val="22"/>
                <w:szCs w:val="22"/>
                <w:highlight w:val="white"/>
              </w:rPr>
              <w:t>"Bye"</w:t>
            </w:r>
            <w:r w:rsidRPr="001632DC">
              <w:rPr>
                <w:rFonts w:ascii="Consolas" w:hAnsi="Consolas" w:cs="Consolas"/>
                <w:noProof/>
                <w:color w:val="000000"/>
                <w:sz w:val="22"/>
                <w:szCs w:val="22"/>
                <w:highlight w:val="white"/>
              </w:rPr>
              <w:t>;</w:t>
            </w:r>
          </w:p>
          <w:p w14:paraId="71A9FDA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bytes[1] = 0;</w:t>
            </w:r>
          </w:p>
        </w:tc>
      </w:tr>
    </w:tbl>
    <w:p w14:paraId="0638633A" w14:textId="77777777" w:rsidR="00114F77" w:rsidRPr="00CF0F80" w:rsidRDefault="00114F77" w:rsidP="00114F77">
      <w:pPr>
        <w:spacing w:after="120"/>
      </w:pPr>
      <w:r w:rsidRPr="00CF0F80">
        <w:t xml:space="preserve">After these changes the variables and their values are </w:t>
      </w:r>
      <w:r w:rsidRPr="00CF0F80">
        <w:rPr>
          <w:b/>
        </w:rPr>
        <w:t>located in the memory</w:t>
      </w:r>
      <w:r w:rsidRPr="00CF0F80">
        <w:t xml:space="preserve"> as follows:</w:t>
      </w:r>
    </w:p>
    <w:p w14:paraId="3C435AB9" w14:textId="77777777" w:rsidR="00114F77" w:rsidRDefault="00114F77" w:rsidP="00114F77">
      <w:pPr>
        <w:jc w:val="center"/>
      </w:pPr>
      <w:r w:rsidRPr="00CF0F80">
        <w:rPr>
          <w:noProof/>
        </w:rPr>
        <w:lastRenderedPageBreak/>
        <w:drawing>
          <wp:inline distT="0" distB="0" distL="0" distR="0" wp14:anchorId="49A50537" wp14:editId="5AC5FA47">
            <wp:extent cx="3931920" cy="4015740"/>
            <wp:effectExtent l="0" t="0" r="0" b="3810"/>
            <wp:docPr id="102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RefTypes-2"/>
                    <pic:cNvPicPr>
                      <a:picLocks noChangeAspect="1" noChangeArrowheads="1"/>
                    </pic:cNvPicPr>
                  </pic:nvPicPr>
                  <pic:blipFill>
                    <a:blip r:embed="rId188" cstate="print">
                      <a:extLst>
                        <a:ext uri="{28A0092B-C50C-407E-A947-70E740481C1C}">
                          <a14:useLocalDpi xmlns:a14="http://schemas.microsoft.com/office/drawing/2010/main"/>
                        </a:ext>
                      </a:extLst>
                    </a:blip>
                    <a:srcRect/>
                    <a:stretch>
                      <a:fillRect/>
                    </a:stretch>
                  </pic:blipFill>
                  <pic:spPr bwMode="auto">
                    <a:xfrm>
                      <a:off x="0" y="0"/>
                      <a:ext cx="3931920" cy="4015740"/>
                    </a:xfrm>
                    <a:prstGeom prst="rect">
                      <a:avLst/>
                    </a:prstGeom>
                    <a:noFill/>
                    <a:ln>
                      <a:noFill/>
                    </a:ln>
                  </pic:spPr>
                </pic:pic>
              </a:graphicData>
            </a:graphic>
          </wp:inline>
        </w:drawing>
      </w:r>
    </w:p>
    <w:p w14:paraId="7EFC3CF3" w14:textId="77777777" w:rsidR="00114F77" w:rsidRPr="00D659CC" w:rsidRDefault="00114F77" w:rsidP="00114F77">
      <w:r w:rsidRPr="00D659CC">
        <w:t xml:space="preserve">As you can see from the figure, a change in a value type </w:t>
      </w:r>
      <w:r w:rsidRPr="00D659CC">
        <w:rPr>
          <w:noProof/>
        </w:rPr>
        <w:t>(</w:t>
      </w:r>
      <w:r w:rsidRPr="00D659CC">
        <w:rPr>
          <w:rFonts w:ascii="Consolas" w:hAnsi="Consolas"/>
          <w:b/>
          <w:bCs/>
          <w:noProof/>
          <w:kern w:val="32"/>
          <w:sz w:val="22"/>
        </w:rPr>
        <w:t>i</w:t>
      </w:r>
      <w:r w:rsidRPr="002173DF">
        <w:t xml:space="preserve"> </w:t>
      </w:r>
      <w:r w:rsidRPr="00D659CC">
        <w:rPr>
          <w:rFonts w:ascii="Consolas" w:hAnsi="Consolas"/>
          <w:b/>
          <w:bCs/>
          <w:noProof/>
          <w:kern w:val="32"/>
          <w:sz w:val="22"/>
        </w:rPr>
        <w:t>=</w:t>
      </w:r>
      <w:r w:rsidRPr="002173DF">
        <w:t xml:space="preserve"> </w:t>
      </w:r>
      <w:r w:rsidRPr="00D659CC">
        <w:rPr>
          <w:rFonts w:ascii="Consolas" w:hAnsi="Consolas"/>
          <w:b/>
          <w:bCs/>
          <w:noProof/>
          <w:kern w:val="32"/>
          <w:sz w:val="22"/>
        </w:rPr>
        <w:t>0</w:t>
      </w:r>
      <w:r w:rsidRPr="00D659CC">
        <w:rPr>
          <w:noProof/>
        </w:rPr>
        <w:t>)</w:t>
      </w:r>
      <w:r w:rsidRPr="00D659CC">
        <w:t xml:space="preserve"> changes its value </w:t>
      </w:r>
      <w:r w:rsidRPr="0087342C">
        <w:rPr>
          <w:b/>
        </w:rPr>
        <w:t>directly into the stack</w:t>
      </w:r>
      <w:r w:rsidRPr="00D659CC">
        <w:t>. When changing a reference type</w:t>
      </w:r>
      <w:r>
        <w:t>,</w:t>
      </w:r>
      <w:r w:rsidRPr="00D659CC">
        <w:t xml:space="preserve"> things are different: </w:t>
      </w:r>
      <w:r>
        <w:t>the</w:t>
      </w:r>
      <w:r w:rsidRPr="00D659CC">
        <w:t xml:space="preserve"> value is </w:t>
      </w:r>
      <w:r w:rsidRPr="0087342C">
        <w:rPr>
          <w:b/>
        </w:rPr>
        <w:t>changed in the heap</w:t>
      </w:r>
      <w:r w:rsidRPr="00D659CC">
        <w:t xml:space="preserve"> (</w:t>
      </w:r>
      <w:r w:rsidRPr="00D659CC">
        <w:rPr>
          <w:rFonts w:ascii="Consolas" w:hAnsi="Consolas"/>
          <w:b/>
          <w:bCs/>
          <w:noProof/>
          <w:kern w:val="32"/>
          <w:sz w:val="22"/>
        </w:rPr>
        <w:t>bytes[1]</w:t>
      </w:r>
      <w:r w:rsidRPr="005A441E">
        <w:t xml:space="preserve"> </w:t>
      </w:r>
      <w:r w:rsidRPr="00D659CC">
        <w:rPr>
          <w:rFonts w:ascii="Consolas" w:hAnsi="Consolas"/>
          <w:b/>
          <w:bCs/>
          <w:noProof/>
          <w:kern w:val="32"/>
          <w:sz w:val="22"/>
        </w:rPr>
        <w:t>=</w:t>
      </w:r>
      <w:r w:rsidRPr="002173DF">
        <w:t xml:space="preserve"> </w:t>
      </w:r>
      <w:r w:rsidRPr="00D659CC">
        <w:rPr>
          <w:rFonts w:ascii="Consolas" w:hAnsi="Consolas"/>
          <w:b/>
          <w:bCs/>
          <w:noProof/>
          <w:kern w:val="32"/>
          <w:sz w:val="22"/>
        </w:rPr>
        <w:t>0</w:t>
      </w:r>
      <w:r w:rsidRPr="00D659CC">
        <w:t xml:space="preserve">). The variable that keeps </w:t>
      </w:r>
      <w:r>
        <w:t xml:space="preserve">the array </w:t>
      </w:r>
      <w:r w:rsidRPr="00D659CC">
        <w:t>reference remains unchanged (</w:t>
      </w:r>
      <w:r w:rsidRPr="00D659CC">
        <w:rPr>
          <w:rFonts w:ascii="Consolas" w:hAnsi="Consolas"/>
          <w:b/>
          <w:bCs/>
          <w:noProof/>
          <w:kern w:val="32"/>
          <w:sz w:val="22"/>
        </w:rPr>
        <w:t>0x00</w:t>
      </w:r>
      <w:r>
        <w:rPr>
          <w:rFonts w:ascii="Consolas" w:hAnsi="Consolas"/>
          <w:b/>
          <w:bCs/>
          <w:noProof/>
          <w:kern w:val="32"/>
          <w:sz w:val="22"/>
        </w:rPr>
        <w:t>190D11</w:t>
      </w:r>
      <w:r w:rsidRPr="00D659CC">
        <w:t xml:space="preserve">). When </w:t>
      </w:r>
      <w:r>
        <w:t>assigning</w:t>
      </w:r>
      <w:r w:rsidRPr="00D659CC">
        <w:t xml:space="preserve"> a </w:t>
      </w:r>
      <w:r w:rsidRPr="00D659CC">
        <w:rPr>
          <w:rFonts w:ascii="Consolas" w:hAnsi="Consolas"/>
          <w:b/>
          <w:bCs/>
          <w:noProof/>
          <w:kern w:val="32"/>
          <w:sz w:val="22"/>
        </w:rPr>
        <w:t>null</w:t>
      </w:r>
      <w:r w:rsidRPr="00D659CC">
        <w:t xml:space="preserve"> value in a reference type, that reference is disconnected from its value and the variable remains with no value</w:t>
      </w:r>
      <w:r w:rsidRPr="00D659CC">
        <w:rPr>
          <w:noProof/>
        </w:rPr>
        <w:t xml:space="preserve"> (</w:t>
      </w:r>
      <w:r w:rsidRPr="00D659CC">
        <w:rPr>
          <w:rFonts w:ascii="Consolas" w:hAnsi="Consolas"/>
          <w:b/>
          <w:bCs/>
          <w:noProof/>
          <w:kern w:val="32"/>
          <w:sz w:val="22"/>
        </w:rPr>
        <w:t>obj</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null</w:t>
      </w:r>
      <w:r w:rsidRPr="00D659CC">
        <w:rPr>
          <w:noProof/>
        </w:rPr>
        <w:t>).</w:t>
      </w:r>
    </w:p>
    <w:p w14:paraId="2DBB3D00" w14:textId="77777777" w:rsidR="00114F77" w:rsidRPr="00CF0F80" w:rsidRDefault="00114F77" w:rsidP="00114F77">
      <w:r w:rsidRPr="00CF0F80">
        <w:t xml:space="preserve">When assigning new value to an object (a reference type variable) the new object is allocated in the heap (the dynamic memory) while the old object remains free (unreferenced). The reference is redirected to the new object </w:t>
      </w:r>
      <w:r w:rsidRPr="00CF0F80">
        <w:rPr>
          <w:noProof/>
        </w:rPr>
        <w:t>(</w:t>
      </w:r>
      <w:r w:rsidRPr="00B21F8F">
        <w:rPr>
          <w:rStyle w:val="Code"/>
        </w:rPr>
        <w:t>str</w:t>
      </w:r>
      <w:r w:rsidRPr="00CF0F80">
        <w:rPr>
          <w:noProof/>
        </w:rPr>
        <w:t xml:space="preserve"> </w:t>
      </w:r>
      <w:r w:rsidRPr="00B21F8F">
        <w:rPr>
          <w:rStyle w:val="Code"/>
        </w:rPr>
        <w:t>=</w:t>
      </w:r>
      <w:r w:rsidRPr="00CF0F80">
        <w:rPr>
          <w:noProof/>
        </w:rPr>
        <w:t xml:space="preserve"> "</w:t>
      </w:r>
      <w:r w:rsidRPr="00B21F8F">
        <w:rPr>
          <w:rStyle w:val="Code"/>
        </w:rPr>
        <w:t>Bye</w:t>
      </w:r>
      <w:r w:rsidRPr="00CF0F80">
        <w:rPr>
          <w:noProof/>
        </w:rPr>
        <w:t>")</w:t>
      </w:r>
      <w:r w:rsidRPr="00CF0F80">
        <w:t xml:space="preserve"> while the old objects (</w:t>
      </w:r>
      <w:r w:rsidRPr="00CF0F80">
        <w:rPr>
          <w:rFonts w:cs="Courier New"/>
        </w:rPr>
        <w:t>"</w:t>
      </w:r>
      <w:r w:rsidRPr="00B21F8F">
        <w:rPr>
          <w:rStyle w:val="Code"/>
        </w:rPr>
        <w:t>Hello</w:t>
      </w:r>
      <w:r w:rsidRPr="00CF0F80">
        <w:rPr>
          <w:rFonts w:cs="Courier New"/>
        </w:rPr>
        <w:t>"</w:t>
      </w:r>
      <w:r w:rsidRPr="00CF0F80">
        <w:t xml:space="preserve">) will be cleaned at some moment by the </w:t>
      </w:r>
      <w:r>
        <w:rPr>
          <w:b/>
        </w:rPr>
        <w:t>g</w:t>
      </w:r>
      <w:r w:rsidRPr="00CF0F80">
        <w:rPr>
          <w:b/>
        </w:rPr>
        <w:t xml:space="preserve">arbage </w:t>
      </w:r>
      <w:r>
        <w:rPr>
          <w:b/>
        </w:rPr>
        <w:t>c</w:t>
      </w:r>
      <w:r w:rsidRPr="00CF0F80">
        <w:rPr>
          <w:b/>
        </w:rPr>
        <w:t>ollector</w:t>
      </w:r>
      <w:r w:rsidRPr="00CF0F80">
        <w:t xml:space="preserve"> (the .NET Framework</w:t>
      </w:r>
      <w:r>
        <w:t>’s</w:t>
      </w:r>
      <w:r w:rsidRPr="00CF0F80">
        <w:t xml:space="preserve"> internal system for automatic memory cleaning) as they are not in use anymore.</w:t>
      </w:r>
    </w:p>
    <w:p w14:paraId="031FF342" w14:textId="77777777" w:rsidR="00114F77" w:rsidRPr="00CF0F80" w:rsidRDefault="00114F77" w:rsidP="00114F77">
      <w:pPr>
        <w:pStyle w:val="Heading2"/>
      </w:pPr>
      <w:bookmarkStart w:id="95" w:name="_Toc357271632"/>
      <w:bookmarkStart w:id="96" w:name="_Toc418709335"/>
      <w:r w:rsidRPr="00CF0F80">
        <w:t>Literals</w:t>
      </w:r>
      <w:bookmarkEnd w:id="95"/>
      <w:bookmarkEnd w:id="96"/>
    </w:p>
    <w:p w14:paraId="7BC3DEAC" w14:textId="77777777" w:rsidR="00114F77" w:rsidRPr="00CF0F80" w:rsidRDefault="00114F77" w:rsidP="00114F77">
      <w:pPr>
        <w:spacing w:after="120"/>
      </w:pPr>
      <w:r w:rsidRPr="00CF0F80">
        <w:t xml:space="preserve">Primitive types, which we already met, are special data types built into the C# language. Their values specified in the source code of the program are called </w:t>
      </w:r>
      <w:r w:rsidRPr="00CF0F80">
        <w:rPr>
          <w:b/>
        </w:rPr>
        <w:t>literals</w:t>
      </w:r>
      <w:r w:rsidRPr="00CF0F80">
        <w:t>. One example will make this clear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4D168851" w14:textId="77777777" w:rsidTr="008B1F36">
        <w:tc>
          <w:tcPr>
            <w:tcW w:w="9668" w:type="dxa"/>
          </w:tcPr>
          <w:p w14:paraId="2442796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result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14:paraId="25392EA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apitalC = </w:t>
            </w:r>
            <w:r w:rsidRPr="001632DC">
              <w:rPr>
                <w:rFonts w:ascii="Consolas" w:hAnsi="Consolas" w:cs="Consolas"/>
                <w:noProof/>
                <w:color w:val="A31515"/>
                <w:sz w:val="22"/>
                <w:szCs w:val="22"/>
                <w:highlight w:val="white"/>
              </w:rPr>
              <w:t>'C'</w:t>
            </w:r>
            <w:r w:rsidRPr="001632DC">
              <w:rPr>
                <w:rFonts w:ascii="Consolas" w:hAnsi="Consolas" w:cs="Consolas"/>
                <w:noProof/>
                <w:color w:val="000000"/>
                <w:sz w:val="22"/>
                <w:szCs w:val="22"/>
                <w:highlight w:val="white"/>
              </w:rPr>
              <w:t>;</w:t>
            </w:r>
          </w:p>
          <w:p w14:paraId="1DBE9CC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b = 100;</w:t>
            </w:r>
          </w:p>
          <w:p w14:paraId="349119F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hort</w:t>
            </w:r>
            <w:r w:rsidRPr="001632DC">
              <w:rPr>
                <w:rFonts w:ascii="Consolas" w:hAnsi="Consolas" w:cs="Consolas"/>
                <w:noProof/>
                <w:color w:val="000000"/>
                <w:sz w:val="22"/>
                <w:szCs w:val="22"/>
                <w:highlight w:val="white"/>
              </w:rPr>
              <w:t xml:space="preserve"> s = 20000;</w:t>
            </w:r>
          </w:p>
          <w:p w14:paraId="3D9D0D5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300000;</w:t>
            </w:r>
          </w:p>
        </w:tc>
      </w:tr>
    </w:tbl>
    <w:p w14:paraId="74787BF7" w14:textId="77777777" w:rsidR="00114F77" w:rsidRPr="00CF0F80" w:rsidRDefault="00114F77" w:rsidP="00114F77">
      <w:r w:rsidRPr="00CF0F80">
        <w:t xml:space="preserve">In the above example, literals are </w:t>
      </w:r>
      <w:r w:rsidRPr="00B21F8F">
        <w:rPr>
          <w:rStyle w:val="Code"/>
        </w:rPr>
        <w:t>true</w:t>
      </w:r>
      <w:r w:rsidRPr="00CF0F80">
        <w:t xml:space="preserve">, </w:t>
      </w:r>
      <w:r w:rsidRPr="00B21F8F">
        <w:rPr>
          <w:rStyle w:val="Code"/>
        </w:rPr>
        <w:t>'C'</w:t>
      </w:r>
      <w:r w:rsidRPr="00CF0F80">
        <w:t xml:space="preserve">, </w:t>
      </w:r>
      <w:r w:rsidRPr="00B21F8F">
        <w:rPr>
          <w:rStyle w:val="Code"/>
        </w:rPr>
        <w:t>100</w:t>
      </w:r>
      <w:r w:rsidRPr="00CF0F80">
        <w:t xml:space="preserve">, </w:t>
      </w:r>
      <w:r w:rsidRPr="00B21F8F">
        <w:rPr>
          <w:rStyle w:val="Code"/>
        </w:rPr>
        <w:t>20000</w:t>
      </w:r>
      <w:r w:rsidRPr="00CF0F80">
        <w:t xml:space="preserve"> and </w:t>
      </w:r>
      <w:r w:rsidRPr="00B21F8F">
        <w:rPr>
          <w:rStyle w:val="Code"/>
        </w:rPr>
        <w:t>300000</w:t>
      </w:r>
      <w:r w:rsidRPr="00CF0F80">
        <w:t>. They are variable values set directly in the source code of the program.</w:t>
      </w:r>
    </w:p>
    <w:p w14:paraId="4D38AC30" w14:textId="77777777" w:rsidR="00114F77" w:rsidRPr="00CF0F80" w:rsidRDefault="00114F77" w:rsidP="00114F77">
      <w:pPr>
        <w:pStyle w:val="Heading3"/>
      </w:pPr>
      <w:r w:rsidRPr="00CF0F80">
        <w:lastRenderedPageBreak/>
        <w:t>Types of Literals</w:t>
      </w:r>
    </w:p>
    <w:p w14:paraId="12329837" w14:textId="77777777" w:rsidR="00114F77" w:rsidRPr="00CF0F80" w:rsidRDefault="00114F77" w:rsidP="00114F77">
      <w:r w:rsidRPr="00CF0F80">
        <w:t>In C# language, there are several types of literals:</w:t>
      </w:r>
    </w:p>
    <w:p w14:paraId="3A06233D" w14:textId="77777777" w:rsidR="00114F77" w:rsidRPr="00CF0F80" w:rsidRDefault="00114F77" w:rsidP="00114F77">
      <w:pPr>
        <w:numPr>
          <w:ilvl w:val="0"/>
          <w:numId w:val="9"/>
        </w:numPr>
      </w:pPr>
      <w:r w:rsidRPr="00CF0F80">
        <w:t>Boolean</w:t>
      </w:r>
    </w:p>
    <w:p w14:paraId="1882A9EA" w14:textId="77777777" w:rsidR="00114F77" w:rsidRPr="00CF0F80" w:rsidRDefault="00114F77" w:rsidP="00114F77">
      <w:pPr>
        <w:numPr>
          <w:ilvl w:val="0"/>
          <w:numId w:val="9"/>
        </w:numPr>
      </w:pPr>
      <w:r w:rsidRPr="00CF0F80">
        <w:t>Integer</w:t>
      </w:r>
    </w:p>
    <w:p w14:paraId="67BD25CF" w14:textId="77777777" w:rsidR="00114F77" w:rsidRPr="00CF0F80" w:rsidRDefault="00114F77" w:rsidP="00114F77">
      <w:pPr>
        <w:numPr>
          <w:ilvl w:val="0"/>
          <w:numId w:val="9"/>
        </w:numPr>
      </w:pPr>
      <w:r w:rsidRPr="00CF0F80">
        <w:t>Real</w:t>
      </w:r>
    </w:p>
    <w:p w14:paraId="5E60720E" w14:textId="77777777" w:rsidR="00114F77" w:rsidRPr="00CF0F80" w:rsidRDefault="00114F77" w:rsidP="00114F77">
      <w:pPr>
        <w:numPr>
          <w:ilvl w:val="0"/>
          <w:numId w:val="9"/>
        </w:numPr>
      </w:pPr>
      <w:r w:rsidRPr="00CF0F80">
        <w:t>Character</w:t>
      </w:r>
    </w:p>
    <w:p w14:paraId="35046697" w14:textId="77777777" w:rsidR="00114F77" w:rsidRPr="00CF0F80" w:rsidRDefault="00114F77" w:rsidP="00114F77">
      <w:pPr>
        <w:numPr>
          <w:ilvl w:val="0"/>
          <w:numId w:val="9"/>
        </w:numPr>
      </w:pPr>
      <w:r w:rsidRPr="00CF0F80">
        <w:t>String</w:t>
      </w:r>
    </w:p>
    <w:p w14:paraId="04E09117" w14:textId="77777777" w:rsidR="00114F77" w:rsidRPr="00CF0F80" w:rsidRDefault="00114F77" w:rsidP="00114F77">
      <w:pPr>
        <w:numPr>
          <w:ilvl w:val="0"/>
          <w:numId w:val="9"/>
        </w:numPr>
      </w:pPr>
      <w:r w:rsidRPr="00CF0F80">
        <w:t xml:space="preserve">Object literal </w:t>
      </w:r>
      <w:r w:rsidRPr="00B21F8F">
        <w:rPr>
          <w:rStyle w:val="Code"/>
        </w:rPr>
        <w:t>null</w:t>
      </w:r>
    </w:p>
    <w:p w14:paraId="362AD7DA" w14:textId="77777777" w:rsidR="00114F77" w:rsidRPr="00CF0F80" w:rsidRDefault="00114F77" w:rsidP="00114F77">
      <w:pPr>
        <w:pStyle w:val="Heading3"/>
      </w:pPr>
      <w:bookmarkStart w:id="97" w:name="_Boolean_Literals"/>
      <w:bookmarkEnd w:id="97"/>
      <w:r w:rsidRPr="00CF0F80">
        <w:t>Boolean Literals</w:t>
      </w:r>
    </w:p>
    <w:p w14:paraId="24A79E63" w14:textId="77777777" w:rsidR="00114F77" w:rsidRPr="00CF0F80" w:rsidRDefault="00114F77" w:rsidP="00114F77">
      <w:r w:rsidRPr="00CF0F80">
        <w:t>Boolean literals are:</w:t>
      </w:r>
    </w:p>
    <w:p w14:paraId="4D740DC9" w14:textId="77777777" w:rsidR="00114F77" w:rsidRPr="00B21F8F" w:rsidRDefault="00114F77" w:rsidP="00114F77">
      <w:pPr>
        <w:numPr>
          <w:ilvl w:val="0"/>
          <w:numId w:val="9"/>
        </w:numPr>
        <w:rPr>
          <w:rStyle w:val="Code"/>
        </w:rPr>
      </w:pPr>
      <w:r w:rsidRPr="00B21F8F">
        <w:rPr>
          <w:rStyle w:val="Code"/>
        </w:rPr>
        <w:t>true</w:t>
      </w:r>
    </w:p>
    <w:p w14:paraId="7841BF58" w14:textId="77777777" w:rsidR="00114F77" w:rsidRPr="00B21F8F" w:rsidRDefault="00114F77" w:rsidP="00114F77">
      <w:pPr>
        <w:numPr>
          <w:ilvl w:val="0"/>
          <w:numId w:val="9"/>
        </w:numPr>
        <w:rPr>
          <w:rStyle w:val="Code"/>
        </w:rPr>
      </w:pPr>
      <w:r w:rsidRPr="00B21F8F">
        <w:rPr>
          <w:rStyle w:val="Code"/>
        </w:rPr>
        <w:t>false</w:t>
      </w:r>
    </w:p>
    <w:p w14:paraId="0D567F52" w14:textId="77777777" w:rsidR="00114F77" w:rsidRPr="00CF0F80" w:rsidRDefault="00114F77" w:rsidP="00114F77">
      <w:r w:rsidRPr="00CF0F80">
        <w:t xml:space="preserve">When we assign a value to a variable of type </w:t>
      </w:r>
      <w:r w:rsidRPr="00B21F8F">
        <w:rPr>
          <w:rStyle w:val="Code"/>
        </w:rPr>
        <w:t>bool</w:t>
      </w:r>
      <w:r w:rsidRPr="00CF0F80">
        <w:t xml:space="preserve"> we can use only one of these two values or a Boolean expression (which is calculated to </w:t>
      </w:r>
      <w:r w:rsidRPr="00B21F8F">
        <w:rPr>
          <w:rStyle w:val="Code"/>
        </w:rPr>
        <w:t>true</w:t>
      </w:r>
      <w:r w:rsidRPr="00CF0F80">
        <w:t xml:space="preserve"> or </w:t>
      </w:r>
      <w:r w:rsidRPr="00B21F8F">
        <w:rPr>
          <w:rStyle w:val="Code"/>
        </w:rPr>
        <w:t>false).</w:t>
      </w:r>
    </w:p>
    <w:p w14:paraId="4A5F1314" w14:textId="77777777" w:rsidR="00114F77" w:rsidRPr="00CF0F80" w:rsidRDefault="00114F77" w:rsidP="00114F77">
      <w:pPr>
        <w:pStyle w:val="Heading4"/>
      </w:pPr>
      <w:r w:rsidRPr="00CF0F80">
        <w:t>Boolean Literals – Example</w:t>
      </w:r>
    </w:p>
    <w:p w14:paraId="3C6BB923" w14:textId="77777777" w:rsidR="00114F77" w:rsidRPr="00CF0F80" w:rsidRDefault="00114F77" w:rsidP="00114F77">
      <w:pPr>
        <w:spacing w:after="120"/>
      </w:pPr>
      <w:r w:rsidRPr="00CF0F80">
        <w:t xml:space="preserve">Here is an example of a declaration of a variable of type </w:t>
      </w:r>
      <w:r w:rsidRPr="00B21F8F">
        <w:rPr>
          <w:rStyle w:val="Code"/>
        </w:rPr>
        <w:t>bool</w:t>
      </w:r>
      <w:r w:rsidRPr="00CF0F80">
        <w:t xml:space="preserve"> and assigning a value, which represents the Boolean literal </w:t>
      </w:r>
      <w:r w:rsidRPr="00B21F8F">
        <w:rPr>
          <w:rStyle w:val="Code"/>
        </w:rPr>
        <w:t>true</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1ED2D93E" w14:textId="77777777" w:rsidTr="008B1F36">
        <w:tc>
          <w:tcPr>
            <w:tcW w:w="9668" w:type="dxa"/>
          </w:tcPr>
          <w:p w14:paraId="0BAA4983" w14:textId="77777777"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result = </w:t>
            </w:r>
            <w:r w:rsidRPr="001632DC">
              <w:rPr>
                <w:rFonts w:ascii="Consolas" w:hAnsi="Consolas" w:cs="Consolas"/>
                <w:noProof/>
                <w:color w:val="0000FF"/>
                <w:sz w:val="22"/>
                <w:szCs w:val="22"/>
              </w:rPr>
              <w:t>true</w:t>
            </w:r>
            <w:r w:rsidRPr="001632DC">
              <w:rPr>
                <w:rFonts w:ascii="Consolas" w:hAnsi="Consolas" w:cs="Consolas"/>
                <w:noProof/>
                <w:sz w:val="22"/>
                <w:szCs w:val="22"/>
              </w:rPr>
              <w:t>;</w:t>
            </w:r>
          </w:p>
        </w:tc>
      </w:tr>
    </w:tbl>
    <w:p w14:paraId="19E4F146" w14:textId="77777777" w:rsidR="00114F77" w:rsidRPr="00CF0F80" w:rsidRDefault="00114F77" w:rsidP="00114F77">
      <w:pPr>
        <w:pStyle w:val="Heading3"/>
      </w:pPr>
      <w:bookmarkStart w:id="98" w:name="_Integer_Literals"/>
      <w:bookmarkEnd w:id="98"/>
      <w:r w:rsidRPr="00CF0F80">
        <w:t>Integer Literals</w:t>
      </w:r>
    </w:p>
    <w:p w14:paraId="7F08C46C" w14:textId="0440EF43" w:rsidR="00114F77" w:rsidRPr="00CF0F80" w:rsidRDefault="00114F77" w:rsidP="00114F77">
      <w:r w:rsidRPr="00CF0F80">
        <w:t xml:space="preserve">Integer literals are </w:t>
      </w:r>
      <w:r w:rsidRPr="00CF0F80">
        <w:rPr>
          <w:b/>
        </w:rPr>
        <w:t>sequences of digits</w:t>
      </w:r>
      <w:r w:rsidRPr="00CF0F80">
        <w:t>, a sign (</w:t>
      </w:r>
      <w:r w:rsidRPr="00B21F8F">
        <w:rPr>
          <w:rStyle w:val="Code"/>
        </w:rPr>
        <w:t>+</w:t>
      </w:r>
      <w:r w:rsidRPr="00CF0F80">
        <w:t xml:space="preserve">, </w:t>
      </w:r>
      <w:r w:rsidRPr="00B21F8F">
        <w:rPr>
          <w:rStyle w:val="Code"/>
        </w:rPr>
        <w:t>-</w:t>
      </w:r>
      <w:r w:rsidRPr="00CF0F80">
        <w:t xml:space="preserve">), suffixes and prefixes. Using </w:t>
      </w:r>
      <w:r w:rsidR="008B1F36" w:rsidRPr="00CF0F80">
        <w:t>prefixes,</w:t>
      </w:r>
      <w:r w:rsidRPr="00CF0F80">
        <w:t xml:space="preserve"> we can present integers in the program source in decimal or hexadecimal format. More information about the different numeral systems we can find in the chapter "</w:t>
      </w:r>
      <w:hyperlink w:anchor="Chapter_08_Numeral_Systems" w:history="1">
        <w:r w:rsidRPr="00CF0F80">
          <w:rPr>
            <w:color w:val="0000FF"/>
            <w:u w:val="single"/>
          </w:rPr>
          <w:t>Numeral Systems</w:t>
        </w:r>
      </w:hyperlink>
      <w:r w:rsidRPr="00CF0F80">
        <w:t>". In the integer literals the following prefixes and suffixes may take part:</w:t>
      </w:r>
    </w:p>
    <w:p w14:paraId="0E6453B5" w14:textId="77777777" w:rsidR="00114F77" w:rsidRPr="00CF0F80" w:rsidRDefault="00114F77" w:rsidP="00114F77">
      <w:pPr>
        <w:numPr>
          <w:ilvl w:val="0"/>
          <w:numId w:val="9"/>
        </w:numPr>
      </w:pPr>
      <w:r w:rsidRPr="00CF0F80">
        <w:t>"</w:t>
      </w:r>
      <w:r w:rsidRPr="00B21F8F">
        <w:rPr>
          <w:rStyle w:val="Code"/>
        </w:rPr>
        <w:t>0x</w:t>
      </w:r>
      <w:r w:rsidRPr="00CF0F80">
        <w:t>" and "</w:t>
      </w:r>
      <w:r w:rsidRPr="00B21F8F">
        <w:rPr>
          <w:rStyle w:val="Code"/>
        </w:rPr>
        <w:t>0X</w:t>
      </w:r>
      <w:r w:rsidRPr="00CF0F80">
        <w:t xml:space="preserve">" as prefix indicates hexadecimal values, for example </w:t>
      </w:r>
      <w:r w:rsidRPr="00B21F8F">
        <w:rPr>
          <w:rStyle w:val="Code"/>
        </w:rPr>
        <w:t>0xA8F1</w:t>
      </w:r>
      <w:r w:rsidRPr="00CF0F80">
        <w:t>;</w:t>
      </w:r>
    </w:p>
    <w:p w14:paraId="39EBEC98" w14:textId="77777777" w:rsidR="00114F77" w:rsidRPr="00CF0F80" w:rsidRDefault="00114F77" w:rsidP="00114F77">
      <w:pPr>
        <w:numPr>
          <w:ilvl w:val="0"/>
          <w:numId w:val="9"/>
        </w:numPr>
      </w:pPr>
      <w:r w:rsidRPr="00CF0F80">
        <w:rPr>
          <w:rFonts w:cs="Courier New"/>
        </w:rPr>
        <w:t>'</w:t>
      </w:r>
      <w:r w:rsidRPr="00B21F8F">
        <w:rPr>
          <w:rStyle w:val="Code"/>
        </w:rPr>
        <w:t>l</w:t>
      </w:r>
      <w:r w:rsidRPr="00CF0F80">
        <w:rPr>
          <w:rFonts w:cs="Courier New"/>
        </w:rPr>
        <w:t>'</w:t>
      </w:r>
      <w:r w:rsidRPr="00CF0F80">
        <w:t xml:space="preserve"> and </w:t>
      </w:r>
      <w:r w:rsidRPr="00CF0F80">
        <w:rPr>
          <w:rFonts w:cs="Courier New"/>
        </w:rPr>
        <w:t>'</w:t>
      </w:r>
      <w:r w:rsidRPr="00B21F8F">
        <w:rPr>
          <w:rStyle w:val="Code"/>
        </w:rPr>
        <w:t>L</w:t>
      </w:r>
      <w:r w:rsidRPr="00CF0F80">
        <w:rPr>
          <w:rFonts w:cs="Courier New"/>
        </w:rPr>
        <w:t>'</w:t>
      </w:r>
      <w:r w:rsidRPr="00CF0F80">
        <w:t xml:space="preserve"> as suffix indicates </w:t>
      </w:r>
      <w:r w:rsidRPr="00B21F8F">
        <w:rPr>
          <w:rStyle w:val="Code"/>
        </w:rPr>
        <w:t>long</w:t>
      </w:r>
      <w:r w:rsidRPr="00CF0F80">
        <w:t xml:space="preserve"> type data, for example </w:t>
      </w:r>
      <w:r w:rsidRPr="00B21F8F">
        <w:rPr>
          <w:rStyle w:val="Code"/>
        </w:rPr>
        <w:t>357L</w:t>
      </w:r>
      <w:r w:rsidRPr="00CF0F80">
        <w:t>.</w:t>
      </w:r>
    </w:p>
    <w:p w14:paraId="2AE052A5" w14:textId="77777777" w:rsidR="00114F77" w:rsidRPr="00CF0F80" w:rsidRDefault="00114F77" w:rsidP="00114F77">
      <w:pPr>
        <w:numPr>
          <w:ilvl w:val="0"/>
          <w:numId w:val="9"/>
        </w:numPr>
      </w:pPr>
      <w:r w:rsidRPr="00CF0F80">
        <w:rPr>
          <w:rFonts w:cs="Courier New"/>
        </w:rPr>
        <w:t>'</w:t>
      </w:r>
      <w:r w:rsidRPr="00B21F8F">
        <w:rPr>
          <w:rStyle w:val="Code"/>
        </w:rPr>
        <w:t>u</w:t>
      </w:r>
      <w:r w:rsidRPr="00CF0F80">
        <w:rPr>
          <w:rFonts w:cs="Courier New"/>
        </w:rPr>
        <w:t>'</w:t>
      </w:r>
      <w:r w:rsidRPr="00CF0F80">
        <w:t xml:space="preserve"> and </w:t>
      </w:r>
      <w:r w:rsidRPr="00CF0F80">
        <w:rPr>
          <w:rFonts w:cs="Courier New"/>
        </w:rPr>
        <w:t>'</w:t>
      </w:r>
      <w:r w:rsidRPr="00B21F8F">
        <w:rPr>
          <w:rStyle w:val="Code"/>
        </w:rPr>
        <w:t>U</w:t>
      </w:r>
      <w:r w:rsidRPr="00CF0F80">
        <w:rPr>
          <w:rFonts w:cs="Courier New"/>
        </w:rPr>
        <w:t>'</w:t>
      </w:r>
      <w:r w:rsidRPr="00CF0F80">
        <w:t xml:space="preserve"> as suffix indicates </w:t>
      </w:r>
      <w:r w:rsidRPr="00B21F8F">
        <w:rPr>
          <w:rStyle w:val="Code"/>
        </w:rPr>
        <w:t>uint</w:t>
      </w:r>
      <w:r w:rsidRPr="00B21F8F">
        <w:t xml:space="preserve"> </w:t>
      </w:r>
      <w:r w:rsidRPr="00CF0F80">
        <w:t>or</w:t>
      </w:r>
      <w:r w:rsidRPr="00CF0F80">
        <w:rPr>
          <w:rFonts w:cs="Courier New"/>
          <w:b/>
        </w:rPr>
        <w:t xml:space="preserve"> </w:t>
      </w:r>
      <w:r w:rsidRPr="00B21F8F">
        <w:rPr>
          <w:rStyle w:val="Code"/>
        </w:rPr>
        <w:t>ulong</w:t>
      </w:r>
      <w:r w:rsidRPr="00CF0F80">
        <w:t xml:space="preserve"> data type, for example </w:t>
      </w:r>
      <w:r w:rsidRPr="00B21F8F">
        <w:rPr>
          <w:rStyle w:val="Code"/>
        </w:rPr>
        <w:t>112u</w:t>
      </w:r>
      <w:r w:rsidRPr="00CF0F80">
        <w:t>.</w:t>
      </w:r>
    </w:p>
    <w:p w14:paraId="7ACF4C18" w14:textId="77777777" w:rsidR="00114F77" w:rsidRPr="00CF0F80" w:rsidRDefault="00114F77" w:rsidP="00114F77">
      <w:r w:rsidRPr="00CF0F80">
        <w:t xml:space="preserve">By default (if no suffix is used) the integer literals are of type </w:t>
      </w:r>
      <w:r w:rsidRPr="00B21F8F">
        <w:rPr>
          <w:rStyle w:val="Code"/>
        </w:rPr>
        <w:t>int</w:t>
      </w:r>
      <w:r w:rsidRPr="00CF0F80">
        <w:t>.</w:t>
      </w:r>
    </w:p>
    <w:p w14:paraId="7DA731D8" w14:textId="77777777" w:rsidR="00114F77" w:rsidRPr="00CF0F80" w:rsidRDefault="00114F77" w:rsidP="00114F77">
      <w:pPr>
        <w:pStyle w:val="Heading4"/>
      </w:pPr>
      <w:r w:rsidRPr="00CF0F80">
        <w:t>Integer Literals – Examples</w:t>
      </w:r>
    </w:p>
    <w:p w14:paraId="123038DD" w14:textId="77777777" w:rsidR="00114F77" w:rsidRPr="00CF0F80" w:rsidRDefault="00114F77" w:rsidP="00114F77">
      <w:pPr>
        <w:spacing w:after="120"/>
      </w:pPr>
      <w:r w:rsidRPr="00CF0F80">
        <w:t>Here are some examples of using integer liter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3085C957" w14:textId="77777777" w:rsidTr="008B1F36">
        <w:tc>
          <w:tcPr>
            <w:tcW w:w="9668" w:type="dxa"/>
          </w:tcPr>
          <w:p w14:paraId="5F022078"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variables are initialized with the same value</w:t>
            </w:r>
          </w:p>
          <w:p w14:paraId="6FA47F8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berInDec = 16;</w:t>
            </w:r>
          </w:p>
          <w:p w14:paraId="14BE038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berInHex = 0x10;</w:t>
            </w:r>
          </w:p>
          <w:p w14:paraId="589A8B5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3BE06A0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is will cause an error, because the value 234L is not int</w:t>
            </w:r>
          </w:p>
          <w:p w14:paraId="2B4FD40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longInt = 234L;</w:t>
            </w:r>
          </w:p>
        </w:tc>
      </w:tr>
    </w:tbl>
    <w:p w14:paraId="1789DC4F" w14:textId="77777777" w:rsidR="00114F77" w:rsidRPr="00CF0F80" w:rsidRDefault="00114F77" w:rsidP="00114F77">
      <w:pPr>
        <w:pStyle w:val="Heading3"/>
      </w:pPr>
      <w:bookmarkStart w:id="99" w:name="_Real_Literals"/>
      <w:bookmarkEnd w:id="99"/>
      <w:r w:rsidRPr="00CF0F80">
        <w:lastRenderedPageBreak/>
        <w:t>Real Literals</w:t>
      </w:r>
    </w:p>
    <w:p w14:paraId="1ED5840A" w14:textId="77777777" w:rsidR="00114F77" w:rsidRPr="00CF0F80" w:rsidRDefault="00114F77" w:rsidP="00114F77">
      <w:r w:rsidRPr="00CF0F80">
        <w:t xml:space="preserve">Real literals are a </w:t>
      </w:r>
      <w:r w:rsidRPr="00CF0F80">
        <w:rPr>
          <w:b/>
        </w:rPr>
        <w:t>sequence of digits</w:t>
      </w:r>
      <w:r w:rsidRPr="00CF0F80">
        <w:t>, a sign (</w:t>
      </w:r>
      <w:r w:rsidRPr="00B21F8F">
        <w:rPr>
          <w:rStyle w:val="Code"/>
        </w:rPr>
        <w:t>+</w:t>
      </w:r>
      <w:r w:rsidRPr="00CF0F80">
        <w:t xml:space="preserve">, </w:t>
      </w:r>
      <w:r w:rsidRPr="00B21F8F">
        <w:rPr>
          <w:rStyle w:val="Code"/>
        </w:rPr>
        <w:t>-</w:t>
      </w:r>
      <w:r w:rsidRPr="00CF0F80">
        <w:t xml:space="preserve">), suffixes and the decimal point character. We use them for values of type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 Real literals can be represented in exponential format. They also use the following indications:</w:t>
      </w:r>
    </w:p>
    <w:p w14:paraId="00373619" w14:textId="77777777" w:rsidR="00114F77" w:rsidRPr="00CF0F80" w:rsidRDefault="00114F77" w:rsidP="00114F77">
      <w:pPr>
        <w:numPr>
          <w:ilvl w:val="0"/>
          <w:numId w:val="9"/>
        </w:numPr>
      </w:pPr>
      <w:r w:rsidRPr="00CF0F80">
        <w:rPr>
          <w:rFonts w:cs="Courier New"/>
        </w:rPr>
        <w:t>'</w:t>
      </w:r>
      <w:r w:rsidRPr="00B21F8F">
        <w:rPr>
          <w:rStyle w:val="Code"/>
        </w:rPr>
        <w:t>f</w:t>
      </w:r>
      <w:r w:rsidRPr="00CF0F80">
        <w:rPr>
          <w:rFonts w:cs="Courier New"/>
        </w:rPr>
        <w:t>'</w:t>
      </w:r>
      <w:r w:rsidRPr="00CF0F80">
        <w:t xml:space="preserve"> and </w:t>
      </w:r>
      <w:r w:rsidRPr="00CF0F80">
        <w:rPr>
          <w:rFonts w:cs="Courier New"/>
        </w:rPr>
        <w:t>'</w:t>
      </w:r>
      <w:r w:rsidRPr="00B21F8F">
        <w:rPr>
          <w:rStyle w:val="Code"/>
        </w:rPr>
        <w:t>F</w:t>
      </w:r>
      <w:r w:rsidRPr="00CF0F80">
        <w:rPr>
          <w:rFonts w:cs="Courier New"/>
        </w:rPr>
        <w:t>'</w:t>
      </w:r>
      <w:r w:rsidRPr="00CF0F80">
        <w:t xml:space="preserve"> as suffixes mean data of type </w:t>
      </w:r>
      <w:r w:rsidRPr="00B21F8F">
        <w:rPr>
          <w:rStyle w:val="Code"/>
        </w:rPr>
        <w:t>float</w:t>
      </w:r>
      <w:r w:rsidRPr="00CF0F80">
        <w:t>;</w:t>
      </w:r>
    </w:p>
    <w:p w14:paraId="612314FA" w14:textId="77777777" w:rsidR="00114F77" w:rsidRPr="00CF0F80" w:rsidRDefault="00114F77" w:rsidP="00114F77">
      <w:pPr>
        <w:numPr>
          <w:ilvl w:val="0"/>
          <w:numId w:val="9"/>
        </w:numPr>
      </w:pPr>
      <w:r w:rsidRPr="00CF0F80">
        <w:rPr>
          <w:rFonts w:cs="Courier New"/>
        </w:rPr>
        <w:t>'</w:t>
      </w:r>
      <w:r w:rsidRPr="00B21F8F">
        <w:rPr>
          <w:rStyle w:val="Code"/>
        </w:rPr>
        <w:t>d</w:t>
      </w:r>
      <w:r w:rsidRPr="00CF0F80">
        <w:rPr>
          <w:rFonts w:cs="Courier New"/>
        </w:rPr>
        <w:t>'</w:t>
      </w:r>
      <w:r w:rsidRPr="00CF0F80">
        <w:t xml:space="preserve"> and </w:t>
      </w:r>
      <w:r w:rsidRPr="00CF0F80">
        <w:rPr>
          <w:rFonts w:cs="Courier New"/>
        </w:rPr>
        <w:t>'</w:t>
      </w:r>
      <w:r w:rsidRPr="00B21F8F">
        <w:rPr>
          <w:rStyle w:val="Code"/>
        </w:rPr>
        <w:t>D</w:t>
      </w:r>
      <w:r w:rsidRPr="00CF0F80">
        <w:rPr>
          <w:rFonts w:cs="Courier New"/>
        </w:rPr>
        <w:t>'</w:t>
      </w:r>
      <w:r w:rsidRPr="00CF0F80">
        <w:t xml:space="preserve"> as suffixes mean data of type </w:t>
      </w:r>
      <w:r w:rsidRPr="00B21F8F">
        <w:rPr>
          <w:rStyle w:val="Code"/>
        </w:rPr>
        <w:t>double</w:t>
      </w:r>
      <w:r w:rsidRPr="00CF0F80">
        <w:t>;</w:t>
      </w:r>
    </w:p>
    <w:p w14:paraId="19E8A7FF" w14:textId="77777777" w:rsidR="00114F77" w:rsidRPr="00CF0F80" w:rsidRDefault="00114F77" w:rsidP="00114F77">
      <w:pPr>
        <w:numPr>
          <w:ilvl w:val="0"/>
          <w:numId w:val="9"/>
        </w:numPr>
      </w:pPr>
      <w:r w:rsidRPr="00CF0F80">
        <w:rPr>
          <w:rFonts w:cs="Courier New"/>
        </w:rPr>
        <w:t>'</w:t>
      </w:r>
      <w:r w:rsidRPr="00B21F8F">
        <w:rPr>
          <w:rStyle w:val="Code"/>
        </w:rPr>
        <w:t>m</w:t>
      </w:r>
      <w:r w:rsidRPr="00CF0F80">
        <w:rPr>
          <w:rFonts w:cs="Courier New"/>
        </w:rPr>
        <w:t>'</w:t>
      </w:r>
      <w:r w:rsidRPr="00CF0F80">
        <w:t xml:space="preserve"> and </w:t>
      </w:r>
      <w:r w:rsidRPr="00CF0F80">
        <w:rPr>
          <w:rFonts w:cs="Courier New"/>
        </w:rPr>
        <w:t>'</w:t>
      </w:r>
      <w:r w:rsidRPr="00B21F8F">
        <w:rPr>
          <w:rStyle w:val="Code"/>
        </w:rPr>
        <w:t>m</w:t>
      </w:r>
      <w:r w:rsidRPr="00CF0F80">
        <w:rPr>
          <w:rFonts w:cs="Courier New"/>
        </w:rPr>
        <w:t>'</w:t>
      </w:r>
      <w:r w:rsidRPr="00CF0F80">
        <w:t xml:space="preserve"> as suffixes mean data of type </w:t>
      </w:r>
      <w:r w:rsidRPr="00B21F8F">
        <w:rPr>
          <w:rStyle w:val="Code"/>
        </w:rPr>
        <w:t>decimal</w:t>
      </w:r>
      <w:r w:rsidRPr="00CF0F80">
        <w:t>;</w:t>
      </w:r>
    </w:p>
    <w:p w14:paraId="0D819617" w14:textId="77777777" w:rsidR="00114F77" w:rsidRPr="00CF0F80" w:rsidRDefault="00114F77" w:rsidP="00114F77">
      <w:pPr>
        <w:numPr>
          <w:ilvl w:val="0"/>
          <w:numId w:val="9"/>
        </w:numPr>
      </w:pPr>
      <w:r w:rsidRPr="00CF0F80">
        <w:rPr>
          <w:rFonts w:cs="Courier New"/>
        </w:rPr>
        <w:t>'</w:t>
      </w:r>
      <w:r w:rsidRPr="00B21F8F">
        <w:rPr>
          <w:rStyle w:val="Code"/>
        </w:rPr>
        <w:t>e</w:t>
      </w:r>
      <w:r w:rsidRPr="00CF0F80">
        <w:rPr>
          <w:rFonts w:cs="Courier New"/>
        </w:rPr>
        <w:t>'</w:t>
      </w:r>
      <w:r w:rsidRPr="00CF0F80">
        <w:t xml:space="preserve"> is an exponent, for example, "</w:t>
      </w:r>
      <w:r w:rsidRPr="00B21F8F">
        <w:rPr>
          <w:rStyle w:val="Code"/>
        </w:rPr>
        <w:t>e-5</w:t>
      </w:r>
      <w:r w:rsidRPr="00CF0F80">
        <w:t>" means the integer part multiplied by 10</w:t>
      </w:r>
      <w:r w:rsidRPr="00CF0F80">
        <w:rPr>
          <w:vertAlign w:val="superscript"/>
        </w:rPr>
        <w:t>-5</w:t>
      </w:r>
      <w:r w:rsidRPr="00CF0F80">
        <w:t>.</w:t>
      </w:r>
    </w:p>
    <w:p w14:paraId="3F67A987" w14:textId="77777777" w:rsidR="00114F77" w:rsidRPr="00CF0F80" w:rsidRDefault="00114F77" w:rsidP="00114F77">
      <w:r w:rsidRPr="00CF0F80">
        <w:t xml:space="preserve">By default (if there is no suffix), the real numbers are of type </w:t>
      </w:r>
      <w:r w:rsidRPr="00B21F8F">
        <w:rPr>
          <w:rStyle w:val="Code"/>
        </w:rPr>
        <w:t>double</w:t>
      </w:r>
      <w:r w:rsidRPr="00CF0F80">
        <w:t>.</w:t>
      </w:r>
    </w:p>
    <w:p w14:paraId="06DF6A3A" w14:textId="77777777" w:rsidR="00114F77" w:rsidRPr="00CF0F80" w:rsidRDefault="00114F77" w:rsidP="00114F77">
      <w:pPr>
        <w:pStyle w:val="Heading4"/>
      </w:pPr>
      <w:r w:rsidRPr="00CF0F80">
        <w:t>Real Literals – Examples</w:t>
      </w:r>
    </w:p>
    <w:p w14:paraId="43FADFCD" w14:textId="77777777" w:rsidR="00114F77" w:rsidRPr="00CF0F80" w:rsidRDefault="00114F77" w:rsidP="00114F77">
      <w:pPr>
        <w:spacing w:after="120"/>
      </w:pPr>
      <w:r w:rsidRPr="00CF0F80">
        <w:t>Here are some examples of real literals' u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51A74A77" w14:textId="77777777" w:rsidTr="008B1F36">
        <w:tc>
          <w:tcPr>
            <w:tcW w:w="9668" w:type="dxa"/>
          </w:tcPr>
          <w:p w14:paraId="0A68A62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is the correct way of assigning a value:</w:t>
            </w:r>
          </w:p>
          <w:p w14:paraId="6BBBB2A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realNumber = 12.5f;</w:t>
            </w:r>
          </w:p>
          <w:p w14:paraId="1AC0EA17" w14:textId="77777777" w:rsidR="00114F77" w:rsidRPr="008B1F36" w:rsidRDefault="00114F77" w:rsidP="00114F77">
            <w:pPr>
              <w:autoSpaceDE w:val="0"/>
              <w:autoSpaceDN w:val="0"/>
              <w:adjustRightInd w:val="0"/>
              <w:spacing w:before="0"/>
              <w:rPr>
                <w:rFonts w:ascii="Consolas" w:hAnsi="Consolas" w:cs="Consolas"/>
                <w:noProof/>
                <w:color w:val="000000"/>
                <w:sz w:val="14"/>
                <w:szCs w:val="14"/>
                <w:highlight w:val="white"/>
              </w:rPr>
            </w:pPr>
          </w:p>
          <w:p w14:paraId="75E123E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is is the same value in exponential format:</w:t>
            </w:r>
          </w:p>
          <w:p w14:paraId="592C6EC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realNumber = 1.25e+1f;</w:t>
            </w:r>
          </w:p>
          <w:p w14:paraId="18A291F3" w14:textId="77777777" w:rsidR="00114F77" w:rsidRPr="008B1F36" w:rsidRDefault="00114F77" w:rsidP="00114F77">
            <w:pPr>
              <w:autoSpaceDE w:val="0"/>
              <w:autoSpaceDN w:val="0"/>
              <w:adjustRightInd w:val="0"/>
              <w:spacing w:before="0"/>
              <w:rPr>
                <w:rFonts w:ascii="Consolas" w:hAnsi="Consolas" w:cs="Consolas"/>
                <w:noProof/>
                <w:color w:val="000000"/>
                <w:sz w:val="14"/>
                <w:szCs w:val="14"/>
                <w:highlight w:val="white"/>
              </w:rPr>
            </w:pPr>
          </w:p>
          <w:p w14:paraId="2FC5DFF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causes an error, because 12.5 is double</w:t>
            </w:r>
          </w:p>
          <w:p w14:paraId="552D9B2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realNumber = 12.5;</w:t>
            </w:r>
          </w:p>
        </w:tc>
      </w:tr>
    </w:tbl>
    <w:p w14:paraId="19E0A2C1" w14:textId="77777777" w:rsidR="00114F77" w:rsidRPr="00CF0F80" w:rsidRDefault="00114F77" w:rsidP="00114F77">
      <w:pPr>
        <w:pStyle w:val="Heading3"/>
      </w:pPr>
      <w:bookmarkStart w:id="100" w:name="_Character_Literals"/>
      <w:bookmarkEnd w:id="100"/>
      <w:r w:rsidRPr="00CF0F80">
        <w:t>Character Literals</w:t>
      </w:r>
    </w:p>
    <w:p w14:paraId="59D092B0" w14:textId="77777777" w:rsidR="00114F77" w:rsidRPr="00CF0F80" w:rsidRDefault="00114F77" w:rsidP="00114F77">
      <w:r w:rsidRPr="00CF0F80">
        <w:t xml:space="preserve">Character literals are </w:t>
      </w:r>
      <w:r w:rsidRPr="00CF0F80">
        <w:rPr>
          <w:b/>
        </w:rPr>
        <w:t>single characters enclosed in apostrophes</w:t>
      </w:r>
      <w:r w:rsidRPr="00CF0F80">
        <w:t xml:space="preserve"> (single quotes). We use them to set the values of type </w:t>
      </w:r>
      <w:r w:rsidRPr="00B21F8F">
        <w:rPr>
          <w:rStyle w:val="Code"/>
        </w:rPr>
        <w:t>char</w:t>
      </w:r>
      <w:r w:rsidRPr="00CF0F80">
        <w:t>. The value of a character literal can be:</w:t>
      </w:r>
    </w:p>
    <w:p w14:paraId="31985C34" w14:textId="77777777" w:rsidR="00114F77" w:rsidRPr="00CF0F80" w:rsidRDefault="00114F77" w:rsidP="00114F77">
      <w:pPr>
        <w:numPr>
          <w:ilvl w:val="0"/>
          <w:numId w:val="9"/>
        </w:numPr>
      </w:pPr>
      <w:r w:rsidRPr="00CF0F80">
        <w:t xml:space="preserve">a character, for example </w:t>
      </w:r>
      <w:r w:rsidRPr="00B21F8F">
        <w:rPr>
          <w:rStyle w:val="Code"/>
        </w:rPr>
        <w:t>'A'</w:t>
      </w:r>
      <w:r w:rsidRPr="00CF0F80">
        <w:t>;</w:t>
      </w:r>
    </w:p>
    <w:p w14:paraId="3D1610CE" w14:textId="77777777" w:rsidR="00114F77" w:rsidRPr="00CF0F80" w:rsidRDefault="00114F77" w:rsidP="00114F77">
      <w:pPr>
        <w:numPr>
          <w:ilvl w:val="0"/>
          <w:numId w:val="9"/>
        </w:numPr>
      </w:pPr>
      <w:r w:rsidRPr="00CF0F80">
        <w:t xml:space="preserve">a character code, for example </w:t>
      </w:r>
      <w:r w:rsidRPr="00B21F8F">
        <w:rPr>
          <w:rStyle w:val="Code"/>
        </w:rPr>
        <w:t>'\u0065'</w:t>
      </w:r>
      <w:r w:rsidRPr="00CF0F80">
        <w:t>;</w:t>
      </w:r>
    </w:p>
    <w:p w14:paraId="128F877B" w14:textId="77777777" w:rsidR="00114F77" w:rsidRPr="00CF0F80" w:rsidRDefault="00114F77" w:rsidP="00114F77">
      <w:pPr>
        <w:numPr>
          <w:ilvl w:val="0"/>
          <w:numId w:val="9"/>
        </w:numPr>
      </w:pPr>
      <w:r w:rsidRPr="00CF0F80">
        <w:t>an escaping sequence;</w:t>
      </w:r>
    </w:p>
    <w:p w14:paraId="274D2897" w14:textId="77777777" w:rsidR="00114F77" w:rsidRPr="00CF0F80" w:rsidRDefault="00114F77" w:rsidP="00114F77">
      <w:pPr>
        <w:pStyle w:val="Heading4"/>
      </w:pPr>
      <w:r w:rsidRPr="00CF0F80">
        <w:t>Escaping Sequences</w:t>
      </w:r>
    </w:p>
    <w:p w14:paraId="561AF774" w14:textId="77777777" w:rsidR="00114F77" w:rsidRPr="00CF0F80" w:rsidRDefault="00114F77" w:rsidP="00114F77">
      <w:r w:rsidRPr="00CF0F80">
        <w:t>Sometimes it is necessary to work with characters that are not displayed on the keyboard or with characters that have special meaning</w:t>
      </w:r>
      <w:r>
        <w:t>s</w:t>
      </w:r>
      <w:r w:rsidRPr="00CF0F80">
        <w:t xml:space="preserve">, such as the </w:t>
      </w:r>
      <w:r>
        <w:t>“</w:t>
      </w:r>
      <w:r w:rsidRPr="00CF0F80">
        <w:t>new line</w:t>
      </w:r>
      <w:r>
        <w:t>”</w:t>
      </w:r>
      <w:r w:rsidRPr="00CF0F80">
        <w:t xml:space="preserve"> character. They </w:t>
      </w:r>
      <w:r w:rsidRPr="009C024A">
        <w:rPr>
          <w:b/>
        </w:rPr>
        <w:t>cannot be represented directly</w:t>
      </w:r>
      <w:r w:rsidRPr="00CF0F80">
        <w:t xml:space="preserve"> in the source code of the program and in order to use them we need special techniques, which we will discuss now.</w:t>
      </w:r>
    </w:p>
    <w:p w14:paraId="63940BBC" w14:textId="77777777" w:rsidR="00114F77" w:rsidRPr="00CF0F80" w:rsidRDefault="00114F77" w:rsidP="00114F77">
      <w:r w:rsidRPr="00CF0F80">
        <w:rPr>
          <w:b/>
        </w:rPr>
        <w:t>Escaping sequences</w:t>
      </w:r>
      <w:r w:rsidRPr="00CF0F80">
        <w:t xml:space="preserve"> are literals. They are a sequence of special characters, which describe a character that cannot be written directly in the source code. This is, for instance, the </w:t>
      </w:r>
      <w:r>
        <w:t>“</w:t>
      </w:r>
      <w:r w:rsidRPr="00905C71">
        <w:rPr>
          <w:b/>
        </w:rPr>
        <w:t>new line</w:t>
      </w:r>
      <w:r>
        <w:t>”</w:t>
      </w:r>
      <w:r w:rsidRPr="00CF0F80">
        <w:t xml:space="preserve"> character.</w:t>
      </w:r>
    </w:p>
    <w:p w14:paraId="41930908" w14:textId="77777777" w:rsidR="00114F77" w:rsidRPr="00CF0F80" w:rsidRDefault="00114F77" w:rsidP="00114F77">
      <w:r w:rsidRPr="00CF0F80">
        <w:t xml:space="preserve">There are many examples of characters that cannot be represented directly in the source code: a double quotation mark, tab, new line, backslash and others. Here are some of </w:t>
      </w:r>
      <w:r w:rsidRPr="00CF0F80">
        <w:rPr>
          <w:b/>
        </w:rPr>
        <w:t>the most frequently used escaping sequences</w:t>
      </w:r>
      <w:r w:rsidRPr="00CF0F80">
        <w:t>:</w:t>
      </w:r>
    </w:p>
    <w:p w14:paraId="40CE5AA9" w14:textId="77777777" w:rsidR="00114F77" w:rsidRPr="00CF0F80" w:rsidRDefault="00114F77" w:rsidP="00114F77">
      <w:pPr>
        <w:numPr>
          <w:ilvl w:val="0"/>
          <w:numId w:val="9"/>
        </w:numPr>
      </w:pPr>
      <w:r w:rsidRPr="00B21F8F">
        <w:rPr>
          <w:rStyle w:val="Code"/>
        </w:rPr>
        <w:t>\'</w:t>
      </w:r>
      <w:r w:rsidRPr="00CF0F80">
        <w:t xml:space="preserve"> – single quote</w:t>
      </w:r>
    </w:p>
    <w:p w14:paraId="4778EEAB" w14:textId="77777777" w:rsidR="00114F77" w:rsidRPr="00CF0F80" w:rsidRDefault="00114F77" w:rsidP="00114F77">
      <w:pPr>
        <w:numPr>
          <w:ilvl w:val="0"/>
          <w:numId w:val="9"/>
        </w:numPr>
      </w:pPr>
      <w:r w:rsidRPr="00B21F8F">
        <w:rPr>
          <w:rStyle w:val="Code"/>
        </w:rPr>
        <w:t>\"</w:t>
      </w:r>
      <w:r w:rsidRPr="00CF0F80">
        <w:t xml:space="preserve"> – double quotes</w:t>
      </w:r>
    </w:p>
    <w:p w14:paraId="0568F7D5" w14:textId="77777777" w:rsidR="00114F77" w:rsidRPr="00CF0F80" w:rsidRDefault="00114F77" w:rsidP="00114F77">
      <w:pPr>
        <w:numPr>
          <w:ilvl w:val="0"/>
          <w:numId w:val="9"/>
        </w:numPr>
      </w:pPr>
      <w:r w:rsidRPr="00B21F8F">
        <w:rPr>
          <w:rStyle w:val="Code"/>
        </w:rPr>
        <w:t>\\</w:t>
      </w:r>
      <w:r w:rsidRPr="00CF0F80">
        <w:rPr>
          <w:b/>
        </w:rPr>
        <w:t xml:space="preserve"> </w:t>
      </w:r>
      <w:r w:rsidRPr="00CF0F80">
        <w:t>– backslash</w:t>
      </w:r>
    </w:p>
    <w:p w14:paraId="26F85476" w14:textId="77777777" w:rsidR="00114F77" w:rsidRPr="00CF0F80" w:rsidRDefault="00114F77" w:rsidP="00114F77">
      <w:pPr>
        <w:numPr>
          <w:ilvl w:val="0"/>
          <w:numId w:val="9"/>
        </w:numPr>
      </w:pPr>
      <w:r w:rsidRPr="00B21F8F">
        <w:rPr>
          <w:rStyle w:val="Code"/>
        </w:rPr>
        <w:lastRenderedPageBreak/>
        <w:t>\n</w:t>
      </w:r>
      <w:r w:rsidRPr="00CF0F80">
        <w:t xml:space="preserve"> – new line</w:t>
      </w:r>
    </w:p>
    <w:p w14:paraId="1FCD018B" w14:textId="77777777" w:rsidR="00114F77" w:rsidRPr="00CF0F80" w:rsidRDefault="00114F77" w:rsidP="00114F77">
      <w:pPr>
        <w:numPr>
          <w:ilvl w:val="0"/>
          <w:numId w:val="9"/>
        </w:numPr>
      </w:pPr>
      <w:r w:rsidRPr="00B21F8F">
        <w:rPr>
          <w:rStyle w:val="Code"/>
        </w:rPr>
        <w:t>\t</w:t>
      </w:r>
      <w:r w:rsidRPr="00CF0F80">
        <w:rPr>
          <w:b/>
        </w:rPr>
        <w:t xml:space="preserve"> </w:t>
      </w:r>
      <w:r w:rsidRPr="00CF0F80">
        <w:t>– offset (tab)</w:t>
      </w:r>
    </w:p>
    <w:p w14:paraId="16C100B3" w14:textId="77777777" w:rsidR="00114F77" w:rsidRPr="00CF0F80" w:rsidRDefault="00114F77" w:rsidP="00114F77">
      <w:pPr>
        <w:numPr>
          <w:ilvl w:val="0"/>
          <w:numId w:val="9"/>
        </w:numPr>
      </w:pPr>
      <w:r w:rsidRPr="00B21F8F">
        <w:rPr>
          <w:rStyle w:val="Code"/>
        </w:rPr>
        <w:t>\uXXXX</w:t>
      </w:r>
      <w:r w:rsidRPr="00CF0F80">
        <w:rPr>
          <w:b/>
        </w:rPr>
        <w:t xml:space="preserve"> </w:t>
      </w:r>
      <w:r w:rsidRPr="00CF0F80">
        <w:t xml:space="preserve">– char specified by its Unicode number, for example </w:t>
      </w:r>
      <w:r w:rsidRPr="00B21F8F">
        <w:rPr>
          <w:rStyle w:val="Code"/>
        </w:rPr>
        <w:t>\u03A7</w:t>
      </w:r>
      <w:r w:rsidRPr="00CF0F80">
        <w:t>.</w:t>
      </w:r>
    </w:p>
    <w:p w14:paraId="05448648" w14:textId="77777777" w:rsidR="00114F77" w:rsidRPr="00CF0F80" w:rsidRDefault="00114F77" w:rsidP="00114F77">
      <w:r w:rsidRPr="00CF0F80">
        <w:t>The character</w:t>
      </w:r>
      <w:r w:rsidRPr="00B21F8F">
        <w:rPr>
          <w:rStyle w:val="Code"/>
        </w:rPr>
        <w:t xml:space="preserve"> \</w:t>
      </w:r>
      <w:r w:rsidRPr="00CF0F80">
        <w:t xml:space="preserve"> (backslash) is also called an </w:t>
      </w:r>
      <w:r w:rsidRPr="00CF0F80">
        <w:rPr>
          <w:b/>
        </w:rPr>
        <w:t xml:space="preserve">escaping character </w:t>
      </w:r>
      <w:r w:rsidRPr="00CF0F80">
        <w:t>because it allows the display on screen (or other output device) of characters that have special meaning or effect and cannot be represented directly in the source code.</w:t>
      </w:r>
    </w:p>
    <w:p w14:paraId="30E034ED" w14:textId="77777777" w:rsidR="00114F77" w:rsidRPr="00CF0F80" w:rsidRDefault="00114F77" w:rsidP="00114F77">
      <w:pPr>
        <w:pStyle w:val="Heading4"/>
      </w:pPr>
      <w:r w:rsidRPr="00CF0F80">
        <w:t>Escaping Sequences – Examples</w:t>
      </w:r>
    </w:p>
    <w:p w14:paraId="245B277D" w14:textId="77777777" w:rsidR="00114F77" w:rsidRPr="00CF0F80" w:rsidRDefault="00114F77" w:rsidP="00114F77">
      <w:pPr>
        <w:spacing w:after="120"/>
      </w:pPr>
      <w:r w:rsidRPr="00CF0F80">
        <w:t>Here are some examples of character liter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4EF91030" w14:textId="77777777" w:rsidTr="008B1F36">
        <w:tc>
          <w:tcPr>
            <w:tcW w:w="9668" w:type="dxa"/>
          </w:tcPr>
          <w:p w14:paraId="5806B38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n ordinary character</w:t>
            </w:r>
          </w:p>
          <w:p w14:paraId="14217EE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aracter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14:paraId="640E6DB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14:paraId="1893BA6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7661FE3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Unicode character code in a hexadecimal format</w:t>
            </w:r>
          </w:p>
          <w:p w14:paraId="2862822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u003A'</w:t>
            </w:r>
            <w:r w:rsidRPr="001632DC">
              <w:rPr>
                <w:rFonts w:ascii="Consolas" w:hAnsi="Consolas" w:cs="Consolas"/>
                <w:noProof/>
                <w:color w:val="000000"/>
                <w:sz w:val="22"/>
                <w:szCs w:val="22"/>
                <w:highlight w:val="white"/>
              </w:rPr>
              <w:t>;</w:t>
            </w:r>
          </w:p>
          <w:p w14:paraId="6628343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14:paraId="2F68DDB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650F130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ssigning the single quotiation character (escaped as \')</w:t>
            </w:r>
          </w:p>
          <w:p w14:paraId="0E5A6B1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14:paraId="3DCBCA0B"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14:paraId="4E12DCA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44A8495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ssigning the backslash character (escaped as \\)</w:t>
            </w:r>
          </w:p>
          <w:p w14:paraId="0712517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14:paraId="64CB36C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14:paraId="6301BBF2"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5494279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52BF2B7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w:t>
            </w:r>
          </w:p>
          <w:p w14:paraId="0AF4224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t>
            </w:r>
          </w:p>
          <w:p w14:paraId="52D36BF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t>
            </w:r>
          </w:p>
          <w:p w14:paraId="13E18D5E"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w:t>
            </w:r>
          </w:p>
        </w:tc>
      </w:tr>
    </w:tbl>
    <w:p w14:paraId="43EECE64" w14:textId="77777777" w:rsidR="00114F77" w:rsidRPr="00CF0F80" w:rsidRDefault="00114F77" w:rsidP="00114F77">
      <w:pPr>
        <w:pStyle w:val="Heading3"/>
      </w:pPr>
      <w:r w:rsidRPr="00CF0F80">
        <w:t>String Literals</w:t>
      </w:r>
    </w:p>
    <w:p w14:paraId="3B709AB6" w14:textId="77777777" w:rsidR="00114F77" w:rsidRPr="00CF0F80" w:rsidRDefault="00114F77" w:rsidP="00114F77">
      <w:r w:rsidRPr="00CF0F80">
        <w:t xml:space="preserve">String literals are used for data of type </w:t>
      </w:r>
      <w:r w:rsidRPr="00B21F8F">
        <w:rPr>
          <w:rStyle w:val="Code"/>
        </w:rPr>
        <w:t>string</w:t>
      </w:r>
      <w:r w:rsidRPr="00CF0F80">
        <w:t>. They are a sequence of characters enclosed in double quotation marks.</w:t>
      </w:r>
    </w:p>
    <w:p w14:paraId="69EBFD6C" w14:textId="77777777" w:rsidR="00114F77" w:rsidRPr="00CF0F80" w:rsidRDefault="00114F77" w:rsidP="00114F77">
      <w:r w:rsidRPr="00CF0F80">
        <w:t xml:space="preserve">All the </w:t>
      </w:r>
      <w:hyperlink w:anchor="_Escaping_Sequences" w:history="1">
        <w:r w:rsidRPr="00CF0F80">
          <w:t>escaping</w:t>
        </w:r>
      </w:hyperlink>
      <w:r w:rsidRPr="00CF0F80">
        <w:t xml:space="preserve"> rules for the </w:t>
      </w:r>
      <w:r w:rsidRPr="00B21F8F">
        <w:rPr>
          <w:rStyle w:val="Code"/>
        </w:rPr>
        <w:t>char</w:t>
      </w:r>
      <w:r w:rsidRPr="00CF0F80">
        <w:t xml:space="preserve"> type discussed above are also valid for </w:t>
      </w:r>
      <w:r w:rsidRPr="00B21F8F">
        <w:rPr>
          <w:rStyle w:val="Code"/>
        </w:rPr>
        <w:t>string</w:t>
      </w:r>
      <w:r w:rsidRPr="00CF0F80">
        <w:t xml:space="preserve"> literals.</w:t>
      </w:r>
    </w:p>
    <w:p w14:paraId="1D66191D" w14:textId="77777777" w:rsidR="00114F77" w:rsidRPr="00CF0F80" w:rsidRDefault="00114F77" w:rsidP="00114F77">
      <w:r w:rsidRPr="00CF0F80">
        <w:t xml:space="preserve">Strings can be preceded by </w:t>
      </w:r>
      <w:r w:rsidRPr="00CF0F80">
        <w:rPr>
          <w:noProof/>
        </w:rPr>
        <w:t xml:space="preserve">the </w:t>
      </w:r>
      <w:r w:rsidRPr="00B21F8F">
        <w:rPr>
          <w:rStyle w:val="Code"/>
        </w:rPr>
        <w:t>@</w:t>
      </w:r>
      <w:r w:rsidRPr="00CF0F80">
        <w:t xml:space="preserve"> character that specifies a </w:t>
      </w:r>
      <w:r w:rsidRPr="00CF0F80">
        <w:rPr>
          <w:b/>
        </w:rPr>
        <w:t>quoted string</w:t>
      </w:r>
      <w:r w:rsidRPr="00CF0F80">
        <w:t xml:space="preserve"> (</w:t>
      </w:r>
      <w:r w:rsidRPr="00CF0F80">
        <w:rPr>
          <w:b/>
        </w:rPr>
        <w:t>verbatim string</w:t>
      </w:r>
      <w:r w:rsidRPr="00CF0F80">
        <w:t xml:space="preserve">). In quoted strings the rules for escaping are not valid, i.e. the character </w:t>
      </w:r>
      <w:r w:rsidRPr="00B21F8F">
        <w:rPr>
          <w:rStyle w:val="Code"/>
        </w:rPr>
        <w:t>\</w:t>
      </w:r>
      <w:r w:rsidRPr="00CF0F80">
        <w:t xml:space="preserve"> means </w:t>
      </w:r>
      <w:r w:rsidRPr="00B21F8F">
        <w:rPr>
          <w:rStyle w:val="Code"/>
        </w:rPr>
        <w:t>\</w:t>
      </w:r>
      <w:r w:rsidRPr="00CF0F80">
        <w:t xml:space="preserve"> and is not an escaping character. Only one character needs to be escaped in the quoted strings – the </w:t>
      </w:r>
      <w:r w:rsidRPr="00CF0F80">
        <w:rPr>
          <w:noProof/>
        </w:rPr>
        <w:t>character</w:t>
      </w:r>
      <w:r w:rsidRPr="00B21F8F">
        <w:rPr>
          <w:rStyle w:val="Code"/>
        </w:rPr>
        <w:t xml:space="preserve"> "</w:t>
      </w:r>
      <w:r w:rsidRPr="00CF0F80">
        <w:t xml:space="preserve"> (double-quotes) and it is escaped in the following way – by repeating it </w:t>
      </w:r>
      <w:r w:rsidRPr="00B21F8F">
        <w:rPr>
          <w:rStyle w:val="Code"/>
        </w:rPr>
        <w:t>""</w:t>
      </w:r>
      <w:r w:rsidRPr="00CF0F80">
        <w:t xml:space="preserve"> (double double-quotes). All other characters are treated literally, even the new line. Quoted strings are often used for the file system paths naming.</w:t>
      </w:r>
    </w:p>
    <w:p w14:paraId="70DE3131" w14:textId="77777777" w:rsidR="00114F77" w:rsidRPr="00CF0F80" w:rsidRDefault="00114F77" w:rsidP="00114F77">
      <w:pPr>
        <w:pStyle w:val="Heading4"/>
      </w:pPr>
      <w:r w:rsidRPr="00CF0F80">
        <w:t>String Literals – Examples</w:t>
      </w:r>
    </w:p>
    <w:p w14:paraId="171225D5" w14:textId="77777777" w:rsidR="00114F77" w:rsidRPr="00CF0F80" w:rsidRDefault="00114F77" w:rsidP="00114F77">
      <w:pPr>
        <w:spacing w:after="120"/>
      </w:pPr>
      <w:r w:rsidRPr="00CF0F80">
        <w:t>Here are few examples for string literals u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5EB5D362" w14:textId="77777777" w:rsidTr="008B1F36">
        <w:tc>
          <w:tcPr>
            <w:tcW w:w="9668" w:type="dxa"/>
          </w:tcPr>
          <w:p w14:paraId="2E4207C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string</w:t>
            </w:r>
            <w:r w:rsidRPr="001632DC">
              <w:rPr>
                <w:rFonts w:ascii="Consolas" w:hAnsi="Consolas" w:cs="Consolas"/>
                <w:noProof/>
                <w:color w:val="000000"/>
                <w:sz w:val="22"/>
                <w:szCs w:val="22"/>
                <w:highlight w:val="white"/>
              </w:rPr>
              <w:t xml:space="preserve"> quotation = </w:t>
            </w:r>
            <w:r w:rsidRPr="001632DC">
              <w:rPr>
                <w:rFonts w:ascii="Consolas" w:hAnsi="Consolas" w:cs="Consolas"/>
                <w:noProof/>
                <w:color w:val="A31515"/>
                <w:sz w:val="22"/>
                <w:szCs w:val="22"/>
                <w:highlight w:val="white"/>
              </w:rPr>
              <w:t>"\"Hello, Jude\", he said."</w:t>
            </w:r>
            <w:r w:rsidRPr="001632DC">
              <w:rPr>
                <w:rFonts w:ascii="Consolas" w:hAnsi="Consolas" w:cs="Consolas"/>
                <w:noProof/>
                <w:color w:val="000000"/>
                <w:sz w:val="22"/>
                <w:szCs w:val="22"/>
                <w:highlight w:val="white"/>
              </w:rPr>
              <w:t>;</w:t>
            </w:r>
          </w:p>
          <w:p w14:paraId="3630A43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quotation);</w:t>
            </w:r>
          </w:p>
          <w:p w14:paraId="031802A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path = </w:t>
            </w:r>
            <w:r w:rsidRPr="001632DC">
              <w:rPr>
                <w:rFonts w:ascii="Consolas" w:hAnsi="Consolas" w:cs="Consolas"/>
                <w:noProof/>
                <w:color w:val="A31515"/>
                <w:sz w:val="22"/>
                <w:szCs w:val="22"/>
                <w:highlight w:val="white"/>
              </w:rPr>
              <w:t>"C:\\Windows\\Notepad.exe"</w:t>
            </w:r>
            <w:r w:rsidRPr="001632DC">
              <w:rPr>
                <w:rFonts w:ascii="Consolas" w:hAnsi="Consolas" w:cs="Consolas"/>
                <w:noProof/>
                <w:color w:val="000000"/>
                <w:sz w:val="22"/>
                <w:szCs w:val="22"/>
                <w:highlight w:val="white"/>
              </w:rPr>
              <w:t>;</w:t>
            </w:r>
          </w:p>
          <w:p w14:paraId="4B29CCF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path);</w:t>
            </w:r>
          </w:p>
          <w:p w14:paraId="1DA981A5"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verbatim = </w:t>
            </w:r>
            <w:r w:rsidRPr="001632DC">
              <w:rPr>
                <w:rFonts w:ascii="Consolas" w:hAnsi="Consolas" w:cs="Consolas"/>
                <w:noProof/>
                <w:color w:val="A31515"/>
                <w:sz w:val="22"/>
                <w:szCs w:val="22"/>
                <w:highlight w:val="white"/>
              </w:rPr>
              <w:t>@"The \ is not escaped as \\.</w:t>
            </w:r>
          </w:p>
          <w:p w14:paraId="0ADF53D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A31515"/>
                <w:sz w:val="22"/>
                <w:szCs w:val="22"/>
                <w:highlight w:val="white"/>
              </w:rPr>
              <w:t>I am at a new line."</w:t>
            </w:r>
            <w:r w:rsidRPr="001632DC">
              <w:rPr>
                <w:rFonts w:ascii="Consolas" w:hAnsi="Consolas" w:cs="Consolas"/>
                <w:noProof/>
                <w:color w:val="000000"/>
                <w:sz w:val="22"/>
                <w:szCs w:val="22"/>
                <w:highlight w:val="white"/>
              </w:rPr>
              <w:t>;</w:t>
            </w:r>
          </w:p>
          <w:p w14:paraId="34A0EC4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verbatim);</w:t>
            </w:r>
          </w:p>
          <w:p w14:paraId="1C94181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14:paraId="786DC13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llo, Jude", he said.</w:t>
            </w:r>
          </w:p>
          <w:p w14:paraId="259B1D8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Windows\Notepad.exe</w:t>
            </w:r>
          </w:p>
          <w:p w14:paraId="4AC95C59"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 is not escaped as \\.</w:t>
            </w:r>
          </w:p>
          <w:p w14:paraId="29E8B007"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I am at a new line.</w:t>
            </w:r>
          </w:p>
        </w:tc>
      </w:tr>
    </w:tbl>
    <w:p w14:paraId="007B4473" w14:textId="77777777" w:rsidR="00114F77" w:rsidRPr="00CF0F80" w:rsidRDefault="00114F77" w:rsidP="00114F77">
      <w:r w:rsidRPr="00CF0F80">
        <w:t>More about strings we will find in the chapter "</w:t>
      </w:r>
      <w:hyperlink w:anchor="Chapter_13_Strings_and_Text_Processing" w:history="1">
        <w:r w:rsidRPr="00CF0F80">
          <w:rPr>
            <w:color w:val="0000FF"/>
            <w:u w:val="single"/>
          </w:rPr>
          <w:t>Strings and Text Processing</w:t>
        </w:r>
      </w:hyperlink>
      <w:r w:rsidRPr="00CF0F80">
        <w:t>".</w:t>
      </w:r>
    </w:p>
    <w:p w14:paraId="13FDAE32" w14:textId="77777777" w:rsidR="00114F77" w:rsidRPr="00CF0F80" w:rsidRDefault="00114F77" w:rsidP="00114F77">
      <w:pPr>
        <w:pStyle w:val="Heading2"/>
      </w:pPr>
      <w:bookmarkStart w:id="101" w:name="_Toc357271633"/>
      <w:bookmarkStart w:id="102" w:name="_Toc418709336"/>
      <w:r w:rsidRPr="00CF0F80">
        <w:t>Exercises</w:t>
      </w:r>
      <w:bookmarkEnd w:id="101"/>
      <w:bookmarkEnd w:id="102"/>
    </w:p>
    <w:p w14:paraId="06107369" w14:textId="77777777" w:rsidR="00114F77" w:rsidRPr="00CF0F80" w:rsidRDefault="00114F77" w:rsidP="00114F77">
      <w:pPr>
        <w:numPr>
          <w:ilvl w:val="0"/>
          <w:numId w:val="10"/>
        </w:numPr>
      </w:pPr>
      <w:r w:rsidRPr="00CF0F80">
        <w:rPr>
          <w:b/>
        </w:rPr>
        <w:t>Declare several variables</w:t>
      </w:r>
      <w:r w:rsidRPr="00CF0F80">
        <w:t xml:space="preserve"> by selecting for each one of them the most appropriate of the types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and </w:t>
      </w:r>
      <w:r w:rsidRPr="00B21F8F">
        <w:rPr>
          <w:rStyle w:val="Code"/>
        </w:rPr>
        <w:t>ulong</w:t>
      </w:r>
      <w:r w:rsidRPr="00CF0F80">
        <w:t xml:space="preserve"> in order to assign them the following values: 52,130; -115; 4825932; 97; -10000; 20000; 224; 970,700,000; 112; -44; -1,000,000; 1990; 123456789123456789.</w:t>
      </w:r>
    </w:p>
    <w:p w14:paraId="40282773" w14:textId="0A759E79" w:rsidR="00114F77" w:rsidRPr="00CF0F80" w:rsidRDefault="00114F77" w:rsidP="00114F77">
      <w:pPr>
        <w:numPr>
          <w:ilvl w:val="0"/>
          <w:numId w:val="10"/>
        </w:numPr>
      </w:pPr>
      <w:r w:rsidRPr="00CF0F80">
        <w:t xml:space="preserve">Which of the following values can be assigned to variables of type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 5, -5.01, 34.567839023; 12.345; 3456.091124875956542151256683467</w:t>
      </w:r>
      <w:r w:rsidR="008B1F36">
        <w:t xml:space="preserve">; </w:t>
      </w:r>
      <w:r w:rsidR="008B1F36" w:rsidRPr="00CF0F80">
        <w:t>8923.1234857</w:t>
      </w:r>
      <w:r w:rsidRPr="00CF0F80">
        <w:t>?</w:t>
      </w:r>
    </w:p>
    <w:p w14:paraId="5F7E2D9F" w14:textId="77777777" w:rsidR="00114F77" w:rsidRPr="00CF0F80" w:rsidRDefault="00114F77" w:rsidP="00114F77">
      <w:pPr>
        <w:numPr>
          <w:ilvl w:val="0"/>
          <w:numId w:val="10"/>
        </w:numPr>
      </w:pPr>
      <w:r w:rsidRPr="00D659CC">
        <w:t xml:space="preserve">Write a program, which </w:t>
      </w:r>
      <w:r w:rsidRPr="004E0D39">
        <w:rPr>
          <w:b/>
        </w:rPr>
        <w:t>compares</w:t>
      </w:r>
      <w:r w:rsidRPr="004E1B78">
        <w:rPr>
          <w:b/>
        </w:rPr>
        <w:t xml:space="preserve"> correctly</w:t>
      </w:r>
      <w:r>
        <w:t xml:space="preserve"> </w:t>
      </w:r>
      <w:r>
        <w:rPr>
          <w:b/>
        </w:rPr>
        <w:t>two</w:t>
      </w:r>
      <w:r w:rsidRPr="004D178B">
        <w:rPr>
          <w:b/>
        </w:rPr>
        <w:t xml:space="preserve"> real numbers</w:t>
      </w:r>
      <w:r w:rsidRPr="00D659CC">
        <w:t xml:space="preserve"> with accuracy </w:t>
      </w:r>
      <w:r>
        <w:t xml:space="preserve">at least </w:t>
      </w:r>
      <w:r w:rsidRPr="004D178B">
        <w:rPr>
          <w:b/>
        </w:rPr>
        <w:t>0.000001</w:t>
      </w:r>
      <w:r w:rsidRPr="00D659CC">
        <w:t>.</w:t>
      </w:r>
    </w:p>
    <w:p w14:paraId="06A90FD2" w14:textId="792149A5" w:rsidR="00114F77" w:rsidRPr="00CF0F80" w:rsidRDefault="00114F77" w:rsidP="00114F77">
      <w:pPr>
        <w:numPr>
          <w:ilvl w:val="0"/>
          <w:numId w:val="10"/>
        </w:numPr>
      </w:pPr>
      <w:r w:rsidRPr="00CF0F80">
        <w:rPr>
          <w:b/>
        </w:rPr>
        <w:t>Initialize</w:t>
      </w:r>
      <w:r w:rsidRPr="00CF0F80">
        <w:t xml:space="preserve"> a variable of type </w:t>
      </w:r>
      <w:r w:rsidRPr="00B21F8F">
        <w:rPr>
          <w:rStyle w:val="Code"/>
        </w:rPr>
        <w:t>int</w:t>
      </w:r>
      <w:r w:rsidRPr="00CF0F80">
        <w:t xml:space="preserve"> with a value of 256 in</w:t>
      </w:r>
      <w:r w:rsidR="008B1F36">
        <w:t xml:space="preserve"> </w:t>
      </w:r>
      <w:r w:rsidRPr="00CF0F80">
        <w:rPr>
          <w:b/>
        </w:rPr>
        <w:t>hexadecimal</w:t>
      </w:r>
      <w:r w:rsidRPr="00CF0F80">
        <w:t xml:space="preserve"> format (256 is 100 in a numeral system with base 16).</w:t>
      </w:r>
    </w:p>
    <w:p w14:paraId="1ED0A3B6" w14:textId="77777777" w:rsidR="00114F77" w:rsidRPr="00CF0F80" w:rsidRDefault="00114F77" w:rsidP="00114F77">
      <w:pPr>
        <w:numPr>
          <w:ilvl w:val="0"/>
          <w:numId w:val="10"/>
        </w:numPr>
      </w:pPr>
      <w:r w:rsidRPr="00CF0F80">
        <w:t xml:space="preserve">Declare a variable of type </w:t>
      </w:r>
      <w:r w:rsidRPr="00B21F8F">
        <w:rPr>
          <w:rStyle w:val="Code"/>
        </w:rPr>
        <w:t>char</w:t>
      </w:r>
      <w:r w:rsidRPr="00CF0F80">
        <w:t xml:space="preserve"> and assign it as a value the character, which has </w:t>
      </w:r>
      <w:r w:rsidRPr="00CF0F80">
        <w:rPr>
          <w:b/>
        </w:rPr>
        <w:t>Unicode</w:t>
      </w:r>
      <w:r w:rsidRPr="00CF0F80">
        <w:t xml:space="preserve"> code, 72 (use the Windows calculator in order to find hexadecimal representation of 72).</w:t>
      </w:r>
    </w:p>
    <w:p w14:paraId="45254E57" w14:textId="77777777" w:rsidR="00114F77" w:rsidRPr="00CF0F80" w:rsidRDefault="00114F77" w:rsidP="00114F77">
      <w:pPr>
        <w:numPr>
          <w:ilvl w:val="0"/>
          <w:numId w:val="10"/>
        </w:numPr>
      </w:pPr>
      <w:r w:rsidRPr="00CF0F80">
        <w:t xml:space="preserve">Declare a variable </w:t>
      </w:r>
      <w:r w:rsidRPr="00B21F8F">
        <w:rPr>
          <w:rStyle w:val="Code"/>
        </w:rPr>
        <w:t>isMale</w:t>
      </w:r>
      <w:r w:rsidRPr="00CF0F80">
        <w:t xml:space="preserve"> of type </w:t>
      </w:r>
      <w:r w:rsidRPr="00B21F8F">
        <w:rPr>
          <w:rStyle w:val="Code"/>
        </w:rPr>
        <w:t>bool</w:t>
      </w:r>
      <w:r w:rsidRPr="00CF0F80">
        <w:rPr>
          <w:b/>
        </w:rPr>
        <w:t xml:space="preserve"> </w:t>
      </w:r>
      <w:r w:rsidRPr="00CF0F80">
        <w:t>and assign a value to it depending on your gender.</w:t>
      </w:r>
    </w:p>
    <w:p w14:paraId="433B358C" w14:textId="77777777"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with values "Hello" and "World". Declare a variable of type </w:t>
      </w:r>
      <w:r w:rsidRPr="00B21F8F">
        <w:rPr>
          <w:rStyle w:val="Code"/>
        </w:rPr>
        <w:t>object</w:t>
      </w:r>
      <w:r w:rsidRPr="00CF0F80">
        <w:t xml:space="preserve">. Assign the value obtained of concatenation of the two string variables (add space if necessary) to this variable. Print the variable of type </w:t>
      </w:r>
      <w:r w:rsidRPr="00B21F8F">
        <w:rPr>
          <w:rStyle w:val="Code"/>
        </w:rPr>
        <w:t>object</w:t>
      </w:r>
      <w:r w:rsidRPr="00CF0F80">
        <w:t>.</w:t>
      </w:r>
    </w:p>
    <w:p w14:paraId="518222CF" w14:textId="77777777"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and give them values "Hello" and "World". Assign the value obtained by the concatenation of the two variables of type </w:t>
      </w:r>
      <w:r w:rsidRPr="00B21F8F">
        <w:rPr>
          <w:rStyle w:val="Code"/>
        </w:rPr>
        <w:t>string</w:t>
      </w:r>
      <w:r w:rsidRPr="00CF0F80">
        <w:t xml:space="preserve"> (do not miss the space in the middle) to a variable of type </w:t>
      </w:r>
      <w:r w:rsidRPr="00B21F8F">
        <w:rPr>
          <w:rStyle w:val="Code"/>
        </w:rPr>
        <w:t>object</w:t>
      </w:r>
      <w:r w:rsidRPr="00CF0F80">
        <w:t xml:space="preserve">. Declare a third variable of type </w:t>
      </w:r>
      <w:r w:rsidRPr="00B21F8F">
        <w:rPr>
          <w:rStyle w:val="Code"/>
        </w:rPr>
        <w:t>string</w:t>
      </w:r>
      <w:r w:rsidRPr="00CF0F80">
        <w:t xml:space="preserve"> and initialize it with the value of the variable of type </w:t>
      </w:r>
      <w:r w:rsidRPr="00B21F8F">
        <w:rPr>
          <w:rStyle w:val="Code"/>
        </w:rPr>
        <w:t>object</w:t>
      </w:r>
      <w:r w:rsidRPr="00CF0F80">
        <w:t xml:space="preserve"> (you should use type casting).</w:t>
      </w:r>
    </w:p>
    <w:p w14:paraId="087E4F12" w14:textId="77777777"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and assign them a value “</w:t>
      </w:r>
      <w:r w:rsidRPr="00CF0F80">
        <w:rPr>
          <w:b/>
        </w:rPr>
        <w:t>The "use" of quotations causes difficulties.</w:t>
      </w:r>
      <w:r w:rsidRPr="00CF0F80">
        <w:t>” (</w:t>
      </w:r>
      <w:r w:rsidRPr="00CF0F80">
        <w:rPr>
          <w:noProof/>
        </w:rPr>
        <w:t>without</w:t>
      </w:r>
      <w:r w:rsidRPr="00CF0F80">
        <w:t xml:space="preserve"> the outer quotes). In one of the variables use quoted string and in the other do not use it.</w:t>
      </w:r>
    </w:p>
    <w:p w14:paraId="70AC2048" w14:textId="77777777" w:rsidR="00114F77" w:rsidRPr="00CF0F80" w:rsidRDefault="00114F77" w:rsidP="00114F77">
      <w:pPr>
        <w:numPr>
          <w:ilvl w:val="0"/>
          <w:numId w:val="10"/>
        </w:numPr>
      </w:pPr>
      <w:r w:rsidRPr="00CF0F80">
        <w:t xml:space="preserve">Write a program to print a figure in the shape of a </w:t>
      </w:r>
      <w:r w:rsidRPr="00CF0F80">
        <w:rPr>
          <w:b/>
        </w:rPr>
        <w:t>heart</w:t>
      </w:r>
      <w:r w:rsidRPr="00CF0F80">
        <w:t xml:space="preserve"> by the sign "</w:t>
      </w:r>
      <w:r w:rsidRPr="00B21F8F">
        <w:rPr>
          <w:rStyle w:val="Code"/>
        </w:rPr>
        <w:t>o</w:t>
      </w:r>
      <w:r w:rsidRPr="00CF0F80">
        <w:t>".</w:t>
      </w:r>
    </w:p>
    <w:p w14:paraId="165F5395" w14:textId="77777777" w:rsidR="00114F77" w:rsidRPr="00CF0F80" w:rsidRDefault="00114F77" w:rsidP="00114F77">
      <w:pPr>
        <w:numPr>
          <w:ilvl w:val="0"/>
          <w:numId w:val="10"/>
        </w:numPr>
      </w:pPr>
      <w:r w:rsidRPr="00CF0F80">
        <w:t xml:space="preserve">Write a program that prints on the console </w:t>
      </w:r>
      <w:r w:rsidRPr="00CF0F80">
        <w:rPr>
          <w:b/>
        </w:rPr>
        <w:t>isosceles triangle</w:t>
      </w:r>
      <w:r w:rsidRPr="00CF0F80">
        <w:t xml:space="preserve"> which sides consist of the copyright character "</w:t>
      </w:r>
      <w:r w:rsidRPr="00CF0F80">
        <w:rPr>
          <w:b/>
          <w:bCs/>
        </w:rPr>
        <w:t>©</w:t>
      </w:r>
      <w:r w:rsidRPr="00CF0F80">
        <w:t>".</w:t>
      </w:r>
    </w:p>
    <w:p w14:paraId="6216447B" w14:textId="77777777" w:rsidR="00114F77" w:rsidRPr="00CF0F80" w:rsidRDefault="00114F77" w:rsidP="00114F77">
      <w:pPr>
        <w:numPr>
          <w:ilvl w:val="0"/>
          <w:numId w:val="10"/>
        </w:numPr>
      </w:pPr>
      <w:r w:rsidRPr="00CF0F80">
        <w:lastRenderedPageBreak/>
        <w:t xml:space="preserve">A company dealing with marketing wants to keep a data record of its </w:t>
      </w:r>
      <w:r w:rsidRPr="00CF0F80">
        <w:rPr>
          <w:b/>
        </w:rPr>
        <w:t>employees</w:t>
      </w:r>
      <w:r w:rsidRPr="00CF0F80">
        <w:t xml:space="preserve">. Each record should have the following characteristic – first name, last name, age, gender (‘m’ or ‘f’) and unique employee number (27560000 to 27569999). </w:t>
      </w:r>
      <w:r w:rsidRPr="00CF0F80">
        <w:rPr>
          <w:b/>
        </w:rPr>
        <w:t>Declare appropriate variables</w:t>
      </w:r>
      <w:r w:rsidRPr="00CF0F80">
        <w:t xml:space="preserve"> needed to maintain the information for an employee by using the appropriate data types and attribute names.</w:t>
      </w:r>
    </w:p>
    <w:p w14:paraId="0B4E1C39" w14:textId="77777777" w:rsidR="00114F77" w:rsidRPr="00CF0F80" w:rsidRDefault="00114F77" w:rsidP="00114F77">
      <w:pPr>
        <w:numPr>
          <w:ilvl w:val="0"/>
          <w:numId w:val="10"/>
        </w:numPr>
      </w:pPr>
      <w:r w:rsidRPr="00CF0F80">
        <w:t xml:space="preserve">Declare two variables of type </w:t>
      </w:r>
      <w:r w:rsidRPr="00B21F8F">
        <w:rPr>
          <w:rStyle w:val="Code"/>
        </w:rPr>
        <w:t>int</w:t>
      </w:r>
      <w:r w:rsidRPr="00CF0F80">
        <w:t xml:space="preserve">. Assign to them values 5 and 10 respectively. </w:t>
      </w:r>
      <w:r w:rsidRPr="00CF0F80">
        <w:rPr>
          <w:b/>
        </w:rPr>
        <w:t>Exchange (swap) their values</w:t>
      </w:r>
      <w:r w:rsidRPr="00CF0F80">
        <w:t xml:space="preserve"> and print them.</w:t>
      </w:r>
    </w:p>
    <w:p w14:paraId="4E9D5BA5" w14:textId="77777777" w:rsidR="00114F77" w:rsidRPr="00CF0F80" w:rsidRDefault="00114F77" w:rsidP="00114F77">
      <w:pPr>
        <w:pStyle w:val="Heading2"/>
      </w:pPr>
      <w:bookmarkStart w:id="103" w:name="_Toc357271634"/>
      <w:bookmarkStart w:id="104" w:name="_Toc418709337"/>
      <w:r w:rsidRPr="00CF0F80">
        <w:t>Solutions and Guidelines</w:t>
      </w:r>
      <w:bookmarkEnd w:id="103"/>
      <w:bookmarkEnd w:id="104"/>
    </w:p>
    <w:p w14:paraId="05D1B7D7" w14:textId="77777777" w:rsidR="00114F77" w:rsidRPr="00CF0F80" w:rsidRDefault="00114F77" w:rsidP="00114F77">
      <w:pPr>
        <w:numPr>
          <w:ilvl w:val="0"/>
          <w:numId w:val="123"/>
        </w:numPr>
      </w:pPr>
      <w:r w:rsidRPr="00CF0F80">
        <w:t xml:space="preserve">Look at the ranges of the </w:t>
      </w:r>
      <w:hyperlink w:anchor="Integer_Types" w:history="1">
        <w:r w:rsidRPr="00CF0F80">
          <w:rPr>
            <w:color w:val="0000FF"/>
            <w:u w:val="single"/>
          </w:rPr>
          <w:t>numerical types in C#</w:t>
        </w:r>
      </w:hyperlink>
      <w:r w:rsidRPr="00CF0F80">
        <w:t xml:space="preserve"> described in this chapter.</w:t>
      </w:r>
    </w:p>
    <w:p w14:paraId="59865FFC" w14:textId="77777777" w:rsidR="00114F77" w:rsidRPr="00CF0F80" w:rsidRDefault="00114F77" w:rsidP="00114F77">
      <w:pPr>
        <w:numPr>
          <w:ilvl w:val="0"/>
          <w:numId w:val="123"/>
        </w:numPr>
      </w:pPr>
      <w:r w:rsidRPr="00CF0F80">
        <w:t xml:space="preserve">Consider the number of digits after the decimal point. Refer to the table that describes the sizes of the types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w:t>
      </w:r>
    </w:p>
    <w:p w14:paraId="131D3F2F" w14:textId="77777777" w:rsidR="00114F77" w:rsidRPr="00D659CC" w:rsidRDefault="00114F77" w:rsidP="00114F77">
      <w:pPr>
        <w:numPr>
          <w:ilvl w:val="0"/>
          <w:numId w:val="123"/>
        </w:numPr>
        <w:spacing w:after="120"/>
      </w:pPr>
      <w:r>
        <w:t xml:space="preserve">Two floating-point variables are considered equal if their difference is less than some predefined precision (e.g. </w:t>
      </w:r>
      <w:r w:rsidRPr="004E0D39">
        <w:rPr>
          <w:b/>
        </w:rPr>
        <w:t>0.000001</w:t>
      </w:r>
      <w: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2"/>
      </w:tblGrid>
      <w:tr w:rsidR="00114F77" w:rsidRPr="00822595" w14:paraId="7C8512AA" w14:textId="77777777" w:rsidTr="008B1F36">
        <w:tc>
          <w:tcPr>
            <w:tcW w:w="9242" w:type="dxa"/>
          </w:tcPr>
          <w:p w14:paraId="640DB27B" w14:textId="77777777" w:rsidR="00114F77" w:rsidRPr="00822595" w:rsidRDefault="00114F77" w:rsidP="00114F77">
            <w:pPr>
              <w:autoSpaceDE w:val="0"/>
              <w:autoSpaceDN w:val="0"/>
              <w:adjustRightInd w:val="0"/>
              <w:spacing w:before="0"/>
              <w:jc w:val="left"/>
              <w:rPr>
                <w:rFonts w:ascii="Consolas" w:hAnsi="Consolas" w:cs="Courier New"/>
                <w:b/>
                <w:bCs/>
                <w:noProof/>
                <w:kern w:val="32"/>
                <w:sz w:val="22"/>
                <w:szCs w:val="22"/>
              </w:rPr>
            </w:pPr>
            <w:r>
              <w:rPr>
                <w:rFonts w:ascii="Consolas" w:hAnsi="Consolas" w:cs="Consolas"/>
                <w:noProof/>
                <w:color w:val="0000FF"/>
                <w:sz w:val="22"/>
                <w:szCs w:val="22"/>
                <w:highlight w:val="white"/>
              </w:rPr>
              <w:t>bool</w:t>
            </w:r>
            <w:r w:rsidRPr="00822595">
              <w:rPr>
                <w:rFonts w:ascii="Consolas" w:hAnsi="Consolas" w:cs="Consolas"/>
                <w:noProof/>
                <w:color w:val="000000"/>
                <w:sz w:val="22"/>
                <w:szCs w:val="22"/>
                <w:highlight w:val="white"/>
              </w:rPr>
              <w:t xml:space="preserve"> </w:t>
            </w:r>
            <w:r>
              <w:rPr>
                <w:rFonts w:ascii="Consolas" w:hAnsi="Consolas" w:cs="Consolas"/>
                <w:noProof/>
                <w:color w:val="000000"/>
                <w:sz w:val="22"/>
                <w:szCs w:val="22"/>
                <w:highlight w:val="white"/>
              </w:rPr>
              <w:t>equal</w:t>
            </w:r>
            <w:r w:rsidRPr="00822595">
              <w:rPr>
                <w:rFonts w:ascii="Consolas" w:hAnsi="Consolas" w:cs="Consolas"/>
                <w:noProof/>
                <w:color w:val="000000"/>
                <w:sz w:val="22"/>
                <w:szCs w:val="22"/>
                <w:highlight w:val="white"/>
              </w:rPr>
              <w:t xml:space="preserve"> = </w:t>
            </w:r>
            <w:r w:rsidRPr="004E0D39">
              <w:rPr>
                <w:rFonts w:ascii="Consolas" w:hAnsi="Consolas" w:cs="Consolas"/>
                <w:noProof/>
                <w:color w:val="000000"/>
                <w:sz w:val="22"/>
                <w:szCs w:val="22"/>
              </w:rPr>
              <w:t>Math.Abs(a</w:t>
            </w:r>
            <w:r>
              <w:rPr>
                <w:rFonts w:ascii="Consolas" w:hAnsi="Consolas" w:cs="Consolas"/>
                <w:noProof/>
                <w:color w:val="000000"/>
                <w:sz w:val="22"/>
                <w:szCs w:val="22"/>
              </w:rPr>
              <w:t xml:space="preserve"> </w:t>
            </w:r>
            <w:r w:rsidRPr="004E0D39">
              <w:rPr>
                <w:rFonts w:ascii="Consolas" w:hAnsi="Consolas" w:cs="Consolas"/>
                <w:noProof/>
                <w:color w:val="000000"/>
                <w:sz w:val="22"/>
                <w:szCs w:val="22"/>
              </w:rPr>
              <w:t>-</w:t>
            </w:r>
            <w:r>
              <w:rPr>
                <w:rFonts w:ascii="Consolas" w:hAnsi="Consolas" w:cs="Consolas"/>
                <w:noProof/>
                <w:color w:val="000000"/>
                <w:sz w:val="22"/>
                <w:szCs w:val="22"/>
              </w:rPr>
              <w:t xml:space="preserve"> </w:t>
            </w:r>
            <w:r w:rsidRPr="004E0D39">
              <w:rPr>
                <w:rFonts w:ascii="Consolas" w:hAnsi="Consolas" w:cs="Consolas"/>
                <w:noProof/>
                <w:color w:val="000000"/>
                <w:sz w:val="22"/>
                <w:szCs w:val="22"/>
              </w:rPr>
              <w:t>b) &lt; 0.000001</w:t>
            </w:r>
            <w:r>
              <w:rPr>
                <w:rFonts w:ascii="Consolas" w:hAnsi="Consolas" w:cs="Consolas"/>
                <w:noProof/>
                <w:color w:val="000000"/>
                <w:sz w:val="22"/>
                <w:szCs w:val="22"/>
              </w:rPr>
              <w:t>;</w:t>
            </w:r>
          </w:p>
        </w:tc>
      </w:tr>
    </w:tbl>
    <w:p w14:paraId="1829F8E0" w14:textId="7FD34182" w:rsidR="00114F77" w:rsidRPr="00CF0F80" w:rsidRDefault="00114F77" w:rsidP="00114F77">
      <w:pPr>
        <w:numPr>
          <w:ilvl w:val="0"/>
          <w:numId w:val="123"/>
        </w:numPr>
      </w:pPr>
      <w:r w:rsidRPr="00CF0F80">
        <w:t xml:space="preserve">Look at the section about </w:t>
      </w:r>
      <w:hyperlink w:anchor="_Integer_Literals" w:history="1">
        <w:r w:rsidRPr="00CF0F80">
          <w:rPr>
            <w:color w:val="0000FF"/>
            <w:u w:val="single"/>
          </w:rPr>
          <w:t>Integer Literals</w:t>
        </w:r>
      </w:hyperlink>
      <w:r w:rsidRPr="00CF0F80">
        <w:t xml:space="preserve">. To easily convert numbers to a different numeral </w:t>
      </w:r>
      <w:r w:rsidR="008B1F36" w:rsidRPr="00CF0F80">
        <w:t>system,</w:t>
      </w:r>
      <w:r w:rsidRPr="00CF0F80">
        <w:t xml:space="preserve"> use the built-in Windows calculator. For a </w:t>
      </w:r>
      <w:r w:rsidRPr="00CF0F80">
        <w:rPr>
          <w:b/>
        </w:rPr>
        <w:t>hexadecimal</w:t>
      </w:r>
      <w:r w:rsidRPr="00CF0F80">
        <w:t xml:space="preserve"> representation of the literal </w:t>
      </w:r>
      <w:r w:rsidRPr="00CF0F80">
        <w:rPr>
          <w:b/>
          <w:noProof/>
        </w:rPr>
        <w:t>use prefix</w:t>
      </w:r>
      <w:r w:rsidRPr="00CF0F80">
        <w:rPr>
          <w:noProof/>
        </w:rPr>
        <w:t xml:space="preserve"> </w:t>
      </w:r>
      <w:r w:rsidRPr="00B21F8F">
        <w:rPr>
          <w:rStyle w:val="Code"/>
        </w:rPr>
        <w:t>0x</w:t>
      </w:r>
      <w:r w:rsidRPr="00CF0F80">
        <w:rPr>
          <w:noProof/>
        </w:rPr>
        <w:t>.</w:t>
      </w:r>
    </w:p>
    <w:p w14:paraId="1D3D5942" w14:textId="77777777" w:rsidR="00114F77" w:rsidRPr="00CF0F80" w:rsidRDefault="00114F77" w:rsidP="00114F77">
      <w:pPr>
        <w:numPr>
          <w:ilvl w:val="0"/>
          <w:numId w:val="123"/>
        </w:numPr>
      </w:pPr>
      <w:r w:rsidRPr="00CF0F80">
        <w:t xml:space="preserve">Look at the section about </w:t>
      </w:r>
      <w:hyperlink w:anchor="_Character_Literals" w:history="1">
        <w:r w:rsidRPr="00CF0F80">
          <w:rPr>
            <w:color w:val="0000FF"/>
            <w:u w:val="single"/>
          </w:rPr>
          <w:t>Character Literals</w:t>
        </w:r>
      </w:hyperlink>
      <w:r w:rsidRPr="00CF0F80">
        <w:t>.</w:t>
      </w:r>
    </w:p>
    <w:p w14:paraId="5595EF13" w14:textId="77777777" w:rsidR="00114F77" w:rsidRPr="00CF0F80" w:rsidRDefault="00114F77" w:rsidP="00114F77">
      <w:pPr>
        <w:numPr>
          <w:ilvl w:val="0"/>
          <w:numId w:val="123"/>
        </w:numPr>
      </w:pPr>
      <w:r w:rsidRPr="00CF0F80">
        <w:t xml:space="preserve">Look at the section about </w:t>
      </w:r>
      <w:hyperlink w:anchor="_Boolean_Literals" w:history="1">
        <w:r w:rsidRPr="00CF0F80">
          <w:rPr>
            <w:color w:val="0000FF"/>
            <w:u w:val="single"/>
          </w:rPr>
          <w:t>Boolean Literals</w:t>
        </w:r>
      </w:hyperlink>
      <w:r w:rsidRPr="00CF0F80">
        <w:t>.</w:t>
      </w:r>
    </w:p>
    <w:p w14:paraId="74018B49" w14:textId="77777777" w:rsidR="00114F77" w:rsidRPr="00CF0F80" w:rsidRDefault="00114F77" w:rsidP="00114F77">
      <w:pPr>
        <w:numPr>
          <w:ilvl w:val="0"/>
          <w:numId w:val="123"/>
        </w:numPr>
      </w:pPr>
      <w:r w:rsidRPr="00CF0F80">
        <w:t xml:space="preserve">Look at the sections about </w:t>
      </w:r>
      <w:hyperlink w:anchor="_Strings" w:history="1">
        <w:r w:rsidRPr="00CF0F80">
          <w:rPr>
            <w:color w:val="0000FF"/>
            <w:u w:val="single"/>
          </w:rPr>
          <w:t>Strings</w:t>
        </w:r>
      </w:hyperlink>
      <w:r w:rsidRPr="00CF0F80">
        <w:t xml:space="preserve"> and </w:t>
      </w:r>
      <w:hyperlink w:anchor="_Object_Type" w:history="1">
        <w:r w:rsidRPr="00CF0F80">
          <w:rPr>
            <w:color w:val="0000FF"/>
            <w:u w:val="single"/>
          </w:rPr>
          <w:t>Object Data Type</w:t>
        </w:r>
      </w:hyperlink>
      <w:r w:rsidRPr="00CF0F80">
        <w:t>.</w:t>
      </w:r>
    </w:p>
    <w:p w14:paraId="7A49521F" w14:textId="77777777" w:rsidR="00114F77" w:rsidRPr="00CF0F80" w:rsidRDefault="00114F77" w:rsidP="00114F77">
      <w:pPr>
        <w:numPr>
          <w:ilvl w:val="0"/>
          <w:numId w:val="123"/>
        </w:numPr>
        <w:spacing w:after="120"/>
      </w:pPr>
      <w:r w:rsidRPr="00CF0F80">
        <w:t xml:space="preserve">Look at the sections about </w:t>
      </w:r>
      <w:hyperlink w:anchor="_Strings" w:history="1">
        <w:r w:rsidRPr="00CF0F80">
          <w:rPr>
            <w:color w:val="0000FF"/>
            <w:u w:val="single"/>
          </w:rPr>
          <w:t>Strings</w:t>
        </w:r>
      </w:hyperlink>
      <w:r w:rsidRPr="00CF0F80">
        <w:t xml:space="preserve"> and </w:t>
      </w:r>
      <w:hyperlink w:anchor="_Object_Type" w:history="1">
        <w:r w:rsidRPr="00CF0F80">
          <w:rPr>
            <w:color w:val="0000FF"/>
            <w:u w:val="single"/>
          </w:rPr>
          <w:t>Object Data Type</w:t>
        </w:r>
      </w:hyperlink>
      <w:r w:rsidRPr="00CF0F80">
        <w:t xml:space="preserve">. To cast from object to string use </w:t>
      </w:r>
      <w:r w:rsidRPr="00CF0F80">
        <w:rPr>
          <w:b/>
        </w:rPr>
        <w:t>typecasting</w:t>
      </w:r>
      <w:r w:rsidRPr="00CF0F80">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2"/>
      </w:tblGrid>
      <w:tr w:rsidR="00114F77" w:rsidRPr="001632DC" w14:paraId="625A7764" w14:textId="77777777" w:rsidTr="008B1F36">
        <w:tc>
          <w:tcPr>
            <w:tcW w:w="9242" w:type="dxa"/>
          </w:tcPr>
          <w:p w14:paraId="69E070F6"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str = (</w:t>
            </w: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obj;</w:t>
            </w:r>
          </w:p>
        </w:tc>
      </w:tr>
    </w:tbl>
    <w:p w14:paraId="43A311FE" w14:textId="77777777" w:rsidR="00114F77" w:rsidRPr="00CF0F80" w:rsidRDefault="00114F77" w:rsidP="00114F77">
      <w:pPr>
        <w:numPr>
          <w:ilvl w:val="0"/>
          <w:numId w:val="123"/>
        </w:numPr>
      </w:pPr>
      <w:r w:rsidRPr="00CF0F80">
        <w:t xml:space="preserve">Look at the section about </w:t>
      </w:r>
      <w:hyperlink w:anchor="_Character_Literals" w:history="1">
        <w:r w:rsidRPr="00CF0F80">
          <w:rPr>
            <w:color w:val="0000FF"/>
            <w:u w:val="single"/>
          </w:rPr>
          <w:t>Character Literals</w:t>
        </w:r>
      </w:hyperlink>
      <w:r w:rsidRPr="00CF0F80">
        <w:t xml:space="preserve">. It is necessary to use the </w:t>
      </w:r>
      <w:r w:rsidRPr="00CF0F80">
        <w:rPr>
          <w:b/>
        </w:rPr>
        <w:t xml:space="preserve">escaping character </w:t>
      </w:r>
      <w:r w:rsidRPr="00B21F8F">
        <w:rPr>
          <w:rStyle w:val="Code"/>
        </w:rPr>
        <w:t>\"</w:t>
      </w:r>
      <w:r w:rsidRPr="00CF0F80">
        <w:t xml:space="preserve"> or </w:t>
      </w:r>
      <w:r w:rsidRPr="00CF0F80">
        <w:rPr>
          <w:b/>
        </w:rPr>
        <w:t>verbatim strings</w:t>
      </w:r>
      <w:r w:rsidRPr="00CF0F80">
        <w:t>.</w:t>
      </w:r>
    </w:p>
    <w:p w14:paraId="61F60EDE" w14:textId="77777777" w:rsidR="00114F77" w:rsidRPr="00CF0F80" w:rsidRDefault="00114F77" w:rsidP="00114F77">
      <w:pPr>
        <w:numPr>
          <w:ilvl w:val="0"/>
          <w:numId w:val="123"/>
        </w:numPr>
      </w:pPr>
      <w:r w:rsidRPr="00CF0F80">
        <w:t xml:space="preserve">Use </w:t>
      </w:r>
      <w:r w:rsidRPr="00B21F8F">
        <w:rPr>
          <w:rStyle w:val="Code"/>
        </w:rPr>
        <w:t>Console.WriteLine(…)</w:t>
      </w:r>
      <w:r w:rsidRPr="00CF0F80">
        <w:t>, the character '</w:t>
      </w:r>
      <w:r w:rsidRPr="00B21F8F">
        <w:rPr>
          <w:rStyle w:val="Code"/>
        </w:rPr>
        <w:t>o</w:t>
      </w:r>
      <w:r w:rsidRPr="00CF0F80">
        <w:t>' and spaces.</w:t>
      </w:r>
    </w:p>
    <w:p w14:paraId="37A5536F" w14:textId="3F82458F" w:rsidR="00114F77" w:rsidRPr="00CF0F80" w:rsidRDefault="00114F77" w:rsidP="00114F77">
      <w:pPr>
        <w:numPr>
          <w:ilvl w:val="0"/>
          <w:numId w:val="123"/>
        </w:numPr>
        <w:spacing w:after="120"/>
      </w:pPr>
      <w:r w:rsidRPr="00CF0F80">
        <w:t xml:space="preserve">Use </w:t>
      </w:r>
      <w:r w:rsidRPr="00B21F8F">
        <w:rPr>
          <w:rStyle w:val="Code"/>
        </w:rPr>
        <w:t>Console.WriteLine(…)</w:t>
      </w:r>
      <w:r w:rsidRPr="00CF0F80">
        <w:t>, the character</w:t>
      </w:r>
      <w:r w:rsidRPr="00CF0F80">
        <w:rPr>
          <w:bCs/>
        </w:rPr>
        <w:t xml:space="preserve"> </w:t>
      </w:r>
      <w:r w:rsidRPr="00CF0F80">
        <w:rPr>
          <w:b/>
          <w:bCs/>
        </w:rPr>
        <w:t>©</w:t>
      </w:r>
      <w:r w:rsidRPr="00CF0F80">
        <w:rPr>
          <w:bCs/>
        </w:rPr>
        <w:t xml:space="preserve"> and spaces</w:t>
      </w:r>
      <w:r w:rsidRPr="00CF0F80">
        <w:t>. Use Windows Character Map in order to find the Unicode code of the sign "</w:t>
      </w:r>
      <w:r w:rsidRPr="00CF0F80">
        <w:rPr>
          <w:b/>
          <w:bCs/>
        </w:rPr>
        <w:t>©</w:t>
      </w:r>
      <w:r w:rsidRPr="00CF0F80">
        <w:rPr>
          <w:bCs/>
        </w:rPr>
        <w:t>".</w:t>
      </w:r>
      <w:r w:rsidR="008B1F36">
        <w:rPr>
          <w:bCs/>
        </w:rPr>
        <w:t xml:space="preserve"> </w:t>
      </w:r>
      <w:r w:rsidRPr="00CF0F80">
        <w:rPr>
          <w:bCs/>
        </w:rPr>
        <w:t>Note that the console may display "</w:t>
      </w:r>
      <w:r w:rsidRPr="00CF0F80">
        <w:rPr>
          <w:b/>
          <w:bCs/>
        </w:rPr>
        <w:t>c</w:t>
      </w:r>
      <w:r w:rsidRPr="00CF0F80">
        <w:rPr>
          <w:bCs/>
        </w:rPr>
        <w:t xml:space="preserve">" instead of </w:t>
      </w:r>
      <w:r w:rsidRPr="00CF0F80">
        <w:t>"</w:t>
      </w:r>
      <w:r w:rsidRPr="00CF0F80">
        <w:rPr>
          <w:b/>
          <w:bCs/>
        </w:rPr>
        <w:t>©</w:t>
      </w:r>
      <w:r w:rsidRPr="00CF0F80">
        <w:rPr>
          <w:bCs/>
        </w:rPr>
        <w:t>" if it does not support Unicode. If this happens, you might be unable to do anything to fix it. Some versions of Windows just do not support Unicode in the console even when you explicitly</w:t>
      </w:r>
      <w:r>
        <w:rPr>
          <w:bCs/>
        </w:rPr>
        <w:t xml:space="preserve"> </w:t>
      </w:r>
      <w:r w:rsidRPr="00CF0F80">
        <w:rPr>
          <w:bCs/>
        </w:rPr>
        <w:t>set the character encoding to UTF-8:</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14:paraId="0026E0DE" w14:textId="77777777" w:rsidTr="00114F77">
        <w:tc>
          <w:tcPr>
            <w:tcW w:w="7544" w:type="dxa"/>
          </w:tcPr>
          <w:p w14:paraId="5C7E9BA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OutputEncoding = System.Text.</w:t>
            </w:r>
            <w:r w:rsidRPr="001632DC">
              <w:rPr>
                <w:rFonts w:ascii="Consolas" w:hAnsi="Consolas" w:cs="Consolas"/>
                <w:noProof/>
                <w:color w:val="2B91AF"/>
                <w:sz w:val="22"/>
                <w:szCs w:val="22"/>
                <w:highlight w:val="white"/>
              </w:rPr>
              <w:t>Encoding</w:t>
            </w:r>
            <w:r w:rsidRPr="001632DC">
              <w:rPr>
                <w:rFonts w:ascii="Consolas" w:hAnsi="Consolas" w:cs="Consolas"/>
                <w:noProof/>
                <w:color w:val="000000"/>
                <w:sz w:val="22"/>
                <w:szCs w:val="22"/>
                <w:highlight w:val="white"/>
              </w:rPr>
              <w:t>.UTF8;</w:t>
            </w:r>
          </w:p>
        </w:tc>
      </w:tr>
    </w:tbl>
    <w:p w14:paraId="6E8D4DC8" w14:textId="77777777" w:rsidR="00114F77" w:rsidRPr="00CF0F80" w:rsidRDefault="00114F77" w:rsidP="00114F77">
      <w:pPr>
        <w:ind w:left="454"/>
      </w:pPr>
      <w:r w:rsidRPr="00CF0F80">
        <w:t xml:space="preserve">You may need to change the font of your console to </w:t>
      </w:r>
      <w:r>
        <w:t>some</w:t>
      </w:r>
      <w:r w:rsidRPr="00CF0F80">
        <w:t xml:space="preserve"> font that supports the “</w:t>
      </w:r>
      <w:r w:rsidRPr="00CF0F80">
        <w:rPr>
          <w:b/>
          <w:bCs/>
        </w:rPr>
        <w:t>©</w:t>
      </w:r>
      <w:r w:rsidRPr="00CF0F80">
        <w:t>” symbol, e.g. “</w:t>
      </w:r>
      <w:r w:rsidRPr="00CF0F80">
        <w:rPr>
          <w:b/>
        </w:rPr>
        <w:t>Consolas</w:t>
      </w:r>
      <w:r w:rsidRPr="00CF0F80">
        <w:t>” or “</w:t>
      </w:r>
      <w:r w:rsidRPr="00CF0F80">
        <w:rPr>
          <w:b/>
        </w:rPr>
        <w:t>Lucida Console</w:t>
      </w:r>
      <w:r w:rsidRPr="00CF0F80">
        <w:t>”.</w:t>
      </w:r>
    </w:p>
    <w:p w14:paraId="3DEDE725" w14:textId="77777777" w:rsidR="00114F77" w:rsidRPr="00CF0F80" w:rsidRDefault="00114F77" w:rsidP="00114F77">
      <w:pPr>
        <w:numPr>
          <w:ilvl w:val="0"/>
          <w:numId w:val="123"/>
        </w:numPr>
      </w:pPr>
      <w:r w:rsidRPr="00CF0F80">
        <w:t xml:space="preserve">For the names use type </w:t>
      </w:r>
      <w:r w:rsidRPr="00B21F8F">
        <w:rPr>
          <w:rStyle w:val="Code"/>
        </w:rPr>
        <w:t>string</w:t>
      </w:r>
      <w:r w:rsidRPr="00CF0F80">
        <w:t xml:space="preserve">, for the gender use type </w:t>
      </w:r>
      <w:r w:rsidRPr="00B21F8F">
        <w:rPr>
          <w:rStyle w:val="Code"/>
        </w:rPr>
        <w:t>char</w:t>
      </w:r>
      <w:r w:rsidRPr="00CF0F80">
        <w:t xml:space="preserve"> (only one char </w:t>
      </w:r>
      <w:r w:rsidRPr="00B21F8F">
        <w:rPr>
          <w:rStyle w:val="Code"/>
        </w:rPr>
        <w:t>m</w:t>
      </w:r>
      <w:r w:rsidRPr="00CF0F80">
        <w:t>/</w:t>
      </w:r>
      <w:r w:rsidRPr="00B21F8F">
        <w:rPr>
          <w:rStyle w:val="Code"/>
        </w:rPr>
        <w:t>f</w:t>
      </w:r>
      <w:r w:rsidRPr="00CF0F80">
        <w:t>), and for the unique number and age use some integer type.</w:t>
      </w:r>
    </w:p>
    <w:p w14:paraId="6AC95779" w14:textId="77777777" w:rsidR="00114F77" w:rsidRPr="00CF0F80" w:rsidRDefault="00114F77" w:rsidP="00114F77">
      <w:pPr>
        <w:numPr>
          <w:ilvl w:val="0"/>
          <w:numId w:val="123"/>
        </w:numPr>
        <w:spacing w:after="120"/>
      </w:pPr>
      <w:r w:rsidRPr="00CF0F80">
        <w:t xml:space="preserve">Use </w:t>
      </w:r>
      <w:r w:rsidRPr="00CF0F80">
        <w:rPr>
          <w:b/>
        </w:rPr>
        <w:t>third temporary variable</w:t>
      </w:r>
      <w:r w:rsidRPr="00CF0F80">
        <w:t xml:space="preserve"> for exchanging the variable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2"/>
      </w:tblGrid>
      <w:tr w:rsidR="00114F77" w:rsidRPr="001632DC" w14:paraId="13C6640B" w14:textId="77777777" w:rsidTr="008B1F36">
        <w:tc>
          <w:tcPr>
            <w:tcW w:w="9242" w:type="dxa"/>
          </w:tcPr>
          <w:p w14:paraId="492D9F6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int</w:t>
            </w:r>
            <w:r w:rsidRPr="001632DC">
              <w:rPr>
                <w:rFonts w:ascii="Consolas" w:hAnsi="Consolas" w:cs="Consolas"/>
                <w:noProof/>
                <w:color w:val="000000"/>
                <w:sz w:val="22"/>
                <w:szCs w:val="22"/>
                <w:highlight w:val="white"/>
              </w:rPr>
              <w:t xml:space="preserve"> a = 5;</w:t>
            </w:r>
          </w:p>
          <w:p w14:paraId="7649730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10;</w:t>
            </w:r>
          </w:p>
          <w:p w14:paraId="7ACFE03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13D968D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oldA = a;</w:t>
            </w:r>
          </w:p>
          <w:p w14:paraId="16979EE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 = b;</w:t>
            </w:r>
          </w:p>
          <w:p w14:paraId="51B7D07E"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b = oldA;</w:t>
            </w:r>
          </w:p>
        </w:tc>
      </w:tr>
    </w:tbl>
    <w:p w14:paraId="3CF8AD8C" w14:textId="77777777" w:rsidR="00114F77" w:rsidRPr="00CF0F80" w:rsidRDefault="00114F77" w:rsidP="00114F77">
      <w:pPr>
        <w:spacing w:after="120"/>
        <w:ind w:left="454"/>
      </w:pPr>
      <w:r w:rsidRPr="00CF0F80">
        <w:t xml:space="preserve">To swap integer variables </w:t>
      </w:r>
      <w:r w:rsidRPr="00CF0F80">
        <w:rPr>
          <w:b/>
        </w:rPr>
        <w:t>other solutions</w:t>
      </w:r>
      <w:r w:rsidRPr="00CF0F80">
        <w:t xml:space="preserve"> exist which do not use a third variable. For example, if we have two integer variables </w:t>
      </w:r>
      <w:r w:rsidRPr="00B21F8F">
        <w:rPr>
          <w:rStyle w:val="Code"/>
        </w:rPr>
        <w:t>a</w:t>
      </w:r>
      <w:r w:rsidRPr="00CF0F80">
        <w:rPr>
          <w:noProof/>
        </w:rPr>
        <w:t xml:space="preserve"> and </w:t>
      </w:r>
      <w:r w:rsidRPr="00B21F8F">
        <w:rPr>
          <w:rStyle w:val="Code"/>
        </w:rPr>
        <w:t>b</w:t>
      </w:r>
      <w:r w:rsidRPr="00CF0F80">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2"/>
      </w:tblGrid>
      <w:tr w:rsidR="00114F77" w:rsidRPr="001632DC" w14:paraId="006E6C42" w14:textId="77777777" w:rsidTr="008B1F36">
        <w:tc>
          <w:tcPr>
            <w:tcW w:w="9242" w:type="dxa"/>
          </w:tcPr>
          <w:p w14:paraId="2B26AC80"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5;</w:t>
            </w:r>
          </w:p>
          <w:p w14:paraId="05B47FC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10;</w:t>
            </w:r>
          </w:p>
          <w:p w14:paraId="7896772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14:paraId="3F6674DA"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 = a + b;</w:t>
            </w:r>
          </w:p>
          <w:p w14:paraId="589DACE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b = a - b;</w:t>
            </w:r>
          </w:p>
          <w:p w14:paraId="3400093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a = a - b;</w:t>
            </w:r>
          </w:p>
        </w:tc>
      </w:tr>
    </w:tbl>
    <w:p w14:paraId="273BDB52" w14:textId="77777777" w:rsidR="00114F77" w:rsidRDefault="00114F77" w:rsidP="00114F77">
      <w:pPr>
        <w:spacing w:after="120"/>
        <w:ind w:left="454"/>
      </w:pPr>
      <w:r w:rsidRPr="00CF0F80">
        <w:t xml:space="preserve">You might also use the </w:t>
      </w:r>
      <w:r w:rsidRPr="00CF0F80">
        <w:rPr>
          <w:b/>
        </w:rPr>
        <w:t>XOR swap algorithm</w:t>
      </w:r>
      <w:r w:rsidRPr="00CF0F80">
        <w:t xml:space="preserve"> for exchanging integer values: </w:t>
      </w:r>
      <w:hyperlink r:id="rId189" w:history="1">
        <w:r w:rsidRPr="00CF0F80">
          <w:rPr>
            <w:color w:val="0000FF"/>
            <w:u w:val="single"/>
          </w:rPr>
          <w:t>http://en.wikipedia.org/wiki/XOR_swap_algorithm</w:t>
        </w:r>
      </w:hyperlink>
      <w:r w:rsidRPr="00CF0F80">
        <w:t>.</w:t>
      </w:r>
    </w:p>
    <w:p w14:paraId="3E59AD3C" w14:textId="77777777" w:rsidR="00114F77" w:rsidRPr="00D659CC" w:rsidRDefault="00114F77" w:rsidP="00114F77">
      <w:pPr>
        <w:jc w:val="center"/>
        <w:sectPr w:rsidR="00114F77" w:rsidRPr="00D659CC" w:rsidSect="00687832">
          <w:headerReference w:type="even" r:id="rId190"/>
          <w:headerReference w:type="default" r:id="rId191"/>
          <w:pgSz w:w="11521" w:h="14402" w:code="1"/>
          <w:pgMar w:top="992" w:right="397" w:bottom="567" w:left="539" w:header="482" w:footer="482" w:gutter="794"/>
          <w:cols w:space="708"/>
          <w:titlePg/>
          <w:docGrid w:linePitch="360"/>
        </w:sectPr>
      </w:pPr>
      <w:r w:rsidRPr="007E689A">
        <w:rPr>
          <w:noProof/>
        </w:rPr>
        <w:t xml:space="preserve"> </w:t>
      </w:r>
    </w:p>
    <w:p w14:paraId="1157B0FA" w14:textId="77777777" w:rsidR="00114F77" w:rsidRPr="00CF0F80" w:rsidRDefault="00114F77" w:rsidP="00114F77">
      <w:pPr>
        <w:pStyle w:val="Heading1"/>
      </w:pPr>
      <w:bookmarkStart w:id="105" w:name="Chapter_03_Operators_and_Expressions"/>
      <w:bookmarkStart w:id="106" w:name="_Toc354356714"/>
      <w:bookmarkStart w:id="107" w:name="_Toc357271635"/>
      <w:bookmarkStart w:id="108" w:name="_Toc418709338"/>
      <w:bookmarkStart w:id="109" w:name="_Toc22848962"/>
      <w:bookmarkEnd w:id="105"/>
      <w:r w:rsidRPr="00CF0F80">
        <w:rPr>
          <w:noProof/>
        </w:rPr>
        <w:lastRenderedPageBreak/>
        <w:t>Chapter 3.</w:t>
      </w:r>
      <w:r w:rsidRPr="00CF0F80">
        <w:t xml:space="preserve"> Operators</w:t>
      </w:r>
      <w:r w:rsidRPr="00CF0F80">
        <w:br/>
        <w:t>and Expressions</w:t>
      </w:r>
      <w:bookmarkEnd w:id="106"/>
      <w:bookmarkEnd w:id="107"/>
      <w:bookmarkEnd w:id="108"/>
      <w:bookmarkEnd w:id="109"/>
    </w:p>
    <w:p w14:paraId="6C2D1E44" w14:textId="77777777" w:rsidR="00114F77" w:rsidRPr="00CF0F80" w:rsidRDefault="00114F77" w:rsidP="00114F77">
      <w:pPr>
        <w:pStyle w:val="Heading2"/>
      </w:pPr>
      <w:bookmarkStart w:id="110" w:name="_Toc357271636"/>
      <w:bookmarkStart w:id="111" w:name="_Toc418709339"/>
      <w:r w:rsidRPr="00CF0F80">
        <w:t>In This Chapter</w:t>
      </w:r>
      <w:bookmarkEnd w:id="110"/>
      <w:bookmarkEnd w:id="111"/>
    </w:p>
    <w:p w14:paraId="19EF006E" w14:textId="77777777" w:rsidR="00114F77" w:rsidRPr="00CF0F80" w:rsidRDefault="00114F77" w:rsidP="00114F77">
      <w:r w:rsidRPr="00CF0F80">
        <w:t xml:space="preserve">In this chapter we will get acquainted with the </w:t>
      </w:r>
      <w:r w:rsidRPr="00CF0F80">
        <w:rPr>
          <w:b/>
        </w:rPr>
        <w:t>operators in C#</w:t>
      </w:r>
      <w:r w:rsidRPr="00CF0F80">
        <w:t xml:space="preserve"> and </w:t>
      </w:r>
      <w:r w:rsidRPr="00CF0F80">
        <w:rPr>
          <w:b/>
        </w:rPr>
        <w:t>the actions they can perform</w:t>
      </w:r>
      <w:r w:rsidRPr="00CF0F80">
        <w:t xml:space="preserve"> when used with the different data types. In the beginning, we will explain which</w:t>
      </w:r>
      <w:r>
        <w:t xml:space="preserve"> </w:t>
      </w:r>
      <w:r w:rsidRPr="00CF0F80">
        <w:t xml:space="preserve">operators have higher priority and we will analyze the different types of operators, according to the number of the arguments they can take and the actions they perform. In the second part, we will examine </w:t>
      </w:r>
      <w:r w:rsidRPr="00CF0F80">
        <w:rPr>
          <w:b/>
        </w:rPr>
        <w:t>the conversion of data types</w:t>
      </w:r>
      <w:r w:rsidRPr="00CF0F80">
        <w:t xml:space="preserve">. We will explain when and why it is needed to be done and how to work with different data types. At the end of the chapter, we will pay special attention to the </w:t>
      </w:r>
      <w:r w:rsidRPr="00CF0F80">
        <w:rPr>
          <w:b/>
        </w:rPr>
        <w:t>expressions</w:t>
      </w:r>
      <w:r w:rsidRPr="00CF0F80">
        <w:t xml:space="preserve"> and how we should work with them. Finally, we have prepared exercises to strengthen our knowledge of the material in this chapter.</w:t>
      </w:r>
    </w:p>
    <w:p w14:paraId="00F03AD4" w14:textId="77777777" w:rsidR="00114F77" w:rsidRPr="00CF0F80" w:rsidRDefault="00114F77" w:rsidP="00114F77">
      <w:pPr>
        <w:pStyle w:val="Heading2"/>
      </w:pPr>
      <w:bookmarkStart w:id="112" w:name="_Toc357271637"/>
      <w:bookmarkStart w:id="113" w:name="_Toc418709340"/>
      <w:r w:rsidRPr="00CF0F80">
        <w:t>Operators</w:t>
      </w:r>
      <w:bookmarkEnd w:id="112"/>
      <w:bookmarkEnd w:id="113"/>
    </w:p>
    <w:p w14:paraId="1B0D99B4" w14:textId="77777777" w:rsidR="00114F77" w:rsidRPr="00CF0F80" w:rsidRDefault="00114F77" w:rsidP="00114F77">
      <w:r w:rsidRPr="00CF0F80">
        <w:t xml:space="preserve">Every programming language uses </w:t>
      </w:r>
      <w:r w:rsidRPr="00CF0F80">
        <w:rPr>
          <w:b/>
        </w:rPr>
        <w:t>operators</w:t>
      </w:r>
      <w:r w:rsidRPr="00CF0F80">
        <w:t>, through which we can perform different actions on the data. Let’s take a look at the operators in C# and see what they are for and how they are used.</w:t>
      </w:r>
    </w:p>
    <w:p w14:paraId="73CE5B31" w14:textId="77777777" w:rsidR="00114F77" w:rsidRPr="00CF0F80" w:rsidRDefault="00114F77" w:rsidP="00114F77">
      <w:pPr>
        <w:pStyle w:val="Heading3"/>
      </w:pPr>
      <w:r w:rsidRPr="00CF0F80">
        <w:t>What Is an Operator?</w:t>
      </w:r>
    </w:p>
    <w:p w14:paraId="4E8D531C" w14:textId="67888A53" w:rsidR="00114F77" w:rsidRPr="00CF0F80" w:rsidRDefault="00114F77" w:rsidP="00114F77">
      <w:r w:rsidRPr="00CF0F80">
        <w:t xml:space="preserve">After we have learned how to declare and set a variable in </w:t>
      </w:r>
      <w:hyperlink w:anchor="Chapter_02_Primitive_Types_and_Variables" w:history="1">
        <w:r w:rsidRPr="00CF0F80">
          <w:rPr>
            <w:color w:val="0000FF"/>
            <w:u w:val="single"/>
          </w:rPr>
          <w:t>the previous chapter</w:t>
        </w:r>
      </w:hyperlink>
      <w:r w:rsidRPr="00CF0F80">
        <w:t xml:space="preserve">, we will discuss how to perform various operations with them. For this </w:t>
      </w:r>
      <w:r w:rsidR="008B1F36" w:rsidRPr="00CF0F80">
        <w:t>purpose,</w:t>
      </w:r>
      <w:r w:rsidRPr="00CF0F80">
        <w:t xml:space="preserve"> we will get familiar with operators.</w:t>
      </w:r>
    </w:p>
    <w:p w14:paraId="1EBA3569" w14:textId="77777777" w:rsidR="00114F77" w:rsidRPr="00CF0F80" w:rsidRDefault="00114F77" w:rsidP="00114F77">
      <w:r w:rsidRPr="00CF0F80">
        <w:rPr>
          <w:b/>
        </w:rPr>
        <w:t>Operators</w:t>
      </w:r>
      <w:r w:rsidRPr="00CF0F80">
        <w:t xml:space="preserve"> allow processing of primitive data types and objects. They take as an input one or more operands and return some value as a result. Operators in C# are special characters (such as "</w:t>
      </w:r>
      <w:r w:rsidRPr="00CF0F80">
        <w:rPr>
          <w:b/>
        </w:rPr>
        <w:t>+</w:t>
      </w:r>
      <w:r w:rsidRPr="00CF0F80">
        <w:t>", "</w:t>
      </w:r>
      <w:r w:rsidRPr="00CF0F80">
        <w:rPr>
          <w:b/>
        </w:rPr>
        <w:t>.</w:t>
      </w:r>
      <w:r w:rsidRPr="00CF0F80">
        <w:t>", "</w:t>
      </w:r>
      <w:r w:rsidRPr="00CF0F80">
        <w:rPr>
          <w:b/>
        </w:rPr>
        <w:t>^</w:t>
      </w:r>
      <w:r w:rsidRPr="00CF0F80">
        <w:t>", etc.) and they perform transformations on one, two or three operands. Examples of operators in C# are the signs for adding, subtracting, multiplication and division from math (</w:t>
      </w:r>
      <w:r w:rsidRPr="00CF0F80">
        <w:rPr>
          <w:b/>
        </w:rPr>
        <w:t>+</w:t>
      </w:r>
      <w:r w:rsidRPr="00CF0F80">
        <w:t xml:space="preserve">, </w:t>
      </w:r>
      <w:r w:rsidRPr="00CF0F80">
        <w:rPr>
          <w:b/>
        </w:rPr>
        <w:t>-</w:t>
      </w:r>
      <w:r w:rsidRPr="00CF0F80">
        <w:t xml:space="preserve">, </w:t>
      </w:r>
      <w:r w:rsidRPr="00CF0F80">
        <w:rPr>
          <w:b/>
        </w:rPr>
        <w:t>*</w:t>
      </w:r>
      <w:r w:rsidRPr="00CF0F80">
        <w:t xml:space="preserve">, </w:t>
      </w:r>
      <w:r w:rsidRPr="00CF0F80">
        <w:rPr>
          <w:b/>
        </w:rPr>
        <w:t>/</w:t>
      </w:r>
      <w:r w:rsidRPr="00CF0F80">
        <w:t>) and the operations they perform on the integers and the real numbers.</w:t>
      </w:r>
    </w:p>
    <w:p w14:paraId="689FC79F" w14:textId="77777777" w:rsidR="00114F77" w:rsidRPr="00CF0F80" w:rsidRDefault="00114F77" w:rsidP="00114F77">
      <w:pPr>
        <w:pStyle w:val="Heading3"/>
      </w:pPr>
      <w:r w:rsidRPr="00CF0F80">
        <w:t>Operators in C#</w:t>
      </w:r>
    </w:p>
    <w:p w14:paraId="54BA0DBB" w14:textId="77777777" w:rsidR="00114F77" w:rsidRPr="00CF0F80" w:rsidRDefault="00114F77" w:rsidP="00114F77">
      <w:r w:rsidRPr="00CF0F80">
        <w:t>Operators in C# can be separated in several different categories:</w:t>
      </w:r>
    </w:p>
    <w:p w14:paraId="00AD9927" w14:textId="77777777" w:rsidR="00114F77" w:rsidRPr="00CF0F80" w:rsidRDefault="00114F77" w:rsidP="008B1F36">
      <w:pPr>
        <w:numPr>
          <w:ilvl w:val="0"/>
          <w:numId w:val="12"/>
        </w:numPr>
        <w:spacing w:before="80" w:after="80"/>
        <w:ind w:left="568" w:hanging="284"/>
      </w:pPr>
      <w:r w:rsidRPr="00CF0F80">
        <w:rPr>
          <w:b/>
        </w:rPr>
        <w:t>Arithmetic</w:t>
      </w:r>
      <w:r w:rsidRPr="00CF0F80">
        <w:t xml:space="preserve"> operators – they are used to perform simple mathematical operations.</w:t>
      </w:r>
    </w:p>
    <w:p w14:paraId="1ED914F5" w14:textId="77777777" w:rsidR="00114F77" w:rsidRPr="00CF0F80" w:rsidRDefault="00114F77" w:rsidP="008B1F36">
      <w:pPr>
        <w:numPr>
          <w:ilvl w:val="0"/>
          <w:numId w:val="12"/>
        </w:numPr>
        <w:spacing w:before="80" w:after="80"/>
        <w:ind w:left="568" w:hanging="284"/>
      </w:pPr>
      <w:r w:rsidRPr="00CF0F80">
        <w:rPr>
          <w:b/>
        </w:rPr>
        <w:t>Assignment</w:t>
      </w:r>
      <w:r w:rsidRPr="00CF0F80">
        <w:t xml:space="preserve"> operators – allow assigning values to variables.</w:t>
      </w:r>
    </w:p>
    <w:p w14:paraId="0905BFCB" w14:textId="77777777" w:rsidR="00114F77" w:rsidRPr="00CF0F80" w:rsidRDefault="00114F77" w:rsidP="008B1F36">
      <w:pPr>
        <w:numPr>
          <w:ilvl w:val="0"/>
          <w:numId w:val="12"/>
        </w:numPr>
        <w:spacing w:before="80" w:after="80"/>
        <w:ind w:left="568" w:hanging="284"/>
      </w:pPr>
      <w:r w:rsidRPr="00CF0F80">
        <w:rPr>
          <w:b/>
        </w:rPr>
        <w:t>Comparison</w:t>
      </w:r>
      <w:r w:rsidRPr="00CF0F80">
        <w:t xml:space="preserve"> operators – allow comparison of two literals and/or variables.</w:t>
      </w:r>
    </w:p>
    <w:p w14:paraId="3C9B83FC" w14:textId="77777777" w:rsidR="00114F77" w:rsidRPr="00CF0F80" w:rsidRDefault="00114F77" w:rsidP="008B1F36">
      <w:pPr>
        <w:numPr>
          <w:ilvl w:val="0"/>
          <w:numId w:val="12"/>
        </w:numPr>
        <w:spacing w:before="80" w:after="80"/>
        <w:ind w:left="568" w:hanging="284"/>
      </w:pPr>
      <w:r w:rsidRPr="00CF0F80">
        <w:rPr>
          <w:b/>
        </w:rPr>
        <w:t>Logical</w:t>
      </w:r>
      <w:r w:rsidRPr="00CF0F80">
        <w:t xml:space="preserve"> operators – operators that work with Boolean data types and Boolean expressions.</w:t>
      </w:r>
    </w:p>
    <w:p w14:paraId="35232357" w14:textId="77777777" w:rsidR="00114F77" w:rsidRPr="00CF0F80" w:rsidRDefault="00114F77" w:rsidP="008B1F36">
      <w:pPr>
        <w:numPr>
          <w:ilvl w:val="0"/>
          <w:numId w:val="12"/>
        </w:numPr>
        <w:spacing w:before="80" w:after="80"/>
        <w:ind w:left="568" w:hanging="284"/>
      </w:pPr>
      <w:r w:rsidRPr="00CF0F80">
        <w:rPr>
          <w:b/>
        </w:rPr>
        <w:t>Binary</w:t>
      </w:r>
      <w:r w:rsidRPr="00CF0F80">
        <w:t xml:space="preserve"> operators – used to perform operations on the binary representation of numerical data.</w:t>
      </w:r>
    </w:p>
    <w:p w14:paraId="200F9906" w14:textId="77777777" w:rsidR="00114F77" w:rsidRPr="00CF0F80" w:rsidRDefault="00114F77" w:rsidP="008B1F36">
      <w:pPr>
        <w:numPr>
          <w:ilvl w:val="0"/>
          <w:numId w:val="12"/>
        </w:numPr>
        <w:spacing w:before="80" w:after="80"/>
        <w:ind w:left="568" w:hanging="284"/>
      </w:pPr>
      <w:r w:rsidRPr="00CF0F80">
        <w:rPr>
          <w:b/>
        </w:rPr>
        <w:t>Type conversion</w:t>
      </w:r>
      <w:r w:rsidRPr="00CF0F80">
        <w:t xml:space="preserve"> operators – allow conversion of data from one type to another.</w:t>
      </w:r>
    </w:p>
    <w:p w14:paraId="116E3B8C" w14:textId="77777777" w:rsidR="00114F77" w:rsidRPr="00CF0F80" w:rsidRDefault="00114F77" w:rsidP="00114F77">
      <w:pPr>
        <w:pStyle w:val="Heading4"/>
      </w:pPr>
      <w:r w:rsidRPr="00CF0F80">
        <w:t>Operator Categories</w:t>
      </w:r>
    </w:p>
    <w:p w14:paraId="4CEF1E75" w14:textId="77777777" w:rsidR="00114F77" w:rsidRPr="00CF0F80" w:rsidRDefault="00114F77" w:rsidP="00114F77">
      <w:pPr>
        <w:spacing w:after="120"/>
      </w:pPr>
      <w:r w:rsidRPr="00CF0F80">
        <w:t>Below is a list of the operators, separated into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4536"/>
      </w:tblGrid>
      <w:tr w:rsidR="00114F77" w:rsidRPr="00CF0F80" w14:paraId="0D1EB153" w14:textId="77777777" w:rsidTr="008B1F36">
        <w:trPr>
          <w:jc w:val="center"/>
        </w:trPr>
        <w:tc>
          <w:tcPr>
            <w:tcW w:w="2405" w:type="dxa"/>
            <w:shd w:val="clear" w:color="auto" w:fill="F2F2F2"/>
            <w:vAlign w:val="center"/>
          </w:tcPr>
          <w:p w14:paraId="0C705BFA" w14:textId="77777777" w:rsidR="00114F77" w:rsidRPr="00CF0F80" w:rsidRDefault="00114F77" w:rsidP="00114F77">
            <w:pPr>
              <w:spacing w:before="60" w:after="60"/>
              <w:jc w:val="center"/>
              <w:rPr>
                <w:b/>
              </w:rPr>
            </w:pPr>
            <w:r w:rsidRPr="00CF0F80">
              <w:rPr>
                <w:b/>
              </w:rPr>
              <w:t>Category</w:t>
            </w:r>
          </w:p>
        </w:tc>
        <w:tc>
          <w:tcPr>
            <w:tcW w:w="4536" w:type="dxa"/>
            <w:shd w:val="clear" w:color="auto" w:fill="F2F2F2"/>
            <w:vAlign w:val="center"/>
          </w:tcPr>
          <w:p w14:paraId="4D8547C2" w14:textId="77777777" w:rsidR="00114F77" w:rsidRPr="00CF0F80" w:rsidRDefault="00114F77" w:rsidP="00114F77">
            <w:pPr>
              <w:spacing w:before="60" w:after="60"/>
              <w:jc w:val="center"/>
              <w:rPr>
                <w:b/>
              </w:rPr>
            </w:pPr>
            <w:r w:rsidRPr="00CF0F80">
              <w:rPr>
                <w:b/>
              </w:rPr>
              <w:t>Operators</w:t>
            </w:r>
          </w:p>
        </w:tc>
      </w:tr>
      <w:tr w:rsidR="00114F77" w:rsidRPr="00CF0F80" w14:paraId="72E80808" w14:textId="77777777" w:rsidTr="008B1F36">
        <w:trPr>
          <w:jc w:val="center"/>
        </w:trPr>
        <w:tc>
          <w:tcPr>
            <w:tcW w:w="2405" w:type="dxa"/>
            <w:vAlign w:val="center"/>
          </w:tcPr>
          <w:p w14:paraId="6D857A71" w14:textId="77777777" w:rsidR="00114F77" w:rsidRPr="00CF0F80" w:rsidRDefault="00114F77" w:rsidP="00114F77">
            <w:pPr>
              <w:spacing w:before="60" w:after="60"/>
            </w:pPr>
            <w:r w:rsidRPr="00CF0F80">
              <w:t>arithmetic</w:t>
            </w:r>
          </w:p>
        </w:tc>
        <w:tc>
          <w:tcPr>
            <w:tcW w:w="4536" w:type="dxa"/>
            <w:vAlign w:val="center"/>
          </w:tcPr>
          <w:p w14:paraId="34B73138" w14:textId="77777777"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14:paraId="3EAA0301" w14:textId="77777777" w:rsidTr="008B1F36">
        <w:trPr>
          <w:jc w:val="center"/>
        </w:trPr>
        <w:tc>
          <w:tcPr>
            <w:tcW w:w="2405" w:type="dxa"/>
            <w:vAlign w:val="center"/>
          </w:tcPr>
          <w:p w14:paraId="4A89212D" w14:textId="77777777" w:rsidR="00114F77" w:rsidRPr="00CF0F80" w:rsidRDefault="00114F77" w:rsidP="00114F77">
            <w:pPr>
              <w:spacing w:before="60" w:after="60"/>
            </w:pPr>
            <w:r w:rsidRPr="00CF0F80">
              <w:lastRenderedPageBreak/>
              <w:t>logical</w:t>
            </w:r>
          </w:p>
        </w:tc>
        <w:tc>
          <w:tcPr>
            <w:tcW w:w="4536" w:type="dxa"/>
            <w:vAlign w:val="center"/>
          </w:tcPr>
          <w:p w14:paraId="09CAA85F" w14:textId="77777777" w:rsidR="00114F77" w:rsidRPr="00CF0F80" w:rsidRDefault="00114F77" w:rsidP="00114F77">
            <w:pPr>
              <w:spacing w:before="60" w:after="60"/>
              <w:rPr>
                <w:rFonts w:ascii="Consolas" w:hAnsi="Consolas"/>
                <w:b/>
                <w:bCs/>
                <w:noProof/>
                <w:kern w:val="32"/>
              </w:rPr>
            </w:pPr>
            <w:r w:rsidRPr="00B21F8F">
              <w:rPr>
                <w:rStyle w:val="Code"/>
              </w:rPr>
              <w:t>&amp;&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14:paraId="7F95C958" w14:textId="77777777" w:rsidTr="008B1F36">
        <w:trPr>
          <w:jc w:val="center"/>
        </w:trPr>
        <w:tc>
          <w:tcPr>
            <w:tcW w:w="2405" w:type="dxa"/>
            <w:vAlign w:val="center"/>
          </w:tcPr>
          <w:p w14:paraId="1B420393" w14:textId="77777777" w:rsidR="00114F77" w:rsidRPr="00CF0F80" w:rsidRDefault="00114F77" w:rsidP="00114F77">
            <w:pPr>
              <w:spacing w:before="60" w:after="60"/>
            </w:pPr>
            <w:r w:rsidRPr="00CF0F80">
              <w:t>binary</w:t>
            </w:r>
          </w:p>
        </w:tc>
        <w:tc>
          <w:tcPr>
            <w:tcW w:w="4536" w:type="dxa"/>
            <w:vAlign w:val="center"/>
          </w:tcPr>
          <w:p w14:paraId="4E8FD972" w14:textId="77777777" w:rsidR="00114F77" w:rsidRPr="00CF0F80" w:rsidRDefault="00114F77" w:rsidP="00114F77">
            <w:pPr>
              <w:spacing w:before="60" w:after="60"/>
              <w:rPr>
                <w:rFonts w:ascii="Consolas" w:hAnsi="Consolas"/>
                <w:b/>
                <w:bCs/>
                <w:noProof/>
                <w:kern w:val="32"/>
              </w:rPr>
            </w:pP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p>
        </w:tc>
      </w:tr>
      <w:tr w:rsidR="00114F77" w:rsidRPr="00CF0F80" w14:paraId="034AE667" w14:textId="77777777" w:rsidTr="008B1F36">
        <w:trPr>
          <w:jc w:val="center"/>
        </w:trPr>
        <w:tc>
          <w:tcPr>
            <w:tcW w:w="2405" w:type="dxa"/>
            <w:vAlign w:val="center"/>
          </w:tcPr>
          <w:p w14:paraId="305A3A7E" w14:textId="77777777" w:rsidR="00114F77" w:rsidRPr="00CF0F80" w:rsidRDefault="00114F77" w:rsidP="00114F77">
            <w:pPr>
              <w:spacing w:before="60" w:after="60"/>
            </w:pPr>
            <w:r w:rsidRPr="00CF0F80">
              <w:t>comparison</w:t>
            </w:r>
          </w:p>
        </w:tc>
        <w:tc>
          <w:tcPr>
            <w:tcW w:w="4536" w:type="dxa"/>
            <w:vAlign w:val="center"/>
          </w:tcPr>
          <w:p w14:paraId="1082C1A1" w14:textId="77777777" w:rsidR="00114F77" w:rsidRPr="00CF0F80" w:rsidRDefault="00114F77" w:rsidP="00114F77">
            <w:pPr>
              <w:spacing w:before="60" w:after="60"/>
              <w:rPr>
                <w:rFonts w:ascii="Consolas" w:hAnsi="Consolas"/>
                <w:bCs/>
                <w:noProof/>
                <w:kern w:val="32"/>
              </w:rPr>
            </w:pPr>
            <w:r w:rsidRPr="00B21F8F">
              <w:rPr>
                <w:rStyle w:val="Code"/>
              </w:rPr>
              <w:t>==</w:t>
            </w:r>
            <w:r w:rsidRPr="00CF0F80">
              <w:rPr>
                <w:noProof/>
              </w:rPr>
              <w:t>,</w:t>
            </w:r>
            <w:r w:rsidRPr="00B21F8F">
              <w:rPr>
                <w:rStyle w:val="Code"/>
              </w:rPr>
              <w:t>!=</w:t>
            </w:r>
            <w:r w:rsidRPr="00CF0F80">
              <w:rPr>
                <w:noProof/>
              </w:rPr>
              <w:t xml:space="preserve">, </w:t>
            </w:r>
            <w:r w:rsidRPr="00B21F8F">
              <w:rPr>
                <w:rStyle w:val="Code"/>
              </w:rPr>
              <w:t>&gt;</w:t>
            </w:r>
            <w:r w:rsidRPr="00CF0F80">
              <w:rPr>
                <w:noProof/>
              </w:rPr>
              <w:t xml:space="preserve">, </w:t>
            </w: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lt;=</w:t>
            </w:r>
          </w:p>
        </w:tc>
      </w:tr>
      <w:tr w:rsidR="00114F77" w:rsidRPr="00CF0F80" w14:paraId="5171D2E9" w14:textId="77777777" w:rsidTr="008B1F36">
        <w:trPr>
          <w:jc w:val="center"/>
        </w:trPr>
        <w:tc>
          <w:tcPr>
            <w:tcW w:w="2405" w:type="dxa"/>
            <w:vAlign w:val="center"/>
          </w:tcPr>
          <w:p w14:paraId="6B75B7A3" w14:textId="77777777" w:rsidR="00114F77" w:rsidRPr="00CF0F80" w:rsidRDefault="00114F77" w:rsidP="00114F77">
            <w:pPr>
              <w:spacing w:before="60" w:after="60"/>
            </w:pPr>
            <w:r w:rsidRPr="00CF0F80">
              <w:t>assignment</w:t>
            </w:r>
          </w:p>
        </w:tc>
        <w:tc>
          <w:tcPr>
            <w:tcW w:w="4536" w:type="dxa"/>
            <w:vAlign w:val="center"/>
          </w:tcPr>
          <w:p w14:paraId="1E12C73B" w14:textId="77777777"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p>
        </w:tc>
      </w:tr>
      <w:tr w:rsidR="00114F77" w:rsidRPr="00CF0F80" w14:paraId="13A2E90B" w14:textId="77777777" w:rsidTr="008B1F36">
        <w:trPr>
          <w:jc w:val="center"/>
        </w:trPr>
        <w:tc>
          <w:tcPr>
            <w:tcW w:w="2405" w:type="dxa"/>
            <w:vAlign w:val="center"/>
          </w:tcPr>
          <w:p w14:paraId="16B5227E" w14:textId="77777777" w:rsidR="00114F77" w:rsidRPr="00CF0F80" w:rsidRDefault="00114F77" w:rsidP="00114F77">
            <w:pPr>
              <w:spacing w:before="60" w:after="60"/>
            </w:pPr>
            <w:r w:rsidRPr="00CF0F80">
              <w:t>string concatenation</w:t>
            </w:r>
          </w:p>
        </w:tc>
        <w:tc>
          <w:tcPr>
            <w:tcW w:w="4536" w:type="dxa"/>
            <w:vAlign w:val="center"/>
          </w:tcPr>
          <w:p w14:paraId="3DF8FA30" w14:textId="77777777" w:rsidR="00114F77" w:rsidRPr="00B21F8F" w:rsidRDefault="00114F77" w:rsidP="00114F77">
            <w:pPr>
              <w:spacing w:before="60" w:after="60"/>
              <w:rPr>
                <w:rStyle w:val="Code"/>
              </w:rPr>
            </w:pPr>
            <w:r w:rsidRPr="00B21F8F">
              <w:rPr>
                <w:rStyle w:val="Code"/>
              </w:rPr>
              <w:t>+</w:t>
            </w:r>
          </w:p>
        </w:tc>
      </w:tr>
      <w:tr w:rsidR="00114F77" w:rsidRPr="00CF0F80" w14:paraId="308D35F9" w14:textId="77777777" w:rsidTr="008B1F36">
        <w:trPr>
          <w:jc w:val="center"/>
        </w:trPr>
        <w:tc>
          <w:tcPr>
            <w:tcW w:w="2405" w:type="dxa"/>
            <w:vAlign w:val="center"/>
          </w:tcPr>
          <w:p w14:paraId="6BD30A29" w14:textId="77777777" w:rsidR="00114F77" w:rsidRPr="00CF0F80" w:rsidRDefault="00114F77" w:rsidP="00114F77">
            <w:pPr>
              <w:spacing w:before="60" w:after="60"/>
            </w:pPr>
            <w:r w:rsidRPr="00CF0F80">
              <w:t>type conversion</w:t>
            </w:r>
          </w:p>
        </w:tc>
        <w:tc>
          <w:tcPr>
            <w:tcW w:w="4536" w:type="dxa"/>
            <w:vAlign w:val="center"/>
          </w:tcPr>
          <w:p w14:paraId="1A39A575" w14:textId="77777777" w:rsidR="00114F77" w:rsidRPr="00CF0F80" w:rsidRDefault="00114F77" w:rsidP="00114F77">
            <w:pPr>
              <w:spacing w:before="60" w:after="60"/>
              <w:rPr>
                <w:noProof/>
              </w:rPr>
            </w:pPr>
            <w:r w:rsidRPr="00B21F8F">
              <w:rPr>
                <w:rStyle w:val="Code"/>
              </w:rPr>
              <w:t>(type)</w:t>
            </w:r>
            <w:r w:rsidRPr="00CF0F80">
              <w:rPr>
                <w:noProof/>
              </w:rPr>
              <w:t xml:space="preserve">, </w:t>
            </w:r>
            <w:r w:rsidRPr="00B21F8F">
              <w:rPr>
                <w:rStyle w:val="Code"/>
              </w:rPr>
              <w:t>as</w:t>
            </w:r>
            <w:r w:rsidRPr="00CF0F80">
              <w:rPr>
                <w:noProof/>
              </w:rPr>
              <w:t xml:space="preserve">, </w:t>
            </w:r>
            <w:r w:rsidRPr="00B21F8F">
              <w:rPr>
                <w:rStyle w:val="Code"/>
              </w:rPr>
              <w:t>is</w:t>
            </w:r>
            <w:r w:rsidRPr="00CF0F80">
              <w:rPr>
                <w:noProof/>
              </w:rPr>
              <w:t xml:space="preserve">, </w:t>
            </w:r>
            <w:r w:rsidRPr="00B21F8F">
              <w:rPr>
                <w:rStyle w:val="Code"/>
              </w:rPr>
              <w:t>typeof</w:t>
            </w:r>
            <w:r w:rsidRPr="00CF0F80">
              <w:rPr>
                <w:noProof/>
              </w:rPr>
              <w:t xml:space="preserve">, </w:t>
            </w:r>
            <w:r w:rsidRPr="00B21F8F">
              <w:rPr>
                <w:rStyle w:val="Code"/>
              </w:rPr>
              <w:t>sizeof</w:t>
            </w:r>
          </w:p>
        </w:tc>
      </w:tr>
      <w:tr w:rsidR="00114F77" w:rsidRPr="00CF0F80" w14:paraId="76B9CCD5" w14:textId="77777777" w:rsidTr="008B1F36">
        <w:trPr>
          <w:jc w:val="center"/>
        </w:trPr>
        <w:tc>
          <w:tcPr>
            <w:tcW w:w="2405" w:type="dxa"/>
            <w:vAlign w:val="center"/>
          </w:tcPr>
          <w:p w14:paraId="345C5B56" w14:textId="77777777" w:rsidR="00114F77" w:rsidRPr="00CF0F80" w:rsidRDefault="00114F77" w:rsidP="00114F77">
            <w:pPr>
              <w:spacing w:before="60" w:after="60"/>
            </w:pPr>
            <w:r w:rsidRPr="00CF0F80">
              <w:t>other</w:t>
            </w:r>
          </w:p>
        </w:tc>
        <w:tc>
          <w:tcPr>
            <w:tcW w:w="4536" w:type="dxa"/>
            <w:vAlign w:val="center"/>
          </w:tcPr>
          <w:p w14:paraId="5628CFD4" w14:textId="77777777"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new</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bl>
    <w:p w14:paraId="50F3F8E5" w14:textId="77777777" w:rsidR="00114F77" w:rsidRPr="00CF0F80" w:rsidRDefault="00114F77" w:rsidP="00114F77">
      <w:pPr>
        <w:pStyle w:val="Heading4"/>
      </w:pPr>
      <w:r w:rsidRPr="00CF0F80">
        <w:t>Types of Operators by Number of Arguments</w:t>
      </w:r>
    </w:p>
    <w:p w14:paraId="3AA04A39" w14:textId="746913F2" w:rsidR="00114F77" w:rsidRPr="00CF0F80" w:rsidRDefault="00114F77" w:rsidP="00114F77">
      <w:pPr>
        <w:spacing w:after="120"/>
      </w:pPr>
      <w:r w:rsidRPr="00CF0F80">
        <w:t>Operators can be separated into different types according to the number of arguments they take:</w:t>
      </w:r>
    </w:p>
    <w:tbl>
      <w:tblPr>
        <w:tblW w:w="62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2014"/>
        <w:gridCol w:w="4252"/>
      </w:tblGrid>
      <w:tr w:rsidR="00114F77" w:rsidRPr="00CF0F80" w14:paraId="0BE2DE3A" w14:textId="77777777" w:rsidTr="008B1F36">
        <w:trPr>
          <w:jc w:val="center"/>
        </w:trPr>
        <w:tc>
          <w:tcPr>
            <w:tcW w:w="2014" w:type="dxa"/>
            <w:shd w:val="clear" w:color="auto" w:fill="F3F3F3"/>
            <w:vAlign w:val="center"/>
          </w:tcPr>
          <w:p w14:paraId="324C4F2A" w14:textId="77777777" w:rsidR="00114F77" w:rsidRPr="00CF0F80" w:rsidRDefault="00114F77" w:rsidP="00114F77">
            <w:pPr>
              <w:spacing w:before="60" w:after="60"/>
              <w:jc w:val="center"/>
              <w:rPr>
                <w:b/>
              </w:rPr>
            </w:pPr>
            <w:r w:rsidRPr="00CF0F80">
              <w:rPr>
                <w:b/>
              </w:rPr>
              <w:t>Operator type</w:t>
            </w:r>
          </w:p>
        </w:tc>
        <w:tc>
          <w:tcPr>
            <w:tcW w:w="4252" w:type="dxa"/>
            <w:shd w:val="clear" w:color="auto" w:fill="F3F3F3"/>
            <w:vAlign w:val="center"/>
          </w:tcPr>
          <w:p w14:paraId="3485CBA9" w14:textId="77777777" w:rsidR="00114F77" w:rsidRPr="00CF0F80" w:rsidRDefault="00114F77" w:rsidP="00114F77">
            <w:pPr>
              <w:spacing w:before="60" w:after="60"/>
              <w:jc w:val="center"/>
              <w:rPr>
                <w:b/>
              </w:rPr>
            </w:pPr>
            <w:r w:rsidRPr="00CF0F80">
              <w:rPr>
                <w:b/>
              </w:rPr>
              <w:t>Number of arguments (operands)</w:t>
            </w:r>
          </w:p>
        </w:tc>
      </w:tr>
      <w:tr w:rsidR="00114F77" w:rsidRPr="00CF0F80" w14:paraId="76E022DA" w14:textId="77777777" w:rsidTr="008B1F36">
        <w:trPr>
          <w:jc w:val="center"/>
        </w:trPr>
        <w:tc>
          <w:tcPr>
            <w:tcW w:w="2014" w:type="dxa"/>
            <w:vAlign w:val="center"/>
          </w:tcPr>
          <w:p w14:paraId="197403A8" w14:textId="77777777" w:rsidR="00114F77" w:rsidRPr="00CF0F80" w:rsidRDefault="00114F77" w:rsidP="00114F77">
            <w:pPr>
              <w:spacing w:before="60" w:after="60"/>
            </w:pPr>
            <w:r w:rsidRPr="00CF0F80">
              <w:t>unary</w:t>
            </w:r>
          </w:p>
        </w:tc>
        <w:tc>
          <w:tcPr>
            <w:tcW w:w="4252" w:type="dxa"/>
            <w:vAlign w:val="center"/>
          </w:tcPr>
          <w:p w14:paraId="12BCFA6F" w14:textId="77777777" w:rsidR="00114F77" w:rsidRPr="00CF0F80" w:rsidRDefault="00114F77" w:rsidP="00114F77">
            <w:pPr>
              <w:spacing w:before="60" w:after="60"/>
            </w:pPr>
            <w:r w:rsidRPr="00CF0F80">
              <w:t>takes one operand</w:t>
            </w:r>
          </w:p>
        </w:tc>
      </w:tr>
      <w:tr w:rsidR="00114F77" w:rsidRPr="00CF0F80" w14:paraId="57F07D38" w14:textId="77777777" w:rsidTr="008B1F36">
        <w:trPr>
          <w:jc w:val="center"/>
        </w:trPr>
        <w:tc>
          <w:tcPr>
            <w:tcW w:w="2014" w:type="dxa"/>
            <w:vAlign w:val="center"/>
          </w:tcPr>
          <w:p w14:paraId="0FA5FDAF" w14:textId="77777777" w:rsidR="00114F77" w:rsidRPr="00CF0F80" w:rsidRDefault="00114F77" w:rsidP="00114F77">
            <w:pPr>
              <w:spacing w:before="60" w:after="60"/>
            </w:pPr>
            <w:r w:rsidRPr="00CF0F80">
              <w:t>binary</w:t>
            </w:r>
          </w:p>
        </w:tc>
        <w:tc>
          <w:tcPr>
            <w:tcW w:w="4252" w:type="dxa"/>
            <w:vAlign w:val="center"/>
          </w:tcPr>
          <w:p w14:paraId="6E01D90B" w14:textId="77777777" w:rsidR="00114F77" w:rsidRPr="00CF0F80" w:rsidRDefault="00114F77" w:rsidP="00114F77">
            <w:pPr>
              <w:spacing w:before="60" w:after="60"/>
            </w:pPr>
            <w:r w:rsidRPr="00CF0F80">
              <w:t>takes two operands</w:t>
            </w:r>
          </w:p>
        </w:tc>
      </w:tr>
      <w:tr w:rsidR="00114F77" w:rsidRPr="00CF0F80" w14:paraId="12C1C4DB" w14:textId="77777777" w:rsidTr="008B1F36">
        <w:trPr>
          <w:jc w:val="center"/>
        </w:trPr>
        <w:tc>
          <w:tcPr>
            <w:tcW w:w="2014" w:type="dxa"/>
            <w:vAlign w:val="center"/>
          </w:tcPr>
          <w:p w14:paraId="4000C1DC" w14:textId="77777777" w:rsidR="00114F77" w:rsidRPr="00CF0F80" w:rsidRDefault="00114F77" w:rsidP="00114F77">
            <w:pPr>
              <w:spacing w:before="60" w:after="60"/>
            </w:pPr>
            <w:r w:rsidRPr="00CF0F80">
              <w:t>ternary</w:t>
            </w:r>
          </w:p>
        </w:tc>
        <w:tc>
          <w:tcPr>
            <w:tcW w:w="4252" w:type="dxa"/>
            <w:vAlign w:val="center"/>
          </w:tcPr>
          <w:p w14:paraId="7819D9B4" w14:textId="77777777" w:rsidR="00114F77" w:rsidRPr="00CF0F80" w:rsidRDefault="00114F77" w:rsidP="00114F77">
            <w:pPr>
              <w:spacing w:before="60" w:after="60"/>
            </w:pPr>
            <w:r w:rsidRPr="00CF0F80">
              <w:t>takes three operands</w:t>
            </w:r>
          </w:p>
        </w:tc>
      </w:tr>
    </w:tbl>
    <w:p w14:paraId="2EA9BFC7" w14:textId="77777777" w:rsidR="00114F77" w:rsidRPr="00CF0F80" w:rsidRDefault="00114F77" w:rsidP="00114F77">
      <w:pPr>
        <w:rPr>
          <w:bCs/>
        </w:rPr>
      </w:pPr>
      <w:r w:rsidRPr="00CF0F80">
        <w:t xml:space="preserve">All </w:t>
      </w:r>
      <w:r w:rsidRPr="00CF0F80">
        <w:rPr>
          <w:b/>
        </w:rPr>
        <w:t>binary operators</w:t>
      </w:r>
      <w:r w:rsidRPr="00CF0F80">
        <w:t xml:space="preserve"> in C# are </w:t>
      </w:r>
      <w:r w:rsidRPr="00CF0F80">
        <w:rPr>
          <w:b/>
        </w:rPr>
        <w:t>left-associative</w:t>
      </w:r>
      <w:r w:rsidRPr="00CF0F80">
        <w:t xml:space="preserve">, i.e. the expressions are calculated from left to right, except for the assignment operators. All assignment operators and conditional </w:t>
      </w:r>
      <w:r w:rsidRPr="00CF0F80">
        <w:rPr>
          <w:noProof/>
        </w:rPr>
        <w:t xml:space="preserve">operators </w:t>
      </w:r>
      <w:r w:rsidRPr="00B21F8F">
        <w:rPr>
          <w:rStyle w:val="Code"/>
        </w:rPr>
        <w:t>?:</w:t>
      </w:r>
      <w:r w:rsidRPr="00CF0F80">
        <w:rPr>
          <w:b/>
          <w:bCs/>
          <w:noProof/>
        </w:rPr>
        <w:t xml:space="preserve"> </w:t>
      </w:r>
      <w:r w:rsidRPr="00CF0F80">
        <w:rPr>
          <w:bCs/>
          <w:noProof/>
        </w:rPr>
        <w:t>and</w:t>
      </w:r>
      <w:r w:rsidRPr="00B21F8F">
        <w:rPr>
          <w:rStyle w:val="Code"/>
        </w:rPr>
        <w:t xml:space="preserve"> ?? </w:t>
      </w:r>
      <w:r w:rsidRPr="00CF0F80">
        <w:rPr>
          <w:bCs/>
          <w:noProof/>
        </w:rPr>
        <w:t>are</w:t>
      </w:r>
      <w:r w:rsidRPr="00CF0F80">
        <w:rPr>
          <w:bCs/>
        </w:rPr>
        <w:t xml:space="preserve"> right-associative, i.e. the expressions are calculated from right to left. The unary operators are not associative.</w:t>
      </w:r>
    </w:p>
    <w:p w14:paraId="412F144D" w14:textId="6B0EE5F1" w:rsidR="00114F77" w:rsidRPr="00B21F8F" w:rsidRDefault="00114F77" w:rsidP="00114F77">
      <w:pPr>
        <w:rPr>
          <w:rStyle w:val="Code"/>
        </w:rPr>
      </w:pPr>
      <w:r w:rsidRPr="00CF0F80">
        <w:rPr>
          <w:bCs/>
        </w:rPr>
        <w:t xml:space="preserve">Some of the operators in C# perform different operations on the different data types. For </w:t>
      </w:r>
      <w:r w:rsidR="008B1F36" w:rsidRPr="00CF0F80">
        <w:rPr>
          <w:bCs/>
        </w:rPr>
        <w:t>example,</w:t>
      </w:r>
      <w:r w:rsidRPr="00CF0F80">
        <w:rPr>
          <w:bCs/>
        </w:rPr>
        <w:t xml:space="preserve"> the operator </w:t>
      </w:r>
      <w:r w:rsidRPr="00B21F8F">
        <w:rPr>
          <w:rStyle w:val="Code"/>
        </w:rPr>
        <w:t>+</w:t>
      </w:r>
      <w:r w:rsidRPr="00CF0F80">
        <w:rPr>
          <w:bCs/>
        </w:rPr>
        <w:t xml:space="preserve">. When it is used on numeric data types </w:t>
      </w:r>
      <w:r w:rsidRPr="00CF0F80">
        <w:rPr>
          <w:bCs/>
          <w:noProof/>
        </w:rPr>
        <w:t>(</w:t>
      </w:r>
      <w:r w:rsidRPr="00B21F8F">
        <w:rPr>
          <w:rStyle w:val="Code"/>
        </w:rPr>
        <w:t>int</w:t>
      </w:r>
      <w:r w:rsidRPr="00CF0F80">
        <w:rPr>
          <w:bCs/>
          <w:noProof/>
        </w:rPr>
        <w:t xml:space="preserve">, </w:t>
      </w:r>
      <w:r w:rsidRPr="00B21F8F">
        <w:rPr>
          <w:rStyle w:val="Code"/>
        </w:rPr>
        <w:t>long</w:t>
      </w:r>
      <w:r w:rsidRPr="00CF0F80">
        <w:rPr>
          <w:bCs/>
        </w:rPr>
        <w:t xml:space="preserve">, </w:t>
      </w:r>
      <w:r w:rsidRPr="00B21F8F">
        <w:rPr>
          <w:rStyle w:val="Code"/>
        </w:rPr>
        <w:t>float</w:t>
      </w:r>
      <w:r w:rsidRPr="00CF0F80">
        <w:rPr>
          <w:bCs/>
        </w:rPr>
        <w:t>, etc.), the operator performs mathematical addition. However, when we use it on strings, the operator concatenates (joins together) the content of the two variables/literals and returns the new string.</w:t>
      </w:r>
    </w:p>
    <w:p w14:paraId="462AB41A" w14:textId="77777777" w:rsidR="00114F77" w:rsidRPr="00CF0F80" w:rsidRDefault="00114F77" w:rsidP="00114F77">
      <w:pPr>
        <w:pStyle w:val="Heading4"/>
      </w:pPr>
      <w:r w:rsidRPr="00CF0F80">
        <w:t>Operators – Example</w:t>
      </w:r>
    </w:p>
    <w:p w14:paraId="6F4C1306" w14:textId="77777777" w:rsidR="00114F77" w:rsidRPr="00CF0F80" w:rsidRDefault="00114F77" w:rsidP="00114F77">
      <w:pPr>
        <w:spacing w:after="120"/>
      </w:pPr>
      <w:r w:rsidRPr="00CF0F80">
        <w:t>Here is an example of using operat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4BD6D272" w14:textId="77777777" w:rsidTr="008B1F36">
        <w:tc>
          <w:tcPr>
            <w:tcW w:w="9668" w:type="dxa"/>
            <w:tcBorders>
              <w:top w:val="single" w:sz="4" w:space="0" w:color="auto"/>
              <w:left w:val="single" w:sz="4" w:space="0" w:color="auto"/>
              <w:bottom w:val="single" w:sz="4" w:space="0" w:color="auto"/>
              <w:right w:val="single" w:sz="4" w:space="0" w:color="auto"/>
            </w:tcBorders>
          </w:tcPr>
          <w:p w14:paraId="5482B54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7 + 9;</w:t>
            </w:r>
          </w:p>
          <w:p w14:paraId="357063F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a); </w:t>
            </w:r>
            <w:r w:rsidRPr="001632DC">
              <w:rPr>
                <w:rFonts w:ascii="Consolas" w:hAnsi="Consolas" w:cs="Consolas"/>
                <w:noProof/>
                <w:color w:val="008000"/>
                <w:sz w:val="22"/>
                <w:szCs w:val="22"/>
                <w:highlight w:val="white"/>
              </w:rPr>
              <w:t>// 16</w:t>
            </w:r>
          </w:p>
          <w:p w14:paraId="33B8D7E6" w14:textId="77777777" w:rsidR="00114F77" w:rsidRPr="00235218" w:rsidRDefault="00114F77" w:rsidP="00114F77">
            <w:pPr>
              <w:autoSpaceDE w:val="0"/>
              <w:autoSpaceDN w:val="0"/>
              <w:adjustRightInd w:val="0"/>
              <w:spacing w:before="0"/>
              <w:rPr>
                <w:rFonts w:ascii="Consolas" w:hAnsi="Consolas" w:cs="Consolas"/>
                <w:noProof/>
                <w:color w:val="000000"/>
                <w:sz w:val="10"/>
                <w:szCs w:val="22"/>
                <w:highlight w:val="white"/>
              </w:rPr>
            </w:pPr>
          </w:p>
          <w:p w14:paraId="553F571D"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14:paraId="79FDD517"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Doe"</w:t>
            </w:r>
            <w:r w:rsidRPr="001632DC">
              <w:rPr>
                <w:rFonts w:ascii="Consolas" w:hAnsi="Consolas" w:cs="Consolas"/>
                <w:noProof/>
                <w:color w:val="000000"/>
                <w:sz w:val="22"/>
                <w:szCs w:val="22"/>
                <w:highlight w:val="white"/>
              </w:rPr>
              <w:t>;</w:t>
            </w:r>
          </w:p>
          <w:p w14:paraId="19E4C03B" w14:textId="77777777" w:rsidR="00114F77" w:rsidRPr="00235218" w:rsidRDefault="00114F77" w:rsidP="00114F77">
            <w:pPr>
              <w:autoSpaceDE w:val="0"/>
              <w:autoSpaceDN w:val="0"/>
              <w:adjustRightInd w:val="0"/>
              <w:spacing w:before="0"/>
              <w:rPr>
                <w:rFonts w:ascii="Consolas" w:hAnsi="Consolas" w:cs="Consolas"/>
                <w:noProof/>
                <w:color w:val="000000"/>
                <w:sz w:val="10"/>
                <w:szCs w:val="22"/>
                <w:highlight w:val="white"/>
              </w:rPr>
            </w:pPr>
          </w:p>
          <w:p w14:paraId="77AF480F"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o not forget the space between them</w:t>
            </w:r>
          </w:p>
          <w:p w14:paraId="1A6C633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ullName = firstName + </w:t>
            </w:r>
            <w:r w:rsidRPr="001632DC">
              <w:rPr>
                <w:rFonts w:ascii="Consolas" w:hAnsi="Consolas" w:cs="Consolas"/>
                <w:noProof/>
                <w:color w:val="A31515"/>
                <w:sz w:val="22"/>
                <w:szCs w:val="22"/>
                <w:highlight w:val="white"/>
              </w:rPr>
              <w:t>" "</w:t>
            </w:r>
            <w:r w:rsidRPr="001632DC">
              <w:rPr>
                <w:rFonts w:ascii="Consolas" w:hAnsi="Consolas" w:cs="Consolas"/>
                <w:noProof/>
                <w:color w:val="000000"/>
                <w:sz w:val="22"/>
                <w:szCs w:val="22"/>
                <w:highlight w:val="white"/>
              </w:rPr>
              <w:t xml:space="preserve"> + lastName;</w:t>
            </w:r>
          </w:p>
          <w:p w14:paraId="4B27AAF8"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ullName); </w:t>
            </w:r>
            <w:r w:rsidRPr="001632DC">
              <w:rPr>
                <w:rFonts w:ascii="Consolas" w:hAnsi="Consolas" w:cs="Consolas"/>
                <w:noProof/>
                <w:color w:val="008000"/>
                <w:sz w:val="22"/>
                <w:szCs w:val="22"/>
                <w:highlight w:val="white"/>
              </w:rPr>
              <w:t>// John Doe</w:t>
            </w:r>
          </w:p>
        </w:tc>
      </w:tr>
    </w:tbl>
    <w:p w14:paraId="0B543DE7" w14:textId="77777777" w:rsidR="00114F77" w:rsidRPr="00CF0F80" w:rsidRDefault="00114F77" w:rsidP="00114F77">
      <w:r w:rsidRPr="00CF0F80" w:rsidDel="0033145C">
        <w:t xml:space="preserve">The example shows how, </w:t>
      </w:r>
      <w:r>
        <w:t>as</w:t>
      </w:r>
      <w:r w:rsidRPr="00CF0F80">
        <w:t xml:space="preserve"> explained above, when the operator </w:t>
      </w:r>
      <w:r w:rsidRPr="00CF0F80">
        <w:rPr>
          <w:b/>
        </w:rPr>
        <w:t>+</w:t>
      </w:r>
      <w:r w:rsidRPr="00CF0F80">
        <w:t xml:space="preserve"> is used on numbers it returns a numerical value, and when it is used on strings it returns concatenated strings.</w:t>
      </w:r>
    </w:p>
    <w:p w14:paraId="39D77C45" w14:textId="77777777" w:rsidR="00114F77" w:rsidRPr="00D659CC" w:rsidRDefault="00114F77" w:rsidP="00114F77">
      <w:pPr>
        <w:pStyle w:val="Heading3"/>
      </w:pPr>
      <w:r w:rsidRPr="00D659CC">
        <w:t xml:space="preserve">Operator </w:t>
      </w:r>
      <w:r>
        <w:t>Precedence</w:t>
      </w:r>
      <w:r w:rsidRPr="00D659CC">
        <w:t xml:space="preserve"> in C#</w:t>
      </w:r>
    </w:p>
    <w:p w14:paraId="649B8E70" w14:textId="2E659B9F" w:rsidR="00114F77" w:rsidRPr="00CF0F80" w:rsidRDefault="00114F77" w:rsidP="008B1F36">
      <w:pPr>
        <w:spacing w:after="120"/>
      </w:pPr>
      <w:r w:rsidRPr="00D659CC">
        <w:t xml:space="preserve">Some operators have </w:t>
      </w:r>
      <w:r>
        <w:rPr>
          <w:b/>
        </w:rPr>
        <w:t>precedence</w:t>
      </w:r>
      <w:r w:rsidRPr="00D659CC">
        <w:t xml:space="preserve"> </w:t>
      </w:r>
      <w:r>
        <w:t>(</w:t>
      </w:r>
      <w:r w:rsidRPr="00DA028B">
        <w:t>priority</w:t>
      </w:r>
      <w:r>
        <w:t>)</w:t>
      </w:r>
      <w:r w:rsidRPr="00D659CC">
        <w:t xml:space="preserve"> over others. For example, in math multiplication has precedence over addition. The operators with a higher </w:t>
      </w:r>
      <w:r>
        <w:t>precedence</w:t>
      </w:r>
      <w:r w:rsidRPr="00D659CC">
        <w:t xml:space="preserve"> are calculated before those </w:t>
      </w:r>
      <w:r w:rsidRPr="00D659CC">
        <w:lastRenderedPageBreak/>
        <w:t xml:space="preserve">with lower. The operator </w:t>
      </w:r>
      <w:r w:rsidRPr="00D659CC">
        <w:rPr>
          <w:b/>
        </w:rPr>
        <w:t>()</w:t>
      </w:r>
      <w:r w:rsidRPr="00D659CC">
        <w:t xml:space="preserve"> is used to </w:t>
      </w:r>
      <w:r w:rsidRPr="00D659CC">
        <w:rPr>
          <w:b/>
        </w:rPr>
        <w:t xml:space="preserve">change the </w:t>
      </w:r>
      <w:r>
        <w:rPr>
          <w:b/>
        </w:rPr>
        <w:t>precedence</w:t>
      </w:r>
      <w:r w:rsidRPr="00D659CC">
        <w:t xml:space="preserve"> and like in math, it is calculated first.</w:t>
      </w:r>
      <w:r w:rsidR="008B1F36">
        <w:t xml:space="preserve"> </w:t>
      </w:r>
      <w:r w:rsidRPr="00D659CC">
        <w:t xml:space="preserve">The following table illustrates the </w:t>
      </w:r>
      <w:r w:rsidRPr="008B1F36">
        <w:rPr>
          <w:b/>
          <w:bCs/>
        </w:rPr>
        <w:t>precedence of the operators in C#</w:t>
      </w:r>
      <w:r w:rsidRPr="00D659CC">
        <w:t>:</w:t>
      </w:r>
    </w:p>
    <w:tbl>
      <w:tblPr>
        <w:tblW w:w="6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5"/>
        <w:gridCol w:w="5245"/>
      </w:tblGrid>
      <w:tr w:rsidR="00114F77" w:rsidRPr="00CF0F80" w14:paraId="0F5CF92C" w14:textId="77777777" w:rsidTr="008B1F36">
        <w:trPr>
          <w:jc w:val="center"/>
        </w:trPr>
        <w:tc>
          <w:tcPr>
            <w:tcW w:w="1305" w:type="dxa"/>
            <w:shd w:val="clear" w:color="auto" w:fill="F3F3F3"/>
            <w:vAlign w:val="center"/>
          </w:tcPr>
          <w:p w14:paraId="3EB45CA4" w14:textId="77777777" w:rsidR="00114F77" w:rsidRPr="00CF0F80" w:rsidRDefault="00114F77" w:rsidP="00114F77">
            <w:pPr>
              <w:tabs>
                <w:tab w:val="left" w:pos="1725"/>
              </w:tabs>
              <w:spacing w:before="60" w:after="60"/>
              <w:jc w:val="center"/>
              <w:rPr>
                <w:b/>
              </w:rPr>
            </w:pPr>
            <w:r w:rsidRPr="00CF0F80">
              <w:rPr>
                <w:b/>
              </w:rPr>
              <w:t>Priority</w:t>
            </w:r>
          </w:p>
        </w:tc>
        <w:tc>
          <w:tcPr>
            <w:tcW w:w="5245" w:type="dxa"/>
            <w:shd w:val="clear" w:color="auto" w:fill="F2F2F2"/>
            <w:vAlign w:val="center"/>
          </w:tcPr>
          <w:p w14:paraId="2852E662" w14:textId="77777777" w:rsidR="00114F77" w:rsidRPr="00CF0F80" w:rsidRDefault="00114F77" w:rsidP="00114F77">
            <w:pPr>
              <w:spacing w:before="60" w:after="60"/>
              <w:jc w:val="center"/>
              <w:rPr>
                <w:b/>
              </w:rPr>
            </w:pPr>
            <w:r w:rsidRPr="00CF0F80">
              <w:rPr>
                <w:b/>
              </w:rPr>
              <w:t>Operators</w:t>
            </w:r>
          </w:p>
        </w:tc>
      </w:tr>
      <w:tr w:rsidR="00114F77" w:rsidRPr="00CF0F80" w14:paraId="308DC468" w14:textId="77777777" w:rsidTr="008B1F36">
        <w:trPr>
          <w:jc w:val="center"/>
        </w:trPr>
        <w:tc>
          <w:tcPr>
            <w:tcW w:w="1305" w:type="dxa"/>
            <w:vMerge w:val="restart"/>
            <w:vAlign w:val="center"/>
          </w:tcPr>
          <w:p w14:paraId="7CCFCFF8" w14:textId="77777777" w:rsidR="00114F77" w:rsidRPr="00CF0F80" w:rsidRDefault="00114F77" w:rsidP="00114F77">
            <w:pPr>
              <w:spacing w:before="60" w:after="60"/>
              <w:jc w:val="center"/>
            </w:pPr>
            <w:r w:rsidRPr="00CF0F80">
              <w:t>Highest priority</w:t>
            </w:r>
          </w:p>
          <w:p w14:paraId="4B6A45C5" w14:textId="77777777" w:rsidR="00114F77" w:rsidRPr="00CF0F80" w:rsidRDefault="00114F77" w:rsidP="00114F77">
            <w:pPr>
              <w:spacing w:before="60" w:after="60"/>
              <w:jc w:val="center"/>
            </w:pPr>
          </w:p>
          <w:p w14:paraId="470366F7" w14:textId="77777777" w:rsidR="00114F77" w:rsidRPr="00CF0F80" w:rsidRDefault="00114F77" w:rsidP="00114F77">
            <w:pPr>
              <w:spacing w:before="60" w:after="60"/>
              <w:jc w:val="center"/>
            </w:pPr>
          </w:p>
          <w:p w14:paraId="6891E7BF" w14:textId="77777777" w:rsidR="00114F77" w:rsidRPr="00CF0F80" w:rsidRDefault="00114F77" w:rsidP="00114F77">
            <w:pPr>
              <w:spacing w:before="60" w:after="60"/>
              <w:jc w:val="center"/>
            </w:pPr>
          </w:p>
          <w:p w14:paraId="4074784F" w14:textId="77777777" w:rsidR="00114F77" w:rsidRPr="00CF0F80" w:rsidRDefault="00114F77" w:rsidP="00114F77">
            <w:pPr>
              <w:spacing w:before="60" w:after="60"/>
              <w:jc w:val="center"/>
            </w:pPr>
          </w:p>
          <w:p w14:paraId="4F383415" w14:textId="77777777" w:rsidR="00114F77" w:rsidRPr="00CF0F80" w:rsidRDefault="00114F77" w:rsidP="00114F77">
            <w:pPr>
              <w:spacing w:before="60" w:after="60"/>
              <w:jc w:val="center"/>
            </w:pPr>
          </w:p>
          <w:p w14:paraId="3A32EB1C" w14:textId="77777777" w:rsidR="00114F77" w:rsidRPr="00CF0F80" w:rsidRDefault="00114F77" w:rsidP="00114F77">
            <w:pPr>
              <w:spacing w:before="60" w:after="60"/>
              <w:jc w:val="center"/>
            </w:pPr>
            <w:r w:rsidRPr="00CF0F80">
              <w:t>…</w:t>
            </w:r>
          </w:p>
          <w:p w14:paraId="4E727713" w14:textId="77777777" w:rsidR="00114F77" w:rsidRPr="00CF0F80" w:rsidRDefault="00114F77" w:rsidP="00114F77">
            <w:pPr>
              <w:spacing w:before="60" w:after="60"/>
              <w:jc w:val="center"/>
            </w:pPr>
          </w:p>
          <w:p w14:paraId="184EEEF1" w14:textId="77777777" w:rsidR="00114F77" w:rsidRPr="00CF0F80" w:rsidRDefault="00114F77" w:rsidP="00114F77">
            <w:pPr>
              <w:spacing w:before="60" w:after="60"/>
              <w:jc w:val="center"/>
            </w:pPr>
          </w:p>
          <w:p w14:paraId="273161A1" w14:textId="77777777" w:rsidR="00114F77" w:rsidRPr="00CF0F80" w:rsidRDefault="00114F77" w:rsidP="00114F77">
            <w:pPr>
              <w:spacing w:before="60" w:after="60"/>
              <w:jc w:val="center"/>
            </w:pPr>
          </w:p>
          <w:p w14:paraId="2C7B1B4E" w14:textId="77777777" w:rsidR="00114F77" w:rsidRPr="00CF0F80" w:rsidRDefault="00114F77" w:rsidP="00114F77">
            <w:pPr>
              <w:spacing w:before="60" w:after="60"/>
              <w:jc w:val="center"/>
            </w:pPr>
          </w:p>
          <w:p w14:paraId="09D3538F" w14:textId="77777777" w:rsidR="00114F77" w:rsidRPr="00CF0F80" w:rsidRDefault="00114F77" w:rsidP="00114F77">
            <w:pPr>
              <w:spacing w:before="60" w:after="60"/>
              <w:jc w:val="center"/>
            </w:pPr>
            <w:r w:rsidRPr="00CF0F80">
              <w:t>Lowest priority</w:t>
            </w:r>
          </w:p>
        </w:tc>
        <w:tc>
          <w:tcPr>
            <w:tcW w:w="5245" w:type="dxa"/>
            <w:vAlign w:val="center"/>
          </w:tcPr>
          <w:p w14:paraId="0B394EB9" w14:textId="77777777" w:rsidR="00114F77" w:rsidRPr="00B21F8F" w:rsidRDefault="00114F77" w:rsidP="00114F77">
            <w:pPr>
              <w:spacing w:before="60" w:after="60"/>
              <w:rPr>
                <w:rStyle w:val="Code"/>
              </w:rPr>
            </w:pPr>
            <w:r>
              <w:rPr>
                <w:rStyle w:val="Code"/>
              </w:rPr>
              <w:t>(</w:t>
            </w:r>
            <w:r w:rsidRPr="00463F24">
              <w:t xml:space="preserve">, </w:t>
            </w:r>
            <w:r>
              <w:rPr>
                <w:rStyle w:val="Code"/>
              </w:rPr>
              <w:t>)</w:t>
            </w:r>
          </w:p>
        </w:tc>
      </w:tr>
      <w:tr w:rsidR="00114F77" w:rsidRPr="00CF0F80" w14:paraId="7F22F5AE" w14:textId="77777777" w:rsidTr="008B1F36">
        <w:trPr>
          <w:jc w:val="center"/>
        </w:trPr>
        <w:tc>
          <w:tcPr>
            <w:tcW w:w="1305" w:type="dxa"/>
            <w:vMerge/>
            <w:vAlign w:val="center"/>
          </w:tcPr>
          <w:p w14:paraId="49B4A245" w14:textId="77777777" w:rsidR="00114F77" w:rsidRPr="00CF0F80" w:rsidRDefault="00114F77" w:rsidP="00114F77">
            <w:pPr>
              <w:spacing w:before="60" w:after="60"/>
              <w:jc w:val="center"/>
            </w:pPr>
          </w:p>
        </w:tc>
        <w:tc>
          <w:tcPr>
            <w:tcW w:w="5245" w:type="dxa"/>
            <w:vAlign w:val="center"/>
          </w:tcPr>
          <w:p w14:paraId="31C21EC3" w14:textId="77777777"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r w:rsidRPr="00CF0F80">
              <w:rPr>
                <w:noProof/>
              </w:rPr>
              <w:t xml:space="preserve"> (as postfix), </w:t>
            </w:r>
            <w:r w:rsidRPr="00B21F8F">
              <w:rPr>
                <w:rStyle w:val="Code"/>
              </w:rPr>
              <w:t>new</w:t>
            </w:r>
            <w:r w:rsidRPr="00CF0F80">
              <w:rPr>
                <w:noProof/>
              </w:rPr>
              <w:t xml:space="preserve">, </w:t>
            </w:r>
            <w:r w:rsidRPr="00B21F8F">
              <w:rPr>
                <w:rStyle w:val="Code"/>
              </w:rPr>
              <w:t>(type)</w:t>
            </w:r>
            <w:r w:rsidRPr="00CF0F80">
              <w:rPr>
                <w:noProof/>
              </w:rPr>
              <w:t xml:space="preserve">, </w:t>
            </w:r>
            <w:r w:rsidRPr="00B21F8F">
              <w:rPr>
                <w:rStyle w:val="Code"/>
              </w:rPr>
              <w:t>typeof</w:t>
            </w:r>
            <w:r w:rsidRPr="00CF0F80">
              <w:rPr>
                <w:noProof/>
              </w:rPr>
              <w:t xml:space="preserve">, </w:t>
            </w:r>
            <w:r w:rsidRPr="00B21F8F">
              <w:rPr>
                <w:rStyle w:val="Code"/>
              </w:rPr>
              <w:t>sizeof</w:t>
            </w:r>
          </w:p>
        </w:tc>
      </w:tr>
      <w:tr w:rsidR="00114F77" w:rsidRPr="00CF0F80" w14:paraId="3FA73EB4" w14:textId="77777777" w:rsidTr="008B1F36">
        <w:trPr>
          <w:jc w:val="center"/>
        </w:trPr>
        <w:tc>
          <w:tcPr>
            <w:tcW w:w="1305" w:type="dxa"/>
            <w:vMerge/>
            <w:vAlign w:val="center"/>
          </w:tcPr>
          <w:p w14:paraId="7B38020D" w14:textId="77777777" w:rsidR="00114F77" w:rsidRPr="00CF0F80" w:rsidRDefault="00114F77" w:rsidP="00114F77">
            <w:pPr>
              <w:spacing w:before="60" w:after="60"/>
              <w:jc w:val="center"/>
            </w:pPr>
          </w:p>
        </w:tc>
        <w:tc>
          <w:tcPr>
            <w:tcW w:w="5245" w:type="dxa"/>
            <w:vAlign w:val="center"/>
          </w:tcPr>
          <w:p w14:paraId="2EB3B804" w14:textId="77777777"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r w:rsidRPr="00CF0F80">
              <w:rPr>
                <w:noProof/>
              </w:rPr>
              <w:t xml:space="preserve"> (as prefix), </w:t>
            </w:r>
            <w:r w:rsidRPr="00B21F8F">
              <w:rPr>
                <w:rStyle w:val="Code"/>
              </w:rPr>
              <w:t>+</w:t>
            </w:r>
            <w:r w:rsidRPr="00CF0F80">
              <w:rPr>
                <w:noProof/>
              </w:rPr>
              <w:t xml:space="preserve">, </w:t>
            </w:r>
            <w:r w:rsidRPr="00B21F8F">
              <w:rPr>
                <w:rStyle w:val="Code"/>
              </w:rPr>
              <w:t>-</w:t>
            </w:r>
            <w:r w:rsidRPr="00CF0F80">
              <w:rPr>
                <w:noProof/>
              </w:rPr>
              <w:t xml:space="preserve"> (unary), </w:t>
            </w:r>
            <w:r w:rsidRPr="00B21F8F">
              <w:rPr>
                <w:rStyle w:val="Code"/>
              </w:rPr>
              <w:t>!</w:t>
            </w:r>
            <w:r w:rsidRPr="00CF0F80">
              <w:rPr>
                <w:noProof/>
              </w:rPr>
              <w:t xml:space="preserve">, </w:t>
            </w:r>
            <w:r w:rsidRPr="00B21F8F">
              <w:rPr>
                <w:rStyle w:val="Code"/>
              </w:rPr>
              <w:t>~</w:t>
            </w:r>
          </w:p>
        </w:tc>
      </w:tr>
      <w:tr w:rsidR="00114F77" w:rsidRPr="00CF0F80" w14:paraId="3000AA00" w14:textId="77777777" w:rsidTr="008B1F36">
        <w:trPr>
          <w:jc w:val="center"/>
        </w:trPr>
        <w:tc>
          <w:tcPr>
            <w:tcW w:w="1305" w:type="dxa"/>
            <w:vMerge/>
            <w:vAlign w:val="center"/>
          </w:tcPr>
          <w:p w14:paraId="0E1D63A6" w14:textId="77777777" w:rsidR="00114F77" w:rsidRPr="00CF0F80" w:rsidRDefault="00114F77" w:rsidP="00114F77">
            <w:pPr>
              <w:spacing w:before="60" w:after="60"/>
              <w:jc w:val="center"/>
            </w:pPr>
          </w:p>
        </w:tc>
        <w:tc>
          <w:tcPr>
            <w:tcW w:w="5245" w:type="dxa"/>
            <w:vAlign w:val="center"/>
          </w:tcPr>
          <w:p w14:paraId="18848C22" w14:textId="77777777" w:rsidR="00114F77" w:rsidRPr="00B21F8F" w:rsidRDefault="00114F77" w:rsidP="00114F77">
            <w:pPr>
              <w:spacing w:before="60" w:after="60"/>
              <w:rPr>
                <w:rFonts w:ascii="Consolas" w:hAnsi="Consolas"/>
                <w:b/>
                <w:bCs/>
                <w:noProof/>
                <w:kern w:val="32"/>
                <w:lang w:val="bg-BG"/>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14:paraId="6CAF389E" w14:textId="77777777" w:rsidTr="008B1F36">
        <w:trPr>
          <w:jc w:val="center"/>
        </w:trPr>
        <w:tc>
          <w:tcPr>
            <w:tcW w:w="1305" w:type="dxa"/>
            <w:vMerge/>
            <w:vAlign w:val="center"/>
          </w:tcPr>
          <w:p w14:paraId="24869DF0" w14:textId="77777777" w:rsidR="00114F77" w:rsidRPr="00CF0F80" w:rsidRDefault="00114F77" w:rsidP="00114F77">
            <w:pPr>
              <w:spacing w:before="60" w:after="60"/>
              <w:jc w:val="center"/>
            </w:pPr>
          </w:p>
        </w:tc>
        <w:tc>
          <w:tcPr>
            <w:tcW w:w="5245" w:type="dxa"/>
            <w:vAlign w:val="center"/>
          </w:tcPr>
          <w:p w14:paraId="5B65D528" w14:textId="77777777" w:rsidR="00114F77" w:rsidRPr="00CF0F80" w:rsidRDefault="00114F77" w:rsidP="00114F77">
            <w:pPr>
              <w:spacing w:before="60" w:after="60"/>
              <w:rPr>
                <w:rFonts w:ascii="Consolas" w:hAnsi="Consolas"/>
                <w:b/>
                <w:bCs/>
                <w:noProof/>
                <w:kern w:val="32"/>
              </w:rPr>
            </w:pPr>
            <w:r w:rsidRPr="00CF0F80">
              <w:rPr>
                <w:b/>
                <w:bCs/>
                <w:noProof/>
              </w:rPr>
              <w:t>+</w:t>
            </w:r>
            <w:r w:rsidRPr="00CF0F80">
              <w:rPr>
                <w:noProof/>
              </w:rPr>
              <w:t xml:space="preserve"> (string concatenation)</w:t>
            </w:r>
          </w:p>
        </w:tc>
      </w:tr>
      <w:tr w:rsidR="00114F77" w:rsidRPr="00CF0F80" w14:paraId="76BD706D" w14:textId="77777777" w:rsidTr="008B1F36">
        <w:trPr>
          <w:jc w:val="center"/>
        </w:trPr>
        <w:tc>
          <w:tcPr>
            <w:tcW w:w="1305" w:type="dxa"/>
            <w:vMerge/>
            <w:vAlign w:val="center"/>
          </w:tcPr>
          <w:p w14:paraId="191C047B" w14:textId="77777777" w:rsidR="00114F77" w:rsidRPr="00CF0F80" w:rsidRDefault="00114F77" w:rsidP="00114F77">
            <w:pPr>
              <w:spacing w:before="60" w:after="60"/>
              <w:jc w:val="center"/>
            </w:pPr>
          </w:p>
        </w:tc>
        <w:tc>
          <w:tcPr>
            <w:tcW w:w="5245" w:type="dxa"/>
            <w:vAlign w:val="center"/>
          </w:tcPr>
          <w:p w14:paraId="62E4988E" w14:textId="77777777"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p>
        </w:tc>
      </w:tr>
      <w:tr w:rsidR="00114F77" w:rsidRPr="00CF0F80" w14:paraId="5B1B30D9" w14:textId="77777777" w:rsidTr="008B1F36">
        <w:trPr>
          <w:jc w:val="center"/>
        </w:trPr>
        <w:tc>
          <w:tcPr>
            <w:tcW w:w="1305" w:type="dxa"/>
            <w:vMerge/>
            <w:vAlign w:val="center"/>
          </w:tcPr>
          <w:p w14:paraId="5C8EF491" w14:textId="77777777" w:rsidR="00114F77" w:rsidRPr="00CF0F80" w:rsidRDefault="00114F77" w:rsidP="00114F77">
            <w:pPr>
              <w:spacing w:before="60" w:after="60"/>
              <w:jc w:val="center"/>
            </w:pPr>
          </w:p>
        </w:tc>
        <w:tc>
          <w:tcPr>
            <w:tcW w:w="5245" w:type="dxa"/>
            <w:vAlign w:val="center"/>
          </w:tcPr>
          <w:p w14:paraId="734938F6" w14:textId="77777777" w:rsidR="00114F77" w:rsidRPr="00CF0F80" w:rsidRDefault="00114F77" w:rsidP="00114F77">
            <w:pPr>
              <w:spacing w:before="60" w:after="60"/>
              <w:rPr>
                <w:rFonts w:ascii="Consolas" w:hAnsi="Consolas"/>
                <w:b/>
                <w:bCs/>
                <w:noProof/>
                <w:kern w:val="32"/>
              </w:rPr>
            </w:pPr>
            <w:r w:rsidRPr="00B21F8F">
              <w:rPr>
                <w:rStyle w:val="Code"/>
              </w:rPr>
              <w:t>&lt;&lt;</w:t>
            </w:r>
            <w:r w:rsidRPr="00CF0F80">
              <w:rPr>
                <w:noProof/>
              </w:rPr>
              <w:t xml:space="preserve">, </w:t>
            </w:r>
            <w:r w:rsidRPr="00B21F8F">
              <w:rPr>
                <w:rStyle w:val="Code"/>
              </w:rPr>
              <w:t>&gt;&gt;</w:t>
            </w:r>
          </w:p>
        </w:tc>
      </w:tr>
      <w:tr w:rsidR="00114F77" w:rsidRPr="00CF0F80" w14:paraId="0F1D9AAE" w14:textId="77777777" w:rsidTr="008B1F36">
        <w:trPr>
          <w:jc w:val="center"/>
        </w:trPr>
        <w:tc>
          <w:tcPr>
            <w:tcW w:w="1305" w:type="dxa"/>
            <w:vMerge/>
            <w:vAlign w:val="center"/>
          </w:tcPr>
          <w:p w14:paraId="3D2DDBDC" w14:textId="77777777" w:rsidR="00114F77" w:rsidRPr="00CF0F80" w:rsidRDefault="00114F77" w:rsidP="00114F77">
            <w:pPr>
              <w:spacing w:before="60" w:after="60"/>
              <w:jc w:val="center"/>
            </w:pPr>
          </w:p>
        </w:tc>
        <w:tc>
          <w:tcPr>
            <w:tcW w:w="5245" w:type="dxa"/>
            <w:vAlign w:val="center"/>
          </w:tcPr>
          <w:p w14:paraId="23585766" w14:textId="77777777" w:rsidR="00114F77" w:rsidRPr="00CF0F80" w:rsidRDefault="00114F77" w:rsidP="00114F77">
            <w:pPr>
              <w:spacing w:before="60" w:after="60"/>
              <w:rPr>
                <w:rFonts w:ascii="Consolas" w:hAnsi="Consolas"/>
                <w:b/>
                <w:bCs/>
                <w:noProof/>
                <w:kern w:val="32"/>
              </w:rPr>
            </w:pP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is</w:t>
            </w:r>
            <w:r w:rsidRPr="00CF0F80">
              <w:rPr>
                <w:noProof/>
              </w:rPr>
              <w:t xml:space="preserve">, </w:t>
            </w:r>
            <w:r w:rsidRPr="00B21F8F">
              <w:rPr>
                <w:rStyle w:val="Code"/>
              </w:rPr>
              <w:t>as</w:t>
            </w:r>
          </w:p>
        </w:tc>
      </w:tr>
      <w:tr w:rsidR="00114F77" w:rsidRPr="00CF0F80" w14:paraId="0FC099DA" w14:textId="77777777" w:rsidTr="008B1F36">
        <w:trPr>
          <w:jc w:val="center"/>
        </w:trPr>
        <w:tc>
          <w:tcPr>
            <w:tcW w:w="1305" w:type="dxa"/>
            <w:vMerge/>
            <w:vAlign w:val="center"/>
          </w:tcPr>
          <w:p w14:paraId="7DC3C8A5" w14:textId="77777777" w:rsidR="00114F77" w:rsidRPr="00CF0F80" w:rsidRDefault="00114F77" w:rsidP="00114F77">
            <w:pPr>
              <w:spacing w:before="60" w:after="60"/>
              <w:jc w:val="center"/>
            </w:pPr>
          </w:p>
        </w:tc>
        <w:tc>
          <w:tcPr>
            <w:tcW w:w="5245" w:type="dxa"/>
            <w:vAlign w:val="center"/>
          </w:tcPr>
          <w:p w14:paraId="5AF54E10" w14:textId="77777777" w:rsidR="00114F77" w:rsidRPr="00CF0F80" w:rsidRDefault="00114F77" w:rsidP="00114F77">
            <w:pPr>
              <w:spacing w:before="60" w:after="60"/>
              <w:rPr>
                <w:rFonts w:ascii="Consolas" w:hAnsi="Consolas"/>
                <w:b/>
                <w:bCs/>
                <w:noProof/>
                <w:kern w:val="32"/>
              </w:rPr>
            </w:pPr>
            <w:r w:rsidRPr="00B21F8F">
              <w:rPr>
                <w:rStyle w:val="Code"/>
              </w:rPr>
              <w:t>==</w:t>
            </w:r>
            <w:r w:rsidRPr="00B21F8F">
              <w:t xml:space="preserve">, </w:t>
            </w:r>
            <w:r w:rsidRPr="00B21F8F">
              <w:rPr>
                <w:rStyle w:val="Code"/>
              </w:rPr>
              <w:t>!=</w:t>
            </w:r>
          </w:p>
        </w:tc>
      </w:tr>
      <w:tr w:rsidR="00114F77" w:rsidRPr="00CF0F80" w14:paraId="7F312B4A" w14:textId="77777777" w:rsidTr="008B1F36">
        <w:trPr>
          <w:jc w:val="center"/>
        </w:trPr>
        <w:tc>
          <w:tcPr>
            <w:tcW w:w="1305" w:type="dxa"/>
            <w:vMerge/>
            <w:vAlign w:val="center"/>
          </w:tcPr>
          <w:p w14:paraId="6ADAF218" w14:textId="77777777" w:rsidR="00114F77" w:rsidRPr="00CF0F80" w:rsidRDefault="00114F77" w:rsidP="00114F77">
            <w:pPr>
              <w:spacing w:before="60" w:after="60"/>
              <w:jc w:val="center"/>
            </w:pPr>
          </w:p>
        </w:tc>
        <w:tc>
          <w:tcPr>
            <w:tcW w:w="5245" w:type="dxa"/>
            <w:vAlign w:val="center"/>
          </w:tcPr>
          <w:p w14:paraId="6C8681DF" w14:textId="77777777" w:rsidR="00114F77" w:rsidRPr="00CF0F80" w:rsidRDefault="00114F77" w:rsidP="00114F77">
            <w:pPr>
              <w:spacing w:before="60" w:after="60"/>
              <w:rPr>
                <w:rFonts w:ascii="Consolas" w:hAnsi="Consolas"/>
                <w:b/>
                <w:bCs/>
                <w:noProof/>
                <w:kern w:val="32"/>
              </w:rPr>
            </w:pPr>
            <w:r w:rsidRPr="00B21F8F">
              <w:rPr>
                <w:rStyle w:val="Code"/>
              </w:rPr>
              <w:t>&amp;</w:t>
            </w:r>
            <w:r w:rsidRPr="00B21F8F">
              <w:t xml:space="preserve">, </w:t>
            </w:r>
            <w:r w:rsidRPr="00B21F8F">
              <w:rPr>
                <w:rStyle w:val="Code"/>
              </w:rPr>
              <w:t>^</w:t>
            </w:r>
            <w:r w:rsidRPr="00CF0F80">
              <w:rPr>
                <w:noProof/>
              </w:rPr>
              <w:t xml:space="preserve">, </w:t>
            </w:r>
            <w:r w:rsidRPr="00B21F8F">
              <w:rPr>
                <w:rStyle w:val="Code"/>
              </w:rPr>
              <w:t>|</w:t>
            </w:r>
          </w:p>
        </w:tc>
      </w:tr>
      <w:tr w:rsidR="00114F77" w:rsidRPr="00CF0F80" w14:paraId="611BF82B" w14:textId="77777777" w:rsidTr="008B1F36">
        <w:trPr>
          <w:jc w:val="center"/>
        </w:trPr>
        <w:tc>
          <w:tcPr>
            <w:tcW w:w="1305" w:type="dxa"/>
            <w:vMerge/>
            <w:vAlign w:val="center"/>
          </w:tcPr>
          <w:p w14:paraId="1C56A9A6" w14:textId="77777777" w:rsidR="00114F77" w:rsidRPr="00CF0F80" w:rsidRDefault="00114F77" w:rsidP="00114F77">
            <w:pPr>
              <w:spacing w:before="60" w:after="60"/>
              <w:jc w:val="center"/>
            </w:pPr>
          </w:p>
        </w:tc>
        <w:tc>
          <w:tcPr>
            <w:tcW w:w="5245" w:type="dxa"/>
            <w:vAlign w:val="center"/>
          </w:tcPr>
          <w:p w14:paraId="43B71135" w14:textId="77777777" w:rsidR="00114F77" w:rsidRPr="001E3383" w:rsidRDefault="00114F77" w:rsidP="00114F77">
            <w:pPr>
              <w:spacing w:before="60" w:after="60"/>
              <w:rPr>
                <w:rStyle w:val="Code"/>
                <w:lang w:val="bg-BG"/>
              </w:rPr>
            </w:pPr>
            <w:r w:rsidRPr="001E3383">
              <w:rPr>
                <w:rStyle w:val="Code"/>
              </w:rPr>
              <w:t>&amp;&amp;</w:t>
            </w:r>
          </w:p>
        </w:tc>
      </w:tr>
      <w:tr w:rsidR="00114F77" w:rsidRPr="00CF0F80" w14:paraId="34A02446" w14:textId="77777777" w:rsidTr="008B1F36">
        <w:trPr>
          <w:jc w:val="center"/>
        </w:trPr>
        <w:tc>
          <w:tcPr>
            <w:tcW w:w="1305" w:type="dxa"/>
            <w:vMerge/>
            <w:vAlign w:val="center"/>
          </w:tcPr>
          <w:p w14:paraId="090C6244" w14:textId="77777777" w:rsidR="00114F77" w:rsidRPr="00CF0F80" w:rsidRDefault="00114F77" w:rsidP="00114F77">
            <w:pPr>
              <w:spacing w:before="60" w:after="60"/>
              <w:jc w:val="center"/>
            </w:pPr>
          </w:p>
        </w:tc>
        <w:tc>
          <w:tcPr>
            <w:tcW w:w="5245" w:type="dxa"/>
            <w:vAlign w:val="center"/>
          </w:tcPr>
          <w:p w14:paraId="3B22799C" w14:textId="77777777" w:rsidR="00114F77" w:rsidRPr="001E3383" w:rsidRDefault="00114F77" w:rsidP="00114F77">
            <w:pPr>
              <w:spacing w:before="60" w:after="60"/>
              <w:rPr>
                <w:rStyle w:val="Code"/>
                <w:lang w:val="bg-BG"/>
              </w:rPr>
            </w:pPr>
            <w:r w:rsidRPr="001E3383">
              <w:rPr>
                <w:rStyle w:val="Code"/>
              </w:rPr>
              <w:t>||</w:t>
            </w:r>
          </w:p>
        </w:tc>
      </w:tr>
      <w:tr w:rsidR="00114F77" w:rsidRPr="00CF0F80" w14:paraId="60AE82D1" w14:textId="77777777" w:rsidTr="008B1F36">
        <w:trPr>
          <w:jc w:val="center"/>
        </w:trPr>
        <w:tc>
          <w:tcPr>
            <w:tcW w:w="1305" w:type="dxa"/>
            <w:vMerge/>
            <w:vAlign w:val="center"/>
          </w:tcPr>
          <w:p w14:paraId="7E9C59A8" w14:textId="77777777" w:rsidR="00114F77" w:rsidRPr="00CF0F80" w:rsidRDefault="00114F77" w:rsidP="00114F77">
            <w:pPr>
              <w:spacing w:before="60" w:after="60"/>
              <w:jc w:val="center"/>
            </w:pPr>
          </w:p>
        </w:tc>
        <w:tc>
          <w:tcPr>
            <w:tcW w:w="5245" w:type="dxa"/>
            <w:vAlign w:val="center"/>
          </w:tcPr>
          <w:p w14:paraId="4F288621" w14:textId="77777777"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p>
        </w:tc>
      </w:tr>
      <w:tr w:rsidR="00114F77" w:rsidRPr="00CF0F80" w14:paraId="6E44D512" w14:textId="77777777" w:rsidTr="008B1F36">
        <w:trPr>
          <w:jc w:val="center"/>
        </w:trPr>
        <w:tc>
          <w:tcPr>
            <w:tcW w:w="1305" w:type="dxa"/>
            <w:vMerge/>
            <w:vAlign w:val="center"/>
          </w:tcPr>
          <w:p w14:paraId="21DD7C2C" w14:textId="77777777" w:rsidR="00114F77" w:rsidRPr="00CF0F80" w:rsidRDefault="00114F77" w:rsidP="00114F77">
            <w:pPr>
              <w:spacing w:before="60" w:after="60"/>
              <w:jc w:val="center"/>
            </w:pPr>
          </w:p>
        </w:tc>
        <w:tc>
          <w:tcPr>
            <w:tcW w:w="5245" w:type="dxa"/>
            <w:vAlign w:val="center"/>
          </w:tcPr>
          <w:p w14:paraId="48F15B35" w14:textId="77777777"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r w:rsidRPr="00CF0F80">
              <w:rPr>
                <w:noProof/>
              </w:rPr>
              <w:t xml:space="preserve">, </w:t>
            </w: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p>
        </w:tc>
      </w:tr>
    </w:tbl>
    <w:p w14:paraId="61AF050E" w14:textId="77777777" w:rsidR="00114F77" w:rsidRPr="00CF0F80" w:rsidRDefault="00114F77" w:rsidP="00114F77">
      <w:r w:rsidRPr="00CF0F80">
        <w:t xml:space="preserve">The operators located </w:t>
      </w:r>
      <w:r w:rsidRPr="00614442">
        <w:rPr>
          <w:b/>
        </w:rPr>
        <w:t>upper in the table have higher precedence</w:t>
      </w:r>
      <w:r w:rsidRPr="00CF0F80">
        <w:t xml:space="preserve"> than those below them, and respectively they have an advantage in the calculation of an expression. To change the </w:t>
      </w:r>
      <w:r>
        <w:t>precedence</w:t>
      </w:r>
      <w:r w:rsidRPr="00CF0F80">
        <w:t xml:space="preserve"> of an operator we can use brackets.</w:t>
      </w:r>
    </w:p>
    <w:p w14:paraId="1261CB1F" w14:textId="77777777" w:rsidR="00114F77" w:rsidRPr="00CF0F80" w:rsidRDefault="00114F77" w:rsidP="00114F77">
      <w:pPr>
        <w:spacing w:after="120"/>
      </w:pPr>
      <w:r w:rsidRPr="00CF0F80">
        <w:t xml:space="preserve">When we write expressions that are more complex or have many operators, it is recommended to </w:t>
      </w:r>
      <w:r w:rsidRPr="00CF0F80">
        <w:rPr>
          <w:b/>
        </w:rPr>
        <w:t>use brackets</w:t>
      </w:r>
      <w:r w:rsidRPr="00CF0F80">
        <w:t xml:space="preserve"> to avoid difficulties in reading and understanding the code. For examp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2297"/>
        <w:gridCol w:w="567"/>
        <w:gridCol w:w="3827"/>
      </w:tblGrid>
      <w:tr w:rsidR="0027390B" w:rsidRPr="001632DC" w14:paraId="3478C938" w14:textId="124D178D" w:rsidTr="0027390B">
        <w:trPr>
          <w:trHeight w:val="275"/>
          <w:jc w:val="center"/>
        </w:trPr>
        <w:tc>
          <w:tcPr>
            <w:tcW w:w="2297" w:type="dxa"/>
            <w:tcBorders>
              <w:top w:val="single" w:sz="4" w:space="0" w:color="auto"/>
              <w:left w:val="single" w:sz="4" w:space="0" w:color="auto"/>
              <w:bottom w:val="single" w:sz="4" w:space="0" w:color="auto"/>
              <w:right w:val="single" w:sz="4" w:space="0" w:color="auto"/>
            </w:tcBorders>
          </w:tcPr>
          <w:p w14:paraId="4CBA205B" w14:textId="77777777" w:rsidR="0027390B" w:rsidRPr="001632DC" w:rsidRDefault="0027390B" w:rsidP="0027390B">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8000"/>
                <w:sz w:val="22"/>
                <w:szCs w:val="22"/>
                <w:highlight w:val="white"/>
              </w:rPr>
              <w:t>// Ambiguous</w:t>
            </w:r>
          </w:p>
          <w:p w14:paraId="2C2F7A6F" w14:textId="4387A8AE" w:rsidR="0027390B" w:rsidRPr="001632DC" w:rsidRDefault="0027390B" w:rsidP="0027390B">
            <w:pPr>
              <w:autoSpaceDE w:val="0"/>
              <w:autoSpaceDN w:val="0"/>
              <w:adjustRightInd w:val="0"/>
              <w:spacing w:before="0"/>
              <w:rPr>
                <w:rFonts w:ascii="Consolas" w:hAnsi="Consolas" w:cs="Consolas"/>
                <w:sz w:val="22"/>
                <w:szCs w:val="22"/>
              </w:rPr>
            </w:pPr>
            <w:r w:rsidRPr="001632DC">
              <w:rPr>
                <w:rFonts w:ascii="Consolas" w:hAnsi="Consolas" w:cs="Consolas"/>
                <w:color w:val="000000"/>
                <w:sz w:val="22"/>
                <w:szCs w:val="22"/>
                <w:highlight w:val="white"/>
              </w:rPr>
              <w:t>x + y / 100</w:t>
            </w:r>
          </w:p>
        </w:tc>
        <w:tc>
          <w:tcPr>
            <w:tcW w:w="567" w:type="dxa"/>
            <w:tcBorders>
              <w:top w:val="nil"/>
              <w:left w:val="single" w:sz="4" w:space="0" w:color="auto"/>
              <w:bottom w:val="nil"/>
              <w:right w:val="single" w:sz="4" w:space="0" w:color="auto"/>
            </w:tcBorders>
          </w:tcPr>
          <w:p w14:paraId="004FA12F" w14:textId="77777777" w:rsidR="0027390B" w:rsidRPr="001632DC" w:rsidRDefault="0027390B" w:rsidP="0027390B">
            <w:pPr>
              <w:autoSpaceDE w:val="0"/>
              <w:autoSpaceDN w:val="0"/>
              <w:adjustRightInd w:val="0"/>
              <w:spacing w:before="0"/>
              <w:rPr>
                <w:rFonts w:ascii="Consolas" w:hAnsi="Consolas" w:cs="Consolas"/>
                <w:color w:val="008000"/>
                <w:sz w:val="22"/>
                <w:szCs w:val="22"/>
                <w:highlight w:val="white"/>
              </w:rPr>
            </w:pPr>
          </w:p>
        </w:tc>
        <w:tc>
          <w:tcPr>
            <w:tcW w:w="3827" w:type="dxa"/>
            <w:tcBorders>
              <w:top w:val="single" w:sz="4" w:space="0" w:color="auto"/>
              <w:left w:val="single" w:sz="4" w:space="0" w:color="auto"/>
              <w:bottom w:val="single" w:sz="4" w:space="0" w:color="auto"/>
              <w:right w:val="single" w:sz="4" w:space="0" w:color="auto"/>
            </w:tcBorders>
          </w:tcPr>
          <w:p w14:paraId="0B642767" w14:textId="67E96835" w:rsidR="0027390B" w:rsidRPr="001632DC" w:rsidRDefault="0027390B" w:rsidP="0027390B">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8000"/>
                <w:sz w:val="22"/>
                <w:szCs w:val="22"/>
                <w:highlight w:val="white"/>
              </w:rPr>
              <w:t>// Unambiguous, recommended</w:t>
            </w:r>
          </w:p>
          <w:p w14:paraId="328D3399" w14:textId="1C4856E3" w:rsidR="0027390B" w:rsidRPr="001632DC" w:rsidRDefault="0027390B" w:rsidP="0027390B">
            <w:pPr>
              <w:autoSpaceDE w:val="0"/>
              <w:autoSpaceDN w:val="0"/>
              <w:adjustRightInd w:val="0"/>
              <w:spacing w:before="0"/>
              <w:rPr>
                <w:rFonts w:ascii="Consolas" w:hAnsi="Consolas" w:cs="Consolas"/>
                <w:color w:val="008000"/>
                <w:sz w:val="22"/>
                <w:szCs w:val="22"/>
                <w:highlight w:val="white"/>
              </w:rPr>
            </w:pPr>
            <w:r w:rsidRPr="001632DC">
              <w:rPr>
                <w:rFonts w:ascii="Consolas" w:hAnsi="Consolas" w:cs="Consolas"/>
                <w:color w:val="000000"/>
                <w:sz w:val="22"/>
                <w:szCs w:val="22"/>
                <w:highlight w:val="white"/>
              </w:rPr>
              <w:t>x + (y / 100)</w:t>
            </w:r>
          </w:p>
        </w:tc>
      </w:tr>
    </w:tbl>
    <w:p w14:paraId="18CC3B78" w14:textId="77777777" w:rsidR="00114F77" w:rsidRPr="00CF0F80" w:rsidRDefault="00114F77" w:rsidP="00114F77">
      <w:pPr>
        <w:pStyle w:val="Heading3"/>
      </w:pPr>
      <w:r w:rsidRPr="00CF0F80">
        <w:t>Arithmetical Operators</w:t>
      </w:r>
    </w:p>
    <w:p w14:paraId="6E122110" w14:textId="1D38AEE3" w:rsidR="00114F77" w:rsidRPr="00CF0F80" w:rsidRDefault="00114F77" w:rsidP="00114F77">
      <w:r w:rsidRPr="00CF0F80">
        <w:t xml:space="preserve">The arithmetical operators in C# </w:t>
      </w:r>
      <w:r w:rsidRPr="00B21F8F">
        <w:rPr>
          <w:rStyle w:val="Code"/>
        </w:rPr>
        <w:t>+</w:t>
      </w:r>
      <w:r w:rsidRPr="00CF0F80">
        <w:t xml:space="preserve">, </w:t>
      </w:r>
      <w:r w:rsidRPr="00B21F8F">
        <w:rPr>
          <w:rStyle w:val="Code"/>
        </w:rPr>
        <w:t>-</w:t>
      </w:r>
      <w:r w:rsidRPr="00CF0F80">
        <w:t xml:space="preserve">, </w:t>
      </w:r>
      <w:r w:rsidRPr="00B21F8F">
        <w:rPr>
          <w:rStyle w:val="Code"/>
        </w:rPr>
        <w:t xml:space="preserve">* </w:t>
      </w:r>
      <w:r w:rsidRPr="00CF0F80">
        <w:t xml:space="preserve">are the same </w:t>
      </w:r>
      <w:r w:rsidR="00235218">
        <w:t>as</w:t>
      </w:r>
      <w:r w:rsidRPr="00CF0F80">
        <w:t xml:space="preserve"> in math. They perform addition, subtraction and multiplication on numerical values and the result is also a numerical value.</w:t>
      </w:r>
    </w:p>
    <w:p w14:paraId="488B650A" w14:textId="77777777" w:rsidR="00114F77" w:rsidRDefault="00114F77" w:rsidP="00114F77">
      <w:r w:rsidRPr="00CF0F80">
        <w:t xml:space="preserve">The </w:t>
      </w:r>
      <w:r w:rsidRPr="00CF0F80">
        <w:rPr>
          <w:b/>
        </w:rPr>
        <w:t>division operator</w:t>
      </w:r>
      <w:r w:rsidRPr="00CF0F80">
        <w:t xml:space="preserve"> </w:t>
      </w:r>
      <w:r w:rsidRPr="00B21F8F">
        <w:rPr>
          <w:rStyle w:val="Code"/>
        </w:rPr>
        <w:t xml:space="preserve">/ </w:t>
      </w:r>
      <w:r w:rsidRPr="00CF0F80">
        <w:t xml:space="preserve">has different effect on integer and real numbers. When we divide an integer by an integer </w:t>
      </w:r>
      <w:r w:rsidRPr="00D659CC">
        <w:t>(</w:t>
      </w:r>
      <w:r>
        <w:t>like</w:t>
      </w:r>
      <w:r w:rsidRPr="00D659CC">
        <w:t xml:space="preserve"> </w:t>
      </w:r>
      <w:r w:rsidRPr="00D659CC">
        <w:rPr>
          <w:rFonts w:ascii="Consolas" w:hAnsi="Consolas"/>
          <w:b/>
          <w:bCs/>
          <w:noProof/>
          <w:kern w:val="32"/>
          <w:sz w:val="22"/>
        </w:rPr>
        <w:t>int</w:t>
      </w:r>
      <w:r w:rsidRPr="00D659CC">
        <w:t>,</w:t>
      </w:r>
      <w:r w:rsidRPr="00D659CC">
        <w:rPr>
          <w:rFonts w:ascii="Consolas" w:hAnsi="Consolas"/>
          <w:b/>
          <w:bCs/>
          <w:noProof/>
          <w:kern w:val="32"/>
          <w:sz w:val="22"/>
        </w:rPr>
        <w:t xml:space="preserve"> long</w:t>
      </w:r>
      <w:r>
        <w:t xml:space="preserve"> and</w:t>
      </w:r>
      <w:r w:rsidRPr="00D659CC">
        <w:t xml:space="preserve"> </w:t>
      </w:r>
      <w:r w:rsidRPr="00D659CC">
        <w:rPr>
          <w:rFonts w:ascii="Consolas" w:hAnsi="Consolas"/>
          <w:b/>
          <w:bCs/>
          <w:noProof/>
          <w:kern w:val="32"/>
          <w:sz w:val="22"/>
        </w:rPr>
        <w:t>sbyte</w:t>
      </w:r>
      <w:r w:rsidRPr="0046367F">
        <w:t xml:space="preserve">) </w:t>
      </w:r>
      <w:r w:rsidRPr="00D659CC">
        <w:t>the returned value is an integer (</w:t>
      </w:r>
      <w:r>
        <w:t>no</w:t>
      </w:r>
      <w:r w:rsidRPr="00D659CC">
        <w:t xml:space="preserve"> rounding, the fractional part </w:t>
      </w:r>
      <w:r>
        <w:t>is cut</w:t>
      </w:r>
      <w:r w:rsidRPr="00D659CC">
        <w:t xml:space="preserve">). Such division is called </w:t>
      </w:r>
      <w:r>
        <w:t xml:space="preserve">an </w:t>
      </w:r>
      <w:r w:rsidRPr="00DA028B">
        <w:rPr>
          <w:b/>
        </w:rPr>
        <w:t>integer division</w:t>
      </w:r>
      <w:r w:rsidRPr="00D659CC">
        <w:t xml:space="preserve">. </w:t>
      </w:r>
      <w:r>
        <w:t>E</w:t>
      </w:r>
      <w:r w:rsidRPr="00D659CC">
        <w:t xml:space="preserve">xample </w:t>
      </w:r>
      <w:r>
        <w:t>of</w:t>
      </w:r>
      <w:r w:rsidRPr="00D659CC">
        <w:t xml:space="preserve"> integer division</w:t>
      </w:r>
      <w:r>
        <w:t>:</w:t>
      </w:r>
      <w:r w:rsidRPr="00D659CC">
        <w:t xml:space="preserve"> 7 </w:t>
      </w:r>
      <w:r w:rsidRPr="00D659CC">
        <w:rPr>
          <w:rFonts w:ascii="Consolas" w:hAnsi="Consolas"/>
          <w:b/>
          <w:bCs/>
          <w:noProof/>
          <w:kern w:val="32"/>
          <w:sz w:val="22"/>
        </w:rPr>
        <w:t>/</w:t>
      </w:r>
      <w:r w:rsidRPr="00D659CC">
        <w:t xml:space="preserve"> 3 = 2.</w:t>
      </w:r>
    </w:p>
    <w:p w14:paraId="26AFFEC9" w14:textId="77777777" w:rsidR="00114F77" w:rsidRPr="00CF0F80" w:rsidRDefault="00114F77" w:rsidP="00114F77">
      <w:r w:rsidRPr="00B466EF">
        <w:rPr>
          <w:b/>
        </w:rPr>
        <w:t>Integer</w:t>
      </w:r>
      <w:r w:rsidRPr="00D659CC">
        <w:t xml:space="preserve"> </w:t>
      </w:r>
      <w:r w:rsidRPr="00B466EF">
        <w:rPr>
          <w:b/>
        </w:rPr>
        <w:t>division by 0 is not allowed</w:t>
      </w:r>
      <w:r w:rsidRPr="00D659CC">
        <w:t xml:space="preserve"> and </w:t>
      </w:r>
      <w:r>
        <w:t>causes</w:t>
      </w:r>
      <w:r w:rsidRPr="00D659CC">
        <w:t xml:space="preserve"> a runtime exception </w:t>
      </w:r>
      <w:r w:rsidRPr="00D659CC">
        <w:rPr>
          <w:rFonts w:ascii="Consolas" w:hAnsi="Consolas"/>
          <w:b/>
          <w:bCs/>
          <w:noProof/>
          <w:kern w:val="32"/>
          <w:sz w:val="22"/>
        </w:rPr>
        <w:t>DivideByZeroException</w:t>
      </w:r>
      <w:r w:rsidRPr="00D659CC">
        <w:t>.</w:t>
      </w:r>
      <w:r w:rsidRPr="00CF0F80">
        <w:t xml:space="preserve"> The remainder of integer division of integers can be obtained by the operator </w:t>
      </w:r>
      <w:r w:rsidRPr="00B21F8F">
        <w:rPr>
          <w:rStyle w:val="Code"/>
        </w:rPr>
        <w:t>%</w:t>
      </w:r>
      <w:r w:rsidRPr="00CF0F80">
        <w:t xml:space="preserve">. For example, 7 </w:t>
      </w:r>
      <w:r w:rsidRPr="00B21F8F">
        <w:rPr>
          <w:rStyle w:val="Code"/>
        </w:rPr>
        <w:t>%</w:t>
      </w:r>
      <w:r w:rsidRPr="00CF0F80">
        <w:t xml:space="preserve"> 3 = 1, and –10 </w:t>
      </w:r>
      <w:r w:rsidRPr="00B21F8F">
        <w:rPr>
          <w:rStyle w:val="Code"/>
        </w:rPr>
        <w:t>%</w:t>
      </w:r>
      <w:r w:rsidRPr="00CF0F80">
        <w:t xml:space="preserve"> 2 = 0.</w:t>
      </w:r>
    </w:p>
    <w:p w14:paraId="48CE29CE" w14:textId="1491F788" w:rsidR="00114F77" w:rsidRPr="00CF0F80" w:rsidRDefault="00114F77" w:rsidP="00114F77">
      <w:r w:rsidRPr="00CF0F80">
        <w:t xml:space="preserve">When dividing two real numbers or two numbers, one of which is real (e.g. </w:t>
      </w:r>
      <w:r w:rsidRPr="00B21F8F">
        <w:rPr>
          <w:rStyle w:val="Code"/>
        </w:rPr>
        <w:t>float</w:t>
      </w:r>
      <w:r w:rsidR="00235218">
        <w:t xml:space="preserve"> /</w:t>
      </w:r>
      <w:r w:rsidRPr="00CF0F80">
        <w:t xml:space="preserve"> </w:t>
      </w:r>
      <w:r w:rsidRPr="00B21F8F">
        <w:rPr>
          <w:rStyle w:val="Code"/>
        </w:rPr>
        <w:t>double</w:t>
      </w:r>
      <w:r w:rsidRPr="00CF0F80">
        <w:t xml:space="preserve">), a </w:t>
      </w:r>
      <w:r w:rsidRPr="00FF3624">
        <w:rPr>
          <w:b/>
        </w:rPr>
        <w:t>real division</w:t>
      </w:r>
      <w:r w:rsidRPr="00CF0F80">
        <w:t xml:space="preserve"> is done (not integer), and the result is a real number with a whole and a fractional </w:t>
      </w:r>
      <w:r w:rsidRPr="00CF0F80">
        <w:lastRenderedPageBreak/>
        <w:t xml:space="preserve">part. </w:t>
      </w:r>
      <w:r w:rsidR="00235218">
        <w:t>E</w:t>
      </w:r>
      <w:r w:rsidRPr="00CF0F80">
        <w:t xml:space="preserve">xample: 5.0 / 2 = 2.5. In the division of real </w:t>
      </w:r>
      <w:r w:rsidR="0027390B" w:rsidRPr="00CF0F80">
        <w:t>numbers,</w:t>
      </w:r>
      <w:r w:rsidRPr="00CF0F80">
        <w:t xml:space="preserve"> it is </w:t>
      </w:r>
      <w:r w:rsidRPr="00B466EF">
        <w:rPr>
          <w:b/>
        </w:rPr>
        <w:t>allowed to divide by 0.0</w:t>
      </w:r>
      <w:r w:rsidRPr="00CF0F80">
        <w:t xml:space="preserve"> and respectively the result is </w:t>
      </w:r>
      <w:r w:rsidRPr="00B21F8F">
        <w:rPr>
          <w:rStyle w:val="Code"/>
        </w:rPr>
        <w:t>+</w:t>
      </w:r>
      <w:r w:rsidRPr="00CF0F80">
        <w:t>∞ (</w:t>
      </w:r>
      <w:r w:rsidRPr="00B21F8F">
        <w:rPr>
          <w:rStyle w:val="Code"/>
        </w:rPr>
        <w:t>Infinity</w:t>
      </w:r>
      <w:r w:rsidRPr="00CF0F80">
        <w:t xml:space="preserve">), </w:t>
      </w:r>
      <w:r w:rsidRPr="00B21F8F">
        <w:rPr>
          <w:rStyle w:val="Code"/>
        </w:rPr>
        <w:t>-</w:t>
      </w:r>
      <w:r w:rsidRPr="00CF0F80">
        <w:t>∞ (</w:t>
      </w:r>
      <w:r w:rsidRPr="00B21F8F">
        <w:rPr>
          <w:rStyle w:val="Code"/>
        </w:rPr>
        <w:t>-Infinity</w:t>
      </w:r>
      <w:r w:rsidRPr="00CF0F80">
        <w:t xml:space="preserve">) or </w:t>
      </w:r>
      <w:r w:rsidRPr="00B21F8F">
        <w:rPr>
          <w:rStyle w:val="Code"/>
        </w:rPr>
        <w:t>NaN</w:t>
      </w:r>
      <w:r w:rsidRPr="0046367F">
        <w:t xml:space="preserve"> (invalid value).</w:t>
      </w:r>
    </w:p>
    <w:p w14:paraId="282693F0" w14:textId="77777777" w:rsidR="00114F77" w:rsidRPr="00CF0F80" w:rsidRDefault="00114F77" w:rsidP="00114F77">
      <w:r w:rsidRPr="00CF0F80">
        <w:t xml:space="preserve">The operator for </w:t>
      </w:r>
      <w:r w:rsidRPr="00CF0F80">
        <w:rPr>
          <w:b/>
        </w:rPr>
        <w:t>increasing by one</w:t>
      </w:r>
      <w:r w:rsidRPr="00CF0F80">
        <w:t xml:space="preserve"> (increment) </w:t>
      </w:r>
      <w:r w:rsidRPr="00B21F8F">
        <w:rPr>
          <w:rStyle w:val="Code"/>
        </w:rPr>
        <w:t>++</w:t>
      </w:r>
      <w:r w:rsidRPr="00CF0F80">
        <w:t xml:space="preserve"> adds one unit to the value of the variable, respectively the operator </w:t>
      </w:r>
      <w:r w:rsidRPr="00B21F8F">
        <w:rPr>
          <w:rStyle w:val="Code"/>
        </w:rPr>
        <w:t>--</w:t>
      </w:r>
      <w:r w:rsidRPr="00CF0F80">
        <w:t xml:space="preserve"> (</w:t>
      </w:r>
      <w:r w:rsidRPr="00CF0F80">
        <w:rPr>
          <w:b/>
        </w:rPr>
        <w:t>decrement</w:t>
      </w:r>
      <w:r w:rsidRPr="00CF0F80">
        <w:t xml:space="preserve">) subtracts one unit from the value. When we use the operators </w:t>
      </w:r>
      <w:r w:rsidRPr="00B21F8F">
        <w:rPr>
          <w:rStyle w:val="Code"/>
        </w:rPr>
        <w:t>++</w:t>
      </w:r>
      <w:r w:rsidRPr="00CF0F80">
        <w:t xml:space="preserve"> and </w:t>
      </w:r>
      <w:r w:rsidRPr="00B21F8F">
        <w:rPr>
          <w:rStyle w:val="Code"/>
        </w:rPr>
        <w:t>--</w:t>
      </w:r>
      <w:r w:rsidRPr="00CF0F80">
        <w:t xml:space="preserve"> as a </w:t>
      </w:r>
      <w:r w:rsidRPr="00CF0F80">
        <w:rPr>
          <w:b/>
        </w:rPr>
        <w:t>prefix</w:t>
      </w:r>
      <w:r w:rsidRPr="00CF0F80">
        <w:t xml:space="preserve"> (when we place them immediately before the variable), the new value is calculated first and then the result is returned. When we use the same operators as </w:t>
      </w:r>
      <w:r w:rsidRPr="00CF0F80">
        <w:rPr>
          <w:b/>
        </w:rPr>
        <w:t>post-fix</w:t>
      </w:r>
      <w:r w:rsidRPr="00CF0F80">
        <w:t xml:space="preserve"> (meaning when we place them immediately after the variable) the original value of the operand is returned first, then the addition or subtraction is performed.</w:t>
      </w:r>
    </w:p>
    <w:p w14:paraId="6B061854" w14:textId="77777777" w:rsidR="00114F77" w:rsidRPr="00CF0F80" w:rsidRDefault="00114F77" w:rsidP="00114F77">
      <w:pPr>
        <w:pStyle w:val="Heading4"/>
      </w:pPr>
      <w:r w:rsidRPr="00CF0F80">
        <w:t>Arithmetical Operators – Example</w:t>
      </w:r>
    </w:p>
    <w:p w14:paraId="63E04CEB" w14:textId="77777777" w:rsidR="00114F77" w:rsidRPr="00CF0F80" w:rsidRDefault="00114F77" w:rsidP="00114F77">
      <w:pPr>
        <w:spacing w:after="120"/>
      </w:pPr>
      <w:r w:rsidRPr="00CF0F80">
        <w:t>Here are some examples of arithmetic operators and their eff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7679FC31" w14:textId="77777777" w:rsidTr="0027390B">
        <w:tc>
          <w:tcPr>
            <w:tcW w:w="9668" w:type="dxa"/>
            <w:tcBorders>
              <w:top w:val="single" w:sz="4" w:space="0" w:color="auto"/>
              <w:left w:val="single" w:sz="4" w:space="0" w:color="auto"/>
              <w:bottom w:val="single" w:sz="4" w:space="0" w:color="auto"/>
              <w:right w:val="single" w:sz="4" w:space="0" w:color="auto"/>
            </w:tcBorders>
          </w:tcPr>
          <w:p w14:paraId="2EF3BDB2"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squarePerimeter = </w:t>
            </w:r>
            <w:r w:rsidRPr="001632DC">
              <w:rPr>
                <w:rFonts w:ascii="Consolas" w:hAnsi="Consolas" w:cs="Consolas"/>
                <w:noProof/>
                <w:color w:val="A31515"/>
                <w:sz w:val="22"/>
                <w:szCs w:val="22"/>
              </w:rPr>
              <w:t>17</w:t>
            </w:r>
            <w:r w:rsidRPr="001632DC">
              <w:rPr>
                <w:rFonts w:ascii="Consolas" w:hAnsi="Consolas" w:cs="Consolas"/>
                <w:noProof/>
                <w:sz w:val="22"/>
                <w:szCs w:val="22"/>
              </w:rPr>
              <w:t>;</w:t>
            </w:r>
          </w:p>
          <w:p w14:paraId="57C125D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quareSide = squarePerimeter / </w:t>
            </w:r>
            <w:r w:rsidRPr="001632DC">
              <w:rPr>
                <w:rFonts w:ascii="Consolas" w:hAnsi="Consolas" w:cs="Consolas"/>
                <w:noProof/>
                <w:color w:val="A31515"/>
                <w:sz w:val="22"/>
                <w:szCs w:val="22"/>
              </w:rPr>
              <w:t>4.0</w:t>
            </w:r>
            <w:r w:rsidRPr="001632DC">
              <w:rPr>
                <w:rFonts w:ascii="Consolas" w:hAnsi="Consolas" w:cs="Consolas"/>
                <w:noProof/>
                <w:sz w:val="22"/>
                <w:szCs w:val="22"/>
              </w:rPr>
              <w:t>;</w:t>
            </w:r>
          </w:p>
          <w:p w14:paraId="27D56A3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quareArea = squareSide * squareSide;</w:t>
            </w:r>
          </w:p>
          <w:p w14:paraId="4158BA44"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quareSide); </w:t>
            </w:r>
            <w:r w:rsidRPr="001632DC">
              <w:rPr>
                <w:rFonts w:ascii="Consolas" w:hAnsi="Consolas" w:cs="Consolas"/>
                <w:noProof/>
                <w:color w:val="008000"/>
                <w:sz w:val="22"/>
                <w:szCs w:val="22"/>
              </w:rPr>
              <w:t>// 4.25</w:t>
            </w:r>
          </w:p>
          <w:p w14:paraId="03EE86F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quareArea); </w:t>
            </w:r>
            <w:r w:rsidRPr="001632DC">
              <w:rPr>
                <w:rFonts w:ascii="Consolas" w:hAnsi="Consolas" w:cs="Consolas"/>
                <w:noProof/>
                <w:color w:val="008000"/>
                <w:sz w:val="22"/>
                <w:szCs w:val="22"/>
              </w:rPr>
              <w:t>// 18.0625</w:t>
            </w:r>
          </w:p>
          <w:p w14:paraId="70BC7769" w14:textId="77777777" w:rsidR="00114F77" w:rsidRPr="00235218" w:rsidRDefault="00114F77" w:rsidP="00114F77">
            <w:pPr>
              <w:autoSpaceDE w:val="0"/>
              <w:autoSpaceDN w:val="0"/>
              <w:adjustRightInd w:val="0"/>
              <w:spacing w:before="0"/>
              <w:rPr>
                <w:rFonts w:ascii="Consolas" w:hAnsi="Consolas" w:cs="Consolas"/>
                <w:noProof/>
                <w:sz w:val="10"/>
                <w:szCs w:val="22"/>
              </w:rPr>
            </w:pPr>
          </w:p>
          <w:p w14:paraId="093DF48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28D9A7F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4</w:t>
            </w:r>
            <w:r w:rsidRPr="001632DC">
              <w:rPr>
                <w:rFonts w:ascii="Consolas" w:hAnsi="Consolas" w:cs="Consolas"/>
                <w:noProof/>
                <w:sz w:val="22"/>
                <w:szCs w:val="22"/>
              </w:rPr>
              <w:t>;</w:t>
            </w:r>
          </w:p>
          <w:p w14:paraId="410E9EC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9</w:t>
            </w:r>
          </w:p>
          <w:p w14:paraId="68EE1A8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w:t>
            </w:r>
            <w:r>
              <w:rPr>
                <w:rFonts w:ascii="Consolas" w:hAnsi="Consolas" w:cs="Consolas"/>
                <w:noProof/>
                <w:sz w:val="22"/>
                <w:szCs w:val="22"/>
              </w:rPr>
              <w:t>(</w:t>
            </w:r>
            <w:r w:rsidRPr="001632DC">
              <w:rPr>
                <w:rFonts w:ascii="Consolas" w:hAnsi="Consolas" w:cs="Consolas"/>
                <w:noProof/>
                <w:sz w:val="22"/>
                <w:szCs w:val="22"/>
              </w:rPr>
              <w:t>b++</w:t>
            </w:r>
            <w:r>
              <w:rPr>
                <w:rFonts w:ascii="Consolas" w:hAnsi="Consolas" w:cs="Consolas"/>
                <w:noProof/>
                <w:sz w:val="22"/>
                <w:szCs w:val="22"/>
              </w:rPr>
              <w:t>)</w:t>
            </w:r>
            <w:r w:rsidRPr="001632DC">
              <w:rPr>
                <w:rFonts w:ascii="Consolas" w:hAnsi="Consolas" w:cs="Consolas"/>
                <w:noProof/>
                <w:sz w:val="22"/>
                <w:szCs w:val="22"/>
              </w:rPr>
              <w:t xml:space="preserve">);  </w:t>
            </w:r>
            <w:r w:rsidRPr="001632DC">
              <w:rPr>
                <w:rFonts w:ascii="Consolas" w:hAnsi="Consolas" w:cs="Consolas"/>
                <w:noProof/>
                <w:color w:val="008000"/>
                <w:sz w:val="22"/>
                <w:szCs w:val="22"/>
              </w:rPr>
              <w:t>// 9</w:t>
            </w:r>
          </w:p>
          <w:p w14:paraId="117C658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0</w:t>
            </w:r>
          </w:p>
          <w:p w14:paraId="6C503752"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1</w:t>
            </w:r>
          </w:p>
          <w:p w14:paraId="5C673CF9"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1</w:t>
            </w:r>
          </w:p>
          <w:p w14:paraId="7F9B03C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14</w:t>
            </w:r>
            <w:r w:rsidRPr="001632DC">
              <w:rPr>
                <w:rFonts w:ascii="Consolas" w:hAnsi="Consolas" w:cs="Consolas"/>
                <w:noProof/>
                <w:sz w:val="22"/>
                <w:szCs w:val="22"/>
              </w:rPr>
              <w:t xml:space="preserve"> / a);     </w:t>
            </w:r>
            <w:r w:rsidRPr="001632DC">
              <w:rPr>
                <w:rFonts w:ascii="Consolas" w:hAnsi="Consolas" w:cs="Consolas"/>
                <w:noProof/>
                <w:color w:val="008000"/>
                <w:sz w:val="22"/>
                <w:szCs w:val="22"/>
              </w:rPr>
              <w:t>// 2</w:t>
            </w:r>
          </w:p>
          <w:p w14:paraId="78ECFC00" w14:textId="77777777" w:rsidR="00114F77"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14</w:t>
            </w:r>
            <w:r w:rsidRPr="001632DC">
              <w:rPr>
                <w:rFonts w:ascii="Consolas" w:hAnsi="Consolas" w:cs="Consolas"/>
                <w:noProof/>
                <w:sz w:val="22"/>
                <w:szCs w:val="22"/>
              </w:rPr>
              <w:t xml:space="preserve"> % a);     </w:t>
            </w:r>
            <w:r w:rsidRPr="001632DC">
              <w:rPr>
                <w:rFonts w:ascii="Consolas" w:hAnsi="Consolas" w:cs="Consolas"/>
                <w:noProof/>
                <w:color w:val="008000"/>
                <w:sz w:val="22"/>
                <w:szCs w:val="22"/>
              </w:rPr>
              <w:t>// 4</w:t>
            </w:r>
          </w:p>
          <w:p w14:paraId="368C7F04" w14:textId="77777777" w:rsidR="00114F77" w:rsidRPr="00235218" w:rsidRDefault="00114F77" w:rsidP="00114F77">
            <w:pPr>
              <w:autoSpaceDE w:val="0"/>
              <w:autoSpaceDN w:val="0"/>
              <w:adjustRightInd w:val="0"/>
              <w:spacing w:before="0"/>
              <w:rPr>
                <w:rFonts w:ascii="Consolas" w:hAnsi="Consolas" w:cs="Consolas"/>
                <w:noProof/>
                <w:sz w:val="10"/>
                <w:szCs w:val="22"/>
              </w:rPr>
            </w:pPr>
          </w:p>
          <w:p w14:paraId="46F18F6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one = </w:t>
            </w:r>
            <w:r w:rsidRPr="001632DC">
              <w:rPr>
                <w:rFonts w:ascii="Consolas" w:hAnsi="Consolas" w:cs="Consolas"/>
                <w:noProof/>
                <w:color w:val="A31515"/>
                <w:sz w:val="22"/>
                <w:szCs w:val="22"/>
              </w:rPr>
              <w:t>1</w:t>
            </w:r>
            <w:r w:rsidRPr="001632DC">
              <w:rPr>
                <w:rFonts w:ascii="Consolas" w:hAnsi="Consolas" w:cs="Consolas"/>
                <w:noProof/>
                <w:sz w:val="22"/>
                <w:szCs w:val="22"/>
              </w:rPr>
              <w:t>;</w:t>
            </w:r>
          </w:p>
          <w:p w14:paraId="3C1718D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zero = </w:t>
            </w:r>
            <w:r w:rsidRPr="001632DC">
              <w:rPr>
                <w:rFonts w:ascii="Consolas" w:hAnsi="Consolas" w:cs="Consolas"/>
                <w:noProof/>
                <w:color w:val="A31515"/>
                <w:sz w:val="22"/>
                <w:szCs w:val="22"/>
              </w:rPr>
              <w:t>0</w:t>
            </w:r>
            <w:r w:rsidRPr="001632DC">
              <w:rPr>
                <w:rFonts w:ascii="Consolas" w:hAnsi="Consolas" w:cs="Consolas"/>
                <w:noProof/>
                <w:sz w:val="22"/>
                <w:szCs w:val="22"/>
              </w:rPr>
              <w:t>;</w:t>
            </w:r>
          </w:p>
          <w:p w14:paraId="5D1FDED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Console.WriteLine(one / zero); // DivideByZeroException</w:t>
            </w:r>
          </w:p>
          <w:p w14:paraId="2AB3F069" w14:textId="77777777" w:rsidR="00114F77" w:rsidRPr="00235218" w:rsidRDefault="00114F77" w:rsidP="00114F77">
            <w:pPr>
              <w:autoSpaceDE w:val="0"/>
              <w:autoSpaceDN w:val="0"/>
              <w:adjustRightInd w:val="0"/>
              <w:spacing w:before="0"/>
              <w:rPr>
                <w:rFonts w:ascii="Consolas" w:hAnsi="Consolas" w:cs="Consolas"/>
                <w:noProof/>
                <w:sz w:val="10"/>
                <w:szCs w:val="22"/>
              </w:rPr>
            </w:pPr>
          </w:p>
          <w:p w14:paraId="541AC8F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MinusOne = -</w:t>
            </w:r>
            <w:r w:rsidRPr="001632DC">
              <w:rPr>
                <w:rFonts w:ascii="Consolas" w:hAnsi="Consolas" w:cs="Consolas"/>
                <w:noProof/>
                <w:color w:val="A31515"/>
                <w:sz w:val="22"/>
                <w:szCs w:val="22"/>
              </w:rPr>
              <w:t>1.0</w:t>
            </w:r>
            <w:r w:rsidRPr="001632DC">
              <w:rPr>
                <w:rFonts w:ascii="Consolas" w:hAnsi="Consolas" w:cs="Consolas"/>
                <w:noProof/>
                <w:sz w:val="22"/>
                <w:szCs w:val="22"/>
              </w:rPr>
              <w:t>;</w:t>
            </w:r>
          </w:p>
          <w:p w14:paraId="229D210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Zero = </w:t>
            </w:r>
            <w:r w:rsidRPr="001632DC">
              <w:rPr>
                <w:rFonts w:ascii="Consolas" w:hAnsi="Consolas" w:cs="Consolas"/>
                <w:noProof/>
                <w:color w:val="A31515"/>
                <w:sz w:val="22"/>
                <w:szCs w:val="22"/>
              </w:rPr>
              <w:t>0.0</w:t>
            </w:r>
            <w:r w:rsidRPr="001632DC">
              <w:rPr>
                <w:rFonts w:ascii="Consolas" w:hAnsi="Consolas" w:cs="Consolas"/>
                <w:noProof/>
                <w:sz w:val="22"/>
                <w:szCs w:val="22"/>
              </w:rPr>
              <w:t>;</w:t>
            </w:r>
          </w:p>
          <w:p w14:paraId="0109975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dMinusOne / zero); </w:t>
            </w:r>
            <w:r w:rsidRPr="001632DC">
              <w:rPr>
                <w:rFonts w:ascii="Consolas" w:hAnsi="Consolas" w:cs="Consolas"/>
                <w:noProof/>
                <w:color w:val="008000"/>
                <w:sz w:val="22"/>
                <w:szCs w:val="22"/>
              </w:rPr>
              <w:t>// -Infinity</w:t>
            </w:r>
          </w:p>
          <w:p w14:paraId="680081A1"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one / dZero); </w:t>
            </w:r>
            <w:r w:rsidRPr="001632DC">
              <w:rPr>
                <w:rFonts w:ascii="Consolas" w:hAnsi="Consolas" w:cs="Consolas"/>
                <w:noProof/>
                <w:color w:val="008000"/>
                <w:sz w:val="22"/>
                <w:szCs w:val="22"/>
              </w:rPr>
              <w:t>// Infinity</w:t>
            </w:r>
          </w:p>
        </w:tc>
      </w:tr>
    </w:tbl>
    <w:p w14:paraId="40CCCF06" w14:textId="77777777" w:rsidR="00114F77" w:rsidRPr="00CF0F80" w:rsidRDefault="00114F77" w:rsidP="00114F77">
      <w:pPr>
        <w:pStyle w:val="Heading3"/>
      </w:pPr>
      <w:r w:rsidRPr="00CF0F80">
        <w:t>Logical Operators</w:t>
      </w:r>
    </w:p>
    <w:p w14:paraId="7FC65D24" w14:textId="68BFF003" w:rsidR="00114F77" w:rsidRPr="00CF0F80" w:rsidRDefault="00114F77" w:rsidP="00235218">
      <w:pPr>
        <w:spacing w:after="120"/>
      </w:pPr>
      <w:r w:rsidRPr="00CF0F80">
        <w:t xml:space="preserve">Logical (Boolean) operators take Boolean values and return a Boolean result (true or </w:t>
      </w:r>
      <w:r w:rsidRPr="00B21F8F">
        <w:rPr>
          <w:rStyle w:val="Code"/>
        </w:rPr>
        <w:t>false</w:t>
      </w:r>
      <w:r w:rsidRPr="00CF0F80">
        <w:t>). The basic Boolean operators are "</w:t>
      </w:r>
      <w:r w:rsidRPr="00CF0F80">
        <w:rPr>
          <w:b/>
        </w:rPr>
        <w:t>AND</w:t>
      </w:r>
      <w:r w:rsidRPr="00CF0F80">
        <w:t>" (</w:t>
      </w:r>
      <w:r w:rsidRPr="00B21F8F">
        <w:rPr>
          <w:rStyle w:val="Code"/>
        </w:rPr>
        <w:t>&amp;&amp;</w:t>
      </w:r>
      <w:r w:rsidRPr="00CF0F80">
        <w:t>), "</w:t>
      </w:r>
      <w:r w:rsidRPr="00CF0F80">
        <w:rPr>
          <w:b/>
        </w:rPr>
        <w:t>OR</w:t>
      </w:r>
      <w:r w:rsidRPr="00CF0F80">
        <w:t>" (</w:t>
      </w:r>
      <w:r w:rsidRPr="00B21F8F">
        <w:rPr>
          <w:rStyle w:val="Code"/>
        </w:rPr>
        <w:t>||</w:t>
      </w:r>
      <w:r w:rsidRPr="00CF0F80">
        <w:t>), "</w:t>
      </w:r>
      <w:r w:rsidRPr="00CF0F80">
        <w:rPr>
          <w:b/>
        </w:rPr>
        <w:t>exclusive OR</w:t>
      </w:r>
      <w:r w:rsidRPr="00CF0F80">
        <w:t>" (</w:t>
      </w:r>
      <w:r w:rsidRPr="00B21F8F">
        <w:rPr>
          <w:rStyle w:val="Code"/>
        </w:rPr>
        <w:t>^</w:t>
      </w:r>
      <w:r w:rsidRPr="00CF0F80">
        <w:t xml:space="preserve">) and </w:t>
      </w:r>
      <w:r w:rsidRPr="00CF0F80">
        <w:rPr>
          <w:b/>
        </w:rPr>
        <w:t>logical negation</w:t>
      </w:r>
      <w:r w:rsidRPr="00CF0F80">
        <w:t xml:space="preserve"> (</w:t>
      </w:r>
      <w:r w:rsidRPr="00B21F8F">
        <w:rPr>
          <w:rStyle w:val="Code"/>
        </w:rPr>
        <w:t>!</w:t>
      </w:r>
      <w:r w:rsidRPr="00CF0F80">
        <w:t>).</w:t>
      </w:r>
      <w:r w:rsidR="00235218">
        <w:t xml:space="preserve"> </w:t>
      </w:r>
      <w:r w:rsidRPr="00CF0F80">
        <w:t>The following table contains the logical operators in C# and the operations that they perform:</w:t>
      </w:r>
    </w:p>
    <w:tbl>
      <w:tblPr>
        <w:tblW w:w="90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1447"/>
        <w:gridCol w:w="1447"/>
        <w:gridCol w:w="1860"/>
        <w:gridCol w:w="1447"/>
        <w:gridCol w:w="1653"/>
      </w:tblGrid>
      <w:tr w:rsidR="00114F77" w:rsidRPr="00CF0F80" w14:paraId="2E519C20" w14:textId="77777777" w:rsidTr="0027390B">
        <w:trPr>
          <w:trHeight w:val="364"/>
          <w:jc w:val="center"/>
        </w:trPr>
        <w:tc>
          <w:tcPr>
            <w:tcW w:w="1240" w:type="dxa"/>
            <w:tcBorders>
              <w:bottom w:val="single" w:sz="4" w:space="0" w:color="auto"/>
            </w:tcBorders>
            <w:shd w:val="clear" w:color="auto" w:fill="E6E6E6"/>
            <w:vAlign w:val="center"/>
          </w:tcPr>
          <w:p w14:paraId="77F028BC" w14:textId="77777777" w:rsidR="00114F77" w:rsidRPr="00CF0F80" w:rsidRDefault="00114F77" w:rsidP="00114F77">
            <w:pPr>
              <w:spacing w:before="60" w:after="60"/>
              <w:jc w:val="center"/>
              <w:rPr>
                <w:b/>
              </w:rPr>
            </w:pPr>
            <w:r w:rsidRPr="00CF0F80">
              <w:rPr>
                <w:b/>
              </w:rPr>
              <w:t>x</w:t>
            </w:r>
          </w:p>
        </w:tc>
        <w:tc>
          <w:tcPr>
            <w:tcW w:w="1447" w:type="dxa"/>
            <w:tcBorders>
              <w:bottom w:val="single" w:sz="4" w:space="0" w:color="auto"/>
            </w:tcBorders>
            <w:shd w:val="clear" w:color="auto" w:fill="E6E6E6"/>
            <w:vAlign w:val="center"/>
          </w:tcPr>
          <w:p w14:paraId="53579B79" w14:textId="77777777" w:rsidR="00114F77" w:rsidRPr="00CF0F80" w:rsidRDefault="00114F77" w:rsidP="00114F77">
            <w:pPr>
              <w:spacing w:before="60" w:after="60"/>
              <w:jc w:val="center"/>
              <w:rPr>
                <w:b/>
              </w:rPr>
            </w:pPr>
            <w:r w:rsidRPr="00CF0F80">
              <w:rPr>
                <w:b/>
              </w:rPr>
              <w:t>y</w:t>
            </w:r>
          </w:p>
        </w:tc>
        <w:tc>
          <w:tcPr>
            <w:tcW w:w="1447" w:type="dxa"/>
            <w:shd w:val="clear" w:color="auto" w:fill="E6E6E6"/>
            <w:vAlign w:val="center"/>
          </w:tcPr>
          <w:p w14:paraId="62F44F71" w14:textId="77777777" w:rsidR="00114F77" w:rsidRPr="00CF0F80" w:rsidRDefault="00114F77" w:rsidP="00114F77">
            <w:pPr>
              <w:spacing w:before="60" w:after="60"/>
              <w:jc w:val="center"/>
              <w:rPr>
                <w:b/>
              </w:rPr>
            </w:pPr>
            <w:proofErr w:type="gramStart"/>
            <w:r w:rsidRPr="00CF0F80">
              <w:rPr>
                <w:b/>
              </w:rPr>
              <w:t>!x</w:t>
            </w:r>
            <w:proofErr w:type="gramEnd"/>
          </w:p>
        </w:tc>
        <w:tc>
          <w:tcPr>
            <w:tcW w:w="1860" w:type="dxa"/>
            <w:shd w:val="clear" w:color="auto" w:fill="E6E6E6"/>
            <w:vAlign w:val="center"/>
          </w:tcPr>
          <w:p w14:paraId="51987DC3" w14:textId="77777777" w:rsidR="00114F77" w:rsidRPr="00CF0F80" w:rsidRDefault="00114F77" w:rsidP="00114F77">
            <w:pPr>
              <w:spacing w:before="60" w:after="60"/>
              <w:jc w:val="center"/>
              <w:rPr>
                <w:b/>
              </w:rPr>
            </w:pPr>
            <w:r w:rsidRPr="00CF0F80">
              <w:rPr>
                <w:b/>
              </w:rPr>
              <w:t>x &amp;&amp; y</w:t>
            </w:r>
          </w:p>
        </w:tc>
        <w:tc>
          <w:tcPr>
            <w:tcW w:w="1447" w:type="dxa"/>
            <w:shd w:val="clear" w:color="auto" w:fill="E6E6E6"/>
            <w:vAlign w:val="center"/>
          </w:tcPr>
          <w:p w14:paraId="621D8844" w14:textId="77777777" w:rsidR="00114F77" w:rsidRPr="00CF0F80" w:rsidRDefault="00114F77" w:rsidP="00114F77">
            <w:pPr>
              <w:spacing w:before="60" w:after="60"/>
              <w:jc w:val="center"/>
              <w:rPr>
                <w:b/>
              </w:rPr>
            </w:pPr>
            <w:r w:rsidRPr="00CF0F80">
              <w:rPr>
                <w:b/>
              </w:rPr>
              <w:t>x || y</w:t>
            </w:r>
          </w:p>
        </w:tc>
        <w:tc>
          <w:tcPr>
            <w:tcW w:w="1653" w:type="dxa"/>
            <w:shd w:val="clear" w:color="auto" w:fill="E6E6E6"/>
            <w:vAlign w:val="center"/>
          </w:tcPr>
          <w:p w14:paraId="22017E28" w14:textId="77777777" w:rsidR="00114F77" w:rsidRPr="00CF0F80" w:rsidRDefault="00114F77" w:rsidP="00114F77">
            <w:pPr>
              <w:spacing w:before="60" w:after="60"/>
              <w:jc w:val="center"/>
              <w:rPr>
                <w:b/>
              </w:rPr>
            </w:pPr>
            <w:r w:rsidRPr="00CF0F80">
              <w:rPr>
                <w:b/>
              </w:rPr>
              <w:t>x ^ y</w:t>
            </w:r>
          </w:p>
        </w:tc>
      </w:tr>
      <w:tr w:rsidR="00114F77" w:rsidRPr="00CF0F80" w14:paraId="712B3894" w14:textId="77777777" w:rsidTr="0027390B">
        <w:trPr>
          <w:trHeight w:val="290"/>
          <w:jc w:val="center"/>
        </w:trPr>
        <w:tc>
          <w:tcPr>
            <w:tcW w:w="1240" w:type="dxa"/>
            <w:shd w:val="clear" w:color="auto" w:fill="F3F3F3"/>
            <w:vAlign w:val="center"/>
          </w:tcPr>
          <w:p w14:paraId="0BDF3811" w14:textId="77777777" w:rsidR="00114F77" w:rsidRPr="001E3383" w:rsidRDefault="00114F77" w:rsidP="00114F77">
            <w:pPr>
              <w:spacing w:before="60" w:after="60"/>
              <w:jc w:val="center"/>
              <w:rPr>
                <w:rStyle w:val="Code"/>
              </w:rPr>
            </w:pPr>
            <w:r w:rsidRPr="001E3383">
              <w:rPr>
                <w:rStyle w:val="Code"/>
              </w:rPr>
              <w:t>true</w:t>
            </w:r>
          </w:p>
        </w:tc>
        <w:tc>
          <w:tcPr>
            <w:tcW w:w="1447" w:type="dxa"/>
            <w:shd w:val="clear" w:color="auto" w:fill="F3F3F3"/>
            <w:vAlign w:val="center"/>
          </w:tcPr>
          <w:p w14:paraId="0D769FBF" w14:textId="77777777" w:rsidR="00114F77" w:rsidRPr="001E3383" w:rsidRDefault="00114F77" w:rsidP="00114F77">
            <w:pPr>
              <w:spacing w:before="60" w:after="60"/>
              <w:jc w:val="center"/>
              <w:rPr>
                <w:rStyle w:val="Code"/>
              </w:rPr>
            </w:pPr>
            <w:r w:rsidRPr="001E3383">
              <w:rPr>
                <w:rStyle w:val="Code"/>
              </w:rPr>
              <w:t>true</w:t>
            </w:r>
          </w:p>
        </w:tc>
        <w:tc>
          <w:tcPr>
            <w:tcW w:w="1447" w:type="dxa"/>
            <w:vAlign w:val="center"/>
          </w:tcPr>
          <w:p w14:paraId="1ADB2560" w14:textId="77777777" w:rsidR="00114F77" w:rsidRPr="001E3383" w:rsidRDefault="00114F77" w:rsidP="00114F77">
            <w:pPr>
              <w:spacing w:before="60" w:after="60"/>
              <w:jc w:val="center"/>
              <w:rPr>
                <w:rStyle w:val="Code"/>
              </w:rPr>
            </w:pPr>
            <w:r w:rsidRPr="001E3383">
              <w:rPr>
                <w:rStyle w:val="Code"/>
              </w:rPr>
              <w:t>false</w:t>
            </w:r>
          </w:p>
        </w:tc>
        <w:tc>
          <w:tcPr>
            <w:tcW w:w="1860" w:type="dxa"/>
            <w:vAlign w:val="center"/>
          </w:tcPr>
          <w:p w14:paraId="6435962F" w14:textId="77777777" w:rsidR="00114F77" w:rsidRPr="001E3383" w:rsidRDefault="00114F77" w:rsidP="00114F77">
            <w:pPr>
              <w:spacing w:before="60" w:after="60"/>
              <w:jc w:val="center"/>
              <w:rPr>
                <w:rStyle w:val="Code"/>
              </w:rPr>
            </w:pPr>
            <w:r w:rsidRPr="001E3383">
              <w:rPr>
                <w:rStyle w:val="Code"/>
              </w:rPr>
              <w:t>true</w:t>
            </w:r>
          </w:p>
        </w:tc>
        <w:tc>
          <w:tcPr>
            <w:tcW w:w="1447" w:type="dxa"/>
            <w:vAlign w:val="center"/>
          </w:tcPr>
          <w:p w14:paraId="76CF7FC2" w14:textId="77777777" w:rsidR="00114F77" w:rsidRPr="001E3383" w:rsidRDefault="00114F77" w:rsidP="00114F77">
            <w:pPr>
              <w:spacing w:before="60" w:after="60"/>
              <w:jc w:val="center"/>
              <w:rPr>
                <w:rStyle w:val="Code"/>
              </w:rPr>
            </w:pPr>
            <w:r w:rsidRPr="001E3383">
              <w:rPr>
                <w:rStyle w:val="Code"/>
              </w:rPr>
              <w:t>true</w:t>
            </w:r>
          </w:p>
        </w:tc>
        <w:tc>
          <w:tcPr>
            <w:tcW w:w="1653" w:type="dxa"/>
            <w:vAlign w:val="center"/>
          </w:tcPr>
          <w:p w14:paraId="11652AE4" w14:textId="77777777" w:rsidR="00114F77" w:rsidRPr="001E3383" w:rsidRDefault="00114F77" w:rsidP="00114F77">
            <w:pPr>
              <w:spacing w:before="60" w:after="60"/>
              <w:jc w:val="center"/>
              <w:rPr>
                <w:rStyle w:val="Code"/>
              </w:rPr>
            </w:pPr>
            <w:r w:rsidRPr="001E3383">
              <w:rPr>
                <w:rStyle w:val="Code"/>
              </w:rPr>
              <w:t>false</w:t>
            </w:r>
          </w:p>
        </w:tc>
      </w:tr>
      <w:tr w:rsidR="00114F77" w:rsidRPr="00CF0F80" w14:paraId="271546B4" w14:textId="77777777" w:rsidTr="0027390B">
        <w:trPr>
          <w:trHeight w:val="290"/>
          <w:jc w:val="center"/>
        </w:trPr>
        <w:tc>
          <w:tcPr>
            <w:tcW w:w="1240" w:type="dxa"/>
            <w:shd w:val="clear" w:color="auto" w:fill="F3F3F3"/>
            <w:vAlign w:val="center"/>
          </w:tcPr>
          <w:p w14:paraId="2226781C" w14:textId="77777777" w:rsidR="00114F77" w:rsidRPr="001E3383" w:rsidRDefault="00114F77" w:rsidP="00114F77">
            <w:pPr>
              <w:spacing w:before="60" w:after="60"/>
              <w:jc w:val="center"/>
              <w:rPr>
                <w:rStyle w:val="Code"/>
              </w:rPr>
            </w:pPr>
            <w:r w:rsidRPr="001E3383">
              <w:rPr>
                <w:rStyle w:val="Code"/>
              </w:rPr>
              <w:t>true</w:t>
            </w:r>
          </w:p>
        </w:tc>
        <w:tc>
          <w:tcPr>
            <w:tcW w:w="1447" w:type="dxa"/>
            <w:shd w:val="clear" w:color="auto" w:fill="F3F3F3"/>
            <w:vAlign w:val="center"/>
          </w:tcPr>
          <w:p w14:paraId="38DA84D7" w14:textId="77777777" w:rsidR="00114F77" w:rsidRPr="001E3383" w:rsidRDefault="00114F77" w:rsidP="00114F77">
            <w:pPr>
              <w:spacing w:before="60" w:after="60"/>
              <w:jc w:val="center"/>
              <w:rPr>
                <w:rStyle w:val="Code"/>
              </w:rPr>
            </w:pPr>
            <w:r w:rsidRPr="001E3383">
              <w:rPr>
                <w:rStyle w:val="Code"/>
              </w:rPr>
              <w:t>false</w:t>
            </w:r>
          </w:p>
        </w:tc>
        <w:tc>
          <w:tcPr>
            <w:tcW w:w="1447" w:type="dxa"/>
            <w:vAlign w:val="center"/>
          </w:tcPr>
          <w:p w14:paraId="32270E90" w14:textId="77777777" w:rsidR="00114F77" w:rsidRPr="001E3383" w:rsidRDefault="00114F77" w:rsidP="00114F77">
            <w:pPr>
              <w:spacing w:before="60" w:after="60"/>
              <w:jc w:val="center"/>
              <w:rPr>
                <w:rStyle w:val="Code"/>
              </w:rPr>
            </w:pPr>
            <w:r w:rsidRPr="001E3383">
              <w:rPr>
                <w:rStyle w:val="Code"/>
              </w:rPr>
              <w:t>false</w:t>
            </w:r>
          </w:p>
        </w:tc>
        <w:tc>
          <w:tcPr>
            <w:tcW w:w="1860" w:type="dxa"/>
            <w:vAlign w:val="center"/>
          </w:tcPr>
          <w:p w14:paraId="1F6677B7" w14:textId="77777777" w:rsidR="00114F77" w:rsidRPr="001E3383" w:rsidRDefault="00114F77" w:rsidP="00114F77">
            <w:pPr>
              <w:spacing w:before="60" w:after="60"/>
              <w:jc w:val="center"/>
              <w:rPr>
                <w:rStyle w:val="Code"/>
              </w:rPr>
            </w:pPr>
            <w:r w:rsidRPr="001E3383">
              <w:rPr>
                <w:rStyle w:val="Code"/>
              </w:rPr>
              <w:t>false</w:t>
            </w:r>
          </w:p>
        </w:tc>
        <w:tc>
          <w:tcPr>
            <w:tcW w:w="1447" w:type="dxa"/>
            <w:vAlign w:val="center"/>
          </w:tcPr>
          <w:p w14:paraId="390B734F" w14:textId="77777777" w:rsidR="00114F77" w:rsidRPr="001E3383" w:rsidRDefault="00114F77" w:rsidP="00114F77">
            <w:pPr>
              <w:spacing w:before="60" w:after="60"/>
              <w:jc w:val="center"/>
              <w:rPr>
                <w:rStyle w:val="Code"/>
              </w:rPr>
            </w:pPr>
            <w:r w:rsidRPr="001E3383">
              <w:rPr>
                <w:rStyle w:val="Code"/>
              </w:rPr>
              <w:t>true</w:t>
            </w:r>
          </w:p>
        </w:tc>
        <w:tc>
          <w:tcPr>
            <w:tcW w:w="1653" w:type="dxa"/>
            <w:vAlign w:val="center"/>
          </w:tcPr>
          <w:p w14:paraId="075370A6" w14:textId="77777777" w:rsidR="00114F77" w:rsidRPr="001E3383" w:rsidRDefault="00114F77" w:rsidP="00114F77">
            <w:pPr>
              <w:spacing w:before="60" w:after="60"/>
              <w:jc w:val="center"/>
              <w:rPr>
                <w:rStyle w:val="Code"/>
              </w:rPr>
            </w:pPr>
            <w:r w:rsidRPr="001E3383">
              <w:rPr>
                <w:rStyle w:val="Code"/>
              </w:rPr>
              <w:t>true</w:t>
            </w:r>
          </w:p>
        </w:tc>
      </w:tr>
      <w:tr w:rsidR="00114F77" w:rsidRPr="00CF0F80" w14:paraId="6B8F86E7" w14:textId="77777777" w:rsidTr="0027390B">
        <w:trPr>
          <w:trHeight w:val="299"/>
          <w:jc w:val="center"/>
        </w:trPr>
        <w:tc>
          <w:tcPr>
            <w:tcW w:w="1240" w:type="dxa"/>
            <w:shd w:val="clear" w:color="auto" w:fill="F3F3F3"/>
            <w:vAlign w:val="center"/>
          </w:tcPr>
          <w:p w14:paraId="76463C48" w14:textId="77777777" w:rsidR="00114F77" w:rsidRPr="001E3383" w:rsidRDefault="00114F77" w:rsidP="00114F77">
            <w:pPr>
              <w:spacing w:before="60" w:after="60"/>
              <w:jc w:val="center"/>
              <w:rPr>
                <w:rStyle w:val="Code"/>
              </w:rPr>
            </w:pPr>
            <w:r w:rsidRPr="001E3383">
              <w:rPr>
                <w:rStyle w:val="Code"/>
              </w:rPr>
              <w:t>false</w:t>
            </w:r>
          </w:p>
        </w:tc>
        <w:tc>
          <w:tcPr>
            <w:tcW w:w="1447" w:type="dxa"/>
            <w:shd w:val="clear" w:color="auto" w:fill="F3F3F3"/>
            <w:vAlign w:val="center"/>
          </w:tcPr>
          <w:p w14:paraId="7F838EA3" w14:textId="77777777" w:rsidR="00114F77" w:rsidRPr="001E3383" w:rsidRDefault="00114F77" w:rsidP="00114F77">
            <w:pPr>
              <w:spacing w:before="60" w:after="60"/>
              <w:jc w:val="center"/>
              <w:rPr>
                <w:rStyle w:val="Code"/>
              </w:rPr>
            </w:pPr>
            <w:r w:rsidRPr="001E3383">
              <w:rPr>
                <w:rStyle w:val="Code"/>
              </w:rPr>
              <w:t>true</w:t>
            </w:r>
          </w:p>
        </w:tc>
        <w:tc>
          <w:tcPr>
            <w:tcW w:w="1447" w:type="dxa"/>
            <w:vAlign w:val="center"/>
          </w:tcPr>
          <w:p w14:paraId="75040669" w14:textId="77777777" w:rsidR="00114F77" w:rsidRPr="001E3383" w:rsidRDefault="00114F77" w:rsidP="00114F77">
            <w:pPr>
              <w:spacing w:before="60" w:after="60"/>
              <w:jc w:val="center"/>
              <w:rPr>
                <w:rStyle w:val="Code"/>
              </w:rPr>
            </w:pPr>
            <w:r w:rsidRPr="001E3383">
              <w:rPr>
                <w:rStyle w:val="Code"/>
              </w:rPr>
              <w:t>true</w:t>
            </w:r>
          </w:p>
        </w:tc>
        <w:tc>
          <w:tcPr>
            <w:tcW w:w="1860" w:type="dxa"/>
            <w:vAlign w:val="center"/>
          </w:tcPr>
          <w:p w14:paraId="3676EC72" w14:textId="77777777" w:rsidR="00114F77" w:rsidRPr="001E3383" w:rsidRDefault="00114F77" w:rsidP="00114F77">
            <w:pPr>
              <w:spacing w:before="60" w:after="60"/>
              <w:jc w:val="center"/>
              <w:rPr>
                <w:rStyle w:val="Code"/>
              </w:rPr>
            </w:pPr>
            <w:r w:rsidRPr="001E3383">
              <w:rPr>
                <w:rStyle w:val="Code"/>
              </w:rPr>
              <w:t>false</w:t>
            </w:r>
          </w:p>
        </w:tc>
        <w:tc>
          <w:tcPr>
            <w:tcW w:w="1447" w:type="dxa"/>
            <w:vAlign w:val="center"/>
          </w:tcPr>
          <w:p w14:paraId="0B59A676" w14:textId="77777777" w:rsidR="00114F77" w:rsidRPr="001E3383" w:rsidRDefault="00114F77" w:rsidP="00114F77">
            <w:pPr>
              <w:spacing w:before="60" w:after="60"/>
              <w:jc w:val="center"/>
              <w:rPr>
                <w:rStyle w:val="Code"/>
              </w:rPr>
            </w:pPr>
            <w:r w:rsidRPr="001E3383">
              <w:rPr>
                <w:rStyle w:val="Code"/>
              </w:rPr>
              <w:t>true</w:t>
            </w:r>
          </w:p>
        </w:tc>
        <w:tc>
          <w:tcPr>
            <w:tcW w:w="1653" w:type="dxa"/>
            <w:vAlign w:val="center"/>
          </w:tcPr>
          <w:p w14:paraId="0953B691" w14:textId="77777777" w:rsidR="00114F77" w:rsidRPr="001E3383" w:rsidRDefault="00114F77" w:rsidP="00114F77">
            <w:pPr>
              <w:spacing w:before="60" w:after="60"/>
              <w:jc w:val="center"/>
              <w:rPr>
                <w:rStyle w:val="Code"/>
              </w:rPr>
            </w:pPr>
            <w:r w:rsidRPr="001E3383">
              <w:rPr>
                <w:rStyle w:val="Code"/>
              </w:rPr>
              <w:t>true</w:t>
            </w:r>
          </w:p>
        </w:tc>
      </w:tr>
      <w:tr w:rsidR="00114F77" w:rsidRPr="00CF0F80" w14:paraId="4F1A948F" w14:textId="77777777" w:rsidTr="0027390B">
        <w:trPr>
          <w:trHeight w:val="290"/>
          <w:jc w:val="center"/>
        </w:trPr>
        <w:tc>
          <w:tcPr>
            <w:tcW w:w="1240" w:type="dxa"/>
            <w:shd w:val="clear" w:color="auto" w:fill="F3F3F3"/>
            <w:vAlign w:val="center"/>
          </w:tcPr>
          <w:p w14:paraId="7C374EE4" w14:textId="77777777" w:rsidR="00114F77" w:rsidRPr="001E3383" w:rsidRDefault="00114F77" w:rsidP="00114F77">
            <w:pPr>
              <w:spacing w:before="60" w:after="60"/>
              <w:jc w:val="center"/>
              <w:rPr>
                <w:rStyle w:val="Code"/>
              </w:rPr>
            </w:pPr>
            <w:r w:rsidRPr="001E3383">
              <w:rPr>
                <w:rStyle w:val="Code"/>
              </w:rPr>
              <w:t>false</w:t>
            </w:r>
          </w:p>
        </w:tc>
        <w:tc>
          <w:tcPr>
            <w:tcW w:w="1447" w:type="dxa"/>
            <w:shd w:val="clear" w:color="auto" w:fill="F3F3F3"/>
            <w:vAlign w:val="center"/>
          </w:tcPr>
          <w:p w14:paraId="70DA6E25" w14:textId="77777777" w:rsidR="00114F77" w:rsidRPr="001E3383" w:rsidRDefault="00114F77" w:rsidP="00114F77">
            <w:pPr>
              <w:spacing w:before="60" w:after="60"/>
              <w:jc w:val="center"/>
              <w:rPr>
                <w:rStyle w:val="Code"/>
              </w:rPr>
            </w:pPr>
            <w:r w:rsidRPr="001E3383">
              <w:rPr>
                <w:rStyle w:val="Code"/>
              </w:rPr>
              <w:t>false</w:t>
            </w:r>
          </w:p>
        </w:tc>
        <w:tc>
          <w:tcPr>
            <w:tcW w:w="1447" w:type="dxa"/>
            <w:vAlign w:val="center"/>
          </w:tcPr>
          <w:p w14:paraId="06C0823F" w14:textId="77777777" w:rsidR="00114F77" w:rsidRPr="001E3383" w:rsidRDefault="00114F77" w:rsidP="00114F77">
            <w:pPr>
              <w:spacing w:before="60" w:after="60"/>
              <w:jc w:val="center"/>
              <w:rPr>
                <w:rStyle w:val="Code"/>
              </w:rPr>
            </w:pPr>
            <w:r w:rsidRPr="001E3383">
              <w:rPr>
                <w:rStyle w:val="Code"/>
              </w:rPr>
              <w:t>true</w:t>
            </w:r>
          </w:p>
        </w:tc>
        <w:tc>
          <w:tcPr>
            <w:tcW w:w="1860" w:type="dxa"/>
            <w:vAlign w:val="center"/>
          </w:tcPr>
          <w:p w14:paraId="225167A8" w14:textId="77777777" w:rsidR="00114F77" w:rsidRPr="001E3383" w:rsidRDefault="00114F77" w:rsidP="00114F77">
            <w:pPr>
              <w:spacing w:before="60" w:after="60"/>
              <w:jc w:val="center"/>
              <w:rPr>
                <w:rStyle w:val="Code"/>
              </w:rPr>
            </w:pPr>
            <w:r w:rsidRPr="001E3383">
              <w:rPr>
                <w:rStyle w:val="Code"/>
              </w:rPr>
              <w:t>false</w:t>
            </w:r>
          </w:p>
        </w:tc>
        <w:tc>
          <w:tcPr>
            <w:tcW w:w="1447" w:type="dxa"/>
            <w:vAlign w:val="center"/>
          </w:tcPr>
          <w:p w14:paraId="2802576C" w14:textId="77777777" w:rsidR="00114F77" w:rsidRPr="001E3383" w:rsidRDefault="00114F77" w:rsidP="00114F77">
            <w:pPr>
              <w:spacing w:before="60" w:after="60"/>
              <w:jc w:val="center"/>
              <w:rPr>
                <w:rStyle w:val="Code"/>
              </w:rPr>
            </w:pPr>
            <w:r w:rsidRPr="001E3383">
              <w:rPr>
                <w:rStyle w:val="Code"/>
              </w:rPr>
              <w:t>false</w:t>
            </w:r>
          </w:p>
        </w:tc>
        <w:tc>
          <w:tcPr>
            <w:tcW w:w="1653" w:type="dxa"/>
            <w:vAlign w:val="center"/>
          </w:tcPr>
          <w:p w14:paraId="7CE09755" w14:textId="77777777" w:rsidR="00114F77" w:rsidRPr="001E3383" w:rsidRDefault="00114F77" w:rsidP="00114F77">
            <w:pPr>
              <w:spacing w:before="60" w:after="60"/>
              <w:jc w:val="center"/>
              <w:rPr>
                <w:rStyle w:val="Code"/>
              </w:rPr>
            </w:pPr>
            <w:r w:rsidRPr="001E3383">
              <w:rPr>
                <w:rStyle w:val="Code"/>
              </w:rPr>
              <w:t>false</w:t>
            </w:r>
          </w:p>
        </w:tc>
      </w:tr>
    </w:tbl>
    <w:p w14:paraId="49C21561" w14:textId="77777777" w:rsidR="00114F77" w:rsidRPr="00CF0F80" w:rsidRDefault="00114F77" w:rsidP="00114F77">
      <w:r w:rsidRPr="00CF0F80">
        <w:lastRenderedPageBreak/>
        <w:t>The table and the following example show that the logical "AND" (</w:t>
      </w:r>
      <w:r w:rsidRPr="00B21F8F">
        <w:rPr>
          <w:rStyle w:val="Code"/>
        </w:rPr>
        <w:t>&amp;&amp;</w:t>
      </w:r>
      <w:r w:rsidRPr="00CF0F80">
        <w:t>) returns true only when both variables contain truth. Logical "OR" (</w:t>
      </w:r>
      <w:r w:rsidRPr="00B21F8F">
        <w:rPr>
          <w:rStyle w:val="Code"/>
        </w:rPr>
        <w:t>||</w:t>
      </w:r>
      <w:r w:rsidRPr="00CF0F80">
        <w:t>) returns true when at least one of the operands is true. The logical negation operator (</w:t>
      </w:r>
      <w:r w:rsidRPr="00CF0F80">
        <w:rPr>
          <w:b/>
        </w:rPr>
        <w:t>!</w:t>
      </w:r>
      <w:r w:rsidRPr="00CF0F80">
        <w:t xml:space="preserve">) changes the value of the argument. For example, if the operand has a value </w:t>
      </w:r>
      <w:r w:rsidRPr="00B21F8F">
        <w:rPr>
          <w:rStyle w:val="Code"/>
        </w:rPr>
        <w:t>true</w:t>
      </w:r>
      <w:r w:rsidRPr="00CF0F80">
        <w:t xml:space="preserve"> and a negation operator is applied, the new value will be </w:t>
      </w:r>
      <w:r w:rsidRPr="00B21F8F">
        <w:rPr>
          <w:rStyle w:val="Code"/>
        </w:rPr>
        <w:t>false</w:t>
      </w:r>
      <w:r w:rsidRPr="00CF0F80">
        <w:t>. The negation operator is a unary operator and it is placed before the argument. Exclusive "OR" (</w:t>
      </w:r>
      <w:r w:rsidRPr="00B21F8F">
        <w:rPr>
          <w:rStyle w:val="Code"/>
        </w:rPr>
        <w:t>^</w:t>
      </w:r>
      <w:r w:rsidRPr="00CF0F80">
        <w:t xml:space="preserve">) returns </w:t>
      </w:r>
      <w:r w:rsidRPr="00B21F8F">
        <w:rPr>
          <w:rStyle w:val="Code"/>
        </w:rPr>
        <w:t>true</w:t>
      </w:r>
      <w:r w:rsidRPr="00CF0F80">
        <w:t xml:space="preserve"> if only one of the two operands </w:t>
      </w:r>
      <w:proofErr w:type="gramStart"/>
      <w:r w:rsidRPr="00CF0F80">
        <w:t>has</w:t>
      </w:r>
      <w:proofErr w:type="gramEnd"/>
      <w:r w:rsidRPr="00CF0F80">
        <w:t xml:space="preserve"> the value </w:t>
      </w:r>
      <w:r w:rsidRPr="00B21F8F">
        <w:rPr>
          <w:rStyle w:val="Code"/>
        </w:rPr>
        <w:t>true</w:t>
      </w:r>
      <w:r w:rsidRPr="00CF0F80">
        <w:t xml:space="preserve">. If the two operands have different values, exclusive "OR" will return the result </w:t>
      </w:r>
      <w:r w:rsidRPr="00B21F8F">
        <w:rPr>
          <w:rStyle w:val="Code"/>
        </w:rPr>
        <w:t>true</w:t>
      </w:r>
      <w:r w:rsidRPr="00CF0F80">
        <w:t xml:space="preserve">, if they have the same values it will return </w:t>
      </w:r>
      <w:r w:rsidRPr="00B21F8F">
        <w:rPr>
          <w:rStyle w:val="Code"/>
        </w:rPr>
        <w:t>false</w:t>
      </w:r>
      <w:r w:rsidRPr="00CF0F80">
        <w:t>.</w:t>
      </w:r>
    </w:p>
    <w:p w14:paraId="35BB0580" w14:textId="77777777" w:rsidR="00114F77" w:rsidRPr="00CF0F80" w:rsidRDefault="00114F77" w:rsidP="00114F77">
      <w:pPr>
        <w:pStyle w:val="Heading4"/>
      </w:pPr>
      <w:r w:rsidRPr="00CF0F80">
        <w:t>Logical Operators – Example</w:t>
      </w:r>
    </w:p>
    <w:p w14:paraId="62CEE27A" w14:textId="77777777" w:rsidR="00114F77" w:rsidRPr="00CF0F80" w:rsidRDefault="00114F77" w:rsidP="00114F77">
      <w:pPr>
        <w:spacing w:after="120"/>
      </w:pPr>
      <w:r w:rsidRPr="00CF0F80">
        <w:t>The following example illustrates the usage of the logical operators and their ac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4E075F79" w14:textId="77777777" w:rsidTr="0027390B">
        <w:tc>
          <w:tcPr>
            <w:tcW w:w="9668" w:type="dxa"/>
            <w:tcBorders>
              <w:top w:val="single" w:sz="4" w:space="0" w:color="auto"/>
              <w:left w:val="single" w:sz="4" w:space="0" w:color="auto"/>
              <w:bottom w:val="single" w:sz="4" w:space="0" w:color="auto"/>
              <w:right w:val="single" w:sz="4" w:space="0" w:color="auto"/>
            </w:tcBorders>
          </w:tcPr>
          <w:p w14:paraId="35D36080"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a = </w:t>
            </w:r>
            <w:r w:rsidRPr="001632DC">
              <w:rPr>
                <w:rFonts w:ascii="Consolas" w:hAnsi="Consolas" w:cs="Consolas"/>
                <w:noProof/>
                <w:color w:val="0000FF"/>
                <w:sz w:val="22"/>
                <w:szCs w:val="22"/>
              </w:rPr>
              <w:t>true</w:t>
            </w:r>
            <w:r w:rsidRPr="001632DC">
              <w:rPr>
                <w:rFonts w:ascii="Consolas" w:hAnsi="Consolas" w:cs="Consolas"/>
                <w:noProof/>
                <w:sz w:val="22"/>
                <w:szCs w:val="22"/>
              </w:rPr>
              <w:t>;</w:t>
            </w:r>
          </w:p>
          <w:p w14:paraId="0929E3D9"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b = </w:t>
            </w:r>
            <w:r w:rsidRPr="001632DC">
              <w:rPr>
                <w:rFonts w:ascii="Consolas" w:hAnsi="Consolas" w:cs="Consolas"/>
                <w:noProof/>
                <w:color w:val="0000FF"/>
                <w:sz w:val="22"/>
                <w:szCs w:val="22"/>
              </w:rPr>
              <w:t>false</w:t>
            </w:r>
            <w:r w:rsidRPr="001632DC">
              <w:rPr>
                <w:rFonts w:ascii="Consolas" w:hAnsi="Consolas" w:cs="Consolas"/>
                <w:noProof/>
                <w:sz w:val="22"/>
                <w:szCs w:val="22"/>
              </w:rPr>
              <w:t>;</w:t>
            </w:r>
          </w:p>
          <w:p w14:paraId="2716AB0A"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amp; b);              </w:t>
            </w:r>
            <w:r w:rsidRPr="001632DC">
              <w:rPr>
                <w:rFonts w:ascii="Consolas" w:hAnsi="Consolas" w:cs="Consolas"/>
                <w:noProof/>
                <w:color w:val="008000"/>
                <w:sz w:val="22"/>
                <w:szCs w:val="22"/>
              </w:rPr>
              <w:t>// False</w:t>
            </w:r>
          </w:p>
          <w:p w14:paraId="2BAC62B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True</w:t>
            </w:r>
          </w:p>
          <w:p w14:paraId="0F54F12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b);                  </w:t>
            </w:r>
            <w:r w:rsidRPr="001632DC">
              <w:rPr>
                <w:rFonts w:ascii="Consolas" w:hAnsi="Consolas" w:cs="Consolas"/>
                <w:noProof/>
                <w:color w:val="008000"/>
                <w:sz w:val="22"/>
                <w:szCs w:val="22"/>
              </w:rPr>
              <w:t>// True</w:t>
            </w:r>
          </w:p>
          <w:p w14:paraId="48B3849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b || </w:t>
            </w:r>
            <w:r w:rsidRPr="001632DC">
              <w:rPr>
                <w:rFonts w:ascii="Consolas" w:hAnsi="Consolas" w:cs="Consolas"/>
                <w:noProof/>
                <w:color w:val="0000FF"/>
                <w:sz w:val="22"/>
                <w:szCs w:val="22"/>
              </w:rPr>
              <w:t>true</w:t>
            </w:r>
            <w:r w:rsidRPr="001632DC">
              <w:rPr>
                <w:rFonts w:ascii="Consolas" w:hAnsi="Consolas" w:cs="Consolas"/>
                <w:noProof/>
                <w:sz w:val="22"/>
                <w:szCs w:val="22"/>
              </w:rPr>
              <w:t xml:space="preserve">);           </w:t>
            </w:r>
            <w:r w:rsidRPr="001632DC">
              <w:rPr>
                <w:rFonts w:ascii="Consolas" w:hAnsi="Consolas" w:cs="Consolas"/>
                <w:noProof/>
                <w:color w:val="008000"/>
                <w:sz w:val="22"/>
                <w:szCs w:val="22"/>
              </w:rPr>
              <w:t>// True</w:t>
            </w:r>
          </w:p>
          <w:p w14:paraId="29F2432A"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5</w:t>
            </w:r>
            <w:r w:rsidRPr="001632DC">
              <w:rPr>
                <w:rFonts w:ascii="Consolas" w:hAnsi="Consolas" w:cs="Consolas"/>
                <w:noProof/>
                <w:sz w:val="22"/>
                <w:szCs w:val="22"/>
              </w:rPr>
              <w:t xml:space="preserve"> &gt; </w:t>
            </w:r>
            <w:r w:rsidRPr="001632DC">
              <w:rPr>
                <w:rFonts w:ascii="Consolas" w:hAnsi="Consolas" w:cs="Consolas"/>
                <w:noProof/>
                <w:color w:val="A31515"/>
                <w:sz w:val="22"/>
                <w:szCs w:val="22"/>
              </w:rPr>
              <w:t>7</w:t>
            </w:r>
            <w:r w:rsidRPr="001632DC">
              <w:rPr>
                <w:rFonts w:ascii="Consolas" w:hAnsi="Consolas" w:cs="Consolas"/>
                <w:noProof/>
                <w:sz w:val="22"/>
                <w:szCs w:val="22"/>
              </w:rPr>
              <w:t xml:space="preserve">) ^ (a == b));  </w:t>
            </w:r>
            <w:r w:rsidRPr="001632DC">
              <w:rPr>
                <w:rFonts w:ascii="Consolas" w:hAnsi="Consolas" w:cs="Consolas"/>
                <w:noProof/>
                <w:color w:val="008000"/>
                <w:sz w:val="22"/>
                <w:szCs w:val="22"/>
              </w:rPr>
              <w:t>// False</w:t>
            </w:r>
          </w:p>
        </w:tc>
      </w:tr>
    </w:tbl>
    <w:p w14:paraId="0BE68E29" w14:textId="77777777" w:rsidR="00114F77" w:rsidRPr="00CF0F80" w:rsidRDefault="00114F77" w:rsidP="00114F77">
      <w:pPr>
        <w:pStyle w:val="Heading4"/>
      </w:pPr>
      <w:r w:rsidRPr="00CF0F80">
        <w:t>Laws of De Morgan</w:t>
      </w:r>
    </w:p>
    <w:p w14:paraId="26E86F45" w14:textId="77777777" w:rsidR="00114F77" w:rsidRPr="00CF0F80" w:rsidRDefault="00114F77" w:rsidP="00114F77">
      <w:pPr>
        <w:spacing w:after="120"/>
      </w:pPr>
      <w:r w:rsidRPr="00CF0F80">
        <w:t xml:space="preserve">Logical operations fall under the </w:t>
      </w:r>
      <w:r w:rsidRPr="00CF0F80">
        <w:rPr>
          <w:b/>
        </w:rPr>
        <w:t>laws of De Morgan</w:t>
      </w:r>
      <w:r w:rsidRPr="00CF0F80">
        <w:t xml:space="preserve"> from the mathematical logi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9668"/>
      </w:tblGrid>
      <w:tr w:rsidR="00114F77" w:rsidRPr="001632DC" w14:paraId="42D25DE4" w14:textId="77777777" w:rsidTr="0027390B">
        <w:tc>
          <w:tcPr>
            <w:tcW w:w="9668" w:type="dxa"/>
          </w:tcPr>
          <w:p w14:paraId="3E0182A2" w14:textId="77777777" w:rsidR="00114F77" w:rsidRPr="001632DC" w:rsidRDefault="00114F77" w:rsidP="00114F77">
            <w:pPr>
              <w:spacing w:before="0"/>
              <w:rPr>
                <w:rFonts w:ascii="Consolas" w:hAnsi="Consolas" w:cs="Consolas"/>
                <w:noProof/>
                <w:color w:val="000000"/>
                <w:sz w:val="22"/>
                <w:szCs w:val="22"/>
              </w:rPr>
            </w:pPr>
            <w:r w:rsidRPr="001632DC">
              <w:rPr>
                <w:rFonts w:ascii="Consolas" w:hAnsi="Consolas" w:cs="Consolas"/>
                <w:noProof/>
                <w:color w:val="000000"/>
                <w:sz w:val="22"/>
                <w:szCs w:val="22"/>
              </w:rPr>
              <w:t>!(a &amp;&amp; b) == (!a || !b)</w:t>
            </w:r>
          </w:p>
          <w:p w14:paraId="5AFD4F26" w14:textId="77777777" w:rsidR="00114F77" w:rsidRPr="001632DC" w:rsidRDefault="00114F77" w:rsidP="00114F77">
            <w:pPr>
              <w:spacing w:before="0"/>
              <w:rPr>
                <w:rFonts w:ascii="Consolas" w:hAnsi="Consolas" w:cs="Consolas"/>
                <w:b/>
                <w:bCs/>
                <w:noProof/>
                <w:kern w:val="32"/>
                <w:sz w:val="22"/>
                <w:szCs w:val="22"/>
              </w:rPr>
            </w:pPr>
            <w:r w:rsidRPr="001632DC">
              <w:rPr>
                <w:rFonts w:ascii="Consolas" w:hAnsi="Consolas" w:cs="Consolas"/>
                <w:noProof/>
                <w:color w:val="000000"/>
                <w:sz w:val="22"/>
                <w:szCs w:val="22"/>
              </w:rPr>
              <w:t>!(a || b) == (!a &amp;&amp; !b)</w:t>
            </w:r>
          </w:p>
        </w:tc>
      </w:tr>
    </w:tbl>
    <w:p w14:paraId="1B68BBB0" w14:textId="77777777" w:rsidR="00114F77" w:rsidRPr="00CF0F80" w:rsidRDefault="00114F77" w:rsidP="00114F77">
      <w:pPr>
        <w:spacing w:after="120"/>
      </w:pPr>
      <w:r w:rsidRPr="00CF0F80">
        <w:t>The first law states that the negation of the conjunction (logical AND) of two propositions is equal to the disjunction (logical OR) of their negations.</w:t>
      </w:r>
    </w:p>
    <w:p w14:paraId="1BF509D5" w14:textId="77777777" w:rsidR="00114F77" w:rsidRPr="00CF0F80" w:rsidRDefault="00114F77" w:rsidP="00114F77">
      <w:pPr>
        <w:spacing w:after="120"/>
      </w:pPr>
      <w:r w:rsidRPr="00CF0F80">
        <w:t>The second law states that the negation of the disjunction of both statements is equivalent to the conjunction of their negations.</w:t>
      </w:r>
    </w:p>
    <w:p w14:paraId="22870161" w14:textId="77777777" w:rsidR="00114F77" w:rsidRPr="00CF0F80" w:rsidRDefault="00114F77" w:rsidP="00114F77">
      <w:pPr>
        <w:pStyle w:val="Heading3"/>
      </w:pPr>
      <w:r w:rsidRPr="00CF0F80">
        <w:t>Operator for Concatenation of Strings</w:t>
      </w:r>
    </w:p>
    <w:p w14:paraId="304CA747" w14:textId="77777777" w:rsidR="00114F77" w:rsidRPr="00CF0F80" w:rsidRDefault="00114F77" w:rsidP="00114F77">
      <w:r w:rsidRPr="00CF0F80">
        <w:t xml:space="preserve">The operator </w:t>
      </w:r>
      <w:r w:rsidRPr="00B21F8F">
        <w:rPr>
          <w:rStyle w:val="Code"/>
        </w:rPr>
        <w:t>+</w:t>
      </w:r>
      <w:r w:rsidRPr="00CF0F80">
        <w:t xml:space="preserve"> is used to </w:t>
      </w:r>
      <w:r w:rsidRPr="00CF0F80">
        <w:rPr>
          <w:b/>
        </w:rPr>
        <w:t>join strings</w:t>
      </w:r>
      <w:r w:rsidRPr="00CF0F80">
        <w:t xml:space="preserve"> (</w:t>
      </w:r>
      <w:r w:rsidRPr="00B21F8F">
        <w:rPr>
          <w:rStyle w:val="Code"/>
        </w:rPr>
        <w:t>string</w:t>
      </w:r>
      <w:r w:rsidRPr="00CF0F80">
        <w:t xml:space="preserve">). It concatenates (joins) two or more strings and returns the result as a new string. If at least one of the arguments in the expression is of type </w:t>
      </w:r>
      <w:r w:rsidRPr="00B21F8F">
        <w:rPr>
          <w:rStyle w:val="Code"/>
        </w:rPr>
        <w:t>string</w:t>
      </w:r>
      <w:r w:rsidRPr="00CF0F80">
        <w:t xml:space="preserve">, and there are other operands of type different from </w:t>
      </w:r>
      <w:r w:rsidRPr="00B21F8F">
        <w:rPr>
          <w:rStyle w:val="Code"/>
        </w:rPr>
        <w:t>string</w:t>
      </w:r>
      <w:r w:rsidRPr="00CF0F80">
        <w:t xml:space="preserve">, they will be automatically converted to type </w:t>
      </w:r>
      <w:r w:rsidRPr="00B21F8F">
        <w:rPr>
          <w:rStyle w:val="Code"/>
        </w:rPr>
        <w:t>string</w:t>
      </w:r>
      <w:r w:rsidRPr="0062661B">
        <w:t>, which</w:t>
      </w:r>
      <w:r w:rsidRPr="00CF0F80">
        <w:t xml:space="preserve"> allows successful string concatenation.</w:t>
      </w:r>
    </w:p>
    <w:p w14:paraId="07BA1BC0" w14:textId="77777777" w:rsidR="00114F77" w:rsidRPr="00CF0F80" w:rsidRDefault="00114F77" w:rsidP="00114F77">
      <w:pPr>
        <w:tabs>
          <w:tab w:val="num" w:pos="786"/>
        </w:tabs>
      </w:pPr>
      <w:r w:rsidRPr="00CF0F80">
        <w:t>It is fantastic how .NET runtime handles such operation incompatibilities for us on the fly, saving us some coding time and allowing us to concentrate on the main objectives of our programming task! However, it is a good practice to not miss to cast the variables on which we wish to apply an operation; we should instead have them converted to the appropriate type for each operation, so that we are in full control of the end result and prevent implicit type casts. We will provide more detailed information on casting operations further down in the section "</w:t>
      </w:r>
      <w:hyperlink w:anchor="_Type_Conversion" w:history="1">
        <w:r w:rsidRPr="00CF0F80">
          <w:rPr>
            <w:color w:val="0000FF"/>
            <w:u w:val="single"/>
          </w:rPr>
          <w:t>Type Conversion</w:t>
        </w:r>
      </w:hyperlink>
      <w:r w:rsidRPr="00CF0F80">
        <w:t>" of this chapter.</w:t>
      </w:r>
    </w:p>
    <w:p w14:paraId="09C736C5" w14:textId="77777777" w:rsidR="00114F77" w:rsidRPr="00CF0F80" w:rsidRDefault="00114F77" w:rsidP="00114F77">
      <w:pPr>
        <w:pStyle w:val="Heading4"/>
      </w:pPr>
      <w:r w:rsidRPr="00CF0F80">
        <w:t>Operator for Concatenation of Strings – Example</w:t>
      </w:r>
    </w:p>
    <w:p w14:paraId="3A8CE8E0" w14:textId="77777777" w:rsidR="00114F77" w:rsidRPr="00CF0F80" w:rsidRDefault="00114F77" w:rsidP="00114F77">
      <w:pPr>
        <w:spacing w:after="120"/>
      </w:pPr>
      <w:r w:rsidRPr="00CF0F80">
        <w:t>Here is an example, which shows concatenations of two strings and a string with a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35859A6A"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4ACEB3E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 = </w:t>
            </w:r>
            <w:r w:rsidRPr="001632DC">
              <w:rPr>
                <w:rFonts w:ascii="Consolas" w:hAnsi="Consolas" w:cs="Consolas"/>
                <w:noProof/>
                <w:color w:val="A31515"/>
                <w:sz w:val="22"/>
                <w:szCs w:val="22"/>
              </w:rPr>
              <w:t>"C#"</w:t>
            </w:r>
            <w:r w:rsidRPr="001632DC">
              <w:rPr>
                <w:rFonts w:ascii="Consolas" w:hAnsi="Consolas" w:cs="Consolas"/>
                <w:noProof/>
                <w:sz w:val="22"/>
                <w:szCs w:val="22"/>
              </w:rPr>
              <w:t>;</w:t>
            </w:r>
          </w:p>
          <w:p w14:paraId="76D7F57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lastRenderedPageBreak/>
              <w:t>string</w:t>
            </w:r>
            <w:r w:rsidRPr="001632DC">
              <w:rPr>
                <w:rFonts w:ascii="Consolas" w:hAnsi="Consolas" w:cs="Consolas"/>
                <w:noProof/>
                <w:sz w:val="22"/>
                <w:szCs w:val="22"/>
              </w:rPr>
              <w:t xml:space="preserve"> dotnet = </w:t>
            </w:r>
            <w:r w:rsidRPr="001632DC">
              <w:rPr>
                <w:rFonts w:ascii="Consolas" w:hAnsi="Consolas" w:cs="Consolas"/>
                <w:noProof/>
                <w:color w:val="A31515"/>
                <w:sz w:val="22"/>
                <w:szCs w:val="22"/>
              </w:rPr>
              <w:t>".NET"</w:t>
            </w:r>
            <w:r w:rsidRPr="001632DC">
              <w:rPr>
                <w:rFonts w:ascii="Consolas" w:hAnsi="Consolas" w:cs="Consolas"/>
                <w:noProof/>
                <w:sz w:val="22"/>
                <w:szCs w:val="22"/>
              </w:rPr>
              <w:t>;</w:t>
            </w:r>
          </w:p>
          <w:p w14:paraId="55F1971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DotNet = csharp + dotnet;</w:t>
            </w:r>
          </w:p>
          <w:p w14:paraId="303D85A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csharpDotNet); </w:t>
            </w:r>
            <w:r w:rsidRPr="001632DC">
              <w:rPr>
                <w:rFonts w:ascii="Consolas" w:hAnsi="Consolas" w:cs="Consolas"/>
                <w:noProof/>
                <w:color w:val="008000"/>
                <w:sz w:val="22"/>
                <w:szCs w:val="22"/>
              </w:rPr>
              <w:t>// C#.NET</w:t>
            </w:r>
          </w:p>
          <w:p w14:paraId="433D11AA"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DotNet4 = csharpDotNet + </w:t>
            </w:r>
            <w:r w:rsidRPr="001632DC">
              <w:rPr>
                <w:rFonts w:ascii="Consolas" w:hAnsi="Consolas" w:cs="Consolas"/>
                <w:noProof/>
                <w:color w:val="A31515"/>
                <w:sz w:val="22"/>
                <w:szCs w:val="22"/>
              </w:rPr>
              <w:t>" "</w:t>
            </w:r>
            <w:r w:rsidRPr="001632DC">
              <w:rPr>
                <w:rFonts w:ascii="Consolas" w:hAnsi="Consolas" w:cs="Consolas"/>
                <w:noProof/>
                <w:sz w:val="22"/>
                <w:szCs w:val="22"/>
              </w:rPr>
              <w:t xml:space="preserve">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18DB70DD"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csharpDotNet4); </w:t>
            </w:r>
            <w:r w:rsidRPr="001632DC">
              <w:rPr>
                <w:rFonts w:ascii="Consolas" w:hAnsi="Consolas" w:cs="Consolas"/>
                <w:noProof/>
                <w:color w:val="008000"/>
                <w:sz w:val="22"/>
                <w:szCs w:val="22"/>
              </w:rPr>
              <w:t>// C#.NET 5</w:t>
            </w:r>
          </w:p>
        </w:tc>
      </w:tr>
    </w:tbl>
    <w:p w14:paraId="61819CF6" w14:textId="77777777" w:rsidR="00114F77" w:rsidRPr="00CF0F80" w:rsidRDefault="00114F77" w:rsidP="00114F77">
      <w:pPr>
        <w:spacing w:after="120"/>
      </w:pPr>
      <w:r w:rsidRPr="00CF0F80">
        <w:lastRenderedPageBreak/>
        <w:t xml:space="preserve">In the example we initialize two variables of type </w:t>
      </w:r>
      <w:r w:rsidRPr="00B21F8F">
        <w:rPr>
          <w:rStyle w:val="Code"/>
        </w:rPr>
        <w:t>string</w:t>
      </w:r>
      <w:r w:rsidRPr="00CF0F80">
        <w:t xml:space="preserve"> and assign them values. On the third and fourth row we concatenate both strings and pass the results to the method </w:t>
      </w:r>
      <w:r w:rsidRPr="00B21F8F">
        <w:rPr>
          <w:rStyle w:val="Code"/>
        </w:rPr>
        <w:t>Console.WriteLine()</w:t>
      </w:r>
      <w:r w:rsidRPr="00CF0F80">
        <w:t xml:space="preserve"> to print it on the console. On the next line we join the resulting string with a space and the number </w:t>
      </w:r>
      <w:r>
        <w:t>5</w:t>
      </w:r>
      <w:r w:rsidRPr="00CF0F80">
        <w:t xml:space="preserve">. We assign the returned value to the variable </w:t>
      </w:r>
      <w:r w:rsidRPr="00B21F8F">
        <w:rPr>
          <w:rStyle w:val="Code"/>
        </w:rPr>
        <w:t>csharpDotNet5</w:t>
      </w:r>
      <w:r w:rsidRPr="00CF0F80">
        <w:t xml:space="preserve">, which will automatically be converted to type </w:t>
      </w:r>
      <w:r w:rsidRPr="00B21F8F">
        <w:rPr>
          <w:rStyle w:val="Code"/>
        </w:rPr>
        <w:t>string</w:t>
      </w:r>
      <w:r w:rsidRPr="00CF0F80">
        <w:t>. On the last row we print the result.</w:t>
      </w:r>
    </w:p>
    <w:tbl>
      <w:tblPr>
        <w:tblW w:w="9739" w:type="dxa"/>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83"/>
        <w:gridCol w:w="8856"/>
      </w:tblGrid>
      <w:tr w:rsidR="00114F77" w:rsidRPr="00CF0F80" w14:paraId="701D7C4B" w14:textId="77777777" w:rsidTr="005C47BE">
        <w:tc>
          <w:tcPr>
            <w:tcW w:w="883" w:type="dxa"/>
            <w:tcBorders>
              <w:top w:val="single" w:sz="4" w:space="0" w:color="auto"/>
              <w:left w:val="single" w:sz="4" w:space="0" w:color="auto"/>
              <w:bottom w:val="single" w:sz="4" w:space="0" w:color="auto"/>
              <w:right w:val="single" w:sz="4" w:space="0" w:color="auto"/>
            </w:tcBorders>
            <w:vAlign w:val="center"/>
          </w:tcPr>
          <w:p w14:paraId="446F7C02" w14:textId="77777777" w:rsidR="00114F77" w:rsidRPr="00CF0F80" w:rsidRDefault="00114F77" w:rsidP="00114F77">
            <w:pPr>
              <w:spacing w:before="0"/>
              <w:jc w:val="center"/>
            </w:pPr>
            <w:r w:rsidRPr="00CF0F80">
              <w:rPr>
                <w:noProof/>
              </w:rPr>
              <w:drawing>
                <wp:inline distT="0" distB="0" distL="0" distR="0" wp14:anchorId="781F53D3" wp14:editId="64DFC447">
                  <wp:extent cx="327660" cy="327660"/>
                  <wp:effectExtent l="0" t="0" r="0" b="0"/>
                  <wp:docPr id="1030" name="Picture 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03F52F1F" w14:textId="77777777" w:rsidR="00114F77" w:rsidRPr="00CF0F80" w:rsidRDefault="00114F77" w:rsidP="00114F77">
            <w:pPr>
              <w:spacing w:before="0"/>
              <w:rPr>
                <w:b/>
              </w:rPr>
            </w:pPr>
            <w:r w:rsidRPr="00CF0F80">
              <w:rPr>
                <w:b/>
              </w:rPr>
              <w:t xml:space="preserve">Concatenation (joining, gluing) of strings is a slow operation and should be used carefully. It is recommended to use the </w:t>
            </w:r>
            <w:r w:rsidRPr="00B21F8F">
              <w:rPr>
                <w:rStyle w:val="Code"/>
              </w:rPr>
              <w:t>StringBuilder</w:t>
            </w:r>
            <w:r w:rsidRPr="00CF0F80">
              <w:rPr>
                <w:b/>
              </w:rPr>
              <w:t xml:space="preserve"> class for iterative (repetitive) operations on strings.</w:t>
            </w:r>
          </w:p>
        </w:tc>
      </w:tr>
    </w:tbl>
    <w:p w14:paraId="363646C0" w14:textId="77777777" w:rsidR="00114F77" w:rsidRPr="00CF0F80" w:rsidRDefault="00114F77" w:rsidP="00114F77">
      <w:pPr>
        <w:spacing w:after="120"/>
      </w:pPr>
      <w:r w:rsidRPr="00CF0F80">
        <w:t>In the chapter "</w:t>
      </w:r>
      <w:hyperlink w:anchor="Chapter_13_Strings_and_Text_Processing" w:history="1">
        <w:r w:rsidRPr="00CF0F80">
          <w:rPr>
            <w:color w:val="0000FF"/>
            <w:u w:val="single"/>
          </w:rPr>
          <w:t>Strings</w:t>
        </w:r>
      </w:hyperlink>
      <w:r w:rsidRPr="00CF0F80">
        <w:t xml:space="preserve">" we will explain in detail why the </w:t>
      </w:r>
      <w:hyperlink w:anchor="_Constructing_Strings:_the" w:history="1">
        <w:r w:rsidRPr="00CF0F80">
          <w:rPr>
            <w:rFonts w:ascii="Consolas" w:hAnsi="Consolas"/>
            <w:b/>
            <w:bCs/>
            <w:noProof/>
            <w:color w:val="0000FF"/>
            <w:kern w:val="32"/>
            <w:u w:val="single"/>
          </w:rPr>
          <w:t xml:space="preserve">StringBuilder </w:t>
        </w:r>
        <w:r w:rsidRPr="00CF0F80">
          <w:rPr>
            <w:color w:val="0000FF"/>
            <w:u w:val="single"/>
          </w:rPr>
          <w:t>class</w:t>
        </w:r>
      </w:hyperlink>
      <w:r w:rsidRPr="00CF0F80">
        <w:t xml:space="preserve"> must be used for join operations on strings performed in a loop.</w:t>
      </w:r>
    </w:p>
    <w:p w14:paraId="5B45172E" w14:textId="77777777" w:rsidR="00114F77" w:rsidRPr="00CF0F80" w:rsidRDefault="00114F77" w:rsidP="00114F77">
      <w:pPr>
        <w:pStyle w:val="Heading3"/>
      </w:pPr>
      <w:r w:rsidRPr="00CF0F80">
        <w:t>Bitwise Operators</w:t>
      </w:r>
    </w:p>
    <w:p w14:paraId="04971AFA" w14:textId="77777777" w:rsidR="00114F77" w:rsidRPr="00CF0F80" w:rsidRDefault="00114F77" w:rsidP="00114F77">
      <w:r w:rsidRPr="00CF0F80">
        <w:rPr>
          <w:b/>
        </w:rPr>
        <w:t xml:space="preserve">A bitwise operator </w:t>
      </w:r>
      <w:r w:rsidRPr="00CF0F80">
        <w:t xml:space="preserve">is an operator that acts on the binary representation of numeric types. In computers all the data and particularly numerical data is represented as a series of ones and zeros. The </w:t>
      </w:r>
      <w:r w:rsidRPr="00CF0F80">
        <w:rPr>
          <w:b/>
        </w:rPr>
        <w:t>binary numeral system</w:t>
      </w:r>
      <w:r w:rsidRPr="00CF0F80">
        <w:t xml:space="preserve"> is used for this purpose. For example, number</w:t>
      </w:r>
      <w:r w:rsidRPr="00B21F8F">
        <w:rPr>
          <w:rStyle w:val="Code"/>
        </w:rPr>
        <w:t xml:space="preserve"> 55</w:t>
      </w:r>
      <w:r w:rsidRPr="00CF0F80">
        <w:t xml:space="preserve"> in the binary numeral system is represented as </w:t>
      </w:r>
      <w:r w:rsidRPr="00B21F8F">
        <w:rPr>
          <w:rStyle w:val="Code"/>
        </w:rPr>
        <w:t>00110111</w:t>
      </w:r>
      <w:r w:rsidRPr="00CF0F80">
        <w:t>.</w:t>
      </w:r>
    </w:p>
    <w:p w14:paraId="33F2A570" w14:textId="77777777" w:rsidR="00114F77" w:rsidRPr="00CF0F80" w:rsidRDefault="00114F77" w:rsidP="00114F77">
      <w:r w:rsidRPr="00CF0F80">
        <w:rPr>
          <w:b/>
        </w:rPr>
        <w:t>Binary representation</w:t>
      </w:r>
      <w:r w:rsidRPr="00CF0F80">
        <w:t xml:space="preserve"> of data is convenient because zero and one in electronics can be implemented by Boolean circuits, in which zero is represented as "no electricity" or for example with a voltage of -5V and the one is presented as "have electricity" or say with voltage +5V.</w:t>
      </w:r>
    </w:p>
    <w:p w14:paraId="7EC19180" w14:textId="77777777" w:rsidR="00114F77" w:rsidRPr="00CF0F80" w:rsidRDefault="00114F77" w:rsidP="00114F77">
      <w:r w:rsidRPr="00CF0F80">
        <w:t xml:space="preserve">We will examine in depth the </w:t>
      </w:r>
      <w:r w:rsidRPr="00CF0F80">
        <w:rPr>
          <w:b/>
        </w:rPr>
        <w:t>binary numeral system</w:t>
      </w:r>
      <w:r w:rsidRPr="00CF0F80">
        <w:t xml:space="preserve"> in the chapter "</w:t>
      </w:r>
      <w:hyperlink w:anchor="Chapter_08_Numeral_Systems" w:history="1">
        <w:r w:rsidRPr="00CF0F80">
          <w:rPr>
            <w:color w:val="0000FF"/>
            <w:u w:val="single"/>
          </w:rPr>
          <w:t>Numeral Systems</w:t>
        </w:r>
      </w:hyperlink>
      <w:r w:rsidRPr="00CF0F80">
        <w:t>", but just for now we can consider that the numbers in computers are represented as ones and zeros, and bitwise operators are used to analyze and change those ones to zeros and vice versa.</w:t>
      </w:r>
    </w:p>
    <w:p w14:paraId="62F7D734" w14:textId="77777777" w:rsidR="00114F77" w:rsidRPr="00CF0F80" w:rsidRDefault="00114F77" w:rsidP="00114F77">
      <w:r w:rsidRPr="00CF0F80">
        <w:rPr>
          <w:b/>
        </w:rPr>
        <w:t>Bitwise operators</w:t>
      </w:r>
      <w:r w:rsidRPr="00CF0F80">
        <w:t xml:space="preserve"> are very similar to the logical ones. In fact, we can imagine that the logical and bitwise operators perform the same thing but using different data types. Logical operators work with the values </w:t>
      </w:r>
      <w:r w:rsidRPr="00B21F8F">
        <w:rPr>
          <w:rStyle w:val="Code"/>
        </w:rPr>
        <w:t>true</w:t>
      </w:r>
      <w:r w:rsidRPr="00CF0F80">
        <w:t xml:space="preserve"> and </w:t>
      </w:r>
      <w:r w:rsidRPr="00B21F8F">
        <w:rPr>
          <w:rStyle w:val="Code"/>
        </w:rPr>
        <w:t>false</w:t>
      </w:r>
      <w:r w:rsidRPr="00CF0F80">
        <w:t xml:space="preserve"> (Boolean values), while bitwise operators work with numerical values and are applied bitwise over their binary representation, i.e., they work with the bits of the number (the digits </w:t>
      </w:r>
      <w:r w:rsidRPr="00B21F8F">
        <w:rPr>
          <w:rStyle w:val="Code"/>
        </w:rPr>
        <w:t>0</w:t>
      </w:r>
      <w:r w:rsidRPr="00CF0F80">
        <w:t xml:space="preserve"> and </w:t>
      </w:r>
      <w:r w:rsidRPr="00B21F8F">
        <w:rPr>
          <w:rStyle w:val="Code"/>
        </w:rPr>
        <w:t xml:space="preserve">1 </w:t>
      </w:r>
      <w:r w:rsidRPr="00CF0F80">
        <w:t>of which it consists). Just like the logical operators in C#, there are bitwise operators "AND" (</w:t>
      </w:r>
      <w:r w:rsidRPr="00B21F8F">
        <w:rPr>
          <w:rStyle w:val="Code"/>
        </w:rPr>
        <w:t>&amp;</w:t>
      </w:r>
      <w:r w:rsidRPr="00CF0F80">
        <w:t>), bitwise "OR" (</w:t>
      </w:r>
      <w:r w:rsidRPr="00B21F8F">
        <w:rPr>
          <w:rStyle w:val="Code"/>
        </w:rPr>
        <w:t>|</w:t>
      </w:r>
      <w:r w:rsidRPr="00CF0F80">
        <w:t>), bitwise negation (</w:t>
      </w:r>
      <w:r w:rsidRPr="00B21F8F">
        <w:rPr>
          <w:rStyle w:val="Code"/>
        </w:rPr>
        <w:t>~</w:t>
      </w:r>
      <w:r w:rsidRPr="00CF0F80">
        <w:t>) and excluding "OR" (</w:t>
      </w:r>
      <w:r w:rsidRPr="00B21F8F">
        <w:rPr>
          <w:rStyle w:val="Code"/>
        </w:rPr>
        <w:t>^</w:t>
      </w:r>
      <w:r w:rsidRPr="00CF0F80">
        <w:t>).</w:t>
      </w:r>
    </w:p>
    <w:p w14:paraId="5907E1E5" w14:textId="77777777" w:rsidR="00114F77" w:rsidRPr="00CF0F80" w:rsidRDefault="00114F77" w:rsidP="00114F77">
      <w:pPr>
        <w:pStyle w:val="Heading4"/>
      </w:pPr>
      <w:r w:rsidRPr="00CF0F80">
        <w:t>Bitwise Operators and Their Performance</w:t>
      </w:r>
    </w:p>
    <w:p w14:paraId="1E71FFA3" w14:textId="77777777" w:rsidR="00114F77" w:rsidRPr="00CF0F80" w:rsidRDefault="00114F77" w:rsidP="00114F77">
      <w:pPr>
        <w:spacing w:after="120"/>
      </w:pPr>
      <w:r w:rsidRPr="00CF0F80">
        <w:t xml:space="preserve">The bitwise operators' performance on binary digits </w:t>
      </w:r>
      <w:r w:rsidRPr="00B21F8F">
        <w:rPr>
          <w:rStyle w:val="Code"/>
        </w:rPr>
        <w:t>0</w:t>
      </w:r>
      <w:r w:rsidRPr="00CF0F80">
        <w:t xml:space="preserve"> and </w:t>
      </w:r>
      <w:r w:rsidRPr="00B21F8F">
        <w:rPr>
          <w:rStyle w:val="Code"/>
        </w:rPr>
        <w:t>1</w:t>
      </w:r>
      <w:r w:rsidRPr="00CF0F80">
        <w:t xml:space="preserve"> is shown in the following table:</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114F77" w:rsidRPr="00CF0F80" w14:paraId="282C74D7" w14:textId="77777777" w:rsidTr="0027390B">
        <w:trPr>
          <w:cantSplit/>
          <w:jc w:val="center"/>
        </w:trPr>
        <w:tc>
          <w:tcPr>
            <w:tcW w:w="1080" w:type="dxa"/>
            <w:tcBorders>
              <w:bottom w:val="single" w:sz="4" w:space="0" w:color="auto"/>
            </w:tcBorders>
            <w:shd w:val="clear" w:color="auto" w:fill="E6E6E6"/>
            <w:vAlign w:val="center"/>
          </w:tcPr>
          <w:p w14:paraId="1668C3D8" w14:textId="77777777" w:rsidR="00114F77" w:rsidRPr="00CF0F80" w:rsidRDefault="00114F77" w:rsidP="00114F77">
            <w:pPr>
              <w:spacing w:before="60" w:after="60"/>
              <w:jc w:val="center"/>
              <w:rPr>
                <w:b/>
              </w:rPr>
            </w:pPr>
            <w:r w:rsidRPr="00CF0F80">
              <w:rPr>
                <w:b/>
              </w:rPr>
              <w:t>x</w:t>
            </w:r>
          </w:p>
        </w:tc>
        <w:tc>
          <w:tcPr>
            <w:tcW w:w="1260" w:type="dxa"/>
            <w:tcBorders>
              <w:bottom w:val="single" w:sz="4" w:space="0" w:color="auto"/>
            </w:tcBorders>
            <w:shd w:val="clear" w:color="auto" w:fill="E6E6E6"/>
            <w:vAlign w:val="center"/>
          </w:tcPr>
          <w:p w14:paraId="4C2DEEB7" w14:textId="77777777" w:rsidR="00114F77" w:rsidRPr="00CF0F80" w:rsidRDefault="00114F77" w:rsidP="00114F77">
            <w:pPr>
              <w:spacing w:before="60" w:after="60"/>
              <w:jc w:val="center"/>
              <w:rPr>
                <w:b/>
              </w:rPr>
            </w:pPr>
            <w:r w:rsidRPr="00CF0F80">
              <w:rPr>
                <w:b/>
              </w:rPr>
              <w:t>y</w:t>
            </w:r>
          </w:p>
        </w:tc>
        <w:tc>
          <w:tcPr>
            <w:tcW w:w="1080" w:type="dxa"/>
            <w:shd w:val="clear" w:color="auto" w:fill="E6E6E6"/>
            <w:vAlign w:val="center"/>
          </w:tcPr>
          <w:p w14:paraId="192BB3A1" w14:textId="77777777" w:rsidR="00114F77" w:rsidRPr="00CF0F80" w:rsidRDefault="00114F77" w:rsidP="00114F77">
            <w:pPr>
              <w:spacing w:before="60" w:after="60"/>
              <w:jc w:val="center"/>
              <w:rPr>
                <w:b/>
              </w:rPr>
            </w:pPr>
            <w:r w:rsidRPr="00CF0F80">
              <w:rPr>
                <w:b/>
              </w:rPr>
              <w:t>~x</w:t>
            </w:r>
          </w:p>
        </w:tc>
        <w:tc>
          <w:tcPr>
            <w:tcW w:w="1620" w:type="dxa"/>
            <w:shd w:val="clear" w:color="auto" w:fill="E6E6E6"/>
            <w:vAlign w:val="center"/>
          </w:tcPr>
          <w:p w14:paraId="3C96F677" w14:textId="77777777" w:rsidR="00114F77" w:rsidRPr="00CF0F80" w:rsidRDefault="00114F77" w:rsidP="00114F77">
            <w:pPr>
              <w:spacing w:before="60" w:after="60"/>
              <w:jc w:val="center"/>
              <w:rPr>
                <w:b/>
              </w:rPr>
            </w:pPr>
            <w:r w:rsidRPr="00CF0F80">
              <w:rPr>
                <w:b/>
              </w:rPr>
              <w:t>x &amp; y</w:t>
            </w:r>
          </w:p>
        </w:tc>
        <w:tc>
          <w:tcPr>
            <w:tcW w:w="1440" w:type="dxa"/>
            <w:shd w:val="clear" w:color="auto" w:fill="E6E6E6"/>
            <w:vAlign w:val="center"/>
          </w:tcPr>
          <w:p w14:paraId="0679F7F2" w14:textId="77777777" w:rsidR="00114F77" w:rsidRPr="00CF0F80" w:rsidRDefault="00114F77" w:rsidP="00114F77">
            <w:pPr>
              <w:spacing w:before="60" w:after="60"/>
              <w:jc w:val="center"/>
              <w:rPr>
                <w:b/>
              </w:rPr>
            </w:pPr>
            <w:r w:rsidRPr="00CF0F80">
              <w:rPr>
                <w:b/>
              </w:rPr>
              <w:t>x | y</w:t>
            </w:r>
          </w:p>
        </w:tc>
        <w:tc>
          <w:tcPr>
            <w:tcW w:w="1440" w:type="dxa"/>
            <w:shd w:val="clear" w:color="auto" w:fill="E6E6E6"/>
            <w:vAlign w:val="center"/>
          </w:tcPr>
          <w:p w14:paraId="1029A1AF" w14:textId="77777777" w:rsidR="00114F77" w:rsidRPr="00CF0F80" w:rsidRDefault="00114F77" w:rsidP="00114F77">
            <w:pPr>
              <w:spacing w:before="60" w:after="60"/>
              <w:jc w:val="center"/>
              <w:rPr>
                <w:b/>
              </w:rPr>
            </w:pPr>
            <w:r w:rsidRPr="00CF0F80">
              <w:rPr>
                <w:b/>
              </w:rPr>
              <w:t>x ^ y</w:t>
            </w:r>
          </w:p>
        </w:tc>
      </w:tr>
      <w:tr w:rsidR="00114F77" w:rsidRPr="00CF0F80" w14:paraId="2EA02867" w14:textId="77777777" w:rsidTr="0027390B">
        <w:trPr>
          <w:cantSplit/>
          <w:jc w:val="center"/>
        </w:trPr>
        <w:tc>
          <w:tcPr>
            <w:tcW w:w="1080" w:type="dxa"/>
            <w:shd w:val="clear" w:color="auto" w:fill="F3F3F3"/>
            <w:vAlign w:val="center"/>
          </w:tcPr>
          <w:p w14:paraId="4C8B33C5" w14:textId="77777777" w:rsidR="00114F77" w:rsidRPr="00B21F8F" w:rsidRDefault="00114F77" w:rsidP="00114F77">
            <w:pPr>
              <w:spacing w:before="60" w:after="60"/>
              <w:jc w:val="center"/>
              <w:rPr>
                <w:rStyle w:val="Code"/>
              </w:rPr>
            </w:pPr>
            <w:r w:rsidRPr="00B21F8F">
              <w:rPr>
                <w:rStyle w:val="Code"/>
              </w:rPr>
              <w:t>1</w:t>
            </w:r>
          </w:p>
        </w:tc>
        <w:tc>
          <w:tcPr>
            <w:tcW w:w="1260" w:type="dxa"/>
            <w:shd w:val="clear" w:color="auto" w:fill="F3F3F3"/>
            <w:vAlign w:val="center"/>
          </w:tcPr>
          <w:p w14:paraId="134DFA57" w14:textId="77777777" w:rsidR="00114F77" w:rsidRPr="00B21F8F" w:rsidRDefault="00114F77" w:rsidP="00114F77">
            <w:pPr>
              <w:spacing w:before="60" w:after="60"/>
              <w:jc w:val="center"/>
              <w:rPr>
                <w:rStyle w:val="Code"/>
              </w:rPr>
            </w:pPr>
            <w:r w:rsidRPr="00B21F8F">
              <w:rPr>
                <w:rStyle w:val="Code"/>
              </w:rPr>
              <w:t>1</w:t>
            </w:r>
          </w:p>
        </w:tc>
        <w:tc>
          <w:tcPr>
            <w:tcW w:w="1080" w:type="dxa"/>
            <w:vAlign w:val="center"/>
          </w:tcPr>
          <w:p w14:paraId="3189930E" w14:textId="77777777" w:rsidR="00114F77" w:rsidRPr="00B21F8F" w:rsidRDefault="00114F77" w:rsidP="00114F77">
            <w:pPr>
              <w:spacing w:before="60" w:after="60"/>
              <w:jc w:val="center"/>
              <w:rPr>
                <w:rStyle w:val="Code"/>
              </w:rPr>
            </w:pPr>
            <w:r w:rsidRPr="00B21F8F">
              <w:rPr>
                <w:rStyle w:val="Code"/>
              </w:rPr>
              <w:t>0</w:t>
            </w:r>
          </w:p>
        </w:tc>
        <w:tc>
          <w:tcPr>
            <w:tcW w:w="1620" w:type="dxa"/>
            <w:vAlign w:val="center"/>
          </w:tcPr>
          <w:p w14:paraId="05DB4373" w14:textId="77777777" w:rsidR="00114F77" w:rsidRPr="00B21F8F" w:rsidRDefault="00114F77" w:rsidP="00114F77">
            <w:pPr>
              <w:spacing w:before="60" w:after="60"/>
              <w:jc w:val="center"/>
              <w:rPr>
                <w:rStyle w:val="Code"/>
              </w:rPr>
            </w:pPr>
            <w:r w:rsidRPr="00B21F8F">
              <w:rPr>
                <w:rStyle w:val="Code"/>
              </w:rPr>
              <w:t>1</w:t>
            </w:r>
          </w:p>
        </w:tc>
        <w:tc>
          <w:tcPr>
            <w:tcW w:w="1440" w:type="dxa"/>
            <w:vAlign w:val="center"/>
          </w:tcPr>
          <w:p w14:paraId="47B75191" w14:textId="77777777" w:rsidR="00114F77" w:rsidRPr="00B21F8F" w:rsidRDefault="00114F77" w:rsidP="00114F77">
            <w:pPr>
              <w:spacing w:before="60" w:after="60"/>
              <w:jc w:val="center"/>
              <w:rPr>
                <w:rStyle w:val="Code"/>
              </w:rPr>
            </w:pPr>
            <w:r w:rsidRPr="00B21F8F">
              <w:rPr>
                <w:rStyle w:val="Code"/>
              </w:rPr>
              <w:t>1</w:t>
            </w:r>
          </w:p>
        </w:tc>
        <w:tc>
          <w:tcPr>
            <w:tcW w:w="1440" w:type="dxa"/>
            <w:vAlign w:val="center"/>
          </w:tcPr>
          <w:p w14:paraId="5EC109C1" w14:textId="77777777" w:rsidR="00114F77" w:rsidRPr="00B21F8F" w:rsidRDefault="00114F77" w:rsidP="00114F77">
            <w:pPr>
              <w:spacing w:before="60" w:after="60"/>
              <w:jc w:val="center"/>
              <w:rPr>
                <w:rStyle w:val="Code"/>
              </w:rPr>
            </w:pPr>
            <w:r w:rsidRPr="00B21F8F">
              <w:rPr>
                <w:rStyle w:val="Code"/>
              </w:rPr>
              <w:t>0</w:t>
            </w:r>
          </w:p>
        </w:tc>
      </w:tr>
      <w:tr w:rsidR="00114F77" w:rsidRPr="00CF0F80" w14:paraId="5985B612" w14:textId="77777777" w:rsidTr="0027390B">
        <w:trPr>
          <w:cantSplit/>
          <w:jc w:val="center"/>
        </w:trPr>
        <w:tc>
          <w:tcPr>
            <w:tcW w:w="1080" w:type="dxa"/>
            <w:shd w:val="clear" w:color="auto" w:fill="F3F3F3"/>
            <w:vAlign w:val="center"/>
          </w:tcPr>
          <w:p w14:paraId="513AB17D" w14:textId="77777777" w:rsidR="00114F77" w:rsidRPr="00B21F8F" w:rsidRDefault="00114F77" w:rsidP="00114F77">
            <w:pPr>
              <w:spacing w:before="60" w:after="60"/>
              <w:jc w:val="center"/>
              <w:rPr>
                <w:rStyle w:val="Code"/>
              </w:rPr>
            </w:pPr>
            <w:r w:rsidRPr="00B21F8F">
              <w:rPr>
                <w:rStyle w:val="Code"/>
              </w:rPr>
              <w:t>1</w:t>
            </w:r>
          </w:p>
        </w:tc>
        <w:tc>
          <w:tcPr>
            <w:tcW w:w="1260" w:type="dxa"/>
            <w:shd w:val="clear" w:color="auto" w:fill="F3F3F3"/>
            <w:vAlign w:val="center"/>
          </w:tcPr>
          <w:p w14:paraId="53B7D97B" w14:textId="77777777" w:rsidR="00114F77" w:rsidRPr="00B21F8F" w:rsidRDefault="00114F77" w:rsidP="00114F77">
            <w:pPr>
              <w:spacing w:before="60" w:after="60"/>
              <w:jc w:val="center"/>
              <w:rPr>
                <w:rStyle w:val="Code"/>
              </w:rPr>
            </w:pPr>
            <w:r w:rsidRPr="00B21F8F">
              <w:rPr>
                <w:rStyle w:val="Code"/>
              </w:rPr>
              <w:t>0</w:t>
            </w:r>
          </w:p>
        </w:tc>
        <w:tc>
          <w:tcPr>
            <w:tcW w:w="1080" w:type="dxa"/>
            <w:vAlign w:val="center"/>
          </w:tcPr>
          <w:p w14:paraId="4F1F320D" w14:textId="77777777" w:rsidR="00114F77" w:rsidRPr="00B21F8F" w:rsidRDefault="00114F77" w:rsidP="00114F77">
            <w:pPr>
              <w:spacing w:before="60" w:after="60"/>
              <w:jc w:val="center"/>
              <w:rPr>
                <w:rStyle w:val="Code"/>
              </w:rPr>
            </w:pPr>
            <w:r w:rsidRPr="00B21F8F">
              <w:rPr>
                <w:rStyle w:val="Code"/>
              </w:rPr>
              <w:t>0</w:t>
            </w:r>
          </w:p>
        </w:tc>
        <w:tc>
          <w:tcPr>
            <w:tcW w:w="1620" w:type="dxa"/>
            <w:vAlign w:val="center"/>
          </w:tcPr>
          <w:p w14:paraId="7AD00BEA" w14:textId="77777777" w:rsidR="00114F77" w:rsidRPr="00B21F8F" w:rsidRDefault="00114F77" w:rsidP="00114F77">
            <w:pPr>
              <w:spacing w:before="60" w:after="60"/>
              <w:jc w:val="center"/>
              <w:rPr>
                <w:rStyle w:val="Code"/>
              </w:rPr>
            </w:pPr>
            <w:r w:rsidRPr="00B21F8F">
              <w:rPr>
                <w:rStyle w:val="Code"/>
              </w:rPr>
              <w:t>0</w:t>
            </w:r>
          </w:p>
        </w:tc>
        <w:tc>
          <w:tcPr>
            <w:tcW w:w="1440" w:type="dxa"/>
            <w:vAlign w:val="center"/>
          </w:tcPr>
          <w:p w14:paraId="1A65FF21" w14:textId="77777777" w:rsidR="00114F77" w:rsidRPr="00B21F8F" w:rsidRDefault="00114F77" w:rsidP="00114F77">
            <w:pPr>
              <w:spacing w:before="60" w:after="60"/>
              <w:jc w:val="center"/>
              <w:rPr>
                <w:rStyle w:val="Code"/>
              </w:rPr>
            </w:pPr>
            <w:r w:rsidRPr="00B21F8F">
              <w:rPr>
                <w:rStyle w:val="Code"/>
              </w:rPr>
              <w:t>1</w:t>
            </w:r>
          </w:p>
        </w:tc>
        <w:tc>
          <w:tcPr>
            <w:tcW w:w="1440" w:type="dxa"/>
            <w:vAlign w:val="center"/>
          </w:tcPr>
          <w:p w14:paraId="55F956D9" w14:textId="77777777" w:rsidR="00114F77" w:rsidRPr="00B21F8F" w:rsidRDefault="00114F77" w:rsidP="00114F77">
            <w:pPr>
              <w:spacing w:before="60" w:after="60"/>
              <w:jc w:val="center"/>
              <w:rPr>
                <w:rStyle w:val="Code"/>
              </w:rPr>
            </w:pPr>
            <w:r w:rsidRPr="00B21F8F">
              <w:rPr>
                <w:rStyle w:val="Code"/>
              </w:rPr>
              <w:t>1</w:t>
            </w:r>
          </w:p>
        </w:tc>
      </w:tr>
      <w:tr w:rsidR="00114F77" w:rsidRPr="00CF0F80" w14:paraId="35011873" w14:textId="77777777" w:rsidTr="0027390B">
        <w:trPr>
          <w:cantSplit/>
          <w:jc w:val="center"/>
        </w:trPr>
        <w:tc>
          <w:tcPr>
            <w:tcW w:w="1080" w:type="dxa"/>
            <w:shd w:val="clear" w:color="auto" w:fill="F3F3F3"/>
            <w:vAlign w:val="center"/>
          </w:tcPr>
          <w:p w14:paraId="79A6B850" w14:textId="77777777" w:rsidR="00114F77" w:rsidRPr="00B21F8F" w:rsidRDefault="00114F77" w:rsidP="00114F77">
            <w:pPr>
              <w:spacing w:before="60" w:after="60"/>
              <w:jc w:val="center"/>
              <w:rPr>
                <w:rStyle w:val="Code"/>
              </w:rPr>
            </w:pPr>
            <w:r w:rsidRPr="00B21F8F">
              <w:rPr>
                <w:rStyle w:val="Code"/>
              </w:rPr>
              <w:t>0</w:t>
            </w:r>
          </w:p>
        </w:tc>
        <w:tc>
          <w:tcPr>
            <w:tcW w:w="1260" w:type="dxa"/>
            <w:shd w:val="clear" w:color="auto" w:fill="F3F3F3"/>
            <w:vAlign w:val="center"/>
          </w:tcPr>
          <w:p w14:paraId="0BF9C4DC" w14:textId="77777777" w:rsidR="00114F77" w:rsidRPr="00B21F8F" w:rsidRDefault="00114F77" w:rsidP="00114F77">
            <w:pPr>
              <w:spacing w:before="60" w:after="60"/>
              <w:jc w:val="center"/>
              <w:rPr>
                <w:rStyle w:val="Code"/>
              </w:rPr>
            </w:pPr>
            <w:r w:rsidRPr="00B21F8F">
              <w:rPr>
                <w:rStyle w:val="Code"/>
              </w:rPr>
              <w:t>1</w:t>
            </w:r>
          </w:p>
        </w:tc>
        <w:tc>
          <w:tcPr>
            <w:tcW w:w="1080" w:type="dxa"/>
            <w:vAlign w:val="center"/>
          </w:tcPr>
          <w:p w14:paraId="0801DFB3" w14:textId="77777777" w:rsidR="00114F77" w:rsidRPr="00B21F8F" w:rsidRDefault="00114F77" w:rsidP="00114F77">
            <w:pPr>
              <w:spacing w:before="60" w:after="60"/>
              <w:jc w:val="center"/>
              <w:rPr>
                <w:rStyle w:val="Code"/>
              </w:rPr>
            </w:pPr>
            <w:r w:rsidRPr="00B21F8F">
              <w:rPr>
                <w:rStyle w:val="Code"/>
              </w:rPr>
              <w:t>1</w:t>
            </w:r>
          </w:p>
        </w:tc>
        <w:tc>
          <w:tcPr>
            <w:tcW w:w="1620" w:type="dxa"/>
            <w:vAlign w:val="center"/>
          </w:tcPr>
          <w:p w14:paraId="4AEF9D35" w14:textId="77777777" w:rsidR="00114F77" w:rsidRPr="00B21F8F" w:rsidRDefault="00114F77" w:rsidP="00114F77">
            <w:pPr>
              <w:spacing w:before="60" w:after="60"/>
              <w:jc w:val="center"/>
              <w:rPr>
                <w:rStyle w:val="Code"/>
              </w:rPr>
            </w:pPr>
            <w:r w:rsidRPr="00B21F8F">
              <w:rPr>
                <w:rStyle w:val="Code"/>
              </w:rPr>
              <w:t>0</w:t>
            </w:r>
          </w:p>
        </w:tc>
        <w:tc>
          <w:tcPr>
            <w:tcW w:w="1440" w:type="dxa"/>
            <w:vAlign w:val="center"/>
          </w:tcPr>
          <w:p w14:paraId="656EE985" w14:textId="77777777" w:rsidR="00114F77" w:rsidRPr="00B21F8F" w:rsidRDefault="00114F77" w:rsidP="00114F77">
            <w:pPr>
              <w:spacing w:before="60" w:after="60"/>
              <w:jc w:val="center"/>
              <w:rPr>
                <w:rStyle w:val="Code"/>
              </w:rPr>
            </w:pPr>
            <w:r w:rsidRPr="00B21F8F">
              <w:rPr>
                <w:rStyle w:val="Code"/>
              </w:rPr>
              <w:t>1</w:t>
            </w:r>
          </w:p>
        </w:tc>
        <w:tc>
          <w:tcPr>
            <w:tcW w:w="1440" w:type="dxa"/>
            <w:vAlign w:val="center"/>
          </w:tcPr>
          <w:p w14:paraId="6B018967" w14:textId="77777777" w:rsidR="00114F77" w:rsidRPr="00B21F8F" w:rsidRDefault="00114F77" w:rsidP="00114F77">
            <w:pPr>
              <w:spacing w:before="60" w:after="60"/>
              <w:jc w:val="center"/>
              <w:rPr>
                <w:rStyle w:val="Code"/>
              </w:rPr>
            </w:pPr>
            <w:r w:rsidRPr="00B21F8F">
              <w:rPr>
                <w:rStyle w:val="Code"/>
              </w:rPr>
              <w:t>1</w:t>
            </w:r>
          </w:p>
        </w:tc>
      </w:tr>
      <w:tr w:rsidR="00114F77" w:rsidRPr="00CF0F80" w14:paraId="14D83464" w14:textId="77777777" w:rsidTr="0027390B">
        <w:trPr>
          <w:cantSplit/>
          <w:jc w:val="center"/>
        </w:trPr>
        <w:tc>
          <w:tcPr>
            <w:tcW w:w="1080" w:type="dxa"/>
            <w:shd w:val="clear" w:color="auto" w:fill="F3F3F3"/>
            <w:vAlign w:val="center"/>
          </w:tcPr>
          <w:p w14:paraId="0613BA24" w14:textId="77777777" w:rsidR="00114F77" w:rsidRPr="00B21F8F" w:rsidRDefault="00114F77" w:rsidP="00114F77">
            <w:pPr>
              <w:spacing w:before="60" w:after="60"/>
              <w:jc w:val="center"/>
              <w:rPr>
                <w:rStyle w:val="Code"/>
              </w:rPr>
            </w:pPr>
            <w:r w:rsidRPr="00B21F8F">
              <w:rPr>
                <w:rStyle w:val="Code"/>
              </w:rPr>
              <w:t>0</w:t>
            </w:r>
          </w:p>
        </w:tc>
        <w:tc>
          <w:tcPr>
            <w:tcW w:w="1260" w:type="dxa"/>
            <w:shd w:val="clear" w:color="auto" w:fill="F3F3F3"/>
            <w:vAlign w:val="center"/>
          </w:tcPr>
          <w:p w14:paraId="3DD899B2" w14:textId="77777777" w:rsidR="00114F77" w:rsidRPr="00B21F8F" w:rsidRDefault="00114F77" w:rsidP="00114F77">
            <w:pPr>
              <w:spacing w:before="60" w:after="60"/>
              <w:jc w:val="center"/>
              <w:rPr>
                <w:rStyle w:val="Code"/>
              </w:rPr>
            </w:pPr>
            <w:r w:rsidRPr="00B21F8F">
              <w:rPr>
                <w:rStyle w:val="Code"/>
              </w:rPr>
              <w:t>0</w:t>
            </w:r>
          </w:p>
        </w:tc>
        <w:tc>
          <w:tcPr>
            <w:tcW w:w="1080" w:type="dxa"/>
            <w:vAlign w:val="center"/>
          </w:tcPr>
          <w:p w14:paraId="398D185B" w14:textId="77777777" w:rsidR="00114F77" w:rsidRPr="00B21F8F" w:rsidRDefault="00114F77" w:rsidP="00114F77">
            <w:pPr>
              <w:spacing w:before="60" w:after="60"/>
              <w:jc w:val="center"/>
              <w:rPr>
                <w:rStyle w:val="Code"/>
              </w:rPr>
            </w:pPr>
            <w:r w:rsidRPr="00B21F8F">
              <w:rPr>
                <w:rStyle w:val="Code"/>
              </w:rPr>
              <w:t>1</w:t>
            </w:r>
          </w:p>
        </w:tc>
        <w:tc>
          <w:tcPr>
            <w:tcW w:w="1620" w:type="dxa"/>
            <w:vAlign w:val="center"/>
          </w:tcPr>
          <w:p w14:paraId="74EC3AF7" w14:textId="77777777" w:rsidR="00114F77" w:rsidRPr="00B21F8F" w:rsidRDefault="00114F77" w:rsidP="00114F77">
            <w:pPr>
              <w:spacing w:before="60" w:after="60"/>
              <w:jc w:val="center"/>
              <w:rPr>
                <w:rStyle w:val="Code"/>
              </w:rPr>
            </w:pPr>
            <w:r w:rsidRPr="00B21F8F">
              <w:rPr>
                <w:rStyle w:val="Code"/>
              </w:rPr>
              <w:t>0</w:t>
            </w:r>
          </w:p>
        </w:tc>
        <w:tc>
          <w:tcPr>
            <w:tcW w:w="1440" w:type="dxa"/>
            <w:vAlign w:val="center"/>
          </w:tcPr>
          <w:p w14:paraId="259F02C1" w14:textId="77777777" w:rsidR="00114F77" w:rsidRPr="00B21F8F" w:rsidRDefault="00114F77" w:rsidP="00114F77">
            <w:pPr>
              <w:spacing w:before="60" w:after="60"/>
              <w:jc w:val="center"/>
              <w:rPr>
                <w:rStyle w:val="Code"/>
              </w:rPr>
            </w:pPr>
            <w:r w:rsidRPr="00B21F8F">
              <w:rPr>
                <w:rStyle w:val="Code"/>
              </w:rPr>
              <w:t>0</w:t>
            </w:r>
          </w:p>
        </w:tc>
        <w:tc>
          <w:tcPr>
            <w:tcW w:w="1440" w:type="dxa"/>
            <w:vAlign w:val="center"/>
          </w:tcPr>
          <w:p w14:paraId="603964AD" w14:textId="77777777" w:rsidR="00114F77" w:rsidRPr="00B21F8F" w:rsidRDefault="00114F77" w:rsidP="00114F77">
            <w:pPr>
              <w:spacing w:before="60" w:after="60"/>
              <w:jc w:val="center"/>
              <w:rPr>
                <w:rStyle w:val="Code"/>
              </w:rPr>
            </w:pPr>
            <w:r w:rsidRPr="00B21F8F">
              <w:rPr>
                <w:rStyle w:val="Code"/>
              </w:rPr>
              <w:t>0</w:t>
            </w:r>
          </w:p>
        </w:tc>
      </w:tr>
    </w:tbl>
    <w:p w14:paraId="455E9740" w14:textId="77777777" w:rsidR="00114F77" w:rsidRPr="00CF0F80" w:rsidRDefault="00114F77" w:rsidP="00114F77">
      <w:r w:rsidRPr="00CF0F80">
        <w:lastRenderedPageBreak/>
        <w:t>As we see bitwise and logical operators are very much alike. The difference in the writing of "AND" and "OR" is that the logical operators are written with double ampersand (</w:t>
      </w:r>
      <w:r w:rsidRPr="00B21F8F">
        <w:rPr>
          <w:rStyle w:val="Code"/>
        </w:rPr>
        <w:t>&amp;&amp;</w:t>
      </w:r>
      <w:r w:rsidRPr="00CF0F80">
        <w:t>) and double vertical bar (</w:t>
      </w:r>
      <w:r w:rsidRPr="00B21F8F">
        <w:rPr>
          <w:rStyle w:val="Code"/>
        </w:rPr>
        <w:t>||</w:t>
      </w:r>
      <w:r w:rsidRPr="00CF0F80">
        <w:t>), and the bitwise – with a single ampersand or vertical bar (</w:t>
      </w:r>
      <w:r w:rsidRPr="00B21F8F">
        <w:rPr>
          <w:rStyle w:val="Code"/>
        </w:rPr>
        <w:t>&amp;</w:t>
      </w:r>
      <w:r w:rsidRPr="00CF0F80">
        <w:t xml:space="preserve"> and </w:t>
      </w:r>
      <w:r w:rsidRPr="00B21F8F">
        <w:rPr>
          <w:rStyle w:val="Code"/>
        </w:rPr>
        <w:t>|</w:t>
      </w:r>
      <w:r w:rsidRPr="00CF0F80">
        <w:t>). Bitwise and logical operators for exclusive "OR" are the same "</w:t>
      </w:r>
      <w:r w:rsidRPr="00B21F8F">
        <w:rPr>
          <w:rStyle w:val="Code"/>
        </w:rPr>
        <w:t>^</w:t>
      </w:r>
      <w:r w:rsidRPr="00CF0F80">
        <w:t>". For logical negation we use "</w:t>
      </w:r>
      <w:r w:rsidRPr="00B21F8F">
        <w:rPr>
          <w:rStyle w:val="Code"/>
        </w:rPr>
        <w:t>!</w:t>
      </w:r>
      <w:r w:rsidRPr="00CF0F80">
        <w:t>", while for bitwise negation (inversion) the "</w:t>
      </w:r>
      <w:r w:rsidRPr="00B21F8F">
        <w:rPr>
          <w:rStyle w:val="Code"/>
        </w:rPr>
        <w:t>~</w:t>
      </w:r>
      <w:r w:rsidRPr="00CF0F80">
        <w:t>" operator is used.</w:t>
      </w:r>
    </w:p>
    <w:p w14:paraId="58DD518F" w14:textId="77777777" w:rsidR="00114F77" w:rsidRPr="00CF0F80" w:rsidRDefault="00114F77" w:rsidP="00114F77">
      <w:r w:rsidRPr="00CF0F80">
        <w:t xml:space="preserve">In programming there are two bitwise operators that have no analogue in logical operators. These are the </w:t>
      </w:r>
      <w:r w:rsidRPr="00CF0F80">
        <w:rPr>
          <w:b/>
        </w:rPr>
        <w:t>bit shift left</w:t>
      </w:r>
      <w:r w:rsidRPr="00CF0F80">
        <w:t xml:space="preserve"> (</w:t>
      </w:r>
      <w:r w:rsidRPr="00B21F8F">
        <w:rPr>
          <w:rStyle w:val="Code"/>
        </w:rPr>
        <w:t>&lt;&lt;</w:t>
      </w:r>
      <w:r w:rsidRPr="00CF0F80">
        <w:t xml:space="preserve">) and </w:t>
      </w:r>
      <w:r w:rsidRPr="00CF0F80">
        <w:rPr>
          <w:b/>
        </w:rPr>
        <w:t>bit shift right</w:t>
      </w:r>
      <w:r w:rsidRPr="00CF0F80">
        <w:t xml:space="preserve"> (</w:t>
      </w:r>
      <w:r w:rsidRPr="00B21F8F">
        <w:rPr>
          <w:rStyle w:val="Code"/>
        </w:rPr>
        <w:t>&gt;&gt;</w:t>
      </w:r>
      <w:r w:rsidRPr="00CF0F80">
        <w:t>). Used on numerical values, they move all the bits of the value to the left or right. The bits that fall outside the number are lost and replaced with 0.</w:t>
      </w:r>
    </w:p>
    <w:p w14:paraId="3D8EB696" w14:textId="77777777" w:rsidR="00114F77" w:rsidRPr="00CF0F80" w:rsidRDefault="00114F77" w:rsidP="00114F77">
      <w:r w:rsidRPr="00CF0F80">
        <w:t xml:space="preserve">The </w:t>
      </w:r>
      <w:r w:rsidRPr="00CF0F80">
        <w:rPr>
          <w:b/>
        </w:rPr>
        <w:t>bit shifting operators</w:t>
      </w:r>
      <w:r w:rsidRPr="00CF0F80">
        <w:t xml:space="preserve"> are used in the following way: on the left side of the operator we place the variable (operand) with which we want to use the operator, on the right side we put a numerical value, indicating how many bits we want to offset. For example, </w:t>
      </w:r>
      <w:r w:rsidRPr="00B21F8F">
        <w:rPr>
          <w:rStyle w:val="Code"/>
        </w:rPr>
        <w:t>3 &lt;&lt; 2</w:t>
      </w:r>
      <w:r w:rsidRPr="00CF0F80">
        <w:t xml:space="preserve"> means that we want to move the bits of the number three, twice to the left. The number 3 presented in bits looks like this: "</w:t>
      </w:r>
      <w:r w:rsidRPr="00B21F8F">
        <w:rPr>
          <w:rStyle w:val="Code"/>
        </w:rPr>
        <w:t>0000 0011</w:t>
      </w:r>
      <w:r w:rsidRPr="00CF0F80">
        <w:t>". When you move twice left, the binary value will look like this: "</w:t>
      </w:r>
      <w:r w:rsidRPr="00B21F8F">
        <w:rPr>
          <w:rStyle w:val="Code"/>
        </w:rPr>
        <w:t>0000 1100</w:t>
      </w:r>
      <w:r w:rsidRPr="00CF0F80">
        <w:t xml:space="preserve">", and this sequence of bits is the number 12. If we look at the example we can see that actually we have multiplied the number by 4. Bit shifting itself can be represented as multiplication (bitwise shifting left) or division (bitwise shifting right) by a power of 2. This occurrence is due to the nature of the binary numeral system. Example of moving to the right is </w:t>
      </w:r>
      <w:r w:rsidRPr="00B21F8F">
        <w:rPr>
          <w:rStyle w:val="Code"/>
        </w:rPr>
        <w:t>6</w:t>
      </w:r>
      <w:r w:rsidRPr="00CF0F80">
        <w:rPr>
          <w:b/>
        </w:rPr>
        <w:t xml:space="preserve"> </w:t>
      </w:r>
      <w:r w:rsidRPr="00B21F8F">
        <w:rPr>
          <w:rStyle w:val="Code"/>
        </w:rPr>
        <w:t>&gt;&gt;</w:t>
      </w:r>
      <w:r w:rsidRPr="00CF0F80">
        <w:rPr>
          <w:b/>
        </w:rPr>
        <w:t xml:space="preserve"> </w:t>
      </w:r>
      <w:r w:rsidRPr="00B21F8F">
        <w:rPr>
          <w:rStyle w:val="Code"/>
        </w:rPr>
        <w:t>2</w:t>
      </w:r>
      <w:r w:rsidRPr="00CF0F80">
        <w:t>, which means to move the binary number "</w:t>
      </w:r>
      <w:r w:rsidRPr="00B21F8F">
        <w:rPr>
          <w:rStyle w:val="Code"/>
        </w:rPr>
        <w:t>0000</w:t>
      </w:r>
      <w:r w:rsidRPr="00CF0F80">
        <w:rPr>
          <w:b/>
        </w:rPr>
        <w:t xml:space="preserve"> </w:t>
      </w:r>
      <w:r w:rsidRPr="00B21F8F">
        <w:rPr>
          <w:rStyle w:val="Code"/>
        </w:rPr>
        <w:t>0110</w:t>
      </w:r>
      <w:r w:rsidRPr="00CF0F80">
        <w:t>" with two positions to the right. This means that we will lose two right-most digits and feed them with zeros on the left. The end result will be "</w:t>
      </w:r>
      <w:r w:rsidRPr="00B21F8F">
        <w:rPr>
          <w:rStyle w:val="Code"/>
        </w:rPr>
        <w:t>0000</w:t>
      </w:r>
      <w:r w:rsidRPr="00CF0F80">
        <w:rPr>
          <w:b/>
        </w:rPr>
        <w:t xml:space="preserve"> </w:t>
      </w:r>
      <w:r w:rsidRPr="00B21F8F">
        <w:rPr>
          <w:rStyle w:val="Code"/>
        </w:rPr>
        <w:t>0001</w:t>
      </w:r>
      <w:r w:rsidRPr="00CF0F80">
        <w:t>" which is 1.</w:t>
      </w:r>
    </w:p>
    <w:p w14:paraId="26FF77F4" w14:textId="77777777" w:rsidR="00114F77" w:rsidRPr="00CF0F80" w:rsidRDefault="00114F77" w:rsidP="00114F77">
      <w:pPr>
        <w:pStyle w:val="Heading4"/>
      </w:pPr>
      <w:r w:rsidRPr="00CF0F80">
        <w:t>Bitwise Operators – Example</w:t>
      </w:r>
    </w:p>
    <w:p w14:paraId="31A98EDA" w14:textId="77777777" w:rsidR="00114F77" w:rsidRPr="00CF0F80" w:rsidRDefault="00114F77" w:rsidP="00114F77">
      <w:pPr>
        <w:spacing w:after="120"/>
      </w:pPr>
      <w:r w:rsidRPr="00CF0F80">
        <w:t>Here is an example of using bitwise operators. The binary representation of the numbers and the results of the bitwise operators are shown in the comments (green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2E14C164"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50DA1869"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yte</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011 = 3</w:t>
            </w:r>
          </w:p>
          <w:p w14:paraId="59E75E7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yte</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5</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101 = 5</w:t>
            </w:r>
          </w:p>
          <w:p w14:paraId="1C1FF1C5" w14:textId="77777777" w:rsidR="00114F77" w:rsidRPr="00235218" w:rsidRDefault="00114F77" w:rsidP="00114F77">
            <w:pPr>
              <w:autoSpaceDE w:val="0"/>
              <w:autoSpaceDN w:val="0"/>
              <w:adjustRightInd w:val="0"/>
              <w:spacing w:before="0"/>
              <w:rPr>
                <w:rFonts w:ascii="Consolas" w:hAnsi="Consolas" w:cs="Consolas"/>
                <w:noProof/>
                <w:sz w:val="14"/>
                <w:szCs w:val="22"/>
              </w:rPr>
            </w:pPr>
          </w:p>
          <w:p w14:paraId="108AD3A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0000 0111 = 7</w:t>
            </w:r>
          </w:p>
          <w:p w14:paraId="38E78E22"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 b);   </w:t>
            </w:r>
            <w:r w:rsidRPr="001632DC">
              <w:rPr>
                <w:rFonts w:ascii="Consolas" w:hAnsi="Consolas" w:cs="Consolas"/>
                <w:noProof/>
                <w:color w:val="008000"/>
                <w:sz w:val="22"/>
                <w:szCs w:val="22"/>
              </w:rPr>
              <w:t>// 0000 0001 = 1</w:t>
            </w:r>
          </w:p>
          <w:p w14:paraId="2644729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0000 0110 = 6</w:t>
            </w:r>
          </w:p>
          <w:p w14:paraId="2AEDB6B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 b);  </w:t>
            </w:r>
            <w:r w:rsidRPr="001632DC">
              <w:rPr>
                <w:rFonts w:ascii="Consolas" w:hAnsi="Consolas" w:cs="Consolas"/>
                <w:noProof/>
                <w:color w:val="008000"/>
                <w:sz w:val="22"/>
                <w:szCs w:val="22"/>
              </w:rPr>
              <w:t>// 0000 0100 = 4</w:t>
            </w:r>
          </w:p>
          <w:p w14:paraId="7C8787D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lt;&lt;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110 = 6</w:t>
            </w:r>
          </w:p>
          <w:p w14:paraId="7672F22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lt;&lt;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1100 = 12</w:t>
            </w:r>
          </w:p>
          <w:p w14:paraId="32C0EB6F"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gt;&gt;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001 = 1</w:t>
            </w:r>
          </w:p>
        </w:tc>
      </w:tr>
    </w:tbl>
    <w:p w14:paraId="6D4BD86A" w14:textId="77777777" w:rsidR="00114F77" w:rsidRPr="00CF0F80" w:rsidRDefault="00114F77" w:rsidP="00114F77">
      <w:r w:rsidRPr="00CF0F80">
        <w:t xml:space="preserve">In the example we first create and initialize the values of two variables </w:t>
      </w:r>
      <w:r w:rsidRPr="00B21F8F">
        <w:rPr>
          <w:rStyle w:val="Code"/>
        </w:rPr>
        <w:t>a</w:t>
      </w:r>
      <w:r w:rsidRPr="00CF0F80">
        <w:rPr>
          <w:noProof/>
        </w:rPr>
        <w:t xml:space="preserve"> and </w:t>
      </w:r>
      <w:r w:rsidRPr="00B21F8F">
        <w:rPr>
          <w:rStyle w:val="Code"/>
        </w:rPr>
        <w:t>b</w:t>
      </w:r>
      <w:r w:rsidRPr="00CF0F80">
        <w:rPr>
          <w:noProof/>
        </w:rPr>
        <w:t>.</w:t>
      </w:r>
      <w:r w:rsidRPr="00CF0F80">
        <w:t xml:space="preserve"> Then we print on the console the results of some bitwise operations on the two variables. The first operation that we apply is "OR". The example shows that for all positions where there was 1 in the binary representation of the variables </w:t>
      </w:r>
      <w:r w:rsidRPr="00B21F8F">
        <w:rPr>
          <w:rStyle w:val="Code"/>
        </w:rPr>
        <w:t>a</w:t>
      </w:r>
      <w:r w:rsidRPr="00CF0F80">
        <w:rPr>
          <w:noProof/>
        </w:rPr>
        <w:t xml:space="preserve"> and </w:t>
      </w:r>
      <w:r w:rsidRPr="00B21F8F">
        <w:rPr>
          <w:rStyle w:val="Code"/>
        </w:rPr>
        <w:t>b</w:t>
      </w:r>
      <w:r w:rsidRPr="00CF0F80">
        <w:rPr>
          <w:noProof/>
        </w:rPr>
        <w:t>,</w:t>
      </w:r>
      <w:r w:rsidRPr="00CF0F80">
        <w:t xml:space="preserve"> there is also 1 in the result. The second operation is "AND". The result of the operation contains 1 only in the right-most bit, because the only place where </w:t>
      </w:r>
      <w:r w:rsidRPr="00B21F8F">
        <w:rPr>
          <w:rStyle w:val="Code"/>
        </w:rPr>
        <w:t>a</w:t>
      </w:r>
      <w:r w:rsidRPr="00CF0F80">
        <w:rPr>
          <w:noProof/>
        </w:rPr>
        <w:t xml:space="preserve"> and </w:t>
      </w:r>
      <w:r w:rsidRPr="00B21F8F">
        <w:rPr>
          <w:rStyle w:val="Code"/>
        </w:rPr>
        <w:t>b</w:t>
      </w:r>
      <w:r w:rsidRPr="00CF0F80">
        <w:t xml:space="preserve"> have 1 at the same time is their right-most bit. Exclusive "OR" returns ones only in positions where </w:t>
      </w:r>
      <w:r w:rsidRPr="00B21F8F">
        <w:rPr>
          <w:rStyle w:val="Code"/>
        </w:rPr>
        <w:t>a</w:t>
      </w:r>
      <w:r w:rsidRPr="00CF0F80">
        <w:rPr>
          <w:noProof/>
        </w:rPr>
        <w:t xml:space="preserve"> and </w:t>
      </w:r>
      <w:r w:rsidRPr="00B21F8F">
        <w:rPr>
          <w:rStyle w:val="Code"/>
        </w:rPr>
        <w:t>b</w:t>
      </w:r>
      <w:r w:rsidRPr="00CF0F80">
        <w:t xml:space="preserve"> have different values in their binary bits. Finally, the logical negation and bitwise shifting: left and right, are illustrated.</w:t>
      </w:r>
    </w:p>
    <w:p w14:paraId="11BA5877" w14:textId="77777777" w:rsidR="00114F77" w:rsidRPr="00CF0F80" w:rsidRDefault="00114F77" w:rsidP="00114F77">
      <w:pPr>
        <w:pStyle w:val="Heading3"/>
      </w:pPr>
      <w:r w:rsidRPr="00CF0F80">
        <w:t>Comparison Operators</w:t>
      </w:r>
    </w:p>
    <w:p w14:paraId="34E08DBF" w14:textId="77777777" w:rsidR="00114F77" w:rsidRPr="00CF0F80" w:rsidRDefault="00114F77" w:rsidP="00114F77">
      <w:r w:rsidRPr="00CF0F80">
        <w:t>Comparison operators in C# are used to compare two or more operands. C# supports the following comparison operators:</w:t>
      </w:r>
    </w:p>
    <w:p w14:paraId="25AA9AED" w14:textId="77777777" w:rsidR="00114F77" w:rsidRPr="00CF0F80" w:rsidRDefault="00114F77" w:rsidP="00317730">
      <w:pPr>
        <w:numPr>
          <w:ilvl w:val="0"/>
          <w:numId w:val="12"/>
        </w:numPr>
        <w:spacing w:before="60" w:after="60"/>
        <w:ind w:left="568" w:hanging="284"/>
      </w:pPr>
      <w:r w:rsidRPr="00CF0F80">
        <w:lastRenderedPageBreak/>
        <w:t>greater than (</w:t>
      </w:r>
      <w:r w:rsidRPr="00B21F8F">
        <w:rPr>
          <w:rStyle w:val="Code"/>
        </w:rPr>
        <w:t>&gt;</w:t>
      </w:r>
      <w:r w:rsidRPr="00CF0F80">
        <w:t>)</w:t>
      </w:r>
    </w:p>
    <w:p w14:paraId="1D0634F7" w14:textId="77777777" w:rsidR="00114F77" w:rsidRPr="00CF0F80" w:rsidRDefault="00114F77" w:rsidP="00317730">
      <w:pPr>
        <w:numPr>
          <w:ilvl w:val="0"/>
          <w:numId w:val="12"/>
        </w:numPr>
        <w:spacing w:before="60" w:after="60"/>
        <w:ind w:left="568" w:hanging="284"/>
      </w:pPr>
      <w:r w:rsidRPr="00CF0F80">
        <w:t>less than (</w:t>
      </w:r>
      <w:r w:rsidRPr="00B21F8F">
        <w:rPr>
          <w:rStyle w:val="Code"/>
        </w:rPr>
        <w:t>&lt;</w:t>
      </w:r>
      <w:r w:rsidRPr="00CF0F80">
        <w:t>)</w:t>
      </w:r>
    </w:p>
    <w:p w14:paraId="122AAA6B" w14:textId="77777777" w:rsidR="00114F77" w:rsidRPr="00CF0F80" w:rsidRDefault="00114F77" w:rsidP="00317730">
      <w:pPr>
        <w:numPr>
          <w:ilvl w:val="0"/>
          <w:numId w:val="12"/>
        </w:numPr>
        <w:spacing w:before="60" w:after="60"/>
        <w:ind w:left="568" w:hanging="284"/>
      </w:pPr>
      <w:r w:rsidRPr="00CF0F80">
        <w:t>greater than or equal to (</w:t>
      </w:r>
      <w:r w:rsidRPr="00B21F8F">
        <w:rPr>
          <w:rStyle w:val="Code"/>
        </w:rPr>
        <w:t>&gt;=</w:t>
      </w:r>
      <w:r w:rsidRPr="00CF0F80">
        <w:t>)</w:t>
      </w:r>
    </w:p>
    <w:p w14:paraId="09D897AD" w14:textId="77777777" w:rsidR="00114F77" w:rsidRPr="00CF0F80" w:rsidRDefault="00114F77" w:rsidP="00317730">
      <w:pPr>
        <w:numPr>
          <w:ilvl w:val="0"/>
          <w:numId w:val="12"/>
        </w:numPr>
        <w:spacing w:before="60" w:after="60"/>
        <w:ind w:left="568" w:hanging="284"/>
      </w:pPr>
      <w:r w:rsidRPr="00CF0F80">
        <w:t>less than or equal to (</w:t>
      </w:r>
      <w:r w:rsidRPr="00B21F8F">
        <w:rPr>
          <w:rStyle w:val="Code"/>
        </w:rPr>
        <w:t>&lt;=</w:t>
      </w:r>
      <w:r w:rsidRPr="00CF0F80">
        <w:t>)</w:t>
      </w:r>
    </w:p>
    <w:p w14:paraId="553F824A" w14:textId="77777777" w:rsidR="00114F77" w:rsidRPr="00CF0F80" w:rsidRDefault="00114F77" w:rsidP="00317730">
      <w:pPr>
        <w:numPr>
          <w:ilvl w:val="0"/>
          <w:numId w:val="12"/>
        </w:numPr>
        <w:spacing w:before="60" w:after="60"/>
        <w:ind w:left="568" w:hanging="284"/>
      </w:pPr>
      <w:r w:rsidRPr="00CF0F80">
        <w:t>equality (</w:t>
      </w:r>
      <w:r w:rsidRPr="00B21F8F">
        <w:rPr>
          <w:rStyle w:val="Code"/>
        </w:rPr>
        <w:t>==</w:t>
      </w:r>
      <w:r w:rsidRPr="00CF0F80">
        <w:t>)</w:t>
      </w:r>
    </w:p>
    <w:p w14:paraId="007644CD" w14:textId="77777777" w:rsidR="00114F77" w:rsidRPr="00CF0F80" w:rsidRDefault="00114F77" w:rsidP="00317730">
      <w:pPr>
        <w:numPr>
          <w:ilvl w:val="0"/>
          <w:numId w:val="12"/>
        </w:numPr>
        <w:spacing w:before="60" w:after="60"/>
        <w:ind w:left="568" w:hanging="284"/>
      </w:pPr>
      <w:r w:rsidRPr="00CF0F80">
        <w:rPr>
          <w:noProof/>
        </w:rPr>
        <w:t>difference (</w:t>
      </w:r>
      <w:r w:rsidRPr="00B21F8F">
        <w:rPr>
          <w:rStyle w:val="Code"/>
        </w:rPr>
        <w:t>!=</w:t>
      </w:r>
      <w:r w:rsidRPr="00CF0F80">
        <w:rPr>
          <w:noProof/>
        </w:rPr>
        <w:t>)</w:t>
      </w:r>
    </w:p>
    <w:p w14:paraId="543A1FDF" w14:textId="77777777" w:rsidR="00114F77" w:rsidRPr="00CF0F80" w:rsidRDefault="00114F77" w:rsidP="00114F77">
      <w:pPr>
        <w:spacing w:after="120"/>
      </w:pPr>
      <w:r w:rsidRPr="00CF0F80">
        <w:t xml:space="preserve">All comparison operators in C# are </w:t>
      </w:r>
      <w:r w:rsidRPr="00CF0F80">
        <w:rPr>
          <w:b/>
        </w:rPr>
        <w:t>binary</w:t>
      </w:r>
      <w:r w:rsidRPr="00CF0F80">
        <w:t xml:space="preserve"> (take two operands) and the returned result is a Boolean value (</w:t>
      </w:r>
      <w:r w:rsidRPr="00B21F8F">
        <w:rPr>
          <w:rStyle w:val="Code"/>
        </w:rPr>
        <w:t>true</w:t>
      </w:r>
      <w:r w:rsidRPr="00CF0F80">
        <w:t xml:space="preserve"> or </w:t>
      </w:r>
      <w:r w:rsidRPr="00B21F8F">
        <w:rPr>
          <w:rStyle w:val="Code"/>
        </w:rPr>
        <w:t>false</w:t>
      </w:r>
      <w:r w:rsidRPr="00CF0F80">
        <w:t>). Comparison operators have lower priority than arithmetical operators but higher than the assignment operators.</w:t>
      </w:r>
    </w:p>
    <w:p w14:paraId="54E59F14" w14:textId="77777777" w:rsidR="00114F77" w:rsidRPr="00CF0F80" w:rsidRDefault="00114F77" w:rsidP="00114F77">
      <w:pPr>
        <w:pStyle w:val="Heading4"/>
      </w:pPr>
      <w:r w:rsidRPr="00CF0F80">
        <w:t>Comparison Operators – Example</w:t>
      </w:r>
    </w:p>
    <w:p w14:paraId="0814AB3E" w14:textId="77777777" w:rsidR="00114F77" w:rsidRPr="00CF0F80" w:rsidRDefault="00114F77" w:rsidP="00114F77">
      <w:pPr>
        <w:spacing w:after="120"/>
      </w:pPr>
      <w:r w:rsidRPr="00CF0F80">
        <w:t>The following example demonstrates the usage of comparison operators in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2A680CB8"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1BFA2F5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10</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67F79AF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gt; y : "</w:t>
            </w:r>
            <w:r w:rsidRPr="001632DC">
              <w:rPr>
                <w:rFonts w:ascii="Consolas" w:hAnsi="Consolas" w:cs="Consolas"/>
                <w:noProof/>
                <w:sz w:val="22"/>
                <w:szCs w:val="22"/>
              </w:rPr>
              <w:t xml:space="preserve"> + (x &gt; y));    </w:t>
            </w:r>
            <w:r w:rsidRPr="001632DC">
              <w:rPr>
                <w:rFonts w:ascii="Consolas" w:hAnsi="Consolas" w:cs="Consolas"/>
                <w:noProof/>
                <w:color w:val="008000"/>
                <w:sz w:val="22"/>
                <w:szCs w:val="22"/>
              </w:rPr>
              <w:t>// True</w:t>
            </w:r>
          </w:p>
          <w:p w14:paraId="2101A91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lt; y : "</w:t>
            </w:r>
            <w:r w:rsidRPr="001632DC">
              <w:rPr>
                <w:rFonts w:ascii="Consolas" w:hAnsi="Consolas" w:cs="Consolas"/>
                <w:noProof/>
                <w:sz w:val="22"/>
                <w:szCs w:val="22"/>
              </w:rPr>
              <w:t xml:space="preserve"> + (x &lt; y));    </w:t>
            </w:r>
            <w:r w:rsidRPr="001632DC">
              <w:rPr>
                <w:rFonts w:ascii="Consolas" w:hAnsi="Consolas" w:cs="Consolas"/>
                <w:noProof/>
                <w:color w:val="008000"/>
                <w:sz w:val="22"/>
                <w:szCs w:val="22"/>
              </w:rPr>
              <w:t>// False</w:t>
            </w:r>
          </w:p>
          <w:p w14:paraId="57C08E4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gt;= y : "</w:t>
            </w:r>
            <w:r w:rsidRPr="001632DC">
              <w:rPr>
                <w:rFonts w:ascii="Consolas" w:hAnsi="Consolas" w:cs="Consolas"/>
                <w:noProof/>
                <w:sz w:val="22"/>
                <w:szCs w:val="22"/>
              </w:rPr>
              <w:t xml:space="preserve"> + (x &gt;= y));  </w:t>
            </w:r>
            <w:r w:rsidRPr="001632DC">
              <w:rPr>
                <w:rFonts w:ascii="Consolas" w:hAnsi="Consolas" w:cs="Consolas"/>
                <w:noProof/>
                <w:color w:val="008000"/>
                <w:sz w:val="22"/>
                <w:szCs w:val="22"/>
              </w:rPr>
              <w:t>// True</w:t>
            </w:r>
          </w:p>
          <w:p w14:paraId="111F191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lt;= y : "</w:t>
            </w:r>
            <w:r w:rsidRPr="001632DC">
              <w:rPr>
                <w:rFonts w:ascii="Consolas" w:hAnsi="Consolas" w:cs="Consolas"/>
                <w:noProof/>
                <w:sz w:val="22"/>
                <w:szCs w:val="22"/>
              </w:rPr>
              <w:t xml:space="preserve"> + (x &lt;= y));  </w:t>
            </w:r>
            <w:r w:rsidRPr="001632DC">
              <w:rPr>
                <w:rFonts w:ascii="Consolas" w:hAnsi="Consolas" w:cs="Consolas"/>
                <w:noProof/>
                <w:color w:val="008000"/>
                <w:sz w:val="22"/>
                <w:szCs w:val="22"/>
              </w:rPr>
              <w:t>// False</w:t>
            </w:r>
          </w:p>
          <w:p w14:paraId="7112D614"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 y : "</w:t>
            </w:r>
            <w:r w:rsidRPr="001632DC">
              <w:rPr>
                <w:rFonts w:ascii="Consolas" w:hAnsi="Consolas" w:cs="Consolas"/>
                <w:noProof/>
                <w:sz w:val="22"/>
                <w:szCs w:val="22"/>
              </w:rPr>
              <w:t xml:space="preserve"> + (x == y));  </w:t>
            </w:r>
            <w:r w:rsidRPr="001632DC">
              <w:rPr>
                <w:rFonts w:ascii="Consolas" w:hAnsi="Consolas" w:cs="Consolas"/>
                <w:noProof/>
                <w:color w:val="008000"/>
                <w:sz w:val="22"/>
                <w:szCs w:val="22"/>
              </w:rPr>
              <w:t>// False</w:t>
            </w:r>
          </w:p>
          <w:p w14:paraId="7AABC316"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 y : "</w:t>
            </w:r>
            <w:r w:rsidRPr="001632DC">
              <w:rPr>
                <w:rFonts w:ascii="Consolas" w:hAnsi="Consolas" w:cs="Consolas"/>
                <w:noProof/>
                <w:sz w:val="22"/>
                <w:szCs w:val="22"/>
              </w:rPr>
              <w:t xml:space="preserve"> + (x != y));  </w:t>
            </w:r>
            <w:r w:rsidRPr="001632DC">
              <w:rPr>
                <w:rFonts w:ascii="Consolas" w:hAnsi="Consolas" w:cs="Consolas"/>
                <w:noProof/>
                <w:color w:val="008000"/>
                <w:sz w:val="22"/>
                <w:szCs w:val="22"/>
              </w:rPr>
              <w:t>// True</w:t>
            </w:r>
          </w:p>
        </w:tc>
      </w:tr>
    </w:tbl>
    <w:p w14:paraId="74BCADB5" w14:textId="77777777" w:rsidR="00114F77" w:rsidRPr="00CF0F80" w:rsidRDefault="00114F77" w:rsidP="00114F77">
      <w:r w:rsidRPr="00CF0F80">
        <w:t xml:space="preserve">In the example, first we create two variables </w:t>
      </w:r>
      <w:r w:rsidRPr="00B21F8F">
        <w:rPr>
          <w:rStyle w:val="Code"/>
        </w:rPr>
        <w:t>x</w:t>
      </w:r>
      <w:r w:rsidRPr="00CF0F80">
        <w:t xml:space="preserve"> and </w:t>
      </w:r>
      <w:r w:rsidRPr="00B21F8F">
        <w:rPr>
          <w:rStyle w:val="Code"/>
        </w:rPr>
        <w:t>y</w:t>
      </w:r>
      <w:r w:rsidRPr="00CF0F80">
        <w:t xml:space="preserve"> and we assign them the values 10 and 5. On the next line we print on the console using the method </w:t>
      </w:r>
      <w:r w:rsidRPr="00B21F8F">
        <w:rPr>
          <w:rStyle w:val="Code"/>
        </w:rPr>
        <w:t xml:space="preserve">Console.WriteLine(…) </w:t>
      </w:r>
      <w:r w:rsidRPr="00CF0F80">
        <w:t xml:space="preserve">the result from comparing the two variables </w:t>
      </w:r>
      <w:r w:rsidRPr="00B21F8F">
        <w:rPr>
          <w:rStyle w:val="Code"/>
        </w:rPr>
        <w:t>x</w:t>
      </w:r>
      <w:r w:rsidRPr="00CF0F80">
        <w:t xml:space="preserve"> and </w:t>
      </w:r>
      <w:r w:rsidRPr="00B21F8F">
        <w:rPr>
          <w:rStyle w:val="Code"/>
        </w:rPr>
        <w:t>y</w:t>
      </w:r>
      <w:r w:rsidRPr="00CF0F80">
        <w:t xml:space="preserve"> using the operator </w:t>
      </w:r>
      <w:r w:rsidRPr="00B21F8F">
        <w:rPr>
          <w:rStyle w:val="Code"/>
        </w:rPr>
        <w:t>&gt;</w:t>
      </w:r>
      <w:r w:rsidRPr="00CF0F80">
        <w:t xml:space="preserve">. The returned value is </w:t>
      </w:r>
      <w:r w:rsidRPr="00B21F8F">
        <w:rPr>
          <w:rStyle w:val="Code"/>
        </w:rPr>
        <w:t>true</w:t>
      </w:r>
      <w:r w:rsidRPr="00CF0F80">
        <w:t xml:space="preserve"> because </w:t>
      </w:r>
      <w:r w:rsidRPr="00B21F8F">
        <w:rPr>
          <w:rStyle w:val="Code"/>
        </w:rPr>
        <w:t>x</w:t>
      </w:r>
      <w:r w:rsidRPr="00CF0F80">
        <w:t xml:space="preserve"> has a greater value than </w:t>
      </w:r>
      <w:r w:rsidRPr="00B21F8F">
        <w:rPr>
          <w:rStyle w:val="Code"/>
        </w:rPr>
        <w:t>y</w:t>
      </w:r>
      <w:r w:rsidRPr="00CF0F80">
        <w:t xml:space="preserve">. Similarly, in the next rows the results from the other 5 comparison operators, used to compare the variables </w:t>
      </w:r>
      <w:r w:rsidRPr="00B21F8F">
        <w:rPr>
          <w:rStyle w:val="Code"/>
        </w:rPr>
        <w:t>x</w:t>
      </w:r>
      <w:r w:rsidRPr="00CF0F80">
        <w:t xml:space="preserve"> and </w:t>
      </w:r>
      <w:r w:rsidRPr="00B21F8F">
        <w:rPr>
          <w:rStyle w:val="Code"/>
        </w:rPr>
        <w:t>y</w:t>
      </w:r>
      <w:r w:rsidRPr="00CF0F80">
        <w:t>, are printed.</w:t>
      </w:r>
    </w:p>
    <w:p w14:paraId="0560E1CF" w14:textId="77777777" w:rsidR="00114F77" w:rsidRPr="00CF0F80" w:rsidRDefault="00114F77" w:rsidP="00114F77">
      <w:pPr>
        <w:pStyle w:val="Heading3"/>
      </w:pPr>
      <w:r w:rsidRPr="00CF0F80">
        <w:t>Assignment Operators</w:t>
      </w:r>
    </w:p>
    <w:p w14:paraId="70C368C9" w14:textId="77777777" w:rsidR="00114F77" w:rsidRPr="00CF0F80" w:rsidRDefault="00114F77" w:rsidP="00114F77">
      <w:pPr>
        <w:spacing w:after="120"/>
      </w:pPr>
      <w:r w:rsidRPr="00CF0F80">
        <w:t xml:space="preserve">The operator for </w:t>
      </w:r>
      <w:r w:rsidRPr="00CF0F80">
        <w:rPr>
          <w:b/>
        </w:rPr>
        <w:t>assigning value to a variable</w:t>
      </w:r>
      <w:r w:rsidRPr="00CF0F80">
        <w:t xml:space="preserve"> is "</w:t>
      </w:r>
      <w:r w:rsidRPr="00B21F8F">
        <w:rPr>
          <w:rStyle w:val="Code"/>
        </w:rPr>
        <w:t>=</w:t>
      </w:r>
      <w:r w:rsidRPr="00CF0F80">
        <w:t>" (the character for mathematical equation). The syntax used for assigning value is as it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42F085A9"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auto"/>
          </w:tcPr>
          <w:p w14:paraId="1397D5C4" w14:textId="77777777" w:rsidR="00114F77" w:rsidRPr="001632DC" w:rsidRDefault="00114F77" w:rsidP="00114F77">
            <w:pPr>
              <w:spacing w:before="0"/>
              <w:rPr>
                <w:rFonts w:ascii="Consolas" w:hAnsi="Consolas" w:cs="Consolas"/>
                <w:color w:val="000000"/>
                <w:sz w:val="22"/>
                <w:szCs w:val="22"/>
              </w:rPr>
            </w:pPr>
            <w:r w:rsidRPr="001632DC">
              <w:rPr>
                <w:rFonts w:ascii="Consolas" w:hAnsi="Consolas" w:cs="Consolas"/>
                <w:color w:val="000000"/>
                <w:sz w:val="22"/>
                <w:szCs w:val="22"/>
              </w:rPr>
              <w:t>operand1 = literal, expression or operand2;</w:t>
            </w:r>
          </w:p>
        </w:tc>
      </w:tr>
    </w:tbl>
    <w:p w14:paraId="20448CD9" w14:textId="77777777" w:rsidR="00114F77" w:rsidRPr="00CF0F80" w:rsidRDefault="00114F77" w:rsidP="00114F77">
      <w:pPr>
        <w:pStyle w:val="Heading4"/>
      </w:pPr>
      <w:r w:rsidRPr="00CF0F80">
        <w:t>Assignment Operators – Example</w:t>
      </w:r>
    </w:p>
    <w:p w14:paraId="00DC1C41" w14:textId="77777777" w:rsidR="00114F77" w:rsidRPr="00CF0F80" w:rsidRDefault="00114F77" w:rsidP="00114F77">
      <w:pPr>
        <w:spacing w:after="120"/>
      </w:pPr>
      <w:r w:rsidRPr="00CF0F80">
        <w:t>Here is an example to show the usage of the assignment opera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39DF156B"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auto"/>
          </w:tcPr>
          <w:p w14:paraId="17349EAA"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6</w:t>
            </w:r>
            <w:r w:rsidRPr="001632DC">
              <w:rPr>
                <w:rFonts w:ascii="Consolas" w:hAnsi="Consolas" w:cs="Consolas"/>
                <w:noProof/>
                <w:sz w:val="22"/>
                <w:szCs w:val="22"/>
              </w:rPr>
              <w:t>;</w:t>
            </w:r>
          </w:p>
          <w:p w14:paraId="58B7AA50"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helloString = </w:t>
            </w:r>
            <w:r w:rsidRPr="001632DC">
              <w:rPr>
                <w:rFonts w:ascii="Consolas" w:hAnsi="Consolas" w:cs="Consolas"/>
                <w:noProof/>
                <w:color w:val="A31515"/>
                <w:sz w:val="22"/>
                <w:szCs w:val="22"/>
              </w:rPr>
              <w:t>"Hello string."</w:t>
            </w:r>
            <w:r w:rsidRPr="001632DC">
              <w:rPr>
                <w:rFonts w:ascii="Consolas" w:hAnsi="Consolas" w:cs="Consolas"/>
                <w:noProof/>
                <w:sz w:val="22"/>
                <w:szCs w:val="22"/>
              </w:rPr>
              <w:t>;</w:t>
            </w:r>
          </w:p>
          <w:p w14:paraId="190D9A24"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x;</w:t>
            </w:r>
          </w:p>
        </w:tc>
      </w:tr>
    </w:tbl>
    <w:p w14:paraId="3E458882" w14:textId="5498EF90" w:rsidR="00114F77" w:rsidRPr="00CF0F80" w:rsidRDefault="00114F77" w:rsidP="00114F77">
      <w:r w:rsidRPr="00CF0F80">
        <w:t xml:space="preserve">In the example we assign value 6 to the variable </w:t>
      </w:r>
      <w:r w:rsidRPr="0027390B">
        <w:rPr>
          <w:rStyle w:val="Code"/>
        </w:rPr>
        <w:t>x</w:t>
      </w:r>
      <w:r w:rsidRPr="00CF0F80">
        <w:t xml:space="preserve">. On the second line we assign a text literal to the variable </w:t>
      </w:r>
      <w:r w:rsidRPr="00B21F8F">
        <w:rPr>
          <w:rStyle w:val="Code"/>
        </w:rPr>
        <w:t>helloString</w:t>
      </w:r>
      <w:r w:rsidRPr="00CF0F80">
        <w:t xml:space="preserve">, and on the third line we copy the value of the variable </w:t>
      </w:r>
      <w:r w:rsidRPr="00B21F8F">
        <w:rPr>
          <w:rStyle w:val="Code"/>
        </w:rPr>
        <w:t>x</w:t>
      </w:r>
      <w:r w:rsidRPr="00CF0F80">
        <w:t xml:space="preserve"> to </w:t>
      </w:r>
      <w:r w:rsidRPr="00B21F8F">
        <w:rPr>
          <w:rStyle w:val="Code"/>
        </w:rPr>
        <w:t>y</w:t>
      </w:r>
      <w:r w:rsidRPr="00CF0F80">
        <w:t>.</w:t>
      </w:r>
    </w:p>
    <w:p w14:paraId="0C92A684" w14:textId="77777777" w:rsidR="00114F77" w:rsidRPr="00CF0F80" w:rsidRDefault="00114F77" w:rsidP="00114F77">
      <w:pPr>
        <w:pStyle w:val="Heading4"/>
      </w:pPr>
      <w:r w:rsidRPr="00CF0F80">
        <w:t>Cascade Assignment</w:t>
      </w:r>
    </w:p>
    <w:p w14:paraId="710ACDC6" w14:textId="77777777" w:rsidR="00114F77" w:rsidRPr="00B21F8F" w:rsidRDefault="00114F77" w:rsidP="00114F77">
      <w:pPr>
        <w:spacing w:after="120"/>
        <w:rPr>
          <w:rStyle w:val="Code"/>
        </w:rPr>
      </w:pPr>
      <w:r w:rsidRPr="00CF0F80">
        <w:t xml:space="preserve">The assignment operator can be used in </w:t>
      </w:r>
      <w:r w:rsidRPr="00CF0F80">
        <w:rPr>
          <w:b/>
        </w:rPr>
        <w:t>cascade</w:t>
      </w:r>
      <w:r w:rsidRPr="00CF0F80">
        <w:t xml:space="preserve"> (more than once in the same expression). In this case assignments are carried out consecutively from right to left. Here’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65B54682"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auto"/>
          </w:tcPr>
          <w:p w14:paraId="46850B22"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lastRenderedPageBreak/>
              <w:t>int</w:t>
            </w:r>
            <w:r w:rsidRPr="001632DC">
              <w:rPr>
                <w:rFonts w:ascii="Consolas" w:hAnsi="Consolas" w:cs="Consolas"/>
                <w:noProof/>
                <w:sz w:val="22"/>
                <w:szCs w:val="22"/>
              </w:rPr>
              <w:t xml:space="preserve"> x, y, z;</w:t>
            </w:r>
          </w:p>
          <w:p w14:paraId="7908E7E5" w14:textId="77777777"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sz w:val="22"/>
                <w:szCs w:val="22"/>
              </w:rPr>
              <w:t xml:space="preserve">x = y = z = </w:t>
            </w:r>
            <w:r w:rsidRPr="001632DC">
              <w:rPr>
                <w:rFonts w:ascii="Consolas" w:hAnsi="Consolas" w:cs="Consolas"/>
                <w:noProof/>
                <w:color w:val="A31515"/>
                <w:sz w:val="22"/>
                <w:szCs w:val="22"/>
              </w:rPr>
              <w:t>25</w:t>
            </w:r>
            <w:r w:rsidRPr="001632DC">
              <w:rPr>
                <w:rFonts w:ascii="Consolas" w:hAnsi="Consolas" w:cs="Consolas"/>
                <w:noProof/>
                <w:sz w:val="22"/>
                <w:szCs w:val="22"/>
              </w:rPr>
              <w:t>;</w:t>
            </w:r>
          </w:p>
        </w:tc>
      </w:tr>
    </w:tbl>
    <w:p w14:paraId="765ECF0D" w14:textId="77777777" w:rsidR="00114F77" w:rsidRPr="00CF0F80" w:rsidRDefault="00114F77" w:rsidP="005C47BE">
      <w:pPr>
        <w:spacing w:after="120"/>
        <w:ind w:left="142"/>
      </w:pPr>
      <w:r w:rsidRPr="00CF0F80">
        <w:t>On the first line in the example we initialize three variables and on the second line we assign them the value 2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114F77" w:rsidRPr="00CF0F80" w14:paraId="5127331E" w14:textId="77777777" w:rsidTr="00BB7207">
        <w:tc>
          <w:tcPr>
            <w:tcW w:w="812" w:type="dxa"/>
            <w:tcBorders>
              <w:top w:val="single" w:sz="4" w:space="0" w:color="auto"/>
              <w:left w:val="single" w:sz="4" w:space="0" w:color="auto"/>
              <w:bottom w:val="single" w:sz="4" w:space="0" w:color="auto"/>
              <w:right w:val="single" w:sz="4" w:space="0" w:color="auto"/>
            </w:tcBorders>
            <w:vAlign w:val="center"/>
          </w:tcPr>
          <w:p w14:paraId="2E3A2028" w14:textId="77777777" w:rsidR="00114F77" w:rsidRPr="00CF0F80" w:rsidRDefault="00114F77" w:rsidP="00114F77">
            <w:pPr>
              <w:spacing w:before="0"/>
              <w:jc w:val="center"/>
            </w:pPr>
            <w:r w:rsidRPr="00CF0F80">
              <w:rPr>
                <w:noProof/>
              </w:rPr>
              <w:drawing>
                <wp:inline distT="0" distB="0" distL="0" distR="0" wp14:anchorId="7779D718" wp14:editId="183DA4DD">
                  <wp:extent cx="327660" cy="327660"/>
                  <wp:effectExtent l="0" t="0" r="0" b="0"/>
                  <wp:docPr id="1031" name="Picture 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06F070E2" w14:textId="77777777" w:rsidR="00114F77" w:rsidRPr="00CF0F80" w:rsidRDefault="00114F77" w:rsidP="00114F77">
            <w:pPr>
              <w:spacing w:before="0"/>
              <w:rPr>
                <w:b/>
              </w:rPr>
            </w:pPr>
            <w:r w:rsidRPr="00CF0F80">
              <w:rPr>
                <w:b/>
              </w:rPr>
              <w:t>The assignment operator in C# is "</w:t>
            </w:r>
            <w:r w:rsidRPr="00B21F8F">
              <w:rPr>
                <w:rStyle w:val="Code"/>
              </w:rPr>
              <w:t>=</w:t>
            </w:r>
            <w:r w:rsidRPr="00CF0F80">
              <w:rPr>
                <w:b/>
              </w:rPr>
              <w:t>", while the comparison operator is "</w:t>
            </w:r>
            <w:r w:rsidRPr="00B21F8F">
              <w:rPr>
                <w:rStyle w:val="Code"/>
              </w:rPr>
              <w:t>==</w:t>
            </w:r>
            <w:r w:rsidRPr="00CF0F80">
              <w:rPr>
                <w:b/>
              </w:rPr>
              <w:t>". The exchange of the two operators is a common error when we are writing code. Be careful not to confuse the comparison operator and the assignment operator as they look very similar.</w:t>
            </w:r>
          </w:p>
        </w:tc>
      </w:tr>
    </w:tbl>
    <w:p w14:paraId="67E0D565" w14:textId="77777777" w:rsidR="00114F77" w:rsidRPr="00CF0F80" w:rsidRDefault="00114F77" w:rsidP="00114F77">
      <w:pPr>
        <w:pStyle w:val="Heading4"/>
      </w:pPr>
      <w:r w:rsidRPr="00CF0F80">
        <w:t>Compound Assignment Operators</w:t>
      </w:r>
    </w:p>
    <w:p w14:paraId="3767792E" w14:textId="77777777" w:rsidR="00114F77" w:rsidRPr="00B21F8F" w:rsidRDefault="00114F77" w:rsidP="00114F77">
      <w:pPr>
        <w:spacing w:after="120"/>
        <w:rPr>
          <w:rStyle w:val="Code"/>
        </w:rPr>
      </w:pPr>
      <w:r w:rsidRPr="00CF0F80">
        <w:t xml:space="preserve">Except the assignment operator there are also </w:t>
      </w:r>
      <w:r w:rsidRPr="00CF0F80">
        <w:rPr>
          <w:b/>
        </w:rPr>
        <w:t>compound assignment operators</w:t>
      </w:r>
      <w:r w:rsidRPr="00CF0F80">
        <w:t>. They help to reduce the volume of the code by typing two operations together with an operator: operation and assignment. Compound operators have the following syntax:</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0A010650" w14:textId="77777777" w:rsidTr="005C47BE">
        <w:tc>
          <w:tcPr>
            <w:tcW w:w="9668" w:type="dxa"/>
            <w:tcBorders>
              <w:top w:val="single" w:sz="4" w:space="0" w:color="auto"/>
              <w:left w:val="single" w:sz="4" w:space="0" w:color="auto"/>
              <w:bottom w:val="single" w:sz="4" w:space="0" w:color="auto"/>
              <w:right w:val="single" w:sz="4" w:space="0" w:color="auto"/>
            </w:tcBorders>
            <w:shd w:val="clear" w:color="auto" w:fill="auto"/>
          </w:tcPr>
          <w:p w14:paraId="17A0AC5C" w14:textId="77777777"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operator = operand2;</w:t>
            </w:r>
          </w:p>
        </w:tc>
      </w:tr>
    </w:tbl>
    <w:p w14:paraId="645BEA13" w14:textId="77777777" w:rsidR="00114F77" w:rsidRPr="00B21F8F" w:rsidRDefault="00114F77" w:rsidP="00114F77">
      <w:pPr>
        <w:spacing w:after="120"/>
        <w:rPr>
          <w:rStyle w:val="Code"/>
        </w:rPr>
      </w:pPr>
      <w:r w:rsidRPr="00CF0F80">
        <w:t>The upper expression is lik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0693DC64" w14:textId="77777777" w:rsidTr="005C47BE">
        <w:tc>
          <w:tcPr>
            <w:tcW w:w="9668" w:type="dxa"/>
            <w:tcBorders>
              <w:top w:val="single" w:sz="4" w:space="0" w:color="auto"/>
              <w:left w:val="single" w:sz="4" w:space="0" w:color="auto"/>
              <w:bottom w:val="single" w:sz="4" w:space="0" w:color="auto"/>
              <w:right w:val="single" w:sz="4" w:space="0" w:color="auto"/>
            </w:tcBorders>
            <w:shd w:val="clear" w:color="auto" w:fill="auto"/>
          </w:tcPr>
          <w:p w14:paraId="352FD1E4" w14:textId="77777777"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 operand1 operator operand2;</w:t>
            </w:r>
          </w:p>
        </w:tc>
      </w:tr>
    </w:tbl>
    <w:p w14:paraId="717AA385" w14:textId="77777777" w:rsidR="00114F77" w:rsidRPr="00CF0F80" w:rsidRDefault="00114F77" w:rsidP="00114F77">
      <w:pPr>
        <w:spacing w:after="120"/>
      </w:pPr>
      <w:r w:rsidRPr="00CF0F80">
        <w:t>Here is an example of a compound operator for assign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0563C6A5" w14:textId="77777777" w:rsidTr="005C47BE">
        <w:tc>
          <w:tcPr>
            <w:tcW w:w="9668" w:type="dxa"/>
            <w:tcBorders>
              <w:top w:val="single" w:sz="4" w:space="0" w:color="auto"/>
              <w:left w:val="single" w:sz="4" w:space="0" w:color="auto"/>
              <w:bottom w:val="single" w:sz="4" w:space="0" w:color="auto"/>
              <w:right w:val="single" w:sz="4" w:space="0" w:color="auto"/>
            </w:tcBorders>
            <w:shd w:val="clear" w:color="auto" w:fill="FFFFFF"/>
          </w:tcPr>
          <w:p w14:paraId="08E0123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2</w:t>
            </w:r>
            <w:r w:rsidRPr="001632DC">
              <w:rPr>
                <w:rFonts w:ascii="Consolas" w:hAnsi="Consolas" w:cs="Consolas"/>
                <w:noProof/>
                <w:sz w:val="22"/>
                <w:szCs w:val="22"/>
              </w:rPr>
              <w:t>;</w:t>
            </w:r>
          </w:p>
          <w:p w14:paraId="1726926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4</w:t>
            </w:r>
            <w:r w:rsidRPr="001632DC">
              <w:rPr>
                <w:rFonts w:ascii="Consolas" w:hAnsi="Consolas" w:cs="Consolas"/>
                <w:noProof/>
                <w:sz w:val="22"/>
                <w:szCs w:val="22"/>
              </w:rPr>
              <w:t>;</w:t>
            </w:r>
          </w:p>
          <w:p w14:paraId="3DCC5B61" w14:textId="77777777" w:rsidR="00114F77" w:rsidRPr="001632DC" w:rsidRDefault="00114F77" w:rsidP="00114F77">
            <w:pPr>
              <w:autoSpaceDE w:val="0"/>
              <w:autoSpaceDN w:val="0"/>
              <w:adjustRightInd w:val="0"/>
              <w:spacing w:before="0"/>
              <w:rPr>
                <w:rFonts w:ascii="Consolas" w:hAnsi="Consolas" w:cs="Consolas"/>
                <w:noProof/>
                <w:sz w:val="22"/>
                <w:szCs w:val="22"/>
              </w:rPr>
            </w:pPr>
          </w:p>
          <w:p w14:paraId="63DA74C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sz w:val="22"/>
                <w:szCs w:val="22"/>
              </w:rPr>
              <w:t xml:space="preserve">x *= y; </w:t>
            </w:r>
            <w:r w:rsidRPr="001632DC">
              <w:rPr>
                <w:rFonts w:ascii="Consolas" w:hAnsi="Consolas" w:cs="Consolas"/>
                <w:noProof/>
                <w:color w:val="008000"/>
                <w:sz w:val="22"/>
                <w:szCs w:val="22"/>
              </w:rPr>
              <w:t>// Same as x = x * y;</w:t>
            </w:r>
          </w:p>
          <w:p w14:paraId="4EBEB648"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w:t>
            </w:r>
            <w:r w:rsidRPr="001632DC">
              <w:rPr>
                <w:rFonts w:ascii="Consolas" w:hAnsi="Consolas" w:cs="Consolas"/>
                <w:noProof/>
                <w:color w:val="008000"/>
                <w:sz w:val="22"/>
                <w:szCs w:val="22"/>
              </w:rPr>
              <w:t>// 8</w:t>
            </w:r>
          </w:p>
        </w:tc>
      </w:tr>
    </w:tbl>
    <w:p w14:paraId="5FC85D4A" w14:textId="5515A2E9" w:rsidR="00114F77" w:rsidRPr="00CF0F80" w:rsidRDefault="00114F77" w:rsidP="00114F77">
      <w:r w:rsidRPr="00CF0F80">
        <w:t xml:space="preserve">The most commonly used compound assignment operators are </w:t>
      </w:r>
      <w:r w:rsidRPr="00B21F8F">
        <w:rPr>
          <w:rStyle w:val="Code"/>
        </w:rPr>
        <w:t>+=</w:t>
      </w:r>
      <w:r w:rsidRPr="00CF0F80">
        <w:t xml:space="preserve"> (adds value of </w:t>
      </w:r>
      <w:r w:rsidRPr="00B21F8F">
        <w:rPr>
          <w:rStyle w:val="Code"/>
        </w:rPr>
        <w:t>operand2</w:t>
      </w:r>
      <w:r w:rsidRPr="00CF0F80">
        <w:t xml:space="preserve"> to </w:t>
      </w:r>
      <w:r w:rsidRPr="00B21F8F">
        <w:rPr>
          <w:rStyle w:val="Code"/>
        </w:rPr>
        <w:t>operand1</w:t>
      </w:r>
      <w:r w:rsidRPr="00CF0F80">
        <w:t xml:space="preserve">), </w:t>
      </w:r>
      <w:r w:rsidRPr="00B21F8F">
        <w:rPr>
          <w:rStyle w:val="Code"/>
        </w:rPr>
        <w:t>-=</w:t>
      </w:r>
      <w:r w:rsidRPr="00CF0F80">
        <w:t xml:space="preserve"> (subtracts the value of the right operand from the value of the left one).</w:t>
      </w:r>
      <w:r w:rsidR="005C47BE">
        <w:rPr>
          <w:lang w:val="bg-BG"/>
        </w:rPr>
        <w:t xml:space="preserve"> </w:t>
      </w:r>
      <w:r w:rsidRPr="00CF0F80">
        <w:t xml:space="preserve">Other compound assignment operators are </w:t>
      </w:r>
      <w:r w:rsidRPr="00B21F8F">
        <w:rPr>
          <w:rStyle w:val="Code"/>
        </w:rPr>
        <w:t>*=</w:t>
      </w:r>
      <w:r w:rsidRPr="00CF0F80">
        <w:t xml:space="preserve">, </w:t>
      </w:r>
      <w:r w:rsidRPr="00B21F8F">
        <w:rPr>
          <w:rStyle w:val="Code"/>
        </w:rPr>
        <w:t>/=</w:t>
      </w:r>
      <w:r w:rsidRPr="00CF0F80">
        <w:t xml:space="preserve"> and </w:t>
      </w:r>
      <w:r w:rsidRPr="00B21F8F">
        <w:rPr>
          <w:rStyle w:val="Code"/>
        </w:rPr>
        <w:t>%=</w:t>
      </w:r>
      <w:r w:rsidRPr="00CF0F80">
        <w:t>.</w:t>
      </w:r>
    </w:p>
    <w:p w14:paraId="24AFC650" w14:textId="77777777" w:rsidR="00114F77" w:rsidRPr="00CF0F80" w:rsidRDefault="00114F77" w:rsidP="00114F77">
      <w:pPr>
        <w:spacing w:after="120"/>
      </w:pPr>
      <w:r w:rsidRPr="00CF0F80">
        <w:t>The following example gives a good idea of how the compound assignment operators wor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26173378" w14:textId="77777777" w:rsidTr="005C47BE">
        <w:tc>
          <w:tcPr>
            <w:tcW w:w="9668" w:type="dxa"/>
            <w:tcBorders>
              <w:top w:val="single" w:sz="4" w:space="0" w:color="auto"/>
              <w:left w:val="single" w:sz="4" w:space="0" w:color="auto"/>
              <w:bottom w:val="single" w:sz="4" w:space="0" w:color="auto"/>
              <w:right w:val="single" w:sz="4" w:space="0" w:color="auto"/>
            </w:tcBorders>
            <w:shd w:val="clear" w:color="auto" w:fill="FFFFFF"/>
          </w:tcPr>
          <w:p w14:paraId="0657AA2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6</w:t>
            </w:r>
            <w:r w:rsidRPr="001632DC">
              <w:rPr>
                <w:rFonts w:ascii="Consolas" w:hAnsi="Consolas" w:cs="Consolas"/>
                <w:noProof/>
                <w:sz w:val="22"/>
                <w:szCs w:val="22"/>
              </w:rPr>
              <w:t>;</w:t>
            </w:r>
          </w:p>
          <w:p w14:paraId="6C2771C2"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4</w:t>
            </w:r>
            <w:r w:rsidRPr="001632DC">
              <w:rPr>
                <w:rFonts w:ascii="Consolas" w:hAnsi="Consolas" w:cs="Consolas"/>
                <w:noProof/>
                <w:sz w:val="22"/>
                <w:szCs w:val="22"/>
              </w:rPr>
              <w:t>;</w:t>
            </w:r>
          </w:p>
          <w:p w14:paraId="40440647"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0CB1B3BA"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y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8</w:t>
            </w:r>
          </w:p>
          <w:p w14:paraId="1848A98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z = y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y=3 and z=3</w:t>
            </w:r>
          </w:p>
          <w:p w14:paraId="369D9543"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5673FBA9"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z);       </w:t>
            </w:r>
            <w:r w:rsidRPr="001632DC">
              <w:rPr>
                <w:rFonts w:ascii="Consolas" w:hAnsi="Consolas" w:cs="Consolas"/>
                <w:noProof/>
                <w:color w:val="008000"/>
                <w:sz w:val="22"/>
                <w:szCs w:val="22"/>
              </w:rPr>
              <w:t>// 3</w:t>
            </w:r>
          </w:p>
          <w:p w14:paraId="3A8A77C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7</w:t>
            </w:r>
          </w:p>
          <w:p w14:paraId="6D230BE0"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10</w:t>
            </w:r>
          </w:p>
          <w:p w14:paraId="748B7BBF"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w:t>
            </w:r>
          </w:p>
        </w:tc>
      </w:tr>
    </w:tbl>
    <w:p w14:paraId="631E376B" w14:textId="77777777" w:rsidR="00114F77" w:rsidRPr="00CF0F80" w:rsidRDefault="00114F77" w:rsidP="00114F77">
      <w:pPr>
        <w:spacing w:after="120"/>
      </w:pPr>
      <w:r w:rsidRPr="00CF0F80">
        <w:t xml:space="preserve">In the example, first we create the variables </w:t>
      </w:r>
      <w:r w:rsidRPr="00B21F8F">
        <w:rPr>
          <w:rStyle w:val="Code"/>
        </w:rPr>
        <w:t>x</w:t>
      </w:r>
      <w:r w:rsidRPr="00CF0F80">
        <w:t xml:space="preserve"> and </w:t>
      </w:r>
      <w:r w:rsidRPr="00B21F8F">
        <w:rPr>
          <w:rStyle w:val="Code"/>
        </w:rPr>
        <w:t>y</w:t>
      </w:r>
      <w:r w:rsidRPr="00CF0F80">
        <w:t xml:space="preserve"> and assign them values 6 and 4. On the next line we print on the console </w:t>
      </w:r>
      <w:r w:rsidRPr="00B21F8F">
        <w:rPr>
          <w:rStyle w:val="Code"/>
        </w:rPr>
        <w:t>y</w:t>
      </w:r>
      <w:r w:rsidRPr="00CF0F80">
        <w:t xml:space="preserve">, after we have assigned it a new value using the operator </w:t>
      </w:r>
      <w:r w:rsidRPr="00B21F8F">
        <w:rPr>
          <w:rStyle w:val="Code"/>
        </w:rPr>
        <w:t>*=</w:t>
      </w:r>
      <w:r w:rsidRPr="00CF0F80">
        <w:t xml:space="preserve"> and the literal 2.The result of the operation is 8. Further in the example we apply the other compound assignment operators and print the result on the console.</w:t>
      </w:r>
    </w:p>
    <w:p w14:paraId="1940DFE3" w14:textId="77777777" w:rsidR="00114F77" w:rsidRPr="00CF0F80" w:rsidRDefault="00114F77" w:rsidP="00114F77">
      <w:pPr>
        <w:pStyle w:val="Heading3"/>
        <w:rPr>
          <w:noProof/>
        </w:rPr>
      </w:pPr>
      <w:r w:rsidRPr="00CF0F80">
        <w:rPr>
          <w:noProof/>
        </w:rPr>
        <w:lastRenderedPageBreak/>
        <w:t>Conditional Operator ?:</w:t>
      </w:r>
    </w:p>
    <w:p w14:paraId="68D9BD09" w14:textId="77777777" w:rsidR="00114F77" w:rsidRPr="00CF0F80" w:rsidRDefault="00114F77" w:rsidP="00114F77">
      <w:r w:rsidRPr="00CF0F80">
        <w:t xml:space="preserve">The </w:t>
      </w:r>
      <w:r w:rsidRPr="00CF0F80">
        <w:rPr>
          <w:b/>
        </w:rPr>
        <w:t xml:space="preserve">conditional </w:t>
      </w:r>
      <w:r w:rsidRPr="00CF0F80">
        <w:rPr>
          <w:b/>
          <w:noProof/>
        </w:rPr>
        <w:t>operator</w:t>
      </w:r>
      <w:r w:rsidRPr="00CF0F80">
        <w:rPr>
          <w:noProof/>
        </w:rPr>
        <w:t xml:space="preserve"> </w:t>
      </w:r>
      <w:r w:rsidRPr="00B21F8F">
        <w:rPr>
          <w:rStyle w:val="Code"/>
        </w:rPr>
        <w:t>?:</w:t>
      </w:r>
      <w:r w:rsidRPr="00CF0F80">
        <w:t xml:space="preserve"> uses the Boolean value of an expression to determine which of two other expressions must be calculated and returned as a result. The operator works on three operands and that is why it is called ternary operator. The character "</w:t>
      </w:r>
      <w:r w:rsidRPr="00B21F8F">
        <w:rPr>
          <w:rStyle w:val="Code"/>
        </w:rPr>
        <w:t>?</w:t>
      </w:r>
      <w:r w:rsidRPr="00CF0F80">
        <w:t>" is placed between the first and second operand, and "</w:t>
      </w:r>
      <w:r w:rsidRPr="00B21F8F">
        <w:rPr>
          <w:rStyle w:val="Code"/>
        </w:rPr>
        <w:t>:</w:t>
      </w:r>
      <w:r w:rsidRPr="00CF0F80">
        <w:t xml:space="preserve">" is placed between the second and third operand. The first operand (or expression) must be </w:t>
      </w:r>
      <w:r w:rsidRPr="00CF0F80">
        <w:rPr>
          <w:b/>
        </w:rPr>
        <w:t>Boolean</w:t>
      </w:r>
      <w:r w:rsidRPr="00CF0F80">
        <w:t xml:space="preserve">, and the next two operands must be </w:t>
      </w:r>
      <w:r w:rsidRPr="00CF0F80">
        <w:rPr>
          <w:b/>
        </w:rPr>
        <w:t>of the same type</w:t>
      </w:r>
      <w:r w:rsidRPr="00CF0F80">
        <w:t>, such as numbers or strings.</w:t>
      </w:r>
    </w:p>
    <w:p w14:paraId="0435FD9B" w14:textId="77777777" w:rsidR="00114F77" w:rsidRPr="00CF0F80" w:rsidRDefault="00114F77" w:rsidP="00114F77">
      <w:pPr>
        <w:spacing w:after="120"/>
        <w:rPr>
          <w:lang w:bidi="he-IL"/>
        </w:rPr>
      </w:pPr>
      <w:r w:rsidRPr="00CF0F80">
        <w:t xml:space="preserve">The </w:t>
      </w:r>
      <w:r w:rsidRPr="00CF0F80">
        <w:rPr>
          <w:noProof/>
        </w:rPr>
        <w:t xml:space="preserve">operator </w:t>
      </w:r>
      <w:r w:rsidRPr="00B21F8F">
        <w:rPr>
          <w:rStyle w:val="Code"/>
        </w:rPr>
        <w:t>?:</w:t>
      </w:r>
      <w:r w:rsidRPr="00CF0F80">
        <w:t xml:space="preserve"> has the following synta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3975EFFC"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264ED609" w14:textId="77777777"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 operand2 : operand3</w:t>
            </w:r>
          </w:p>
        </w:tc>
      </w:tr>
    </w:tbl>
    <w:p w14:paraId="7C8472C8" w14:textId="77777777" w:rsidR="00114F77" w:rsidRPr="00CF0F80" w:rsidRDefault="00114F77" w:rsidP="00114F77">
      <w:pPr>
        <w:rPr>
          <w:lang w:bidi="he-IL"/>
        </w:rPr>
      </w:pPr>
      <w:r w:rsidRPr="00CF0F80">
        <w:rPr>
          <w:lang w:bidi="he-IL"/>
        </w:rPr>
        <w:t xml:space="preserve">It works like this: if </w:t>
      </w:r>
      <w:r w:rsidRPr="00B21F8F">
        <w:rPr>
          <w:rStyle w:val="Code"/>
        </w:rPr>
        <w:t>operand1</w:t>
      </w:r>
      <w:r w:rsidRPr="00CF0F80">
        <w:rPr>
          <w:lang w:bidi="he-IL"/>
        </w:rPr>
        <w:t xml:space="preserve"> is set to </w:t>
      </w:r>
      <w:r w:rsidRPr="00B21F8F">
        <w:rPr>
          <w:rStyle w:val="Code"/>
        </w:rPr>
        <w:t>true</w:t>
      </w:r>
      <w:r w:rsidRPr="00CF0F80">
        <w:rPr>
          <w:lang w:bidi="he-IL"/>
        </w:rPr>
        <w:t xml:space="preserve">, the operator returns as a result </w:t>
      </w:r>
      <w:r w:rsidRPr="00B21F8F">
        <w:rPr>
          <w:rStyle w:val="Code"/>
        </w:rPr>
        <w:t>operand2</w:t>
      </w:r>
      <w:r w:rsidRPr="00CF0F80">
        <w:rPr>
          <w:lang w:bidi="he-IL"/>
        </w:rPr>
        <w:t xml:space="preserve">. Otherwise (if </w:t>
      </w:r>
      <w:r w:rsidRPr="00B21F8F">
        <w:rPr>
          <w:rStyle w:val="Code"/>
        </w:rPr>
        <w:t>operand1</w:t>
      </w:r>
      <w:r w:rsidRPr="00CF0F80">
        <w:rPr>
          <w:lang w:bidi="he-IL"/>
        </w:rPr>
        <w:t xml:space="preserve"> is set to </w:t>
      </w:r>
      <w:r w:rsidRPr="00B21F8F">
        <w:rPr>
          <w:rStyle w:val="Code"/>
        </w:rPr>
        <w:t>false</w:t>
      </w:r>
      <w:r w:rsidRPr="00CF0F80">
        <w:rPr>
          <w:lang w:bidi="he-IL"/>
        </w:rPr>
        <w:t xml:space="preserve">), the operator returns as a result </w:t>
      </w:r>
      <w:r w:rsidRPr="00B21F8F">
        <w:rPr>
          <w:rStyle w:val="Code"/>
        </w:rPr>
        <w:t>operand3</w:t>
      </w:r>
      <w:r w:rsidRPr="00CF0F80">
        <w:rPr>
          <w:lang w:bidi="he-IL"/>
        </w:rPr>
        <w:t>.</w:t>
      </w:r>
    </w:p>
    <w:p w14:paraId="00345381" w14:textId="77777777" w:rsidR="00114F77" w:rsidRPr="00CF0F80" w:rsidRDefault="00114F77" w:rsidP="00114F77">
      <w:pPr>
        <w:rPr>
          <w:lang w:bidi="he-IL"/>
        </w:rPr>
      </w:pPr>
      <w:r w:rsidRPr="00CF0F80">
        <w:rPr>
          <w:lang w:bidi="he-IL"/>
        </w:rPr>
        <w:t xml:space="preserve">During the execution, the value of the first argument is calculated. If it has value </w:t>
      </w:r>
      <w:r w:rsidRPr="00B21F8F">
        <w:rPr>
          <w:rStyle w:val="Code"/>
        </w:rPr>
        <w:t>true</w:t>
      </w:r>
      <w:r w:rsidRPr="00CF0F80">
        <w:rPr>
          <w:lang w:bidi="he-IL"/>
        </w:rPr>
        <w:t xml:space="preserve">, then the second (middle) argument is calculated and it is returned as a result. However, if the calculated result of the first argument is </w:t>
      </w:r>
      <w:r w:rsidRPr="00B21F8F">
        <w:rPr>
          <w:rStyle w:val="Code"/>
        </w:rPr>
        <w:t>false</w:t>
      </w:r>
      <w:r w:rsidRPr="00CF0F80">
        <w:rPr>
          <w:lang w:bidi="he-IL"/>
        </w:rPr>
        <w:t>, then the third (last) argument is calculated and it is returned as a result.</w:t>
      </w:r>
    </w:p>
    <w:p w14:paraId="72741E41" w14:textId="77777777" w:rsidR="00114F77" w:rsidRPr="00CF0F80" w:rsidRDefault="00114F77" w:rsidP="00114F77">
      <w:pPr>
        <w:pStyle w:val="Heading4"/>
      </w:pPr>
      <w:r w:rsidRPr="00CF0F80">
        <w:t xml:space="preserve">Conditional </w:t>
      </w:r>
      <w:r w:rsidRPr="00CF0F80">
        <w:rPr>
          <w:noProof/>
        </w:rPr>
        <w:t>Operator "?:"</w:t>
      </w:r>
      <w:r w:rsidRPr="00CF0F80">
        <w:t xml:space="preserve"> – Example</w:t>
      </w:r>
    </w:p>
    <w:p w14:paraId="6BB98BC3" w14:textId="77777777" w:rsidR="00114F77" w:rsidRPr="00CF0F80" w:rsidRDefault="00114F77" w:rsidP="00114F77">
      <w:pPr>
        <w:spacing w:after="120"/>
        <w:rPr>
          <w:lang w:bidi="he-IL"/>
        </w:rPr>
      </w:pPr>
      <w:r w:rsidRPr="00CF0F80">
        <w:rPr>
          <w:lang w:bidi="he-IL"/>
        </w:rPr>
        <w:t xml:space="preserve">The following example shows the usage of the operator </w:t>
      </w:r>
      <w:r w:rsidRPr="00CF0F80">
        <w:rPr>
          <w:noProof/>
          <w:lang w:bidi="he-IL"/>
        </w:rPr>
        <w:t>"</w:t>
      </w:r>
      <w:r w:rsidRPr="00B21F8F">
        <w:rPr>
          <w:rStyle w:val="Code"/>
        </w:rPr>
        <w:t>?:</w:t>
      </w:r>
      <w:r w:rsidRPr="00CF0F80">
        <w:rPr>
          <w:noProof/>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09482295"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4833B27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6</w:t>
            </w:r>
            <w:r w:rsidRPr="001632DC">
              <w:rPr>
                <w:rFonts w:ascii="Consolas" w:hAnsi="Consolas" w:cs="Consolas"/>
                <w:noProof/>
                <w:sz w:val="22"/>
                <w:szCs w:val="22"/>
              </w:rPr>
              <w:t>;</w:t>
            </w:r>
          </w:p>
          <w:p w14:paraId="0253995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4</w:t>
            </w:r>
            <w:r w:rsidRPr="001632DC">
              <w:rPr>
                <w:rFonts w:ascii="Consolas" w:hAnsi="Consolas" w:cs="Consolas"/>
                <w:noProof/>
                <w:sz w:val="22"/>
                <w:szCs w:val="22"/>
              </w:rPr>
              <w:t>;</w:t>
            </w:r>
          </w:p>
          <w:p w14:paraId="5C2D7079"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gt; b ? </w:t>
            </w:r>
            <w:r w:rsidRPr="001632DC">
              <w:rPr>
                <w:rFonts w:ascii="Consolas" w:hAnsi="Consolas" w:cs="Consolas"/>
                <w:noProof/>
                <w:color w:val="A31515"/>
                <w:sz w:val="22"/>
                <w:szCs w:val="22"/>
              </w:rPr>
              <w:t>"a&gt;b"</w:t>
            </w:r>
            <w:r w:rsidRPr="001632DC">
              <w:rPr>
                <w:rFonts w:ascii="Consolas" w:hAnsi="Consolas" w:cs="Consolas"/>
                <w:noProof/>
                <w:sz w:val="22"/>
                <w:szCs w:val="22"/>
              </w:rPr>
              <w:t xml:space="preserve"> : </w:t>
            </w:r>
            <w:r w:rsidRPr="001632DC">
              <w:rPr>
                <w:rFonts w:ascii="Consolas" w:hAnsi="Consolas" w:cs="Consolas"/>
                <w:noProof/>
                <w:color w:val="A31515"/>
                <w:sz w:val="22"/>
                <w:szCs w:val="22"/>
              </w:rPr>
              <w:t>"b&lt;=a"</w:t>
            </w:r>
            <w:r w:rsidRPr="001632DC">
              <w:rPr>
                <w:rFonts w:ascii="Consolas" w:hAnsi="Consolas" w:cs="Consolas"/>
                <w:noProof/>
                <w:sz w:val="22"/>
                <w:szCs w:val="22"/>
              </w:rPr>
              <w:t xml:space="preserve">); </w:t>
            </w:r>
            <w:r w:rsidRPr="001632DC">
              <w:rPr>
                <w:rFonts w:ascii="Consolas" w:hAnsi="Consolas" w:cs="Consolas"/>
                <w:noProof/>
                <w:color w:val="008000"/>
                <w:sz w:val="22"/>
                <w:szCs w:val="22"/>
              </w:rPr>
              <w:t>// a&gt;b</w:t>
            </w:r>
          </w:p>
          <w:p w14:paraId="5640A6B4"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num = a == b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 </w:t>
            </w:r>
            <w:r w:rsidRPr="001632DC">
              <w:rPr>
                <w:rFonts w:ascii="Consolas" w:hAnsi="Consolas" w:cs="Consolas"/>
                <w:noProof/>
                <w:color w:val="A31515"/>
                <w:sz w:val="22"/>
                <w:szCs w:val="22"/>
              </w:rPr>
              <w:t>-1;</w:t>
            </w:r>
            <w:r w:rsidRPr="001632DC">
              <w:rPr>
                <w:rFonts w:ascii="Consolas" w:hAnsi="Consolas" w:cs="Consolas"/>
                <w:noProof/>
                <w:color w:val="008000"/>
                <w:sz w:val="22"/>
                <w:szCs w:val="22"/>
              </w:rPr>
              <w:t xml:space="preserve"> // num will have value -1</w:t>
            </w:r>
          </w:p>
        </w:tc>
      </w:tr>
    </w:tbl>
    <w:p w14:paraId="2F6363C7" w14:textId="77777777" w:rsidR="00114F77" w:rsidRPr="00CF0F80" w:rsidRDefault="00114F77" w:rsidP="00114F77">
      <w:pPr>
        <w:pStyle w:val="Heading3"/>
      </w:pPr>
      <w:r w:rsidRPr="00CF0F80">
        <w:t>Other Operators</w:t>
      </w:r>
    </w:p>
    <w:p w14:paraId="12F7A53C" w14:textId="77777777" w:rsidR="00114F77" w:rsidRPr="00CF0F80" w:rsidRDefault="00114F77" w:rsidP="00114F77">
      <w:r w:rsidRPr="00CF0F80">
        <w:t xml:space="preserve">So far we have examined arithmetic, logical and bitwise operators, the operator for concatenating strings, also the conditional </w:t>
      </w:r>
      <w:r w:rsidRPr="00CF0F80">
        <w:rPr>
          <w:noProof/>
        </w:rPr>
        <w:t xml:space="preserve">operator </w:t>
      </w:r>
      <w:r w:rsidRPr="00B21F8F">
        <w:rPr>
          <w:rStyle w:val="Code"/>
        </w:rPr>
        <w:t>?:</w:t>
      </w:r>
      <w:r w:rsidRPr="00CF0F80">
        <w:rPr>
          <w:noProof/>
        </w:rPr>
        <w:t>.</w:t>
      </w:r>
      <w:r w:rsidRPr="00CF0F80">
        <w:t xml:space="preserve"> Besides them in C # there are several other operators worth mentioning.</w:t>
      </w:r>
    </w:p>
    <w:p w14:paraId="418A9D67" w14:textId="77777777" w:rsidR="00114F77" w:rsidRPr="00CF0F80" w:rsidRDefault="00114F77" w:rsidP="00114F77">
      <w:pPr>
        <w:pStyle w:val="Heading4"/>
      </w:pPr>
      <w:r w:rsidRPr="00CF0F80">
        <w:rPr>
          <w:noProof/>
        </w:rPr>
        <w:t>The "."</w:t>
      </w:r>
      <w:r w:rsidRPr="00CF0F80">
        <w:t xml:space="preserve"> Operator</w:t>
      </w:r>
    </w:p>
    <w:p w14:paraId="7DC55181" w14:textId="77777777" w:rsidR="00114F77" w:rsidRPr="00CF0F80" w:rsidRDefault="00114F77" w:rsidP="00114F77">
      <w:pPr>
        <w:spacing w:after="120"/>
      </w:pPr>
      <w:r w:rsidRPr="00CF0F80">
        <w:rPr>
          <w:noProof/>
        </w:rPr>
        <w:t xml:space="preserve">The </w:t>
      </w:r>
      <w:r w:rsidRPr="00CF0F80">
        <w:rPr>
          <w:b/>
          <w:noProof/>
        </w:rPr>
        <w:t>access operator</w:t>
      </w:r>
      <w:r w:rsidRPr="00CF0F80">
        <w:rPr>
          <w:noProof/>
        </w:rPr>
        <w:t xml:space="preserve"> "</w:t>
      </w:r>
      <w:r w:rsidRPr="00B21F8F">
        <w:rPr>
          <w:rStyle w:val="Code"/>
        </w:rPr>
        <w:t>.</w:t>
      </w:r>
      <w:r w:rsidRPr="00CF0F80">
        <w:rPr>
          <w:noProof/>
        </w:rPr>
        <w:t>" (dot)</w:t>
      </w:r>
      <w:r w:rsidRPr="00CF0F80">
        <w:t xml:space="preserve"> is used to access the member fields or methods of a class or object. Example of usage of point opera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1DFAB9CA"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15D4C0F2"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2B91AF"/>
                <w:sz w:val="22"/>
                <w:szCs w:val="22"/>
              </w:rPr>
              <w:t>DateTime</w:t>
            </w:r>
            <w:r w:rsidRPr="001632DC">
              <w:rPr>
                <w:rFonts w:ascii="Consolas" w:hAnsi="Consolas" w:cs="Consolas"/>
                <w:noProof/>
                <w:sz w:val="22"/>
                <w:szCs w:val="22"/>
              </w:rPr>
              <w:t xml:space="preserve">.Now); </w:t>
            </w:r>
            <w:r w:rsidRPr="001632DC">
              <w:rPr>
                <w:rFonts w:ascii="Consolas" w:hAnsi="Consolas" w:cs="Consolas"/>
                <w:noProof/>
                <w:color w:val="008000"/>
                <w:sz w:val="22"/>
                <w:szCs w:val="22"/>
              </w:rPr>
              <w:t>// Prints the date + time</w:t>
            </w:r>
          </w:p>
        </w:tc>
      </w:tr>
    </w:tbl>
    <w:p w14:paraId="36B644DD" w14:textId="77777777" w:rsidR="00114F77" w:rsidRPr="00CF0F80" w:rsidRDefault="00114F77" w:rsidP="00114F77">
      <w:pPr>
        <w:pStyle w:val="Heading4"/>
      </w:pPr>
      <w:r w:rsidRPr="00CF0F80">
        <w:t>Square Brackets [] Operator</w:t>
      </w:r>
    </w:p>
    <w:p w14:paraId="097C9AE5" w14:textId="77777777" w:rsidR="00114F77" w:rsidRPr="00CF0F80" w:rsidRDefault="00114F77" w:rsidP="00114F77">
      <w:pPr>
        <w:tabs>
          <w:tab w:val="num" w:pos="786"/>
        </w:tabs>
        <w:spacing w:after="120"/>
      </w:pPr>
      <w:r w:rsidRPr="00CF0F80">
        <w:t xml:space="preserve">Square brackets </w:t>
      </w:r>
      <w:r w:rsidRPr="00B21F8F">
        <w:rPr>
          <w:rStyle w:val="Code"/>
        </w:rPr>
        <w:t>[]</w:t>
      </w:r>
      <w:r w:rsidRPr="00CF0F80">
        <w:t xml:space="preserve"> are used to </w:t>
      </w:r>
      <w:r w:rsidRPr="00CF0F80">
        <w:rPr>
          <w:b/>
        </w:rPr>
        <w:t>access elements of an array by index</w:t>
      </w:r>
      <w:r w:rsidRPr="00CF0F80">
        <w:t xml:space="preserve">, they are the so-called </w:t>
      </w:r>
      <w:r w:rsidRPr="00CF0F80">
        <w:rPr>
          <w:b/>
        </w:rPr>
        <w:t>indexer</w:t>
      </w:r>
      <w:r w:rsidRPr="00CF0F80">
        <w:t>. Indexers are also used for accessing characters in a str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460EB226"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0C4EF70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rr =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p>
          <w:p w14:paraId="4C682F2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arr[</w:t>
            </w:r>
            <w:r w:rsidRPr="001632DC">
              <w:rPr>
                <w:rFonts w:ascii="Consolas" w:hAnsi="Consolas" w:cs="Consolas"/>
                <w:noProof/>
                <w:color w:val="A31515"/>
                <w:sz w:val="22"/>
                <w:szCs w:val="22"/>
              </w:rPr>
              <w:t>0</w:t>
            </w:r>
            <w:r w:rsidRPr="001632DC">
              <w:rPr>
                <w:rFonts w:ascii="Consolas" w:hAnsi="Consolas" w:cs="Consolas"/>
                <w:noProof/>
                <w:sz w:val="22"/>
                <w:szCs w:val="22"/>
              </w:rPr>
              <w:t xml:space="preserve">]); </w:t>
            </w:r>
            <w:r w:rsidRPr="001632DC">
              <w:rPr>
                <w:rFonts w:ascii="Consolas" w:hAnsi="Consolas" w:cs="Consolas"/>
                <w:noProof/>
                <w:color w:val="008000"/>
                <w:sz w:val="22"/>
                <w:szCs w:val="22"/>
              </w:rPr>
              <w:t>// 1</w:t>
            </w:r>
          </w:p>
          <w:p w14:paraId="53E5899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tr = </w:t>
            </w:r>
            <w:r w:rsidRPr="001632DC">
              <w:rPr>
                <w:rFonts w:ascii="Consolas" w:hAnsi="Consolas" w:cs="Consolas"/>
                <w:noProof/>
                <w:color w:val="A31515"/>
                <w:sz w:val="22"/>
                <w:szCs w:val="22"/>
              </w:rPr>
              <w:t>"Hello"</w:t>
            </w:r>
            <w:r w:rsidRPr="001632DC">
              <w:rPr>
                <w:rFonts w:ascii="Consolas" w:hAnsi="Consolas" w:cs="Consolas"/>
                <w:noProof/>
                <w:sz w:val="22"/>
                <w:szCs w:val="22"/>
              </w:rPr>
              <w:t>;</w:t>
            </w:r>
          </w:p>
          <w:p w14:paraId="27DC35F5"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tr[</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e</w:t>
            </w:r>
          </w:p>
        </w:tc>
      </w:tr>
    </w:tbl>
    <w:p w14:paraId="3CD533D9" w14:textId="77777777" w:rsidR="00114F77" w:rsidRPr="00CF0F80" w:rsidRDefault="00114F77" w:rsidP="00114F77">
      <w:pPr>
        <w:pStyle w:val="Heading4"/>
      </w:pPr>
      <w:r w:rsidRPr="00CF0F80">
        <w:lastRenderedPageBreak/>
        <w:t>Brackets () Operator</w:t>
      </w:r>
    </w:p>
    <w:p w14:paraId="5A32CFB7" w14:textId="77777777" w:rsidR="00114F77" w:rsidRPr="00CF0F80" w:rsidRDefault="00114F77" w:rsidP="00114F77">
      <w:pPr>
        <w:tabs>
          <w:tab w:val="num" w:pos="786"/>
        </w:tabs>
      </w:pPr>
      <w:r w:rsidRPr="00CF0F80">
        <w:t xml:space="preserve">Brackets </w:t>
      </w:r>
      <w:r w:rsidRPr="00CF0F80">
        <w:rPr>
          <w:b/>
        </w:rPr>
        <w:t>()</w:t>
      </w:r>
      <w:r w:rsidRPr="00CF0F80">
        <w:t xml:space="preserve"> are used to </w:t>
      </w:r>
      <w:r w:rsidRPr="00CF0F80">
        <w:rPr>
          <w:b/>
        </w:rPr>
        <w:t>override the priority of execution</w:t>
      </w:r>
      <w:r w:rsidRPr="00CF0F80">
        <w:t xml:space="preserve"> of expressions and operators. We have already seen how the brackets work.</w:t>
      </w:r>
    </w:p>
    <w:p w14:paraId="6A578F0C" w14:textId="77777777" w:rsidR="00114F77" w:rsidRPr="00CF0F80" w:rsidRDefault="00114F77" w:rsidP="00114F77">
      <w:pPr>
        <w:pStyle w:val="Heading4"/>
      </w:pPr>
      <w:r w:rsidRPr="00CF0F80">
        <w:t>Type Conversion Operator</w:t>
      </w:r>
    </w:p>
    <w:p w14:paraId="3C17AAF5" w14:textId="37D6E09B" w:rsidR="00114F77" w:rsidRPr="00CF0F80" w:rsidRDefault="00114F77" w:rsidP="00114F77">
      <w:pPr>
        <w:tabs>
          <w:tab w:val="num" w:pos="786"/>
        </w:tabs>
      </w:pPr>
      <w:r w:rsidRPr="00CF0F80">
        <w:t xml:space="preserve">The operator for type conversion </w:t>
      </w:r>
      <w:r w:rsidRPr="00B21F8F">
        <w:rPr>
          <w:rStyle w:val="Code"/>
        </w:rPr>
        <w:t>(type)</w:t>
      </w:r>
      <w:r w:rsidRPr="00CF0F80">
        <w:t xml:space="preserve"> is used to </w:t>
      </w:r>
      <w:r w:rsidRPr="00CF0F80">
        <w:rPr>
          <w:b/>
        </w:rPr>
        <w:t>convert</w:t>
      </w:r>
      <w:r w:rsidRPr="00CF0F80">
        <w:t xml:space="preserve"> a variable from one type to another. We will examine it in </w:t>
      </w:r>
      <w:r w:rsidR="0027390B" w:rsidRPr="00CF0F80">
        <w:t>detail</w:t>
      </w:r>
      <w:r w:rsidRPr="00CF0F80">
        <w:t xml:space="preserve"> in the section "</w:t>
      </w:r>
      <w:hyperlink w:anchor="_Type_Conversion" w:history="1">
        <w:r w:rsidRPr="00CF0F80">
          <w:rPr>
            <w:color w:val="0000FF"/>
            <w:u w:val="single"/>
          </w:rPr>
          <w:t>Type Conversion</w:t>
        </w:r>
      </w:hyperlink>
      <w:r w:rsidRPr="00CF0F80">
        <w:t>".</w:t>
      </w:r>
    </w:p>
    <w:p w14:paraId="73064C8C" w14:textId="77777777" w:rsidR="00114F77" w:rsidRPr="00CF0F80" w:rsidRDefault="00114F77" w:rsidP="00114F77">
      <w:pPr>
        <w:pStyle w:val="Heading4"/>
      </w:pPr>
      <w:r w:rsidRPr="00CF0F80">
        <w:t>Operator "as"</w:t>
      </w:r>
    </w:p>
    <w:p w14:paraId="53B38501" w14:textId="6623D046" w:rsidR="00114F77" w:rsidRPr="00CF0F80" w:rsidRDefault="00114F77" w:rsidP="00114F77">
      <w:pPr>
        <w:tabs>
          <w:tab w:val="num" w:pos="786"/>
        </w:tabs>
      </w:pPr>
      <w:r w:rsidRPr="00CF0F80">
        <w:t xml:space="preserve">The operator </w:t>
      </w:r>
      <w:r w:rsidRPr="00B21F8F">
        <w:rPr>
          <w:rStyle w:val="Code"/>
        </w:rPr>
        <w:t>as</w:t>
      </w:r>
      <w:r w:rsidRPr="00CF0F80">
        <w:t xml:space="preserve"> also is used for </w:t>
      </w:r>
      <w:r w:rsidRPr="00CF0F80">
        <w:rPr>
          <w:b/>
        </w:rPr>
        <w:t xml:space="preserve">type </w:t>
      </w:r>
      <w:r w:rsidR="0027390B" w:rsidRPr="00CF0F80">
        <w:rPr>
          <w:b/>
        </w:rPr>
        <w:t>conversion</w:t>
      </w:r>
      <w:r w:rsidR="0027390B" w:rsidRPr="0027390B">
        <w:rPr>
          <w:bCs/>
        </w:rPr>
        <w:t>,</w:t>
      </w:r>
      <w:r w:rsidRPr="0027390B">
        <w:rPr>
          <w:bCs/>
        </w:rPr>
        <w:t xml:space="preserve"> </w:t>
      </w:r>
      <w:r w:rsidRPr="00CF0F80">
        <w:t>but invalid conversion returns null, not an exception.</w:t>
      </w:r>
    </w:p>
    <w:p w14:paraId="290251CE" w14:textId="77777777" w:rsidR="00114F77" w:rsidRPr="00CF0F80" w:rsidRDefault="00114F77" w:rsidP="00114F77">
      <w:pPr>
        <w:pStyle w:val="Heading4"/>
      </w:pPr>
      <w:r w:rsidRPr="00CF0F80">
        <w:t>Operator "new"</w:t>
      </w:r>
    </w:p>
    <w:p w14:paraId="59090887" w14:textId="77777777" w:rsidR="00114F77" w:rsidRPr="00CF0F80" w:rsidRDefault="00114F77" w:rsidP="00114F77">
      <w:pPr>
        <w:tabs>
          <w:tab w:val="num" w:pos="786"/>
        </w:tabs>
      </w:pPr>
      <w:r w:rsidRPr="00CF0F80">
        <w:t xml:space="preserve">The </w:t>
      </w:r>
      <w:r w:rsidRPr="00B21F8F">
        <w:rPr>
          <w:rStyle w:val="Code"/>
        </w:rPr>
        <w:t>new</w:t>
      </w:r>
      <w:r w:rsidRPr="00CF0F80">
        <w:t xml:space="preserve"> operator is used to </w:t>
      </w:r>
      <w:r w:rsidRPr="00CF0F80">
        <w:rPr>
          <w:b/>
        </w:rPr>
        <w:t>create and initialize new objects</w:t>
      </w:r>
      <w:r w:rsidRPr="00CF0F80">
        <w:t>. We will examine it in details in the chapter "</w:t>
      </w:r>
      <w:hyperlink w:anchor="Chapter_11_Creating_and_Using_Objects" w:history="1">
        <w:r w:rsidRPr="00CF0F80">
          <w:rPr>
            <w:color w:val="0000FF"/>
            <w:u w:val="single"/>
          </w:rPr>
          <w:t>Creating and Using Objects</w:t>
        </w:r>
      </w:hyperlink>
      <w:r w:rsidRPr="00CF0F80">
        <w:t>".</w:t>
      </w:r>
    </w:p>
    <w:p w14:paraId="4A9901D4" w14:textId="77777777" w:rsidR="00114F77" w:rsidRPr="00CF0F80" w:rsidRDefault="00114F77" w:rsidP="00114F77">
      <w:pPr>
        <w:pStyle w:val="Heading4"/>
      </w:pPr>
      <w:r w:rsidRPr="00CF0F80">
        <w:t>Operator "is"</w:t>
      </w:r>
    </w:p>
    <w:p w14:paraId="6AE7F33C" w14:textId="77777777" w:rsidR="00114F77" w:rsidRPr="00CF0F80" w:rsidRDefault="00114F77" w:rsidP="00114F77">
      <w:pPr>
        <w:tabs>
          <w:tab w:val="num" w:pos="786"/>
        </w:tabs>
      </w:pPr>
      <w:r w:rsidRPr="00CF0F80">
        <w:rPr>
          <w:noProof/>
        </w:rPr>
        <w:t xml:space="preserve">The </w:t>
      </w:r>
      <w:r w:rsidRPr="00B21F8F">
        <w:rPr>
          <w:rStyle w:val="Code"/>
        </w:rPr>
        <w:t>is</w:t>
      </w:r>
      <w:r w:rsidRPr="00CF0F80">
        <w:t xml:space="preserve"> operator </w:t>
      </w:r>
      <w:r w:rsidRPr="00CF0F80">
        <w:rPr>
          <w:bCs/>
        </w:rPr>
        <w:t>is</w:t>
      </w:r>
      <w:r w:rsidRPr="00CF0F80">
        <w:t xml:space="preserve"> used to check whether an object is compatible with a given type (</w:t>
      </w:r>
      <w:r w:rsidRPr="00CF0F80">
        <w:rPr>
          <w:b/>
        </w:rPr>
        <w:t>check object's type</w:t>
      </w:r>
      <w:r w:rsidRPr="00CF0F80">
        <w:t>).</w:t>
      </w:r>
    </w:p>
    <w:p w14:paraId="5F6B411A" w14:textId="77777777" w:rsidR="00114F77" w:rsidRPr="00CF0F80" w:rsidRDefault="00114F77" w:rsidP="00114F77">
      <w:pPr>
        <w:pStyle w:val="Heading4"/>
        <w:rPr>
          <w:noProof/>
        </w:rPr>
      </w:pPr>
      <w:r w:rsidRPr="00CF0F80">
        <w:rPr>
          <w:noProof/>
        </w:rPr>
        <w:t>Operator "??"</w:t>
      </w:r>
    </w:p>
    <w:p w14:paraId="30AD6979" w14:textId="77777777" w:rsidR="00114F77" w:rsidRPr="00CF0F80" w:rsidRDefault="00114F77" w:rsidP="00114F77">
      <w:pPr>
        <w:tabs>
          <w:tab w:val="num" w:pos="786"/>
        </w:tabs>
        <w:spacing w:after="120"/>
      </w:pPr>
      <w:r w:rsidRPr="00CF0F80">
        <w:rPr>
          <w:noProof/>
        </w:rPr>
        <w:t xml:space="preserve">The operator </w:t>
      </w:r>
      <w:r w:rsidRPr="00B21F8F">
        <w:rPr>
          <w:rStyle w:val="Code"/>
        </w:rPr>
        <w:t>??</w:t>
      </w:r>
      <w:r w:rsidRPr="00CF0F80">
        <w:rPr>
          <w:noProof/>
        </w:rPr>
        <w:t xml:space="preserve"> is</w:t>
      </w:r>
      <w:r w:rsidRPr="00CF0F80">
        <w:t xml:space="preserve"> similar to the conditional </w:t>
      </w:r>
      <w:r w:rsidRPr="00CF0F80">
        <w:rPr>
          <w:noProof/>
        </w:rPr>
        <w:t xml:space="preserve">operator </w:t>
      </w:r>
      <w:r w:rsidRPr="00B21F8F">
        <w:rPr>
          <w:rStyle w:val="Code"/>
        </w:rPr>
        <w:t>?:</w:t>
      </w:r>
      <w:r w:rsidRPr="00CF0F80">
        <w:rPr>
          <w:noProof/>
        </w:rPr>
        <w:t xml:space="preserve">. </w:t>
      </w:r>
      <w:r w:rsidRPr="00CF0F80">
        <w:t>The difference is that it is placed between two operands and returns the left operand only if its value is not null, otherwise it returns the right operand.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468C0032"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07B4176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22F3B3F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a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w:t>
            </w:r>
          </w:p>
          <w:p w14:paraId="7A4B34B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ame = </w:t>
            </w:r>
            <w:r w:rsidRPr="001632DC">
              <w:rPr>
                <w:rFonts w:ascii="Consolas" w:hAnsi="Consolas" w:cs="Consolas"/>
                <w:noProof/>
                <w:color w:val="0000FF"/>
                <w:sz w:val="22"/>
                <w:szCs w:val="22"/>
              </w:rPr>
              <w:t>null</w:t>
            </w:r>
            <w:r w:rsidRPr="001632DC">
              <w:rPr>
                <w:rFonts w:ascii="Consolas" w:hAnsi="Consolas" w:cs="Consolas"/>
                <w:noProof/>
                <w:sz w:val="22"/>
                <w:szCs w:val="22"/>
              </w:rPr>
              <w:t>;</w:t>
            </w:r>
          </w:p>
          <w:p w14:paraId="3232163D"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ame ?? </w:t>
            </w:r>
            <w:r w:rsidRPr="001632DC">
              <w:rPr>
                <w:rFonts w:ascii="Consolas" w:hAnsi="Consolas" w:cs="Consolas"/>
                <w:noProof/>
                <w:color w:val="A31515"/>
                <w:sz w:val="22"/>
                <w:szCs w:val="22"/>
              </w:rPr>
              <w:t>"(no name)"</w:t>
            </w:r>
            <w:r w:rsidRPr="001632DC">
              <w:rPr>
                <w:rFonts w:ascii="Consolas" w:hAnsi="Consolas" w:cs="Consolas"/>
                <w:noProof/>
                <w:sz w:val="22"/>
                <w:szCs w:val="22"/>
              </w:rPr>
              <w:t xml:space="preserve">); </w:t>
            </w:r>
            <w:r w:rsidRPr="001632DC">
              <w:rPr>
                <w:rFonts w:ascii="Consolas" w:hAnsi="Consolas" w:cs="Consolas"/>
                <w:noProof/>
                <w:color w:val="008000"/>
                <w:sz w:val="22"/>
                <w:szCs w:val="22"/>
              </w:rPr>
              <w:t>// (no name)</w:t>
            </w:r>
          </w:p>
        </w:tc>
      </w:tr>
    </w:tbl>
    <w:p w14:paraId="03F0566F" w14:textId="77777777" w:rsidR="00114F77" w:rsidRPr="00CF0F80" w:rsidRDefault="00114F77" w:rsidP="00114F77">
      <w:pPr>
        <w:pStyle w:val="Heading4"/>
      </w:pPr>
      <w:r w:rsidRPr="00CF0F80">
        <w:t>Other Operators – Examples</w:t>
      </w:r>
    </w:p>
    <w:p w14:paraId="363092C0" w14:textId="77777777" w:rsidR="00114F77" w:rsidRPr="00CF0F80" w:rsidRDefault="00114F77" w:rsidP="00114F77">
      <w:pPr>
        <w:spacing w:after="120"/>
        <w:rPr>
          <w:lang w:bidi="he-IL"/>
        </w:rPr>
      </w:pPr>
      <w:r w:rsidRPr="00CF0F80">
        <w:rPr>
          <w:lang w:bidi="he-IL"/>
        </w:rPr>
        <w:t>Here is an example that shows the operators we just explai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7F59313C"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007AB2F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6</w:t>
            </w:r>
            <w:r w:rsidRPr="001632DC">
              <w:rPr>
                <w:rFonts w:ascii="Consolas" w:hAnsi="Consolas" w:cs="Consolas"/>
                <w:noProof/>
                <w:sz w:val="22"/>
                <w:szCs w:val="22"/>
              </w:rPr>
              <w:t>;</w:t>
            </w:r>
          </w:p>
          <w:p w14:paraId="7E30275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3</w:t>
            </w:r>
            <w:r w:rsidRPr="001632DC">
              <w:rPr>
                <w:rFonts w:ascii="Consolas" w:hAnsi="Consolas" w:cs="Consolas"/>
                <w:noProof/>
                <w:sz w:val="22"/>
                <w:szCs w:val="22"/>
              </w:rPr>
              <w:t>;</w:t>
            </w:r>
          </w:p>
          <w:p w14:paraId="1862E3C5" w14:textId="77777777" w:rsidR="00114F77" w:rsidRPr="001632DC" w:rsidRDefault="00114F77" w:rsidP="00114F77">
            <w:pPr>
              <w:autoSpaceDE w:val="0"/>
              <w:autoSpaceDN w:val="0"/>
              <w:adjustRightInd w:val="0"/>
              <w:spacing w:before="0"/>
              <w:rPr>
                <w:rFonts w:ascii="Consolas" w:hAnsi="Consolas" w:cs="Consolas"/>
                <w:noProof/>
                <w:sz w:val="22"/>
                <w:szCs w:val="22"/>
              </w:rPr>
            </w:pPr>
          </w:p>
          <w:p w14:paraId="24C8B870"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7</w:t>
            </w:r>
          </w:p>
          <w:p w14:paraId="4358592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4</w:t>
            </w:r>
          </w:p>
          <w:p w14:paraId="2F623844" w14:textId="77777777" w:rsidR="00114F77" w:rsidRPr="001632DC" w:rsidRDefault="00114F77" w:rsidP="00114F77">
            <w:pPr>
              <w:autoSpaceDE w:val="0"/>
              <w:autoSpaceDN w:val="0"/>
              <w:adjustRightInd w:val="0"/>
              <w:spacing w:before="0"/>
              <w:rPr>
                <w:rFonts w:ascii="Consolas" w:hAnsi="Consolas" w:cs="Consolas"/>
                <w:noProof/>
                <w:sz w:val="22"/>
                <w:szCs w:val="22"/>
              </w:rPr>
            </w:pPr>
          </w:p>
          <w:p w14:paraId="66155A8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 = </w:t>
            </w:r>
            <w:r w:rsidRPr="001632DC">
              <w:rPr>
                <w:rFonts w:ascii="Consolas" w:hAnsi="Consolas" w:cs="Consolas"/>
                <w:noProof/>
                <w:color w:val="A31515"/>
                <w:sz w:val="22"/>
                <w:szCs w:val="22"/>
              </w:rPr>
              <w:t>"Beer"</w:t>
            </w:r>
            <w:r w:rsidRPr="001632DC">
              <w:rPr>
                <w:rFonts w:ascii="Consolas" w:hAnsi="Consolas" w:cs="Consolas"/>
                <w:noProof/>
                <w:sz w:val="22"/>
                <w:szCs w:val="22"/>
              </w:rPr>
              <w:t>;</w:t>
            </w:r>
          </w:p>
          <w:p w14:paraId="5C3EAE0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 </w:t>
            </w:r>
            <w:r w:rsidRPr="001632DC">
              <w:rPr>
                <w:rFonts w:ascii="Consolas" w:hAnsi="Consolas" w:cs="Consolas"/>
                <w:noProof/>
                <w:color w:val="0000FF"/>
                <w:sz w:val="22"/>
                <w:szCs w:val="22"/>
              </w:rPr>
              <w:t>is</w:t>
            </w:r>
            <w:r w:rsidRPr="001632DC">
              <w:rPr>
                <w:rFonts w:ascii="Consolas" w:hAnsi="Consolas" w:cs="Consolas"/>
                <w:noProof/>
                <w:sz w:val="22"/>
                <w:szCs w:val="22"/>
              </w:rPr>
              <w:t xml:space="preserve"> </w:t>
            </w: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w:t>
            </w:r>
            <w:r w:rsidRPr="001632DC">
              <w:rPr>
                <w:rFonts w:ascii="Consolas" w:hAnsi="Consolas" w:cs="Consolas"/>
                <w:noProof/>
                <w:color w:val="008000"/>
                <w:sz w:val="22"/>
                <w:szCs w:val="22"/>
              </w:rPr>
              <w:t>// True</w:t>
            </w:r>
          </w:p>
          <w:p w14:paraId="6BA648B5" w14:textId="77777777" w:rsidR="00114F77" w:rsidRPr="001632DC" w:rsidRDefault="00114F77" w:rsidP="00114F77">
            <w:pPr>
              <w:autoSpaceDE w:val="0"/>
              <w:autoSpaceDN w:val="0"/>
              <w:adjustRightInd w:val="0"/>
              <w:spacing w:before="0"/>
              <w:rPr>
                <w:rFonts w:ascii="Consolas" w:hAnsi="Consolas" w:cs="Consolas"/>
                <w:noProof/>
                <w:sz w:val="22"/>
                <w:szCs w:val="22"/>
              </w:rPr>
            </w:pPr>
          </w:p>
          <w:p w14:paraId="65403A9E"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otNullString = s;</w:t>
            </w:r>
          </w:p>
          <w:p w14:paraId="6C15AAC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ullString = </w:t>
            </w:r>
            <w:r w:rsidRPr="001632DC">
              <w:rPr>
                <w:rFonts w:ascii="Consolas" w:hAnsi="Consolas" w:cs="Consolas"/>
                <w:noProof/>
                <w:color w:val="0000FF"/>
                <w:sz w:val="22"/>
                <w:szCs w:val="22"/>
              </w:rPr>
              <w:t>null</w:t>
            </w:r>
            <w:r w:rsidRPr="001632DC">
              <w:rPr>
                <w:rFonts w:ascii="Consolas" w:hAnsi="Consolas" w:cs="Consolas"/>
                <w:noProof/>
                <w:sz w:val="22"/>
                <w:szCs w:val="22"/>
              </w:rPr>
              <w:t>;</w:t>
            </w:r>
          </w:p>
          <w:p w14:paraId="16452C9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ullString ?? </w:t>
            </w:r>
            <w:r w:rsidRPr="001632DC">
              <w:rPr>
                <w:rFonts w:ascii="Consolas" w:hAnsi="Consolas" w:cs="Consolas"/>
                <w:noProof/>
                <w:color w:val="A31515"/>
                <w:sz w:val="22"/>
                <w:szCs w:val="22"/>
              </w:rPr>
              <w:t>"Unspecifie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Unspecified</w:t>
            </w:r>
          </w:p>
          <w:p w14:paraId="76CBB12E"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otNullString ?? </w:t>
            </w:r>
            <w:r w:rsidRPr="001632DC">
              <w:rPr>
                <w:rFonts w:ascii="Consolas" w:hAnsi="Consolas" w:cs="Consolas"/>
                <w:noProof/>
                <w:color w:val="A31515"/>
                <w:sz w:val="22"/>
                <w:szCs w:val="22"/>
              </w:rPr>
              <w:t>"Specifie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Beer</w:t>
            </w:r>
          </w:p>
        </w:tc>
      </w:tr>
    </w:tbl>
    <w:p w14:paraId="1BC2D0FF" w14:textId="77777777" w:rsidR="00114F77" w:rsidRPr="00CF0F80" w:rsidRDefault="00114F77" w:rsidP="00114F77">
      <w:pPr>
        <w:pStyle w:val="Heading2"/>
      </w:pPr>
      <w:bookmarkStart w:id="114" w:name="_Type_Conversion"/>
      <w:bookmarkStart w:id="115" w:name="_Toc357271638"/>
      <w:bookmarkStart w:id="116" w:name="_Toc418709341"/>
      <w:bookmarkEnd w:id="114"/>
      <w:r w:rsidRPr="00CF0F80">
        <w:lastRenderedPageBreak/>
        <w:t>Type Conversion and Casting</w:t>
      </w:r>
      <w:bookmarkEnd w:id="115"/>
      <w:bookmarkEnd w:id="116"/>
    </w:p>
    <w:p w14:paraId="1BD88667" w14:textId="77777777" w:rsidR="00114F77" w:rsidRPr="00CF0F80" w:rsidRDefault="00114F77" w:rsidP="00114F77">
      <w:r w:rsidRPr="00CF0F80">
        <w:t xml:space="preserve">Generally, operators work over arguments with the same data type. However, C# has a wide variety of data types from which we can choose the most appropriate for a particular purpose. To perform an operation on variables of two different data types we need to convert both to the same data type. </w:t>
      </w:r>
      <w:r w:rsidRPr="00CF0F80">
        <w:rPr>
          <w:b/>
        </w:rPr>
        <w:t>Type conversion</w:t>
      </w:r>
      <w:r w:rsidRPr="00CF0F80">
        <w:t xml:space="preserve"> (</w:t>
      </w:r>
      <w:r w:rsidRPr="00CF0F80">
        <w:rPr>
          <w:b/>
        </w:rPr>
        <w:t>typecasting</w:t>
      </w:r>
      <w:r w:rsidRPr="00CF0F80">
        <w:t xml:space="preserve">) can be </w:t>
      </w:r>
      <w:r w:rsidRPr="00CF0F80">
        <w:rPr>
          <w:b/>
        </w:rPr>
        <w:t>explicit</w:t>
      </w:r>
      <w:r w:rsidRPr="00CF0F80">
        <w:t xml:space="preserve"> and </w:t>
      </w:r>
      <w:r w:rsidRPr="00CF0F80">
        <w:rPr>
          <w:b/>
        </w:rPr>
        <w:t>implicit</w:t>
      </w:r>
      <w:r w:rsidRPr="00CF0F80">
        <w:t>.</w:t>
      </w:r>
    </w:p>
    <w:p w14:paraId="5CA8E6FF" w14:textId="6FD2B4AA" w:rsidR="00114F77" w:rsidRPr="00CF0F80" w:rsidRDefault="00114F77" w:rsidP="00114F77">
      <w:pPr>
        <w:rPr>
          <w:lang w:bidi="he-IL"/>
        </w:rPr>
      </w:pPr>
      <w:r w:rsidRPr="00CF0F80">
        <w:rPr>
          <w:lang w:bidi="he-IL"/>
        </w:rPr>
        <w:t xml:space="preserve">All expressions in C# have a type. This type can derive from the expression structure and the types, variables and literals used in it. It is possible to write an expression which type is inappropriate for the current context. In some </w:t>
      </w:r>
      <w:r w:rsidR="0027390B" w:rsidRPr="00CF0F80">
        <w:rPr>
          <w:lang w:bidi="he-IL"/>
        </w:rPr>
        <w:t>cases,</w:t>
      </w:r>
      <w:r w:rsidRPr="00CF0F80">
        <w:rPr>
          <w:lang w:bidi="he-IL"/>
        </w:rPr>
        <w:t xml:space="preserve"> this will lead to a compilation error, but in other cases the context can get a type that is similar or related to the type of the expression. In this case the program performs a </w:t>
      </w:r>
      <w:r w:rsidRPr="00CF0F80">
        <w:rPr>
          <w:b/>
          <w:lang w:bidi="he-IL"/>
        </w:rPr>
        <w:t>hidden type conversion</w:t>
      </w:r>
      <w:r w:rsidRPr="00CF0F80">
        <w:rPr>
          <w:lang w:bidi="he-IL"/>
        </w:rPr>
        <w:t>.</w:t>
      </w:r>
    </w:p>
    <w:p w14:paraId="56B2ACB6" w14:textId="09CEABBB" w:rsidR="00114F77" w:rsidRPr="00CF0F80" w:rsidRDefault="00114F77" w:rsidP="00114F77">
      <w:pPr>
        <w:rPr>
          <w:lang w:bidi="he-IL"/>
        </w:rPr>
      </w:pPr>
      <w:r w:rsidRPr="00CF0F80">
        <w:rPr>
          <w:lang w:bidi="he-IL"/>
        </w:rPr>
        <w:t xml:space="preserve">Specific conversion from type </w:t>
      </w:r>
      <w:r w:rsidRPr="00B21F8F">
        <w:rPr>
          <w:rStyle w:val="Code"/>
        </w:rPr>
        <w:t>S</w:t>
      </w:r>
      <w:r w:rsidRPr="00CF0F80">
        <w:rPr>
          <w:lang w:bidi="he-IL"/>
        </w:rPr>
        <w:t xml:space="preserve"> to type </w:t>
      </w:r>
      <w:r w:rsidRPr="00B21F8F">
        <w:rPr>
          <w:rStyle w:val="Code"/>
        </w:rPr>
        <w:t>T</w:t>
      </w:r>
      <w:r w:rsidRPr="00CF0F80">
        <w:rPr>
          <w:lang w:bidi="he-IL"/>
        </w:rPr>
        <w:t xml:space="preserve"> allows the expression of type </w:t>
      </w:r>
      <w:r w:rsidRPr="00B21F8F">
        <w:rPr>
          <w:rStyle w:val="Code"/>
        </w:rPr>
        <w:t>S</w:t>
      </w:r>
      <w:r w:rsidRPr="00CF0F80">
        <w:rPr>
          <w:lang w:bidi="he-IL"/>
        </w:rPr>
        <w:t xml:space="preserve"> to be treated as an expression of type </w:t>
      </w:r>
      <w:r w:rsidRPr="00B21F8F">
        <w:rPr>
          <w:rStyle w:val="Code"/>
        </w:rPr>
        <w:t>T</w:t>
      </w:r>
      <w:r w:rsidRPr="00CF0F80">
        <w:rPr>
          <w:lang w:bidi="he-IL"/>
        </w:rPr>
        <w:t xml:space="preserve"> during the execution of the program. In some </w:t>
      </w:r>
      <w:r w:rsidR="0027390B" w:rsidRPr="00CF0F80">
        <w:rPr>
          <w:lang w:bidi="he-IL"/>
        </w:rPr>
        <w:t>cases,</w:t>
      </w:r>
      <w:r w:rsidRPr="00CF0F80">
        <w:rPr>
          <w:lang w:bidi="he-IL"/>
        </w:rPr>
        <w:t xml:space="preserve"> this will require a validation of the transformation. Here are some examples:</w:t>
      </w:r>
    </w:p>
    <w:p w14:paraId="1F98A76C" w14:textId="77777777" w:rsidR="00114F77" w:rsidRPr="00CF0F80" w:rsidRDefault="00114F77" w:rsidP="00114F77">
      <w:pPr>
        <w:numPr>
          <w:ilvl w:val="0"/>
          <w:numId w:val="12"/>
        </w:numPr>
        <w:ind w:left="567" w:hanging="284"/>
      </w:pPr>
      <w:r w:rsidRPr="00CF0F80">
        <w:rPr>
          <w:lang w:bidi="he-IL"/>
        </w:rPr>
        <w:t xml:space="preserve">Conversion of type </w:t>
      </w:r>
      <w:r w:rsidRPr="00B21F8F">
        <w:rPr>
          <w:rStyle w:val="Code"/>
        </w:rPr>
        <w:t>object</w:t>
      </w:r>
      <w:r w:rsidRPr="00CF0F80">
        <w:rPr>
          <w:lang w:bidi="he-IL"/>
        </w:rPr>
        <w:t xml:space="preserve"> to type </w:t>
      </w:r>
      <w:r w:rsidRPr="00B21F8F">
        <w:rPr>
          <w:rStyle w:val="Code"/>
        </w:rPr>
        <w:t>string</w:t>
      </w:r>
      <w:r w:rsidRPr="00CF0F80">
        <w:rPr>
          <w:lang w:bidi="he-IL"/>
        </w:rPr>
        <w:t xml:space="preserve"> will require verification at runtime to ensure that the value is really an instance of type </w:t>
      </w:r>
      <w:r w:rsidRPr="00B21F8F">
        <w:rPr>
          <w:rStyle w:val="Code"/>
        </w:rPr>
        <w:t>string</w:t>
      </w:r>
      <w:r w:rsidRPr="00CF0F80">
        <w:t>.</w:t>
      </w:r>
    </w:p>
    <w:p w14:paraId="3E5BA3E4" w14:textId="77777777" w:rsidR="00114F77" w:rsidRPr="00CF0F80" w:rsidRDefault="00114F77" w:rsidP="00114F77">
      <w:pPr>
        <w:numPr>
          <w:ilvl w:val="0"/>
          <w:numId w:val="12"/>
        </w:numPr>
        <w:ind w:left="567" w:hanging="284"/>
      </w:pPr>
      <w:r w:rsidRPr="00CF0F80">
        <w:rPr>
          <w:lang w:bidi="he-IL"/>
        </w:rPr>
        <w:t xml:space="preserve">Conversion from </w:t>
      </w:r>
      <w:r w:rsidRPr="00B21F8F">
        <w:rPr>
          <w:rStyle w:val="Code"/>
        </w:rPr>
        <w:t>string</w:t>
      </w:r>
      <w:r w:rsidRPr="00CF0F80">
        <w:rPr>
          <w:lang w:bidi="he-IL"/>
        </w:rPr>
        <w:t xml:space="preserve"> to </w:t>
      </w:r>
      <w:r w:rsidRPr="00B21F8F">
        <w:rPr>
          <w:rStyle w:val="Code"/>
        </w:rPr>
        <w:t>object</w:t>
      </w:r>
      <w:r w:rsidRPr="00CF0F80">
        <w:rPr>
          <w:lang w:bidi="he-IL"/>
        </w:rPr>
        <w:t xml:space="preserve"> does not require any verification. The type </w:t>
      </w:r>
      <w:r w:rsidRPr="00B21F8F">
        <w:rPr>
          <w:rStyle w:val="Code"/>
        </w:rPr>
        <w:t>string</w:t>
      </w:r>
      <w:r w:rsidRPr="00CF0F80">
        <w:rPr>
          <w:lang w:bidi="he-IL"/>
        </w:rPr>
        <w:t xml:space="preserve"> is an inheritor of the type </w:t>
      </w:r>
      <w:r w:rsidRPr="00B21F8F">
        <w:rPr>
          <w:rStyle w:val="Code"/>
        </w:rPr>
        <w:t>object</w:t>
      </w:r>
      <w:r w:rsidRPr="00CF0F80">
        <w:rPr>
          <w:lang w:bidi="he-IL"/>
        </w:rPr>
        <w:t xml:space="preserve"> and can be converted to its base class without a risk of an error or data loss. We shall examine inheritance in details in the chapter </w:t>
      </w:r>
      <w:r w:rsidRPr="00CF0F80">
        <w:t>"</w:t>
      </w:r>
      <w:hyperlink w:anchor="Chapter_20_Object_Oriented_Programming" w:history="1">
        <w:r w:rsidRPr="00CF0F80">
          <w:rPr>
            <w:color w:val="0000FF"/>
            <w:u w:val="single"/>
          </w:rPr>
          <w:t>Object-Oriented Programming Principles</w:t>
        </w:r>
      </w:hyperlink>
      <w:r w:rsidRPr="00CF0F80">
        <w:t>".</w:t>
      </w:r>
    </w:p>
    <w:p w14:paraId="5CAB2A82" w14:textId="77777777" w:rsidR="00114F77" w:rsidRPr="00CF0F80" w:rsidRDefault="00114F77" w:rsidP="00114F77">
      <w:pPr>
        <w:numPr>
          <w:ilvl w:val="0"/>
          <w:numId w:val="12"/>
        </w:numPr>
        <w:ind w:left="567" w:hanging="284"/>
      </w:pPr>
      <w:r w:rsidRPr="00CF0F80">
        <w:rPr>
          <w:lang w:bidi="he-IL"/>
        </w:rPr>
        <w:t xml:space="preserve">Conversion of type </w:t>
      </w:r>
      <w:r w:rsidRPr="00B21F8F">
        <w:rPr>
          <w:rStyle w:val="Code"/>
        </w:rPr>
        <w:t>int</w:t>
      </w:r>
      <w:r w:rsidRPr="00CF0F80">
        <w:rPr>
          <w:lang w:bidi="he-IL"/>
        </w:rPr>
        <w:t xml:space="preserve"> to </w:t>
      </w:r>
      <w:r w:rsidRPr="00B21F8F">
        <w:rPr>
          <w:rStyle w:val="Code"/>
        </w:rPr>
        <w:t>long</w:t>
      </w:r>
      <w:r w:rsidRPr="00CF0F80">
        <w:rPr>
          <w:lang w:bidi="he-IL"/>
        </w:rPr>
        <w:t xml:space="preserve"> can be made without verification during the execution, because there is no risk of data loss since the set of values of type </w:t>
      </w:r>
      <w:r w:rsidRPr="00B21F8F">
        <w:rPr>
          <w:rStyle w:val="Code"/>
        </w:rPr>
        <w:t>int</w:t>
      </w:r>
      <w:r w:rsidRPr="00CF0F80">
        <w:rPr>
          <w:lang w:bidi="he-IL"/>
        </w:rPr>
        <w:t xml:space="preserve"> is a subset of values of type </w:t>
      </w:r>
      <w:r w:rsidRPr="00B21F8F">
        <w:rPr>
          <w:rStyle w:val="Code"/>
        </w:rPr>
        <w:t>long</w:t>
      </w:r>
      <w:r w:rsidRPr="00CF0F80">
        <w:t>.</w:t>
      </w:r>
    </w:p>
    <w:p w14:paraId="2D8A9E69" w14:textId="77777777" w:rsidR="00114F77" w:rsidRPr="00CF0F80" w:rsidRDefault="00114F77" w:rsidP="00114F77">
      <w:pPr>
        <w:numPr>
          <w:ilvl w:val="0"/>
          <w:numId w:val="12"/>
        </w:numPr>
        <w:ind w:left="567" w:hanging="284"/>
      </w:pPr>
      <w:r w:rsidRPr="00CF0F80">
        <w:rPr>
          <w:lang w:bidi="he-IL"/>
        </w:rPr>
        <w:t xml:space="preserve">Conversion from type </w:t>
      </w:r>
      <w:r w:rsidRPr="00B21F8F">
        <w:rPr>
          <w:rStyle w:val="Code"/>
        </w:rPr>
        <w:t>double</w:t>
      </w:r>
      <w:r w:rsidRPr="00CF0F80">
        <w:rPr>
          <w:lang w:bidi="he-IL"/>
        </w:rPr>
        <w:t xml:space="preserve"> to </w:t>
      </w:r>
      <w:r w:rsidRPr="00B21F8F">
        <w:rPr>
          <w:rStyle w:val="Code"/>
        </w:rPr>
        <w:t>long</w:t>
      </w:r>
      <w:r w:rsidRPr="00CF0F80">
        <w:rPr>
          <w:lang w:bidi="he-IL"/>
        </w:rPr>
        <w:t xml:space="preserve"> requires conversion of 64-bit floating-point value to 64-bit integer. Depending on the value, data loss is possible and therefore it is necessary to convert the types explicitly</w:t>
      </w:r>
      <w:r w:rsidRPr="00CF0F80">
        <w:t>.</w:t>
      </w:r>
    </w:p>
    <w:p w14:paraId="39EBEC2D" w14:textId="77777777" w:rsidR="00114F77" w:rsidRPr="00CF0F80" w:rsidRDefault="00114F77" w:rsidP="00114F77">
      <w:pPr>
        <w:rPr>
          <w:lang w:bidi="he-IL"/>
        </w:rPr>
      </w:pPr>
      <w:r w:rsidRPr="00CF0F80">
        <w:rPr>
          <w:lang w:bidi="he-IL"/>
        </w:rPr>
        <w:t>In C# not all types can be converted to all other types, but only to some of them. For convenience, we shall group some of the possible transformations in C# according to their type into three categories:</w:t>
      </w:r>
    </w:p>
    <w:p w14:paraId="2AD03F82" w14:textId="77777777" w:rsidR="00114F77" w:rsidRPr="00CF0F80" w:rsidRDefault="00114F77" w:rsidP="00114F77">
      <w:pPr>
        <w:numPr>
          <w:ilvl w:val="0"/>
          <w:numId w:val="12"/>
        </w:numPr>
        <w:ind w:left="567" w:hanging="284"/>
      </w:pPr>
      <w:r w:rsidRPr="00CF0F80">
        <w:rPr>
          <w:lang w:bidi="he-IL"/>
        </w:rPr>
        <w:t>implicit conversion</w:t>
      </w:r>
      <w:r w:rsidRPr="00CF0F80">
        <w:t>;</w:t>
      </w:r>
    </w:p>
    <w:p w14:paraId="12212ACE" w14:textId="77777777" w:rsidR="00114F77" w:rsidRPr="00CF0F80" w:rsidRDefault="00114F77" w:rsidP="00114F77">
      <w:pPr>
        <w:numPr>
          <w:ilvl w:val="0"/>
          <w:numId w:val="12"/>
        </w:numPr>
        <w:ind w:left="567" w:hanging="284"/>
      </w:pPr>
      <w:r w:rsidRPr="00CF0F80">
        <w:rPr>
          <w:lang w:bidi="he-IL"/>
        </w:rPr>
        <w:t>explicit conversion</w:t>
      </w:r>
      <w:r w:rsidRPr="00CF0F80">
        <w:t>;</w:t>
      </w:r>
    </w:p>
    <w:p w14:paraId="1D73ECBE" w14:textId="77777777" w:rsidR="00114F77" w:rsidRPr="00CF0F80" w:rsidRDefault="00114F77" w:rsidP="00114F77">
      <w:pPr>
        <w:numPr>
          <w:ilvl w:val="0"/>
          <w:numId w:val="12"/>
        </w:numPr>
        <w:ind w:left="567" w:hanging="284"/>
      </w:pPr>
      <w:r w:rsidRPr="00CF0F80">
        <w:rPr>
          <w:lang w:bidi="he-IL"/>
        </w:rPr>
        <w:t xml:space="preserve">conversion to or from </w:t>
      </w:r>
      <w:r w:rsidRPr="00B21F8F">
        <w:rPr>
          <w:rStyle w:val="Code"/>
        </w:rPr>
        <w:t>string</w:t>
      </w:r>
      <w:r w:rsidRPr="00CF0F80">
        <w:t>;</w:t>
      </w:r>
    </w:p>
    <w:p w14:paraId="034DE894" w14:textId="77777777" w:rsidR="00114F77" w:rsidRPr="00CF0F80" w:rsidRDefault="00114F77" w:rsidP="00114F77">
      <w:pPr>
        <w:pStyle w:val="Heading3"/>
      </w:pPr>
      <w:r w:rsidRPr="00CF0F80">
        <w:t>Implicit Type Conversion</w:t>
      </w:r>
    </w:p>
    <w:p w14:paraId="5EE0280A" w14:textId="77777777" w:rsidR="00114F77" w:rsidRPr="00CF0F80" w:rsidRDefault="00114F77" w:rsidP="00114F77">
      <w:r w:rsidRPr="00CF0F80">
        <w:t xml:space="preserve">Implicit (hidden) type conversion is possible only when there is no risk of data loss during the conversion, i.e. when converting from a lower range type to a larger range (e.g. from </w:t>
      </w:r>
      <w:r w:rsidRPr="00B21F8F">
        <w:rPr>
          <w:rStyle w:val="Code"/>
        </w:rPr>
        <w:t>int</w:t>
      </w:r>
      <w:r w:rsidRPr="00CF0F80">
        <w:t xml:space="preserve"> to </w:t>
      </w:r>
      <w:r w:rsidRPr="00B21F8F">
        <w:rPr>
          <w:rStyle w:val="Code"/>
        </w:rPr>
        <w:t>long</w:t>
      </w:r>
      <w:r w:rsidRPr="00CF0F80">
        <w:t xml:space="preserve">). To make an implicit conversion it is not necessary to use any operator and therefore such transformation is called implicit. The </w:t>
      </w:r>
      <w:r w:rsidRPr="00CF0F80">
        <w:rPr>
          <w:b/>
        </w:rPr>
        <w:t>implicit conversion</w:t>
      </w:r>
      <w:r w:rsidRPr="00CF0F80">
        <w:t xml:space="preserve"> is done automatically by the compiler when you assign a value with lower range to a variable with larger range or if the expression has several types with different ranges. In such case the conversion is executed into the type with the highest range.</w:t>
      </w:r>
    </w:p>
    <w:p w14:paraId="586D0344" w14:textId="77777777" w:rsidR="00114F77" w:rsidRDefault="00114F77" w:rsidP="00114F77">
      <w:pPr>
        <w:pStyle w:val="Heading4"/>
      </w:pPr>
      <w:r w:rsidRPr="00CF0F80">
        <w:t>Implicit Type Conversion – Examples</w:t>
      </w:r>
    </w:p>
    <w:p w14:paraId="69232D4E" w14:textId="77777777" w:rsidR="00114F77" w:rsidRPr="00D659CC" w:rsidRDefault="00114F77" w:rsidP="00114F77">
      <w:pPr>
        <w:autoSpaceDE w:val="0"/>
        <w:autoSpaceDN w:val="0"/>
        <w:adjustRightInd w:val="0"/>
        <w:spacing w:after="120"/>
      </w:pPr>
      <w:r w:rsidRPr="00D659CC">
        <w:t>Here is an example of implicit type con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D410AC" w14:paraId="28731712"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058DEEDE" w14:textId="77777777"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lastRenderedPageBreak/>
              <w:t>int</w:t>
            </w:r>
            <w:r w:rsidRPr="00D410AC">
              <w:rPr>
                <w:rFonts w:ascii="Consolas" w:hAnsi="Consolas"/>
                <w:noProof/>
                <w:sz w:val="22"/>
              </w:rPr>
              <w:t xml:space="preserve"> myInt = </w:t>
            </w:r>
            <w:r w:rsidRPr="00D410AC">
              <w:rPr>
                <w:rFonts w:ascii="Consolas" w:hAnsi="Consolas" w:cs="Courier New"/>
                <w:noProof/>
                <w:color w:val="A31515"/>
                <w:sz w:val="22"/>
              </w:rPr>
              <w:t>5</w:t>
            </w:r>
            <w:r w:rsidRPr="00D410AC">
              <w:rPr>
                <w:rFonts w:ascii="Consolas" w:hAnsi="Consolas"/>
                <w:noProof/>
                <w:sz w:val="22"/>
              </w:rPr>
              <w:t>;</w:t>
            </w:r>
          </w:p>
          <w:p w14:paraId="311172D9" w14:textId="77777777"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 xml:space="preserve">.WriteLine(myInt); </w:t>
            </w:r>
            <w:r w:rsidRPr="00D410AC">
              <w:rPr>
                <w:rFonts w:ascii="Consolas" w:hAnsi="Consolas" w:cs="Courier New"/>
                <w:noProof/>
                <w:color w:val="008000"/>
                <w:sz w:val="22"/>
              </w:rPr>
              <w:t>// 5</w:t>
            </w:r>
          </w:p>
          <w:p w14:paraId="056FAB27" w14:textId="77777777" w:rsidR="00114F77" w:rsidRPr="00D410AC" w:rsidRDefault="00114F77" w:rsidP="00114F77">
            <w:pPr>
              <w:autoSpaceDE w:val="0"/>
              <w:autoSpaceDN w:val="0"/>
              <w:adjustRightInd w:val="0"/>
              <w:jc w:val="left"/>
              <w:rPr>
                <w:rFonts w:ascii="Consolas" w:hAnsi="Consolas"/>
                <w:noProof/>
                <w:sz w:val="22"/>
              </w:rPr>
            </w:pPr>
            <w:r w:rsidRPr="00D410AC">
              <w:rPr>
                <w:rFonts w:ascii="Consolas" w:hAnsi="Consolas" w:cs="Courier New"/>
                <w:noProof/>
                <w:color w:val="0000FF"/>
                <w:sz w:val="22"/>
              </w:rPr>
              <w:t>long</w:t>
            </w:r>
            <w:r w:rsidRPr="00D410AC">
              <w:rPr>
                <w:rFonts w:ascii="Consolas" w:hAnsi="Consolas"/>
                <w:noProof/>
                <w:sz w:val="22"/>
              </w:rPr>
              <w:t xml:space="preserve"> myLong = myInt;</w:t>
            </w:r>
          </w:p>
          <w:p w14:paraId="2805B31D" w14:textId="77777777"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 xml:space="preserve">.WriteLine(myLong); </w:t>
            </w:r>
            <w:r w:rsidRPr="00D410AC">
              <w:rPr>
                <w:rFonts w:ascii="Consolas" w:hAnsi="Consolas" w:cs="Courier New"/>
                <w:noProof/>
                <w:color w:val="008000"/>
                <w:sz w:val="22"/>
              </w:rPr>
              <w:t>// 5</w:t>
            </w:r>
          </w:p>
          <w:p w14:paraId="7DB51EFF" w14:textId="77777777" w:rsidR="00114F77" w:rsidRPr="00D410AC" w:rsidRDefault="00114F77" w:rsidP="00114F77">
            <w:pPr>
              <w:autoSpaceDE w:val="0"/>
              <w:autoSpaceDN w:val="0"/>
              <w:adjustRightInd w:val="0"/>
              <w:jc w:val="left"/>
              <w:rPr>
                <w:rFonts w:ascii="Consolas" w:hAnsi="Consolas" w:cs="Courier New"/>
                <w:noProof/>
                <w:color w:val="008000"/>
                <w:sz w:val="22"/>
              </w:rPr>
            </w:pPr>
            <w:r w:rsidRPr="00D410AC">
              <w:rPr>
                <w:rFonts w:ascii="Consolas" w:hAnsi="Consolas"/>
                <w:noProof/>
                <w:color w:val="2B91AF"/>
                <w:sz w:val="22"/>
              </w:rPr>
              <w:t>Console</w:t>
            </w:r>
            <w:r w:rsidRPr="00D410AC">
              <w:rPr>
                <w:rFonts w:ascii="Consolas" w:hAnsi="Consolas"/>
                <w:noProof/>
                <w:sz w:val="22"/>
              </w:rPr>
              <w:t xml:space="preserve">.WriteLine(myLong + myInt); </w:t>
            </w:r>
            <w:r w:rsidRPr="00D410AC">
              <w:rPr>
                <w:rFonts w:ascii="Consolas" w:hAnsi="Consolas" w:cs="Courier New"/>
                <w:noProof/>
                <w:color w:val="008000"/>
                <w:sz w:val="22"/>
              </w:rPr>
              <w:t>// 10</w:t>
            </w:r>
          </w:p>
        </w:tc>
      </w:tr>
    </w:tbl>
    <w:p w14:paraId="6248DFE2" w14:textId="77777777" w:rsidR="00114F77" w:rsidRPr="00CF0F80" w:rsidRDefault="00114F77" w:rsidP="00114F77">
      <w:r w:rsidRPr="00CF0F80">
        <w:t xml:space="preserve">In the example we create a variable </w:t>
      </w:r>
      <w:r w:rsidRPr="00B21F8F">
        <w:rPr>
          <w:rStyle w:val="Code"/>
        </w:rPr>
        <w:t>myInt</w:t>
      </w:r>
      <w:r w:rsidRPr="00CF0F80">
        <w:t xml:space="preserve"> of type </w:t>
      </w:r>
      <w:r w:rsidRPr="00B21F8F">
        <w:rPr>
          <w:rStyle w:val="Code"/>
        </w:rPr>
        <w:t>int</w:t>
      </w:r>
      <w:r w:rsidRPr="00CF0F80">
        <w:t xml:space="preserve"> and assign it the value 5. After that we create a variable </w:t>
      </w:r>
      <w:r w:rsidRPr="00B21F8F">
        <w:rPr>
          <w:rStyle w:val="Code"/>
        </w:rPr>
        <w:t>myLong</w:t>
      </w:r>
      <w:r w:rsidRPr="00CF0F80">
        <w:t xml:space="preserve"> of type </w:t>
      </w:r>
      <w:r w:rsidRPr="00B21F8F">
        <w:rPr>
          <w:rStyle w:val="Code"/>
        </w:rPr>
        <w:t>long</w:t>
      </w:r>
      <w:r w:rsidRPr="00CF0F80">
        <w:t xml:space="preserve"> and assign it the value contained in </w:t>
      </w:r>
      <w:r w:rsidRPr="00B21F8F">
        <w:rPr>
          <w:rStyle w:val="Code"/>
        </w:rPr>
        <w:t>myInt</w:t>
      </w:r>
      <w:r w:rsidRPr="00CF0F80">
        <w:t xml:space="preserve">. The value stored in </w:t>
      </w:r>
      <w:r w:rsidRPr="00B21F8F">
        <w:rPr>
          <w:rStyle w:val="Code"/>
        </w:rPr>
        <w:t>myLong</w:t>
      </w:r>
      <w:r w:rsidRPr="00CF0F80">
        <w:t xml:space="preserve"> is automatically converted from type </w:t>
      </w:r>
      <w:r w:rsidRPr="00B21F8F">
        <w:rPr>
          <w:rStyle w:val="Code"/>
        </w:rPr>
        <w:t>int</w:t>
      </w:r>
      <w:r w:rsidRPr="00CF0F80">
        <w:t xml:space="preserve"> to type </w:t>
      </w:r>
      <w:r w:rsidRPr="00B21F8F">
        <w:rPr>
          <w:rStyle w:val="Code"/>
        </w:rPr>
        <w:t>long</w:t>
      </w:r>
      <w:r w:rsidRPr="00CF0F80">
        <w:t xml:space="preserve">. Finally, we output the result from adding the two variables. Because the variables are from different types they are automatically converted to the type with the greater range, i.e. to type </w:t>
      </w:r>
      <w:r w:rsidRPr="00B21F8F">
        <w:rPr>
          <w:rStyle w:val="Code"/>
        </w:rPr>
        <w:t>long</w:t>
      </w:r>
      <w:r w:rsidRPr="00CF0F80">
        <w:t xml:space="preserve"> and the result that is printed on the console is </w:t>
      </w:r>
      <w:r w:rsidRPr="00B21F8F">
        <w:rPr>
          <w:rStyle w:val="Code"/>
        </w:rPr>
        <w:t>long</w:t>
      </w:r>
      <w:r w:rsidRPr="00CF0F80">
        <w:t xml:space="preserve"> again. Indeed, the given parameter to the method </w:t>
      </w:r>
      <w:r w:rsidRPr="00B21F8F">
        <w:rPr>
          <w:rStyle w:val="Code"/>
        </w:rPr>
        <w:t>Console.WriteLine()</w:t>
      </w:r>
      <w:r w:rsidRPr="00CF0F80">
        <w:t xml:space="preserve"> is of type </w:t>
      </w:r>
      <w:r w:rsidRPr="00B21F8F">
        <w:rPr>
          <w:rStyle w:val="Code"/>
        </w:rPr>
        <w:t>long</w:t>
      </w:r>
      <w:r w:rsidRPr="00CF0F80">
        <w:t xml:space="preserve">, but inside the method it will be converted again, this time to type </w:t>
      </w:r>
      <w:r w:rsidRPr="00B21F8F">
        <w:rPr>
          <w:rStyle w:val="Code"/>
        </w:rPr>
        <w:t>string</w:t>
      </w:r>
      <w:r w:rsidRPr="00CF0F80">
        <w:t xml:space="preserve">, so it can be printed on the console. This transformation is performed by the method </w:t>
      </w:r>
      <w:r w:rsidRPr="00B21F8F">
        <w:rPr>
          <w:rStyle w:val="Code"/>
        </w:rPr>
        <w:t>Long.ToString()</w:t>
      </w:r>
      <w:r w:rsidRPr="00CF0F80">
        <w:t>.</w:t>
      </w:r>
    </w:p>
    <w:p w14:paraId="20C1D2D8" w14:textId="77777777" w:rsidR="00114F77" w:rsidRPr="00CF0F80" w:rsidRDefault="00114F77" w:rsidP="00114F77">
      <w:pPr>
        <w:pStyle w:val="Heading4"/>
        <w:rPr>
          <w:lang w:bidi="he-IL"/>
        </w:rPr>
      </w:pPr>
      <w:r w:rsidRPr="00CF0F80">
        <w:rPr>
          <w:lang w:bidi="he-IL"/>
        </w:rPr>
        <w:t>Possible Implicit Conversions</w:t>
      </w:r>
    </w:p>
    <w:p w14:paraId="46C277F8" w14:textId="77777777" w:rsidR="00114F77" w:rsidRPr="00CF0F80" w:rsidRDefault="00114F77" w:rsidP="00114F77">
      <w:r w:rsidRPr="00CF0F80">
        <w:t>Here are some possible implicit conversions of primitive data types in C#:</w:t>
      </w:r>
    </w:p>
    <w:p w14:paraId="2D813438"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sbyte</w:t>
      </w:r>
      <w:r w:rsidRPr="00CF0F80">
        <w:t xml:space="preserve"> </w:t>
      </w:r>
      <w:r w:rsidRPr="0060208E">
        <w:rPr>
          <w:rFonts w:ascii="Arial" w:hAnsi="Arial" w:cs="Arial"/>
        </w:rPr>
        <w:t>→</w:t>
      </w:r>
      <w:r w:rsidRPr="00CF0F80">
        <w:t xml:space="preserve"> </w:t>
      </w:r>
      <w:r w:rsidRPr="00B21F8F">
        <w:rPr>
          <w:rStyle w:val="Code"/>
        </w:rPr>
        <w:t>short</w:t>
      </w:r>
      <w:r w:rsidRPr="00CF0F80">
        <w:t>,</w:t>
      </w:r>
      <w:r w:rsidRPr="00B21F8F">
        <w:rPr>
          <w:rStyle w:val="Code"/>
        </w:rPr>
        <w:t xml:space="preserve"> int</w:t>
      </w:r>
      <w:r w:rsidRPr="00CF0F80">
        <w:t>,</w:t>
      </w:r>
      <w:r w:rsidRPr="00B21F8F">
        <w:rPr>
          <w:rStyle w:val="Code"/>
        </w:rPr>
        <w:t xml:space="preserve"> 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50BD1AFD"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byte</w:t>
      </w:r>
      <w:r w:rsidRPr="00CF0F80">
        <w:t xml:space="preserve"> </w:t>
      </w:r>
      <w:r w:rsidRPr="0060208E">
        <w:rPr>
          <w:rFonts w:ascii="Arial" w:hAnsi="Arial" w:cs="Arial"/>
        </w:rPr>
        <w:t>→</w:t>
      </w:r>
      <w:r w:rsidRPr="00CF0F80">
        <w:t xml:space="preserve"> </w:t>
      </w:r>
      <w:r w:rsidRPr="00B21F8F">
        <w:rPr>
          <w:rStyle w:val="Code"/>
        </w:rPr>
        <w:t>short</w:t>
      </w:r>
      <w:r w:rsidRPr="00CF0F80">
        <w:t>,</w:t>
      </w:r>
      <w:r w:rsidRPr="00B21F8F">
        <w:rPr>
          <w:rStyle w:val="Code"/>
        </w:rPr>
        <w:t xml:space="preserve"> ushort</w:t>
      </w:r>
      <w:r w:rsidRPr="00CF0F80">
        <w:t>,</w:t>
      </w:r>
      <w:r w:rsidRPr="00B21F8F">
        <w:rPr>
          <w:rStyle w:val="Code"/>
        </w:rPr>
        <w:t xml:space="preserve"> int</w:t>
      </w:r>
      <w:r w:rsidRPr="00CF0F80">
        <w:t>,</w:t>
      </w:r>
      <w:r w:rsidRPr="00B21F8F">
        <w:rPr>
          <w:rStyle w:val="Code"/>
        </w:rPr>
        <w:t xml:space="preserve"> uint</w:t>
      </w:r>
      <w:r w:rsidRPr="00CF0F80">
        <w:t>,</w:t>
      </w:r>
      <w:r w:rsidRPr="00B21F8F">
        <w:rPr>
          <w:rStyle w:val="Code"/>
        </w:rPr>
        <w:t xml:space="preserve"> 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01C1432A"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short</w:t>
      </w:r>
      <w:r w:rsidRPr="00CF0F80">
        <w:t xml:space="preserve"> </w:t>
      </w:r>
      <w:r w:rsidRPr="0060208E">
        <w:rPr>
          <w:rFonts w:ascii="Arial" w:hAnsi="Arial" w:cs="Arial"/>
        </w:rPr>
        <w:t>→</w:t>
      </w:r>
      <w:r w:rsidRPr="00CF0F80">
        <w:t xml:space="preserve"> </w:t>
      </w:r>
      <w:r w:rsidRPr="00B21F8F">
        <w:rPr>
          <w:rStyle w:val="Code"/>
        </w:rPr>
        <w:t>int</w:t>
      </w:r>
      <w:r w:rsidRPr="00CF0F80">
        <w:t>,</w:t>
      </w:r>
      <w:r w:rsidRPr="00B21F8F">
        <w:rPr>
          <w:rStyle w:val="Code"/>
        </w:rPr>
        <w:t xml:space="preserve"> 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6E3A6145"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ushort</w:t>
      </w:r>
      <w:r w:rsidRPr="00CF0F80">
        <w:t xml:space="preserve"> </w:t>
      </w:r>
      <w:r w:rsidRPr="0060208E">
        <w:rPr>
          <w:rFonts w:ascii="Arial" w:hAnsi="Arial" w:cs="Arial"/>
        </w:rPr>
        <w:t>→</w:t>
      </w:r>
      <w:r w:rsidRPr="00CF0F80">
        <w:t xml:space="preserve"> </w:t>
      </w:r>
      <w:r w:rsidRPr="00B21F8F">
        <w:rPr>
          <w:rStyle w:val="Code"/>
        </w:rPr>
        <w:t>int</w:t>
      </w:r>
      <w:r w:rsidRPr="00CF0F80">
        <w:t>,</w:t>
      </w:r>
      <w:r w:rsidRPr="00B21F8F">
        <w:rPr>
          <w:rStyle w:val="Code"/>
        </w:rPr>
        <w:t xml:space="preserve"> uint</w:t>
      </w:r>
      <w:r w:rsidRPr="00CF0F80">
        <w:t>,</w:t>
      </w:r>
      <w:r w:rsidRPr="00B21F8F">
        <w:rPr>
          <w:rStyle w:val="Code"/>
        </w:rPr>
        <w:t xml:space="preserve"> 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50B28B0E"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char</w:t>
      </w:r>
      <w:r w:rsidRPr="00CF0F80">
        <w:t xml:space="preserve"> </w:t>
      </w:r>
      <w:r w:rsidRPr="0060208E">
        <w:rPr>
          <w:rFonts w:ascii="Arial" w:hAnsi="Arial" w:cs="Arial"/>
        </w:rPr>
        <w: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w:t>
      </w:r>
      <w:r w:rsidRPr="00B21F8F">
        <w:rPr>
          <w:rStyle w:val="Code"/>
        </w:rPr>
        <w:t>ulong</w:t>
      </w:r>
      <w:r w:rsidRPr="00CF0F80">
        <w:t xml:space="preserve">, </w:t>
      </w:r>
      <w:r w:rsidRPr="00B21F8F">
        <w:rPr>
          <w:rStyle w:val="Code"/>
        </w:rPr>
        <w:t>float</w:t>
      </w:r>
      <w:r w:rsidRPr="00CF0F80">
        <w:t xml:space="preserve">, </w:t>
      </w:r>
      <w:r w:rsidRPr="00B21F8F">
        <w:rPr>
          <w:rStyle w:val="Code"/>
        </w:rPr>
        <w:t>double</w:t>
      </w:r>
      <w:r w:rsidRPr="00CF0F80">
        <w:t xml:space="preserve">, </w:t>
      </w:r>
      <w:r w:rsidRPr="00B21F8F">
        <w:rPr>
          <w:rStyle w:val="Code"/>
        </w:rPr>
        <w:t>decimal</w:t>
      </w:r>
      <w:r w:rsidRPr="00CF0F80">
        <w:t xml:space="preserve"> (although </w:t>
      </w:r>
      <w:r w:rsidRPr="00B21F8F">
        <w:rPr>
          <w:rStyle w:val="Code"/>
        </w:rPr>
        <w:t>char</w:t>
      </w:r>
      <w:r w:rsidRPr="00CF0F80">
        <w:t xml:space="preserve"> is a character type in some cases it may be regarded as a number and have a numeric type of behavior, it can even participate in numeric expressions);</w:t>
      </w:r>
    </w:p>
    <w:p w14:paraId="6C8D73B9"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uint</w:t>
      </w:r>
      <w:r w:rsidRPr="00CF0F80">
        <w:t xml:space="preserve"> </w:t>
      </w:r>
      <w:r w:rsidRPr="0060208E">
        <w:rPr>
          <w:rFonts w:ascii="Arial" w:hAnsi="Arial" w:cs="Arial"/>
        </w:rPr>
        <w:t>→</w:t>
      </w:r>
      <w:r w:rsidRPr="00CF0F80">
        <w:t xml:space="preserve"> </w:t>
      </w:r>
      <w:r w:rsidRPr="00B21F8F">
        <w:rPr>
          <w:rStyle w:val="Code"/>
        </w:rPr>
        <w:t>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099D5FAB"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int</w:t>
      </w:r>
      <w:r w:rsidRPr="00CF0F80">
        <w:t xml:space="preserve"> </w:t>
      </w:r>
      <w:r w:rsidRPr="0060208E">
        <w:rPr>
          <w:rFonts w:ascii="Arial" w:hAnsi="Arial" w:cs="Arial"/>
        </w:rPr>
        <w:t>→</w:t>
      </w:r>
      <w:r w:rsidRPr="00CF0F80">
        <w:t xml:space="preserve"> </w:t>
      </w:r>
      <w:r w:rsidRPr="00B21F8F">
        <w:rPr>
          <w:rStyle w:val="Code"/>
        </w:rPr>
        <w:t>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14:paraId="756BE67B"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long</w:t>
      </w:r>
      <w:r w:rsidRPr="00CF0F80">
        <w:t xml:space="preserve"> </w:t>
      </w:r>
      <w:r w:rsidRPr="0060208E">
        <w:rPr>
          <w:rFonts w:ascii="Arial" w:hAnsi="Arial" w:cs="Arial"/>
        </w:rPr>
        <w:t>→</w:t>
      </w:r>
      <w:r w:rsidRPr="00CF0F80">
        <w:t xml:space="preserve"> </w:t>
      </w:r>
      <w:r w:rsidRPr="00B21F8F">
        <w:rPr>
          <w:rStyle w:val="Code"/>
        </w:rPr>
        <w:t>float</w:t>
      </w:r>
      <w:r w:rsidRPr="00CF0F80">
        <w:t>,</w:t>
      </w:r>
      <w:r w:rsidRPr="00B21F8F">
        <w:rPr>
          <w:rStyle w:val="Code"/>
        </w:rPr>
        <w:t xml:space="preserve"> double</w:t>
      </w:r>
      <w:r w:rsidRPr="00CF0F80">
        <w:t>,</w:t>
      </w:r>
      <w:r w:rsidRPr="00B21F8F">
        <w:rPr>
          <w:rStyle w:val="Code"/>
        </w:rPr>
        <w:t xml:space="preserve"> decimal</w:t>
      </w:r>
      <w:r w:rsidRPr="00CF0F80">
        <w:t>;</w:t>
      </w:r>
    </w:p>
    <w:p w14:paraId="4775E1D6"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ulong</w:t>
      </w:r>
      <w:r w:rsidRPr="00CF0F80">
        <w:t xml:space="preserve"> </w:t>
      </w:r>
      <w:r w:rsidRPr="0060208E">
        <w:rPr>
          <w:rFonts w:ascii="Arial" w:hAnsi="Arial" w:cs="Arial"/>
        </w:rPr>
        <w:t>→</w:t>
      </w:r>
      <w:r w:rsidRPr="00CF0F80">
        <w:t xml:space="preserve"> </w:t>
      </w:r>
      <w:r w:rsidRPr="00B21F8F">
        <w:rPr>
          <w:rStyle w:val="Code"/>
        </w:rPr>
        <w:t>float</w:t>
      </w:r>
      <w:r w:rsidRPr="00CF0F80">
        <w:t>,</w:t>
      </w:r>
      <w:r w:rsidRPr="00B21F8F">
        <w:rPr>
          <w:rStyle w:val="Code"/>
        </w:rPr>
        <w:t xml:space="preserve"> double</w:t>
      </w:r>
      <w:r w:rsidRPr="00CF0F80">
        <w:t>,</w:t>
      </w:r>
      <w:r w:rsidRPr="00B21F8F">
        <w:rPr>
          <w:rStyle w:val="Code"/>
        </w:rPr>
        <w:t xml:space="preserve"> decimal</w:t>
      </w:r>
      <w:r w:rsidRPr="00CF0F80">
        <w:t>;</w:t>
      </w:r>
    </w:p>
    <w:p w14:paraId="1065B0FA" w14:textId="77777777" w:rsidR="00114F77" w:rsidRPr="00CF0F80" w:rsidRDefault="00114F77" w:rsidP="00317730">
      <w:pPr>
        <w:numPr>
          <w:ilvl w:val="0"/>
          <w:numId w:val="12"/>
        </w:numPr>
        <w:autoSpaceDE w:val="0"/>
        <w:autoSpaceDN w:val="0"/>
        <w:adjustRightInd w:val="0"/>
        <w:spacing w:before="60"/>
        <w:ind w:left="568" w:hanging="284"/>
      </w:pPr>
      <w:r w:rsidRPr="00B21F8F">
        <w:rPr>
          <w:rStyle w:val="Code"/>
        </w:rPr>
        <w:t>float</w:t>
      </w:r>
      <w:r w:rsidRPr="00CF0F80">
        <w:t xml:space="preserve"> </w:t>
      </w:r>
      <w:r w:rsidRPr="0060208E">
        <w:rPr>
          <w:rFonts w:ascii="Arial" w:hAnsi="Arial" w:cs="Arial"/>
        </w:rPr>
        <w:t>→</w:t>
      </w:r>
      <w:r w:rsidRPr="00CF0F80">
        <w:t xml:space="preserve"> </w:t>
      </w:r>
      <w:r w:rsidRPr="00B21F8F">
        <w:rPr>
          <w:rStyle w:val="Code"/>
        </w:rPr>
        <w:t>double</w:t>
      </w:r>
      <w:r w:rsidRPr="00CF0F80">
        <w:t>.</w:t>
      </w:r>
    </w:p>
    <w:p w14:paraId="28431F51" w14:textId="77777777" w:rsidR="00114F77" w:rsidRPr="00CF0F80" w:rsidRDefault="00114F77" w:rsidP="00114F77">
      <w:pPr>
        <w:rPr>
          <w:lang w:bidi="he-IL"/>
        </w:rPr>
      </w:pPr>
      <w:r w:rsidRPr="00CF0F80">
        <w:rPr>
          <w:lang w:bidi="he-IL"/>
        </w:rPr>
        <w:t xml:space="preserve">There is </w:t>
      </w:r>
      <w:r w:rsidRPr="00CF0F80">
        <w:rPr>
          <w:b/>
          <w:lang w:bidi="he-IL"/>
        </w:rPr>
        <w:t>no data loss when converting types of smaller range to types with a larger range</w:t>
      </w:r>
      <w:r w:rsidRPr="00CF0F80">
        <w:rPr>
          <w:lang w:bidi="he-IL"/>
        </w:rPr>
        <w:t xml:space="preserve">. The numerical value remains the same after conversion. There are a few exceptions. When you convert type </w:t>
      </w:r>
      <w:r w:rsidRPr="00B21F8F">
        <w:rPr>
          <w:rStyle w:val="Code"/>
        </w:rPr>
        <w:t>int</w:t>
      </w:r>
      <w:r w:rsidRPr="00CF0F80">
        <w:rPr>
          <w:lang w:bidi="he-IL"/>
        </w:rPr>
        <w:t xml:space="preserve"> to type </w:t>
      </w:r>
      <w:r w:rsidRPr="00B21F8F">
        <w:rPr>
          <w:rStyle w:val="Code"/>
        </w:rPr>
        <w:t>float</w:t>
      </w:r>
      <w:r w:rsidRPr="00CF0F80">
        <w:rPr>
          <w:lang w:bidi="he-IL"/>
        </w:rPr>
        <w:t xml:space="preserve"> (32-bit values), the difference is that </w:t>
      </w:r>
      <w:r w:rsidRPr="00B21F8F">
        <w:rPr>
          <w:rStyle w:val="Code"/>
        </w:rPr>
        <w:t>int</w:t>
      </w:r>
      <w:r w:rsidRPr="00CF0F80">
        <w:rPr>
          <w:lang w:bidi="he-IL"/>
        </w:rPr>
        <w:t xml:space="preserve"> uses all bits for a whole number, whereas </w:t>
      </w:r>
      <w:r w:rsidRPr="00B21F8F">
        <w:rPr>
          <w:rStyle w:val="Code"/>
        </w:rPr>
        <w:t>float</w:t>
      </w:r>
      <w:r w:rsidRPr="00CF0F80">
        <w:rPr>
          <w:lang w:bidi="he-IL"/>
        </w:rPr>
        <w:t xml:space="preserve"> has a part of bits used for representation of a fractional part. Hence, loss of precision is possible because of rounding when conversion from </w:t>
      </w:r>
      <w:r w:rsidRPr="00B21F8F">
        <w:rPr>
          <w:rStyle w:val="Code"/>
        </w:rPr>
        <w:t>int</w:t>
      </w:r>
      <w:r w:rsidRPr="00CF0F80">
        <w:rPr>
          <w:lang w:bidi="he-IL"/>
        </w:rPr>
        <w:t xml:space="preserve"> to </w:t>
      </w:r>
      <w:r w:rsidRPr="00B21F8F">
        <w:rPr>
          <w:rStyle w:val="Code"/>
        </w:rPr>
        <w:t>float</w:t>
      </w:r>
      <w:r w:rsidRPr="00CF0F80">
        <w:t xml:space="preserve"> is made</w:t>
      </w:r>
      <w:r w:rsidRPr="00CF0F80">
        <w:rPr>
          <w:lang w:bidi="he-IL"/>
        </w:rPr>
        <w:t xml:space="preserve">. The same applies for the conversion of 64-bit </w:t>
      </w:r>
      <w:r w:rsidRPr="00B21F8F">
        <w:rPr>
          <w:rStyle w:val="Code"/>
        </w:rPr>
        <w:t>long</w:t>
      </w:r>
      <w:r w:rsidRPr="00CF0F80">
        <w:rPr>
          <w:lang w:bidi="he-IL"/>
        </w:rPr>
        <w:t xml:space="preserve"> to 64-bit </w:t>
      </w:r>
      <w:r w:rsidRPr="00B21F8F">
        <w:rPr>
          <w:rStyle w:val="Code"/>
        </w:rPr>
        <w:t>double</w:t>
      </w:r>
      <w:r w:rsidRPr="00CF0F80">
        <w:rPr>
          <w:lang w:bidi="he-IL"/>
        </w:rPr>
        <w:t>.</w:t>
      </w:r>
    </w:p>
    <w:p w14:paraId="32153E9E" w14:textId="77777777" w:rsidR="00114F77" w:rsidRPr="00CF0F80" w:rsidRDefault="00114F77" w:rsidP="00114F77">
      <w:pPr>
        <w:pStyle w:val="Heading3"/>
      </w:pPr>
      <w:r w:rsidRPr="00CF0F80">
        <w:t>Explicit Type Conversion</w:t>
      </w:r>
    </w:p>
    <w:p w14:paraId="74100538" w14:textId="77777777" w:rsidR="00114F77" w:rsidRPr="00CF0F80" w:rsidRDefault="00114F77" w:rsidP="00114F77">
      <w:pPr>
        <w:spacing w:after="120"/>
      </w:pPr>
      <w:r w:rsidRPr="00CF0F80">
        <w:t xml:space="preserve">Explicit type conversion is used whenever there is a possibility of data loss. When converting floating point type to integer type there is always a loss of data coming from the elimination of the fractional part and an </w:t>
      </w:r>
      <w:r w:rsidRPr="00CF0F80">
        <w:rPr>
          <w:b/>
        </w:rPr>
        <w:t>explicit conversion</w:t>
      </w:r>
      <w:r w:rsidRPr="00CF0F80">
        <w:t xml:space="preserve"> is obligatory (e.g. </w:t>
      </w:r>
      <w:r w:rsidRPr="00B21F8F">
        <w:rPr>
          <w:rStyle w:val="Code"/>
        </w:rPr>
        <w:t>double</w:t>
      </w:r>
      <w:r w:rsidRPr="00CF0F80">
        <w:t xml:space="preserve"> to </w:t>
      </w:r>
      <w:r w:rsidRPr="00B21F8F">
        <w:rPr>
          <w:rStyle w:val="Code"/>
        </w:rPr>
        <w:t>long</w:t>
      </w:r>
      <w:r w:rsidRPr="00CF0F80">
        <w:t>). To make such a conversion it is necessary to use the operator for data conversion (</w:t>
      </w:r>
      <w:r w:rsidRPr="00B21F8F">
        <w:rPr>
          <w:rStyle w:val="Code"/>
        </w:rPr>
        <w:t>type</w:t>
      </w:r>
      <w:r w:rsidRPr="00CF0F80">
        <w:t>). There may also be data loss when converting a type with a wider range to type with a narrower one (</w:t>
      </w:r>
      <w:r w:rsidRPr="00B21F8F">
        <w:rPr>
          <w:rStyle w:val="Code"/>
        </w:rPr>
        <w:t>double</w:t>
      </w:r>
      <w:r w:rsidRPr="00CF0F80">
        <w:t xml:space="preserve"> to </w:t>
      </w:r>
      <w:r w:rsidRPr="00B21F8F">
        <w:rPr>
          <w:rStyle w:val="Code"/>
        </w:rPr>
        <w:t>float</w:t>
      </w:r>
      <w:r w:rsidRPr="00CF0F80">
        <w:t xml:space="preserve"> or </w:t>
      </w:r>
      <w:r w:rsidRPr="00B21F8F">
        <w:rPr>
          <w:rStyle w:val="Code"/>
        </w:rPr>
        <w:t>long</w:t>
      </w:r>
      <w:r w:rsidRPr="00CF0F80">
        <w:t xml:space="preserve"> to </w:t>
      </w:r>
      <w:r w:rsidRPr="00B21F8F">
        <w:rPr>
          <w:rStyle w:val="Code"/>
        </w:rPr>
        <w:t>int</w:t>
      </w:r>
      <w:r w:rsidRPr="00CF0F80">
        <w:t>).</w:t>
      </w:r>
    </w:p>
    <w:p w14:paraId="25A51CAC" w14:textId="77777777" w:rsidR="00114F77" w:rsidRPr="00CF0F80" w:rsidRDefault="00114F77" w:rsidP="00114F77">
      <w:pPr>
        <w:pStyle w:val="Heading4"/>
      </w:pPr>
      <w:r w:rsidRPr="00CF0F80">
        <w:lastRenderedPageBreak/>
        <w:t>Explicit Type Conversion – Example</w:t>
      </w:r>
    </w:p>
    <w:p w14:paraId="4A49B88B" w14:textId="77777777" w:rsidR="00114F77" w:rsidRPr="00CF0F80" w:rsidRDefault="00114F77" w:rsidP="00114F77">
      <w:pPr>
        <w:spacing w:after="120"/>
      </w:pPr>
      <w:r w:rsidRPr="00CF0F80">
        <w:t>The following example illustrates the use of explicit type conversion and data loss that may occur in some ca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239AA901"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09397FF8"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yDouble = </w:t>
            </w:r>
            <w:r w:rsidRPr="001632DC">
              <w:rPr>
                <w:rFonts w:ascii="Consolas" w:hAnsi="Consolas" w:cs="Consolas"/>
                <w:noProof/>
                <w:color w:val="A31515"/>
                <w:sz w:val="22"/>
                <w:szCs w:val="22"/>
              </w:rPr>
              <w:t>5.1d</w:t>
            </w:r>
            <w:r w:rsidRPr="001632DC">
              <w:rPr>
                <w:rFonts w:ascii="Consolas" w:hAnsi="Consolas" w:cs="Consolas"/>
                <w:noProof/>
                <w:sz w:val="22"/>
                <w:szCs w:val="22"/>
              </w:rPr>
              <w:t>;</w:t>
            </w:r>
          </w:p>
          <w:p w14:paraId="7DEF0DE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Double); </w:t>
            </w:r>
            <w:r w:rsidRPr="001632DC">
              <w:rPr>
                <w:rFonts w:ascii="Consolas" w:hAnsi="Consolas" w:cs="Consolas"/>
                <w:noProof/>
                <w:color w:val="008000"/>
                <w:sz w:val="22"/>
                <w:szCs w:val="22"/>
              </w:rPr>
              <w:t>// 5.1</w:t>
            </w:r>
          </w:p>
          <w:p w14:paraId="56F55BB1"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1DCB6A0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long</w:t>
            </w:r>
            <w:r w:rsidRPr="001632DC">
              <w:rPr>
                <w:rFonts w:ascii="Consolas" w:hAnsi="Consolas" w:cs="Consolas"/>
                <w:noProof/>
                <w:sz w:val="22"/>
                <w:szCs w:val="22"/>
              </w:rPr>
              <w:t xml:space="preserve"> myLong = (</w:t>
            </w:r>
            <w:r w:rsidRPr="001632DC">
              <w:rPr>
                <w:rFonts w:ascii="Consolas" w:hAnsi="Consolas" w:cs="Consolas"/>
                <w:noProof/>
                <w:color w:val="0000FF"/>
                <w:sz w:val="22"/>
                <w:szCs w:val="22"/>
              </w:rPr>
              <w:t>long</w:t>
            </w:r>
            <w:r w:rsidRPr="001632DC">
              <w:rPr>
                <w:rFonts w:ascii="Consolas" w:hAnsi="Consolas" w:cs="Consolas"/>
                <w:noProof/>
                <w:sz w:val="22"/>
                <w:szCs w:val="22"/>
              </w:rPr>
              <w:t>)myDouble;</w:t>
            </w:r>
          </w:p>
          <w:p w14:paraId="1FB0128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Long); </w:t>
            </w:r>
            <w:r w:rsidRPr="001632DC">
              <w:rPr>
                <w:rFonts w:ascii="Consolas" w:hAnsi="Consolas" w:cs="Consolas"/>
                <w:noProof/>
                <w:color w:val="008000"/>
                <w:sz w:val="22"/>
                <w:szCs w:val="22"/>
              </w:rPr>
              <w:t>// 5</w:t>
            </w:r>
          </w:p>
          <w:p w14:paraId="40C44393"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44613984"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sz w:val="22"/>
                <w:szCs w:val="22"/>
              </w:rPr>
              <w:t xml:space="preserve">myDouble = </w:t>
            </w:r>
            <w:r w:rsidRPr="001632DC">
              <w:rPr>
                <w:rFonts w:ascii="Consolas" w:hAnsi="Consolas" w:cs="Consolas"/>
                <w:noProof/>
                <w:color w:val="A31515"/>
                <w:sz w:val="22"/>
                <w:szCs w:val="22"/>
              </w:rPr>
              <w:t>5e9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 * 10^9</w:t>
            </w:r>
          </w:p>
          <w:p w14:paraId="60E851F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Double); </w:t>
            </w:r>
            <w:r w:rsidRPr="001632DC">
              <w:rPr>
                <w:rFonts w:ascii="Consolas" w:hAnsi="Consolas" w:cs="Consolas"/>
                <w:noProof/>
                <w:color w:val="008000"/>
                <w:sz w:val="22"/>
                <w:szCs w:val="22"/>
              </w:rPr>
              <w:t>// 5000000000</w:t>
            </w:r>
          </w:p>
          <w:p w14:paraId="4B9E83B2"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1B2F184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myInt = (</w:t>
            </w:r>
            <w:r w:rsidRPr="001632DC">
              <w:rPr>
                <w:rFonts w:ascii="Consolas" w:hAnsi="Consolas" w:cs="Consolas"/>
                <w:noProof/>
                <w:color w:val="0000FF"/>
                <w:sz w:val="22"/>
                <w:szCs w:val="22"/>
              </w:rPr>
              <w:t>int</w:t>
            </w:r>
            <w:r w:rsidRPr="001632DC">
              <w:rPr>
                <w:rFonts w:ascii="Consolas" w:hAnsi="Consolas" w:cs="Consolas"/>
                <w:noProof/>
                <w:sz w:val="22"/>
                <w:szCs w:val="22"/>
              </w:rPr>
              <w:t>)myDouble;</w:t>
            </w:r>
          </w:p>
          <w:p w14:paraId="78C2789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Int); </w:t>
            </w:r>
            <w:r w:rsidRPr="001632DC">
              <w:rPr>
                <w:rFonts w:ascii="Consolas" w:hAnsi="Consolas" w:cs="Consolas"/>
                <w:noProof/>
                <w:color w:val="008000"/>
                <w:sz w:val="22"/>
                <w:szCs w:val="22"/>
              </w:rPr>
              <w:t>// -2147483648</w:t>
            </w:r>
          </w:p>
          <w:p w14:paraId="5798FFD0"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0000FF"/>
                <w:sz w:val="22"/>
                <w:szCs w:val="22"/>
              </w:rPr>
              <w:t>int</w:t>
            </w:r>
            <w:r w:rsidRPr="001632DC">
              <w:rPr>
                <w:rFonts w:ascii="Consolas" w:hAnsi="Consolas" w:cs="Consolas"/>
                <w:noProof/>
                <w:sz w:val="22"/>
                <w:szCs w:val="22"/>
              </w:rPr>
              <w:t xml:space="preserve">.MinValue); </w:t>
            </w:r>
            <w:r w:rsidRPr="001632DC">
              <w:rPr>
                <w:rFonts w:ascii="Consolas" w:hAnsi="Consolas" w:cs="Consolas"/>
                <w:noProof/>
                <w:color w:val="008000"/>
                <w:sz w:val="22"/>
                <w:szCs w:val="22"/>
              </w:rPr>
              <w:t>// -2147483648</w:t>
            </w:r>
          </w:p>
        </w:tc>
      </w:tr>
    </w:tbl>
    <w:p w14:paraId="7F52480D" w14:textId="2A750C00" w:rsidR="00114F77" w:rsidRPr="00CF0F80" w:rsidRDefault="00114F77" w:rsidP="00114F77">
      <w:pPr>
        <w:autoSpaceDE w:val="0"/>
        <w:autoSpaceDN w:val="0"/>
        <w:adjustRightInd w:val="0"/>
        <w:spacing w:after="120"/>
      </w:pPr>
      <w:r w:rsidRPr="00CF0F80">
        <w:t xml:space="preserve">In the first line of the example we assign a value 5.1 to the variable </w:t>
      </w:r>
      <w:r w:rsidRPr="00B21F8F">
        <w:rPr>
          <w:rStyle w:val="Code"/>
        </w:rPr>
        <w:t>myDouble</w:t>
      </w:r>
      <w:r w:rsidRPr="00CF0F80">
        <w:t xml:space="preserve">. After we convert (explicitly) to type </w:t>
      </w:r>
      <w:r w:rsidRPr="00B21F8F">
        <w:rPr>
          <w:rStyle w:val="Code"/>
        </w:rPr>
        <w:t>long</w:t>
      </w:r>
      <w:r w:rsidRPr="00CF0F80">
        <w:t xml:space="preserve"> using the operator </w:t>
      </w:r>
      <w:r w:rsidRPr="00B21F8F">
        <w:rPr>
          <w:rStyle w:val="Code"/>
        </w:rPr>
        <w:t>(long)</w:t>
      </w:r>
      <w:r w:rsidRPr="00CF0F80">
        <w:t xml:space="preserve"> and print on the console the variable </w:t>
      </w:r>
      <w:r w:rsidRPr="00B21F8F">
        <w:rPr>
          <w:rStyle w:val="Code"/>
        </w:rPr>
        <w:t>myLong</w:t>
      </w:r>
      <w:r w:rsidRPr="00CF0F80">
        <w:t xml:space="preserve"> we see that the variable has lost its fractional part, because </w:t>
      </w:r>
      <w:r w:rsidRPr="00B21F8F">
        <w:rPr>
          <w:rStyle w:val="Code"/>
        </w:rPr>
        <w:t>long</w:t>
      </w:r>
      <w:r w:rsidRPr="00CF0F80">
        <w:t xml:space="preserve"> is an integer. Then we assign to the real double precision variable </w:t>
      </w:r>
      <w:r w:rsidRPr="00B21F8F">
        <w:rPr>
          <w:rStyle w:val="Code"/>
        </w:rPr>
        <w:t>myDouble</w:t>
      </w:r>
      <w:r w:rsidRPr="00CF0F80">
        <w:t xml:space="preserve"> the value 5 billion. Finally, we convert </w:t>
      </w:r>
      <w:r w:rsidRPr="00B21F8F">
        <w:rPr>
          <w:rStyle w:val="Code"/>
        </w:rPr>
        <w:t>myDouble</w:t>
      </w:r>
      <w:r w:rsidRPr="00CF0F80">
        <w:t xml:space="preserve"> to </w:t>
      </w:r>
      <w:r w:rsidRPr="00B21F8F">
        <w:rPr>
          <w:rStyle w:val="Code"/>
        </w:rPr>
        <w:t>int</w:t>
      </w:r>
      <w:r w:rsidRPr="00CF0F80">
        <w:t xml:space="preserve"> by the operator </w:t>
      </w:r>
      <w:r w:rsidRPr="00B21F8F">
        <w:rPr>
          <w:rStyle w:val="Code"/>
        </w:rPr>
        <w:t>(int)</w:t>
      </w:r>
      <w:r w:rsidRPr="00CF0F80">
        <w:t xml:space="preserve"> and print variable </w:t>
      </w:r>
      <w:r w:rsidRPr="00B21F8F">
        <w:rPr>
          <w:rStyle w:val="Code"/>
        </w:rPr>
        <w:t>myInt</w:t>
      </w:r>
      <w:r w:rsidRPr="00CF0F80">
        <w:t xml:space="preserve">. The result is the same </w:t>
      </w:r>
      <w:r w:rsidR="005C47BE" w:rsidRPr="00CF0F80">
        <w:t>as</w:t>
      </w:r>
      <w:r w:rsidRPr="00CF0F80">
        <w:t xml:space="preserve"> when we print </w:t>
      </w:r>
      <w:r w:rsidRPr="00B21F8F">
        <w:rPr>
          <w:rStyle w:val="Code"/>
        </w:rPr>
        <w:t>int.MinValue</w:t>
      </w:r>
      <w:r w:rsidRPr="00CF0F80">
        <w:t xml:space="preserve"> because </w:t>
      </w:r>
      <w:r w:rsidRPr="00B21F8F">
        <w:rPr>
          <w:rStyle w:val="Code"/>
        </w:rPr>
        <w:t>myDouble</w:t>
      </w:r>
      <w:r w:rsidRPr="00CF0F80">
        <w:t xml:space="preserve"> contains a value bigger than the range of </w:t>
      </w:r>
      <w:r w:rsidRPr="00B21F8F">
        <w:rPr>
          <w:rStyle w:val="Code"/>
        </w:rPr>
        <w:t>int</w:t>
      </w:r>
      <w:r w:rsidRPr="00CF0F8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37"/>
        <w:gridCol w:w="8934"/>
      </w:tblGrid>
      <w:tr w:rsidR="00114F77" w:rsidRPr="00CF0F80" w14:paraId="08C2D69D" w14:textId="77777777" w:rsidTr="005C47BE">
        <w:tc>
          <w:tcPr>
            <w:tcW w:w="837" w:type="dxa"/>
            <w:tcBorders>
              <w:top w:val="single" w:sz="4" w:space="0" w:color="auto"/>
              <w:left w:val="single" w:sz="4" w:space="0" w:color="auto"/>
              <w:bottom w:val="single" w:sz="4" w:space="0" w:color="auto"/>
              <w:right w:val="single" w:sz="4" w:space="0" w:color="auto"/>
            </w:tcBorders>
            <w:vAlign w:val="center"/>
          </w:tcPr>
          <w:p w14:paraId="12A31FE0" w14:textId="77777777" w:rsidR="00114F77" w:rsidRPr="00CF0F80" w:rsidRDefault="00114F77" w:rsidP="00114F77">
            <w:pPr>
              <w:spacing w:before="0"/>
              <w:jc w:val="center"/>
            </w:pPr>
            <w:r w:rsidRPr="00CF0F80">
              <w:rPr>
                <w:noProof/>
              </w:rPr>
              <w:drawing>
                <wp:inline distT="0" distB="0" distL="0" distR="0" wp14:anchorId="0FEA708E" wp14:editId="2FECA8E4">
                  <wp:extent cx="327660" cy="327660"/>
                  <wp:effectExtent l="0" t="0" r="0" b="0"/>
                  <wp:docPr id="1034" name="Picture 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4" w:type="dxa"/>
            <w:tcBorders>
              <w:top w:val="single" w:sz="4" w:space="0" w:color="auto"/>
              <w:left w:val="single" w:sz="4" w:space="0" w:color="auto"/>
              <w:bottom w:val="single" w:sz="4" w:space="0" w:color="auto"/>
              <w:right w:val="single" w:sz="4" w:space="0" w:color="auto"/>
            </w:tcBorders>
            <w:vAlign w:val="center"/>
          </w:tcPr>
          <w:p w14:paraId="170A7F50" w14:textId="77777777" w:rsidR="00114F77" w:rsidRPr="00CF0F80" w:rsidRDefault="00114F77" w:rsidP="00114F77">
            <w:pPr>
              <w:spacing w:before="0"/>
              <w:rPr>
                <w:b/>
              </w:rPr>
            </w:pPr>
            <w:r w:rsidRPr="00CF0F80">
              <w:rPr>
                <w:b/>
              </w:rPr>
              <w:t>It is not always possible to predict what the value of a variable will be after its scope overflows! Therefore, use sufficiently large types and be careful when switching to a "smaller" type.</w:t>
            </w:r>
          </w:p>
        </w:tc>
      </w:tr>
    </w:tbl>
    <w:p w14:paraId="35B00181" w14:textId="77777777" w:rsidR="00114F77" w:rsidRPr="00CF0F80" w:rsidRDefault="00114F77" w:rsidP="00114F77">
      <w:pPr>
        <w:pStyle w:val="Heading4"/>
      </w:pPr>
      <w:r w:rsidRPr="00CF0F80">
        <w:t>Data Loss during Type Conversion</w:t>
      </w:r>
    </w:p>
    <w:p w14:paraId="3C367BBE" w14:textId="77777777" w:rsidR="00114F77" w:rsidRPr="00CF0F80" w:rsidRDefault="00114F77" w:rsidP="00114F77">
      <w:pPr>
        <w:spacing w:after="120"/>
      </w:pPr>
      <w:r w:rsidRPr="00CF0F80">
        <w:t>We will give an example for data loss during type con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7AEECBAA"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1136059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long</w:t>
            </w:r>
            <w:r w:rsidRPr="001632DC">
              <w:rPr>
                <w:rFonts w:ascii="Consolas" w:hAnsi="Consolas" w:cs="Consolas"/>
                <w:noProof/>
                <w:sz w:val="22"/>
                <w:szCs w:val="22"/>
              </w:rPr>
              <w:t xml:space="preserve"> myLong = </w:t>
            </w:r>
            <w:r w:rsidRPr="001632DC">
              <w:rPr>
                <w:rFonts w:ascii="Consolas" w:hAnsi="Consolas" w:cs="Consolas"/>
                <w:noProof/>
                <w:color w:val="0000FF"/>
                <w:sz w:val="22"/>
                <w:szCs w:val="22"/>
              </w:rPr>
              <w:t>long</w:t>
            </w:r>
            <w:r w:rsidRPr="001632DC">
              <w:rPr>
                <w:rFonts w:ascii="Consolas" w:hAnsi="Consolas" w:cs="Consolas"/>
                <w:noProof/>
                <w:sz w:val="22"/>
                <w:szCs w:val="22"/>
              </w:rPr>
              <w:t>.MaxValue;</w:t>
            </w:r>
          </w:p>
          <w:p w14:paraId="6082067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myInt = (</w:t>
            </w:r>
            <w:r w:rsidRPr="001632DC">
              <w:rPr>
                <w:rFonts w:ascii="Consolas" w:hAnsi="Consolas" w:cs="Consolas"/>
                <w:noProof/>
                <w:color w:val="0000FF"/>
                <w:sz w:val="22"/>
                <w:szCs w:val="22"/>
              </w:rPr>
              <w:t>int</w:t>
            </w:r>
            <w:r w:rsidRPr="001632DC">
              <w:rPr>
                <w:rFonts w:ascii="Consolas" w:hAnsi="Consolas" w:cs="Consolas"/>
                <w:noProof/>
                <w:sz w:val="22"/>
                <w:szCs w:val="22"/>
              </w:rPr>
              <w:t>)myLong;</w:t>
            </w:r>
          </w:p>
          <w:p w14:paraId="773FDAEC" w14:textId="77777777" w:rsidR="00114F77" w:rsidRPr="0027390B" w:rsidRDefault="00114F77" w:rsidP="00114F77">
            <w:pPr>
              <w:autoSpaceDE w:val="0"/>
              <w:autoSpaceDN w:val="0"/>
              <w:adjustRightInd w:val="0"/>
              <w:spacing w:before="0"/>
              <w:rPr>
                <w:rFonts w:ascii="Consolas" w:hAnsi="Consolas" w:cs="Consolas"/>
                <w:noProof/>
                <w:sz w:val="10"/>
                <w:szCs w:val="18"/>
              </w:rPr>
            </w:pPr>
          </w:p>
          <w:p w14:paraId="67BE970E"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Long); </w:t>
            </w:r>
            <w:r w:rsidRPr="001632DC">
              <w:rPr>
                <w:rFonts w:ascii="Consolas" w:hAnsi="Consolas" w:cs="Consolas"/>
                <w:noProof/>
                <w:color w:val="008000"/>
                <w:sz w:val="22"/>
                <w:szCs w:val="22"/>
              </w:rPr>
              <w:t>// 9223372036854775807</w:t>
            </w:r>
          </w:p>
          <w:p w14:paraId="15B5CFBA"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Int); </w:t>
            </w:r>
            <w:r w:rsidRPr="001632DC">
              <w:rPr>
                <w:rFonts w:ascii="Consolas" w:hAnsi="Consolas" w:cs="Consolas"/>
                <w:noProof/>
                <w:color w:val="008000"/>
                <w:sz w:val="22"/>
                <w:szCs w:val="22"/>
              </w:rPr>
              <w:t>// -1</w:t>
            </w:r>
          </w:p>
        </w:tc>
      </w:tr>
    </w:tbl>
    <w:p w14:paraId="36082255" w14:textId="77777777" w:rsidR="00114F77" w:rsidRPr="00CF0F80" w:rsidRDefault="00114F77" w:rsidP="00114F77">
      <w:r w:rsidRPr="00CF0F80">
        <w:t>The type conversion operator may also be used in case of an intentional implicit conversion. This contributes to the readability of code, reducing the chance for errors and it is considered good practice by many programmers.</w:t>
      </w:r>
    </w:p>
    <w:p w14:paraId="7119EE2B" w14:textId="77777777" w:rsidR="00114F77" w:rsidRPr="00CF0F80" w:rsidRDefault="00114F77" w:rsidP="00114F77">
      <w:pPr>
        <w:spacing w:after="120"/>
      </w:pPr>
      <w:r w:rsidRPr="00CF0F80">
        <w:t>Here are some more examples for type conver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7E44BD1C"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0AD2D8E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heightInMeters = </w:t>
            </w:r>
            <w:r w:rsidRPr="001632DC">
              <w:rPr>
                <w:rFonts w:ascii="Consolas" w:hAnsi="Consolas" w:cs="Consolas"/>
                <w:noProof/>
                <w:color w:val="A31515"/>
                <w:sz w:val="22"/>
                <w:szCs w:val="22"/>
              </w:rPr>
              <w:t>1.74f</w:t>
            </w:r>
            <w:r w:rsidRPr="001632DC">
              <w:rPr>
                <w:rFonts w:ascii="Consolas" w:hAnsi="Consolas" w:cs="Consolas"/>
                <w:noProof/>
                <w:sz w:val="22"/>
                <w:szCs w:val="22"/>
              </w:rPr>
              <w:t xml:space="preserve">; </w:t>
            </w:r>
            <w:r w:rsidRPr="001632DC">
              <w:rPr>
                <w:rFonts w:ascii="Consolas" w:hAnsi="Consolas" w:cs="Consolas"/>
                <w:noProof/>
                <w:color w:val="008000"/>
                <w:sz w:val="22"/>
                <w:szCs w:val="22"/>
              </w:rPr>
              <w:t>// Explicit conversion</w:t>
            </w:r>
          </w:p>
          <w:p w14:paraId="55D8550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axHeight = heightInMeters; </w:t>
            </w:r>
            <w:r w:rsidRPr="001632DC">
              <w:rPr>
                <w:rFonts w:ascii="Consolas" w:hAnsi="Consolas" w:cs="Consolas"/>
                <w:noProof/>
                <w:color w:val="008000"/>
                <w:sz w:val="22"/>
                <w:szCs w:val="22"/>
              </w:rPr>
              <w:t>// Implicit</w:t>
            </w:r>
          </w:p>
          <w:p w14:paraId="6744084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inHeight = (</w:t>
            </w:r>
            <w:r w:rsidRPr="001632DC">
              <w:rPr>
                <w:rFonts w:ascii="Consolas" w:hAnsi="Consolas" w:cs="Consolas"/>
                <w:noProof/>
                <w:color w:val="0000FF"/>
                <w:sz w:val="22"/>
                <w:szCs w:val="22"/>
              </w:rPr>
              <w:t>double</w:t>
            </w:r>
            <w:r w:rsidRPr="001632DC">
              <w:rPr>
                <w:rFonts w:ascii="Consolas" w:hAnsi="Consolas" w:cs="Consolas"/>
                <w:noProof/>
                <w:sz w:val="22"/>
                <w:szCs w:val="22"/>
              </w:rPr>
              <w:t xml:space="preserve">)heightInMeters; </w:t>
            </w:r>
            <w:r w:rsidRPr="001632DC">
              <w:rPr>
                <w:rFonts w:ascii="Consolas" w:hAnsi="Consolas" w:cs="Consolas"/>
                <w:noProof/>
                <w:color w:val="008000"/>
                <w:sz w:val="22"/>
                <w:szCs w:val="22"/>
              </w:rPr>
              <w:t>// Explicit</w:t>
            </w:r>
          </w:p>
          <w:p w14:paraId="37FF425F"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actualHeight = (</w:t>
            </w:r>
            <w:r w:rsidRPr="001632DC">
              <w:rPr>
                <w:rFonts w:ascii="Consolas" w:hAnsi="Consolas" w:cs="Consolas"/>
                <w:noProof/>
                <w:color w:val="0000FF"/>
                <w:sz w:val="22"/>
                <w:szCs w:val="22"/>
              </w:rPr>
              <w:t>float</w:t>
            </w:r>
            <w:r w:rsidRPr="001632DC">
              <w:rPr>
                <w:rFonts w:ascii="Consolas" w:hAnsi="Consolas" w:cs="Consolas"/>
                <w:noProof/>
                <w:sz w:val="22"/>
                <w:szCs w:val="22"/>
              </w:rPr>
              <w:t xml:space="preserve">)maxHeight; </w:t>
            </w:r>
            <w:r w:rsidRPr="001632DC">
              <w:rPr>
                <w:rFonts w:ascii="Consolas" w:hAnsi="Consolas" w:cs="Consolas"/>
                <w:noProof/>
                <w:color w:val="008000"/>
                <w:sz w:val="22"/>
                <w:szCs w:val="22"/>
              </w:rPr>
              <w:t>// Explicit</w:t>
            </w:r>
          </w:p>
          <w:p w14:paraId="56A20C87" w14:textId="77777777" w:rsidR="00114F77" w:rsidRPr="00317730" w:rsidRDefault="00114F77" w:rsidP="00114F77">
            <w:pPr>
              <w:autoSpaceDE w:val="0"/>
              <w:autoSpaceDN w:val="0"/>
              <w:adjustRightInd w:val="0"/>
              <w:spacing w:before="0"/>
              <w:rPr>
                <w:rFonts w:ascii="Consolas" w:hAnsi="Consolas" w:cs="Consolas"/>
                <w:noProof/>
                <w:sz w:val="10"/>
                <w:szCs w:val="22"/>
              </w:rPr>
            </w:pPr>
          </w:p>
          <w:p w14:paraId="21C784F7"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maxHeightFloat = maxHeight; </w:t>
            </w:r>
            <w:r w:rsidRPr="001632DC">
              <w:rPr>
                <w:rFonts w:ascii="Consolas" w:hAnsi="Consolas" w:cs="Consolas"/>
                <w:noProof/>
                <w:color w:val="008000"/>
                <w:sz w:val="22"/>
                <w:szCs w:val="22"/>
              </w:rPr>
              <w:t>// Compilation error!</w:t>
            </w:r>
          </w:p>
        </w:tc>
      </w:tr>
    </w:tbl>
    <w:p w14:paraId="2E17E305" w14:textId="77777777" w:rsidR="00114F77" w:rsidRPr="00CF0F80" w:rsidRDefault="00114F77" w:rsidP="00114F77">
      <w:r w:rsidRPr="00CF0F80">
        <w:lastRenderedPageBreak/>
        <w:t xml:space="preserve">In the example above at the last line we have an expression that will generate a compilation error. This is because we try implicitly to convert type </w:t>
      </w:r>
      <w:r w:rsidRPr="00B21F8F">
        <w:rPr>
          <w:rStyle w:val="Code"/>
        </w:rPr>
        <w:t>double</w:t>
      </w:r>
      <w:r w:rsidRPr="00CF0F80">
        <w:t xml:space="preserve"> to </w:t>
      </w:r>
      <w:r w:rsidRPr="00B21F8F">
        <w:rPr>
          <w:rStyle w:val="Code"/>
        </w:rPr>
        <w:t>float</w:t>
      </w:r>
      <w:r w:rsidRPr="00CF0F80">
        <w:t>, which can cause data loss. C# is a strongly typed programming language and does not allow such appropriation of values.</w:t>
      </w:r>
    </w:p>
    <w:p w14:paraId="656CF66E" w14:textId="77777777" w:rsidR="00114F77" w:rsidRPr="00CF0F80" w:rsidRDefault="00114F77" w:rsidP="00114F77">
      <w:pPr>
        <w:pStyle w:val="Heading4"/>
      </w:pPr>
      <w:bookmarkStart w:id="117" w:name="Forcing_Overflow_Exceptions"/>
      <w:bookmarkEnd w:id="117"/>
      <w:r w:rsidRPr="00CF0F80">
        <w:t>Forcing Overflow Exceptions during Casting</w:t>
      </w:r>
    </w:p>
    <w:p w14:paraId="2036BBF8" w14:textId="77777777" w:rsidR="00114F77" w:rsidRPr="00CF0F80" w:rsidRDefault="00114F77" w:rsidP="00114F77">
      <w:pPr>
        <w:spacing w:after="120"/>
      </w:pPr>
      <w:r w:rsidRPr="00CF0F80">
        <w:t xml:space="preserve">Sometimes it is convenient, instead of getting the wrong result, when a type overflows during switching from larger to smaller type, to get notification of the problem. This is done by the keyword </w:t>
      </w:r>
      <w:r w:rsidRPr="00B21F8F">
        <w:rPr>
          <w:rStyle w:val="Code"/>
        </w:rPr>
        <w:t>checked</w:t>
      </w:r>
      <w:r w:rsidRPr="00CF0F80">
        <w:t xml:space="preserve"> which includes a </w:t>
      </w:r>
      <w:r w:rsidRPr="00CF0F80">
        <w:rPr>
          <w:b/>
        </w:rPr>
        <w:t>check for overflow in integer types</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4E78465F"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6ED5E30C"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 = 5e9d; </w:t>
            </w:r>
            <w:r w:rsidRPr="001632DC">
              <w:rPr>
                <w:rFonts w:ascii="Consolas" w:hAnsi="Consolas" w:cs="Consolas"/>
                <w:noProof/>
                <w:color w:val="008000"/>
                <w:sz w:val="22"/>
                <w:szCs w:val="22"/>
              </w:rPr>
              <w:t>// 5 * 10^9</w:t>
            </w:r>
          </w:p>
          <w:p w14:paraId="1E7427EA"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d); </w:t>
            </w:r>
            <w:r w:rsidRPr="001632DC">
              <w:rPr>
                <w:rFonts w:ascii="Consolas" w:hAnsi="Consolas" w:cs="Consolas"/>
                <w:noProof/>
                <w:color w:val="008000"/>
                <w:sz w:val="22"/>
                <w:szCs w:val="22"/>
              </w:rPr>
              <w:t>// 5000000000</w:t>
            </w:r>
          </w:p>
          <w:p w14:paraId="692C0CDA"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i = </w:t>
            </w:r>
            <w:r w:rsidRPr="001632DC">
              <w:rPr>
                <w:rFonts w:ascii="Consolas" w:hAnsi="Consolas" w:cs="Consolas"/>
                <w:noProof/>
                <w:color w:val="0000FF"/>
                <w:sz w:val="22"/>
                <w:szCs w:val="22"/>
              </w:rPr>
              <w:t>checked</w:t>
            </w:r>
            <w:r w:rsidRPr="001632DC">
              <w:rPr>
                <w:rFonts w:ascii="Consolas" w:hAnsi="Consolas" w:cs="Consolas"/>
                <w:noProof/>
                <w:sz w:val="22"/>
                <w:szCs w:val="22"/>
              </w:rPr>
              <w:t>((</w:t>
            </w:r>
            <w:r w:rsidRPr="001632DC">
              <w:rPr>
                <w:rFonts w:ascii="Consolas" w:hAnsi="Consolas" w:cs="Consolas"/>
                <w:noProof/>
                <w:color w:val="0000FF"/>
                <w:sz w:val="22"/>
                <w:szCs w:val="22"/>
              </w:rPr>
              <w:t>int</w:t>
            </w:r>
            <w:r w:rsidRPr="001632DC">
              <w:rPr>
                <w:rFonts w:ascii="Consolas" w:hAnsi="Consolas" w:cs="Consolas"/>
                <w:noProof/>
                <w:sz w:val="22"/>
                <w:szCs w:val="22"/>
              </w:rPr>
              <w:t xml:space="preserve">)d); </w:t>
            </w:r>
            <w:r w:rsidRPr="001632DC">
              <w:rPr>
                <w:rFonts w:ascii="Consolas" w:hAnsi="Consolas" w:cs="Consolas"/>
                <w:noProof/>
                <w:color w:val="008000"/>
                <w:sz w:val="22"/>
                <w:szCs w:val="22"/>
              </w:rPr>
              <w:t>// System.OverflowException</w:t>
            </w:r>
          </w:p>
          <w:p w14:paraId="59F60706"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i);</w:t>
            </w:r>
          </w:p>
        </w:tc>
      </w:tr>
    </w:tbl>
    <w:p w14:paraId="77309881" w14:textId="77777777" w:rsidR="00114F77" w:rsidRPr="00CF0F80" w:rsidRDefault="00114F77" w:rsidP="00114F77">
      <w:r w:rsidRPr="00CF0F80">
        <w:t xml:space="preserve">During the execution of the code fragment above an exception (i.e. notification of an error) of type </w:t>
      </w:r>
      <w:r w:rsidRPr="00B21F8F">
        <w:rPr>
          <w:rStyle w:val="Code"/>
        </w:rPr>
        <w:t>OverflowException</w:t>
      </w:r>
      <w:r w:rsidRPr="00CF0F80">
        <w:t xml:space="preserve"> is raised. More information about the exceptions and the methods to catch and handle them can be found in the chapter "</w:t>
      </w:r>
      <w:hyperlink w:anchor="Chapter_12_Exception_Handling" w:history="1">
        <w:r w:rsidRPr="00CF0F80">
          <w:rPr>
            <w:color w:val="0000FF"/>
            <w:u w:val="single"/>
          </w:rPr>
          <w:t>Exception Handling</w:t>
        </w:r>
      </w:hyperlink>
      <w:r w:rsidRPr="00CF0F80">
        <w:t>".</w:t>
      </w:r>
    </w:p>
    <w:p w14:paraId="1E577F95" w14:textId="77777777" w:rsidR="00114F77" w:rsidRPr="00CF0F80" w:rsidRDefault="00114F77" w:rsidP="00114F77">
      <w:pPr>
        <w:pStyle w:val="Heading4"/>
        <w:rPr>
          <w:lang w:bidi="he-IL"/>
        </w:rPr>
      </w:pPr>
      <w:r w:rsidRPr="00CF0F80">
        <w:rPr>
          <w:lang w:bidi="he-IL"/>
        </w:rPr>
        <w:t>Possible Explicit Conversions</w:t>
      </w:r>
    </w:p>
    <w:p w14:paraId="1DC62E34" w14:textId="77777777" w:rsidR="00114F77" w:rsidRPr="00CF0F80" w:rsidRDefault="00114F77" w:rsidP="00114F77">
      <w:pPr>
        <w:spacing w:after="120"/>
      </w:pPr>
      <w:r w:rsidRPr="00CF0F80">
        <w:rPr>
          <w:lang w:bidi="he-IL"/>
        </w:rPr>
        <w:t>The explicit conversions between numeral types in C# are possible between any couple among the following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01B94A54"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56E747C6" w14:textId="77777777"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b/>
                <w:bCs/>
                <w:noProof/>
                <w:kern w:val="32"/>
                <w:sz w:val="22"/>
                <w:szCs w:val="22"/>
              </w:rPr>
              <w:t>sbyte</w:t>
            </w:r>
            <w:r w:rsidRPr="00CD42C4">
              <w:t xml:space="preserve">, </w:t>
            </w:r>
            <w:r w:rsidRPr="001632DC">
              <w:rPr>
                <w:rFonts w:ascii="Consolas" w:hAnsi="Consolas" w:cs="Consolas"/>
                <w:b/>
                <w:bCs/>
                <w:noProof/>
                <w:kern w:val="32"/>
                <w:sz w:val="22"/>
                <w:szCs w:val="22"/>
              </w:rPr>
              <w:t>byte</w:t>
            </w:r>
            <w:r w:rsidRPr="00CD42C4">
              <w:t xml:space="preserve">, </w:t>
            </w:r>
            <w:r w:rsidRPr="001632DC">
              <w:rPr>
                <w:rFonts w:ascii="Consolas" w:hAnsi="Consolas" w:cs="Consolas"/>
                <w:b/>
                <w:bCs/>
                <w:noProof/>
                <w:kern w:val="32"/>
                <w:sz w:val="22"/>
                <w:szCs w:val="22"/>
              </w:rPr>
              <w:t>short</w:t>
            </w:r>
            <w:r w:rsidRPr="00CD42C4">
              <w:t xml:space="preserve">, </w:t>
            </w:r>
            <w:r w:rsidRPr="001632DC">
              <w:rPr>
                <w:rFonts w:ascii="Consolas" w:hAnsi="Consolas" w:cs="Consolas"/>
                <w:b/>
                <w:bCs/>
                <w:noProof/>
                <w:kern w:val="32"/>
                <w:sz w:val="22"/>
                <w:szCs w:val="22"/>
              </w:rPr>
              <w:t>ushort</w:t>
            </w:r>
            <w:r w:rsidRPr="00CD42C4">
              <w:t xml:space="preserve">, </w:t>
            </w:r>
            <w:r w:rsidRPr="001632DC">
              <w:rPr>
                <w:rFonts w:ascii="Consolas" w:hAnsi="Consolas" w:cs="Consolas"/>
                <w:b/>
                <w:bCs/>
                <w:noProof/>
                <w:kern w:val="32"/>
                <w:sz w:val="22"/>
                <w:szCs w:val="22"/>
              </w:rPr>
              <w:t>char</w:t>
            </w:r>
            <w:r w:rsidRPr="00CD42C4">
              <w:t xml:space="preserve">, </w:t>
            </w:r>
            <w:r w:rsidRPr="001632DC">
              <w:rPr>
                <w:rFonts w:ascii="Consolas" w:hAnsi="Consolas" w:cs="Consolas"/>
                <w:b/>
                <w:bCs/>
                <w:noProof/>
                <w:kern w:val="32"/>
                <w:sz w:val="22"/>
                <w:szCs w:val="22"/>
              </w:rPr>
              <w:t>int</w:t>
            </w:r>
            <w:r w:rsidRPr="00CD42C4">
              <w:t xml:space="preserve">, </w:t>
            </w:r>
            <w:r w:rsidRPr="001632DC">
              <w:rPr>
                <w:rFonts w:ascii="Consolas" w:hAnsi="Consolas" w:cs="Consolas"/>
                <w:b/>
                <w:bCs/>
                <w:noProof/>
                <w:kern w:val="32"/>
                <w:sz w:val="22"/>
                <w:szCs w:val="22"/>
              </w:rPr>
              <w:t>uint</w:t>
            </w:r>
            <w:r w:rsidRPr="00CD42C4">
              <w:t xml:space="preserve">, </w:t>
            </w:r>
            <w:r w:rsidRPr="001632DC">
              <w:rPr>
                <w:rFonts w:ascii="Consolas" w:hAnsi="Consolas" w:cs="Consolas"/>
                <w:b/>
                <w:bCs/>
                <w:noProof/>
                <w:kern w:val="32"/>
                <w:sz w:val="22"/>
                <w:szCs w:val="22"/>
              </w:rPr>
              <w:t>long</w:t>
            </w:r>
            <w:r w:rsidRPr="00CD42C4">
              <w:t xml:space="preserve">, </w:t>
            </w:r>
            <w:r w:rsidRPr="001632DC">
              <w:rPr>
                <w:rFonts w:ascii="Consolas" w:hAnsi="Consolas" w:cs="Consolas"/>
                <w:b/>
                <w:bCs/>
                <w:noProof/>
                <w:kern w:val="32"/>
                <w:sz w:val="22"/>
                <w:szCs w:val="22"/>
              </w:rPr>
              <w:t>ulong</w:t>
            </w:r>
            <w:r w:rsidRPr="00CD42C4">
              <w:t xml:space="preserve">, </w:t>
            </w:r>
            <w:r w:rsidRPr="001632DC">
              <w:rPr>
                <w:rFonts w:ascii="Consolas" w:hAnsi="Consolas" w:cs="Consolas"/>
                <w:b/>
                <w:bCs/>
                <w:noProof/>
                <w:kern w:val="32"/>
                <w:sz w:val="22"/>
                <w:szCs w:val="22"/>
              </w:rPr>
              <w:t>float</w:t>
            </w:r>
            <w:r w:rsidRPr="00CD42C4">
              <w:t xml:space="preserve">, </w:t>
            </w:r>
            <w:r w:rsidRPr="001632DC">
              <w:rPr>
                <w:rFonts w:ascii="Consolas" w:hAnsi="Consolas" w:cs="Consolas"/>
                <w:b/>
                <w:bCs/>
                <w:noProof/>
                <w:kern w:val="32"/>
                <w:sz w:val="22"/>
                <w:szCs w:val="22"/>
              </w:rPr>
              <w:t>double</w:t>
            </w:r>
            <w:r w:rsidRPr="00CD42C4">
              <w:t xml:space="preserve">, </w:t>
            </w:r>
            <w:r w:rsidRPr="001632DC">
              <w:rPr>
                <w:rFonts w:ascii="Consolas" w:hAnsi="Consolas" w:cs="Consolas"/>
                <w:b/>
                <w:bCs/>
                <w:noProof/>
                <w:kern w:val="32"/>
                <w:sz w:val="22"/>
                <w:szCs w:val="22"/>
              </w:rPr>
              <w:t>decimal</w:t>
            </w:r>
          </w:p>
        </w:tc>
      </w:tr>
    </w:tbl>
    <w:p w14:paraId="3C65325C" w14:textId="77777777" w:rsidR="00114F77" w:rsidRPr="00CF0F80" w:rsidRDefault="00114F77" w:rsidP="00114F77">
      <w:pPr>
        <w:rPr>
          <w:lang w:bidi="he-IL"/>
        </w:rPr>
      </w:pPr>
      <w:r w:rsidRPr="00CF0F80">
        <w:rPr>
          <w:lang w:bidi="he-IL"/>
        </w:rPr>
        <w:t>In these conversions data can be lost, like data about the number size or information about its precision.</w:t>
      </w:r>
    </w:p>
    <w:p w14:paraId="1149D5F5" w14:textId="77777777" w:rsidR="00114F77" w:rsidRPr="00CF0F80" w:rsidRDefault="00114F77" w:rsidP="00114F77">
      <w:pPr>
        <w:rPr>
          <w:lang w:bidi="he-IL"/>
        </w:rPr>
      </w:pPr>
      <w:r w:rsidRPr="00CF0F80">
        <w:rPr>
          <w:lang w:bidi="he-IL"/>
        </w:rPr>
        <w:t xml:space="preserve">Notice that conversion to or from </w:t>
      </w:r>
      <w:r w:rsidRPr="00B21F8F">
        <w:rPr>
          <w:rStyle w:val="Code"/>
        </w:rPr>
        <w:t>string</w:t>
      </w:r>
      <w:r w:rsidRPr="00CF0F80">
        <w:t xml:space="preserve"> is not possible through typecasting.</w:t>
      </w:r>
    </w:p>
    <w:p w14:paraId="58A1DD03" w14:textId="77777777" w:rsidR="00114F77" w:rsidRPr="00CF0F80" w:rsidRDefault="00114F77" w:rsidP="00114F77">
      <w:pPr>
        <w:pStyle w:val="Heading3"/>
        <w:rPr>
          <w:lang w:bidi="he-IL"/>
        </w:rPr>
      </w:pPr>
      <w:r w:rsidRPr="00CF0F80">
        <w:rPr>
          <w:lang w:bidi="he-IL"/>
        </w:rPr>
        <w:t>Conversion to String</w:t>
      </w:r>
    </w:p>
    <w:p w14:paraId="54A8A118" w14:textId="4E493338" w:rsidR="00114F77" w:rsidRPr="00CF0F80" w:rsidRDefault="00114F77" w:rsidP="00114F77">
      <w:r w:rsidRPr="00CF0F80">
        <w:t xml:space="preserve">If it is </w:t>
      </w:r>
      <w:r w:rsidR="00317730" w:rsidRPr="00CF0F80">
        <w:t>necessary,</w:t>
      </w:r>
      <w:r w:rsidRPr="00CF0F80">
        <w:t xml:space="preserve"> we can convert any type of data, including the value </w:t>
      </w:r>
      <w:r w:rsidRPr="00B21F8F">
        <w:rPr>
          <w:rStyle w:val="Code"/>
        </w:rPr>
        <w:t>null</w:t>
      </w:r>
      <w:r w:rsidRPr="0062661B">
        <w:t>, to string</w:t>
      </w:r>
      <w:r w:rsidRPr="00CF0F80">
        <w:t>. The conversion of strings is done automatically whenever you use the concatenation operator (</w:t>
      </w:r>
      <w:r w:rsidRPr="00B21F8F">
        <w:rPr>
          <w:rStyle w:val="Code"/>
        </w:rPr>
        <w:t>+</w:t>
      </w:r>
      <w:r w:rsidRPr="00CF0F80">
        <w:t xml:space="preserve">) and one of the arguments is not of type string. In this case the argument is </w:t>
      </w:r>
      <w:r w:rsidRPr="00CF0F80">
        <w:rPr>
          <w:b/>
        </w:rPr>
        <w:t>converted to a string</w:t>
      </w:r>
      <w:r w:rsidRPr="00CF0F80">
        <w:t xml:space="preserve"> and the operator returns a new string representing the concatenation of the two strings.</w:t>
      </w:r>
    </w:p>
    <w:p w14:paraId="6438E9DD" w14:textId="77777777" w:rsidR="00114F77" w:rsidRPr="00CF0F80" w:rsidRDefault="00114F77" w:rsidP="00114F77">
      <w:pPr>
        <w:rPr>
          <w:lang w:bidi="he-IL"/>
        </w:rPr>
      </w:pPr>
      <w:r w:rsidRPr="00CF0F80">
        <w:rPr>
          <w:lang w:bidi="he-IL"/>
        </w:rPr>
        <w:t xml:space="preserve">Another way to convert different objects to type string is to call the method </w:t>
      </w:r>
      <w:r w:rsidRPr="00B21F8F">
        <w:rPr>
          <w:rStyle w:val="Code"/>
        </w:rPr>
        <w:t>ToString()</w:t>
      </w:r>
      <w:r w:rsidRPr="00CF0F80">
        <w:rPr>
          <w:lang w:bidi="he-IL"/>
        </w:rPr>
        <w:t xml:space="preserve"> of the variable or the value. It is valid for all data types in .NET Framework. Even calling </w:t>
      </w:r>
      <w:r w:rsidRPr="00B21F8F">
        <w:rPr>
          <w:rStyle w:val="Code"/>
        </w:rPr>
        <w:t>3.ToString()</w:t>
      </w:r>
      <w:r w:rsidRPr="00CF0F80">
        <w:t xml:space="preserve"> </w:t>
      </w:r>
      <w:r w:rsidRPr="00CF0F80">
        <w:rPr>
          <w:lang w:bidi="he-IL"/>
        </w:rPr>
        <w:t xml:space="preserve">is fully valid in C# and the result will return the string </w:t>
      </w:r>
      <w:r w:rsidRPr="00B21F8F">
        <w:rPr>
          <w:rStyle w:val="Code"/>
        </w:rPr>
        <w:t>"3"</w:t>
      </w:r>
      <w:r w:rsidRPr="00CF0F80">
        <w:rPr>
          <w:lang w:bidi="he-IL"/>
        </w:rPr>
        <w:t>.</w:t>
      </w:r>
    </w:p>
    <w:p w14:paraId="76709C72" w14:textId="77777777" w:rsidR="00114F77" w:rsidRPr="00CF0F80" w:rsidRDefault="00114F77" w:rsidP="00114F77">
      <w:pPr>
        <w:pStyle w:val="Heading4"/>
        <w:rPr>
          <w:lang w:bidi="he-IL"/>
        </w:rPr>
      </w:pPr>
      <w:r w:rsidRPr="00CF0F80">
        <w:rPr>
          <w:lang w:bidi="he-IL"/>
        </w:rPr>
        <w:t>Conversion to String – Example</w:t>
      </w:r>
    </w:p>
    <w:p w14:paraId="592EC776" w14:textId="77777777" w:rsidR="00114F77" w:rsidRPr="00B21F8F" w:rsidRDefault="00114F77" w:rsidP="00114F77">
      <w:pPr>
        <w:spacing w:after="120"/>
        <w:rPr>
          <w:rStyle w:val="Code"/>
        </w:rPr>
      </w:pPr>
      <w:r w:rsidRPr="00CF0F80">
        <w:rPr>
          <w:lang w:bidi="he-IL"/>
        </w:rPr>
        <w:t>Let’s take a look on several examples for converting different data types to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5CE20E88"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72A6D20E"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04D55B4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7</w:t>
            </w:r>
            <w:r w:rsidRPr="001632DC">
              <w:rPr>
                <w:rFonts w:ascii="Consolas" w:hAnsi="Consolas" w:cs="Consolas"/>
                <w:noProof/>
                <w:sz w:val="22"/>
                <w:szCs w:val="22"/>
              </w:rPr>
              <w:t>;</w:t>
            </w:r>
          </w:p>
          <w:p w14:paraId="081B4D65" w14:textId="77777777" w:rsidR="00114F77" w:rsidRPr="0027390B" w:rsidRDefault="00114F77" w:rsidP="00114F77">
            <w:pPr>
              <w:autoSpaceDE w:val="0"/>
              <w:autoSpaceDN w:val="0"/>
              <w:adjustRightInd w:val="0"/>
              <w:spacing w:before="0"/>
              <w:rPr>
                <w:rFonts w:ascii="Consolas" w:hAnsi="Consolas" w:cs="Consolas"/>
                <w:noProof/>
                <w:sz w:val="10"/>
                <w:szCs w:val="18"/>
              </w:rPr>
            </w:pPr>
          </w:p>
          <w:p w14:paraId="1A74E1A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um = </w:t>
            </w:r>
            <w:r w:rsidRPr="001632DC">
              <w:rPr>
                <w:rFonts w:ascii="Consolas" w:hAnsi="Consolas" w:cs="Consolas"/>
                <w:noProof/>
                <w:color w:val="A31515"/>
                <w:sz w:val="22"/>
                <w:szCs w:val="22"/>
              </w:rPr>
              <w:t>"Sum = "</w:t>
            </w:r>
            <w:r w:rsidRPr="001632DC">
              <w:rPr>
                <w:rFonts w:ascii="Consolas" w:hAnsi="Consolas" w:cs="Consolas"/>
                <w:noProof/>
                <w:sz w:val="22"/>
                <w:szCs w:val="22"/>
              </w:rPr>
              <w:t xml:space="preserve"> + (a + b);</w:t>
            </w:r>
          </w:p>
          <w:p w14:paraId="1102765A"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um);</w:t>
            </w:r>
          </w:p>
          <w:p w14:paraId="26831FA2" w14:textId="77777777" w:rsidR="00114F77" w:rsidRPr="0027390B" w:rsidRDefault="00114F77" w:rsidP="00114F77">
            <w:pPr>
              <w:autoSpaceDE w:val="0"/>
              <w:autoSpaceDN w:val="0"/>
              <w:adjustRightInd w:val="0"/>
              <w:spacing w:before="0"/>
              <w:rPr>
                <w:rFonts w:ascii="Consolas" w:hAnsi="Consolas" w:cs="Consolas"/>
                <w:noProof/>
                <w:sz w:val="14"/>
                <w:szCs w:val="14"/>
              </w:rPr>
            </w:pPr>
          </w:p>
          <w:p w14:paraId="0F614187"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String</w:t>
            </w:r>
            <w:r w:rsidRPr="001632DC">
              <w:rPr>
                <w:rFonts w:ascii="Consolas" w:hAnsi="Consolas" w:cs="Consolas"/>
                <w:noProof/>
                <w:sz w:val="22"/>
                <w:szCs w:val="22"/>
              </w:rPr>
              <w:t xml:space="preserve"> incorrect = </w:t>
            </w:r>
            <w:r w:rsidRPr="001632DC">
              <w:rPr>
                <w:rFonts w:ascii="Consolas" w:hAnsi="Consolas" w:cs="Consolas"/>
                <w:noProof/>
                <w:color w:val="A31515"/>
                <w:sz w:val="22"/>
                <w:szCs w:val="22"/>
              </w:rPr>
              <w:t>"Sum = "</w:t>
            </w:r>
            <w:r w:rsidRPr="001632DC">
              <w:rPr>
                <w:rFonts w:ascii="Consolas" w:hAnsi="Consolas" w:cs="Consolas"/>
                <w:noProof/>
                <w:sz w:val="22"/>
                <w:szCs w:val="22"/>
              </w:rPr>
              <w:t xml:space="preserve"> + a + b;</w:t>
            </w:r>
          </w:p>
          <w:p w14:paraId="211B89F3"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incorrect);</w:t>
            </w:r>
          </w:p>
          <w:p w14:paraId="3887E1B4" w14:textId="77777777" w:rsidR="00114F77" w:rsidRPr="0027390B" w:rsidRDefault="00114F77" w:rsidP="00114F77">
            <w:pPr>
              <w:autoSpaceDE w:val="0"/>
              <w:autoSpaceDN w:val="0"/>
              <w:adjustRightInd w:val="0"/>
              <w:spacing w:before="0"/>
              <w:rPr>
                <w:rFonts w:ascii="Consolas" w:hAnsi="Consolas" w:cs="Consolas"/>
                <w:noProof/>
                <w:sz w:val="14"/>
                <w:szCs w:val="14"/>
              </w:rPr>
            </w:pPr>
          </w:p>
          <w:p w14:paraId="761348F0" w14:textId="47A20DBB" w:rsidR="00114F77" w:rsidRPr="001632DC" w:rsidRDefault="00114F77" w:rsidP="00317730">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2B91AF"/>
                <w:sz w:val="22"/>
                <w:szCs w:val="22"/>
              </w:rPr>
              <w:lastRenderedPageBreak/>
              <w:t>Console</w:t>
            </w:r>
            <w:r w:rsidRPr="001632DC">
              <w:rPr>
                <w:rFonts w:ascii="Consolas" w:hAnsi="Consolas" w:cs="Consolas"/>
                <w:noProof/>
                <w:sz w:val="22"/>
                <w:szCs w:val="22"/>
              </w:rPr>
              <w:t>.WriteLine(</w:t>
            </w:r>
            <w:r w:rsidRPr="001632DC">
              <w:rPr>
                <w:rFonts w:ascii="Consolas" w:hAnsi="Consolas" w:cs="Consolas"/>
                <w:noProof/>
                <w:color w:val="A31515"/>
                <w:sz w:val="22"/>
                <w:szCs w:val="22"/>
              </w:rPr>
              <w:t>"Perimeter = "</w:t>
            </w:r>
            <w:r w:rsidRPr="001632DC">
              <w:rPr>
                <w:rFonts w:ascii="Consolas" w:hAnsi="Consolas" w:cs="Consolas"/>
                <w:noProof/>
                <w:sz w:val="22"/>
                <w:szCs w:val="22"/>
              </w:rPr>
              <w:t xml:space="preserve">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a+b) + </w:t>
            </w:r>
            <w:r w:rsidRPr="001632DC">
              <w:rPr>
                <w:rFonts w:ascii="Consolas" w:hAnsi="Consolas" w:cs="Consolas"/>
                <w:noProof/>
                <w:color w:val="A31515"/>
                <w:sz w:val="22"/>
                <w:szCs w:val="22"/>
              </w:rPr>
              <w:t>". Area = "</w:t>
            </w:r>
            <w:r w:rsidRPr="001632DC">
              <w:rPr>
                <w:rFonts w:ascii="Consolas" w:hAnsi="Consolas" w:cs="Consolas"/>
                <w:noProof/>
                <w:sz w:val="22"/>
                <w:szCs w:val="22"/>
              </w:rPr>
              <w:t xml:space="preserve"> + (a*b) + </w:t>
            </w:r>
            <w:r w:rsidRPr="001632DC">
              <w:rPr>
                <w:rFonts w:ascii="Consolas" w:hAnsi="Consolas" w:cs="Consolas"/>
                <w:noProof/>
                <w:color w:val="A31515"/>
                <w:sz w:val="22"/>
                <w:szCs w:val="22"/>
              </w:rPr>
              <w:t>"."</w:t>
            </w:r>
            <w:r w:rsidRPr="001632DC">
              <w:rPr>
                <w:rFonts w:ascii="Consolas" w:hAnsi="Consolas" w:cs="Consolas"/>
                <w:noProof/>
                <w:sz w:val="22"/>
                <w:szCs w:val="22"/>
              </w:rPr>
              <w:t>);</w:t>
            </w:r>
          </w:p>
        </w:tc>
      </w:tr>
    </w:tbl>
    <w:p w14:paraId="67544E3F" w14:textId="77777777" w:rsidR="00114F77" w:rsidRPr="00B21F8F" w:rsidRDefault="00114F77" w:rsidP="00114F77">
      <w:pPr>
        <w:spacing w:after="120"/>
        <w:rPr>
          <w:rStyle w:val="Code"/>
        </w:rPr>
      </w:pPr>
      <w:r w:rsidRPr="00CF0F80">
        <w:rPr>
          <w:lang w:bidi="he-IL"/>
        </w:rPr>
        <w:lastRenderedPageBreak/>
        <w:t>The result from the example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0F195560"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284AB4BC"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rPr>
              <w:t>Sum = 12</w:t>
            </w:r>
          </w:p>
          <w:p w14:paraId="55044EB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rPr>
              <w:t>Sum = 57</w:t>
            </w:r>
          </w:p>
          <w:p w14:paraId="214C81B9" w14:textId="77777777"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00"/>
                <w:sz w:val="22"/>
                <w:szCs w:val="22"/>
              </w:rPr>
              <w:t>Perimeter = 24. Area = 35.</w:t>
            </w:r>
          </w:p>
        </w:tc>
      </w:tr>
    </w:tbl>
    <w:p w14:paraId="59ECFC12" w14:textId="77777777" w:rsidR="00114F77" w:rsidRPr="00CF0F80" w:rsidRDefault="00114F77" w:rsidP="00114F77">
      <w:pPr>
        <w:rPr>
          <w:lang w:bidi="he-IL"/>
        </w:rPr>
      </w:pPr>
      <w:r w:rsidRPr="00CF0F80">
        <w:rPr>
          <w:lang w:bidi="he-IL"/>
        </w:rPr>
        <w:t>From the results it is obvious, that concatenating a number to a character string returns in result the string followed by the text representation of the number. Note that the "</w:t>
      </w:r>
      <w:r w:rsidRPr="00B21F8F">
        <w:rPr>
          <w:rStyle w:val="Code"/>
        </w:rPr>
        <w:t>+</w:t>
      </w:r>
      <w:r w:rsidRPr="00CF0F80">
        <w:rPr>
          <w:lang w:bidi="he-IL"/>
        </w:rPr>
        <w:t xml:space="preserve">" for concatenating strings can cause </w:t>
      </w:r>
      <w:r w:rsidRPr="00CF0F80">
        <w:rPr>
          <w:b/>
          <w:lang w:bidi="he-IL"/>
        </w:rPr>
        <w:t xml:space="preserve">unpleasant effects </w:t>
      </w:r>
      <w:r w:rsidRPr="00CF0F80">
        <w:rPr>
          <w:lang w:bidi="he-IL"/>
        </w:rPr>
        <w:t>on the addition of numbers, because it has equal priority with the operator "</w:t>
      </w:r>
      <w:r w:rsidRPr="00B21F8F">
        <w:rPr>
          <w:rStyle w:val="Code"/>
        </w:rPr>
        <w:t>+</w:t>
      </w:r>
      <w:r w:rsidRPr="00CF0F80">
        <w:rPr>
          <w:lang w:bidi="he-IL"/>
        </w:rPr>
        <w:t>" for mathematical addition. Unless the priorities of the operations are changed by placing the brackets, they will always be executed from left to right.</w:t>
      </w:r>
    </w:p>
    <w:p w14:paraId="738F2138" w14:textId="77777777" w:rsidR="00114F77" w:rsidRPr="00CF0F80" w:rsidRDefault="00114F77" w:rsidP="00114F77">
      <w:pPr>
        <w:rPr>
          <w:lang w:bidi="he-IL"/>
        </w:rPr>
      </w:pPr>
      <w:r w:rsidRPr="00CF0F80">
        <w:rPr>
          <w:lang w:bidi="he-IL"/>
        </w:rPr>
        <w:t xml:space="preserve">More details about converting from and to </w:t>
      </w:r>
      <w:r w:rsidRPr="00B21F8F">
        <w:rPr>
          <w:rStyle w:val="Code"/>
        </w:rPr>
        <w:t>string</w:t>
      </w:r>
      <w:r w:rsidRPr="00CF0F80">
        <w:rPr>
          <w:lang w:bidi="he-IL"/>
        </w:rPr>
        <w:t xml:space="preserve"> we will look at the chapter "</w:t>
      </w:r>
      <w:hyperlink w:anchor="Chapter_04_Console_Input_and_Output" w:history="1">
        <w:r w:rsidRPr="00CF0F80">
          <w:rPr>
            <w:color w:val="0000FF"/>
            <w:u w:val="single"/>
          </w:rPr>
          <w:t>Console Input and Output</w:t>
        </w:r>
      </w:hyperlink>
      <w:r w:rsidRPr="00CF0F80">
        <w:rPr>
          <w:lang w:bidi="he-IL"/>
        </w:rPr>
        <w:t>".</w:t>
      </w:r>
    </w:p>
    <w:p w14:paraId="54FA43A6" w14:textId="77777777" w:rsidR="00114F77" w:rsidRPr="00CF0F80" w:rsidRDefault="00114F77" w:rsidP="00114F77">
      <w:pPr>
        <w:pStyle w:val="Heading2"/>
      </w:pPr>
      <w:bookmarkStart w:id="118" w:name="_Toc357271639"/>
      <w:bookmarkStart w:id="119" w:name="_Toc418709342"/>
      <w:r w:rsidRPr="00CF0F80">
        <w:t>Expressions</w:t>
      </w:r>
      <w:bookmarkEnd w:id="118"/>
      <w:bookmarkEnd w:id="119"/>
    </w:p>
    <w:p w14:paraId="20021D22" w14:textId="77777777" w:rsidR="00114F77" w:rsidRPr="00CF0F80" w:rsidRDefault="00114F77" w:rsidP="00114F77">
      <w:pPr>
        <w:spacing w:after="120"/>
      </w:pPr>
      <w:r w:rsidRPr="00CF0F80">
        <w:t xml:space="preserve">Much of the program’s work is the calculation of expressions. </w:t>
      </w:r>
      <w:r w:rsidRPr="00CF0F80">
        <w:rPr>
          <w:b/>
        </w:rPr>
        <w:t>Expressions are sequences of operators, literals and variables</w:t>
      </w:r>
      <w:r w:rsidRPr="00CF0F80">
        <w:t xml:space="preserve"> that are calculated to a value of some type (number, string, object or other type). Here are some examples of expres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7D0656A2"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0C24756D"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r = (</w:t>
            </w:r>
            <w:r w:rsidRPr="001632DC">
              <w:rPr>
                <w:rFonts w:ascii="Consolas" w:hAnsi="Consolas" w:cs="Consolas"/>
                <w:noProof/>
                <w:color w:val="A31515"/>
                <w:sz w:val="22"/>
                <w:szCs w:val="22"/>
              </w:rPr>
              <w:t>150</w:t>
            </w:r>
            <w:r w:rsidRPr="001632DC">
              <w:rPr>
                <w:rFonts w:ascii="Consolas" w:hAnsi="Consolas" w:cs="Consolas"/>
                <w:noProof/>
                <w:sz w:val="22"/>
                <w:szCs w:val="22"/>
              </w:rPr>
              <w:t>-</w:t>
            </w:r>
            <w:r w:rsidRPr="001632DC">
              <w:rPr>
                <w:rFonts w:ascii="Consolas" w:hAnsi="Consolas" w:cs="Consolas"/>
                <w:noProof/>
                <w:color w:val="A31515"/>
                <w:sz w:val="22"/>
                <w:szCs w:val="22"/>
              </w:rPr>
              <w:t>20</w:t>
            </w:r>
            <w:r w:rsidRPr="001632DC">
              <w:rPr>
                <w:rFonts w:ascii="Consolas" w:hAnsi="Consolas" w:cs="Consolas"/>
                <w:noProof/>
                <w:sz w:val="22"/>
                <w:szCs w:val="22"/>
              </w:rPr>
              <w:t xml:space="preserve">)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w:t>
            </w:r>
            <w:r w:rsidRPr="001632DC">
              <w:rPr>
                <w:rFonts w:ascii="Consolas" w:hAnsi="Consolas" w:cs="Consolas"/>
                <w:noProof/>
                <w:color w:val="A31515"/>
                <w:sz w:val="22"/>
                <w:szCs w:val="22"/>
              </w:rPr>
              <w:t>5</w:t>
            </w:r>
            <w:r w:rsidRPr="001632DC">
              <w:rPr>
                <w:rFonts w:ascii="Consolas" w:hAnsi="Consolas" w:cs="Consolas"/>
                <w:noProof/>
                <w:sz w:val="22"/>
                <w:szCs w:val="22"/>
              </w:rPr>
              <w:t>;</w:t>
            </w:r>
          </w:p>
          <w:p w14:paraId="6DB9826E"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00CD99C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Expression for calculating the surface of the circle</w:t>
            </w:r>
          </w:p>
          <w:p w14:paraId="6A90CBF1"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urface = </w:t>
            </w:r>
            <w:r w:rsidRPr="001632DC">
              <w:rPr>
                <w:rFonts w:ascii="Consolas" w:hAnsi="Consolas" w:cs="Consolas"/>
                <w:noProof/>
                <w:color w:val="2B91AF"/>
                <w:sz w:val="22"/>
                <w:szCs w:val="22"/>
              </w:rPr>
              <w:t>Math</w:t>
            </w:r>
            <w:r w:rsidRPr="001632DC">
              <w:rPr>
                <w:rFonts w:ascii="Consolas" w:hAnsi="Consolas" w:cs="Consolas"/>
                <w:noProof/>
                <w:sz w:val="22"/>
                <w:szCs w:val="22"/>
              </w:rPr>
              <w:t>.PI * r * r;</w:t>
            </w:r>
          </w:p>
          <w:p w14:paraId="4FECD14A"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4B25E909"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Expression for calculating the perimeter of the circle</w:t>
            </w:r>
          </w:p>
          <w:p w14:paraId="0869E05B"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perimeter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w:t>
            </w:r>
            <w:r w:rsidRPr="001632DC">
              <w:rPr>
                <w:rFonts w:ascii="Consolas" w:hAnsi="Consolas" w:cs="Consolas"/>
                <w:noProof/>
                <w:color w:val="2B91AF"/>
                <w:sz w:val="22"/>
                <w:szCs w:val="22"/>
              </w:rPr>
              <w:t>Math</w:t>
            </w:r>
            <w:r w:rsidRPr="001632DC">
              <w:rPr>
                <w:rFonts w:ascii="Consolas" w:hAnsi="Consolas" w:cs="Consolas"/>
                <w:noProof/>
                <w:sz w:val="22"/>
                <w:szCs w:val="22"/>
              </w:rPr>
              <w:t>.PI * r;</w:t>
            </w:r>
          </w:p>
          <w:p w14:paraId="60D0AD9E" w14:textId="77777777" w:rsidR="00114F77" w:rsidRPr="00317730" w:rsidRDefault="00114F77" w:rsidP="00114F77">
            <w:pPr>
              <w:autoSpaceDE w:val="0"/>
              <w:autoSpaceDN w:val="0"/>
              <w:adjustRightInd w:val="0"/>
              <w:spacing w:before="0"/>
              <w:rPr>
                <w:rFonts w:ascii="Consolas" w:hAnsi="Consolas" w:cs="Consolas"/>
                <w:noProof/>
                <w:sz w:val="14"/>
                <w:szCs w:val="22"/>
              </w:rPr>
            </w:pPr>
          </w:p>
          <w:p w14:paraId="40A166D5"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r);</w:t>
            </w:r>
          </w:p>
          <w:p w14:paraId="0AF2CA74"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urface);</w:t>
            </w:r>
          </w:p>
          <w:p w14:paraId="1F4D8C26" w14:textId="77777777"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perimeter);</w:t>
            </w:r>
          </w:p>
        </w:tc>
      </w:tr>
    </w:tbl>
    <w:p w14:paraId="773673F8" w14:textId="77777777" w:rsidR="00114F77" w:rsidRPr="00CF0F80" w:rsidRDefault="00114F77" w:rsidP="00114F77">
      <w:pPr>
        <w:spacing w:after="120"/>
      </w:pPr>
      <w:r w:rsidRPr="00CF0F80">
        <w:t>In the example three expressions are defined. The first expression calculates the radius of a circle. The second calculates the area of a circle, and the last one finds the perimeter. Here is the result from the fragment 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66755AF5"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7F0BD951"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00"/>
                <w:sz w:val="22"/>
                <w:szCs w:val="22"/>
              </w:rPr>
              <w:t>70</w:t>
            </w:r>
          </w:p>
          <w:p w14:paraId="049CEBBF"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00"/>
                <w:sz w:val="22"/>
                <w:szCs w:val="22"/>
              </w:rPr>
              <w:t>15393.80400259</w:t>
            </w:r>
          </w:p>
          <w:p w14:paraId="130CA07B" w14:textId="77777777"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urier New"/>
                <w:noProof/>
                <w:color w:val="000000"/>
                <w:sz w:val="22"/>
                <w:szCs w:val="22"/>
              </w:rPr>
              <w:t>439.822971502571</w:t>
            </w:r>
          </w:p>
        </w:tc>
      </w:tr>
    </w:tbl>
    <w:p w14:paraId="3F2F65C3" w14:textId="77777777" w:rsidR="00114F77" w:rsidRPr="00CF0F80" w:rsidRDefault="00114F77" w:rsidP="00114F77">
      <w:pPr>
        <w:pStyle w:val="Heading3"/>
      </w:pPr>
      <w:r w:rsidRPr="00CF0F80">
        <w:t>Side Effects of Expressions</w:t>
      </w:r>
    </w:p>
    <w:p w14:paraId="185FADE1" w14:textId="77777777" w:rsidR="00114F77" w:rsidRPr="00CF0F80" w:rsidRDefault="00114F77" w:rsidP="00114F77">
      <w:pPr>
        <w:spacing w:after="120"/>
      </w:pPr>
      <w:r w:rsidRPr="00CF0F80">
        <w:t xml:space="preserve">The calculation of the expression can have </w:t>
      </w:r>
      <w:r w:rsidRPr="00CF0F80">
        <w:rPr>
          <w:b/>
        </w:rPr>
        <w:t>side effects</w:t>
      </w:r>
      <w:r w:rsidRPr="00CF0F80">
        <w:t>, because the expression can contain embedded assignment operators, can cause increasing or decreasing of the value and calling methods. Here is an example of such a side eff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1632DC" w14:paraId="44FA174A"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299E4185"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a = </w:t>
            </w:r>
            <w:r w:rsidRPr="001632DC">
              <w:rPr>
                <w:rFonts w:ascii="Consolas" w:hAnsi="Consolas" w:cs="Courier New"/>
                <w:noProof/>
                <w:color w:val="A31515"/>
                <w:sz w:val="22"/>
                <w:szCs w:val="22"/>
              </w:rPr>
              <w:t>5</w:t>
            </w:r>
            <w:r w:rsidRPr="001632DC">
              <w:rPr>
                <w:rFonts w:ascii="Consolas" w:hAnsi="Consolas"/>
                <w:noProof/>
                <w:sz w:val="22"/>
                <w:szCs w:val="22"/>
              </w:rPr>
              <w:t>;</w:t>
            </w:r>
          </w:p>
          <w:p w14:paraId="3744484F"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b = ++a;</w:t>
            </w:r>
          </w:p>
          <w:p w14:paraId="5196D2FE" w14:textId="77777777" w:rsidR="00114F77" w:rsidRPr="0027390B" w:rsidRDefault="00114F77" w:rsidP="00114F77">
            <w:pPr>
              <w:autoSpaceDE w:val="0"/>
              <w:autoSpaceDN w:val="0"/>
              <w:adjustRightInd w:val="0"/>
              <w:spacing w:before="0"/>
              <w:rPr>
                <w:rFonts w:ascii="Consolas" w:hAnsi="Consolas" w:cs="Courier New"/>
                <w:noProof/>
                <w:sz w:val="10"/>
                <w:szCs w:val="18"/>
              </w:rPr>
            </w:pPr>
          </w:p>
          <w:p w14:paraId="22294160"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noProof/>
                <w:color w:val="2B91AF"/>
                <w:sz w:val="22"/>
                <w:szCs w:val="22"/>
              </w:rPr>
              <w:lastRenderedPageBreak/>
              <w:t>Console</w:t>
            </w:r>
            <w:r w:rsidRPr="001632DC">
              <w:rPr>
                <w:rFonts w:ascii="Consolas" w:hAnsi="Consolas"/>
                <w:noProof/>
                <w:sz w:val="22"/>
                <w:szCs w:val="22"/>
              </w:rPr>
              <w:t xml:space="preserve">.WriteLine(a); </w:t>
            </w:r>
            <w:r w:rsidRPr="001632DC">
              <w:rPr>
                <w:rFonts w:ascii="Consolas" w:hAnsi="Consolas" w:cs="Courier New"/>
                <w:noProof/>
                <w:color w:val="008000"/>
                <w:sz w:val="22"/>
                <w:szCs w:val="22"/>
              </w:rPr>
              <w:t>// 6</w:t>
            </w:r>
          </w:p>
          <w:p w14:paraId="23BDD752" w14:textId="77777777" w:rsidR="00114F77" w:rsidRPr="001632DC" w:rsidRDefault="00114F77" w:rsidP="00114F77">
            <w:pPr>
              <w:autoSpaceDE w:val="0"/>
              <w:autoSpaceDN w:val="0"/>
              <w:adjustRightInd w:val="0"/>
              <w:spacing w:before="0"/>
              <w:rPr>
                <w:rFonts w:ascii="Consolas" w:hAnsi="Consolas" w:cs="Courier New"/>
                <w:noProof/>
                <w:color w:val="008000"/>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b); </w:t>
            </w:r>
            <w:r w:rsidRPr="001632DC">
              <w:rPr>
                <w:rFonts w:ascii="Consolas" w:hAnsi="Consolas" w:cs="Courier New"/>
                <w:noProof/>
                <w:color w:val="008000"/>
                <w:sz w:val="22"/>
                <w:szCs w:val="22"/>
              </w:rPr>
              <w:t>// 6</w:t>
            </w:r>
          </w:p>
        </w:tc>
      </w:tr>
    </w:tbl>
    <w:p w14:paraId="495C5C0E" w14:textId="77777777" w:rsidR="00114F77" w:rsidRPr="00CF0F80" w:rsidRDefault="00114F77" w:rsidP="00114F77">
      <w:pPr>
        <w:pStyle w:val="Heading3"/>
      </w:pPr>
      <w:r w:rsidRPr="00CF0F80">
        <w:lastRenderedPageBreak/>
        <w:t>Expressions, Data Types and Operator Priorities</w:t>
      </w:r>
    </w:p>
    <w:p w14:paraId="77446DAF" w14:textId="77777777" w:rsidR="00114F77" w:rsidRPr="00CF0F80" w:rsidRDefault="00114F77" w:rsidP="00114F77">
      <w:pPr>
        <w:spacing w:after="120"/>
      </w:pPr>
      <w:r w:rsidRPr="00CF0F80">
        <w:t>When writing expressions</w:t>
      </w:r>
      <w:r>
        <w:t>,</w:t>
      </w:r>
      <w:r w:rsidRPr="00CF0F80">
        <w:t xml:space="preserve"> the data </w:t>
      </w:r>
      <w:proofErr w:type="gramStart"/>
      <w:r w:rsidRPr="00CF0F80">
        <w:t>types</w:t>
      </w:r>
      <w:proofErr w:type="gramEnd"/>
      <w:r w:rsidRPr="00CF0F80">
        <w:t xml:space="preserve"> and the behavior of the used operators should be considered. Ignoring this can lead to unexpected results. Here are some simpl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CD42C4" w14:paraId="11655602"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1730C24C" w14:textId="77777777"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8000"/>
                <w:sz w:val="22"/>
                <w:szCs w:val="22"/>
                <w:highlight w:val="white"/>
              </w:rPr>
              <w:t>// First example</w:t>
            </w:r>
          </w:p>
          <w:p w14:paraId="449A8A7E" w14:textId="77777777"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 xml:space="preserve"> d = 1 / 2;</w:t>
            </w:r>
          </w:p>
          <w:p w14:paraId="77BFD60B" w14:textId="77777777"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2B91AF"/>
                <w:sz w:val="22"/>
                <w:szCs w:val="22"/>
                <w:highlight w:val="white"/>
              </w:rPr>
              <w:t>Console</w:t>
            </w:r>
            <w:r w:rsidRPr="00CD42C4">
              <w:rPr>
                <w:rFonts w:ascii="Consolas" w:hAnsi="Consolas" w:cs="Consolas"/>
                <w:noProof/>
                <w:color w:val="000000"/>
                <w:sz w:val="22"/>
                <w:szCs w:val="22"/>
                <w:highlight w:val="white"/>
              </w:rPr>
              <w:t xml:space="preserve">.WriteLine(d); </w:t>
            </w:r>
            <w:r w:rsidRPr="00CD42C4">
              <w:rPr>
                <w:rFonts w:ascii="Consolas" w:hAnsi="Consolas" w:cs="Consolas"/>
                <w:noProof/>
                <w:color w:val="008000"/>
                <w:sz w:val="22"/>
                <w:szCs w:val="22"/>
                <w:highlight w:val="white"/>
              </w:rPr>
              <w:t>// 0, not 0.5</w:t>
            </w:r>
          </w:p>
          <w:p w14:paraId="15834EC6" w14:textId="77777777" w:rsidR="00114F77" w:rsidRPr="00317730" w:rsidRDefault="00114F77" w:rsidP="00114F77">
            <w:pPr>
              <w:autoSpaceDE w:val="0"/>
              <w:autoSpaceDN w:val="0"/>
              <w:adjustRightInd w:val="0"/>
              <w:spacing w:before="0"/>
              <w:jc w:val="left"/>
              <w:rPr>
                <w:rFonts w:ascii="Consolas" w:hAnsi="Consolas" w:cs="Consolas"/>
                <w:noProof/>
                <w:color w:val="000000"/>
                <w:sz w:val="14"/>
                <w:szCs w:val="22"/>
                <w:highlight w:val="white"/>
              </w:rPr>
            </w:pPr>
          </w:p>
          <w:p w14:paraId="6971AF42" w14:textId="77777777"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8000"/>
                <w:sz w:val="22"/>
                <w:szCs w:val="22"/>
                <w:highlight w:val="white"/>
              </w:rPr>
              <w:t>// Second example</w:t>
            </w:r>
          </w:p>
          <w:p w14:paraId="495D730F" w14:textId="77777777"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 xml:space="preserve"> half = (</w:t>
            </w: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1 / 2;</w:t>
            </w:r>
          </w:p>
          <w:p w14:paraId="2113D87F" w14:textId="77777777" w:rsidR="00114F77" w:rsidRPr="00CD42C4" w:rsidRDefault="00114F77" w:rsidP="00114F77">
            <w:pPr>
              <w:autoSpaceDE w:val="0"/>
              <w:autoSpaceDN w:val="0"/>
              <w:adjustRightInd w:val="0"/>
              <w:spacing w:before="0"/>
              <w:jc w:val="left"/>
              <w:rPr>
                <w:rFonts w:ascii="Consolas" w:hAnsi="Consolas" w:cs="Courier New"/>
                <w:noProof/>
                <w:color w:val="008000"/>
                <w:sz w:val="22"/>
                <w:szCs w:val="22"/>
              </w:rPr>
            </w:pPr>
            <w:r w:rsidRPr="00CD42C4">
              <w:rPr>
                <w:rFonts w:ascii="Consolas" w:hAnsi="Consolas" w:cs="Consolas"/>
                <w:noProof/>
                <w:color w:val="2B91AF"/>
                <w:sz w:val="22"/>
                <w:szCs w:val="22"/>
                <w:highlight w:val="white"/>
              </w:rPr>
              <w:t>Console</w:t>
            </w:r>
            <w:r w:rsidRPr="00CD42C4">
              <w:rPr>
                <w:rFonts w:ascii="Consolas" w:hAnsi="Consolas" w:cs="Consolas"/>
                <w:noProof/>
                <w:color w:val="000000"/>
                <w:sz w:val="22"/>
                <w:szCs w:val="22"/>
                <w:highlight w:val="white"/>
              </w:rPr>
              <w:t xml:space="preserve">.WriteLine(half); </w:t>
            </w:r>
            <w:r w:rsidRPr="00CD42C4">
              <w:rPr>
                <w:rFonts w:ascii="Consolas" w:hAnsi="Consolas" w:cs="Consolas"/>
                <w:noProof/>
                <w:color w:val="008000"/>
                <w:sz w:val="22"/>
                <w:szCs w:val="22"/>
                <w:highlight w:val="white"/>
              </w:rPr>
              <w:t>// 0.5</w:t>
            </w:r>
          </w:p>
        </w:tc>
      </w:tr>
    </w:tbl>
    <w:p w14:paraId="77A14458" w14:textId="77777777" w:rsidR="00114F77" w:rsidRPr="00CF0F80" w:rsidRDefault="00114F77" w:rsidP="00114F77">
      <w:r w:rsidRPr="00CF0F80">
        <w:t xml:space="preserve">In the first example, an expression divides two integers (written this way, 1 and two are integers) and assigns the result to a variable of type </w:t>
      </w:r>
      <w:r w:rsidRPr="00B21F8F">
        <w:rPr>
          <w:rStyle w:val="Code"/>
        </w:rPr>
        <w:t>double</w:t>
      </w:r>
      <w:r w:rsidRPr="00CF0F80">
        <w:t>. The result may be unexpected for some people, but that is because they are ignoring the fact that in this case the operator "</w:t>
      </w:r>
      <w:r w:rsidRPr="00B21F8F">
        <w:rPr>
          <w:rStyle w:val="Code"/>
        </w:rPr>
        <w:t>/</w:t>
      </w:r>
      <w:r w:rsidRPr="00CF0F80">
        <w:t>" works over integers and the result is an integer obtained by cutting the fractional part.</w:t>
      </w:r>
    </w:p>
    <w:p w14:paraId="00C7D7F6" w14:textId="77777777" w:rsidR="00114F77" w:rsidRPr="00CF0F80" w:rsidRDefault="00114F77" w:rsidP="00114F77">
      <w:r w:rsidRPr="00CF0F80">
        <w:t xml:space="preserve">The second example shows that if we want to do division with fractions in the result, it is necessary to convert to </w:t>
      </w:r>
      <w:r w:rsidRPr="00B21F8F">
        <w:rPr>
          <w:rStyle w:val="Code"/>
        </w:rPr>
        <w:t>float</w:t>
      </w:r>
      <w:r w:rsidRPr="00CF0F80">
        <w:t xml:space="preserve"> or </w:t>
      </w:r>
      <w:r w:rsidRPr="00B21F8F">
        <w:rPr>
          <w:rStyle w:val="Code"/>
        </w:rPr>
        <w:t>double</w:t>
      </w:r>
      <w:r w:rsidRPr="00CF0F80">
        <w:t xml:space="preserve"> at least one of the operands. In this scenario the division is no longer integer and the result is correct.</w:t>
      </w:r>
    </w:p>
    <w:p w14:paraId="0DB4B2BD" w14:textId="77777777" w:rsidR="00114F77" w:rsidRPr="00CF0F80" w:rsidRDefault="00114F77" w:rsidP="00114F77">
      <w:pPr>
        <w:pStyle w:val="Heading3"/>
      </w:pPr>
      <w:r w:rsidRPr="00CF0F80">
        <w:t>Division by Zero</w:t>
      </w:r>
    </w:p>
    <w:p w14:paraId="6839C33E" w14:textId="77777777" w:rsidR="00114F77" w:rsidRPr="00CF0F80" w:rsidRDefault="00114F77" w:rsidP="00114F77">
      <w:pPr>
        <w:spacing w:after="120"/>
      </w:pPr>
      <w:r w:rsidRPr="00CF0F80">
        <w:t xml:space="preserve">Another interesting example is </w:t>
      </w:r>
      <w:r w:rsidRPr="00CF0F80">
        <w:rPr>
          <w:b/>
        </w:rPr>
        <w:t>division by</w:t>
      </w:r>
      <w:r w:rsidRPr="00CF0F80">
        <w:t xml:space="preserve"> </w:t>
      </w:r>
      <w:r w:rsidRPr="00B21F8F">
        <w:rPr>
          <w:rStyle w:val="Code"/>
        </w:rPr>
        <w:t>0</w:t>
      </w:r>
      <w:r w:rsidRPr="00CF0F80">
        <w:t xml:space="preserve">. Most programmers think that division by 0 is an invalid operation and causes an error at runtime (exception) but this is actually true only for integer division by 0. Here is an example, which shows that fractional division by </w:t>
      </w:r>
      <w:r w:rsidRPr="00B21F8F">
        <w:rPr>
          <w:rStyle w:val="Code"/>
        </w:rPr>
        <w:t>0</w:t>
      </w:r>
      <w:r w:rsidRPr="00CF0F80">
        <w:t xml:space="preserve"> is </w:t>
      </w:r>
      <w:r w:rsidRPr="00B21F8F">
        <w:rPr>
          <w:rStyle w:val="Code"/>
        </w:rPr>
        <w:t>Infinity</w:t>
      </w:r>
      <w:r w:rsidRPr="00CF0F80">
        <w:t xml:space="preserve"> or </w:t>
      </w:r>
      <w:r w:rsidRPr="00B21F8F">
        <w:rPr>
          <w:rStyle w:val="Code"/>
        </w:rPr>
        <w:t>NaN</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6C5672" w14:paraId="164805D5"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FFFFFF"/>
          </w:tcPr>
          <w:p w14:paraId="0B040AEA" w14:textId="77777777"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int</w:t>
            </w:r>
            <w:r w:rsidRPr="006C5672">
              <w:rPr>
                <w:rFonts w:ascii="Consolas" w:hAnsi="Consolas"/>
                <w:noProof/>
                <w:sz w:val="22"/>
                <w:szCs w:val="22"/>
              </w:rPr>
              <w:t xml:space="preserve"> num = 1;</w:t>
            </w:r>
          </w:p>
          <w:p w14:paraId="352365A9" w14:textId="77777777"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double</w:t>
            </w:r>
            <w:r w:rsidRPr="006C5672">
              <w:rPr>
                <w:rFonts w:ascii="Consolas" w:hAnsi="Consolas"/>
                <w:noProof/>
                <w:sz w:val="22"/>
                <w:szCs w:val="22"/>
              </w:rPr>
              <w:t xml:space="preserve"> denum = 0; </w:t>
            </w:r>
            <w:r w:rsidRPr="006C5672">
              <w:rPr>
                <w:rFonts w:ascii="Consolas" w:hAnsi="Consolas" w:cs="Courier New"/>
                <w:noProof/>
                <w:color w:val="008000"/>
                <w:sz w:val="22"/>
                <w:szCs w:val="22"/>
              </w:rPr>
              <w:t>// The value is 0.0 (real number)</w:t>
            </w:r>
          </w:p>
          <w:p w14:paraId="29FFD625" w14:textId="77777777"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int</w:t>
            </w:r>
            <w:r w:rsidRPr="006C5672">
              <w:rPr>
                <w:rFonts w:ascii="Consolas" w:hAnsi="Consolas"/>
                <w:noProof/>
                <w:sz w:val="22"/>
                <w:szCs w:val="22"/>
              </w:rPr>
              <w:t xml:space="preserve"> zeroInt = (</w:t>
            </w:r>
            <w:r w:rsidRPr="006C5672">
              <w:rPr>
                <w:rFonts w:ascii="Consolas" w:hAnsi="Consolas" w:cs="Courier New"/>
                <w:noProof/>
                <w:color w:val="0000FF"/>
                <w:sz w:val="22"/>
                <w:szCs w:val="22"/>
              </w:rPr>
              <w:t>int</w:t>
            </w:r>
            <w:r w:rsidRPr="006C5672">
              <w:rPr>
                <w:rFonts w:ascii="Consolas" w:hAnsi="Consolas"/>
                <w:noProof/>
                <w:sz w:val="22"/>
                <w:szCs w:val="22"/>
              </w:rPr>
              <w:t xml:space="preserve">) denum; </w:t>
            </w:r>
            <w:r w:rsidRPr="006C5672">
              <w:rPr>
                <w:rFonts w:ascii="Consolas" w:hAnsi="Consolas" w:cs="Courier New"/>
                <w:noProof/>
                <w:color w:val="008000"/>
                <w:sz w:val="22"/>
                <w:szCs w:val="22"/>
              </w:rPr>
              <w:t>// The value is 0 (integer number)</w:t>
            </w:r>
          </w:p>
          <w:p w14:paraId="56C7036F" w14:textId="77777777"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num / denum); </w:t>
            </w:r>
            <w:r w:rsidRPr="006C5672">
              <w:rPr>
                <w:rFonts w:ascii="Consolas" w:hAnsi="Consolas" w:cs="Courier New"/>
                <w:noProof/>
                <w:color w:val="008000"/>
                <w:sz w:val="22"/>
                <w:szCs w:val="22"/>
              </w:rPr>
              <w:t>// Infinity</w:t>
            </w:r>
          </w:p>
          <w:p w14:paraId="2BDBA9CB" w14:textId="77777777"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denum / denum); </w:t>
            </w:r>
            <w:r w:rsidRPr="006C5672">
              <w:rPr>
                <w:rFonts w:ascii="Consolas" w:hAnsi="Consolas" w:cs="Courier New"/>
                <w:noProof/>
                <w:color w:val="008000"/>
                <w:sz w:val="22"/>
                <w:szCs w:val="22"/>
              </w:rPr>
              <w:t>// NaN</w:t>
            </w:r>
          </w:p>
          <w:p w14:paraId="250D9CE0" w14:textId="77777777"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zeroInt / zeroInt); </w:t>
            </w:r>
            <w:r w:rsidRPr="006C5672">
              <w:rPr>
                <w:rFonts w:ascii="Consolas" w:hAnsi="Consolas" w:cs="Courier New"/>
                <w:noProof/>
                <w:color w:val="008000"/>
                <w:sz w:val="22"/>
                <w:szCs w:val="22"/>
              </w:rPr>
              <w:t>// DivideByZeroException</w:t>
            </w:r>
          </w:p>
        </w:tc>
      </w:tr>
    </w:tbl>
    <w:p w14:paraId="641488A7" w14:textId="77777777" w:rsidR="00114F77" w:rsidRPr="00CF0F80" w:rsidRDefault="00114F77" w:rsidP="00114F77">
      <w:pPr>
        <w:pStyle w:val="Heading3"/>
      </w:pPr>
      <w:r w:rsidRPr="00CF0F80">
        <w:t>Using Brackets to Make the Code Clear</w:t>
      </w:r>
    </w:p>
    <w:p w14:paraId="02CB6B6D" w14:textId="77777777" w:rsidR="00114F77" w:rsidRPr="00CF0F80" w:rsidRDefault="00114F77" w:rsidP="00114F77">
      <w:pPr>
        <w:spacing w:after="120"/>
      </w:pPr>
      <w:r w:rsidRPr="00CF0F80">
        <w:t xml:space="preserve">When working with expressions it is important to </w:t>
      </w:r>
      <w:r w:rsidRPr="00CF0F80">
        <w:rPr>
          <w:b/>
        </w:rPr>
        <w:t>use brackets</w:t>
      </w:r>
      <w:r w:rsidRPr="00CF0F80">
        <w:t xml:space="preserve"> whenever there is the slightest doubt about the priorities of the operations. Here is an example that shows how useful the brackets a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14F77" w:rsidRPr="00B21F8F" w14:paraId="57E6D418" w14:textId="77777777" w:rsidTr="0027390B">
        <w:tc>
          <w:tcPr>
            <w:tcW w:w="9668" w:type="dxa"/>
            <w:tcBorders>
              <w:top w:val="single" w:sz="4" w:space="0" w:color="auto"/>
              <w:left w:val="single" w:sz="4" w:space="0" w:color="auto"/>
              <w:bottom w:val="single" w:sz="4" w:space="0" w:color="auto"/>
              <w:right w:val="single" w:sz="4" w:space="0" w:color="auto"/>
            </w:tcBorders>
            <w:shd w:val="clear" w:color="auto" w:fill="auto"/>
          </w:tcPr>
          <w:p w14:paraId="50E4F8A2" w14:textId="77777777"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 xml:space="preserve"> incorrect = (</w:t>
            </w: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1 + 2) / 4);</w:t>
            </w:r>
          </w:p>
          <w:p w14:paraId="7B2335FE" w14:textId="77777777"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 xml:space="preserve">.WriteLine(incorrect); </w:t>
            </w:r>
            <w:r w:rsidRPr="00B21F8F">
              <w:rPr>
                <w:rFonts w:ascii="Consolas" w:hAnsi="Consolas" w:cs="Consolas"/>
                <w:noProof/>
                <w:color w:val="008000"/>
                <w:sz w:val="22"/>
                <w:szCs w:val="22"/>
                <w:highlight w:val="white"/>
              </w:rPr>
              <w:t>// 0</w:t>
            </w:r>
          </w:p>
          <w:p w14:paraId="10DB4BA2" w14:textId="77777777" w:rsidR="00114F77" w:rsidRPr="00317730" w:rsidRDefault="00114F77" w:rsidP="00114F77">
            <w:pPr>
              <w:autoSpaceDE w:val="0"/>
              <w:autoSpaceDN w:val="0"/>
              <w:adjustRightInd w:val="0"/>
              <w:spacing w:before="0"/>
              <w:rPr>
                <w:rFonts w:ascii="Consolas" w:hAnsi="Consolas" w:cs="Consolas"/>
                <w:noProof/>
                <w:color w:val="000000"/>
                <w:sz w:val="14"/>
                <w:szCs w:val="22"/>
                <w:highlight w:val="white"/>
              </w:rPr>
            </w:pPr>
          </w:p>
          <w:p w14:paraId="47F15128" w14:textId="77777777"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 xml:space="preserve"> correct = ((</w:t>
            </w: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1 + 2)) / 4;</w:t>
            </w:r>
          </w:p>
          <w:p w14:paraId="0FC33411" w14:textId="77777777"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 xml:space="preserve">.WriteLine(correct); </w:t>
            </w:r>
            <w:r w:rsidRPr="00B21F8F">
              <w:rPr>
                <w:rFonts w:ascii="Consolas" w:hAnsi="Consolas" w:cs="Consolas"/>
                <w:noProof/>
                <w:color w:val="008000"/>
                <w:sz w:val="22"/>
                <w:szCs w:val="22"/>
                <w:highlight w:val="white"/>
              </w:rPr>
              <w:t>// 0.75</w:t>
            </w:r>
          </w:p>
          <w:p w14:paraId="4EB11D0F" w14:textId="77777777" w:rsidR="00114F77" w:rsidRPr="00317730" w:rsidRDefault="00114F77" w:rsidP="00114F77">
            <w:pPr>
              <w:autoSpaceDE w:val="0"/>
              <w:autoSpaceDN w:val="0"/>
              <w:adjustRightInd w:val="0"/>
              <w:spacing w:before="0"/>
              <w:rPr>
                <w:rFonts w:ascii="Consolas" w:hAnsi="Consolas" w:cs="Consolas"/>
                <w:noProof/>
                <w:color w:val="000000"/>
                <w:sz w:val="14"/>
                <w:szCs w:val="22"/>
                <w:highlight w:val="white"/>
              </w:rPr>
            </w:pPr>
          </w:p>
          <w:p w14:paraId="7BB49AB8" w14:textId="77777777"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lastRenderedPageBreak/>
              <w:t>Console</w:t>
            </w:r>
            <w:r w:rsidRPr="00B21F8F">
              <w:rPr>
                <w:rFonts w:ascii="Consolas" w:hAnsi="Consolas" w:cs="Consolas"/>
                <w:noProof/>
                <w:color w:val="000000"/>
                <w:sz w:val="22"/>
                <w:szCs w:val="22"/>
                <w:highlight w:val="white"/>
              </w:rPr>
              <w:t>.WriteLine(</w:t>
            </w:r>
            <w:r w:rsidRPr="00B21F8F">
              <w:rPr>
                <w:rFonts w:ascii="Consolas" w:hAnsi="Consolas" w:cs="Consolas"/>
                <w:noProof/>
                <w:color w:val="A31515"/>
                <w:sz w:val="22"/>
                <w:szCs w:val="22"/>
                <w:highlight w:val="white"/>
              </w:rPr>
              <w:t>"2 + 3 = "</w:t>
            </w:r>
            <w:r w:rsidRPr="00B21F8F">
              <w:rPr>
                <w:rFonts w:ascii="Consolas" w:hAnsi="Consolas" w:cs="Consolas"/>
                <w:noProof/>
                <w:color w:val="000000"/>
                <w:sz w:val="22"/>
                <w:szCs w:val="22"/>
                <w:highlight w:val="white"/>
              </w:rPr>
              <w:t xml:space="preserve"> + 2 + 3); </w:t>
            </w:r>
            <w:r w:rsidRPr="00B21F8F">
              <w:rPr>
                <w:rFonts w:ascii="Consolas" w:hAnsi="Consolas" w:cs="Consolas"/>
                <w:noProof/>
                <w:color w:val="008000"/>
                <w:sz w:val="22"/>
                <w:szCs w:val="22"/>
                <w:highlight w:val="white"/>
              </w:rPr>
              <w:t>// 2 + 3 = 23</w:t>
            </w:r>
          </w:p>
          <w:p w14:paraId="5AA06F9E" w14:textId="77777777" w:rsidR="00114F77" w:rsidRPr="00B21F8F" w:rsidRDefault="00114F77" w:rsidP="00114F77">
            <w:pPr>
              <w:autoSpaceDE w:val="0"/>
              <w:autoSpaceDN w:val="0"/>
              <w:adjustRightInd w:val="0"/>
              <w:spacing w:before="0"/>
              <w:rPr>
                <w:rFonts w:ascii="Consolas" w:hAnsi="Consolas" w:cs="Consolas"/>
                <w:noProof/>
                <w:color w:val="000000"/>
                <w:sz w:val="22"/>
                <w:szCs w:val="22"/>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WriteLine(</w:t>
            </w:r>
            <w:r w:rsidRPr="00B21F8F">
              <w:rPr>
                <w:rFonts w:ascii="Consolas" w:hAnsi="Consolas" w:cs="Consolas"/>
                <w:noProof/>
                <w:color w:val="A31515"/>
                <w:sz w:val="22"/>
                <w:szCs w:val="22"/>
                <w:highlight w:val="white"/>
              </w:rPr>
              <w:t>"2 + 3 = "</w:t>
            </w:r>
            <w:r w:rsidRPr="00B21F8F">
              <w:rPr>
                <w:rFonts w:ascii="Consolas" w:hAnsi="Consolas" w:cs="Consolas"/>
                <w:noProof/>
                <w:color w:val="000000"/>
                <w:sz w:val="22"/>
                <w:szCs w:val="22"/>
                <w:highlight w:val="white"/>
              </w:rPr>
              <w:t xml:space="preserve"> + (2 + 3)); </w:t>
            </w:r>
            <w:r w:rsidRPr="00B21F8F">
              <w:rPr>
                <w:rFonts w:ascii="Consolas" w:hAnsi="Consolas" w:cs="Consolas"/>
                <w:noProof/>
                <w:color w:val="008000"/>
                <w:sz w:val="22"/>
                <w:szCs w:val="22"/>
                <w:highlight w:val="white"/>
              </w:rPr>
              <w:t>// 2 + 3 = 5</w:t>
            </w:r>
          </w:p>
        </w:tc>
      </w:tr>
    </w:tbl>
    <w:p w14:paraId="4D637270" w14:textId="77777777" w:rsidR="00114F77" w:rsidRPr="00CF0F80" w:rsidRDefault="00114F77" w:rsidP="00114F77">
      <w:pPr>
        <w:pStyle w:val="Heading2"/>
      </w:pPr>
      <w:bookmarkStart w:id="120" w:name="_Toc357271640"/>
      <w:bookmarkStart w:id="121" w:name="_Toc418709343"/>
      <w:r w:rsidRPr="00CF0F80">
        <w:lastRenderedPageBreak/>
        <w:t>Exercises</w:t>
      </w:r>
      <w:bookmarkEnd w:id="120"/>
      <w:bookmarkEnd w:id="121"/>
    </w:p>
    <w:p w14:paraId="7B2A04BB" w14:textId="77777777" w:rsidR="00114F77" w:rsidRPr="00CF0F80" w:rsidRDefault="00114F77" w:rsidP="00114F77">
      <w:pPr>
        <w:numPr>
          <w:ilvl w:val="0"/>
          <w:numId w:val="134"/>
        </w:numPr>
        <w:ind w:left="454" w:hanging="454"/>
      </w:pPr>
      <w:r w:rsidRPr="00CF0F80">
        <w:t xml:space="preserve">Write an expression that checks whether an integer is </w:t>
      </w:r>
      <w:r w:rsidRPr="00CF0F80">
        <w:rPr>
          <w:b/>
        </w:rPr>
        <w:t>odd or even</w:t>
      </w:r>
      <w:r w:rsidRPr="00CF0F80">
        <w:t>.</w:t>
      </w:r>
    </w:p>
    <w:p w14:paraId="1604762B" w14:textId="77777777" w:rsidR="00114F77" w:rsidRPr="00CF0F80" w:rsidRDefault="00114F77" w:rsidP="00114F77">
      <w:pPr>
        <w:numPr>
          <w:ilvl w:val="0"/>
          <w:numId w:val="134"/>
        </w:numPr>
        <w:ind w:left="454" w:hanging="454"/>
      </w:pPr>
      <w:r w:rsidRPr="00CF0F80">
        <w:t xml:space="preserve">Write a Boolean expression that checks whether a given integer is </w:t>
      </w:r>
      <w:r w:rsidRPr="00CF0F80">
        <w:rPr>
          <w:b/>
        </w:rPr>
        <w:t>divisible by both 5 and 7</w:t>
      </w:r>
      <w:r w:rsidRPr="00CF0F80">
        <w:t>, without a remainder.</w:t>
      </w:r>
    </w:p>
    <w:p w14:paraId="44360964" w14:textId="77777777" w:rsidR="00114F77" w:rsidRPr="00CF0F80" w:rsidRDefault="00114F77" w:rsidP="00114F77">
      <w:pPr>
        <w:numPr>
          <w:ilvl w:val="0"/>
          <w:numId w:val="134"/>
        </w:numPr>
        <w:ind w:left="454" w:hanging="454"/>
      </w:pPr>
      <w:r w:rsidRPr="00CF0F80">
        <w:t xml:space="preserve">Write an expression that looks for a given integer if its </w:t>
      </w:r>
      <w:r w:rsidRPr="00CF0F80">
        <w:rPr>
          <w:b/>
        </w:rPr>
        <w:t>third digit</w:t>
      </w:r>
      <w:r w:rsidRPr="00CF0F80">
        <w:t xml:space="preserve"> (right to left) is 7.</w:t>
      </w:r>
    </w:p>
    <w:p w14:paraId="68131CE3" w14:textId="77777777" w:rsidR="00114F77" w:rsidRPr="00CF0F80" w:rsidRDefault="00114F77" w:rsidP="00114F77">
      <w:pPr>
        <w:numPr>
          <w:ilvl w:val="0"/>
          <w:numId w:val="134"/>
        </w:numPr>
        <w:ind w:left="454" w:hanging="454"/>
      </w:pPr>
      <w:r w:rsidRPr="00CF0F80">
        <w:t xml:space="preserve">Write an expression that checks whether the </w:t>
      </w:r>
      <w:r w:rsidRPr="00CF0F80">
        <w:rPr>
          <w:b/>
        </w:rPr>
        <w:t>third bit</w:t>
      </w:r>
      <w:r w:rsidRPr="00CF0F80">
        <w:t xml:space="preserve"> in a given integer is 1 or 0.</w:t>
      </w:r>
    </w:p>
    <w:p w14:paraId="40482F52" w14:textId="59EE5640" w:rsidR="00114F77" w:rsidRPr="00CF0F80" w:rsidRDefault="00114F77" w:rsidP="00114F77">
      <w:pPr>
        <w:numPr>
          <w:ilvl w:val="0"/>
          <w:numId w:val="134"/>
        </w:numPr>
        <w:ind w:left="454" w:hanging="454"/>
      </w:pPr>
      <w:r w:rsidRPr="00CF0F80">
        <w:t xml:space="preserve">Write an expression </w:t>
      </w:r>
      <w:r w:rsidR="00317730">
        <w:t>to</w:t>
      </w:r>
      <w:r w:rsidRPr="00CF0F80">
        <w:t xml:space="preserve"> calculate the </w:t>
      </w:r>
      <w:r w:rsidRPr="00CF0F80">
        <w:rPr>
          <w:b/>
        </w:rPr>
        <w:t>trapezoid</w:t>
      </w:r>
      <w:r w:rsidR="00317730">
        <w:rPr>
          <w:b/>
        </w:rPr>
        <w:t xml:space="preserve"> </w:t>
      </w:r>
      <w:r w:rsidR="00317730" w:rsidRPr="00CF0F80">
        <w:rPr>
          <w:b/>
        </w:rPr>
        <w:t>area</w:t>
      </w:r>
      <w:r w:rsidRPr="00CF0F80">
        <w:t xml:space="preserve"> by given sides </w:t>
      </w:r>
      <w:r w:rsidRPr="00CF0F80">
        <w:rPr>
          <w:b/>
        </w:rPr>
        <w:t>a</w:t>
      </w:r>
      <w:r w:rsidRPr="00CF0F80">
        <w:t xml:space="preserve">, </w:t>
      </w:r>
      <w:r w:rsidRPr="00CF0F80">
        <w:rPr>
          <w:b/>
        </w:rPr>
        <w:t>b</w:t>
      </w:r>
      <w:r w:rsidRPr="00CF0F80">
        <w:t xml:space="preserve"> and height </w:t>
      </w:r>
      <w:r w:rsidRPr="00CF0F80">
        <w:rPr>
          <w:b/>
        </w:rPr>
        <w:t>h</w:t>
      </w:r>
      <w:r w:rsidRPr="00CF0F80">
        <w:t>.</w:t>
      </w:r>
    </w:p>
    <w:p w14:paraId="2C4C241F" w14:textId="77777777" w:rsidR="00114F77" w:rsidRPr="00CF0F80" w:rsidRDefault="00114F77" w:rsidP="00114F77">
      <w:pPr>
        <w:numPr>
          <w:ilvl w:val="0"/>
          <w:numId w:val="134"/>
        </w:numPr>
        <w:ind w:left="454" w:hanging="454"/>
      </w:pPr>
      <w:r w:rsidRPr="00CF0F80">
        <w:t xml:space="preserve">Write a program that prints on the console the </w:t>
      </w:r>
      <w:r w:rsidRPr="00CF0F80">
        <w:rPr>
          <w:b/>
        </w:rPr>
        <w:t xml:space="preserve">perimeter and the area of a rectangle </w:t>
      </w:r>
      <w:r w:rsidRPr="00CF0F80">
        <w:t>by given side and height entered by the user.</w:t>
      </w:r>
    </w:p>
    <w:p w14:paraId="0012901C" w14:textId="77777777" w:rsidR="00114F77" w:rsidRPr="00CF0F80" w:rsidRDefault="00114F77" w:rsidP="00114F77">
      <w:pPr>
        <w:numPr>
          <w:ilvl w:val="0"/>
          <w:numId w:val="134"/>
        </w:numPr>
        <w:ind w:left="454" w:hanging="454"/>
      </w:pPr>
      <w:r w:rsidRPr="00CF0F80">
        <w:t xml:space="preserve">The gravitational field of the Moon is approximately 17% of that on the Earth. Write a program that calculates the </w:t>
      </w:r>
      <w:r w:rsidRPr="00CF0F80">
        <w:rPr>
          <w:b/>
        </w:rPr>
        <w:t>weight of a man on the moon</w:t>
      </w:r>
      <w:r w:rsidRPr="00CF0F80">
        <w:t xml:space="preserve"> by a given weight on the Earth.</w:t>
      </w:r>
    </w:p>
    <w:p w14:paraId="632F234A" w14:textId="77777777" w:rsidR="00114F77" w:rsidRDefault="00114F77" w:rsidP="00114F77">
      <w:pPr>
        <w:numPr>
          <w:ilvl w:val="0"/>
          <w:numId w:val="134"/>
        </w:numPr>
        <w:ind w:left="454" w:hanging="454"/>
      </w:pPr>
      <w:r w:rsidRPr="00CF0F80">
        <w:t xml:space="preserve">Write an expression that checks for a given point {x, y} if it is </w:t>
      </w:r>
      <w:r w:rsidRPr="00CF0F80">
        <w:rPr>
          <w:b/>
        </w:rPr>
        <w:t xml:space="preserve">within the circle </w:t>
      </w:r>
      <w:r w:rsidRPr="00CF0F80">
        <w:rPr>
          <w:noProof/>
        </w:rPr>
        <w:t>K({0, 0}, R=5)</w:t>
      </w:r>
      <w:r w:rsidRPr="00CF0F80">
        <w:t>. Explanation: the point {0, 0} is the center of the circle and 5 is the radius.</w:t>
      </w:r>
    </w:p>
    <w:p w14:paraId="2269B2AA" w14:textId="77777777" w:rsidR="00114F77" w:rsidRPr="00CF0F80" w:rsidRDefault="00114F77" w:rsidP="00114F77">
      <w:pPr>
        <w:numPr>
          <w:ilvl w:val="0"/>
          <w:numId w:val="134"/>
        </w:numPr>
        <w:tabs>
          <w:tab w:val="clear" w:pos="786"/>
        </w:tabs>
        <w:ind w:left="454" w:hanging="454"/>
      </w:pPr>
      <w:r w:rsidRPr="00D659CC">
        <w:t xml:space="preserve">Write an expression that checks for given point {x, y} if it is </w:t>
      </w:r>
      <w:r w:rsidRPr="00D1206C">
        <w:rPr>
          <w:b/>
        </w:rPr>
        <w:t>within the circle</w:t>
      </w:r>
      <w:r w:rsidRPr="00D659CC">
        <w:t xml:space="preserve"> </w:t>
      </w:r>
      <w:r w:rsidRPr="00D659CC">
        <w:rPr>
          <w:noProof/>
        </w:rPr>
        <w:t>K</w:t>
      </w:r>
      <w:r>
        <w:rPr>
          <w:noProof/>
        </w:rPr>
        <w:t>(</w:t>
      </w:r>
      <w:r w:rsidRPr="00D659CC">
        <w:rPr>
          <w:noProof/>
        </w:rPr>
        <w:t>{0, 0}, R=5</w:t>
      </w:r>
      <w:r>
        <w:rPr>
          <w:noProof/>
        </w:rPr>
        <w:t>)</w:t>
      </w:r>
      <w:r w:rsidRPr="00D659CC">
        <w:t xml:space="preserve"> and </w:t>
      </w:r>
      <w:r w:rsidRPr="00D1206C">
        <w:rPr>
          <w:b/>
        </w:rPr>
        <w:t>out of the rectangle</w:t>
      </w:r>
      <w:r w:rsidRPr="00D659CC">
        <w:t xml:space="preserve"> </w:t>
      </w:r>
      <w:r>
        <w:t>[</w:t>
      </w:r>
      <w:r w:rsidRPr="00D659CC">
        <w:t>{-1, 1}, {5, 5}</w:t>
      </w:r>
      <w:r>
        <w:t>]</w:t>
      </w:r>
      <w:r w:rsidRPr="00D659CC">
        <w:t xml:space="preserve">. Clarification: for the rectangle the </w:t>
      </w:r>
      <w:r>
        <w:t>lower</w:t>
      </w:r>
      <w:r w:rsidRPr="00D659CC">
        <w:t xml:space="preserve"> left and the </w:t>
      </w:r>
      <w:r>
        <w:t>upper</w:t>
      </w:r>
      <w:r w:rsidRPr="00D659CC">
        <w:t xml:space="preserve"> right corners are given.</w:t>
      </w:r>
    </w:p>
    <w:p w14:paraId="4BF7F0A2" w14:textId="77777777" w:rsidR="00114F77" w:rsidRPr="00CF0F80" w:rsidRDefault="00114F77" w:rsidP="00114F77">
      <w:pPr>
        <w:numPr>
          <w:ilvl w:val="0"/>
          <w:numId w:val="134"/>
        </w:numPr>
        <w:tabs>
          <w:tab w:val="num" w:pos="709"/>
        </w:tabs>
        <w:ind w:left="454" w:hanging="454"/>
      </w:pPr>
      <w:r w:rsidRPr="00CF0F80">
        <w:t xml:space="preserve">Write a program that takes as input a </w:t>
      </w:r>
      <w:r w:rsidRPr="00CF0F80">
        <w:rPr>
          <w:b/>
        </w:rPr>
        <w:t>four-digit number</w:t>
      </w:r>
      <w:r w:rsidRPr="00CF0F80">
        <w:t xml:space="preserve"> in format </w:t>
      </w:r>
      <w:r w:rsidRPr="00B21F8F">
        <w:rPr>
          <w:rStyle w:val="Code"/>
        </w:rPr>
        <w:t>abcd</w:t>
      </w:r>
      <w:r w:rsidRPr="00CF0F80">
        <w:t xml:space="preserve"> (e.g. 2011) and performs the following actions:</w:t>
      </w:r>
    </w:p>
    <w:p w14:paraId="01D75EA2" w14:textId="77777777" w:rsidR="00114F77" w:rsidRPr="00CF0F80" w:rsidRDefault="00114F77" w:rsidP="00114F77">
      <w:pPr>
        <w:numPr>
          <w:ilvl w:val="1"/>
          <w:numId w:val="136"/>
        </w:numPr>
        <w:ind w:left="851" w:hanging="284"/>
      </w:pPr>
      <w:r w:rsidRPr="00CF0F80">
        <w:t>Calculates the sum of the digits (in our example 2+0+1+1 = 4).</w:t>
      </w:r>
    </w:p>
    <w:p w14:paraId="3E560FEB" w14:textId="77777777" w:rsidR="00114F77" w:rsidRPr="00CF0F80" w:rsidRDefault="00114F77" w:rsidP="00114F77">
      <w:pPr>
        <w:numPr>
          <w:ilvl w:val="1"/>
          <w:numId w:val="136"/>
        </w:numPr>
        <w:ind w:left="851" w:hanging="284"/>
      </w:pPr>
      <w:r w:rsidRPr="00CF0F80">
        <w:t xml:space="preserve">Prints on the console the number in reversed order: </w:t>
      </w:r>
      <w:r w:rsidRPr="00B21F8F">
        <w:rPr>
          <w:rStyle w:val="Code"/>
        </w:rPr>
        <w:t>dcba</w:t>
      </w:r>
      <w:r w:rsidRPr="00CF0F80">
        <w:t xml:space="preserve"> (in our example 1102).</w:t>
      </w:r>
    </w:p>
    <w:p w14:paraId="06AD8484" w14:textId="77777777" w:rsidR="00114F77" w:rsidRPr="00CF0F80" w:rsidRDefault="00114F77" w:rsidP="00114F77">
      <w:pPr>
        <w:numPr>
          <w:ilvl w:val="1"/>
          <w:numId w:val="136"/>
        </w:numPr>
        <w:ind w:left="851" w:hanging="284"/>
      </w:pPr>
      <w:r w:rsidRPr="00CF0F80">
        <w:t xml:space="preserve">Puts the last digit in the first position: </w:t>
      </w:r>
      <w:r w:rsidRPr="00B21F8F">
        <w:rPr>
          <w:rStyle w:val="Code"/>
        </w:rPr>
        <w:t>dabc</w:t>
      </w:r>
      <w:r w:rsidRPr="00CF0F80">
        <w:t xml:space="preserve"> (in our example 1201).</w:t>
      </w:r>
    </w:p>
    <w:p w14:paraId="49C173C6" w14:textId="77777777" w:rsidR="00114F77" w:rsidRPr="00CF0F80" w:rsidRDefault="00114F77" w:rsidP="00114F77">
      <w:pPr>
        <w:numPr>
          <w:ilvl w:val="1"/>
          <w:numId w:val="136"/>
        </w:numPr>
        <w:ind w:left="851" w:hanging="284"/>
      </w:pPr>
      <w:r w:rsidRPr="00CF0F80">
        <w:t xml:space="preserve">Exchanges the second and the third digits: </w:t>
      </w:r>
      <w:r w:rsidRPr="00B21F8F">
        <w:rPr>
          <w:rStyle w:val="Code"/>
        </w:rPr>
        <w:t>acbd</w:t>
      </w:r>
      <w:r w:rsidRPr="00CF0F80">
        <w:t xml:space="preserve"> (in our example 2101).</w:t>
      </w:r>
    </w:p>
    <w:p w14:paraId="1D835922" w14:textId="77777777" w:rsidR="00114F77" w:rsidRPr="00CF0F80" w:rsidRDefault="00114F77" w:rsidP="00114F77">
      <w:pPr>
        <w:numPr>
          <w:ilvl w:val="0"/>
          <w:numId w:val="134"/>
        </w:numPr>
        <w:ind w:left="454" w:hanging="454"/>
      </w:pPr>
      <w:r w:rsidRPr="00CF0F80">
        <w:t xml:space="preserve">We are given a number </w:t>
      </w:r>
      <w:r w:rsidRPr="00B21F8F">
        <w:rPr>
          <w:rStyle w:val="Code"/>
        </w:rPr>
        <w:t>n</w:t>
      </w:r>
      <w:r w:rsidRPr="00CF0F80">
        <w:t xml:space="preserve"> and a position </w:t>
      </w:r>
      <w:r w:rsidRPr="00B21F8F">
        <w:rPr>
          <w:rStyle w:val="Code"/>
        </w:rPr>
        <w:t>p</w:t>
      </w:r>
      <w:r w:rsidRPr="00CF0F80">
        <w:t xml:space="preserve">. Write a sequence of operations that prints the value of </w:t>
      </w:r>
      <w:r w:rsidRPr="00CF0F80">
        <w:rPr>
          <w:b/>
        </w:rPr>
        <w:t>the bit on the position</w:t>
      </w:r>
      <w:r w:rsidRPr="00CF0F80">
        <w:t xml:space="preserve"> </w:t>
      </w:r>
      <w:r w:rsidRPr="00B21F8F">
        <w:rPr>
          <w:rStyle w:val="Code"/>
        </w:rPr>
        <w:t>p</w:t>
      </w:r>
      <w:r w:rsidRPr="00CF0F80">
        <w:t xml:space="preserve"> in the number (0 or 1). Example: </w:t>
      </w:r>
      <w:r w:rsidRPr="00B21F8F">
        <w:rPr>
          <w:rStyle w:val="Code"/>
        </w:rPr>
        <w:t>n</w:t>
      </w:r>
      <w:r w:rsidRPr="00CF0F80">
        <w:t xml:space="preserve">=35, </w:t>
      </w:r>
      <w:r w:rsidRPr="00B21F8F">
        <w:rPr>
          <w:rStyle w:val="Code"/>
        </w:rPr>
        <w:t>p</w:t>
      </w:r>
      <w:r w:rsidRPr="00CF0F80">
        <w:t xml:space="preserve">=5 -&gt; 1. Another example: n=35, </w:t>
      </w:r>
      <w:r w:rsidRPr="00B21F8F">
        <w:rPr>
          <w:rStyle w:val="Code"/>
        </w:rPr>
        <w:t>p</w:t>
      </w:r>
      <w:r w:rsidRPr="00CF0F80">
        <w:t>=6 -&gt; 0.</w:t>
      </w:r>
    </w:p>
    <w:p w14:paraId="52FF3DE6" w14:textId="77777777" w:rsidR="00114F77" w:rsidRPr="00CF0F80" w:rsidRDefault="00114F77" w:rsidP="00114F77">
      <w:pPr>
        <w:numPr>
          <w:ilvl w:val="0"/>
          <w:numId w:val="134"/>
        </w:numPr>
        <w:ind w:left="454" w:hanging="454"/>
      </w:pPr>
      <w:r w:rsidRPr="00CF0F80">
        <w:t xml:space="preserve">Write a Boolean expression that checks if the bit on position </w:t>
      </w:r>
      <w:r w:rsidRPr="00B21F8F">
        <w:rPr>
          <w:rStyle w:val="Code"/>
        </w:rPr>
        <w:t>p</w:t>
      </w:r>
      <w:r w:rsidRPr="00CF0F80">
        <w:t xml:space="preserve"> in the integer </w:t>
      </w:r>
      <w:r w:rsidRPr="00B21F8F">
        <w:rPr>
          <w:rStyle w:val="Code"/>
        </w:rPr>
        <w:t>v</w:t>
      </w:r>
      <w:r w:rsidRPr="00CF0F80">
        <w:t xml:space="preserve"> has the value 1. Example v=5, </w:t>
      </w:r>
      <w:r w:rsidRPr="00B21F8F">
        <w:rPr>
          <w:rStyle w:val="Code"/>
        </w:rPr>
        <w:t>p</w:t>
      </w:r>
      <w:r w:rsidRPr="00CF0F80">
        <w:t xml:space="preserve">=1 -&gt; </w:t>
      </w:r>
      <w:r w:rsidRPr="00B21F8F">
        <w:rPr>
          <w:rStyle w:val="Code"/>
        </w:rPr>
        <w:t>false</w:t>
      </w:r>
      <w:r w:rsidRPr="00CF0F80">
        <w:t>.</w:t>
      </w:r>
    </w:p>
    <w:p w14:paraId="24F68483" w14:textId="77777777" w:rsidR="00114F77" w:rsidRPr="00CF0F80" w:rsidRDefault="00114F77" w:rsidP="00114F77">
      <w:pPr>
        <w:numPr>
          <w:ilvl w:val="0"/>
          <w:numId w:val="134"/>
        </w:numPr>
        <w:ind w:left="454" w:hanging="454"/>
      </w:pPr>
      <w:r w:rsidRPr="00CF0F80">
        <w:t xml:space="preserve">We are given the number </w:t>
      </w:r>
      <w:r w:rsidRPr="00B21F8F">
        <w:rPr>
          <w:rStyle w:val="Code"/>
        </w:rPr>
        <w:t>n</w:t>
      </w:r>
      <w:r w:rsidRPr="00CF0F80">
        <w:t xml:space="preserve">, the value </w:t>
      </w:r>
      <w:r w:rsidRPr="00B21F8F">
        <w:rPr>
          <w:rStyle w:val="Code"/>
        </w:rPr>
        <w:t>v</w:t>
      </w:r>
      <w:r w:rsidRPr="00CF0F80">
        <w:t xml:space="preserve"> (</w:t>
      </w:r>
      <w:r w:rsidRPr="00B21F8F">
        <w:rPr>
          <w:rStyle w:val="Code"/>
        </w:rPr>
        <w:t>v</w:t>
      </w:r>
      <w:r w:rsidRPr="00CF0F80">
        <w:t xml:space="preserve"> = 0 or 1) and the position </w:t>
      </w:r>
      <w:r w:rsidRPr="00B21F8F">
        <w:rPr>
          <w:rStyle w:val="Code"/>
        </w:rPr>
        <w:t>p</w:t>
      </w:r>
      <w:r w:rsidRPr="00CF0F80">
        <w:t xml:space="preserve">. write a sequence of operations that changes the value of </w:t>
      </w:r>
      <w:r w:rsidRPr="00CF0F80">
        <w:rPr>
          <w:b/>
        </w:rPr>
        <w:t>n</w:t>
      </w:r>
      <w:r w:rsidRPr="00CF0F80">
        <w:t xml:space="preserve">, so the bit on the position </w:t>
      </w:r>
      <w:r w:rsidRPr="00CF0F80">
        <w:rPr>
          <w:b/>
        </w:rPr>
        <w:t>p</w:t>
      </w:r>
      <w:r w:rsidRPr="00CF0F80">
        <w:t xml:space="preserve"> has the value of </w:t>
      </w:r>
      <w:r w:rsidRPr="00CF0F80">
        <w:rPr>
          <w:b/>
        </w:rPr>
        <w:t>v</w:t>
      </w:r>
      <w:r w:rsidRPr="00CF0F80">
        <w:t>. Example: n=35, p=5, v=0 -&gt; n=3. Another example: n=35, p=2, v=1 -&gt; n=39.</w:t>
      </w:r>
    </w:p>
    <w:p w14:paraId="204654E8" w14:textId="77777777" w:rsidR="00114F77" w:rsidRPr="00CF0F80" w:rsidRDefault="00114F77" w:rsidP="00114F77">
      <w:pPr>
        <w:numPr>
          <w:ilvl w:val="0"/>
          <w:numId w:val="134"/>
        </w:numPr>
        <w:ind w:left="454" w:hanging="454"/>
      </w:pPr>
      <w:r w:rsidRPr="00CF0F80">
        <w:t xml:space="preserve">Write a program that checks if a given number </w:t>
      </w:r>
      <w:r w:rsidRPr="00B21F8F">
        <w:rPr>
          <w:rStyle w:val="Code"/>
        </w:rPr>
        <w:t>n</w:t>
      </w:r>
      <w:r w:rsidRPr="00CF0F80">
        <w:t xml:space="preserve"> (1 &lt;</w:t>
      </w:r>
      <w:r w:rsidRPr="00B21F8F">
        <w:rPr>
          <w:rStyle w:val="Code"/>
        </w:rPr>
        <w:t xml:space="preserve"> n</w:t>
      </w:r>
      <w:r w:rsidRPr="00CF0F80">
        <w:t xml:space="preserve"> &lt; 100) is a </w:t>
      </w:r>
      <w:r w:rsidRPr="00CF0F80">
        <w:rPr>
          <w:b/>
        </w:rPr>
        <w:t>prime number</w:t>
      </w:r>
      <w:r w:rsidRPr="00CF0F80">
        <w:t xml:space="preserve"> (i.e. it is divisible without remainder only to itself and 1).</w:t>
      </w:r>
    </w:p>
    <w:p w14:paraId="45340E6A" w14:textId="77777777" w:rsidR="00114F77" w:rsidRPr="00CF0F80" w:rsidRDefault="00114F77" w:rsidP="00114F77">
      <w:pPr>
        <w:numPr>
          <w:ilvl w:val="0"/>
          <w:numId w:val="134"/>
        </w:numPr>
        <w:ind w:left="454" w:hanging="454"/>
      </w:pPr>
      <w:r w:rsidRPr="00CF0F80">
        <w:t xml:space="preserve">* Write a program that </w:t>
      </w:r>
      <w:r w:rsidRPr="00CF0F80">
        <w:rPr>
          <w:b/>
        </w:rPr>
        <w:t>exchanges the values of the bits</w:t>
      </w:r>
      <w:r w:rsidRPr="00CF0F80">
        <w:t xml:space="preserve"> on positions 3, 4 and 5 with bits on positions 24, 25 and 26 of a given 32-bit unsigned integer.</w:t>
      </w:r>
    </w:p>
    <w:p w14:paraId="7919D2F1" w14:textId="77777777" w:rsidR="00114F77" w:rsidRPr="00CF0F80" w:rsidRDefault="00114F77" w:rsidP="00114F77">
      <w:pPr>
        <w:numPr>
          <w:ilvl w:val="0"/>
          <w:numId w:val="134"/>
        </w:numPr>
        <w:ind w:left="454" w:hanging="454"/>
      </w:pPr>
      <w:r w:rsidRPr="00CF0F80">
        <w:t xml:space="preserve">* Write a program that </w:t>
      </w:r>
      <w:r w:rsidRPr="00CF0F80">
        <w:rPr>
          <w:b/>
        </w:rPr>
        <w:t>exchanges bits</w:t>
      </w:r>
      <w:r w:rsidRPr="00CF0F80">
        <w:t xml:space="preserve"> </w:t>
      </w:r>
      <w:r w:rsidRPr="00CF0F80">
        <w:rPr>
          <w:noProof/>
        </w:rPr>
        <w:t>{p, p+1, …, p+k-1}</w:t>
      </w:r>
      <w:r w:rsidRPr="00CF0F80">
        <w:t xml:space="preserve"> with bits </w:t>
      </w:r>
      <w:r w:rsidRPr="00CF0F80">
        <w:rPr>
          <w:noProof/>
        </w:rPr>
        <w:t>{q, q+1, …, q+k-1}</w:t>
      </w:r>
      <w:r w:rsidRPr="00CF0F80">
        <w:t xml:space="preserve"> of a given 32-bit unsigned integer.</w:t>
      </w:r>
    </w:p>
    <w:p w14:paraId="6EBE70F7" w14:textId="77777777" w:rsidR="00114F77" w:rsidRPr="00CF0F80" w:rsidRDefault="00114F77" w:rsidP="00114F77">
      <w:pPr>
        <w:pStyle w:val="Heading2"/>
      </w:pPr>
      <w:bookmarkStart w:id="122" w:name="_Toc357271641"/>
      <w:bookmarkStart w:id="123" w:name="_Toc418709344"/>
      <w:r w:rsidRPr="00CF0F80">
        <w:lastRenderedPageBreak/>
        <w:t>Solutions and Guidelines</w:t>
      </w:r>
      <w:bookmarkEnd w:id="122"/>
      <w:bookmarkEnd w:id="123"/>
    </w:p>
    <w:p w14:paraId="1B00B908" w14:textId="77777777" w:rsidR="00114F77" w:rsidRPr="00CF0F80" w:rsidRDefault="00114F77" w:rsidP="00114F77">
      <w:pPr>
        <w:numPr>
          <w:ilvl w:val="0"/>
          <w:numId w:val="135"/>
        </w:numPr>
        <w:ind w:left="454" w:hanging="454"/>
      </w:pPr>
      <w:r w:rsidRPr="00CF0F80">
        <w:t xml:space="preserve">Take the </w:t>
      </w:r>
      <w:r w:rsidRPr="00CF0F80">
        <w:rPr>
          <w:b/>
        </w:rPr>
        <w:t>remainder of dividing the number by 2</w:t>
      </w:r>
      <w:r w:rsidRPr="00CF0F80">
        <w:t xml:space="preserve"> and check if it is </w:t>
      </w:r>
      <w:r w:rsidRPr="00B21F8F">
        <w:rPr>
          <w:rStyle w:val="Code"/>
        </w:rPr>
        <w:t>0</w:t>
      </w:r>
      <w:r w:rsidRPr="00CF0F80">
        <w:t xml:space="preserve"> or </w:t>
      </w:r>
      <w:r w:rsidRPr="00B21F8F">
        <w:rPr>
          <w:rStyle w:val="Code"/>
        </w:rPr>
        <w:t>1</w:t>
      </w:r>
      <w:r w:rsidRPr="00CF0F80">
        <w:t xml:space="preserve"> (respectively the number is odd or even). </w:t>
      </w:r>
      <w:r w:rsidRPr="00CF0F80">
        <w:rPr>
          <w:b/>
        </w:rPr>
        <w:t xml:space="preserve">Use </w:t>
      </w:r>
      <w:r w:rsidRPr="00B21F8F">
        <w:rPr>
          <w:rStyle w:val="Code"/>
        </w:rPr>
        <w:t>%</w:t>
      </w:r>
      <w:r w:rsidRPr="00CF0F80">
        <w:rPr>
          <w:b/>
        </w:rPr>
        <w:t xml:space="preserve"> operator</w:t>
      </w:r>
      <w:r w:rsidRPr="00CF0F80">
        <w:t xml:space="preserve"> to calculate the remainder of integer division.</w:t>
      </w:r>
    </w:p>
    <w:p w14:paraId="05C720C8" w14:textId="77777777" w:rsidR="00114F77" w:rsidRPr="00CF0F80" w:rsidRDefault="00114F77" w:rsidP="00114F77">
      <w:pPr>
        <w:numPr>
          <w:ilvl w:val="0"/>
          <w:numId w:val="135"/>
        </w:numPr>
        <w:ind w:left="454" w:hanging="454"/>
      </w:pPr>
      <w:r w:rsidRPr="00CF0F80">
        <w:t>Use a logical "AND" (</w:t>
      </w:r>
      <w:r w:rsidRPr="00B21F8F">
        <w:rPr>
          <w:rStyle w:val="Code"/>
        </w:rPr>
        <w:t>&amp;&amp;</w:t>
      </w:r>
      <w:r w:rsidRPr="00CF0F80">
        <w:t xml:space="preserve"> operator) and the remainder operation </w:t>
      </w:r>
      <w:r w:rsidRPr="00B21F8F">
        <w:rPr>
          <w:rStyle w:val="Code"/>
        </w:rPr>
        <w:t>%</w:t>
      </w:r>
      <w:r w:rsidRPr="00CF0F80">
        <w:t xml:space="preserve"> in division. You can also solve the problem by only one test: the division of 35 (think why).</w:t>
      </w:r>
    </w:p>
    <w:p w14:paraId="434146F6" w14:textId="77777777" w:rsidR="00114F77" w:rsidRPr="00CF0F80" w:rsidRDefault="00114F77" w:rsidP="00114F77">
      <w:pPr>
        <w:numPr>
          <w:ilvl w:val="0"/>
          <w:numId w:val="135"/>
        </w:numPr>
        <w:ind w:left="454" w:hanging="454"/>
      </w:pPr>
      <w:r w:rsidRPr="00CF0F80">
        <w:t>Divide the number by 100 and save it in a new variable, which then divide by 10 and take the remainder. The remainder of the division by 10 is the third digit of the original number. Check if it is equal to 7.</w:t>
      </w:r>
    </w:p>
    <w:p w14:paraId="3A4C2EF3" w14:textId="77777777" w:rsidR="00114F77" w:rsidRPr="00CF0F80" w:rsidRDefault="00114F77" w:rsidP="00114F77">
      <w:pPr>
        <w:numPr>
          <w:ilvl w:val="0"/>
          <w:numId w:val="135"/>
        </w:numPr>
        <w:spacing w:after="120"/>
        <w:ind w:left="454" w:hanging="454"/>
      </w:pPr>
      <w:r w:rsidRPr="00CF0F80">
        <w:t xml:space="preserve">Use </w:t>
      </w:r>
      <w:r w:rsidRPr="00CF0F80">
        <w:rPr>
          <w:b/>
        </w:rPr>
        <w:t>bitwise "AND"</w:t>
      </w:r>
      <w:r w:rsidRPr="00CF0F80">
        <w:t xml:space="preserve"> on the current number and the number that has 1 only in the third bit (i.e. number 8, if bits start counting from 0). If the returned result is different from 0 the third bit is 1:</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06"/>
      </w:tblGrid>
      <w:tr w:rsidR="00114F77" w:rsidRPr="001632DC" w14:paraId="4A2B17FF" w14:textId="77777777" w:rsidTr="0027390B">
        <w:tc>
          <w:tcPr>
            <w:tcW w:w="9206" w:type="dxa"/>
            <w:tcBorders>
              <w:top w:val="single" w:sz="4" w:space="0" w:color="auto"/>
              <w:left w:val="single" w:sz="4" w:space="0" w:color="auto"/>
              <w:bottom w:val="single" w:sz="4" w:space="0" w:color="auto"/>
              <w:right w:val="single" w:sz="4" w:space="0" w:color="auto"/>
            </w:tcBorders>
            <w:shd w:val="clear" w:color="auto" w:fill="FFFFFF"/>
          </w:tcPr>
          <w:p w14:paraId="17B1E31E"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 = 25;</w:t>
            </w:r>
          </w:p>
          <w:p w14:paraId="1E62AA47" w14:textId="77777777"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bit3 = (num &amp; 8) != 0;</w:t>
            </w:r>
          </w:p>
        </w:tc>
      </w:tr>
    </w:tbl>
    <w:p w14:paraId="72445FEF" w14:textId="77777777" w:rsidR="00114F77" w:rsidRPr="00CF0F80" w:rsidRDefault="00114F77" w:rsidP="00114F77">
      <w:pPr>
        <w:numPr>
          <w:ilvl w:val="0"/>
          <w:numId w:val="135"/>
        </w:numPr>
        <w:ind w:left="454" w:hanging="454"/>
      </w:pPr>
      <w:r w:rsidRPr="00CF0F80">
        <w:t xml:space="preserve">The formula for </w:t>
      </w:r>
      <w:r w:rsidRPr="00CF0F80">
        <w:rPr>
          <w:b/>
        </w:rPr>
        <w:t>trapezoid surface</w:t>
      </w:r>
      <w:r w:rsidRPr="00CF0F80">
        <w:t xml:space="preserve"> is: </w:t>
      </w:r>
      <w:r w:rsidRPr="00B21F8F">
        <w:rPr>
          <w:rStyle w:val="Code"/>
        </w:rPr>
        <w:t>S = (a + b) * h / 2</w:t>
      </w:r>
      <w:r w:rsidRPr="00CF0F80">
        <w:t>.</w:t>
      </w:r>
    </w:p>
    <w:p w14:paraId="44214CE9" w14:textId="77777777" w:rsidR="00114F77" w:rsidRPr="00CF0F80" w:rsidRDefault="00114F77" w:rsidP="00114F77">
      <w:pPr>
        <w:numPr>
          <w:ilvl w:val="0"/>
          <w:numId w:val="135"/>
        </w:numPr>
        <w:ind w:left="454" w:hanging="454"/>
      </w:pPr>
      <w:r w:rsidRPr="00CF0F80">
        <w:t xml:space="preserve">Search the Internet for </w:t>
      </w:r>
      <w:r w:rsidRPr="00CF0F80">
        <w:rPr>
          <w:b/>
        </w:rPr>
        <w:t>how to read integers</w:t>
      </w:r>
      <w:r w:rsidRPr="00CF0F80">
        <w:t xml:space="preserve"> from the console and use the formula for rectangle area calculation. If you have difficulties see instructions on the next problem.</w:t>
      </w:r>
    </w:p>
    <w:p w14:paraId="4C904E80" w14:textId="77777777" w:rsidR="00114F77" w:rsidRPr="00CF0F80" w:rsidRDefault="00114F77" w:rsidP="00114F77">
      <w:pPr>
        <w:numPr>
          <w:ilvl w:val="0"/>
          <w:numId w:val="135"/>
        </w:numPr>
        <w:spacing w:after="120"/>
        <w:ind w:left="454" w:hanging="454"/>
      </w:pPr>
      <w:r w:rsidRPr="00CF0F80">
        <w:t xml:space="preserve">Use the following code to </w:t>
      </w:r>
      <w:r w:rsidRPr="00CF0F80">
        <w:rPr>
          <w:b/>
        </w:rPr>
        <w:t>read the number from the console</w:t>
      </w:r>
      <w:r w:rsidRPr="00CF0F80">
        <w:t>:</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06"/>
      </w:tblGrid>
      <w:tr w:rsidR="00114F77" w:rsidRPr="001632DC" w14:paraId="5F08CD5B" w14:textId="77777777" w:rsidTr="0027390B">
        <w:tc>
          <w:tcPr>
            <w:tcW w:w="9206" w:type="dxa"/>
            <w:tcBorders>
              <w:top w:val="single" w:sz="4" w:space="0" w:color="auto"/>
              <w:left w:val="single" w:sz="4" w:space="0" w:color="auto"/>
              <w:bottom w:val="single" w:sz="4" w:space="0" w:color="auto"/>
              <w:right w:val="single" w:sz="4" w:space="0" w:color="auto"/>
            </w:tcBorders>
            <w:shd w:val="clear" w:color="auto" w:fill="FFFFFF"/>
          </w:tcPr>
          <w:p w14:paraId="572065C1"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Write(</w:t>
            </w:r>
            <w:r w:rsidRPr="001632DC">
              <w:rPr>
                <w:rFonts w:ascii="Consolas" w:hAnsi="Consolas" w:cs="Courier New"/>
                <w:noProof/>
                <w:color w:val="A31515"/>
                <w:sz w:val="22"/>
                <w:szCs w:val="22"/>
              </w:rPr>
              <w:t>"Enter number: "</w:t>
            </w:r>
            <w:r w:rsidRPr="001632DC">
              <w:rPr>
                <w:rFonts w:ascii="Consolas" w:hAnsi="Consolas"/>
                <w:noProof/>
                <w:sz w:val="22"/>
                <w:szCs w:val="22"/>
              </w:rPr>
              <w:t>);</w:t>
            </w:r>
          </w:p>
          <w:p w14:paraId="10EC947A" w14:textId="77777777"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number = </w:t>
            </w:r>
            <w:r w:rsidRPr="001632DC">
              <w:rPr>
                <w:rFonts w:ascii="Consolas" w:hAnsi="Consolas"/>
                <w:noProof/>
                <w:color w:val="2B91AF"/>
                <w:sz w:val="22"/>
                <w:szCs w:val="22"/>
              </w:rPr>
              <w:t>Convert</w:t>
            </w:r>
            <w:r w:rsidRPr="001632DC">
              <w:rPr>
                <w:rFonts w:ascii="Consolas" w:hAnsi="Consolas"/>
                <w:noProof/>
                <w:sz w:val="22"/>
                <w:szCs w:val="22"/>
              </w:rPr>
              <w:t>.ToInt32(</w:t>
            </w:r>
            <w:r w:rsidRPr="001632DC">
              <w:rPr>
                <w:rFonts w:ascii="Consolas" w:hAnsi="Consolas"/>
                <w:noProof/>
                <w:color w:val="2B91AF"/>
                <w:sz w:val="22"/>
                <w:szCs w:val="22"/>
              </w:rPr>
              <w:t>Console</w:t>
            </w:r>
            <w:r w:rsidRPr="001632DC">
              <w:rPr>
                <w:rFonts w:ascii="Consolas" w:hAnsi="Consolas"/>
                <w:noProof/>
                <w:sz w:val="22"/>
                <w:szCs w:val="22"/>
              </w:rPr>
              <w:t>.ReadLine());</w:t>
            </w:r>
          </w:p>
        </w:tc>
      </w:tr>
    </w:tbl>
    <w:p w14:paraId="6FBB0F5F" w14:textId="77777777" w:rsidR="00114F77" w:rsidRPr="00CF0F80" w:rsidRDefault="00114F77" w:rsidP="00114F77">
      <w:pPr>
        <w:ind w:left="454"/>
      </w:pPr>
      <w:r w:rsidRPr="00CF0F80">
        <w:t xml:space="preserve">Then </w:t>
      </w:r>
      <w:r w:rsidRPr="00CF0F80">
        <w:rPr>
          <w:b/>
        </w:rPr>
        <w:t>multiply by 0.17</w:t>
      </w:r>
      <w:r w:rsidRPr="00CF0F80">
        <w:t xml:space="preserve"> and print it.</w:t>
      </w:r>
    </w:p>
    <w:p w14:paraId="76499E41" w14:textId="77777777" w:rsidR="00114F77" w:rsidRPr="00CF0F80" w:rsidRDefault="00114F77" w:rsidP="00114F77">
      <w:pPr>
        <w:numPr>
          <w:ilvl w:val="0"/>
          <w:numId w:val="135"/>
        </w:numPr>
        <w:ind w:left="454" w:hanging="454"/>
      </w:pPr>
      <w:r w:rsidRPr="00CF0F80">
        <w:t xml:space="preserve">Use the </w:t>
      </w:r>
      <w:r w:rsidRPr="00CF0F80">
        <w:rPr>
          <w:b/>
        </w:rPr>
        <w:t>Pythagorean Theorem</w:t>
      </w:r>
      <w:r w:rsidRPr="00CF0F80">
        <w:t xml:space="preserve"> </w:t>
      </w:r>
      <w:r w:rsidRPr="00B21F8F">
        <w:rPr>
          <w:rStyle w:val="Code"/>
        </w:rPr>
        <w:t>a</w:t>
      </w:r>
      <w:r w:rsidRPr="00B21F8F">
        <w:rPr>
          <w:rStyle w:val="Code"/>
          <w:vertAlign w:val="superscript"/>
        </w:rPr>
        <w:t>2</w:t>
      </w:r>
      <w:r w:rsidRPr="00CC0892">
        <w:t xml:space="preserve"> </w:t>
      </w:r>
      <w:r w:rsidRPr="00B21F8F">
        <w:rPr>
          <w:rStyle w:val="Code"/>
        </w:rPr>
        <w:t>+</w:t>
      </w:r>
      <w:r w:rsidRPr="00CC0892">
        <w:t xml:space="preserve"> </w:t>
      </w:r>
      <w:r w:rsidRPr="00B21F8F">
        <w:rPr>
          <w:rStyle w:val="Code"/>
        </w:rPr>
        <w:t>b</w:t>
      </w:r>
      <w:r w:rsidRPr="00B21F8F">
        <w:rPr>
          <w:rStyle w:val="Code"/>
          <w:vertAlign w:val="superscript"/>
        </w:rPr>
        <w:t>2</w:t>
      </w:r>
      <w:r w:rsidRPr="00CC0892">
        <w:t xml:space="preserve"> </w:t>
      </w:r>
      <w:r w:rsidRPr="00B21F8F">
        <w:rPr>
          <w:rStyle w:val="Code"/>
        </w:rPr>
        <w:t>=</w:t>
      </w:r>
      <w:r w:rsidRPr="00CC0892">
        <w:t xml:space="preserve"> </w:t>
      </w:r>
      <w:r w:rsidRPr="00B21F8F">
        <w:rPr>
          <w:rStyle w:val="Code"/>
        </w:rPr>
        <w:t>c</w:t>
      </w:r>
      <w:r w:rsidRPr="00B21F8F">
        <w:rPr>
          <w:rStyle w:val="Code"/>
          <w:vertAlign w:val="superscript"/>
        </w:rPr>
        <w:t>2</w:t>
      </w:r>
      <w:r w:rsidRPr="003471A0">
        <w:t>. The</w:t>
      </w:r>
      <w:r w:rsidRPr="00CF0F80">
        <w:t xml:space="preserve"> point is inside the circle when </w:t>
      </w:r>
      <w:r w:rsidRPr="00CF0F80">
        <w:rPr>
          <w:b/>
          <w:noProof/>
        </w:rPr>
        <w:t>(</w:t>
      </w:r>
      <w:r w:rsidRPr="00B21F8F">
        <w:rPr>
          <w:rStyle w:val="Code"/>
        </w:rPr>
        <w:t>x*x)</w:t>
      </w:r>
      <w:r w:rsidRPr="00CC0892">
        <w:t xml:space="preserve"> </w:t>
      </w:r>
      <w:r w:rsidRPr="00B21F8F">
        <w:rPr>
          <w:rStyle w:val="Code"/>
        </w:rPr>
        <w:t>+</w:t>
      </w:r>
      <w:r w:rsidRPr="00CC0892">
        <w:t xml:space="preserve"> </w:t>
      </w:r>
      <w:r w:rsidRPr="00B21F8F">
        <w:rPr>
          <w:rStyle w:val="Code"/>
        </w:rPr>
        <w:t>(y*y)</w:t>
      </w:r>
      <w:r w:rsidRPr="00CC0892">
        <w:t xml:space="preserve"> </w:t>
      </w:r>
      <w:r w:rsidRPr="00CC0892">
        <w:rPr>
          <w:rFonts w:ascii="Arial" w:hAnsi="Arial" w:cs="Arial"/>
          <w:b/>
        </w:rPr>
        <w:t>≤</w:t>
      </w:r>
      <w:r w:rsidRPr="00CC0892">
        <w:t xml:space="preserve"> </w:t>
      </w:r>
      <w:r w:rsidRPr="00B21F8F">
        <w:rPr>
          <w:rStyle w:val="Code"/>
        </w:rPr>
        <w:t>5*5</w:t>
      </w:r>
      <w:r w:rsidRPr="00CF0F80">
        <w:t>.</w:t>
      </w:r>
    </w:p>
    <w:p w14:paraId="01490F70" w14:textId="77777777" w:rsidR="00114F77" w:rsidRPr="00CF0F80" w:rsidRDefault="00114F77" w:rsidP="00114F77">
      <w:pPr>
        <w:numPr>
          <w:ilvl w:val="0"/>
          <w:numId w:val="135"/>
        </w:numPr>
        <w:ind w:left="454" w:hanging="454"/>
      </w:pPr>
      <w:r w:rsidRPr="00CF0F80">
        <w:t xml:space="preserve">Use the code from the previous task and </w:t>
      </w:r>
      <w:r w:rsidRPr="00CF0F80">
        <w:rPr>
          <w:b/>
        </w:rPr>
        <w:t>add a check for the rectangle</w:t>
      </w:r>
      <w:r w:rsidRPr="00CF0F80">
        <w:t>. A point is inside a rectangle with walls parallel to the axes, when</w:t>
      </w:r>
      <w:r w:rsidRPr="00D659CC">
        <w:t xml:space="preserve"> </w:t>
      </w:r>
      <w:r>
        <w:t>in the same time</w:t>
      </w:r>
      <w:r w:rsidRPr="00CF0F80">
        <w:t xml:space="preserve"> it is right of the left wall, left of the right wall, down from the top wall and above the bottom wall.</w:t>
      </w:r>
    </w:p>
    <w:p w14:paraId="6AE1FDD9" w14:textId="77777777" w:rsidR="00114F77" w:rsidRPr="00CF0F80" w:rsidRDefault="00114F77" w:rsidP="00114F77">
      <w:pPr>
        <w:numPr>
          <w:ilvl w:val="0"/>
          <w:numId w:val="135"/>
        </w:numPr>
        <w:spacing w:after="120"/>
        <w:ind w:left="454" w:hanging="454"/>
      </w:pPr>
      <w:r w:rsidRPr="00CF0F80">
        <w:t xml:space="preserve">To get the individual </w:t>
      </w:r>
      <w:r w:rsidRPr="00CF0F80">
        <w:rPr>
          <w:b/>
        </w:rPr>
        <w:t>digits of the number</w:t>
      </w:r>
      <w:r w:rsidRPr="00CF0F80">
        <w:t xml:space="preserve"> you can divide by 10 and take the remainder of the division by 10:</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06"/>
      </w:tblGrid>
      <w:tr w:rsidR="00114F77" w:rsidRPr="001632DC" w14:paraId="4D2F19AB" w14:textId="77777777" w:rsidTr="0027390B">
        <w:tc>
          <w:tcPr>
            <w:tcW w:w="9206" w:type="dxa"/>
            <w:tcBorders>
              <w:top w:val="single" w:sz="4" w:space="0" w:color="auto"/>
              <w:left w:val="single" w:sz="4" w:space="0" w:color="auto"/>
              <w:bottom w:val="single" w:sz="4" w:space="0" w:color="auto"/>
              <w:right w:val="single" w:sz="4" w:space="0" w:color="auto"/>
            </w:tcBorders>
            <w:shd w:val="clear" w:color="auto" w:fill="FFFFFF"/>
          </w:tcPr>
          <w:p w14:paraId="7AD45694"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num % 10;</w:t>
            </w:r>
          </w:p>
          <w:p w14:paraId="3F0A74F6"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num / 10) % 10;</w:t>
            </w:r>
          </w:p>
          <w:p w14:paraId="0F35CB53"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c = (num / 100) % 10;</w:t>
            </w:r>
          </w:p>
          <w:p w14:paraId="1DC5ED58" w14:textId="77777777" w:rsidR="00114F77" w:rsidRPr="001632DC" w:rsidRDefault="00114F77" w:rsidP="00114F77">
            <w:pPr>
              <w:spacing w:before="0"/>
              <w:rPr>
                <w:rFonts w:ascii="Consolas" w:hAnsi="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d = (num / 1000) % 10;</w:t>
            </w:r>
          </w:p>
        </w:tc>
      </w:tr>
    </w:tbl>
    <w:p w14:paraId="22F880A7" w14:textId="77777777" w:rsidR="00114F77" w:rsidRPr="00CF0F80" w:rsidRDefault="00114F77" w:rsidP="00114F77">
      <w:pPr>
        <w:numPr>
          <w:ilvl w:val="0"/>
          <w:numId w:val="135"/>
        </w:numPr>
        <w:spacing w:after="120"/>
        <w:ind w:left="454" w:hanging="454"/>
      </w:pPr>
      <w:r w:rsidRPr="00CF0F80">
        <w:t xml:space="preserve">Use </w:t>
      </w:r>
      <w:r w:rsidRPr="00CF0F80">
        <w:rPr>
          <w:b/>
        </w:rPr>
        <w:t>bitwise operations</w:t>
      </w:r>
      <w:r w:rsidRPr="00CF0F80">
        <w:t>:</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06"/>
      </w:tblGrid>
      <w:tr w:rsidR="00114F77" w:rsidRPr="001632DC" w14:paraId="7BD3A144" w14:textId="77777777" w:rsidTr="0027390B">
        <w:tc>
          <w:tcPr>
            <w:tcW w:w="9206" w:type="dxa"/>
            <w:tcBorders>
              <w:top w:val="single" w:sz="4" w:space="0" w:color="auto"/>
              <w:left w:val="single" w:sz="4" w:space="0" w:color="auto"/>
              <w:bottom w:val="single" w:sz="4" w:space="0" w:color="auto"/>
              <w:right w:val="single" w:sz="4" w:space="0" w:color="auto"/>
            </w:tcBorders>
            <w:shd w:val="clear" w:color="auto" w:fill="FFFFFF"/>
          </w:tcPr>
          <w:p w14:paraId="326C3DBE"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n = </w:t>
            </w:r>
            <w:r w:rsidRPr="001632DC">
              <w:rPr>
                <w:rFonts w:ascii="Consolas" w:hAnsi="Consolas" w:cs="Courier New"/>
                <w:noProof/>
                <w:color w:val="A31515"/>
                <w:sz w:val="22"/>
                <w:szCs w:val="22"/>
              </w:rPr>
              <w:t>35</w:t>
            </w:r>
            <w:r w:rsidRPr="001632DC">
              <w:rPr>
                <w:rFonts w:ascii="Consolas" w:hAnsi="Consolas"/>
                <w:noProof/>
                <w:sz w:val="22"/>
                <w:szCs w:val="22"/>
              </w:rPr>
              <w:t xml:space="preserve">; </w:t>
            </w:r>
            <w:r w:rsidRPr="001632DC">
              <w:rPr>
                <w:rFonts w:ascii="Consolas" w:hAnsi="Consolas" w:cs="Courier New"/>
                <w:noProof/>
                <w:color w:val="008000"/>
                <w:sz w:val="22"/>
                <w:szCs w:val="22"/>
              </w:rPr>
              <w:t>// 00100011</w:t>
            </w:r>
          </w:p>
          <w:p w14:paraId="7D8968E7"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p = </w:t>
            </w:r>
            <w:r w:rsidRPr="001632DC">
              <w:rPr>
                <w:rFonts w:ascii="Consolas" w:hAnsi="Consolas" w:cs="Courier New"/>
                <w:noProof/>
                <w:color w:val="A31515"/>
                <w:sz w:val="22"/>
                <w:szCs w:val="22"/>
              </w:rPr>
              <w:t>6</w:t>
            </w:r>
            <w:r w:rsidRPr="001632DC">
              <w:rPr>
                <w:rFonts w:ascii="Consolas" w:hAnsi="Consolas"/>
                <w:noProof/>
                <w:sz w:val="22"/>
                <w:szCs w:val="22"/>
              </w:rPr>
              <w:t>;</w:t>
            </w:r>
          </w:p>
          <w:p w14:paraId="1B8A5FAE"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i = </w:t>
            </w:r>
            <w:r w:rsidRPr="001632DC">
              <w:rPr>
                <w:rFonts w:ascii="Consolas" w:hAnsi="Consolas" w:cs="Courier New"/>
                <w:noProof/>
                <w:color w:val="A31515"/>
                <w:sz w:val="22"/>
                <w:szCs w:val="22"/>
              </w:rPr>
              <w:t>1</w:t>
            </w:r>
            <w:r w:rsidRPr="001632DC">
              <w:rPr>
                <w:rFonts w:ascii="Consolas" w:hAnsi="Consolas"/>
                <w:noProof/>
                <w:sz w:val="22"/>
                <w:szCs w:val="22"/>
              </w:rPr>
              <w:t xml:space="preserve">; </w:t>
            </w:r>
            <w:r w:rsidRPr="001632DC">
              <w:rPr>
                <w:rFonts w:ascii="Consolas" w:hAnsi="Consolas" w:cs="Courier New"/>
                <w:noProof/>
                <w:color w:val="008000"/>
                <w:sz w:val="22"/>
                <w:szCs w:val="22"/>
              </w:rPr>
              <w:t>// 00000001</w:t>
            </w:r>
          </w:p>
          <w:p w14:paraId="26855022"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mask = i &lt;&lt; p; </w:t>
            </w:r>
            <w:r w:rsidRPr="001632DC">
              <w:rPr>
                <w:rFonts w:ascii="Consolas" w:hAnsi="Consolas" w:cs="Courier New"/>
                <w:noProof/>
                <w:color w:val="008000"/>
                <w:sz w:val="22"/>
                <w:szCs w:val="22"/>
              </w:rPr>
              <w:t>// Move the 1-st bit left by p positions</w:t>
            </w:r>
          </w:p>
          <w:p w14:paraId="635FEB7C" w14:textId="77777777" w:rsidR="00114F77" w:rsidRPr="001632DC" w:rsidRDefault="00114F77" w:rsidP="00114F77">
            <w:pPr>
              <w:autoSpaceDE w:val="0"/>
              <w:autoSpaceDN w:val="0"/>
              <w:adjustRightInd w:val="0"/>
              <w:spacing w:before="0"/>
              <w:rPr>
                <w:rFonts w:ascii="Consolas" w:hAnsi="Consolas" w:cs="Courier New"/>
                <w:noProof/>
                <w:sz w:val="22"/>
                <w:szCs w:val="22"/>
              </w:rPr>
            </w:pPr>
          </w:p>
          <w:p w14:paraId="71D9EAA8" w14:textId="77777777"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8000"/>
                <w:sz w:val="22"/>
                <w:szCs w:val="22"/>
              </w:rPr>
              <w:t>// If i &amp; mask are positive then the p-th bit of n is 1</w:t>
            </w:r>
          </w:p>
          <w:p w14:paraId="500C1D7A" w14:textId="77777777"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n &amp; mask) != </w:t>
            </w:r>
            <w:r w:rsidRPr="001632DC">
              <w:rPr>
                <w:rFonts w:ascii="Consolas" w:hAnsi="Consolas" w:cs="Courier New"/>
                <w:noProof/>
                <w:color w:val="A31515"/>
                <w:sz w:val="22"/>
                <w:szCs w:val="22"/>
              </w:rPr>
              <w:t>0</w:t>
            </w:r>
            <w:r w:rsidRPr="001632DC">
              <w:rPr>
                <w:rFonts w:ascii="Consolas" w:hAnsi="Consolas"/>
                <w:noProof/>
                <w:sz w:val="22"/>
                <w:szCs w:val="22"/>
              </w:rPr>
              <w:t xml:space="preserve"> ? </w:t>
            </w:r>
            <w:r w:rsidRPr="001632DC">
              <w:rPr>
                <w:rFonts w:ascii="Consolas" w:hAnsi="Consolas" w:cs="Courier New"/>
                <w:noProof/>
                <w:color w:val="A31515"/>
                <w:sz w:val="22"/>
                <w:szCs w:val="22"/>
              </w:rPr>
              <w:t>1</w:t>
            </w:r>
            <w:r w:rsidRPr="001632DC">
              <w:rPr>
                <w:rFonts w:ascii="Consolas" w:hAnsi="Consolas"/>
                <w:noProof/>
                <w:sz w:val="22"/>
                <w:szCs w:val="22"/>
              </w:rPr>
              <w:t xml:space="preserve"> : </w:t>
            </w:r>
            <w:r w:rsidRPr="001632DC">
              <w:rPr>
                <w:rFonts w:ascii="Consolas" w:hAnsi="Consolas" w:cs="Courier New"/>
                <w:noProof/>
                <w:color w:val="A31515"/>
                <w:sz w:val="22"/>
                <w:szCs w:val="22"/>
              </w:rPr>
              <w:t>0</w:t>
            </w:r>
            <w:r w:rsidRPr="001632DC">
              <w:rPr>
                <w:rFonts w:ascii="Consolas" w:hAnsi="Consolas"/>
                <w:noProof/>
                <w:sz w:val="22"/>
                <w:szCs w:val="22"/>
              </w:rPr>
              <w:t>);</w:t>
            </w:r>
          </w:p>
        </w:tc>
      </w:tr>
    </w:tbl>
    <w:p w14:paraId="00DEA6A4" w14:textId="77777777" w:rsidR="00114F77" w:rsidRPr="00CF0F80" w:rsidRDefault="00114F77" w:rsidP="00114F77">
      <w:pPr>
        <w:numPr>
          <w:ilvl w:val="0"/>
          <w:numId w:val="135"/>
        </w:numPr>
        <w:ind w:left="454" w:hanging="454"/>
      </w:pPr>
      <w:r w:rsidRPr="00CF0F80">
        <w:lastRenderedPageBreak/>
        <w:t>The task is similar to the previous one.</w:t>
      </w:r>
    </w:p>
    <w:p w14:paraId="78AB9BA5" w14:textId="77777777" w:rsidR="00114F77" w:rsidRPr="00CF0F80" w:rsidRDefault="00114F77" w:rsidP="00114F77">
      <w:pPr>
        <w:numPr>
          <w:ilvl w:val="0"/>
          <w:numId w:val="135"/>
        </w:numPr>
        <w:spacing w:after="120"/>
        <w:ind w:left="454" w:hanging="454"/>
      </w:pPr>
      <w:r w:rsidRPr="00CF0F80">
        <w:t xml:space="preserve">Use bitwise operations by analogy with the previous two problems. You can reset the bit at position </w:t>
      </w:r>
      <w:r w:rsidRPr="00B21F8F">
        <w:rPr>
          <w:rStyle w:val="Code"/>
        </w:rPr>
        <w:t>p</w:t>
      </w:r>
      <w:r w:rsidRPr="00CF0F80">
        <w:t xml:space="preserve"> in the number </w:t>
      </w:r>
      <w:r w:rsidRPr="00B21F8F">
        <w:rPr>
          <w:rStyle w:val="Code"/>
        </w:rPr>
        <w:t>n</w:t>
      </w:r>
      <w:r w:rsidRPr="00CF0F80">
        <w:t xml:space="preserve"> as follows:</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06"/>
      </w:tblGrid>
      <w:tr w:rsidR="00114F77" w:rsidRPr="001632DC" w14:paraId="253E5CC9" w14:textId="77777777" w:rsidTr="0027390B">
        <w:tc>
          <w:tcPr>
            <w:tcW w:w="9206" w:type="dxa"/>
            <w:tcBorders>
              <w:top w:val="single" w:sz="4" w:space="0" w:color="auto"/>
              <w:left w:val="single" w:sz="4" w:space="0" w:color="auto"/>
              <w:bottom w:val="single" w:sz="4" w:space="0" w:color="auto"/>
              <w:right w:val="single" w:sz="4" w:space="0" w:color="auto"/>
            </w:tcBorders>
            <w:shd w:val="clear" w:color="auto" w:fill="FFFFFF"/>
          </w:tcPr>
          <w:p w14:paraId="6A7F0060" w14:textId="77777777" w:rsidR="00114F77" w:rsidRPr="001632DC" w:rsidRDefault="00114F77" w:rsidP="00114F77">
            <w:pPr>
              <w:spacing w:before="0"/>
              <w:rPr>
                <w:rFonts w:ascii="Consolas" w:hAnsi="Consolas"/>
                <w:noProof/>
                <w:sz w:val="22"/>
                <w:szCs w:val="22"/>
              </w:rPr>
            </w:pPr>
            <w:r w:rsidRPr="001632DC">
              <w:rPr>
                <w:rFonts w:ascii="Consolas" w:hAnsi="Consolas"/>
                <w:noProof/>
                <w:sz w:val="22"/>
                <w:szCs w:val="22"/>
              </w:rPr>
              <w:t>n = n &amp; (~(1 &lt;&lt; p));</w:t>
            </w:r>
          </w:p>
        </w:tc>
      </w:tr>
    </w:tbl>
    <w:p w14:paraId="647A52CD" w14:textId="77777777" w:rsidR="00114F77" w:rsidRPr="00CF0F80" w:rsidRDefault="00114F77" w:rsidP="00114F77">
      <w:pPr>
        <w:spacing w:after="120"/>
        <w:ind w:left="454"/>
      </w:pPr>
      <w:r w:rsidRPr="00CF0F80">
        <w:t xml:space="preserve">You can set bits in the </w:t>
      </w:r>
      <w:r w:rsidRPr="00B21F8F">
        <w:rPr>
          <w:rStyle w:val="Code"/>
        </w:rPr>
        <w:t>unit</w:t>
      </w:r>
      <w:r w:rsidRPr="00CF0F80">
        <w:t xml:space="preserve"> at position </w:t>
      </w:r>
      <w:r w:rsidRPr="00B21F8F">
        <w:rPr>
          <w:rStyle w:val="Code"/>
        </w:rPr>
        <w:t>p</w:t>
      </w:r>
      <w:r w:rsidRPr="00CF0F80">
        <w:t xml:space="preserve"> in the number </w:t>
      </w:r>
      <w:r w:rsidRPr="00B21F8F">
        <w:rPr>
          <w:rStyle w:val="Code"/>
        </w:rPr>
        <w:t>n</w:t>
      </w:r>
      <w:r w:rsidRPr="00CF0F80">
        <w:t xml:space="preserve"> as follows:</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06"/>
      </w:tblGrid>
      <w:tr w:rsidR="00114F77" w:rsidRPr="001632DC" w14:paraId="523E79F5" w14:textId="77777777" w:rsidTr="0027390B">
        <w:tc>
          <w:tcPr>
            <w:tcW w:w="9206" w:type="dxa"/>
            <w:tcBorders>
              <w:top w:val="single" w:sz="4" w:space="0" w:color="auto"/>
              <w:left w:val="single" w:sz="4" w:space="0" w:color="auto"/>
              <w:bottom w:val="single" w:sz="4" w:space="0" w:color="auto"/>
              <w:right w:val="single" w:sz="4" w:space="0" w:color="auto"/>
            </w:tcBorders>
            <w:shd w:val="clear" w:color="auto" w:fill="FFFFFF"/>
          </w:tcPr>
          <w:p w14:paraId="43C75CC3" w14:textId="77777777" w:rsidR="00114F77" w:rsidRPr="001632DC" w:rsidRDefault="00114F77" w:rsidP="00114F77">
            <w:pPr>
              <w:spacing w:before="0"/>
              <w:rPr>
                <w:rFonts w:ascii="Consolas" w:hAnsi="Consolas"/>
                <w:noProof/>
                <w:sz w:val="22"/>
                <w:szCs w:val="22"/>
              </w:rPr>
            </w:pPr>
            <w:r w:rsidRPr="001632DC">
              <w:rPr>
                <w:rFonts w:ascii="Consolas" w:hAnsi="Consolas"/>
                <w:noProof/>
                <w:sz w:val="22"/>
                <w:szCs w:val="22"/>
              </w:rPr>
              <w:t>n = n | (1 &lt;&lt; p);</w:t>
            </w:r>
          </w:p>
        </w:tc>
      </w:tr>
    </w:tbl>
    <w:p w14:paraId="41D99308" w14:textId="77777777" w:rsidR="00114F77" w:rsidRPr="00CF0F80" w:rsidRDefault="00114F77" w:rsidP="00114F77">
      <w:pPr>
        <w:ind w:left="454"/>
      </w:pPr>
      <w:r w:rsidRPr="00CF0F80">
        <w:t>Think how you can combine the above two hints.</w:t>
      </w:r>
    </w:p>
    <w:p w14:paraId="52EA6A61" w14:textId="77777777" w:rsidR="00114F77" w:rsidRPr="00CF0F80" w:rsidRDefault="00114F77" w:rsidP="00114F77">
      <w:pPr>
        <w:numPr>
          <w:ilvl w:val="0"/>
          <w:numId w:val="135"/>
        </w:numPr>
        <w:ind w:left="454" w:hanging="454"/>
      </w:pPr>
      <w:r w:rsidRPr="00CF0F80">
        <w:t xml:space="preserve">Read about </w:t>
      </w:r>
      <w:r w:rsidRPr="00CF0F80">
        <w:rPr>
          <w:b/>
        </w:rPr>
        <w:t>loops</w:t>
      </w:r>
      <w:r w:rsidRPr="00CF0F80">
        <w:t xml:space="preserve"> in the Internet or in </w:t>
      </w:r>
      <w:hyperlink w:anchor="Chapter_06_Loops" w:history="1">
        <w:r w:rsidRPr="00CF0F80">
          <w:rPr>
            <w:color w:val="0000FF"/>
            <w:u w:val="single"/>
          </w:rPr>
          <w:t>the chapter “Loops”</w:t>
        </w:r>
      </w:hyperlink>
      <w:r w:rsidRPr="00CF0F80">
        <w:t xml:space="preserve">. Use a loop and check the number for divisibility by all integers from 1 to the square root of the number. Since </w:t>
      </w:r>
      <w:r w:rsidRPr="00CF0F80">
        <w:rPr>
          <w:b/>
        </w:rPr>
        <w:t>n &lt; 100</w:t>
      </w:r>
      <w:r w:rsidRPr="00CF0F80">
        <w:t xml:space="preserve">, you can find in advance all prime numbers from 1 to 100 and checks the input over them. The </w:t>
      </w:r>
      <w:r w:rsidRPr="00CF0F80">
        <w:rPr>
          <w:b/>
        </w:rPr>
        <w:t>prime numbers</w:t>
      </w:r>
      <w:r w:rsidRPr="00CF0F80">
        <w:t xml:space="preserve"> in the range [1…100] are: 2, 3, 5, 7, 11, 13, 17, 19, 23, 29, 31, 37, 41, 43, 47, 53, 59, 61, 67, 71, 73, 79, 83, 89 and 97.</w:t>
      </w:r>
    </w:p>
    <w:p w14:paraId="05FFE83A" w14:textId="77777777" w:rsidR="00114F77" w:rsidRDefault="00114F77" w:rsidP="00114F77">
      <w:pPr>
        <w:numPr>
          <w:ilvl w:val="0"/>
          <w:numId w:val="135"/>
        </w:numPr>
        <w:spacing w:after="120"/>
        <w:ind w:left="454" w:hanging="454"/>
      </w:pPr>
      <w:r w:rsidRPr="00CF0F80">
        <w:t xml:space="preserve">Use 3 times a combination of </w:t>
      </w:r>
      <w:r w:rsidRPr="00CF0F80">
        <w:rPr>
          <w:b/>
        </w:rPr>
        <w:t>getting and setting a bit at a given position</w:t>
      </w:r>
      <w:r w:rsidRPr="00CF0F80">
        <w:t>. The first exchange is given below:</w:t>
      </w:r>
      <w:r w:rsidRPr="005C776C">
        <w:t xml:space="preserve"> </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06"/>
      </w:tblGrid>
      <w:tr w:rsidR="00114F77" w:rsidRPr="001632DC" w14:paraId="7FDCB296" w14:textId="77777777" w:rsidTr="0027390B">
        <w:tc>
          <w:tcPr>
            <w:tcW w:w="9206" w:type="dxa"/>
            <w:tcBorders>
              <w:top w:val="single" w:sz="4" w:space="0" w:color="auto"/>
              <w:left w:val="single" w:sz="4" w:space="0" w:color="auto"/>
              <w:bottom w:val="single" w:sz="4" w:space="0" w:color="auto"/>
              <w:right w:val="single" w:sz="4" w:space="0" w:color="auto"/>
            </w:tcBorders>
            <w:shd w:val="clear" w:color="auto" w:fill="FFFFFF"/>
          </w:tcPr>
          <w:p w14:paraId="457CBC81"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it3 = (num &gt;&gt; 3) &amp; 1;</w:t>
            </w:r>
          </w:p>
          <w:p w14:paraId="5D588CFC" w14:textId="77777777"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it24 = (num &gt;&gt; 24) &amp; 1;</w:t>
            </w:r>
          </w:p>
          <w:p w14:paraId="29257D82" w14:textId="77777777" w:rsidR="00114F77" w:rsidRPr="00241743"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num = num &amp; (~(1 &lt;&lt; 24)) | (bit3 &lt;&lt; 24);</w:t>
            </w:r>
          </w:p>
          <w:p w14:paraId="1E4CB587" w14:textId="77777777" w:rsidR="00114F77" w:rsidRPr="001632DC" w:rsidRDefault="00114F77" w:rsidP="00114F77">
            <w:pPr>
              <w:spacing w:before="0"/>
              <w:rPr>
                <w:rFonts w:ascii="Consolas" w:hAnsi="Consolas"/>
                <w:noProof/>
                <w:sz w:val="22"/>
                <w:szCs w:val="22"/>
              </w:rPr>
            </w:pPr>
            <w:r w:rsidRPr="001632DC">
              <w:rPr>
                <w:rFonts w:ascii="Consolas" w:hAnsi="Consolas" w:cs="Consolas"/>
                <w:noProof/>
                <w:color w:val="000000"/>
                <w:sz w:val="22"/>
                <w:szCs w:val="22"/>
                <w:highlight w:val="white"/>
              </w:rPr>
              <w:t>num = num &amp; (~(1 &lt;&lt; 3)) | (bit24 &lt;&lt; 3);</w:t>
            </w:r>
          </w:p>
        </w:tc>
      </w:tr>
    </w:tbl>
    <w:p w14:paraId="50BC2DAF" w14:textId="77777777" w:rsidR="00114F77" w:rsidRPr="00241743" w:rsidRDefault="00114F77" w:rsidP="00114F77">
      <w:pPr>
        <w:numPr>
          <w:ilvl w:val="0"/>
          <w:numId w:val="135"/>
        </w:numPr>
        <w:spacing w:after="120"/>
        <w:ind w:left="454" w:hanging="454"/>
        <w:rPr>
          <w:lang w:val="bg-BG"/>
        </w:rPr>
      </w:pPr>
      <w:r w:rsidRPr="00CF0F80">
        <w:t xml:space="preserve">Extend the solution of the previous problem to perform a </w:t>
      </w:r>
      <w:r w:rsidRPr="005C776C">
        <w:rPr>
          <w:b/>
        </w:rPr>
        <w:t>sequence of bit exchanges in a loop</w:t>
      </w:r>
      <w:r w:rsidRPr="00CF0F80">
        <w:t xml:space="preserve">. Read about loops in </w:t>
      </w:r>
      <w:hyperlink w:anchor="Chapter_06_Loops" w:history="1">
        <w:r w:rsidRPr="005C776C">
          <w:rPr>
            <w:color w:val="0000FF"/>
            <w:u w:val="single"/>
          </w:rPr>
          <w:t>the chapter “Loops”</w:t>
        </w:r>
      </w:hyperlink>
      <w:r>
        <w:t>.</w:t>
      </w:r>
    </w:p>
    <w:p w14:paraId="5E3182E4" w14:textId="77777777" w:rsidR="00100132" w:rsidRPr="00D659CC" w:rsidRDefault="00100132" w:rsidP="009226E1">
      <w:pPr>
        <w:sectPr w:rsidR="00100132" w:rsidRPr="00D659CC" w:rsidSect="00687832">
          <w:headerReference w:type="even" r:id="rId192"/>
          <w:headerReference w:type="default" r:id="rId193"/>
          <w:pgSz w:w="11521" w:h="14402" w:code="1"/>
          <w:pgMar w:top="992" w:right="397" w:bottom="567" w:left="539" w:header="482" w:footer="482" w:gutter="794"/>
          <w:cols w:space="708"/>
          <w:titlePg/>
          <w:docGrid w:linePitch="360"/>
        </w:sectPr>
      </w:pPr>
    </w:p>
    <w:p w14:paraId="2C774962" w14:textId="77777777" w:rsidR="002B7B5C" w:rsidRDefault="002B7B5C" w:rsidP="002B7B5C">
      <w:pPr>
        <w:jc w:val="center"/>
        <w:rPr>
          <w:noProof/>
        </w:rPr>
      </w:pPr>
    </w:p>
    <w:p w14:paraId="7747054C" w14:textId="77777777" w:rsidR="00100132" w:rsidRPr="00D659CC" w:rsidRDefault="00100132" w:rsidP="00AD2A47">
      <w:pPr>
        <w:pStyle w:val="Heading1"/>
      </w:pPr>
      <w:bookmarkStart w:id="124" w:name="Chapter_04_Console_Input_and_Output"/>
      <w:bookmarkStart w:id="125" w:name="_Toc418709345"/>
      <w:bookmarkStart w:id="126" w:name="_Toc22848963"/>
      <w:bookmarkEnd w:id="124"/>
      <w:r w:rsidRPr="00D659CC">
        <w:rPr>
          <w:noProof/>
        </w:rPr>
        <w:t>Chapter 4.</w:t>
      </w:r>
      <w:r w:rsidRPr="00D659CC">
        <w:t xml:space="preserve"> Console</w:t>
      </w:r>
      <w:r w:rsidRPr="00D659CC">
        <w:br/>
        <w:t>Input and Output</w:t>
      </w:r>
      <w:bookmarkEnd w:id="125"/>
      <w:bookmarkEnd w:id="126"/>
    </w:p>
    <w:p w14:paraId="7AA3267F" w14:textId="77777777" w:rsidR="00100132" w:rsidRPr="00D659CC" w:rsidRDefault="00100132" w:rsidP="00732360">
      <w:pPr>
        <w:pStyle w:val="Heading2"/>
      </w:pPr>
      <w:bookmarkStart w:id="127" w:name="_Toc418709346"/>
      <w:r w:rsidRPr="00D659CC">
        <w:t>In This Chapter</w:t>
      </w:r>
      <w:bookmarkEnd w:id="127"/>
    </w:p>
    <w:p w14:paraId="6008D9EF" w14:textId="77777777" w:rsidR="00100132" w:rsidRPr="00D659CC" w:rsidRDefault="00100132" w:rsidP="00100132">
      <w:r w:rsidRPr="00D659CC">
        <w:t xml:space="preserve">In this chapter we will get familiar with the </w:t>
      </w:r>
      <w:r w:rsidRPr="00D659CC">
        <w:rPr>
          <w:b/>
        </w:rPr>
        <w:t>console</w:t>
      </w:r>
      <w:r w:rsidRPr="00D659CC">
        <w:t xml:space="preserve"> as a tool for </w:t>
      </w:r>
      <w:r w:rsidRPr="00D659CC">
        <w:rPr>
          <w:b/>
        </w:rPr>
        <w:t>data input and output</w:t>
      </w:r>
      <w:r w:rsidRPr="00D659CC">
        <w:t>. We will explain what it is, when and how to use it, and how most programming languages access the console. We will get familiar with some of the features in C# for user interaction</w:t>
      </w:r>
      <w:r w:rsidR="00DE6588" w:rsidRPr="00D659CC">
        <w:t>: reading text and numbers from the console and printing text and numbers</w:t>
      </w:r>
      <w:r w:rsidRPr="00D659CC">
        <w:t xml:space="preserve">. We will also examine the main streams for input-output operations </w:t>
      </w:r>
      <w:r w:rsidRPr="00D659CC">
        <w:rPr>
          <w:rFonts w:ascii="Consolas" w:hAnsi="Consolas"/>
          <w:b/>
          <w:bCs/>
          <w:noProof/>
          <w:kern w:val="32"/>
          <w:sz w:val="22"/>
        </w:rPr>
        <w:t>Console.In</w:t>
      </w:r>
      <w:r w:rsidRPr="00D659CC">
        <w:t xml:space="preserve">, </w:t>
      </w:r>
      <w:r w:rsidRPr="00D659CC">
        <w:rPr>
          <w:rFonts w:ascii="Consolas" w:hAnsi="Consolas"/>
          <w:b/>
          <w:bCs/>
          <w:noProof/>
          <w:kern w:val="32"/>
          <w:sz w:val="22"/>
        </w:rPr>
        <w:t>Console.Out</w:t>
      </w:r>
      <w:r w:rsidRPr="00D659CC">
        <w:t xml:space="preserve"> and </w:t>
      </w:r>
      <w:r w:rsidRPr="00D659CC">
        <w:rPr>
          <w:rFonts w:ascii="Consolas" w:hAnsi="Consolas"/>
          <w:b/>
          <w:bCs/>
          <w:noProof/>
          <w:kern w:val="32"/>
          <w:sz w:val="22"/>
        </w:rPr>
        <w:t>Console.Error</w:t>
      </w:r>
      <w:r w:rsidRPr="00D659CC">
        <w:t xml:space="preserve">, the </w:t>
      </w:r>
      <w:r w:rsidRPr="00D659CC">
        <w:rPr>
          <w:rFonts w:ascii="Consolas" w:hAnsi="Consolas"/>
          <w:b/>
          <w:bCs/>
          <w:noProof/>
          <w:kern w:val="32"/>
          <w:sz w:val="22"/>
        </w:rPr>
        <w:t>Console</w:t>
      </w:r>
      <w:r w:rsidRPr="00D659CC">
        <w:t xml:space="preserve"> and the usage of </w:t>
      </w:r>
      <w:r w:rsidRPr="00D659CC">
        <w:rPr>
          <w:b/>
        </w:rPr>
        <w:t>format strings</w:t>
      </w:r>
      <w:r w:rsidRPr="00D659CC">
        <w:t xml:space="preserve"> for printing data in various formats.</w:t>
      </w:r>
    </w:p>
    <w:p w14:paraId="4E9D9325" w14:textId="77777777" w:rsidR="00100132" w:rsidRPr="00D659CC" w:rsidRDefault="00E40BE2" w:rsidP="00732360">
      <w:pPr>
        <w:pStyle w:val="Heading2"/>
      </w:pPr>
      <w:bookmarkStart w:id="128" w:name="_Toc418709347"/>
      <w:r w:rsidRPr="00D659CC">
        <w:t>What I</w:t>
      </w:r>
      <w:r w:rsidR="00100132" w:rsidRPr="00D659CC">
        <w:t>s the Console?</w:t>
      </w:r>
      <w:bookmarkEnd w:id="128"/>
    </w:p>
    <w:p w14:paraId="0E22CCCF" w14:textId="77777777" w:rsidR="00100132" w:rsidRPr="00D659CC" w:rsidRDefault="00100132" w:rsidP="00100132">
      <w:r w:rsidRPr="00D659CC">
        <w:t xml:space="preserve">The </w:t>
      </w:r>
      <w:r w:rsidRPr="00D659CC">
        <w:rPr>
          <w:b/>
        </w:rPr>
        <w:t>Console</w:t>
      </w:r>
      <w:r w:rsidRPr="00D659CC">
        <w:t xml:space="preserve"> is a window of the operating system through which users can interact with system programs of the operating system or with other console applications. The interaction consists of text input from the </w:t>
      </w:r>
      <w:r w:rsidRPr="00D659CC">
        <w:rPr>
          <w:b/>
        </w:rPr>
        <w:t>standard input</w:t>
      </w:r>
      <w:r w:rsidRPr="00D659CC">
        <w:t xml:space="preserve"> (usually keyboard) or text display on the </w:t>
      </w:r>
      <w:r w:rsidRPr="00D659CC">
        <w:rPr>
          <w:b/>
        </w:rPr>
        <w:t>standard output</w:t>
      </w:r>
      <w:r w:rsidRPr="00D659CC">
        <w:t xml:space="preserve"> (usually on the computer screen). These actions are also known as </w:t>
      </w:r>
      <w:r w:rsidRPr="00D659CC">
        <w:rPr>
          <w:b/>
        </w:rPr>
        <w:t>input-output operations</w:t>
      </w:r>
      <w:r w:rsidRPr="00D659CC">
        <w:t xml:space="preserve">. The text written on the console brings some information and is a sequence of </w:t>
      </w:r>
      <w:r w:rsidR="00123C0D" w:rsidRPr="00D659CC">
        <w:t xml:space="preserve">characters </w:t>
      </w:r>
      <w:r w:rsidRPr="00D659CC">
        <w:t>sent by one or more programs.</w:t>
      </w:r>
    </w:p>
    <w:p w14:paraId="6817D6EC" w14:textId="6E05487C" w:rsidR="00100132" w:rsidRPr="00D659CC" w:rsidRDefault="00100132" w:rsidP="00100132">
      <w:r w:rsidRPr="00D659CC">
        <w:t xml:space="preserve">For each console application the operating system connects input and output devices. By </w:t>
      </w:r>
      <w:r w:rsidR="005E7D9C" w:rsidRPr="00D659CC">
        <w:t>default,</w:t>
      </w:r>
      <w:r w:rsidRPr="00D659CC">
        <w:t xml:space="preserve"> these are the keyboard and the </w:t>
      </w:r>
      <w:proofErr w:type="gramStart"/>
      <w:r w:rsidRPr="00D659CC">
        <w:t>screen</w:t>
      </w:r>
      <w:proofErr w:type="gramEnd"/>
      <w:r w:rsidRPr="00D659CC">
        <w:t xml:space="preserve"> but they can be redirected to a file or other devices.</w:t>
      </w:r>
    </w:p>
    <w:p w14:paraId="759CFEA3" w14:textId="77777777" w:rsidR="00100132" w:rsidRPr="00D659CC" w:rsidRDefault="00100132" w:rsidP="00732360">
      <w:pPr>
        <w:pStyle w:val="Heading3"/>
      </w:pPr>
      <w:r w:rsidRPr="00D659CC">
        <w:t>Communication between the User and the Program</w:t>
      </w:r>
    </w:p>
    <w:p w14:paraId="22E1AA6E" w14:textId="77777777" w:rsidR="00100132" w:rsidRPr="00D659CC" w:rsidRDefault="00100132" w:rsidP="00100132">
      <w:r w:rsidRPr="00D659CC">
        <w:t xml:space="preserve">A lot of programs communicate in some way with the user. This is necessary for the user in order to give instructions to them. Modern communication methods are many and various: they can be through </w:t>
      </w:r>
      <w:r w:rsidRPr="00085B33">
        <w:rPr>
          <w:b/>
        </w:rPr>
        <w:t>graphical</w:t>
      </w:r>
      <w:r w:rsidRPr="00D659CC">
        <w:t xml:space="preserve"> or </w:t>
      </w:r>
      <w:r w:rsidRPr="00085B33">
        <w:rPr>
          <w:b/>
        </w:rPr>
        <w:t>web-based interface</w:t>
      </w:r>
      <w:r w:rsidRPr="00D659CC">
        <w:t xml:space="preserve">, </w:t>
      </w:r>
      <w:r w:rsidRPr="00085B33">
        <w:rPr>
          <w:b/>
        </w:rPr>
        <w:t>console</w:t>
      </w:r>
      <w:r w:rsidRPr="00D659CC">
        <w:t xml:space="preserve"> or others. As we mentioned one of the tools for communication between programs and users is the </w:t>
      </w:r>
      <w:r w:rsidR="00CC6CB4" w:rsidRPr="00D659CC">
        <w:t>console, which</w:t>
      </w:r>
      <w:r w:rsidRPr="00D659CC">
        <w:t xml:space="preserve"> is becoming less and less used. This is because the modern user interface concepts are more convenient and intuitive to work with, from a user</w:t>
      </w:r>
      <w:r w:rsidR="002509B8" w:rsidRPr="00D659CC">
        <w:t>’s</w:t>
      </w:r>
      <w:r w:rsidRPr="00D659CC">
        <w:t xml:space="preserve"> perspective.</w:t>
      </w:r>
    </w:p>
    <w:p w14:paraId="4653F123" w14:textId="77777777" w:rsidR="00100132" w:rsidRPr="00D659CC" w:rsidRDefault="00100132" w:rsidP="00732360">
      <w:pPr>
        <w:pStyle w:val="Heading3"/>
      </w:pPr>
      <w:r w:rsidRPr="00D659CC">
        <w:t>When to Use the Console?</w:t>
      </w:r>
    </w:p>
    <w:p w14:paraId="1D56A7E1" w14:textId="77777777" w:rsidR="00100132" w:rsidRPr="00D659CC" w:rsidRDefault="00100132" w:rsidP="00100132">
      <w:r w:rsidRPr="00D659CC">
        <w:t xml:space="preserve">In some </w:t>
      </w:r>
      <w:proofErr w:type="gramStart"/>
      <w:r w:rsidRPr="00D659CC">
        <w:t>cases</w:t>
      </w:r>
      <w:proofErr w:type="gramEnd"/>
      <w:r w:rsidRPr="00D659CC">
        <w:t xml:space="preserve"> the console remains an irreplaceable tool for communication with the user. One of these cases is when writing </w:t>
      </w:r>
      <w:r w:rsidRPr="00D659CC">
        <w:rPr>
          <w:b/>
        </w:rPr>
        <w:t>small and simple programs</w:t>
      </w:r>
      <w:r w:rsidRPr="00D659CC">
        <w:t xml:space="preserve"> where it is necessary to focus the attention on the specific problem to be solved, rather than the elegant representation of the result to the user. Then a simple solution is used for entering or printing a result, such as input-output console. Another use case is when we want to test a small piece of code for a larger application. Due to simplicity of the operation of the console application we can isolate this part of the code easily and comfortably without having to go through a complex user interface and a number of screens to get to the desired code for testing.</w:t>
      </w:r>
    </w:p>
    <w:p w14:paraId="20732640" w14:textId="77777777" w:rsidR="00100132" w:rsidRPr="00D659CC" w:rsidRDefault="00100132" w:rsidP="00732360">
      <w:pPr>
        <w:pStyle w:val="Heading3"/>
      </w:pPr>
      <w:r w:rsidRPr="00D659CC">
        <w:t>How to Launch the Console?</w:t>
      </w:r>
    </w:p>
    <w:p w14:paraId="7C8F31F9" w14:textId="77777777" w:rsidR="00100132" w:rsidRPr="00D659CC" w:rsidRDefault="00100132" w:rsidP="00100132">
      <w:r w:rsidRPr="00D659CC">
        <w:t>Each operating system has its own way to launch the console. On Windows for example, it can be done in the following way:</w:t>
      </w:r>
    </w:p>
    <w:p w14:paraId="1C7D1DA9" w14:textId="77777777" w:rsidR="00100132" w:rsidRPr="00D659CC" w:rsidRDefault="00100132" w:rsidP="00100132">
      <w:pPr>
        <w:ind w:firstLine="284"/>
        <w:rPr>
          <w:rFonts w:ascii="Consolas" w:hAnsi="Consolas"/>
          <w:b/>
          <w:bCs/>
          <w:noProof/>
          <w:kern w:val="32"/>
          <w:sz w:val="22"/>
        </w:rPr>
      </w:pPr>
      <w:r w:rsidRPr="00D659CC">
        <w:rPr>
          <w:rFonts w:ascii="Consolas" w:hAnsi="Consolas"/>
          <w:b/>
          <w:bCs/>
          <w:noProof/>
          <w:kern w:val="32"/>
          <w:sz w:val="22"/>
        </w:rPr>
        <w:lastRenderedPageBreak/>
        <w:t>Start -&gt; (All) Programs -&gt; Accessories -&gt; Command Prompt</w:t>
      </w:r>
    </w:p>
    <w:p w14:paraId="06E7AE25" w14:textId="77777777" w:rsidR="00100132" w:rsidRPr="00D659CC" w:rsidRDefault="00100132" w:rsidP="00100132">
      <w:r w:rsidRPr="00D659CC">
        <w:t xml:space="preserve">After starting the </w:t>
      </w:r>
      <w:proofErr w:type="gramStart"/>
      <w:r w:rsidRPr="00D659CC">
        <w:t>console</w:t>
      </w:r>
      <w:proofErr w:type="gramEnd"/>
      <w:r w:rsidRPr="00D659CC">
        <w:t xml:space="preserve"> a black screen</w:t>
      </w:r>
      <w:r w:rsidR="00206E66" w:rsidRPr="00D659CC">
        <w:t xml:space="preserve"> (this color can be changed)</w:t>
      </w:r>
      <w:r w:rsidRPr="00D659CC">
        <w:t xml:space="preserve"> </w:t>
      </w:r>
      <w:r w:rsidR="00206E66" w:rsidRPr="00D659CC">
        <w:t>like th</w:t>
      </w:r>
      <w:r w:rsidR="00D410AC">
        <w:t>e</w:t>
      </w:r>
      <w:r w:rsidR="00206E66" w:rsidRPr="00D659CC">
        <w:t xml:space="preserve"> following </w:t>
      </w:r>
      <w:r w:rsidRPr="00D659CC">
        <w:t>should appear:</w:t>
      </w:r>
    </w:p>
    <w:p w14:paraId="01107B71" w14:textId="77777777" w:rsidR="00206E66" w:rsidRPr="00D659CC" w:rsidRDefault="00206E66" w:rsidP="00206E66">
      <w:pPr>
        <w:jc w:val="center"/>
      </w:pPr>
      <w:r w:rsidRPr="00D659CC">
        <w:rPr>
          <w:noProof/>
        </w:rPr>
        <w:drawing>
          <wp:inline distT="0" distB="0" distL="0" distR="0" wp14:anchorId="2517FA3D" wp14:editId="23E7AD9C">
            <wp:extent cx="4543425" cy="1371600"/>
            <wp:effectExtent l="0" t="0" r="9525" b="0"/>
            <wp:docPr id="5194" name="Picture 5194" descr="Windows Command Prompt (command console)&#10;Started by &quot;cmd.exe&quot;" title="Windows 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extLst>
                        <a:ext uri="{28A0092B-C50C-407E-A947-70E740481C1C}">
                          <a14:useLocalDpi xmlns:a14="http://schemas.microsoft.com/office/drawing/2010/main"/>
                        </a:ext>
                      </a:extLst>
                    </a:blip>
                    <a:stretch>
                      <a:fillRect/>
                    </a:stretch>
                  </pic:blipFill>
                  <pic:spPr>
                    <a:xfrm>
                      <a:off x="0" y="0"/>
                      <a:ext cx="4543425" cy="1371600"/>
                    </a:xfrm>
                    <a:prstGeom prst="rect">
                      <a:avLst/>
                    </a:prstGeom>
                  </pic:spPr>
                </pic:pic>
              </a:graphicData>
            </a:graphic>
          </wp:inline>
        </w:drawing>
      </w:r>
    </w:p>
    <w:p w14:paraId="705C41CA" w14:textId="2CA8F2A3" w:rsidR="00100132" w:rsidRPr="00D659CC" w:rsidRDefault="00100132" w:rsidP="00100132">
      <w:pPr>
        <w:spacing w:after="120"/>
      </w:pPr>
      <w:r w:rsidRPr="00D659CC">
        <w:t xml:space="preserve">When starting the </w:t>
      </w:r>
      <w:r w:rsidR="005E7D9C" w:rsidRPr="00D659CC">
        <w:t>console,</w:t>
      </w:r>
      <w:r w:rsidRPr="00D659CC">
        <w:t xml:space="preserve"> the home directory of the current user (in this case the username is </w:t>
      </w:r>
      <w:r w:rsidR="00206E66" w:rsidRPr="00D659CC">
        <w:rPr>
          <w:rFonts w:ascii="Consolas" w:hAnsi="Consolas"/>
          <w:b/>
          <w:bCs/>
          <w:noProof/>
          <w:kern w:val="32"/>
          <w:sz w:val="22"/>
        </w:rPr>
        <w:t>nakov</w:t>
      </w:r>
      <w:r w:rsidRPr="00D659CC">
        <w:t>) is used as a current directory and this is displayed as a guide for the user.</w:t>
      </w:r>
    </w:p>
    <w:tbl>
      <w:tblPr>
        <w:tblW w:w="0" w:type="auto"/>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8930"/>
      </w:tblGrid>
      <w:tr w:rsidR="00100132" w:rsidRPr="00D659CC" w14:paraId="7B122CBD" w14:textId="77777777" w:rsidTr="005C47BE">
        <w:tc>
          <w:tcPr>
            <w:tcW w:w="809" w:type="dxa"/>
            <w:tcBorders>
              <w:top w:val="single" w:sz="4" w:space="0" w:color="auto"/>
              <w:left w:val="single" w:sz="4" w:space="0" w:color="auto"/>
              <w:bottom w:val="single" w:sz="4" w:space="0" w:color="auto"/>
              <w:right w:val="single" w:sz="4" w:space="0" w:color="auto"/>
            </w:tcBorders>
            <w:vAlign w:val="center"/>
          </w:tcPr>
          <w:p w14:paraId="1E54D4E0" w14:textId="77777777" w:rsidR="00100132" w:rsidRPr="00D659CC" w:rsidRDefault="00100132" w:rsidP="00100132">
            <w:pPr>
              <w:spacing w:before="0"/>
              <w:jc w:val="center"/>
              <w:rPr>
                <w:b/>
              </w:rPr>
            </w:pPr>
            <w:r w:rsidRPr="00D659CC">
              <w:rPr>
                <w:b/>
                <w:noProof/>
              </w:rPr>
              <w:drawing>
                <wp:inline distT="0" distB="0" distL="0" distR="0" wp14:anchorId="09FBFD09" wp14:editId="23270110">
                  <wp:extent cx="327660" cy="327660"/>
                  <wp:effectExtent l="0" t="0" r="0" b="0"/>
                  <wp:docPr id="431" name="Picture 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0" w:type="dxa"/>
            <w:tcBorders>
              <w:top w:val="single" w:sz="4" w:space="0" w:color="auto"/>
              <w:left w:val="single" w:sz="4" w:space="0" w:color="auto"/>
              <w:bottom w:val="single" w:sz="4" w:space="0" w:color="auto"/>
              <w:right w:val="single" w:sz="4" w:space="0" w:color="auto"/>
            </w:tcBorders>
            <w:vAlign w:val="center"/>
          </w:tcPr>
          <w:p w14:paraId="3777695F" w14:textId="77777777" w:rsidR="00100132" w:rsidRPr="00D659CC" w:rsidRDefault="00100132" w:rsidP="0008788E">
            <w:pPr>
              <w:pStyle w:val="WarningMessage"/>
            </w:pPr>
            <w:r w:rsidRPr="00D659CC">
              <w:t xml:space="preserve">Console can be launched through pressing the Start button and typing </w:t>
            </w:r>
            <w:r w:rsidRPr="00D659CC">
              <w:rPr>
                <w:noProof/>
              </w:rPr>
              <w:t>"</w:t>
            </w:r>
            <w:r w:rsidRPr="00D659CC">
              <w:rPr>
                <w:rStyle w:val="Code"/>
                <w:b/>
              </w:rPr>
              <w:t>cmd</w:t>
            </w:r>
            <w:r w:rsidRPr="00D659CC">
              <w:rPr>
                <w:noProof/>
              </w:rPr>
              <w:t>"</w:t>
            </w:r>
            <w:r w:rsidRPr="00D659CC">
              <w:t xml:space="preserve"> in the search box and pressing [Enter] (on Windows Vista, Windows 7 and later). For Windows XP, go through the sequence Start -&gt; Run… -&gt;, type in </w:t>
            </w:r>
            <w:r w:rsidRPr="00D659CC">
              <w:rPr>
                <w:noProof/>
              </w:rPr>
              <w:t>"</w:t>
            </w:r>
            <w:r w:rsidRPr="00D659CC">
              <w:rPr>
                <w:rStyle w:val="Code"/>
                <w:b/>
              </w:rPr>
              <w:t>cmd</w:t>
            </w:r>
            <w:r w:rsidRPr="00D659CC">
              <w:rPr>
                <w:noProof/>
              </w:rPr>
              <w:t>"</w:t>
            </w:r>
            <w:r w:rsidRPr="00D659CC">
              <w:t xml:space="preserve"> and press [Enter].</w:t>
            </w:r>
          </w:p>
        </w:tc>
      </w:tr>
    </w:tbl>
    <w:p w14:paraId="034B3697" w14:textId="77777777" w:rsidR="00100132" w:rsidRPr="00D659CC" w:rsidRDefault="00100132" w:rsidP="00100132">
      <w:pPr>
        <w:spacing w:after="120"/>
      </w:pPr>
      <w:r w:rsidRPr="00D659CC">
        <w:t xml:space="preserve">For </w:t>
      </w:r>
      <w:r w:rsidR="00C253FC" w:rsidRPr="00D659CC">
        <w:t>simplified</w:t>
      </w:r>
      <w:r w:rsidRPr="00D659CC">
        <w:t xml:space="preserve"> visualization of the results from now on in this chapter instead of a console screenshot we will use the for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1BF67CB2" w14:textId="77777777" w:rsidTr="005E7D9C">
        <w:tc>
          <w:tcPr>
            <w:tcW w:w="9668" w:type="dxa"/>
            <w:tcBorders>
              <w:top w:val="single" w:sz="4" w:space="0" w:color="auto"/>
              <w:left w:val="single" w:sz="4" w:space="0" w:color="auto"/>
              <w:bottom w:val="single" w:sz="4" w:space="0" w:color="auto"/>
              <w:right w:val="single" w:sz="4" w:space="0" w:color="auto"/>
            </w:tcBorders>
          </w:tcPr>
          <w:p w14:paraId="7779EFEE"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s from console</w:t>
            </w:r>
          </w:p>
        </w:tc>
      </w:tr>
    </w:tbl>
    <w:p w14:paraId="5A1A6D30" w14:textId="77777777" w:rsidR="00100132" w:rsidRPr="00D659CC" w:rsidRDefault="00100132" w:rsidP="00732360">
      <w:pPr>
        <w:pStyle w:val="Heading3"/>
      </w:pPr>
      <w:r w:rsidRPr="00D659CC">
        <w:t>More about Consoles</w:t>
      </w:r>
    </w:p>
    <w:p w14:paraId="42DBB0F1" w14:textId="77777777" w:rsidR="00100132" w:rsidRPr="00D659CC" w:rsidRDefault="00100132" w:rsidP="00100132">
      <w:r w:rsidRPr="00D659CC">
        <w:t xml:space="preserve">The system console is </w:t>
      </w:r>
      <w:r w:rsidRPr="00D659CC">
        <w:rPr>
          <w:b/>
        </w:rPr>
        <w:t>the black window</w:t>
      </w:r>
      <w:r w:rsidRPr="00D659CC">
        <w:t xml:space="preserve"> shown above </w:t>
      </w:r>
      <w:r w:rsidRPr="00D659CC">
        <w:rPr>
          <w:b/>
        </w:rPr>
        <w:t>which displays text information</w:t>
      </w:r>
      <w:r w:rsidRPr="00D659CC">
        <w:t xml:space="preserve">. It can display text strings and has a </w:t>
      </w:r>
      <w:r w:rsidR="00CC6CB4" w:rsidRPr="00D659CC">
        <w:t>cursor, which</w:t>
      </w:r>
      <w:r w:rsidRPr="00D659CC">
        <w:t xml:space="preserve"> moves to the right after each character is printed. After the cursor passes through the last column of the console (usually it has 80 columns), it moves to the beginning of the next line. If the cursor passes through the last line, the console scrolls its content upwards and shows a new empty line below the last line.</w:t>
      </w:r>
    </w:p>
    <w:p w14:paraId="011FD39D" w14:textId="77777777" w:rsidR="00100132" w:rsidRPr="00D659CC" w:rsidRDefault="00100132" w:rsidP="00100132">
      <w:r w:rsidRPr="00D659CC">
        <w:t xml:space="preserve">Programs in Windows can be console-based, desktop-based, Web-based and other. The </w:t>
      </w:r>
      <w:r w:rsidRPr="00D659CC">
        <w:rPr>
          <w:b/>
        </w:rPr>
        <w:t>console-based programs</w:t>
      </w:r>
      <w:r w:rsidRPr="00D659CC">
        <w:t xml:space="preserve"> use the console for their input and output. The desktop-based programs use graphical user interface (GUI). The Web-based programs have Web-based user interface. In this book we will write console-based programs almost all the time, so their input will be read from the keyboard and their output will be printed in the console.</w:t>
      </w:r>
    </w:p>
    <w:p w14:paraId="3D05DB24" w14:textId="77777777" w:rsidR="00E559E3" w:rsidRPr="00D659CC" w:rsidRDefault="00100132" w:rsidP="00100132">
      <w:r w:rsidRPr="00D659CC">
        <w:t>Some console-based programs expect the users to enter text, numbers and other data, and this is usually done through the keyboard</w:t>
      </w:r>
      <w:r w:rsidR="00E559E3" w:rsidRPr="00D659CC">
        <w:t>.</w:t>
      </w:r>
    </w:p>
    <w:p w14:paraId="24B4DB42" w14:textId="77777777" w:rsidR="00100132" w:rsidRPr="00D659CC" w:rsidRDefault="00100132" w:rsidP="00100132">
      <w:r w:rsidRPr="00D659CC">
        <w:t xml:space="preserve">The console in Windows is often associated with the system </w:t>
      </w:r>
      <w:r w:rsidRPr="00D659CC">
        <w:rPr>
          <w:b/>
        </w:rPr>
        <w:t>command interpreter</w:t>
      </w:r>
      <w:r w:rsidRPr="00D659CC">
        <w:t>, also called the "</w:t>
      </w:r>
      <w:r w:rsidRPr="00D659CC">
        <w:rPr>
          <w:b/>
        </w:rPr>
        <w:t>Command Prompt</w:t>
      </w:r>
      <w:r w:rsidRPr="00D659CC">
        <w:t>" or "</w:t>
      </w:r>
      <w:r w:rsidRPr="00D659CC">
        <w:rPr>
          <w:b/>
        </w:rPr>
        <w:t>shell</w:t>
      </w:r>
      <w:r w:rsidRPr="00D659CC">
        <w:t xml:space="preserve">" or which is a console-based program in the operating </w:t>
      </w:r>
      <w:r w:rsidR="00CC6CB4" w:rsidRPr="00D659CC">
        <w:t>system, which</w:t>
      </w:r>
      <w:r w:rsidRPr="00D659CC">
        <w:t xml:space="preserve"> provides access to system commands as well as a wide range of </w:t>
      </w:r>
      <w:r w:rsidR="00CC6CB4" w:rsidRPr="00D659CC">
        <w:t>programs, which</w:t>
      </w:r>
      <w:r w:rsidRPr="00D659CC">
        <w:t xml:space="preserve"> are part of the operating system or are additionally installed to it.</w:t>
      </w:r>
    </w:p>
    <w:p w14:paraId="494C367D" w14:textId="77777777" w:rsidR="00100132" w:rsidRPr="00D659CC" w:rsidRDefault="00100132" w:rsidP="00100132">
      <w:r w:rsidRPr="00D659CC">
        <w:t>The word "</w:t>
      </w:r>
      <w:r w:rsidRPr="00D659CC">
        <w:rPr>
          <w:b/>
        </w:rPr>
        <w:t>shell</w:t>
      </w:r>
      <w:r w:rsidRPr="00D659CC">
        <w:t>" means "wrap" and has a meaning of a wrapper between the user and the inside of the operating system.</w:t>
      </w:r>
    </w:p>
    <w:p w14:paraId="0BD32624" w14:textId="4C6F79A0" w:rsidR="00100132" w:rsidRPr="00D659CC" w:rsidRDefault="00100132" w:rsidP="00100132">
      <w:r w:rsidRPr="00D659CC">
        <w:t xml:space="preserve">The </w:t>
      </w:r>
      <w:r w:rsidR="005E7D9C" w:rsidRPr="00D659CC">
        <w:t>so-called</w:t>
      </w:r>
      <w:r w:rsidRPr="00D659CC">
        <w:t xml:space="preserve"> operating system "shells" can be split into two main categories according to the type of interface they can provide to the operating system:</w:t>
      </w:r>
    </w:p>
    <w:p w14:paraId="3E6AE68E" w14:textId="77777777" w:rsidR="00100132" w:rsidRPr="00D659CC" w:rsidRDefault="00100132" w:rsidP="00DA1C27">
      <w:pPr>
        <w:numPr>
          <w:ilvl w:val="0"/>
          <w:numId w:val="9"/>
        </w:numPr>
      </w:pPr>
      <w:r w:rsidRPr="00D659CC">
        <w:lastRenderedPageBreak/>
        <w:t xml:space="preserve">CLI – Command Line Interface – is a console for commands (such as </w:t>
      </w:r>
      <w:r w:rsidRPr="00D659CC">
        <w:rPr>
          <w:rFonts w:ascii="Consolas" w:hAnsi="Consolas"/>
          <w:b/>
          <w:bCs/>
          <w:noProof/>
          <w:kern w:val="32"/>
          <w:sz w:val="22"/>
        </w:rPr>
        <w:t>cmd.exe</w:t>
      </w:r>
      <w:r w:rsidRPr="00D659CC">
        <w:t xml:space="preserve"> in Windows and </w:t>
      </w:r>
      <w:r w:rsidRPr="00D659CC">
        <w:rPr>
          <w:rFonts w:ascii="Consolas" w:hAnsi="Consolas"/>
          <w:b/>
          <w:bCs/>
          <w:noProof/>
          <w:kern w:val="32"/>
          <w:sz w:val="22"/>
        </w:rPr>
        <w:t>bash</w:t>
      </w:r>
      <w:r w:rsidRPr="00D659CC">
        <w:t xml:space="preserve"> in Linux).</w:t>
      </w:r>
    </w:p>
    <w:p w14:paraId="261BA742" w14:textId="77777777" w:rsidR="00100132" w:rsidRPr="00D659CC" w:rsidRDefault="00100132" w:rsidP="00DA1C27">
      <w:pPr>
        <w:numPr>
          <w:ilvl w:val="0"/>
          <w:numId w:val="9"/>
        </w:numPr>
      </w:pPr>
      <w:r w:rsidRPr="00D659CC">
        <w:t>GUI – Graphical User Interface – is a graphical work environment (such as Windows Explorer).</w:t>
      </w:r>
    </w:p>
    <w:p w14:paraId="0DEC685F" w14:textId="77777777" w:rsidR="00100132" w:rsidRPr="00D659CC" w:rsidRDefault="00100132" w:rsidP="00100132">
      <w:pPr>
        <w:spacing w:after="120"/>
      </w:pPr>
      <w:r w:rsidRPr="00D659CC">
        <w:t xml:space="preserve">For both types the main purpose of the shell is </w:t>
      </w:r>
      <w:r w:rsidRPr="00D659CC">
        <w:rPr>
          <w:b/>
        </w:rPr>
        <w:t>to run other programs</w:t>
      </w:r>
      <w:r w:rsidRPr="00D659CC">
        <w:t xml:space="preserve"> with which the user works although most of the interpreters also support some advanced features such as the opportunity to examine the content of directories with files.</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23"/>
        <w:gridCol w:w="8934"/>
      </w:tblGrid>
      <w:tr w:rsidR="00100132" w:rsidRPr="00D659CC" w14:paraId="6A27AE77" w14:textId="77777777" w:rsidTr="005C47BE">
        <w:tc>
          <w:tcPr>
            <w:tcW w:w="823" w:type="dxa"/>
            <w:tcBorders>
              <w:top w:val="single" w:sz="4" w:space="0" w:color="auto"/>
              <w:left w:val="single" w:sz="4" w:space="0" w:color="auto"/>
              <w:bottom w:val="single" w:sz="4" w:space="0" w:color="auto"/>
              <w:right w:val="single" w:sz="4" w:space="0" w:color="auto"/>
            </w:tcBorders>
            <w:vAlign w:val="center"/>
          </w:tcPr>
          <w:p w14:paraId="416CAC60" w14:textId="77777777" w:rsidR="00100132" w:rsidRPr="00D659CC" w:rsidRDefault="00100132" w:rsidP="00100132">
            <w:pPr>
              <w:spacing w:before="0"/>
              <w:jc w:val="center"/>
              <w:rPr>
                <w:b/>
              </w:rPr>
            </w:pPr>
            <w:r w:rsidRPr="00D659CC">
              <w:rPr>
                <w:b/>
                <w:noProof/>
              </w:rPr>
              <w:drawing>
                <wp:inline distT="0" distB="0" distL="0" distR="0" wp14:anchorId="2A607E88" wp14:editId="52E2F854">
                  <wp:extent cx="327660" cy="327660"/>
                  <wp:effectExtent l="0" t="0" r="0" b="0"/>
                  <wp:docPr id="432" name="Picture 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4" w:type="dxa"/>
            <w:tcBorders>
              <w:top w:val="single" w:sz="4" w:space="0" w:color="auto"/>
              <w:left w:val="single" w:sz="4" w:space="0" w:color="auto"/>
              <w:bottom w:val="single" w:sz="4" w:space="0" w:color="auto"/>
              <w:right w:val="single" w:sz="4" w:space="0" w:color="auto"/>
            </w:tcBorders>
            <w:vAlign w:val="center"/>
          </w:tcPr>
          <w:p w14:paraId="011DAAA2" w14:textId="77777777" w:rsidR="00100132" w:rsidRPr="00D659CC" w:rsidRDefault="00100132" w:rsidP="00532D47">
            <w:pPr>
              <w:pStyle w:val="WarningMessage"/>
            </w:pPr>
            <w:r w:rsidRPr="00D659CC">
              <w:t>Each operating system has its own command interpreter that has its own commands.</w:t>
            </w:r>
          </w:p>
        </w:tc>
      </w:tr>
    </w:tbl>
    <w:p w14:paraId="0F5CEC1E" w14:textId="77777777" w:rsidR="00100132" w:rsidRPr="00D659CC" w:rsidRDefault="00100132" w:rsidP="00100132">
      <w:r w:rsidRPr="00D659CC">
        <w:t xml:space="preserve">For example, when starting Windows console, we run the so-called Windows </w:t>
      </w:r>
      <w:r w:rsidRPr="00D659CC">
        <w:rPr>
          <w:b/>
        </w:rPr>
        <w:t>command interpreter</w:t>
      </w:r>
      <w:r w:rsidRPr="00D659CC">
        <w:t xml:space="preserve"> in it (</w:t>
      </w:r>
      <w:r w:rsidRPr="00D659CC">
        <w:rPr>
          <w:rFonts w:ascii="Consolas" w:hAnsi="Consolas"/>
          <w:b/>
          <w:bCs/>
          <w:noProof/>
          <w:kern w:val="32"/>
          <w:sz w:val="22"/>
        </w:rPr>
        <w:t>cmd.exe</w:t>
      </w:r>
      <w:r w:rsidRPr="00D659CC">
        <w:t xml:space="preserve">) that executes system programs and commands in interactive mode. For example, the command </w:t>
      </w:r>
      <w:r w:rsidRPr="00D659CC">
        <w:rPr>
          <w:rFonts w:ascii="Consolas" w:hAnsi="Consolas"/>
          <w:b/>
          <w:bCs/>
          <w:noProof/>
          <w:kern w:val="32"/>
          <w:sz w:val="22"/>
        </w:rPr>
        <w:t>dir</w:t>
      </w:r>
      <w:r w:rsidRPr="00D659CC">
        <w:t xml:space="preserve"> shows the files in the current directory:</w:t>
      </w:r>
    </w:p>
    <w:p w14:paraId="7ADAF484" w14:textId="77777777" w:rsidR="00206E66" w:rsidRPr="00D659CC" w:rsidRDefault="00206E66" w:rsidP="00AD1D44">
      <w:pPr>
        <w:jc w:val="center"/>
      </w:pPr>
      <w:r w:rsidRPr="00D659CC">
        <w:rPr>
          <w:noProof/>
        </w:rPr>
        <w:drawing>
          <wp:inline distT="0" distB="0" distL="0" distR="0" wp14:anchorId="685D8EF2" wp14:editId="6841D159">
            <wp:extent cx="4924425" cy="2743200"/>
            <wp:effectExtent l="0" t="0" r="9525" b="0"/>
            <wp:docPr id="5195" name="Picture 5195" descr="A command &quot;dir&quot; is executed in the Windows command console"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extLst>
                        <a:ext uri="{28A0092B-C50C-407E-A947-70E740481C1C}">
                          <a14:useLocalDpi xmlns:a14="http://schemas.microsoft.com/office/drawing/2010/main"/>
                        </a:ext>
                      </a:extLst>
                    </a:blip>
                    <a:stretch>
                      <a:fillRect/>
                    </a:stretch>
                  </pic:blipFill>
                  <pic:spPr>
                    <a:xfrm>
                      <a:off x="0" y="0"/>
                      <a:ext cx="4924425" cy="2743200"/>
                    </a:xfrm>
                    <a:prstGeom prst="rect">
                      <a:avLst/>
                    </a:prstGeom>
                  </pic:spPr>
                </pic:pic>
              </a:graphicData>
            </a:graphic>
          </wp:inline>
        </w:drawing>
      </w:r>
    </w:p>
    <w:p w14:paraId="3CE35FF1" w14:textId="77777777" w:rsidR="00100132" w:rsidRPr="00D659CC" w:rsidRDefault="00100132" w:rsidP="00732360">
      <w:pPr>
        <w:pStyle w:val="Heading3"/>
      </w:pPr>
      <w:r w:rsidRPr="00D659CC">
        <w:t>Basic Console Commands</w:t>
      </w:r>
    </w:p>
    <w:p w14:paraId="79E48148" w14:textId="77777777" w:rsidR="00100132" w:rsidRPr="00D659CC" w:rsidRDefault="00100132" w:rsidP="00100132">
      <w:r w:rsidRPr="00D659CC">
        <w:t xml:space="preserve">We will take a look at some basic commands in the Windows standard </w:t>
      </w:r>
      <w:r w:rsidRPr="00D659CC">
        <w:rPr>
          <w:b/>
        </w:rPr>
        <w:t xml:space="preserve">command </w:t>
      </w:r>
      <w:r w:rsidR="00CC6CB4" w:rsidRPr="00D659CC">
        <w:rPr>
          <w:b/>
        </w:rPr>
        <w:t>prompt</w:t>
      </w:r>
      <w:r w:rsidR="00CC6CB4" w:rsidRPr="00D659CC">
        <w:t>, which</w:t>
      </w:r>
      <w:r w:rsidRPr="00D659CC">
        <w:t xml:space="preserve"> is useful for finding and launching programs.</w:t>
      </w:r>
    </w:p>
    <w:p w14:paraId="4E40941A" w14:textId="77777777" w:rsidR="00100132" w:rsidRPr="00D659CC" w:rsidRDefault="00100132" w:rsidP="00732360">
      <w:pPr>
        <w:pStyle w:val="Heading4"/>
      </w:pPr>
      <w:r w:rsidRPr="00D659CC">
        <w:t>Windows Console Commands</w:t>
      </w:r>
    </w:p>
    <w:p w14:paraId="1E7E877C" w14:textId="77777777" w:rsidR="00100132" w:rsidRPr="00D659CC" w:rsidRDefault="00100132" w:rsidP="00100132">
      <w:pPr>
        <w:spacing w:after="120"/>
      </w:pPr>
      <w:r w:rsidRPr="00D659CC">
        <w:t>The command interpreter running in the console is also called "</w:t>
      </w:r>
      <w:r w:rsidRPr="00D659CC">
        <w:rPr>
          <w:rFonts w:ascii="Consolas" w:hAnsi="Consolas"/>
          <w:b/>
          <w:bCs/>
          <w:noProof/>
          <w:kern w:val="32"/>
          <w:sz w:val="22"/>
        </w:rPr>
        <w:t>Command Prompt</w:t>
      </w:r>
      <w:r w:rsidRPr="00D659CC">
        <w:t>" or "</w:t>
      </w:r>
      <w:r w:rsidRPr="00D659CC">
        <w:rPr>
          <w:rFonts w:ascii="Consolas" w:hAnsi="Consolas"/>
          <w:b/>
          <w:bCs/>
          <w:noProof/>
          <w:kern w:val="32"/>
          <w:sz w:val="22"/>
        </w:rPr>
        <w:t>MS-DOS Prompt</w:t>
      </w:r>
      <w:r w:rsidRPr="00D659CC">
        <w:t>" (in older versions of Windows). We will take a look at some basic commands for this interpret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3124"/>
        <w:gridCol w:w="6544"/>
      </w:tblGrid>
      <w:tr w:rsidR="00100132" w:rsidRPr="00D659CC" w14:paraId="1F135F75" w14:textId="77777777" w:rsidTr="005E7D9C">
        <w:tc>
          <w:tcPr>
            <w:tcW w:w="3124" w:type="dxa"/>
            <w:shd w:val="clear" w:color="auto" w:fill="E6E6E6"/>
            <w:vAlign w:val="center"/>
          </w:tcPr>
          <w:p w14:paraId="772051F2" w14:textId="77777777" w:rsidR="00100132" w:rsidRPr="00D659CC" w:rsidRDefault="00100132" w:rsidP="00BB6C8B">
            <w:pPr>
              <w:spacing w:before="60" w:after="60"/>
              <w:jc w:val="center"/>
              <w:rPr>
                <w:b/>
              </w:rPr>
            </w:pPr>
            <w:r w:rsidRPr="00D659CC">
              <w:rPr>
                <w:b/>
              </w:rPr>
              <w:t>Command</w:t>
            </w:r>
          </w:p>
        </w:tc>
        <w:tc>
          <w:tcPr>
            <w:tcW w:w="6544" w:type="dxa"/>
            <w:shd w:val="clear" w:color="auto" w:fill="E6E6E6"/>
            <w:vAlign w:val="center"/>
          </w:tcPr>
          <w:p w14:paraId="2DF4B012" w14:textId="77777777" w:rsidR="00100132" w:rsidRPr="00D659CC" w:rsidRDefault="00100132" w:rsidP="00BB6C8B">
            <w:pPr>
              <w:spacing w:before="60" w:after="60"/>
              <w:jc w:val="center"/>
              <w:rPr>
                <w:b/>
              </w:rPr>
            </w:pPr>
            <w:r w:rsidRPr="00D659CC">
              <w:rPr>
                <w:b/>
              </w:rPr>
              <w:t>Description</w:t>
            </w:r>
          </w:p>
        </w:tc>
      </w:tr>
      <w:tr w:rsidR="00100132" w:rsidRPr="00D659CC" w14:paraId="419C833A" w14:textId="77777777" w:rsidTr="005E7D9C">
        <w:tc>
          <w:tcPr>
            <w:tcW w:w="3124" w:type="dxa"/>
            <w:vAlign w:val="center"/>
          </w:tcPr>
          <w:p w14:paraId="4541D8D4" w14:textId="77777777"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dir</w:t>
            </w:r>
          </w:p>
        </w:tc>
        <w:tc>
          <w:tcPr>
            <w:tcW w:w="6544" w:type="dxa"/>
            <w:vAlign w:val="center"/>
          </w:tcPr>
          <w:p w14:paraId="0A28283E" w14:textId="77777777" w:rsidR="00100132" w:rsidRPr="00D659CC" w:rsidRDefault="00100132" w:rsidP="00100132">
            <w:pPr>
              <w:spacing w:before="0"/>
              <w:jc w:val="left"/>
            </w:pPr>
            <w:r w:rsidRPr="00D659CC">
              <w:t>Displays the content of the current directory.</w:t>
            </w:r>
          </w:p>
        </w:tc>
      </w:tr>
      <w:tr w:rsidR="00100132" w:rsidRPr="00D659CC" w14:paraId="5EE44219" w14:textId="77777777" w:rsidTr="005E7D9C">
        <w:tc>
          <w:tcPr>
            <w:tcW w:w="3124" w:type="dxa"/>
            <w:vAlign w:val="center"/>
          </w:tcPr>
          <w:p w14:paraId="2C632475" w14:textId="77777777"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cd &lt;directory name&gt;</w:t>
            </w:r>
          </w:p>
        </w:tc>
        <w:tc>
          <w:tcPr>
            <w:tcW w:w="6544" w:type="dxa"/>
            <w:vAlign w:val="center"/>
          </w:tcPr>
          <w:p w14:paraId="727A74EB" w14:textId="77777777" w:rsidR="00100132" w:rsidRPr="00D659CC" w:rsidRDefault="00100132" w:rsidP="00100132">
            <w:pPr>
              <w:spacing w:before="0"/>
              <w:jc w:val="left"/>
            </w:pPr>
            <w:r w:rsidRPr="00D659CC">
              <w:t>Changes the current directory.</w:t>
            </w:r>
          </w:p>
        </w:tc>
      </w:tr>
      <w:tr w:rsidR="00100132" w:rsidRPr="00D659CC" w14:paraId="0342C293" w14:textId="77777777" w:rsidTr="005E7D9C">
        <w:tc>
          <w:tcPr>
            <w:tcW w:w="3124" w:type="dxa"/>
            <w:vAlign w:val="center"/>
          </w:tcPr>
          <w:p w14:paraId="75C8941E" w14:textId="77777777"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mkdir &lt;directory name&gt;</w:t>
            </w:r>
          </w:p>
        </w:tc>
        <w:tc>
          <w:tcPr>
            <w:tcW w:w="6544" w:type="dxa"/>
            <w:vAlign w:val="center"/>
          </w:tcPr>
          <w:p w14:paraId="2AE73757" w14:textId="77777777" w:rsidR="00100132" w:rsidRPr="00D659CC" w:rsidRDefault="00100132" w:rsidP="00100132">
            <w:pPr>
              <w:spacing w:before="0"/>
              <w:jc w:val="left"/>
            </w:pPr>
            <w:r w:rsidRPr="00D659CC">
              <w:t>Creates a new directory in the current one.</w:t>
            </w:r>
          </w:p>
        </w:tc>
      </w:tr>
      <w:tr w:rsidR="00100132" w:rsidRPr="00D659CC" w14:paraId="09562F67" w14:textId="77777777" w:rsidTr="005E7D9C">
        <w:tc>
          <w:tcPr>
            <w:tcW w:w="3124" w:type="dxa"/>
            <w:vAlign w:val="center"/>
          </w:tcPr>
          <w:p w14:paraId="332F3D32" w14:textId="77777777"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rmdir &lt;directory name&gt;</w:t>
            </w:r>
          </w:p>
        </w:tc>
        <w:tc>
          <w:tcPr>
            <w:tcW w:w="6544" w:type="dxa"/>
            <w:vAlign w:val="center"/>
          </w:tcPr>
          <w:p w14:paraId="364B7F0F" w14:textId="77777777" w:rsidR="00100132" w:rsidRPr="00D659CC" w:rsidRDefault="00100132" w:rsidP="00100132">
            <w:pPr>
              <w:spacing w:before="0"/>
              <w:jc w:val="left"/>
            </w:pPr>
            <w:r w:rsidRPr="00D659CC">
              <w:t>Deletes an existing directory.</w:t>
            </w:r>
          </w:p>
        </w:tc>
      </w:tr>
      <w:tr w:rsidR="00100132" w:rsidRPr="00D659CC" w14:paraId="55AE562B" w14:textId="77777777" w:rsidTr="005E7D9C">
        <w:tc>
          <w:tcPr>
            <w:tcW w:w="3124" w:type="dxa"/>
            <w:vAlign w:val="center"/>
          </w:tcPr>
          <w:p w14:paraId="4A654ACC" w14:textId="77777777" w:rsidR="00100132" w:rsidRPr="00D659CC" w:rsidRDefault="00100132" w:rsidP="008C35D1">
            <w:pPr>
              <w:spacing w:before="0"/>
              <w:jc w:val="left"/>
              <w:rPr>
                <w:rFonts w:ascii="Consolas" w:hAnsi="Consolas"/>
                <w:b/>
                <w:bCs/>
                <w:noProof/>
                <w:kern w:val="32"/>
                <w:sz w:val="22"/>
              </w:rPr>
            </w:pPr>
            <w:r w:rsidRPr="00D659CC">
              <w:rPr>
                <w:rFonts w:ascii="Consolas" w:hAnsi="Consolas"/>
                <w:b/>
                <w:bCs/>
                <w:noProof/>
                <w:kern w:val="32"/>
                <w:sz w:val="22"/>
              </w:rPr>
              <w:lastRenderedPageBreak/>
              <w:t>type &lt;file name&gt;</w:t>
            </w:r>
          </w:p>
        </w:tc>
        <w:tc>
          <w:tcPr>
            <w:tcW w:w="6544" w:type="dxa"/>
            <w:vAlign w:val="center"/>
          </w:tcPr>
          <w:p w14:paraId="2AF35FC8" w14:textId="77777777" w:rsidR="00100132" w:rsidRPr="00D659CC" w:rsidRDefault="00100132" w:rsidP="00100132">
            <w:pPr>
              <w:spacing w:before="0"/>
              <w:jc w:val="left"/>
            </w:pPr>
            <w:r w:rsidRPr="00D659CC">
              <w:t>Prints file content.</w:t>
            </w:r>
          </w:p>
        </w:tc>
      </w:tr>
      <w:tr w:rsidR="00100132" w:rsidRPr="00D659CC" w14:paraId="3EBBF0E8" w14:textId="77777777" w:rsidTr="005E7D9C">
        <w:trPr>
          <w:trHeight w:val="559"/>
        </w:trPr>
        <w:tc>
          <w:tcPr>
            <w:tcW w:w="3124" w:type="dxa"/>
            <w:vAlign w:val="center"/>
          </w:tcPr>
          <w:p w14:paraId="1C2C99A6" w14:textId="77777777"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copy &lt;src file&gt;</w:t>
            </w:r>
            <w:r w:rsidR="00ED3E53" w:rsidRPr="00D659CC">
              <w:rPr>
                <w:rFonts w:ascii="Consolas" w:hAnsi="Consolas"/>
                <w:b/>
                <w:bCs/>
                <w:noProof/>
                <w:kern w:val="32"/>
                <w:sz w:val="22"/>
              </w:rPr>
              <w:br/>
            </w:r>
            <w:r w:rsidRPr="00D659CC">
              <w:rPr>
                <w:rFonts w:ascii="Consolas" w:hAnsi="Consolas"/>
                <w:b/>
                <w:bCs/>
                <w:noProof/>
                <w:kern w:val="32"/>
                <w:sz w:val="22"/>
              </w:rPr>
              <w:t>&lt;destination file&gt;</w:t>
            </w:r>
          </w:p>
        </w:tc>
        <w:tc>
          <w:tcPr>
            <w:tcW w:w="6544" w:type="dxa"/>
            <w:vAlign w:val="center"/>
          </w:tcPr>
          <w:p w14:paraId="760F299A" w14:textId="77777777" w:rsidR="00100132" w:rsidRPr="00D659CC" w:rsidRDefault="00100132" w:rsidP="00100132">
            <w:pPr>
              <w:spacing w:before="0"/>
              <w:jc w:val="left"/>
            </w:pPr>
            <w:r w:rsidRPr="00D659CC">
              <w:t>Copies one file into another.</w:t>
            </w:r>
          </w:p>
        </w:tc>
      </w:tr>
    </w:tbl>
    <w:p w14:paraId="4B15C6C7" w14:textId="77777777" w:rsidR="00100132" w:rsidRPr="00D659CC" w:rsidRDefault="00100132" w:rsidP="00100132">
      <w:pPr>
        <w:spacing w:after="120"/>
      </w:pPr>
      <w:r w:rsidRPr="00D659CC">
        <w:t>Here is an example of multiple commands executed in the Windows command shell. The result of the commands’ execution is displayed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599EFF97" w14:textId="77777777" w:rsidTr="005E7D9C">
        <w:tc>
          <w:tcPr>
            <w:tcW w:w="9668" w:type="dxa"/>
            <w:tcBorders>
              <w:top w:val="single" w:sz="4" w:space="0" w:color="auto"/>
              <w:left w:val="single" w:sz="4" w:space="0" w:color="auto"/>
              <w:bottom w:val="single" w:sz="4" w:space="0" w:color="auto"/>
              <w:right w:val="single" w:sz="4" w:space="0" w:color="auto"/>
            </w:tcBorders>
          </w:tcPr>
          <w:p w14:paraId="1D77999C" w14:textId="4A423D11"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Documents and Settings\User1&gt;cd "D:\Project</w:t>
            </w:r>
            <w:r w:rsidR="005E7D9C">
              <w:rPr>
                <w:rFonts w:ascii="Consolas" w:hAnsi="Consolas" w:cs="Courier New"/>
                <w:noProof/>
                <w:sz w:val="22"/>
              </w:rPr>
              <w:t>s</w:t>
            </w:r>
            <w:r w:rsidRPr="00D659CC">
              <w:rPr>
                <w:rFonts w:ascii="Consolas" w:hAnsi="Consolas" w:cs="Courier New"/>
                <w:noProof/>
                <w:sz w:val="22"/>
              </w:rPr>
              <w:t>20</w:t>
            </w:r>
            <w:r w:rsidR="005E7D9C">
              <w:rPr>
                <w:rFonts w:ascii="Consolas" w:hAnsi="Consolas" w:cs="Courier New"/>
                <w:noProof/>
                <w:sz w:val="22"/>
              </w:rPr>
              <w:t>13</w:t>
            </w:r>
            <w:r w:rsidRPr="00D659CC">
              <w:rPr>
                <w:rFonts w:ascii="Consolas" w:hAnsi="Consolas" w:cs="Courier New"/>
                <w:noProof/>
                <w:sz w:val="22"/>
              </w:rPr>
              <w:t>\C# Book"</w:t>
            </w:r>
          </w:p>
          <w:p w14:paraId="104CBCEF" w14:textId="77777777" w:rsidR="00100132" w:rsidRPr="00D659CC" w:rsidRDefault="00100132" w:rsidP="00100132">
            <w:pPr>
              <w:autoSpaceDE w:val="0"/>
              <w:autoSpaceDN w:val="0"/>
              <w:adjustRightInd w:val="0"/>
              <w:spacing w:before="0"/>
              <w:jc w:val="left"/>
              <w:rPr>
                <w:rFonts w:ascii="Consolas" w:hAnsi="Consolas" w:cs="Courier New"/>
                <w:noProof/>
                <w:sz w:val="22"/>
              </w:rPr>
            </w:pPr>
          </w:p>
          <w:p w14:paraId="6AF8C655"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Documents and Settings\User1&gt;D:</w:t>
            </w:r>
          </w:p>
          <w:p w14:paraId="64DD9CD8" w14:textId="77777777" w:rsidR="00100132" w:rsidRPr="00D659CC" w:rsidRDefault="00100132" w:rsidP="00100132">
            <w:pPr>
              <w:autoSpaceDE w:val="0"/>
              <w:autoSpaceDN w:val="0"/>
              <w:adjustRightInd w:val="0"/>
              <w:spacing w:before="0"/>
              <w:jc w:val="left"/>
              <w:rPr>
                <w:rFonts w:ascii="Consolas" w:hAnsi="Consolas" w:cs="Courier New"/>
                <w:noProof/>
                <w:sz w:val="22"/>
              </w:rPr>
            </w:pPr>
          </w:p>
          <w:p w14:paraId="24D6EEF3" w14:textId="3322E549"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D:\Project</w:t>
            </w:r>
            <w:r w:rsidR="005E7D9C">
              <w:rPr>
                <w:rFonts w:ascii="Consolas" w:hAnsi="Consolas" w:cs="Courier New"/>
                <w:noProof/>
                <w:sz w:val="22"/>
              </w:rPr>
              <w:t>s</w:t>
            </w:r>
            <w:r w:rsidRPr="00D659CC">
              <w:rPr>
                <w:rFonts w:ascii="Consolas" w:hAnsi="Consolas" w:cs="Courier New"/>
                <w:noProof/>
                <w:sz w:val="22"/>
              </w:rPr>
              <w:t>20</w:t>
            </w:r>
            <w:r w:rsidR="005E7D9C">
              <w:rPr>
                <w:rFonts w:ascii="Consolas" w:hAnsi="Consolas" w:cs="Courier New"/>
                <w:noProof/>
                <w:sz w:val="22"/>
              </w:rPr>
              <w:t>13</w:t>
            </w:r>
            <w:r w:rsidRPr="00D659CC">
              <w:rPr>
                <w:rFonts w:ascii="Consolas" w:hAnsi="Consolas" w:cs="Courier New"/>
                <w:noProof/>
                <w:sz w:val="22"/>
              </w:rPr>
              <w:t>\C# Book&gt;dir</w:t>
            </w:r>
          </w:p>
          <w:p w14:paraId="6499AA01"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Volume in drive D has no label.</w:t>
            </w:r>
          </w:p>
          <w:p w14:paraId="761BDE5F"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Volume Serial Number is B43A-B0D6</w:t>
            </w:r>
          </w:p>
          <w:p w14:paraId="262EE5F0" w14:textId="77777777" w:rsidR="00100132" w:rsidRPr="00D659CC" w:rsidRDefault="00100132" w:rsidP="00100132">
            <w:pPr>
              <w:autoSpaceDE w:val="0"/>
              <w:autoSpaceDN w:val="0"/>
              <w:adjustRightInd w:val="0"/>
              <w:spacing w:before="0"/>
              <w:jc w:val="left"/>
              <w:rPr>
                <w:rFonts w:ascii="Consolas" w:hAnsi="Consolas" w:cs="Courier New"/>
                <w:noProof/>
                <w:sz w:val="22"/>
              </w:rPr>
            </w:pPr>
          </w:p>
          <w:p w14:paraId="7037F2BD" w14:textId="62405723"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Directory of D:\Project</w:t>
            </w:r>
            <w:r w:rsidR="005E7D9C">
              <w:rPr>
                <w:rFonts w:ascii="Consolas" w:hAnsi="Consolas" w:cs="Courier New"/>
                <w:noProof/>
                <w:sz w:val="22"/>
              </w:rPr>
              <w:t>s</w:t>
            </w:r>
            <w:r w:rsidRPr="00D659CC">
              <w:rPr>
                <w:rFonts w:ascii="Consolas" w:hAnsi="Consolas" w:cs="Courier New"/>
                <w:noProof/>
                <w:sz w:val="22"/>
              </w:rPr>
              <w:t>20</w:t>
            </w:r>
            <w:r w:rsidR="005E7D9C">
              <w:rPr>
                <w:rFonts w:ascii="Consolas" w:hAnsi="Consolas" w:cs="Courier New"/>
                <w:noProof/>
                <w:sz w:val="22"/>
              </w:rPr>
              <w:t>13</w:t>
            </w:r>
            <w:r w:rsidRPr="00D659CC">
              <w:rPr>
                <w:rFonts w:ascii="Consolas" w:hAnsi="Consolas" w:cs="Courier New"/>
                <w:noProof/>
                <w:sz w:val="22"/>
              </w:rPr>
              <w:t>\C# Book</w:t>
            </w:r>
          </w:p>
          <w:p w14:paraId="2D683299" w14:textId="77777777" w:rsidR="00100132" w:rsidRPr="00D659CC" w:rsidRDefault="00100132" w:rsidP="00100132">
            <w:pPr>
              <w:autoSpaceDE w:val="0"/>
              <w:autoSpaceDN w:val="0"/>
              <w:adjustRightInd w:val="0"/>
              <w:spacing w:before="0"/>
              <w:jc w:val="left"/>
              <w:rPr>
                <w:rFonts w:ascii="Consolas" w:hAnsi="Consolas" w:cs="Courier New"/>
                <w:noProof/>
                <w:sz w:val="22"/>
              </w:rPr>
            </w:pPr>
          </w:p>
          <w:p w14:paraId="1169EDD4"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lt;DIR&gt;          .</w:t>
            </w:r>
          </w:p>
          <w:p w14:paraId="27D5941E"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lt;DIR&gt;          ..</w:t>
            </w:r>
          </w:p>
          <w:p w14:paraId="479FFBEB"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26.12.2009 </w:t>
            </w:r>
            <w:r w:rsidR="005E7BBF" w:rsidRPr="00D659CC">
              <w:rPr>
                <w:rFonts w:ascii="Consolas" w:hAnsi="Consolas" w:cs="Courier New"/>
                <w:noProof/>
                <w:sz w:val="22"/>
              </w:rPr>
              <w:t xml:space="preserve"> </w:t>
            </w:r>
            <w:r w:rsidRPr="00D659CC">
              <w:rPr>
                <w:rFonts w:ascii="Consolas" w:hAnsi="Consolas" w:cs="Courier New"/>
                <w:noProof/>
                <w:sz w:val="22"/>
              </w:rPr>
              <w:t xml:space="preserve"> 12:23           537 600 Chapter-4-Console-Input-Output.doc</w:t>
            </w:r>
          </w:p>
          <w:p w14:paraId="5F9048FA"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3    &lt;DIR&gt;          Test Folder</w:t>
            </w:r>
          </w:p>
          <w:p w14:paraId="3D4C7A29"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0 Test.txt</w:t>
            </w:r>
          </w:p>
          <w:p w14:paraId="39F73A7B"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2 File(s)        537 600 bytes</w:t>
            </w:r>
          </w:p>
          <w:p w14:paraId="5C8B5461"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3 Dir(s)  24 154 062 848 bytes free</w:t>
            </w:r>
          </w:p>
          <w:p w14:paraId="6830E2F4" w14:textId="77777777" w:rsidR="00100132" w:rsidRPr="00D659CC" w:rsidRDefault="00100132" w:rsidP="00100132">
            <w:pPr>
              <w:autoSpaceDE w:val="0"/>
              <w:autoSpaceDN w:val="0"/>
              <w:adjustRightInd w:val="0"/>
              <w:spacing w:before="0"/>
              <w:jc w:val="left"/>
              <w:rPr>
                <w:rFonts w:ascii="Consolas" w:hAnsi="Consolas" w:cs="Courier New"/>
                <w:noProof/>
                <w:sz w:val="22"/>
              </w:rPr>
            </w:pPr>
          </w:p>
          <w:p w14:paraId="367FA30D" w14:textId="7DC8A4CD" w:rsidR="00100132" w:rsidRPr="00D659CC" w:rsidRDefault="00100132" w:rsidP="00100132">
            <w:pPr>
              <w:autoSpaceDE w:val="0"/>
              <w:autoSpaceDN w:val="0"/>
              <w:adjustRightInd w:val="0"/>
              <w:spacing w:before="0"/>
              <w:jc w:val="left"/>
              <w:rPr>
                <w:rFonts w:ascii="Consolas" w:hAnsi="Consolas"/>
                <w:sz w:val="22"/>
              </w:rPr>
            </w:pPr>
            <w:r w:rsidRPr="00D659CC">
              <w:rPr>
                <w:rFonts w:ascii="Consolas" w:hAnsi="Consolas"/>
                <w:sz w:val="22"/>
              </w:rPr>
              <w:t>D:\Project</w:t>
            </w:r>
            <w:r w:rsidR="005E7D9C">
              <w:rPr>
                <w:rFonts w:ascii="Consolas" w:hAnsi="Consolas"/>
                <w:sz w:val="22"/>
              </w:rPr>
              <w:t>s</w:t>
            </w:r>
            <w:r w:rsidRPr="00D659CC">
              <w:rPr>
                <w:rFonts w:ascii="Consolas" w:hAnsi="Consolas"/>
                <w:sz w:val="22"/>
              </w:rPr>
              <w:t>20</w:t>
            </w:r>
            <w:r w:rsidR="005E7D9C">
              <w:rPr>
                <w:rFonts w:ascii="Consolas" w:hAnsi="Consolas"/>
                <w:sz w:val="22"/>
              </w:rPr>
              <w:t>13</w:t>
            </w:r>
            <w:r w:rsidRPr="00D659CC">
              <w:rPr>
                <w:rFonts w:ascii="Consolas" w:hAnsi="Consolas"/>
                <w:sz w:val="22"/>
              </w:rPr>
              <w:t>\C# Book&gt;</w:t>
            </w:r>
          </w:p>
        </w:tc>
      </w:tr>
    </w:tbl>
    <w:p w14:paraId="43C023D7" w14:textId="77777777" w:rsidR="00100132" w:rsidRPr="00D659CC" w:rsidRDefault="00100132" w:rsidP="00732360">
      <w:pPr>
        <w:pStyle w:val="Heading2"/>
      </w:pPr>
      <w:bookmarkStart w:id="129" w:name="_Toc418709348"/>
      <w:r w:rsidRPr="00D659CC">
        <w:t>Standard Input-Output</w:t>
      </w:r>
      <w:bookmarkEnd w:id="129"/>
    </w:p>
    <w:p w14:paraId="3D2BBCBB" w14:textId="77777777" w:rsidR="00100132" w:rsidRPr="00D659CC" w:rsidRDefault="00100132" w:rsidP="00100132">
      <w:r w:rsidRPr="00D659CC">
        <w:t>The standard input-output also known as "</w:t>
      </w:r>
      <w:r w:rsidRPr="00D659CC">
        <w:rPr>
          <w:b/>
        </w:rPr>
        <w:t>Standard I/O</w:t>
      </w:r>
      <w:r w:rsidRPr="00D659CC">
        <w:t>" is a system input-output mechanism created since the UNIX operating systems was developed many years ago. Special peripheral devices for input and output are used, through which data can be input and output.</w:t>
      </w:r>
    </w:p>
    <w:p w14:paraId="51F432AA" w14:textId="77777777" w:rsidR="00100132" w:rsidRPr="00D659CC" w:rsidRDefault="00100132" w:rsidP="00100132">
      <w:r w:rsidRPr="00D659CC">
        <w:t>When the program is in mode of accepting information and expects action by the user, there is a blinking cursor on the console showing that the system is waiting for command entering.</w:t>
      </w:r>
    </w:p>
    <w:p w14:paraId="204890B5" w14:textId="77777777" w:rsidR="00100132" w:rsidRPr="00D659CC" w:rsidRDefault="00100132" w:rsidP="00100132">
      <w:r w:rsidRPr="00D659CC">
        <w:t>Later we will see how we can write C# programs that expect input data to be entered from the console.</w:t>
      </w:r>
    </w:p>
    <w:p w14:paraId="1AE42747" w14:textId="77777777" w:rsidR="00100132" w:rsidRPr="00D659CC" w:rsidRDefault="00100132" w:rsidP="00732360">
      <w:pPr>
        <w:pStyle w:val="Heading2"/>
      </w:pPr>
      <w:bookmarkStart w:id="130" w:name="_Toc418709349"/>
      <w:r w:rsidRPr="00D659CC">
        <w:t>Printing to the Console</w:t>
      </w:r>
      <w:bookmarkEnd w:id="130"/>
    </w:p>
    <w:p w14:paraId="3DC3991F" w14:textId="33CABF11" w:rsidR="00100132" w:rsidRPr="00D659CC" w:rsidRDefault="00100132" w:rsidP="00100132">
      <w:r w:rsidRPr="00D659CC">
        <w:t xml:space="preserve">In most programming languages printing and reading the information from the console is implemented in similar ways and </w:t>
      </w:r>
      <w:r w:rsidR="005E7D9C" w:rsidRPr="00D659CC">
        <w:t>most</w:t>
      </w:r>
      <w:r w:rsidRPr="00D659CC">
        <w:t xml:space="preserve"> of the solutions are based on the concept of "</w:t>
      </w:r>
      <w:r w:rsidRPr="00D659CC">
        <w:rPr>
          <w:b/>
        </w:rPr>
        <w:t>standard input</w:t>
      </w:r>
      <w:r w:rsidR="00DE6588" w:rsidRPr="00D659CC">
        <w:t>"</w:t>
      </w:r>
      <w:r w:rsidRPr="00D659CC">
        <w:t xml:space="preserve"> and "</w:t>
      </w:r>
      <w:r w:rsidRPr="00D659CC">
        <w:rPr>
          <w:b/>
        </w:rPr>
        <w:t>standard output</w:t>
      </w:r>
      <w:r w:rsidRPr="00D659CC">
        <w:t>".</w:t>
      </w:r>
    </w:p>
    <w:p w14:paraId="13D61B4C" w14:textId="77777777" w:rsidR="00100132" w:rsidRPr="00D659CC" w:rsidRDefault="00100132" w:rsidP="00732360">
      <w:pPr>
        <w:pStyle w:val="Heading3"/>
      </w:pPr>
      <w:r w:rsidRPr="00D659CC">
        <w:t>Standard Input and Standard Output</w:t>
      </w:r>
    </w:p>
    <w:p w14:paraId="17E1EEB4" w14:textId="77777777" w:rsidR="00100132" w:rsidRPr="00D659CC" w:rsidRDefault="00100132" w:rsidP="00100132">
      <w:r w:rsidRPr="00D659CC">
        <w:t xml:space="preserve">The operating system is required to define </w:t>
      </w:r>
      <w:r w:rsidRPr="00D659CC">
        <w:rPr>
          <w:b/>
        </w:rPr>
        <w:t>standard input-output mechanisms</w:t>
      </w:r>
      <w:r w:rsidRPr="00D659CC">
        <w:t xml:space="preserve"> for user interaction. When starting a given console program, system code running at the initialization of the program is responsible for opening (closing) of streams to the allocated by the operating system mechanisms for input-output. This system code initializes the program abstraction for user </w:t>
      </w:r>
      <w:r w:rsidRPr="00D659CC">
        <w:lastRenderedPageBreak/>
        <w:t xml:space="preserve">interaction embedded in the respective programming language. In this way, the application started can automatically read the user input from the </w:t>
      </w:r>
      <w:r w:rsidRPr="00D659CC">
        <w:rPr>
          <w:b/>
        </w:rPr>
        <w:t>standard input stream</w:t>
      </w:r>
      <w:r w:rsidRPr="00D659CC">
        <w:t xml:space="preserve"> (in C# this is </w:t>
      </w:r>
      <w:r w:rsidRPr="00D659CC">
        <w:rPr>
          <w:rFonts w:ascii="Consolas" w:hAnsi="Consolas"/>
          <w:b/>
          <w:bCs/>
          <w:noProof/>
          <w:kern w:val="32"/>
          <w:sz w:val="22"/>
        </w:rPr>
        <w:t>Console.In</w:t>
      </w:r>
      <w:r w:rsidRPr="00D659CC">
        <w:t xml:space="preserve">), print information on the </w:t>
      </w:r>
      <w:r w:rsidRPr="00D659CC">
        <w:rPr>
          <w:b/>
        </w:rPr>
        <w:t>standard output stream</w:t>
      </w:r>
      <w:r w:rsidRPr="00D659CC">
        <w:t xml:space="preserve"> (in C# this is </w:t>
      </w:r>
      <w:r w:rsidRPr="00D659CC">
        <w:rPr>
          <w:rFonts w:ascii="Consolas" w:hAnsi="Consolas"/>
          <w:b/>
          <w:bCs/>
          <w:noProof/>
          <w:kern w:val="32"/>
          <w:sz w:val="22"/>
        </w:rPr>
        <w:t>Console.Out</w:t>
      </w:r>
      <w:r w:rsidRPr="00D659CC">
        <w:t xml:space="preserve">) and can signal for problem situations in the </w:t>
      </w:r>
      <w:r w:rsidRPr="00D659CC">
        <w:rPr>
          <w:b/>
        </w:rPr>
        <w:t>standard error stream</w:t>
      </w:r>
      <w:r w:rsidRPr="00D659CC">
        <w:t xml:space="preserve"> (in C# this is </w:t>
      </w:r>
      <w:r w:rsidRPr="00D659CC">
        <w:rPr>
          <w:rFonts w:ascii="Consolas" w:hAnsi="Consolas"/>
          <w:b/>
          <w:bCs/>
          <w:noProof/>
          <w:kern w:val="32"/>
          <w:sz w:val="22"/>
        </w:rPr>
        <w:t>Console.Error</w:t>
      </w:r>
      <w:r w:rsidRPr="00D659CC">
        <w:t>).</w:t>
      </w:r>
    </w:p>
    <w:p w14:paraId="518F3CCA" w14:textId="6BC187ED" w:rsidR="00100132" w:rsidRPr="00D659CC" w:rsidRDefault="00100132" w:rsidP="00100132">
      <w:pPr>
        <w:spacing w:after="120"/>
      </w:pPr>
      <w:r w:rsidRPr="00D659CC">
        <w:t xml:space="preserve">The concept of the streams will be later examined in </w:t>
      </w:r>
      <w:r w:rsidR="005C47BE" w:rsidRPr="00D659CC">
        <w:t>detail</w:t>
      </w:r>
      <w:r w:rsidRPr="00D659CC">
        <w:t xml:space="preserve">. For </w:t>
      </w:r>
      <w:r w:rsidR="005C47BE" w:rsidRPr="00D659CC">
        <w:t>now,</w:t>
      </w:r>
      <w:r w:rsidRPr="00D659CC">
        <w:t xml:space="preserve"> we will focus on the theoretical basis related to the program input and output in C#.</w:t>
      </w:r>
    </w:p>
    <w:p w14:paraId="7F1C0392" w14:textId="77777777" w:rsidR="00100132" w:rsidRPr="00D659CC" w:rsidRDefault="00100132" w:rsidP="00732360">
      <w:pPr>
        <w:pStyle w:val="Heading3"/>
      </w:pPr>
      <w:r w:rsidRPr="00D659CC">
        <w:t>Devices for Console Input and Output</w:t>
      </w:r>
    </w:p>
    <w:p w14:paraId="70C1F158" w14:textId="77777777" w:rsidR="00100132" w:rsidRPr="00D659CC" w:rsidRDefault="00100132" w:rsidP="00100132">
      <w:r w:rsidRPr="00D659CC">
        <w:t xml:space="preserve">Besides the keyboard an application </w:t>
      </w:r>
      <w:r w:rsidRPr="00D659CC">
        <w:rPr>
          <w:b/>
        </w:rPr>
        <w:t>input</w:t>
      </w:r>
      <w:r w:rsidRPr="00D659CC">
        <w:t xml:space="preserve"> can come from many other places, such as file, microphone, barcode reader and others. The </w:t>
      </w:r>
      <w:r w:rsidRPr="00D659CC">
        <w:rPr>
          <w:b/>
        </w:rPr>
        <w:t>output</w:t>
      </w:r>
      <w:r w:rsidRPr="00D659CC">
        <w:t xml:space="preserve"> of a program may be on the console (on the screen), as well as in a file or another output device, such as a printer:</w:t>
      </w:r>
    </w:p>
    <w:p w14:paraId="5B54C02B" w14:textId="77777777" w:rsidR="00100132" w:rsidRPr="00D659CC" w:rsidRDefault="00100132" w:rsidP="00100132">
      <w:pPr>
        <w:jc w:val="center"/>
      </w:pPr>
      <w:r w:rsidRPr="00D659CC">
        <w:rPr>
          <w:noProof/>
        </w:rPr>
        <w:drawing>
          <wp:inline distT="0" distB="0" distL="0" distR="0" wp14:anchorId="400931B4" wp14:editId="3BC48F39">
            <wp:extent cx="4389120" cy="1082675"/>
            <wp:effectExtent l="0" t="0" r="0" b="3175"/>
            <wp:docPr id="434" name="Picture 434" descr="The concept of input and output devices in Windows console applications" title="Console Input / 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
                      <a:extLst>
                        <a:ext uri="{28A0092B-C50C-407E-A947-70E740481C1C}">
                          <a14:useLocalDpi xmlns:a14="http://schemas.microsoft.com/office/drawing/2010/main"/>
                        </a:ext>
                      </a:extLst>
                    </a:blip>
                    <a:srcRect/>
                    <a:stretch>
                      <a:fillRect/>
                    </a:stretch>
                  </pic:blipFill>
                  <pic:spPr bwMode="auto">
                    <a:xfrm>
                      <a:off x="0" y="0"/>
                      <a:ext cx="4389120" cy="1082675"/>
                    </a:xfrm>
                    <a:prstGeom prst="rect">
                      <a:avLst/>
                    </a:prstGeom>
                    <a:noFill/>
                    <a:ln>
                      <a:noFill/>
                    </a:ln>
                  </pic:spPr>
                </pic:pic>
              </a:graphicData>
            </a:graphic>
          </wp:inline>
        </w:drawing>
      </w:r>
    </w:p>
    <w:p w14:paraId="5D5D0D8F" w14:textId="77777777" w:rsidR="00100132" w:rsidRPr="00D659CC" w:rsidRDefault="00100132" w:rsidP="00100132">
      <w:pPr>
        <w:spacing w:after="120"/>
      </w:pPr>
      <w:r w:rsidRPr="00D659CC">
        <w:t>We will show a basic example that illustrates text printing to the console through the abstraction for access</w:t>
      </w:r>
      <w:r w:rsidR="00CC6CB4" w:rsidRPr="00D659CC">
        <w:t>ing the</w:t>
      </w:r>
      <w:r w:rsidRPr="00D659CC">
        <w:t xml:space="preserve"> standard input and standard output provided to us by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40163F76" w14:textId="77777777" w:rsidTr="005E7D9C">
        <w:tc>
          <w:tcPr>
            <w:tcW w:w="9668" w:type="dxa"/>
            <w:tcBorders>
              <w:top w:val="single" w:sz="4" w:space="0" w:color="auto"/>
              <w:left w:val="single" w:sz="4" w:space="0" w:color="auto"/>
              <w:bottom w:val="single" w:sz="4" w:space="0" w:color="auto"/>
              <w:right w:val="single" w:sz="4" w:space="0" w:color="auto"/>
            </w:tcBorders>
          </w:tcPr>
          <w:p w14:paraId="55DDFBEB"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Out.WriteLine(</w:t>
            </w:r>
            <w:r w:rsidRPr="00D410AC">
              <w:rPr>
                <w:rFonts w:ascii="Consolas" w:hAnsi="Consolas" w:cs="Courier New"/>
                <w:noProof/>
                <w:color w:val="A31515"/>
                <w:sz w:val="22"/>
              </w:rPr>
              <w:t>"Hello World"</w:t>
            </w:r>
            <w:r w:rsidRPr="00D410AC">
              <w:rPr>
                <w:rFonts w:ascii="Consolas" w:hAnsi="Consolas"/>
                <w:noProof/>
                <w:sz w:val="22"/>
              </w:rPr>
              <w:t>);</w:t>
            </w:r>
          </w:p>
        </w:tc>
      </w:tr>
    </w:tbl>
    <w:p w14:paraId="308D6A95" w14:textId="77777777" w:rsidR="00100132" w:rsidRPr="00D659CC" w:rsidRDefault="00100132" w:rsidP="00100132">
      <w:pPr>
        <w:spacing w:after="120"/>
      </w:pPr>
      <w:r w:rsidRPr="00D659CC">
        <w:t>The result of the above code execution would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4C4D8AA0" w14:textId="77777777" w:rsidTr="005E7D9C">
        <w:tc>
          <w:tcPr>
            <w:tcW w:w="9668" w:type="dxa"/>
            <w:tcBorders>
              <w:top w:val="single" w:sz="4" w:space="0" w:color="auto"/>
              <w:left w:val="single" w:sz="4" w:space="0" w:color="auto"/>
              <w:bottom w:val="single" w:sz="4" w:space="0" w:color="auto"/>
              <w:right w:val="single" w:sz="4" w:space="0" w:color="auto"/>
            </w:tcBorders>
          </w:tcPr>
          <w:p w14:paraId="3C3EB25E"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Hello World</w:t>
            </w:r>
          </w:p>
        </w:tc>
      </w:tr>
    </w:tbl>
    <w:p w14:paraId="55CC0B18" w14:textId="77777777" w:rsidR="00100132" w:rsidRPr="00D659CC" w:rsidRDefault="00100132" w:rsidP="00732360">
      <w:pPr>
        <w:pStyle w:val="Heading3"/>
      </w:pPr>
      <w:r w:rsidRPr="00D659CC">
        <w:rPr>
          <w:noProof/>
        </w:rPr>
        <w:t>Console.Out Stream</w:t>
      </w:r>
    </w:p>
    <w:p w14:paraId="0FD271F0" w14:textId="0B44BCA6" w:rsidR="00100132" w:rsidRPr="00D659CC" w:rsidRDefault="00100132" w:rsidP="00100132">
      <w:r w:rsidRPr="00D659CC">
        <w:rPr>
          <w:rFonts w:ascii="Consolas" w:hAnsi="Consolas"/>
          <w:b/>
          <w:bCs/>
          <w:noProof/>
          <w:kern w:val="32"/>
          <w:sz w:val="22"/>
        </w:rPr>
        <w:t>System.Console</w:t>
      </w:r>
      <w:r w:rsidRPr="00D659CC">
        <w:t xml:space="preserve"> class has different properties and methods (classes are considered in details in </w:t>
      </w:r>
      <w:r w:rsidR="005B2BBE" w:rsidRPr="00D659CC">
        <w:t xml:space="preserve">the </w:t>
      </w:r>
      <w:r w:rsidRPr="00D659CC">
        <w:t>chapter "</w:t>
      </w:r>
      <w:hyperlink w:anchor="Chapter_11_Creating_and_Using_Objects" w:history="1">
        <w:r w:rsidRPr="00D659CC">
          <w:rPr>
            <w:color w:val="0000FF"/>
            <w:u w:val="single"/>
          </w:rPr>
          <w:t>Creating and Using Objects</w:t>
        </w:r>
      </w:hyperlink>
      <w:r w:rsidR="005B2BBE" w:rsidRPr="00D659CC">
        <w:t>")</w:t>
      </w:r>
      <w:r w:rsidRPr="00D659CC">
        <w:t xml:space="preserve"> which are used to read and display text on the console as well as its formatting. Among them there are three properties that make impression and they are related to data entering and displaying, namely the </w:t>
      </w:r>
      <w:r w:rsidRPr="00D659CC">
        <w:rPr>
          <w:rFonts w:ascii="Consolas" w:hAnsi="Consolas"/>
          <w:b/>
          <w:bCs/>
          <w:noProof/>
          <w:kern w:val="32"/>
          <w:sz w:val="22"/>
        </w:rPr>
        <w:t>Console.Out</w:t>
      </w:r>
      <w:r w:rsidRPr="00D659CC">
        <w:t xml:space="preserve">, </w:t>
      </w:r>
      <w:r w:rsidRPr="00D659CC">
        <w:rPr>
          <w:rFonts w:ascii="Consolas" w:hAnsi="Consolas"/>
          <w:b/>
          <w:bCs/>
          <w:noProof/>
          <w:kern w:val="32"/>
          <w:sz w:val="22"/>
        </w:rPr>
        <w:t>Console.In</w:t>
      </w:r>
      <w:r w:rsidRPr="00D659CC">
        <w:t xml:space="preserve"> and </w:t>
      </w:r>
      <w:r w:rsidRPr="00D659CC">
        <w:rPr>
          <w:rFonts w:ascii="Consolas" w:hAnsi="Consolas"/>
          <w:b/>
          <w:bCs/>
          <w:noProof/>
          <w:kern w:val="32"/>
          <w:sz w:val="22"/>
        </w:rPr>
        <w:t>Console.Error</w:t>
      </w:r>
      <w:r w:rsidRPr="00D659CC">
        <w:t xml:space="preserve">. They provide access to the standard streams for printing on the console, for reading from the console and to the error messages reporting stream accordingly. Although we could use them directly, the other methods of </w:t>
      </w:r>
      <w:r w:rsidRPr="00D659CC">
        <w:rPr>
          <w:rFonts w:ascii="Consolas" w:hAnsi="Consolas"/>
          <w:b/>
          <w:bCs/>
          <w:noProof/>
          <w:kern w:val="32"/>
          <w:sz w:val="22"/>
        </w:rPr>
        <w:t>System.Console</w:t>
      </w:r>
      <w:r w:rsidRPr="00D659CC">
        <w:t xml:space="preserve"> give us the convenience for working with input-output console operations and actually most often these properties are ignored. </w:t>
      </w:r>
      <w:r w:rsidR="005E7D9C" w:rsidRPr="00D659CC">
        <w:t>However,</w:t>
      </w:r>
      <w:r w:rsidRPr="00D659CC">
        <w:t xml:space="preserve"> it is good to remember that this part of the console functionality is working on these streams. If needed, we can replace the </w:t>
      </w:r>
      <w:r w:rsidR="005B2BBE" w:rsidRPr="00D659CC">
        <w:t xml:space="preserve">default input / output / error </w:t>
      </w:r>
      <w:r w:rsidRPr="00D659CC">
        <w:t xml:space="preserve">streams </w:t>
      </w:r>
      <w:r w:rsidR="005B2BBE" w:rsidRPr="00D659CC">
        <w:t xml:space="preserve">at runtime </w:t>
      </w:r>
      <w:r w:rsidRPr="00D659CC">
        <w:t xml:space="preserve">by using the methods </w:t>
      </w:r>
      <w:r w:rsidRPr="00D659CC">
        <w:rPr>
          <w:rFonts w:ascii="Consolas" w:hAnsi="Consolas"/>
          <w:b/>
          <w:bCs/>
          <w:noProof/>
          <w:kern w:val="32"/>
          <w:sz w:val="22"/>
        </w:rPr>
        <w:t>Console.SetOut(</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Console.SetIn(</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Console.SetError(</w:t>
      </w:r>
      <w:r w:rsidRPr="00D659CC">
        <w:rPr>
          <w:rFonts w:ascii="Consolas" w:hAnsi="Consolas" w:cs="Courier New"/>
          <w:b/>
          <w:bCs/>
          <w:noProof/>
          <w:kern w:val="32"/>
          <w:sz w:val="22"/>
        </w:rPr>
        <w:t>…</w:t>
      </w:r>
      <w:r w:rsidRPr="00D659CC">
        <w:rPr>
          <w:rFonts w:ascii="Consolas" w:hAnsi="Consolas"/>
          <w:b/>
          <w:bCs/>
          <w:noProof/>
          <w:kern w:val="32"/>
          <w:sz w:val="22"/>
        </w:rPr>
        <w:t xml:space="preserve">) </w:t>
      </w:r>
      <w:r w:rsidR="005B2BBE" w:rsidRPr="00D659CC">
        <w:t>respectively</w:t>
      </w:r>
      <w:r w:rsidRPr="00D659CC">
        <w:t>.</w:t>
      </w:r>
    </w:p>
    <w:p w14:paraId="1769ABFA" w14:textId="77777777" w:rsidR="00100132" w:rsidRPr="00D659CC" w:rsidRDefault="00100132" w:rsidP="00100132">
      <w:r w:rsidRPr="00D659CC">
        <w:t>Now we will examine the most commonly used methods for text printing on the console.</w:t>
      </w:r>
    </w:p>
    <w:p w14:paraId="4BF75A9B" w14:textId="77777777" w:rsidR="00100132" w:rsidRPr="00D659CC" w:rsidRDefault="00100132" w:rsidP="00A827DD">
      <w:pPr>
        <w:pStyle w:val="Heading3"/>
      </w:pPr>
      <w:r w:rsidRPr="00D659CC">
        <w:t xml:space="preserve">Using </w:t>
      </w:r>
      <w:r w:rsidRPr="00D659CC">
        <w:rPr>
          <w:noProof/>
        </w:rPr>
        <w:t>Console.Write(…)</w:t>
      </w:r>
      <w:r w:rsidRPr="00D659CC">
        <w:t xml:space="preserve"> and </w:t>
      </w:r>
      <w:r w:rsidRPr="00D659CC">
        <w:rPr>
          <w:noProof/>
        </w:rPr>
        <w:t>Console.WriteLine(…)</w:t>
      </w:r>
    </w:p>
    <w:p w14:paraId="6B5BBC68" w14:textId="77777777" w:rsidR="00100132" w:rsidRPr="00D659CC" w:rsidRDefault="00100132" w:rsidP="00100132">
      <w:r w:rsidRPr="00D659CC">
        <w:t>Work with these methods is easy because they can print all the basic types (string, numeric and primitive types).</w:t>
      </w:r>
    </w:p>
    <w:p w14:paraId="3957C24A" w14:textId="77777777" w:rsidR="00100132" w:rsidRPr="00D659CC" w:rsidRDefault="00100132" w:rsidP="00100132">
      <w:pPr>
        <w:spacing w:after="120"/>
      </w:pPr>
      <w:r w:rsidRPr="00D659CC">
        <w:t>Here are some examples of printing various types of dat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6103EFEE" w14:textId="77777777" w:rsidTr="005E7D9C">
        <w:tc>
          <w:tcPr>
            <w:tcW w:w="9668" w:type="dxa"/>
            <w:tcBorders>
              <w:top w:val="single" w:sz="4" w:space="0" w:color="auto"/>
              <w:left w:val="single" w:sz="4" w:space="0" w:color="auto"/>
              <w:bottom w:val="single" w:sz="4" w:space="0" w:color="auto"/>
              <w:right w:val="single" w:sz="4" w:space="0" w:color="auto"/>
            </w:tcBorders>
          </w:tcPr>
          <w:p w14:paraId="76C568EC"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lastRenderedPageBreak/>
              <w:t>// Print String</w:t>
            </w:r>
          </w:p>
          <w:p w14:paraId="0E570FFC"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Hello World"</w:t>
            </w:r>
            <w:r w:rsidRPr="00D410AC">
              <w:rPr>
                <w:rFonts w:ascii="Consolas" w:hAnsi="Consolas"/>
                <w:noProof/>
                <w:sz w:val="22"/>
              </w:rPr>
              <w:t>);</w:t>
            </w:r>
          </w:p>
          <w:p w14:paraId="3D0CFFE7" w14:textId="77777777" w:rsidR="00100132" w:rsidRPr="005E7D9C" w:rsidRDefault="00100132" w:rsidP="00100132">
            <w:pPr>
              <w:autoSpaceDE w:val="0"/>
              <w:autoSpaceDN w:val="0"/>
              <w:adjustRightInd w:val="0"/>
              <w:spacing w:before="0"/>
              <w:jc w:val="left"/>
              <w:rPr>
                <w:rFonts w:ascii="Consolas" w:hAnsi="Consolas" w:cs="Courier New"/>
                <w:noProof/>
                <w:sz w:val="14"/>
                <w:szCs w:val="12"/>
              </w:rPr>
            </w:pPr>
          </w:p>
          <w:p w14:paraId="36C21417"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int</w:t>
            </w:r>
          </w:p>
          <w:p w14:paraId="4E8981A8"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5);</w:t>
            </w:r>
          </w:p>
          <w:p w14:paraId="0C3FF8EE" w14:textId="77777777" w:rsidR="00100132" w:rsidRPr="005E7D9C" w:rsidRDefault="00100132" w:rsidP="00100132">
            <w:pPr>
              <w:autoSpaceDE w:val="0"/>
              <w:autoSpaceDN w:val="0"/>
              <w:adjustRightInd w:val="0"/>
              <w:spacing w:before="0"/>
              <w:jc w:val="left"/>
              <w:rPr>
                <w:rFonts w:ascii="Consolas" w:hAnsi="Consolas" w:cs="Courier New"/>
                <w:noProof/>
                <w:sz w:val="14"/>
                <w:szCs w:val="12"/>
              </w:rPr>
            </w:pPr>
          </w:p>
          <w:p w14:paraId="0D3D6F59"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double</w:t>
            </w:r>
          </w:p>
          <w:p w14:paraId="08E5553E"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3.14159265358979);</w:t>
            </w:r>
          </w:p>
        </w:tc>
      </w:tr>
    </w:tbl>
    <w:p w14:paraId="6F187771" w14:textId="77777777" w:rsidR="00100132" w:rsidRPr="00D659CC" w:rsidRDefault="00100132" w:rsidP="00100132">
      <w:pPr>
        <w:spacing w:after="120"/>
      </w:pPr>
      <w:r w:rsidRPr="00D659CC">
        <w:t>The result of this code execution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7042E2E6" w14:textId="77777777" w:rsidTr="005E7D9C">
        <w:tc>
          <w:tcPr>
            <w:tcW w:w="9668" w:type="dxa"/>
            <w:tcBorders>
              <w:top w:val="single" w:sz="4" w:space="0" w:color="auto"/>
              <w:left w:val="single" w:sz="4" w:space="0" w:color="auto"/>
              <w:bottom w:val="single" w:sz="4" w:space="0" w:color="auto"/>
              <w:right w:val="single" w:sz="4" w:space="0" w:color="auto"/>
            </w:tcBorders>
          </w:tcPr>
          <w:p w14:paraId="18AB1F2B"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Hello World</w:t>
            </w:r>
          </w:p>
          <w:p w14:paraId="77D7647F"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14:paraId="1D375EF7" w14:textId="77777777" w:rsidR="00100132" w:rsidRPr="00D659CC" w:rsidRDefault="00100132" w:rsidP="00A13C7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r w:rsidR="00A13C7A" w:rsidRPr="00D659CC">
              <w:rPr>
                <w:rFonts w:ascii="Consolas" w:hAnsi="Consolas" w:cs="Courier New"/>
                <w:noProof/>
                <w:sz w:val="22"/>
              </w:rPr>
              <w:t>.</w:t>
            </w:r>
            <w:r w:rsidRPr="00D659CC">
              <w:rPr>
                <w:rFonts w:ascii="Consolas" w:hAnsi="Consolas" w:cs="Courier New"/>
                <w:noProof/>
                <w:sz w:val="22"/>
              </w:rPr>
              <w:t>14159265358979</w:t>
            </w:r>
          </w:p>
        </w:tc>
      </w:tr>
    </w:tbl>
    <w:p w14:paraId="51078219" w14:textId="77777777" w:rsidR="00100132" w:rsidRPr="00D659CC" w:rsidRDefault="00100132" w:rsidP="00100132">
      <w:r w:rsidRPr="00D659CC">
        <w:t xml:space="preserve">As we see by using </w:t>
      </w:r>
      <w:r w:rsidRPr="00D659CC">
        <w:rPr>
          <w:rFonts w:ascii="Consolas" w:hAnsi="Consolas"/>
          <w:b/>
          <w:bCs/>
          <w:noProof/>
          <w:kern w:val="32"/>
          <w:sz w:val="22"/>
        </w:rPr>
        <w:t>Console.WriteLine(…)</w:t>
      </w:r>
      <w:r w:rsidRPr="00D659CC">
        <w:t xml:space="preserve"> it is possible to print various data types because for each type there is a predefined </w:t>
      </w:r>
      <w:r w:rsidRPr="00D659CC">
        <w:rPr>
          <w:noProof/>
        </w:rPr>
        <w:t>version of the method</w:t>
      </w:r>
      <w:r w:rsidRPr="00D659CC">
        <w:rPr>
          <w:rFonts w:ascii="Consolas" w:hAnsi="Consolas"/>
          <w:b/>
          <w:bCs/>
          <w:noProof/>
          <w:kern w:val="32"/>
          <w:sz w:val="22"/>
        </w:rPr>
        <w:t xml:space="preserve">WriteLine(…) </w:t>
      </w:r>
      <w:r w:rsidRPr="00D659CC">
        <w:t xml:space="preserve">in the </w:t>
      </w:r>
      <w:r w:rsidRPr="00D659CC">
        <w:rPr>
          <w:rFonts w:ascii="Consolas" w:hAnsi="Consolas"/>
          <w:b/>
          <w:bCs/>
          <w:noProof/>
          <w:kern w:val="32"/>
          <w:sz w:val="22"/>
        </w:rPr>
        <w:t xml:space="preserve">Console </w:t>
      </w:r>
      <w:r w:rsidRPr="00D659CC">
        <w:t>class.</w:t>
      </w:r>
    </w:p>
    <w:p w14:paraId="2816CC54" w14:textId="77777777" w:rsidR="00100132" w:rsidRPr="00D659CC" w:rsidRDefault="00100132" w:rsidP="00100132">
      <w:r w:rsidRPr="00D659CC">
        <w:t xml:space="preserve">The difference between </w:t>
      </w:r>
      <w:r w:rsidRPr="00D659CC">
        <w:rPr>
          <w:rFonts w:ascii="Consolas" w:hAnsi="Consolas"/>
          <w:b/>
          <w:bCs/>
          <w:noProof/>
          <w:kern w:val="32"/>
          <w:sz w:val="22"/>
        </w:rPr>
        <w:t xml:space="preserve">Write(…) </w:t>
      </w:r>
      <w:r w:rsidRPr="00D659CC">
        <w:t xml:space="preserve">and </w:t>
      </w:r>
      <w:r w:rsidRPr="00D659CC">
        <w:rPr>
          <w:rFonts w:ascii="Consolas" w:hAnsi="Consolas"/>
          <w:b/>
          <w:bCs/>
          <w:noProof/>
          <w:kern w:val="32"/>
          <w:sz w:val="22"/>
        </w:rPr>
        <w:t>WriteLine(…)</w:t>
      </w:r>
      <w:r w:rsidRPr="00D659CC">
        <w:t xml:space="preserve"> is that the </w:t>
      </w:r>
      <w:r w:rsidRPr="00D659CC">
        <w:rPr>
          <w:rFonts w:ascii="Consolas" w:hAnsi="Consolas"/>
          <w:b/>
          <w:bCs/>
          <w:noProof/>
          <w:kern w:val="32"/>
          <w:sz w:val="22"/>
        </w:rPr>
        <w:t>Write(…)</w:t>
      </w:r>
      <w:r w:rsidRPr="00D659CC">
        <w:t xml:space="preserve"> method prints on the console what it is provided between the parentheses but does nothing in addition while the method </w:t>
      </w:r>
      <w:r w:rsidRPr="00D659CC">
        <w:rPr>
          <w:rFonts w:ascii="Consolas" w:hAnsi="Consolas"/>
          <w:b/>
          <w:bCs/>
          <w:noProof/>
          <w:kern w:val="32"/>
          <w:sz w:val="22"/>
        </w:rPr>
        <w:t>WriteLine(…)</w:t>
      </w:r>
      <w:r w:rsidRPr="00D659CC">
        <w:t xml:space="preserve"> means directly “write line”. This method does what the </w:t>
      </w:r>
      <w:r w:rsidRPr="00D659CC">
        <w:rPr>
          <w:rFonts w:ascii="Consolas" w:hAnsi="Consolas"/>
          <w:b/>
          <w:bCs/>
          <w:noProof/>
          <w:kern w:val="32"/>
          <w:sz w:val="22"/>
        </w:rPr>
        <w:t>Write(…)</w:t>
      </w:r>
      <w:r w:rsidRPr="00D659CC">
        <w:t xml:space="preserve"> one does but in addition goes to a new line. In </w:t>
      </w:r>
      <w:proofErr w:type="gramStart"/>
      <w:r w:rsidRPr="00D659CC">
        <w:t>fact</w:t>
      </w:r>
      <w:proofErr w:type="gramEnd"/>
      <w:r w:rsidRPr="00D659CC">
        <w:t xml:space="preserve"> the method does not print a new line but simply puts a </w:t>
      </w:r>
      <w:r w:rsidRPr="00D659CC">
        <w:rPr>
          <w:b/>
        </w:rPr>
        <w:t>“command” for moving</w:t>
      </w:r>
      <w:r w:rsidRPr="00D659CC">
        <w:t xml:space="preserve"> cursor to the position where the new line starts</w:t>
      </w:r>
      <w:r w:rsidR="00771EA8" w:rsidRPr="00D659CC">
        <w:t xml:space="preserve"> (this command consists of the character </w:t>
      </w:r>
      <w:r w:rsidR="00771EA8" w:rsidRPr="00D659CC">
        <w:rPr>
          <w:rStyle w:val="Code"/>
        </w:rPr>
        <w:t>\r</w:t>
      </w:r>
      <w:r w:rsidR="00771EA8" w:rsidRPr="00D659CC">
        <w:t xml:space="preserve"> followed by </w:t>
      </w:r>
      <w:r w:rsidR="00771EA8" w:rsidRPr="00D659CC">
        <w:rPr>
          <w:rStyle w:val="Code"/>
        </w:rPr>
        <w:t>\n</w:t>
      </w:r>
      <w:r w:rsidR="00771EA8" w:rsidRPr="00D659CC">
        <w:t>)</w:t>
      </w:r>
      <w:r w:rsidRPr="00D659CC">
        <w:t>.</w:t>
      </w:r>
    </w:p>
    <w:p w14:paraId="0DA984CA" w14:textId="77777777" w:rsidR="00100132" w:rsidRPr="00D659CC" w:rsidRDefault="00100132" w:rsidP="00100132">
      <w:pPr>
        <w:spacing w:after="120"/>
      </w:pPr>
      <w:r w:rsidRPr="00D659CC">
        <w:t xml:space="preserve">Here is an </w:t>
      </w:r>
      <w:r w:rsidR="00CC6CB4" w:rsidRPr="00D659CC">
        <w:t>example, which</w:t>
      </w:r>
      <w:r w:rsidRPr="00D659CC">
        <w:t xml:space="preserve"> illustrates the difference between </w:t>
      </w:r>
      <w:r w:rsidRPr="00D659CC">
        <w:rPr>
          <w:rFonts w:ascii="Consolas" w:hAnsi="Consolas"/>
          <w:b/>
          <w:bCs/>
          <w:noProof/>
          <w:kern w:val="32"/>
          <w:sz w:val="22"/>
        </w:rPr>
        <w:t>Write(…)</w:t>
      </w:r>
      <w:r w:rsidRPr="00D659CC">
        <w:t xml:space="preserve"> and </w:t>
      </w:r>
      <w:r w:rsidRPr="00D659CC">
        <w:rPr>
          <w:rFonts w:ascii="Consolas" w:hAnsi="Consolas"/>
          <w:b/>
          <w:bCs/>
          <w:noProof/>
          <w:kern w:val="32"/>
          <w:sz w:val="22"/>
        </w:rPr>
        <w:t>Write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22A389B9" w14:textId="77777777" w:rsidTr="005E7D9C">
        <w:tc>
          <w:tcPr>
            <w:tcW w:w="9668" w:type="dxa"/>
            <w:tcBorders>
              <w:top w:val="single" w:sz="4" w:space="0" w:color="auto"/>
              <w:left w:val="single" w:sz="4" w:space="0" w:color="auto"/>
              <w:bottom w:val="single" w:sz="4" w:space="0" w:color="auto"/>
              <w:right w:val="single" w:sz="4" w:space="0" w:color="auto"/>
            </w:tcBorders>
          </w:tcPr>
          <w:p w14:paraId="3B57FDCB"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I love"</w:t>
            </w:r>
            <w:r w:rsidRPr="00D410AC">
              <w:rPr>
                <w:rFonts w:ascii="Consolas" w:hAnsi="Consolas"/>
                <w:noProof/>
                <w:sz w:val="22"/>
              </w:rPr>
              <w:t>);</w:t>
            </w:r>
          </w:p>
          <w:p w14:paraId="39B0285E"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r w:rsidRPr="00D410AC">
              <w:rPr>
                <w:rFonts w:ascii="Consolas" w:hAnsi="Consolas" w:cs="Courier New"/>
                <w:noProof/>
                <w:color w:val="A31515"/>
                <w:sz w:val="22"/>
              </w:rPr>
              <w:t>"this "</w:t>
            </w:r>
            <w:r w:rsidRPr="00D410AC">
              <w:rPr>
                <w:rFonts w:ascii="Consolas" w:hAnsi="Consolas"/>
                <w:noProof/>
                <w:sz w:val="22"/>
              </w:rPr>
              <w:t>);</w:t>
            </w:r>
          </w:p>
          <w:p w14:paraId="36096CE6" w14:textId="77777777"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w:t>
            </w:r>
            <w:r w:rsidRPr="00D410AC">
              <w:rPr>
                <w:rFonts w:ascii="Consolas" w:hAnsi="Consolas" w:cs="Courier New"/>
                <w:noProof/>
                <w:color w:val="A31515"/>
                <w:sz w:val="22"/>
              </w:rPr>
              <w:t>"Book!"</w:t>
            </w:r>
            <w:r w:rsidRPr="00D410AC">
              <w:rPr>
                <w:rFonts w:ascii="Consolas" w:hAnsi="Consolas"/>
                <w:noProof/>
                <w:sz w:val="22"/>
              </w:rPr>
              <w:t>);</w:t>
            </w:r>
          </w:p>
        </w:tc>
      </w:tr>
    </w:tbl>
    <w:p w14:paraId="76E753B2" w14:textId="77777777" w:rsidR="00100132" w:rsidRPr="00D659CC" w:rsidRDefault="00100132" w:rsidP="00100132">
      <w:pPr>
        <w:spacing w:after="120"/>
      </w:pPr>
      <w:r w:rsidRPr="00D659CC">
        <w:t>The output of this example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48152813" w14:textId="77777777" w:rsidTr="005E7D9C">
        <w:tc>
          <w:tcPr>
            <w:tcW w:w="9668" w:type="dxa"/>
            <w:tcBorders>
              <w:top w:val="single" w:sz="4" w:space="0" w:color="auto"/>
              <w:left w:val="single" w:sz="4" w:space="0" w:color="auto"/>
              <w:bottom w:val="single" w:sz="4" w:space="0" w:color="auto"/>
              <w:right w:val="single" w:sz="4" w:space="0" w:color="auto"/>
            </w:tcBorders>
          </w:tcPr>
          <w:p w14:paraId="2382DD89"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00"/>
                <w:sz w:val="22"/>
              </w:rPr>
              <w:t>I love</w:t>
            </w:r>
          </w:p>
          <w:p w14:paraId="6E798CA2" w14:textId="77777777" w:rsidR="00100132" w:rsidRPr="00D410AC" w:rsidRDefault="00100132" w:rsidP="00100132">
            <w:pPr>
              <w:autoSpaceDE w:val="0"/>
              <w:autoSpaceDN w:val="0"/>
              <w:adjustRightInd w:val="0"/>
              <w:spacing w:before="0"/>
              <w:jc w:val="left"/>
              <w:rPr>
                <w:rFonts w:ascii="Consolas" w:hAnsi="Consolas"/>
                <w:bCs/>
                <w:noProof/>
                <w:kern w:val="32"/>
                <w:sz w:val="22"/>
              </w:rPr>
            </w:pPr>
            <w:r w:rsidRPr="00D410AC">
              <w:rPr>
                <w:rFonts w:ascii="Consolas" w:hAnsi="Consolas" w:cs="Courier New"/>
                <w:noProof/>
                <w:color w:val="000000"/>
                <w:sz w:val="22"/>
              </w:rPr>
              <w:t>this Book!</w:t>
            </w:r>
          </w:p>
        </w:tc>
      </w:tr>
    </w:tbl>
    <w:p w14:paraId="6EAF393E" w14:textId="77777777" w:rsidR="00100132" w:rsidRPr="00D659CC" w:rsidRDefault="00100132" w:rsidP="00100132">
      <w:r w:rsidRPr="00D659CC">
        <w:t xml:space="preserve">We notice that the output of this example is printed on two lines, even though the code is on three. This happens because on the first line of code we use </w:t>
      </w:r>
      <w:r w:rsidRPr="00D659CC">
        <w:rPr>
          <w:rFonts w:ascii="Consolas" w:hAnsi="Consolas"/>
          <w:b/>
          <w:bCs/>
          <w:noProof/>
          <w:kern w:val="32"/>
          <w:sz w:val="22"/>
        </w:rPr>
        <w:t>WriteLine(…)</w:t>
      </w:r>
      <w:r w:rsidRPr="00D659CC">
        <w:t xml:space="preserve"> which prints "</w:t>
      </w:r>
      <w:r w:rsidRPr="00D659CC">
        <w:rPr>
          <w:rFonts w:ascii="Consolas" w:hAnsi="Consolas"/>
          <w:b/>
          <w:bCs/>
          <w:noProof/>
          <w:kern w:val="32"/>
          <w:sz w:val="22"/>
        </w:rPr>
        <w:t>I love</w:t>
      </w:r>
      <w:r w:rsidRPr="00D659CC">
        <w:t xml:space="preserve">" and then goes to a new line. In the next two lines of the code uses the </w:t>
      </w:r>
      <w:r w:rsidRPr="00D659CC">
        <w:rPr>
          <w:rFonts w:ascii="Consolas" w:hAnsi="Consolas" w:cs="Courier New"/>
          <w:b/>
          <w:color w:val="000000"/>
          <w:sz w:val="22"/>
        </w:rPr>
        <w:t>Write</w:t>
      </w:r>
      <w:r w:rsidRPr="00D659CC">
        <w:rPr>
          <w:rFonts w:ascii="Consolas" w:hAnsi="Consolas"/>
          <w:b/>
          <w:bCs/>
          <w:noProof/>
          <w:kern w:val="32"/>
          <w:sz w:val="22"/>
        </w:rPr>
        <w:t>(…)</w:t>
      </w:r>
      <w:r w:rsidRPr="00D659CC">
        <w:t xml:space="preserve"> method, which prints without going on a new line and thus the words "</w:t>
      </w:r>
      <w:r w:rsidRPr="00D659CC">
        <w:rPr>
          <w:rFonts w:ascii="Consolas" w:hAnsi="Consolas"/>
          <w:b/>
          <w:bCs/>
          <w:noProof/>
          <w:kern w:val="32"/>
          <w:sz w:val="22"/>
        </w:rPr>
        <w:t>this</w:t>
      </w:r>
      <w:r w:rsidRPr="00D659CC">
        <w:t>" and "</w:t>
      </w:r>
      <w:r w:rsidRPr="00D659CC">
        <w:rPr>
          <w:rFonts w:ascii="Consolas" w:hAnsi="Consolas"/>
          <w:b/>
          <w:bCs/>
          <w:noProof/>
          <w:kern w:val="32"/>
          <w:sz w:val="22"/>
        </w:rPr>
        <w:t>Book!</w:t>
      </w:r>
      <w:r w:rsidRPr="00D659CC">
        <w:t>" remain on the same line.</w:t>
      </w:r>
    </w:p>
    <w:p w14:paraId="5333DF48" w14:textId="77777777" w:rsidR="00100132" w:rsidRPr="00D659CC" w:rsidRDefault="00100132" w:rsidP="00732360">
      <w:pPr>
        <w:pStyle w:val="Heading4"/>
      </w:pPr>
      <w:r w:rsidRPr="00D659CC">
        <w:t>Concatenation of Strings</w:t>
      </w:r>
    </w:p>
    <w:p w14:paraId="0809AC65" w14:textId="77777777" w:rsidR="00100132" w:rsidRPr="00D659CC" w:rsidRDefault="00100132" w:rsidP="00100132">
      <w:pPr>
        <w:spacing w:after="120"/>
      </w:pPr>
      <w:r w:rsidRPr="00D659CC">
        <w:t>In general C# does not allow the use of operators over string objects. The only exception to this rule is the addition operation (</w:t>
      </w:r>
      <w:r w:rsidRPr="00D659CC">
        <w:rPr>
          <w:rFonts w:ascii="Consolas" w:hAnsi="Consolas"/>
          <w:b/>
          <w:bCs/>
          <w:noProof/>
          <w:kern w:val="32"/>
          <w:sz w:val="22"/>
        </w:rPr>
        <w:t>+</w:t>
      </w:r>
      <w:r w:rsidRPr="00D659CC">
        <w:t xml:space="preserve">) which </w:t>
      </w:r>
      <w:r w:rsidRPr="00D659CC">
        <w:rPr>
          <w:b/>
        </w:rPr>
        <w:t>concatenates (joins) two strings</w:t>
      </w:r>
      <w:r w:rsidRPr="00D659CC">
        <w:t xml:space="preserve"> and returns as result a new string. This allows chaining of concatenate (</w:t>
      </w:r>
      <w:r w:rsidRPr="00D659CC">
        <w:rPr>
          <w:rFonts w:ascii="Consolas" w:hAnsi="Consolas"/>
          <w:b/>
          <w:bCs/>
          <w:noProof/>
          <w:kern w:val="32"/>
          <w:sz w:val="22"/>
        </w:rPr>
        <w:t>+</w:t>
      </w:r>
      <w:r w:rsidRPr="00D659CC">
        <w:t>) operations one after another in a sequence. The next example represents concatenation of three string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3705B052" w14:textId="77777777" w:rsidTr="005E7D9C">
        <w:tc>
          <w:tcPr>
            <w:tcW w:w="9668" w:type="dxa"/>
            <w:tcBorders>
              <w:top w:val="single" w:sz="4" w:space="0" w:color="auto"/>
              <w:left w:val="single" w:sz="4" w:space="0" w:color="auto"/>
              <w:bottom w:val="single" w:sz="4" w:space="0" w:color="auto"/>
              <w:right w:val="single" w:sz="4" w:space="0" w:color="auto"/>
            </w:tcBorders>
          </w:tcPr>
          <w:p w14:paraId="76274CFE"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age = </w:t>
            </w:r>
            <w:r w:rsidRPr="00D410AC">
              <w:rPr>
                <w:rFonts w:ascii="Consolas" w:hAnsi="Consolas" w:cs="Courier New"/>
                <w:noProof/>
                <w:color w:val="A31515"/>
                <w:sz w:val="22"/>
              </w:rPr>
              <w:t>"twenty six"</w:t>
            </w:r>
            <w:r w:rsidRPr="00D410AC">
              <w:rPr>
                <w:rFonts w:ascii="Consolas" w:hAnsi="Consolas"/>
                <w:noProof/>
                <w:sz w:val="22"/>
              </w:rPr>
              <w:t>;</w:t>
            </w:r>
          </w:p>
          <w:p w14:paraId="5CC1B637"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ext = </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noProof/>
                <w:sz w:val="22"/>
              </w:rPr>
              <w:t>;</w:t>
            </w:r>
          </w:p>
          <w:p w14:paraId="0E784542" w14:textId="77777777"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Line(text);</w:t>
            </w:r>
          </w:p>
        </w:tc>
      </w:tr>
    </w:tbl>
    <w:p w14:paraId="704A0E3B" w14:textId="77777777" w:rsidR="00100132" w:rsidRPr="00D659CC" w:rsidRDefault="00100132" w:rsidP="00100132">
      <w:pPr>
        <w:spacing w:after="120"/>
      </w:pPr>
      <w:r w:rsidRPr="00D659CC">
        <w:lastRenderedPageBreak/>
        <w:t>The result of this code execution is again a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76CD0B4E" w14:textId="77777777" w:rsidTr="005E7D9C">
        <w:tc>
          <w:tcPr>
            <w:tcW w:w="9668" w:type="dxa"/>
            <w:tcBorders>
              <w:top w:val="single" w:sz="4" w:space="0" w:color="auto"/>
              <w:left w:val="single" w:sz="4" w:space="0" w:color="auto"/>
              <w:bottom w:val="single" w:sz="4" w:space="0" w:color="auto"/>
              <w:right w:val="single" w:sz="4" w:space="0" w:color="auto"/>
            </w:tcBorders>
          </w:tcPr>
          <w:p w14:paraId="6410E278"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He is twenty six years old.</w:t>
            </w:r>
          </w:p>
        </w:tc>
      </w:tr>
    </w:tbl>
    <w:p w14:paraId="333796E3" w14:textId="77777777" w:rsidR="00100132" w:rsidRPr="00D659CC" w:rsidRDefault="00100132" w:rsidP="00732360">
      <w:pPr>
        <w:pStyle w:val="Heading4"/>
      </w:pPr>
      <w:r w:rsidRPr="00D659CC">
        <w:t>Concatenation of Mixed Types</w:t>
      </w:r>
    </w:p>
    <w:p w14:paraId="76A45D80" w14:textId="77777777" w:rsidR="00100132" w:rsidRPr="00D659CC" w:rsidRDefault="00100132" w:rsidP="00100132">
      <w:pPr>
        <w:spacing w:after="120"/>
      </w:pPr>
      <w:r w:rsidRPr="00D659CC">
        <w:t xml:space="preserve">What happens when we want to print larger and more complex </w:t>
      </w:r>
      <w:r w:rsidR="00CC6CB4" w:rsidRPr="00D659CC">
        <w:t>text, which</w:t>
      </w:r>
      <w:r w:rsidRPr="00D659CC">
        <w:t xml:space="preserve"> consists of different types? Until now we used versions of the method </w:t>
      </w:r>
      <w:r w:rsidRPr="00D659CC">
        <w:rPr>
          <w:rFonts w:ascii="Consolas" w:hAnsi="Consolas"/>
          <w:b/>
          <w:bCs/>
          <w:noProof/>
          <w:kern w:val="32"/>
          <w:sz w:val="22"/>
        </w:rPr>
        <w:t>WriteLine(…)</w:t>
      </w:r>
      <w:r w:rsidRPr="00D659CC">
        <w:t xml:space="preserve"> for a specific type. Is it necessary when we want to print different types at once to use different versions of the method </w:t>
      </w:r>
      <w:r w:rsidRPr="00D659CC">
        <w:rPr>
          <w:rFonts w:ascii="Consolas" w:hAnsi="Consolas"/>
          <w:b/>
          <w:bCs/>
          <w:noProof/>
          <w:kern w:val="32"/>
          <w:sz w:val="22"/>
        </w:rPr>
        <w:t xml:space="preserve">WriteLine(…) </w:t>
      </w:r>
      <w:r w:rsidRPr="00D659CC">
        <w:t>for each of these types? The answer to this question is “no” because in C# we can unite text and other data (for instance, numeric) by using the "</w:t>
      </w:r>
      <w:r w:rsidRPr="00D659CC">
        <w:rPr>
          <w:rFonts w:ascii="Consolas" w:hAnsi="Consolas"/>
          <w:b/>
          <w:bCs/>
          <w:noProof/>
          <w:kern w:val="32"/>
          <w:sz w:val="22"/>
        </w:rPr>
        <w:t>+</w:t>
      </w:r>
      <w:r w:rsidRPr="00D659CC">
        <w:t>" operator. The following example is like the previous but in it the years (</w:t>
      </w:r>
      <w:r w:rsidRPr="00D659CC">
        <w:rPr>
          <w:rFonts w:ascii="Consolas" w:hAnsi="Consolas"/>
          <w:b/>
          <w:bCs/>
          <w:noProof/>
          <w:kern w:val="32"/>
          <w:sz w:val="22"/>
        </w:rPr>
        <w:t>age</w:t>
      </w:r>
      <w:r w:rsidRPr="00D659CC">
        <w:t>) are from integer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65015610" w14:textId="77777777" w:rsidTr="005E7D9C">
        <w:tc>
          <w:tcPr>
            <w:tcW w:w="9668" w:type="dxa"/>
            <w:tcBorders>
              <w:top w:val="single" w:sz="4" w:space="0" w:color="auto"/>
              <w:left w:val="single" w:sz="4" w:space="0" w:color="auto"/>
              <w:bottom w:val="single" w:sz="4" w:space="0" w:color="auto"/>
              <w:right w:val="single" w:sz="4" w:space="0" w:color="auto"/>
            </w:tcBorders>
          </w:tcPr>
          <w:p w14:paraId="1AA3EBF1"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26;</w:t>
            </w:r>
          </w:p>
          <w:p w14:paraId="1D9F3A85"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ext = </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noProof/>
                <w:sz w:val="22"/>
              </w:rPr>
              <w:t>;</w:t>
            </w:r>
          </w:p>
          <w:p w14:paraId="0094BC1D" w14:textId="77777777"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Line(text);</w:t>
            </w:r>
          </w:p>
        </w:tc>
      </w:tr>
    </w:tbl>
    <w:p w14:paraId="7F4F801F" w14:textId="77777777" w:rsidR="00100132" w:rsidRPr="00D659CC" w:rsidRDefault="00100132" w:rsidP="00100132">
      <w:pPr>
        <w:spacing w:after="120"/>
      </w:pPr>
      <w:r w:rsidRPr="00D659CC">
        <w:t>In the example is concatenation and printing on the screen performed. The result of the example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3666F29A" w14:textId="77777777" w:rsidTr="005E7D9C">
        <w:tc>
          <w:tcPr>
            <w:tcW w:w="9668" w:type="dxa"/>
            <w:tcBorders>
              <w:top w:val="single" w:sz="4" w:space="0" w:color="auto"/>
              <w:left w:val="single" w:sz="4" w:space="0" w:color="auto"/>
              <w:bottom w:val="single" w:sz="4" w:space="0" w:color="auto"/>
              <w:right w:val="single" w:sz="4" w:space="0" w:color="auto"/>
            </w:tcBorders>
          </w:tcPr>
          <w:p w14:paraId="27F3288A" w14:textId="77777777"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cs="Courier New"/>
                <w:noProof/>
                <w:color w:val="000000"/>
                <w:sz w:val="22"/>
              </w:rPr>
              <w:t>He is 26 years old.</w:t>
            </w:r>
          </w:p>
        </w:tc>
      </w:tr>
    </w:tbl>
    <w:p w14:paraId="2675C7D4" w14:textId="77777777" w:rsidR="00100132" w:rsidRPr="00D659CC" w:rsidRDefault="00100132" w:rsidP="00100132">
      <w:pPr>
        <w:spacing w:after="120"/>
      </w:pPr>
      <w:r w:rsidRPr="00D659CC">
        <w:t>On the second line of the example code we see that a concatenation of the string "</w:t>
      </w:r>
      <w:r w:rsidRPr="00D659CC">
        <w:rPr>
          <w:rFonts w:ascii="Consolas" w:hAnsi="Consolas"/>
          <w:b/>
          <w:bCs/>
          <w:noProof/>
          <w:kern w:val="32"/>
          <w:sz w:val="22"/>
        </w:rPr>
        <w:t>He is</w:t>
      </w:r>
      <w:r w:rsidRPr="00D659CC">
        <w:t>" and the integer type "</w:t>
      </w:r>
      <w:r w:rsidRPr="00D659CC">
        <w:rPr>
          <w:rFonts w:ascii="Consolas" w:hAnsi="Consolas"/>
          <w:b/>
          <w:bCs/>
          <w:noProof/>
          <w:kern w:val="32"/>
          <w:sz w:val="22"/>
        </w:rPr>
        <w:t>age</w:t>
      </w:r>
      <w:r w:rsidRPr="00D659CC">
        <w:t xml:space="preserve">" is performed. We are trying to </w:t>
      </w:r>
      <w:r w:rsidRPr="00D659CC">
        <w:rPr>
          <w:b/>
        </w:rPr>
        <w:t>combine two different types</w:t>
      </w:r>
      <w:r w:rsidRPr="00D659CC">
        <w:t>. This is possible because of the presence of the following important rule.</w:t>
      </w:r>
    </w:p>
    <w:tbl>
      <w:tblPr>
        <w:tblW w:w="0" w:type="auto"/>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83"/>
        <w:gridCol w:w="8856"/>
      </w:tblGrid>
      <w:tr w:rsidR="00100132" w:rsidRPr="00D659CC" w14:paraId="2F3BBF57" w14:textId="77777777" w:rsidTr="005C47BE">
        <w:tc>
          <w:tcPr>
            <w:tcW w:w="883" w:type="dxa"/>
            <w:tcBorders>
              <w:top w:val="single" w:sz="4" w:space="0" w:color="auto"/>
              <w:left w:val="single" w:sz="4" w:space="0" w:color="auto"/>
              <w:bottom w:val="single" w:sz="4" w:space="0" w:color="auto"/>
              <w:right w:val="single" w:sz="4" w:space="0" w:color="auto"/>
            </w:tcBorders>
            <w:vAlign w:val="center"/>
          </w:tcPr>
          <w:p w14:paraId="0F7FC73E" w14:textId="77777777" w:rsidR="00100132" w:rsidRPr="00D659CC" w:rsidRDefault="00100132" w:rsidP="00100132">
            <w:pPr>
              <w:spacing w:before="0"/>
              <w:jc w:val="center"/>
            </w:pPr>
            <w:r w:rsidRPr="00D659CC">
              <w:rPr>
                <w:noProof/>
              </w:rPr>
              <w:drawing>
                <wp:inline distT="0" distB="0" distL="0" distR="0" wp14:anchorId="7EB74675" wp14:editId="58170504">
                  <wp:extent cx="327660" cy="327660"/>
                  <wp:effectExtent l="0" t="0" r="0" b="0"/>
                  <wp:docPr id="435" name="Picture 4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40B43FB" w14:textId="77777777" w:rsidR="00100132" w:rsidRPr="00D659CC" w:rsidRDefault="00100132" w:rsidP="00532D47">
            <w:pPr>
              <w:pStyle w:val="WarningMessage"/>
            </w:pPr>
            <w:r w:rsidRPr="00D659CC">
              <w:t>When a string is involved in concatenation with any other type the result is always a string.</w:t>
            </w:r>
          </w:p>
        </w:tc>
      </w:tr>
    </w:tbl>
    <w:p w14:paraId="22282734" w14:textId="77777777" w:rsidR="00100132" w:rsidRPr="00D659CC" w:rsidRDefault="00100132" w:rsidP="00100132">
      <w:r w:rsidRPr="00D659CC">
        <w:t xml:space="preserve">From the rule it is clear that the result of </w:t>
      </w:r>
      <w:r w:rsidRPr="00D659CC">
        <w:rPr>
          <w:rFonts w:ascii="Consolas" w:hAnsi="Consolas"/>
          <w:b/>
          <w:bCs/>
          <w:noProof/>
          <w:kern w:val="32"/>
          <w:sz w:val="22"/>
        </w:rPr>
        <w:t>"He is "</w:t>
      </w:r>
      <w:r w:rsidRPr="00D659CC">
        <w:t xml:space="preserve"> </w:t>
      </w:r>
      <w:r w:rsidRPr="00D659CC">
        <w:rPr>
          <w:rStyle w:val="Code"/>
        </w:rPr>
        <w:t>+</w:t>
      </w:r>
      <w:r w:rsidRPr="00D659CC">
        <w:t xml:space="preserve"> </w:t>
      </w:r>
      <w:r w:rsidRPr="00D659CC">
        <w:rPr>
          <w:rFonts w:ascii="Consolas" w:hAnsi="Consolas"/>
          <w:b/>
          <w:bCs/>
          <w:noProof/>
          <w:kern w:val="32"/>
          <w:sz w:val="22"/>
        </w:rPr>
        <w:t>age</w:t>
      </w:r>
      <w:r w:rsidRPr="00D659CC">
        <w:t xml:space="preserve"> is again a string and then the result is added to the last part of the expression </w:t>
      </w:r>
      <w:r w:rsidRPr="00D659CC">
        <w:rPr>
          <w:rFonts w:ascii="Consolas" w:hAnsi="Consolas"/>
          <w:b/>
          <w:bCs/>
          <w:noProof/>
          <w:kern w:val="32"/>
          <w:sz w:val="22"/>
        </w:rPr>
        <w:t>" years old."</w:t>
      </w:r>
      <w:r w:rsidRPr="00D659CC">
        <w:rPr>
          <w:noProof/>
        </w:rPr>
        <w:t>.</w:t>
      </w:r>
      <w:r w:rsidRPr="00D659CC">
        <w:t xml:space="preserve"> </w:t>
      </w:r>
      <w:proofErr w:type="gramStart"/>
      <w:r w:rsidRPr="00D659CC">
        <w:t>So</w:t>
      </w:r>
      <w:proofErr w:type="gramEnd"/>
      <w:r w:rsidRPr="00D659CC">
        <w:t xml:space="preserve"> after calling a chain of </w:t>
      </w:r>
      <w:r w:rsidRPr="00D659CC">
        <w:rPr>
          <w:rFonts w:ascii="Consolas" w:hAnsi="Consolas"/>
          <w:b/>
          <w:bCs/>
          <w:noProof/>
          <w:kern w:val="32"/>
          <w:sz w:val="22"/>
        </w:rPr>
        <w:t>+</w:t>
      </w:r>
      <w:r w:rsidRPr="00D659CC">
        <w:t xml:space="preserve"> operators ultimately the result is a string and thus the string version of the method </w:t>
      </w:r>
      <w:r w:rsidRPr="00D659CC">
        <w:rPr>
          <w:rFonts w:ascii="Consolas" w:hAnsi="Consolas"/>
          <w:b/>
          <w:bCs/>
          <w:noProof/>
          <w:kern w:val="32"/>
          <w:sz w:val="22"/>
        </w:rPr>
        <w:t xml:space="preserve">WriteLine(…) </w:t>
      </w:r>
      <w:r w:rsidRPr="00D659CC">
        <w:t>is invoked.</w:t>
      </w:r>
    </w:p>
    <w:p w14:paraId="7974AB03" w14:textId="77777777" w:rsidR="00100132" w:rsidRPr="00D659CC" w:rsidRDefault="00100132" w:rsidP="00100132">
      <w:pPr>
        <w:spacing w:after="120"/>
      </w:pPr>
      <w:r w:rsidRPr="00D659CC">
        <w:t>For short the above example can be written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22CEDEE6" w14:textId="77777777" w:rsidTr="005E7D9C">
        <w:tc>
          <w:tcPr>
            <w:tcW w:w="9668" w:type="dxa"/>
            <w:tcBorders>
              <w:top w:val="single" w:sz="4" w:space="0" w:color="auto"/>
              <w:left w:val="single" w:sz="4" w:space="0" w:color="auto"/>
              <w:bottom w:val="single" w:sz="4" w:space="0" w:color="auto"/>
              <w:right w:val="single" w:sz="4" w:space="0" w:color="auto"/>
            </w:tcBorders>
          </w:tcPr>
          <w:p w14:paraId="0BD189FB"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26;</w:t>
            </w:r>
          </w:p>
          <w:p w14:paraId="00A70747"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000000"/>
                <w:sz w:val="22"/>
              </w:rPr>
              <w:t>(</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cs="Courier New"/>
                <w:noProof/>
                <w:color w:val="000000"/>
                <w:sz w:val="22"/>
              </w:rPr>
              <w:t>);</w:t>
            </w:r>
          </w:p>
        </w:tc>
      </w:tr>
    </w:tbl>
    <w:p w14:paraId="7549E88E" w14:textId="77777777" w:rsidR="00100132" w:rsidRPr="00D659CC" w:rsidRDefault="00100132" w:rsidP="00732360">
      <w:pPr>
        <w:pStyle w:val="Heading4"/>
      </w:pPr>
      <w:r w:rsidRPr="00D659CC">
        <w:t>Some Features of String Concatenation</w:t>
      </w:r>
    </w:p>
    <w:p w14:paraId="2F6B9479" w14:textId="77777777" w:rsidR="00100132" w:rsidRPr="00D659CC" w:rsidRDefault="00100132" w:rsidP="00100132">
      <w:pPr>
        <w:spacing w:after="120"/>
      </w:pPr>
      <w:r w:rsidRPr="00D659CC">
        <w:t>There are some interesting situations with concatenation (addition) of strings that you need to know and be careful about because they lead to errors. The following example represents a surprising behavior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4D785308" w14:textId="77777777" w:rsidTr="005E7D9C">
        <w:tc>
          <w:tcPr>
            <w:tcW w:w="9668" w:type="dxa"/>
            <w:tcBorders>
              <w:top w:val="single" w:sz="4" w:space="0" w:color="auto"/>
              <w:left w:val="single" w:sz="4" w:space="0" w:color="auto"/>
              <w:bottom w:val="single" w:sz="4" w:space="0" w:color="auto"/>
              <w:right w:val="single" w:sz="4" w:space="0" w:color="auto"/>
            </w:tcBorders>
          </w:tcPr>
          <w:p w14:paraId="4D2BB202"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s = </w:t>
            </w:r>
            <w:r w:rsidRPr="00D410AC">
              <w:rPr>
                <w:rFonts w:ascii="Consolas" w:hAnsi="Consolas" w:cs="Courier New"/>
                <w:noProof/>
                <w:color w:val="A31515"/>
                <w:sz w:val="22"/>
              </w:rPr>
              <w:t>"Four: "</w:t>
            </w:r>
            <w:r w:rsidRPr="00D410AC">
              <w:rPr>
                <w:rFonts w:ascii="Consolas" w:hAnsi="Consolas"/>
                <w:noProof/>
                <w:sz w:val="22"/>
              </w:rPr>
              <w:t xml:space="preserve"> + 2 + 2;</w:t>
            </w:r>
          </w:p>
          <w:p w14:paraId="2058DE94"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00E559E3" w:rsidRPr="00D410AC">
              <w:rPr>
                <w:rFonts w:ascii="Consolas" w:hAnsi="Consolas"/>
                <w:noProof/>
                <w:sz w:val="22"/>
              </w:rPr>
              <w:t>.WriteLine(s);</w:t>
            </w:r>
          </w:p>
          <w:p w14:paraId="0C5FA42B"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Four: 22</w:t>
            </w:r>
          </w:p>
          <w:p w14:paraId="4C29B546" w14:textId="77777777" w:rsidR="00100132" w:rsidRPr="005E7D9C" w:rsidRDefault="00100132" w:rsidP="00100132">
            <w:pPr>
              <w:autoSpaceDE w:val="0"/>
              <w:autoSpaceDN w:val="0"/>
              <w:adjustRightInd w:val="0"/>
              <w:spacing w:before="0"/>
              <w:jc w:val="left"/>
              <w:rPr>
                <w:rFonts w:ascii="Consolas" w:hAnsi="Consolas" w:cs="Courier New"/>
                <w:noProof/>
                <w:color w:val="008000"/>
                <w:sz w:val="14"/>
                <w:szCs w:val="12"/>
              </w:rPr>
            </w:pPr>
          </w:p>
          <w:p w14:paraId="771C2C59"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s1 = </w:t>
            </w:r>
            <w:r w:rsidRPr="00D410AC">
              <w:rPr>
                <w:rFonts w:ascii="Consolas" w:hAnsi="Consolas" w:cs="Courier New"/>
                <w:noProof/>
                <w:color w:val="A31515"/>
                <w:sz w:val="22"/>
              </w:rPr>
              <w:t>"Four: "</w:t>
            </w:r>
            <w:r w:rsidRPr="00D410AC">
              <w:rPr>
                <w:rFonts w:ascii="Consolas" w:hAnsi="Consolas"/>
                <w:noProof/>
                <w:sz w:val="22"/>
              </w:rPr>
              <w:t xml:space="preserve"> + (2 + 2);</w:t>
            </w:r>
          </w:p>
          <w:p w14:paraId="0EDE3E15"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00E559E3" w:rsidRPr="00D410AC">
              <w:rPr>
                <w:rFonts w:ascii="Consolas" w:hAnsi="Consolas"/>
                <w:noProof/>
                <w:sz w:val="22"/>
              </w:rPr>
              <w:t>.WriteLine(s1);</w:t>
            </w:r>
          </w:p>
          <w:p w14:paraId="7F0066E5"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color w:val="008000"/>
                <w:sz w:val="22"/>
              </w:rPr>
              <w:t>// Four: 4</w:t>
            </w:r>
          </w:p>
        </w:tc>
      </w:tr>
    </w:tbl>
    <w:p w14:paraId="1C162CDB" w14:textId="77777777" w:rsidR="00100132" w:rsidRPr="00D659CC" w:rsidRDefault="00100132" w:rsidP="00100132">
      <w:r w:rsidRPr="00D659CC">
        <w:lastRenderedPageBreak/>
        <w:t>As seen from the example the operators’ execution order (see chapter "</w:t>
      </w:r>
      <w:hyperlink w:anchor="Chapter_03_Operators_and_Expressions" w:history="1">
        <w:r w:rsidRPr="00D659CC">
          <w:rPr>
            <w:color w:val="0000FF"/>
            <w:u w:val="single"/>
          </w:rPr>
          <w:t>Operator and Expressions</w:t>
        </w:r>
      </w:hyperlink>
      <w:r w:rsidR="005B2BBE" w:rsidRPr="00D659CC">
        <w:t>"</w:t>
      </w:r>
      <w:r w:rsidRPr="00D659CC">
        <w:t>) is of great importance! In our example first the concatenation of "</w:t>
      </w:r>
      <w:r w:rsidRPr="00D659CC">
        <w:rPr>
          <w:rFonts w:ascii="Consolas" w:hAnsi="Consolas"/>
          <w:b/>
          <w:bCs/>
          <w:noProof/>
          <w:kern w:val="32"/>
          <w:sz w:val="22"/>
        </w:rPr>
        <w:t>Four:</w:t>
      </w:r>
      <w:r w:rsidRPr="00D659CC">
        <w:t xml:space="preserve"> " to "</w:t>
      </w:r>
      <w:r w:rsidRPr="00D659CC">
        <w:rPr>
          <w:rFonts w:ascii="Consolas" w:hAnsi="Consolas"/>
          <w:b/>
          <w:bCs/>
          <w:noProof/>
          <w:kern w:val="32"/>
          <w:sz w:val="22"/>
        </w:rPr>
        <w:t>2</w:t>
      </w:r>
      <w:r w:rsidRPr="00D659CC">
        <w:t xml:space="preserve">" is performed and </w:t>
      </w:r>
      <w:r w:rsidRPr="00D659CC">
        <w:rPr>
          <w:b/>
        </w:rPr>
        <w:t>the result of the operation is string</w:t>
      </w:r>
      <w:r w:rsidRPr="00D659CC">
        <w:t>. After that, another concatenation with the second number is performed and the obtained unexpected result is "</w:t>
      </w:r>
      <w:r w:rsidRPr="00D659CC">
        <w:rPr>
          <w:rFonts w:ascii="Consolas" w:hAnsi="Consolas"/>
          <w:b/>
          <w:bCs/>
          <w:noProof/>
          <w:kern w:val="32"/>
          <w:sz w:val="22"/>
        </w:rPr>
        <w:t>Four: 22</w:t>
      </w:r>
      <w:r w:rsidRPr="00D659CC">
        <w:t>" instead of the expected "</w:t>
      </w:r>
      <w:r w:rsidRPr="00D659CC">
        <w:rPr>
          <w:rFonts w:ascii="Consolas" w:hAnsi="Consolas"/>
          <w:b/>
          <w:bCs/>
          <w:noProof/>
          <w:kern w:val="32"/>
          <w:sz w:val="22"/>
        </w:rPr>
        <w:t>Four: 4</w:t>
      </w:r>
      <w:r w:rsidRPr="00D659CC">
        <w:t>". This is because the operations are performed from left to right and in this scenario a string participates in each of them.</w:t>
      </w:r>
    </w:p>
    <w:p w14:paraId="19C383F6" w14:textId="170BE860" w:rsidR="00100132" w:rsidRPr="00D659CC" w:rsidRDefault="00100132" w:rsidP="00100132">
      <w:r w:rsidRPr="00D659CC">
        <w:t xml:space="preserve">In order to avoid this </w:t>
      </w:r>
      <w:r w:rsidRPr="00D659CC">
        <w:rPr>
          <w:b/>
        </w:rPr>
        <w:t xml:space="preserve">unpleasant </w:t>
      </w:r>
      <w:r w:rsidR="005E7D9C" w:rsidRPr="00D659CC">
        <w:rPr>
          <w:b/>
        </w:rPr>
        <w:t>situation</w:t>
      </w:r>
      <w:r w:rsidR="005E7D9C" w:rsidRPr="005E7D9C">
        <w:rPr>
          <w:bCs/>
        </w:rPr>
        <w:t>,</w:t>
      </w:r>
      <w:r w:rsidRPr="005E7D9C">
        <w:rPr>
          <w:bCs/>
        </w:rPr>
        <w:t xml:space="preserve"> </w:t>
      </w:r>
      <w:r w:rsidRPr="00D659CC">
        <w:t xml:space="preserve">we can use parentheses that will change the order of operators’ execution can be used to achieve the desired result. Parentheses are operators with highest priority and make the execution of the operation "addition" of the two numbers happen before the concatenation with the string on the left. </w:t>
      </w:r>
      <w:r w:rsidR="005E7D9C" w:rsidRPr="00D659CC">
        <w:t>Thus,</w:t>
      </w:r>
      <w:r w:rsidRPr="00D659CC">
        <w:t xml:space="preserve"> first the addition of the two numbers is done and then they are concatenated with the string.</w:t>
      </w:r>
    </w:p>
    <w:p w14:paraId="7CAA22E5" w14:textId="77777777" w:rsidR="00100132" w:rsidRPr="00D659CC" w:rsidRDefault="00100132" w:rsidP="00100132">
      <w:pPr>
        <w:spacing w:after="120"/>
      </w:pPr>
      <w:r w:rsidRPr="00D659CC">
        <w:t>This mistake is very common for beginner programmers because they do not consider that string concatenation is performed from left to right because the addition of numbers is of the same priority than as concatenation.</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23"/>
        <w:gridCol w:w="8930"/>
      </w:tblGrid>
      <w:tr w:rsidR="00100132" w:rsidRPr="00D659CC" w14:paraId="51FC156F" w14:textId="77777777" w:rsidTr="005C47BE">
        <w:tc>
          <w:tcPr>
            <w:tcW w:w="823" w:type="dxa"/>
            <w:tcBorders>
              <w:top w:val="single" w:sz="4" w:space="0" w:color="auto"/>
              <w:left w:val="single" w:sz="4" w:space="0" w:color="auto"/>
              <w:bottom w:val="single" w:sz="4" w:space="0" w:color="auto"/>
              <w:right w:val="single" w:sz="4" w:space="0" w:color="auto"/>
            </w:tcBorders>
            <w:vAlign w:val="center"/>
          </w:tcPr>
          <w:p w14:paraId="2609A3AE" w14:textId="77777777" w:rsidR="00100132" w:rsidRPr="00D659CC" w:rsidRDefault="00100132" w:rsidP="00100132">
            <w:pPr>
              <w:spacing w:before="0"/>
              <w:jc w:val="center"/>
            </w:pPr>
            <w:r w:rsidRPr="00D659CC">
              <w:rPr>
                <w:noProof/>
              </w:rPr>
              <w:drawing>
                <wp:inline distT="0" distB="0" distL="0" distR="0" wp14:anchorId="062856E1" wp14:editId="5499A2D8">
                  <wp:extent cx="327660" cy="327660"/>
                  <wp:effectExtent l="0" t="0" r="0" b="0"/>
                  <wp:docPr id="436" name="Picture 4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0" w:type="dxa"/>
            <w:tcBorders>
              <w:top w:val="single" w:sz="4" w:space="0" w:color="auto"/>
              <w:left w:val="single" w:sz="4" w:space="0" w:color="auto"/>
              <w:bottom w:val="single" w:sz="4" w:space="0" w:color="auto"/>
              <w:right w:val="single" w:sz="4" w:space="0" w:color="auto"/>
            </w:tcBorders>
            <w:vAlign w:val="center"/>
          </w:tcPr>
          <w:p w14:paraId="5AD900AF" w14:textId="77777777" w:rsidR="00100132" w:rsidRPr="00D659CC" w:rsidRDefault="00100132" w:rsidP="00532D47">
            <w:pPr>
              <w:pStyle w:val="WarningMessage"/>
            </w:pPr>
            <w:r w:rsidRPr="00D659CC">
              <w:t>When you concatenate strings and also sum numbers, use parentheses to specify the correct order of operations. Otherwise they are executed from left to right.</w:t>
            </w:r>
          </w:p>
        </w:tc>
      </w:tr>
    </w:tbl>
    <w:p w14:paraId="4ECF37B0" w14:textId="77777777" w:rsidR="00100132" w:rsidRPr="00D659CC" w:rsidRDefault="00100132" w:rsidP="00A827DD">
      <w:pPr>
        <w:pStyle w:val="Heading3"/>
      </w:pPr>
      <w:r w:rsidRPr="00D659CC">
        <w:t xml:space="preserve">Formatted Output with </w:t>
      </w:r>
      <w:r w:rsidRPr="00D659CC">
        <w:rPr>
          <w:noProof/>
        </w:rPr>
        <w:t>Write(</w:t>
      </w:r>
      <w:r w:rsidR="00732360" w:rsidRPr="00D659CC">
        <w:rPr>
          <w:noProof/>
        </w:rPr>
        <w:t>…</w:t>
      </w:r>
      <w:r w:rsidRPr="00D659CC">
        <w:rPr>
          <w:noProof/>
        </w:rPr>
        <w:t>)</w:t>
      </w:r>
      <w:r w:rsidRPr="00D659CC">
        <w:t xml:space="preserve"> and </w:t>
      </w:r>
      <w:r w:rsidRPr="00D659CC">
        <w:rPr>
          <w:noProof/>
        </w:rPr>
        <w:t>WriteLine(</w:t>
      </w:r>
      <w:r w:rsidR="00732360" w:rsidRPr="00D659CC">
        <w:rPr>
          <w:noProof/>
        </w:rPr>
        <w:t>…</w:t>
      </w:r>
      <w:r w:rsidRPr="00D659CC">
        <w:rPr>
          <w:noProof/>
        </w:rPr>
        <w:t>)</w:t>
      </w:r>
    </w:p>
    <w:p w14:paraId="7E983825" w14:textId="77777777" w:rsidR="00100132" w:rsidRPr="00D659CC" w:rsidRDefault="00100132" w:rsidP="00100132">
      <w:pPr>
        <w:spacing w:after="120"/>
        <w:rPr>
          <w:rFonts w:ascii="Consolas" w:hAnsi="Consolas"/>
          <w:b/>
          <w:bCs/>
          <w:noProof/>
          <w:kern w:val="32"/>
          <w:sz w:val="22"/>
        </w:rPr>
      </w:pPr>
      <w:r w:rsidRPr="00D659CC">
        <w:t xml:space="preserve">For printing long and elaborate series of elements, special options (also known as overloads) of the methods </w:t>
      </w:r>
      <w:r w:rsidRPr="00D659CC">
        <w:rPr>
          <w:rFonts w:ascii="Consolas" w:hAnsi="Consolas"/>
          <w:b/>
          <w:bCs/>
          <w:noProof/>
          <w:kern w:val="32"/>
          <w:sz w:val="22"/>
        </w:rPr>
        <w:t>Write(…)</w:t>
      </w:r>
      <w:r w:rsidRPr="00D659CC">
        <w:t xml:space="preserve"> and </w:t>
      </w:r>
      <w:r w:rsidRPr="00D659CC">
        <w:rPr>
          <w:rFonts w:ascii="Consolas" w:hAnsi="Consolas"/>
          <w:b/>
          <w:bCs/>
          <w:noProof/>
          <w:kern w:val="32"/>
          <w:sz w:val="22"/>
        </w:rPr>
        <w:t xml:space="preserve">WriteLine(…) </w:t>
      </w:r>
      <w:r w:rsidRPr="00D659CC">
        <w:t xml:space="preserve">have been introduced. These options have a completely different concept than the standard methods for printing in C#. Their main idea is to adopt a special string, formatted with special formatting characters and list of </w:t>
      </w:r>
      <w:r w:rsidR="00CC6CB4" w:rsidRPr="00D659CC">
        <w:t>values, which</w:t>
      </w:r>
      <w:r w:rsidRPr="00D659CC">
        <w:t xml:space="preserve"> should be substituted in place of “the format specifiers”. Here is how </w:t>
      </w:r>
      <w:r w:rsidRPr="00D659CC">
        <w:rPr>
          <w:rFonts w:ascii="Consolas" w:hAnsi="Consolas"/>
          <w:b/>
          <w:bCs/>
          <w:noProof/>
          <w:kern w:val="32"/>
          <w:sz w:val="22"/>
        </w:rPr>
        <w:t>Write(…)</w:t>
      </w:r>
      <w:r w:rsidRPr="00D659CC">
        <w:t xml:space="preserve"> is defined in the standard C# </w:t>
      </w:r>
      <w:r w:rsidRPr="00847476">
        <w:t>librari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73"/>
      </w:tblGrid>
      <w:tr w:rsidR="00100132" w:rsidRPr="00D659CC" w14:paraId="20D3B47C" w14:textId="77777777" w:rsidTr="00BB7207">
        <w:tc>
          <w:tcPr>
            <w:tcW w:w="10065" w:type="dxa"/>
            <w:tcBorders>
              <w:top w:val="single" w:sz="4" w:space="0" w:color="auto"/>
              <w:left w:val="single" w:sz="4" w:space="0" w:color="auto"/>
              <w:bottom w:val="single" w:sz="4" w:space="0" w:color="auto"/>
              <w:right w:val="single" w:sz="4" w:space="0" w:color="auto"/>
            </w:tcBorders>
          </w:tcPr>
          <w:p w14:paraId="30AEE225" w14:textId="160F7C48" w:rsidR="00100132" w:rsidRPr="00D659CC" w:rsidRDefault="00100132" w:rsidP="00100132">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static void</w:t>
            </w:r>
            <w:r w:rsidRPr="00D659CC">
              <w:rPr>
                <w:rFonts w:ascii="Consolas" w:hAnsi="Consolas"/>
                <w:noProof/>
                <w:sz w:val="22"/>
              </w:rPr>
              <w:t xml:space="preserve"> Write(</w:t>
            </w:r>
            <w:r w:rsidRPr="00D659CC">
              <w:rPr>
                <w:rFonts w:ascii="Consolas" w:hAnsi="Consolas" w:cs="Courier New"/>
                <w:noProof/>
                <w:color w:val="0000FF"/>
                <w:sz w:val="22"/>
              </w:rPr>
              <w:t>string</w:t>
            </w:r>
            <w:r w:rsidRPr="00D659CC">
              <w:rPr>
                <w:rFonts w:ascii="Consolas" w:hAnsi="Consolas"/>
                <w:noProof/>
                <w:sz w:val="22"/>
              </w:rPr>
              <w:t xml:space="preserve"> format, </w:t>
            </w:r>
            <w:r w:rsidRPr="00D659CC">
              <w:rPr>
                <w:rFonts w:ascii="Consolas" w:hAnsi="Consolas" w:cs="Courier New"/>
                <w:noProof/>
                <w:color w:val="0000FF"/>
                <w:sz w:val="22"/>
              </w:rPr>
              <w:t>object</w:t>
            </w:r>
            <w:r w:rsidR="00E559E3" w:rsidRPr="00D659CC">
              <w:rPr>
                <w:rFonts w:ascii="Consolas" w:hAnsi="Consolas"/>
                <w:noProof/>
                <w:sz w:val="22"/>
              </w:rPr>
              <w:t xml:space="preserve"> arg0,</w:t>
            </w:r>
            <w:r w:rsidR="00CC7FCE" w:rsidRPr="00D659CC">
              <w:rPr>
                <w:rFonts w:ascii="Consolas" w:hAnsi="Consolas" w:cs="Courier New"/>
                <w:noProof/>
                <w:color w:val="0000FF"/>
                <w:sz w:val="22"/>
              </w:rPr>
              <w:t xml:space="preserve"> object</w:t>
            </w:r>
            <w:r w:rsidR="00CC7FCE" w:rsidRPr="00D659CC">
              <w:rPr>
                <w:rFonts w:ascii="Consolas" w:hAnsi="Consolas"/>
                <w:noProof/>
                <w:sz w:val="22"/>
              </w:rPr>
              <w:t xml:space="preserve"> arg1,</w:t>
            </w:r>
          </w:p>
          <w:p w14:paraId="40268546" w14:textId="0990EDAF" w:rsidR="00100132" w:rsidRPr="00D659CC" w:rsidRDefault="001B3BCD" w:rsidP="00847476">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2, </w:t>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3, </w:t>
            </w:r>
            <w:r w:rsidR="00100132" w:rsidRPr="00D659CC">
              <w:rPr>
                <w:rFonts w:ascii="Consolas" w:hAnsi="Consolas" w:cs="Courier New"/>
                <w:noProof/>
                <w:color w:val="000000"/>
                <w:sz w:val="22"/>
              </w:rPr>
              <w:t>…)</w:t>
            </w:r>
            <w:r w:rsidR="00847476">
              <w:rPr>
                <w:rFonts w:ascii="Consolas" w:hAnsi="Consolas" w:cs="Courier New"/>
                <w:noProof/>
                <w:color w:val="000000"/>
                <w:sz w:val="22"/>
              </w:rPr>
              <w:t>;</w:t>
            </w:r>
          </w:p>
        </w:tc>
      </w:tr>
    </w:tbl>
    <w:p w14:paraId="74BFBBA8" w14:textId="77777777" w:rsidR="00100132" w:rsidRPr="00D659CC" w:rsidRDefault="00100132" w:rsidP="00732360">
      <w:pPr>
        <w:pStyle w:val="Heading4"/>
        <w:rPr>
          <w:noProof/>
        </w:rPr>
      </w:pPr>
      <w:r w:rsidRPr="00D659CC">
        <w:rPr>
          <w:noProof/>
        </w:rPr>
        <w:t>Formatted Output – Examples</w:t>
      </w:r>
    </w:p>
    <w:p w14:paraId="7A8F0839" w14:textId="77777777" w:rsidR="00100132" w:rsidRPr="00D659CC" w:rsidRDefault="00100132" w:rsidP="00100132">
      <w:pPr>
        <w:spacing w:after="120"/>
      </w:pPr>
      <w:r w:rsidRPr="00D659CC">
        <w:t>The following example prints twice the same thing but in different way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762CE907" w14:textId="77777777" w:rsidTr="005C47BE">
        <w:tc>
          <w:tcPr>
            <w:tcW w:w="9668" w:type="dxa"/>
            <w:tcBorders>
              <w:top w:val="single" w:sz="4" w:space="0" w:color="auto"/>
              <w:left w:val="single" w:sz="4" w:space="0" w:color="auto"/>
              <w:bottom w:val="single" w:sz="4" w:space="0" w:color="auto"/>
              <w:right w:val="single" w:sz="4" w:space="0" w:color="auto"/>
            </w:tcBorders>
          </w:tcPr>
          <w:p w14:paraId="5C3B7DFF" w14:textId="77777777"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00FF"/>
                <w:sz w:val="22"/>
                <w:szCs w:val="22"/>
              </w:rPr>
              <w:t>string</w:t>
            </w:r>
            <w:r w:rsidRPr="00D410AC">
              <w:rPr>
                <w:rFonts w:ascii="Consolas" w:hAnsi="Consolas" w:cs="Consolas"/>
                <w:noProof/>
                <w:color w:val="000000"/>
                <w:sz w:val="22"/>
                <w:szCs w:val="22"/>
              </w:rPr>
              <w:t xml:space="preserve"> str = </w:t>
            </w:r>
            <w:r w:rsidRPr="00D410AC">
              <w:rPr>
                <w:rFonts w:ascii="Consolas" w:hAnsi="Consolas" w:cs="Consolas"/>
                <w:noProof/>
                <w:color w:val="A31515"/>
                <w:sz w:val="22"/>
                <w:szCs w:val="22"/>
              </w:rPr>
              <w:t>"Hello World!"</w:t>
            </w:r>
            <w:r w:rsidRPr="00D410AC">
              <w:rPr>
                <w:rFonts w:ascii="Consolas" w:hAnsi="Consolas" w:cs="Consolas"/>
                <w:noProof/>
                <w:color w:val="000000"/>
                <w:sz w:val="22"/>
                <w:szCs w:val="22"/>
              </w:rPr>
              <w:t>;</w:t>
            </w:r>
          </w:p>
          <w:p w14:paraId="715D9340" w14:textId="77777777" w:rsidR="00AF531B" w:rsidRPr="00CC7FCE" w:rsidRDefault="00AF531B" w:rsidP="00AF531B">
            <w:pPr>
              <w:autoSpaceDE w:val="0"/>
              <w:autoSpaceDN w:val="0"/>
              <w:adjustRightInd w:val="0"/>
              <w:spacing w:before="0"/>
              <w:jc w:val="left"/>
              <w:rPr>
                <w:rFonts w:ascii="Consolas" w:hAnsi="Consolas" w:cs="Consolas"/>
                <w:noProof/>
                <w:color w:val="000000"/>
                <w:sz w:val="14"/>
                <w:szCs w:val="14"/>
              </w:rPr>
            </w:pPr>
          </w:p>
          <w:p w14:paraId="2DE6E281" w14:textId="77777777"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8000"/>
                <w:sz w:val="22"/>
                <w:szCs w:val="22"/>
              </w:rPr>
              <w:t>// Print (the normal way)</w:t>
            </w:r>
          </w:p>
          <w:p w14:paraId="0D8C4A34" w14:textId="77777777"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str);</w:t>
            </w:r>
          </w:p>
          <w:p w14:paraId="5A07707A" w14:textId="77777777" w:rsidR="00AF531B" w:rsidRPr="00CC7FCE" w:rsidRDefault="00AF531B" w:rsidP="00AF531B">
            <w:pPr>
              <w:autoSpaceDE w:val="0"/>
              <w:autoSpaceDN w:val="0"/>
              <w:adjustRightInd w:val="0"/>
              <w:spacing w:before="0"/>
              <w:jc w:val="left"/>
              <w:rPr>
                <w:rFonts w:ascii="Consolas" w:hAnsi="Consolas" w:cs="Consolas"/>
                <w:noProof/>
                <w:color w:val="000000"/>
                <w:sz w:val="14"/>
                <w:szCs w:val="14"/>
              </w:rPr>
            </w:pPr>
          </w:p>
          <w:p w14:paraId="6A72CC03" w14:textId="77777777"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8000"/>
                <w:sz w:val="22"/>
                <w:szCs w:val="22"/>
              </w:rPr>
              <w:t>// Print (through formatting string)</w:t>
            </w:r>
          </w:p>
          <w:p w14:paraId="51098B2C" w14:textId="77777777" w:rsidR="00100132" w:rsidRPr="00D410AC" w:rsidRDefault="00AF531B" w:rsidP="00AF531B">
            <w:pPr>
              <w:autoSpaceDE w:val="0"/>
              <w:autoSpaceDN w:val="0"/>
              <w:adjustRightInd w:val="0"/>
              <w:spacing w:before="0"/>
              <w:jc w:val="left"/>
              <w:rPr>
                <w:rFonts w:ascii="Consolas" w:hAnsi="Consolas" w:cs="Courier New"/>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w:t>
            </w:r>
            <w:r w:rsidRPr="00D410AC">
              <w:rPr>
                <w:rFonts w:ascii="Consolas" w:hAnsi="Consolas" w:cs="Consolas"/>
                <w:noProof/>
                <w:color w:val="A31515"/>
                <w:sz w:val="22"/>
                <w:szCs w:val="22"/>
              </w:rPr>
              <w:t>"{0}"</w:t>
            </w:r>
            <w:r w:rsidRPr="00D410AC">
              <w:rPr>
                <w:rFonts w:ascii="Consolas" w:hAnsi="Consolas" w:cs="Consolas"/>
                <w:noProof/>
                <w:color w:val="000000"/>
                <w:sz w:val="22"/>
                <w:szCs w:val="22"/>
              </w:rPr>
              <w:t>, str);</w:t>
            </w:r>
          </w:p>
        </w:tc>
      </w:tr>
    </w:tbl>
    <w:p w14:paraId="33F4ADC6" w14:textId="77777777" w:rsidR="00100132" w:rsidRPr="00D659CC" w:rsidRDefault="00100132" w:rsidP="00100132">
      <w:pPr>
        <w:spacing w:after="120"/>
      </w:pPr>
      <w:r w:rsidRPr="00D659CC">
        <w:t>The result of this example execution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4C20F260" w14:textId="77777777" w:rsidTr="00CC7FCE">
        <w:tc>
          <w:tcPr>
            <w:tcW w:w="9668" w:type="dxa"/>
            <w:tcBorders>
              <w:top w:val="single" w:sz="4" w:space="0" w:color="auto"/>
              <w:left w:val="single" w:sz="4" w:space="0" w:color="auto"/>
              <w:bottom w:val="single" w:sz="4" w:space="0" w:color="auto"/>
              <w:right w:val="single" w:sz="4" w:space="0" w:color="auto"/>
            </w:tcBorders>
          </w:tcPr>
          <w:p w14:paraId="4CBB6510" w14:textId="77777777"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cs="Courier New"/>
                <w:noProof/>
                <w:color w:val="000000"/>
                <w:sz w:val="22"/>
              </w:rPr>
              <w:t>Hello World!Hello World!</w:t>
            </w:r>
          </w:p>
        </w:tc>
      </w:tr>
    </w:tbl>
    <w:p w14:paraId="26FF255E" w14:textId="77777777" w:rsidR="00100132" w:rsidRPr="00D659CC" w:rsidRDefault="00100132" w:rsidP="00100132">
      <w:r w:rsidRPr="00D659CC">
        <w:t>We see as a result "</w:t>
      </w:r>
      <w:r w:rsidRPr="00D659CC">
        <w:rPr>
          <w:rFonts w:ascii="Consolas" w:hAnsi="Consolas"/>
          <w:b/>
          <w:bCs/>
          <w:noProof/>
          <w:kern w:val="32"/>
          <w:sz w:val="22"/>
        </w:rPr>
        <w:t>Hello, World!</w:t>
      </w:r>
      <w:r w:rsidRPr="00D659CC">
        <w:t>" twice on one line. This is because there is no printing of a new line in the program.</w:t>
      </w:r>
    </w:p>
    <w:p w14:paraId="25494E7B" w14:textId="77777777" w:rsidR="00100132" w:rsidRPr="00D659CC" w:rsidRDefault="00100132" w:rsidP="00100132">
      <w:r w:rsidRPr="00D659CC">
        <w:lastRenderedPageBreak/>
        <w:t xml:space="preserve">First we print the string in a well-known way in order to see the difference with the other approach. The second printing is the formatting </w:t>
      </w:r>
      <w:r w:rsidRPr="00D659CC">
        <w:rPr>
          <w:rFonts w:ascii="Consolas" w:hAnsi="Consolas"/>
          <w:b/>
          <w:bCs/>
          <w:noProof/>
          <w:kern w:val="32"/>
          <w:sz w:val="22"/>
        </w:rPr>
        <w:t>Write(…)</w:t>
      </w:r>
      <w:r w:rsidRPr="00D659CC">
        <w:t xml:space="preserve"> and the first argument is the format string. In this case </w:t>
      </w:r>
      <w:r w:rsidRPr="00D659CC">
        <w:rPr>
          <w:rFonts w:ascii="Consolas" w:hAnsi="Consolas"/>
          <w:b/>
          <w:bCs/>
          <w:noProof/>
          <w:kern w:val="32"/>
          <w:sz w:val="22"/>
        </w:rPr>
        <w:t>{0}</w:t>
      </w:r>
      <w:r w:rsidRPr="00D659CC">
        <w:t xml:space="preserve"> means to put the first argument after the formatting string in </w:t>
      </w:r>
      <w:r w:rsidR="00B7089D">
        <w:t xml:space="preserve">the </w:t>
      </w:r>
      <w:r w:rsidRPr="00D659CC">
        <w:t xml:space="preserve">place of </w:t>
      </w:r>
      <w:r w:rsidRPr="00D659CC">
        <w:rPr>
          <w:rFonts w:ascii="Consolas" w:hAnsi="Consolas"/>
          <w:b/>
          <w:bCs/>
          <w:noProof/>
          <w:kern w:val="32"/>
          <w:sz w:val="22"/>
        </w:rPr>
        <w:t>{0}</w:t>
      </w:r>
      <w:r w:rsidRPr="00D659CC">
        <w:t xml:space="preserve">. The expression </w:t>
      </w:r>
      <w:r w:rsidRPr="00D659CC">
        <w:rPr>
          <w:rFonts w:ascii="Consolas" w:hAnsi="Consolas"/>
          <w:b/>
          <w:bCs/>
          <w:noProof/>
          <w:kern w:val="32"/>
          <w:sz w:val="22"/>
        </w:rPr>
        <w:t>{0}</w:t>
      </w:r>
      <w:r w:rsidRPr="00D659CC">
        <w:t xml:space="preserve"> is called a </w:t>
      </w:r>
      <w:r w:rsidRPr="00B7089D">
        <w:rPr>
          <w:b/>
        </w:rPr>
        <w:t>placeholder</w:t>
      </w:r>
      <w:r w:rsidRPr="00D659CC">
        <w:t>, i.e. a place that will be replaced by a specific value while printing.</w:t>
      </w:r>
    </w:p>
    <w:p w14:paraId="08549B87" w14:textId="77777777" w:rsidR="00100132" w:rsidRPr="00D659CC" w:rsidRDefault="00100132" w:rsidP="00100132">
      <w:pPr>
        <w:spacing w:after="120"/>
      </w:pPr>
      <w:r w:rsidRPr="00D659CC">
        <w:t>The next example will further explain th</w:t>
      </w:r>
      <w:r w:rsidR="00B7089D">
        <w:t>is</w:t>
      </w:r>
      <w:r w:rsidRPr="00D659CC">
        <w:t xml:space="preserve"> concep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28B5797A" w14:textId="77777777" w:rsidTr="005C47BE">
        <w:tc>
          <w:tcPr>
            <w:tcW w:w="9668" w:type="dxa"/>
            <w:tcBorders>
              <w:top w:val="single" w:sz="4" w:space="0" w:color="auto"/>
              <w:left w:val="single" w:sz="4" w:space="0" w:color="auto"/>
              <w:bottom w:val="single" w:sz="4" w:space="0" w:color="auto"/>
              <w:right w:val="single" w:sz="4" w:space="0" w:color="auto"/>
            </w:tcBorders>
          </w:tcPr>
          <w:p w14:paraId="30DF5187"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name = </w:t>
            </w:r>
            <w:r w:rsidRPr="00D410AC">
              <w:rPr>
                <w:rFonts w:ascii="Consolas" w:hAnsi="Consolas" w:cs="Courier New"/>
                <w:noProof/>
                <w:color w:val="A31515"/>
                <w:sz w:val="22"/>
              </w:rPr>
              <w:t>"John"</w:t>
            </w:r>
            <w:r w:rsidRPr="00D410AC">
              <w:rPr>
                <w:rFonts w:ascii="Consolas" w:hAnsi="Consolas"/>
                <w:noProof/>
                <w:sz w:val="22"/>
              </w:rPr>
              <w:t>;</w:t>
            </w:r>
          </w:p>
          <w:p w14:paraId="02476676"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18;</w:t>
            </w:r>
          </w:p>
          <w:p w14:paraId="08327C1C"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own = </w:t>
            </w:r>
            <w:r w:rsidRPr="00D410AC">
              <w:rPr>
                <w:rFonts w:ascii="Consolas" w:hAnsi="Consolas" w:cs="Courier New"/>
                <w:noProof/>
                <w:color w:val="A31515"/>
                <w:sz w:val="22"/>
              </w:rPr>
              <w:t>"Seattle"</w:t>
            </w:r>
            <w:r w:rsidRPr="00D410AC">
              <w:rPr>
                <w:rFonts w:ascii="Consolas" w:hAnsi="Consolas"/>
                <w:noProof/>
                <w:sz w:val="22"/>
              </w:rPr>
              <w:t>;</w:t>
            </w:r>
          </w:p>
          <w:p w14:paraId="2D36C1CC" w14:textId="38DB6863" w:rsidR="00100132" w:rsidRPr="00D410AC" w:rsidRDefault="00100132" w:rsidP="005C47BE">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w:t>
            </w:r>
            <w:r w:rsidR="001B3BCD" w:rsidRPr="00D410AC">
              <w:rPr>
                <w:noProof/>
              </w:rPr>
              <w:tab/>
            </w:r>
            <w:r w:rsidRPr="00D410AC">
              <w:rPr>
                <w:rFonts w:ascii="Consolas" w:hAnsi="Consolas" w:cs="Courier New"/>
                <w:noProof/>
                <w:color w:val="A31515"/>
                <w:sz w:val="22"/>
              </w:rPr>
              <w:t>"{0} is {1} years old from {2}!\n"</w:t>
            </w:r>
            <w:r w:rsidRPr="00D410AC">
              <w:rPr>
                <w:rFonts w:ascii="Consolas" w:hAnsi="Consolas"/>
                <w:noProof/>
                <w:sz w:val="22"/>
              </w:rPr>
              <w:t>, name, age, town);</w:t>
            </w:r>
          </w:p>
        </w:tc>
      </w:tr>
    </w:tbl>
    <w:p w14:paraId="55020EA7" w14:textId="77777777" w:rsidR="00100132" w:rsidRPr="00D659CC" w:rsidRDefault="00100132" w:rsidP="00100132">
      <w:pPr>
        <w:spacing w:after="120"/>
      </w:pPr>
      <w:r w:rsidRPr="00D659CC">
        <w:t>The result of this example executio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4FF10E83" w14:textId="77777777" w:rsidTr="005C47BE">
        <w:tc>
          <w:tcPr>
            <w:tcW w:w="9668" w:type="dxa"/>
            <w:tcBorders>
              <w:top w:val="single" w:sz="4" w:space="0" w:color="auto"/>
              <w:left w:val="single" w:sz="4" w:space="0" w:color="auto"/>
              <w:bottom w:val="single" w:sz="4" w:space="0" w:color="auto"/>
              <w:right w:val="single" w:sz="4" w:space="0" w:color="auto"/>
            </w:tcBorders>
          </w:tcPr>
          <w:p w14:paraId="4AF9103F"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John is 18 years old from Seattle!</w:t>
            </w:r>
          </w:p>
        </w:tc>
      </w:tr>
    </w:tbl>
    <w:p w14:paraId="6DC69852" w14:textId="77777777" w:rsidR="00100132" w:rsidRPr="00D659CC" w:rsidRDefault="00100132" w:rsidP="00100132">
      <w:r w:rsidRPr="00D659CC">
        <w:t xml:space="preserve">From the signature of this </w:t>
      </w:r>
      <w:r w:rsidRPr="00D659CC">
        <w:rPr>
          <w:rFonts w:ascii="Consolas" w:hAnsi="Consolas"/>
          <w:b/>
          <w:bCs/>
          <w:noProof/>
          <w:kern w:val="32"/>
          <w:sz w:val="22"/>
        </w:rPr>
        <w:t xml:space="preserve">Write(…) </w:t>
      </w:r>
      <w:r w:rsidRPr="00D659CC">
        <w:t xml:space="preserve">version we saw that the first argument is the format string. Following is a series of </w:t>
      </w:r>
      <w:r w:rsidR="00CC6CB4" w:rsidRPr="00D659CC">
        <w:t>arguments, which</w:t>
      </w:r>
      <w:r w:rsidRPr="00D659CC">
        <w:t xml:space="preserve"> are placed where we have a number enclosed in curly brackets. The expression </w:t>
      </w:r>
      <w:r w:rsidRPr="00D659CC">
        <w:rPr>
          <w:rFonts w:ascii="Consolas" w:hAnsi="Consolas"/>
          <w:b/>
          <w:bCs/>
          <w:noProof/>
          <w:kern w:val="32"/>
          <w:sz w:val="22"/>
        </w:rPr>
        <w:t>{0}</w:t>
      </w:r>
      <w:r w:rsidRPr="00D659CC">
        <w:t xml:space="preserve"> means to put in its place the </w:t>
      </w:r>
      <w:r w:rsidRPr="00B7089D">
        <w:rPr>
          <w:b/>
        </w:rPr>
        <w:t>first</w:t>
      </w:r>
      <w:r w:rsidRPr="00D659CC">
        <w:t xml:space="preserve"> of the arguments submitted after the format string</w:t>
      </w:r>
      <w:r w:rsidR="00B7089D">
        <w:t xml:space="preserve"> (</w:t>
      </w:r>
      <w:r w:rsidRPr="00D659CC">
        <w:t xml:space="preserve">in this case </w:t>
      </w:r>
      <w:r w:rsidRPr="00B7089D">
        <w:rPr>
          <w:rStyle w:val="Code"/>
        </w:rPr>
        <w:t>name</w:t>
      </w:r>
      <w:r w:rsidR="00B7089D">
        <w:t>)</w:t>
      </w:r>
      <w:r w:rsidRPr="00D659CC">
        <w:t xml:space="preserve">. Next is </w:t>
      </w:r>
      <w:r w:rsidRPr="00D659CC">
        <w:rPr>
          <w:rFonts w:ascii="Consolas" w:hAnsi="Consolas"/>
          <w:b/>
          <w:bCs/>
          <w:noProof/>
          <w:kern w:val="32"/>
          <w:sz w:val="22"/>
        </w:rPr>
        <w:t>{1}</w:t>
      </w:r>
      <w:r w:rsidRPr="00D659CC">
        <w:t xml:space="preserve"> which means to replace with the </w:t>
      </w:r>
      <w:r w:rsidRPr="00B7089D">
        <w:rPr>
          <w:b/>
        </w:rPr>
        <w:t>second</w:t>
      </w:r>
      <w:r w:rsidRPr="00D659CC">
        <w:t xml:space="preserve"> of the arguments</w:t>
      </w:r>
      <w:r w:rsidR="00B7089D">
        <w:t xml:space="preserve"> (</w:t>
      </w:r>
      <w:r w:rsidR="00B7089D" w:rsidRPr="00B7089D">
        <w:rPr>
          <w:rStyle w:val="Code"/>
        </w:rPr>
        <w:t>age</w:t>
      </w:r>
      <w:r w:rsidR="00B7089D">
        <w:t>)</w:t>
      </w:r>
      <w:r w:rsidRPr="00D659CC">
        <w:t xml:space="preserve">. The last </w:t>
      </w:r>
      <w:r w:rsidR="00B7089D">
        <w:t xml:space="preserve">placeholder </w:t>
      </w:r>
      <w:r w:rsidRPr="00D659CC">
        <w:t xml:space="preserve">is </w:t>
      </w:r>
      <w:r w:rsidRPr="00D659CC">
        <w:rPr>
          <w:rFonts w:ascii="Consolas" w:hAnsi="Consolas"/>
          <w:b/>
          <w:bCs/>
          <w:noProof/>
          <w:kern w:val="32"/>
          <w:sz w:val="22"/>
        </w:rPr>
        <w:t>{2}</w:t>
      </w:r>
      <w:r w:rsidR="00CC6CB4" w:rsidRPr="00D659CC">
        <w:t xml:space="preserve">, </w:t>
      </w:r>
      <w:r w:rsidRPr="00D659CC">
        <w:t>which means to replace with the next parameter (</w:t>
      </w:r>
      <w:r w:rsidRPr="00D659CC">
        <w:rPr>
          <w:rFonts w:ascii="Consolas" w:hAnsi="Consolas"/>
          <w:b/>
          <w:bCs/>
          <w:noProof/>
          <w:kern w:val="32"/>
          <w:sz w:val="22"/>
        </w:rPr>
        <w:t>town</w:t>
      </w:r>
      <w:r w:rsidRPr="00D659CC">
        <w:t xml:space="preserve">). Last is </w:t>
      </w:r>
      <w:r w:rsidRPr="00D659CC">
        <w:rPr>
          <w:rFonts w:ascii="Consolas" w:hAnsi="Consolas"/>
          <w:b/>
          <w:bCs/>
          <w:noProof/>
          <w:kern w:val="32"/>
          <w:sz w:val="22"/>
        </w:rPr>
        <w:t>\n</w:t>
      </w:r>
      <w:r w:rsidR="00CC6CB4" w:rsidRPr="00D659CC">
        <w:t xml:space="preserve">, </w:t>
      </w:r>
      <w:r w:rsidRPr="00D659CC">
        <w:t xml:space="preserve">which is a special </w:t>
      </w:r>
      <w:r w:rsidR="00AD03C9" w:rsidRPr="00D659CC">
        <w:t xml:space="preserve">character </w:t>
      </w:r>
      <w:r w:rsidRPr="00D659CC">
        <w:t>that indicates moving to a new line.</w:t>
      </w:r>
    </w:p>
    <w:p w14:paraId="76CE6EBB" w14:textId="77777777" w:rsidR="00100132" w:rsidRPr="00D659CC" w:rsidRDefault="00100132" w:rsidP="00100132">
      <w:r w:rsidRPr="00D659CC">
        <w:t>It is appropriate to mention that actually the new line command on</w:t>
      </w:r>
      <w:r w:rsidRPr="00D659CC">
        <w:rPr>
          <w:b/>
        </w:rPr>
        <w:t xml:space="preserve"> Windows</w:t>
      </w:r>
      <w:r w:rsidRPr="00D659CC">
        <w:t xml:space="preserve"> is </w:t>
      </w:r>
      <w:r w:rsidRPr="00D659CC">
        <w:rPr>
          <w:rFonts w:ascii="Consolas" w:hAnsi="Consolas"/>
          <w:b/>
          <w:bCs/>
          <w:noProof/>
          <w:kern w:val="32"/>
          <w:sz w:val="22"/>
        </w:rPr>
        <w:t>\r\n</w:t>
      </w:r>
      <w:r w:rsidRPr="00D659CC">
        <w:t xml:space="preserve">, and on </w:t>
      </w:r>
      <w:r w:rsidRPr="00D659CC">
        <w:rPr>
          <w:b/>
        </w:rPr>
        <w:t>Unix-based operating systems</w:t>
      </w:r>
      <w:r w:rsidRPr="00D659CC">
        <w:t xml:space="preserve"> – </w:t>
      </w:r>
      <w:r w:rsidRPr="00D659CC">
        <w:rPr>
          <w:rFonts w:ascii="Consolas" w:hAnsi="Consolas"/>
          <w:b/>
          <w:bCs/>
          <w:noProof/>
          <w:kern w:val="32"/>
          <w:sz w:val="22"/>
        </w:rPr>
        <w:t>\n</w:t>
      </w:r>
      <w:r w:rsidRPr="00D659CC">
        <w:t xml:space="preserve">. When working with the console it does not matter that we use only </w:t>
      </w:r>
      <w:r w:rsidRPr="00D659CC">
        <w:rPr>
          <w:rFonts w:ascii="Consolas" w:hAnsi="Consolas"/>
          <w:b/>
          <w:bCs/>
          <w:noProof/>
          <w:kern w:val="32"/>
          <w:sz w:val="22"/>
        </w:rPr>
        <w:t>\n</w:t>
      </w:r>
      <w:r w:rsidRPr="00D659CC">
        <w:t xml:space="preserve"> because the standard input stream considers </w:t>
      </w:r>
      <w:r w:rsidRPr="00D659CC">
        <w:rPr>
          <w:rFonts w:ascii="Consolas" w:hAnsi="Consolas"/>
          <w:b/>
          <w:bCs/>
          <w:noProof/>
          <w:kern w:val="32"/>
          <w:sz w:val="22"/>
        </w:rPr>
        <w:t>\n</w:t>
      </w:r>
      <w:r w:rsidRPr="00D659CC">
        <w:t xml:space="preserve"> as </w:t>
      </w:r>
      <w:r w:rsidRPr="00D659CC">
        <w:rPr>
          <w:rFonts w:ascii="Consolas" w:hAnsi="Consolas"/>
          <w:b/>
          <w:bCs/>
          <w:noProof/>
          <w:kern w:val="32"/>
          <w:sz w:val="22"/>
        </w:rPr>
        <w:t>\r\n</w:t>
      </w:r>
      <w:r w:rsidRPr="00D659CC">
        <w:t xml:space="preserve"> but if we write into a file, for example, using only </w:t>
      </w:r>
      <w:r w:rsidRPr="00D659CC">
        <w:rPr>
          <w:rFonts w:ascii="Consolas" w:hAnsi="Consolas"/>
          <w:b/>
          <w:bCs/>
          <w:noProof/>
          <w:kern w:val="32"/>
          <w:sz w:val="22"/>
        </w:rPr>
        <w:t>\n</w:t>
      </w:r>
      <w:r w:rsidRPr="00D659CC">
        <w:t xml:space="preserve"> is wrong (on Windows).</w:t>
      </w:r>
    </w:p>
    <w:p w14:paraId="687B0054" w14:textId="77777777" w:rsidR="00100132" w:rsidRPr="00D659CC" w:rsidRDefault="00100132" w:rsidP="00732360">
      <w:pPr>
        <w:pStyle w:val="Heading4"/>
      </w:pPr>
      <w:bookmarkStart w:id="131" w:name="Composite_Formatting"/>
      <w:bookmarkEnd w:id="131"/>
      <w:r w:rsidRPr="00D659CC">
        <w:t>Composite Formatting</w:t>
      </w:r>
    </w:p>
    <w:p w14:paraId="51C89538" w14:textId="507C2F56" w:rsidR="00100132" w:rsidRPr="00D659CC" w:rsidRDefault="00100132" w:rsidP="00100132">
      <w:pPr>
        <w:spacing w:after="120"/>
      </w:pPr>
      <w:r w:rsidRPr="00D659CC">
        <w:t xml:space="preserve">The methods for formatted output of the </w:t>
      </w:r>
      <w:r w:rsidRPr="00D659CC">
        <w:rPr>
          <w:rFonts w:ascii="Consolas" w:hAnsi="Consolas"/>
          <w:b/>
          <w:bCs/>
          <w:noProof/>
          <w:kern w:val="32"/>
          <w:sz w:val="22"/>
        </w:rPr>
        <w:t>Console</w:t>
      </w:r>
      <w:r w:rsidRPr="00D659CC">
        <w:t xml:space="preserve"> class use the so-called </w:t>
      </w:r>
      <w:r w:rsidRPr="00D659CC">
        <w:rPr>
          <w:b/>
        </w:rPr>
        <w:t>composite formatting feature</w:t>
      </w:r>
      <w:r w:rsidRPr="00D659CC">
        <w:t xml:space="preserve">. The composite formatting is used for console printing as well as in certain operations with strings. We examined the composite formatting in the simplest of its kind in the previous </w:t>
      </w:r>
      <w:r w:rsidR="005C47BE" w:rsidRPr="00D659CC">
        <w:t>example,</w:t>
      </w:r>
      <w:r w:rsidRPr="00D659CC">
        <w:t xml:space="preserve"> but it has significantly bigger potential than what we have seen so far. </w:t>
      </w:r>
      <w:r w:rsidR="005C47BE" w:rsidRPr="00D659CC">
        <w:t>Basically,</w:t>
      </w:r>
      <w:r w:rsidRPr="00D659CC">
        <w:t xml:space="preserve"> the composite formatting uses two things: </w:t>
      </w:r>
      <w:r w:rsidRPr="00D659CC">
        <w:rPr>
          <w:b/>
          <w:bCs/>
        </w:rPr>
        <w:t>composite formatting string</w:t>
      </w:r>
      <w:r w:rsidRPr="00D659CC">
        <w:t xml:space="preserve"> and </w:t>
      </w:r>
      <w:r w:rsidRPr="00D659CC">
        <w:rPr>
          <w:b/>
          <w:bCs/>
        </w:rPr>
        <w:t>series of arguments</w:t>
      </w:r>
      <w:r w:rsidR="00CC6CB4" w:rsidRPr="00D659CC">
        <w:t xml:space="preserve">, </w:t>
      </w:r>
      <w:r w:rsidRPr="00D659CC">
        <w:t>which are replaced in certain places in the string.</w:t>
      </w:r>
    </w:p>
    <w:p w14:paraId="1711651B" w14:textId="77777777" w:rsidR="00100132" w:rsidRPr="00D659CC" w:rsidRDefault="00100132" w:rsidP="00732360">
      <w:pPr>
        <w:pStyle w:val="Heading4"/>
      </w:pPr>
      <w:r w:rsidRPr="00D659CC">
        <w:t>Composite Formatting String</w:t>
      </w:r>
    </w:p>
    <w:p w14:paraId="11607588" w14:textId="77777777" w:rsidR="00100132" w:rsidRPr="00D659CC" w:rsidRDefault="00100132" w:rsidP="00100132">
      <w:pPr>
        <w:spacing w:after="120"/>
      </w:pPr>
      <w:r w:rsidRPr="00D659CC">
        <w:t xml:space="preserve">The composite formatting string is a mixture of normal text and </w:t>
      </w:r>
      <w:r w:rsidRPr="00D659CC">
        <w:rPr>
          <w:b/>
        </w:rPr>
        <w:t>formatting items</w:t>
      </w:r>
      <w:r w:rsidRPr="00D659CC">
        <w:t>. In formatting the normal text remains the same as in the string and the places of formatting items are replaced by the values of the respective arguments printed according to certain rules. These rules are specified using the syntax of formatting items.</w:t>
      </w:r>
    </w:p>
    <w:p w14:paraId="3C89A924" w14:textId="77777777" w:rsidR="00100132" w:rsidRPr="00D659CC" w:rsidRDefault="00100132" w:rsidP="00732360">
      <w:pPr>
        <w:pStyle w:val="Heading4"/>
      </w:pPr>
      <w:r w:rsidRPr="00D659CC">
        <w:t>Formatting Items</w:t>
      </w:r>
    </w:p>
    <w:p w14:paraId="082A8F8A" w14:textId="77777777" w:rsidR="00100132" w:rsidRPr="00D659CC" w:rsidRDefault="00100132" w:rsidP="00100132">
      <w:pPr>
        <w:spacing w:after="120"/>
      </w:pPr>
      <w:r w:rsidRPr="00D659CC">
        <w:t xml:space="preserve">The formatting items provide the possibility for powerful control over the displayed value and therefore can obtain very complicated form. The following formation scheme represents the general syntax of </w:t>
      </w:r>
      <w:r w:rsidRPr="00D659CC">
        <w:rPr>
          <w:b/>
        </w:rPr>
        <w:t>formatting item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72D83D1F" w14:textId="77777777" w:rsidTr="005C47BE">
        <w:tc>
          <w:tcPr>
            <w:tcW w:w="9668" w:type="dxa"/>
            <w:tcBorders>
              <w:top w:val="single" w:sz="4" w:space="0" w:color="auto"/>
              <w:left w:val="single" w:sz="4" w:space="0" w:color="auto"/>
              <w:bottom w:val="single" w:sz="4" w:space="0" w:color="auto"/>
              <w:right w:val="single" w:sz="4" w:space="0" w:color="auto"/>
            </w:tcBorders>
          </w:tcPr>
          <w:p w14:paraId="63D16338" w14:textId="77777777" w:rsidR="00100132" w:rsidRPr="00D659CC" w:rsidRDefault="00100132" w:rsidP="00297C6B">
            <w:pPr>
              <w:spacing w:before="0"/>
              <w:jc w:val="left"/>
              <w:rPr>
                <w:rFonts w:ascii="Consolas" w:hAnsi="Consolas"/>
                <w:bCs/>
                <w:noProof/>
                <w:sz w:val="22"/>
              </w:rPr>
            </w:pPr>
            <w:r w:rsidRPr="00D659CC">
              <w:rPr>
                <w:rFonts w:ascii="Consolas" w:hAnsi="Consolas"/>
                <w:bCs/>
                <w:noProof/>
                <w:sz w:val="22"/>
              </w:rPr>
              <w:t>{index[,alignment][:formatString]}</w:t>
            </w:r>
          </w:p>
        </w:tc>
      </w:tr>
    </w:tbl>
    <w:p w14:paraId="6CADD009" w14:textId="77777777" w:rsidR="00100132" w:rsidRPr="00D659CC" w:rsidRDefault="00100132" w:rsidP="00100132">
      <w:r w:rsidRPr="00D659CC">
        <w:lastRenderedPageBreak/>
        <w:t xml:space="preserve">As we notice the formatting item begins with an opening curly bracket </w:t>
      </w:r>
      <w:r w:rsidRPr="00D659CC">
        <w:rPr>
          <w:rFonts w:ascii="Consolas" w:hAnsi="Consolas"/>
          <w:b/>
          <w:bCs/>
          <w:noProof/>
          <w:kern w:val="32"/>
          <w:sz w:val="22"/>
        </w:rPr>
        <w:t>{</w:t>
      </w:r>
      <w:r w:rsidRPr="00D659CC">
        <w:rPr>
          <w:noProof/>
        </w:rPr>
        <w:t xml:space="preserve"> and</w:t>
      </w:r>
      <w:r w:rsidRPr="00D659CC">
        <w:t xml:space="preserve"> ends with a closing curly </w:t>
      </w:r>
      <w:r w:rsidRPr="00D659CC">
        <w:rPr>
          <w:noProof/>
        </w:rPr>
        <w:t xml:space="preserve">bracket </w:t>
      </w:r>
      <w:r w:rsidRPr="00D659CC">
        <w:rPr>
          <w:rFonts w:ascii="Consolas" w:hAnsi="Consolas"/>
          <w:b/>
          <w:bCs/>
          <w:noProof/>
          <w:kern w:val="32"/>
          <w:sz w:val="22"/>
        </w:rPr>
        <w:t>}</w:t>
      </w:r>
      <w:r w:rsidRPr="00D659CC">
        <w:rPr>
          <w:noProof/>
        </w:rPr>
        <w:t>.</w:t>
      </w:r>
      <w:r w:rsidRPr="00D659CC">
        <w:t xml:space="preserve"> The content between the brackets is divided into three components of which only the </w:t>
      </w:r>
      <w:r w:rsidRPr="00D659CC">
        <w:rPr>
          <w:rFonts w:ascii="Consolas" w:hAnsi="Consolas"/>
          <w:b/>
          <w:bCs/>
          <w:noProof/>
          <w:kern w:val="32"/>
          <w:sz w:val="22"/>
        </w:rPr>
        <w:t>index</w:t>
      </w:r>
      <w:r w:rsidRPr="00D659CC">
        <w:t xml:space="preserve"> component is mandatory. Now we will examine each of them separately.</w:t>
      </w:r>
    </w:p>
    <w:p w14:paraId="6312DA2F" w14:textId="77777777" w:rsidR="00100132" w:rsidRPr="00D659CC" w:rsidRDefault="00100132" w:rsidP="00732360">
      <w:pPr>
        <w:pStyle w:val="Heading4"/>
      </w:pPr>
      <w:r w:rsidRPr="00D659CC">
        <w:t>Index Component</w:t>
      </w:r>
    </w:p>
    <w:p w14:paraId="65493316" w14:textId="77777777" w:rsidR="00100132" w:rsidRPr="00D659CC" w:rsidRDefault="00100132" w:rsidP="00100132">
      <w:pPr>
        <w:spacing w:after="120"/>
      </w:pPr>
      <w:r w:rsidRPr="00D659CC">
        <w:t>The</w:t>
      </w:r>
      <w:r w:rsidRPr="00D659CC">
        <w:rPr>
          <w:rFonts w:ascii="Consolas" w:hAnsi="Consolas"/>
          <w:b/>
          <w:bCs/>
          <w:noProof/>
          <w:kern w:val="32"/>
          <w:sz w:val="22"/>
        </w:rPr>
        <w:t xml:space="preserve"> index</w:t>
      </w:r>
      <w:r w:rsidRPr="00D659CC">
        <w:rPr>
          <w:noProof/>
        </w:rPr>
        <w:t xml:space="preserve"> component is an integer and indicates </w:t>
      </w:r>
      <w:r w:rsidRPr="00D659CC">
        <w:rPr>
          <w:b/>
          <w:noProof/>
        </w:rPr>
        <w:t>the position</w:t>
      </w:r>
      <w:r w:rsidRPr="00D659CC">
        <w:rPr>
          <w:noProof/>
        </w:rPr>
        <w:t xml:space="preserve"> of the argument from the argument list.</w:t>
      </w:r>
      <w:r w:rsidRPr="00D659CC">
        <w:t xml:space="preserve"> The first argument is indicated by "</w:t>
      </w:r>
      <w:r w:rsidRPr="00D659CC">
        <w:rPr>
          <w:rFonts w:ascii="Consolas" w:hAnsi="Consolas"/>
          <w:b/>
          <w:bCs/>
          <w:noProof/>
          <w:kern w:val="32"/>
          <w:sz w:val="22"/>
        </w:rPr>
        <w:t>0</w:t>
      </w:r>
      <w:r w:rsidRPr="00D659CC">
        <w:t>", the second by "</w:t>
      </w:r>
      <w:r w:rsidRPr="00D659CC">
        <w:rPr>
          <w:rFonts w:ascii="Consolas" w:hAnsi="Consolas"/>
          <w:b/>
          <w:bCs/>
          <w:noProof/>
          <w:kern w:val="32"/>
          <w:sz w:val="22"/>
        </w:rPr>
        <w:t>1</w:t>
      </w:r>
      <w:r w:rsidRPr="00D659CC">
        <w:t xml:space="preserve">", etc. The </w:t>
      </w:r>
      <w:r w:rsidRPr="00B7089D">
        <w:rPr>
          <w:b/>
        </w:rPr>
        <w:t>composite formatting string</w:t>
      </w:r>
      <w:r w:rsidRPr="00D659CC">
        <w:t xml:space="preserve"> allows having multiple formatting items that relate to one and same argument. In this case </w:t>
      </w:r>
      <w:r w:rsidRPr="00D659CC">
        <w:rPr>
          <w:rFonts w:ascii="Consolas" w:hAnsi="Consolas"/>
          <w:b/>
          <w:bCs/>
          <w:noProof/>
          <w:kern w:val="32"/>
          <w:sz w:val="22"/>
        </w:rPr>
        <w:t>index</w:t>
      </w:r>
      <w:r w:rsidRPr="00D659CC">
        <w:t xml:space="preserve"> component of these items is one and the same number. There is no restriction on the sequence of arguments’ calling. For example, we could use the following formatting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1D754A6A" w14:textId="77777777" w:rsidTr="005C47BE">
        <w:tc>
          <w:tcPr>
            <w:tcW w:w="9668" w:type="dxa"/>
            <w:tcBorders>
              <w:top w:val="single" w:sz="4" w:space="0" w:color="auto"/>
              <w:left w:val="single" w:sz="4" w:space="0" w:color="auto"/>
              <w:bottom w:val="single" w:sz="4" w:space="0" w:color="auto"/>
              <w:right w:val="single" w:sz="4" w:space="0" w:color="auto"/>
            </w:tcBorders>
          </w:tcPr>
          <w:p w14:paraId="7423D37D" w14:textId="576259FE" w:rsidR="00100132" w:rsidRPr="00D410AC" w:rsidRDefault="00100132" w:rsidP="005C47BE">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w:t>
            </w:r>
            <w:r w:rsidRPr="00D410AC">
              <w:rPr>
                <w:noProof/>
              </w:rPr>
              <w:tab/>
            </w:r>
            <w:r w:rsidRPr="00D410AC">
              <w:rPr>
                <w:rFonts w:ascii="Consolas" w:hAnsi="Consolas" w:cs="Courier New"/>
                <w:noProof/>
                <w:color w:val="A31515"/>
                <w:sz w:val="22"/>
              </w:rPr>
              <w:t>"{1} is {0} years old from {</w:t>
            </w:r>
            <w:r w:rsidR="00B7089D">
              <w:rPr>
                <w:rFonts w:ascii="Consolas" w:hAnsi="Consolas" w:cs="Courier New"/>
                <w:noProof/>
                <w:color w:val="A31515"/>
                <w:sz w:val="22"/>
              </w:rPr>
              <w:t>3</w:t>
            </w:r>
            <w:r w:rsidRPr="00D410AC">
              <w:rPr>
                <w:rFonts w:ascii="Consolas" w:hAnsi="Consolas" w:cs="Courier New"/>
                <w:noProof/>
                <w:color w:val="A31515"/>
                <w:sz w:val="22"/>
              </w:rPr>
              <w:t>}!"</w:t>
            </w:r>
            <w:r w:rsidRPr="00D410AC">
              <w:rPr>
                <w:rFonts w:ascii="Consolas" w:hAnsi="Consolas"/>
                <w:noProof/>
                <w:sz w:val="22"/>
              </w:rPr>
              <w:t xml:space="preserve">, 18, </w:t>
            </w:r>
            <w:r w:rsidRPr="00D410AC">
              <w:rPr>
                <w:rFonts w:ascii="Consolas" w:hAnsi="Consolas" w:cs="Courier New"/>
                <w:noProof/>
                <w:color w:val="A31515"/>
                <w:sz w:val="22"/>
              </w:rPr>
              <w:t>"John"</w:t>
            </w:r>
            <w:r w:rsidRPr="00D410AC">
              <w:rPr>
                <w:rFonts w:ascii="Consolas" w:hAnsi="Consolas"/>
                <w:noProof/>
                <w:sz w:val="22"/>
              </w:rPr>
              <w:t>,</w:t>
            </w:r>
            <w:r w:rsidR="00B7089D">
              <w:rPr>
                <w:rFonts w:ascii="Consolas" w:hAnsi="Consolas"/>
                <w:noProof/>
                <w:sz w:val="22"/>
              </w:rPr>
              <w:t xml:space="preserve"> 0,</w:t>
            </w:r>
            <w:r w:rsidRPr="00D410AC">
              <w:rPr>
                <w:rFonts w:ascii="Consolas" w:hAnsi="Consolas"/>
                <w:noProof/>
                <w:sz w:val="22"/>
              </w:rPr>
              <w:t xml:space="preserve"> </w:t>
            </w:r>
            <w:r w:rsidRPr="00D410AC">
              <w:rPr>
                <w:rFonts w:ascii="Consolas" w:hAnsi="Consolas" w:cs="Courier New"/>
                <w:noProof/>
                <w:color w:val="A31515"/>
                <w:sz w:val="22"/>
              </w:rPr>
              <w:t>"Seattle"</w:t>
            </w:r>
            <w:r w:rsidRPr="00D410AC">
              <w:rPr>
                <w:rFonts w:ascii="Consolas" w:hAnsi="Consolas"/>
                <w:noProof/>
                <w:sz w:val="22"/>
              </w:rPr>
              <w:t>);</w:t>
            </w:r>
          </w:p>
        </w:tc>
      </w:tr>
    </w:tbl>
    <w:p w14:paraId="37B47C7B" w14:textId="4056712B" w:rsidR="00B7089D" w:rsidRDefault="00100132" w:rsidP="00100132">
      <w:r w:rsidRPr="00D659CC">
        <w:t xml:space="preserve">In cases where some of the arguments are not referenced by any of the formatting items, those arguments are simply </w:t>
      </w:r>
      <w:r w:rsidRPr="00B7089D">
        <w:rPr>
          <w:b/>
        </w:rPr>
        <w:t>ignored</w:t>
      </w:r>
      <w:r w:rsidRPr="00D659CC">
        <w:t xml:space="preserve"> and do not play a role. </w:t>
      </w:r>
      <w:r w:rsidR="005C47BE" w:rsidRPr="00D659CC">
        <w:t>However,</w:t>
      </w:r>
      <w:r w:rsidRPr="00D659CC">
        <w:t xml:space="preserve"> it is good to remove such arguments from the list of arguments because they introduce unnecessary complexity and may lead to confusion.</w:t>
      </w:r>
    </w:p>
    <w:p w14:paraId="22184876" w14:textId="77777777" w:rsidR="00100132" w:rsidRPr="00D659CC" w:rsidRDefault="00100132" w:rsidP="00100132">
      <w:r w:rsidRPr="00D659CC">
        <w:t>In the opposite case</w:t>
      </w:r>
      <w:r w:rsidR="00B7089D">
        <w:t>,</w:t>
      </w:r>
      <w:r w:rsidRPr="00D659CC">
        <w:t xml:space="preserve"> when a formatting item refers an argument that does not exist in the list of arguments</w:t>
      </w:r>
      <w:r w:rsidR="00B7089D">
        <w:t>,</w:t>
      </w:r>
      <w:r w:rsidRPr="00D659CC">
        <w:t xml:space="preserve"> an </w:t>
      </w:r>
      <w:r w:rsidRPr="00B7089D">
        <w:rPr>
          <w:b/>
        </w:rPr>
        <w:t>exception is thrown</w:t>
      </w:r>
      <w:r w:rsidRPr="00D659CC">
        <w:t xml:space="preserve">. This may occur, for example, if we have formatting </w:t>
      </w:r>
      <w:r w:rsidR="00B7089D">
        <w:t>placeholder</w:t>
      </w:r>
      <w:r w:rsidRPr="00D659CC">
        <w:t xml:space="preserve"> </w:t>
      </w:r>
      <w:r w:rsidRPr="00D659CC">
        <w:rPr>
          <w:rFonts w:ascii="Consolas" w:hAnsi="Consolas"/>
          <w:b/>
          <w:bCs/>
          <w:noProof/>
          <w:kern w:val="32"/>
          <w:sz w:val="22"/>
        </w:rPr>
        <w:t>{4}</w:t>
      </w:r>
      <w:r w:rsidRPr="00D659CC">
        <w:t xml:space="preserve"> and we submitted a list of only two arguments.</w:t>
      </w:r>
    </w:p>
    <w:p w14:paraId="18A09F2D" w14:textId="77777777" w:rsidR="00100132" w:rsidRPr="00D659CC" w:rsidRDefault="00100132" w:rsidP="00732360">
      <w:pPr>
        <w:pStyle w:val="Heading4"/>
      </w:pPr>
      <w:r w:rsidRPr="00D659CC">
        <w:t>Alignment Component</w:t>
      </w:r>
    </w:p>
    <w:p w14:paraId="65073FB0" w14:textId="77777777" w:rsidR="00771EA8" w:rsidRPr="00D659CC" w:rsidRDefault="00100132" w:rsidP="00100132">
      <w:pPr>
        <w:spacing w:after="120"/>
      </w:pPr>
      <w:r w:rsidRPr="00D659CC">
        <w:t>The</w:t>
      </w:r>
      <w:r w:rsidRPr="00D659CC">
        <w:rPr>
          <w:rFonts w:ascii="Consolas" w:hAnsi="Consolas"/>
          <w:b/>
          <w:bCs/>
          <w:noProof/>
          <w:kern w:val="32"/>
          <w:sz w:val="22"/>
        </w:rPr>
        <w:t xml:space="preserve"> alignment</w:t>
      </w:r>
      <w:r w:rsidRPr="00D659CC">
        <w:rPr>
          <w:noProof/>
        </w:rPr>
        <w:t xml:space="preserve"> component is </w:t>
      </w:r>
      <w:r w:rsidR="00B7089D">
        <w:rPr>
          <w:noProof/>
        </w:rPr>
        <w:t xml:space="preserve">optional </w:t>
      </w:r>
      <w:r w:rsidRPr="00D659CC">
        <w:rPr>
          <w:noProof/>
        </w:rPr>
        <w:t xml:space="preserve">and indicates </w:t>
      </w:r>
      <w:r w:rsidRPr="00D659CC">
        <w:rPr>
          <w:b/>
          <w:noProof/>
        </w:rPr>
        <w:t>the string alignment</w:t>
      </w:r>
      <w:r w:rsidRPr="00D659CC">
        <w:rPr>
          <w:noProof/>
        </w:rPr>
        <w:t>.</w:t>
      </w:r>
      <w:r w:rsidRPr="00D659CC">
        <w:t xml:space="preserve"> It is a </w:t>
      </w:r>
      <w:r w:rsidRPr="00D659CC">
        <w:rPr>
          <w:b/>
        </w:rPr>
        <w:t>positive or negative integer</w:t>
      </w:r>
      <w:r w:rsidRPr="00D659CC">
        <w:t xml:space="preserve"> and the positive values indicate alignment to the right and the negative – alignment to the left. The value of the number indicates the number of positions in which to align the number. If the string we want to represent has a length greater than or equal to the value of the number, then this number is ignored. If it is less, however, the unfilled positions are filled in with spaces.</w:t>
      </w:r>
    </w:p>
    <w:p w14:paraId="62232192" w14:textId="77777777" w:rsidR="00100132" w:rsidRPr="00D659CC" w:rsidRDefault="00100132" w:rsidP="00100132">
      <w:pPr>
        <w:spacing w:after="120"/>
      </w:pPr>
      <w:r w:rsidRPr="00D659CC">
        <w:t xml:space="preserve">For example, </w:t>
      </w:r>
      <w:r w:rsidR="00771EA8" w:rsidRPr="00D659CC">
        <w:t xml:space="preserve">let’s try </w:t>
      </w:r>
      <w:r w:rsidRPr="00D659CC">
        <w:t>the following formatt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1881E1C5" w14:textId="77777777" w:rsidTr="00CC7FCE">
        <w:tc>
          <w:tcPr>
            <w:tcW w:w="9668" w:type="dxa"/>
            <w:tcBorders>
              <w:top w:val="single" w:sz="4" w:space="0" w:color="auto"/>
              <w:left w:val="single" w:sz="4" w:space="0" w:color="auto"/>
              <w:bottom w:val="single" w:sz="4" w:space="0" w:color="auto"/>
              <w:right w:val="single" w:sz="4" w:space="0" w:color="auto"/>
            </w:tcBorders>
          </w:tcPr>
          <w:p w14:paraId="78CBC7AF" w14:textId="77777777"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w:t>
            </w:r>
          </w:p>
          <w:p w14:paraId="3CB8891F" w14:textId="77777777"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4);</w:t>
            </w:r>
          </w:p>
          <w:p w14:paraId="0E71508B" w14:textId="77777777"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w:t>
            </w:r>
          </w:p>
          <w:p w14:paraId="2C2B95A7" w14:textId="77777777"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w:t>
            </w:r>
          </w:p>
          <w:p w14:paraId="1F18E124" w14:textId="77777777" w:rsidR="00100132" w:rsidRPr="00D410AC" w:rsidRDefault="00771EA8" w:rsidP="00771EA8">
            <w:pPr>
              <w:autoSpaceDE w:val="0"/>
              <w:autoSpaceDN w:val="0"/>
              <w:adjustRightInd w:val="0"/>
              <w:spacing w:before="0"/>
              <w:jc w:val="left"/>
              <w:rPr>
                <w:rFonts w:ascii="Consolas" w:hAnsi="Consolas" w:cs="Courier New"/>
                <w:noProof/>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end"</w:t>
            </w:r>
            <w:r w:rsidRPr="00D410AC">
              <w:rPr>
                <w:rFonts w:ascii="Consolas" w:hAnsi="Consolas" w:cs="Consolas"/>
                <w:noProof/>
                <w:color w:val="000000"/>
                <w:sz w:val="22"/>
                <w:szCs w:val="22"/>
              </w:rPr>
              <w:t>);</w:t>
            </w:r>
          </w:p>
        </w:tc>
      </w:tr>
    </w:tbl>
    <w:p w14:paraId="49BF052D" w14:textId="77777777" w:rsidR="00100132" w:rsidRPr="00D659CC" w:rsidRDefault="00771EA8" w:rsidP="00100132">
      <w:pPr>
        <w:spacing w:after="120"/>
      </w:pPr>
      <w:r w:rsidRPr="00D659CC">
        <w:t>It w</w:t>
      </w:r>
      <w:r w:rsidR="00100132" w:rsidRPr="00D659CC">
        <w:t>ill outpu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07009C4B" w14:textId="77777777" w:rsidTr="00CC7FCE">
        <w:tc>
          <w:tcPr>
            <w:tcW w:w="9668" w:type="dxa"/>
            <w:tcBorders>
              <w:top w:val="single" w:sz="4" w:space="0" w:color="auto"/>
              <w:left w:val="single" w:sz="4" w:space="0" w:color="auto"/>
              <w:bottom w:val="single" w:sz="4" w:space="0" w:color="auto"/>
              <w:right w:val="single" w:sz="4" w:space="0" w:color="auto"/>
            </w:tcBorders>
          </w:tcPr>
          <w:p w14:paraId="40367B8B"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noProof/>
              </w:rPr>
              <w:br w:type="page"/>
            </w:r>
            <w:r w:rsidRPr="00D410AC">
              <w:rPr>
                <w:noProof/>
              </w:rPr>
              <w:br w:type="page"/>
            </w:r>
            <w:r w:rsidRPr="00D410AC">
              <w:rPr>
                <w:rFonts w:ascii="Consolas" w:hAnsi="Consolas"/>
                <w:noProof/>
                <w:sz w:val="22"/>
              </w:rPr>
              <w:t xml:space="preserve">   123</w:t>
            </w:r>
          </w:p>
          <w:p w14:paraId="052E686E"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 xml:space="preserve">  1234</w:t>
            </w:r>
          </w:p>
          <w:p w14:paraId="6068EAC6"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 xml:space="preserve">    12</w:t>
            </w:r>
          </w:p>
          <w:p w14:paraId="34038B37" w14:textId="77777777" w:rsidR="00771EA8" w:rsidRPr="00D410AC" w:rsidRDefault="00771EA8" w:rsidP="00771EA8">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123   --end</w:t>
            </w:r>
          </w:p>
        </w:tc>
      </w:tr>
    </w:tbl>
    <w:p w14:paraId="3D789E85" w14:textId="77777777" w:rsidR="00100132" w:rsidRPr="00D659CC" w:rsidRDefault="00100132" w:rsidP="00100132">
      <w:r w:rsidRPr="00D659CC">
        <w:t xml:space="preserve">If we decide to use the alignment component, we must separate it from the </w:t>
      </w:r>
      <w:r w:rsidRPr="00D659CC">
        <w:rPr>
          <w:rFonts w:ascii="Consolas" w:hAnsi="Consolas"/>
          <w:b/>
          <w:bCs/>
          <w:noProof/>
          <w:kern w:val="32"/>
          <w:sz w:val="22"/>
        </w:rPr>
        <w:t>index</w:t>
      </w:r>
      <w:r w:rsidRPr="00D659CC">
        <w:t xml:space="preserve"> component by a comma as it is done in the example above.</w:t>
      </w:r>
    </w:p>
    <w:p w14:paraId="576633C6" w14:textId="77777777" w:rsidR="00100132" w:rsidRPr="00D659CC" w:rsidRDefault="00100132" w:rsidP="00732360">
      <w:pPr>
        <w:pStyle w:val="Heading4"/>
      </w:pPr>
      <w:r w:rsidRPr="00D659CC">
        <w:rPr>
          <w:noProof/>
        </w:rPr>
        <w:t>The "formatString" Component</w:t>
      </w:r>
    </w:p>
    <w:p w14:paraId="06DD1C82" w14:textId="77777777" w:rsidR="00100132" w:rsidRPr="00D659CC" w:rsidRDefault="00100132" w:rsidP="00100132">
      <w:r w:rsidRPr="00D659CC">
        <w:t xml:space="preserve">This component specifies the specific formatting of the string. It varies depending on the type of argument. There are three main types of </w:t>
      </w:r>
      <w:r w:rsidRPr="00D659CC">
        <w:rPr>
          <w:rFonts w:ascii="Consolas" w:hAnsi="Consolas"/>
          <w:b/>
          <w:bCs/>
          <w:noProof/>
          <w:kern w:val="32"/>
          <w:sz w:val="22"/>
        </w:rPr>
        <w:t xml:space="preserve">formatString </w:t>
      </w:r>
      <w:r w:rsidRPr="00D659CC">
        <w:t>components:</w:t>
      </w:r>
    </w:p>
    <w:p w14:paraId="6B9B5814" w14:textId="77777777" w:rsidR="00100132" w:rsidRPr="00D659CC" w:rsidRDefault="00100132" w:rsidP="00DA1C27">
      <w:pPr>
        <w:numPr>
          <w:ilvl w:val="0"/>
          <w:numId w:val="9"/>
        </w:numPr>
      </w:pPr>
      <w:r w:rsidRPr="00D659CC">
        <w:lastRenderedPageBreak/>
        <w:t>for numerical types of arguments</w:t>
      </w:r>
    </w:p>
    <w:p w14:paraId="418EE197" w14:textId="77777777" w:rsidR="00100132" w:rsidRPr="00D659CC" w:rsidRDefault="00100132" w:rsidP="00DA1C27">
      <w:pPr>
        <w:numPr>
          <w:ilvl w:val="0"/>
          <w:numId w:val="9"/>
        </w:numPr>
      </w:pPr>
      <w:r w:rsidRPr="00D659CC">
        <w:t xml:space="preserve">for arguments of type date </w:t>
      </w:r>
      <w:r w:rsidRPr="00D659CC">
        <w:rPr>
          <w:noProof/>
        </w:rPr>
        <w:t>(</w:t>
      </w:r>
      <w:r w:rsidRPr="00D659CC">
        <w:rPr>
          <w:rFonts w:ascii="Consolas" w:hAnsi="Consolas"/>
          <w:b/>
          <w:bCs/>
          <w:noProof/>
          <w:kern w:val="32"/>
          <w:sz w:val="22"/>
        </w:rPr>
        <w:t>DateTime</w:t>
      </w:r>
      <w:r w:rsidRPr="00D659CC">
        <w:rPr>
          <w:noProof/>
        </w:rPr>
        <w:t>)</w:t>
      </w:r>
    </w:p>
    <w:p w14:paraId="21712E1B" w14:textId="77777777" w:rsidR="00100132" w:rsidRPr="00D659CC" w:rsidRDefault="00100132" w:rsidP="00DA1C27">
      <w:pPr>
        <w:numPr>
          <w:ilvl w:val="0"/>
          <w:numId w:val="9"/>
        </w:numPr>
      </w:pPr>
      <w:r w:rsidRPr="00D659CC">
        <w:t>for arguments of type enumeration (listed types)</w:t>
      </w:r>
    </w:p>
    <w:p w14:paraId="0E0289E5" w14:textId="77777777" w:rsidR="00100132" w:rsidRPr="00D659CC" w:rsidRDefault="00100132" w:rsidP="00732360">
      <w:pPr>
        <w:pStyle w:val="Heading4"/>
      </w:pPr>
      <w:r w:rsidRPr="00D659CC">
        <w:rPr>
          <w:noProof/>
        </w:rPr>
        <w:t>Format String Components for Numbers</w:t>
      </w:r>
    </w:p>
    <w:p w14:paraId="1270BFA1" w14:textId="77777777" w:rsidR="00100132" w:rsidRPr="00D659CC" w:rsidRDefault="00100132" w:rsidP="00100132">
      <w:pPr>
        <w:spacing w:after="120"/>
      </w:pPr>
      <w:r w:rsidRPr="00D659CC">
        <w:t xml:space="preserve">This type </w:t>
      </w:r>
      <w:r w:rsidRPr="00D659CC">
        <w:rPr>
          <w:rFonts w:ascii="Consolas" w:hAnsi="Consolas"/>
          <w:b/>
          <w:bCs/>
          <w:noProof/>
          <w:kern w:val="32"/>
          <w:sz w:val="22"/>
        </w:rPr>
        <w:t>formatString</w:t>
      </w:r>
      <w:r w:rsidRPr="00D659CC">
        <w:t xml:space="preserve"> component has two subtypes: standard-defined formats and user-defined formats (custom format strings).</w:t>
      </w:r>
    </w:p>
    <w:p w14:paraId="0A744820" w14:textId="77777777" w:rsidR="00100132" w:rsidRPr="00D659CC" w:rsidRDefault="00100132" w:rsidP="00732360">
      <w:pPr>
        <w:pStyle w:val="Heading4"/>
      </w:pPr>
      <w:r w:rsidRPr="00D659CC">
        <w:t>Standard Formats for Numbers</w:t>
      </w:r>
    </w:p>
    <w:p w14:paraId="29FFB5CA" w14:textId="77777777" w:rsidR="00100132" w:rsidRPr="00D659CC" w:rsidRDefault="00100132" w:rsidP="00100132">
      <w:pPr>
        <w:spacing w:after="120"/>
      </w:pPr>
      <w:r w:rsidRPr="00D659CC">
        <w:t xml:space="preserve">These formats are defined by one of several </w:t>
      </w:r>
      <w:r w:rsidRPr="00D659CC">
        <w:rPr>
          <w:b/>
          <w:bCs/>
        </w:rPr>
        <w:t>format specifiers</w:t>
      </w:r>
      <w:r w:rsidR="00CC6CB4" w:rsidRPr="00D659CC">
        <w:t xml:space="preserve">, </w:t>
      </w:r>
      <w:r w:rsidRPr="00D659CC">
        <w:t xml:space="preserve">which are letters with particular importance. After the format specifier there can be a positive integer called </w:t>
      </w:r>
      <w:r w:rsidRPr="00D659CC">
        <w:rPr>
          <w:b/>
          <w:bCs/>
        </w:rPr>
        <w:t>precision</w:t>
      </w:r>
      <w:r w:rsidR="00CC6CB4" w:rsidRPr="00D659CC">
        <w:t xml:space="preserve">, </w:t>
      </w:r>
      <w:r w:rsidRPr="00D659CC">
        <w:t xml:space="preserve">which has a different meaning for the different specifiers. When it affects the number of decimal places after the decimal point, the result is rounded. The following table describes specifiers and their </w:t>
      </w:r>
      <w:r w:rsidRPr="00D659CC">
        <w:rPr>
          <w:b/>
        </w:rPr>
        <w:t xml:space="preserve">precision </w:t>
      </w:r>
      <w:r w:rsidRPr="00D659CC">
        <w:t>meaning:</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8221"/>
      </w:tblGrid>
      <w:tr w:rsidR="00100132" w:rsidRPr="00D659CC" w14:paraId="5B9336D9" w14:textId="77777777" w:rsidTr="00CC7FCE">
        <w:trPr>
          <w:trHeight w:val="322"/>
        </w:trPr>
        <w:tc>
          <w:tcPr>
            <w:tcW w:w="1447" w:type="dxa"/>
            <w:shd w:val="clear" w:color="auto" w:fill="F3F3F3"/>
            <w:vAlign w:val="center"/>
          </w:tcPr>
          <w:p w14:paraId="51EDC8C5" w14:textId="77777777" w:rsidR="00100132" w:rsidRPr="00D659CC" w:rsidRDefault="00100132" w:rsidP="00B7089D">
            <w:pPr>
              <w:spacing w:after="120"/>
              <w:jc w:val="center"/>
              <w:rPr>
                <w:b/>
              </w:rPr>
            </w:pPr>
            <w:r w:rsidRPr="00D659CC">
              <w:rPr>
                <w:b/>
              </w:rPr>
              <w:t>Specifier</w:t>
            </w:r>
          </w:p>
        </w:tc>
        <w:tc>
          <w:tcPr>
            <w:tcW w:w="8221" w:type="dxa"/>
            <w:shd w:val="clear" w:color="auto" w:fill="F3F3F3"/>
            <w:vAlign w:val="center"/>
          </w:tcPr>
          <w:p w14:paraId="2A3C04DC" w14:textId="77777777" w:rsidR="00100132" w:rsidRPr="00D659CC" w:rsidRDefault="00100132" w:rsidP="00B7089D">
            <w:pPr>
              <w:spacing w:after="120"/>
              <w:jc w:val="center"/>
              <w:rPr>
                <w:b/>
              </w:rPr>
            </w:pPr>
            <w:r w:rsidRPr="00D659CC">
              <w:rPr>
                <w:b/>
              </w:rPr>
              <w:t>Description</w:t>
            </w:r>
          </w:p>
        </w:tc>
      </w:tr>
      <w:tr w:rsidR="00100132" w:rsidRPr="00D659CC" w14:paraId="41F4980F" w14:textId="77777777" w:rsidTr="00CC7FCE">
        <w:trPr>
          <w:trHeight w:val="340"/>
        </w:trPr>
        <w:tc>
          <w:tcPr>
            <w:tcW w:w="1447" w:type="dxa"/>
            <w:vAlign w:val="center"/>
          </w:tcPr>
          <w:p w14:paraId="39AC1540"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C" or "c"</w:t>
            </w:r>
          </w:p>
        </w:tc>
        <w:tc>
          <w:tcPr>
            <w:tcW w:w="8221" w:type="dxa"/>
            <w:vAlign w:val="center"/>
          </w:tcPr>
          <w:p w14:paraId="19B7F9BD" w14:textId="77777777" w:rsidR="00100132" w:rsidRPr="00D659CC" w:rsidRDefault="00100132" w:rsidP="00B7089D">
            <w:pPr>
              <w:spacing w:before="80" w:after="80"/>
              <w:rPr>
                <w:rFonts w:ascii="Consolas" w:hAnsi="Consolas"/>
                <w:b/>
                <w:bCs/>
                <w:noProof/>
                <w:kern w:val="32"/>
                <w:sz w:val="22"/>
              </w:rPr>
            </w:pPr>
            <w:r w:rsidRPr="00D659CC">
              <w:t xml:space="preserve">Indicates the </w:t>
            </w:r>
            <w:r w:rsidRPr="00D659CC">
              <w:rPr>
                <w:b/>
              </w:rPr>
              <w:t>currency</w:t>
            </w:r>
            <w:r w:rsidRPr="00D659CC">
              <w:t xml:space="preserve"> and the result will be displayed along with the currency sign for the current “culture” (for example, English). The precision indicates the number of decimal places after the decimal point.</w:t>
            </w:r>
          </w:p>
        </w:tc>
      </w:tr>
      <w:tr w:rsidR="00100132" w:rsidRPr="00D659CC" w14:paraId="3B10E98D" w14:textId="77777777" w:rsidTr="00CC7FCE">
        <w:trPr>
          <w:trHeight w:val="135"/>
        </w:trPr>
        <w:tc>
          <w:tcPr>
            <w:tcW w:w="1447" w:type="dxa"/>
            <w:vAlign w:val="center"/>
          </w:tcPr>
          <w:p w14:paraId="5F7A4D77"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D" or "d"</w:t>
            </w:r>
          </w:p>
        </w:tc>
        <w:tc>
          <w:tcPr>
            <w:tcW w:w="8221" w:type="dxa"/>
            <w:vAlign w:val="center"/>
          </w:tcPr>
          <w:p w14:paraId="71FABC26" w14:textId="77777777" w:rsidR="00100132" w:rsidRPr="00D659CC" w:rsidRDefault="00100132" w:rsidP="00B7089D">
            <w:pPr>
              <w:spacing w:before="80" w:after="80"/>
            </w:pPr>
            <w:r w:rsidRPr="00D659CC">
              <w:t xml:space="preserve">An </w:t>
            </w:r>
            <w:r w:rsidRPr="00D659CC">
              <w:rPr>
                <w:b/>
              </w:rPr>
              <w:t>integer</w:t>
            </w:r>
            <w:r w:rsidRPr="00D659CC">
              <w:t xml:space="preserve"> </w:t>
            </w:r>
            <w:proofErr w:type="gramStart"/>
            <w:r w:rsidRPr="00D659CC">
              <w:rPr>
                <w:b/>
              </w:rPr>
              <w:t>number</w:t>
            </w:r>
            <w:proofErr w:type="gramEnd"/>
            <w:r w:rsidRPr="00D659CC">
              <w:t xml:space="preserve">. The precision indicates the minimum number of </w:t>
            </w:r>
            <w:r w:rsidR="00123C0D" w:rsidRPr="00D659CC">
              <w:t xml:space="preserve">characters </w:t>
            </w:r>
            <w:r w:rsidRPr="00D659CC">
              <w:t>for representing the string and, if necessary, zeroes are supplemented in the beginning.</w:t>
            </w:r>
          </w:p>
        </w:tc>
      </w:tr>
      <w:tr w:rsidR="00100132" w:rsidRPr="00D659CC" w14:paraId="0FC50E12" w14:textId="77777777" w:rsidTr="00CC7FCE">
        <w:trPr>
          <w:trHeight w:val="530"/>
        </w:trPr>
        <w:tc>
          <w:tcPr>
            <w:tcW w:w="1447" w:type="dxa"/>
            <w:vAlign w:val="center"/>
          </w:tcPr>
          <w:p w14:paraId="12DCA7DB"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E" or "e"</w:t>
            </w:r>
          </w:p>
        </w:tc>
        <w:tc>
          <w:tcPr>
            <w:tcW w:w="8221" w:type="dxa"/>
            <w:vAlign w:val="center"/>
          </w:tcPr>
          <w:p w14:paraId="36204A09" w14:textId="77777777" w:rsidR="00100132" w:rsidRPr="00D659CC" w:rsidRDefault="00100132" w:rsidP="00B7089D">
            <w:pPr>
              <w:spacing w:before="80" w:after="80"/>
              <w:rPr>
                <w:rFonts w:ascii="Consolas" w:hAnsi="Consolas"/>
                <w:b/>
                <w:bCs/>
                <w:noProof/>
                <w:kern w:val="32"/>
                <w:sz w:val="22"/>
              </w:rPr>
            </w:pPr>
            <w:r w:rsidRPr="00D659CC">
              <w:rPr>
                <w:b/>
              </w:rPr>
              <w:t>Exponential notation</w:t>
            </w:r>
            <w:r w:rsidRPr="00D659CC">
              <w:t>. The precision indicates the number of places after the decimal point.</w:t>
            </w:r>
          </w:p>
        </w:tc>
      </w:tr>
      <w:tr w:rsidR="00100132" w:rsidRPr="00D659CC" w14:paraId="1D931217" w14:textId="77777777" w:rsidTr="00CC7FCE">
        <w:trPr>
          <w:trHeight w:val="426"/>
        </w:trPr>
        <w:tc>
          <w:tcPr>
            <w:tcW w:w="1447" w:type="dxa"/>
            <w:vAlign w:val="center"/>
          </w:tcPr>
          <w:p w14:paraId="15B97101"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F" or "f"</w:t>
            </w:r>
          </w:p>
        </w:tc>
        <w:tc>
          <w:tcPr>
            <w:tcW w:w="8221" w:type="dxa"/>
            <w:vAlign w:val="center"/>
          </w:tcPr>
          <w:p w14:paraId="0630EA24" w14:textId="77777777" w:rsidR="00100132" w:rsidRPr="00D659CC" w:rsidRDefault="00100132" w:rsidP="00B7089D">
            <w:pPr>
              <w:spacing w:before="80" w:after="80"/>
              <w:rPr>
                <w:rFonts w:ascii="Consolas" w:hAnsi="Consolas"/>
                <w:b/>
                <w:bCs/>
                <w:noProof/>
                <w:kern w:val="32"/>
                <w:sz w:val="22"/>
              </w:rPr>
            </w:pPr>
            <w:r w:rsidRPr="00D659CC">
              <w:rPr>
                <w:b/>
              </w:rPr>
              <w:t>Integer or decimal number</w:t>
            </w:r>
            <w:r w:rsidRPr="00D659CC">
              <w:t>. The precision indicates the number of signs after the decimal point.</w:t>
            </w:r>
          </w:p>
        </w:tc>
      </w:tr>
      <w:tr w:rsidR="00100132" w:rsidRPr="00D659CC" w14:paraId="6D264975" w14:textId="77777777" w:rsidTr="00CC7FCE">
        <w:trPr>
          <w:trHeight w:val="794"/>
        </w:trPr>
        <w:tc>
          <w:tcPr>
            <w:tcW w:w="1447" w:type="dxa"/>
            <w:vAlign w:val="center"/>
          </w:tcPr>
          <w:p w14:paraId="2E29B9DF"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N" or "n"</w:t>
            </w:r>
          </w:p>
        </w:tc>
        <w:tc>
          <w:tcPr>
            <w:tcW w:w="8221" w:type="dxa"/>
            <w:vAlign w:val="center"/>
          </w:tcPr>
          <w:p w14:paraId="11CC7EB9" w14:textId="77777777" w:rsidR="00100132" w:rsidRPr="00D659CC" w:rsidRDefault="00100132" w:rsidP="00B7089D">
            <w:pPr>
              <w:spacing w:before="80" w:after="80"/>
              <w:rPr>
                <w:rFonts w:ascii="Consolas" w:hAnsi="Consolas"/>
                <w:b/>
                <w:bCs/>
                <w:noProof/>
                <w:kern w:val="32"/>
                <w:sz w:val="22"/>
              </w:rPr>
            </w:pPr>
            <w:r w:rsidRPr="00D659CC">
              <w:t>Equivalent to "F" but represents also the corresponding separator for thousands, millions, etc. (for example, in the English language often the number "</w:t>
            </w:r>
            <w:r w:rsidRPr="00D659CC">
              <w:rPr>
                <w:rStyle w:val="Code"/>
              </w:rPr>
              <w:t>1000</w:t>
            </w:r>
            <w:r w:rsidRPr="00D659CC">
              <w:t>" is represented as "</w:t>
            </w:r>
            <w:r w:rsidRPr="00D659CC">
              <w:rPr>
                <w:rStyle w:val="Code"/>
              </w:rPr>
              <w:t>1,000</w:t>
            </w:r>
            <w:r w:rsidRPr="00D659CC">
              <w:t>" – with comma between the number 1 and the zeroes).</w:t>
            </w:r>
          </w:p>
        </w:tc>
      </w:tr>
      <w:tr w:rsidR="00100132" w:rsidRPr="00D659CC" w14:paraId="3466EE7A" w14:textId="77777777" w:rsidTr="00CC7FCE">
        <w:trPr>
          <w:trHeight w:val="567"/>
        </w:trPr>
        <w:tc>
          <w:tcPr>
            <w:tcW w:w="1447" w:type="dxa"/>
            <w:vAlign w:val="center"/>
          </w:tcPr>
          <w:p w14:paraId="70DD0DEE"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P" or "p"</w:t>
            </w:r>
          </w:p>
        </w:tc>
        <w:tc>
          <w:tcPr>
            <w:tcW w:w="8221" w:type="dxa"/>
            <w:vAlign w:val="center"/>
          </w:tcPr>
          <w:p w14:paraId="6B6C4A2F" w14:textId="77777777" w:rsidR="00100132" w:rsidRPr="00D659CC" w:rsidRDefault="00D43E79" w:rsidP="00B7089D">
            <w:pPr>
              <w:spacing w:before="80" w:after="80"/>
              <w:rPr>
                <w:rFonts w:ascii="Consolas" w:hAnsi="Consolas"/>
                <w:b/>
                <w:bCs/>
                <w:noProof/>
                <w:kern w:val="32"/>
                <w:sz w:val="22"/>
              </w:rPr>
            </w:pPr>
            <w:r w:rsidRPr="00D659CC">
              <w:t>Percentage: it w</w:t>
            </w:r>
            <w:r w:rsidR="00100132" w:rsidRPr="00D659CC">
              <w:t xml:space="preserve">ill multiply the number by 100 and will display the </w:t>
            </w:r>
            <w:r w:rsidR="00100132" w:rsidRPr="00D659CC">
              <w:rPr>
                <w:b/>
              </w:rPr>
              <w:t>percent</w:t>
            </w:r>
            <w:r w:rsidR="00100132" w:rsidRPr="00D659CC">
              <w:t xml:space="preserve"> </w:t>
            </w:r>
            <w:r w:rsidR="00123C0D" w:rsidRPr="00D659CC">
              <w:t>character</w:t>
            </w:r>
            <w:r w:rsidRPr="00D659CC">
              <w:t xml:space="preserve"> upfront</w:t>
            </w:r>
            <w:r w:rsidR="00100132" w:rsidRPr="00D659CC">
              <w:t>. The precision indicates the number of signs after the decimal point.</w:t>
            </w:r>
          </w:p>
        </w:tc>
      </w:tr>
      <w:tr w:rsidR="00100132" w:rsidRPr="00D659CC" w14:paraId="4E1FC345" w14:textId="77777777" w:rsidTr="00CC7FCE">
        <w:trPr>
          <w:trHeight w:val="38"/>
        </w:trPr>
        <w:tc>
          <w:tcPr>
            <w:tcW w:w="1447" w:type="dxa"/>
            <w:vAlign w:val="center"/>
          </w:tcPr>
          <w:p w14:paraId="6BD78C78" w14:textId="77777777"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X" or "x"</w:t>
            </w:r>
          </w:p>
        </w:tc>
        <w:tc>
          <w:tcPr>
            <w:tcW w:w="8221" w:type="dxa"/>
            <w:vAlign w:val="center"/>
          </w:tcPr>
          <w:p w14:paraId="4734C2BE" w14:textId="77777777" w:rsidR="00100132" w:rsidRPr="00D659CC" w:rsidRDefault="00100132" w:rsidP="00B7089D">
            <w:pPr>
              <w:spacing w:before="80" w:after="80"/>
              <w:rPr>
                <w:rFonts w:ascii="Consolas" w:hAnsi="Consolas"/>
                <w:b/>
                <w:bCs/>
                <w:noProof/>
                <w:kern w:val="32"/>
                <w:sz w:val="22"/>
              </w:rPr>
            </w:pPr>
            <w:r w:rsidRPr="00D659CC">
              <w:t xml:space="preserve">Displays the number in </w:t>
            </w:r>
            <w:r w:rsidRPr="00D659CC">
              <w:rPr>
                <w:b/>
              </w:rPr>
              <w:t>hexadecimal</w:t>
            </w:r>
            <w:r w:rsidRPr="00D659CC">
              <w:t xml:space="preserve"> numeral system. It works only for integer numbers. The precision indicates minimum numbers of signs to display the string as the missing ones are supplemented with zeroes at the beginning.</w:t>
            </w:r>
          </w:p>
        </w:tc>
      </w:tr>
    </w:tbl>
    <w:p w14:paraId="33931C83" w14:textId="77777777" w:rsidR="00A13C7A" w:rsidRPr="00D659CC" w:rsidRDefault="00100132" w:rsidP="00100132">
      <w:pPr>
        <w:spacing w:after="120"/>
        <w:rPr>
          <w:noProof/>
        </w:rPr>
      </w:pPr>
      <w:r w:rsidRPr="00D659CC">
        <w:t xml:space="preserve">Part of the formatting is determined by </w:t>
      </w:r>
      <w:r w:rsidRPr="00D659CC">
        <w:rPr>
          <w:b/>
        </w:rPr>
        <w:t xml:space="preserve">the current “culture” </w:t>
      </w:r>
      <w:r w:rsidR="00CC6CB4" w:rsidRPr="00D659CC">
        <w:rPr>
          <w:b/>
        </w:rPr>
        <w:t>settings</w:t>
      </w:r>
      <w:r w:rsidR="00CC6CB4" w:rsidRPr="00D659CC">
        <w:t>, which</w:t>
      </w:r>
      <w:r w:rsidRPr="00D659CC">
        <w:t xml:space="preserve"> are taken by default from the regional settings of the operating system. "The cultures" are set of rules that are valid for a given language or a given country and that indicate which </w:t>
      </w:r>
      <w:r w:rsidR="00D43E79" w:rsidRPr="00D659CC">
        <w:t xml:space="preserve">character </w:t>
      </w:r>
      <w:r w:rsidRPr="00D659CC">
        <w:t>is to be used as decimal separator, how the currency is displayed, etc. For example, for the Japanese "culture" the currency is displayed by adding "</w:t>
      </w:r>
      <w:r w:rsidRPr="00956C50">
        <w:rPr>
          <w:rStyle w:val="Code"/>
        </w:rPr>
        <w:t>¥</w:t>
      </w:r>
      <w:r w:rsidRPr="00D659CC">
        <w:t xml:space="preserve">" after the amount, while for the American "culture", the </w:t>
      </w:r>
      <w:r w:rsidR="00D43E79" w:rsidRPr="00D659CC">
        <w:t xml:space="preserve">character </w:t>
      </w:r>
      <w:r w:rsidRPr="00D659CC">
        <w:t>"</w:t>
      </w:r>
      <w:r w:rsidRPr="00956C50">
        <w:rPr>
          <w:rStyle w:val="Code"/>
        </w:rPr>
        <w:t>$</w:t>
      </w:r>
      <w:r w:rsidRPr="00D659CC">
        <w:t>" is displayed before the amount.</w:t>
      </w:r>
      <w:r w:rsidR="00771EA8" w:rsidRPr="00D659CC">
        <w:t xml:space="preserve"> For Bulgarian currency is suffixed </w:t>
      </w:r>
      <w:r w:rsidR="00771EA8" w:rsidRPr="00D659CC">
        <w:rPr>
          <w:noProof/>
        </w:rPr>
        <w:t xml:space="preserve">by " </w:t>
      </w:r>
      <w:r w:rsidR="00771EA8" w:rsidRPr="00D659CC">
        <w:rPr>
          <w:rStyle w:val="Code"/>
        </w:rPr>
        <w:t>лв.</w:t>
      </w:r>
      <w:r w:rsidR="00771EA8" w:rsidRPr="00D659CC">
        <w:rPr>
          <w:noProof/>
        </w:rPr>
        <w:t>".</w:t>
      </w:r>
    </w:p>
    <w:p w14:paraId="2DB99D64" w14:textId="77777777" w:rsidR="00310BAD" w:rsidRPr="00D659CC" w:rsidRDefault="00310BAD" w:rsidP="00310BAD">
      <w:pPr>
        <w:pStyle w:val="Heading4"/>
      </w:pPr>
      <w:r w:rsidRPr="00D659CC">
        <w:lastRenderedPageBreak/>
        <w:t>Standard Formats for Numbers – Example</w:t>
      </w:r>
    </w:p>
    <w:p w14:paraId="44D7C9F6" w14:textId="77777777" w:rsidR="00100132" w:rsidRPr="00D659CC" w:rsidRDefault="00100132" w:rsidP="00100132">
      <w:pPr>
        <w:spacing w:after="120"/>
      </w:pPr>
      <w:r w:rsidRPr="00D659CC">
        <w:t>Let</w:t>
      </w:r>
      <w:r w:rsidR="002509B8" w:rsidRPr="00D659CC">
        <w:t>’s</w:t>
      </w:r>
      <w:r w:rsidRPr="00D659CC">
        <w:t xml:space="preserve"> see a few examples </w:t>
      </w:r>
      <w:r w:rsidR="00A13C7A" w:rsidRPr="00D659CC">
        <w:t>of</w:t>
      </w:r>
      <w:r w:rsidRPr="00D659CC">
        <w:t xml:space="preserve"> usage of the specifiers represented in the table above</w:t>
      </w:r>
      <w:r w:rsidR="00A13C7A" w:rsidRPr="00D659CC">
        <w:t xml:space="preserve">. In the code below we assume the </w:t>
      </w:r>
      <w:r w:rsidRPr="00D659CC">
        <w:t xml:space="preserve">regional settings </w:t>
      </w:r>
      <w:r w:rsidR="00A13C7A" w:rsidRPr="00D659CC">
        <w:t>are</w:t>
      </w:r>
      <w:r w:rsidRPr="00D659CC">
        <w:t xml:space="preserve"> </w:t>
      </w:r>
      <w:r w:rsidRPr="00D659CC">
        <w:rPr>
          <w:b/>
        </w:rPr>
        <w:t>Bulgarian</w:t>
      </w:r>
      <w:r w:rsidR="00A13C7A" w:rsidRPr="00D659CC">
        <w:t xml:space="preserve"> so the currency will be printed in Bulgarian</w:t>
      </w:r>
      <w:r w:rsidR="00771EA8" w:rsidRPr="00D659CC">
        <w:t>,</w:t>
      </w:r>
      <w:r w:rsidR="00A13C7A" w:rsidRPr="00D659CC">
        <w:t xml:space="preserve"> the decimal separator will be "</w:t>
      </w:r>
      <w:r w:rsidR="00A13C7A" w:rsidRPr="00D659CC">
        <w:rPr>
          <w:rStyle w:val="Code"/>
        </w:rPr>
        <w:t>,</w:t>
      </w:r>
      <w:r w:rsidR="00A13C7A" w:rsidRPr="00D659CC">
        <w:t xml:space="preserve">" </w:t>
      </w:r>
      <w:r w:rsidR="00771EA8" w:rsidRPr="00D659CC">
        <w:t xml:space="preserve">and the thousands separator will be space </w:t>
      </w:r>
      <w:r w:rsidRPr="00D659CC">
        <w:t xml:space="preserve">(the regional settings can be </w:t>
      </w:r>
      <w:r w:rsidR="00A13C7A" w:rsidRPr="00D659CC">
        <w:t>changed</w:t>
      </w:r>
      <w:r w:rsidRPr="00D659CC">
        <w:t xml:space="preserve"> from Control Panel in Wind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33537594" w14:textId="77777777" w:rsidTr="00CC7FCE">
        <w:tc>
          <w:tcPr>
            <w:tcW w:w="9668" w:type="dxa"/>
            <w:tcBorders>
              <w:top w:val="single" w:sz="4" w:space="0" w:color="auto"/>
              <w:left w:val="single" w:sz="4" w:space="0" w:color="auto"/>
              <w:bottom w:val="single" w:sz="4" w:space="0" w:color="auto"/>
              <w:right w:val="single" w:sz="4" w:space="0" w:color="auto"/>
            </w:tcBorders>
            <w:shd w:val="clear" w:color="auto" w:fill="F3F3F3"/>
          </w:tcPr>
          <w:p w14:paraId="256BCAE5"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StandardNumericFormats.cs</w:t>
            </w:r>
          </w:p>
        </w:tc>
      </w:tr>
      <w:tr w:rsidR="00100132" w:rsidRPr="00D659CC" w14:paraId="553936F5" w14:textId="77777777" w:rsidTr="00CC7FCE">
        <w:tc>
          <w:tcPr>
            <w:tcW w:w="9668" w:type="dxa"/>
            <w:tcBorders>
              <w:top w:val="single" w:sz="4" w:space="0" w:color="auto"/>
              <w:left w:val="single" w:sz="4" w:space="0" w:color="auto"/>
              <w:bottom w:val="single" w:sz="4" w:space="0" w:color="auto"/>
              <w:right w:val="single" w:sz="4" w:space="0" w:color="auto"/>
            </w:tcBorders>
          </w:tcPr>
          <w:p w14:paraId="23D2860F" w14:textId="77777777" w:rsidR="00100132" w:rsidRPr="00D410AC" w:rsidRDefault="00100132" w:rsidP="00100132">
            <w:pPr>
              <w:autoSpaceDE w:val="0"/>
              <w:autoSpaceDN w:val="0"/>
              <w:adjustRightInd w:val="0"/>
              <w:spacing w:before="0"/>
              <w:jc w:val="left"/>
              <w:rPr>
                <w:rFonts w:ascii="Consolas" w:hAnsi="Consolas"/>
                <w:noProof/>
                <w:color w:val="2B91AF"/>
                <w:sz w:val="22"/>
              </w:rPr>
            </w:pPr>
            <w:r w:rsidRPr="00D410AC">
              <w:rPr>
                <w:rFonts w:ascii="Consolas" w:hAnsi="Consolas" w:cs="Consolas"/>
                <w:noProof/>
                <w:color w:val="0000FF"/>
                <w:sz w:val="22"/>
                <w:szCs w:val="22"/>
              </w:rPr>
              <w:t>class</w:t>
            </w:r>
            <w:r w:rsidR="005E7BBF" w:rsidRPr="00D410AC">
              <w:rPr>
                <w:rFonts w:ascii="Consolas" w:hAnsi="Consolas" w:cs="Consolas"/>
                <w:noProof/>
                <w:color w:val="0000FF"/>
                <w:sz w:val="22"/>
                <w:szCs w:val="22"/>
              </w:rPr>
              <w:t xml:space="preserve"> </w:t>
            </w:r>
            <w:r w:rsidRPr="00D410AC">
              <w:rPr>
                <w:rFonts w:ascii="Consolas" w:hAnsi="Consolas"/>
                <w:noProof/>
                <w:color w:val="2B91AF"/>
                <w:sz w:val="22"/>
              </w:rPr>
              <w:t>StandardNumericFormats</w:t>
            </w:r>
          </w:p>
          <w:p w14:paraId="5E6DB860"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w:t>
            </w:r>
          </w:p>
          <w:p w14:paraId="32472D4B"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color w:val="0000FF"/>
                <w:sz w:val="22"/>
                <w:szCs w:val="22"/>
              </w:rPr>
              <w:t>static</w:t>
            </w:r>
            <w:r w:rsidR="005E7BBF" w:rsidRPr="00D410AC">
              <w:rPr>
                <w:rFonts w:ascii="Consolas" w:hAnsi="Consolas" w:cs="Consolas"/>
                <w:noProof/>
                <w:color w:val="0000FF"/>
                <w:sz w:val="22"/>
                <w:szCs w:val="22"/>
              </w:rPr>
              <w:t xml:space="preserve"> </w:t>
            </w:r>
            <w:r w:rsidRPr="00D410AC">
              <w:rPr>
                <w:rFonts w:ascii="Consolas" w:hAnsi="Consolas" w:cs="Consolas"/>
                <w:noProof/>
                <w:color w:val="0000FF"/>
                <w:sz w:val="22"/>
                <w:szCs w:val="22"/>
              </w:rPr>
              <w:t>void</w:t>
            </w:r>
            <w:r w:rsidRPr="00D410AC">
              <w:rPr>
                <w:rFonts w:ascii="Consolas" w:hAnsi="Consolas" w:cs="Consolas"/>
                <w:noProof/>
                <w:sz w:val="22"/>
                <w:szCs w:val="22"/>
              </w:rPr>
              <w:t xml:space="preserve"> Main()</w:t>
            </w:r>
          </w:p>
          <w:p w14:paraId="6FA157BB"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t>{</w:t>
            </w:r>
          </w:p>
          <w:p w14:paraId="1BAF97B3"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C2}"</w:t>
            </w:r>
            <w:r w:rsidRPr="00D410AC">
              <w:rPr>
                <w:rFonts w:ascii="Consolas" w:hAnsi="Consolas" w:cs="Consolas"/>
                <w:noProof/>
                <w:sz w:val="22"/>
                <w:szCs w:val="22"/>
              </w:rPr>
              <w:t>, 123.456);</w:t>
            </w:r>
          </w:p>
          <w:p w14:paraId="3A5B5DC2"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46 лв.</w:t>
            </w:r>
          </w:p>
          <w:p w14:paraId="5E28AA00"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D6}"</w:t>
            </w:r>
            <w:r w:rsidRPr="00D410AC">
              <w:rPr>
                <w:rFonts w:ascii="Consolas" w:hAnsi="Consolas" w:cs="Consolas"/>
                <w:noProof/>
                <w:sz w:val="22"/>
                <w:szCs w:val="22"/>
              </w:rPr>
              <w:t>, -1234);</w:t>
            </w:r>
          </w:p>
          <w:p w14:paraId="590EA9A0"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001234</w:t>
            </w:r>
          </w:p>
          <w:p w14:paraId="228E40FC"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E2}"</w:t>
            </w:r>
            <w:r w:rsidRPr="00D410AC">
              <w:rPr>
                <w:rFonts w:ascii="Consolas" w:hAnsi="Consolas" w:cs="Consolas"/>
                <w:noProof/>
                <w:sz w:val="22"/>
                <w:szCs w:val="22"/>
              </w:rPr>
              <w:t>, 123);</w:t>
            </w:r>
          </w:p>
          <w:p w14:paraId="465FBF90"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w:t>
            </w:r>
            <w:r w:rsidR="005E7BBF" w:rsidRPr="00D410AC">
              <w:rPr>
                <w:rFonts w:ascii="Consolas" w:hAnsi="Consolas" w:cs="Consolas"/>
                <w:noProof/>
                <w:color w:val="008000"/>
                <w:sz w:val="22"/>
                <w:szCs w:val="22"/>
              </w:rPr>
              <w:t>E</w:t>
            </w:r>
            <w:r w:rsidRPr="00D410AC">
              <w:rPr>
                <w:rFonts w:ascii="Consolas" w:hAnsi="Consolas" w:cs="Consolas"/>
                <w:noProof/>
                <w:color w:val="008000"/>
                <w:sz w:val="22"/>
                <w:szCs w:val="22"/>
              </w:rPr>
              <w:t>+002</w:t>
            </w:r>
          </w:p>
          <w:p w14:paraId="6244E41B"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F2}"</w:t>
            </w:r>
            <w:r w:rsidRPr="00D410AC">
              <w:rPr>
                <w:rFonts w:ascii="Consolas" w:hAnsi="Consolas" w:cs="Consolas"/>
                <w:noProof/>
                <w:sz w:val="22"/>
                <w:szCs w:val="22"/>
              </w:rPr>
              <w:t>, -123.456);</w:t>
            </w:r>
          </w:p>
          <w:p w14:paraId="07EFD620"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46</w:t>
            </w:r>
          </w:p>
          <w:p w14:paraId="16F635D6"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N2}"</w:t>
            </w:r>
            <w:r w:rsidRPr="00D410AC">
              <w:rPr>
                <w:rFonts w:ascii="Consolas" w:hAnsi="Consolas" w:cs="Consolas"/>
                <w:noProof/>
                <w:sz w:val="22"/>
                <w:szCs w:val="22"/>
              </w:rPr>
              <w:t>, 1234567.8);</w:t>
            </w:r>
          </w:p>
          <w:p w14:paraId="7E7C0CA9"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 234 567,80</w:t>
            </w:r>
          </w:p>
          <w:p w14:paraId="77FE98E4"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P}"</w:t>
            </w:r>
            <w:r w:rsidRPr="00D410AC">
              <w:rPr>
                <w:rFonts w:ascii="Consolas" w:hAnsi="Consolas" w:cs="Consolas"/>
                <w:noProof/>
                <w:sz w:val="22"/>
                <w:szCs w:val="22"/>
              </w:rPr>
              <w:t>, 0.456);</w:t>
            </w:r>
          </w:p>
          <w:p w14:paraId="7D3C5970"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45,60 %</w:t>
            </w:r>
          </w:p>
          <w:p w14:paraId="0F400C36"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X}"</w:t>
            </w:r>
            <w:r w:rsidRPr="00D410AC">
              <w:rPr>
                <w:rFonts w:ascii="Consolas" w:hAnsi="Consolas" w:cs="Consolas"/>
                <w:noProof/>
                <w:sz w:val="22"/>
                <w:szCs w:val="22"/>
              </w:rPr>
              <w:t>, 254);</w:t>
            </w:r>
          </w:p>
          <w:p w14:paraId="27212419" w14:textId="77777777"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FE</w:t>
            </w:r>
          </w:p>
          <w:p w14:paraId="3D729A90" w14:textId="77777777"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t>}</w:t>
            </w:r>
          </w:p>
          <w:p w14:paraId="70A06B17" w14:textId="77777777" w:rsidR="00100132" w:rsidRPr="00D410AC" w:rsidRDefault="00100132" w:rsidP="00100132">
            <w:pPr>
              <w:spacing w:before="0"/>
              <w:rPr>
                <w:rFonts w:ascii="Consolas" w:hAnsi="Consolas" w:cs="Consolas"/>
                <w:noProof/>
                <w:sz w:val="22"/>
                <w:szCs w:val="22"/>
              </w:rPr>
            </w:pPr>
            <w:r w:rsidRPr="00D410AC">
              <w:rPr>
                <w:rFonts w:ascii="Consolas" w:hAnsi="Consolas" w:cs="Consolas"/>
                <w:noProof/>
                <w:sz w:val="22"/>
                <w:szCs w:val="22"/>
              </w:rPr>
              <w:t>}</w:t>
            </w:r>
          </w:p>
        </w:tc>
      </w:tr>
    </w:tbl>
    <w:p w14:paraId="0EFE3A89" w14:textId="77777777" w:rsidR="00310BAD" w:rsidRPr="00D659CC" w:rsidRDefault="00310BAD" w:rsidP="00310BAD">
      <w:pPr>
        <w:spacing w:after="120"/>
      </w:pPr>
      <w:r w:rsidRPr="00D659CC">
        <w:t>If we run the same code with English (United States) culture, the outpu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310BAD" w:rsidRPr="00D659CC" w14:paraId="206CD2EF" w14:textId="77777777" w:rsidTr="00CC7FCE">
        <w:tc>
          <w:tcPr>
            <w:tcW w:w="9668" w:type="dxa"/>
            <w:tcBorders>
              <w:top w:val="single" w:sz="4" w:space="0" w:color="auto"/>
              <w:left w:val="single" w:sz="4" w:space="0" w:color="auto"/>
              <w:bottom w:val="single" w:sz="4" w:space="0" w:color="auto"/>
              <w:right w:val="single" w:sz="4" w:space="0" w:color="auto"/>
            </w:tcBorders>
          </w:tcPr>
          <w:p w14:paraId="4A1851F7"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6</w:t>
            </w:r>
          </w:p>
          <w:p w14:paraId="220D536A"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001234</w:t>
            </w:r>
          </w:p>
          <w:p w14:paraId="7445C573"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E+002</w:t>
            </w:r>
          </w:p>
          <w:p w14:paraId="33B4B29B"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6</w:t>
            </w:r>
          </w:p>
          <w:p w14:paraId="3634B874"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567.80</w:t>
            </w:r>
          </w:p>
          <w:p w14:paraId="1F95134F"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45.60 %</w:t>
            </w:r>
          </w:p>
          <w:p w14:paraId="35127705" w14:textId="77777777"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FE</w:t>
            </w:r>
          </w:p>
        </w:tc>
      </w:tr>
    </w:tbl>
    <w:p w14:paraId="09E4E5AE" w14:textId="77777777" w:rsidR="00100132" w:rsidRPr="00D659CC" w:rsidRDefault="00100132" w:rsidP="00732360">
      <w:pPr>
        <w:pStyle w:val="Heading4"/>
      </w:pPr>
      <w:r w:rsidRPr="00D659CC">
        <w:t>Custom Formats for Numbers</w:t>
      </w:r>
    </w:p>
    <w:p w14:paraId="2D4C094C" w14:textId="77777777" w:rsidR="00100132" w:rsidRPr="00D659CC" w:rsidRDefault="00100132" w:rsidP="00100132">
      <w:pPr>
        <w:spacing w:after="120"/>
      </w:pPr>
      <w:r w:rsidRPr="00D659CC">
        <w:t xml:space="preserve">All formats that are not standard are assigned to the user (custom) formats. For the </w:t>
      </w:r>
      <w:r w:rsidRPr="00D659CC">
        <w:rPr>
          <w:b/>
        </w:rPr>
        <w:t>custom formats</w:t>
      </w:r>
      <w:r w:rsidRPr="00D659CC">
        <w:t xml:space="preserve"> are again defined a set of specifiers and the difference with the standard formats is that a number of specifiers can be used (in standard formats only a single specifier is used). The following table lists various specifiers and their meaning:</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5"/>
        <w:gridCol w:w="8363"/>
      </w:tblGrid>
      <w:tr w:rsidR="00100132" w:rsidRPr="00D659CC" w14:paraId="7F4831AF" w14:textId="77777777" w:rsidTr="00CC7FCE">
        <w:tc>
          <w:tcPr>
            <w:tcW w:w="1305" w:type="dxa"/>
            <w:shd w:val="clear" w:color="auto" w:fill="F3F3F3"/>
            <w:vAlign w:val="center"/>
          </w:tcPr>
          <w:p w14:paraId="590D6E37" w14:textId="77777777" w:rsidR="00100132" w:rsidRPr="00D659CC" w:rsidRDefault="00100132" w:rsidP="00100132">
            <w:pPr>
              <w:spacing w:before="60" w:after="60"/>
              <w:jc w:val="center"/>
              <w:rPr>
                <w:b/>
              </w:rPr>
            </w:pPr>
            <w:r w:rsidRPr="00D659CC">
              <w:rPr>
                <w:b/>
              </w:rPr>
              <w:t>Specifier</w:t>
            </w:r>
          </w:p>
        </w:tc>
        <w:tc>
          <w:tcPr>
            <w:tcW w:w="8363" w:type="dxa"/>
            <w:shd w:val="clear" w:color="auto" w:fill="F3F3F3"/>
            <w:vAlign w:val="center"/>
          </w:tcPr>
          <w:p w14:paraId="734A2A5D" w14:textId="77777777" w:rsidR="00100132" w:rsidRPr="00D659CC" w:rsidRDefault="00100132" w:rsidP="00100132">
            <w:pPr>
              <w:spacing w:before="60" w:after="60"/>
              <w:jc w:val="center"/>
              <w:rPr>
                <w:b/>
              </w:rPr>
            </w:pPr>
            <w:r w:rsidRPr="00D659CC">
              <w:rPr>
                <w:b/>
              </w:rPr>
              <w:t>Description</w:t>
            </w:r>
          </w:p>
        </w:tc>
      </w:tr>
      <w:tr w:rsidR="00100132" w:rsidRPr="00D659CC" w14:paraId="2A42E67E" w14:textId="77777777" w:rsidTr="00CC7FCE">
        <w:trPr>
          <w:trHeight w:val="70"/>
        </w:trPr>
        <w:tc>
          <w:tcPr>
            <w:tcW w:w="1305" w:type="dxa"/>
            <w:vAlign w:val="center"/>
          </w:tcPr>
          <w:p w14:paraId="0FA7092D" w14:textId="77777777" w:rsidR="00100132" w:rsidRPr="00D659CC" w:rsidRDefault="00100132" w:rsidP="00100132">
            <w:pPr>
              <w:spacing w:before="60" w:after="60"/>
              <w:rPr>
                <w:rFonts w:ascii="Consolas" w:hAnsi="Consolas"/>
                <w:b/>
                <w:bCs/>
                <w:noProof/>
                <w:kern w:val="32"/>
                <w:sz w:val="22"/>
              </w:rPr>
            </w:pPr>
            <w:r w:rsidRPr="00D659CC">
              <w:rPr>
                <w:rFonts w:ascii="Consolas" w:hAnsi="Consolas"/>
                <w:b/>
                <w:bCs/>
                <w:noProof/>
                <w:kern w:val="32"/>
                <w:sz w:val="22"/>
              </w:rPr>
              <w:t>0</w:t>
            </w:r>
          </w:p>
        </w:tc>
        <w:tc>
          <w:tcPr>
            <w:tcW w:w="8363" w:type="dxa"/>
            <w:vAlign w:val="center"/>
          </w:tcPr>
          <w:p w14:paraId="1617CDE7" w14:textId="77777777" w:rsidR="00100132" w:rsidRPr="00D659CC" w:rsidRDefault="00100132" w:rsidP="00100132">
            <w:pPr>
              <w:spacing w:before="60" w:after="60"/>
              <w:rPr>
                <w:rFonts w:ascii="Consolas" w:hAnsi="Consolas"/>
                <w:b/>
                <w:bCs/>
                <w:noProof/>
                <w:kern w:val="32"/>
                <w:sz w:val="22"/>
              </w:rPr>
            </w:pPr>
            <w:r w:rsidRPr="00D659CC">
              <w:t xml:space="preserve">Indicates a </w:t>
            </w:r>
            <w:r w:rsidRPr="00CC7FCE">
              <w:rPr>
                <w:b/>
                <w:bCs/>
              </w:rPr>
              <w:t>digit</w:t>
            </w:r>
            <w:r w:rsidRPr="00D659CC">
              <w:t>. If at this position of the result a digit is missing, a zero is written instead.</w:t>
            </w:r>
          </w:p>
        </w:tc>
      </w:tr>
      <w:tr w:rsidR="00100132" w:rsidRPr="00D659CC" w14:paraId="39A2939C" w14:textId="77777777" w:rsidTr="00CC7FCE">
        <w:tc>
          <w:tcPr>
            <w:tcW w:w="1305" w:type="dxa"/>
            <w:vAlign w:val="center"/>
          </w:tcPr>
          <w:p w14:paraId="639145DD" w14:textId="77777777"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lastRenderedPageBreak/>
              <w:t>#</w:t>
            </w:r>
          </w:p>
        </w:tc>
        <w:tc>
          <w:tcPr>
            <w:tcW w:w="8363" w:type="dxa"/>
            <w:vAlign w:val="center"/>
          </w:tcPr>
          <w:p w14:paraId="5732242C" w14:textId="77777777" w:rsidR="00100132" w:rsidRPr="00D659CC" w:rsidRDefault="00100132" w:rsidP="00100132">
            <w:pPr>
              <w:spacing w:before="60" w:after="60"/>
              <w:rPr>
                <w:rFonts w:ascii="Consolas" w:hAnsi="Consolas"/>
                <w:b/>
                <w:bCs/>
                <w:noProof/>
                <w:kern w:val="32"/>
                <w:sz w:val="22"/>
              </w:rPr>
            </w:pPr>
            <w:r w:rsidRPr="00D659CC">
              <w:t xml:space="preserve">Indicates a </w:t>
            </w:r>
            <w:r w:rsidRPr="00CC7FCE">
              <w:rPr>
                <w:b/>
                <w:bCs/>
              </w:rPr>
              <w:t>digit</w:t>
            </w:r>
            <w:r w:rsidRPr="00D659CC">
              <w:t>. Does not print anything if at this position in the result a digit is missing.</w:t>
            </w:r>
          </w:p>
        </w:tc>
      </w:tr>
      <w:tr w:rsidR="00100132" w:rsidRPr="00D659CC" w14:paraId="7EA95607" w14:textId="77777777" w:rsidTr="00CC7FCE">
        <w:tc>
          <w:tcPr>
            <w:tcW w:w="1305" w:type="dxa"/>
            <w:vAlign w:val="center"/>
          </w:tcPr>
          <w:p w14:paraId="2D05A988" w14:textId="77777777"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8363" w:type="dxa"/>
            <w:vAlign w:val="center"/>
          </w:tcPr>
          <w:p w14:paraId="4D45826C" w14:textId="77777777" w:rsidR="00100132" w:rsidRPr="00D659CC" w:rsidRDefault="00100132" w:rsidP="00100132">
            <w:pPr>
              <w:spacing w:before="60" w:after="60"/>
            </w:pPr>
            <w:r w:rsidRPr="00CC7FCE">
              <w:rPr>
                <w:b/>
                <w:bCs/>
              </w:rPr>
              <w:t>Decimal separator</w:t>
            </w:r>
            <w:r w:rsidRPr="00D659CC">
              <w:t xml:space="preserve"> for the respective “culture”.</w:t>
            </w:r>
          </w:p>
        </w:tc>
      </w:tr>
      <w:tr w:rsidR="00100132" w:rsidRPr="00D659CC" w14:paraId="7AF98623" w14:textId="77777777" w:rsidTr="00CC7FCE">
        <w:tc>
          <w:tcPr>
            <w:tcW w:w="1305" w:type="dxa"/>
            <w:vAlign w:val="center"/>
          </w:tcPr>
          <w:p w14:paraId="415640DB" w14:textId="77777777"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8363" w:type="dxa"/>
            <w:vAlign w:val="center"/>
          </w:tcPr>
          <w:p w14:paraId="2502E435" w14:textId="77777777" w:rsidR="00100132" w:rsidRPr="00D659CC" w:rsidRDefault="00100132" w:rsidP="00100132">
            <w:pPr>
              <w:spacing w:before="60" w:after="60"/>
              <w:rPr>
                <w:rFonts w:ascii="Consolas" w:hAnsi="Consolas"/>
                <w:noProof/>
                <w:kern w:val="32"/>
                <w:sz w:val="22"/>
              </w:rPr>
            </w:pPr>
            <w:r w:rsidRPr="00CC7FCE">
              <w:rPr>
                <w:b/>
                <w:bCs/>
              </w:rPr>
              <w:t>Thousands separator</w:t>
            </w:r>
            <w:r w:rsidRPr="00D659CC">
              <w:t xml:space="preserve"> for the respective “culture”.</w:t>
            </w:r>
          </w:p>
        </w:tc>
      </w:tr>
      <w:tr w:rsidR="00100132" w:rsidRPr="00D659CC" w14:paraId="37DEA36B" w14:textId="77777777" w:rsidTr="00CC7FCE">
        <w:tc>
          <w:tcPr>
            <w:tcW w:w="1305" w:type="dxa"/>
            <w:vAlign w:val="center"/>
          </w:tcPr>
          <w:p w14:paraId="519BF875" w14:textId="77777777"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8363" w:type="dxa"/>
            <w:vAlign w:val="center"/>
          </w:tcPr>
          <w:p w14:paraId="67977133" w14:textId="77777777" w:rsidR="00100132" w:rsidRPr="00D659CC" w:rsidRDefault="00100132" w:rsidP="00100132">
            <w:pPr>
              <w:spacing w:before="60" w:after="60"/>
            </w:pPr>
            <w:r w:rsidRPr="00D659CC">
              <w:t xml:space="preserve">Multiplies the result by 100 and prints the </w:t>
            </w:r>
            <w:r w:rsidR="00D43E79" w:rsidRPr="00D659CC">
              <w:t xml:space="preserve">character </w:t>
            </w:r>
            <w:r w:rsidRPr="00D659CC">
              <w:t xml:space="preserve">for </w:t>
            </w:r>
            <w:r w:rsidRPr="00CC7FCE">
              <w:rPr>
                <w:b/>
                <w:bCs/>
              </w:rPr>
              <w:t>percent</w:t>
            </w:r>
            <w:r w:rsidRPr="00D659CC">
              <w:t>.</w:t>
            </w:r>
          </w:p>
        </w:tc>
      </w:tr>
      <w:tr w:rsidR="00100132" w:rsidRPr="00D659CC" w14:paraId="3391F5AD" w14:textId="77777777" w:rsidTr="00CC7FCE">
        <w:tc>
          <w:tcPr>
            <w:tcW w:w="1305" w:type="dxa"/>
            <w:vAlign w:val="center"/>
          </w:tcPr>
          <w:p w14:paraId="73301D4E" w14:textId="77777777" w:rsidR="00100132" w:rsidRPr="00D659CC" w:rsidRDefault="00100132" w:rsidP="005E7BBF">
            <w:pPr>
              <w:spacing w:before="60" w:after="60"/>
              <w:jc w:val="left"/>
              <w:rPr>
                <w:rFonts w:ascii="Consolas" w:hAnsi="Consolas"/>
                <w:b/>
                <w:bCs/>
                <w:noProof/>
                <w:kern w:val="32"/>
                <w:sz w:val="22"/>
              </w:rPr>
            </w:pPr>
            <w:r w:rsidRPr="00D659CC">
              <w:rPr>
                <w:rFonts w:ascii="Consolas" w:hAnsi="Consolas"/>
                <w:b/>
                <w:bCs/>
                <w:noProof/>
                <w:kern w:val="32"/>
                <w:sz w:val="22"/>
              </w:rPr>
              <w:t>E0</w:t>
            </w:r>
            <w:r w:rsidRPr="00D659CC">
              <w:t xml:space="preserve"> or </w:t>
            </w:r>
            <w:r w:rsidR="005E7BBF" w:rsidRPr="00D659CC">
              <w:rPr>
                <w:rFonts w:ascii="Consolas" w:hAnsi="Consolas"/>
                <w:b/>
                <w:bCs/>
                <w:noProof/>
                <w:kern w:val="32"/>
                <w:sz w:val="22"/>
              </w:rPr>
              <w:t>E</w:t>
            </w:r>
            <w:r w:rsidRPr="00D659CC">
              <w:rPr>
                <w:rFonts w:ascii="Consolas" w:hAnsi="Consolas"/>
                <w:b/>
                <w:bCs/>
                <w:noProof/>
                <w:kern w:val="32"/>
                <w:sz w:val="22"/>
              </w:rPr>
              <w:t>+0</w:t>
            </w:r>
            <w:r w:rsidRPr="00D659CC">
              <w:t xml:space="preserve"> or</w:t>
            </w:r>
            <w:r w:rsidRPr="00B7089D">
              <w:t xml:space="preserve"> </w:t>
            </w:r>
            <w:r w:rsidR="005E7BBF" w:rsidRPr="00D659CC">
              <w:rPr>
                <w:rFonts w:ascii="Consolas" w:hAnsi="Consolas"/>
                <w:b/>
                <w:bCs/>
                <w:noProof/>
                <w:kern w:val="32"/>
                <w:sz w:val="22"/>
              </w:rPr>
              <w:t>E</w:t>
            </w:r>
            <w:r w:rsidRPr="00D659CC">
              <w:rPr>
                <w:rFonts w:ascii="Consolas" w:hAnsi="Consolas"/>
                <w:b/>
                <w:bCs/>
                <w:noProof/>
                <w:kern w:val="32"/>
                <w:sz w:val="22"/>
              </w:rPr>
              <w:t>-0</w:t>
            </w:r>
          </w:p>
        </w:tc>
        <w:tc>
          <w:tcPr>
            <w:tcW w:w="8363" w:type="dxa"/>
            <w:vAlign w:val="center"/>
          </w:tcPr>
          <w:p w14:paraId="17E12696" w14:textId="3F18E410" w:rsidR="00100132" w:rsidRPr="00D659CC" w:rsidRDefault="00100132" w:rsidP="00100132">
            <w:pPr>
              <w:spacing w:before="60" w:after="60"/>
            </w:pPr>
            <w:r w:rsidRPr="00D659CC">
              <w:t xml:space="preserve">Indicates an </w:t>
            </w:r>
            <w:r w:rsidRPr="00CC7FCE">
              <w:rPr>
                <w:b/>
                <w:bCs/>
              </w:rPr>
              <w:t>exponential notation</w:t>
            </w:r>
            <w:r w:rsidRPr="00D659CC">
              <w:t>. The number of zeroes indicates the number of signs of the exponent. The sign "</w:t>
            </w:r>
            <w:r w:rsidRPr="00D659CC">
              <w:rPr>
                <w:rStyle w:val="Code"/>
              </w:rPr>
              <w:t>+</w:t>
            </w:r>
            <w:r w:rsidRPr="00D659CC">
              <w:t xml:space="preserve">" means to </w:t>
            </w:r>
            <w:r w:rsidR="00CC7FCE">
              <w:t>always display</w:t>
            </w:r>
            <w:r w:rsidRPr="00D659CC">
              <w:t xml:space="preserve"> the number</w:t>
            </w:r>
            <w:r w:rsidR="002509B8" w:rsidRPr="00D659CC">
              <w:t>’s</w:t>
            </w:r>
            <w:r w:rsidRPr="00D659CC">
              <w:t xml:space="preserve"> sign while minus means to display the sign only if the value is negative.</w:t>
            </w:r>
          </w:p>
        </w:tc>
      </w:tr>
    </w:tbl>
    <w:p w14:paraId="018AB5A2" w14:textId="77777777" w:rsidR="00100132" w:rsidRPr="00D659CC" w:rsidRDefault="00100132" w:rsidP="00100132">
      <w:pPr>
        <w:spacing w:after="120"/>
      </w:pPr>
      <w:r w:rsidRPr="00D659CC">
        <w:t>There are many characteristics regarding the use of custom formats for numbers, but they will not be discussed here</w:t>
      </w:r>
      <w:r w:rsidR="001B5F55" w:rsidRPr="00D659CC">
        <w:t xml:space="preserve">. </w:t>
      </w:r>
      <w:r w:rsidR="00956C50">
        <w:t>You</w:t>
      </w:r>
      <w:r w:rsidR="001B5F55" w:rsidRPr="00D659CC">
        <w:t xml:space="preserve"> may find more information in MSDN</w:t>
      </w:r>
      <w:r w:rsidRPr="00D659CC">
        <w:t>. Here are some simple examples that illustrate how to use custom formatting strings</w:t>
      </w:r>
      <w:r w:rsidR="00310BAD" w:rsidRPr="00D659CC">
        <w:t xml:space="preserve"> (the output is given for the U.S. cultu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1D3E966A" w14:textId="77777777" w:rsidTr="00CC7FCE">
        <w:tc>
          <w:tcPr>
            <w:tcW w:w="9668" w:type="dxa"/>
            <w:tcBorders>
              <w:top w:val="single" w:sz="4" w:space="0" w:color="auto"/>
              <w:left w:val="single" w:sz="4" w:space="0" w:color="auto"/>
              <w:bottom w:val="single" w:sz="4" w:space="0" w:color="auto"/>
              <w:right w:val="single" w:sz="4" w:space="0" w:color="auto"/>
            </w:tcBorders>
            <w:shd w:val="clear" w:color="auto" w:fill="F3F3F3"/>
          </w:tcPr>
          <w:p w14:paraId="4166BBC7"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CustomNumericFormats.cs</w:t>
            </w:r>
          </w:p>
        </w:tc>
      </w:tr>
      <w:tr w:rsidR="00100132" w:rsidRPr="00D410AC" w14:paraId="5B460274" w14:textId="77777777" w:rsidTr="00CC7FCE">
        <w:tc>
          <w:tcPr>
            <w:tcW w:w="9668" w:type="dxa"/>
            <w:tcBorders>
              <w:top w:val="single" w:sz="4" w:space="0" w:color="auto"/>
              <w:left w:val="single" w:sz="4" w:space="0" w:color="auto"/>
              <w:bottom w:val="single" w:sz="4" w:space="0" w:color="auto"/>
              <w:right w:val="single" w:sz="4" w:space="0" w:color="auto"/>
            </w:tcBorders>
          </w:tcPr>
          <w:p w14:paraId="051D2CA4" w14:textId="77777777" w:rsidR="00100132" w:rsidRPr="00D410AC" w:rsidRDefault="00100132" w:rsidP="00100132">
            <w:pPr>
              <w:autoSpaceDE w:val="0"/>
              <w:autoSpaceDN w:val="0"/>
              <w:adjustRightInd w:val="0"/>
              <w:spacing w:before="0"/>
              <w:jc w:val="left"/>
              <w:rPr>
                <w:rFonts w:ascii="Consolas" w:hAnsi="Consolas"/>
                <w:noProof/>
                <w:color w:val="2B91AF"/>
                <w:sz w:val="22"/>
              </w:rPr>
            </w:pPr>
            <w:r w:rsidRPr="00D410AC">
              <w:rPr>
                <w:rFonts w:ascii="Consolas" w:hAnsi="Consolas" w:cs="Courier New"/>
                <w:noProof/>
                <w:color w:val="0000FF"/>
                <w:sz w:val="22"/>
              </w:rPr>
              <w:t>class</w:t>
            </w:r>
            <w:r w:rsidR="005E7BBF" w:rsidRPr="00D410AC">
              <w:rPr>
                <w:rFonts w:ascii="Consolas" w:hAnsi="Consolas" w:cs="Courier New"/>
                <w:noProof/>
                <w:color w:val="0000FF"/>
                <w:sz w:val="22"/>
              </w:rPr>
              <w:t xml:space="preserve"> </w:t>
            </w:r>
            <w:r w:rsidRPr="00D410AC">
              <w:rPr>
                <w:rFonts w:ascii="Consolas" w:hAnsi="Consolas"/>
                <w:noProof/>
                <w:color w:val="2B91AF"/>
                <w:sz w:val="22"/>
              </w:rPr>
              <w:t>CustomNumericFormats</w:t>
            </w:r>
          </w:p>
          <w:p w14:paraId="4B4631AC"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w:t>
            </w:r>
          </w:p>
          <w:p w14:paraId="5EEC5FC3"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cs="Courier New"/>
                <w:noProof/>
                <w:color w:val="0000FF"/>
                <w:sz w:val="22"/>
              </w:rPr>
              <w:t>static</w:t>
            </w:r>
            <w:r w:rsidR="005E7BBF" w:rsidRPr="00D410AC">
              <w:rPr>
                <w:rFonts w:ascii="Consolas" w:hAnsi="Consolas" w:cs="Courier New"/>
                <w:noProof/>
                <w:color w:val="0000FF"/>
                <w:sz w:val="22"/>
              </w:rPr>
              <w:t xml:space="preserve"> </w:t>
            </w:r>
            <w:r w:rsidRPr="00D410AC">
              <w:rPr>
                <w:rFonts w:ascii="Consolas" w:hAnsi="Consolas" w:cs="Courier New"/>
                <w:noProof/>
                <w:color w:val="0000FF"/>
                <w:sz w:val="22"/>
              </w:rPr>
              <w:t>void</w:t>
            </w:r>
            <w:r w:rsidRPr="00D410AC">
              <w:rPr>
                <w:rFonts w:ascii="Consolas" w:hAnsi="Consolas"/>
                <w:noProof/>
                <w:sz w:val="22"/>
              </w:rPr>
              <w:t xml:space="preserve"> Main()</w:t>
            </w:r>
          </w:p>
          <w:p w14:paraId="2D22923C"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ab/>
              <w:t>{</w:t>
            </w:r>
          </w:p>
          <w:p w14:paraId="2250CBD5"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0.00}"</w:t>
            </w:r>
            <w:r w:rsidRPr="00D410AC">
              <w:rPr>
                <w:rFonts w:ascii="Consolas" w:hAnsi="Consolas"/>
                <w:noProof/>
                <w:sz w:val="22"/>
              </w:rPr>
              <w:t>, 1);</w:t>
            </w:r>
          </w:p>
          <w:p w14:paraId="10A88186"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1</w:t>
            </w:r>
            <w:r w:rsidR="00310BAD" w:rsidRPr="00D410AC">
              <w:rPr>
                <w:rFonts w:ascii="Consolas" w:hAnsi="Consolas" w:cs="Courier New"/>
                <w:noProof/>
                <w:color w:val="008000"/>
                <w:sz w:val="22"/>
              </w:rPr>
              <w:t>.</w:t>
            </w:r>
            <w:r w:rsidRPr="00D410AC">
              <w:rPr>
                <w:rFonts w:ascii="Consolas" w:hAnsi="Consolas" w:cs="Courier New"/>
                <w:noProof/>
                <w:color w:val="008000"/>
                <w:sz w:val="22"/>
              </w:rPr>
              <w:t>00</w:t>
            </w:r>
          </w:p>
          <w:p w14:paraId="2B7DAEAC"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0.234);</w:t>
            </w:r>
          </w:p>
          <w:p w14:paraId="0FA2D0C8"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 xml:space="preserve">//Output: </w:t>
            </w:r>
            <w:r w:rsidR="00310BAD" w:rsidRPr="00D410AC">
              <w:rPr>
                <w:rFonts w:ascii="Consolas" w:hAnsi="Consolas" w:cs="Courier New"/>
                <w:noProof/>
                <w:color w:val="008000"/>
                <w:sz w:val="22"/>
              </w:rPr>
              <w:t>.</w:t>
            </w:r>
            <w:r w:rsidRPr="00D410AC">
              <w:rPr>
                <w:rFonts w:ascii="Consolas" w:hAnsi="Consolas" w:cs="Courier New"/>
                <w:noProof/>
                <w:color w:val="008000"/>
                <w:sz w:val="22"/>
              </w:rPr>
              <w:t>23</w:t>
            </w:r>
          </w:p>
          <w:p w14:paraId="74304964"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12345.67);</w:t>
            </w:r>
          </w:p>
          <w:p w14:paraId="7B7C7F21"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12346</w:t>
            </w:r>
          </w:p>
          <w:p w14:paraId="7226144A"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0#) ### ## ##}"</w:t>
            </w:r>
            <w:r w:rsidRPr="00D410AC">
              <w:rPr>
                <w:rFonts w:ascii="Consolas" w:hAnsi="Consolas"/>
                <w:noProof/>
                <w:sz w:val="22"/>
              </w:rPr>
              <w:t>, 29342525);</w:t>
            </w:r>
          </w:p>
          <w:p w14:paraId="39E54C1A"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02) 934 25 25</w:t>
            </w:r>
          </w:p>
          <w:p w14:paraId="2CA5469B"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0.234);</w:t>
            </w:r>
          </w:p>
          <w:p w14:paraId="5B9274E2" w14:textId="77777777"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23</w:t>
            </w:r>
          </w:p>
          <w:p w14:paraId="1C9AF45F"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ab/>
              <w:t>}</w:t>
            </w:r>
          </w:p>
          <w:p w14:paraId="7F9D940F" w14:textId="77777777" w:rsidR="00100132" w:rsidRPr="00D410AC" w:rsidRDefault="00100132" w:rsidP="00100132">
            <w:pPr>
              <w:spacing w:before="0"/>
              <w:rPr>
                <w:rFonts w:ascii="Consolas" w:hAnsi="Consolas" w:cs="Courier New"/>
                <w:noProof/>
                <w:sz w:val="22"/>
              </w:rPr>
            </w:pPr>
            <w:r w:rsidRPr="00D410AC">
              <w:rPr>
                <w:rFonts w:ascii="Consolas" w:hAnsi="Consolas" w:cs="Courier New"/>
                <w:noProof/>
                <w:sz w:val="22"/>
              </w:rPr>
              <w:t>}</w:t>
            </w:r>
          </w:p>
        </w:tc>
      </w:tr>
    </w:tbl>
    <w:p w14:paraId="27D8F17C" w14:textId="77777777" w:rsidR="00100132" w:rsidRPr="00D659CC" w:rsidRDefault="00100132" w:rsidP="00732360">
      <w:pPr>
        <w:pStyle w:val="Heading4"/>
      </w:pPr>
      <w:r w:rsidRPr="00D659CC">
        <w:rPr>
          <w:noProof/>
        </w:rPr>
        <w:t>Format String</w:t>
      </w:r>
      <w:r w:rsidRPr="00D659CC">
        <w:t xml:space="preserve"> Components for Dates</w:t>
      </w:r>
    </w:p>
    <w:p w14:paraId="48B4F79D" w14:textId="77777777" w:rsidR="00100132" w:rsidRPr="00D659CC" w:rsidRDefault="00100132" w:rsidP="00100132">
      <w:pPr>
        <w:spacing w:after="120"/>
      </w:pPr>
      <w:r w:rsidRPr="00D659CC">
        <w:t>When formatting dates we again have separation of standard and custom formats.</w:t>
      </w:r>
    </w:p>
    <w:p w14:paraId="618C2C82" w14:textId="77777777" w:rsidR="00100132" w:rsidRPr="00D659CC" w:rsidRDefault="00100132" w:rsidP="00732360">
      <w:pPr>
        <w:pStyle w:val="Heading4"/>
      </w:pPr>
      <w:r w:rsidRPr="00D659CC">
        <w:t>Standard Defined Date Formats</w:t>
      </w:r>
    </w:p>
    <w:p w14:paraId="59945556" w14:textId="77777777" w:rsidR="00100132" w:rsidRPr="00D659CC" w:rsidRDefault="00100132" w:rsidP="00100132">
      <w:pPr>
        <w:spacing w:after="120"/>
      </w:pPr>
      <w:r w:rsidRPr="00D659CC">
        <w:t>Since the standard defined formats are many we will list only few of them. The rest can be easily checked on MSDN.</w:t>
      </w:r>
    </w:p>
    <w:tbl>
      <w:tblPr>
        <w:tblW w:w="7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5670"/>
      </w:tblGrid>
      <w:tr w:rsidR="00100132" w:rsidRPr="00D659CC" w14:paraId="4E68F47D" w14:textId="77777777" w:rsidTr="00CC7FCE">
        <w:trPr>
          <w:jc w:val="center"/>
        </w:trPr>
        <w:tc>
          <w:tcPr>
            <w:tcW w:w="1447" w:type="dxa"/>
            <w:shd w:val="clear" w:color="auto" w:fill="F3F3F3"/>
            <w:vAlign w:val="center"/>
          </w:tcPr>
          <w:p w14:paraId="2A9AA37A" w14:textId="77777777" w:rsidR="00100132" w:rsidRPr="00D659CC" w:rsidRDefault="00100132" w:rsidP="00A76689">
            <w:pPr>
              <w:spacing w:before="80" w:after="80"/>
              <w:jc w:val="center"/>
              <w:rPr>
                <w:b/>
              </w:rPr>
            </w:pPr>
            <w:r w:rsidRPr="00D659CC">
              <w:rPr>
                <w:b/>
              </w:rPr>
              <w:t>Specifier</w:t>
            </w:r>
          </w:p>
        </w:tc>
        <w:tc>
          <w:tcPr>
            <w:tcW w:w="5670" w:type="dxa"/>
            <w:shd w:val="clear" w:color="auto" w:fill="F3F3F3"/>
            <w:vAlign w:val="center"/>
          </w:tcPr>
          <w:p w14:paraId="097E53FE" w14:textId="213B6B6D" w:rsidR="00100132" w:rsidRPr="00D659CC" w:rsidRDefault="00100132" w:rsidP="00A76689">
            <w:pPr>
              <w:spacing w:before="80" w:after="80"/>
              <w:jc w:val="center"/>
              <w:rPr>
                <w:b/>
              </w:rPr>
            </w:pPr>
            <w:r w:rsidRPr="00D659CC">
              <w:rPr>
                <w:b/>
              </w:rPr>
              <w:t>Format for English (United States) "culture"</w:t>
            </w:r>
          </w:p>
        </w:tc>
      </w:tr>
      <w:tr w:rsidR="00100132" w:rsidRPr="00D659CC" w14:paraId="7EA08BB5" w14:textId="77777777" w:rsidTr="00CC7FCE">
        <w:trPr>
          <w:trHeight w:val="70"/>
          <w:jc w:val="center"/>
        </w:trPr>
        <w:tc>
          <w:tcPr>
            <w:tcW w:w="1447" w:type="dxa"/>
            <w:vAlign w:val="center"/>
          </w:tcPr>
          <w:p w14:paraId="2B78489C" w14:textId="77777777"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d</w:t>
            </w:r>
          </w:p>
        </w:tc>
        <w:tc>
          <w:tcPr>
            <w:tcW w:w="5670" w:type="dxa"/>
            <w:vAlign w:val="center"/>
          </w:tcPr>
          <w:p w14:paraId="40866369" w14:textId="77777777" w:rsidR="00100132" w:rsidRPr="00D659CC" w:rsidRDefault="00100132" w:rsidP="00A93B74">
            <w:pPr>
              <w:spacing w:before="60" w:after="60"/>
              <w:jc w:val="left"/>
              <w:rPr>
                <w:rFonts w:ascii="Consolas" w:hAnsi="Consolas"/>
                <w:b/>
                <w:bCs/>
                <w:noProof/>
                <w:kern w:val="32"/>
                <w:sz w:val="22"/>
              </w:rPr>
            </w:pPr>
            <w:r w:rsidRPr="00D659CC">
              <w:t>2/27/2012</w:t>
            </w:r>
          </w:p>
        </w:tc>
      </w:tr>
      <w:tr w:rsidR="00100132" w:rsidRPr="00D659CC" w14:paraId="091A6906" w14:textId="77777777" w:rsidTr="00CC7FCE">
        <w:trPr>
          <w:jc w:val="center"/>
        </w:trPr>
        <w:tc>
          <w:tcPr>
            <w:tcW w:w="1447" w:type="dxa"/>
            <w:vAlign w:val="center"/>
          </w:tcPr>
          <w:p w14:paraId="701C936A"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w:t>
            </w:r>
          </w:p>
        </w:tc>
        <w:tc>
          <w:tcPr>
            <w:tcW w:w="5670" w:type="dxa"/>
            <w:vAlign w:val="center"/>
          </w:tcPr>
          <w:p w14:paraId="135042AB" w14:textId="77777777" w:rsidR="00100132" w:rsidRPr="00D659CC" w:rsidRDefault="00100132" w:rsidP="00A93B74">
            <w:pPr>
              <w:spacing w:before="60" w:after="60"/>
              <w:jc w:val="left"/>
              <w:rPr>
                <w:rFonts w:ascii="Consolas" w:hAnsi="Consolas"/>
                <w:b/>
                <w:bCs/>
                <w:noProof/>
                <w:kern w:val="32"/>
                <w:sz w:val="22"/>
              </w:rPr>
            </w:pPr>
            <w:r w:rsidRPr="00D659CC">
              <w:t>February 27, 2012</w:t>
            </w:r>
          </w:p>
        </w:tc>
      </w:tr>
      <w:tr w:rsidR="00100132" w:rsidRPr="00D659CC" w14:paraId="6885F1CC" w14:textId="77777777" w:rsidTr="00CC7FCE">
        <w:trPr>
          <w:jc w:val="center"/>
        </w:trPr>
        <w:tc>
          <w:tcPr>
            <w:tcW w:w="1447" w:type="dxa"/>
            <w:vAlign w:val="center"/>
          </w:tcPr>
          <w:p w14:paraId="553BC8EB"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t</w:t>
            </w:r>
          </w:p>
        </w:tc>
        <w:tc>
          <w:tcPr>
            <w:tcW w:w="5670" w:type="dxa"/>
            <w:vAlign w:val="center"/>
          </w:tcPr>
          <w:p w14:paraId="7197D2FC" w14:textId="77777777" w:rsidR="00100132" w:rsidRPr="00D659CC" w:rsidRDefault="00100132" w:rsidP="00A93B74">
            <w:pPr>
              <w:spacing w:before="60" w:after="60"/>
              <w:jc w:val="left"/>
            </w:pPr>
            <w:r w:rsidRPr="00D659CC">
              <w:t>17:30 (hour)</w:t>
            </w:r>
          </w:p>
        </w:tc>
      </w:tr>
      <w:tr w:rsidR="00100132" w:rsidRPr="00D659CC" w14:paraId="7F2578A5" w14:textId="77777777" w:rsidTr="00CC7FCE">
        <w:trPr>
          <w:jc w:val="center"/>
        </w:trPr>
        <w:tc>
          <w:tcPr>
            <w:tcW w:w="1447" w:type="dxa"/>
            <w:vAlign w:val="center"/>
          </w:tcPr>
          <w:p w14:paraId="759A20CF"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T</w:t>
            </w:r>
          </w:p>
        </w:tc>
        <w:tc>
          <w:tcPr>
            <w:tcW w:w="5670" w:type="dxa"/>
            <w:vAlign w:val="center"/>
          </w:tcPr>
          <w:p w14:paraId="34E98F26" w14:textId="77777777" w:rsidR="00100132" w:rsidRPr="00D659CC" w:rsidRDefault="00100132" w:rsidP="00A93B74">
            <w:pPr>
              <w:spacing w:before="60" w:after="60"/>
              <w:jc w:val="left"/>
              <w:rPr>
                <w:rFonts w:ascii="Consolas" w:hAnsi="Consolas"/>
                <w:noProof/>
                <w:kern w:val="32"/>
                <w:sz w:val="22"/>
              </w:rPr>
            </w:pPr>
            <w:r w:rsidRPr="00D659CC">
              <w:t>17:30:22 (hour)</w:t>
            </w:r>
          </w:p>
        </w:tc>
      </w:tr>
      <w:tr w:rsidR="00100132" w:rsidRPr="00D659CC" w14:paraId="33054C58" w14:textId="77777777" w:rsidTr="00CC7FCE">
        <w:trPr>
          <w:jc w:val="center"/>
        </w:trPr>
        <w:tc>
          <w:tcPr>
            <w:tcW w:w="1447" w:type="dxa"/>
            <w:vAlign w:val="center"/>
          </w:tcPr>
          <w:p w14:paraId="5B925BF5"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 or y</w:t>
            </w:r>
          </w:p>
        </w:tc>
        <w:tc>
          <w:tcPr>
            <w:tcW w:w="5670" w:type="dxa"/>
            <w:vAlign w:val="center"/>
          </w:tcPr>
          <w:p w14:paraId="18DEB653" w14:textId="77777777" w:rsidR="00100132" w:rsidRPr="00D659CC" w:rsidRDefault="00100132" w:rsidP="005E7BBF">
            <w:pPr>
              <w:spacing w:before="60" w:after="60"/>
              <w:jc w:val="left"/>
            </w:pPr>
            <w:r w:rsidRPr="00D659CC">
              <w:t>February 2012 (only month and year)</w:t>
            </w:r>
          </w:p>
        </w:tc>
      </w:tr>
    </w:tbl>
    <w:p w14:paraId="6D4E9CAA" w14:textId="77777777" w:rsidR="00100132" w:rsidRPr="00D659CC" w:rsidRDefault="00100132" w:rsidP="00732360">
      <w:pPr>
        <w:pStyle w:val="Heading4"/>
      </w:pPr>
      <w:r w:rsidRPr="00D659CC">
        <w:lastRenderedPageBreak/>
        <w:t>Custom Date Formats</w:t>
      </w:r>
    </w:p>
    <w:p w14:paraId="7BDD17A5" w14:textId="77777777" w:rsidR="00100132" w:rsidRPr="00D659CC" w:rsidRDefault="00100132" w:rsidP="00100132">
      <w:pPr>
        <w:spacing w:after="120"/>
      </w:pPr>
      <w:r w:rsidRPr="00D659CC">
        <w:t xml:space="preserve">Similar to custom formats for numbers here we have multiple format specifiers and we can combine several of them. Since here are many specifiers we will show only some of them, which we will use to demonstrate how to use </w:t>
      </w:r>
      <w:r w:rsidRPr="00D659CC">
        <w:rPr>
          <w:b/>
        </w:rPr>
        <w:t>custom formats for dates</w:t>
      </w:r>
      <w:r w:rsidRPr="00D659CC">
        <w:t>. Consider the following table:</w:t>
      </w:r>
    </w:p>
    <w:tbl>
      <w:tblPr>
        <w:tblW w:w="7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5670"/>
      </w:tblGrid>
      <w:tr w:rsidR="00100132" w:rsidRPr="00D659CC" w14:paraId="62FC329F" w14:textId="77777777" w:rsidTr="00CC7FCE">
        <w:trPr>
          <w:jc w:val="center"/>
        </w:trPr>
        <w:tc>
          <w:tcPr>
            <w:tcW w:w="1588" w:type="dxa"/>
            <w:shd w:val="clear" w:color="auto" w:fill="F3F3F3"/>
            <w:vAlign w:val="center"/>
          </w:tcPr>
          <w:p w14:paraId="6BE118BD" w14:textId="77777777" w:rsidR="00100132" w:rsidRPr="00D659CC" w:rsidRDefault="00100132" w:rsidP="00A76689">
            <w:pPr>
              <w:spacing w:before="80" w:after="80"/>
              <w:jc w:val="center"/>
              <w:rPr>
                <w:b/>
              </w:rPr>
            </w:pPr>
            <w:r w:rsidRPr="00D659CC">
              <w:rPr>
                <w:b/>
              </w:rPr>
              <w:t>Specifiers</w:t>
            </w:r>
          </w:p>
        </w:tc>
        <w:tc>
          <w:tcPr>
            <w:tcW w:w="5670" w:type="dxa"/>
            <w:shd w:val="clear" w:color="auto" w:fill="F3F3F3"/>
            <w:vAlign w:val="center"/>
          </w:tcPr>
          <w:p w14:paraId="357EF7FB" w14:textId="2752B9AA" w:rsidR="00100132" w:rsidRPr="00D659CC" w:rsidRDefault="00100132" w:rsidP="00A76689">
            <w:pPr>
              <w:spacing w:before="80" w:after="80"/>
              <w:jc w:val="center"/>
              <w:rPr>
                <w:b/>
              </w:rPr>
            </w:pPr>
            <w:r w:rsidRPr="00D659CC">
              <w:rPr>
                <w:b/>
              </w:rPr>
              <w:t>Format for English (United States) "culture"</w:t>
            </w:r>
          </w:p>
        </w:tc>
      </w:tr>
      <w:tr w:rsidR="00100132" w:rsidRPr="00D659CC" w14:paraId="69836757" w14:textId="77777777" w:rsidTr="00CC7FCE">
        <w:trPr>
          <w:trHeight w:val="70"/>
          <w:jc w:val="center"/>
        </w:trPr>
        <w:tc>
          <w:tcPr>
            <w:tcW w:w="1588" w:type="dxa"/>
            <w:vAlign w:val="center"/>
          </w:tcPr>
          <w:p w14:paraId="002EE0D2" w14:textId="77777777"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d</w:t>
            </w:r>
          </w:p>
        </w:tc>
        <w:tc>
          <w:tcPr>
            <w:tcW w:w="5670" w:type="dxa"/>
            <w:vAlign w:val="center"/>
          </w:tcPr>
          <w:p w14:paraId="217390B6" w14:textId="77777777" w:rsidR="00100132" w:rsidRPr="00D659CC" w:rsidRDefault="00100132" w:rsidP="00A76689">
            <w:pPr>
              <w:spacing w:before="60" w:after="60"/>
              <w:jc w:val="left"/>
              <w:rPr>
                <w:rFonts w:ascii="Consolas" w:hAnsi="Consolas"/>
                <w:b/>
                <w:bCs/>
                <w:noProof/>
                <w:kern w:val="32"/>
                <w:sz w:val="22"/>
              </w:rPr>
            </w:pPr>
            <w:r w:rsidRPr="00D659CC">
              <w:t xml:space="preserve">Day – from </w:t>
            </w:r>
            <w:r w:rsidR="00A76689">
              <w:t>1</w:t>
            </w:r>
            <w:r w:rsidRPr="00D659CC">
              <w:t xml:space="preserve"> to 31</w:t>
            </w:r>
          </w:p>
        </w:tc>
      </w:tr>
      <w:tr w:rsidR="00100132" w:rsidRPr="00D659CC" w14:paraId="11AC373A" w14:textId="77777777" w:rsidTr="00CC7FCE">
        <w:trPr>
          <w:jc w:val="center"/>
        </w:trPr>
        <w:tc>
          <w:tcPr>
            <w:tcW w:w="1588" w:type="dxa"/>
            <w:vAlign w:val="center"/>
          </w:tcPr>
          <w:p w14:paraId="712058EF"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d</w:t>
            </w:r>
          </w:p>
        </w:tc>
        <w:tc>
          <w:tcPr>
            <w:tcW w:w="5670" w:type="dxa"/>
            <w:vAlign w:val="center"/>
          </w:tcPr>
          <w:p w14:paraId="0100AAFC" w14:textId="77777777" w:rsidR="00100132" w:rsidRPr="00D659CC" w:rsidRDefault="00100132" w:rsidP="00A76689">
            <w:pPr>
              <w:spacing w:before="60" w:after="60"/>
              <w:jc w:val="left"/>
              <w:rPr>
                <w:rFonts w:ascii="Consolas" w:hAnsi="Consolas"/>
                <w:b/>
                <w:bCs/>
                <w:noProof/>
                <w:kern w:val="32"/>
                <w:sz w:val="22"/>
              </w:rPr>
            </w:pPr>
            <w:r w:rsidRPr="00D659CC">
              <w:t>Day – from 0</w:t>
            </w:r>
            <w:r w:rsidR="00A76689">
              <w:t>1</w:t>
            </w:r>
            <w:r w:rsidRPr="00D659CC">
              <w:t xml:space="preserve"> to 31</w:t>
            </w:r>
          </w:p>
        </w:tc>
      </w:tr>
      <w:tr w:rsidR="00100132" w:rsidRPr="00D659CC" w14:paraId="359AC000" w14:textId="77777777" w:rsidTr="00CC7FCE">
        <w:trPr>
          <w:jc w:val="center"/>
        </w:trPr>
        <w:tc>
          <w:tcPr>
            <w:tcW w:w="1588" w:type="dxa"/>
            <w:vAlign w:val="center"/>
          </w:tcPr>
          <w:p w14:paraId="16CF6FF6"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w:t>
            </w:r>
          </w:p>
        </w:tc>
        <w:tc>
          <w:tcPr>
            <w:tcW w:w="5670" w:type="dxa"/>
            <w:vAlign w:val="center"/>
          </w:tcPr>
          <w:p w14:paraId="2F06DEB6" w14:textId="77777777" w:rsidR="00100132" w:rsidRPr="00D659CC" w:rsidRDefault="00100132" w:rsidP="00A76689">
            <w:pPr>
              <w:spacing w:before="60" w:after="60"/>
              <w:jc w:val="left"/>
            </w:pPr>
            <w:r w:rsidRPr="00D659CC">
              <w:t xml:space="preserve">Month – from </w:t>
            </w:r>
            <w:r w:rsidR="00A76689">
              <w:t>1</w:t>
            </w:r>
            <w:r w:rsidRPr="00D659CC">
              <w:t xml:space="preserve"> to 12</w:t>
            </w:r>
          </w:p>
        </w:tc>
      </w:tr>
      <w:tr w:rsidR="00100132" w:rsidRPr="00D659CC" w14:paraId="2B980934" w14:textId="77777777" w:rsidTr="00CC7FCE">
        <w:trPr>
          <w:jc w:val="center"/>
        </w:trPr>
        <w:tc>
          <w:tcPr>
            <w:tcW w:w="1588" w:type="dxa"/>
            <w:vAlign w:val="center"/>
          </w:tcPr>
          <w:p w14:paraId="0CC493F6"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M</w:t>
            </w:r>
          </w:p>
        </w:tc>
        <w:tc>
          <w:tcPr>
            <w:tcW w:w="5670" w:type="dxa"/>
            <w:vAlign w:val="center"/>
          </w:tcPr>
          <w:p w14:paraId="6C6CF8F7" w14:textId="77777777" w:rsidR="00100132" w:rsidRPr="00D659CC" w:rsidRDefault="00100132" w:rsidP="00A76689">
            <w:pPr>
              <w:spacing w:before="60" w:after="60"/>
              <w:jc w:val="left"/>
              <w:rPr>
                <w:rFonts w:ascii="Consolas" w:hAnsi="Consolas"/>
                <w:noProof/>
                <w:kern w:val="32"/>
                <w:sz w:val="22"/>
              </w:rPr>
            </w:pPr>
            <w:r w:rsidRPr="00D659CC">
              <w:t>Month – from 0</w:t>
            </w:r>
            <w:r w:rsidR="00A76689">
              <w:t>1</w:t>
            </w:r>
            <w:r w:rsidRPr="00D659CC">
              <w:t xml:space="preserve"> to 12</w:t>
            </w:r>
          </w:p>
        </w:tc>
      </w:tr>
      <w:tr w:rsidR="00100132" w:rsidRPr="00D659CC" w14:paraId="75B59677" w14:textId="77777777" w:rsidTr="00CC7FCE">
        <w:trPr>
          <w:jc w:val="center"/>
        </w:trPr>
        <w:tc>
          <w:tcPr>
            <w:tcW w:w="1588" w:type="dxa"/>
            <w:vAlign w:val="center"/>
          </w:tcPr>
          <w:p w14:paraId="02A5D1E8"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y</w:t>
            </w:r>
          </w:p>
        </w:tc>
        <w:tc>
          <w:tcPr>
            <w:tcW w:w="5670" w:type="dxa"/>
            <w:vAlign w:val="center"/>
          </w:tcPr>
          <w:p w14:paraId="2E7265BC" w14:textId="77777777" w:rsidR="00100132" w:rsidRPr="00D659CC" w:rsidRDefault="00100132" w:rsidP="00A93B74">
            <w:pPr>
              <w:spacing w:before="60" w:after="60"/>
              <w:jc w:val="left"/>
            </w:pPr>
            <w:r w:rsidRPr="00D659CC">
              <w:t>The last two digits of the year (from 00 to 99)</w:t>
            </w:r>
          </w:p>
        </w:tc>
      </w:tr>
      <w:tr w:rsidR="00100132" w:rsidRPr="00D659CC" w14:paraId="50216B2E" w14:textId="77777777" w:rsidTr="00CC7FCE">
        <w:trPr>
          <w:jc w:val="center"/>
        </w:trPr>
        <w:tc>
          <w:tcPr>
            <w:tcW w:w="1588" w:type="dxa"/>
            <w:vAlign w:val="center"/>
          </w:tcPr>
          <w:p w14:paraId="525A5AC6"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yyy</w:t>
            </w:r>
          </w:p>
        </w:tc>
        <w:tc>
          <w:tcPr>
            <w:tcW w:w="5670" w:type="dxa"/>
            <w:vAlign w:val="center"/>
          </w:tcPr>
          <w:p w14:paraId="6F594E65" w14:textId="77777777" w:rsidR="00100132" w:rsidRPr="00D659CC" w:rsidRDefault="00100132" w:rsidP="00A93B74">
            <w:pPr>
              <w:spacing w:before="60" w:after="60"/>
              <w:jc w:val="left"/>
            </w:pPr>
            <w:r w:rsidRPr="00D659CC">
              <w:t>Year written in 4 digits (e.g. 2012)</w:t>
            </w:r>
          </w:p>
        </w:tc>
      </w:tr>
      <w:tr w:rsidR="00100132" w:rsidRPr="00D659CC" w14:paraId="12792AF8" w14:textId="77777777" w:rsidTr="00CC7FCE">
        <w:trPr>
          <w:jc w:val="center"/>
        </w:trPr>
        <w:tc>
          <w:tcPr>
            <w:tcW w:w="1588" w:type="dxa"/>
            <w:vAlign w:val="center"/>
          </w:tcPr>
          <w:p w14:paraId="2D19B288"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hh</w:t>
            </w:r>
          </w:p>
        </w:tc>
        <w:tc>
          <w:tcPr>
            <w:tcW w:w="5670" w:type="dxa"/>
            <w:vAlign w:val="center"/>
          </w:tcPr>
          <w:p w14:paraId="4DE2D7AF" w14:textId="77777777" w:rsidR="00100132" w:rsidRPr="00D659CC" w:rsidRDefault="00100132" w:rsidP="00A93B74">
            <w:pPr>
              <w:spacing w:before="60" w:after="60"/>
              <w:jc w:val="left"/>
            </w:pPr>
            <w:r w:rsidRPr="00D659CC">
              <w:t>Hour – from 00 to 11</w:t>
            </w:r>
          </w:p>
        </w:tc>
      </w:tr>
      <w:tr w:rsidR="00100132" w:rsidRPr="00D659CC" w14:paraId="00758A59" w14:textId="77777777" w:rsidTr="00CC7FCE">
        <w:trPr>
          <w:jc w:val="center"/>
        </w:trPr>
        <w:tc>
          <w:tcPr>
            <w:tcW w:w="1588" w:type="dxa"/>
            <w:vAlign w:val="center"/>
          </w:tcPr>
          <w:p w14:paraId="4D723021"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HH</w:t>
            </w:r>
          </w:p>
        </w:tc>
        <w:tc>
          <w:tcPr>
            <w:tcW w:w="5670" w:type="dxa"/>
            <w:vAlign w:val="center"/>
          </w:tcPr>
          <w:p w14:paraId="30AD3922" w14:textId="77777777" w:rsidR="00100132" w:rsidRPr="00D659CC" w:rsidRDefault="00100132" w:rsidP="00A93B74">
            <w:pPr>
              <w:spacing w:before="60" w:after="60"/>
              <w:jc w:val="left"/>
            </w:pPr>
            <w:r w:rsidRPr="00D659CC">
              <w:t>Hour – from 00 to 23</w:t>
            </w:r>
          </w:p>
        </w:tc>
      </w:tr>
      <w:tr w:rsidR="00100132" w:rsidRPr="00D659CC" w14:paraId="66B634F4" w14:textId="77777777" w:rsidTr="00CC7FCE">
        <w:trPr>
          <w:jc w:val="center"/>
        </w:trPr>
        <w:tc>
          <w:tcPr>
            <w:tcW w:w="1588" w:type="dxa"/>
            <w:vAlign w:val="center"/>
          </w:tcPr>
          <w:p w14:paraId="38492644"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w:t>
            </w:r>
          </w:p>
        </w:tc>
        <w:tc>
          <w:tcPr>
            <w:tcW w:w="5670" w:type="dxa"/>
            <w:vAlign w:val="center"/>
          </w:tcPr>
          <w:p w14:paraId="694DBF71" w14:textId="77777777" w:rsidR="00100132" w:rsidRPr="00D659CC" w:rsidRDefault="00100132" w:rsidP="00A93B74">
            <w:pPr>
              <w:spacing w:before="60" w:after="60"/>
              <w:jc w:val="left"/>
            </w:pPr>
            <w:r w:rsidRPr="00D659CC">
              <w:t>Minutes – from 0 to 59</w:t>
            </w:r>
          </w:p>
        </w:tc>
      </w:tr>
      <w:tr w:rsidR="00100132" w:rsidRPr="00D659CC" w14:paraId="16041FBE" w14:textId="77777777" w:rsidTr="00CC7FCE">
        <w:trPr>
          <w:jc w:val="center"/>
        </w:trPr>
        <w:tc>
          <w:tcPr>
            <w:tcW w:w="1588" w:type="dxa"/>
            <w:vAlign w:val="center"/>
          </w:tcPr>
          <w:p w14:paraId="771A6BD9"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m</w:t>
            </w:r>
          </w:p>
        </w:tc>
        <w:tc>
          <w:tcPr>
            <w:tcW w:w="5670" w:type="dxa"/>
            <w:vAlign w:val="center"/>
          </w:tcPr>
          <w:p w14:paraId="4BA863A9" w14:textId="77777777" w:rsidR="00100132" w:rsidRPr="00D659CC" w:rsidRDefault="00100132" w:rsidP="00A93B74">
            <w:pPr>
              <w:spacing w:before="60" w:after="60"/>
              <w:jc w:val="left"/>
            </w:pPr>
            <w:r w:rsidRPr="00D659CC">
              <w:t>Minutes – from 00 to 59</w:t>
            </w:r>
          </w:p>
        </w:tc>
      </w:tr>
      <w:tr w:rsidR="00100132" w:rsidRPr="00D659CC" w14:paraId="6822049B" w14:textId="77777777" w:rsidTr="00CC7FCE">
        <w:trPr>
          <w:jc w:val="center"/>
        </w:trPr>
        <w:tc>
          <w:tcPr>
            <w:tcW w:w="1588" w:type="dxa"/>
            <w:vAlign w:val="center"/>
          </w:tcPr>
          <w:p w14:paraId="37426B3B"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s</w:t>
            </w:r>
          </w:p>
        </w:tc>
        <w:tc>
          <w:tcPr>
            <w:tcW w:w="5670" w:type="dxa"/>
            <w:vAlign w:val="center"/>
          </w:tcPr>
          <w:p w14:paraId="0A187A8C" w14:textId="77777777" w:rsidR="00100132" w:rsidRPr="00D659CC" w:rsidRDefault="00100132" w:rsidP="00A93B74">
            <w:pPr>
              <w:spacing w:before="60" w:after="60"/>
              <w:jc w:val="left"/>
            </w:pPr>
            <w:r w:rsidRPr="00D659CC">
              <w:t>Seconds – from 0 to 59</w:t>
            </w:r>
          </w:p>
        </w:tc>
      </w:tr>
      <w:tr w:rsidR="00100132" w:rsidRPr="00D659CC" w14:paraId="79FA48FC" w14:textId="77777777" w:rsidTr="00CC7FCE">
        <w:trPr>
          <w:jc w:val="center"/>
        </w:trPr>
        <w:tc>
          <w:tcPr>
            <w:tcW w:w="1588" w:type="dxa"/>
            <w:vAlign w:val="center"/>
          </w:tcPr>
          <w:p w14:paraId="7C178D8A"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ss</w:t>
            </w:r>
          </w:p>
        </w:tc>
        <w:tc>
          <w:tcPr>
            <w:tcW w:w="5670" w:type="dxa"/>
            <w:vAlign w:val="center"/>
          </w:tcPr>
          <w:p w14:paraId="2E9DE22B" w14:textId="77777777" w:rsidR="00100132" w:rsidRPr="00D659CC" w:rsidRDefault="00100132" w:rsidP="00A93B74">
            <w:pPr>
              <w:spacing w:before="60" w:after="60"/>
              <w:jc w:val="left"/>
            </w:pPr>
            <w:r w:rsidRPr="00D659CC">
              <w:t>Seconds – from 00 to 59</w:t>
            </w:r>
          </w:p>
        </w:tc>
      </w:tr>
    </w:tbl>
    <w:p w14:paraId="11CEE2B0" w14:textId="71259FA3" w:rsidR="00100132" w:rsidRPr="00D659CC" w:rsidRDefault="00100132" w:rsidP="00100132">
      <w:pPr>
        <w:spacing w:after="120"/>
      </w:pPr>
      <w:r w:rsidRPr="00D659CC">
        <w:t xml:space="preserve">When using these </w:t>
      </w:r>
      <w:r w:rsidR="00CC7FCE" w:rsidRPr="00D659CC">
        <w:t>specifiers,</w:t>
      </w:r>
      <w:r w:rsidRPr="00D659CC">
        <w:t xml:space="preserve"> we can insert different separators between the different parts of the date, such as "</w:t>
      </w:r>
      <w:r w:rsidRPr="00D659CC">
        <w:rPr>
          <w:rStyle w:val="Code"/>
        </w:rPr>
        <w:t>.</w:t>
      </w:r>
      <w:r w:rsidRPr="00D659CC">
        <w:t>" or "</w:t>
      </w:r>
      <w:r w:rsidRPr="00D659CC">
        <w:rPr>
          <w:rStyle w:val="Code"/>
        </w:rPr>
        <w:t>/</w:t>
      </w:r>
      <w:r w:rsidRPr="00D659CC">
        <w:t>". Here are few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27AFDB35" w14:textId="77777777" w:rsidTr="00CC7FCE">
        <w:tc>
          <w:tcPr>
            <w:tcW w:w="9668" w:type="dxa"/>
            <w:tcBorders>
              <w:top w:val="single" w:sz="4" w:space="0" w:color="auto"/>
              <w:left w:val="single" w:sz="4" w:space="0" w:color="auto"/>
              <w:bottom w:val="single" w:sz="4" w:space="0" w:color="auto"/>
              <w:right w:val="single" w:sz="4" w:space="0" w:color="auto"/>
            </w:tcBorders>
          </w:tcPr>
          <w:p w14:paraId="48DB2638"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DateTime</w:t>
            </w:r>
            <w:r w:rsidRPr="00D410AC">
              <w:rPr>
                <w:rFonts w:ascii="Consolas" w:hAnsi="Consolas"/>
                <w:noProof/>
                <w:sz w:val="22"/>
              </w:rPr>
              <w:t xml:space="preserve"> d = </w:t>
            </w:r>
            <w:r w:rsidRPr="00D410AC">
              <w:rPr>
                <w:rFonts w:ascii="Consolas" w:hAnsi="Consolas" w:cs="Courier New"/>
                <w:noProof/>
                <w:color w:val="0000FF"/>
                <w:sz w:val="22"/>
              </w:rPr>
              <w:t>new</w:t>
            </w:r>
            <w:r w:rsidR="005E7BBF" w:rsidRPr="00D410AC">
              <w:rPr>
                <w:rFonts w:ascii="Consolas" w:hAnsi="Consolas" w:cs="Courier New"/>
                <w:noProof/>
                <w:color w:val="0000FF"/>
                <w:sz w:val="22"/>
              </w:rPr>
              <w:t xml:space="preserve"> </w:t>
            </w:r>
            <w:r w:rsidRPr="00D410AC">
              <w:rPr>
                <w:rFonts w:ascii="Consolas" w:hAnsi="Consolas"/>
                <w:noProof/>
                <w:color w:val="2B91AF"/>
                <w:sz w:val="22"/>
              </w:rPr>
              <w:t>DateTime</w:t>
            </w:r>
            <w:r w:rsidRPr="00D410AC">
              <w:rPr>
                <w:rFonts w:ascii="Consolas" w:hAnsi="Consolas"/>
                <w:noProof/>
                <w:sz w:val="22"/>
              </w:rPr>
              <w:t>(2012, 02, 27, 17, 30, 22);</w:t>
            </w:r>
          </w:p>
          <w:p w14:paraId="1A561999"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d/MM/yyyy HH:mm:ss}"</w:t>
            </w:r>
            <w:r w:rsidRPr="00D410AC">
              <w:rPr>
                <w:rFonts w:ascii="Consolas" w:hAnsi="Consolas"/>
                <w:noProof/>
                <w:sz w:val="22"/>
              </w:rPr>
              <w:t>, d);</w:t>
            </w:r>
          </w:p>
          <w:p w14:paraId="7420C198" w14:textId="77777777" w:rsidR="00100132" w:rsidRPr="00D410AC" w:rsidRDefault="00100132" w:rsidP="005E7BBF">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MM.yy}"</w:t>
            </w:r>
            <w:r w:rsidRPr="00D410AC">
              <w:rPr>
                <w:rFonts w:ascii="Consolas" w:hAnsi="Consolas"/>
                <w:noProof/>
                <w:sz w:val="22"/>
              </w:rPr>
              <w:t>, d);</w:t>
            </w:r>
          </w:p>
        </w:tc>
      </w:tr>
    </w:tbl>
    <w:p w14:paraId="207944D1" w14:textId="77777777" w:rsidR="00310BAD" w:rsidRPr="00D659CC" w:rsidRDefault="00310BAD" w:rsidP="00310BAD">
      <w:pPr>
        <w:spacing w:after="120"/>
      </w:pPr>
      <w:r w:rsidRPr="00D659CC">
        <w:t>Execution of these examples gives the following result for the U.K. cul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310BAD" w:rsidRPr="00D659CC" w14:paraId="000DC47D" w14:textId="77777777" w:rsidTr="00CC7FCE">
        <w:tc>
          <w:tcPr>
            <w:tcW w:w="9668" w:type="dxa"/>
            <w:tcBorders>
              <w:top w:val="single" w:sz="4" w:space="0" w:color="auto"/>
              <w:left w:val="single" w:sz="4" w:space="0" w:color="auto"/>
              <w:bottom w:val="single" w:sz="4" w:space="0" w:color="auto"/>
              <w:right w:val="single" w:sz="4" w:space="0" w:color="auto"/>
            </w:tcBorders>
          </w:tcPr>
          <w:p w14:paraId="6751C11E" w14:textId="77777777" w:rsidR="004E318C" w:rsidRPr="00D659CC" w:rsidRDefault="004E318C" w:rsidP="004E318C">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2012 17:30:22</w:t>
            </w:r>
          </w:p>
          <w:p w14:paraId="466A88C5" w14:textId="77777777" w:rsidR="00310BAD" w:rsidRPr="00D659CC" w:rsidRDefault="004E318C" w:rsidP="004E318C">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12</w:t>
            </w:r>
          </w:p>
        </w:tc>
      </w:tr>
    </w:tbl>
    <w:p w14:paraId="2B379780" w14:textId="0E499C94" w:rsidR="00100132" w:rsidRPr="00D659CC" w:rsidRDefault="00310BAD" w:rsidP="00100132">
      <w:pPr>
        <w:spacing w:after="120"/>
      </w:pPr>
      <w:r w:rsidRPr="00D659CC">
        <w:t xml:space="preserve">Note that the result can vary depending on the current culture. For </w:t>
      </w:r>
      <w:r w:rsidR="00CC7FCE" w:rsidRPr="00D659CC">
        <w:t>example,</w:t>
      </w:r>
      <w:r w:rsidRPr="00D659CC">
        <w:t xml:space="preserve"> if we run the same code in the Bulgarian culture, the result will be different</w:t>
      </w:r>
      <w:r w:rsidR="00100132"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17594BAE" w14:textId="77777777" w:rsidTr="00CC7FCE">
        <w:tc>
          <w:tcPr>
            <w:tcW w:w="9668" w:type="dxa"/>
            <w:tcBorders>
              <w:top w:val="single" w:sz="4" w:space="0" w:color="auto"/>
              <w:left w:val="single" w:sz="4" w:space="0" w:color="auto"/>
              <w:bottom w:val="single" w:sz="4" w:space="0" w:color="auto"/>
              <w:right w:val="single" w:sz="4" w:space="0" w:color="auto"/>
            </w:tcBorders>
          </w:tcPr>
          <w:p w14:paraId="0EBBC3CD"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2012 17:30:22</w:t>
            </w:r>
          </w:p>
          <w:p w14:paraId="5453365C"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12</w:t>
            </w:r>
          </w:p>
        </w:tc>
      </w:tr>
    </w:tbl>
    <w:p w14:paraId="57B90709" w14:textId="77777777" w:rsidR="00100132" w:rsidRPr="00D659CC" w:rsidRDefault="00100132" w:rsidP="00732360">
      <w:pPr>
        <w:pStyle w:val="Heading4"/>
      </w:pPr>
      <w:r w:rsidRPr="00D659CC">
        <w:rPr>
          <w:noProof/>
        </w:rPr>
        <w:t>Format String</w:t>
      </w:r>
      <w:r w:rsidRPr="00D659CC">
        <w:t xml:space="preserve"> Enumeration Components</w:t>
      </w:r>
    </w:p>
    <w:p w14:paraId="704FC047" w14:textId="24582608" w:rsidR="00100132" w:rsidRPr="00D659CC" w:rsidRDefault="00100132" w:rsidP="00100132">
      <w:pPr>
        <w:spacing w:after="120"/>
      </w:pPr>
      <w:r w:rsidRPr="00D659CC">
        <w:t xml:space="preserve">Enumerations (listed types) are data types that can take as value one of several predefined possible values (e.g. the seven days of the week). We will examine them in </w:t>
      </w:r>
      <w:r w:rsidR="00CC7FCE" w:rsidRPr="00D659CC">
        <w:t>detail</w:t>
      </w:r>
      <w:r w:rsidRPr="00D659CC">
        <w:t xml:space="preserve"> in the chapter "</w:t>
      </w:r>
      <w:hyperlink w:anchor="Chapter_14_Defining_Classes" w:history="1">
        <w:r w:rsidRPr="00D659CC">
          <w:rPr>
            <w:color w:val="0000FF"/>
            <w:u w:val="single"/>
          </w:rPr>
          <w:t>Defining Classes</w:t>
        </w:r>
      </w:hyperlink>
      <w:r w:rsidRPr="00D659CC">
        <w:t>".</w:t>
      </w:r>
    </w:p>
    <w:p w14:paraId="3E906618" w14:textId="77777777" w:rsidR="00100132" w:rsidRPr="00D659CC" w:rsidRDefault="00100132" w:rsidP="00100132">
      <w:pPr>
        <w:spacing w:after="120"/>
      </w:pPr>
      <w:r w:rsidRPr="00D659CC">
        <w:t>In enumerations there is very little to be formatted. Four standard format specifiers are defined:</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8221"/>
      </w:tblGrid>
      <w:tr w:rsidR="00100132" w:rsidRPr="00D659CC" w14:paraId="06EA9727" w14:textId="77777777" w:rsidTr="00CC7FCE">
        <w:tc>
          <w:tcPr>
            <w:tcW w:w="1447" w:type="dxa"/>
            <w:shd w:val="clear" w:color="auto" w:fill="F3F3F3"/>
            <w:vAlign w:val="center"/>
          </w:tcPr>
          <w:p w14:paraId="44A97BC3" w14:textId="77777777" w:rsidR="00100132" w:rsidRPr="00D659CC" w:rsidRDefault="00100132" w:rsidP="00A76689">
            <w:pPr>
              <w:spacing w:before="80" w:after="80"/>
              <w:jc w:val="center"/>
              <w:rPr>
                <w:b/>
              </w:rPr>
            </w:pPr>
            <w:r w:rsidRPr="00D659CC">
              <w:rPr>
                <w:b/>
              </w:rPr>
              <w:lastRenderedPageBreak/>
              <w:t>Specifier</w:t>
            </w:r>
          </w:p>
        </w:tc>
        <w:tc>
          <w:tcPr>
            <w:tcW w:w="8221" w:type="dxa"/>
            <w:shd w:val="clear" w:color="auto" w:fill="F3F3F3"/>
            <w:vAlign w:val="center"/>
          </w:tcPr>
          <w:p w14:paraId="34FDC7E6" w14:textId="77777777" w:rsidR="00100132" w:rsidRPr="00D659CC" w:rsidRDefault="00100132" w:rsidP="00A76689">
            <w:pPr>
              <w:spacing w:before="80" w:after="80"/>
              <w:jc w:val="center"/>
              <w:rPr>
                <w:b/>
              </w:rPr>
            </w:pPr>
            <w:r w:rsidRPr="00D659CC">
              <w:rPr>
                <w:b/>
              </w:rPr>
              <w:t>Format</w:t>
            </w:r>
          </w:p>
        </w:tc>
      </w:tr>
      <w:tr w:rsidR="00100132" w:rsidRPr="00D659CC" w14:paraId="7F524373" w14:textId="77777777" w:rsidTr="00CC7FCE">
        <w:trPr>
          <w:trHeight w:val="70"/>
        </w:trPr>
        <w:tc>
          <w:tcPr>
            <w:tcW w:w="1447" w:type="dxa"/>
            <w:vAlign w:val="center"/>
          </w:tcPr>
          <w:p w14:paraId="70B5696A" w14:textId="77777777"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G or g</w:t>
            </w:r>
          </w:p>
        </w:tc>
        <w:tc>
          <w:tcPr>
            <w:tcW w:w="8221" w:type="dxa"/>
            <w:vAlign w:val="center"/>
          </w:tcPr>
          <w:p w14:paraId="7A99F4D3" w14:textId="77777777" w:rsidR="00100132" w:rsidRPr="00D659CC" w:rsidRDefault="00100132" w:rsidP="00A93B74">
            <w:pPr>
              <w:spacing w:before="60" w:after="60"/>
              <w:jc w:val="left"/>
              <w:rPr>
                <w:rFonts w:ascii="Consolas" w:hAnsi="Consolas"/>
                <w:b/>
                <w:bCs/>
                <w:noProof/>
                <w:kern w:val="32"/>
                <w:sz w:val="22"/>
              </w:rPr>
            </w:pPr>
            <w:r w:rsidRPr="00D659CC">
              <w:t>Represents enumeration as a string.</w:t>
            </w:r>
          </w:p>
        </w:tc>
      </w:tr>
      <w:tr w:rsidR="00100132" w:rsidRPr="00D659CC" w14:paraId="7E306D42" w14:textId="77777777" w:rsidTr="00CC7FCE">
        <w:tc>
          <w:tcPr>
            <w:tcW w:w="1447" w:type="dxa"/>
            <w:vAlign w:val="center"/>
          </w:tcPr>
          <w:p w14:paraId="11F29C46"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 or d</w:t>
            </w:r>
          </w:p>
        </w:tc>
        <w:tc>
          <w:tcPr>
            <w:tcW w:w="8221" w:type="dxa"/>
            <w:vAlign w:val="center"/>
          </w:tcPr>
          <w:p w14:paraId="2361E8E5" w14:textId="77777777" w:rsidR="00100132" w:rsidRPr="00D659CC" w:rsidRDefault="00100132" w:rsidP="00A93B74">
            <w:pPr>
              <w:spacing w:before="60" w:after="60"/>
              <w:jc w:val="left"/>
            </w:pPr>
            <w:r w:rsidRPr="00D659CC">
              <w:t>Represents enumeration as a number.</w:t>
            </w:r>
          </w:p>
        </w:tc>
      </w:tr>
      <w:tr w:rsidR="00100132" w:rsidRPr="00D659CC" w14:paraId="58A47B03" w14:textId="77777777" w:rsidTr="00CC7FCE">
        <w:tc>
          <w:tcPr>
            <w:tcW w:w="1447" w:type="dxa"/>
            <w:vAlign w:val="center"/>
          </w:tcPr>
          <w:p w14:paraId="22DC758A" w14:textId="77777777"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X or x</w:t>
            </w:r>
          </w:p>
        </w:tc>
        <w:tc>
          <w:tcPr>
            <w:tcW w:w="8221" w:type="dxa"/>
            <w:vAlign w:val="center"/>
          </w:tcPr>
          <w:p w14:paraId="7E95ECA5" w14:textId="77777777" w:rsidR="00100132" w:rsidRPr="00D659CC" w:rsidRDefault="00100132" w:rsidP="00A93B74">
            <w:pPr>
              <w:spacing w:before="60" w:after="60"/>
              <w:jc w:val="left"/>
              <w:rPr>
                <w:rFonts w:ascii="Consolas" w:hAnsi="Consolas"/>
                <w:noProof/>
                <w:kern w:val="32"/>
                <w:sz w:val="22"/>
              </w:rPr>
            </w:pPr>
            <w:r w:rsidRPr="00D659CC">
              <w:t>Represents enumeration as a number in hexadecimal numeral system and with eight digits.</w:t>
            </w:r>
          </w:p>
        </w:tc>
      </w:tr>
    </w:tbl>
    <w:p w14:paraId="391012B5" w14:textId="77777777" w:rsidR="00100132" w:rsidRPr="00D659CC" w:rsidRDefault="00100132" w:rsidP="00100132">
      <w:pPr>
        <w:spacing w:after="120"/>
      </w:pPr>
      <w:r w:rsidRPr="00D659CC">
        <w:rPr>
          <w:noProof/>
        </w:rPr>
        <w:t>Here are som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410AC" w14:paraId="487D7E2E" w14:textId="77777777" w:rsidTr="00CC7FCE">
        <w:tc>
          <w:tcPr>
            <w:tcW w:w="9668" w:type="dxa"/>
            <w:tcBorders>
              <w:top w:val="single" w:sz="4" w:space="0" w:color="auto"/>
              <w:left w:val="single" w:sz="4" w:space="0" w:color="auto"/>
              <w:bottom w:val="single" w:sz="4" w:space="0" w:color="auto"/>
              <w:right w:val="single" w:sz="4" w:space="0" w:color="auto"/>
            </w:tcBorders>
          </w:tcPr>
          <w:p w14:paraId="38AA83D2"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G}"</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p w14:paraId="008FCF82" w14:textId="77777777"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p w14:paraId="281854E4" w14:textId="77777777"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X}"</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tc>
      </w:tr>
    </w:tbl>
    <w:p w14:paraId="115E7767" w14:textId="77777777" w:rsidR="00100132" w:rsidRPr="00D659CC" w:rsidRDefault="00100132" w:rsidP="00100132">
      <w:pPr>
        <w:spacing w:after="120"/>
      </w:pPr>
      <w:r w:rsidRPr="00D659CC">
        <w:t>While executing the above code we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190C5353" w14:textId="77777777" w:rsidTr="00CC7FCE">
        <w:tc>
          <w:tcPr>
            <w:tcW w:w="9668" w:type="dxa"/>
            <w:tcBorders>
              <w:top w:val="single" w:sz="4" w:space="0" w:color="auto"/>
              <w:left w:val="single" w:sz="4" w:space="0" w:color="auto"/>
              <w:bottom w:val="single" w:sz="4" w:space="0" w:color="auto"/>
              <w:right w:val="single" w:sz="4" w:space="0" w:color="auto"/>
            </w:tcBorders>
          </w:tcPr>
          <w:p w14:paraId="70176D8D"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ednesday</w:t>
            </w:r>
          </w:p>
          <w:p w14:paraId="4DD2B0D5"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14:paraId="26D6C9E6"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000003</w:t>
            </w:r>
          </w:p>
        </w:tc>
      </w:tr>
    </w:tbl>
    <w:p w14:paraId="08E557AB" w14:textId="77777777" w:rsidR="00100132" w:rsidRPr="00D659CC" w:rsidRDefault="00100132" w:rsidP="00732360">
      <w:pPr>
        <w:pStyle w:val="Heading4"/>
      </w:pPr>
      <w:r w:rsidRPr="00D659CC">
        <w:t>Formatting Strings and Localization</w:t>
      </w:r>
    </w:p>
    <w:p w14:paraId="6160FDA8" w14:textId="2ECF9E26" w:rsidR="00100132" w:rsidRPr="00D659CC" w:rsidRDefault="00100132" w:rsidP="00100132">
      <w:r w:rsidRPr="00D659CC">
        <w:t xml:space="preserve">When using format </w:t>
      </w:r>
      <w:r w:rsidR="00CC7FCE" w:rsidRPr="00D659CC">
        <w:t>strings,</w:t>
      </w:r>
      <w:r w:rsidRPr="00D659CC">
        <w:t xml:space="preserve"> it is possible one and same program to print different values depending on the </w:t>
      </w:r>
      <w:r w:rsidRPr="00D659CC">
        <w:rPr>
          <w:b/>
        </w:rPr>
        <w:t>localization settings</w:t>
      </w:r>
      <w:r w:rsidRPr="00D659CC">
        <w:t xml:space="preserve"> for the operating system. For example, when printing the month from a given date if the current localization is English it will print in English, for example “August”, while if the localization is French it will print in French, for example "</w:t>
      </w:r>
      <w:r w:rsidRPr="0042346B">
        <w:rPr>
          <w:noProof/>
          <w:lang w:val="fr-FR"/>
        </w:rPr>
        <w:t>Août</w:t>
      </w:r>
      <w:r w:rsidRPr="00D659CC">
        <w:t>".</w:t>
      </w:r>
    </w:p>
    <w:p w14:paraId="60EFFB42" w14:textId="6D0826B8" w:rsidR="00100132" w:rsidRPr="00D659CC" w:rsidRDefault="00100132" w:rsidP="00100132">
      <w:r w:rsidRPr="00D659CC">
        <w:t xml:space="preserve">When launching a console </w:t>
      </w:r>
      <w:r w:rsidR="00CC7FCE" w:rsidRPr="00D659CC">
        <w:t>application,</w:t>
      </w:r>
      <w:r w:rsidRPr="00D659CC">
        <w:t xml:space="preserve"> it automatically retrieves the operating system localization</w:t>
      </w:r>
      <w:r w:rsidR="004E318C" w:rsidRPr="00D659CC">
        <w:t xml:space="preserve"> (culture settings)</w:t>
      </w:r>
      <w:r w:rsidRPr="00D659CC">
        <w:t xml:space="preserve"> and uses it for reading and writing formatted data (</w:t>
      </w:r>
      <w:r w:rsidR="004E318C" w:rsidRPr="00D659CC">
        <w:t xml:space="preserve">like </w:t>
      </w:r>
      <w:r w:rsidRPr="00D659CC">
        <w:t xml:space="preserve">numbers, dates, </w:t>
      </w:r>
      <w:r w:rsidR="004E318C" w:rsidRPr="00D659CC">
        <w:t xml:space="preserve">currency, </w:t>
      </w:r>
      <w:r w:rsidRPr="00D659CC">
        <w:t>etc.).</w:t>
      </w:r>
    </w:p>
    <w:p w14:paraId="7186FC06" w14:textId="77777777" w:rsidR="00100132" w:rsidRPr="00D659CC" w:rsidRDefault="00100132" w:rsidP="00CC7FCE">
      <w:pPr>
        <w:spacing w:after="120"/>
        <w:ind w:right="10"/>
      </w:pPr>
      <w:r w:rsidRPr="00D659CC">
        <w:t xml:space="preserve">Localization in .NET is also called "culture" and can be changed manually by the class </w:t>
      </w:r>
      <w:r w:rsidRPr="00D659CC">
        <w:rPr>
          <w:rFonts w:ascii="Consolas" w:hAnsi="Consolas"/>
          <w:b/>
          <w:bCs/>
          <w:noProof/>
          <w:kern w:val="32"/>
          <w:sz w:val="22"/>
        </w:rPr>
        <w:t>System.Globalization.CultureInfo</w:t>
      </w:r>
      <w:r w:rsidRPr="00D659CC">
        <w:t xml:space="preserve">. Here is an example in which we print a number and a date by the </w:t>
      </w:r>
      <w:r w:rsidRPr="00D659CC">
        <w:rPr>
          <w:b/>
        </w:rPr>
        <w:t>U.S.</w:t>
      </w:r>
      <w:r w:rsidRPr="00D659CC">
        <w:t xml:space="preserve"> and </w:t>
      </w:r>
      <w:r w:rsidRPr="00D659CC">
        <w:rPr>
          <w:b/>
        </w:rPr>
        <w:t>Bulgarian</w:t>
      </w:r>
      <w:r w:rsidRPr="00D659CC">
        <w:t xml:space="preserve"> localiz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4C5FC1DA" w14:textId="77777777" w:rsidTr="00CC7FCE">
        <w:tc>
          <w:tcPr>
            <w:tcW w:w="9668" w:type="dxa"/>
            <w:tcBorders>
              <w:top w:val="single" w:sz="4" w:space="0" w:color="auto"/>
              <w:left w:val="single" w:sz="4" w:space="0" w:color="auto"/>
              <w:bottom w:val="single" w:sz="4" w:space="0" w:color="auto"/>
              <w:right w:val="single" w:sz="4" w:space="0" w:color="auto"/>
            </w:tcBorders>
            <w:shd w:val="clear" w:color="auto" w:fill="F3F3F3"/>
          </w:tcPr>
          <w:p w14:paraId="627F6558"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 xml:space="preserve">CultureInfoExample.cs </w:t>
            </w:r>
          </w:p>
        </w:tc>
      </w:tr>
      <w:tr w:rsidR="00100132" w:rsidRPr="00D659CC" w14:paraId="126C479B" w14:textId="77777777" w:rsidTr="00CC7FCE">
        <w:tc>
          <w:tcPr>
            <w:tcW w:w="9668" w:type="dxa"/>
            <w:tcBorders>
              <w:top w:val="single" w:sz="4" w:space="0" w:color="auto"/>
              <w:left w:val="single" w:sz="4" w:space="0" w:color="auto"/>
              <w:bottom w:val="single" w:sz="4" w:space="0" w:color="auto"/>
              <w:right w:val="single" w:sz="4" w:space="0" w:color="auto"/>
            </w:tcBorders>
          </w:tcPr>
          <w:p w14:paraId="109C9CB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6334EE1F"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Threading;</w:t>
            </w:r>
          </w:p>
          <w:p w14:paraId="00A00CB5"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Globalization;</w:t>
            </w:r>
          </w:p>
          <w:p w14:paraId="17142F62"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7C6A7BD8" w14:textId="77777777"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CultureInfoExample</w:t>
            </w:r>
          </w:p>
          <w:p w14:paraId="1C1E107C"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86B1C6B"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502E17A0"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34D3E67"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DateTime</w:t>
            </w:r>
            <w:r w:rsidRPr="0042346B">
              <w:rPr>
                <w:rFonts w:ascii="Consolas" w:hAnsi="Consolas"/>
                <w:noProof/>
                <w:sz w:val="22"/>
              </w:rPr>
              <w:t xml:space="preserve"> d = </w:t>
            </w:r>
            <w:r w:rsidRPr="0042346B">
              <w:rPr>
                <w:rFonts w:ascii="Consolas" w:hAnsi="Consolas" w:cs="Courier New"/>
                <w:noProof/>
                <w:color w:val="0000FF"/>
                <w:sz w:val="22"/>
              </w:rPr>
              <w:t>new</w:t>
            </w:r>
            <w:r w:rsidR="005E7BBF" w:rsidRPr="0042346B">
              <w:rPr>
                <w:rFonts w:ascii="Consolas" w:hAnsi="Consolas" w:cs="Courier New"/>
                <w:noProof/>
                <w:color w:val="0000FF"/>
                <w:sz w:val="22"/>
              </w:rPr>
              <w:t xml:space="preserve"> </w:t>
            </w:r>
            <w:r w:rsidRPr="0042346B">
              <w:rPr>
                <w:rFonts w:ascii="Consolas" w:hAnsi="Consolas"/>
                <w:noProof/>
                <w:color w:val="2B91AF"/>
                <w:sz w:val="22"/>
              </w:rPr>
              <w:t>DateTime</w:t>
            </w:r>
            <w:r w:rsidRPr="0042346B">
              <w:rPr>
                <w:rFonts w:ascii="Consolas" w:hAnsi="Consolas"/>
                <w:noProof/>
                <w:sz w:val="22"/>
              </w:rPr>
              <w:t>(2012, 02, 27, 17, 30, 22);</w:t>
            </w:r>
          </w:p>
          <w:p w14:paraId="155FB0C4" w14:textId="77777777" w:rsidR="00100132" w:rsidRPr="00CC7FCE" w:rsidRDefault="00100132" w:rsidP="00100132">
            <w:pPr>
              <w:autoSpaceDE w:val="0"/>
              <w:autoSpaceDN w:val="0"/>
              <w:adjustRightInd w:val="0"/>
              <w:spacing w:before="0"/>
              <w:jc w:val="left"/>
              <w:rPr>
                <w:rFonts w:ascii="Consolas" w:hAnsi="Consolas" w:cs="Courier New"/>
                <w:noProof/>
                <w:sz w:val="14"/>
                <w:szCs w:val="12"/>
              </w:rPr>
            </w:pPr>
          </w:p>
          <w:p w14:paraId="745DA831" w14:textId="0A130B17" w:rsidR="00100132" w:rsidRPr="0042346B" w:rsidRDefault="00100132" w:rsidP="00CC7FCE">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hread</w:t>
            </w:r>
            <w:r w:rsidRPr="0042346B">
              <w:rPr>
                <w:rFonts w:ascii="Consolas" w:hAnsi="Consolas"/>
                <w:noProof/>
                <w:sz w:val="22"/>
              </w:rPr>
              <w:t>.CurrentThread.CurrentCulture</w:t>
            </w:r>
            <w:r w:rsidRPr="00CC7FCE">
              <w:t xml:space="preserve"> </w:t>
            </w:r>
            <w:r w:rsidRPr="0042346B">
              <w:rPr>
                <w:rFonts w:ascii="Consolas" w:hAnsi="Consolas"/>
                <w:noProof/>
                <w:sz w:val="22"/>
              </w:rPr>
              <w:t>=</w:t>
            </w:r>
            <w:r w:rsidR="00CC7FCE" w:rsidRPr="00CC7FCE">
              <w:t xml:space="preserve"> </w:t>
            </w:r>
            <w:r w:rsidRPr="0042346B">
              <w:rPr>
                <w:rFonts w:ascii="Consolas" w:hAnsi="Consolas"/>
                <w:noProof/>
                <w:color w:val="2B91AF"/>
                <w:sz w:val="22"/>
              </w:rPr>
              <w:t>CultureInfo</w:t>
            </w:r>
            <w:r w:rsidRPr="0042346B">
              <w:rPr>
                <w:rFonts w:ascii="Consolas" w:hAnsi="Consolas"/>
                <w:noProof/>
                <w:sz w:val="22"/>
              </w:rPr>
              <w:t>.GetCultureInfo(</w:t>
            </w:r>
            <w:r w:rsidRPr="0042346B">
              <w:rPr>
                <w:rFonts w:ascii="Consolas" w:hAnsi="Consolas" w:cs="Courier New"/>
                <w:noProof/>
                <w:color w:val="A31515"/>
                <w:sz w:val="22"/>
              </w:rPr>
              <w:t>"en-US"</w:t>
            </w:r>
            <w:r w:rsidRPr="0042346B">
              <w:rPr>
                <w:rFonts w:ascii="Consolas" w:hAnsi="Consolas"/>
                <w:noProof/>
                <w:sz w:val="22"/>
              </w:rPr>
              <w:t>);</w:t>
            </w:r>
          </w:p>
          <w:p w14:paraId="480A555D"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N}"</w:t>
            </w:r>
            <w:r w:rsidRPr="0042346B">
              <w:rPr>
                <w:rFonts w:ascii="Consolas" w:hAnsi="Consolas"/>
                <w:noProof/>
                <w:sz w:val="22"/>
              </w:rPr>
              <w:t>, 1234.56);</w:t>
            </w:r>
          </w:p>
          <w:p w14:paraId="4F79AA79"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D}"</w:t>
            </w:r>
            <w:r w:rsidRPr="0042346B">
              <w:rPr>
                <w:rFonts w:ascii="Consolas" w:hAnsi="Consolas"/>
                <w:noProof/>
                <w:sz w:val="22"/>
              </w:rPr>
              <w:t>, d);</w:t>
            </w:r>
          </w:p>
          <w:p w14:paraId="098DCE0F" w14:textId="77777777" w:rsidR="00100132" w:rsidRPr="00CC7FCE" w:rsidRDefault="00100132" w:rsidP="00100132">
            <w:pPr>
              <w:autoSpaceDE w:val="0"/>
              <w:autoSpaceDN w:val="0"/>
              <w:adjustRightInd w:val="0"/>
              <w:spacing w:before="0"/>
              <w:jc w:val="left"/>
              <w:rPr>
                <w:rFonts w:ascii="Consolas" w:hAnsi="Consolas" w:cs="Courier New"/>
                <w:noProof/>
                <w:sz w:val="14"/>
                <w:szCs w:val="12"/>
              </w:rPr>
            </w:pPr>
          </w:p>
          <w:p w14:paraId="0C21F053" w14:textId="6EF6D6A5" w:rsidR="00100132" w:rsidRPr="0042346B" w:rsidRDefault="00100132" w:rsidP="00CC7FCE">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hread</w:t>
            </w:r>
            <w:r w:rsidRPr="0042346B">
              <w:rPr>
                <w:rFonts w:ascii="Consolas" w:hAnsi="Consolas"/>
                <w:noProof/>
                <w:sz w:val="22"/>
              </w:rPr>
              <w:t>.CurrentThread.CurrentCulture</w:t>
            </w:r>
            <w:r w:rsidRPr="00CC7FCE">
              <w:t xml:space="preserve"> </w:t>
            </w:r>
            <w:r w:rsidRPr="0042346B">
              <w:rPr>
                <w:rFonts w:ascii="Consolas" w:hAnsi="Consolas"/>
                <w:noProof/>
                <w:sz w:val="22"/>
              </w:rPr>
              <w:t>=</w:t>
            </w:r>
            <w:r w:rsidR="00CC7FCE" w:rsidRPr="00CC7FCE">
              <w:t xml:space="preserve"> </w:t>
            </w:r>
            <w:r w:rsidRPr="0042346B">
              <w:rPr>
                <w:rFonts w:ascii="Consolas" w:hAnsi="Consolas"/>
                <w:noProof/>
                <w:color w:val="2B91AF"/>
                <w:sz w:val="22"/>
              </w:rPr>
              <w:t>CultureInfo</w:t>
            </w:r>
            <w:r w:rsidRPr="0042346B">
              <w:rPr>
                <w:rFonts w:ascii="Consolas" w:hAnsi="Consolas"/>
                <w:noProof/>
                <w:sz w:val="22"/>
              </w:rPr>
              <w:t>.GetCultureInfo(</w:t>
            </w:r>
            <w:r w:rsidRPr="0042346B">
              <w:rPr>
                <w:rFonts w:ascii="Consolas" w:hAnsi="Consolas" w:cs="Courier New"/>
                <w:noProof/>
                <w:color w:val="A31515"/>
                <w:sz w:val="22"/>
              </w:rPr>
              <w:t>"bg-BG"</w:t>
            </w:r>
            <w:r w:rsidRPr="0042346B">
              <w:rPr>
                <w:rFonts w:ascii="Consolas" w:hAnsi="Consolas"/>
                <w:noProof/>
                <w:sz w:val="22"/>
              </w:rPr>
              <w:t>);</w:t>
            </w:r>
          </w:p>
          <w:p w14:paraId="0D0D4C97"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N}"</w:t>
            </w:r>
            <w:r w:rsidRPr="0042346B">
              <w:rPr>
                <w:rFonts w:ascii="Consolas" w:hAnsi="Consolas"/>
                <w:noProof/>
                <w:sz w:val="22"/>
              </w:rPr>
              <w:t>, 1234.56);</w:t>
            </w:r>
          </w:p>
          <w:p w14:paraId="523FE551"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D}"</w:t>
            </w:r>
            <w:r w:rsidRPr="0042346B">
              <w:rPr>
                <w:rFonts w:ascii="Consolas" w:hAnsi="Consolas"/>
                <w:noProof/>
                <w:sz w:val="22"/>
              </w:rPr>
              <w:t>, d);</w:t>
            </w:r>
          </w:p>
          <w:p w14:paraId="784D318F"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47332AF"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5F03CB97" w14:textId="06C3917D" w:rsidR="00100132" w:rsidRPr="00D659CC" w:rsidRDefault="00100132" w:rsidP="00100132">
      <w:pPr>
        <w:spacing w:after="120"/>
      </w:pPr>
      <w:r w:rsidRPr="00D659CC">
        <w:lastRenderedPageBreak/>
        <w:t xml:space="preserve">When starting the </w:t>
      </w:r>
      <w:r w:rsidR="00CC7FCE" w:rsidRPr="00D659CC">
        <w:t>example,</w:t>
      </w:r>
      <w:r w:rsidRPr="00D659CC">
        <w:t xml:space="preserve"> the following result is obtai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2D633C9B" w14:textId="77777777" w:rsidTr="00CC7FCE">
        <w:tc>
          <w:tcPr>
            <w:tcW w:w="9668" w:type="dxa"/>
            <w:tcBorders>
              <w:top w:val="single" w:sz="4" w:space="0" w:color="auto"/>
              <w:left w:val="single" w:sz="4" w:space="0" w:color="auto"/>
              <w:bottom w:val="single" w:sz="4" w:space="0" w:color="auto"/>
              <w:right w:val="single" w:sz="4" w:space="0" w:color="auto"/>
            </w:tcBorders>
          </w:tcPr>
          <w:p w14:paraId="2FA6483B"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234.56</w:t>
            </w:r>
          </w:p>
          <w:p w14:paraId="192DDA40"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onday, February 27, 2012</w:t>
            </w:r>
          </w:p>
          <w:p w14:paraId="0F1A826C"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 234,56</w:t>
            </w:r>
          </w:p>
          <w:p w14:paraId="070A336B"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27 Февруари 2012 г.</w:t>
            </w:r>
          </w:p>
        </w:tc>
      </w:tr>
    </w:tbl>
    <w:p w14:paraId="5318CAA4" w14:textId="77777777" w:rsidR="00100132" w:rsidRPr="00D659CC" w:rsidRDefault="00100132" w:rsidP="00732360">
      <w:pPr>
        <w:pStyle w:val="Heading2"/>
      </w:pPr>
      <w:bookmarkStart w:id="132" w:name="_Toc418709350"/>
      <w:r w:rsidRPr="00D659CC">
        <w:t>Console Input</w:t>
      </w:r>
      <w:bookmarkEnd w:id="132"/>
    </w:p>
    <w:p w14:paraId="7922E897" w14:textId="4929555E" w:rsidR="00100132" w:rsidRPr="00D659CC" w:rsidRDefault="00100132" w:rsidP="00100132">
      <w:r w:rsidRPr="00D659CC">
        <w:t>As in the beginning of th</w:t>
      </w:r>
      <w:r w:rsidR="001B5F55" w:rsidRPr="00D659CC">
        <w:t>is</w:t>
      </w:r>
      <w:r w:rsidRPr="00D659CC">
        <w:t xml:space="preserve"> </w:t>
      </w:r>
      <w:r w:rsidR="001B5F55" w:rsidRPr="00D659CC">
        <w:t>chapter</w:t>
      </w:r>
      <w:r w:rsidRPr="00D659CC">
        <w:t xml:space="preserve"> we explained, the most suitable for small applications is the console communication because it is easiest to implement. </w:t>
      </w:r>
      <w:r w:rsidRPr="00D659CC">
        <w:rPr>
          <w:b/>
        </w:rPr>
        <w:t>The standard input device</w:t>
      </w:r>
      <w:r w:rsidRPr="00D659CC">
        <w:t xml:space="preserve"> is the part of the operating system that controls from where the program will receive its input data. By </w:t>
      </w:r>
      <w:r w:rsidR="00CC7FCE" w:rsidRPr="00D659CC">
        <w:t>default,</w:t>
      </w:r>
      <w:r w:rsidRPr="00D659CC">
        <w:t xml:space="preserve"> "the standard input device" reads its input from a driver "attached" to the keyboard. This can be </w:t>
      </w:r>
      <w:r w:rsidR="00CC7FCE" w:rsidRPr="00D659CC">
        <w:t>changed,</w:t>
      </w:r>
      <w:r w:rsidRPr="00D659CC">
        <w:t xml:space="preserve"> and the standard input can be redirected to another location, for example to a file, but this is rarely done.</w:t>
      </w:r>
    </w:p>
    <w:p w14:paraId="4B41E217" w14:textId="77777777" w:rsidR="00100132" w:rsidRPr="00D659CC" w:rsidRDefault="00100132" w:rsidP="00100132">
      <w:r w:rsidRPr="00D659CC">
        <w:t xml:space="preserve">Each programming language has a mechanism for reading and writing to the console. The object that controls the standard input stream in </w:t>
      </w:r>
      <w:r w:rsidRPr="00D659CC">
        <w:rPr>
          <w:rFonts w:ascii="Consolas" w:hAnsi="Consolas"/>
          <w:b/>
          <w:bCs/>
          <w:noProof/>
          <w:kern w:val="32"/>
          <w:sz w:val="22"/>
        </w:rPr>
        <w:t>C#</w:t>
      </w:r>
      <w:r w:rsidRPr="00D659CC">
        <w:rPr>
          <w:noProof/>
        </w:rPr>
        <w:t>,</w:t>
      </w:r>
      <w:r w:rsidRPr="00D659CC">
        <w:t xml:space="preserve"> is </w:t>
      </w:r>
      <w:r w:rsidRPr="00D659CC">
        <w:rPr>
          <w:rFonts w:ascii="Consolas" w:hAnsi="Consolas"/>
          <w:b/>
          <w:bCs/>
          <w:noProof/>
          <w:kern w:val="32"/>
          <w:sz w:val="22"/>
        </w:rPr>
        <w:t>Console.In</w:t>
      </w:r>
      <w:r w:rsidRPr="00D659CC">
        <w:t>.</w:t>
      </w:r>
    </w:p>
    <w:p w14:paraId="398B624D" w14:textId="77777777" w:rsidR="00100132" w:rsidRPr="00D659CC" w:rsidRDefault="00100132" w:rsidP="00100132">
      <w:r w:rsidRPr="00D659CC">
        <w:t xml:space="preserve">From the console we can </w:t>
      </w:r>
      <w:r w:rsidRPr="00CC7FCE">
        <w:rPr>
          <w:b/>
          <w:bCs/>
        </w:rPr>
        <w:t>read different data</w:t>
      </w:r>
      <w:r w:rsidRPr="00D659CC">
        <w:t>:</w:t>
      </w:r>
    </w:p>
    <w:p w14:paraId="3346E490" w14:textId="77777777" w:rsidR="00100132" w:rsidRPr="00D659CC" w:rsidRDefault="00100132" w:rsidP="00DA1C27">
      <w:pPr>
        <w:numPr>
          <w:ilvl w:val="0"/>
          <w:numId w:val="9"/>
        </w:numPr>
      </w:pPr>
      <w:r w:rsidRPr="00D659CC">
        <w:t>text;</w:t>
      </w:r>
    </w:p>
    <w:p w14:paraId="41BB31D1" w14:textId="77777777" w:rsidR="00100132" w:rsidRPr="00D659CC" w:rsidRDefault="00100132" w:rsidP="00DA1C27">
      <w:pPr>
        <w:numPr>
          <w:ilvl w:val="0"/>
          <w:numId w:val="9"/>
        </w:numPr>
      </w:pPr>
      <w:r w:rsidRPr="00D659CC">
        <w:t>other types after parsing the text;</w:t>
      </w:r>
    </w:p>
    <w:p w14:paraId="45730008" w14:textId="704A44ED" w:rsidR="00100132" w:rsidRPr="00D659CC" w:rsidRDefault="00CC7FCE" w:rsidP="00100132">
      <w:r w:rsidRPr="00D659CC">
        <w:t>Actually,</w:t>
      </w:r>
      <w:r w:rsidR="00100132" w:rsidRPr="00D659CC">
        <w:t xml:space="preserve"> for reading the standard input stream </w:t>
      </w:r>
      <w:r w:rsidR="00100132" w:rsidRPr="00D659CC">
        <w:rPr>
          <w:rFonts w:ascii="Consolas" w:hAnsi="Consolas"/>
          <w:b/>
          <w:bCs/>
          <w:noProof/>
          <w:kern w:val="32"/>
          <w:sz w:val="22"/>
        </w:rPr>
        <w:t xml:space="preserve">Console.In </w:t>
      </w:r>
      <w:r w:rsidR="00100132" w:rsidRPr="00D659CC">
        <w:t xml:space="preserve">is rarely used directly. The class </w:t>
      </w:r>
      <w:r w:rsidR="00100132" w:rsidRPr="00D659CC">
        <w:rPr>
          <w:rFonts w:ascii="Consolas" w:hAnsi="Consolas"/>
          <w:b/>
          <w:bCs/>
          <w:noProof/>
          <w:kern w:val="32"/>
          <w:sz w:val="22"/>
        </w:rPr>
        <w:t>Console</w:t>
      </w:r>
      <w:r w:rsidR="00100132" w:rsidRPr="00D659CC">
        <w:t xml:space="preserve"> provides two methods </w:t>
      </w:r>
      <w:r w:rsidR="00100132" w:rsidRPr="00D659CC">
        <w:rPr>
          <w:rFonts w:ascii="Consolas" w:hAnsi="Consolas"/>
          <w:b/>
          <w:bCs/>
          <w:noProof/>
          <w:kern w:val="32"/>
          <w:sz w:val="22"/>
        </w:rPr>
        <w:t>Console.Read()</w:t>
      </w:r>
      <w:r w:rsidR="00100132" w:rsidRPr="00D659CC">
        <w:t xml:space="preserve"> and </w:t>
      </w:r>
      <w:r w:rsidR="00100132" w:rsidRPr="00D659CC">
        <w:rPr>
          <w:rFonts w:ascii="Consolas" w:hAnsi="Consolas"/>
          <w:b/>
          <w:bCs/>
          <w:noProof/>
          <w:kern w:val="32"/>
          <w:sz w:val="22"/>
        </w:rPr>
        <w:t>Console.ReadLine()</w:t>
      </w:r>
      <w:r w:rsidR="00100132" w:rsidRPr="00D659CC">
        <w:t xml:space="preserve"> that run on this stream and usually reading from the console is done by them.</w:t>
      </w:r>
    </w:p>
    <w:p w14:paraId="67D51C54" w14:textId="77777777" w:rsidR="00100132" w:rsidRPr="00D659CC" w:rsidRDefault="00100132" w:rsidP="00732360">
      <w:pPr>
        <w:pStyle w:val="Heading3"/>
        <w:rPr>
          <w:noProof/>
        </w:rPr>
      </w:pPr>
      <w:r w:rsidRPr="00D659CC">
        <w:t xml:space="preserve">Reading through </w:t>
      </w:r>
      <w:r w:rsidRPr="00D659CC">
        <w:rPr>
          <w:noProof/>
        </w:rPr>
        <w:t>Console.ReadLine()</w:t>
      </w:r>
    </w:p>
    <w:p w14:paraId="75ACB228" w14:textId="77777777" w:rsidR="0056304D" w:rsidRPr="00D659CC" w:rsidRDefault="00100132" w:rsidP="00100132">
      <w:r w:rsidRPr="00D659CC">
        <w:t xml:space="preserve">The method </w:t>
      </w:r>
      <w:r w:rsidRPr="00D659CC">
        <w:rPr>
          <w:rFonts w:ascii="Consolas" w:hAnsi="Consolas"/>
          <w:b/>
          <w:bCs/>
          <w:noProof/>
          <w:kern w:val="32"/>
          <w:sz w:val="22"/>
        </w:rPr>
        <w:t xml:space="preserve">Console.ReadLine() </w:t>
      </w:r>
      <w:r w:rsidRPr="00D659CC">
        <w:t xml:space="preserve">provides great convenience for reading from console. How does it work? When this method is invoked, the program prevents its work and wait for input from the console. The user enters some string on the console and presses the </w:t>
      </w:r>
      <w:r w:rsidRPr="00D659CC">
        <w:rPr>
          <w:b/>
        </w:rPr>
        <w:t>[Enter]</w:t>
      </w:r>
      <w:r w:rsidRPr="00D659CC">
        <w:t xml:space="preserve"> key. At this moment the console understands that the user has finished entering and reads the string. The method </w:t>
      </w:r>
      <w:r w:rsidRPr="00D659CC">
        <w:rPr>
          <w:rFonts w:ascii="Consolas" w:hAnsi="Consolas"/>
          <w:b/>
          <w:bCs/>
          <w:noProof/>
          <w:kern w:val="32"/>
          <w:sz w:val="22"/>
        </w:rPr>
        <w:t>Console.ReadLine()</w:t>
      </w:r>
      <w:r w:rsidRPr="00D659CC">
        <w:t xml:space="preserve"> returns as result the string entered by the user. Now perhaps it is clear why this method has this name</w:t>
      </w:r>
      <w:r w:rsidR="0056304D" w:rsidRPr="00D659CC">
        <w:t>.</w:t>
      </w:r>
    </w:p>
    <w:p w14:paraId="7D3B9B18" w14:textId="77777777" w:rsidR="00100132" w:rsidRPr="00D659CC" w:rsidRDefault="00100132" w:rsidP="00100132">
      <w:pPr>
        <w:spacing w:after="120"/>
      </w:pPr>
      <w:r w:rsidRPr="00D659CC">
        <w:t xml:space="preserve">The following example demonstrates the operation of </w:t>
      </w:r>
      <w:r w:rsidRPr="00D659CC">
        <w:rPr>
          <w:rFonts w:ascii="Consolas" w:hAnsi="Consolas"/>
          <w:b/>
          <w:bCs/>
          <w:noProof/>
          <w:kern w:val="32"/>
          <w:sz w:val="22"/>
        </w:rPr>
        <w:t>Console.Read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5F766C54" w14:textId="77777777" w:rsidTr="00CC7FCE">
        <w:tc>
          <w:tcPr>
            <w:tcW w:w="9668" w:type="dxa"/>
            <w:tcBorders>
              <w:top w:val="single" w:sz="4" w:space="0" w:color="auto"/>
              <w:left w:val="single" w:sz="4" w:space="0" w:color="auto"/>
              <w:bottom w:val="single" w:sz="4" w:space="0" w:color="auto"/>
              <w:right w:val="single" w:sz="4" w:space="0" w:color="auto"/>
            </w:tcBorders>
            <w:shd w:val="clear" w:color="auto" w:fill="F3F3F3"/>
          </w:tcPr>
          <w:p w14:paraId="72B9DD94" w14:textId="77777777" w:rsidR="00100132" w:rsidRPr="00D659CC" w:rsidRDefault="00100132" w:rsidP="00100132">
            <w:pPr>
              <w:spacing w:before="0"/>
              <w:jc w:val="center"/>
              <w:rPr>
                <w:rFonts w:ascii="Consolas" w:hAnsi="Consolas"/>
                <w:b/>
                <w:bCs/>
                <w:noProof/>
                <w:kern w:val="32"/>
                <w:sz w:val="22"/>
              </w:rPr>
            </w:pPr>
            <w:r w:rsidRPr="00D659CC">
              <w:br w:type="page"/>
            </w:r>
            <w:r w:rsidRPr="00D659CC">
              <w:rPr>
                <w:rFonts w:ascii="Consolas" w:hAnsi="Consolas"/>
                <w:b/>
                <w:bCs/>
                <w:noProof/>
                <w:kern w:val="32"/>
                <w:sz w:val="22"/>
              </w:rPr>
              <w:t>UsingReadLine.cs</w:t>
            </w:r>
          </w:p>
        </w:tc>
      </w:tr>
      <w:tr w:rsidR="00100132" w:rsidRPr="0042346B" w14:paraId="4C3FC2A3" w14:textId="77777777" w:rsidTr="00CC7FCE">
        <w:tc>
          <w:tcPr>
            <w:tcW w:w="9668" w:type="dxa"/>
            <w:tcBorders>
              <w:top w:val="single" w:sz="4" w:space="0" w:color="auto"/>
              <w:left w:val="single" w:sz="4" w:space="0" w:color="auto"/>
              <w:bottom w:val="single" w:sz="4" w:space="0" w:color="auto"/>
              <w:right w:val="single" w:sz="4" w:space="0" w:color="auto"/>
            </w:tcBorders>
          </w:tcPr>
          <w:p w14:paraId="5D26AC34"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UsingReadLine</w:t>
            </w:r>
          </w:p>
          <w:p w14:paraId="2FA930FE"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08C93B8C"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2AFE10F9"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6FDDF340"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Please enter your first name: "</w:t>
            </w:r>
            <w:r w:rsidRPr="0042346B">
              <w:rPr>
                <w:rFonts w:ascii="Consolas" w:hAnsi="Consolas" w:cs="Consolas"/>
                <w:noProof/>
                <w:color w:val="000000"/>
                <w:sz w:val="22"/>
                <w:szCs w:val="22"/>
              </w:rPr>
              <w:t>);</w:t>
            </w:r>
          </w:p>
          <w:p w14:paraId="30C9D370"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firstName = </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49C14CD3" w14:textId="77777777" w:rsidR="00C47D9D" w:rsidRPr="00CC7FCE" w:rsidRDefault="00C47D9D" w:rsidP="00C47D9D">
            <w:pPr>
              <w:autoSpaceDE w:val="0"/>
              <w:autoSpaceDN w:val="0"/>
              <w:adjustRightInd w:val="0"/>
              <w:spacing w:before="0"/>
              <w:jc w:val="left"/>
              <w:rPr>
                <w:rFonts w:ascii="Consolas" w:hAnsi="Consolas" w:cs="Consolas"/>
                <w:noProof/>
                <w:color w:val="000000"/>
                <w:sz w:val="14"/>
                <w:szCs w:val="14"/>
                <w:lang w:val="bg-BG"/>
              </w:rPr>
            </w:pPr>
          </w:p>
          <w:p w14:paraId="17AD0C07"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Please enter your last name: "</w:t>
            </w:r>
            <w:r w:rsidRPr="0042346B">
              <w:rPr>
                <w:rFonts w:ascii="Consolas" w:hAnsi="Consolas" w:cs="Consolas"/>
                <w:noProof/>
                <w:color w:val="000000"/>
                <w:sz w:val="22"/>
                <w:szCs w:val="22"/>
              </w:rPr>
              <w:t>);</w:t>
            </w:r>
          </w:p>
          <w:p w14:paraId="64B3260F"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lastName = </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47C7EC29" w14:textId="77777777" w:rsidR="00C47D9D" w:rsidRPr="00CC7FCE" w:rsidRDefault="00C47D9D" w:rsidP="00C47D9D">
            <w:pPr>
              <w:autoSpaceDE w:val="0"/>
              <w:autoSpaceDN w:val="0"/>
              <w:adjustRightInd w:val="0"/>
              <w:spacing w:before="0"/>
              <w:jc w:val="left"/>
              <w:rPr>
                <w:rFonts w:ascii="Consolas" w:hAnsi="Consolas" w:cs="Consolas"/>
                <w:noProof/>
                <w:color w:val="000000"/>
                <w:sz w:val="14"/>
                <w:szCs w:val="14"/>
              </w:rPr>
            </w:pPr>
          </w:p>
          <w:p w14:paraId="5BBBAB26"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Hello, {0} {1}!"</w:t>
            </w:r>
            <w:r w:rsidRPr="0042346B">
              <w:rPr>
                <w:rFonts w:ascii="Consolas" w:hAnsi="Consolas" w:cs="Consolas"/>
                <w:noProof/>
                <w:color w:val="000000"/>
                <w:sz w:val="22"/>
                <w:szCs w:val="22"/>
              </w:rPr>
              <w:t>, firstName, lastName);</w:t>
            </w:r>
          </w:p>
          <w:p w14:paraId="49A1AADE"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A24ED39"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5AD9718" w14:textId="77777777" w:rsidR="00C47D9D" w:rsidRPr="00CC7FCE" w:rsidRDefault="00C47D9D" w:rsidP="00C47D9D">
            <w:pPr>
              <w:autoSpaceDE w:val="0"/>
              <w:autoSpaceDN w:val="0"/>
              <w:adjustRightInd w:val="0"/>
              <w:spacing w:before="0"/>
              <w:jc w:val="left"/>
              <w:rPr>
                <w:rFonts w:ascii="Consolas" w:hAnsi="Consolas" w:cs="Consolas"/>
                <w:noProof/>
                <w:color w:val="000000"/>
                <w:sz w:val="14"/>
                <w:szCs w:val="14"/>
              </w:rPr>
            </w:pPr>
          </w:p>
          <w:p w14:paraId="7F8A696D"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Output:</w:t>
            </w:r>
            <w:r w:rsidRPr="0042346B">
              <w:rPr>
                <w:rFonts w:ascii="Consolas" w:hAnsi="Consolas" w:cs="Consolas"/>
                <w:noProof/>
                <w:color w:val="008000"/>
                <w:sz w:val="22"/>
                <w:szCs w:val="22"/>
              </w:rPr>
              <w:tab/>
              <w:t>Please enter your first name: John</w:t>
            </w:r>
          </w:p>
          <w:p w14:paraId="7BFB8882" w14:textId="77777777"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w:t>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t>Please enter your last name: Smith</w:t>
            </w:r>
          </w:p>
          <w:p w14:paraId="7BB0E4A0" w14:textId="77777777" w:rsidR="00100132" w:rsidRPr="0042346B" w:rsidRDefault="00C47D9D" w:rsidP="00C47D9D">
            <w:pPr>
              <w:autoSpaceDE w:val="0"/>
              <w:autoSpaceDN w:val="0"/>
              <w:adjustRightInd w:val="0"/>
              <w:spacing w:before="0"/>
              <w:jc w:val="left"/>
              <w:rPr>
                <w:rFonts w:ascii="Consolas" w:hAnsi="Consolas" w:cs="Courier New"/>
                <w:noProof/>
                <w:color w:val="006600"/>
                <w:sz w:val="22"/>
                <w:szCs w:val="22"/>
              </w:rPr>
            </w:pPr>
            <w:r w:rsidRPr="0042346B">
              <w:rPr>
                <w:rFonts w:ascii="Consolas" w:hAnsi="Consolas" w:cs="Consolas"/>
                <w:noProof/>
                <w:color w:val="008000"/>
                <w:sz w:val="22"/>
                <w:szCs w:val="22"/>
              </w:rPr>
              <w:t>//</w:t>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t>Hello, John Smith!</w:t>
            </w:r>
          </w:p>
        </w:tc>
      </w:tr>
    </w:tbl>
    <w:p w14:paraId="451AD270" w14:textId="77777777" w:rsidR="00100132" w:rsidRPr="00D659CC" w:rsidRDefault="00100132" w:rsidP="00100132">
      <w:r w:rsidRPr="00D659CC">
        <w:lastRenderedPageBreak/>
        <w:t xml:space="preserve">We see how easy it is to read text from the console by using the method </w:t>
      </w:r>
      <w:r w:rsidRPr="00D659CC">
        <w:rPr>
          <w:rFonts w:ascii="Consolas" w:hAnsi="Consolas"/>
          <w:b/>
          <w:bCs/>
          <w:noProof/>
          <w:kern w:val="32"/>
          <w:sz w:val="22"/>
        </w:rPr>
        <w:t>Console.ReadLine()</w:t>
      </w:r>
      <w:r w:rsidRPr="00D659CC">
        <w:t>:</w:t>
      </w:r>
    </w:p>
    <w:p w14:paraId="3107E9C1" w14:textId="73172163" w:rsidR="00100132" w:rsidRPr="00D659CC" w:rsidRDefault="00100132" w:rsidP="00DA1C27">
      <w:pPr>
        <w:numPr>
          <w:ilvl w:val="0"/>
          <w:numId w:val="9"/>
        </w:numPr>
      </w:pPr>
      <w:r w:rsidRPr="00D659CC">
        <w:t xml:space="preserve">We print some text in the </w:t>
      </w:r>
      <w:r w:rsidR="00CC6CB4" w:rsidRPr="00D659CC">
        <w:t>console, which</w:t>
      </w:r>
      <w:r w:rsidRPr="00D659CC">
        <w:t xml:space="preserve"> asks for </w:t>
      </w:r>
      <w:r w:rsidR="00CC7FCE">
        <w:t>the</w:t>
      </w:r>
      <w:r w:rsidRPr="00D659CC">
        <w:t xml:space="preserve"> </w:t>
      </w:r>
      <w:r w:rsidR="00CC7FCE">
        <w:t xml:space="preserve">names of the </w:t>
      </w:r>
      <w:r w:rsidRPr="00D659CC">
        <w:t>user (this is only for the convenience of the user and is not obligatory).</w:t>
      </w:r>
    </w:p>
    <w:p w14:paraId="179F6D81" w14:textId="77777777" w:rsidR="00100132" w:rsidRPr="00D659CC" w:rsidRDefault="00100132" w:rsidP="00DA1C27">
      <w:pPr>
        <w:numPr>
          <w:ilvl w:val="0"/>
          <w:numId w:val="9"/>
        </w:numPr>
      </w:pPr>
      <w:r w:rsidRPr="00D659CC">
        <w:t xml:space="preserve">We execute reading of an entire line from the console using the method </w:t>
      </w:r>
      <w:r w:rsidRPr="00D659CC">
        <w:rPr>
          <w:rFonts w:ascii="Consolas" w:hAnsi="Consolas"/>
          <w:b/>
          <w:bCs/>
          <w:noProof/>
          <w:kern w:val="32"/>
          <w:sz w:val="22"/>
        </w:rPr>
        <w:t>ReadLine()</w:t>
      </w:r>
      <w:r w:rsidRPr="00D659CC">
        <w:t>. This leads to blocking the program until the user enters some text and presses [Enter].</w:t>
      </w:r>
    </w:p>
    <w:p w14:paraId="5A389FEA" w14:textId="77777777" w:rsidR="00100132" w:rsidRPr="00D659CC" w:rsidRDefault="00100132" w:rsidP="00DA1C27">
      <w:pPr>
        <w:numPr>
          <w:ilvl w:val="0"/>
          <w:numId w:val="9"/>
        </w:numPr>
      </w:pPr>
      <w:r w:rsidRPr="00D659CC">
        <w:t>Then we repeat these two steps for the last name.</w:t>
      </w:r>
    </w:p>
    <w:p w14:paraId="495BBABC" w14:textId="77777777" w:rsidR="00100132" w:rsidRPr="00D659CC" w:rsidRDefault="00100132" w:rsidP="00DA1C27">
      <w:pPr>
        <w:numPr>
          <w:ilvl w:val="0"/>
          <w:numId w:val="9"/>
        </w:numPr>
      </w:pPr>
      <w:r w:rsidRPr="00D659CC">
        <w:t>Once we have gathered the necessary information we print it on the console.</w:t>
      </w:r>
    </w:p>
    <w:p w14:paraId="5F179942" w14:textId="77777777" w:rsidR="00100132" w:rsidRPr="00D659CC" w:rsidRDefault="00100132" w:rsidP="00732360">
      <w:pPr>
        <w:pStyle w:val="Heading3"/>
        <w:rPr>
          <w:noProof/>
        </w:rPr>
      </w:pPr>
      <w:r w:rsidRPr="00D659CC">
        <w:t xml:space="preserve">Reading through </w:t>
      </w:r>
      <w:r w:rsidRPr="00D659CC">
        <w:rPr>
          <w:noProof/>
        </w:rPr>
        <w:t>Console.Read()</w:t>
      </w:r>
    </w:p>
    <w:p w14:paraId="275F6673" w14:textId="25C786F4" w:rsidR="00100132" w:rsidRPr="00D659CC" w:rsidRDefault="00100132" w:rsidP="00100132">
      <w:pPr>
        <w:spacing w:after="120"/>
      </w:pPr>
      <w:r w:rsidRPr="00D659CC">
        <w:t xml:space="preserve">The method </w:t>
      </w:r>
      <w:r w:rsidRPr="00D659CC">
        <w:rPr>
          <w:rFonts w:ascii="Consolas" w:hAnsi="Consolas"/>
          <w:b/>
          <w:bCs/>
          <w:noProof/>
          <w:kern w:val="32"/>
          <w:sz w:val="22"/>
        </w:rPr>
        <w:t>Read()</w:t>
      </w:r>
      <w:r w:rsidRPr="00D659CC">
        <w:t xml:space="preserve"> behaves slightly different than </w:t>
      </w:r>
      <w:r w:rsidRPr="00D659CC">
        <w:rPr>
          <w:rFonts w:ascii="Consolas" w:hAnsi="Consolas"/>
          <w:b/>
          <w:bCs/>
          <w:noProof/>
          <w:kern w:val="32"/>
          <w:sz w:val="22"/>
        </w:rPr>
        <w:t>ReadLine()</w:t>
      </w:r>
      <w:r w:rsidRPr="00D659CC">
        <w:t xml:space="preserve">. As a beginning it reads only one </w:t>
      </w:r>
      <w:r w:rsidR="00D43E79" w:rsidRPr="00D659CC">
        <w:t>character</w:t>
      </w:r>
      <w:r w:rsidRPr="00D659CC">
        <w:t xml:space="preserve"> and not the entire line. The other significant difference is that the method does not return directly the read </w:t>
      </w:r>
      <w:r w:rsidR="00AD03C9" w:rsidRPr="00D659CC">
        <w:t xml:space="preserve">character </w:t>
      </w:r>
      <w:r w:rsidRPr="00D659CC">
        <w:t xml:space="preserve">but its code. If we want to use the result as a </w:t>
      </w:r>
      <w:r w:rsidR="00AD03C9" w:rsidRPr="00D659CC">
        <w:t xml:space="preserve">character </w:t>
      </w:r>
      <w:r w:rsidRPr="00D659CC">
        <w:t xml:space="preserve">we must convert it to a </w:t>
      </w:r>
      <w:r w:rsidR="00AD03C9" w:rsidRPr="00D659CC">
        <w:t xml:space="preserve">character </w:t>
      </w:r>
      <w:r w:rsidRPr="00D659CC">
        <w:t xml:space="preserve">or use the method </w:t>
      </w:r>
      <w:r w:rsidRPr="00D659CC">
        <w:rPr>
          <w:rFonts w:ascii="Consolas" w:hAnsi="Consolas"/>
          <w:b/>
          <w:bCs/>
          <w:noProof/>
          <w:kern w:val="32"/>
          <w:sz w:val="22"/>
        </w:rPr>
        <w:t>Convert.ToChar()</w:t>
      </w:r>
      <w:r w:rsidRPr="00D659CC">
        <w:rPr>
          <w:noProof/>
        </w:rPr>
        <w:t xml:space="preserve"> on it.</w:t>
      </w:r>
      <w:r w:rsidRPr="00D659CC">
        <w:t xml:space="preserve"> There is one important characteristic: </w:t>
      </w:r>
      <w:r w:rsidRPr="00D659CC">
        <w:rPr>
          <w:b/>
        </w:rPr>
        <w:t xml:space="preserve">the </w:t>
      </w:r>
      <w:r w:rsidR="00AD03C9" w:rsidRPr="00D659CC">
        <w:rPr>
          <w:b/>
        </w:rPr>
        <w:t xml:space="preserve">character </w:t>
      </w:r>
      <w:r w:rsidRPr="00D659CC">
        <w:rPr>
          <w:b/>
        </w:rPr>
        <w:t>is read only when the [Enter] key is pressed</w:t>
      </w:r>
      <w:r w:rsidRPr="00D659CC">
        <w:t xml:space="preserve">. Then the entire string written on the console is transferred to the buffer of the standard input string and the method </w:t>
      </w:r>
      <w:r w:rsidRPr="00D659CC">
        <w:rPr>
          <w:rFonts w:ascii="Consolas" w:hAnsi="Consolas"/>
          <w:b/>
          <w:bCs/>
          <w:noProof/>
          <w:kern w:val="32"/>
          <w:sz w:val="22"/>
        </w:rPr>
        <w:t>Read()</w:t>
      </w:r>
      <w:r w:rsidRPr="00D659CC">
        <w:t xml:space="preserve"> reads the first </w:t>
      </w:r>
      <w:r w:rsidR="00AD03C9" w:rsidRPr="00D659CC">
        <w:t>character</w:t>
      </w:r>
      <w:r w:rsidRPr="00D659CC">
        <w:t xml:space="preserve"> of it. In subsequent invocations of the method if the buffer is not empty (i.e. there are already entered in but still unread </w:t>
      </w:r>
      <w:r w:rsidR="00AD03C9" w:rsidRPr="00D659CC">
        <w:t>characters</w:t>
      </w:r>
      <w:r w:rsidRPr="00D659CC">
        <w:t xml:space="preserve">) then the program execution will not stop and </w:t>
      </w:r>
      <w:r w:rsidR="00CC7FCE" w:rsidRPr="00D659CC">
        <w:t>wait but</w:t>
      </w:r>
      <w:r w:rsidRPr="00D659CC">
        <w:t xml:space="preserve"> will directly read the next </w:t>
      </w:r>
      <w:r w:rsidR="00AD03C9" w:rsidRPr="00D659CC">
        <w:t xml:space="preserve">character </w:t>
      </w:r>
      <w:r w:rsidRPr="00D659CC">
        <w:t xml:space="preserve">from the buffer and thus until the buffer is empty. Only then the program will wait again for a user input if </w:t>
      </w:r>
      <w:r w:rsidRPr="00D659CC">
        <w:rPr>
          <w:rFonts w:ascii="Consolas" w:hAnsi="Consolas"/>
          <w:b/>
          <w:bCs/>
          <w:noProof/>
          <w:kern w:val="32"/>
          <w:sz w:val="22"/>
        </w:rPr>
        <w:t>Read()</w:t>
      </w:r>
      <w:r w:rsidRPr="00D659CC">
        <w:t xml:space="preserve"> is called again.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5AD03F53" w14:textId="77777777" w:rsidTr="00CC7FCE">
        <w:tc>
          <w:tcPr>
            <w:tcW w:w="9668" w:type="dxa"/>
            <w:tcBorders>
              <w:top w:val="single" w:sz="4" w:space="0" w:color="auto"/>
              <w:left w:val="single" w:sz="4" w:space="0" w:color="auto"/>
              <w:bottom w:val="single" w:sz="4" w:space="0" w:color="auto"/>
              <w:right w:val="single" w:sz="4" w:space="0" w:color="auto"/>
            </w:tcBorders>
            <w:shd w:val="clear" w:color="auto" w:fill="F3F3F3"/>
          </w:tcPr>
          <w:p w14:paraId="11EA0BB8"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UsingRead.cs</w:t>
            </w:r>
          </w:p>
        </w:tc>
      </w:tr>
      <w:tr w:rsidR="00100132" w:rsidRPr="0042346B" w14:paraId="2AA2EDF2" w14:textId="77777777" w:rsidTr="00CC7FCE">
        <w:tc>
          <w:tcPr>
            <w:tcW w:w="9668" w:type="dxa"/>
            <w:tcBorders>
              <w:top w:val="single" w:sz="4" w:space="0" w:color="auto"/>
              <w:left w:val="single" w:sz="4" w:space="0" w:color="auto"/>
              <w:bottom w:val="single" w:sz="4" w:space="0" w:color="auto"/>
              <w:right w:val="single" w:sz="4" w:space="0" w:color="auto"/>
            </w:tcBorders>
          </w:tcPr>
          <w:p w14:paraId="021A36D0" w14:textId="77777777"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1B3BCD" w:rsidRPr="0042346B">
              <w:rPr>
                <w:rFonts w:ascii="Consolas" w:hAnsi="Consolas" w:cs="Courier New"/>
                <w:noProof/>
                <w:color w:val="0000FF"/>
                <w:sz w:val="22"/>
              </w:rPr>
              <w:t xml:space="preserve"> </w:t>
            </w:r>
            <w:r w:rsidRPr="0042346B">
              <w:rPr>
                <w:rFonts w:ascii="Consolas" w:hAnsi="Consolas"/>
                <w:noProof/>
                <w:color w:val="2B91AF"/>
                <w:sz w:val="22"/>
              </w:rPr>
              <w:t>UsingRead</w:t>
            </w:r>
          </w:p>
          <w:p w14:paraId="42B56D0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52395FC" w14:textId="77777777" w:rsidR="00100132" w:rsidRPr="0042346B" w:rsidRDefault="001B3BCD" w:rsidP="00100132">
            <w:pPr>
              <w:autoSpaceDE w:val="0"/>
              <w:autoSpaceDN w:val="0"/>
              <w:adjustRightInd w:val="0"/>
              <w:spacing w:before="0"/>
              <w:jc w:val="left"/>
              <w:rPr>
                <w:rFonts w:ascii="Consolas" w:hAnsi="Consolas"/>
                <w:noProof/>
                <w:sz w:val="22"/>
              </w:rPr>
            </w:pPr>
            <w:r w:rsidRPr="0042346B">
              <w:rPr>
                <w:noProof/>
              </w:rPr>
              <w:tab/>
            </w:r>
            <w:r w:rsidR="00100132" w:rsidRPr="0042346B">
              <w:rPr>
                <w:rFonts w:ascii="Consolas" w:hAnsi="Consolas" w:cs="Courier New"/>
                <w:noProof/>
                <w:color w:val="0000FF"/>
                <w:sz w:val="22"/>
              </w:rPr>
              <w:t>static</w:t>
            </w:r>
            <w:r w:rsidRPr="0042346B">
              <w:rPr>
                <w:rFonts w:ascii="Consolas" w:hAnsi="Consolas" w:cs="Courier New"/>
                <w:noProof/>
                <w:color w:val="0000FF"/>
                <w:sz w:val="22"/>
              </w:rPr>
              <w:t xml:space="preserve"> </w:t>
            </w:r>
            <w:r w:rsidR="00100132" w:rsidRPr="0042346B">
              <w:rPr>
                <w:rFonts w:ascii="Consolas" w:hAnsi="Consolas" w:cs="Courier New"/>
                <w:noProof/>
                <w:color w:val="0000FF"/>
                <w:sz w:val="22"/>
              </w:rPr>
              <w:t>void</w:t>
            </w:r>
            <w:r w:rsidR="00100132" w:rsidRPr="0042346B">
              <w:rPr>
                <w:rFonts w:ascii="Consolas" w:hAnsi="Consolas"/>
                <w:noProof/>
                <w:sz w:val="22"/>
              </w:rPr>
              <w:t xml:space="preserve"> Main()</w:t>
            </w:r>
          </w:p>
          <w:p w14:paraId="013DAE21" w14:textId="77777777" w:rsidR="00100132" w:rsidRPr="0042346B" w:rsidRDefault="001B3BCD" w:rsidP="00100132">
            <w:pPr>
              <w:autoSpaceDE w:val="0"/>
              <w:autoSpaceDN w:val="0"/>
              <w:adjustRightInd w:val="0"/>
              <w:spacing w:before="0"/>
              <w:jc w:val="left"/>
              <w:rPr>
                <w:rFonts w:ascii="Consolas" w:hAnsi="Consolas" w:cs="Courier New"/>
                <w:noProof/>
                <w:sz w:val="22"/>
              </w:rPr>
            </w:pPr>
            <w:r w:rsidRPr="0042346B">
              <w:rPr>
                <w:noProof/>
              </w:rPr>
              <w:tab/>
            </w:r>
            <w:r w:rsidR="00100132" w:rsidRPr="0042346B">
              <w:rPr>
                <w:rFonts w:ascii="Consolas" w:hAnsi="Consolas" w:cs="Courier New"/>
                <w:noProof/>
                <w:sz w:val="22"/>
              </w:rPr>
              <w:t>{</w:t>
            </w:r>
          </w:p>
          <w:p w14:paraId="364DE9B4"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codeRead = 0;</w:t>
            </w:r>
          </w:p>
          <w:p w14:paraId="660B5D54" w14:textId="77777777" w:rsidR="00100132" w:rsidRPr="0042346B" w:rsidRDefault="00100132" w:rsidP="00100132">
            <w:pPr>
              <w:autoSpaceDE w:val="0"/>
              <w:autoSpaceDN w:val="0"/>
              <w:adjustRightInd w:val="0"/>
              <w:spacing w:before="0"/>
              <w:jc w:val="left"/>
              <w:rPr>
                <w:rFonts w:ascii="Consolas" w:hAnsi="Consolas" w:cs="Courier New"/>
                <w:noProof/>
                <w:color w:val="0000F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w:t>
            </w:r>
          </w:p>
          <w:p w14:paraId="5D085AFF"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497CFAA"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codeRead = </w:t>
            </w:r>
            <w:r w:rsidRPr="0042346B">
              <w:rPr>
                <w:rFonts w:ascii="Consolas" w:hAnsi="Consolas"/>
                <w:noProof/>
                <w:color w:val="2B91AF"/>
                <w:sz w:val="22"/>
              </w:rPr>
              <w:t>Console</w:t>
            </w:r>
            <w:r w:rsidRPr="0042346B">
              <w:rPr>
                <w:rFonts w:ascii="Consolas" w:hAnsi="Consolas"/>
                <w:noProof/>
                <w:sz w:val="22"/>
              </w:rPr>
              <w:t>.Read();</w:t>
            </w:r>
          </w:p>
          <w:p w14:paraId="6F067D3A"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codeRead != 0)</w:t>
            </w:r>
          </w:p>
          <w:p w14:paraId="66FF1D6B"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64187BBE"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0000FF"/>
                <w:sz w:val="22"/>
              </w:rPr>
              <w:t>char</w:t>
            </w:r>
            <w:r w:rsidRPr="0042346B">
              <w:rPr>
                <w:rFonts w:ascii="Consolas" w:hAnsi="Consolas"/>
                <w:noProof/>
                <w:sz w:val="22"/>
              </w:rPr>
              <w:t>)codeRead);</w:t>
            </w:r>
          </w:p>
          <w:p w14:paraId="1A501B1E"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0E2D016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F9A918B"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codeRead != 10);</w:t>
            </w:r>
          </w:p>
          <w:p w14:paraId="17CE8140"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841428C"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478F24C5" w14:textId="77777777" w:rsidR="00100132" w:rsidRPr="00D659CC" w:rsidRDefault="00100132" w:rsidP="00100132">
      <w:r w:rsidRPr="00D659CC">
        <w:lastRenderedPageBreak/>
        <w:t xml:space="preserve">This program reads one line entered by the user and prints it </w:t>
      </w:r>
      <w:r w:rsidR="00AD03C9" w:rsidRPr="00D659CC">
        <w:t xml:space="preserve">character </w:t>
      </w:r>
      <w:r w:rsidRPr="00D659CC">
        <w:t xml:space="preserve">by </w:t>
      </w:r>
      <w:r w:rsidR="00AD03C9" w:rsidRPr="00D659CC">
        <w:t>character</w:t>
      </w:r>
      <w:r w:rsidRPr="00D659CC">
        <w:t xml:space="preserve">. This is possible due to a small trick – we are previously aware that the </w:t>
      </w:r>
      <w:r w:rsidR="004E318C" w:rsidRPr="00D659CC">
        <w:t>[</w:t>
      </w:r>
      <w:r w:rsidRPr="00D659CC">
        <w:t>Enter</w:t>
      </w:r>
      <w:r w:rsidR="004E318C" w:rsidRPr="00D659CC">
        <w:t>]</w:t>
      </w:r>
      <w:r w:rsidRPr="00D659CC">
        <w:t xml:space="preserve"> key actually enters two </w:t>
      </w:r>
      <w:r w:rsidR="00AD03C9" w:rsidRPr="00D659CC">
        <w:t xml:space="preserve">characters </w:t>
      </w:r>
      <w:r w:rsidRPr="00D659CC">
        <w:t>in the buffer. These are the "</w:t>
      </w:r>
      <w:r w:rsidRPr="00D659CC">
        <w:rPr>
          <w:b/>
        </w:rPr>
        <w:t>carriage return</w:t>
      </w:r>
      <w:r w:rsidRPr="00D659CC">
        <w:t>" code (</w:t>
      </w:r>
      <w:r w:rsidR="004E318C" w:rsidRPr="00D659CC">
        <w:rPr>
          <w:b/>
        </w:rPr>
        <w:t>Unicode</w:t>
      </w:r>
      <w:r w:rsidRPr="00D659CC">
        <w:t xml:space="preserve"> </w:t>
      </w:r>
      <w:r w:rsidRPr="00D659CC">
        <w:rPr>
          <w:rFonts w:ascii="Consolas" w:hAnsi="Consolas"/>
          <w:b/>
          <w:bCs/>
          <w:noProof/>
          <w:kern w:val="32"/>
          <w:sz w:val="22"/>
        </w:rPr>
        <w:t>13</w:t>
      </w:r>
      <w:r w:rsidRPr="00D659CC">
        <w:t>) followed by the "</w:t>
      </w:r>
      <w:r w:rsidRPr="00D659CC">
        <w:rPr>
          <w:b/>
        </w:rPr>
        <w:t>linefeed</w:t>
      </w:r>
      <w:r w:rsidRPr="00D659CC">
        <w:t>" code (</w:t>
      </w:r>
      <w:r w:rsidR="004E318C" w:rsidRPr="00D659CC">
        <w:rPr>
          <w:b/>
        </w:rPr>
        <w:t>Unicode</w:t>
      </w:r>
      <w:r w:rsidRPr="00D659CC">
        <w:t xml:space="preserve"> </w:t>
      </w:r>
      <w:r w:rsidRPr="00D659CC">
        <w:rPr>
          <w:rFonts w:ascii="Consolas" w:hAnsi="Consolas"/>
          <w:b/>
          <w:bCs/>
          <w:noProof/>
          <w:kern w:val="32"/>
          <w:sz w:val="22"/>
        </w:rPr>
        <w:t>10</w:t>
      </w:r>
      <w:r w:rsidRPr="00D659CC">
        <w:t xml:space="preserve">). In order to understand that one line is finished we are looking for a </w:t>
      </w:r>
      <w:r w:rsidR="00AD03C9" w:rsidRPr="00D659CC">
        <w:t xml:space="preserve">character </w:t>
      </w:r>
      <w:r w:rsidRPr="00D659CC">
        <w:t xml:space="preserve">with code </w:t>
      </w:r>
      <w:r w:rsidRPr="00D659CC">
        <w:rPr>
          <w:rStyle w:val="Code"/>
        </w:rPr>
        <w:t>10</w:t>
      </w:r>
      <w:r w:rsidR="004E318C" w:rsidRPr="00D659CC">
        <w:t xml:space="preserve"> in the Unicode table</w:t>
      </w:r>
      <w:r w:rsidRPr="00D659CC">
        <w:t xml:space="preserve">. </w:t>
      </w:r>
      <w:proofErr w:type="gramStart"/>
      <w:r w:rsidRPr="00D659CC">
        <w:t>Thus</w:t>
      </w:r>
      <w:proofErr w:type="gramEnd"/>
      <w:r w:rsidRPr="00D659CC">
        <w:t xml:space="preserve"> the program reads only one line and exits the </w:t>
      </w:r>
      <w:r w:rsidR="004E318C" w:rsidRPr="00D659CC">
        <w:t>loop</w:t>
      </w:r>
      <w:r w:rsidRPr="00D659CC">
        <w:t>.</w:t>
      </w:r>
    </w:p>
    <w:p w14:paraId="59827AD2" w14:textId="77777777" w:rsidR="00100132" w:rsidRPr="00D659CC" w:rsidRDefault="00100132" w:rsidP="00100132">
      <w:r w:rsidRPr="00D659CC">
        <w:t>We should mention that the method</w:t>
      </w:r>
      <w:r w:rsidRPr="00A76689">
        <w:t xml:space="preserve"> </w:t>
      </w:r>
      <w:r w:rsidRPr="00D659CC">
        <w:rPr>
          <w:rFonts w:ascii="Consolas" w:hAnsi="Consolas"/>
          <w:b/>
          <w:bCs/>
          <w:noProof/>
          <w:kern w:val="32"/>
          <w:sz w:val="22"/>
        </w:rPr>
        <w:t>Console.Read()</w:t>
      </w:r>
      <w:r w:rsidRPr="00A76689">
        <w:t xml:space="preserve"> </w:t>
      </w:r>
      <w:r w:rsidRPr="00D659CC">
        <w:t xml:space="preserve">is rarely used in practice if there is an alternative to use </w:t>
      </w:r>
      <w:r w:rsidRPr="00D659CC">
        <w:rPr>
          <w:rFonts w:ascii="Consolas" w:hAnsi="Consolas"/>
          <w:b/>
          <w:bCs/>
          <w:noProof/>
          <w:kern w:val="32"/>
          <w:sz w:val="22"/>
        </w:rPr>
        <w:t>Console.ReadLine()</w:t>
      </w:r>
      <w:r w:rsidRPr="00D659CC">
        <w:t xml:space="preserve">. The reason for this is that the possibility of mistaking with </w:t>
      </w:r>
      <w:r w:rsidRPr="00D659CC">
        <w:rPr>
          <w:rFonts w:ascii="Consolas" w:hAnsi="Consolas"/>
          <w:b/>
          <w:bCs/>
          <w:noProof/>
          <w:kern w:val="32"/>
          <w:sz w:val="22"/>
        </w:rPr>
        <w:t>Console.Read()</w:t>
      </w:r>
      <w:r w:rsidRPr="00D659CC">
        <w:t xml:space="preserve"> is much greater than if we choose an alternative approach and the code will most likely be unnecessarily complicated.</w:t>
      </w:r>
    </w:p>
    <w:p w14:paraId="7DAEC1A5" w14:textId="77777777" w:rsidR="00100132" w:rsidRPr="00D659CC" w:rsidRDefault="00100132" w:rsidP="00732360">
      <w:pPr>
        <w:pStyle w:val="Heading3"/>
      </w:pPr>
      <w:r w:rsidRPr="00D659CC">
        <w:t>Reading Numbers</w:t>
      </w:r>
    </w:p>
    <w:p w14:paraId="3447E4B5" w14:textId="2E53545E" w:rsidR="00100132" w:rsidRPr="00D659CC" w:rsidRDefault="00100132" w:rsidP="00100132">
      <w:pPr>
        <w:spacing w:after="120"/>
      </w:pPr>
      <w:r w:rsidRPr="00D659CC">
        <w:t xml:space="preserve">Reading numbers from the console in C# </w:t>
      </w:r>
      <w:r w:rsidRPr="00D659CC">
        <w:rPr>
          <w:b/>
        </w:rPr>
        <w:t>is not done directly</w:t>
      </w:r>
      <w:r w:rsidRPr="00D659CC">
        <w:t xml:space="preserve">. In order to read a </w:t>
      </w:r>
      <w:r w:rsidR="00CC7FCE" w:rsidRPr="00D659CC">
        <w:t>number,</w:t>
      </w:r>
      <w:r w:rsidRPr="00D659CC">
        <w:t xml:space="preserve"> we should have previously read the input as a string (using </w:t>
      </w:r>
      <w:r w:rsidRPr="00D659CC">
        <w:rPr>
          <w:rFonts w:ascii="Consolas" w:hAnsi="Consolas"/>
          <w:b/>
          <w:bCs/>
          <w:noProof/>
          <w:kern w:val="32"/>
          <w:sz w:val="22"/>
        </w:rPr>
        <w:t>ReadLine()</w:t>
      </w:r>
      <w:r w:rsidRPr="00D659CC">
        <w:t xml:space="preserve">) and then convert this string to a number. The operation of converting a string into another type is called </w:t>
      </w:r>
      <w:r w:rsidRPr="00D659CC">
        <w:rPr>
          <w:b/>
          <w:bCs/>
        </w:rPr>
        <w:t>parsing</w:t>
      </w:r>
      <w:r w:rsidRPr="00D659CC">
        <w:t>. All primitive types have methods for parsing. We will give a simple example for reading and parsing of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2176A823" w14:textId="77777777" w:rsidTr="00CC7FCE">
        <w:tc>
          <w:tcPr>
            <w:tcW w:w="9668" w:type="dxa"/>
            <w:tcBorders>
              <w:top w:val="single" w:sz="4" w:space="0" w:color="auto"/>
              <w:left w:val="single" w:sz="4" w:space="0" w:color="auto"/>
              <w:bottom w:val="single" w:sz="4" w:space="0" w:color="auto"/>
              <w:right w:val="single" w:sz="4" w:space="0" w:color="auto"/>
            </w:tcBorders>
            <w:shd w:val="clear" w:color="auto" w:fill="F3F3F3"/>
          </w:tcPr>
          <w:p w14:paraId="451DC0B5"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ReadingNumbers.cs</w:t>
            </w:r>
          </w:p>
        </w:tc>
      </w:tr>
      <w:tr w:rsidR="00100132" w:rsidRPr="0042346B" w14:paraId="633EDEFE" w14:textId="77777777" w:rsidTr="00CC7FCE">
        <w:tc>
          <w:tcPr>
            <w:tcW w:w="9668" w:type="dxa"/>
            <w:tcBorders>
              <w:top w:val="single" w:sz="4" w:space="0" w:color="auto"/>
              <w:left w:val="single" w:sz="4" w:space="0" w:color="auto"/>
              <w:bottom w:val="single" w:sz="4" w:space="0" w:color="auto"/>
              <w:right w:val="single" w:sz="4" w:space="0" w:color="auto"/>
            </w:tcBorders>
          </w:tcPr>
          <w:p w14:paraId="601D0C06" w14:textId="77777777"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033173" w:rsidRPr="0042346B">
              <w:rPr>
                <w:rFonts w:ascii="Consolas" w:hAnsi="Consolas" w:cs="Courier New"/>
                <w:noProof/>
                <w:color w:val="0000FF"/>
                <w:sz w:val="22"/>
              </w:rPr>
              <w:t xml:space="preserve"> </w:t>
            </w:r>
            <w:r w:rsidRPr="0042346B">
              <w:rPr>
                <w:rFonts w:ascii="Consolas" w:hAnsi="Consolas"/>
                <w:noProof/>
                <w:color w:val="2B91AF"/>
                <w:sz w:val="22"/>
              </w:rPr>
              <w:t>ReadingNumbers</w:t>
            </w:r>
          </w:p>
          <w:p w14:paraId="55631CB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6509C53" w14:textId="77777777" w:rsidR="00100132" w:rsidRPr="0042346B" w:rsidRDefault="00033173" w:rsidP="00100132">
            <w:pPr>
              <w:autoSpaceDE w:val="0"/>
              <w:autoSpaceDN w:val="0"/>
              <w:adjustRightInd w:val="0"/>
              <w:spacing w:before="0"/>
              <w:jc w:val="left"/>
              <w:rPr>
                <w:rFonts w:ascii="Consolas" w:hAnsi="Consolas"/>
                <w:noProof/>
                <w:sz w:val="22"/>
              </w:rPr>
            </w:pPr>
            <w:r w:rsidRPr="0042346B">
              <w:rPr>
                <w:noProof/>
              </w:rPr>
              <w:tab/>
            </w:r>
            <w:r w:rsidR="00100132" w:rsidRPr="0042346B">
              <w:rPr>
                <w:rFonts w:ascii="Consolas" w:hAnsi="Consolas" w:cs="Courier New"/>
                <w:noProof/>
                <w:color w:val="0000FF"/>
                <w:sz w:val="22"/>
              </w:rPr>
              <w:t>static</w:t>
            </w:r>
            <w:r w:rsidRPr="0042346B">
              <w:rPr>
                <w:rFonts w:ascii="Consolas" w:hAnsi="Consolas" w:cs="Courier New"/>
                <w:noProof/>
                <w:color w:val="0000FF"/>
                <w:sz w:val="22"/>
              </w:rPr>
              <w:t xml:space="preserve"> </w:t>
            </w:r>
            <w:r w:rsidR="00100132" w:rsidRPr="0042346B">
              <w:rPr>
                <w:rFonts w:ascii="Consolas" w:hAnsi="Consolas" w:cs="Courier New"/>
                <w:noProof/>
                <w:color w:val="0000FF"/>
                <w:sz w:val="22"/>
              </w:rPr>
              <w:t>void</w:t>
            </w:r>
            <w:r w:rsidR="00100132" w:rsidRPr="0042346B">
              <w:rPr>
                <w:rFonts w:ascii="Consolas" w:hAnsi="Consolas"/>
                <w:noProof/>
                <w:sz w:val="22"/>
              </w:rPr>
              <w:t xml:space="preserve"> Main()</w:t>
            </w:r>
          </w:p>
          <w:p w14:paraId="6D89F6D0" w14:textId="77777777" w:rsidR="00100132" w:rsidRPr="0042346B" w:rsidRDefault="00033173" w:rsidP="00100132">
            <w:pPr>
              <w:autoSpaceDE w:val="0"/>
              <w:autoSpaceDN w:val="0"/>
              <w:adjustRightInd w:val="0"/>
              <w:spacing w:before="0"/>
              <w:jc w:val="left"/>
              <w:rPr>
                <w:rFonts w:ascii="Consolas" w:hAnsi="Consolas" w:cs="Courier New"/>
                <w:noProof/>
                <w:sz w:val="22"/>
              </w:rPr>
            </w:pPr>
            <w:r w:rsidRPr="0042346B">
              <w:rPr>
                <w:noProof/>
              </w:rPr>
              <w:tab/>
            </w:r>
            <w:r w:rsidR="00100132" w:rsidRPr="0042346B">
              <w:rPr>
                <w:rFonts w:ascii="Consolas" w:hAnsi="Consolas" w:cs="Courier New"/>
                <w:noProof/>
                <w:sz w:val="22"/>
              </w:rPr>
              <w:t>{</w:t>
            </w:r>
          </w:p>
          <w:p w14:paraId="60CE8185"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a = "</w:t>
            </w:r>
            <w:r w:rsidRPr="0042346B">
              <w:rPr>
                <w:rFonts w:ascii="Consolas" w:hAnsi="Consolas"/>
                <w:noProof/>
                <w:sz w:val="22"/>
              </w:rPr>
              <w:t>);</w:t>
            </w:r>
          </w:p>
          <w:p w14:paraId="6D4BC42C"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0EB1CBAA" w14:textId="77777777" w:rsidR="00100132" w:rsidRPr="00CC7FCE" w:rsidRDefault="00100132" w:rsidP="00100132">
            <w:pPr>
              <w:autoSpaceDE w:val="0"/>
              <w:autoSpaceDN w:val="0"/>
              <w:adjustRightInd w:val="0"/>
              <w:spacing w:before="0"/>
              <w:jc w:val="left"/>
              <w:rPr>
                <w:rFonts w:ascii="Consolas" w:hAnsi="Consolas" w:cs="Courier New"/>
                <w:noProof/>
                <w:sz w:val="14"/>
                <w:szCs w:val="12"/>
              </w:rPr>
            </w:pPr>
          </w:p>
          <w:p w14:paraId="55DF0003"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b = "</w:t>
            </w:r>
            <w:r w:rsidRPr="0042346B">
              <w:rPr>
                <w:rFonts w:ascii="Consolas" w:hAnsi="Consolas"/>
                <w:noProof/>
                <w:sz w:val="22"/>
              </w:rPr>
              <w:t>);</w:t>
            </w:r>
          </w:p>
          <w:p w14:paraId="67106953" w14:textId="77777777" w:rsidR="00100132" w:rsidRPr="0042346B" w:rsidRDefault="00100132" w:rsidP="00100132">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7BA5871D" w14:textId="77777777" w:rsidR="00100132" w:rsidRPr="00CC7FCE" w:rsidRDefault="00100132" w:rsidP="00100132">
            <w:pPr>
              <w:autoSpaceDE w:val="0"/>
              <w:autoSpaceDN w:val="0"/>
              <w:adjustRightInd w:val="0"/>
              <w:spacing w:before="0"/>
              <w:jc w:val="left"/>
              <w:rPr>
                <w:rFonts w:ascii="Consolas" w:hAnsi="Consolas" w:cs="Courier New"/>
                <w:noProof/>
                <w:color w:val="008000"/>
                <w:sz w:val="14"/>
                <w:szCs w:val="12"/>
              </w:rPr>
            </w:pPr>
          </w:p>
          <w:p w14:paraId="183D6E4E"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w:t>
            </w:r>
            <w:r w:rsidRPr="0042346B">
              <w:rPr>
                <w:rFonts w:ascii="Consolas" w:hAnsi="Consolas"/>
                <w:noProof/>
                <w:sz w:val="22"/>
              </w:rPr>
              <w:t>, a, b, a + b);</w:t>
            </w:r>
          </w:p>
          <w:p w14:paraId="07BD691A" w14:textId="77777777" w:rsidR="00100132" w:rsidRPr="0042346B" w:rsidRDefault="00100132" w:rsidP="00100132">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w:t>
            </w:r>
            <w:r w:rsidRPr="0042346B">
              <w:rPr>
                <w:rFonts w:ascii="Consolas" w:hAnsi="Consolas"/>
                <w:noProof/>
                <w:sz w:val="22"/>
              </w:rPr>
              <w:t>, a, b, a * b);</w:t>
            </w:r>
          </w:p>
          <w:p w14:paraId="0875B7DB" w14:textId="77777777" w:rsidR="008379D7" w:rsidRPr="00CC7FCE" w:rsidRDefault="008379D7" w:rsidP="00100132">
            <w:pPr>
              <w:autoSpaceDE w:val="0"/>
              <w:autoSpaceDN w:val="0"/>
              <w:adjustRightInd w:val="0"/>
              <w:spacing w:before="0"/>
              <w:jc w:val="left"/>
              <w:rPr>
                <w:rFonts w:ascii="Consolas" w:hAnsi="Consolas" w:cs="Courier New"/>
                <w:noProof/>
                <w:sz w:val="14"/>
                <w:szCs w:val="12"/>
              </w:rPr>
            </w:pPr>
          </w:p>
          <w:p w14:paraId="271B02E2"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f = "</w:t>
            </w:r>
            <w:r w:rsidRPr="0042346B">
              <w:rPr>
                <w:rFonts w:ascii="Consolas" w:hAnsi="Consolas"/>
                <w:noProof/>
                <w:sz w:val="22"/>
              </w:rPr>
              <w:t>);</w:t>
            </w:r>
          </w:p>
          <w:p w14:paraId="524A6607"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f = </w:t>
            </w:r>
            <w:r w:rsidRPr="0042346B">
              <w:rPr>
                <w:rFonts w:ascii="Consolas" w:hAnsi="Consolas" w:cs="Courier New"/>
                <w:noProof/>
                <w:color w:val="0000FF"/>
                <w:sz w:val="22"/>
              </w:rPr>
              <w:t>double</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227A2B7C" w14:textId="70C36FAE"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 = {3}"</w:t>
            </w:r>
            <w:r w:rsidRPr="0042346B">
              <w:rPr>
                <w:rFonts w:ascii="Consolas" w:hAnsi="Consolas"/>
                <w:noProof/>
                <w:sz w:val="22"/>
              </w:rPr>
              <w:t>,</w:t>
            </w:r>
            <w:r w:rsidR="00CC7FCE">
              <w:rPr>
                <w:rFonts w:ascii="Consolas" w:hAnsi="Consolas"/>
                <w:noProof/>
                <w:sz w:val="22"/>
              </w:rPr>
              <w:t xml:space="preserve"> </w:t>
            </w:r>
            <w:r w:rsidRPr="0042346B">
              <w:rPr>
                <w:rFonts w:ascii="Consolas" w:hAnsi="Consolas" w:cs="Courier New"/>
                <w:noProof/>
                <w:sz w:val="22"/>
              </w:rPr>
              <w:tab/>
              <w:t>a, b, f, a * b / f);</w:t>
            </w:r>
          </w:p>
          <w:p w14:paraId="43E2ED1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3AD87C7"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7DFDA04B" w14:textId="77777777" w:rsidR="00100132" w:rsidRPr="00D659CC" w:rsidRDefault="00100132" w:rsidP="00100132">
      <w:pPr>
        <w:spacing w:after="120"/>
      </w:pPr>
      <w:r w:rsidRPr="00D659CC">
        <w:t>The result of program execution might be as follows (provided that we enter 5, 6 and 7.5 as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08BC5FFE" w14:textId="77777777" w:rsidTr="00CC7FCE">
        <w:tc>
          <w:tcPr>
            <w:tcW w:w="9668" w:type="dxa"/>
            <w:tcBorders>
              <w:top w:val="single" w:sz="4" w:space="0" w:color="auto"/>
              <w:left w:val="single" w:sz="4" w:space="0" w:color="auto"/>
              <w:bottom w:val="single" w:sz="4" w:space="0" w:color="auto"/>
              <w:right w:val="single" w:sz="4" w:space="0" w:color="auto"/>
            </w:tcBorders>
          </w:tcPr>
          <w:p w14:paraId="05FB5E47"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 5</w:t>
            </w:r>
          </w:p>
          <w:p w14:paraId="175C752E"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b = 6</w:t>
            </w:r>
          </w:p>
          <w:p w14:paraId="51081FB4"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11</w:t>
            </w:r>
          </w:p>
          <w:p w14:paraId="3FB52CDC"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5 * 6 = 30</w:t>
            </w:r>
          </w:p>
          <w:p w14:paraId="2486C00D"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 = 7</w:t>
            </w:r>
            <w:r w:rsidR="00A13C7A" w:rsidRPr="00D659CC">
              <w:rPr>
                <w:rFonts w:ascii="Consolas" w:hAnsi="Consolas" w:cs="Courier New"/>
                <w:noProof/>
                <w:color w:val="000000"/>
                <w:sz w:val="22"/>
              </w:rPr>
              <w:t>.</w:t>
            </w:r>
            <w:r w:rsidRPr="00D659CC">
              <w:rPr>
                <w:rFonts w:ascii="Consolas" w:hAnsi="Consolas" w:cs="Courier New"/>
                <w:noProof/>
                <w:color w:val="000000"/>
                <w:sz w:val="22"/>
              </w:rPr>
              <w:t>5</w:t>
            </w:r>
          </w:p>
          <w:p w14:paraId="60827B2D" w14:textId="77777777" w:rsidR="00100132" w:rsidRPr="00D659CC" w:rsidRDefault="00100132" w:rsidP="00A13C7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7</w:t>
            </w:r>
            <w:r w:rsidR="00A13C7A" w:rsidRPr="00D659CC">
              <w:rPr>
                <w:rFonts w:ascii="Consolas" w:hAnsi="Consolas" w:cs="Courier New"/>
                <w:noProof/>
                <w:color w:val="000000"/>
                <w:sz w:val="22"/>
              </w:rPr>
              <w:t>.</w:t>
            </w:r>
            <w:r w:rsidRPr="00D659CC">
              <w:rPr>
                <w:rFonts w:ascii="Consolas" w:hAnsi="Consolas" w:cs="Courier New"/>
                <w:noProof/>
                <w:color w:val="000000"/>
                <w:sz w:val="22"/>
              </w:rPr>
              <w:t>5 = 4</w:t>
            </w:r>
          </w:p>
        </w:tc>
      </w:tr>
    </w:tbl>
    <w:p w14:paraId="3DBB434E" w14:textId="77777777" w:rsidR="00100132" w:rsidRPr="00D659CC" w:rsidRDefault="00100132" w:rsidP="00100132">
      <w:pPr>
        <w:spacing w:after="120"/>
      </w:pPr>
      <w:r w:rsidRPr="00D659CC">
        <w:lastRenderedPageBreak/>
        <w:t xml:space="preserve">In this particular example the specific thing is that we use </w:t>
      </w:r>
      <w:r w:rsidRPr="00D659CC">
        <w:rPr>
          <w:b/>
        </w:rPr>
        <w:t xml:space="preserve">parsing methods of numerical types </w:t>
      </w:r>
      <w:r w:rsidRPr="00D659CC">
        <w:t xml:space="preserve">and when wrong a result is passed (such as text) this will cause an error (exception) </w:t>
      </w:r>
      <w:r w:rsidRPr="00D659CC">
        <w:rPr>
          <w:rFonts w:ascii="Consolas" w:hAnsi="Consolas"/>
          <w:b/>
          <w:bCs/>
          <w:noProof/>
          <w:kern w:val="32"/>
          <w:sz w:val="22"/>
        </w:rPr>
        <w:t>System.FormatException</w:t>
      </w:r>
      <w:r w:rsidRPr="00D659CC">
        <w:t>. This is especially true when reading real numbers, because the delimiter used between the whole and fractional part is different in various cultures and depends on regional settings of the operating syst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100132" w:rsidRPr="00D659CC" w14:paraId="12A53407"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5411CB5F" w14:textId="77777777" w:rsidR="00100132" w:rsidRPr="00D659CC" w:rsidRDefault="00100132" w:rsidP="0087144E">
            <w:pPr>
              <w:spacing w:before="0"/>
              <w:jc w:val="center"/>
              <w:rPr>
                <w:b/>
              </w:rPr>
            </w:pPr>
            <w:r w:rsidRPr="00D659CC">
              <w:rPr>
                <w:b/>
                <w:noProof/>
              </w:rPr>
              <w:drawing>
                <wp:inline distT="0" distB="0" distL="0" distR="0" wp14:anchorId="25091FA6" wp14:editId="6A0FDB59">
                  <wp:extent cx="327660" cy="327660"/>
                  <wp:effectExtent l="0" t="0" r="0" b="0"/>
                  <wp:docPr id="437" name="Picture 4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9B3D2A7" w14:textId="77777777" w:rsidR="00100132" w:rsidRPr="00D659CC" w:rsidRDefault="00100132" w:rsidP="004E318C">
            <w:pPr>
              <w:pStyle w:val="WarningMessage"/>
            </w:pPr>
            <w:r w:rsidRPr="00D659CC">
              <w:t xml:space="preserve">The separator for floating point numbers depends on the current language settings of the operating system (Regional and Language Options in Windows). In some systems as separator the </w:t>
            </w:r>
            <w:r w:rsidR="00AD03C9" w:rsidRPr="00D659CC">
              <w:t xml:space="preserve">character </w:t>
            </w:r>
            <w:r w:rsidRPr="00D659CC">
              <w:t xml:space="preserve">comma can be used, in others – point (dot). Entering a point (dot) instead of a comma will cause </w:t>
            </w:r>
            <w:r w:rsidRPr="00D659CC">
              <w:rPr>
                <w:rStyle w:val="Code"/>
                <w:b/>
              </w:rPr>
              <w:t>System.FormatException</w:t>
            </w:r>
            <w:r w:rsidRPr="00D659CC">
              <w:t xml:space="preserve"> </w:t>
            </w:r>
            <w:r w:rsidR="004E318C" w:rsidRPr="00D659CC">
              <w:t>when the current</w:t>
            </w:r>
            <w:r w:rsidRPr="00D659CC">
              <w:t xml:space="preserve"> language </w:t>
            </w:r>
            <w:r w:rsidR="00CC6CB4" w:rsidRPr="00D659CC">
              <w:t>settings</w:t>
            </w:r>
            <w:r w:rsidRPr="00D659CC">
              <w:t xml:space="preserve"> use comma.</w:t>
            </w:r>
          </w:p>
        </w:tc>
      </w:tr>
    </w:tbl>
    <w:p w14:paraId="66C99E79" w14:textId="0CEB62F4" w:rsidR="00100132" w:rsidRPr="00D659CC" w:rsidRDefault="00100132" w:rsidP="00100132">
      <w:pPr>
        <w:spacing w:after="120"/>
      </w:pPr>
      <w:r w:rsidRPr="00D659CC">
        <w:t>The exceptions as a mechanism for reporting errors wi</w:t>
      </w:r>
      <w:r w:rsidR="005B2BBE" w:rsidRPr="00D659CC">
        <w:t xml:space="preserve">ll be discussed in the chapter </w:t>
      </w:r>
      <w:r w:rsidRPr="00D659CC">
        <w:t>"</w:t>
      </w:r>
      <w:hyperlink w:anchor="Chapter_12_Exception_Handling" w:history="1">
        <w:r w:rsidRPr="00D659CC">
          <w:rPr>
            <w:color w:val="0000FF"/>
            <w:u w:val="single"/>
          </w:rPr>
          <w:t>Exception Handling</w:t>
        </w:r>
      </w:hyperlink>
      <w:r w:rsidRPr="00D659CC">
        <w:t xml:space="preserve">". For </w:t>
      </w:r>
      <w:r w:rsidR="00CC7FCE" w:rsidRPr="00D659CC">
        <w:t>now,</w:t>
      </w:r>
      <w:r w:rsidRPr="00D659CC">
        <w:t xml:space="preserve"> you can consider that when the program provides an error this is associated with the occurrence of an exception that prints detailed information about the error on the console. For example, </w:t>
      </w:r>
      <w:r w:rsidR="003A7DF7">
        <w:t>let’s</w:t>
      </w:r>
      <w:r w:rsidRPr="00D659CC">
        <w:t xml:space="preserve"> suppose that the regional settings of the computer are </w:t>
      </w:r>
      <w:r w:rsidR="00CC7FCE" w:rsidRPr="00D659CC">
        <w:t>Bulgarian,</w:t>
      </w:r>
      <w:r w:rsidRPr="00D659CC">
        <w:t xml:space="preserve"> and we execut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42346B" w14:paraId="6D532E05" w14:textId="77777777" w:rsidTr="004E3B96">
        <w:tc>
          <w:tcPr>
            <w:tcW w:w="9668" w:type="dxa"/>
            <w:tcBorders>
              <w:top w:val="single" w:sz="4" w:space="0" w:color="auto"/>
              <w:left w:val="single" w:sz="4" w:space="0" w:color="auto"/>
              <w:bottom w:val="single" w:sz="4" w:space="0" w:color="auto"/>
              <w:right w:val="single" w:sz="4" w:space="0" w:color="auto"/>
            </w:tcBorders>
          </w:tcPr>
          <w:p w14:paraId="5FD16F0F"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a floating-point number: "</w:t>
            </w:r>
            <w:r w:rsidRPr="0042346B">
              <w:rPr>
                <w:rFonts w:ascii="Consolas" w:hAnsi="Consolas"/>
                <w:noProof/>
                <w:sz w:val="22"/>
              </w:rPr>
              <w:t>);</w:t>
            </w:r>
          </w:p>
          <w:p w14:paraId="009E69E5"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noProof/>
                <w:color w:val="2B91AF"/>
                <w:sz w:val="22"/>
              </w:rPr>
              <w:t>Console</w:t>
            </w:r>
            <w:r w:rsidRPr="0042346B">
              <w:rPr>
                <w:rFonts w:ascii="Consolas" w:hAnsi="Consolas"/>
                <w:noProof/>
                <w:sz w:val="22"/>
              </w:rPr>
              <w:t>.ReadLine();</w:t>
            </w:r>
          </w:p>
          <w:p w14:paraId="585128B1"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ouble</w:t>
            </w:r>
            <w:r w:rsidRPr="0042346B">
              <w:rPr>
                <w:rFonts w:ascii="Consolas" w:hAnsi="Consolas"/>
                <w:noProof/>
                <w:sz w:val="22"/>
              </w:rPr>
              <w:t xml:space="preserve"> number = </w:t>
            </w:r>
            <w:r w:rsidRPr="0042346B">
              <w:rPr>
                <w:rFonts w:ascii="Consolas" w:hAnsi="Consolas" w:cs="Courier New"/>
                <w:noProof/>
                <w:color w:val="0000FF"/>
                <w:sz w:val="22"/>
              </w:rPr>
              <w:t>double</w:t>
            </w:r>
            <w:r w:rsidRPr="0042346B">
              <w:rPr>
                <w:rFonts w:ascii="Consolas" w:hAnsi="Consolas"/>
                <w:noProof/>
                <w:sz w:val="22"/>
              </w:rPr>
              <w:t>.Parse(line);</w:t>
            </w:r>
          </w:p>
          <w:p w14:paraId="3C92F87A" w14:textId="77777777" w:rsidR="00100132" w:rsidRPr="0042346B" w:rsidRDefault="00100132" w:rsidP="00100132">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You entered: {0}"</w:t>
            </w:r>
            <w:r w:rsidRPr="0042346B">
              <w:rPr>
                <w:rFonts w:ascii="Consolas" w:hAnsi="Consolas"/>
                <w:noProof/>
                <w:sz w:val="22"/>
              </w:rPr>
              <w:t>, number);</w:t>
            </w:r>
          </w:p>
        </w:tc>
      </w:tr>
    </w:tbl>
    <w:p w14:paraId="2B195D85" w14:textId="77777777" w:rsidR="00100132" w:rsidRPr="00D659CC" w:rsidRDefault="00100132" w:rsidP="00100132">
      <w:pPr>
        <w:spacing w:after="120"/>
      </w:pPr>
      <w:r w:rsidRPr="00D659CC">
        <w:t xml:space="preserve">If we enter the number "3.14" (with a wrong </w:t>
      </w:r>
      <w:r w:rsidR="00A13C7A" w:rsidRPr="00D659CC">
        <w:t xml:space="preserve">decimal </w:t>
      </w:r>
      <w:r w:rsidRPr="00D659CC">
        <w:t xml:space="preserve">separator for the Bulgarian settings) we will get the following </w:t>
      </w:r>
      <w:r w:rsidRPr="00D659CC">
        <w:rPr>
          <w:b/>
        </w:rPr>
        <w:t>exception</w:t>
      </w:r>
      <w:r w:rsidRPr="00D659CC">
        <w:t xml:space="preserve"> (error mes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2CEC851D" w14:textId="77777777" w:rsidTr="004E3B96">
        <w:tc>
          <w:tcPr>
            <w:tcW w:w="9668" w:type="dxa"/>
            <w:tcBorders>
              <w:top w:val="single" w:sz="4" w:space="0" w:color="auto"/>
              <w:left w:val="single" w:sz="4" w:space="0" w:color="auto"/>
              <w:bottom w:val="single" w:sz="4" w:space="0" w:color="auto"/>
              <w:right w:val="single" w:sz="4" w:space="0" w:color="auto"/>
            </w:tcBorders>
          </w:tcPr>
          <w:p w14:paraId="072579C8"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Unhandled Exception: System.FormatException: Input string was not in a correct format.</w:t>
            </w:r>
          </w:p>
          <w:p w14:paraId="43BDA58E" w14:textId="77777777"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Number.StringToNumber(String str, NumberStyles options, NumberBuffer&amp; number, NumberFormatInfo info, Boolean parseDecimal)</w:t>
            </w:r>
          </w:p>
          <w:p w14:paraId="5D84FF64" w14:textId="77777777"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Number.ParseDouble(String value, NumberStyles options, NumberFormatInfo numfmt)</w:t>
            </w:r>
          </w:p>
          <w:p w14:paraId="5246921E" w14:textId="77777777"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Double.Parse(String s, NumberStyles style, NumberFormatInfo info)</w:t>
            </w:r>
          </w:p>
          <w:p w14:paraId="78606D39" w14:textId="77777777"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Double.Parse(String s)</w:t>
            </w:r>
          </w:p>
          <w:p w14:paraId="264B2C3A" w14:textId="77777777"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ConsoleApplication.Program.Main() in C:\Projects\IntroCSharpBook\ConsoleExample\Program.cs:line 14</w:t>
            </w:r>
          </w:p>
        </w:tc>
      </w:tr>
    </w:tbl>
    <w:p w14:paraId="08BB6D6D" w14:textId="77777777" w:rsidR="00100132" w:rsidRPr="00D659CC" w:rsidRDefault="00100132" w:rsidP="00732360">
      <w:pPr>
        <w:pStyle w:val="Heading3"/>
      </w:pPr>
      <w:r w:rsidRPr="00D659CC">
        <w:t>Parsing Numbers</w:t>
      </w:r>
      <w:r w:rsidR="004E318C" w:rsidRPr="00D659CC">
        <w:t xml:space="preserve"> Conditionally</w:t>
      </w:r>
    </w:p>
    <w:p w14:paraId="19619171" w14:textId="77777777" w:rsidR="00100132" w:rsidRPr="00D659CC" w:rsidRDefault="00100132" w:rsidP="00100132">
      <w:r w:rsidRPr="00D659CC">
        <w:t xml:space="preserve">When parsing a string to a number using the method </w:t>
      </w:r>
      <w:r w:rsidRPr="00D659CC">
        <w:rPr>
          <w:rFonts w:ascii="Consolas" w:hAnsi="Consolas"/>
          <w:b/>
          <w:bCs/>
          <w:noProof/>
          <w:kern w:val="32"/>
          <w:sz w:val="22"/>
        </w:rPr>
        <w:t>Int32.Parse(string)</w:t>
      </w:r>
      <w:r w:rsidRPr="00D659CC">
        <w:t xml:space="preserve"> or by </w:t>
      </w:r>
      <w:r w:rsidRPr="00D659CC">
        <w:rPr>
          <w:rFonts w:ascii="Consolas" w:hAnsi="Consolas"/>
          <w:b/>
          <w:bCs/>
          <w:noProof/>
          <w:kern w:val="32"/>
          <w:sz w:val="22"/>
        </w:rPr>
        <w:t>Convert.ToInt32(string)</w:t>
      </w:r>
      <w:r w:rsidRPr="00D659CC">
        <w:t xml:space="preserve"> if the submitted string is not a number we get an exception. Sometimes it is necessary to catch the failed parsing and to print an error message or to ask the user to enter in a new value.</w:t>
      </w:r>
    </w:p>
    <w:p w14:paraId="4F156149" w14:textId="77777777" w:rsidR="00100132" w:rsidRPr="00D659CC" w:rsidRDefault="00100132" w:rsidP="00100132">
      <w:r w:rsidRPr="00D659CC">
        <w:t>Interception of an incorrectly entered number when parsing a sting can be done in two ways:</w:t>
      </w:r>
    </w:p>
    <w:p w14:paraId="02420112" w14:textId="77777777" w:rsidR="00100132" w:rsidRPr="00D659CC" w:rsidRDefault="00100132" w:rsidP="00DA1C27">
      <w:pPr>
        <w:numPr>
          <w:ilvl w:val="0"/>
          <w:numId w:val="9"/>
        </w:numPr>
      </w:pPr>
      <w:r w:rsidRPr="00D659CC">
        <w:t xml:space="preserve">by </w:t>
      </w:r>
      <w:r w:rsidR="004E318C" w:rsidRPr="00D659CC">
        <w:rPr>
          <w:b/>
        </w:rPr>
        <w:t>catching</w:t>
      </w:r>
      <w:r w:rsidR="005B2BBE" w:rsidRPr="00D659CC">
        <w:rPr>
          <w:b/>
        </w:rPr>
        <w:t xml:space="preserve"> exceptions</w:t>
      </w:r>
      <w:r w:rsidR="005B2BBE" w:rsidRPr="00D659CC">
        <w:t xml:space="preserve"> (see the chapter </w:t>
      </w:r>
      <w:r w:rsidRPr="00D659CC">
        <w:t>"</w:t>
      </w:r>
      <w:hyperlink w:anchor="Chapter_12_Exception_Handling" w:history="1">
        <w:r w:rsidRPr="00D659CC">
          <w:rPr>
            <w:color w:val="0000FF"/>
            <w:u w:val="single"/>
          </w:rPr>
          <w:t>Exception Handling</w:t>
        </w:r>
      </w:hyperlink>
      <w:r w:rsidRPr="00D659CC">
        <w:t>");</w:t>
      </w:r>
    </w:p>
    <w:p w14:paraId="392FB0F5" w14:textId="77777777" w:rsidR="00100132" w:rsidRPr="00D659CC" w:rsidRDefault="00100132" w:rsidP="00DA1C27">
      <w:pPr>
        <w:numPr>
          <w:ilvl w:val="0"/>
          <w:numId w:val="9"/>
        </w:numPr>
      </w:pPr>
      <w:r w:rsidRPr="007123CA">
        <w:rPr>
          <w:noProof/>
        </w:rPr>
        <w:lastRenderedPageBreak/>
        <w:t>by</w:t>
      </w:r>
      <w:r w:rsidRPr="00D659CC">
        <w:t xml:space="preserve"> </w:t>
      </w:r>
      <w:r w:rsidRPr="00D659CC">
        <w:rPr>
          <w:b/>
        </w:rPr>
        <w:t>conditional parsing</w:t>
      </w:r>
      <w:r w:rsidRPr="00D659CC">
        <w:t xml:space="preserve"> (using the method </w:t>
      </w:r>
      <w:r w:rsidRPr="00D659CC">
        <w:rPr>
          <w:rFonts w:ascii="Consolas" w:hAnsi="Consolas"/>
          <w:b/>
          <w:bCs/>
          <w:noProof/>
          <w:kern w:val="32"/>
          <w:sz w:val="22"/>
        </w:rPr>
        <w:t>TryParse(…)</w:t>
      </w:r>
      <w:r w:rsidRPr="00D659CC">
        <w:t>).</w:t>
      </w:r>
    </w:p>
    <w:p w14:paraId="75A4814B" w14:textId="77777777" w:rsidR="00100132" w:rsidRPr="00D659CC" w:rsidRDefault="003A7DF7" w:rsidP="00100132">
      <w:pPr>
        <w:spacing w:after="120"/>
      </w:pPr>
      <w:r>
        <w:t>Let’s</w:t>
      </w:r>
      <w:r w:rsidR="00100132" w:rsidRPr="00D659CC">
        <w:t xml:space="preserve"> consider the </w:t>
      </w:r>
      <w:r w:rsidR="00100132" w:rsidRPr="00D659CC">
        <w:rPr>
          <w:b/>
        </w:rPr>
        <w:t>conditional parsing of numbers</w:t>
      </w:r>
      <w:r w:rsidR="00100132" w:rsidRPr="00D659CC">
        <w:t xml:space="preserve"> in .NET Framework. The method </w:t>
      </w:r>
      <w:r w:rsidR="00100132" w:rsidRPr="00D659CC">
        <w:rPr>
          <w:rFonts w:ascii="Consolas" w:hAnsi="Consolas"/>
          <w:b/>
          <w:bCs/>
          <w:noProof/>
          <w:kern w:val="32"/>
          <w:sz w:val="22"/>
        </w:rPr>
        <w:t>Int32.TryParse(…)</w:t>
      </w:r>
      <w:r w:rsidR="00100132" w:rsidRPr="00D659CC">
        <w:t xml:space="preserve"> accepts two parameters – a parsing string and a variable to record the result of parsing. If the parsing is successful the method returns value </w:t>
      </w:r>
      <w:r w:rsidR="00100132" w:rsidRPr="00D659CC">
        <w:rPr>
          <w:rFonts w:ascii="Consolas" w:hAnsi="Consolas"/>
          <w:b/>
          <w:bCs/>
          <w:noProof/>
          <w:kern w:val="32"/>
          <w:sz w:val="22"/>
        </w:rPr>
        <w:t>true</w:t>
      </w:r>
      <w:r w:rsidR="00100132" w:rsidRPr="00D659CC">
        <w:t xml:space="preserve">. For greater clarity, </w:t>
      </w:r>
      <w:r>
        <w:t>let’s</w:t>
      </w:r>
      <w:r w:rsidR="00100132" w:rsidRPr="00D659CC">
        <w:t xml:space="preserve"> consider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6CD826FC" w14:textId="77777777" w:rsidTr="004E3B96">
        <w:tc>
          <w:tcPr>
            <w:tcW w:w="9668" w:type="dxa"/>
            <w:tcBorders>
              <w:top w:val="single" w:sz="4" w:space="0" w:color="auto"/>
              <w:left w:val="single" w:sz="4" w:space="0" w:color="auto"/>
              <w:bottom w:val="single" w:sz="4" w:space="0" w:color="auto"/>
              <w:right w:val="single" w:sz="4" w:space="0" w:color="auto"/>
            </w:tcBorders>
          </w:tcPr>
          <w:p w14:paraId="4301065E"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Console.ReadLine();</w:t>
            </w:r>
          </w:p>
          <w:p w14:paraId="195E2230"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ntValue;</w:t>
            </w:r>
          </w:p>
          <w:p w14:paraId="4B523D57"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bool</w:t>
            </w:r>
            <w:r w:rsidRPr="00D659CC">
              <w:rPr>
                <w:rFonts w:ascii="Consolas" w:hAnsi="Consolas" w:cs="Consolas"/>
                <w:noProof/>
                <w:color w:val="000000"/>
                <w:sz w:val="22"/>
                <w:szCs w:val="22"/>
              </w:rPr>
              <w:t xml:space="preserve"> parseSuccess = Int32.TryParse(str, </w:t>
            </w:r>
            <w:r w:rsidRPr="00D659CC">
              <w:rPr>
                <w:rFonts w:ascii="Consolas" w:hAnsi="Consolas" w:cs="Consolas"/>
                <w:noProof/>
                <w:color w:val="0000FF"/>
                <w:sz w:val="22"/>
                <w:szCs w:val="22"/>
              </w:rPr>
              <w:t>out</w:t>
            </w:r>
            <w:r w:rsidRPr="00D659CC">
              <w:rPr>
                <w:rFonts w:ascii="Consolas" w:hAnsi="Consolas" w:cs="Consolas"/>
                <w:noProof/>
                <w:color w:val="000000"/>
                <w:sz w:val="22"/>
                <w:szCs w:val="22"/>
              </w:rPr>
              <w:t xml:space="preserve"> intValue);</w:t>
            </w:r>
          </w:p>
          <w:p w14:paraId="2D080B66"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w:t>
            </w:r>
            <w:r w:rsidR="00E559E3" w:rsidRPr="00D659CC">
              <w:rPr>
                <w:rFonts w:ascii="Consolas" w:hAnsi="Consolas" w:cs="Consolas"/>
                <w:noProof/>
                <w:color w:val="000000"/>
                <w:sz w:val="22"/>
                <w:szCs w:val="22"/>
              </w:rPr>
              <w:t>onsole.WriteLine(parseSuccess ?</w:t>
            </w:r>
          </w:p>
          <w:p w14:paraId="28AA04E6"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 xml:space="preserve">"The square of the number is </w:t>
            </w:r>
            <w:r w:rsidR="00D776CA" w:rsidRPr="00D659CC">
              <w:rPr>
                <w:rFonts w:ascii="Consolas" w:hAnsi="Consolas" w:cs="Consolas"/>
                <w:noProof/>
                <w:color w:val="A31515"/>
                <w:sz w:val="22"/>
                <w:szCs w:val="22"/>
              </w:rPr>
              <w:t xml:space="preserve">" </w:t>
            </w:r>
            <w:r w:rsidRPr="00D659CC">
              <w:rPr>
                <w:rFonts w:ascii="Consolas" w:hAnsi="Consolas" w:cs="Consolas"/>
                <w:noProof/>
                <w:color w:val="A31515"/>
                <w:sz w:val="22"/>
                <w:szCs w:val="22"/>
              </w:rPr>
              <w:t>+ intValue * intValue + "</w:t>
            </w:r>
            <w:r w:rsidRPr="00D659CC">
              <w:rPr>
                <w:rFonts w:ascii="Consolas" w:hAnsi="Consolas" w:cs="Consolas"/>
                <w:noProof/>
                <w:color w:val="000000"/>
                <w:sz w:val="22"/>
                <w:szCs w:val="22"/>
              </w:rPr>
              <w:t>.</w:t>
            </w:r>
            <w:r w:rsidRPr="00D659CC">
              <w:rPr>
                <w:rFonts w:ascii="Consolas" w:hAnsi="Consolas" w:cs="Consolas"/>
                <w:noProof/>
                <w:color w:val="A31515"/>
                <w:sz w:val="22"/>
                <w:szCs w:val="22"/>
              </w:rPr>
              <w:t>"</w:t>
            </w:r>
          </w:p>
          <w:p w14:paraId="1D8AB1EA" w14:textId="77777777" w:rsidR="00100132" w:rsidRPr="00D659CC" w:rsidRDefault="00371739" w:rsidP="00371739">
            <w:pPr>
              <w:autoSpaceDE w:val="0"/>
              <w:autoSpaceDN w:val="0"/>
              <w:adjustRightInd w:val="0"/>
              <w:spacing w:before="0"/>
              <w:jc w:val="left"/>
              <w:rPr>
                <w:rFonts w:ascii="Consolas" w:hAnsi="Consolas" w:cs="Courier New"/>
                <w:noProof/>
                <w:color w:val="000000"/>
                <w:sz w:val="22"/>
                <w:szCs w:val="22"/>
              </w:rPr>
            </w:pPr>
            <w:r w:rsidRPr="00D659CC">
              <w:rPr>
                <w:rFonts w:ascii="Consolas" w:hAnsi="Consolas" w:cs="Consolas"/>
                <w:noProof/>
                <w:color w:val="000000"/>
                <w:sz w:val="22"/>
                <w:szCs w:val="22"/>
              </w:rPr>
              <w:tab/>
              <w:t xml:space="preserve">: </w:t>
            </w:r>
            <w:r w:rsidRPr="00D659CC">
              <w:rPr>
                <w:rFonts w:ascii="Consolas" w:hAnsi="Consolas" w:cs="Consolas"/>
                <w:noProof/>
                <w:color w:val="A31515"/>
                <w:sz w:val="22"/>
                <w:szCs w:val="22"/>
              </w:rPr>
              <w:t>"Invalid number!"</w:t>
            </w:r>
            <w:r w:rsidRPr="00D659CC">
              <w:rPr>
                <w:rFonts w:ascii="Consolas" w:hAnsi="Consolas" w:cs="Consolas"/>
                <w:noProof/>
                <w:color w:val="000000"/>
                <w:sz w:val="22"/>
                <w:szCs w:val="22"/>
              </w:rPr>
              <w:t>);</w:t>
            </w:r>
          </w:p>
        </w:tc>
      </w:tr>
    </w:tbl>
    <w:p w14:paraId="3B5C8E9A" w14:textId="77777777" w:rsidR="00100132" w:rsidRPr="00D659CC" w:rsidRDefault="00100132" w:rsidP="00100132">
      <w:pPr>
        <w:spacing w:after="120"/>
      </w:pPr>
      <w:r w:rsidRPr="00D659CC">
        <w:t xml:space="preserve">In the example, conditional parsing of a string entered from the console to the integer type </w:t>
      </w:r>
      <w:r w:rsidRPr="00D659CC">
        <w:rPr>
          <w:rFonts w:ascii="Consolas" w:hAnsi="Consolas"/>
          <w:b/>
          <w:bCs/>
          <w:noProof/>
          <w:kern w:val="32"/>
          <w:sz w:val="22"/>
        </w:rPr>
        <w:t>Int32</w:t>
      </w:r>
      <w:r w:rsidR="003E6F8A" w:rsidRPr="00D659CC">
        <w:t xml:space="preserve"> </w:t>
      </w:r>
      <w:r w:rsidRPr="00D659CC">
        <w:t>is performed. If we enter as input "</w:t>
      </w:r>
      <w:r w:rsidRPr="00D659CC">
        <w:rPr>
          <w:rFonts w:ascii="Consolas" w:hAnsi="Consolas"/>
          <w:b/>
          <w:bCs/>
          <w:noProof/>
          <w:kern w:val="32"/>
          <w:sz w:val="22"/>
        </w:rPr>
        <w:t>2</w:t>
      </w:r>
      <w:r w:rsidRPr="00D659CC">
        <w:t xml:space="preserve">", parsing will be successful so the result of </w:t>
      </w:r>
      <w:r w:rsidRPr="00D659CC">
        <w:rPr>
          <w:rFonts w:ascii="Consolas" w:hAnsi="Consolas"/>
          <w:b/>
          <w:bCs/>
          <w:noProof/>
          <w:kern w:val="32"/>
          <w:sz w:val="22"/>
        </w:rPr>
        <w:t>TryParse()</w:t>
      </w:r>
      <w:r w:rsidRPr="00D659CC">
        <w:t xml:space="preserve"> will be </w:t>
      </w:r>
      <w:r w:rsidRPr="00D659CC">
        <w:rPr>
          <w:rFonts w:ascii="Consolas" w:hAnsi="Consolas"/>
          <w:b/>
          <w:bCs/>
          <w:noProof/>
          <w:kern w:val="32"/>
          <w:sz w:val="22"/>
        </w:rPr>
        <w:t>true</w:t>
      </w:r>
      <w:r w:rsidRPr="00D659CC">
        <w:t xml:space="preserve">, and the parsed number will be recorded in the variable </w:t>
      </w:r>
      <w:r w:rsidRPr="00D659CC">
        <w:rPr>
          <w:rFonts w:ascii="Consolas" w:hAnsi="Consolas"/>
          <w:b/>
          <w:bCs/>
          <w:noProof/>
          <w:kern w:val="32"/>
          <w:sz w:val="22"/>
        </w:rPr>
        <w:t>intValue</w:t>
      </w:r>
      <w:r w:rsidRPr="00D659CC">
        <w:t xml:space="preserve"> and on the console the squared number will be prin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2FD33D17" w14:textId="77777777" w:rsidTr="004E3B96">
        <w:tc>
          <w:tcPr>
            <w:tcW w:w="9668" w:type="dxa"/>
            <w:tcBorders>
              <w:top w:val="single" w:sz="4" w:space="0" w:color="auto"/>
              <w:left w:val="single" w:sz="4" w:space="0" w:color="auto"/>
              <w:bottom w:val="single" w:sz="4" w:space="0" w:color="auto"/>
              <w:right w:val="single" w:sz="4" w:space="0" w:color="auto"/>
            </w:tcBorders>
          </w:tcPr>
          <w:p w14:paraId="68D789ED" w14:textId="77777777" w:rsidR="00100132" w:rsidRPr="00D659CC" w:rsidRDefault="00100132" w:rsidP="00100132">
            <w:pPr>
              <w:autoSpaceDE w:val="0"/>
              <w:autoSpaceDN w:val="0"/>
              <w:adjustRightInd w:val="0"/>
              <w:spacing w:before="0"/>
              <w:jc w:val="left"/>
              <w:rPr>
                <w:rFonts w:ascii="Consolas" w:hAnsi="Consolas"/>
                <w:sz w:val="22"/>
              </w:rPr>
            </w:pPr>
            <w:r w:rsidRPr="00D659CC">
              <w:rPr>
                <w:rFonts w:ascii="Consolas" w:hAnsi="Consolas"/>
                <w:sz w:val="22"/>
              </w:rPr>
              <w:t>Result: The square of the number is 4.</w:t>
            </w:r>
          </w:p>
        </w:tc>
      </w:tr>
    </w:tbl>
    <w:p w14:paraId="55DB55B9" w14:textId="77777777" w:rsidR="00100132" w:rsidRPr="00D659CC" w:rsidRDefault="00100132" w:rsidP="00100132">
      <w:pPr>
        <w:spacing w:after="120"/>
      </w:pPr>
      <w:r w:rsidRPr="00D659CC">
        <w:t xml:space="preserve">If we try to parse an invalid number such as </w:t>
      </w:r>
      <w:r w:rsidRPr="00D659CC">
        <w:rPr>
          <w:noProof/>
        </w:rPr>
        <w:t>"</w:t>
      </w:r>
      <w:r w:rsidRPr="00D659CC">
        <w:rPr>
          <w:rFonts w:ascii="Consolas" w:hAnsi="Consolas"/>
          <w:b/>
          <w:bCs/>
          <w:noProof/>
          <w:kern w:val="32"/>
          <w:sz w:val="22"/>
        </w:rPr>
        <w:t>abc</w:t>
      </w:r>
      <w:r w:rsidRPr="00D659CC">
        <w:rPr>
          <w:noProof/>
        </w:rPr>
        <w:t>",</w:t>
      </w:r>
      <w:r w:rsidRPr="00D659CC">
        <w:t xml:space="preserve"> </w:t>
      </w:r>
      <w:r w:rsidRPr="00D659CC">
        <w:rPr>
          <w:rFonts w:ascii="Consolas" w:hAnsi="Consolas"/>
          <w:b/>
          <w:bCs/>
          <w:noProof/>
          <w:kern w:val="32"/>
          <w:sz w:val="22"/>
        </w:rPr>
        <w:t>TryParse()</w:t>
      </w:r>
      <w:r w:rsidRPr="00D659CC">
        <w:t xml:space="preserve"> will return </w:t>
      </w:r>
      <w:r w:rsidRPr="00D659CC">
        <w:rPr>
          <w:rFonts w:ascii="Consolas" w:hAnsi="Consolas"/>
          <w:b/>
          <w:bCs/>
          <w:noProof/>
          <w:kern w:val="32"/>
          <w:sz w:val="22"/>
        </w:rPr>
        <w:t xml:space="preserve">false </w:t>
      </w:r>
      <w:r w:rsidRPr="00D659CC">
        <w:t>as a result and the user that will be notified that he has entered an invalid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4371C10E" w14:textId="77777777" w:rsidTr="004E3B96">
        <w:tc>
          <w:tcPr>
            <w:tcW w:w="9668" w:type="dxa"/>
            <w:tcBorders>
              <w:top w:val="single" w:sz="4" w:space="0" w:color="auto"/>
              <w:left w:val="single" w:sz="4" w:space="0" w:color="auto"/>
              <w:bottom w:val="single" w:sz="4" w:space="0" w:color="auto"/>
              <w:right w:val="single" w:sz="4" w:space="0" w:color="auto"/>
            </w:tcBorders>
          </w:tcPr>
          <w:p w14:paraId="5A748727" w14:textId="77777777"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valid number!</w:t>
            </w:r>
          </w:p>
        </w:tc>
      </w:tr>
    </w:tbl>
    <w:p w14:paraId="7E080069" w14:textId="158BAA06" w:rsidR="00100132" w:rsidRPr="00D659CC" w:rsidRDefault="00100132" w:rsidP="00100132">
      <w:r w:rsidRPr="00D659CC">
        <w:t xml:space="preserve">Note that the method </w:t>
      </w:r>
      <w:r w:rsidRPr="00D659CC">
        <w:rPr>
          <w:rFonts w:ascii="Consolas" w:hAnsi="Consolas"/>
          <w:b/>
          <w:bCs/>
          <w:noProof/>
          <w:kern w:val="32"/>
          <w:sz w:val="22"/>
        </w:rPr>
        <w:t>TryParse()</w:t>
      </w:r>
      <w:r w:rsidRPr="00D659CC">
        <w:t xml:space="preserve"> as a result of its work </w:t>
      </w:r>
      <w:r w:rsidRPr="00D659CC">
        <w:rPr>
          <w:b/>
        </w:rPr>
        <w:t>returns simultaneously two values</w:t>
      </w:r>
      <w:r w:rsidRPr="00D659CC">
        <w:t xml:space="preserve">: the parsed number (as an output parameter) and a Boolean value as a result of the method invocation. Returning multiple values at once is possible because one of the values is returned as an </w:t>
      </w:r>
      <w:r w:rsidRPr="00D659CC">
        <w:rPr>
          <w:b/>
        </w:rPr>
        <w:t>output parameter</w:t>
      </w:r>
      <w:r w:rsidRPr="00D659CC">
        <w:t xml:space="preserve"> (</w:t>
      </w:r>
      <w:r w:rsidRPr="00D659CC">
        <w:rPr>
          <w:rFonts w:ascii="Consolas" w:hAnsi="Consolas"/>
          <w:b/>
          <w:bCs/>
          <w:noProof/>
          <w:kern w:val="32"/>
          <w:sz w:val="22"/>
        </w:rPr>
        <w:t>out</w:t>
      </w:r>
      <w:r w:rsidRPr="00D659CC">
        <w:t xml:space="preserve"> parameter). The output parameters return value in a predefined for the purpose variable coinciding with their type. When calling a </w:t>
      </w:r>
      <w:r w:rsidR="004E3B96" w:rsidRPr="00D659CC">
        <w:t>method,</w:t>
      </w:r>
      <w:r w:rsidRPr="00D659CC">
        <w:t xml:space="preserve"> the output parameters must be preceded by the keyword </w:t>
      </w:r>
      <w:r w:rsidRPr="00D659CC">
        <w:rPr>
          <w:rFonts w:ascii="Consolas" w:hAnsi="Consolas"/>
          <w:b/>
          <w:bCs/>
          <w:noProof/>
          <w:kern w:val="32"/>
          <w:sz w:val="22"/>
        </w:rPr>
        <w:t>out</w:t>
      </w:r>
      <w:r w:rsidRPr="00D659CC">
        <w:t>.</w:t>
      </w:r>
    </w:p>
    <w:p w14:paraId="1404C38B" w14:textId="77777777" w:rsidR="00100132" w:rsidRPr="00D659CC" w:rsidRDefault="00100132" w:rsidP="00732360">
      <w:pPr>
        <w:pStyle w:val="Heading3"/>
      </w:pPr>
      <w:r w:rsidRPr="00D659CC">
        <w:rPr>
          <w:noProof/>
        </w:rPr>
        <w:t>Reading by Console.ReadKey()</w:t>
      </w:r>
    </w:p>
    <w:p w14:paraId="15CE67AB" w14:textId="77777777" w:rsidR="00100132" w:rsidRPr="00D659CC" w:rsidRDefault="00100132" w:rsidP="00100132">
      <w:pPr>
        <w:spacing w:after="120"/>
      </w:pPr>
      <w:r w:rsidRPr="00D659CC">
        <w:t xml:space="preserve">The method </w:t>
      </w:r>
      <w:r w:rsidRPr="00D659CC">
        <w:rPr>
          <w:rFonts w:ascii="Consolas" w:hAnsi="Consolas"/>
          <w:b/>
          <w:bCs/>
          <w:noProof/>
          <w:kern w:val="32"/>
          <w:sz w:val="22"/>
        </w:rPr>
        <w:t>Console.ReadKey()</w:t>
      </w:r>
      <w:r w:rsidRPr="00D659CC">
        <w:t xml:space="preserve"> waits for key pressing on the console and reads its </w:t>
      </w:r>
      <w:r w:rsidR="00AD03C9" w:rsidRPr="00D659CC">
        <w:t xml:space="preserve">character </w:t>
      </w:r>
      <w:r w:rsidRPr="00D659CC">
        <w:t xml:space="preserve">equivalent without the need of pressing </w:t>
      </w:r>
      <w:r w:rsidRPr="00D659CC">
        <w:rPr>
          <w:b/>
        </w:rPr>
        <w:t>[Enter]</w:t>
      </w:r>
      <w:r w:rsidRPr="00D659CC">
        <w:t xml:space="preserve">. The result of invoking </w:t>
      </w:r>
      <w:r w:rsidRPr="00D659CC">
        <w:rPr>
          <w:rFonts w:ascii="Consolas" w:hAnsi="Consolas"/>
          <w:b/>
          <w:bCs/>
          <w:noProof/>
          <w:kern w:val="32"/>
          <w:sz w:val="22"/>
        </w:rPr>
        <w:t>ReadKey()</w:t>
      </w:r>
      <w:r w:rsidRPr="00D659CC">
        <w:t xml:space="preserve"> is </w:t>
      </w:r>
      <w:r w:rsidRPr="00D659CC">
        <w:rPr>
          <w:b/>
        </w:rPr>
        <w:t>information about the pressed key</w:t>
      </w:r>
      <w:r w:rsidRPr="00D659CC">
        <w:t xml:space="preserve"> (or more accurately a </w:t>
      </w:r>
      <w:r w:rsidRPr="00D659CC">
        <w:rPr>
          <w:b/>
        </w:rPr>
        <w:t>key combination</w:t>
      </w:r>
      <w:r w:rsidRPr="00D659CC">
        <w:t xml:space="preserve">) as an object of type </w:t>
      </w:r>
      <w:r w:rsidRPr="00D659CC">
        <w:rPr>
          <w:rFonts w:ascii="Consolas" w:hAnsi="Consolas"/>
          <w:b/>
          <w:bCs/>
          <w:noProof/>
          <w:kern w:val="32"/>
          <w:sz w:val="22"/>
        </w:rPr>
        <w:t>ConsoleKeyInfo</w:t>
      </w:r>
      <w:r w:rsidRPr="00D659CC">
        <w:t xml:space="preserve">. The obtained object contains the </w:t>
      </w:r>
      <w:r w:rsidR="00AD03C9" w:rsidRPr="00D659CC">
        <w:t xml:space="preserve">character </w:t>
      </w:r>
      <w:r w:rsidRPr="00D659CC">
        <w:t xml:space="preserve">that is entered by the pressed key combination (property </w:t>
      </w:r>
      <w:r w:rsidRPr="00D659CC">
        <w:rPr>
          <w:rFonts w:ascii="Consolas" w:hAnsi="Consolas"/>
          <w:b/>
          <w:bCs/>
          <w:noProof/>
          <w:kern w:val="32"/>
          <w:sz w:val="22"/>
        </w:rPr>
        <w:t>KeyChar</w:t>
      </w:r>
      <w:r w:rsidRPr="00D659CC">
        <w:t xml:space="preserve">) along with information about the keys [Shift], [Ctrl] and [Alt] (property </w:t>
      </w:r>
      <w:r w:rsidRPr="00D659CC">
        <w:rPr>
          <w:rFonts w:ascii="Consolas" w:hAnsi="Consolas"/>
          <w:b/>
          <w:bCs/>
          <w:noProof/>
          <w:kern w:val="32"/>
          <w:sz w:val="22"/>
        </w:rPr>
        <w:t>Modifiers</w:t>
      </w:r>
      <w:r w:rsidRPr="00D659CC">
        <w:t xml:space="preserve">). For example, if we press </w:t>
      </w:r>
      <w:r w:rsidRPr="00D659CC">
        <w:rPr>
          <w:noProof/>
        </w:rPr>
        <w:t>[Shift+A]</w:t>
      </w:r>
      <w:r w:rsidRPr="00D659CC">
        <w:t xml:space="preserve"> we will read a capital letter '</w:t>
      </w:r>
      <w:r w:rsidR="00D776CA" w:rsidRPr="00D659CC">
        <w:rPr>
          <w:rFonts w:ascii="Consolas" w:hAnsi="Consolas"/>
          <w:b/>
          <w:bCs/>
          <w:noProof/>
          <w:kern w:val="32"/>
          <w:sz w:val="22"/>
        </w:rPr>
        <w:t>A</w:t>
      </w:r>
      <w:r w:rsidRPr="00D659CC">
        <w:t xml:space="preserve">' while in the Modifiers property we will have the </w:t>
      </w:r>
      <w:r w:rsidRPr="00D659CC">
        <w:rPr>
          <w:rFonts w:ascii="Consolas" w:hAnsi="Consolas"/>
          <w:b/>
          <w:bCs/>
          <w:noProof/>
          <w:kern w:val="32"/>
          <w:sz w:val="22"/>
        </w:rPr>
        <w:t>Shift</w:t>
      </w:r>
      <w:r w:rsidRPr="00D659CC">
        <w:t xml:space="preserve"> flag.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42346B" w14:paraId="2FBD1A49" w14:textId="77777777" w:rsidTr="004E3B96">
        <w:tc>
          <w:tcPr>
            <w:tcW w:w="9668" w:type="dxa"/>
            <w:tcBorders>
              <w:top w:val="single" w:sz="4" w:space="0" w:color="auto"/>
              <w:left w:val="single" w:sz="4" w:space="0" w:color="auto"/>
              <w:bottom w:val="single" w:sz="4" w:space="0" w:color="auto"/>
              <w:right w:val="single" w:sz="4" w:space="0" w:color="auto"/>
            </w:tcBorders>
          </w:tcPr>
          <w:p w14:paraId="2A6BB92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KeyInfo</w:t>
            </w:r>
            <w:r w:rsidRPr="0042346B">
              <w:rPr>
                <w:rFonts w:ascii="Consolas" w:hAnsi="Consolas" w:cs="Consolas"/>
                <w:noProof/>
                <w:color w:val="000000"/>
                <w:sz w:val="22"/>
                <w:szCs w:val="22"/>
              </w:rPr>
              <w:t xml:space="preserve"> key = </w:t>
            </w:r>
            <w:r w:rsidRPr="0042346B">
              <w:rPr>
                <w:rFonts w:ascii="Consolas" w:hAnsi="Consolas"/>
                <w:noProof/>
                <w:color w:val="2B91AF"/>
                <w:sz w:val="22"/>
              </w:rPr>
              <w:t>Console</w:t>
            </w:r>
            <w:r w:rsidRPr="0042346B">
              <w:rPr>
                <w:rFonts w:ascii="Consolas" w:hAnsi="Consolas" w:cs="Consolas"/>
                <w:noProof/>
                <w:color w:val="000000"/>
                <w:sz w:val="22"/>
                <w:szCs w:val="22"/>
              </w:rPr>
              <w:t>.ReadKey();</w:t>
            </w:r>
          </w:p>
          <w:p w14:paraId="01A9EEB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p>
          <w:p w14:paraId="6F36F5F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Character entered: "</w:t>
            </w:r>
            <w:r w:rsidRPr="0042346B">
              <w:rPr>
                <w:rFonts w:ascii="Consolas" w:hAnsi="Consolas" w:cs="Consolas"/>
                <w:noProof/>
                <w:color w:val="000000"/>
                <w:sz w:val="22"/>
                <w:szCs w:val="22"/>
              </w:rPr>
              <w:t xml:space="preserve"> + key.KeyChar);</w:t>
            </w:r>
          </w:p>
          <w:p w14:paraId="2A879DCA" w14:textId="77777777" w:rsidR="00100132" w:rsidRPr="0042346B" w:rsidRDefault="00523F98" w:rsidP="00523F98">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Special keys: "</w:t>
            </w:r>
            <w:r w:rsidRPr="0042346B">
              <w:rPr>
                <w:rFonts w:ascii="Consolas" w:hAnsi="Consolas" w:cs="Consolas"/>
                <w:noProof/>
                <w:color w:val="000000"/>
                <w:sz w:val="22"/>
                <w:szCs w:val="22"/>
              </w:rPr>
              <w:t xml:space="preserve"> + key.Modifiers);</w:t>
            </w:r>
          </w:p>
        </w:tc>
      </w:tr>
    </w:tbl>
    <w:p w14:paraId="04A63C70" w14:textId="77777777" w:rsidR="00100132" w:rsidRPr="00D659CC" w:rsidRDefault="00100132" w:rsidP="00100132">
      <w:pPr>
        <w:spacing w:after="120"/>
      </w:pPr>
      <w:r w:rsidRPr="00D659CC">
        <w:t xml:space="preserve">If we execute the program and press </w:t>
      </w:r>
      <w:r w:rsidRPr="00D659CC">
        <w:rPr>
          <w:b/>
          <w:noProof/>
        </w:rPr>
        <w:t>[Shift+A]</w:t>
      </w:r>
      <w:r w:rsidR="004E318C" w:rsidRPr="00D659CC">
        <w:t xml:space="preserve">, </w:t>
      </w:r>
      <w:r w:rsidRPr="00D659CC">
        <w:t>we will obtain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2E7B30FE" w14:textId="77777777" w:rsidTr="004E3B96">
        <w:tc>
          <w:tcPr>
            <w:tcW w:w="9668" w:type="dxa"/>
            <w:tcBorders>
              <w:top w:val="single" w:sz="4" w:space="0" w:color="auto"/>
              <w:left w:val="single" w:sz="4" w:space="0" w:color="auto"/>
              <w:bottom w:val="single" w:sz="4" w:space="0" w:color="auto"/>
              <w:right w:val="single" w:sz="4" w:space="0" w:color="auto"/>
            </w:tcBorders>
          </w:tcPr>
          <w:p w14:paraId="786946F6"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w:t>
            </w:r>
          </w:p>
          <w:p w14:paraId="79D446FF"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Character entered: A</w:t>
            </w:r>
          </w:p>
          <w:p w14:paraId="5FB499BF"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pecial keys: Shift</w:t>
            </w:r>
          </w:p>
        </w:tc>
      </w:tr>
    </w:tbl>
    <w:p w14:paraId="47135CBC" w14:textId="77777777" w:rsidR="00100132" w:rsidRPr="00D659CC" w:rsidRDefault="00100132" w:rsidP="00732360">
      <w:pPr>
        <w:pStyle w:val="Heading3"/>
        <w:rPr>
          <w:noProof/>
        </w:rPr>
      </w:pPr>
      <w:r w:rsidRPr="00D659CC">
        <w:lastRenderedPageBreak/>
        <w:t xml:space="preserve">Simplified Reading of Numbers through </w:t>
      </w:r>
      <w:r w:rsidRPr="00D659CC">
        <w:rPr>
          <w:noProof/>
        </w:rPr>
        <w:t>Nakov.IO.Cin</w:t>
      </w:r>
    </w:p>
    <w:p w14:paraId="4CD977AE" w14:textId="77777777" w:rsidR="00100132" w:rsidRPr="00D659CC" w:rsidRDefault="00100132" w:rsidP="00100132">
      <w:r w:rsidRPr="00D659CC">
        <w:t xml:space="preserve">There is no standard easy way to read several numbers, located on the same line, separated by a space. In C# and .NET Framework we need to read a string, split it into tokens using the space as separator and parse the obtained tokens to extract the numbers. In other languages and platforms like C++ we can directly read numbers, characters and text from the console without parsing. This is not available in </w:t>
      </w:r>
      <w:r w:rsidRPr="00D659CC">
        <w:rPr>
          <w:noProof/>
        </w:rPr>
        <w:t xml:space="preserve">C# </w:t>
      </w:r>
      <w:r w:rsidRPr="00D659CC">
        <w:t>but we can use an external library or class.</w:t>
      </w:r>
    </w:p>
    <w:p w14:paraId="4DD130D1" w14:textId="505EC2FE" w:rsidR="00100132" w:rsidRPr="00D659CC" w:rsidRDefault="00100132" w:rsidP="00100132">
      <w:pPr>
        <w:spacing w:after="120"/>
      </w:pPr>
      <w:r w:rsidRPr="00D659CC">
        <w:t xml:space="preserve">The </w:t>
      </w:r>
      <w:r w:rsidRPr="00D659CC">
        <w:rPr>
          <w:b/>
        </w:rPr>
        <w:t>standard library</w:t>
      </w:r>
      <w:r w:rsidRPr="00D659CC">
        <w:t xml:space="preserve"> </w:t>
      </w:r>
      <w:r w:rsidRPr="00D659CC">
        <w:rPr>
          <w:rFonts w:ascii="Consolas" w:hAnsi="Consolas"/>
          <w:b/>
          <w:bCs/>
          <w:noProof/>
          <w:kern w:val="32"/>
          <w:sz w:val="22"/>
        </w:rPr>
        <w:t>Nakov.IO.Cin</w:t>
      </w:r>
      <w:r w:rsidRPr="00D659CC">
        <w:t xml:space="preserve"> provides a simplified way to read numbers from the console. </w:t>
      </w:r>
      <w:r w:rsidR="004E318C" w:rsidRPr="00D659CC">
        <w:t>You</w:t>
      </w:r>
      <w:r w:rsidRPr="00D659CC">
        <w:t xml:space="preserve"> can read about it from</w:t>
      </w:r>
      <w:r w:rsidR="004E3B96">
        <w:t xml:space="preserve"> its GitHub project:</w:t>
      </w:r>
      <w:r w:rsidRPr="00D659CC">
        <w:t xml:space="preserve"> </w:t>
      </w:r>
      <w:hyperlink r:id="rId197" w:history="1">
        <w:r w:rsidR="004E3B96">
          <w:rPr>
            <w:rStyle w:val="Hyperlink"/>
          </w:rPr>
          <w:t>https://github.com/nakov/Nakov.io.cin</w:t>
        </w:r>
      </w:hyperlink>
      <w:r w:rsidRPr="00D659CC">
        <w:t>.</w:t>
      </w:r>
      <w:r w:rsidR="004E3B96">
        <w:t xml:space="preserve"> </w:t>
      </w:r>
      <w:r w:rsidRPr="00D659CC">
        <w:t xml:space="preserve">Once we have copied the file </w:t>
      </w:r>
      <w:r w:rsidRPr="00D659CC">
        <w:rPr>
          <w:rFonts w:ascii="Consolas" w:hAnsi="Consolas"/>
          <w:b/>
          <w:bCs/>
          <w:noProof/>
          <w:kern w:val="32"/>
          <w:sz w:val="22"/>
        </w:rPr>
        <w:t>Cin.cs</w:t>
      </w:r>
      <w:r w:rsidRPr="00D659CC">
        <w:t xml:space="preserve"> from </w:t>
      </w:r>
      <w:r w:rsidRPr="00D659CC">
        <w:rPr>
          <w:rFonts w:ascii="Consolas" w:hAnsi="Consolas"/>
          <w:b/>
          <w:bCs/>
          <w:noProof/>
          <w:kern w:val="32"/>
          <w:sz w:val="22"/>
        </w:rPr>
        <w:t>Nakov.IO.Cin</w:t>
      </w:r>
      <w:r w:rsidRPr="00D659CC">
        <w:t xml:space="preserve"> into our Visual Studio C# project, we could write cod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42346B" w14:paraId="3E603037" w14:textId="77777777" w:rsidTr="004E3B96">
        <w:tc>
          <w:tcPr>
            <w:tcW w:w="9668" w:type="dxa"/>
            <w:tcBorders>
              <w:top w:val="single" w:sz="4" w:space="0" w:color="auto"/>
              <w:left w:val="single" w:sz="4" w:space="0" w:color="auto"/>
              <w:bottom w:val="single" w:sz="4" w:space="0" w:color="auto"/>
              <w:right w:val="single" w:sz="4" w:space="0" w:color="auto"/>
            </w:tcBorders>
          </w:tcPr>
          <w:p w14:paraId="6D4A9D43" w14:textId="77777777"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using</w:t>
            </w:r>
            <w:r w:rsidRPr="0042346B">
              <w:rPr>
                <w:rFonts w:ascii="Consolas" w:hAnsi="Consolas" w:cs="Consolas"/>
                <w:noProof/>
                <w:color w:val="000000"/>
                <w:sz w:val="22"/>
                <w:szCs w:val="22"/>
              </w:rPr>
              <w:t xml:space="preserve"> Nakov.IO;</w:t>
            </w:r>
          </w:p>
          <w:p w14:paraId="627FFD49" w14:textId="77777777"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6324D3BA" w14:textId="77777777"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x = </w:t>
            </w:r>
            <w:r w:rsidRPr="0042346B">
              <w:rPr>
                <w:rFonts w:ascii="Consolas" w:hAnsi="Consolas"/>
                <w:noProof/>
                <w:color w:val="2B91AF"/>
                <w:sz w:val="22"/>
              </w:rPr>
              <w:t>Cin</w:t>
            </w:r>
            <w:r w:rsidRPr="0042346B">
              <w:rPr>
                <w:rFonts w:ascii="Consolas" w:hAnsi="Consolas" w:cs="Consolas"/>
                <w:noProof/>
                <w:color w:val="000000"/>
                <w:sz w:val="22"/>
                <w:szCs w:val="22"/>
              </w:rPr>
              <w:t>.NextInt();</w:t>
            </w:r>
          </w:p>
          <w:p w14:paraId="16DB6A3A" w14:textId="77777777"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y = </w:t>
            </w:r>
            <w:r w:rsidRPr="0042346B">
              <w:rPr>
                <w:rFonts w:ascii="Consolas" w:hAnsi="Consolas"/>
                <w:noProof/>
                <w:color w:val="2B91AF"/>
                <w:sz w:val="22"/>
              </w:rPr>
              <w:t>Cin</w:t>
            </w:r>
            <w:r w:rsidRPr="0042346B">
              <w:rPr>
                <w:rFonts w:ascii="Consolas" w:hAnsi="Consolas" w:cs="Consolas"/>
                <w:noProof/>
                <w:color w:val="000000"/>
                <w:sz w:val="22"/>
                <w:szCs w:val="22"/>
              </w:rPr>
              <w:t>.NextDouble();</w:t>
            </w:r>
          </w:p>
          <w:p w14:paraId="7A86FCDF" w14:textId="77777777"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decimal</w:t>
            </w:r>
            <w:r w:rsidRPr="0042346B">
              <w:rPr>
                <w:rFonts w:ascii="Consolas" w:hAnsi="Consolas" w:cs="Consolas"/>
                <w:noProof/>
                <w:color w:val="000000"/>
                <w:sz w:val="22"/>
                <w:szCs w:val="22"/>
              </w:rPr>
              <w:t xml:space="preserve"> d = </w:t>
            </w:r>
            <w:r w:rsidRPr="0042346B">
              <w:rPr>
                <w:rFonts w:ascii="Consolas" w:hAnsi="Consolas"/>
                <w:noProof/>
                <w:color w:val="2B91AF"/>
                <w:sz w:val="22"/>
              </w:rPr>
              <w:t>Cin</w:t>
            </w:r>
            <w:r w:rsidRPr="0042346B">
              <w:rPr>
                <w:rFonts w:ascii="Consolas" w:hAnsi="Consolas" w:cs="Consolas"/>
                <w:noProof/>
                <w:color w:val="000000"/>
                <w:sz w:val="22"/>
                <w:szCs w:val="22"/>
              </w:rPr>
              <w:t>.NextDecimal();</w:t>
            </w:r>
          </w:p>
          <w:p w14:paraId="279FF3FE" w14:textId="77777777" w:rsidR="00100132" w:rsidRPr="0042346B" w:rsidRDefault="00100132" w:rsidP="00100132">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Result: {0} {1} {2}"</w:t>
            </w:r>
            <w:r w:rsidRPr="0042346B">
              <w:rPr>
                <w:rFonts w:ascii="Consolas" w:hAnsi="Consolas" w:cs="Consolas"/>
                <w:noProof/>
                <w:color w:val="000000"/>
                <w:sz w:val="22"/>
                <w:szCs w:val="22"/>
              </w:rPr>
              <w:t>, x, y, d);</w:t>
            </w:r>
          </w:p>
        </w:tc>
      </w:tr>
    </w:tbl>
    <w:p w14:paraId="0B2678C3" w14:textId="1239FB62" w:rsidR="00100132" w:rsidRPr="00D659CC" w:rsidRDefault="00100132" w:rsidP="00100132">
      <w:pPr>
        <w:spacing w:after="120"/>
      </w:pPr>
      <w:r w:rsidRPr="00D659CC">
        <w:t xml:space="preserve">If we execute the code, we can enter 3 numbers by putting any amount of whitespace separators between them. For </w:t>
      </w:r>
      <w:r w:rsidR="004E3B96" w:rsidRPr="00D659CC">
        <w:t>example,</w:t>
      </w:r>
      <w:r w:rsidRPr="00D659CC">
        <w:t xml:space="preserve"> we can enter the first number, two spaces, the second number, a new line + space and the last number + space. The </w:t>
      </w:r>
      <w:r w:rsidRPr="00D659CC">
        <w:rPr>
          <w:b/>
        </w:rPr>
        <w:t>numbers will be read correctly</w:t>
      </w:r>
      <w:r w:rsidR="004E3B96">
        <w:t xml:space="preserve">, </w:t>
      </w:r>
      <w:r w:rsidRPr="00D659CC">
        <w:t>and</w:t>
      </w:r>
      <w:r w:rsidR="00E559E3" w:rsidRPr="00D659CC">
        <w:t xml:space="preserve"> the outpu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1A6595FA" w14:textId="77777777" w:rsidTr="004E3B96">
        <w:tc>
          <w:tcPr>
            <w:tcW w:w="9668" w:type="dxa"/>
            <w:tcBorders>
              <w:top w:val="single" w:sz="4" w:space="0" w:color="auto"/>
              <w:left w:val="single" w:sz="4" w:space="0" w:color="auto"/>
              <w:bottom w:val="single" w:sz="4" w:space="0" w:color="auto"/>
              <w:right w:val="single" w:sz="4" w:space="0" w:color="auto"/>
            </w:tcBorders>
          </w:tcPr>
          <w:p w14:paraId="5DF38EF4"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w:t>
            </w:r>
            <w:r w:rsidR="00CF09CB" w:rsidRPr="00D659CC">
              <w:rPr>
                <w:rFonts w:ascii="Consolas" w:hAnsi="Consolas" w:cs="Courier New"/>
                <w:noProof/>
                <w:color w:val="000000"/>
                <w:sz w:val="22"/>
              </w:rPr>
              <w:t xml:space="preserve"> </w:t>
            </w:r>
            <w:r w:rsidRPr="00D659CC">
              <w:rPr>
                <w:rFonts w:ascii="Consolas" w:hAnsi="Consolas" w:cs="Courier New"/>
                <w:noProof/>
                <w:color w:val="000000"/>
                <w:sz w:val="22"/>
              </w:rPr>
              <w:t xml:space="preserve">  2.5</w:t>
            </w:r>
          </w:p>
          <w:p w14:paraId="63C016BB" w14:textId="77777777" w:rsidR="008379D7"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3.58</w:t>
            </w:r>
          </w:p>
          <w:p w14:paraId="5B34F9F2"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Result: 3 2.5 3.58</w:t>
            </w:r>
          </w:p>
        </w:tc>
      </w:tr>
    </w:tbl>
    <w:p w14:paraId="46376239" w14:textId="77777777" w:rsidR="00100132" w:rsidRPr="00D659CC" w:rsidRDefault="00100132" w:rsidP="00732360">
      <w:pPr>
        <w:pStyle w:val="Heading2"/>
      </w:pPr>
      <w:bookmarkStart w:id="133" w:name="_Toc418709351"/>
      <w:r w:rsidRPr="00D659CC">
        <w:t>Console Input and Output – Examples</w:t>
      </w:r>
      <w:bookmarkEnd w:id="133"/>
    </w:p>
    <w:p w14:paraId="55C00CB5" w14:textId="77777777" w:rsidR="00100132" w:rsidRPr="00D659CC" w:rsidRDefault="00100132" w:rsidP="00100132">
      <w:r w:rsidRPr="00D659CC">
        <w:t>We will consider few more examples of console input and output that will show us some interesting techniques.</w:t>
      </w:r>
    </w:p>
    <w:p w14:paraId="43B45A17" w14:textId="77777777" w:rsidR="00100132" w:rsidRPr="00D659CC" w:rsidRDefault="00100132" w:rsidP="00732360">
      <w:pPr>
        <w:pStyle w:val="Heading3"/>
      </w:pPr>
      <w:r w:rsidRPr="00D659CC">
        <w:t>Printing a Letter</w:t>
      </w:r>
    </w:p>
    <w:p w14:paraId="78F0F221" w14:textId="77777777" w:rsidR="00100132" w:rsidRPr="00D659CC" w:rsidRDefault="00100132" w:rsidP="00100132">
      <w:pPr>
        <w:spacing w:after="120"/>
      </w:pPr>
      <w:r w:rsidRPr="00D659CC">
        <w:t xml:space="preserve">Next is a practical example representing console input and formatted text in the form of </w:t>
      </w:r>
      <w:r w:rsidRPr="00D659CC">
        <w:rPr>
          <w:noProof/>
        </w:rPr>
        <w:t>a lett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7DBC73CE" w14:textId="77777777" w:rsidTr="004E3B96">
        <w:tc>
          <w:tcPr>
            <w:tcW w:w="9668" w:type="dxa"/>
            <w:tcBorders>
              <w:top w:val="single" w:sz="4" w:space="0" w:color="auto"/>
              <w:left w:val="single" w:sz="4" w:space="0" w:color="auto"/>
              <w:bottom w:val="single" w:sz="4" w:space="0" w:color="auto"/>
              <w:right w:val="single" w:sz="4" w:space="0" w:color="auto"/>
            </w:tcBorders>
            <w:shd w:val="clear" w:color="auto" w:fill="F3F3F3"/>
          </w:tcPr>
          <w:p w14:paraId="4E85CAA8"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PrintingLetter.cs</w:t>
            </w:r>
          </w:p>
        </w:tc>
      </w:tr>
      <w:tr w:rsidR="00100132" w:rsidRPr="0042346B" w14:paraId="3F56979A" w14:textId="77777777" w:rsidTr="004E3B96">
        <w:tc>
          <w:tcPr>
            <w:tcW w:w="9668" w:type="dxa"/>
            <w:tcBorders>
              <w:top w:val="single" w:sz="4" w:space="0" w:color="auto"/>
              <w:left w:val="single" w:sz="4" w:space="0" w:color="auto"/>
              <w:bottom w:val="single" w:sz="4" w:space="0" w:color="auto"/>
              <w:right w:val="single" w:sz="4" w:space="0" w:color="auto"/>
            </w:tcBorders>
          </w:tcPr>
          <w:p w14:paraId="41B3B1CD" w14:textId="77777777"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PrintingLetter</w:t>
            </w:r>
          </w:p>
          <w:p w14:paraId="25B8EB0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21C3D8F"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507279A1"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2B0F7CB"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person name: "</w:t>
            </w:r>
            <w:r w:rsidRPr="0042346B">
              <w:rPr>
                <w:rFonts w:ascii="Consolas" w:hAnsi="Consolas"/>
                <w:noProof/>
                <w:sz w:val="22"/>
              </w:rPr>
              <w:t>);</w:t>
            </w:r>
          </w:p>
          <w:p w14:paraId="6A1F0C92"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person = </w:t>
            </w:r>
            <w:r w:rsidRPr="0042346B">
              <w:rPr>
                <w:rFonts w:ascii="Consolas" w:hAnsi="Consolas"/>
                <w:noProof/>
                <w:color w:val="2B91AF"/>
                <w:sz w:val="22"/>
              </w:rPr>
              <w:t>Console</w:t>
            </w:r>
            <w:r w:rsidRPr="0042346B">
              <w:rPr>
                <w:rFonts w:ascii="Consolas" w:hAnsi="Consolas"/>
                <w:noProof/>
                <w:sz w:val="22"/>
              </w:rPr>
              <w:t>.ReadLine();</w:t>
            </w:r>
          </w:p>
          <w:p w14:paraId="44323779" w14:textId="77777777" w:rsidR="00100132" w:rsidRPr="004E3B96" w:rsidRDefault="00100132" w:rsidP="00100132">
            <w:pPr>
              <w:autoSpaceDE w:val="0"/>
              <w:autoSpaceDN w:val="0"/>
              <w:adjustRightInd w:val="0"/>
              <w:spacing w:before="0"/>
              <w:jc w:val="left"/>
              <w:rPr>
                <w:rFonts w:ascii="Consolas" w:hAnsi="Consolas" w:cs="Courier New"/>
                <w:noProof/>
                <w:sz w:val="14"/>
                <w:szCs w:val="12"/>
              </w:rPr>
            </w:pPr>
          </w:p>
          <w:p w14:paraId="5586EF27"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book name: "</w:t>
            </w:r>
            <w:r w:rsidRPr="0042346B">
              <w:rPr>
                <w:rFonts w:ascii="Consolas" w:hAnsi="Consolas"/>
                <w:noProof/>
                <w:sz w:val="22"/>
              </w:rPr>
              <w:t>);</w:t>
            </w:r>
          </w:p>
          <w:p w14:paraId="34918EF9"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book = </w:t>
            </w:r>
            <w:r w:rsidRPr="0042346B">
              <w:rPr>
                <w:rFonts w:ascii="Consolas" w:hAnsi="Consolas"/>
                <w:noProof/>
                <w:color w:val="2B91AF"/>
                <w:sz w:val="22"/>
              </w:rPr>
              <w:t>Console</w:t>
            </w:r>
            <w:r w:rsidRPr="0042346B">
              <w:rPr>
                <w:rFonts w:ascii="Consolas" w:hAnsi="Consolas"/>
                <w:noProof/>
                <w:sz w:val="22"/>
              </w:rPr>
              <w:t>.ReadLine();</w:t>
            </w:r>
          </w:p>
          <w:p w14:paraId="4F26BE33" w14:textId="77777777" w:rsidR="00100132" w:rsidRPr="004E3B96" w:rsidRDefault="00100132" w:rsidP="00100132">
            <w:pPr>
              <w:autoSpaceDE w:val="0"/>
              <w:autoSpaceDN w:val="0"/>
              <w:adjustRightInd w:val="0"/>
              <w:spacing w:before="0"/>
              <w:jc w:val="left"/>
              <w:rPr>
                <w:rFonts w:ascii="Consolas" w:hAnsi="Consolas" w:cs="Courier New"/>
                <w:noProof/>
                <w:sz w:val="14"/>
                <w:szCs w:val="12"/>
              </w:rPr>
            </w:pPr>
          </w:p>
          <w:p w14:paraId="1C5B78E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rom = </w:t>
            </w:r>
            <w:r w:rsidRPr="0042346B">
              <w:rPr>
                <w:rFonts w:ascii="Consolas" w:hAnsi="Consolas" w:cs="Courier New"/>
                <w:noProof/>
                <w:color w:val="A31515"/>
                <w:sz w:val="22"/>
              </w:rPr>
              <w:t>"Authors Team"</w:t>
            </w:r>
            <w:r w:rsidRPr="0042346B">
              <w:rPr>
                <w:rFonts w:ascii="Consolas" w:hAnsi="Consolas"/>
                <w:noProof/>
                <w:sz w:val="22"/>
              </w:rPr>
              <w:t>;</w:t>
            </w:r>
          </w:p>
          <w:p w14:paraId="7C3A0F9B" w14:textId="77777777" w:rsidR="00100132" w:rsidRPr="004E3B96" w:rsidRDefault="00100132" w:rsidP="00100132">
            <w:pPr>
              <w:autoSpaceDE w:val="0"/>
              <w:autoSpaceDN w:val="0"/>
              <w:adjustRightInd w:val="0"/>
              <w:spacing w:before="0"/>
              <w:jc w:val="left"/>
              <w:rPr>
                <w:rFonts w:ascii="Consolas" w:hAnsi="Consolas" w:cs="Courier New"/>
                <w:noProof/>
                <w:sz w:val="14"/>
                <w:szCs w:val="12"/>
              </w:rPr>
            </w:pPr>
          </w:p>
          <w:p w14:paraId="5A75976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Dear {0},"</w:t>
            </w:r>
            <w:r w:rsidRPr="0042346B">
              <w:rPr>
                <w:rFonts w:ascii="Consolas" w:hAnsi="Consolas"/>
                <w:noProof/>
                <w:sz w:val="22"/>
              </w:rPr>
              <w:t>, person);</w:t>
            </w:r>
          </w:p>
          <w:p w14:paraId="6C3E5269"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e are pleased to inform "</w:t>
            </w:r>
            <w:r w:rsidRPr="0042346B">
              <w:rPr>
                <w:rFonts w:ascii="Consolas" w:hAnsi="Consolas"/>
                <w:noProof/>
                <w:sz w:val="22"/>
              </w:rPr>
              <w:t xml:space="preserve"> +</w:t>
            </w:r>
          </w:p>
          <w:p w14:paraId="2DEC79FC" w14:textId="0621FE8F"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you that \"{1}\" is the best book</w:t>
            </w:r>
            <w:r w:rsidR="004E3B96">
              <w:rPr>
                <w:rFonts w:ascii="Consolas" w:hAnsi="Consolas" w:cs="Courier New"/>
                <w:noProof/>
                <w:color w:val="A31515"/>
                <w:sz w:val="22"/>
              </w:rPr>
              <w:t xml:space="preserve"> on programming</w:t>
            </w:r>
            <w:r w:rsidRPr="0042346B">
              <w:rPr>
                <w:rFonts w:ascii="Consolas" w:hAnsi="Consolas" w:cs="Courier New"/>
                <w:noProof/>
                <w:color w:val="A31515"/>
                <w:sz w:val="22"/>
              </w:rPr>
              <w:t>. {2}"</w:t>
            </w:r>
            <w:r w:rsidRPr="0042346B">
              <w:rPr>
                <w:rFonts w:ascii="Consolas" w:hAnsi="Consolas"/>
                <w:noProof/>
                <w:sz w:val="22"/>
              </w:rPr>
              <w:t xml:space="preserve"> +</w:t>
            </w:r>
          </w:p>
          <w:p w14:paraId="64108B7E"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authors of the book wish you good luck {0}!{2}"</w:t>
            </w:r>
            <w:r w:rsidRPr="0042346B">
              <w:rPr>
                <w:rFonts w:ascii="Consolas" w:hAnsi="Consolas"/>
                <w:noProof/>
                <w:sz w:val="22"/>
              </w:rPr>
              <w:t>,</w:t>
            </w:r>
          </w:p>
          <w:p w14:paraId="69C43D8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person, book, </w:t>
            </w:r>
            <w:r w:rsidRPr="0042346B">
              <w:rPr>
                <w:rFonts w:ascii="Consolas" w:hAnsi="Consolas"/>
                <w:noProof/>
                <w:color w:val="2B91AF"/>
                <w:sz w:val="22"/>
              </w:rPr>
              <w:t>Environment</w:t>
            </w:r>
            <w:r w:rsidRPr="0042346B">
              <w:rPr>
                <w:rFonts w:ascii="Consolas" w:hAnsi="Consolas"/>
                <w:noProof/>
                <w:sz w:val="22"/>
              </w:rPr>
              <w:t>.NewLine);</w:t>
            </w:r>
          </w:p>
          <w:p w14:paraId="287985AA"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59099CE1"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Yours,"</w:t>
            </w:r>
            <w:r w:rsidRPr="0042346B">
              <w:rPr>
                <w:rFonts w:ascii="Consolas" w:hAnsi="Consolas"/>
                <w:noProof/>
                <w:sz w:val="22"/>
              </w:rPr>
              <w:t>);</w:t>
            </w:r>
          </w:p>
          <w:p w14:paraId="60D44093"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w:t>
            </w:r>
            <w:r w:rsidRPr="0042346B">
              <w:rPr>
                <w:rFonts w:ascii="Consolas" w:hAnsi="Consolas"/>
                <w:noProof/>
                <w:sz w:val="22"/>
              </w:rPr>
              <w:t>, from);</w:t>
            </w:r>
          </w:p>
          <w:p w14:paraId="49BE2344"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E5BB5B5" w14:textId="77777777" w:rsidR="00100132" w:rsidRPr="0042346B" w:rsidRDefault="00100132" w:rsidP="00100132">
            <w:pPr>
              <w:spacing w:before="0"/>
              <w:rPr>
                <w:rFonts w:ascii="Consolas" w:hAnsi="Consolas" w:cs="Courier New"/>
                <w:noProof/>
                <w:sz w:val="22"/>
              </w:rPr>
            </w:pPr>
            <w:r w:rsidRPr="0042346B">
              <w:rPr>
                <w:rFonts w:ascii="Consolas" w:hAnsi="Consolas" w:cs="Courier New"/>
                <w:noProof/>
                <w:sz w:val="22"/>
              </w:rPr>
              <w:t>}</w:t>
            </w:r>
          </w:p>
        </w:tc>
      </w:tr>
    </w:tbl>
    <w:p w14:paraId="7802C748" w14:textId="77777777" w:rsidR="00100132" w:rsidRPr="00D659CC" w:rsidRDefault="00100132" w:rsidP="00100132">
      <w:pPr>
        <w:spacing w:after="120"/>
      </w:pPr>
      <w:r w:rsidRPr="00D659CC">
        <w:lastRenderedPageBreak/>
        <w:t>The result of the execution of the above program could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336E2B9F" w14:textId="77777777" w:rsidTr="004E3B96">
        <w:tc>
          <w:tcPr>
            <w:tcW w:w="9668" w:type="dxa"/>
            <w:tcBorders>
              <w:top w:val="single" w:sz="4" w:space="0" w:color="auto"/>
              <w:left w:val="single" w:sz="4" w:space="0" w:color="auto"/>
              <w:bottom w:val="single" w:sz="4" w:space="0" w:color="auto"/>
              <w:right w:val="single" w:sz="4" w:space="0" w:color="auto"/>
            </w:tcBorders>
          </w:tcPr>
          <w:p w14:paraId="1DA41B48"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person name: Readers</w:t>
            </w:r>
          </w:p>
          <w:p w14:paraId="3BB75207"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book name: Introduction to programming with C#</w:t>
            </w:r>
          </w:p>
          <w:p w14:paraId="02D2AB37"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Dear Readers,</w:t>
            </w:r>
          </w:p>
          <w:p w14:paraId="66FF1A32" w14:textId="7327766A"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pleased to inform you that "Introduction to programming with C#" is the best book</w:t>
            </w:r>
            <w:r w:rsidR="004E3B96">
              <w:rPr>
                <w:rFonts w:ascii="Consolas" w:hAnsi="Consolas" w:cs="Courier New"/>
                <w:color w:val="000000"/>
                <w:sz w:val="22"/>
              </w:rPr>
              <w:t xml:space="preserve"> on programming</w:t>
            </w:r>
            <w:r w:rsidRPr="00D659CC">
              <w:rPr>
                <w:rFonts w:ascii="Consolas" w:hAnsi="Consolas" w:cs="Courier New"/>
                <w:color w:val="000000"/>
                <w:sz w:val="22"/>
              </w:rPr>
              <w:t>.</w:t>
            </w:r>
          </w:p>
          <w:p w14:paraId="639CD95D"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e authors of the book wish you good luck Readers!</w:t>
            </w:r>
          </w:p>
          <w:p w14:paraId="134BB688"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Yours,</w:t>
            </w:r>
          </w:p>
          <w:p w14:paraId="5AA6288A"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color w:val="000000"/>
                <w:sz w:val="22"/>
              </w:rPr>
              <w:t xml:space="preserve">  Authors Team</w:t>
            </w:r>
          </w:p>
        </w:tc>
      </w:tr>
    </w:tbl>
    <w:p w14:paraId="248C4569" w14:textId="77777777" w:rsidR="00100132" w:rsidRPr="00D659CC" w:rsidRDefault="00100132" w:rsidP="00100132">
      <w:r w:rsidRPr="00D659CC">
        <w:t>In this example we have a letter template. The program "asks" a few questions to the user and reads from the console information needed to print the letter by replacing the formatting specifiers with the data filled in by the user.</w:t>
      </w:r>
    </w:p>
    <w:p w14:paraId="344F8E09" w14:textId="77777777" w:rsidR="00100132" w:rsidRPr="00D659CC" w:rsidRDefault="00100132" w:rsidP="00732360">
      <w:pPr>
        <w:pStyle w:val="Heading3"/>
      </w:pPr>
      <w:r w:rsidRPr="00D659CC">
        <w:t>Area of a Rectangle or a Triangle</w:t>
      </w:r>
    </w:p>
    <w:p w14:paraId="6B08AE48" w14:textId="77777777" w:rsidR="00100132" w:rsidRPr="00D659CC" w:rsidRDefault="00100132" w:rsidP="00100132">
      <w:pPr>
        <w:spacing w:after="120"/>
      </w:pPr>
      <w:r w:rsidRPr="00D659CC">
        <w:t>We will consider another example: calculating of an area of a rectangle or a triang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3DA00B00" w14:textId="77777777" w:rsidTr="004E3B96">
        <w:tc>
          <w:tcPr>
            <w:tcW w:w="9668" w:type="dxa"/>
            <w:tcBorders>
              <w:top w:val="single" w:sz="4" w:space="0" w:color="auto"/>
              <w:left w:val="single" w:sz="4" w:space="0" w:color="auto"/>
              <w:bottom w:val="single" w:sz="4" w:space="0" w:color="auto"/>
              <w:right w:val="single" w:sz="4" w:space="0" w:color="auto"/>
            </w:tcBorders>
            <w:shd w:val="clear" w:color="auto" w:fill="F3F3F3"/>
          </w:tcPr>
          <w:p w14:paraId="4712F724" w14:textId="77777777"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CalculatingArea.cs</w:t>
            </w:r>
          </w:p>
        </w:tc>
      </w:tr>
      <w:tr w:rsidR="00100132" w:rsidRPr="0042346B" w14:paraId="44876341" w14:textId="77777777" w:rsidTr="004E3B96">
        <w:tc>
          <w:tcPr>
            <w:tcW w:w="9668" w:type="dxa"/>
            <w:tcBorders>
              <w:top w:val="single" w:sz="4" w:space="0" w:color="auto"/>
              <w:left w:val="single" w:sz="4" w:space="0" w:color="auto"/>
              <w:bottom w:val="single" w:sz="4" w:space="0" w:color="auto"/>
              <w:right w:val="single" w:sz="4" w:space="0" w:color="auto"/>
            </w:tcBorders>
          </w:tcPr>
          <w:p w14:paraId="3FD2E08F" w14:textId="77777777"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CalculatingArea</w:t>
            </w:r>
          </w:p>
          <w:p w14:paraId="17FD9476"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635236B"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6F9CB4AF"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9CC7E4E"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is program calculates "</w:t>
            </w:r>
            <w:r w:rsidRPr="0042346B">
              <w:rPr>
                <w:rFonts w:ascii="Consolas" w:hAnsi="Consolas"/>
                <w:noProof/>
                <w:sz w:val="22"/>
              </w:rPr>
              <w:t xml:space="preserve"> +</w:t>
            </w:r>
          </w:p>
          <w:p w14:paraId="6516635B" w14:textId="49E7DF9F"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004E3B96" w:rsidRPr="0042346B">
              <w:rPr>
                <w:rFonts w:ascii="Consolas" w:hAnsi="Consolas"/>
                <w:noProof/>
                <w:sz w:val="22"/>
              </w:rPr>
              <w:tab/>
            </w:r>
            <w:r w:rsidR="004E3B96" w:rsidRPr="0042346B">
              <w:rPr>
                <w:rFonts w:ascii="Consolas" w:hAnsi="Consolas"/>
                <w:noProof/>
                <w:sz w:val="22"/>
              </w:rPr>
              <w:tab/>
            </w:r>
            <w:r w:rsidRPr="0042346B">
              <w:rPr>
                <w:rFonts w:ascii="Consolas" w:hAnsi="Consolas" w:cs="Courier New"/>
                <w:noProof/>
                <w:color w:val="A31515"/>
                <w:sz w:val="22"/>
              </w:rPr>
              <w:t>"the area of a rectangle or a triangle"</w:t>
            </w:r>
            <w:r w:rsidRPr="0042346B">
              <w:rPr>
                <w:rFonts w:ascii="Consolas" w:hAnsi="Consolas"/>
                <w:noProof/>
                <w:sz w:val="22"/>
              </w:rPr>
              <w:t>);</w:t>
            </w:r>
          </w:p>
          <w:p w14:paraId="26EE7EEA" w14:textId="77777777" w:rsidR="00100132" w:rsidRPr="004E3B96" w:rsidRDefault="00100132" w:rsidP="00100132">
            <w:pPr>
              <w:autoSpaceDE w:val="0"/>
              <w:autoSpaceDN w:val="0"/>
              <w:adjustRightInd w:val="0"/>
              <w:spacing w:before="0"/>
              <w:jc w:val="left"/>
              <w:rPr>
                <w:rFonts w:ascii="Consolas" w:hAnsi="Consolas" w:cs="Courier New"/>
                <w:noProof/>
                <w:sz w:val="14"/>
                <w:szCs w:val="12"/>
              </w:rPr>
            </w:pPr>
          </w:p>
          <w:p w14:paraId="26879D3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a and b (for rectangle) "</w:t>
            </w:r>
            <w:r w:rsidRPr="0042346B">
              <w:rPr>
                <w:rFonts w:ascii="Consolas" w:hAnsi="Consolas"/>
                <w:noProof/>
                <w:sz w:val="22"/>
              </w:rPr>
              <w:t xml:space="preserve"> +</w:t>
            </w:r>
          </w:p>
          <w:p w14:paraId="3BA72863"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or a and h (for triangle): "</w:t>
            </w:r>
            <w:r w:rsidRPr="0042346B">
              <w:rPr>
                <w:rFonts w:ascii="Consolas" w:hAnsi="Consolas"/>
                <w:noProof/>
                <w:sz w:val="22"/>
              </w:rPr>
              <w:t>);</w:t>
            </w:r>
          </w:p>
          <w:p w14:paraId="16C53CE7" w14:textId="77777777" w:rsidR="008379D7" w:rsidRPr="004E3B96" w:rsidRDefault="008379D7" w:rsidP="00100132">
            <w:pPr>
              <w:autoSpaceDE w:val="0"/>
              <w:autoSpaceDN w:val="0"/>
              <w:adjustRightInd w:val="0"/>
              <w:spacing w:before="0"/>
              <w:jc w:val="left"/>
              <w:rPr>
                <w:rFonts w:ascii="Consolas" w:hAnsi="Consolas" w:cs="Courier New"/>
                <w:noProof/>
                <w:sz w:val="14"/>
                <w:szCs w:val="12"/>
              </w:rPr>
            </w:pPr>
          </w:p>
          <w:p w14:paraId="27BE22B7"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4446942E"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62AF9069" w14:textId="77777777" w:rsidR="00100132" w:rsidRPr="0042346B" w:rsidRDefault="00100132" w:rsidP="00100132">
            <w:pPr>
              <w:autoSpaceDE w:val="0"/>
              <w:autoSpaceDN w:val="0"/>
              <w:adjustRightInd w:val="0"/>
              <w:spacing w:before="0"/>
              <w:jc w:val="left"/>
              <w:rPr>
                <w:rFonts w:ascii="Consolas" w:hAnsi="Consolas" w:cs="Courier New"/>
                <w:noProof/>
                <w:sz w:val="22"/>
              </w:rPr>
            </w:pPr>
          </w:p>
          <w:p w14:paraId="3E19AC5B" w14:textId="69C4263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1 for a rectangle or</w:t>
            </w:r>
            <w:r w:rsidR="004E3B96">
              <w:rPr>
                <w:rFonts w:ascii="Consolas" w:hAnsi="Consolas" w:cs="Courier New"/>
                <w:noProof/>
                <w:color w:val="A31515"/>
                <w:sz w:val="22"/>
              </w:rPr>
              <w:t xml:space="preserve"> </w:t>
            </w:r>
            <w:r w:rsidRPr="0042346B">
              <w:rPr>
                <w:rFonts w:ascii="Consolas" w:hAnsi="Consolas" w:cs="Courier New"/>
                <w:noProof/>
                <w:color w:val="A31515"/>
                <w:sz w:val="22"/>
              </w:rPr>
              <w:t>2 for a triangle: "</w:t>
            </w:r>
            <w:r w:rsidRPr="0042346B">
              <w:rPr>
                <w:rFonts w:ascii="Consolas" w:hAnsi="Consolas"/>
                <w:noProof/>
                <w:sz w:val="22"/>
              </w:rPr>
              <w:t>);</w:t>
            </w:r>
          </w:p>
          <w:p w14:paraId="79F5E5DD" w14:textId="77777777" w:rsidR="00100132" w:rsidRPr="004E3B96" w:rsidRDefault="00100132" w:rsidP="00100132">
            <w:pPr>
              <w:autoSpaceDE w:val="0"/>
              <w:autoSpaceDN w:val="0"/>
              <w:adjustRightInd w:val="0"/>
              <w:spacing w:before="0"/>
              <w:jc w:val="left"/>
              <w:rPr>
                <w:rFonts w:ascii="Consolas" w:hAnsi="Consolas" w:cs="Courier New"/>
                <w:noProof/>
                <w:sz w:val="14"/>
                <w:szCs w:val="12"/>
              </w:rPr>
            </w:pPr>
          </w:p>
          <w:p w14:paraId="69804213"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choice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7873B73A"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area = (</w:t>
            </w:r>
            <w:r w:rsidRPr="0042346B">
              <w:rPr>
                <w:rFonts w:ascii="Consolas" w:hAnsi="Consolas" w:cs="Courier New"/>
                <w:noProof/>
                <w:color w:val="0000FF"/>
                <w:sz w:val="22"/>
              </w:rPr>
              <w:t>double</w:t>
            </w:r>
            <w:r w:rsidRPr="0042346B">
              <w:rPr>
                <w:rFonts w:ascii="Consolas" w:hAnsi="Consolas"/>
                <w:noProof/>
                <w:sz w:val="22"/>
              </w:rPr>
              <w:t>) (a * b) / choice;</w:t>
            </w:r>
          </w:p>
          <w:p w14:paraId="0A493498" w14:textId="77777777"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area of your figure is "</w:t>
            </w:r>
            <w:r w:rsidRPr="0042346B">
              <w:rPr>
                <w:rFonts w:ascii="Consolas" w:hAnsi="Consolas"/>
                <w:noProof/>
                <w:sz w:val="22"/>
              </w:rPr>
              <w:t xml:space="preserve"> + area);</w:t>
            </w:r>
          </w:p>
          <w:p w14:paraId="35735CE6" w14:textId="77777777"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5BFA771" w14:textId="77777777" w:rsidR="00100132" w:rsidRPr="0042346B" w:rsidRDefault="00100132" w:rsidP="00100132">
            <w:pPr>
              <w:spacing w:before="0"/>
              <w:rPr>
                <w:rFonts w:ascii="Consolas" w:hAnsi="Consolas" w:cs="Courier New"/>
                <w:noProof/>
                <w:sz w:val="22"/>
              </w:rPr>
            </w:pPr>
            <w:r w:rsidRPr="0042346B">
              <w:rPr>
                <w:rFonts w:ascii="Consolas" w:hAnsi="Consolas" w:cs="Courier New"/>
                <w:noProof/>
                <w:sz w:val="22"/>
              </w:rPr>
              <w:t>}</w:t>
            </w:r>
          </w:p>
        </w:tc>
      </w:tr>
    </w:tbl>
    <w:p w14:paraId="18F7A037" w14:textId="77777777" w:rsidR="00100132" w:rsidRPr="00D659CC" w:rsidRDefault="00100132" w:rsidP="00100132">
      <w:pPr>
        <w:spacing w:after="120"/>
      </w:pPr>
      <w:r w:rsidRPr="00D659CC">
        <w:lastRenderedPageBreak/>
        <w:t>The result of the above example</w:t>
      </w:r>
      <w:r w:rsidR="002509B8" w:rsidRPr="00D659CC">
        <w:t>’s</w:t>
      </w:r>
      <w:r w:rsidRPr="00D659CC">
        <w:t xml:space="preserve"> executio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100132" w:rsidRPr="00D659CC" w14:paraId="330E7F47" w14:textId="77777777" w:rsidTr="004E3B96">
        <w:tc>
          <w:tcPr>
            <w:tcW w:w="9668" w:type="dxa"/>
            <w:tcBorders>
              <w:top w:val="single" w:sz="4" w:space="0" w:color="auto"/>
              <w:left w:val="single" w:sz="4" w:space="0" w:color="auto"/>
              <w:bottom w:val="single" w:sz="4" w:space="0" w:color="auto"/>
              <w:right w:val="single" w:sz="4" w:space="0" w:color="auto"/>
            </w:tcBorders>
          </w:tcPr>
          <w:p w14:paraId="6ECA0B29"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is program calculates the area of a rectangle or a triangle</w:t>
            </w:r>
          </w:p>
          <w:p w14:paraId="581B120A"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a and b (for rectangle) or a and h (for triangle):</w:t>
            </w:r>
          </w:p>
          <w:p w14:paraId="218FE413"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5</w:t>
            </w:r>
          </w:p>
          <w:p w14:paraId="282D6999"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w:t>
            </w:r>
          </w:p>
          <w:p w14:paraId="7138CB00"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1 for a rectangle or 2 for a triangle:</w:t>
            </w:r>
          </w:p>
          <w:p w14:paraId="2AD0B696" w14:textId="77777777"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w:t>
            </w:r>
          </w:p>
          <w:p w14:paraId="23F96E70" w14:textId="77777777"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color w:val="000000"/>
                <w:sz w:val="22"/>
              </w:rPr>
              <w:t>The area of your figure is 10</w:t>
            </w:r>
          </w:p>
        </w:tc>
      </w:tr>
    </w:tbl>
    <w:p w14:paraId="4E35904C" w14:textId="77777777" w:rsidR="00100132" w:rsidRPr="00D659CC" w:rsidRDefault="00100132" w:rsidP="00732360">
      <w:pPr>
        <w:pStyle w:val="Heading2"/>
      </w:pPr>
      <w:bookmarkStart w:id="134" w:name="_Toc418709352"/>
      <w:r w:rsidRPr="00D659CC">
        <w:t>Exercises</w:t>
      </w:r>
      <w:bookmarkEnd w:id="134"/>
    </w:p>
    <w:p w14:paraId="77ED94B7" w14:textId="77777777"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reads</w:t>
      </w:r>
      <w:r w:rsidRPr="00D659CC">
        <w:t xml:space="preserve"> from the console </w:t>
      </w:r>
      <w:r w:rsidRPr="00EC1F2F">
        <w:rPr>
          <w:b/>
        </w:rPr>
        <w:t>three numbers</w:t>
      </w:r>
      <w:r w:rsidRPr="00D659CC">
        <w:t xml:space="preserve"> of type </w:t>
      </w:r>
      <w:r w:rsidRPr="00D659CC">
        <w:rPr>
          <w:rFonts w:ascii="Consolas" w:hAnsi="Consolas"/>
          <w:b/>
          <w:bCs/>
          <w:noProof/>
          <w:kern w:val="32"/>
          <w:sz w:val="22"/>
        </w:rPr>
        <w:t>int</w:t>
      </w:r>
      <w:r w:rsidRPr="00D659CC">
        <w:t xml:space="preserve"> and prints their sum.</w:t>
      </w:r>
    </w:p>
    <w:p w14:paraId="706F19E7" w14:textId="77777777"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reads</w:t>
      </w:r>
      <w:r w:rsidRPr="00D659CC">
        <w:t xml:space="preserve"> from the console the </w:t>
      </w:r>
      <w:r w:rsidRPr="00EC1F2F">
        <w:rPr>
          <w:b/>
        </w:rPr>
        <w:t>radius</w:t>
      </w:r>
      <w:r w:rsidRPr="00D659CC">
        <w:t xml:space="preserve"> "</w:t>
      </w:r>
      <w:r w:rsidRPr="00D659CC">
        <w:rPr>
          <w:rFonts w:ascii="Consolas" w:hAnsi="Consolas"/>
          <w:b/>
          <w:bCs/>
          <w:noProof/>
          <w:kern w:val="32"/>
          <w:sz w:val="22"/>
        </w:rPr>
        <w:t>r</w:t>
      </w:r>
      <w:r w:rsidRPr="00D659CC">
        <w:t xml:space="preserve">" of a circle and prints its </w:t>
      </w:r>
      <w:r w:rsidRPr="00EC1F2F">
        <w:rPr>
          <w:b/>
        </w:rPr>
        <w:t>perimeter</w:t>
      </w:r>
      <w:r w:rsidRPr="00D659CC">
        <w:t xml:space="preserve"> </w:t>
      </w:r>
      <w:r w:rsidRPr="00EC1F2F">
        <w:rPr>
          <w:b/>
        </w:rPr>
        <w:t>and area</w:t>
      </w:r>
      <w:r w:rsidRPr="00D659CC">
        <w:t>.</w:t>
      </w:r>
    </w:p>
    <w:p w14:paraId="7141A2A2" w14:textId="77777777" w:rsidR="00100132" w:rsidRPr="00D659CC" w:rsidRDefault="00100132" w:rsidP="00DA1C27">
      <w:pPr>
        <w:numPr>
          <w:ilvl w:val="0"/>
          <w:numId w:val="15"/>
        </w:numPr>
        <w:tabs>
          <w:tab w:val="clear" w:pos="454"/>
        </w:tabs>
        <w:ind w:left="426" w:hanging="426"/>
      </w:pPr>
      <w:r w:rsidRPr="00D659CC">
        <w:t xml:space="preserve">A given company has name, address, phone number, fax number, web site and manager. The manager has name, surname and phone number. Write a program that </w:t>
      </w:r>
      <w:r w:rsidRPr="00EC1F2F">
        <w:rPr>
          <w:b/>
        </w:rPr>
        <w:t>reads information about the company</w:t>
      </w:r>
      <w:r w:rsidRPr="00D659CC">
        <w:t xml:space="preserve"> and its manager and then </w:t>
      </w:r>
      <w:r w:rsidRPr="00EC1F2F">
        <w:rPr>
          <w:b/>
        </w:rPr>
        <w:t>prints it</w:t>
      </w:r>
      <w:r w:rsidRPr="00D659CC">
        <w:t xml:space="preserve"> on the console.</w:t>
      </w:r>
    </w:p>
    <w:p w14:paraId="7E091A75" w14:textId="77777777"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prints three numbers in three virtual columns</w:t>
      </w:r>
      <w:r w:rsidRPr="00D659CC">
        <w:t xml:space="preserve"> on the console. Each column should have a width of 10 </w:t>
      </w:r>
      <w:r w:rsidR="00AD03C9" w:rsidRPr="00D659CC">
        <w:t xml:space="preserve">characters </w:t>
      </w:r>
      <w:r w:rsidRPr="00D659CC">
        <w:t xml:space="preserve">and the numbers should be </w:t>
      </w:r>
      <w:r w:rsidRPr="00EC1F2F">
        <w:rPr>
          <w:b/>
        </w:rPr>
        <w:t>left aligned</w:t>
      </w:r>
      <w:r w:rsidRPr="00D659CC">
        <w:t xml:space="preserve">. The first number should be an integer in </w:t>
      </w:r>
      <w:r w:rsidRPr="00EC1F2F">
        <w:rPr>
          <w:b/>
        </w:rPr>
        <w:t>hexadecimal</w:t>
      </w:r>
      <w:r w:rsidRPr="00D659CC">
        <w:t xml:space="preserve">; the second should be </w:t>
      </w:r>
      <w:r w:rsidRPr="00EC1F2F">
        <w:rPr>
          <w:b/>
        </w:rPr>
        <w:t>fractional positive</w:t>
      </w:r>
      <w:r w:rsidRPr="00D659CC">
        <w:t xml:space="preserve">; and the third – a </w:t>
      </w:r>
      <w:r w:rsidRPr="00EC1F2F">
        <w:rPr>
          <w:b/>
        </w:rPr>
        <w:t>negative fraction</w:t>
      </w:r>
      <w:r w:rsidRPr="00D659CC">
        <w:t>. The last two numbers have to be rounded to the second decimal place.</w:t>
      </w:r>
    </w:p>
    <w:p w14:paraId="3E48F337" w14:textId="77777777" w:rsidR="00100132" w:rsidRPr="00D659CC" w:rsidRDefault="00100132" w:rsidP="00DA1C27">
      <w:pPr>
        <w:numPr>
          <w:ilvl w:val="0"/>
          <w:numId w:val="15"/>
        </w:numPr>
        <w:tabs>
          <w:tab w:val="clear" w:pos="454"/>
        </w:tabs>
        <w:ind w:left="426" w:hanging="426"/>
      </w:pPr>
      <w:r w:rsidRPr="00D659CC">
        <w:t xml:space="preserve">Write a program that reads from the console two integer numbers </w:t>
      </w:r>
      <w:r w:rsidRPr="00D659CC">
        <w:rPr>
          <w:noProof/>
        </w:rPr>
        <w:t>(</w:t>
      </w:r>
      <w:r w:rsidRPr="00D659CC">
        <w:rPr>
          <w:rFonts w:ascii="Consolas" w:hAnsi="Consolas"/>
          <w:b/>
          <w:bCs/>
          <w:noProof/>
          <w:kern w:val="32"/>
          <w:sz w:val="22"/>
        </w:rPr>
        <w:t>int</w:t>
      </w:r>
      <w:r w:rsidRPr="00D659CC">
        <w:rPr>
          <w:noProof/>
        </w:rPr>
        <w:t>)</w:t>
      </w:r>
      <w:r w:rsidRPr="00D659CC">
        <w:t xml:space="preserve"> and prints </w:t>
      </w:r>
      <w:r w:rsidR="00EC1F2F">
        <w:t>how</w:t>
      </w:r>
      <w:r w:rsidRPr="00D659CC">
        <w:t xml:space="preserve"> many numbers between them </w:t>
      </w:r>
      <w:r w:rsidR="00EC1F2F">
        <w:t xml:space="preserve">exist, </w:t>
      </w:r>
      <w:r w:rsidRPr="00D659CC">
        <w:t xml:space="preserve">such that </w:t>
      </w:r>
      <w:r w:rsidRPr="00EC1F2F">
        <w:rPr>
          <w:b/>
        </w:rPr>
        <w:t>the remainder of their division by 5 is 0</w:t>
      </w:r>
      <w:r w:rsidRPr="00D659CC">
        <w:t>. Example: in the range (1</w:t>
      </w:r>
      <w:r w:rsidR="00A11430">
        <w:t>4</w:t>
      </w:r>
      <w:r w:rsidRPr="00D659CC">
        <w:t xml:space="preserve">, 25) there are </w:t>
      </w:r>
      <w:r w:rsidR="00A11430">
        <w:t>3</w:t>
      </w:r>
      <w:r w:rsidRPr="00D659CC">
        <w:t xml:space="preserve"> such numbers</w:t>
      </w:r>
      <w:r w:rsidR="00A11430">
        <w:t>: 15, 20 and 25</w:t>
      </w:r>
      <w:r w:rsidRPr="00D659CC">
        <w:t>.</w:t>
      </w:r>
    </w:p>
    <w:p w14:paraId="0FA75070" w14:textId="77777777" w:rsidR="00100132" w:rsidRPr="00D659CC" w:rsidRDefault="00100132" w:rsidP="00DA1C27">
      <w:pPr>
        <w:numPr>
          <w:ilvl w:val="0"/>
          <w:numId w:val="15"/>
        </w:numPr>
        <w:tabs>
          <w:tab w:val="clear" w:pos="454"/>
        </w:tabs>
        <w:ind w:left="426" w:hanging="426"/>
      </w:pPr>
      <w:r w:rsidRPr="00D659CC">
        <w:t xml:space="preserve">Write a program that reads two numbers from the console and </w:t>
      </w:r>
      <w:r w:rsidRPr="00EC1F2F">
        <w:rPr>
          <w:b/>
        </w:rPr>
        <w:t>prints the greater of them</w:t>
      </w:r>
      <w:r w:rsidRPr="00D659CC">
        <w:t>. Solve the problem without using conditional statements.</w:t>
      </w:r>
    </w:p>
    <w:p w14:paraId="20C588CB" w14:textId="77777777"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 xml:space="preserve">reads five </w:t>
      </w:r>
      <w:r w:rsidR="00A11430">
        <w:rPr>
          <w:b/>
        </w:rPr>
        <w:t xml:space="preserve">integer </w:t>
      </w:r>
      <w:r w:rsidRPr="00EC1F2F">
        <w:rPr>
          <w:b/>
        </w:rPr>
        <w:t>numbers and prints their sum</w:t>
      </w:r>
      <w:r w:rsidRPr="00D659CC">
        <w:t>. If an invalid number is entered the program should prompt the user to enter another number.</w:t>
      </w:r>
    </w:p>
    <w:p w14:paraId="551D9EC0" w14:textId="77777777" w:rsidR="00100132" w:rsidRPr="00D659CC" w:rsidRDefault="00100132" w:rsidP="00DA1C27">
      <w:pPr>
        <w:numPr>
          <w:ilvl w:val="0"/>
          <w:numId w:val="15"/>
        </w:numPr>
        <w:tabs>
          <w:tab w:val="clear" w:pos="454"/>
        </w:tabs>
        <w:ind w:left="426" w:hanging="426"/>
      </w:pPr>
      <w:r w:rsidRPr="00D659CC">
        <w:t xml:space="preserve">Write a program that reads five numbers from the console and prints the </w:t>
      </w:r>
      <w:r w:rsidRPr="00EC1F2F">
        <w:rPr>
          <w:b/>
        </w:rPr>
        <w:t>greatest</w:t>
      </w:r>
      <w:r w:rsidRPr="00D659CC">
        <w:t xml:space="preserve"> of them.</w:t>
      </w:r>
    </w:p>
    <w:p w14:paraId="6C5FFEC5" w14:textId="77777777" w:rsidR="00100132" w:rsidRPr="00D659CC" w:rsidRDefault="00100132" w:rsidP="00DA1C27">
      <w:pPr>
        <w:numPr>
          <w:ilvl w:val="0"/>
          <w:numId w:val="15"/>
        </w:numPr>
        <w:tabs>
          <w:tab w:val="clear" w:pos="454"/>
        </w:tabs>
        <w:ind w:left="426" w:hanging="426"/>
      </w:pPr>
      <w:r w:rsidRPr="00D659CC">
        <w:t xml:space="preserve">Write a program that reads an integer number </w:t>
      </w:r>
      <w:r w:rsidRPr="00D659CC">
        <w:rPr>
          <w:rFonts w:ascii="Consolas" w:hAnsi="Consolas"/>
          <w:b/>
          <w:bCs/>
          <w:noProof/>
          <w:kern w:val="32"/>
          <w:sz w:val="22"/>
        </w:rPr>
        <w:t>n</w:t>
      </w:r>
      <w:r w:rsidRPr="00D659CC">
        <w:t xml:space="preserve"> from the console. After that reads </w:t>
      </w:r>
      <w:r w:rsidRPr="00D659CC">
        <w:rPr>
          <w:rFonts w:ascii="Consolas" w:hAnsi="Consolas"/>
          <w:b/>
          <w:bCs/>
          <w:noProof/>
          <w:kern w:val="32"/>
          <w:sz w:val="22"/>
        </w:rPr>
        <w:t>n</w:t>
      </w:r>
      <w:r w:rsidRPr="00D659CC">
        <w:t xml:space="preserve"> numbers from the console and prints their </w:t>
      </w:r>
      <w:r w:rsidRPr="00EC1F2F">
        <w:rPr>
          <w:b/>
        </w:rPr>
        <w:t>sum</w:t>
      </w:r>
      <w:r w:rsidRPr="00D659CC">
        <w:t>.</w:t>
      </w:r>
    </w:p>
    <w:p w14:paraId="39BDAF4C" w14:textId="77777777" w:rsidR="00100132" w:rsidRPr="00D659CC" w:rsidRDefault="00100132" w:rsidP="00DA1C27">
      <w:pPr>
        <w:numPr>
          <w:ilvl w:val="0"/>
          <w:numId w:val="15"/>
        </w:numPr>
        <w:tabs>
          <w:tab w:val="clear" w:pos="454"/>
        </w:tabs>
        <w:ind w:left="426" w:hanging="426"/>
      </w:pPr>
      <w:r w:rsidRPr="00D659CC">
        <w:t xml:space="preserve">Write a program that reads an integer number </w:t>
      </w:r>
      <w:r w:rsidRPr="00D659CC">
        <w:rPr>
          <w:rFonts w:ascii="Consolas" w:hAnsi="Consolas"/>
          <w:b/>
          <w:bCs/>
          <w:noProof/>
          <w:kern w:val="32"/>
          <w:sz w:val="22"/>
        </w:rPr>
        <w:t>n</w:t>
      </w:r>
      <w:r w:rsidRPr="00D659CC">
        <w:t xml:space="preserve"> from the console and </w:t>
      </w:r>
      <w:r w:rsidRPr="00EC1F2F">
        <w:rPr>
          <w:b/>
        </w:rPr>
        <w:t>prints</w:t>
      </w:r>
      <w:r w:rsidRPr="00D659CC">
        <w:t xml:space="preserve"> </w:t>
      </w:r>
      <w:r w:rsidRPr="00EC1F2F">
        <w:rPr>
          <w:b/>
        </w:rPr>
        <w:t>all numbers in the range</w:t>
      </w:r>
      <w:r w:rsidRPr="00D659CC">
        <w:t xml:space="preserve"> </w:t>
      </w:r>
      <w:r w:rsidRPr="00D659CC">
        <w:rPr>
          <w:rFonts w:ascii="Consolas" w:hAnsi="Consolas"/>
          <w:b/>
          <w:bCs/>
          <w:noProof/>
          <w:kern w:val="32"/>
          <w:sz w:val="22"/>
        </w:rPr>
        <w:t>[1…n]</w:t>
      </w:r>
      <w:r w:rsidRPr="00D659CC">
        <w:t>, each on a separate line.</w:t>
      </w:r>
    </w:p>
    <w:p w14:paraId="3CFAC775" w14:textId="77777777" w:rsidR="00100132" w:rsidRPr="00D659CC" w:rsidRDefault="00100132" w:rsidP="00DA1C27">
      <w:pPr>
        <w:numPr>
          <w:ilvl w:val="0"/>
          <w:numId w:val="15"/>
        </w:numPr>
        <w:tabs>
          <w:tab w:val="clear" w:pos="454"/>
        </w:tabs>
        <w:ind w:left="426" w:hanging="426"/>
        <w:rPr>
          <w:noProof/>
        </w:rPr>
      </w:pPr>
      <w:r w:rsidRPr="00D659CC">
        <w:t xml:space="preserve">Write a program that prints on the console the first 100 numbers in the </w:t>
      </w:r>
      <w:r w:rsidRPr="00EC1F2F">
        <w:rPr>
          <w:b/>
        </w:rPr>
        <w:t>Fibonacci sequence</w:t>
      </w:r>
      <w:r w:rsidRPr="00D659CC">
        <w:t xml:space="preserve">: </w:t>
      </w:r>
      <w:r w:rsidRPr="00D659CC">
        <w:rPr>
          <w:noProof/>
        </w:rPr>
        <w:t xml:space="preserve">0, 1, 1, 2, 3, 5, 8, 13, 21, 34, 55, 89, 144, 233, </w:t>
      </w:r>
      <w:r w:rsidR="001F04AC" w:rsidRPr="00D659CC">
        <w:rPr>
          <w:noProof/>
        </w:rPr>
        <w:t>…</w:t>
      </w:r>
    </w:p>
    <w:p w14:paraId="7BC2ACF7" w14:textId="77777777" w:rsidR="00100132" w:rsidRPr="00D659CC" w:rsidRDefault="00100132" w:rsidP="00DA1C27">
      <w:pPr>
        <w:numPr>
          <w:ilvl w:val="0"/>
          <w:numId w:val="15"/>
        </w:numPr>
        <w:tabs>
          <w:tab w:val="clear" w:pos="454"/>
        </w:tabs>
        <w:ind w:left="426" w:hanging="426"/>
      </w:pPr>
      <w:r w:rsidRPr="00D659CC">
        <w:lastRenderedPageBreak/>
        <w:t xml:space="preserve">Write a program that calculates the </w:t>
      </w:r>
      <w:r w:rsidRPr="00EC1F2F">
        <w:rPr>
          <w:b/>
        </w:rPr>
        <w:t>sum</w:t>
      </w:r>
      <w:r w:rsidRPr="00D659CC">
        <w:t xml:space="preserve"> (with </w:t>
      </w:r>
      <w:r w:rsidRPr="00EC1F2F">
        <w:rPr>
          <w:b/>
        </w:rPr>
        <w:t xml:space="preserve">precision </w:t>
      </w:r>
      <w:r w:rsidR="00EC1F2F">
        <w:rPr>
          <w:b/>
        </w:rPr>
        <w:t>of</w:t>
      </w:r>
      <w:r w:rsidRPr="00EC1F2F">
        <w:rPr>
          <w:b/>
        </w:rPr>
        <w:t xml:space="preserve"> 0.001</w:t>
      </w:r>
      <w:r w:rsidRPr="00D659CC">
        <w:t>)</w:t>
      </w:r>
      <w:r w:rsidR="00414A9D">
        <w:t xml:space="preserve"> of the following sequence</w:t>
      </w:r>
      <w:r w:rsidRPr="00D659CC">
        <w:t>:</w:t>
      </w:r>
      <w:r w:rsidR="00414A9D">
        <w:t xml:space="preserve"> </w:t>
      </w:r>
      <w:r w:rsidRPr="00D659CC">
        <w:t>1</w:t>
      </w:r>
      <w:r w:rsidR="00F3180C" w:rsidRPr="00D659CC">
        <w:t xml:space="preserve"> + 1/2 </w:t>
      </w:r>
      <w:r w:rsidR="006362D6">
        <w:t>-</w:t>
      </w:r>
      <w:r w:rsidR="00F3180C" w:rsidRPr="00D659CC">
        <w:t xml:space="preserve"> 1/3 + 1/4 </w:t>
      </w:r>
      <w:r w:rsidR="006362D6">
        <w:t>-</w:t>
      </w:r>
      <w:r w:rsidR="00F3180C" w:rsidRPr="00D659CC">
        <w:t xml:space="preserve"> 1/5 + …</w:t>
      </w:r>
    </w:p>
    <w:p w14:paraId="76727B49" w14:textId="77777777" w:rsidR="00100132" w:rsidRPr="00D659CC" w:rsidRDefault="00100132" w:rsidP="00732360">
      <w:pPr>
        <w:pStyle w:val="Heading2"/>
      </w:pPr>
      <w:bookmarkStart w:id="135" w:name="_Toc418709353"/>
      <w:r w:rsidRPr="00D659CC">
        <w:t>Solutions and Guidelines</w:t>
      </w:r>
      <w:bookmarkEnd w:id="135"/>
    </w:p>
    <w:p w14:paraId="20F08D97" w14:textId="77777777" w:rsidR="00100132" w:rsidRPr="00D659CC" w:rsidRDefault="00100132" w:rsidP="00DA1C27">
      <w:pPr>
        <w:numPr>
          <w:ilvl w:val="0"/>
          <w:numId w:val="14"/>
        </w:numPr>
        <w:tabs>
          <w:tab w:val="clear" w:pos="454"/>
        </w:tabs>
        <w:ind w:left="426" w:hanging="426"/>
      </w:pPr>
      <w:r w:rsidRPr="00D659CC">
        <w:t xml:space="preserve">Use the methods </w:t>
      </w:r>
      <w:r w:rsidRPr="00D659CC">
        <w:rPr>
          <w:rFonts w:ascii="Consolas" w:hAnsi="Consolas"/>
          <w:b/>
          <w:bCs/>
          <w:noProof/>
          <w:kern w:val="32"/>
          <w:sz w:val="22"/>
        </w:rPr>
        <w:t>Console.ReadLine()</w:t>
      </w:r>
      <w:r w:rsidRPr="00D659CC">
        <w:t xml:space="preserve"> and </w:t>
      </w:r>
      <w:r w:rsidRPr="00D659CC">
        <w:rPr>
          <w:rFonts w:ascii="Consolas" w:hAnsi="Consolas"/>
          <w:b/>
          <w:bCs/>
          <w:noProof/>
          <w:kern w:val="32"/>
          <w:sz w:val="22"/>
        </w:rPr>
        <w:t>Int32.Parse()</w:t>
      </w:r>
      <w:r w:rsidRPr="00D659CC">
        <w:t>.</w:t>
      </w:r>
    </w:p>
    <w:p w14:paraId="4774AD40" w14:textId="77777777" w:rsidR="00100132" w:rsidRPr="00D659CC" w:rsidRDefault="00100132" w:rsidP="00DA1C27">
      <w:pPr>
        <w:numPr>
          <w:ilvl w:val="0"/>
          <w:numId w:val="14"/>
        </w:numPr>
        <w:tabs>
          <w:tab w:val="clear" w:pos="454"/>
        </w:tabs>
        <w:ind w:left="426" w:hanging="426"/>
      </w:pPr>
      <w:r w:rsidRPr="00D659CC">
        <w:t xml:space="preserve">Use </w:t>
      </w:r>
      <w:r w:rsidRPr="00D659CC">
        <w:rPr>
          <w:rFonts w:ascii="Consolas" w:hAnsi="Consolas"/>
          <w:b/>
          <w:bCs/>
          <w:noProof/>
          <w:kern w:val="32"/>
          <w:sz w:val="22"/>
        </w:rPr>
        <w:t>Math.PI</w:t>
      </w:r>
      <w:r w:rsidRPr="00D659CC">
        <w:t xml:space="preserve"> constant and the well-known </w:t>
      </w:r>
      <w:r w:rsidRPr="00A91814">
        <w:rPr>
          <w:b/>
        </w:rPr>
        <w:t>geometric formulas</w:t>
      </w:r>
      <w:r w:rsidRPr="00D659CC">
        <w:t>.</w:t>
      </w:r>
    </w:p>
    <w:p w14:paraId="62275075" w14:textId="77777777" w:rsidR="00100132" w:rsidRPr="00D659CC" w:rsidRDefault="00100132" w:rsidP="00DA1C27">
      <w:pPr>
        <w:numPr>
          <w:ilvl w:val="0"/>
          <w:numId w:val="14"/>
        </w:numPr>
        <w:tabs>
          <w:tab w:val="clear" w:pos="454"/>
        </w:tabs>
        <w:ind w:left="426" w:hanging="426"/>
      </w:pPr>
      <w:r w:rsidRPr="00D659CC">
        <w:t xml:space="preserve">Format the text with </w:t>
      </w:r>
      <w:r w:rsidRPr="00D659CC">
        <w:rPr>
          <w:rFonts w:ascii="Consolas" w:hAnsi="Consolas"/>
          <w:b/>
          <w:bCs/>
          <w:noProof/>
          <w:kern w:val="32"/>
          <w:sz w:val="22"/>
        </w:rPr>
        <w:t>Write(…)</w:t>
      </w:r>
      <w:r w:rsidRPr="00D659CC">
        <w:t xml:space="preserve"> or </w:t>
      </w:r>
      <w:r w:rsidRPr="00D659CC">
        <w:rPr>
          <w:rFonts w:ascii="Consolas" w:hAnsi="Consolas"/>
          <w:b/>
          <w:bCs/>
          <w:noProof/>
          <w:kern w:val="32"/>
          <w:sz w:val="22"/>
        </w:rPr>
        <w:t>WriteLine(…)</w:t>
      </w:r>
      <w:r w:rsidRPr="00D659CC">
        <w:t xml:space="preserve"> similar to the example with the letter that we looked at.</w:t>
      </w:r>
    </w:p>
    <w:p w14:paraId="19467B0A" w14:textId="77777777" w:rsidR="00A91814" w:rsidRPr="00D659CC" w:rsidRDefault="00100132" w:rsidP="00A91814">
      <w:pPr>
        <w:numPr>
          <w:ilvl w:val="0"/>
          <w:numId w:val="14"/>
        </w:numPr>
        <w:spacing w:after="120"/>
      </w:pPr>
      <w:r w:rsidRPr="00D659CC">
        <w:t>Use the format</w:t>
      </w:r>
      <w:r w:rsidR="00A91814">
        <w:t xml:space="preserve"> strings explained in the </w:t>
      </w:r>
      <w:hyperlink w:anchor="Composite_Formatting" w:history="1">
        <w:r w:rsidR="00A91814" w:rsidRPr="00A91814">
          <w:rPr>
            <w:rStyle w:val="Hyperlink"/>
          </w:rPr>
          <w:t>“Composite Formatting” section</w:t>
        </w:r>
      </w:hyperlink>
      <w:r w:rsidR="00A91814">
        <w:t xml:space="preserve"> </w:t>
      </w:r>
      <w:r w:rsidRPr="00D659CC">
        <w:t xml:space="preserve">and the method </w:t>
      </w:r>
      <w:r w:rsidRPr="00A91814">
        <w:rPr>
          <w:rFonts w:ascii="Consolas" w:hAnsi="Consolas"/>
          <w:b/>
          <w:bCs/>
          <w:noProof/>
          <w:kern w:val="32"/>
          <w:sz w:val="22"/>
        </w:rPr>
        <w:t>Console.WriteLine()</w:t>
      </w:r>
      <w:r w:rsidRPr="00D659CC">
        <w:t>.</w:t>
      </w:r>
      <w:r w:rsidR="00A91814">
        <w:t xml:space="preserve"> Below is a piece of the cod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2"/>
      </w:tblGrid>
      <w:tr w:rsidR="00A91814" w:rsidRPr="00A11430" w14:paraId="5DB2C19E" w14:textId="77777777" w:rsidTr="004E3B96">
        <w:tc>
          <w:tcPr>
            <w:tcW w:w="9242" w:type="dxa"/>
            <w:tcBorders>
              <w:top w:val="single" w:sz="4" w:space="0" w:color="auto"/>
              <w:left w:val="single" w:sz="4" w:space="0" w:color="auto"/>
              <w:bottom w:val="single" w:sz="4" w:space="0" w:color="auto"/>
              <w:right w:val="single" w:sz="4" w:space="0" w:color="auto"/>
            </w:tcBorders>
          </w:tcPr>
          <w:p w14:paraId="3FEADCA4" w14:textId="77777777"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0000FF"/>
                <w:sz w:val="22"/>
                <w:szCs w:val="22"/>
                <w:highlight w:val="white"/>
              </w:rPr>
              <w:t>int</w:t>
            </w:r>
            <w:r w:rsidRPr="00A11430">
              <w:rPr>
                <w:rFonts w:ascii="Consolas" w:hAnsi="Consolas" w:cs="Consolas"/>
                <w:noProof/>
                <w:color w:val="000000"/>
                <w:sz w:val="22"/>
                <w:szCs w:val="22"/>
                <w:highlight w:val="white"/>
              </w:rPr>
              <w:t xml:space="preserve"> hexNum = 2013;</w:t>
            </w:r>
          </w:p>
          <w:p w14:paraId="301F4749" w14:textId="77777777"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2B91AF"/>
                <w:sz w:val="22"/>
                <w:szCs w:val="22"/>
                <w:highlight w:val="white"/>
              </w:rPr>
              <w:t>Console</w:t>
            </w:r>
            <w:r w:rsidRPr="00A11430">
              <w:rPr>
                <w:rFonts w:ascii="Consolas" w:hAnsi="Consolas" w:cs="Consolas"/>
                <w:noProof/>
                <w:color w:val="000000"/>
                <w:sz w:val="22"/>
                <w:szCs w:val="22"/>
                <w:highlight w:val="white"/>
              </w:rPr>
              <w:t>.WriteLine(</w:t>
            </w:r>
            <w:r w:rsidRPr="00A11430">
              <w:rPr>
                <w:rFonts w:ascii="Consolas" w:hAnsi="Consolas" w:cs="Consolas"/>
                <w:noProof/>
                <w:color w:val="A31515"/>
                <w:sz w:val="22"/>
                <w:szCs w:val="22"/>
                <w:highlight w:val="white"/>
              </w:rPr>
              <w:t>"|</w:t>
            </w:r>
            <w:r>
              <w:rPr>
                <w:rFonts w:ascii="Consolas" w:hAnsi="Consolas" w:cs="Consolas"/>
                <w:noProof/>
                <w:color w:val="A31515"/>
                <w:sz w:val="22"/>
                <w:szCs w:val="22"/>
                <w:highlight w:val="white"/>
              </w:rPr>
              <w:t>0x</w:t>
            </w:r>
            <w:r w:rsidRPr="00A11430">
              <w:rPr>
                <w:rFonts w:ascii="Consolas" w:hAnsi="Consolas" w:cs="Consolas"/>
                <w:noProof/>
                <w:color w:val="A31515"/>
                <w:sz w:val="22"/>
                <w:szCs w:val="22"/>
                <w:highlight w:val="white"/>
              </w:rPr>
              <w:t>{0,</w:t>
            </w:r>
            <w:r>
              <w:rPr>
                <w:rFonts w:ascii="Consolas" w:hAnsi="Consolas" w:cs="Consolas"/>
                <w:noProof/>
                <w:color w:val="A31515"/>
                <w:sz w:val="22"/>
                <w:szCs w:val="22"/>
                <w:highlight w:val="white"/>
              </w:rPr>
              <w:t>-8</w:t>
            </w:r>
            <w:r w:rsidRPr="00A11430">
              <w:rPr>
                <w:rFonts w:ascii="Consolas" w:hAnsi="Consolas" w:cs="Consolas"/>
                <w:noProof/>
                <w:color w:val="A31515"/>
                <w:sz w:val="22"/>
                <w:szCs w:val="22"/>
                <w:highlight w:val="white"/>
              </w:rPr>
              <w:t>:X}|"</w:t>
            </w:r>
            <w:r w:rsidRPr="00A11430">
              <w:rPr>
                <w:rFonts w:ascii="Consolas" w:hAnsi="Consolas" w:cs="Consolas"/>
                <w:noProof/>
                <w:color w:val="000000"/>
                <w:sz w:val="22"/>
                <w:szCs w:val="22"/>
                <w:highlight w:val="white"/>
              </w:rPr>
              <w:t>, hexNum);</w:t>
            </w:r>
          </w:p>
          <w:p w14:paraId="3AFE8ED7" w14:textId="77777777"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0000FF"/>
                <w:sz w:val="22"/>
                <w:szCs w:val="22"/>
                <w:highlight w:val="white"/>
              </w:rPr>
              <w:t>double</w:t>
            </w:r>
            <w:r w:rsidRPr="00A11430">
              <w:rPr>
                <w:rFonts w:ascii="Consolas" w:hAnsi="Consolas" w:cs="Consolas"/>
                <w:noProof/>
                <w:color w:val="000000"/>
                <w:sz w:val="22"/>
                <w:szCs w:val="22"/>
                <w:highlight w:val="white"/>
              </w:rPr>
              <w:t xml:space="preserve"> fractNum = -1.856;</w:t>
            </w:r>
          </w:p>
          <w:p w14:paraId="52BAA758" w14:textId="77777777" w:rsidR="00A91814" w:rsidRPr="00A11430" w:rsidRDefault="00A11430" w:rsidP="00A11430">
            <w:pPr>
              <w:autoSpaceDE w:val="0"/>
              <w:autoSpaceDN w:val="0"/>
              <w:adjustRightInd w:val="0"/>
              <w:spacing w:before="0"/>
              <w:jc w:val="left"/>
              <w:rPr>
                <w:rFonts w:ascii="Consolas" w:hAnsi="Consolas" w:cs="Consolas"/>
                <w:noProof/>
                <w:sz w:val="22"/>
                <w:szCs w:val="22"/>
              </w:rPr>
            </w:pPr>
            <w:r w:rsidRPr="00A11430">
              <w:rPr>
                <w:rFonts w:ascii="Consolas" w:hAnsi="Consolas" w:cs="Consolas"/>
                <w:noProof/>
                <w:color w:val="2B91AF"/>
                <w:sz w:val="22"/>
                <w:szCs w:val="22"/>
                <w:highlight w:val="white"/>
              </w:rPr>
              <w:t>Console</w:t>
            </w:r>
            <w:r w:rsidRPr="00A11430">
              <w:rPr>
                <w:rFonts w:ascii="Consolas" w:hAnsi="Consolas" w:cs="Consolas"/>
                <w:noProof/>
                <w:color w:val="000000"/>
                <w:sz w:val="22"/>
                <w:szCs w:val="22"/>
                <w:highlight w:val="white"/>
              </w:rPr>
              <w:t>.WriteLine(</w:t>
            </w:r>
            <w:r w:rsidRPr="00A11430">
              <w:rPr>
                <w:rFonts w:ascii="Consolas" w:hAnsi="Consolas" w:cs="Consolas"/>
                <w:noProof/>
                <w:color w:val="A31515"/>
                <w:sz w:val="22"/>
                <w:szCs w:val="22"/>
                <w:highlight w:val="white"/>
              </w:rPr>
              <w:t>"|{0,</w:t>
            </w:r>
            <w:r>
              <w:rPr>
                <w:rFonts w:ascii="Consolas" w:hAnsi="Consolas" w:cs="Consolas"/>
                <w:noProof/>
                <w:color w:val="A31515"/>
                <w:sz w:val="22"/>
                <w:szCs w:val="22"/>
                <w:highlight w:val="white"/>
              </w:rPr>
              <w:t>-</w:t>
            </w:r>
            <w:r w:rsidRPr="00A11430">
              <w:rPr>
                <w:rFonts w:ascii="Consolas" w:hAnsi="Consolas" w:cs="Consolas"/>
                <w:noProof/>
                <w:color w:val="A31515"/>
                <w:sz w:val="22"/>
                <w:szCs w:val="22"/>
                <w:highlight w:val="white"/>
              </w:rPr>
              <w:t>10:f2}|"</w:t>
            </w:r>
            <w:r w:rsidRPr="00A11430">
              <w:rPr>
                <w:rFonts w:ascii="Consolas" w:hAnsi="Consolas" w:cs="Consolas"/>
                <w:noProof/>
                <w:color w:val="000000"/>
                <w:sz w:val="22"/>
                <w:szCs w:val="22"/>
                <w:highlight w:val="white"/>
              </w:rPr>
              <w:t>, fractNum);</w:t>
            </w:r>
          </w:p>
        </w:tc>
      </w:tr>
    </w:tbl>
    <w:p w14:paraId="2DBAC4C2" w14:textId="77777777" w:rsidR="00100132" w:rsidRPr="00D659CC" w:rsidRDefault="00100132" w:rsidP="00DA1C27">
      <w:pPr>
        <w:numPr>
          <w:ilvl w:val="0"/>
          <w:numId w:val="14"/>
        </w:numPr>
        <w:tabs>
          <w:tab w:val="clear" w:pos="454"/>
        </w:tabs>
        <w:ind w:left="426" w:hanging="426"/>
      </w:pPr>
      <w:r w:rsidRPr="00D659CC">
        <w:t>There are two approaches for solving the problem:</w:t>
      </w:r>
    </w:p>
    <w:p w14:paraId="711B11B4" w14:textId="77777777" w:rsidR="00100132" w:rsidRPr="00D659CC" w:rsidRDefault="00100132" w:rsidP="00A93B74">
      <w:pPr>
        <w:ind w:left="426"/>
      </w:pPr>
      <w:r w:rsidRPr="00A91814">
        <w:rPr>
          <w:b/>
        </w:rPr>
        <w:t>First approach</w:t>
      </w:r>
      <w:r w:rsidRPr="00D659CC">
        <w:t xml:space="preserve">: Use mathematical tricks for optimized calculation based on the fact that </w:t>
      </w:r>
      <w:r w:rsidRPr="00EC1F2F">
        <w:rPr>
          <w:b/>
        </w:rPr>
        <w:t>every fifth number is divisible by 5</w:t>
      </w:r>
      <w:r w:rsidRPr="00D659CC">
        <w:t>.</w:t>
      </w:r>
      <w:r w:rsidR="00A91814">
        <w:t xml:space="preserve"> Think how to implement this correctly and about the borderline cases.</w:t>
      </w:r>
    </w:p>
    <w:p w14:paraId="36830E51" w14:textId="77777777" w:rsidR="00100132" w:rsidRPr="00D659CC" w:rsidRDefault="00100132" w:rsidP="00A93B74">
      <w:pPr>
        <w:ind w:left="426"/>
      </w:pPr>
      <w:r w:rsidRPr="00D659CC">
        <w:t xml:space="preserve">The </w:t>
      </w:r>
      <w:r w:rsidRPr="00A91814">
        <w:rPr>
          <w:b/>
        </w:rPr>
        <w:t>second approach</w:t>
      </w:r>
      <w:r w:rsidRPr="00D659CC">
        <w:t xml:space="preserve"> is </w:t>
      </w:r>
      <w:proofErr w:type="gramStart"/>
      <w:r w:rsidRPr="00D659CC">
        <w:t>easier</w:t>
      </w:r>
      <w:proofErr w:type="gramEnd"/>
      <w:r w:rsidRPr="00D659CC">
        <w:t xml:space="preserve"> but it works slower. With </w:t>
      </w:r>
      <w:r w:rsidR="00A91814">
        <w:t xml:space="preserve">a </w:t>
      </w:r>
      <w:r w:rsidRPr="00EC1F2F">
        <w:rPr>
          <w:rFonts w:ascii="Consolas" w:hAnsi="Consolas"/>
          <w:b/>
          <w:bCs/>
          <w:noProof/>
          <w:kern w:val="32"/>
          <w:sz w:val="22"/>
        </w:rPr>
        <w:t>for</w:t>
      </w:r>
      <w:r w:rsidRPr="00EC1F2F">
        <w:rPr>
          <w:b/>
        </w:rPr>
        <w:t>-loop</w:t>
      </w:r>
      <w:r w:rsidRPr="00D659CC">
        <w:t xml:space="preserve"> each number within the given range can be checked. </w:t>
      </w:r>
      <w:r w:rsidR="00A91814">
        <w:t>Y</w:t>
      </w:r>
      <w:r w:rsidRPr="00D659CC">
        <w:t xml:space="preserve">ou should read in Internet or in the </w:t>
      </w:r>
      <w:r w:rsidR="001B5F55" w:rsidRPr="00D659CC">
        <w:t>chapter</w:t>
      </w:r>
      <w:r w:rsidRPr="00D659CC">
        <w:t xml:space="preserve"> "</w:t>
      </w:r>
      <w:hyperlink w:anchor="Chapter_06_Loops" w:history="1">
        <w:r w:rsidRPr="00D659CC">
          <w:rPr>
            <w:color w:val="0000FF"/>
            <w:u w:val="single"/>
          </w:rPr>
          <w:t>Loops</w:t>
        </w:r>
      </w:hyperlink>
      <w:r w:rsidR="005B2BBE" w:rsidRPr="00D659CC">
        <w:t xml:space="preserve">" </w:t>
      </w:r>
      <w:r w:rsidRPr="00D659CC">
        <w:t xml:space="preserve">how to use </w:t>
      </w:r>
      <w:r w:rsidRPr="00D659CC">
        <w:rPr>
          <w:rFonts w:ascii="Consolas" w:hAnsi="Consolas"/>
          <w:b/>
          <w:bCs/>
          <w:noProof/>
          <w:kern w:val="32"/>
          <w:sz w:val="22"/>
        </w:rPr>
        <w:t>for</w:t>
      </w:r>
      <w:r w:rsidRPr="00D659CC">
        <w:t>-loop</w:t>
      </w:r>
      <w:r w:rsidR="00A91814">
        <w:t>s</w:t>
      </w:r>
      <w:r w:rsidRPr="00D659CC">
        <w:t>.</w:t>
      </w:r>
    </w:p>
    <w:p w14:paraId="5CC910DE" w14:textId="77777777" w:rsidR="00100132" w:rsidRPr="00D659CC" w:rsidRDefault="00100132" w:rsidP="00DA1C27">
      <w:pPr>
        <w:numPr>
          <w:ilvl w:val="0"/>
          <w:numId w:val="14"/>
        </w:numPr>
        <w:tabs>
          <w:tab w:val="clear" w:pos="454"/>
        </w:tabs>
        <w:ind w:left="426" w:hanging="426"/>
      </w:pPr>
      <w:r w:rsidRPr="00D659CC">
        <w:t xml:space="preserve">Since the problem requires a </w:t>
      </w:r>
      <w:r w:rsidR="00CC6CB4" w:rsidRPr="00D659CC">
        <w:t xml:space="preserve">solution, which </w:t>
      </w:r>
      <w:r w:rsidR="00CC6CB4" w:rsidRPr="00A11430">
        <w:rPr>
          <w:b/>
        </w:rPr>
        <w:t xml:space="preserve">does not use conditional </w:t>
      </w:r>
      <w:r w:rsidR="0000423A" w:rsidRPr="00A11430">
        <w:rPr>
          <w:b/>
        </w:rPr>
        <w:t>statements</w:t>
      </w:r>
      <w:r w:rsidR="0000423A">
        <w:t>,</w:t>
      </w:r>
      <w:r w:rsidR="00CC6CB4" w:rsidRPr="00D659CC">
        <w:t xml:space="preserve"> you</w:t>
      </w:r>
      <w:r w:rsidRPr="00D659CC">
        <w:t xml:space="preserve"> should use a different approach. Two possible solutions of the problem include the use of functions of class </w:t>
      </w:r>
      <w:r w:rsidRPr="00D659CC">
        <w:rPr>
          <w:rFonts w:ascii="Consolas" w:hAnsi="Consolas"/>
          <w:b/>
          <w:bCs/>
          <w:noProof/>
          <w:kern w:val="32"/>
          <w:sz w:val="22"/>
        </w:rPr>
        <w:t>Math</w:t>
      </w:r>
      <w:r w:rsidR="00A11430">
        <w:t>.</w:t>
      </w:r>
      <w:r w:rsidR="00A11430" w:rsidRPr="00A11430">
        <w:t xml:space="preserve"> </w:t>
      </w:r>
      <w:r w:rsidR="00A11430" w:rsidRPr="00D659CC">
        <w:t xml:space="preserve">The </w:t>
      </w:r>
      <w:r w:rsidR="00A11430" w:rsidRPr="0000423A">
        <w:rPr>
          <w:b/>
        </w:rPr>
        <w:t>greater</w:t>
      </w:r>
      <w:r w:rsidR="00A11430" w:rsidRPr="00D659CC">
        <w:t xml:space="preserve"> of the two numbers you can find with the function </w:t>
      </w:r>
      <w:r w:rsidR="00A11430" w:rsidRPr="00D659CC">
        <w:rPr>
          <w:rFonts w:ascii="Consolas" w:hAnsi="Consolas"/>
          <w:b/>
          <w:bCs/>
          <w:noProof/>
          <w:kern w:val="32"/>
          <w:sz w:val="22"/>
        </w:rPr>
        <w:t>Math.Max(a,</w:t>
      </w:r>
      <w:r w:rsidR="00A11430" w:rsidRPr="00D659CC">
        <w:t xml:space="preserve"> </w:t>
      </w:r>
      <w:r w:rsidR="00A11430" w:rsidRPr="00D659CC">
        <w:rPr>
          <w:rFonts w:ascii="Consolas" w:hAnsi="Consolas"/>
          <w:b/>
          <w:bCs/>
          <w:noProof/>
          <w:kern w:val="32"/>
          <w:sz w:val="22"/>
        </w:rPr>
        <w:t>b)</w:t>
      </w:r>
      <w:r w:rsidR="00A11430" w:rsidRPr="00D659CC">
        <w:t xml:space="preserve"> and the </w:t>
      </w:r>
      <w:r w:rsidR="00A11430" w:rsidRPr="0000423A">
        <w:rPr>
          <w:b/>
        </w:rPr>
        <w:t>smaller</w:t>
      </w:r>
      <w:r w:rsidR="00A11430" w:rsidRPr="00D659CC">
        <w:t xml:space="preserve"> with </w:t>
      </w:r>
      <w:r w:rsidR="00A11430" w:rsidRPr="00D659CC">
        <w:rPr>
          <w:rFonts w:ascii="Consolas" w:hAnsi="Consolas"/>
          <w:b/>
          <w:bCs/>
          <w:noProof/>
          <w:kern w:val="32"/>
          <w:sz w:val="22"/>
        </w:rPr>
        <w:t>Math.Min(a,</w:t>
      </w:r>
      <w:r w:rsidR="00A11430" w:rsidRPr="00D659CC">
        <w:t xml:space="preserve"> </w:t>
      </w:r>
      <w:r w:rsidR="00A11430" w:rsidRPr="00D659CC">
        <w:rPr>
          <w:rFonts w:ascii="Consolas" w:hAnsi="Consolas"/>
          <w:b/>
          <w:bCs/>
          <w:noProof/>
          <w:kern w:val="32"/>
          <w:sz w:val="22"/>
        </w:rPr>
        <w:t>b)</w:t>
      </w:r>
      <w:r w:rsidR="00A11430" w:rsidRPr="00D659CC">
        <w:t>.</w:t>
      </w:r>
    </w:p>
    <w:p w14:paraId="2898ED84" w14:textId="77777777" w:rsidR="00100132" w:rsidRPr="00D659CC" w:rsidRDefault="00100132" w:rsidP="00A11430">
      <w:pPr>
        <w:spacing w:after="120"/>
        <w:ind w:left="426"/>
      </w:pPr>
      <w:r w:rsidRPr="00A11430">
        <w:rPr>
          <w:b/>
        </w:rPr>
        <w:t>Another solution</w:t>
      </w:r>
      <w:r w:rsidRPr="00D659CC">
        <w:t xml:space="preserve"> to the problem includes usage of the function for taking the absolute value of a number </w:t>
      </w:r>
      <w:r w:rsidRPr="00D659CC">
        <w:rPr>
          <w:rFonts w:ascii="Consolas" w:hAnsi="Consolas"/>
          <w:b/>
          <w:bCs/>
          <w:noProof/>
          <w:kern w:val="32"/>
          <w:sz w:val="22"/>
        </w:rPr>
        <w:t>Math.Abs(a)</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2"/>
      </w:tblGrid>
      <w:tr w:rsidR="00100132" w:rsidRPr="0042346B" w14:paraId="6AD924F1" w14:textId="77777777" w:rsidTr="004E3B96">
        <w:tc>
          <w:tcPr>
            <w:tcW w:w="9242" w:type="dxa"/>
            <w:tcBorders>
              <w:top w:val="single" w:sz="4" w:space="0" w:color="auto"/>
              <w:left w:val="single" w:sz="4" w:space="0" w:color="auto"/>
              <w:bottom w:val="single" w:sz="4" w:space="0" w:color="auto"/>
              <w:right w:val="single" w:sz="4" w:space="0" w:color="auto"/>
            </w:tcBorders>
          </w:tcPr>
          <w:p w14:paraId="0DDCA4C4"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a = 2011;</w:t>
            </w:r>
          </w:p>
          <w:p w14:paraId="64A9B570"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b = 1990;</w:t>
            </w:r>
          </w:p>
          <w:p w14:paraId="5DA27967"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w:t>
            </w:r>
            <w:r w:rsidRPr="0042346B">
              <w:rPr>
                <w:rFonts w:ascii="Consolas" w:hAnsi="Consolas" w:cs="Consolas"/>
                <w:noProof/>
                <w:color w:val="A31515"/>
                <w:sz w:val="22"/>
                <w:szCs w:val="19"/>
              </w:rPr>
              <w:t>"Greater:</w:t>
            </w:r>
            <w:r w:rsidRPr="0042346B">
              <w:rPr>
                <w:noProof/>
              </w:rPr>
              <w:t xml:space="preserve"> </w:t>
            </w:r>
            <w:r w:rsidRPr="0042346B">
              <w:rPr>
                <w:rFonts w:ascii="Consolas" w:hAnsi="Consolas" w:cs="Consolas"/>
                <w:noProof/>
                <w:color w:val="A31515"/>
                <w:sz w:val="22"/>
                <w:szCs w:val="19"/>
              </w:rPr>
              <w:t>{0}"</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a</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b</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noProof/>
                <w:color w:val="2B91AF"/>
                <w:sz w:val="22"/>
              </w:rPr>
              <w:t>Math</w:t>
            </w:r>
            <w:r w:rsidRPr="0042346B">
              <w:rPr>
                <w:rFonts w:ascii="Consolas" w:hAnsi="Consolas" w:cs="Consolas"/>
                <w:noProof/>
                <w:sz w:val="22"/>
                <w:szCs w:val="19"/>
              </w:rPr>
              <w:t>.Abs(a-b))</w:t>
            </w:r>
            <w:r w:rsidRPr="0042346B">
              <w:rPr>
                <w:noProof/>
              </w:rPr>
              <w:t xml:space="preserve"> </w:t>
            </w:r>
            <w:r w:rsidRPr="0042346B">
              <w:rPr>
                <w:rFonts w:ascii="Consolas" w:hAnsi="Consolas" w:cs="Consolas"/>
                <w:noProof/>
                <w:sz w:val="22"/>
                <w:szCs w:val="19"/>
              </w:rPr>
              <w:t>/ 2);</w:t>
            </w:r>
          </w:p>
          <w:p w14:paraId="3D185DF4"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w:t>
            </w:r>
            <w:r w:rsidRPr="0042346B">
              <w:rPr>
                <w:rFonts w:ascii="Consolas" w:hAnsi="Consolas" w:cs="Consolas"/>
                <w:noProof/>
                <w:color w:val="A31515"/>
                <w:sz w:val="22"/>
                <w:szCs w:val="19"/>
              </w:rPr>
              <w:t>"Smaller: {0}"</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a</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b</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noProof/>
                <w:color w:val="2B91AF"/>
                <w:sz w:val="22"/>
              </w:rPr>
              <w:t>Math</w:t>
            </w:r>
            <w:r w:rsidRPr="0042346B">
              <w:rPr>
                <w:rFonts w:ascii="Consolas" w:hAnsi="Consolas" w:cs="Consolas"/>
                <w:noProof/>
                <w:sz w:val="22"/>
                <w:szCs w:val="19"/>
              </w:rPr>
              <w:t>.Abs(a-b))</w:t>
            </w:r>
            <w:r w:rsidRPr="0042346B">
              <w:rPr>
                <w:noProof/>
              </w:rPr>
              <w:t xml:space="preserve"> </w:t>
            </w:r>
            <w:r w:rsidRPr="0042346B">
              <w:rPr>
                <w:rFonts w:ascii="Consolas" w:hAnsi="Consolas" w:cs="Consolas"/>
                <w:noProof/>
                <w:sz w:val="22"/>
                <w:szCs w:val="19"/>
              </w:rPr>
              <w:t>/ 2);</w:t>
            </w:r>
          </w:p>
        </w:tc>
      </w:tr>
    </w:tbl>
    <w:p w14:paraId="276B2072" w14:textId="77777777" w:rsidR="00100132" w:rsidRPr="00D659CC" w:rsidRDefault="00100132" w:rsidP="00A93B74">
      <w:pPr>
        <w:spacing w:after="120"/>
        <w:ind w:left="426"/>
      </w:pPr>
      <w:r w:rsidRPr="00D659CC">
        <w:t xml:space="preserve">The third solution uses </w:t>
      </w:r>
      <w:r w:rsidRPr="0000423A">
        <w:rPr>
          <w:b/>
        </w:rPr>
        <w:t>bitwise operations</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2"/>
      </w:tblGrid>
      <w:tr w:rsidR="00100132" w:rsidRPr="0042346B" w14:paraId="120A614C" w14:textId="77777777" w:rsidTr="004E3B96">
        <w:tc>
          <w:tcPr>
            <w:tcW w:w="9242" w:type="dxa"/>
            <w:tcBorders>
              <w:top w:val="single" w:sz="4" w:space="0" w:color="auto"/>
              <w:left w:val="single" w:sz="4" w:space="0" w:color="auto"/>
              <w:bottom w:val="single" w:sz="4" w:space="0" w:color="auto"/>
              <w:right w:val="single" w:sz="4" w:space="0" w:color="auto"/>
            </w:tcBorders>
          </w:tcPr>
          <w:p w14:paraId="53C888A9"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a = 1990;</w:t>
            </w:r>
          </w:p>
          <w:p w14:paraId="4F2F8DAA"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b = 2011;</w:t>
            </w:r>
          </w:p>
          <w:p w14:paraId="6E5A9D87"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max = a - ((a - b) &amp; ((a - b) &gt;&gt; 31));</w:t>
            </w:r>
          </w:p>
          <w:p w14:paraId="255A3E07" w14:textId="77777777"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max);</w:t>
            </w:r>
          </w:p>
        </w:tc>
      </w:tr>
    </w:tbl>
    <w:p w14:paraId="3343506A" w14:textId="77777777" w:rsidR="0000423A" w:rsidRPr="00D659CC" w:rsidRDefault="0000423A" w:rsidP="0000423A">
      <w:pPr>
        <w:spacing w:after="120"/>
        <w:ind w:left="426"/>
      </w:pPr>
      <w:r>
        <w:t xml:space="preserve">There is another solution which is partially correct because it uses a </w:t>
      </w:r>
      <w:r w:rsidRPr="00A11430">
        <w:rPr>
          <w:b/>
        </w:rPr>
        <w:t>hidden conditional statement</w:t>
      </w:r>
      <w:r>
        <w:t xml:space="preserve"> (the </w:t>
      </w:r>
      <w:r>
        <w:rPr>
          <w:noProof/>
        </w:rPr>
        <w:t xml:space="preserve">ternary </w:t>
      </w:r>
      <w:r w:rsidRPr="0000423A">
        <w:rPr>
          <w:rStyle w:val="Code"/>
        </w:rPr>
        <w:t>?:</w:t>
      </w:r>
      <w:r>
        <w:t xml:space="preserve"> operator)</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2"/>
      </w:tblGrid>
      <w:tr w:rsidR="0000423A" w:rsidRPr="0000423A" w14:paraId="25D226F5" w14:textId="77777777" w:rsidTr="004E3B96">
        <w:tc>
          <w:tcPr>
            <w:tcW w:w="9242" w:type="dxa"/>
            <w:tcBorders>
              <w:top w:val="single" w:sz="4" w:space="0" w:color="auto"/>
              <w:left w:val="single" w:sz="4" w:space="0" w:color="auto"/>
              <w:bottom w:val="single" w:sz="4" w:space="0" w:color="auto"/>
              <w:right w:val="single" w:sz="4" w:space="0" w:color="auto"/>
            </w:tcBorders>
          </w:tcPr>
          <w:p w14:paraId="3870C800" w14:textId="77777777"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a = 1990;</w:t>
            </w:r>
          </w:p>
          <w:p w14:paraId="59B58B81" w14:textId="77777777"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lastRenderedPageBreak/>
              <w:t>int</w:t>
            </w:r>
            <w:r w:rsidRPr="0000423A">
              <w:rPr>
                <w:rFonts w:ascii="Consolas" w:hAnsi="Consolas" w:cs="Consolas"/>
                <w:noProof/>
                <w:color w:val="000000"/>
                <w:sz w:val="22"/>
                <w:szCs w:val="22"/>
                <w:highlight w:val="white"/>
              </w:rPr>
              <w:t xml:space="preserve"> b = 2013;</w:t>
            </w:r>
          </w:p>
          <w:p w14:paraId="24B5B619" w14:textId="77777777"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max = a &gt; b ? a : b;</w:t>
            </w:r>
          </w:p>
          <w:p w14:paraId="6A179593" w14:textId="77777777" w:rsidR="0000423A" w:rsidRPr="0000423A" w:rsidRDefault="0000423A" w:rsidP="0000423A">
            <w:pPr>
              <w:autoSpaceDE w:val="0"/>
              <w:autoSpaceDN w:val="0"/>
              <w:adjustRightInd w:val="0"/>
              <w:spacing w:before="0"/>
              <w:jc w:val="left"/>
              <w:rPr>
                <w:rFonts w:ascii="Consolas" w:hAnsi="Consolas" w:cs="Consolas"/>
                <w:noProof/>
                <w:sz w:val="22"/>
                <w:szCs w:val="22"/>
              </w:rPr>
            </w:pPr>
            <w:r w:rsidRPr="0000423A">
              <w:rPr>
                <w:rFonts w:ascii="Consolas" w:hAnsi="Consolas" w:cs="Consolas"/>
                <w:noProof/>
                <w:color w:val="2B91AF"/>
                <w:sz w:val="22"/>
                <w:szCs w:val="22"/>
                <w:highlight w:val="white"/>
              </w:rPr>
              <w:t>Console</w:t>
            </w:r>
            <w:r w:rsidRPr="0000423A">
              <w:rPr>
                <w:rFonts w:ascii="Consolas" w:hAnsi="Consolas" w:cs="Consolas"/>
                <w:noProof/>
                <w:color w:val="000000"/>
                <w:sz w:val="22"/>
                <w:szCs w:val="22"/>
                <w:highlight w:val="white"/>
              </w:rPr>
              <w:t>.WriteLine(max);</w:t>
            </w:r>
          </w:p>
        </w:tc>
      </w:tr>
    </w:tbl>
    <w:p w14:paraId="0A2D56D4" w14:textId="77777777" w:rsidR="00A11430" w:rsidRDefault="00100132" w:rsidP="00DA1C27">
      <w:pPr>
        <w:numPr>
          <w:ilvl w:val="0"/>
          <w:numId w:val="14"/>
        </w:numPr>
        <w:tabs>
          <w:tab w:val="clear" w:pos="454"/>
        </w:tabs>
        <w:ind w:left="426" w:hanging="426"/>
      </w:pPr>
      <w:r w:rsidRPr="00D659CC">
        <w:lastRenderedPageBreak/>
        <w:t xml:space="preserve">You can read the numbers in </w:t>
      </w:r>
      <w:r w:rsidRPr="00A11430">
        <w:rPr>
          <w:b/>
        </w:rPr>
        <w:t>five different variables</w:t>
      </w:r>
      <w:r w:rsidRPr="00D659CC">
        <w:t xml:space="preserve"> and finally sum them</w:t>
      </w:r>
      <w:r w:rsidR="00A11430">
        <w:t xml:space="preserve"> and print the obtained sum</w:t>
      </w:r>
      <w:r w:rsidRPr="00D659CC">
        <w:t>.</w:t>
      </w:r>
      <w:r w:rsidR="00A11430">
        <w:t xml:space="preserve"> Note that the sum of 5 </w:t>
      </w:r>
      <w:r w:rsidR="00A11430" w:rsidRPr="00A11430">
        <w:rPr>
          <w:rStyle w:val="Code"/>
        </w:rPr>
        <w:t>int</w:t>
      </w:r>
      <w:r w:rsidR="00A11430">
        <w:t xml:space="preserve"> values may not fit in the </w:t>
      </w:r>
      <w:r w:rsidR="00A11430" w:rsidRPr="00A11430">
        <w:rPr>
          <w:rStyle w:val="Code"/>
        </w:rPr>
        <w:t>int</w:t>
      </w:r>
      <w:r w:rsidR="00A11430">
        <w:t xml:space="preserve"> type so you should use </w:t>
      </w:r>
      <w:r w:rsidR="00A11430" w:rsidRPr="00A11430">
        <w:rPr>
          <w:rStyle w:val="Code"/>
        </w:rPr>
        <w:t>long</w:t>
      </w:r>
      <w:r w:rsidR="00A11430">
        <w:t>.</w:t>
      </w:r>
    </w:p>
    <w:p w14:paraId="0868C3FB" w14:textId="1B965DE1" w:rsidR="00100132" w:rsidRPr="00D659CC" w:rsidRDefault="00A11430" w:rsidP="00A11430">
      <w:pPr>
        <w:ind w:left="426"/>
      </w:pPr>
      <w:r>
        <w:t xml:space="preserve">Another approach is </w:t>
      </w:r>
      <w:r w:rsidRPr="00A11430">
        <w:rPr>
          <w:b/>
        </w:rPr>
        <w:t>using loops</w:t>
      </w:r>
      <w:r>
        <w:t>.</w:t>
      </w:r>
      <w:r w:rsidR="00100132" w:rsidRPr="00D659CC">
        <w:t xml:space="preserve"> When parsing the consecutive numbers use </w:t>
      </w:r>
      <w:r w:rsidR="00100132" w:rsidRPr="0000423A">
        <w:rPr>
          <w:b/>
        </w:rPr>
        <w:t>conditional parsing</w:t>
      </w:r>
      <w:r w:rsidR="00100132" w:rsidRPr="00D659CC">
        <w:t xml:space="preserve"> with </w:t>
      </w:r>
      <w:r w:rsidR="00100132" w:rsidRPr="00D659CC">
        <w:rPr>
          <w:rFonts w:ascii="Consolas" w:hAnsi="Consolas"/>
          <w:b/>
          <w:bCs/>
          <w:noProof/>
          <w:kern w:val="32"/>
          <w:sz w:val="22"/>
        </w:rPr>
        <w:t>TryParse(…)</w:t>
      </w:r>
      <w:r w:rsidR="00100132" w:rsidRPr="00D659CC">
        <w:t xml:space="preserve">. When an invalid number is entered, repeat reading of the number. You can do this through </w:t>
      </w:r>
      <w:r w:rsidR="00100132" w:rsidRPr="00D659CC">
        <w:rPr>
          <w:rFonts w:ascii="Consolas" w:hAnsi="Consolas"/>
          <w:b/>
          <w:bCs/>
          <w:noProof/>
          <w:kern w:val="32"/>
          <w:sz w:val="22"/>
        </w:rPr>
        <w:t>while</w:t>
      </w:r>
      <w:r w:rsidR="00100132" w:rsidRPr="00D659CC">
        <w:t xml:space="preserve"> loop with an appropriate </w:t>
      </w:r>
      <w:r>
        <w:t>exit</w:t>
      </w:r>
      <w:r w:rsidR="00100132" w:rsidRPr="00D659CC">
        <w:t xml:space="preserve"> condition. To avoid repetitive </w:t>
      </w:r>
      <w:r w:rsidR="004E3B96" w:rsidRPr="00D659CC">
        <w:t>code,</w:t>
      </w:r>
      <w:r w:rsidR="00100132" w:rsidRPr="00D659CC">
        <w:t xml:space="preserve"> you can explore the </w:t>
      </w:r>
      <w:r w:rsidR="00100132" w:rsidRPr="00D659CC">
        <w:rPr>
          <w:rFonts w:ascii="Consolas" w:hAnsi="Consolas"/>
          <w:b/>
          <w:bCs/>
          <w:noProof/>
          <w:kern w:val="32"/>
          <w:sz w:val="22"/>
        </w:rPr>
        <w:t>for</w:t>
      </w:r>
      <w:r w:rsidR="00100132" w:rsidRPr="00D659CC">
        <w:t>-loops from the chapter "</w:t>
      </w:r>
      <w:hyperlink w:anchor="Chapter_06_Loops" w:history="1">
        <w:r w:rsidR="00100132" w:rsidRPr="00D659CC">
          <w:rPr>
            <w:color w:val="0000FF"/>
            <w:u w:val="single"/>
          </w:rPr>
          <w:t>Loops</w:t>
        </w:r>
      </w:hyperlink>
      <w:r w:rsidR="005B2BBE" w:rsidRPr="00D659CC">
        <w:t>".</w:t>
      </w:r>
    </w:p>
    <w:p w14:paraId="36333A2B" w14:textId="77777777" w:rsidR="00100132" w:rsidRPr="00D659CC" w:rsidRDefault="00100132" w:rsidP="00DA1C27">
      <w:pPr>
        <w:numPr>
          <w:ilvl w:val="0"/>
          <w:numId w:val="14"/>
        </w:numPr>
        <w:tabs>
          <w:tab w:val="clear" w:pos="454"/>
        </w:tabs>
        <w:ind w:left="426" w:hanging="426"/>
      </w:pPr>
      <w:r w:rsidRPr="00D659CC">
        <w:t xml:space="preserve">You can use the </w:t>
      </w:r>
      <w:r w:rsidRPr="0000423A">
        <w:rPr>
          <w:b/>
        </w:rPr>
        <w:t xml:space="preserve">comparison </w:t>
      </w:r>
      <w:r w:rsidR="00D76E1C" w:rsidRPr="0000423A">
        <w:rPr>
          <w:b/>
        </w:rPr>
        <w:t>statement</w:t>
      </w:r>
      <w:r w:rsidR="00D76E1C" w:rsidRPr="00D659CC">
        <w:t xml:space="preserve"> </w:t>
      </w:r>
      <w:r w:rsidRPr="00D659CC">
        <w:t>"</w:t>
      </w:r>
      <w:r w:rsidRPr="00D659CC">
        <w:rPr>
          <w:rFonts w:ascii="Consolas" w:hAnsi="Consolas"/>
          <w:b/>
          <w:bCs/>
          <w:noProof/>
          <w:kern w:val="32"/>
          <w:sz w:val="22"/>
        </w:rPr>
        <w:t>if</w:t>
      </w:r>
      <w:r w:rsidRPr="00D659CC">
        <w:t xml:space="preserve">" </w:t>
      </w:r>
      <w:r w:rsidR="00D76E1C" w:rsidRPr="00D659CC">
        <w:t>(</w:t>
      </w:r>
      <w:r w:rsidRPr="00D659CC">
        <w:t xml:space="preserve">you can read </w:t>
      </w:r>
      <w:r w:rsidR="00D76E1C" w:rsidRPr="00D659CC">
        <w:t xml:space="preserve">about it </w:t>
      </w:r>
      <w:r w:rsidRPr="00D659CC">
        <w:t>on the Internet or from the chapter "</w:t>
      </w:r>
      <w:hyperlink w:anchor="Chapter_05_Conditional_Statements" w:history="1">
        <w:r w:rsidRPr="00D659CC">
          <w:rPr>
            <w:color w:val="0000FF"/>
            <w:u w:val="single"/>
          </w:rPr>
          <w:t>Conditional Statements</w:t>
        </w:r>
      </w:hyperlink>
      <w:r w:rsidR="005B2BBE" w:rsidRPr="00D659CC">
        <w:t>"</w:t>
      </w:r>
      <w:r w:rsidR="00D76E1C" w:rsidRPr="00D659CC">
        <w:t>)</w:t>
      </w:r>
      <w:r w:rsidRPr="00D659CC">
        <w:t>. To avoid repe</w:t>
      </w:r>
      <w:r w:rsidR="00D76E1C" w:rsidRPr="00D659CC">
        <w:t xml:space="preserve">ating </w:t>
      </w:r>
      <w:r w:rsidRPr="00D659CC">
        <w:t>code you can use the loop</w:t>
      </w:r>
      <w:r w:rsidR="00D76E1C" w:rsidRPr="00D659CC">
        <w:t>ing</w:t>
      </w:r>
      <w:r w:rsidRPr="00D659CC">
        <w:t xml:space="preserve"> construct "</w:t>
      </w:r>
      <w:r w:rsidRPr="00D659CC">
        <w:rPr>
          <w:rFonts w:ascii="Consolas" w:hAnsi="Consolas"/>
          <w:b/>
          <w:bCs/>
          <w:noProof/>
          <w:kern w:val="32"/>
          <w:sz w:val="22"/>
        </w:rPr>
        <w:t>for</w:t>
      </w:r>
      <w:r w:rsidRPr="00D659CC">
        <w:t xml:space="preserve">" </w:t>
      </w:r>
      <w:r w:rsidR="00D76E1C" w:rsidRPr="00D659CC">
        <w:t>(you could</w:t>
      </w:r>
      <w:r w:rsidRPr="00D659CC">
        <w:t xml:space="preserve"> read </w:t>
      </w:r>
      <w:r w:rsidR="00D76E1C" w:rsidRPr="00D659CC">
        <w:t xml:space="preserve">about it </w:t>
      </w:r>
      <w:r w:rsidRPr="00D659CC">
        <w:t>online or in the chapter "</w:t>
      </w:r>
      <w:hyperlink w:anchor="Chapter_06_Loops" w:history="1">
        <w:r w:rsidRPr="00D659CC">
          <w:rPr>
            <w:color w:val="0000FF"/>
            <w:u w:val="single"/>
          </w:rPr>
          <w:t>Loops</w:t>
        </w:r>
      </w:hyperlink>
      <w:r w:rsidR="005B2BBE" w:rsidRPr="00D659CC">
        <w:t>"</w:t>
      </w:r>
      <w:r w:rsidR="00D76E1C" w:rsidRPr="00D659CC">
        <w:t>)</w:t>
      </w:r>
      <w:r w:rsidRPr="00D659CC">
        <w:t>.</w:t>
      </w:r>
    </w:p>
    <w:p w14:paraId="664B501F" w14:textId="77777777" w:rsidR="00100132" w:rsidRPr="00D659CC" w:rsidRDefault="00AB4E8A" w:rsidP="00DA1C27">
      <w:pPr>
        <w:numPr>
          <w:ilvl w:val="0"/>
          <w:numId w:val="14"/>
        </w:numPr>
        <w:tabs>
          <w:tab w:val="clear" w:pos="454"/>
        </w:tabs>
        <w:ind w:left="426" w:hanging="426"/>
      </w:pPr>
      <w:r>
        <w:t xml:space="preserve">You should use a </w:t>
      </w:r>
      <w:r w:rsidRPr="00AB4E8A">
        <w:rPr>
          <w:rStyle w:val="Code"/>
        </w:rPr>
        <w:t>for</w:t>
      </w:r>
      <w:r w:rsidRPr="00AB4E8A">
        <w:rPr>
          <w:b/>
        </w:rPr>
        <w:t>-loop</w:t>
      </w:r>
      <w:r>
        <w:t xml:space="preserve"> (see the chapter </w:t>
      </w:r>
      <w:r w:rsidRPr="00D659CC">
        <w:t>"</w:t>
      </w:r>
      <w:hyperlink w:anchor="Chapter_06_Loops" w:history="1">
        <w:r w:rsidRPr="00D659CC">
          <w:rPr>
            <w:color w:val="0000FF"/>
            <w:u w:val="single"/>
          </w:rPr>
          <w:t>Loops</w:t>
        </w:r>
      </w:hyperlink>
      <w:r w:rsidRPr="00D659CC">
        <w:t>"</w:t>
      </w:r>
      <w:r>
        <w:t xml:space="preserve">). </w:t>
      </w:r>
      <w:r w:rsidR="00100132" w:rsidRPr="00D659CC">
        <w:t xml:space="preserve">Read the numbers one after another and accumulate their sum in a </w:t>
      </w:r>
      <w:r w:rsidR="00CC6CB4" w:rsidRPr="00D659CC">
        <w:t>variable, which</w:t>
      </w:r>
      <w:r w:rsidR="00100132" w:rsidRPr="00D659CC">
        <w:t xml:space="preserve"> then display on the console at the end.</w:t>
      </w:r>
    </w:p>
    <w:p w14:paraId="724DA08E" w14:textId="77777777" w:rsidR="00100132" w:rsidRPr="00D659CC" w:rsidRDefault="00100132" w:rsidP="00DA1C27">
      <w:pPr>
        <w:numPr>
          <w:ilvl w:val="0"/>
          <w:numId w:val="14"/>
        </w:numPr>
        <w:tabs>
          <w:tab w:val="clear" w:pos="454"/>
        </w:tabs>
        <w:ind w:left="426" w:hanging="426"/>
      </w:pPr>
      <w:r w:rsidRPr="00D659CC">
        <w:t xml:space="preserve">Use a combination of </w:t>
      </w:r>
      <w:r w:rsidRPr="00AB4E8A">
        <w:rPr>
          <w:b/>
        </w:rPr>
        <w:t>loops</w:t>
      </w:r>
      <w:r w:rsidRPr="00D659CC">
        <w:t xml:space="preserve"> </w:t>
      </w:r>
      <w:r w:rsidR="00AB4E8A">
        <w:t xml:space="preserve">(see the chapter </w:t>
      </w:r>
      <w:r w:rsidR="00AB4E8A" w:rsidRPr="00D659CC">
        <w:t>"</w:t>
      </w:r>
      <w:hyperlink w:anchor="Chapter_06_Loops" w:history="1">
        <w:r w:rsidR="00AB4E8A" w:rsidRPr="00D659CC">
          <w:rPr>
            <w:color w:val="0000FF"/>
            <w:u w:val="single"/>
          </w:rPr>
          <w:t>Loops</w:t>
        </w:r>
      </w:hyperlink>
      <w:r w:rsidR="00AB4E8A" w:rsidRPr="00D659CC">
        <w:t>"</w:t>
      </w:r>
      <w:r w:rsidR="00AB4E8A">
        <w:t xml:space="preserve">) </w:t>
      </w:r>
      <w:r w:rsidRPr="00D659CC">
        <w:t xml:space="preserve">and the methods </w:t>
      </w:r>
      <w:r w:rsidRPr="00D659CC">
        <w:rPr>
          <w:rFonts w:ascii="Consolas" w:hAnsi="Consolas"/>
          <w:b/>
          <w:bCs/>
          <w:noProof/>
          <w:kern w:val="32"/>
          <w:sz w:val="22"/>
        </w:rPr>
        <w:t>Console.ReadLine()</w:t>
      </w:r>
      <w:r w:rsidRPr="00D659CC">
        <w:t xml:space="preserve">, </w:t>
      </w:r>
      <w:r w:rsidRPr="00D659CC">
        <w:rPr>
          <w:rFonts w:ascii="Consolas" w:hAnsi="Consolas"/>
          <w:b/>
          <w:bCs/>
          <w:noProof/>
          <w:kern w:val="32"/>
          <w:sz w:val="22"/>
        </w:rPr>
        <w:t>Console.WriteLine()</w:t>
      </w:r>
      <w:r w:rsidRPr="00D659CC">
        <w:t xml:space="preserve"> and </w:t>
      </w:r>
      <w:r w:rsidRPr="00D659CC">
        <w:rPr>
          <w:rFonts w:ascii="Consolas" w:hAnsi="Consolas"/>
          <w:b/>
          <w:bCs/>
          <w:noProof/>
          <w:kern w:val="32"/>
          <w:sz w:val="22"/>
        </w:rPr>
        <w:t>Int32.Parse()</w:t>
      </w:r>
      <w:r w:rsidRPr="00D659CC">
        <w:t>.</w:t>
      </w:r>
    </w:p>
    <w:p w14:paraId="27156BFC" w14:textId="2C72924F" w:rsidR="00100132" w:rsidRPr="00D659CC" w:rsidRDefault="00100132" w:rsidP="00DA1C27">
      <w:pPr>
        <w:numPr>
          <w:ilvl w:val="0"/>
          <w:numId w:val="14"/>
        </w:numPr>
        <w:tabs>
          <w:tab w:val="clear" w:pos="454"/>
        </w:tabs>
        <w:ind w:left="426" w:hanging="426"/>
      </w:pPr>
      <w:r w:rsidRPr="00D659CC">
        <w:t xml:space="preserve">More about the </w:t>
      </w:r>
      <w:r w:rsidRPr="0000423A">
        <w:rPr>
          <w:b/>
        </w:rPr>
        <w:t>Fibonacci sequence</w:t>
      </w:r>
      <w:r w:rsidRPr="00D659CC">
        <w:t xml:space="preserve"> </w:t>
      </w:r>
      <w:r w:rsidR="004E3B96">
        <w:t xml:space="preserve">and its properties </w:t>
      </w:r>
      <w:r w:rsidRPr="00D659CC">
        <w:t xml:space="preserve">can be found in Wikipedia at: </w:t>
      </w:r>
      <w:hyperlink r:id="rId198" w:history="1">
        <w:r w:rsidRPr="00D659CC">
          <w:rPr>
            <w:color w:val="0000FF"/>
            <w:u w:val="single"/>
          </w:rPr>
          <w:t>http://en.wikipedia.org/wiki/Fibonacci_sequence</w:t>
        </w:r>
      </w:hyperlink>
      <w:r w:rsidRPr="00D659CC">
        <w:t>. For the solution of the problem use 2 temporary variables in which store the last 2 calculated values and with a loop calculate the rest (each subsequent number in the sequence is a sum of the last two).</w:t>
      </w:r>
      <w:r w:rsidR="00AB4E8A" w:rsidRPr="00AB4E8A">
        <w:t xml:space="preserve"> </w:t>
      </w:r>
      <w:r w:rsidR="00AB4E8A">
        <w:t xml:space="preserve">Use a </w:t>
      </w:r>
      <w:r w:rsidR="00AB4E8A" w:rsidRPr="00AB4E8A">
        <w:rPr>
          <w:rStyle w:val="Code"/>
        </w:rPr>
        <w:t>for</w:t>
      </w:r>
      <w:r w:rsidR="00AB4E8A" w:rsidRPr="00AB4E8A">
        <w:rPr>
          <w:b/>
        </w:rPr>
        <w:t>-loop</w:t>
      </w:r>
      <w:r w:rsidR="00AB4E8A">
        <w:t xml:space="preserve"> to implement the repeating logic (see the chapter </w:t>
      </w:r>
      <w:r w:rsidR="00AB4E8A" w:rsidRPr="00D659CC">
        <w:t>"</w:t>
      </w:r>
      <w:hyperlink w:anchor="Chapter_06_Loops" w:history="1">
        <w:r w:rsidR="00AB4E8A" w:rsidRPr="00D659CC">
          <w:rPr>
            <w:color w:val="0000FF"/>
            <w:u w:val="single"/>
          </w:rPr>
          <w:t>Loops</w:t>
        </w:r>
      </w:hyperlink>
      <w:r w:rsidR="00AB4E8A" w:rsidRPr="00D659CC">
        <w:t>"</w:t>
      </w:r>
      <w:r w:rsidR="00AB4E8A">
        <w:t>).</w:t>
      </w:r>
    </w:p>
    <w:p w14:paraId="7BDC7AE2" w14:textId="452B99AB" w:rsidR="00100132" w:rsidRPr="001C584A" w:rsidRDefault="00AB4E8A" w:rsidP="00DA1C27">
      <w:pPr>
        <w:numPr>
          <w:ilvl w:val="0"/>
          <w:numId w:val="14"/>
        </w:numPr>
        <w:tabs>
          <w:tab w:val="clear" w:pos="454"/>
        </w:tabs>
        <w:ind w:left="426" w:hanging="426"/>
      </w:pPr>
      <w:r w:rsidRPr="001C584A">
        <w:t>A</w:t>
      </w:r>
      <w:r w:rsidR="00100132" w:rsidRPr="001C584A">
        <w:t xml:space="preserve">ccumulate the </w:t>
      </w:r>
      <w:r w:rsidR="00100132" w:rsidRPr="001C584A">
        <w:rPr>
          <w:b/>
        </w:rPr>
        <w:t xml:space="preserve">sum </w:t>
      </w:r>
      <w:r w:rsidR="00414A9D" w:rsidRPr="001C584A">
        <w:rPr>
          <w:b/>
        </w:rPr>
        <w:t>of the sequence</w:t>
      </w:r>
      <w:r w:rsidR="00414A9D" w:rsidRPr="001C584A">
        <w:t xml:space="preserve"> </w:t>
      </w:r>
      <w:r w:rsidR="00100132" w:rsidRPr="001C584A">
        <w:t xml:space="preserve">in a variable </w:t>
      </w:r>
      <w:r w:rsidR="00414A9D" w:rsidRPr="001C584A">
        <w:t>inside</w:t>
      </w:r>
      <w:r w:rsidR="00100132" w:rsidRPr="001C584A">
        <w:t xml:space="preserve"> a </w:t>
      </w:r>
      <w:r w:rsidRPr="001C584A">
        <w:rPr>
          <w:rStyle w:val="Code"/>
        </w:rPr>
        <w:t>while</w:t>
      </w:r>
      <w:r w:rsidRPr="001C584A">
        <w:rPr>
          <w:b/>
        </w:rPr>
        <w:t>-loop</w:t>
      </w:r>
      <w:r w:rsidRPr="001C584A">
        <w:t xml:space="preserve"> (see the chapter "</w:t>
      </w:r>
      <w:hyperlink w:anchor="Chapter_06_Loops" w:history="1">
        <w:r w:rsidRPr="001C584A">
          <w:rPr>
            <w:color w:val="0000FF"/>
            <w:u w:val="single"/>
          </w:rPr>
          <w:t>Loops</w:t>
        </w:r>
      </w:hyperlink>
      <w:r w:rsidRPr="001C584A">
        <w:t>")</w:t>
      </w:r>
      <w:r w:rsidR="00414A9D" w:rsidRPr="001C584A">
        <w:t>. At each step</w:t>
      </w:r>
      <w:r w:rsidR="00100132" w:rsidRPr="001C584A">
        <w:t xml:space="preserve"> </w:t>
      </w:r>
      <w:r w:rsidR="00414A9D" w:rsidRPr="001C584A">
        <w:t xml:space="preserve">compare the </w:t>
      </w:r>
      <w:r w:rsidR="00100132" w:rsidRPr="001C584A">
        <w:t>old sum</w:t>
      </w:r>
      <w:r w:rsidR="00414A9D" w:rsidRPr="001C584A">
        <w:t xml:space="preserve"> with the new sum</w:t>
      </w:r>
      <w:r w:rsidR="0000423A" w:rsidRPr="001C584A">
        <w:t xml:space="preserve">. </w:t>
      </w:r>
      <w:r w:rsidR="00414A9D" w:rsidRPr="001C584A">
        <w:t xml:space="preserve">If </w:t>
      </w:r>
      <w:r w:rsidR="00100132" w:rsidRPr="001C584A">
        <w:t xml:space="preserve">the difference between the two </w:t>
      </w:r>
      <w:r w:rsidR="00414A9D" w:rsidRPr="001C584A">
        <w:t>sums</w:t>
      </w:r>
      <w:r w:rsidR="0000423A" w:rsidRPr="001C584A">
        <w:t xml:space="preserve"> </w:t>
      </w:r>
      <w:r w:rsidR="0000423A" w:rsidRPr="001C584A">
        <w:rPr>
          <w:rStyle w:val="Code"/>
        </w:rPr>
        <w:t>Math.Abs(current_sum – old_sum)</w:t>
      </w:r>
      <w:r w:rsidR="00100132" w:rsidRPr="001C584A">
        <w:t xml:space="preserve"> is less than the </w:t>
      </w:r>
      <w:r w:rsidR="0000423A" w:rsidRPr="001C584A">
        <w:t xml:space="preserve">required </w:t>
      </w:r>
      <w:r w:rsidR="00414A9D" w:rsidRPr="001C584A">
        <w:t>precision</w:t>
      </w:r>
      <w:r w:rsidR="00100132" w:rsidRPr="001C584A">
        <w:t xml:space="preserve"> (</w:t>
      </w:r>
      <w:r w:rsidR="00100132" w:rsidRPr="001C584A">
        <w:rPr>
          <w:rStyle w:val="Code"/>
        </w:rPr>
        <w:t>0.001</w:t>
      </w:r>
      <w:r w:rsidR="00100132" w:rsidRPr="001C584A">
        <w:t>)</w:t>
      </w:r>
      <w:r w:rsidR="00414A9D" w:rsidRPr="001C584A">
        <w:t xml:space="preserve">, the calculation should finish because the difference is constantly </w:t>
      </w:r>
      <w:r w:rsidR="004E3B96" w:rsidRPr="001C584A">
        <w:t>decreasing,</w:t>
      </w:r>
      <w:r w:rsidR="00414A9D" w:rsidRPr="001C584A">
        <w:t xml:space="preserve"> and the precision is constantly increasing at each step of the loop</w:t>
      </w:r>
      <w:r w:rsidR="00100132" w:rsidRPr="001C584A">
        <w:t>.</w:t>
      </w:r>
      <w:r w:rsidR="00E80382" w:rsidRPr="001C584A">
        <w:t xml:space="preserve"> The expected result is </w:t>
      </w:r>
      <w:r w:rsidR="00E80382" w:rsidRPr="001C584A">
        <w:rPr>
          <w:b/>
        </w:rPr>
        <w:t>1.307</w:t>
      </w:r>
      <w:r w:rsidR="00E80382" w:rsidRPr="001C584A">
        <w:t>.</w:t>
      </w:r>
    </w:p>
    <w:p w14:paraId="54633639" w14:textId="77777777" w:rsidR="005A1555" w:rsidRPr="00D659CC" w:rsidRDefault="005A1555" w:rsidP="009226E1">
      <w:pPr>
        <w:sectPr w:rsidR="005A1555" w:rsidRPr="00D659CC" w:rsidSect="00687832">
          <w:headerReference w:type="even" r:id="rId199"/>
          <w:headerReference w:type="default" r:id="rId200"/>
          <w:pgSz w:w="11521" w:h="14402" w:code="1"/>
          <w:pgMar w:top="992" w:right="397" w:bottom="567" w:left="539" w:header="482" w:footer="482" w:gutter="794"/>
          <w:cols w:space="708"/>
          <w:titlePg/>
          <w:docGrid w:linePitch="360"/>
        </w:sectPr>
      </w:pPr>
    </w:p>
    <w:p w14:paraId="7D2407F0" w14:textId="77777777" w:rsidR="005A1555" w:rsidRPr="00D659CC" w:rsidRDefault="005A1555" w:rsidP="00AD2A47">
      <w:pPr>
        <w:pStyle w:val="Heading1"/>
      </w:pPr>
      <w:bookmarkStart w:id="136" w:name="Chapter_05_Conditional_Statements"/>
      <w:bookmarkStart w:id="137" w:name="_Toc418709354"/>
      <w:bookmarkStart w:id="138" w:name="_Toc22848964"/>
      <w:bookmarkEnd w:id="136"/>
      <w:r w:rsidRPr="00D659CC">
        <w:rPr>
          <w:noProof/>
        </w:rPr>
        <w:lastRenderedPageBreak/>
        <w:t>Chapter 5.</w:t>
      </w:r>
      <w:r w:rsidRPr="00D659CC">
        <w:t xml:space="preserve"> Conditional Statements</w:t>
      </w:r>
      <w:bookmarkEnd w:id="137"/>
      <w:bookmarkEnd w:id="138"/>
    </w:p>
    <w:p w14:paraId="6A517D38" w14:textId="77777777" w:rsidR="005A1555" w:rsidRPr="00D659CC" w:rsidRDefault="005A1555" w:rsidP="00732360">
      <w:pPr>
        <w:pStyle w:val="Heading2"/>
      </w:pPr>
      <w:bookmarkStart w:id="139" w:name="_Toc418709355"/>
      <w:r w:rsidRPr="00D659CC">
        <w:t>In This Chapter</w:t>
      </w:r>
      <w:bookmarkEnd w:id="139"/>
    </w:p>
    <w:p w14:paraId="533DB113" w14:textId="77777777" w:rsidR="005A1555" w:rsidRPr="00D659CC" w:rsidRDefault="005A1555" w:rsidP="005A1555">
      <w:r w:rsidRPr="00D659CC">
        <w:t xml:space="preserve">In this chapter we will cover the </w:t>
      </w:r>
      <w:r w:rsidRPr="00D659CC">
        <w:rPr>
          <w:b/>
        </w:rPr>
        <w:t>conditional statements in C#</w:t>
      </w:r>
      <w:r w:rsidRPr="00D659CC">
        <w:t xml:space="preserve">, which we can use to execute different actions depending on a given condition. We will explain the syntax of the conditional operators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if</w:t>
      </w:r>
      <w:r w:rsidRPr="00D659CC">
        <w:t>-</w:t>
      </w:r>
      <w:r w:rsidRPr="00D659CC">
        <w:rPr>
          <w:rFonts w:ascii="Consolas" w:hAnsi="Consolas"/>
          <w:b/>
          <w:bCs/>
          <w:noProof/>
          <w:kern w:val="32"/>
          <w:sz w:val="22"/>
        </w:rPr>
        <w:t>else</w:t>
      </w:r>
      <w:r w:rsidRPr="00D659CC">
        <w:t xml:space="preserve"> with suitable examples and explain the practical application of the operator for selection </w:t>
      </w:r>
      <w:r w:rsidRPr="00D659CC">
        <w:rPr>
          <w:rFonts w:ascii="Consolas" w:hAnsi="Consolas"/>
          <w:b/>
          <w:bCs/>
          <w:noProof/>
          <w:kern w:val="32"/>
          <w:sz w:val="22"/>
        </w:rPr>
        <w:t>switch</w:t>
      </w:r>
      <w:r w:rsidR="00280349" w:rsidRPr="00D659CC">
        <w:rPr>
          <w:rFonts w:ascii="Consolas" w:hAnsi="Consolas"/>
          <w:b/>
          <w:bCs/>
          <w:noProof/>
          <w:kern w:val="32"/>
          <w:sz w:val="22"/>
        </w:rPr>
        <w:t>-case</w:t>
      </w:r>
      <w:r w:rsidRPr="00D659CC">
        <w:t>.</w:t>
      </w:r>
    </w:p>
    <w:p w14:paraId="00BEF6AE" w14:textId="77777777" w:rsidR="005A1555" w:rsidRPr="00D659CC" w:rsidRDefault="005A1555" w:rsidP="005A1555">
      <w:r w:rsidRPr="00D659CC">
        <w:t xml:space="preserve">We will focus on the </w:t>
      </w:r>
      <w:r w:rsidRPr="00D659CC">
        <w:rPr>
          <w:b/>
        </w:rPr>
        <w:t>best practices</w:t>
      </w:r>
      <w:r w:rsidRPr="00D659CC">
        <w:t xml:space="preserve"> to be followed in order to achieve a better programming style when using nested or other types of conditional statements.</w:t>
      </w:r>
    </w:p>
    <w:p w14:paraId="390A1D58" w14:textId="77777777" w:rsidR="005A1555" w:rsidRPr="00D659CC" w:rsidRDefault="005A1555" w:rsidP="00732360">
      <w:pPr>
        <w:pStyle w:val="Heading2"/>
      </w:pPr>
      <w:bookmarkStart w:id="140" w:name="_Toc418709356"/>
      <w:r w:rsidRPr="00D659CC">
        <w:t>Comparison Operators and Boolean Expressions</w:t>
      </w:r>
      <w:bookmarkEnd w:id="140"/>
    </w:p>
    <w:p w14:paraId="54149249" w14:textId="77777777" w:rsidR="005A1555" w:rsidRPr="00D659CC" w:rsidRDefault="005A1555" w:rsidP="005A1555">
      <w:r w:rsidRPr="00D659CC">
        <w:t xml:space="preserve">In the following section we will recall the </w:t>
      </w:r>
      <w:r w:rsidRPr="00D659CC">
        <w:rPr>
          <w:b/>
        </w:rPr>
        <w:t>basic comparison operators</w:t>
      </w:r>
      <w:r w:rsidRPr="00D659CC">
        <w:t xml:space="preserve"> in the C# language. They are important, because we use them to describe conditions in our conditional statements.</w:t>
      </w:r>
    </w:p>
    <w:p w14:paraId="343CCD3E" w14:textId="77777777" w:rsidR="005A1555" w:rsidRPr="00D659CC" w:rsidRDefault="005A1555" w:rsidP="00732360">
      <w:pPr>
        <w:pStyle w:val="Heading3"/>
      </w:pPr>
      <w:r w:rsidRPr="00D659CC">
        <w:t>Comparison Operators</w:t>
      </w:r>
    </w:p>
    <w:p w14:paraId="1B9A8B62" w14:textId="77777777" w:rsidR="005A1555" w:rsidRPr="00D659CC" w:rsidRDefault="005A1555" w:rsidP="005A1555">
      <w:pPr>
        <w:spacing w:after="120"/>
      </w:pPr>
      <w:r w:rsidRPr="00D659CC">
        <w:t>There are several comparisons operators in C#, which are used to compare pairs of integers, floating</w:t>
      </w:r>
      <w:r w:rsidR="00280349" w:rsidRPr="00D659CC">
        <w:t>-</w:t>
      </w:r>
      <w:r w:rsidRPr="00D659CC">
        <w:t xml:space="preserve">point numbers, characters, strings and other </w:t>
      </w:r>
      <w:r w:rsidR="00280349" w:rsidRPr="00D659CC">
        <w:t>types:</w:t>
      </w:r>
    </w:p>
    <w:tbl>
      <w:tblPr>
        <w:tblW w:w="4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726"/>
      </w:tblGrid>
      <w:tr w:rsidR="005A1555" w:rsidRPr="00D659CC" w14:paraId="233EC5C1" w14:textId="77777777" w:rsidTr="005A1555">
        <w:trPr>
          <w:jc w:val="center"/>
        </w:trPr>
        <w:tc>
          <w:tcPr>
            <w:tcW w:w="1463" w:type="dxa"/>
            <w:shd w:val="clear" w:color="auto" w:fill="F3F3F3"/>
            <w:vAlign w:val="center"/>
          </w:tcPr>
          <w:p w14:paraId="12E1E980" w14:textId="77777777" w:rsidR="005A1555" w:rsidRPr="00D659CC" w:rsidRDefault="005A1555" w:rsidP="005A1555">
            <w:pPr>
              <w:spacing w:before="60" w:after="60"/>
              <w:jc w:val="center"/>
              <w:rPr>
                <w:b/>
              </w:rPr>
            </w:pPr>
            <w:r w:rsidRPr="00D659CC">
              <w:rPr>
                <w:b/>
              </w:rPr>
              <w:t>Operator</w:t>
            </w:r>
          </w:p>
        </w:tc>
        <w:tc>
          <w:tcPr>
            <w:tcW w:w="2726" w:type="dxa"/>
            <w:shd w:val="clear" w:color="auto" w:fill="F3F3F3"/>
            <w:vAlign w:val="center"/>
          </w:tcPr>
          <w:p w14:paraId="7FC77E21" w14:textId="77777777" w:rsidR="005A1555" w:rsidRPr="00D659CC" w:rsidRDefault="005A1555" w:rsidP="005A1555">
            <w:pPr>
              <w:spacing w:before="60" w:after="60"/>
              <w:jc w:val="center"/>
              <w:rPr>
                <w:b/>
              </w:rPr>
            </w:pPr>
            <w:r w:rsidRPr="00D659CC">
              <w:rPr>
                <w:b/>
              </w:rPr>
              <w:t>Action</w:t>
            </w:r>
          </w:p>
        </w:tc>
      </w:tr>
      <w:tr w:rsidR="005A1555" w:rsidRPr="00D659CC" w14:paraId="77A4D141" w14:textId="77777777" w:rsidTr="005A1555">
        <w:trPr>
          <w:jc w:val="center"/>
        </w:trPr>
        <w:tc>
          <w:tcPr>
            <w:tcW w:w="1463" w:type="dxa"/>
            <w:vAlign w:val="center"/>
          </w:tcPr>
          <w:p w14:paraId="3A354A11"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2726" w:type="dxa"/>
            <w:vAlign w:val="center"/>
          </w:tcPr>
          <w:p w14:paraId="2967368F" w14:textId="77777777" w:rsidR="005A1555" w:rsidRPr="00D659CC" w:rsidRDefault="005A1555" w:rsidP="005A1555">
            <w:pPr>
              <w:spacing w:before="60" w:after="60"/>
              <w:jc w:val="left"/>
              <w:rPr>
                <w:bCs/>
              </w:rPr>
            </w:pPr>
            <w:r w:rsidRPr="00D659CC">
              <w:rPr>
                <w:bCs/>
              </w:rPr>
              <w:t>Equal to</w:t>
            </w:r>
          </w:p>
        </w:tc>
      </w:tr>
      <w:tr w:rsidR="005A1555" w:rsidRPr="00D659CC" w14:paraId="55BBB0FD" w14:textId="77777777" w:rsidTr="005A1555">
        <w:trPr>
          <w:jc w:val="center"/>
        </w:trPr>
        <w:tc>
          <w:tcPr>
            <w:tcW w:w="1463" w:type="dxa"/>
            <w:vAlign w:val="center"/>
          </w:tcPr>
          <w:p w14:paraId="08FCAB7E"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2726" w:type="dxa"/>
            <w:vAlign w:val="center"/>
          </w:tcPr>
          <w:p w14:paraId="604BC46F" w14:textId="77777777" w:rsidR="005A1555" w:rsidRPr="00D659CC" w:rsidRDefault="005A1555" w:rsidP="005A1555">
            <w:pPr>
              <w:spacing w:before="60" w:after="60"/>
              <w:jc w:val="left"/>
              <w:rPr>
                <w:bCs/>
              </w:rPr>
            </w:pPr>
            <w:r w:rsidRPr="00D659CC">
              <w:rPr>
                <w:bCs/>
              </w:rPr>
              <w:t>Not equal to</w:t>
            </w:r>
          </w:p>
        </w:tc>
      </w:tr>
      <w:tr w:rsidR="005A1555" w:rsidRPr="00D659CC" w14:paraId="735DEEA6" w14:textId="77777777" w:rsidTr="005A1555">
        <w:trPr>
          <w:jc w:val="center"/>
        </w:trPr>
        <w:tc>
          <w:tcPr>
            <w:tcW w:w="1463" w:type="dxa"/>
            <w:vAlign w:val="center"/>
          </w:tcPr>
          <w:p w14:paraId="1C81AB82"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gt;</w:t>
            </w:r>
          </w:p>
        </w:tc>
        <w:tc>
          <w:tcPr>
            <w:tcW w:w="2726" w:type="dxa"/>
            <w:vAlign w:val="center"/>
          </w:tcPr>
          <w:p w14:paraId="359D6CA6" w14:textId="77777777" w:rsidR="005A1555" w:rsidRPr="00D659CC" w:rsidRDefault="005A1555" w:rsidP="005A1555">
            <w:pPr>
              <w:spacing w:before="60" w:after="60"/>
              <w:jc w:val="left"/>
              <w:rPr>
                <w:rFonts w:ascii="Consolas" w:hAnsi="Consolas"/>
                <w:b/>
                <w:bCs/>
                <w:noProof/>
                <w:kern w:val="32"/>
                <w:sz w:val="22"/>
              </w:rPr>
            </w:pPr>
            <w:r w:rsidRPr="00D659CC">
              <w:t>Greater than</w:t>
            </w:r>
          </w:p>
        </w:tc>
      </w:tr>
      <w:tr w:rsidR="005A1555" w:rsidRPr="00D659CC" w14:paraId="52055DDD" w14:textId="77777777" w:rsidTr="005A1555">
        <w:trPr>
          <w:jc w:val="center"/>
        </w:trPr>
        <w:tc>
          <w:tcPr>
            <w:tcW w:w="1463" w:type="dxa"/>
            <w:vAlign w:val="center"/>
          </w:tcPr>
          <w:p w14:paraId="7599480B"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gt;=</w:t>
            </w:r>
          </w:p>
        </w:tc>
        <w:tc>
          <w:tcPr>
            <w:tcW w:w="2726" w:type="dxa"/>
            <w:vAlign w:val="center"/>
          </w:tcPr>
          <w:p w14:paraId="146DC403" w14:textId="77777777" w:rsidR="005A1555" w:rsidRPr="00D659CC" w:rsidRDefault="005A1555" w:rsidP="005A1555">
            <w:pPr>
              <w:spacing w:before="60" w:after="60"/>
              <w:jc w:val="left"/>
              <w:rPr>
                <w:rFonts w:ascii="Consolas" w:hAnsi="Consolas"/>
                <w:b/>
                <w:bCs/>
                <w:noProof/>
                <w:kern w:val="32"/>
                <w:sz w:val="22"/>
              </w:rPr>
            </w:pPr>
            <w:r w:rsidRPr="00D659CC">
              <w:t>Greater than or equal to</w:t>
            </w:r>
          </w:p>
        </w:tc>
      </w:tr>
      <w:tr w:rsidR="005A1555" w:rsidRPr="00D659CC" w14:paraId="21AA115B" w14:textId="77777777" w:rsidTr="005A1555">
        <w:trPr>
          <w:jc w:val="center"/>
        </w:trPr>
        <w:tc>
          <w:tcPr>
            <w:tcW w:w="1463" w:type="dxa"/>
            <w:vAlign w:val="center"/>
          </w:tcPr>
          <w:p w14:paraId="32EEB8A9"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lt;</w:t>
            </w:r>
          </w:p>
        </w:tc>
        <w:tc>
          <w:tcPr>
            <w:tcW w:w="2726" w:type="dxa"/>
            <w:vAlign w:val="center"/>
          </w:tcPr>
          <w:p w14:paraId="0B2EE8EA" w14:textId="77777777" w:rsidR="005A1555" w:rsidRPr="00D659CC" w:rsidRDefault="005A1555" w:rsidP="005A1555">
            <w:pPr>
              <w:spacing w:before="60" w:after="60"/>
              <w:jc w:val="left"/>
              <w:rPr>
                <w:rFonts w:ascii="Consolas" w:hAnsi="Consolas"/>
                <w:b/>
                <w:bCs/>
                <w:noProof/>
                <w:kern w:val="32"/>
                <w:sz w:val="22"/>
              </w:rPr>
            </w:pPr>
            <w:r w:rsidRPr="00D659CC">
              <w:t>Less than</w:t>
            </w:r>
          </w:p>
        </w:tc>
      </w:tr>
      <w:tr w:rsidR="005A1555" w:rsidRPr="00D659CC" w14:paraId="48D4B734" w14:textId="77777777" w:rsidTr="005A1555">
        <w:trPr>
          <w:jc w:val="center"/>
        </w:trPr>
        <w:tc>
          <w:tcPr>
            <w:tcW w:w="1463" w:type="dxa"/>
            <w:vAlign w:val="center"/>
          </w:tcPr>
          <w:p w14:paraId="14689A51" w14:textId="77777777"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lt;=</w:t>
            </w:r>
          </w:p>
        </w:tc>
        <w:tc>
          <w:tcPr>
            <w:tcW w:w="2726" w:type="dxa"/>
            <w:vAlign w:val="center"/>
          </w:tcPr>
          <w:p w14:paraId="0BF4C921" w14:textId="77777777" w:rsidR="005A1555" w:rsidRPr="00D659CC" w:rsidRDefault="005A1555" w:rsidP="005A1555">
            <w:pPr>
              <w:spacing w:before="60" w:after="60"/>
              <w:jc w:val="left"/>
              <w:rPr>
                <w:rFonts w:ascii="Consolas" w:hAnsi="Consolas"/>
                <w:b/>
                <w:bCs/>
                <w:noProof/>
                <w:kern w:val="32"/>
                <w:sz w:val="22"/>
              </w:rPr>
            </w:pPr>
            <w:r w:rsidRPr="00D659CC">
              <w:t>Less than or equal to</w:t>
            </w:r>
          </w:p>
        </w:tc>
      </w:tr>
    </w:tbl>
    <w:p w14:paraId="238512EB" w14:textId="77777777" w:rsidR="005A1555" w:rsidRPr="00D659CC" w:rsidRDefault="005A1555" w:rsidP="005A1555">
      <w:pPr>
        <w:spacing w:after="120"/>
      </w:pPr>
      <w:r w:rsidRPr="00D659CC">
        <w:rPr>
          <w:b/>
        </w:rPr>
        <w:t>Comparison operators</w:t>
      </w:r>
      <w:r w:rsidRPr="00D659CC">
        <w:t xml:space="preserve"> can be used to compare expressions such as two numbers, two numerical expressions, or a number and a variable. The result of the comparison is a Boolean value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w:t>
      </w:r>
    </w:p>
    <w:p w14:paraId="433390B8" w14:textId="77777777" w:rsidR="005A1555" w:rsidRPr="00D659CC" w:rsidRDefault="005A1555" w:rsidP="005A1555">
      <w:pPr>
        <w:spacing w:after="120"/>
      </w:pPr>
      <w:r w:rsidRPr="00D659CC">
        <w:t>Let</w:t>
      </w:r>
      <w:r w:rsidR="002509B8" w:rsidRPr="00D659CC">
        <w:t>’s</w:t>
      </w:r>
      <w:r w:rsidRPr="00D659CC">
        <w:t xml:space="preserve"> look at an example of using comparison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1F967FCE" w14:textId="77777777" w:rsidTr="004E3B96">
        <w:tc>
          <w:tcPr>
            <w:tcW w:w="9668" w:type="dxa"/>
            <w:tcBorders>
              <w:top w:val="single" w:sz="4" w:space="0" w:color="auto"/>
              <w:left w:val="single" w:sz="4" w:space="0" w:color="auto"/>
              <w:bottom w:val="single" w:sz="4" w:space="0" w:color="auto"/>
              <w:right w:val="single" w:sz="4" w:space="0" w:color="auto"/>
            </w:tcBorders>
          </w:tcPr>
          <w:p w14:paraId="2C43CA65"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weight = 700;</w:t>
            </w:r>
          </w:p>
          <w:p w14:paraId="3FB85F94"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weight &gt;= 500); </w:t>
            </w:r>
            <w:r w:rsidRPr="00D659CC">
              <w:rPr>
                <w:rFonts w:ascii="Consolas" w:hAnsi="Consolas" w:cs="Consolas"/>
                <w:noProof/>
                <w:color w:val="008000"/>
                <w:sz w:val="22"/>
                <w:szCs w:val="22"/>
              </w:rPr>
              <w:t>// True</w:t>
            </w:r>
          </w:p>
          <w:p w14:paraId="1F379745" w14:textId="77777777" w:rsidR="0031687C" w:rsidRPr="004E3B96" w:rsidRDefault="0031687C" w:rsidP="0031687C">
            <w:pPr>
              <w:autoSpaceDE w:val="0"/>
              <w:autoSpaceDN w:val="0"/>
              <w:adjustRightInd w:val="0"/>
              <w:spacing w:before="0"/>
              <w:jc w:val="left"/>
              <w:rPr>
                <w:rFonts w:ascii="Consolas" w:hAnsi="Consolas" w:cs="Consolas"/>
                <w:noProof/>
                <w:color w:val="000000"/>
                <w:sz w:val="14"/>
                <w:szCs w:val="14"/>
              </w:rPr>
            </w:pPr>
          </w:p>
          <w:p w14:paraId="32B2F820"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gender = </w:t>
            </w:r>
            <w:r w:rsidR="000A58B9" w:rsidRPr="00D659CC">
              <w:rPr>
                <w:rFonts w:ascii="Consolas" w:hAnsi="Consolas" w:cs="Consolas"/>
                <w:noProof/>
                <w:color w:val="A31515"/>
                <w:sz w:val="22"/>
                <w:szCs w:val="22"/>
              </w:rPr>
              <w:t>'</w:t>
            </w:r>
            <w:r w:rsidR="002509B8" w:rsidRPr="00D659CC">
              <w:rPr>
                <w:rFonts w:ascii="Consolas" w:hAnsi="Consolas" w:cs="Consolas"/>
                <w:noProof/>
                <w:color w:val="A31515"/>
                <w:sz w:val="22"/>
                <w:szCs w:val="22"/>
              </w:rPr>
              <w:t>m</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14:paraId="16E5B719"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gender &lt;= </w:t>
            </w:r>
            <w:r w:rsidRPr="00D659CC">
              <w:rPr>
                <w:rFonts w:ascii="Consolas" w:hAnsi="Consolas" w:cs="Consolas"/>
                <w:noProof/>
                <w:color w:val="A31515"/>
                <w:sz w:val="22"/>
                <w:szCs w:val="22"/>
              </w:rPr>
              <w:t>'f'</w:t>
            </w:r>
            <w:r w:rsidRPr="00D659CC">
              <w:rPr>
                <w:rFonts w:ascii="Consolas" w:hAnsi="Consolas" w:cs="Consolas"/>
                <w:noProof/>
                <w:color w:val="000000"/>
                <w:sz w:val="22"/>
                <w:szCs w:val="22"/>
              </w:rPr>
              <w:t xml:space="preserve">); </w:t>
            </w:r>
            <w:r w:rsidRPr="00D659CC">
              <w:rPr>
                <w:rFonts w:ascii="Consolas" w:hAnsi="Consolas" w:cs="Consolas"/>
                <w:noProof/>
                <w:color w:val="008000"/>
                <w:sz w:val="22"/>
                <w:szCs w:val="22"/>
              </w:rPr>
              <w:t>// False</w:t>
            </w:r>
          </w:p>
          <w:p w14:paraId="05ADFAE6" w14:textId="77777777" w:rsidR="0031687C" w:rsidRPr="004E3B96" w:rsidRDefault="0031687C" w:rsidP="0031687C">
            <w:pPr>
              <w:autoSpaceDE w:val="0"/>
              <w:autoSpaceDN w:val="0"/>
              <w:adjustRightInd w:val="0"/>
              <w:spacing w:before="0"/>
              <w:jc w:val="left"/>
              <w:rPr>
                <w:rFonts w:ascii="Consolas" w:hAnsi="Consolas" w:cs="Consolas"/>
                <w:noProof/>
                <w:color w:val="000000"/>
                <w:sz w:val="14"/>
                <w:szCs w:val="14"/>
              </w:rPr>
            </w:pPr>
          </w:p>
          <w:p w14:paraId="7E7F0199"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double</w:t>
            </w:r>
            <w:r w:rsidRPr="00D659CC">
              <w:rPr>
                <w:rFonts w:ascii="Consolas" w:hAnsi="Consolas" w:cs="Consolas"/>
                <w:noProof/>
                <w:color w:val="000000"/>
                <w:sz w:val="22"/>
                <w:szCs w:val="22"/>
              </w:rPr>
              <w:t xml:space="preserve"> colorWaveLength = 1.630;</w:t>
            </w:r>
          </w:p>
          <w:p w14:paraId="696D45B0"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colorWaveLength &gt; 1.621); </w:t>
            </w:r>
            <w:r w:rsidRPr="00D659CC">
              <w:rPr>
                <w:rFonts w:ascii="Consolas" w:hAnsi="Consolas" w:cs="Consolas"/>
                <w:noProof/>
                <w:color w:val="008000"/>
                <w:sz w:val="22"/>
                <w:szCs w:val="22"/>
              </w:rPr>
              <w:t>// True</w:t>
            </w:r>
          </w:p>
          <w:p w14:paraId="20175B90" w14:textId="77777777" w:rsidR="0031687C" w:rsidRPr="004E3B96" w:rsidRDefault="0031687C" w:rsidP="0031687C">
            <w:pPr>
              <w:autoSpaceDE w:val="0"/>
              <w:autoSpaceDN w:val="0"/>
              <w:adjustRightInd w:val="0"/>
              <w:spacing w:before="0"/>
              <w:jc w:val="left"/>
              <w:rPr>
                <w:rFonts w:ascii="Consolas" w:hAnsi="Consolas" w:cs="Consolas"/>
                <w:noProof/>
                <w:color w:val="000000"/>
                <w:sz w:val="14"/>
                <w:szCs w:val="14"/>
              </w:rPr>
            </w:pPr>
          </w:p>
          <w:p w14:paraId="3B2068FF"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a = 5;</w:t>
            </w:r>
          </w:p>
          <w:p w14:paraId="6568D5A0"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b = 7;</w:t>
            </w:r>
          </w:p>
          <w:p w14:paraId="01D856E9"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bool</w:t>
            </w:r>
            <w:r w:rsidRPr="00D659CC">
              <w:rPr>
                <w:rFonts w:ascii="Consolas" w:hAnsi="Consolas" w:cs="Consolas"/>
                <w:noProof/>
                <w:color w:val="000000"/>
                <w:sz w:val="22"/>
                <w:szCs w:val="22"/>
              </w:rPr>
              <w:t xml:space="preserve"> condition = (b &gt; a) &amp;&amp; (a + b &lt; a * b);</w:t>
            </w:r>
          </w:p>
          <w:p w14:paraId="638ADED1"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lastRenderedPageBreak/>
              <w:t>Console</w:t>
            </w:r>
            <w:r w:rsidRPr="00D659CC">
              <w:rPr>
                <w:rFonts w:ascii="Consolas" w:hAnsi="Consolas" w:cs="Consolas"/>
                <w:noProof/>
                <w:color w:val="000000"/>
                <w:sz w:val="22"/>
                <w:szCs w:val="22"/>
              </w:rPr>
              <w:t xml:space="preserve">.WriteLine(condition); </w:t>
            </w:r>
            <w:r w:rsidRPr="00D659CC">
              <w:rPr>
                <w:rFonts w:ascii="Consolas" w:hAnsi="Consolas" w:cs="Consolas"/>
                <w:noProof/>
                <w:color w:val="008000"/>
                <w:sz w:val="22"/>
                <w:szCs w:val="22"/>
              </w:rPr>
              <w:t>// True</w:t>
            </w:r>
          </w:p>
          <w:p w14:paraId="6192DE47" w14:textId="77777777" w:rsidR="0031687C" w:rsidRPr="004E3B96" w:rsidRDefault="0031687C" w:rsidP="0031687C">
            <w:pPr>
              <w:autoSpaceDE w:val="0"/>
              <w:autoSpaceDN w:val="0"/>
              <w:adjustRightInd w:val="0"/>
              <w:spacing w:before="0"/>
              <w:jc w:val="left"/>
              <w:rPr>
                <w:rFonts w:ascii="Consolas" w:hAnsi="Consolas" w:cs="Consolas"/>
                <w:noProof/>
                <w:color w:val="000000"/>
                <w:sz w:val="14"/>
                <w:szCs w:val="14"/>
              </w:rPr>
            </w:pPr>
          </w:p>
          <w:p w14:paraId="5A663F47" w14:textId="77777777" w:rsidR="005A1555" w:rsidRPr="00D659CC" w:rsidRDefault="0031687C" w:rsidP="0031687C">
            <w:pPr>
              <w:autoSpaceDE w:val="0"/>
              <w:autoSpaceDN w:val="0"/>
              <w:adjustRightInd w:val="0"/>
              <w:spacing w:before="0"/>
              <w:jc w:val="left"/>
              <w:rPr>
                <w:rFonts w:ascii="Consolas" w:hAnsi="Consolas" w:cs="Courier New"/>
                <w:noProof/>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WriteLine(</w:t>
            </w:r>
            <w:r w:rsidRPr="00D659CC">
              <w:rPr>
                <w:rFonts w:ascii="Consolas" w:hAnsi="Consolas" w:cs="Consolas"/>
                <w:noProof/>
                <w:color w:val="A31515"/>
                <w:sz w:val="22"/>
                <w:szCs w:val="22"/>
              </w:rPr>
              <w:t>'B'</w:t>
            </w:r>
            <w:r w:rsidRPr="00D659CC">
              <w:rPr>
                <w:rFonts w:ascii="Consolas" w:hAnsi="Consolas" w:cs="Consolas"/>
                <w:noProof/>
                <w:color w:val="000000"/>
                <w:sz w:val="22"/>
                <w:szCs w:val="22"/>
              </w:rPr>
              <w:t xml:space="preserv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 1); </w:t>
            </w:r>
            <w:r w:rsidRPr="00D659CC">
              <w:rPr>
                <w:rFonts w:ascii="Consolas" w:hAnsi="Consolas" w:cs="Consolas"/>
                <w:noProof/>
                <w:color w:val="008000"/>
                <w:sz w:val="22"/>
                <w:szCs w:val="22"/>
              </w:rPr>
              <w:t>// True</w:t>
            </w:r>
          </w:p>
        </w:tc>
      </w:tr>
    </w:tbl>
    <w:p w14:paraId="6BB1C2B9" w14:textId="77777777" w:rsidR="005A1555" w:rsidRPr="00D659CC" w:rsidRDefault="005A1555" w:rsidP="005A1555">
      <w:pPr>
        <w:spacing w:after="120"/>
      </w:pPr>
      <w:r w:rsidRPr="00D659CC">
        <w:lastRenderedPageBreak/>
        <w:t>In the sample code we perform a comparison between numbers and between characters. The numbers are compared by size while characters are compared by their lexicographical order (the operation uses the Unicode numbers for the corresponding characters).</w:t>
      </w:r>
    </w:p>
    <w:p w14:paraId="1D881896" w14:textId="77777777" w:rsidR="005A1555" w:rsidRPr="00D659CC" w:rsidRDefault="005A1555" w:rsidP="005A1555">
      <w:pPr>
        <w:spacing w:after="120"/>
      </w:pPr>
      <w:r w:rsidRPr="00D659CC">
        <w:t xml:space="preserve">As seen in the example, the type </w:t>
      </w:r>
      <w:r w:rsidRPr="00D659CC">
        <w:rPr>
          <w:rFonts w:ascii="Consolas" w:hAnsi="Consolas"/>
          <w:b/>
          <w:bCs/>
          <w:noProof/>
          <w:kern w:val="32"/>
          <w:sz w:val="22"/>
        </w:rPr>
        <w:t>char</w:t>
      </w:r>
      <w:r w:rsidRPr="00D659CC">
        <w:t xml:space="preserve"> </w:t>
      </w:r>
      <w:r w:rsidRPr="00D659CC">
        <w:rPr>
          <w:b/>
        </w:rPr>
        <w:t>behaves like a number</w:t>
      </w:r>
      <w:r w:rsidRPr="00D659CC">
        <w:t xml:space="preserve"> and can be subtracted, added and compared to numbers freely. However, this should be used cautiously as it could make the code difficult to read and understand.</w:t>
      </w:r>
    </w:p>
    <w:p w14:paraId="09240332" w14:textId="7E1D8B1C" w:rsidR="005A1555" w:rsidRPr="00D659CC" w:rsidRDefault="005A1555" w:rsidP="005A1555">
      <w:pPr>
        <w:spacing w:after="120"/>
      </w:pPr>
      <w:r w:rsidRPr="00D659CC">
        <w:t xml:space="preserve">By running the </w:t>
      </w:r>
      <w:r w:rsidR="004E3B96" w:rsidRPr="00D659CC">
        <w:t>example,</w:t>
      </w:r>
      <w:r w:rsidRPr="00D659CC">
        <w:t xml:space="preserve"> we will produce the following outpu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332F8D7C" w14:textId="77777777" w:rsidTr="004E3B96">
        <w:tc>
          <w:tcPr>
            <w:tcW w:w="9668" w:type="dxa"/>
            <w:tcBorders>
              <w:top w:val="single" w:sz="4" w:space="0" w:color="auto"/>
              <w:left w:val="single" w:sz="4" w:space="0" w:color="auto"/>
              <w:bottom w:val="single" w:sz="4" w:space="0" w:color="auto"/>
              <w:right w:val="single" w:sz="4" w:space="0" w:color="auto"/>
            </w:tcBorders>
          </w:tcPr>
          <w:p w14:paraId="459B3A54" w14:textId="77777777"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14:paraId="6F1985F3" w14:textId="77777777"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False</w:t>
            </w:r>
          </w:p>
          <w:p w14:paraId="4134A886" w14:textId="77777777"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14:paraId="1C31F03A" w14:textId="77777777"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14:paraId="42D9A8DA" w14:textId="77777777"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tc>
      </w:tr>
    </w:tbl>
    <w:p w14:paraId="4253A32A" w14:textId="77777777" w:rsidR="005A1555" w:rsidRPr="00D659CC" w:rsidRDefault="005A1555" w:rsidP="005A1555">
      <w:r w:rsidRPr="00D659CC">
        <w:t>In C# several types of data that can be compared:</w:t>
      </w:r>
    </w:p>
    <w:p w14:paraId="1DA76949" w14:textId="77777777" w:rsidR="005A1555" w:rsidRPr="00D659CC" w:rsidRDefault="005A1555" w:rsidP="00DA1C27">
      <w:pPr>
        <w:numPr>
          <w:ilvl w:val="0"/>
          <w:numId w:val="17"/>
        </w:numPr>
        <w:tabs>
          <w:tab w:val="clear" w:pos="644"/>
        </w:tabs>
        <w:ind w:left="567" w:hanging="284"/>
      </w:pPr>
      <w:r w:rsidRPr="00D659CC">
        <w:t xml:space="preserve">numbers </w:t>
      </w:r>
      <w:r w:rsidRPr="00D659CC">
        <w:rPr>
          <w:noProof/>
        </w:rPr>
        <w:t>(</w:t>
      </w:r>
      <w:r w:rsidRPr="00D659CC">
        <w:rPr>
          <w:rFonts w:ascii="Consolas" w:hAnsi="Consolas"/>
          <w:b/>
          <w:bCs/>
          <w:noProof/>
          <w:kern w:val="32"/>
          <w:sz w:val="22"/>
        </w:rPr>
        <w:t>int</w:t>
      </w:r>
      <w:r w:rsidRPr="00D659CC">
        <w:rPr>
          <w:noProof/>
        </w:rPr>
        <w:t>,</w:t>
      </w:r>
      <w:r w:rsidRPr="00D659CC">
        <w:t xml:space="preserv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w:t>
      </w:r>
      <w:r w:rsidRPr="00D659CC">
        <w:rPr>
          <w:rFonts w:ascii="Consolas" w:hAnsi="Consolas"/>
          <w:b/>
          <w:bCs/>
          <w:noProof/>
          <w:kern w:val="32"/>
          <w:sz w:val="22"/>
        </w:rPr>
        <w:t>double</w:t>
      </w:r>
      <w:r w:rsidRPr="00D659CC">
        <w:t xml:space="preserve">, </w:t>
      </w:r>
      <w:r w:rsidRPr="00D659CC">
        <w:rPr>
          <w:rFonts w:ascii="Consolas" w:hAnsi="Consolas"/>
          <w:b/>
          <w:bCs/>
          <w:noProof/>
          <w:kern w:val="32"/>
          <w:sz w:val="22"/>
        </w:rPr>
        <w:t>ushort</w:t>
      </w:r>
      <w:r w:rsidRPr="00D659CC">
        <w:t xml:space="preserve">, </w:t>
      </w:r>
      <w:r w:rsidRPr="00D659CC">
        <w:rPr>
          <w:rFonts w:ascii="Consolas" w:hAnsi="Consolas"/>
          <w:b/>
          <w:bCs/>
          <w:noProof/>
          <w:kern w:val="32"/>
          <w:sz w:val="22"/>
        </w:rPr>
        <w:t>decimal</w:t>
      </w:r>
      <w:r w:rsidRPr="00D659CC">
        <w:t>, …)</w:t>
      </w:r>
    </w:p>
    <w:p w14:paraId="3A7EE5FE" w14:textId="77777777" w:rsidR="005A1555" w:rsidRPr="00D659CC" w:rsidRDefault="005A1555" w:rsidP="00DA1C27">
      <w:pPr>
        <w:numPr>
          <w:ilvl w:val="0"/>
          <w:numId w:val="17"/>
        </w:numPr>
        <w:tabs>
          <w:tab w:val="clear" w:pos="644"/>
        </w:tabs>
        <w:ind w:left="567" w:hanging="284"/>
      </w:pPr>
      <w:r w:rsidRPr="00D659CC">
        <w:t>characters (</w:t>
      </w:r>
      <w:r w:rsidRPr="00D659CC">
        <w:rPr>
          <w:rFonts w:ascii="Consolas" w:hAnsi="Consolas"/>
          <w:b/>
          <w:bCs/>
          <w:noProof/>
          <w:kern w:val="32"/>
          <w:sz w:val="22"/>
        </w:rPr>
        <w:t>char</w:t>
      </w:r>
      <w:r w:rsidRPr="00D659CC">
        <w:t>)</w:t>
      </w:r>
    </w:p>
    <w:p w14:paraId="314A1E43" w14:textId="77777777" w:rsidR="005A1555" w:rsidRPr="00D659CC" w:rsidRDefault="005A1555" w:rsidP="00DA1C27">
      <w:pPr>
        <w:numPr>
          <w:ilvl w:val="0"/>
          <w:numId w:val="17"/>
        </w:numPr>
        <w:tabs>
          <w:tab w:val="clear" w:pos="644"/>
        </w:tabs>
        <w:ind w:left="567" w:hanging="284"/>
      </w:pPr>
      <w:r w:rsidRPr="00D659CC">
        <w:t xml:space="preserve">Booleans </w:t>
      </w:r>
      <w:r w:rsidRPr="00D659CC">
        <w:rPr>
          <w:noProof/>
        </w:rPr>
        <w:t>(</w:t>
      </w:r>
      <w:r w:rsidRPr="00D659CC">
        <w:rPr>
          <w:rFonts w:ascii="Consolas" w:hAnsi="Consolas"/>
          <w:b/>
          <w:bCs/>
          <w:noProof/>
          <w:kern w:val="32"/>
          <w:sz w:val="22"/>
        </w:rPr>
        <w:t>bool</w:t>
      </w:r>
      <w:r w:rsidRPr="00D659CC">
        <w:rPr>
          <w:noProof/>
        </w:rPr>
        <w:t>)</w:t>
      </w:r>
    </w:p>
    <w:p w14:paraId="0377B3C8" w14:textId="77777777" w:rsidR="005A1555" w:rsidRPr="00D659CC" w:rsidRDefault="005A1555" w:rsidP="00DA1C27">
      <w:pPr>
        <w:numPr>
          <w:ilvl w:val="0"/>
          <w:numId w:val="17"/>
        </w:numPr>
        <w:tabs>
          <w:tab w:val="clear" w:pos="644"/>
        </w:tabs>
        <w:ind w:left="567" w:hanging="284"/>
      </w:pPr>
      <w:r w:rsidRPr="00D659CC">
        <w:t>References to objects, also known as object pointer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object</w:t>
      </w:r>
      <w:r w:rsidRPr="00D659CC">
        <w:t>, arrays and others)</w:t>
      </w:r>
    </w:p>
    <w:p w14:paraId="22389F0E" w14:textId="77777777" w:rsidR="005A1555" w:rsidRPr="00D659CC" w:rsidRDefault="005A1555" w:rsidP="005A1555">
      <w:r w:rsidRPr="00D659CC">
        <w:t xml:space="preserve">Every comparison can affect two numbers, two </w:t>
      </w:r>
      <w:r w:rsidRPr="00D659CC">
        <w:rPr>
          <w:rFonts w:ascii="Consolas" w:hAnsi="Consolas"/>
          <w:b/>
          <w:bCs/>
          <w:noProof/>
          <w:kern w:val="32"/>
          <w:sz w:val="22"/>
        </w:rPr>
        <w:t>bool</w:t>
      </w:r>
      <w:r w:rsidRPr="00D659CC">
        <w:t xml:space="preserve"> values, or two object references. It is allowed to </w:t>
      </w:r>
      <w:r w:rsidRPr="00D659CC">
        <w:rPr>
          <w:b/>
        </w:rPr>
        <w:t>compare expressions of different types</w:t>
      </w:r>
      <w:r w:rsidRPr="00D659CC">
        <w:t xml:space="preserve">, like an integer with a floating-point number for example. However, not every pair of data types can be compared directly. For example, we </w:t>
      </w:r>
      <w:r w:rsidR="001C6236">
        <w:t>cannot</w:t>
      </w:r>
      <w:r w:rsidR="001C6236" w:rsidRPr="00D659CC">
        <w:t xml:space="preserve"> </w:t>
      </w:r>
      <w:r w:rsidRPr="00D659CC">
        <w:t>compare a string with a number.</w:t>
      </w:r>
    </w:p>
    <w:p w14:paraId="713A93AE" w14:textId="77777777" w:rsidR="005A1555" w:rsidRPr="00D659CC" w:rsidRDefault="005A1555" w:rsidP="00732360">
      <w:pPr>
        <w:pStyle w:val="Heading3"/>
      </w:pPr>
      <w:r w:rsidRPr="00D659CC">
        <w:t>Comparison of Integers and Characters</w:t>
      </w:r>
    </w:p>
    <w:p w14:paraId="6F4071DE" w14:textId="77777777" w:rsidR="005A1555" w:rsidRPr="00D659CC" w:rsidRDefault="005A1555" w:rsidP="005A1555">
      <w:pPr>
        <w:spacing w:after="120"/>
      </w:pPr>
      <w:r w:rsidRPr="00D659CC">
        <w:t xml:space="preserve">When comparing integers and characters, we directly compare their binary representation in memory i.e. we </w:t>
      </w:r>
      <w:r w:rsidRPr="00D659CC">
        <w:rPr>
          <w:b/>
        </w:rPr>
        <w:t>compare their values</w:t>
      </w:r>
      <w:r w:rsidRPr="00D659CC">
        <w:t xml:space="preserve">. For example, if we compare two numbers of type </w:t>
      </w:r>
      <w:r w:rsidRPr="00D659CC">
        <w:rPr>
          <w:rFonts w:ascii="Consolas" w:hAnsi="Consolas"/>
          <w:b/>
          <w:bCs/>
          <w:noProof/>
          <w:kern w:val="32"/>
          <w:sz w:val="22"/>
        </w:rPr>
        <w:t>int</w:t>
      </w:r>
      <w:r w:rsidRPr="00D659CC">
        <w:t>, we will compare the values of their respective series of 4 bytes. Here is one example for integer and character comparison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7D70A543" w14:textId="77777777" w:rsidTr="004E3B96">
        <w:tc>
          <w:tcPr>
            <w:tcW w:w="9668" w:type="dxa"/>
            <w:tcBorders>
              <w:top w:val="single" w:sz="4" w:space="0" w:color="auto"/>
              <w:left w:val="single" w:sz="4" w:space="0" w:color="auto"/>
              <w:bottom w:val="single" w:sz="4" w:space="0" w:color="auto"/>
              <w:right w:val="single" w:sz="4" w:space="0" w:color="auto"/>
            </w:tcBorders>
          </w:tcPr>
          <w:p w14:paraId="165D5500" w14:textId="77777777"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har 'a' == 'a'? "</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14:paraId="1592A483" w14:textId="77777777"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har 'a' == 'b'? "</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b'</w:t>
            </w:r>
            <w:r w:rsidRPr="0042346B">
              <w:rPr>
                <w:rFonts w:ascii="Consolas" w:hAnsi="Consolas" w:cs="Consolas"/>
                <w:noProof/>
                <w:sz w:val="22"/>
                <w:szCs w:val="22"/>
              </w:rPr>
              <w:t>));</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False</w:t>
            </w:r>
          </w:p>
          <w:p w14:paraId="35BE0251" w14:textId="77777777"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5 != 6? "</w:t>
            </w:r>
            <w:r w:rsidRPr="0042346B">
              <w:rPr>
                <w:rFonts w:ascii="Consolas" w:hAnsi="Consolas" w:cs="Consolas"/>
                <w:noProof/>
                <w:sz w:val="22"/>
                <w:szCs w:val="22"/>
              </w:rPr>
              <w:t xml:space="preserve"> + (5 != 6));</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14:paraId="556BB744" w14:textId="77777777"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5.0 == 5L? "</w:t>
            </w:r>
            <w:r w:rsidRPr="0042346B">
              <w:rPr>
                <w:rFonts w:ascii="Consolas" w:hAnsi="Consolas" w:cs="Consolas"/>
                <w:noProof/>
                <w:sz w:val="22"/>
                <w:szCs w:val="22"/>
              </w:rPr>
              <w:t xml:space="preserve"> + (5.0 == 5L));</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14:paraId="20627D61" w14:textId="77777777" w:rsidR="005A1555" w:rsidRPr="0042346B" w:rsidRDefault="005A1555" w:rsidP="00033173">
            <w:pPr>
              <w:autoSpaceDE w:val="0"/>
              <w:autoSpaceDN w:val="0"/>
              <w:adjustRightInd w:val="0"/>
              <w:spacing w:before="0"/>
              <w:jc w:val="left"/>
              <w:rPr>
                <w:rFonts w:ascii="Consolas" w:hAnsi="Consolas" w:cs="Consolas"/>
                <w:b/>
                <w:bCs/>
                <w:noProof/>
                <w:kern w:val="32"/>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true == false? "</w:t>
            </w:r>
            <w:r w:rsidRPr="0042346B">
              <w:rPr>
                <w:rFonts w:ascii="Consolas" w:hAnsi="Consolas" w:cs="Consolas"/>
                <w:noProof/>
                <w:sz w:val="22"/>
                <w:szCs w:val="22"/>
              </w:rPr>
              <w:t xml:space="preserve"> + (</w:t>
            </w:r>
            <w:r w:rsidRPr="0042346B">
              <w:rPr>
                <w:rFonts w:ascii="Consolas" w:hAnsi="Consolas" w:cs="Consolas"/>
                <w:noProof/>
                <w:color w:val="0000FF"/>
                <w:sz w:val="22"/>
                <w:szCs w:val="22"/>
              </w:rPr>
              <w:t>true</w:t>
            </w:r>
            <w:r w:rsidRPr="0042346B">
              <w:rPr>
                <w:rFonts w:ascii="Consolas" w:hAnsi="Consolas" w:cs="Consolas"/>
                <w:noProof/>
                <w:sz w:val="22"/>
                <w:szCs w:val="22"/>
              </w:rPr>
              <w:t xml:space="preserve"> == </w:t>
            </w:r>
            <w:r w:rsidRPr="0042346B">
              <w:rPr>
                <w:rFonts w:ascii="Consolas" w:hAnsi="Consolas" w:cs="Consolas"/>
                <w:noProof/>
                <w:color w:val="0000FF"/>
                <w:sz w:val="22"/>
                <w:szCs w:val="22"/>
              </w:rPr>
              <w:t>false</w:t>
            </w:r>
            <w:r w:rsidRPr="0042346B">
              <w:rPr>
                <w:rFonts w:ascii="Consolas" w:hAnsi="Consolas" w:cs="Consolas"/>
                <w:noProof/>
                <w:sz w:val="22"/>
                <w:szCs w:val="22"/>
              </w:rPr>
              <w:t>));</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False</w:t>
            </w:r>
          </w:p>
        </w:tc>
      </w:tr>
    </w:tbl>
    <w:p w14:paraId="6580EFED" w14:textId="77777777" w:rsidR="005A1555" w:rsidRPr="00D659CC" w:rsidRDefault="005A1555" w:rsidP="005A1555">
      <w:pPr>
        <w:spacing w:after="120"/>
      </w:pPr>
      <w:r w:rsidRPr="00D659CC">
        <w:t xml:space="preserve">The </w:t>
      </w:r>
      <w:r w:rsidRPr="004E3B96">
        <w:rPr>
          <w:b/>
          <w:bCs/>
        </w:rPr>
        <w:t>result</w:t>
      </w:r>
      <w:r w:rsidRPr="00D659CC">
        <w:t xml:space="preserve"> of the example is as follow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4F7330E1" w14:textId="77777777" w:rsidTr="004E3B96">
        <w:tc>
          <w:tcPr>
            <w:tcW w:w="9668" w:type="dxa"/>
            <w:tcBorders>
              <w:top w:val="single" w:sz="4" w:space="0" w:color="auto"/>
              <w:left w:val="single" w:sz="4" w:space="0" w:color="auto"/>
              <w:bottom w:val="single" w:sz="4" w:space="0" w:color="auto"/>
              <w:right w:val="single" w:sz="4" w:space="0" w:color="auto"/>
            </w:tcBorders>
          </w:tcPr>
          <w:p w14:paraId="1E814937" w14:textId="77777777"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char 'a' == 'a'? True</w:t>
            </w:r>
          </w:p>
          <w:p w14:paraId="60E28EF5" w14:textId="77777777"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char 'a' == 'b'? False</w:t>
            </w:r>
          </w:p>
          <w:p w14:paraId="6E932DE2" w14:textId="77777777"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5 != 6? True</w:t>
            </w:r>
          </w:p>
          <w:p w14:paraId="1F5431FC" w14:textId="77777777"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5.0 == 5L? True</w:t>
            </w:r>
          </w:p>
          <w:p w14:paraId="7C0E6630" w14:textId="77777777" w:rsidR="005A1555" w:rsidRPr="00D659CC" w:rsidRDefault="005A1555" w:rsidP="005A1555">
            <w:pPr>
              <w:spacing w:before="0"/>
              <w:rPr>
                <w:rFonts w:ascii="Consolas" w:hAnsi="Consolas" w:cs="Consolas"/>
                <w:b/>
                <w:bCs/>
                <w:noProof/>
                <w:kern w:val="32"/>
                <w:sz w:val="22"/>
                <w:szCs w:val="22"/>
              </w:rPr>
            </w:pPr>
            <w:r w:rsidRPr="00D659CC">
              <w:rPr>
                <w:rFonts w:ascii="Consolas" w:hAnsi="Consolas" w:cs="Consolas"/>
                <w:noProof/>
                <w:color w:val="000000"/>
                <w:sz w:val="22"/>
                <w:szCs w:val="22"/>
              </w:rPr>
              <w:lastRenderedPageBreak/>
              <w:t>true == false? False</w:t>
            </w:r>
          </w:p>
        </w:tc>
      </w:tr>
    </w:tbl>
    <w:p w14:paraId="112701E1" w14:textId="77777777" w:rsidR="005A1555" w:rsidRPr="00D659CC" w:rsidRDefault="005A1555" w:rsidP="00732360">
      <w:pPr>
        <w:pStyle w:val="Heading3"/>
      </w:pPr>
      <w:r w:rsidRPr="00D659CC">
        <w:lastRenderedPageBreak/>
        <w:t>Comparison of References to Objects</w:t>
      </w:r>
    </w:p>
    <w:p w14:paraId="207FDBEC" w14:textId="7B8A83EA" w:rsidR="005A1555" w:rsidRPr="00D659CC" w:rsidRDefault="005A1555" w:rsidP="005A1555">
      <w:pPr>
        <w:spacing w:after="120"/>
      </w:pPr>
      <w:r w:rsidRPr="00D659CC">
        <w:t>In .NET Framework there are reference data types that do not contain their value (unlike the value types</w:t>
      </w:r>
      <w:r w:rsidR="004E3B96" w:rsidRPr="00D659CC">
        <w:t>) but</w:t>
      </w:r>
      <w:r w:rsidRPr="00D659CC">
        <w:t xml:space="preserve"> contain the address of the memory in the heap where their value is located. Strings, arrays and classes are such types. They behave like a pointer to some value and can have the value </w:t>
      </w:r>
      <w:r w:rsidRPr="00D659CC">
        <w:rPr>
          <w:rFonts w:ascii="Consolas" w:hAnsi="Consolas"/>
          <w:b/>
          <w:bCs/>
          <w:noProof/>
          <w:kern w:val="32"/>
          <w:sz w:val="22"/>
        </w:rPr>
        <w:t>null</w:t>
      </w:r>
      <w:r w:rsidRPr="00D659CC">
        <w:t xml:space="preserve">, i.e. no value. When comparing reference type variables, we </w:t>
      </w:r>
      <w:r w:rsidRPr="00D659CC">
        <w:rPr>
          <w:b/>
        </w:rPr>
        <w:t xml:space="preserve">compare the addresses </w:t>
      </w:r>
      <w:r w:rsidRPr="00D659CC">
        <w:t>they hold, i.e. we check whether they point to the same location in the memory, i.e. to the same object.</w:t>
      </w:r>
    </w:p>
    <w:p w14:paraId="6424B5A3" w14:textId="77777777" w:rsidR="005A1555" w:rsidRPr="00D659CC" w:rsidRDefault="005A1555" w:rsidP="005A1555">
      <w:pPr>
        <w:spacing w:after="120"/>
      </w:pPr>
      <w:r w:rsidRPr="00D659CC">
        <w:t xml:space="preserve">Two object pointers (references) can refer to the same object or to different objects, or one of them can point to nowhere (to have </w:t>
      </w:r>
      <w:r w:rsidRPr="00D659CC">
        <w:rPr>
          <w:rFonts w:ascii="Consolas" w:hAnsi="Consolas"/>
          <w:b/>
          <w:bCs/>
          <w:noProof/>
          <w:kern w:val="32"/>
          <w:sz w:val="22"/>
        </w:rPr>
        <w:t>null</w:t>
      </w:r>
      <w:r w:rsidRPr="00D659CC">
        <w:t xml:space="preserve"> value). In the following example we create two variables that point to the same value (object) in the heap.</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2BD226B9" w14:textId="77777777" w:rsidTr="004E3B96">
        <w:tc>
          <w:tcPr>
            <w:tcW w:w="9668" w:type="dxa"/>
            <w:tcBorders>
              <w:top w:val="single" w:sz="4" w:space="0" w:color="auto"/>
              <w:left w:val="single" w:sz="4" w:space="0" w:color="auto"/>
              <w:bottom w:val="single" w:sz="4" w:space="0" w:color="auto"/>
              <w:right w:val="single" w:sz="4" w:space="0" w:color="auto"/>
            </w:tcBorders>
          </w:tcPr>
          <w:p w14:paraId="6F59244D" w14:textId="77777777"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beer"</w:t>
            </w:r>
            <w:r w:rsidRPr="00D659CC">
              <w:rPr>
                <w:rFonts w:ascii="Consolas" w:hAnsi="Consolas" w:cs="Consolas"/>
                <w:noProof/>
                <w:color w:val="000000"/>
                <w:sz w:val="22"/>
                <w:szCs w:val="22"/>
              </w:rPr>
              <w:t>;</w:t>
            </w:r>
          </w:p>
          <w:p w14:paraId="49D28200" w14:textId="77777777" w:rsidR="005A1555" w:rsidRPr="00D659CC" w:rsidRDefault="0031687C" w:rsidP="0031687C">
            <w:pPr>
              <w:spacing w:before="0"/>
              <w:jc w:val="left"/>
              <w:rPr>
                <w:noProof/>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notherStr = str;</w:t>
            </w:r>
          </w:p>
        </w:tc>
      </w:tr>
    </w:tbl>
    <w:p w14:paraId="38245030" w14:textId="77777777" w:rsidR="005A1555" w:rsidRPr="00D659CC" w:rsidRDefault="005A1555" w:rsidP="005A1555">
      <w:r w:rsidRPr="00D659CC">
        <w:t xml:space="preserve">After executing the source code above, the two variables </w:t>
      </w:r>
      <w:r w:rsidRPr="00D659CC">
        <w:rPr>
          <w:rFonts w:ascii="Consolas" w:hAnsi="Consolas"/>
          <w:b/>
          <w:bCs/>
          <w:noProof/>
          <w:kern w:val="32"/>
          <w:sz w:val="22"/>
        </w:rPr>
        <w:t>str</w:t>
      </w:r>
      <w:r w:rsidRPr="00D659CC">
        <w:t xml:space="preserve"> and </w:t>
      </w:r>
      <w:r w:rsidRPr="00D659CC">
        <w:rPr>
          <w:rFonts w:ascii="Consolas" w:hAnsi="Consolas"/>
          <w:b/>
          <w:bCs/>
          <w:noProof/>
          <w:kern w:val="32"/>
          <w:sz w:val="22"/>
        </w:rPr>
        <w:t>anotherStr</w:t>
      </w:r>
      <w:r w:rsidRPr="00D659CC">
        <w:t xml:space="preserve"> will point to the same object (</w:t>
      </w:r>
      <w:r w:rsidRPr="00D659CC">
        <w:rPr>
          <w:rFonts w:ascii="Consolas" w:hAnsi="Consolas"/>
          <w:b/>
          <w:bCs/>
          <w:noProof/>
          <w:kern w:val="32"/>
          <w:sz w:val="22"/>
        </w:rPr>
        <w:t>string</w:t>
      </w:r>
      <w:r w:rsidRPr="00D659CC">
        <w:t xml:space="preserve"> with value "beer"), which is located at some address in the heap (managed heap).</w:t>
      </w:r>
    </w:p>
    <w:p w14:paraId="64251821" w14:textId="77777777" w:rsidR="005A1555" w:rsidRPr="00D659CC" w:rsidRDefault="005A1555" w:rsidP="005A1555">
      <w:r w:rsidRPr="00D659CC">
        <w:t xml:space="preserve">We can check whether the </w:t>
      </w:r>
      <w:r w:rsidRPr="00D659CC">
        <w:rPr>
          <w:b/>
        </w:rPr>
        <w:t>variables point to the same object</w:t>
      </w:r>
      <w:r w:rsidRPr="00D659CC">
        <w:t xml:space="preserve"> with the comparison operator (</w:t>
      </w:r>
      <w:r w:rsidRPr="00D659CC">
        <w:rPr>
          <w:rFonts w:ascii="Consolas" w:hAnsi="Consolas"/>
          <w:b/>
          <w:bCs/>
          <w:noProof/>
          <w:kern w:val="32"/>
          <w:sz w:val="22"/>
        </w:rPr>
        <w:t>==)</w:t>
      </w:r>
      <w:r w:rsidRPr="00D659CC">
        <w:t>. For most reference types this operator does not compare the content of the objects but rather checks if they point at the same location in memory, i.e. if they are one and the same object. The size comparisons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gt;</w:t>
      </w:r>
      <w:r w:rsidRPr="00D659CC">
        <w:t xml:space="preserve">, </w:t>
      </w:r>
      <w:r w:rsidRPr="00D659CC">
        <w:rPr>
          <w:rFonts w:ascii="Consolas" w:hAnsi="Consolas"/>
          <w:b/>
          <w:bCs/>
          <w:noProof/>
          <w:kern w:val="32"/>
          <w:sz w:val="22"/>
        </w:rPr>
        <w:t>&lt;=</w:t>
      </w:r>
      <w:r w:rsidRPr="00D659CC">
        <w:t xml:space="preserve"> and </w:t>
      </w:r>
      <w:r w:rsidRPr="00D659CC">
        <w:rPr>
          <w:rFonts w:ascii="Consolas" w:hAnsi="Consolas"/>
          <w:b/>
          <w:bCs/>
          <w:noProof/>
          <w:kern w:val="32"/>
          <w:sz w:val="22"/>
        </w:rPr>
        <w:t>&gt;=</w:t>
      </w:r>
      <w:r w:rsidRPr="00D659CC">
        <w:t>) are not applicable for object type variables.</w:t>
      </w:r>
    </w:p>
    <w:p w14:paraId="7E1B89E5" w14:textId="77777777" w:rsidR="005A1555" w:rsidRPr="00D659CC" w:rsidRDefault="005A1555" w:rsidP="005A1555">
      <w:pPr>
        <w:spacing w:after="120"/>
      </w:pPr>
      <w:r w:rsidRPr="00D659CC">
        <w:t>The following example illustrates the comparison of references to object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2EAD642F" w14:textId="77777777" w:rsidTr="004E3B96">
        <w:tc>
          <w:tcPr>
            <w:tcW w:w="9668" w:type="dxa"/>
            <w:tcBorders>
              <w:top w:val="single" w:sz="4" w:space="0" w:color="auto"/>
              <w:left w:val="single" w:sz="4" w:space="0" w:color="auto"/>
              <w:bottom w:val="single" w:sz="4" w:space="0" w:color="auto"/>
              <w:right w:val="single" w:sz="4" w:space="0" w:color="auto"/>
            </w:tcBorders>
          </w:tcPr>
          <w:p w14:paraId="01860337"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tr = </w:t>
            </w:r>
            <w:r w:rsidRPr="0042346B">
              <w:rPr>
                <w:rFonts w:ascii="Consolas" w:hAnsi="Consolas" w:cs="Consolas"/>
                <w:noProof/>
                <w:color w:val="A31515"/>
                <w:sz w:val="22"/>
                <w:szCs w:val="22"/>
              </w:rPr>
              <w:t>"beer"</w:t>
            </w:r>
            <w:r w:rsidRPr="0042346B">
              <w:rPr>
                <w:rFonts w:ascii="Consolas" w:hAnsi="Consolas" w:cs="Consolas"/>
                <w:noProof/>
                <w:color w:val="000000"/>
                <w:sz w:val="22"/>
                <w:szCs w:val="22"/>
              </w:rPr>
              <w:t>;</w:t>
            </w:r>
          </w:p>
          <w:p w14:paraId="0D36138D"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notherStr = str;</w:t>
            </w:r>
          </w:p>
          <w:p w14:paraId="6E98AF09" w14:textId="77777777" w:rsidR="0031687C"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thirdStr = </w:t>
            </w:r>
            <w:r w:rsidRPr="0042346B">
              <w:rPr>
                <w:rFonts w:ascii="Consolas" w:hAnsi="Consolas" w:cs="Consolas"/>
                <w:noProof/>
                <w:color w:val="A31515"/>
                <w:sz w:val="22"/>
                <w:szCs w:val="22"/>
              </w:rPr>
              <w:t>"be</w:t>
            </w:r>
            <w:r w:rsidR="00006826">
              <w:rPr>
                <w:rFonts w:ascii="Consolas" w:hAnsi="Consolas" w:cs="Consolas"/>
                <w:noProof/>
                <w:color w:val="A31515"/>
                <w:sz w:val="22"/>
                <w:szCs w:val="22"/>
              </w:rPr>
              <w:t>e</w:t>
            </w:r>
            <w:r w:rsidRPr="0042346B">
              <w:rPr>
                <w:rFonts w:ascii="Consolas" w:hAnsi="Consolas" w:cs="Consolas"/>
                <w:noProof/>
                <w:color w:val="A31515"/>
                <w:sz w:val="22"/>
                <w:szCs w:val="22"/>
              </w:rPr>
              <w:t>"</w:t>
            </w:r>
            <w:r w:rsidRPr="0042346B">
              <w:rPr>
                <w:rFonts w:ascii="Consolas" w:hAnsi="Consolas" w:cs="Consolas"/>
                <w:noProof/>
                <w:color w:val="000000"/>
                <w:sz w:val="22"/>
                <w:szCs w:val="22"/>
              </w:rPr>
              <w:t>;</w:t>
            </w:r>
          </w:p>
          <w:p w14:paraId="727FD50E" w14:textId="77777777" w:rsidR="00006826" w:rsidRPr="0042346B" w:rsidRDefault="00006826"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thirdStr = thirdStr</w:t>
            </w:r>
            <w:r>
              <w:rPr>
                <w:rFonts w:ascii="Consolas" w:hAnsi="Consolas" w:cs="Consolas"/>
                <w:noProof/>
                <w:color w:val="A31515"/>
                <w:sz w:val="22"/>
                <w:szCs w:val="22"/>
              </w:rPr>
              <w:t xml:space="preserve"> + 'r'</w:t>
            </w:r>
            <w:r w:rsidRPr="0042346B">
              <w:rPr>
                <w:rFonts w:ascii="Consolas" w:hAnsi="Consolas" w:cs="Consolas"/>
                <w:noProof/>
                <w:color w:val="000000"/>
                <w:sz w:val="22"/>
                <w:szCs w:val="22"/>
              </w:rPr>
              <w:t>;</w:t>
            </w:r>
          </w:p>
          <w:p w14:paraId="2D1D6828"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str = {0}"</w:t>
            </w:r>
            <w:r w:rsidRPr="0042346B">
              <w:rPr>
                <w:rFonts w:ascii="Consolas" w:hAnsi="Consolas" w:cs="Consolas"/>
                <w:noProof/>
                <w:color w:val="000000"/>
                <w:sz w:val="22"/>
                <w:szCs w:val="22"/>
              </w:rPr>
              <w:t>, str);</w:t>
            </w:r>
          </w:p>
          <w:p w14:paraId="5C3199ED"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anotherStr = {0}"</w:t>
            </w:r>
            <w:r w:rsidRPr="0042346B">
              <w:rPr>
                <w:rFonts w:ascii="Consolas" w:hAnsi="Consolas" w:cs="Consolas"/>
                <w:noProof/>
                <w:color w:val="000000"/>
                <w:sz w:val="22"/>
                <w:szCs w:val="22"/>
              </w:rPr>
              <w:t>, anotherStr);</w:t>
            </w:r>
          </w:p>
          <w:p w14:paraId="75EAF94D"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irdStr = {0}"</w:t>
            </w:r>
            <w:r w:rsidRPr="0042346B">
              <w:rPr>
                <w:rFonts w:ascii="Consolas" w:hAnsi="Consolas" w:cs="Consolas"/>
                <w:noProof/>
                <w:color w:val="000000"/>
                <w:sz w:val="22"/>
                <w:szCs w:val="22"/>
              </w:rPr>
              <w:t>, thirdStr);</w:t>
            </w:r>
          </w:p>
          <w:p w14:paraId="526B07DE"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str == anotherStr); </w:t>
            </w:r>
            <w:r w:rsidRPr="0042346B">
              <w:rPr>
                <w:rFonts w:ascii="Consolas" w:hAnsi="Consolas" w:cs="Consolas"/>
                <w:noProof/>
                <w:color w:val="008000"/>
                <w:sz w:val="22"/>
                <w:szCs w:val="22"/>
              </w:rPr>
              <w:t>// True - same object</w:t>
            </w:r>
          </w:p>
          <w:p w14:paraId="6F19A417"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str == thirdStr); </w:t>
            </w:r>
            <w:r w:rsidRPr="0042346B">
              <w:rPr>
                <w:rFonts w:ascii="Consolas" w:hAnsi="Consolas" w:cs="Consolas"/>
                <w:noProof/>
                <w:color w:val="008000"/>
                <w:sz w:val="22"/>
                <w:szCs w:val="22"/>
              </w:rPr>
              <w:t>// True - equal objects</w:t>
            </w:r>
          </w:p>
          <w:p w14:paraId="45B8FB65"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str == (</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 xml:space="preserve">)anotherStr); </w:t>
            </w:r>
            <w:r w:rsidRPr="0042346B">
              <w:rPr>
                <w:rFonts w:ascii="Consolas" w:hAnsi="Consolas" w:cs="Consolas"/>
                <w:noProof/>
                <w:color w:val="008000"/>
                <w:sz w:val="22"/>
                <w:szCs w:val="22"/>
              </w:rPr>
              <w:t>// True</w:t>
            </w:r>
          </w:p>
          <w:p w14:paraId="6491210A" w14:textId="77777777" w:rsidR="005A1555" w:rsidRPr="0042346B" w:rsidRDefault="0031687C" w:rsidP="0031687C">
            <w:pPr>
              <w:autoSpaceDE w:val="0"/>
              <w:autoSpaceDN w:val="0"/>
              <w:adjustRightInd w:val="0"/>
              <w:spacing w:before="0"/>
              <w:jc w:val="left"/>
              <w:rPr>
                <w:rFonts w:ascii="Consolas" w:hAnsi="Consolas" w:cs="Courier New"/>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str == (</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 xml:space="preserve">)thirdStr); </w:t>
            </w:r>
            <w:r w:rsidRPr="0042346B">
              <w:rPr>
                <w:rFonts w:ascii="Consolas" w:hAnsi="Consolas" w:cs="Consolas"/>
                <w:noProof/>
                <w:color w:val="008000"/>
                <w:sz w:val="22"/>
                <w:szCs w:val="22"/>
              </w:rPr>
              <w:t>// False</w:t>
            </w:r>
          </w:p>
        </w:tc>
      </w:tr>
    </w:tbl>
    <w:p w14:paraId="4CE939F6" w14:textId="77777777" w:rsidR="005A1555" w:rsidRPr="00D659CC" w:rsidRDefault="005A1555" w:rsidP="005A1555">
      <w:pPr>
        <w:spacing w:after="120"/>
      </w:pPr>
      <w:r w:rsidRPr="00D659CC">
        <w:t>If we execute the sample code, we will get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166D3F80" w14:textId="77777777" w:rsidTr="004E3B96">
        <w:tc>
          <w:tcPr>
            <w:tcW w:w="9668" w:type="dxa"/>
            <w:tcBorders>
              <w:top w:val="single" w:sz="4" w:space="0" w:color="auto"/>
              <w:left w:val="single" w:sz="4" w:space="0" w:color="auto"/>
              <w:bottom w:val="single" w:sz="4" w:space="0" w:color="auto"/>
              <w:right w:val="single" w:sz="4" w:space="0" w:color="auto"/>
            </w:tcBorders>
          </w:tcPr>
          <w:p w14:paraId="2A6178DF"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tr = beer</w:t>
            </w:r>
          </w:p>
          <w:p w14:paraId="7866C911"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notherStr = beer</w:t>
            </w:r>
          </w:p>
          <w:p w14:paraId="1A3C8B03"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hirdStr = beer</w:t>
            </w:r>
          </w:p>
          <w:p w14:paraId="1FADB30E"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14:paraId="65BAE611"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14:paraId="4E190D0A" w14:textId="77777777"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14:paraId="321623EE" w14:textId="77777777" w:rsidR="005A1555" w:rsidRPr="00D659CC" w:rsidRDefault="005A1555" w:rsidP="005A1555">
            <w:pPr>
              <w:spacing w:before="0"/>
              <w:jc w:val="left"/>
              <w:rPr>
                <w:noProof/>
              </w:rPr>
            </w:pPr>
            <w:r w:rsidRPr="00D659CC">
              <w:rPr>
                <w:rFonts w:ascii="Consolas" w:hAnsi="Consolas" w:cs="Courier New"/>
                <w:noProof/>
                <w:color w:val="000000"/>
                <w:sz w:val="22"/>
              </w:rPr>
              <w:t>False</w:t>
            </w:r>
          </w:p>
        </w:tc>
      </w:tr>
    </w:tbl>
    <w:p w14:paraId="7829C366" w14:textId="673B8CC7" w:rsidR="00B70933" w:rsidRDefault="005A1555" w:rsidP="005A1555">
      <w:pPr>
        <w:spacing w:after="120"/>
        <w:rPr>
          <w:rFonts w:cs="Courier"/>
        </w:rPr>
      </w:pPr>
      <w:r w:rsidRPr="00D659CC">
        <w:rPr>
          <w:rFonts w:cs="Courier"/>
        </w:rPr>
        <w:lastRenderedPageBreak/>
        <w:t xml:space="preserve">Because the strings used in the example (instances of the class </w:t>
      </w:r>
      <w:r w:rsidRPr="00D659CC">
        <w:rPr>
          <w:rFonts w:ascii="Consolas" w:hAnsi="Consolas"/>
          <w:b/>
          <w:bCs/>
          <w:noProof/>
          <w:kern w:val="32"/>
          <w:sz w:val="22"/>
        </w:rPr>
        <w:t>System.String</w:t>
      </w:r>
      <w:r w:rsidRPr="00D659CC">
        <w:rPr>
          <w:rFonts w:cs="Courier"/>
        </w:rPr>
        <w:t xml:space="preserve">, defined by the keyword </w:t>
      </w:r>
      <w:r w:rsidRPr="00D659CC">
        <w:rPr>
          <w:rFonts w:ascii="Consolas" w:hAnsi="Consolas"/>
          <w:b/>
          <w:bCs/>
          <w:noProof/>
          <w:kern w:val="32"/>
          <w:sz w:val="22"/>
        </w:rPr>
        <w:t>string</w:t>
      </w:r>
      <w:r w:rsidRPr="00D659CC">
        <w:rPr>
          <w:rFonts w:cs="Courier"/>
        </w:rPr>
        <w:t xml:space="preserve"> in C#) are of reference type, their values are set as objects in the heap. The two objects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thirdStr</w:t>
      </w:r>
      <w:r w:rsidRPr="00D659CC">
        <w:rPr>
          <w:rFonts w:cs="Courier"/>
        </w:rPr>
        <w:t xml:space="preserve"> have equal values, but are different objects, located at separate addresses in the memory. The variable </w:t>
      </w:r>
      <w:r w:rsidRPr="00D659CC">
        <w:rPr>
          <w:rFonts w:ascii="Consolas" w:hAnsi="Consolas"/>
          <w:b/>
          <w:bCs/>
          <w:noProof/>
          <w:kern w:val="32"/>
          <w:sz w:val="22"/>
        </w:rPr>
        <w:t>anotherStr</w:t>
      </w:r>
      <w:r w:rsidRPr="00D659CC">
        <w:rPr>
          <w:rFonts w:cs="Courier"/>
        </w:rPr>
        <w:t xml:space="preserve"> is also reference type and gets the address (the reference) of </w:t>
      </w:r>
      <w:r w:rsidRPr="00D659CC">
        <w:rPr>
          <w:rFonts w:ascii="Consolas" w:hAnsi="Consolas"/>
          <w:b/>
          <w:bCs/>
          <w:noProof/>
          <w:kern w:val="32"/>
          <w:sz w:val="22"/>
        </w:rPr>
        <w:t>str</w:t>
      </w:r>
      <w:r w:rsidRPr="00D659CC">
        <w:rPr>
          <w:rFonts w:cs="Courier"/>
        </w:rPr>
        <w:t xml:space="preserve">, i.e. points to the existing object </w:t>
      </w:r>
      <w:r w:rsidRPr="00D659CC">
        <w:rPr>
          <w:rFonts w:ascii="Consolas" w:hAnsi="Consolas"/>
          <w:b/>
          <w:bCs/>
          <w:noProof/>
          <w:kern w:val="32"/>
          <w:sz w:val="22"/>
        </w:rPr>
        <w:t>str</w:t>
      </w:r>
      <w:r w:rsidRPr="00D659CC">
        <w:rPr>
          <w:rFonts w:cs="Courier"/>
        </w:rPr>
        <w:t xml:space="preserve">. </w:t>
      </w:r>
      <w:r w:rsidR="004E3B96" w:rsidRPr="00D659CC">
        <w:rPr>
          <w:rFonts w:cs="Courier"/>
        </w:rPr>
        <w:t>So,</w:t>
      </w:r>
      <w:r w:rsidRPr="00D659CC">
        <w:rPr>
          <w:rFonts w:cs="Courier"/>
        </w:rPr>
        <w:t xml:space="preserve"> by the comparison of the variables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anotherStr</w:t>
      </w:r>
      <w:r w:rsidRPr="00D659CC">
        <w:t>, it appears that</w:t>
      </w:r>
      <w:r w:rsidRPr="00D659CC">
        <w:rPr>
          <w:rFonts w:cs="Courier"/>
        </w:rPr>
        <w:t xml:space="preserve"> they are one and the same object and are equal. The result of the comparison between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thirdStr</w:t>
      </w:r>
      <w:r w:rsidRPr="00D659CC">
        <w:rPr>
          <w:rFonts w:cs="Courier"/>
        </w:rPr>
        <w:t xml:space="preserve"> is also </w:t>
      </w:r>
      <w:r w:rsidR="00B70933">
        <w:rPr>
          <w:rFonts w:cs="Courier"/>
        </w:rPr>
        <w:t xml:space="preserve">equality, because the operator </w:t>
      </w:r>
      <w:r w:rsidRPr="00B70933">
        <w:rPr>
          <w:rStyle w:val="Code"/>
        </w:rPr>
        <w:t>==</w:t>
      </w:r>
      <w:r w:rsidRPr="00D659CC">
        <w:rPr>
          <w:rFonts w:cs="Courier"/>
        </w:rPr>
        <w:t xml:space="preserve"> compares the strings by value and not by address (a very useful exception to the rule for comparison by address). However, if we convert the three variables to objects and then compare them, we will get a comparison of the addresses in the heap where their values are </w:t>
      </w:r>
      <w:r w:rsidR="004E3B96" w:rsidRPr="00D659CC">
        <w:rPr>
          <w:rFonts w:cs="Courier"/>
        </w:rPr>
        <w:t>located,</w:t>
      </w:r>
      <w:r w:rsidRPr="00D659CC">
        <w:rPr>
          <w:rFonts w:cs="Courier"/>
        </w:rPr>
        <w:t xml:space="preserve"> and the result will be different.</w:t>
      </w:r>
    </w:p>
    <w:p w14:paraId="753A1F35" w14:textId="77777777" w:rsidR="005A1555" w:rsidRPr="00D659CC" w:rsidRDefault="005A1555" w:rsidP="005A1555">
      <w:pPr>
        <w:spacing w:after="120"/>
        <w:rPr>
          <w:rFonts w:cs="Courier"/>
        </w:rPr>
      </w:pPr>
      <w:r w:rsidRPr="00D659CC">
        <w:rPr>
          <w:rFonts w:cs="Courier"/>
        </w:rPr>
        <w:t xml:space="preserve">This </w:t>
      </w:r>
      <w:r w:rsidR="00B70933">
        <w:rPr>
          <w:rFonts w:cs="Courier"/>
        </w:rPr>
        <w:t xml:space="preserve">above example </w:t>
      </w:r>
      <w:r w:rsidRPr="00D659CC">
        <w:rPr>
          <w:rFonts w:cs="Courier"/>
        </w:rPr>
        <w:t xml:space="preserve">shows that the </w:t>
      </w:r>
      <w:r w:rsidRPr="00B70933">
        <w:rPr>
          <w:rFonts w:cs="Courier"/>
          <w:noProof/>
        </w:rPr>
        <w:t>operator</w:t>
      </w:r>
      <w:r w:rsidRPr="00D659CC">
        <w:rPr>
          <w:rFonts w:cs="Courier"/>
        </w:rPr>
        <w:t xml:space="preserve"> </w:t>
      </w:r>
      <w:r w:rsidRPr="00B70933">
        <w:rPr>
          <w:rStyle w:val="Code"/>
        </w:rPr>
        <w:t>==</w:t>
      </w:r>
      <w:r w:rsidRPr="00D659CC">
        <w:rPr>
          <w:rFonts w:cs="Courier"/>
        </w:rPr>
        <w:t xml:space="preserve"> </w:t>
      </w:r>
      <w:r w:rsidRPr="00B70933">
        <w:rPr>
          <w:rFonts w:cs="Courier"/>
          <w:b/>
        </w:rPr>
        <w:t>has a special behavior when comparing strings</w:t>
      </w:r>
      <w:r w:rsidRPr="00D659CC">
        <w:rPr>
          <w:rFonts w:cs="Courier"/>
        </w:rPr>
        <w:t>, but for the rest of the reference types (like arrays or classes) it applies comparison by address.</w:t>
      </w:r>
    </w:p>
    <w:p w14:paraId="51CC1788" w14:textId="77777777" w:rsidR="005A1555" w:rsidRPr="00D659CC" w:rsidRDefault="005A1555" w:rsidP="005A1555">
      <w:pPr>
        <w:spacing w:after="120"/>
        <w:rPr>
          <w:rFonts w:cs="Courier"/>
        </w:rPr>
      </w:pPr>
      <w:r w:rsidRPr="00D659CC">
        <w:rPr>
          <w:rFonts w:cs="Courier"/>
        </w:rPr>
        <w:t xml:space="preserve">You will learn more about the class </w:t>
      </w:r>
      <w:r w:rsidRPr="00D659CC">
        <w:rPr>
          <w:rFonts w:ascii="Consolas" w:hAnsi="Consolas"/>
          <w:b/>
          <w:bCs/>
          <w:noProof/>
          <w:kern w:val="32"/>
          <w:sz w:val="22"/>
        </w:rPr>
        <w:t>String</w:t>
      </w:r>
      <w:r w:rsidRPr="00D659CC">
        <w:rPr>
          <w:rFonts w:cs="Courier"/>
        </w:rPr>
        <w:t xml:space="preserve"> an</w:t>
      </w:r>
      <w:r w:rsidR="005B2BBE" w:rsidRPr="00D659CC">
        <w:rPr>
          <w:rFonts w:cs="Courier"/>
        </w:rPr>
        <w:t>d the comparison of strings in the c</w:t>
      </w:r>
      <w:r w:rsidRPr="00D659CC">
        <w:rPr>
          <w:rFonts w:cs="Courier"/>
        </w:rPr>
        <w:t>hapter</w:t>
      </w:r>
      <w:r w:rsidR="005B2BBE" w:rsidRPr="00D659CC">
        <w:rPr>
          <w:rFonts w:cs="Courier"/>
        </w:rPr>
        <w:t xml:space="preserve"> about</w:t>
      </w:r>
      <w:r w:rsidRPr="00D659CC">
        <w:rPr>
          <w:rFonts w:cs="Courier"/>
        </w:rPr>
        <w:t xml:space="preserve"> "</w:t>
      </w:r>
      <w:hyperlink w:anchor="Chapter_13_Strings_and_Text_Processing" w:history="1">
        <w:r w:rsidRPr="00D659CC">
          <w:rPr>
            <w:rFonts w:cs="Courier"/>
            <w:color w:val="0000FF"/>
            <w:u w:val="single"/>
          </w:rPr>
          <w:t>Strings</w:t>
        </w:r>
      </w:hyperlink>
      <w:r w:rsidR="005B2BBE" w:rsidRPr="00D659CC">
        <w:rPr>
          <w:rFonts w:cs="Courier"/>
        </w:rPr>
        <w:t>"</w:t>
      </w:r>
      <w:r w:rsidRPr="00D659CC">
        <w:rPr>
          <w:rFonts w:cs="Courier"/>
        </w:rPr>
        <w:t>.</w:t>
      </w:r>
    </w:p>
    <w:p w14:paraId="1DAFB02C" w14:textId="77777777" w:rsidR="005A1555" w:rsidRPr="00D659CC" w:rsidRDefault="005A1555" w:rsidP="00732360">
      <w:pPr>
        <w:pStyle w:val="Heading3"/>
      </w:pPr>
      <w:r w:rsidRPr="00D659CC">
        <w:t>Logical Operators</w:t>
      </w:r>
    </w:p>
    <w:p w14:paraId="780653CF" w14:textId="77777777" w:rsidR="005A1555" w:rsidRPr="00D659CC" w:rsidRDefault="005A1555" w:rsidP="005A1555">
      <w:r w:rsidRPr="00D659CC">
        <w:t>Let</w:t>
      </w:r>
      <w:r w:rsidR="002509B8" w:rsidRPr="00D659CC">
        <w:t>’s</w:t>
      </w:r>
      <w:r w:rsidRPr="00D659CC">
        <w:t xml:space="preserve"> recall the logical operators in C#. They are often used to construct logical (Boolean) expressions. The logical operators </w:t>
      </w:r>
      <w:proofErr w:type="gramStart"/>
      <w:r w:rsidRPr="00D659CC">
        <w:t>are:</w:t>
      </w:r>
      <w:proofErr w:type="gramEnd"/>
      <w:r w:rsidRPr="00D659CC">
        <w:t xml:space="preserve"> </w:t>
      </w:r>
      <w:r w:rsidRPr="00D659CC">
        <w:rPr>
          <w:rFonts w:ascii="Consolas" w:hAnsi="Consolas"/>
          <w:b/>
          <w:bCs/>
          <w:noProof/>
          <w:kern w:val="32"/>
          <w:sz w:val="22"/>
        </w:rPr>
        <w:t>&amp;&amp;</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w:t>
      </w:r>
    </w:p>
    <w:p w14:paraId="25CA2583" w14:textId="77777777" w:rsidR="005A1555" w:rsidRPr="00D659CC" w:rsidRDefault="005A1555" w:rsidP="00732360">
      <w:pPr>
        <w:pStyle w:val="Heading4"/>
      </w:pPr>
      <w:r w:rsidRPr="00D659CC">
        <w:t>Logical Operators &amp;&amp; and ||</w:t>
      </w:r>
    </w:p>
    <w:p w14:paraId="570DC910" w14:textId="77777777" w:rsidR="005A1555" w:rsidRPr="00D659CC" w:rsidRDefault="005A1555" w:rsidP="005A1555">
      <w:pPr>
        <w:spacing w:after="120"/>
      </w:pPr>
      <w:r w:rsidRPr="00D659CC">
        <w:t xml:space="preserve">The logical operators </w:t>
      </w:r>
      <w:r w:rsidRPr="00D659CC">
        <w:rPr>
          <w:rFonts w:ascii="Consolas" w:hAnsi="Consolas"/>
          <w:b/>
          <w:bCs/>
          <w:noProof/>
          <w:kern w:val="32"/>
          <w:sz w:val="22"/>
        </w:rPr>
        <w:t>&amp;&amp;</w:t>
      </w:r>
      <w:r w:rsidRPr="00D659CC">
        <w:t xml:space="preserve"> (logical AND) and </w:t>
      </w:r>
      <w:r w:rsidRPr="00D659CC">
        <w:rPr>
          <w:rFonts w:ascii="Consolas" w:hAnsi="Consolas"/>
          <w:b/>
          <w:bCs/>
          <w:noProof/>
          <w:kern w:val="32"/>
          <w:sz w:val="22"/>
        </w:rPr>
        <w:t>||</w:t>
      </w:r>
      <w:r w:rsidRPr="00D659CC">
        <w:t xml:space="preserve"> (logical OR) are only used on Boolean expressions (values of type </w:t>
      </w:r>
      <w:r w:rsidRPr="00D659CC">
        <w:rPr>
          <w:rFonts w:ascii="Consolas" w:hAnsi="Consolas"/>
          <w:b/>
          <w:bCs/>
          <w:noProof/>
          <w:kern w:val="32"/>
          <w:sz w:val="22"/>
        </w:rPr>
        <w:t>bool</w:t>
      </w:r>
      <w:r w:rsidRPr="00D659CC">
        <w:t xml:space="preserve">). In order for the result – of comparing two expressions with the operator </w:t>
      </w:r>
      <w:r w:rsidRPr="00D659CC">
        <w:rPr>
          <w:rFonts w:ascii="Consolas" w:hAnsi="Consolas"/>
          <w:b/>
          <w:bCs/>
          <w:noProof/>
          <w:kern w:val="32"/>
          <w:sz w:val="22"/>
        </w:rPr>
        <w:t>&amp;&amp;</w:t>
      </w:r>
      <w:r w:rsidRPr="00D659CC">
        <w:t xml:space="preserve"> – to be </w:t>
      </w:r>
      <w:r w:rsidRPr="00D659CC">
        <w:rPr>
          <w:rFonts w:ascii="Consolas" w:hAnsi="Consolas"/>
          <w:b/>
          <w:bCs/>
          <w:noProof/>
          <w:kern w:val="32"/>
          <w:sz w:val="22"/>
        </w:rPr>
        <w:t>true</w:t>
      </w:r>
      <w:r w:rsidRPr="00D659CC">
        <w:t xml:space="preserve"> (true), both operands must have the value </w:t>
      </w:r>
      <w:r w:rsidRPr="00D659CC">
        <w:rPr>
          <w:rFonts w:ascii="Consolas" w:hAnsi="Consolas"/>
          <w:b/>
          <w:bCs/>
          <w:noProof/>
          <w:kern w:val="32"/>
          <w:sz w:val="22"/>
        </w:rPr>
        <w:t>true</w:t>
      </w:r>
      <w:r w:rsidRPr="00D659CC">
        <w:t>. For instanc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318F28D9" w14:textId="77777777" w:rsidTr="004E3B96">
        <w:tc>
          <w:tcPr>
            <w:tcW w:w="9668" w:type="dxa"/>
            <w:tcBorders>
              <w:top w:val="single" w:sz="4" w:space="0" w:color="auto"/>
              <w:left w:val="single" w:sz="4" w:space="0" w:color="auto"/>
              <w:bottom w:val="single" w:sz="4" w:space="0" w:color="auto"/>
              <w:right w:val="single" w:sz="4" w:space="0" w:color="auto"/>
            </w:tcBorders>
          </w:tcPr>
          <w:p w14:paraId="46E746AD" w14:textId="77777777" w:rsidR="005A1555" w:rsidRPr="00D659CC" w:rsidRDefault="005A1555" w:rsidP="005A1555">
            <w:pPr>
              <w:spacing w:before="0"/>
              <w:jc w:val="left"/>
              <w:rPr>
                <w:noProof/>
              </w:rPr>
            </w:pPr>
            <w:r w:rsidRPr="00D659CC">
              <w:rPr>
                <w:rFonts w:ascii="Consolas" w:hAnsi="Consolas" w:cs="Courier New"/>
                <w:noProof/>
                <w:color w:val="0000FF"/>
                <w:sz w:val="22"/>
              </w:rPr>
              <w:t>bool</w:t>
            </w:r>
            <w:r w:rsidRPr="00D659CC">
              <w:rPr>
                <w:rFonts w:ascii="Consolas" w:hAnsi="Consolas"/>
                <w:noProof/>
                <w:sz w:val="22"/>
              </w:rPr>
              <w:t xml:space="preserve"> result = (2 &lt; 3) &amp;&amp; (3 &lt; 4);</w:t>
            </w:r>
          </w:p>
        </w:tc>
      </w:tr>
    </w:tbl>
    <w:p w14:paraId="5C1EEA0B" w14:textId="39F6FAA9" w:rsidR="005A1555" w:rsidRPr="00D659CC" w:rsidRDefault="005A1555" w:rsidP="005A1555">
      <w:pPr>
        <w:spacing w:after="120"/>
      </w:pPr>
      <w:r w:rsidRPr="00D659CC">
        <w:t xml:space="preserve">This expression is "true", because both the operands: (2 &lt; 3) and (3 &lt; 4) are "true". The logical operator </w:t>
      </w:r>
      <w:r w:rsidRPr="00D659CC">
        <w:rPr>
          <w:rFonts w:ascii="Consolas" w:hAnsi="Consolas"/>
          <w:b/>
          <w:bCs/>
          <w:noProof/>
          <w:kern w:val="32"/>
          <w:sz w:val="22"/>
        </w:rPr>
        <w:t>&amp;&amp;</w:t>
      </w:r>
      <w:r w:rsidRPr="00D659CC">
        <w:t xml:space="preserve"> is also called </w:t>
      </w:r>
      <w:r w:rsidRPr="00D659CC">
        <w:rPr>
          <w:b/>
        </w:rPr>
        <w:t>short-circuit</w:t>
      </w:r>
      <w:r w:rsidRPr="00D659CC">
        <w:t xml:space="preserve">, because it does not lose time in additional unnecessary calculations. It evaluates the left part of the expression (the first operand) and if the result is </w:t>
      </w:r>
      <w:r w:rsidRPr="00D659CC">
        <w:rPr>
          <w:rFonts w:ascii="Consolas" w:hAnsi="Consolas"/>
          <w:b/>
          <w:bCs/>
          <w:noProof/>
          <w:kern w:val="32"/>
          <w:sz w:val="22"/>
        </w:rPr>
        <w:t>false</w:t>
      </w:r>
      <w:r w:rsidRPr="00D659CC">
        <w:t>, it does not lose time for evaluating the second operand – it</w:t>
      </w:r>
      <w:r w:rsidR="002509B8" w:rsidRPr="00D659CC">
        <w:t>’s</w:t>
      </w:r>
      <w:r w:rsidRPr="00D659CC">
        <w:t xml:space="preserve"> not possible the end result to be "true" when the first operand is not "true". For this </w:t>
      </w:r>
      <w:r w:rsidR="004E3B96" w:rsidRPr="00D659CC">
        <w:t>reason,</w:t>
      </w:r>
      <w:r w:rsidRPr="00D659CC">
        <w:t xml:space="preserve"> it is also called </w:t>
      </w:r>
      <w:r w:rsidRPr="00D659CC">
        <w:rPr>
          <w:b/>
        </w:rPr>
        <w:t>short-circuit logical operator "and"</w:t>
      </w:r>
      <w:r w:rsidRPr="00D659CC">
        <w:t>.</w:t>
      </w:r>
    </w:p>
    <w:p w14:paraId="29058057" w14:textId="77777777" w:rsidR="005A1555" w:rsidRPr="00D659CC" w:rsidRDefault="005A1555" w:rsidP="005A1555">
      <w:pPr>
        <w:spacing w:after="120"/>
      </w:pPr>
      <w:r w:rsidRPr="00D659CC">
        <w:t>Similarly, the operator || returns true if at least one of the two operands has the value "</w:t>
      </w:r>
      <w:r w:rsidRPr="004E3B96">
        <w:rPr>
          <w:rStyle w:val="Code"/>
        </w:rPr>
        <w:t>true</w:t>
      </w:r>
      <w:r w:rsidRPr="00D659CC">
        <w:t>". Exampl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0B2C3616" w14:textId="77777777" w:rsidTr="004E3B96">
        <w:tc>
          <w:tcPr>
            <w:tcW w:w="9668" w:type="dxa"/>
            <w:tcBorders>
              <w:top w:val="single" w:sz="4" w:space="0" w:color="auto"/>
              <w:left w:val="single" w:sz="4" w:space="0" w:color="auto"/>
              <w:bottom w:val="single" w:sz="4" w:space="0" w:color="auto"/>
              <w:right w:val="single" w:sz="4" w:space="0" w:color="auto"/>
            </w:tcBorders>
          </w:tcPr>
          <w:p w14:paraId="53194300" w14:textId="77777777" w:rsidR="005A1555" w:rsidRPr="00D659CC" w:rsidRDefault="005A1555" w:rsidP="005A1555">
            <w:pPr>
              <w:spacing w:before="0"/>
              <w:jc w:val="left"/>
              <w:rPr>
                <w:noProof/>
              </w:rPr>
            </w:pPr>
            <w:r w:rsidRPr="00D659CC">
              <w:rPr>
                <w:rFonts w:ascii="Consolas" w:hAnsi="Consolas" w:cs="Courier New"/>
                <w:noProof/>
                <w:color w:val="0000FF"/>
                <w:sz w:val="22"/>
              </w:rPr>
              <w:t>bool</w:t>
            </w:r>
            <w:r w:rsidRPr="00D659CC">
              <w:rPr>
                <w:rFonts w:ascii="Consolas" w:hAnsi="Consolas"/>
                <w:noProof/>
                <w:sz w:val="22"/>
              </w:rPr>
              <w:t xml:space="preserve"> result = (2 &lt; 3) || (1 == 2);</w:t>
            </w:r>
          </w:p>
        </w:tc>
      </w:tr>
    </w:tbl>
    <w:p w14:paraId="3A23B0BA" w14:textId="77777777" w:rsidR="005A1555" w:rsidRPr="00D659CC" w:rsidRDefault="005A1555" w:rsidP="005A1555">
      <w:pPr>
        <w:spacing w:after="120"/>
      </w:pPr>
      <w:r w:rsidRPr="00D659CC">
        <w:t xml:space="preserve">This example is "true", because its first operand is "true". Just like the </w:t>
      </w:r>
      <w:r w:rsidRPr="00D659CC">
        <w:rPr>
          <w:rFonts w:ascii="Consolas" w:hAnsi="Consolas"/>
          <w:b/>
          <w:bCs/>
          <w:noProof/>
          <w:kern w:val="32"/>
          <w:sz w:val="22"/>
        </w:rPr>
        <w:t>&amp;&amp;</w:t>
      </w:r>
      <w:r w:rsidRPr="00D659CC">
        <w:t xml:space="preserve"> operator, the calculation is done fast – if the first operand is </w:t>
      </w:r>
      <w:r w:rsidRPr="00D659CC">
        <w:rPr>
          <w:rFonts w:ascii="Consolas" w:hAnsi="Consolas"/>
          <w:b/>
          <w:bCs/>
          <w:noProof/>
          <w:kern w:val="32"/>
          <w:sz w:val="22"/>
        </w:rPr>
        <w:t>true</w:t>
      </w:r>
      <w:r w:rsidRPr="00D659CC">
        <w:t xml:space="preserve">, the second is not calculated at all, as the result is already known. It is also called </w:t>
      </w:r>
      <w:r w:rsidRPr="00D659CC">
        <w:rPr>
          <w:b/>
        </w:rPr>
        <w:t>short-circuit logical operator "or"</w:t>
      </w:r>
      <w:r w:rsidRPr="00D659CC">
        <w:t>.</w:t>
      </w:r>
    </w:p>
    <w:p w14:paraId="063F9508" w14:textId="77777777" w:rsidR="005A1555" w:rsidRPr="00D659CC" w:rsidRDefault="005A1555" w:rsidP="00732360">
      <w:pPr>
        <w:pStyle w:val="Heading4"/>
      </w:pPr>
      <w:r w:rsidRPr="00D659CC">
        <w:t>Logical Operators &amp; and |</w:t>
      </w:r>
    </w:p>
    <w:p w14:paraId="504515FE" w14:textId="77777777" w:rsidR="005A1555" w:rsidRPr="00D659CC" w:rsidRDefault="005A1555" w:rsidP="005A1555">
      <w:r w:rsidRPr="00D659CC">
        <w:t xml:space="preserve">The operators for comparison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are similar to </w:t>
      </w:r>
      <w:r w:rsidRPr="00D659CC">
        <w:rPr>
          <w:rFonts w:ascii="Consolas" w:hAnsi="Consolas"/>
          <w:b/>
          <w:bCs/>
          <w:noProof/>
          <w:kern w:val="32"/>
          <w:sz w:val="22"/>
        </w:rPr>
        <w:t>&amp;&amp;</w:t>
      </w:r>
      <w:r w:rsidRPr="00D659CC">
        <w:t xml:space="preserve"> and </w:t>
      </w:r>
      <w:r w:rsidRPr="00D659CC">
        <w:rPr>
          <w:rFonts w:ascii="Consolas" w:hAnsi="Consolas"/>
          <w:b/>
          <w:bCs/>
          <w:noProof/>
          <w:kern w:val="32"/>
          <w:sz w:val="22"/>
        </w:rPr>
        <w:t>||</w:t>
      </w:r>
      <w:r w:rsidRPr="00D659CC">
        <w:t xml:space="preserve">, </w:t>
      </w:r>
      <w:r w:rsidRPr="00D659CC">
        <w:rPr>
          <w:bCs/>
        </w:rPr>
        <w:t>respectively</w:t>
      </w:r>
      <w:r w:rsidRPr="00D659CC">
        <w:t>. The difference lies in the fact that both operands are calculated one after the other, although the final result is known in advance. That</w:t>
      </w:r>
      <w:r w:rsidR="002509B8" w:rsidRPr="00D659CC">
        <w:t>’s</w:t>
      </w:r>
      <w:r w:rsidRPr="00D659CC">
        <w:t xml:space="preserve"> why these comparison operators are also known as </w:t>
      </w:r>
      <w:r w:rsidRPr="00D659CC">
        <w:rPr>
          <w:b/>
        </w:rPr>
        <w:t>full-circuit logical operators</w:t>
      </w:r>
      <w:r w:rsidRPr="00D659CC">
        <w:t xml:space="preserve"> and are used very rarely.</w:t>
      </w:r>
    </w:p>
    <w:p w14:paraId="0569930F" w14:textId="77777777" w:rsidR="005A1555" w:rsidRPr="00D659CC" w:rsidRDefault="005A1555" w:rsidP="005A1555">
      <w:r w:rsidRPr="00D659CC">
        <w:lastRenderedPageBreak/>
        <w:t xml:space="preserve">For instance, when two operands are compared with </w:t>
      </w:r>
      <w:r w:rsidRPr="00D659CC">
        <w:rPr>
          <w:rFonts w:ascii="Consolas" w:hAnsi="Consolas"/>
          <w:b/>
          <w:bCs/>
          <w:noProof/>
          <w:kern w:val="32"/>
          <w:sz w:val="22"/>
        </w:rPr>
        <w:t>&amp;</w:t>
      </w:r>
      <w:r w:rsidRPr="00D659CC">
        <w:t xml:space="preserve"> and the first one is evaluated "false", the calculation of the second operand is still executed. The result is clearly "false". Likewise, when two operands are compared with </w:t>
      </w:r>
      <w:r w:rsidRPr="00D659CC">
        <w:rPr>
          <w:rFonts w:ascii="Consolas" w:hAnsi="Consolas"/>
          <w:b/>
          <w:bCs/>
          <w:noProof/>
          <w:kern w:val="32"/>
          <w:sz w:val="22"/>
        </w:rPr>
        <w:t>|</w:t>
      </w:r>
      <w:r w:rsidRPr="00D659CC">
        <w:t xml:space="preserve"> and the first one is "true", we still evaluate the second operand and the final result is nevertheless "true".</w:t>
      </w:r>
    </w:p>
    <w:p w14:paraId="3E3B5B80" w14:textId="77777777" w:rsidR="005A1555" w:rsidRPr="00D659CC" w:rsidRDefault="005A1555" w:rsidP="005A1555">
      <w:r w:rsidRPr="00D659CC">
        <w:t xml:space="preserve">We must not confuse the Boolean operators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with the bitwise operators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Although they are written in the same way, they take different arguments (Boolean or integer expressions) and return different result </w:t>
      </w:r>
      <w:r w:rsidRPr="00D659CC">
        <w:rPr>
          <w:noProof/>
        </w:rPr>
        <w:t>(</w:t>
      </w:r>
      <w:r w:rsidRPr="00D659CC">
        <w:rPr>
          <w:rFonts w:ascii="Consolas" w:hAnsi="Consolas"/>
          <w:b/>
          <w:bCs/>
          <w:noProof/>
          <w:kern w:val="32"/>
          <w:sz w:val="22"/>
        </w:rPr>
        <w:t>bool</w:t>
      </w:r>
      <w:r w:rsidRPr="00D659CC">
        <w:rPr>
          <w:noProof/>
        </w:rPr>
        <w:t xml:space="preserve"> or integer)</w:t>
      </w:r>
      <w:r w:rsidRPr="00D659CC">
        <w:t xml:space="preserve"> and their actions are not identical.</w:t>
      </w:r>
    </w:p>
    <w:p w14:paraId="0632080F" w14:textId="77777777" w:rsidR="005A1555" w:rsidRPr="00D659CC" w:rsidRDefault="005A1555" w:rsidP="00732360">
      <w:pPr>
        <w:pStyle w:val="Heading4"/>
      </w:pPr>
      <w:r w:rsidRPr="00D659CC">
        <w:t xml:space="preserve">Logical Operators </w:t>
      </w:r>
      <w:r w:rsidRPr="00D659CC">
        <w:rPr>
          <w:noProof/>
        </w:rPr>
        <w:t>^ and !</w:t>
      </w:r>
    </w:p>
    <w:p w14:paraId="486BD0A9" w14:textId="77777777" w:rsidR="005A1555" w:rsidRPr="00D659CC" w:rsidRDefault="004E1589" w:rsidP="005A1555">
      <w:pPr>
        <w:spacing w:after="120"/>
      </w:pPr>
      <w:r>
        <w:t xml:space="preserve">The </w:t>
      </w:r>
      <w:r w:rsidR="005A1555" w:rsidRPr="004E1589">
        <w:rPr>
          <w:rStyle w:val="Code"/>
        </w:rPr>
        <w:t>^</w:t>
      </w:r>
      <w:r w:rsidR="005A1555" w:rsidRPr="00D659CC">
        <w:t xml:space="preserve"> </w:t>
      </w:r>
      <w:r>
        <w:t>o</w:t>
      </w:r>
      <w:r w:rsidR="005A1555" w:rsidRPr="00D659CC">
        <w:t xml:space="preserve">perator, also known as </w:t>
      </w:r>
      <w:r w:rsidR="005A1555" w:rsidRPr="00D659CC">
        <w:rPr>
          <w:b/>
        </w:rPr>
        <w:t>exclusive OR (XOR)</w:t>
      </w:r>
      <w:r>
        <w:t xml:space="preserve">, </w:t>
      </w:r>
      <w:r w:rsidR="005A1555" w:rsidRPr="00D659CC">
        <w:t xml:space="preserve">belongs to the full-circuit operators, because both operands are calculated one after the other. The result of applying the operator is </w:t>
      </w:r>
      <w:r w:rsidR="005A1555" w:rsidRPr="00D659CC">
        <w:rPr>
          <w:rStyle w:val="Code"/>
        </w:rPr>
        <w:t>true</w:t>
      </w:r>
      <w:r w:rsidR="005A1555" w:rsidRPr="00D659CC">
        <w:t xml:space="preserve"> </w:t>
      </w:r>
      <w:r w:rsidR="005A1555" w:rsidRPr="004E1589">
        <w:rPr>
          <w:b/>
        </w:rPr>
        <w:t>if exactly one of the operands is true, but not both simultaneously</w:t>
      </w:r>
      <w:r w:rsidR="005A1555" w:rsidRPr="00D659CC">
        <w:t xml:space="preserve">. Otherwise the result is </w:t>
      </w:r>
      <w:r w:rsidR="005A1555" w:rsidRPr="00D659CC">
        <w:rPr>
          <w:rStyle w:val="Code"/>
        </w:rPr>
        <w:t>false</w:t>
      </w:r>
      <w:r w:rsidR="005A1555" w:rsidRPr="00D659CC">
        <w:t>. Here is an exampl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4748BEEF" w14:textId="77777777" w:rsidTr="004E3B96">
        <w:tc>
          <w:tcPr>
            <w:tcW w:w="9668" w:type="dxa"/>
            <w:tcBorders>
              <w:top w:val="single" w:sz="4" w:space="0" w:color="auto"/>
              <w:left w:val="single" w:sz="4" w:space="0" w:color="auto"/>
              <w:bottom w:val="single" w:sz="4" w:space="0" w:color="auto"/>
              <w:right w:val="single" w:sz="4" w:space="0" w:color="auto"/>
            </w:tcBorders>
          </w:tcPr>
          <w:p w14:paraId="6B30B97C" w14:textId="77777777" w:rsidR="005A1555" w:rsidRPr="0042346B" w:rsidRDefault="005A1555" w:rsidP="005A1555">
            <w:pPr>
              <w:spacing w:before="0"/>
              <w:jc w:val="left"/>
              <w:rPr>
                <w:rFonts w:ascii="Consolas" w:hAnsi="Consolas" w:cs="Courier New"/>
                <w:noProof/>
                <w:color w:val="2B91AF"/>
                <w:sz w:val="22"/>
              </w:rPr>
            </w:pPr>
            <w:r w:rsidRPr="0042346B">
              <w:rPr>
                <w:rFonts w:ascii="Consolas" w:hAnsi="Consolas"/>
                <w:noProof/>
                <w:color w:val="2B91AF"/>
                <w:sz w:val="22"/>
              </w:rPr>
              <w:t>Console.</w:t>
            </w:r>
            <w:r w:rsidRPr="0042346B">
              <w:rPr>
                <w:rFonts w:ascii="Consolas" w:hAnsi="Consolas" w:cs="Courier New"/>
                <w:noProof/>
                <w:sz w:val="22"/>
              </w:rPr>
              <w:t>WriteLine</w:t>
            </w:r>
            <w:r w:rsidRPr="0042346B">
              <w:rPr>
                <w:noProof/>
              </w:rPr>
              <w:t>(</w:t>
            </w:r>
            <w:r w:rsidRPr="0042346B">
              <w:rPr>
                <w:rFonts w:ascii="Consolas" w:hAnsi="Consolas" w:cs="Courier New"/>
                <w:noProof/>
                <w:color w:val="A31515"/>
                <w:sz w:val="22"/>
              </w:rPr>
              <w:t>"Exclusive OR: "</w:t>
            </w:r>
            <w:r w:rsidRPr="0042346B">
              <w:rPr>
                <w:rFonts w:ascii="Consolas" w:hAnsi="Consolas" w:cs="Courier New"/>
                <w:noProof/>
                <w:sz w:val="22"/>
              </w:rPr>
              <w:t>+ ((2 &lt; 3) ^ (4 &gt; 3)));</w:t>
            </w:r>
          </w:p>
        </w:tc>
      </w:tr>
    </w:tbl>
    <w:p w14:paraId="4CD1BE73" w14:textId="77777777" w:rsidR="005A1555" w:rsidRPr="00D659CC" w:rsidRDefault="005A1555" w:rsidP="005A1555">
      <w:pPr>
        <w:spacing w:after="120"/>
      </w:pPr>
      <w:r w:rsidRPr="00D659CC">
        <w:t>The result is as follow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5957E03B" w14:textId="77777777" w:rsidTr="004E3B96">
        <w:tc>
          <w:tcPr>
            <w:tcW w:w="9668" w:type="dxa"/>
            <w:tcBorders>
              <w:top w:val="single" w:sz="4" w:space="0" w:color="auto"/>
              <w:left w:val="single" w:sz="4" w:space="0" w:color="auto"/>
              <w:bottom w:val="single" w:sz="4" w:space="0" w:color="auto"/>
              <w:right w:val="single" w:sz="4" w:space="0" w:color="auto"/>
            </w:tcBorders>
          </w:tcPr>
          <w:p w14:paraId="258423A3" w14:textId="77777777" w:rsidR="005A1555" w:rsidRPr="00D659CC" w:rsidRDefault="005A1555" w:rsidP="00CB1DB9">
            <w:pPr>
              <w:spacing w:before="0"/>
              <w:rPr>
                <w:rFonts w:ascii="Consolas" w:hAnsi="Consolas"/>
                <w:noProof/>
                <w:sz w:val="22"/>
              </w:rPr>
            </w:pPr>
            <w:r w:rsidRPr="00D659CC">
              <w:rPr>
                <w:rFonts w:ascii="Consolas" w:hAnsi="Consolas"/>
                <w:noProof/>
                <w:sz w:val="22"/>
              </w:rPr>
              <w:t>Exclusive OR: False</w:t>
            </w:r>
          </w:p>
        </w:tc>
      </w:tr>
    </w:tbl>
    <w:p w14:paraId="1B42243B" w14:textId="77777777" w:rsidR="005A1555" w:rsidRPr="00D659CC" w:rsidRDefault="005A1555" w:rsidP="005A1555">
      <w:r w:rsidRPr="00D659CC">
        <w:t>The previous expression is evaluated as false, because both operands: (2 &lt;3) and (4 &gt; 3) are true.</w:t>
      </w:r>
    </w:p>
    <w:p w14:paraId="5374BB62" w14:textId="77777777" w:rsidR="005A1555" w:rsidRPr="00D659CC" w:rsidRDefault="005A1555" w:rsidP="005A1555">
      <w:pPr>
        <w:spacing w:after="120"/>
      </w:pPr>
      <w:r w:rsidRPr="00D659CC">
        <w:t xml:space="preserve">The </w:t>
      </w:r>
      <w:r w:rsidRPr="00D659CC">
        <w:rPr>
          <w:noProof/>
        </w:rPr>
        <w:t xml:space="preserve">operator </w:t>
      </w:r>
      <w:r w:rsidRPr="00D659CC">
        <w:rPr>
          <w:rFonts w:ascii="Consolas" w:hAnsi="Consolas"/>
          <w:b/>
          <w:bCs/>
          <w:noProof/>
          <w:kern w:val="32"/>
          <w:sz w:val="22"/>
        </w:rPr>
        <w:t>!</w:t>
      </w:r>
      <w:r w:rsidRPr="00D659CC">
        <w:rPr>
          <w:noProof/>
        </w:rPr>
        <w:t xml:space="preserve"> returns</w:t>
      </w:r>
      <w:r w:rsidRPr="00D659CC">
        <w:t> the reversed value of the Boolean expression to which it is attached. Exampl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5EEC6B33" w14:textId="77777777" w:rsidTr="004E3B96">
        <w:tc>
          <w:tcPr>
            <w:tcW w:w="9668" w:type="dxa"/>
            <w:tcBorders>
              <w:top w:val="single" w:sz="4" w:space="0" w:color="auto"/>
              <w:left w:val="single" w:sz="4" w:space="0" w:color="auto"/>
              <w:bottom w:val="single" w:sz="4" w:space="0" w:color="auto"/>
              <w:right w:val="single" w:sz="4" w:space="0" w:color="auto"/>
            </w:tcBorders>
          </w:tcPr>
          <w:p w14:paraId="4045712C" w14:textId="77777777" w:rsidR="005A1555" w:rsidRPr="0042346B" w:rsidRDefault="005A1555" w:rsidP="005A1555">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00FF"/>
                <w:sz w:val="22"/>
              </w:rPr>
              <w:t>bool</w:t>
            </w:r>
            <w:r w:rsidRPr="0042346B">
              <w:rPr>
                <w:rFonts w:ascii="Consolas" w:hAnsi="Consolas"/>
                <w:noProof/>
                <w:sz w:val="22"/>
              </w:rPr>
              <w:t xml:space="preserve"> value = !(7 == 5); </w:t>
            </w:r>
            <w:r w:rsidRPr="0042346B">
              <w:rPr>
                <w:rFonts w:ascii="Consolas" w:hAnsi="Consolas" w:cs="Courier New"/>
                <w:noProof/>
                <w:color w:val="008000"/>
                <w:sz w:val="22"/>
              </w:rPr>
              <w:t xml:space="preserve">// </w:t>
            </w:r>
            <w:r w:rsidR="00D831D7" w:rsidRPr="0042346B">
              <w:rPr>
                <w:rFonts w:ascii="Consolas" w:hAnsi="Consolas" w:cs="Courier New"/>
                <w:noProof/>
                <w:color w:val="008000"/>
                <w:sz w:val="22"/>
              </w:rPr>
              <w:t>T</w:t>
            </w:r>
            <w:r w:rsidRPr="0042346B">
              <w:rPr>
                <w:rFonts w:ascii="Consolas" w:hAnsi="Consolas" w:cs="Courier New"/>
                <w:noProof/>
                <w:color w:val="008000"/>
                <w:sz w:val="22"/>
              </w:rPr>
              <w:t>rue</w:t>
            </w:r>
          </w:p>
          <w:p w14:paraId="43138544" w14:textId="77777777" w:rsidR="005A1555" w:rsidRPr="0042346B" w:rsidRDefault="005A1555" w:rsidP="005A1555">
            <w:pPr>
              <w:spacing w:before="0"/>
              <w:rPr>
                <w:noProof/>
              </w:rPr>
            </w:pPr>
            <w:r w:rsidRPr="0042346B">
              <w:rPr>
                <w:rFonts w:ascii="Consolas" w:hAnsi="Consolas"/>
                <w:noProof/>
                <w:color w:val="2B91AF"/>
                <w:sz w:val="22"/>
              </w:rPr>
              <w:t>Console</w:t>
            </w:r>
            <w:r w:rsidRPr="0042346B">
              <w:rPr>
                <w:rFonts w:ascii="Consolas" w:hAnsi="Consolas"/>
                <w:noProof/>
                <w:sz w:val="22"/>
              </w:rPr>
              <w:t>.WriteLine(value);</w:t>
            </w:r>
          </w:p>
        </w:tc>
      </w:tr>
    </w:tbl>
    <w:p w14:paraId="2ED97A24" w14:textId="77777777" w:rsidR="005A1555" w:rsidRPr="00D659CC" w:rsidRDefault="005A1555" w:rsidP="005A1555">
      <w:r w:rsidRPr="00D659CC">
        <w:t>The above expression can be read as "the opposite of the truth of the phrase "</w:t>
      </w:r>
      <w:r w:rsidRPr="00D659CC">
        <w:rPr>
          <w:rFonts w:ascii="Consolas" w:hAnsi="Consolas"/>
          <w:b/>
          <w:bCs/>
          <w:noProof/>
          <w:kern w:val="32"/>
          <w:sz w:val="22"/>
        </w:rPr>
        <w:t>7 == 5</w:t>
      </w:r>
      <w:r w:rsidRPr="00D659CC">
        <w:t>". The result of this pattern is </w:t>
      </w:r>
      <w:r w:rsidRPr="00D659CC">
        <w:rPr>
          <w:rFonts w:ascii="Consolas" w:hAnsi="Consolas"/>
          <w:b/>
          <w:bCs/>
          <w:noProof/>
          <w:kern w:val="32"/>
          <w:sz w:val="22"/>
        </w:rPr>
        <w:t>True</w:t>
      </w:r>
      <w:r w:rsidRPr="00D659CC">
        <w:t xml:space="preserve"> (the opposite of </w:t>
      </w:r>
      <w:r w:rsidRPr="00D659CC">
        <w:rPr>
          <w:rFonts w:ascii="Consolas" w:hAnsi="Consolas"/>
          <w:b/>
          <w:bCs/>
          <w:noProof/>
          <w:kern w:val="32"/>
          <w:sz w:val="22"/>
        </w:rPr>
        <w:t>False</w:t>
      </w:r>
      <w:r w:rsidRPr="00D659CC">
        <w:t>).</w:t>
      </w:r>
      <w:r w:rsidR="00280349" w:rsidRPr="00D659CC">
        <w:t xml:space="preserve"> Note that when we print the value </w:t>
      </w:r>
      <w:r w:rsidR="00280349" w:rsidRPr="00D659CC">
        <w:rPr>
          <w:rStyle w:val="Code"/>
        </w:rPr>
        <w:t>true</w:t>
      </w:r>
      <w:r w:rsidR="00280349" w:rsidRPr="00D659CC">
        <w:t xml:space="preserve"> it is displayed on the console as "</w:t>
      </w:r>
      <w:r w:rsidR="00280349" w:rsidRPr="00D659CC">
        <w:rPr>
          <w:rStyle w:val="Code"/>
        </w:rPr>
        <w:t>True</w:t>
      </w:r>
      <w:r w:rsidR="00280349" w:rsidRPr="00D659CC">
        <w:t>" (with capital letter). This "defect" comes from the VB.NET language that also runs in .NET Framework.</w:t>
      </w:r>
    </w:p>
    <w:p w14:paraId="682F7F28" w14:textId="77777777" w:rsidR="005A1555" w:rsidRPr="00D659CC" w:rsidRDefault="005A1555" w:rsidP="00732360">
      <w:pPr>
        <w:pStyle w:val="Heading2"/>
      </w:pPr>
      <w:bookmarkStart w:id="141" w:name="_Conditional_Statements_&quot;if&quot;"/>
      <w:bookmarkStart w:id="142" w:name="_Toc418709357"/>
      <w:bookmarkEnd w:id="141"/>
      <w:r w:rsidRPr="00D659CC">
        <w:t>Conditional Statements "if" and "if-else"</w:t>
      </w:r>
      <w:bookmarkEnd w:id="142"/>
    </w:p>
    <w:p w14:paraId="012E17B3" w14:textId="77777777" w:rsidR="005A1555" w:rsidRPr="00D659CC" w:rsidRDefault="005A1555" w:rsidP="005A1555">
      <w:r w:rsidRPr="00D659CC">
        <w:t xml:space="preserve">After reviewing how to compare expressions, we will continue with conditional </w:t>
      </w:r>
      <w:r w:rsidR="00CC6CB4" w:rsidRPr="00D659CC">
        <w:t>statements, which</w:t>
      </w:r>
      <w:r w:rsidRPr="00D659CC">
        <w:t xml:space="preserve"> will allow us to implement programming logic.</w:t>
      </w:r>
    </w:p>
    <w:p w14:paraId="604FCC4C" w14:textId="77777777" w:rsidR="00E559E3" w:rsidRPr="00D659CC" w:rsidRDefault="005A1555" w:rsidP="005A1555">
      <w:r w:rsidRPr="00D659CC">
        <w:rPr>
          <w:b/>
        </w:rPr>
        <w:t xml:space="preserve">Conditional statements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if-else</w:t>
      </w:r>
      <w:r w:rsidRPr="00D659CC">
        <w:t xml:space="preserve"> are conditional control statements. Because of them the program can behave differently based on a defined condition checked during the execution of the statement</w:t>
      </w:r>
      <w:r w:rsidR="00E559E3" w:rsidRPr="00D659CC">
        <w:t>.</w:t>
      </w:r>
    </w:p>
    <w:p w14:paraId="705D6822" w14:textId="77777777" w:rsidR="005A1555" w:rsidRPr="00D659CC" w:rsidRDefault="005A1555" w:rsidP="00732360">
      <w:pPr>
        <w:pStyle w:val="Heading3"/>
      </w:pPr>
      <w:r w:rsidRPr="00D659CC">
        <w:t>Conditional Statement "if"</w:t>
      </w:r>
    </w:p>
    <w:p w14:paraId="4A70D491" w14:textId="77777777" w:rsidR="005A1555" w:rsidRPr="00D659CC" w:rsidRDefault="005A1555" w:rsidP="005A1555">
      <w:pPr>
        <w:spacing w:after="120"/>
      </w:pPr>
      <w:r w:rsidRPr="00D659CC">
        <w:t xml:space="preserve">The main format of the conditional statements </w:t>
      </w:r>
      <w:r w:rsidRPr="00D659CC">
        <w:rPr>
          <w:rFonts w:ascii="Consolas" w:hAnsi="Consolas"/>
          <w:b/>
          <w:bCs/>
          <w:noProof/>
          <w:kern w:val="32"/>
          <w:sz w:val="22"/>
        </w:rPr>
        <w:t>if</w:t>
      </w:r>
      <w:r w:rsidRPr="00D659CC">
        <w:t xml:space="preserve"> is as follow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21FF3DCF" w14:textId="77777777" w:rsidTr="004E3B96">
        <w:tc>
          <w:tcPr>
            <w:tcW w:w="9668" w:type="dxa"/>
            <w:tcBorders>
              <w:top w:val="single" w:sz="4" w:space="0" w:color="auto"/>
              <w:left w:val="single" w:sz="4" w:space="0" w:color="auto"/>
              <w:bottom w:val="single" w:sz="4" w:space="0" w:color="auto"/>
              <w:right w:val="single" w:sz="4" w:space="0" w:color="auto"/>
            </w:tcBorders>
          </w:tcPr>
          <w:p w14:paraId="65978E06" w14:textId="77777777" w:rsidR="008379D7"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cs="Courier New"/>
                <w:color w:val="0000FF"/>
                <w:sz w:val="22"/>
                <w:szCs w:val="22"/>
              </w:rPr>
              <w:t xml:space="preserve">if </w:t>
            </w:r>
            <w:r w:rsidRPr="00D659CC">
              <w:rPr>
                <w:rFonts w:ascii="Consolas" w:hAnsi="Consolas"/>
                <w:sz w:val="22"/>
                <w:szCs w:val="22"/>
              </w:rPr>
              <w:t>(Boolean expression)</w:t>
            </w:r>
          </w:p>
          <w:p w14:paraId="023063BC" w14:textId="77777777"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w:t>
            </w:r>
          </w:p>
          <w:p w14:paraId="156ED7D3" w14:textId="77777777"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ab/>
              <w:t>Body of the conditional statement;</w:t>
            </w:r>
          </w:p>
          <w:p w14:paraId="585A79CB" w14:textId="77777777"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w:t>
            </w:r>
          </w:p>
        </w:tc>
      </w:tr>
    </w:tbl>
    <w:p w14:paraId="57F2F89A" w14:textId="77777777" w:rsidR="005A1555" w:rsidRPr="00D659CC" w:rsidRDefault="00A8284F" w:rsidP="005A1555">
      <w:r w:rsidRPr="00D659CC">
        <w:lastRenderedPageBreak/>
        <w:t>It</w:t>
      </w:r>
      <w:r w:rsidR="005A1555" w:rsidRPr="00D659CC">
        <w:t xml:space="preserve"> includes: </w:t>
      </w:r>
      <w:r w:rsidR="005A1555" w:rsidRPr="00D659CC">
        <w:rPr>
          <w:b/>
          <w:bCs/>
        </w:rPr>
        <w:t>if</w:t>
      </w:r>
      <w:r w:rsidR="005A1555" w:rsidRPr="00D659CC">
        <w:t>-clause, Boolean expression and body of the conditional statement.</w:t>
      </w:r>
    </w:p>
    <w:p w14:paraId="1F3813F3" w14:textId="77777777" w:rsidR="005A1555" w:rsidRPr="00D659CC" w:rsidRDefault="005A1555" w:rsidP="005A1555">
      <w:r w:rsidRPr="00D659CC">
        <w:t xml:space="preserve">The </w:t>
      </w:r>
      <w:r w:rsidRPr="00D659CC">
        <w:rPr>
          <w:b/>
        </w:rPr>
        <w:t>Boolean expression</w:t>
      </w:r>
      <w:r w:rsidRPr="00D659CC">
        <w:t xml:space="preserve"> can be a Boolean variable or Boolean logic</w:t>
      </w:r>
      <w:r w:rsidR="00280349" w:rsidRPr="00D659CC">
        <w:t>al</w:t>
      </w:r>
      <w:r w:rsidRPr="00D659CC">
        <w:t xml:space="preserve"> expression. Boolean expressions cannot be integer (unlike other programming languages like C and C++).</w:t>
      </w:r>
    </w:p>
    <w:p w14:paraId="45620940" w14:textId="77777777" w:rsidR="00E559E3" w:rsidRPr="00D659CC" w:rsidRDefault="005A1555" w:rsidP="005A1555">
      <w:r w:rsidRPr="00D659CC">
        <w:t xml:space="preserve">The </w:t>
      </w:r>
      <w:r w:rsidRPr="00D659CC">
        <w:rPr>
          <w:b/>
        </w:rPr>
        <w:t>body of the statement</w:t>
      </w:r>
      <w:r w:rsidRPr="00D659CC">
        <w:t xml:space="preserve"> is the part locked between the curly brackets: </w:t>
      </w:r>
      <w:r w:rsidRPr="00D659CC">
        <w:rPr>
          <w:rFonts w:ascii="Consolas" w:hAnsi="Consolas"/>
          <w:b/>
          <w:bCs/>
          <w:noProof/>
          <w:kern w:val="32"/>
          <w:sz w:val="22"/>
        </w:rPr>
        <w:t>{}</w:t>
      </w:r>
      <w:r w:rsidRPr="00D659CC">
        <w:t>. It may consist of one or more operations (statements). When there are several operations, we have a complex block operator, i.e. series of commands that follow one after the other, enclosed in curly brackets</w:t>
      </w:r>
      <w:r w:rsidR="00E559E3" w:rsidRPr="00D659CC">
        <w:t>.</w:t>
      </w:r>
    </w:p>
    <w:p w14:paraId="5D09AA06" w14:textId="77777777" w:rsidR="00E559E3" w:rsidRPr="00D659CC" w:rsidRDefault="005A1555" w:rsidP="005A1555">
      <w:r w:rsidRPr="00D659CC">
        <w:t xml:space="preserve">The expression in the brackets which follows the keyword </w:t>
      </w:r>
      <w:r w:rsidRPr="00D659CC">
        <w:rPr>
          <w:rFonts w:ascii="Consolas" w:hAnsi="Consolas"/>
          <w:b/>
          <w:bCs/>
          <w:noProof/>
          <w:kern w:val="32"/>
          <w:sz w:val="22"/>
        </w:rPr>
        <w:t>if</w:t>
      </w:r>
      <w:r w:rsidRPr="00D659CC">
        <w:t xml:space="preserve"> must return the Boolean value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 xml:space="preserve">. If the expression is calculated to the value </w:t>
      </w:r>
      <w:r w:rsidRPr="00D659CC">
        <w:rPr>
          <w:rFonts w:ascii="Consolas" w:hAnsi="Consolas"/>
          <w:b/>
          <w:bCs/>
          <w:noProof/>
          <w:kern w:val="32"/>
          <w:sz w:val="22"/>
        </w:rPr>
        <w:t>true</w:t>
      </w:r>
      <w:r w:rsidRPr="00D659CC">
        <w:t xml:space="preserve">, then the body of a conditional statement is executed. If the result is </w:t>
      </w:r>
      <w:r w:rsidRPr="00D659CC">
        <w:rPr>
          <w:rFonts w:ascii="Consolas" w:hAnsi="Consolas"/>
          <w:b/>
          <w:bCs/>
          <w:noProof/>
          <w:kern w:val="32"/>
          <w:sz w:val="22"/>
        </w:rPr>
        <w:t>false</w:t>
      </w:r>
      <w:r w:rsidRPr="00D659CC">
        <w:t>, then the operators in the body will be skipped</w:t>
      </w:r>
      <w:r w:rsidR="00E559E3" w:rsidRPr="00D659CC">
        <w:t>.</w:t>
      </w:r>
    </w:p>
    <w:p w14:paraId="56CC96D9" w14:textId="77777777" w:rsidR="005A1555" w:rsidRPr="00D659CC" w:rsidRDefault="005A1555" w:rsidP="00732360">
      <w:pPr>
        <w:pStyle w:val="Heading4"/>
      </w:pPr>
      <w:r w:rsidRPr="00D659CC">
        <w:t>Conditional Statement "if" – Example</w:t>
      </w:r>
    </w:p>
    <w:p w14:paraId="01C3E78A" w14:textId="77777777" w:rsidR="005A1555" w:rsidRPr="00D659CC" w:rsidRDefault="005A1555" w:rsidP="005A1555">
      <w:pPr>
        <w:spacing w:after="120"/>
      </w:pPr>
      <w:r w:rsidRPr="00D659CC">
        <w:t>Let</w:t>
      </w:r>
      <w:r w:rsidR="002509B8" w:rsidRPr="00D659CC">
        <w:t>’s</w:t>
      </w:r>
      <w:r w:rsidRPr="00D659CC">
        <w:t xml:space="preserve"> take a look at an example of using a conditional statement </w:t>
      </w:r>
      <w:r w:rsidRPr="00D659CC">
        <w:rPr>
          <w:rFonts w:ascii="Consolas" w:hAnsi="Consolas"/>
          <w:b/>
          <w:bCs/>
          <w:noProof/>
          <w:kern w:val="32"/>
          <w:sz w:val="22"/>
        </w:rPr>
        <w:t>if</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2E6B5640" w14:textId="77777777" w:rsidTr="005C47BE">
        <w:trPr>
          <w:trHeight w:val="32"/>
        </w:trPr>
        <w:tc>
          <w:tcPr>
            <w:tcW w:w="9668" w:type="dxa"/>
            <w:tcBorders>
              <w:top w:val="single" w:sz="4" w:space="0" w:color="auto"/>
              <w:left w:val="single" w:sz="4" w:space="0" w:color="auto"/>
              <w:bottom w:val="single" w:sz="4" w:space="0" w:color="auto"/>
              <w:right w:val="single" w:sz="4" w:space="0" w:color="auto"/>
            </w:tcBorders>
          </w:tcPr>
          <w:p w14:paraId="53965167"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48BDC612"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33646F5D"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Enter two numbers."</w:t>
            </w:r>
            <w:r w:rsidRPr="0042346B">
              <w:rPr>
                <w:rFonts w:ascii="Consolas" w:hAnsi="Consolas" w:cs="Consolas"/>
                <w:noProof/>
                <w:color w:val="000000"/>
                <w:sz w:val="22"/>
                <w:szCs w:val="22"/>
              </w:rPr>
              <w:t>);</w:t>
            </w:r>
          </w:p>
          <w:p w14:paraId="2F111FEC"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Enter first number: "</w:t>
            </w:r>
            <w:r w:rsidRPr="0042346B">
              <w:rPr>
                <w:rFonts w:ascii="Consolas" w:hAnsi="Consolas" w:cs="Consolas"/>
                <w:noProof/>
                <w:color w:val="000000"/>
                <w:sz w:val="22"/>
                <w:szCs w:val="22"/>
              </w:rPr>
              <w:t>);</w:t>
            </w:r>
          </w:p>
          <w:p w14:paraId="3F02721B"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firstNumb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5BE059B0"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Enter second number: "</w:t>
            </w:r>
            <w:r w:rsidRPr="0042346B">
              <w:rPr>
                <w:rFonts w:ascii="Consolas" w:hAnsi="Consolas" w:cs="Consolas"/>
                <w:noProof/>
                <w:color w:val="000000"/>
                <w:sz w:val="22"/>
                <w:szCs w:val="22"/>
              </w:rPr>
              <w:t>);</w:t>
            </w:r>
          </w:p>
          <w:p w14:paraId="48DD93A6"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econdNumb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7776118E"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biggerNumber = firstNumber;</w:t>
            </w:r>
          </w:p>
          <w:p w14:paraId="078C7504"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secondNumber &gt; firstNumber)</w:t>
            </w:r>
          </w:p>
          <w:p w14:paraId="3271DAD1"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4E45EE3"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biggerNumber = secondNumber;</w:t>
            </w:r>
          </w:p>
          <w:p w14:paraId="581917EF"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5B81420" w14:textId="77777777"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bigger number is: {0}"</w:t>
            </w:r>
            <w:r w:rsidRPr="0042346B">
              <w:rPr>
                <w:rFonts w:ascii="Consolas" w:hAnsi="Consolas" w:cs="Consolas"/>
                <w:noProof/>
                <w:color w:val="000000"/>
                <w:sz w:val="22"/>
                <w:szCs w:val="22"/>
              </w:rPr>
              <w:t>, biggerNumber);</w:t>
            </w:r>
          </w:p>
          <w:p w14:paraId="11E8E379" w14:textId="77777777" w:rsidR="005A1555" w:rsidRPr="0042346B" w:rsidRDefault="0031687C" w:rsidP="0031687C">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14:paraId="66D89F0D" w14:textId="77777777" w:rsidR="005A1555" w:rsidRPr="00D659CC" w:rsidRDefault="005A1555" w:rsidP="005A1555">
      <w:pPr>
        <w:spacing w:after="120"/>
      </w:pPr>
      <w:r w:rsidRPr="00D659CC">
        <w:t>If we start the example and enter the numbers 4 and 5 we will get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07B6C310" w14:textId="77777777" w:rsidTr="005C47BE">
        <w:trPr>
          <w:trHeight w:val="32"/>
        </w:trPr>
        <w:tc>
          <w:tcPr>
            <w:tcW w:w="9668" w:type="dxa"/>
            <w:tcBorders>
              <w:top w:val="single" w:sz="4" w:space="0" w:color="auto"/>
              <w:left w:val="single" w:sz="4" w:space="0" w:color="auto"/>
              <w:bottom w:val="single" w:sz="4" w:space="0" w:color="auto"/>
              <w:right w:val="single" w:sz="4" w:space="0" w:color="auto"/>
            </w:tcBorders>
          </w:tcPr>
          <w:p w14:paraId="1F5AB2B5"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two numbers.</w:t>
            </w:r>
          </w:p>
          <w:p w14:paraId="75867C54"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first number: 4</w:t>
            </w:r>
          </w:p>
          <w:p w14:paraId="435C93A8"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second number: 5</w:t>
            </w:r>
          </w:p>
          <w:p w14:paraId="519978A9"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e bigger number is: 5</w:t>
            </w:r>
          </w:p>
        </w:tc>
      </w:tr>
    </w:tbl>
    <w:p w14:paraId="09660439" w14:textId="77777777" w:rsidR="005A1555" w:rsidRPr="00D659CC" w:rsidRDefault="005A1555" w:rsidP="00732360">
      <w:pPr>
        <w:pStyle w:val="Heading4"/>
      </w:pPr>
      <w:r w:rsidRPr="00D659CC">
        <w:t>Conditional St</w:t>
      </w:r>
      <w:r w:rsidR="00E559E3" w:rsidRPr="00D659CC">
        <w:t>atement "if" and Curly Brackets</w:t>
      </w:r>
    </w:p>
    <w:p w14:paraId="29BCB628" w14:textId="77777777" w:rsidR="00E559E3" w:rsidRPr="00D659CC" w:rsidRDefault="005A1555" w:rsidP="005A1555">
      <w:pPr>
        <w:spacing w:after="120"/>
      </w:pPr>
      <w:r w:rsidRPr="00D659CC">
        <w:t xml:space="preserve">If we have only one operator in the body of the </w:t>
      </w:r>
      <w:r w:rsidRPr="00D659CC">
        <w:rPr>
          <w:rFonts w:ascii="Consolas" w:hAnsi="Consolas"/>
          <w:b/>
          <w:bCs/>
          <w:noProof/>
          <w:kern w:val="32"/>
          <w:sz w:val="22"/>
        </w:rPr>
        <w:t>if</w:t>
      </w:r>
      <w:r w:rsidRPr="00D659CC">
        <w:t>-statement, the curly brackets denoting the body of the conditional operator may be omitted, as shown below. However, it is a good practice to use them even if we have only one operator. This will make the code is more readable</w:t>
      </w:r>
      <w:r w:rsidR="00E559E3" w:rsidRPr="00D659CC">
        <w:t>.</w:t>
      </w:r>
    </w:p>
    <w:p w14:paraId="47A4DFE4" w14:textId="77777777" w:rsidR="005A1555" w:rsidRPr="00D659CC" w:rsidRDefault="005A1555" w:rsidP="005A1555">
      <w:pPr>
        <w:spacing w:after="120"/>
      </w:pPr>
      <w:r w:rsidRPr="00D659CC">
        <w:t>Here is an example of omitting the curly brackets which leading to confusion:</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2A261930" w14:textId="77777777" w:rsidTr="004E3B96">
        <w:tc>
          <w:tcPr>
            <w:tcW w:w="9668" w:type="dxa"/>
            <w:tcBorders>
              <w:top w:val="single" w:sz="4" w:space="0" w:color="auto"/>
              <w:left w:val="single" w:sz="4" w:space="0" w:color="auto"/>
              <w:bottom w:val="single" w:sz="4" w:space="0" w:color="auto"/>
              <w:right w:val="single" w:sz="4" w:space="0" w:color="auto"/>
            </w:tcBorders>
          </w:tcPr>
          <w:p w14:paraId="1B2E12FC" w14:textId="77777777"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 = 6;</w:t>
            </w:r>
          </w:p>
          <w:p w14:paraId="519B0944" w14:textId="77777777"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a &gt; 5)</w:t>
            </w:r>
          </w:p>
          <w:p w14:paraId="43BF46A0" w14:textId="77777777"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variable is greater than 5."</w:t>
            </w:r>
            <w:r w:rsidRPr="0042346B">
              <w:rPr>
                <w:rFonts w:ascii="Consolas" w:hAnsi="Consolas" w:cs="Consolas"/>
                <w:noProof/>
                <w:color w:val="000000"/>
                <w:sz w:val="22"/>
                <w:szCs w:val="22"/>
              </w:rPr>
              <w:t>);</w:t>
            </w:r>
          </w:p>
          <w:p w14:paraId="1C05488F" w14:textId="77777777"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is code will always execute!"</w:t>
            </w:r>
            <w:r w:rsidRPr="0042346B">
              <w:rPr>
                <w:rFonts w:ascii="Consolas" w:hAnsi="Consolas" w:cs="Consolas"/>
                <w:noProof/>
                <w:color w:val="000000"/>
                <w:sz w:val="22"/>
                <w:szCs w:val="22"/>
              </w:rPr>
              <w:t>);</w:t>
            </w:r>
          </w:p>
          <w:p w14:paraId="11BD6706" w14:textId="77777777" w:rsidR="005A1555" w:rsidRPr="0042346B" w:rsidRDefault="0017257B" w:rsidP="0017257B">
            <w:pPr>
              <w:spacing w:before="0"/>
              <w:jc w:val="left"/>
              <w:rPr>
                <w:noProof/>
                <w:color w:val="006600"/>
                <w:sz w:val="22"/>
                <w:szCs w:val="22"/>
              </w:rPr>
            </w:pPr>
            <w:r w:rsidRPr="0042346B">
              <w:rPr>
                <w:rFonts w:ascii="Consolas" w:hAnsi="Consolas" w:cs="Consolas"/>
                <w:noProof/>
                <w:color w:val="008000"/>
                <w:sz w:val="22"/>
                <w:szCs w:val="22"/>
              </w:rPr>
              <w:t>// Bad practice: misleading code</w:t>
            </w:r>
          </w:p>
        </w:tc>
      </w:tr>
    </w:tbl>
    <w:p w14:paraId="12A10F45" w14:textId="77777777" w:rsidR="005A1555" w:rsidRPr="00D659CC" w:rsidRDefault="005A1555" w:rsidP="005A1555">
      <w:pPr>
        <w:spacing w:after="120"/>
      </w:pPr>
      <w:r w:rsidRPr="00D659CC">
        <w:lastRenderedPageBreak/>
        <w:t xml:space="preserve">In this example the code is misleadingly formatted and creates the impression that both printing statements are part of the body of the </w:t>
      </w:r>
      <w:r w:rsidRPr="00D659CC">
        <w:rPr>
          <w:rFonts w:ascii="Consolas" w:hAnsi="Consolas"/>
          <w:b/>
          <w:bCs/>
          <w:noProof/>
          <w:kern w:val="32"/>
          <w:sz w:val="22"/>
        </w:rPr>
        <w:t>if</w:t>
      </w:r>
      <w:r w:rsidRPr="00D659CC">
        <w:t>-block. In fact, this is true only for the first one.</w:t>
      </w:r>
    </w:p>
    <w:tbl>
      <w:tblPr>
        <w:tblW w:w="9668" w:type="dxa"/>
        <w:tblInd w:w="108" w:type="dxa"/>
        <w:tblCellMar>
          <w:top w:w="113" w:type="dxa"/>
          <w:bottom w:w="113" w:type="dxa"/>
        </w:tblCellMar>
        <w:tblLook w:val="01E0" w:firstRow="1" w:lastRow="1" w:firstColumn="1" w:lastColumn="1" w:noHBand="0" w:noVBand="0"/>
      </w:tblPr>
      <w:tblGrid>
        <w:gridCol w:w="801"/>
        <w:gridCol w:w="8867"/>
      </w:tblGrid>
      <w:tr w:rsidR="005A1555" w:rsidRPr="00D659CC" w14:paraId="166436F6" w14:textId="77777777" w:rsidTr="005C47BE">
        <w:tc>
          <w:tcPr>
            <w:tcW w:w="801" w:type="dxa"/>
            <w:tcBorders>
              <w:top w:val="single" w:sz="4" w:space="0" w:color="auto"/>
              <w:left w:val="single" w:sz="4" w:space="0" w:color="auto"/>
              <w:bottom w:val="single" w:sz="4" w:space="0" w:color="auto"/>
              <w:right w:val="single" w:sz="4" w:space="0" w:color="auto"/>
            </w:tcBorders>
            <w:vAlign w:val="center"/>
          </w:tcPr>
          <w:p w14:paraId="47D392D2" w14:textId="77777777" w:rsidR="005A1555" w:rsidRPr="00D659CC" w:rsidRDefault="005A1555" w:rsidP="005A1555">
            <w:pPr>
              <w:spacing w:before="0"/>
              <w:jc w:val="center"/>
            </w:pPr>
            <w:r w:rsidRPr="00D659CC">
              <w:rPr>
                <w:noProof/>
              </w:rPr>
              <w:drawing>
                <wp:inline distT="0" distB="0" distL="0" distR="0" wp14:anchorId="7D5EE070" wp14:editId="3BD5133C">
                  <wp:extent cx="327660" cy="327660"/>
                  <wp:effectExtent l="0" t="0" r="0" b="0"/>
                  <wp:docPr id="444" name="Picture 444"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www.cpp-tutor.de/mfc/mfc/kap2/_intern/idi_exc.gif"/>
                          <pic:cNvPicPr>
                            <a:picLocks noChangeAspect="1" noChangeArrowheads="1"/>
                          </pic:cNvPicPr>
                        </pic:nvPicPr>
                        <pic:blipFill>
                          <a:blip r:embed="rId201">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67" w:type="dxa"/>
            <w:tcBorders>
              <w:top w:val="single" w:sz="4" w:space="0" w:color="auto"/>
              <w:left w:val="single" w:sz="4" w:space="0" w:color="auto"/>
              <w:bottom w:val="single" w:sz="4" w:space="0" w:color="auto"/>
              <w:right w:val="single" w:sz="4" w:space="0" w:color="auto"/>
            </w:tcBorders>
            <w:vAlign w:val="center"/>
          </w:tcPr>
          <w:p w14:paraId="1AB46A71" w14:textId="77777777" w:rsidR="005A1555" w:rsidRPr="00D659CC" w:rsidRDefault="005A1555" w:rsidP="00F01EE9">
            <w:pPr>
              <w:pStyle w:val="WarningMessage"/>
            </w:pPr>
            <w:r w:rsidRPr="00D659CC">
              <w:t xml:space="preserve">Always put curly </w:t>
            </w:r>
            <w:r w:rsidRPr="00D659CC">
              <w:rPr>
                <w:noProof/>
              </w:rPr>
              <w:t xml:space="preserve">brackets </w:t>
            </w:r>
            <w:r w:rsidRPr="00D659CC">
              <w:rPr>
                <w:rStyle w:val="Code"/>
                <w:b/>
              </w:rPr>
              <w:t>{</w:t>
            </w:r>
            <w:r w:rsidRPr="00D659CC">
              <w:rPr>
                <w:noProof/>
              </w:rPr>
              <w:t xml:space="preserve"> </w:t>
            </w:r>
            <w:r w:rsidRPr="00D659CC">
              <w:rPr>
                <w:rStyle w:val="Code"/>
                <w:b/>
              </w:rPr>
              <w:t>}</w:t>
            </w:r>
            <w:r w:rsidRPr="00D659CC">
              <w:t xml:space="preserve"> for the body of “</w:t>
            </w:r>
            <w:r w:rsidRPr="00D659CC">
              <w:rPr>
                <w:rStyle w:val="Code"/>
                <w:b/>
              </w:rPr>
              <w:t>if</w:t>
            </w:r>
            <w:r w:rsidRPr="00D659CC">
              <w:t>” blocks even if they consist of only one operator!</w:t>
            </w:r>
          </w:p>
        </w:tc>
      </w:tr>
    </w:tbl>
    <w:p w14:paraId="1D9D40E7" w14:textId="77777777" w:rsidR="005A1555" w:rsidRPr="00D659CC" w:rsidRDefault="005A1555" w:rsidP="00732360">
      <w:pPr>
        <w:pStyle w:val="Heading3"/>
      </w:pPr>
      <w:r w:rsidRPr="00D659CC">
        <w:t>Conditional Statement "if-else"</w:t>
      </w:r>
    </w:p>
    <w:p w14:paraId="34CFA6F9" w14:textId="77777777" w:rsidR="005A1555" w:rsidRPr="00D659CC" w:rsidRDefault="005A1555" w:rsidP="005A1555">
      <w:pPr>
        <w:spacing w:after="120"/>
      </w:pPr>
      <w:r w:rsidRPr="00D659CC">
        <w:t xml:space="preserve">In C#, as in most of the programming languages there is a conditional statement with </w:t>
      </w:r>
      <w:r w:rsidRPr="00D659CC">
        <w:rPr>
          <w:rFonts w:ascii="Consolas" w:hAnsi="Consolas"/>
          <w:b/>
          <w:bCs/>
          <w:kern w:val="32"/>
          <w:sz w:val="22"/>
        </w:rPr>
        <w:t>else</w:t>
      </w:r>
      <w:r w:rsidRPr="00D659CC">
        <w:t xml:space="preserve"> clause: the </w:t>
      </w:r>
      <w:r w:rsidRPr="00D659CC">
        <w:rPr>
          <w:rFonts w:ascii="Consolas" w:hAnsi="Consolas"/>
          <w:b/>
          <w:bCs/>
          <w:kern w:val="32"/>
          <w:sz w:val="22"/>
        </w:rPr>
        <w:t>if</w:t>
      </w:r>
      <w:r w:rsidRPr="00D659CC">
        <w:t>-</w:t>
      </w:r>
      <w:r w:rsidRPr="00D659CC">
        <w:rPr>
          <w:rFonts w:ascii="Consolas" w:hAnsi="Consolas"/>
          <w:b/>
          <w:bCs/>
          <w:kern w:val="32"/>
          <w:sz w:val="22"/>
        </w:rPr>
        <w:t>else</w:t>
      </w:r>
      <w:r w:rsidRPr="00D659CC">
        <w:t xml:space="preserve"> statement. Its format is the following:</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552953E9" w14:textId="77777777" w:rsidTr="005C47BE">
        <w:tc>
          <w:tcPr>
            <w:tcW w:w="9668" w:type="dxa"/>
            <w:tcBorders>
              <w:top w:val="single" w:sz="4" w:space="0" w:color="auto"/>
              <w:left w:val="single" w:sz="4" w:space="0" w:color="auto"/>
              <w:bottom w:val="single" w:sz="4" w:space="0" w:color="auto"/>
              <w:right w:val="single" w:sz="4" w:space="0" w:color="auto"/>
            </w:tcBorders>
          </w:tcPr>
          <w:p w14:paraId="1D457C1F" w14:textId="77777777" w:rsidR="008379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f</w:t>
            </w:r>
            <w:r w:rsidRPr="00D659CC">
              <w:rPr>
                <w:rFonts w:ascii="Consolas" w:hAnsi="Consolas" w:cs="Consolas"/>
                <w:noProof/>
                <w:color w:val="000000"/>
                <w:sz w:val="22"/>
                <w:szCs w:val="22"/>
              </w:rPr>
              <w:t xml:space="preserve"> (</w:t>
            </w:r>
            <w:r w:rsidR="0017257B" w:rsidRPr="00D659CC">
              <w:rPr>
                <w:rFonts w:ascii="Consolas" w:hAnsi="Consolas" w:cs="Consolas"/>
                <w:noProof/>
                <w:color w:val="000000"/>
                <w:sz w:val="22"/>
                <w:szCs w:val="22"/>
              </w:rPr>
              <w:t>Boolean</w:t>
            </w:r>
            <w:r w:rsidRPr="00D659CC">
              <w:rPr>
                <w:rFonts w:ascii="Consolas" w:hAnsi="Consolas" w:cs="Consolas"/>
                <w:noProof/>
                <w:color w:val="000000"/>
                <w:sz w:val="22"/>
                <w:szCs w:val="22"/>
              </w:rPr>
              <w:t xml:space="preserve"> expression)</w:t>
            </w:r>
          </w:p>
          <w:p w14:paraId="0DB766B0"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4FEB34F8"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Body of the conditional statement;</w:t>
            </w:r>
          </w:p>
          <w:p w14:paraId="0D5BEF6E" w14:textId="77777777" w:rsidR="008379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1AFD0091"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lse</w:t>
            </w:r>
          </w:p>
          <w:p w14:paraId="770B7797"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0DF7CF8C"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Body of the</w:t>
            </w:r>
            <w:r w:rsidR="0017257B" w:rsidRPr="00D659CC">
              <w:rPr>
                <w:rFonts w:ascii="Consolas" w:hAnsi="Consolas" w:cs="Consolas"/>
                <w:noProof/>
                <w:color w:val="000000"/>
                <w:sz w:val="22"/>
                <w:szCs w:val="22"/>
              </w:rPr>
              <w:t xml:space="preserve"> else</w:t>
            </w:r>
            <w:r w:rsidRPr="00D659CC">
              <w:rPr>
                <w:rFonts w:ascii="Consolas" w:hAnsi="Consolas" w:cs="Consolas"/>
                <w:noProof/>
                <w:color w:val="000000"/>
                <w:sz w:val="22"/>
                <w:szCs w:val="22"/>
              </w:rPr>
              <w:t xml:space="preserve"> statement;</w:t>
            </w:r>
          </w:p>
          <w:p w14:paraId="76E1F2B7" w14:textId="77777777" w:rsidR="005A1555" w:rsidRPr="00D659CC" w:rsidRDefault="007268D7" w:rsidP="007268D7">
            <w:pPr>
              <w:spacing w:before="0"/>
              <w:rPr>
                <w:rFonts w:ascii="Consolas" w:hAnsi="Consolas"/>
                <w:noProof/>
                <w:sz w:val="22"/>
                <w:szCs w:val="22"/>
              </w:rPr>
            </w:pPr>
            <w:r w:rsidRPr="00D659CC">
              <w:rPr>
                <w:rFonts w:ascii="Consolas" w:hAnsi="Consolas" w:cs="Consolas"/>
                <w:noProof/>
                <w:color w:val="000000"/>
                <w:sz w:val="22"/>
                <w:szCs w:val="22"/>
              </w:rPr>
              <w:t>}</w:t>
            </w:r>
          </w:p>
        </w:tc>
      </w:tr>
    </w:tbl>
    <w:p w14:paraId="2D84EE2F" w14:textId="77777777" w:rsidR="005A1555" w:rsidRPr="00D659CC" w:rsidRDefault="005A1555" w:rsidP="005C47BE">
      <w:pPr>
        <w:ind w:right="10"/>
      </w:pPr>
      <w:r w:rsidRPr="00D659CC">
        <w:t xml:space="preserve">The format of the </w:t>
      </w:r>
      <w:r w:rsidRPr="00D659CC">
        <w:rPr>
          <w:rFonts w:ascii="Consolas" w:hAnsi="Consolas"/>
          <w:b/>
          <w:bCs/>
          <w:noProof/>
          <w:kern w:val="32"/>
          <w:sz w:val="22"/>
        </w:rPr>
        <w:t>if-else</w:t>
      </w:r>
      <w:r w:rsidRPr="00D659CC">
        <w:t xml:space="preserve"> structure consists of the reserved word </w:t>
      </w:r>
      <w:r w:rsidRPr="00D659CC">
        <w:rPr>
          <w:rFonts w:ascii="Consolas" w:hAnsi="Consolas"/>
          <w:b/>
          <w:bCs/>
          <w:noProof/>
          <w:kern w:val="32"/>
          <w:sz w:val="22"/>
        </w:rPr>
        <w:t>if</w:t>
      </w:r>
      <w:r w:rsidRPr="00D659CC">
        <w:t xml:space="preserve">, Boolean expression, body of a conditional statement, reserved word </w:t>
      </w:r>
      <w:r w:rsidRPr="00D659CC">
        <w:rPr>
          <w:rFonts w:ascii="Consolas" w:hAnsi="Consolas"/>
          <w:b/>
          <w:bCs/>
          <w:noProof/>
          <w:kern w:val="32"/>
          <w:sz w:val="22"/>
        </w:rPr>
        <w:t>else</w:t>
      </w:r>
      <w:r w:rsidRPr="00D659CC">
        <w:t xml:space="preserve"> and </w:t>
      </w:r>
      <w:r w:rsidRPr="00D659CC">
        <w:rPr>
          <w:rFonts w:ascii="Consolas" w:hAnsi="Consolas"/>
          <w:b/>
          <w:bCs/>
          <w:noProof/>
          <w:kern w:val="32"/>
          <w:sz w:val="22"/>
        </w:rPr>
        <w:t>else</w:t>
      </w:r>
      <w:r w:rsidRPr="00D659CC">
        <w:t xml:space="preserve">-body statement. The body of </w:t>
      </w:r>
      <w:r w:rsidRPr="00D659CC">
        <w:rPr>
          <w:rFonts w:ascii="Consolas" w:hAnsi="Consolas"/>
          <w:b/>
          <w:bCs/>
          <w:noProof/>
          <w:kern w:val="32"/>
          <w:sz w:val="22"/>
        </w:rPr>
        <w:t>else</w:t>
      </w:r>
      <w:r w:rsidRPr="00D659CC">
        <w:t>-structure may consist of one or more operators, enclosed in curly brackets, same as the body of a conditional statement.</w:t>
      </w:r>
    </w:p>
    <w:p w14:paraId="5FB24110" w14:textId="77777777" w:rsidR="005A1555" w:rsidRPr="00D659CC" w:rsidRDefault="005A1555" w:rsidP="005A1555">
      <w:r w:rsidRPr="00D659CC">
        <w:t xml:space="preserve">This statement works as follows: the </w:t>
      </w:r>
      <w:r w:rsidRPr="00D659CC">
        <w:rPr>
          <w:b/>
        </w:rPr>
        <w:t>expression in the brackets</w:t>
      </w:r>
      <w:r w:rsidRPr="00D659CC">
        <w:t xml:space="preserve"> (a Boolean expression) is calculated. The calculation result must be Boolean –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 xml:space="preserve">. Depending on the result there are two possible outcomes. If the Boolean expression is calculated to </w:t>
      </w:r>
      <w:r w:rsidRPr="00D659CC">
        <w:rPr>
          <w:rFonts w:ascii="Consolas" w:hAnsi="Consolas"/>
          <w:b/>
          <w:bCs/>
          <w:noProof/>
          <w:kern w:val="32"/>
          <w:sz w:val="22"/>
        </w:rPr>
        <w:t>true</w:t>
      </w:r>
      <w:r w:rsidRPr="00D659CC">
        <w:t xml:space="preserve">, the </w:t>
      </w:r>
      <w:r w:rsidRPr="00D659CC">
        <w:rPr>
          <w:b/>
        </w:rPr>
        <w:t>body of the conditional statement</w:t>
      </w:r>
      <w:r w:rsidRPr="00D659CC">
        <w:t xml:space="preserve"> is executed and the </w:t>
      </w:r>
      <w:r w:rsidRPr="00D659CC">
        <w:rPr>
          <w:rFonts w:ascii="Consolas" w:hAnsi="Consolas"/>
          <w:b/>
          <w:bCs/>
          <w:noProof/>
          <w:kern w:val="32"/>
          <w:sz w:val="22"/>
        </w:rPr>
        <w:t>else</w:t>
      </w:r>
      <w:r w:rsidRPr="00D659CC">
        <w:t xml:space="preserve">-statement is omitted and its operators do not execute. Otherwise, if the Boolean expression is calculated to </w:t>
      </w:r>
      <w:r w:rsidRPr="00D659CC">
        <w:rPr>
          <w:rFonts w:ascii="Consolas" w:hAnsi="Consolas"/>
          <w:b/>
          <w:bCs/>
          <w:noProof/>
          <w:kern w:val="32"/>
          <w:sz w:val="22"/>
        </w:rPr>
        <w:t>false</w:t>
      </w:r>
      <w:r w:rsidRPr="00D659CC">
        <w:t xml:space="preserve">, </w:t>
      </w:r>
      <w:r w:rsidRPr="00D659CC">
        <w:rPr>
          <w:b/>
        </w:rPr>
        <w:t xml:space="preserve">the </w:t>
      </w:r>
      <w:r w:rsidRPr="00D659CC">
        <w:rPr>
          <w:rFonts w:ascii="Consolas" w:hAnsi="Consolas"/>
          <w:b/>
          <w:bCs/>
          <w:noProof/>
          <w:kern w:val="32"/>
          <w:sz w:val="22"/>
        </w:rPr>
        <w:t>else</w:t>
      </w:r>
      <w:r w:rsidRPr="00D659CC">
        <w:rPr>
          <w:b/>
        </w:rPr>
        <w:t>-body is executed</w:t>
      </w:r>
      <w:r w:rsidRPr="00D659CC">
        <w:t>, the main body of the conditional statement is omitted and the operators in it are not executed.</w:t>
      </w:r>
    </w:p>
    <w:p w14:paraId="5476E14C" w14:textId="77777777" w:rsidR="005A1555" w:rsidRPr="00D659CC" w:rsidRDefault="005A1555" w:rsidP="00732360">
      <w:pPr>
        <w:pStyle w:val="Heading4"/>
      </w:pPr>
      <w:r w:rsidRPr="00D659CC">
        <w:t>Conditional Statement "if-else" – Example</w:t>
      </w:r>
    </w:p>
    <w:p w14:paraId="6FADFC52" w14:textId="77777777" w:rsidR="005A1555" w:rsidRPr="00D659CC" w:rsidRDefault="005A1555" w:rsidP="005A1555">
      <w:pPr>
        <w:spacing w:after="120"/>
      </w:pPr>
      <w:r w:rsidRPr="00D659CC">
        <w:t>Let</w:t>
      </w:r>
      <w:r w:rsidR="002509B8" w:rsidRPr="00D659CC">
        <w:t>’s</w:t>
      </w:r>
      <w:r w:rsidRPr="00D659CC">
        <w:t xml:space="preserve"> take a look at the next example and illustrate how the </w:t>
      </w:r>
      <w:r w:rsidRPr="00D659CC">
        <w:rPr>
          <w:rFonts w:ascii="Consolas" w:hAnsi="Consolas"/>
          <w:b/>
          <w:bCs/>
          <w:noProof/>
          <w:kern w:val="32"/>
          <w:sz w:val="22"/>
        </w:rPr>
        <w:t>if-else</w:t>
      </w:r>
      <w:r w:rsidRPr="00D659CC">
        <w:t xml:space="preserve"> statement work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40A627AC" w14:textId="77777777" w:rsidTr="004E3B96">
        <w:tc>
          <w:tcPr>
            <w:tcW w:w="9668" w:type="dxa"/>
            <w:tcBorders>
              <w:top w:val="single" w:sz="4" w:space="0" w:color="auto"/>
              <w:left w:val="single" w:sz="4" w:space="0" w:color="auto"/>
              <w:bottom w:val="single" w:sz="4" w:space="0" w:color="auto"/>
              <w:right w:val="single" w:sz="4" w:space="0" w:color="auto"/>
            </w:tcBorders>
          </w:tcPr>
          <w:p w14:paraId="00B5BC3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57026F82"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37CACCA"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x = 2;</w:t>
            </w:r>
          </w:p>
          <w:p w14:paraId="30FD892A"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x &gt; 3)</w:t>
            </w:r>
          </w:p>
          <w:p w14:paraId="0983EA8D"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4C9D1FB"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x is greater than 3"</w:t>
            </w:r>
            <w:r w:rsidRPr="0042346B">
              <w:rPr>
                <w:rFonts w:ascii="Consolas" w:hAnsi="Consolas" w:cs="Consolas"/>
                <w:noProof/>
                <w:color w:val="000000"/>
                <w:sz w:val="22"/>
                <w:szCs w:val="22"/>
              </w:rPr>
              <w:t>);</w:t>
            </w:r>
          </w:p>
          <w:p w14:paraId="6D894AD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4709374E"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else</w:t>
            </w:r>
          </w:p>
          <w:p w14:paraId="479B8879"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34CF5B5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x is not greater than 3"</w:t>
            </w:r>
            <w:r w:rsidRPr="0042346B">
              <w:rPr>
                <w:rFonts w:ascii="Consolas" w:hAnsi="Consolas" w:cs="Consolas"/>
                <w:noProof/>
                <w:color w:val="000000"/>
                <w:sz w:val="22"/>
                <w:szCs w:val="22"/>
              </w:rPr>
              <w:t>);</w:t>
            </w:r>
          </w:p>
          <w:p w14:paraId="11EF8966"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D76C667" w14:textId="77777777"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14:paraId="414CCB8C" w14:textId="77777777" w:rsidR="005A1555" w:rsidRPr="00D659CC" w:rsidRDefault="005A1555" w:rsidP="005A1555">
      <w:pPr>
        <w:spacing w:after="120"/>
      </w:pPr>
      <w:r w:rsidRPr="00D659CC">
        <w:t>The program code can be interpreted as follows: if x&gt;3, the result at the end is: "</w:t>
      </w:r>
      <w:r w:rsidRPr="00D659CC">
        <w:rPr>
          <w:b/>
        </w:rPr>
        <w:t>x is greater than 3</w:t>
      </w:r>
      <w:r w:rsidRPr="00D659CC">
        <w:t>", otherwise (</w:t>
      </w:r>
      <w:r w:rsidRPr="00D659CC">
        <w:rPr>
          <w:rFonts w:ascii="Consolas" w:hAnsi="Consolas"/>
          <w:b/>
          <w:bCs/>
          <w:noProof/>
          <w:kern w:val="32"/>
          <w:sz w:val="22"/>
        </w:rPr>
        <w:t>else</w:t>
      </w:r>
      <w:r w:rsidRPr="00D659CC">
        <w:t>) the result is: "</w:t>
      </w:r>
      <w:r w:rsidRPr="00D659CC">
        <w:rPr>
          <w:b/>
        </w:rPr>
        <w:t>x is not greater than 3</w:t>
      </w:r>
      <w:r w:rsidRPr="00D659CC">
        <w:t xml:space="preserve">". In this case, since x=2, after </w:t>
      </w:r>
      <w:r w:rsidRPr="00D659CC">
        <w:lastRenderedPageBreak/>
        <w:t xml:space="preserve">the calculation of the Boolean expression the operator of the </w:t>
      </w:r>
      <w:r w:rsidRPr="00D659CC">
        <w:rPr>
          <w:rFonts w:ascii="Consolas" w:hAnsi="Consolas"/>
          <w:b/>
          <w:bCs/>
          <w:noProof/>
          <w:kern w:val="32"/>
          <w:sz w:val="22"/>
        </w:rPr>
        <w:t>else</w:t>
      </w:r>
      <w:r w:rsidRPr="00D659CC">
        <w:t xml:space="preserve"> structure will be executed</w:t>
      </w:r>
      <w:r w:rsidR="00CB1DB9" w:rsidRPr="00D659CC">
        <w:t>. The result of the example i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69FCB5B6" w14:textId="77777777" w:rsidTr="005C47BE">
        <w:trPr>
          <w:trHeight w:val="248"/>
        </w:trPr>
        <w:tc>
          <w:tcPr>
            <w:tcW w:w="9668" w:type="dxa"/>
            <w:tcBorders>
              <w:top w:val="single" w:sz="4" w:space="0" w:color="auto"/>
              <w:left w:val="single" w:sz="4" w:space="0" w:color="auto"/>
              <w:bottom w:val="single" w:sz="4" w:space="0" w:color="auto"/>
              <w:right w:val="single" w:sz="4" w:space="0" w:color="auto"/>
            </w:tcBorders>
          </w:tcPr>
          <w:p w14:paraId="3A29A070" w14:textId="77777777" w:rsidR="005A1555" w:rsidRPr="00D659CC" w:rsidRDefault="005A1555" w:rsidP="00CB1DB9">
            <w:pPr>
              <w:spacing w:before="0"/>
              <w:rPr>
                <w:rFonts w:ascii="Consolas" w:hAnsi="Consolas"/>
                <w:sz w:val="22"/>
              </w:rPr>
            </w:pPr>
            <w:r w:rsidRPr="00D659CC">
              <w:rPr>
                <w:rFonts w:ascii="Consolas" w:hAnsi="Consolas"/>
                <w:sz w:val="22"/>
              </w:rPr>
              <w:t>x is not greater than 3</w:t>
            </w:r>
          </w:p>
        </w:tc>
      </w:tr>
    </w:tbl>
    <w:p w14:paraId="1ED3FCD5" w14:textId="77777777" w:rsidR="005A1555" w:rsidRDefault="005A1555" w:rsidP="005A1555">
      <w:pPr>
        <w:spacing w:after="120"/>
      </w:pPr>
      <w:r w:rsidRPr="00D659CC">
        <w:t xml:space="preserve">The following scheme </w:t>
      </w:r>
      <w:r w:rsidR="00A36004">
        <w:t>illustrates</w:t>
      </w:r>
      <w:r w:rsidRPr="00D659CC">
        <w:t xml:space="preserve"> the process flow of this example:</w:t>
      </w:r>
    </w:p>
    <w:p w14:paraId="45973891" w14:textId="77777777" w:rsidR="004E1589" w:rsidRPr="00D659CC" w:rsidRDefault="004E1589" w:rsidP="005C47BE">
      <w:pPr>
        <w:spacing w:after="120"/>
        <w:jc w:val="center"/>
      </w:pPr>
      <w:r>
        <w:rPr>
          <w:noProof/>
        </w:rPr>
        <w:drawing>
          <wp:inline distT="0" distB="0" distL="0" distR="0" wp14:anchorId="784FCA06" wp14:editId="2806313B">
            <wp:extent cx="5040630" cy="3324158"/>
            <wp:effectExtent l="0" t="0" r="7620" b="0"/>
            <wp:docPr id="1029" name="Picture 1029" descr="Control-flow diagram of a simple C# program" title="Control-Flow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5040630" cy="3324158"/>
                    </a:xfrm>
                    <a:prstGeom prst="rect">
                      <a:avLst/>
                    </a:prstGeom>
                  </pic:spPr>
                </pic:pic>
              </a:graphicData>
            </a:graphic>
          </wp:inline>
        </w:drawing>
      </w:r>
    </w:p>
    <w:p w14:paraId="5561ED90" w14:textId="77777777" w:rsidR="005A1555" w:rsidRPr="00D659CC" w:rsidRDefault="005A1555" w:rsidP="00732360">
      <w:pPr>
        <w:pStyle w:val="Heading3"/>
      </w:pPr>
      <w:r w:rsidRPr="00D659CC">
        <w:t>Nested "if" Statements</w:t>
      </w:r>
    </w:p>
    <w:p w14:paraId="28E393D1" w14:textId="77777777" w:rsidR="005A1555" w:rsidRPr="00D659CC" w:rsidRDefault="005A1555" w:rsidP="005A1555">
      <w:r w:rsidRPr="00D659CC">
        <w:t xml:space="preserve">Sometimes the programming logic in a program or an application needs to be represented by multiple </w:t>
      </w:r>
      <w:r w:rsidRPr="00D659CC">
        <w:rPr>
          <w:rFonts w:ascii="Consolas" w:hAnsi="Consolas"/>
          <w:b/>
          <w:bCs/>
          <w:noProof/>
          <w:kern w:val="32"/>
          <w:sz w:val="22"/>
        </w:rPr>
        <w:t>if</w:t>
      </w:r>
      <w:r w:rsidRPr="00D659CC">
        <w:t xml:space="preserve">-structures contained in each other. We call them </w:t>
      </w:r>
      <w:r w:rsidRPr="00D659CC">
        <w:rPr>
          <w:b/>
        </w:rPr>
        <w:t xml:space="preserve">nested </w:t>
      </w:r>
      <w:r w:rsidRPr="00D659CC">
        <w:rPr>
          <w:rFonts w:ascii="Consolas" w:hAnsi="Consolas"/>
          <w:b/>
          <w:bCs/>
          <w:noProof/>
          <w:kern w:val="32"/>
          <w:sz w:val="22"/>
        </w:rPr>
        <w:t>if</w:t>
      </w:r>
      <w:r w:rsidRPr="00D659CC">
        <w:t xml:space="preserve"> or </w:t>
      </w:r>
      <w:r w:rsidRPr="00D659CC">
        <w:rPr>
          <w:b/>
        </w:rPr>
        <w:t>nested</w:t>
      </w:r>
      <w:r w:rsidRPr="00D659CC">
        <w:t xml:space="preserve"> </w:t>
      </w:r>
      <w:r w:rsidRPr="00D659CC">
        <w:rPr>
          <w:rFonts w:ascii="Consolas" w:hAnsi="Consolas"/>
          <w:b/>
          <w:bCs/>
          <w:noProof/>
          <w:kern w:val="32"/>
          <w:sz w:val="22"/>
        </w:rPr>
        <w:t>if-else</w:t>
      </w:r>
      <w:r w:rsidRPr="00D659CC">
        <w:t xml:space="preserve"> </w:t>
      </w:r>
      <w:r w:rsidRPr="00D659CC">
        <w:rPr>
          <w:b/>
        </w:rPr>
        <w:t>structures</w:t>
      </w:r>
      <w:r w:rsidRPr="00D659CC">
        <w:t>.</w:t>
      </w:r>
    </w:p>
    <w:p w14:paraId="3DAA7EFC" w14:textId="77777777" w:rsidR="005A1555" w:rsidRPr="00D659CC" w:rsidRDefault="005A1555" w:rsidP="005A1555">
      <w:r w:rsidRPr="00D659CC">
        <w:t xml:space="preserve">We call nesting the placement of </w:t>
      </w:r>
      <w:r w:rsidRPr="00D659CC">
        <w:rPr>
          <w:noProof/>
        </w:rPr>
        <w:t xml:space="preserve">an </w:t>
      </w:r>
      <w:r w:rsidRPr="00D659CC">
        <w:rPr>
          <w:rFonts w:ascii="Consolas" w:hAnsi="Consolas"/>
          <w:b/>
          <w:bCs/>
          <w:noProof/>
          <w:kern w:val="32"/>
          <w:sz w:val="22"/>
        </w:rPr>
        <w:t>if</w:t>
      </w:r>
      <w:r w:rsidRPr="00D659CC">
        <w:rPr>
          <w:noProof/>
        </w:rPr>
        <w:t xml:space="preserve"> or </w:t>
      </w:r>
      <w:r w:rsidRPr="00D659CC">
        <w:rPr>
          <w:rFonts w:ascii="Consolas" w:hAnsi="Consolas"/>
          <w:b/>
          <w:bCs/>
          <w:noProof/>
          <w:kern w:val="32"/>
          <w:sz w:val="22"/>
        </w:rPr>
        <w:t>if</w:t>
      </w:r>
      <w:r w:rsidRPr="00D659CC">
        <w:rPr>
          <w:noProof/>
        </w:rPr>
        <w:t>-</w:t>
      </w:r>
      <w:r w:rsidRPr="00D659CC">
        <w:rPr>
          <w:rFonts w:ascii="Consolas" w:hAnsi="Consolas"/>
          <w:b/>
          <w:bCs/>
          <w:noProof/>
          <w:kern w:val="32"/>
          <w:sz w:val="22"/>
        </w:rPr>
        <w:t>else</w:t>
      </w:r>
      <w:r w:rsidRPr="00D659CC">
        <w:t xml:space="preserve"> structure in the body of another </w:t>
      </w:r>
      <w:r w:rsidRPr="00D659CC">
        <w:rPr>
          <w:rFonts w:ascii="Consolas" w:hAnsi="Consolas"/>
          <w:b/>
          <w:bCs/>
          <w:noProof/>
          <w:kern w:val="32"/>
          <w:sz w:val="22"/>
        </w:rPr>
        <w:t>if</w:t>
      </w:r>
      <w:r w:rsidRPr="00D659CC">
        <w:t xml:space="preserve"> or </w:t>
      </w:r>
      <w:r w:rsidRPr="00D659CC">
        <w:rPr>
          <w:rFonts w:ascii="Consolas" w:hAnsi="Consolas"/>
          <w:b/>
          <w:bCs/>
          <w:noProof/>
          <w:kern w:val="32"/>
          <w:sz w:val="22"/>
        </w:rPr>
        <w:t>else</w:t>
      </w:r>
      <w:r w:rsidRPr="00D659CC">
        <w:t xml:space="preserve"> structure. In such situations every </w:t>
      </w:r>
      <w:r w:rsidRPr="00D659CC">
        <w:rPr>
          <w:rFonts w:ascii="Consolas" w:hAnsi="Consolas"/>
          <w:b/>
          <w:bCs/>
          <w:noProof/>
          <w:kern w:val="32"/>
          <w:sz w:val="22"/>
        </w:rPr>
        <w:t>else</w:t>
      </w:r>
      <w:r w:rsidRPr="00D659CC">
        <w:t xml:space="preserve"> clause corresponds to the closest previous </w:t>
      </w:r>
      <w:r w:rsidRPr="00D659CC">
        <w:rPr>
          <w:rFonts w:ascii="Consolas" w:hAnsi="Consolas"/>
          <w:b/>
          <w:bCs/>
          <w:noProof/>
          <w:kern w:val="32"/>
          <w:sz w:val="22"/>
        </w:rPr>
        <w:t>if</w:t>
      </w:r>
      <w:r w:rsidRPr="00D659CC">
        <w:t xml:space="preserve"> clause. This is how we understand which </w:t>
      </w:r>
      <w:r w:rsidRPr="00D659CC">
        <w:rPr>
          <w:rFonts w:ascii="Consolas" w:hAnsi="Consolas"/>
          <w:b/>
          <w:bCs/>
          <w:noProof/>
          <w:kern w:val="32"/>
          <w:sz w:val="22"/>
        </w:rPr>
        <w:t>else</w:t>
      </w:r>
      <w:r w:rsidRPr="00D659CC">
        <w:t xml:space="preserve"> clause relates to which </w:t>
      </w:r>
      <w:r w:rsidRPr="00D659CC">
        <w:rPr>
          <w:rFonts w:ascii="Consolas" w:hAnsi="Consolas"/>
          <w:b/>
          <w:bCs/>
          <w:noProof/>
          <w:kern w:val="32"/>
          <w:sz w:val="22"/>
        </w:rPr>
        <w:t>if</w:t>
      </w:r>
      <w:r w:rsidRPr="00D659CC">
        <w:t xml:space="preserve"> clause.</w:t>
      </w:r>
    </w:p>
    <w:p w14:paraId="50D65D04" w14:textId="77777777" w:rsidR="005A1555" w:rsidRPr="00D659CC" w:rsidRDefault="005A1555" w:rsidP="005A1555">
      <w:r w:rsidRPr="00D659CC">
        <w:t>It</w:t>
      </w:r>
      <w:r w:rsidR="002509B8" w:rsidRPr="00D659CC">
        <w:t>’s</w:t>
      </w:r>
      <w:r w:rsidRPr="00D659CC">
        <w:t xml:space="preserve"> not a good practice to exceed three nested levels, i.e. we </w:t>
      </w:r>
      <w:r w:rsidR="006A2383">
        <w:t>should not</w:t>
      </w:r>
      <w:r w:rsidR="006A2383" w:rsidRPr="00D659CC">
        <w:t xml:space="preserve"> </w:t>
      </w:r>
      <w:r w:rsidRPr="00D659CC">
        <w:t xml:space="preserve">nest more than three conditional statements into one another. If for some reason we need to nest more than three structures, we should export a part of the code in a separate method (see chapter </w:t>
      </w:r>
      <w:hyperlink w:anchor="Chapter_09_Methods" w:history="1">
        <w:r w:rsidRPr="00D659CC">
          <w:rPr>
            <w:color w:val="0000FF"/>
            <w:u w:val="single"/>
          </w:rPr>
          <w:t>Methods</w:t>
        </w:r>
      </w:hyperlink>
      <w:r w:rsidRPr="00D659CC">
        <w:t>).</w:t>
      </w:r>
    </w:p>
    <w:p w14:paraId="4ABB49A1" w14:textId="77777777" w:rsidR="005A1555" w:rsidRPr="00D659CC" w:rsidRDefault="005A1555" w:rsidP="00732360">
      <w:pPr>
        <w:pStyle w:val="Heading4"/>
      </w:pPr>
      <w:r w:rsidRPr="00D659CC">
        <w:t>Nested "if" Statements – Example</w:t>
      </w:r>
    </w:p>
    <w:p w14:paraId="0E0483E7" w14:textId="77777777" w:rsidR="005A1555" w:rsidRPr="00D659CC" w:rsidRDefault="005A1555" w:rsidP="005A1555">
      <w:pPr>
        <w:spacing w:after="120"/>
      </w:pPr>
      <w:r w:rsidRPr="00D659CC">
        <w:t xml:space="preserve">Here is an example of using nested </w:t>
      </w:r>
      <w:r w:rsidRPr="00D659CC">
        <w:rPr>
          <w:rFonts w:ascii="Consolas" w:hAnsi="Consolas"/>
          <w:b/>
          <w:bCs/>
          <w:noProof/>
          <w:kern w:val="32"/>
          <w:sz w:val="22"/>
        </w:rPr>
        <w:t>if</w:t>
      </w:r>
      <w:r w:rsidRPr="00D659CC">
        <w:t xml:space="preserve"> structure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625C0D30" w14:textId="77777777" w:rsidTr="004E3B96">
        <w:trPr>
          <w:trHeight w:val="32"/>
        </w:trPr>
        <w:tc>
          <w:tcPr>
            <w:tcW w:w="9668" w:type="dxa"/>
            <w:tcBorders>
              <w:top w:val="single" w:sz="4" w:space="0" w:color="auto"/>
              <w:left w:val="single" w:sz="4" w:space="0" w:color="auto"/>
              <w:bottom w:val="single" w:sz="4" w:space="0" w:color="auto"/>
              <w:right w:val="single" w:sz="4" w:space="0" w:color="auto"/>
            </w:tcBorders>
          </w:tcPr>
          <w:p w14:paraId="5E44E34C"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first = 5;</w:t>
            </w:r>
          </w:p>
          <w:p w14:paraId="13D0C529"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econd = 3;</w:t>
            </w:r>
          </w:p>
          <w:p w14:paraId="4B28749C"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p>
          <w:p w14:paraId="6A0E5FC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first == second)</w:t>
            </w:r>
          </w:p>
          <w:p w14:paraId="447D7710"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C4D80E0"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se two numbers are equal."</w:t>
            </w:r>
            <w:r w:rsidRPr="0042346B">
              <w:rPr>
                <w:rFonts w:ascii="Consolas" w:hAnsi="Consolas" w:cs="Consolas"/>
                <w:noProof/>
                <w:color w:val="000000"/>
                <w:sz w:val="22"/>
                <w:szCs w:val="22"/>
              </w:rPr>
              <w:t>);</w:t>
            </w:r>
          </w:p>
          <w:p w14:paraId="6455BF9B"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w:t>
            </w:r>
          </w:p>
          <w:p w14:paraId="48A479EB"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p>
          <w:p w14:paraId="68E619B0"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E7475AA"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first &gt; second)</w:t>
            </w:r>
          </w:p>
          <w:p w14:paraId="34D2D6D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1788FF60"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first number is greater."</w:t>
            </w:r>
            <w:r w:rsidRPr="0042346B">
              <w:rPr>
                <w:rFonts w:ascii="Consolas" w:hAnsi="Consolas" w:cs="Consolas"/>
                <w:noProof/>
                <w:color w:val="000000"/>
                <w:sz w:val="22"/>
                <w:szCs w:val="22"/>
              </w:rPr>
              <w:t>);</w:t>
            </w:r>
          </w:p>
          <w:p w14:paraId="7DB9D6B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D6F50AC"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else</w:t>
            </w:r>
          </w:p>
          <w:p w14:paraId="1276ABD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6DAAB99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second number is greater."</w:t>
            </w:r>
            <w:r w:rsidRPr="0042346B">
              <w:rPr>
                <w:rFonts w:ascii="Consolas" w:hAnsi="Consolas" w:cs="Consolas"/>
                <w:noProof/>
                <w:color w:val="000000"/>
                <w:sz w:val="22"/>
                <w:szCs w:val="22"/>
              </w:rPr>
              <w:t>);</w:t>
            </w:r>
          </w:p>
          <w:p w14:paraId="499E739A"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EC5B921" w14:textId="77777777"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14:paraId="0072E15A" w14:textId="77777777" w:rsidR="005A1555" w:rsidRPr="00D659CC" w:rsidRDefault="005A1555" w:rsidP="005A1555">
      <w:pPr>
        <w:spacing w:after="120"/>
      </w:pPr>
      <w:r w:rsidRPr="00D659CC">
        <w:lastRenderedPageBreak/>
        <w:t>In the example above we have two numbers and compare them in two steps: first we compare whether they are equal and if not, we compare again, to determine which one is the greater. Here is the result of the execution of the code abov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618A9132" w14:textId="77777777" w:rsidTr="004E3B96">
        <w:trPr>
          <w:trHeight w:val="32"/>
        </w:trPr>
        <w:tc>
          <w:tcPr>
            <w:tcW w:w="9668" w:type="dxa"/>
            <w:tcBorders>
              <w:top w:val="single" w:sz="4" w:space="0" w:color="auto"/>
              <w:left w:val="single" w:sz="4" w:space="0" w:color="auto"/>
              <w:bottom w:val="single" w:sz="4" w:space="0" w:color="auto"/>
              <w:right w:val="single" w:sz="4" w:space="0" w:color="auto"/>
            </w:tcBorders>
          </w:tcPr>
          <w:p w14:paraId="523BF749" w14:textId="77777777"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The first number is greater.</w:t>
            </w:r>
          </w:p>
        </w:tc>
      </w:tr>
    </w:tbl>
    <w:p w14:paraId="1BF12320" w14:textId="77777777" w:rsidR="005A1555" w:rsidRPr="00D659CC" w:rsidRDefault="005A1555" w:rsidP="00732360">
      <w:pPr>
        <w:pStyle w:val="Heading3"/>
        <w:rPr>
          <w:noProof/>
        </w:rPr>
      </w:pPr>
      <w:r w:rsidRPr="00D659CC">
        <w:rPr>
          <w:noProof/>
        </w:rPr>
        <w:t>Sequences of "if-else-if-else-</w:t>
      </w:r>
      <w:r w:rsidR="001F04AC" w:rsidRPr="00D659CC">
        <w:rPr>
          <w:noProof/>
        </w:rPr>
        <w:t>…</w:t>
      </w:r>
      <w:r w:rsidRPr="00D659CC">
        <w:rPr>
          <w:noProof/>
        </w:rPr>
        <w:t>"</w:t>
      </w:r>
    </w:p>
    <w:p w14:paraId="0CDD550D" w14:textId="77777777" w:rsidR="005A1555" w:rsidRPr="00D659CC" w:rsidRDefault="005A1555" w:rsidP="005A1555">
      <w:pPr>
        <w:spacing w:after="120"/>
      </w:pPr>
      <w:r w:rsidRPr="00D659CC">
        <w:t xml:space="preserve">Sometimes we need to use a </w:t>
      </w:r>
      <w:r w:rsidRPr="00D659CC">
        <w:rPr>
          <w:b/>
        </w:rPr>
        <w:t xml:space="preserve">sequence of </w:t>
      </w:r>
      <w:r w:rsidRPr="00D659CC">
        <w:rPr>
          <w:rFonts w:ascii="Consolas" w:hAnsi="Consolas"/>
          <w:b/>
          <w:bCs/>
          <w:noProof/>
          <w:kern w:val="32"/>
          <w:sz w:val="22"/>
        </w:rPr>
        <w:t>if</w:t>
      </w:r>
      <w:r w:rsidRPr="00D659CC">
        <w:rPr>
          <w:b/>
        </w:rPr>
        <w:t xml:space="preserve"> structures</w:t>
      </w:r>
      <w:r w:rsidRPr="00D659CC">
        <w:t xml:space="preserve">, where the </w:t>
      </w:r>
      <w:r w:rsidRPr="00D659CC">
        <w:rPr>
          <w:rFonts w:ascii="Consolas" w:hAnsi="Consolas"/>
          <w:b/>
          <w:bCs/>
          <w:noProof/>
          <w:kern w:val="32"/>
          <w:sz w:val="22"/>
        </w:rPr>
        <w:t>else</w:t>
      </w:r>
      <w:r w:rsidRPr="00D659CC">
        <w:t xml:space="preserve"> clause is a new </w:t>
      </w:r>
      <w:r w:rsidRPr="00D659CC">
        <w:rPr>
          <w:rFonts w:ascii="Consolas" w:hAnsi="Consolas"/>
          <w:b/>
          <w:bCs/>
          <w:noProof/>
          <w:kern w:val="32"/>
          <w:sz w:val="22"/>
        </w:rPr>
        <w:t>if</w:t>
      </w:r>
      <w:r w:rsidRPr="00D659CC">
        <w:t xml:space="preserve"> structure. If we use nested </w:t>
      </w:r>
      <w:r w:rsidRPr="00D659CC">
        <w:rPr>
          <w:rFonts w:ascii="Consolas" w:hAnsi="Consolas"/>
          <w:b/>
          <w:bCs/>
          <w:noProof/>
          <w:kern w:val="32"/>
          <w:sz w:val="22"/>
        </w:rPr>
        <w:t>if</w:t>
      </w:r>
      <w:r w:rsidRPr="00D659CC">
        <w:t xml:space="preserve"> structures, the code would be pushed too far to the right. That</w:t>
      </w:r>
      <w:r w:rsidR="002509B8" w:rsidRPr="00D659CC">
        <w:t>’s</w:t>
      </w:r>
      <w:r w:rsidRPr="00D659CC">
        <w:t xml:space="preserve"> why in such situations it is allowed to use a new </w:t>
      </w:r>
      <w:r w:rsidRPr="00D659CC">
        <w:rPr>
          <w:rFonts w:ascii="Consolas" w:hAnsi="Consolas"/>
          <w:b/>
          <w:bCs/>
          <w:noProof/>
          <w:kern w:val="32"/>
          <w:sz w:val="22"/>
        </w:rPr>
        <w:t>if</w:t>
      </w:r>
      <w:r w:rsidRPr="00D659CC">
        <w:t xml:space="preserve"> right after the </w:t>
      </w:r>
      <w:r w:rsidRPr="00D659CC">
        <w:rPr>
          <w:rFonts w:ascii="Consolas" w:hAnsi="Consolas"/>
          <w:b/>
          <w:bCs/>
          <w:noProof/>
          <w:kern w:val="32"/>
          <w:sz w:val="22"/>
        </w:rPr>
        <w:t>else</w:t>
      </w:r>
      <w:r w:rsidRPr="00D659CC">
        <w:t>. It</w:t>
      </w:r>
      <w:r w:rsidR="002509B8" w:rsidRPr="00D659CC">
        <w:t>’s</w:t>
      </w:r>
      <w:r w:rsidRPr="00D659CC">
        <w:t xml:space="preserve"> even considered a good practice. Here is an exampl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2C0BAFC8" w14:textId="77777777" w:rsidTr="004E3B96">
        <w:trPr>
          <w:trHeight w:val="32"/>
        </w:trPr>
        <w:tc>
          <w:tcPr>
            <w:tcW w:w="9668" w:type="dxa"/>
            <w:tcBorders>
              <w:top w:val="single" w:sz="4" w:space="0" w:color="auto"/>
              <w:left w:val="single" w:sz="4" w:space="0" w:color="auto"/>
              <w:bottom w:val="single" w:sz="4" w:space="0" w:color="auto"/>
              <w:right w:val="single" w:sz="4" w:space="0" w:color="auto"/>
            </w:tcBorders>
          </w:tcPr>
          <w:p w14:paraId="22147FB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X'</w:t>
            </w:r>
            <w:r w:rsidRPr="0042346B">
              <w:rPr>
                <w:rFonts w:ascii="Consolas" w:hAnsi="Consolas" w:cs="Consolas"/>
                <w:noProof/>
                <w:color w:val="000000"/>
                <w:sz w:val="22"/>
                <w:szCs w:val="22"/>
              </w:rPr>
              <w:t>;</w:t>
            </w:r>
          </w:p>
          <w:p w14:paraId="07740E2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A'</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a'</w:t>
            </w:r>
            <w:r w:rsidRPr="0042346B">
              <w:rPr>
                <w:rFonts w:ascii="Consolas" w:hAnsi="Consolas" w:cs="Consolas"/>
                <w:noProof/>
                <w:color w:val="000000"/>
                <w:sz w:val="22"/>
                <w:szCs w:val="22"/>
              </w:rPr>
              <w:t>)</w:t>
            </w:r>
          </w:p>
          <w:p w14:paraId="0A4EFDDB"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36D635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ei]"</w:t>
            </w:r>
            <w:r w:rsidRPr="0042346B">
              <w:rPr>
                <w:rFonts w:ascii="Consolas" w:hAnsi="Consolas" w:cs="Consolas"/>
                <w:noProof/>
                <w:color w:val="000000"/>
                <w:sz w:val="22"/>
                <w:szCs w:val="22"/>
              </w:rPr>
              <w:t>);</w:t>
            </w:r>
          </w:p>
          <w:p w14:paraId="6688136F"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0D5E7094"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E'</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e'</w:t>
            </w:r>
            <w:r w:rsidRPr="0042346B">
              <w:rPr>
                <w:rFonts w:ascii="Consolas" w:hAnsi="Consolas" w:cs="Consolas"/>
                <w:noProof/>
                <w:color w:val="000000"/>
                <w:sz w:val="22"/>
                <w:szCs w:val="22"/>
              </w:rPr>
              <w:t>)</w:t>
            </w:r>
          </w:p>
          <w:p w14:paraId="7B119CC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6DB8754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i:]"</w:t>
            </w:r>
            <w:r w:rsidRPr="0042346B">
              <w:rPr>
                <w:rFonts w:ascii="Consolas" w:hAnsi="Consolas" w:cs="Consolas"/>
                <w:noProof/>
                <w:color w:val="000000"/>
                <w:sz w:val="22"/>
                <w:szCs w:val="22"/>
              </w:rPr>
              <w:t>);</w:t>
            </w:r>
          </w:p>
          <w:p w14:paraId="58780FB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0FFC11D"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I'</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i'</w:t>
            </w:r>
            <w:r w:rsidRPr="0042346B">
              <w:rPr>
                <w:rFonts w:ascii="Consolas" w:hAnsi="Consolas" w:cs="Consolas"/>
                <w:noProof/>
                <w:color w:val="000000"/>
                <w:sz w:val="22"/>
                <w:szCs w:val="22"/>
              </w:rPr>
              <w:t>)</w:t>
            </w:r>
          </w:p>
          <w:p w14:paraId="3EA0430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25379CE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ai]"</w:t>
            </w:r>
            <w:r w:rsidRPr="0042346B">
              <w:rPr>
                <w:rFonts w:ascii="Consolas" w:hAnsi="Consolas" w:cs="Consolas"/>
                <w:noProof/>
                <w:color w:val="000000"/>
                <w:sz w:val="22"/>
                <w:szCs w:val="22"/>
              </w:rPr>
              <w:t>);</w:t>
            </w:r>
          </w:p>
          <w:p w14:paraId="618A7F4A"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942170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O'</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o'</w:t>
            </w:r>
            <w:r w:rsidRPr="0042346B">
              <w:rPr>
                <w:rFonts w:ascii="Consolas" w:hAnsi="Consolas" w:cs="Consolas"/>
                <w:noProof/>
                <w:color w:val="000000"/>
                <w:sz w:val="22"/>
                <w:szCs w:val="22"/>
              </w:rPr>
              <w:t>)</w:t>
            </w:r>
          </w:p>
          <w:p w14:paraId="1779EC31"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3B66D151"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ou]"</w:t>
            </w:r>
            <w:r w:rsidRPr="0042346B">
              <w:rPr>
                <w:rFonts w:ascii="Consolas" w:hAnsi="Consolas" w:cs="Consolas"/>
                <w:noProof/>
                <w:color w:val="000000"/>
                <w:sz w:val="22"/>
                <w:szCs w:val="22"/>
              </w:rPr>
              <w:t>);</w:t>
            </w:r>
          </w:p>
          <w:p w14:paraId="7278EF22"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247ADBF9"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U'</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u'</w:t>
            </w:r>
            <w:r w:rsidRPr="0042346B">
              <w:rPr>
                <w:rFonts w:ascii="Consolas" w:hAnsi="Consolas" w:cs="Consolas"/>
                <w:noProof/>
                <w:color w:val="000000"/>
                <w:sz w:val="22"/>
                <w:szCs w:val="22"/>
              </w:rPr>
              <w:t>)</w:t>
            </w:r>
          </w:p>
          <w:p w14:paraId="1855933C"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25FE2BFB"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ju:]"</w:t>
            </w:r>
            <w:r w:rsidRPr="0042346B">
              <w:rPr>
                <w:rFonts w:ascii="Consolas" w:hAnsi="Consolas" w:cs="Consolas"/>
                <w:noProof/>
                <w:color w:val="000000"/>
                <w:sz w:val="22"/>
                <w:szCs w:val="22"/>
              </w:rPr>
              <w:t>);</w:t>
            </w:r>
          </w:p>
          <w:p w14:paraId="22EA051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06D2131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p>
          <w:p w14:paraId="4432CA4C"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6B878BE4"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Consonant"</w:t>
            </w:r>
            <w:r w:rsidRPr="0042346B">
              <w:rPr>
                <w:rFonts w:ascii="Consolas" w:hAnsi="Consolas" w:cs="Consolas"/>
                <w:noProof/>
                <w:color w:val="000000"/>
                <w:sz w:val="22"/>
                <w:szCs w:val="22"/>
              </w:rPr>
              <w:t>);</w:t>
            </w:r>
          </w:p>
          <w:p w14:paraId="4A0E9234" w14:textId="77777777"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14:paraId="57634BCB" w14:textId="77777777" w:rsidR="005A1555" w:rsidRPr="00D659CC" w:rsidRDefault="005A1555" w:rsidP="005A1555">
      <w:pPr>
        <w:spacing w:after="120"/>
      </w:pPr>
      <w:r w:rsidRPr="00D659CC">
        <w:lastRenderedPageBreak/>
        <w:t xml:space="preserve">The program in the example makes a series of comparisons of a variable to check if it is one of the </w:t>
      </w:r>
      <w:r w:rsidRPr="00B76B85">
        <w:rPr>
          <w:b/>
        </w:rPr>
        <w:t xml:space="preserve">vowels </w:t>
      </w:r>
      <w:r w:rsidR="00B76B85">
        <w:rPr>
          <w:b/>
        </w:rPr>
        <w:t>from</w:t>
      </w:r>
      <w:r w:rsidRPr="00B76B85">
        <w:rPr>
          <w:b/>
        </w:rPr>
        <w:t xml:space="preserve"> the English alphabet</w:t>
      </w:r>
      <w:r w:rsidRPr="00D659CC">
        <w:t xml:space="preserve">. Every following comparison is done only in case that the previous comparison was not true. In the end, if none of the </w:t>
      </w:r>
      <w:r w:rsidRPr="00D659CC">
        <w:rPr>
          <w:rFonts w:ascii="Consolas" w:hAnsi="Consolas"/>
          <w:b/>
          <w:bCs/>
          <w:noProof/>
          <w:kern w:val="32"/>
          <w:sz w:val="22"/>
        </w:rPr>
        <w:t>if</w:t>
      </w:r>
      <w:r w:rsidRPr="00D659CC">
        <w:t xml:space="preserve">-conditions is not fulfilled, the last </w:t>
      </w:r>
      <w:r w:rsidRPr="00D659CC">
        <w:rPr>
          <w:rFonts w:ascii="Consolas" w:hAnsi="Consolas"/>
          <w:b/>
          <w:bCs/>
          <w:noProof/>
          <w:kern w:val="32"/>
          <w:sz w:val="22"/>
        </w:rPr>
        <w:t>else</w:t>
      </w:r>
      <w:r w:rsidRPr="00D659CC">
        <w:t xml:space="preserve"> clause is executed. Thus, the result of the example is as follow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49372017" w14:textId="77777777" w:rsidTr="004E3B96">
        <w:trPr>
          <w:trHeight w:val="32"/>
        </w:trPr>
        <w:tc>
          <w:tcPr>
            <w:tcW w:w="9668" w:type="dxa"/>
            <w:tcBorders>
              <w:top w:val="single" w:sz="4" w:space="0" w:color="auto"/>
              <w:left w:val="single" w:sz="4" w:space="0" w:color="auto"/>
              <w:bottom w:val="single" w:sz="4" w:space="0" w:color="auto"/>
              <w:right w:val="single" w:sz="4" w:space="0" w:color="auto"/>
            </w:tcBorders>
          </w:tcPr>
          <w:p w14:paraId="175F972C" w14:textId="77777777"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Consonant</w:t>
            </w:r>
          </w:p>
        </w:tc>
      </w:tr>
    </w:tbl>
    <w:p w14:paraId="62D6F988" w14:textId="77777777" w:rsidR="005A1555" w:rsidRPr="00D659CC" w:rsidRDefault="005A1555" w:rsidP="00732360">
      <w:pPr>
        <w:pStyle w:val="Heading3"/>
      </w:pPr>
      <w:r w:rsidRPr="00D659CC">
        <w:t>Conditional "if" Statements – Good Practices</w:t>
      </w:r>
    </w:p>
    <w:p w14:paraId="6C2FB4D0" w14:textId="77777777" w:rsidR="005A1555" w:rsidRPr="00D659CC" w:rsidRDefault="005A1555" w:rsidP="005A1555">
      <w:r w:rsidRPr="00D659CC">
        <w:t xml:space="preserve">Here are some </w:t>
      </w:r>
      <w:r w:rsidR="00CC6CB4" w:rsidRPr="00D659CC">
        <w:t>guidelines, which we recommend for writing if,</w:t>
      </w:r>
      <w:r w:rsidRPr="00D659CC">
        <w:t xml:space="preserve"> structures:</w:t>
      </w:r>
    </w:p>
    <w:p w14:paraId="7D388AAB" w14:textId="77777777" w:rsidR="005A1555" w:rsidRPr="00D659CC" w:rsidRDefault="005A1555" w:rsidP="00DA1C27">
      <w:pPr>
        <w:numPr>
          <w:ilvl w:val="0"/>
          <w:numId w:val="19"/>
        </w:numPr>
        <w:tabs>
          <w:tab w:val="clear" w:pos="644"/>
        </w:tabs>
        <w:ind w:left="567" w:hanging="284"/>
      </w:pPr>
      <w:r w:rsidRPr="00D659CC">
        <w:t xml:space="preserve">Use blocks, surrounded by curly brackets </w:t>
      </w:r>
      <w:r w:rsidRPr="00D659CC">
        <w:rPr>
          <w:rFonts w:ascii="Consolas" w:hAnsi="Consolas"/>
          <w:b/>
          <w:bCs/>
          <w:noProof/>
          <w:kern w:val="32"/>
          <w:sz w:val="22"/>
        </w:rPr>
        <w:t>{}</w:t>
      </w:r>
      <w:r w:rsidRPr="00D659CC">
        <w:t xml:space="preserve"> after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else</w:t>
      </w:r>
      <w:r w:rsidRPr="00D659CC">
        <w:t xml:space="preserve"> in order to avoid ambiguity</w:t>
      </w:r>
    </w:p>
    <w:p w14:paraId="7D2CACBE" w14:textId="45380435" w:rsidR="005A1555" w:rsidRPr="00D659CC" w:rsidRDefault="005A1555" w:rsidP="00DA1C27">
      <w:pPr>
        <w:numPr>
          <w:ilvl w:val="0"/>
          <w:numId w:val="19"/>
        </w:numPr>
        <w:tabs>
          <w:tab w:val="clear" w:pos="644"/>
        </w:tabs>
        <w:ind w:left="567" w:hanging="284"/>
      </w:pPr>
      <w:r w:rsidRPr="00D659CC">
        <w:t xml:space="preserve">Always format the code correctly by offsetting it with one </w:t>
      </w:r>
      <w:r w:rsidR="004E3B96">
        <w:t>[T</w:t>
      </w:r>
      <w:r w:rsidRPr="00D659CC">
        <w:t>ab</w:t>
      </w:r>
      <w:r w:rsidR="004E3B96">
        <w:t>]</w:t>
      </w:r>
      <w:r w:rsidRPr="00D659CC">
        <w:t xml:space="preserve"> inwards after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else</w:t>
      </w:r>
      <w:r w:rsidRPr="00D659CC">
        <w:t>, for readability and avoiding ambiguity.</w:t>
      </w:r>
    </w:p>
    <w:p w14:paraId="35EBE125" w14:textId="77777777" w:rsidR="005A1555" w:rsidRPr="00D659CC" w:rsidRDefault="005A1555" w:rsidP="00DA1C27">
      <w:pPr>
        <w:numPr>
          <w:ilvl w:val="0"/>
          <w:numId w:val="19"/>
        </w:numPr>
        <w:tabs>
          <w:tab w:val="clear" w:pos="644"/>
        </w:tabs>
        <w:ind w:left="567" w:hanging="284"/>
      </w:pPr>
      <w:r w:rsidRPr="00D659CC">
        <w:t xml:space="preserve">Prefer </w:t>
      </w:r>
      <w:r w:rsidRPr="00D659CC">
        <w:rPr>
          <w:rFonts w:ascii="Consolas" w:hAnsi="Consolas"/>
          <w:b/>
          <w:bCs/>
          <w:noProof/>
          <w:kern w:val="32"/>
          <w:sz w:val="22"/>
        </w:rPr>
        <w:t>switch</w:t>
      </w:r>
      <w:r w:rsidRPr="00D659CC">
        <w:t>-</w:t>
      </w:r>
      <w:r w:rsidRPr="00D659CC">
        <w:rPr>
          <w:rFonts w:ascii="Consolas" w:hAnsi="Consolas"/>
          <w:b/>
          <w:bCs/>
          <w:noProof/>
          <w:kern w:val="32"/>
          <w:sz w:val="22"/>
        </w:rPr>
        <w:t>case</w:t>
      </w:r>
      <w:r w:rsidRPr="00D659CC">
        <w:t xml:space="preserve"> structure to of a series of </w:t>
      </w:r>
      <w:r w:rsidRPr="00D659CC">
        <w:rPr>
          <w:rFonts w:ascii="Consolas" w:hAnsi="Consolas"/>
          <w:b/>
          <w:bCs/>
          <w:noProof/>
          <w:kern w:val="32"/>
          <w:sz w:val="22"/>
        </w:rPr>
        <w:t>if-else-if-else-…</w:t>
      </w:r>
      <w:r w:rsidRPr="00D659CC">
        <w:t xml:space="preserve"> structures or nested </w:t>
      </w:r>
      <w:r w:rsidRPr="00D659CC">
        <w:rPr>
          <w:rFonts w:ascii="Consolas" w:hAnsi="Consolas"/>
          <w:b/>
          <w:bCs/>
          <w:noProof/>
          <w:kern w:val="32"/>
          <w:sz w:val="22"/>
        </w:rPr>
        <w:t>if-else</w:t>
      </w:r>
      <w:r w:rsidRPr="00D659CC">
        <w:t xml:space="preserve"> statement, if possible. The construct </w:t>
      </w:r>
      <w:r w:rsidRPr="00D659CC">
        <w:rPr>
          <w:rFonts w:ascii="Consolas" w:hAnsi="Consolas"/>
          <w:b/>
          <w:bCs/>
          <w:noProof/>
          <w:kern w:val="32"/>
          <w:sz w:val="22"/>
        </w:rPr>
        <w:t>switch-case</w:t>
      </w:r>
      <w:r w:rsidRPr="00D659CC">
        <w:t xml:space="preserve"> we will cover in the</w:t>
      </w:r>
      <w:r w:rsidRPr="00D659CC">
        <w:rPr>
          <w:rFonts w:cs="Courier"/>
        </w:rPr>
        <w:t xml:space="preserve"> </w:t>
      </w:r>
      <w:hyperlink w:anchor="_Conditional_Statement_&quot;switch-case&quot;" w:history="1">
        <w:r w:rsidRPr="00D659CC">
          <w:rPr>
            <w:color w:val="0000FF"/>
            <w:u w:val="single"/>
          </w:rPr>
          <w:t>next section</w:t>
        </w:r>
      </w:hyperlink>
      <w:r w:rsidRPr="00D659CC">
        <w:t>.</w:t>
      </w:r>
    </w:p>
    <w:p w14:paraId="3529267A" w14:textId="77777777" w:rsidR="005A1555" w:rsidRPr="00D659CC" w:rsidRDefault="005A1555" w:rsidP="00732360">
      <w:pPr>
        <w:pStyle w:val="Heading2"/>
      </w:pPr>
      <w:bookmarkStart w:id="143" w:name="_Conditional_Statement_&quot;switch-case&quot;"/>
      <w:bookmarkStart w:id="144" w:name="_Toc418709358"/>
      <w:bookmarkEnd w:id="143"/>
      <w:r w:rsidRPr="00D659CC">
        <w:t>Conditional Statement "switch-case"</w:t>
      </w:r>
      <w:bookmarkEnd w:id="144"/>
    </w:p>
    <w:p w14:paraId="06B5EE97" w14:textId="77777777" w:rsidR="005A1555" w:rsidRPr="00D659CC" w:rsidRDefault="005A1555" w:rsidP="005A1555">
      <w:r w:rsidRPr="00D659CC">
        <w:t xml:space="preserve">In the following section we will cover the conditional </w:t>
      </w:r>
      <w:r w:rsidR="005B145C" w:rsidRPr="00D659CC">
        <w:t>statement</w:t>
      </w:r>
      <w:r w:rsidRPr="00D659CC">
        <w:t xml:space="preserve"> </w:t>
      </w:r>
      <w:r w:rsidRPr="00D659CC">
        <w:rPr>
          <w:rFonts w:ascii="Consolas" w:hAnsi="Consolas"/>
          <w:b/>
          <w:bCs/>
          <w:noProof/>
          <w:kern w:val="32"/>
          <w:sz w:val="22"/>
        </w:rPr>
        <w:t>switch</w:t>
      </w:r>
      <w:r w:rsidRPr="00D659CC">
        <w:t xml:space="preserve">. It is used for choosing </w:t>
      </w:r>
      <w:r w:rsidR="00593D4C" w:rsidRPr="00D659CC">
        <w:t>among</w:t>
      </w:r>
      <w:r w:rsidRPr="00D659CC">
        <w:t xml:space="preserve"> a list of possibilities.</w:t>
      </w:r>
    </w:p>
    <w:p w14:paraId="0C8EC949" w14:textId="77777777" w:rsidR="005A1555" w:rsidRPr="00D659CC" w:rsidRDefault="005A1555" w:rsidP="00732360">
      <w:pPr>
        <w:pStyle w:val="Heading3"/>
      </w:pPr>
      <w:r w:rsidRPr="00D659CC">
        <w:t xml:space="preserve">How </w:t>
      </w:r>
      <w:r w:rsidR="001835E4" w:rsidRPr="00D659CC">
        <w:rPr>
          <w:noProof/>
        </w:rPr>
        <w:t>D</w:t>
      </w:r>
      <w:r w:rsidRPr="00D659CC">
        <w:rPr>
          <w:noProof/>
        </w:rPr>
        <w:t>oes</w:t>
      </w:r>
      <w:r w:rsidRPr="00D659CC">
        <w:t xml:space="preserve"> the </w:t>
      </w:r>
      <w:r w:rsidRPr="00D659CC">
        <w:rPr>
          <w:noProof/>
        </w:rPr>
        <w:t>"switch-case"</w:t>
      </w:r>
      <w:r w:rsidRPr="00D659CC">
        <w:t xml:space="preserve"> Statement Work?</w:t>
      </w:r>
    </w:p>
    <w:p w14:paraId="5CCCB25C" w14:textId="77777777" w:rsidR="005A1555" w:rsidRPr="00D659CC" w:rsidRDefault="005A1555" w:rsidP="005A1555">
      <w:pPr>
        <w:spacing w:after="120"/>
      </w:pPr>
      <w:r w:rsidRPr="00D659CC">
        <w:t xml:space="preserve">The structure </w:t>
      </w:r>
      <w:r w:rsidRPr="00D659CC">
        <w:rPr>
          <w:rFonts w:ascii="Consolas" w:hAnsi="Consolas"/>
          <w:b/>
          <w:bCs/>
          <w:noProof/>
          <w:kern w:val="32"/>
          <w:sz w:val="22"/>
        </w:rPr>
        <w:t>switch-case</w:t>
      </w:r>
      <w:r w:rsidRPr="00D659CC">
        <w:t xml:space="preserve"> chooses which part of the programming code to execute based on the calculated value of a certain expression (most often of integer type). The format of the structure for choosing an option is as follow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18B93281" w14:textId="77777777" w:rsidTr="004E3B96">
        <w:tc>
          <w:tcPr>
            <w:tcW w:w="9668" w:type="dxa"/>
            <w:tcBorders>
              <w:top w:val="single" w:sz="4" w:space="0" w:color="auto"/>
              <w:left w:val="single" w:sz="4" w:space="0" w:color="auto"/>
              <w:bottom w:val="single" w:sz="4" w:space="0" w:color="auto"/>
              <w:right w:val="single" w:sz="4" w:space="0" w:color="auto"/>
            </w:tcBorders>
          </w:tcPr>
          <w:p w14:paraId="33E36025"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witch</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selector)</w:t>
            </w:r>
          </w:p>
          <w:p w14:paraId="34EC346C"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64A3E9ED" w14:textId="77777777"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case</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value</w:t>
            </w:r>
            <w:r w:rsidR="000C3A0B">
              <w:rPr>
                <w:rFonts w:ascii="Consolas" w:hAnsi="Consolas" w:cs="Consolas"/>
                <w:noProof/>
                <w:color w:val="000000"/>
                <w:sz w:val="22"/>
                <w:szCs w:val="22"/>
              </w:rPr>
              <w:t>_</w:t>
            </w:r>
            <w:r w:rsidRPr="00D659CC">
              <w:rPr>
                <w:rFonts w:ascii="Consolas" w:hAnsi="Consolas" w:cs="Consolas"/>
                <w:noProof/>
                <w:color w:val="000000"/>
                <w:sz w:val="22"/>
                <w:szCs w:val="22"/>
              </w:rPr>
              <w:t xml:space="preserve">1: </w:t>
            </w:r>
          </w:p>
          <w:p w14:paraId="7F520901" w14:textId="77777777"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14:paraId="09305863" w14:textId="77777777"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14:paraId="1EBB8C88" w14:textId="77777777"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case</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value</w:t>
            </w:r>
            <w:r w:rsidR="000C3A0B">
              <w:rPr>
                <w:rFonts w:ascii="Consolas" w:hAnsi="Consolas" w:cs="Consolas"/>
                <w:noProof/>
                <w:color w:val="000000"/>
                <w:sz w:val="22"/>
                <w:szCs w:val="22"/>
              </w:rPr>
              <w:t>_</w:t>
            </w:r>
            <w:r w:rsidRPr="00D659CC">
              <w:rPr>
                <w:rFonts w:ascii="Consolas" w:hAnsi="Consolas" w:cs="Consolas"/>
                <w:noProof/>
                <w:color w:val="000000"/>
                <w:sz w:val="22"/>
                <w:szCs w:val="22"/>
              </w:rPr>
              <w:t>2:</w:t>
            </w:r>
          </w:p>
          <w:p w14:paraId="1C0B0A96" w14:textId="77777777"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14:paraId="6EA1D369" w14:textId="77777777"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14:paraId="513868D1"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w:t>
            </w:r>
          </w:p>
          <w:p w14:paraId="7C19F58F" w14:textId="77777777"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default</w:t>
            </w:r>
            <w:r w:rsidRPr="00D659CC">
              <w:rPr>
                <w:rFonts w:ascii="Consolas" w:hAnsi="Consolas" w:cs="Consolas"/>
                <w:noProof/>
                <w:color w:val="000000"/>
                <w:sz w:val="22"/>
                <w:szCs w:val="22"/>
              </w:rPr>
              <w:t>:</w:t>
            </w:r>
          </w:p>
          <w:p w14:paraId="0AEE74C6" w14:textId="77777777"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14:paraId="79029349" w14:textId="77777777"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14:paraId="72D96309" w14:textId="77777777" w:rsidR="005A1555" w:rsidRPr="00D659CC" w:rsidRDefault="007268D7" w:rsidP="007268D7">
            <w:pPr>
              <w:spacing w:before="0"/>
              <w:rPr>
                <w:noProof/>
                <w:sz w:val="22"/>
                <w:szCs w:val="22"/>
              </w:rPr>
            </w:pPr>
            <w:r w:rsidRPr="00D659CC">
              <w:rPr>
                <w:rFonts w:ascii="Consolas" w:hAnsi="Consolas" w:cs="Consolas"/>
                <w:noProof/>
                <w:color w:val="000000"/>
                <w:sz w:val="22"/>
                <w:szCs w:val="22"/>
              </w:rPr>
              <w:t>}</w:t>
            </w:r>
          </w:p>
        </w:tc>
      </w:tr>
    </w:tbl>
    <w:p w14:paraId="13D33770" w14:textId="77777777" w:rsidR="005A1555" w:rsidRPr="00D659CC" w:rsidRDefault="005A1555" w:rsidP="005A1555">
      <w:r w:rsidRPr="00D659CC">
        <w:t xml:space="preserve">The </w:t>
      </w:r>
      <w:r w:rsidRPr="00D659CC">
        <w:rPr>
          <w:b/>
        </w:rPr>
        <w:t>selector</w:t>
      </w:r>
      <w:r w:rsidRPr="00D659CC">
        <w:t xml:space="preserve"> is an expression returning a resulting value that can be compared, like a number or </w:t>
      </w:r>
      <w:r w:rsidRPr="00D659CC">
        <w:rPr>
          <w:rFonts w:ascii="Consolas" w:hAnsi="Consolas"/>
          <w:b/>
          <w:bCs/>
          <w:noProof/>
          <w:kern w:val="32"/>
          <w:sz w:val="22"/>
        </w:rPr>
        <w:t>string</w:t>
      </w:r>
      <w:r w:rsidRPr="00D659CC">
        <w:t xml:space="preserve">. The </w:t>
      </w:r>
      <w:r w:rsidRPr="00D659CC">
        <w:rPr>
          <w:rFonts w:ascii="Consolas" w:hAnsi="Consolas"/>
          <w:b/>
          <w:bCs/>
          <w:noProof/>
          <w:kern w:val="32"/>
          <w:sz w:val="22"/>
        </w:rPr>
        <w:t>switch</w:t>
      </w:r>
      <w:r w:rsidRPr="00D659CC">
        <w:t xml:space="preserve"> operator compares the result of the selector to every value listed in the </w:t>
      </w:r>
      <w:r w:rsidRPr="00D659CC">
        <w:rPr>
          <w:rFonts w:ascii="Consolas" w:hAnsi="Consolas"/>
          <w:b/>
          <w:bCs/>
          <w:noProof/>
          <w:kern w:val="32"/>
          <w:sz w:val="22"/>
        </w:rPr>
        <w:t>case</w:t>
      </w:r>
      <w:r w:rsidRPr="00D659CC">
        <w:t xml:space="preserve"> </w:t>
      </w:r>
      <w:r w:rsidRPr="00D659CC">
        <w:rPr>
          <w:b/>
        </w:rPr>
        <w:t>labels</w:t>
      </w:r>
      <w:r w:rsidRPr="00D659CC">
        <w:t xml:space="preserve"> in the body of the switch structure. If a match is found in a </w:t>
      </w:r>
      <w:r w:rsidRPr="00D659CC">
        <w:rPr>
          <w:rFonts w:ascii="Consolas" w:hAnsi="Consolas"/>
          <w:b/>
          <w:bCs/>
          <w:noProof/>
          <w:kern w:val="32"/>
          <w:sz w:val="22"/>
        </w:rPr>
        <w:t>case</w:t>
      </w:r>
      <w:r w:rsidRPr="00D659CC">
        <w:t xml:space="preserve"> label, the corresponding structure is executed (simple or complex). If no match is found, the </w:t>
      </w:r>
      <w:r w:rsidRPr="00D659CC">
        <w:rPr>
          <w:rFonts w:ascii="Consolas" w:hAnsi="Consolas"/>
          <w:b/>
          <w:bCs/>
          <w:noProof/>
          <w:kern w:val="32"/>
          <w:sz w:val="22"/>
        </w:rPr>
        <w:t>default</w:t>
      </w:r>
      <w:r w:rsidRPr="00D659CC">
        <w:t xml:space="preserve"> statement is executed (when such exists). The value of the selector must be calculated before comparing it to </w:t>
      </w:r>
      <w:r w:rsidRPr="00D659CC">
        <w:lastRenderedPageBreak/>
        <w:t xml:space="preserve">the values inside the </w:t>
      </w:r>
      <w:r w:rsidRPr="00D659CC">
        <w:rPr>
          <w:rFonts w:ascii="Consolas" w:hAnsi="Consolas"/>
          <w:b/>
          <w:bCs/>
          <w:noProof/>
          <w:kern w:val="32"/>
          <w:sz w:val="22"/>
        </w:rPr>
        <w:t>switch</w:t>
      </w:r>
      <w:r w:rsidRPr="00D659CC">
        <w:t xml:space="preserve"> structure. The labels should not have repeating values, they must be unique.</w:t>
      </w:r>
    </w:p>
    <w:p w14:paraId="29027C7C" w14:textId="77777777" w:rsidR="005A1555" w:rsidRPr="00D659CC" w:rsidRDefault="005A1555" w:rsidP="005A1555">
      <w:r w:rsidRPr="00D659CC">
        <w:t xml:space="preserve">As it can be seen from the definition above, every </w:t>
      </w:r>
      <w:r w:rsidRPr="00D659CC">
        <w:rPr>
          <w:rFonts w:ascii="Consolas" w:hAnsi="Consolas"/>
          <w:b/>
          <w:bCs/>
          <w:noProof/>
          <w:kern w:val="32"/>
          <w:sz w:val="22"/>
        </w:rPr>
        <w:t>case</w:t>
      </w:r>
      <w:r w:rsidRPr="00D659CC">
        <w:t xml:space="preserve"> ends with the operator </w:t>
      </w:r>
      <w:r w:rsidRPr="00D659CC">
        <w:rPr>
          <w:rFonts w:ascii="Consolas" w:hAnsi="Consolas"/>
          <w:b/>
          <w:bCs/>
          <w:noProof/>
          <w:kern w:val="32"/>
          <w:sz w:val="22"/>
        </w:rPr>
        <w:t>break</w:t>
      </w:r>
      <w:r w:rsidRPr="00D659CC">
        <w:t xml:space="preserve">, which ends the body of the </w:t>
      </w:r>
      <w:r w:rsidRPr="00D659CC">
        <w:rPr>
          <w:rFonts w:ascii="Consolas" w:hAnsi="Consolas"/>
          <w:b/>
          <w:bCs/>
          <w:noProof/>
          <w:kern w:val="32"/>
          <w:sz w:val="22"/>
        </w:rPr>
        <w:t>switch</w:t>
      </w:r>
      <w:r w:rsidRPr="00D659CC">
        <w:t xml:space="preserve"> structure. The C# compiler requires the word </w:t>
      </w:r>
      <w:r w:rsidRPr="00D659CC">
        <w:rPr>
          <w:rFonts w:ascii="Consolas" w:hAnsi="Consolas"/>
          <w:b/>
          <w:bCs/>
          <w:noProof/>
          <w:kern w:val="32"/>
          <w:sz w:val="22"/>
        </w:rPr>
        <w:t>break</w:t>
      </w:r>
      <w:r w:rsidRPr="00D659CC">
        <w:t xml:space="preserve"> at the end of each </w:t>
      </w:r>
      <w:r w:rsidRPr="00D659CC">
        <w:rPr>
          <w:rFonts w:ascii="Consolas" w:hAnsi="Consolas"/>
          <w:b/>
          <w:bCs/>
          <w:noProof/>
          <w:kern w:val="32"/>
          <w:sz w:val="22"/>
        </w:rPr>
        <w:t>case</w:t>
      </w:r>
      <w:r w:rsidRPr="00D659CC">
        <w:t xml:space="preserve">-section containing code. If no code is found after a </w:t>
      </w:r>
      <w:r w:rsidRPr="00D659CC">
        <w:rPr>
          <w:rFonts w:ascii="Consolas" w:hAnsi="Consolas"/>
          <w:b/>
          <w:bCs/>
          <w:noProof/>
          <w:kern w:val="32"/>
          <w:sz w:val="22"/>
        </w:rPr>
        <w:t>case</w:t>
      </w:r>
      <w:r w:rsidRPr="00D659CC">
        <w:t>-statement, the</w:t>
      </w:r>
      <w:r w:rsidRPr="00D659CC">
        <w:rPr>
          <w:rFonts w:ascii="Consolas" w:hAnsi="Consolas"/>
          <w:b/>
          <w:bCs/>
          <w:noProof/>
          <w:kern w:val="32"/>
          <w:sz w:val="22"/>
        </w:rPr>
        <w:t xml:space="preserve"> break</w:t>
      </w:r>
      <w:r w:rsidRPr="00D659CC">
        <w:t xml:space="preserve"> can be </w:t>
      </w:r>
      <w:proofErr w:type="gramStart"/>
      <w:r w:rsidRPr="00D659CC">
        <w:t>omitted</w:t>
      </w:r>
      <w:proofErr w:type="gramEnd"/>
      <w:r w:rsidRPr="00D659CC">
        <w:t xml:space="preserve"> and the execution passes to the next </w:t>
      </w:r>
      <w:r w:rsidRPr="00D659CC">
        <w:rPr>
          <w:rFonts w:ascii="Consolas" w:hAnsi="Consolas"/>
          <w:b/>
          <w:bCs/>
          <w:noProof/>
          <w:kern w:val="32"/>
          <w:sz w:val="22"/>
        </w:rPr>
        <w:t>case</w:t>
      </w:r>
      <w:r w:rsidRPr="00D659CC">
        <w:t xml:space="preserve">-statement and continues until it finds a </w:t>
      </w:r>
      <w:r w:rsidRPr="00D659CC">
        <w:rPr>
          <w:rFonts w:ascii="Consolas" w:hAnsi="Consolas"/>
          <w:b/>
          <w:bCs/>
          <w:noProof/>
          <w:kern w:val="32"/>
          <w:sz w:val="22"/>
        </w:rPr>
        <w:t>break</w:t>
      </w:r>
      <w:r w:rsidRPr="00D659CC">
        <w:t xml:space="preserve"> operator. After the </w:t>
      </w:r>
      <w:r w:rsidRPr="00D659CC">
        <w:rPr>
          <w:rFonts w:ascii="Consolas" w:hAnsi="Consolas"/>
          <w:b/>
          <w:bCs/>
          <w:noProof/>
          <w:kern w:val="32"/>
          <w:sz w:val="22"/>
        </w:rPr>
        <w:t>default</w:t>
      </w:r>
      <w:r w:rsidRPr="00D659CC">
        <w:t xml:space="preserve"> structure </w:t>
      </w:r>
      <w:r w:rsidRPr="00D659CC">
        <w:rPr>
          <w:rFonts w:ascii="Consolas" w:hAnsi="Consolas"/>
          <w:b/>
          <w:bCs/>
          <w:noProof/>
          <w:kern w:val="32"/>
          <w:sz w:val="22"/>
        </w:rPr>
        <w:t>break</w:t>
      </w:r>
      <w:r w:rsidRPr="00D659CC">
        <w:t xml:space="preserve"> is obligatory.</w:t>
      </w:r>
    </w:p>
    <w:p w14:paraId="5F6E6EBF" w14:textId="77777777" w:rsidR="005A1555" w:rsidRPr="00D659CC" w:rsidRDefault="005A1555" w:rsidP="005A1555">
      <w:r w:rsidRPr="00D659CC">
        <w:t xml:space="preserve">It is not necessary for the </w:t>
      </w:r>
      <w:r w:rsidRPr="00D659CC">
        <w:rPr>
          <w:rFonts w:ascii="Consolas" w:hAnsi="Consolas"/>
          <w:b/>
          <w:bCs/>
          <w:noProof/>
          <w:kern w:val="32"/>
          <w:sz w:val="22"/>
        </w:rPr>
        <w:t>default</w:t>
      </w:r>
      <w:r w:rsidRPr="00D659CC">
        <w:t xml:space="preserve"> </w:t>
      </w:r>
      <w:r w:rsidR="002156F3" w:rsidRPr="00D659CC">
        <w:t>clause</w:t>
      </w:r>
      <w:r w:rsidRPr="00D659CC">
        <w:t xml:space="preserve"> to be last, but it</w:t>
      </w:r>
      <w:r w:rsidR="002509B8" w:rsidRPr="00D659CC">
        <w:t>’s</w:t>
      </w:r>
      <w:r w:rsidRPr="00D659CC">
        <w:t xml:space="preserve"> recommended to put it at the end, and not in the middle of the </w:t>
      </w:r>
      <w:r w:rsidRPr="00D659CC">
        <w:rPr>
          <w:rFonts w:ascii="Consolas" w:hAnsi="Consolas"/>
          <w:b/>
          <w:bCs/>
          <w:noProof/>
          <w:kern w:val="32"/>
          <w:sz w:val="22"/>
        </w:rPr>
        <w:t>switch</w:t>
      </w:r>
      <w:r w:rsidRPr="00D659CC">
        <w:t xml:space="preserve"> structure.</w:t>
      </w:r>
    </w:p>
    <w:p w14:paraId="2A9B7D17" w14:textId="77777777" w:rsidR="005A1555" w:rsidRPr="00D659CC" w:rsidRDefault="005A1555" w:rsidP="00732360">
      <w:pPr>
        <w:pStyle w:val="Heading3"/>
      </w:pPr>
      <w:r w:rsidRPr="00D659CC">
        <w:t>Rules for Expressions in Switch</w:t>
      </w:r>
    </w:p>
    <w:p w14:paraId="2A1A9DD2" w14:textId="77777777" w:rsidR="005A1555" w:rsidRPr="00D659CC" w:rsidRDefault="005A1555" w:rsidP="005A1555">
      <w:r w:rsidRPr="00D659CC">
        <w:t xml:space="preserve">The </w:t>
      </w:r>
      <w:r w:rsidRPr="00D659CC">
        <w:rPr>
          <w:rFonts w:ascii="Consolas" w:hAnsi="Consolas"/>
          <w:b/>
          <w:bCs/>
          <w:noProof/>
          <w:kern w:val="32"/>
          <w:sz w:val="22"/>
        </w:rPr>
        <w:t>switch</w:t>
      </w:r>
      <w:r w:rsidRPr="00D659CC">
        <w:t xml:space="preserve"> statement is a clear way to implement selection among many options (namely, a choice among a few alternative ways for executing the code). It requires a selector, which is calculated to a certain value. The selector type could be </w:t>
      </w:r>
      <w:r w:rsidR="00B76B85">
        <w:t xml:space="preserve">an </w:t>
      </w:r>
      <w:r w:rsidRPr="00D659CC">
        <w:t>integer</w:t>
      </w:r>
      <w:r w:rsidR="00B76B85">
        <w:t xml:space="preserve"> number</w:t>
      </w:r>
      <w:r w:rsidR="00B76B85" w:rsidRPr="00D659CC">
        <w:t xml:space="preserve">, </w:t>
      </w:r>
      <w:r w:rsidR="00B76B85">
        <w:rPr>
          <w:rFonts w:ascii="Consolas" w:hAnsi="Consolas"/>
          <w:b/>
          <w:bCs/>
          <w:noProof/>
          <w:kern w:val="32"/>
          <w:sz w:val="22"/>
        </w:rPr>
        <w:t>char</w:t>
      </w:r>
      <w:r w:rsidRPr="00D659CC">
        <w:t xml:space="preserve">,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enum</w:t>
      </w:r>
      <w:r w:rsidRPr="00D659CC">
        <w:t xml:space="preserve">. If we want to use for example an array or a float as a selector, it will not work. For non-integer data types, we should use a series of </w:t>
      </w:r>
      <w:r w:rsidRPr="00D659CC">
        <w:rPr>
          <w:rFonts w:ascii="Consolas" w:hAnsi="Consolas"/>
          <w:b/>
          <w:bCs/>
          <w:noProof/>
          <w:kern w:val="32"/>
          <w:sz w:val="22"/>
        </w:rPr>
        <w:t>if</w:t>
      </w:r>
      <w:r w:rsidRPr="00D659CC">
        <w:t xml:space="preserve"> statements.</w:t>
      </w:r>
    </w:p>
    <w:p w14:paraId="5A25392F" w14:textId="77777777" w:rsidR="005A1555" w:rsidRPr="00D659CC" w:rsidRDefault="005A1555" w:rsidP="00732360">
      <w:pPr>
        <w:pStyle w:val="Heading3"/>
      </w:pPr>
      <w:r w:rsidRPr="00D659CC">
        <w:t>Using Multiple Labels</w:t>
      </w:r>
    </w:p>
    <w:p w14:paraId="610FAD3E" w14:textId="77777777" w:rsidR="005A1555" w:rsidRPr="00D659CC" w:rsidRDefault="005A1555" w:rsidP="005A1555">
      <w:pPr>
        <w:spacing w:after="120"/>
      </w:pPr>
      <w:r w:rsidRPr="00D659CC">
        <w:t>Using multiple labels is appropriate, when we want to execute the same structure in more than one case. Let</w:t>
      </w:r>
      <w:r w:rsidR="002509B8" w:rsidRPr="00D659CC">
        <w:t>’s</w:t>
      </w:r>
      <w:r w:rsidRPr="00D659CC">
        <w:t xml:space="preserve"> look at the following exampl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7D128C78" w14:textId="77777777" w:rsidTr="004E3B96">
        <w:tc>
          <w:tcPr>
            <w:tcW w:w="9668" w:type="dxa"/>
            <w:tcBorders>
              <w:top w:val="single" w:sz="4" w:space="0" w:color="auto"/>
              <w:left w:val="single" w:sz="4" w:space="0" w:color="auto"/>
              <w:bottom w:val="single" w:sz="4" w:space="0" w:color="auto"/>
              <w:right w:val="single" w:sz="4" w:space="0" w:color="auto"/>
            </w:tcBorders>
          </w:tcPr>
          <w:p w14:paraId="31761651"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umber = 6;</w:t>
            </w:r>
          </w:p>
          <w:p w14:paraId="1A42DF65"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witch</w:t>
            </w:r>
            <w:r w:rsidRPr="0042346B">
              <w:rPr>
                <w:rFonts w:ascii="Consolas" w:hAnsi="Consolas" w:cs="Consolas"/>
                <w:noProof/>
                <w:color w:val="000000"/>
                <w:sz w:val="22"/>
                <w:szCs w:val="22"/>
              </w:rPr>
              <w:t xml:space="preserve"> (number)</w:t>
            </w:r>
          </w:p>
          <w:p w14:paraId="1280E17D"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755729EF"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1:</w:t>
            </w:r>
          </w:p>
          <w:p w14:paraId="2BF0B880"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4:</w:t>
            </w:r>
          </w:p>
          <w:p w14:paraId="4CE2D7F2"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6:</w:t>
            </w:r>
          </w:p>
          <w:p w14:paraId="358349C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8:</w:t>
            </w:r>
          </w:p>
          <w:p w14:paraId="08B1986F"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10:</w:t>
            </w:r>
          </w:p>
          <w:p w14:paraId="20317E9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number is not prim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14:paraId="25D23D66"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2:</w:t>
            </w:r>
          </w:p>
          <w:p w14:paraId="0D8A4408"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3:</w:t>
            </w:r>
          </w:p>
          <w:p w14:paraId="0C608F72"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5:</w:t>
            </w:r>
          </w:p>
          <w:p w14:paraId="6F6BC627"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7:</w:t>
            </w:r>
          </w:p>
          <w:p w14:paraId="149DB9C9"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number is prim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14:paraId="01ED11FD"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default</w:t>
            </w:r>
            <w:r w:rsidRPr="0042346B">
              <w:rPr>
                <w:rFonts w:ascii="Consolas" w:hAnsi="Consolas" w:cs="Consolas"/>
                <w:noProof/>
                <w:color w:val="000000"/>
                <w:sz w:val="22"/>
                <w:szCs w:val="22"/>
              </w:rPr>
              <w:t>:</w:t>
            </w:r>
          </w:p>
          <w:p w14:paraId="7ED7D2B3" w14:textId="77777777"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Unknown numbe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14:paraId="38BB1B49" w14:textId="77777777"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14:paraId="4BA3C656" w14:textId="77777777" w:rsidR="005A1555" w:rsidRPr="00D659CC" w:rsidRDefault="005A1555" w:rsidP="005A1555">
      <w:pPr>
        <w:spacing w:after="120"/>
      </w:pPr>
      <w:r w:rsidRPr="00D659CC">
        <w:t xml:space="preserve">In the above example, we implement multiple labels by using </w:t>
      </w:r>
      <w:r w:rsidRPr="00D659CC">
        <w:rPr>
          <w:rFonts w:ascii="Consolas" w:hAnsi="Consolas"/>
          <w:b/>
          <w:bCs/>
          <w:noProof/>
          <w:kern w:val="32"/>
          <w:sz w:val="22"/>
        </w:rPr>
        <w:t>case</w:t>
      </w:r>
      <w:r w:rsidRPr="00D659CC">
        <w:t xml:space="preserve"> statements without </w:t>
      </w:r>
      <w:r w:rsidRPr="00D659CC">
        <w:rPr>
          <w:rFonts w:ascii="Consolas" w:hAnsi="Consolas"/>
          <w:b/>
          <w:bCs/>
          <w:noProof/>
          <w:kern w:val="32"/>
          <w:sz w:val="22"/>
        </w:rPr>
        <w:t>break</w:t>
      </w:r>
      <w:r w:rsidRPr="00D659CC">
        <w:t xml:space="preserve"> after them. In this case, first the integer value of the selector is calculated – that is </w:t>
      </w:r>
      <w:r w:rsidRPr="00D659CC">
        <w:rPr>
          <w:rFonts w:ascii="Consolas" w:hAnsi="Consolas"/>
          <w:b/>
          <w:bCs/>
          <w:noProof/>
          <w:kern w:val="32"/>
          <w:sz w:val="22"/>
        </w:rPr>
        <w:t>6</w:t>
      </w:r>
      <w:r w:rsidRPr="00D659CC">
        <w:t xml:space="preserve">, and then this value is compared to every integer value in the </w:t>
      </w:r>
      <w:r w:rsidRPr="00D659CC">
        <w:rPr>
          <w:rFonts w:ascii="Consolas" w:hAnsi="Consolas"/>
          <w:b/>
          <w:bCs/>
          <w:noProof/>
          <w:kern w:val="32"/>
          <w:sz w:val="22"/>
        </w:rPr>
        <w:t>case</w:t>
      </w:r>
      <w:r w:rsidRPr="00D659CC">
        <w:t xml:space="preserve"> statements. </w:t>
      </w:r>
      <w:r w:rsidRPr="007123CA">
        <w:rPr>
          <w:noProof/>
        </w:rPr>
        <w:t xml:space="preserve">When a match is found, the code block after it is executed. </w:t>
      </w:r>
      <w:r w:rsidRPr="00D659CC">
        <w:t xml:space="preserve">If no match is found, the </w:t>
      </w:r>
      <w:r w:rsidRPr="00D659CC">
        <w:rPr>
          <w:rFonts w:ascii="Consolas" w:hAnsi="Consolas"/>
          <w:b/>
          <w:bCs/>
          <w:noProof/>
          <w:kern w:val="32"/>
          <w:sz w:val="22"/>
        </w:rPr>
        <w:t>default</w:t>
      </w:r>
      <w:r w:rsidRPr="00D659CC">
        <w:t xml:space="preserve"> block is executed. The result of the example above is as follow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4EEDF743" w14:textId="77777777" w:rsidTr="004E3B96">
        <w:tc>
          <w:tcPr>
            <w:tcW w:w="9668" w:type="dxa"/>
            <w:tcBorders>
              <w:top w:val="single" w:sz="4" w:space="0" w:color="auto"/>
              <w:left w:val="single" w:sz="4" w:space="0" w:color="auto"/>
              <w:bottom w:val="single" w:sz="4" w:space="0" w:color="auto"/>
              <w:right w:val="single" w:sz="4" w:space="0" w:color="auto"/>
            </w:tcBorders>
          </w:tcPr>
          <w:p w14:paraId="64FCBD10" w14:textId="77777777" w:rsidR="005A1555" w:rsidRPr="00D659CC" w:rsidRDefault="005A1555" w:rsidP="00CB1DB9">
            <w:pPr>
              <w:spacing w:before="0"/>
              <w:rPr>
                <w:rFonts w:ascii="Consolas" w:hAnsi="Consolas"/>
                <w:noProof/>
                <w:sz w:val="22"/>
              </w:rPr>
            </w:pPr>
            <w:r w:rsidRPr="00D659CC">
              <w:rPr>
                <w:rFonts w:ascii="Consolas" w:hAnsi="Consolas"/>
                <w:noProof/>
                <w:sz w:val="22"/>
              </w:rPr>
              <w:t>The number is not prime!</w:t>
            </w:r>
          </w:p>
        </w:tc>
      </w:tr>
    </w:tbl>
    <w:p w14:paraId="1A33A720" w14:textId="77777777" w:rsidR="005A1555" w:rsidRPr="00D659CC" w:rsidRDefault="005A1555" w:rsidP="00732360">
      <w:pPr>
        <w:pStyle w:val="Heading3"/>
      </w:pPr>
      <w:r w:rsidRPr="00D659CC">
        <w:lastRenderedPageBreak/>
        <w:t xml:space="preserve">Good Practices </w:t>
      </w:r>
      <w:r w:rsidR="001835E4" w:rsidRPr="00D659CC">
        <w:t>W</w:t>
      </w:r>
      <w:r w:rsidRPr="00D659CC">
        <w:t xml:space="preserve">hen </w:t>
      </w:r>
      <w:r w:rsidR="001835E4" w:rsidRPr="00D659CC">
        <w:t>U</w:t>
      </w:r>
      <w:r w:rsidRPr="00D659CC">
        <w:t>sing "switch-case"</w:t>
      </w:r>
    </w:p>
    <w:p w14:paraId="4A9F2BAD" w14:textId="77777777" w:rsidR="005A1555" w:rsidRPr="00D659CC" w:rsidRDefault="005A1555" w:rsidP="00DA1C27">
      <w:pPr>
        <w:numPr>
          <w:ilvl w:val="0"/>
          <w:numId w:val="18"/>
        </w:numPr>
        <w:tabs>
          <w:tab w:val="clear" w:pos="644"/>
        </w:tabs>
        <w:ind w:left="567" w:hanging="284"/>
      </w:pPr>
      <w:r w:rsidRPr="00D659CC">
        <w:t xml:space="preserve">A good practice when using the </w:t>
      </w:r>
      <w:r w:rsidRPr="00D659CC">
        <w:rPr>
          <w:rFonts w:ascii="Consolas" w:hAnsi="Consolas"/>
          <w:b/>
          <w:bCs/>
          <w:noProof/>
          <w:kern w:val="32"/>
          <w:sz w:val="22"/>
        </w:rPr>
        <w:t>switch</w:t>
      </w:r>
      <w:r w:rsidRPr="00D659CC">
        <w:t xml:space="preserve"> statement is to put the </w:t>
      </w:r>
      <w:r w:rsidRPr="00D659CC">
        <w:rPr>
          <w:rFonts w:ascii="Consolas" w:hAnsi="Consolas"/>
          <w:b/>
          <w:bCs/>
          <w:noProof/>
          <w:kern w:val="32"/>
          <w:sz w:val="22"/>
        </w:rPr>
        <w:t>default</w:t>
      </w:r>
      <w:r w:rsidRPr="00D659CC">
        <w:t xml:space="preserve"> </w:t>
      </w:r>
      <w:r w:rsidRPr="00D659CC">
        <w:rPr>
          <w:b/>
        </w:rPr>
        <w:t>statement at the end</w:t>
      </w:r>
      <w:r w:rsidRPr="00D659CC">
        <w:t>, in order to have easier to read code.</w:t>
      </w:r>
    </w:p>
    <w:p w14:paraId="575B5666" w14:textId="77777777" w:rsidR="005A1555" w:rsidRPr="00D659CC" w:rsidRDefault="005A1555" w:rsidP="00DA1C27">
      <w:pPr>
        <w:numPr>
          <w:ilvl w:val="0"/>
          <w:numId w:val="18"/>
        </w:numPr>
        <w:tabs>
          <w:tab w:val="clear" w:pos="644"/>
        </w:tabs>
        <w:ind w:left="567" w:hanging="284"/>
      </w:pPr>
      <w:r w:rsidRPr="00D659CC">
        <w:t>It</w:t>
      </w:r>
      <w:r w:rsidR="002509B8" w:rsidRPr="00D659CC">
        <w:t>’s</w:t>
      </w:r>
      <w:r w:rsidRPr="00D659CC">
        <w:t xml:space="preserve"> good to place first the </w:t>
      </w:r>
      <w:r w:rsidRPr="00D659CC">
        <w:rPr>
          <w:rFonts w:ascii="Consolas" w:hAnsi="Consolas"/>
          <w:b/>
          <w:bCs/>
          <w:noProof/>
          <w:kern w:val="32"/>
          <w:sz w:val="22"/>
        </w:rPr>
        <w:t>cases</w:t>
      </w:r>
      <w:r w:rsidRPr="00D659CC">
        <w:t>, which handle t</w:t>
      </w:r>
      <w:r w:rsidRPr="00D659CC">
        <w:rPr>
          <w:b/>
        </w:rPr>
        <w:t>he most common situations</w:t>
      </w:r>
      <w:r w:rsidRPr="00D659CC">
        <w:t xml:space="preserve">. </w:t>
      </w:r>
      <w:r w:rsidRPr="00D659CC">
        <w:rPr>
          <w:rFonts w:ascii="Consolas" w:hAnsi="Consolas"/>
          <w:b/>
          <w:bCs/>
          <w:noProof/>
          <w:kern w:val="32"/>
          <w:sz w:val="22"/>
        </w:rPr>
        <w:t>Case</w:t>
      </w:r>
      <w:r w:rsidRPr="00D659CC">
        <w:t xml:space="preserve"> statements, which handle situations occurring rarely, can be placed at the end of the structure.</w:t>
      </w:r>
    </w:p>
    <w:p w14:paraId="660E7CFD" w14:textId="77777777" w:rsidR="005A1555" w:rsidRPr="00D659CC" w:rsidRDefault="005A1555" w:rsidP="00DA1C27">
      <w:pPr>
        <w:numPr>
          <w:ilvl w:val="0"/>
          <w:numId w:val="18"/>
        </w:numPr>
        <w:tabs>
          <w:tab w:val="clear" w:pos="644"/>
        </w:tabs>
        <w:ind w:left="567" w:hanging="284"/>
      </w:pPr>
      <w:r w:rsidRPr="00D659CC">
        <w:t xml:space="preserve">If the values in the </w:t>
      </w:r>
      <w:r w:rsidRPr="00D659CC">
        <w:rPr>
          <w:rFonts w:ascii="Consolas" w:hAnsi="Consolas"/>
          <w:b/>
          <w:bCs/>
          <w:noProof/>
          <w:kern w:val="32"/>
          <w:sz w:val="22"/>
        </w:rPr>
        <w:t>case</w:t>
      </w:r>
      <w:r w:rsidRPr="00D659CC">
        <w:t xml:space="preserve"> labels are integer, it</w:t>
      </w:r>
      <w:r w:rsidR="002509B8" w:rsidRPr="00D659CC">
        <w:t>’s</w:t>
      </w:r>
      <w:r w:rsidRPr="00D659CC">
        <w:t xml:space="preserve"> recommended that they be arranged in </w:t>
      </w:r>
      <w:r w:rsidRPr="00D659CC">
        <w:rPr>
          <w:b/>
        </w:rPr>
        <w:t>ascending order</w:t>
      </w:r>
      <w:r w:rsidRPr="00D659CC">
        <w:t>.</w:t>
      </w:r>
    </w:p>
    <w:p w14:paraId="54DDF25D" w14:textId="77777777" w:rsidR="005A1555" w:rsidRPr="00D659CC" w:rsidRDefault="005A1555" w:rsidP="00DA1C27">
      <w:pPr>
        <w:numPr>
          <w:ilvl w:val="0"/>
          <w:numId w:val="18"/>
        </w:numPr>
        <w:tabs>
          <w:tab w:val="clear" w:pos="644"/>
        </w:tabs>
        <w:ind w:left="567" w:hanging="284"/>
      </w:pPr>
      <w:r w:rsidRPr="00D659CC">
        <w:t xml:space="preserve">If the values in the </w:t>
      </w:r>
      <w:r w:rsidRPr="00D659CC">
        <w:rPr>
          <w:rFonts w:ascii="Consolas" w:hAnsi="Consolas"/>
          <w:b/>
          <w:bCs/>
          <w:noProof/>
          <w:kern w:val="32"/>
          <w:sz w:val="22"/>
        </w:rPr>
        <w:t>case</w:t>
      </w:r>
      <w:r w:rsidRPr="00D659CC">
        <w:t xml:space="preserve"> labels are of </w:t>
      </w:r>
      <w:r w:rsidR="00AD03C9" w:rsidRPr="00D659CC">
        <w:t xml:space="preserve">character </w:t>
      </w:r>
      <w:r w:rsidRPr="00D659CC">
        <w:t>type, it</w:t>
      </w:r>
      <w:r w:rsidR="002509B8" w:rsidRPr="00D659CC">
        <w:t>’s</w:t>
      </w:r>
      <w:r w:rsidRPr="00D659CC">
        <w:t xml:space="preserve"> recommended that the </w:t>
      </w:r>
      <w:r w:rsidRPr="00D659CC">
        <w:rPr>
          <w:rFonts w:ascii="Consolas" w:hAnsi="Consolas"/>
          <w:b/>
          <w:bCs/>
          <w:noProof/>
          <w:kern w:val="32"/>
          <w:sz w:val="22"/>
        </w:rPr>
        <w:t>case</w:t>
      </w:r>
      <w:r w:rsidRPr="00D659CC">
        <w:t xml:space="preserve"> labels are </w:t>
      </w:r>
      <w:r w:rsidRPr="00D659CC">
        <w:rPr>
          <w:b/>
        </w:rPr>
        <w:t>sorted alphabetically</w:t>
      </w:r>
      <w:r w:rsidRPr="00D659CC">
        <w:t>.</w:t>
      </w:r>
    </w:p>
    <w:p w14:paraId="61A7CEAC" w14:textId="77777777" w:rsidR="005A1555" w:rsidRPr="00D659CC" w:rsidRDefault="005A1555" w:rsidP="00DA1C27">
      <w:pPr>
        <w:numPr>
          <w:ilvl w:val="0"/>
          <w:numId w:val="18"/>
        </w:numPr>
        <w:tabs>
          <w:tab w:val="clear" w:pos="644"/>
        </w:tabs>
        <w:ind w:left="567" w:hanging="284"/>
      </w:pPr>
      <w:r w:rsidRPr="00D659CC">
        <w:t>It</w:t>
      </w:r>
      <w:r w:rsidR="002509B8" w:rsidRPr="00D659CC">
        <w:t>’s</w:t>
      </w:r>
      <w:r w:rsidRPr="00D659CC">
        <w:t xml:space="preserve"> advisable to always use a </w:t>
      </w:r>
      <w:r w:rsidRPr="00D659CC">
        <w:rPr>
          <w:rFonts w:ascii="Consolas" w:hAnsi="Consolas"/>
          <w:b/>
          <w:bCs/>
          <w:noProof/>
          <w:kern w:val="32"/>
          <w:sz w:val="22"/>
        </w:rPr>
        <w:t>default</w:t>
      </w:r>
      <w:r w:rsidRPr="00D659CC">
        <w:t xml:space="preserve"> block to handle </w:t>
      </w:r>
      <w:r w:rsidR="00414A9D" w:rsidRPr="00D659CC">
        <w:t>situations that</w:t>
      </w:r>
      <w:r w:rsidRPr="00D659CC">
        <w:t xml:space="preserve"> </w:t>
      </w:r>
      <w:r w:rsidR="001C6236">
        <w:t>cannot</w:t>
      </w:r>
      <w:r w:rsidR="001C6236" w:rsidRPr="00D659CC">
        <w:t xml:space="preserve"> </w:t>
      </w:r>
      <w:r w:rsidRPr="00D659CC">
        <w:t xml:space="preserve">be processed in the normal operation of the program. If in the normal operation of the program the </w:t>
      </w:r>
      <w:r w:rsidRPr="00D659CC">
        <w:rPr>
          <w:rFonts w:ascii="Consolas" w:hAnsi="Consolas"/>
          <w:b/>
          <w:bCs/>
          <w:noProof/>
          <w:kern w:val="32"/>
          <w:sz w:val="22"/>
        </w:rPr>
        <w:t>default</w:t>
      </w:r>
      <w:r w:rsidRPr="00D659CC">
        <w:t xml:space="preserve"> block should not be reachable, you could put in it a </w:t>
      </w:r>
      <w:r w:rsidRPr="00D659CC">
        <w:rPr>
          <w:b/>
        </w:rPr>
        <w:t>code reporting an error</w:t>
      </w:r>
      <w:r w:rsidRPr="00D659CC">
        <w:t>.</w:t>
      </w:r>
    </w:p>
    <w:p w14:paraId="7DB0841B" w14:textId="77777777" w:rsidR="005A1555" w:rsidRPr="00D659CC" w:rsidRDefault="005A1555" w:rsidP="00732360">
      <w:pPr>
        <w:pStyle w:val="Heading2"/>
      </w:pPr>
      <w:bookmarkStart w:id="145" w:name="_Toc418709359"/>
      <w:r w:rsidRPr="00D659CC">
        <w:t>Exercises</w:t>
      </w:r>
      <w:bookmarkEnd w:id="145"/>
    </w:p>
    <w:p w14:paraId="77C90806" w14:textId="77777777" w:rsidR="005A1555" w:rsidRPr="00D659CC" w:rsidRDefault="005A1555" w:rsidP="00DA1C27">
      <w:pPr>
        <w:numPr>
          <w:ilvl w:val="0"/>
          <w:numId w:val="21"/>
        </w:numPr>
        <w:tabs>
          <w:tab w:val="clear" w:pos="454"/>
        </w:tabs>
      </w:pPr>
      <w:r w:rsidRPr="00D659CC">
        <w:t xml:space="preserve">Write an </w:t>
      </w:r>
      <w:r w:rsidRPr="00D659CC">
        <w:rPr>
          <w:rFonts w:ascii="Consolas" w:hAnsi="Consolas"/>
          <w:b/>
          <w:bCs/>
          <w:noProof/>
          <w:kern w:val="32"/>
          <w:sz w:val="22"/>
        </w:rPr>
        <w:t>if</w:t>
      </w:r>
      <w:r w:rsidRPr="00D659CC">
        <w:t xml:space="preserve">-statement that takes two integer variables and </w:t>
      </w:r>
      <w:r w:rsidRPr="00414A9D">
        <w:rPr>
          <w:b/>
        </w:rPr>
        <w:t>exchanges</w:t>
      </w:r>
      <w:r w:rsidRPr="00D659CC">
        <w:t xml:space="preserve"> their values if the first one is greater than the second one.</w:t>
      </w:r>
    </w:p>
    <w:p w14:paraId="7645D712" w14:textId="77777777" w:rsidR="005A1555" w:rsidRPr="00D659CC" w:rsidRDefault="005A1555" w:rsidP="00DA1C27">
      <w:pPr>
        <w:numPr>
          <w:ilvl w:val="0"/>
          <w:numId w:val="21"/>
        </w:numPr>
        <w:tabs>
          <w:tab w:val="clear" w:pos="454"/>
        </w:tabs>
      </w:pPr>
      <w:r w:rsidRPr="00D659CC">
        <w:t>Write a program that shows the sign (</w:t>
      </w:r>
      <w:r w:rsidRPr="00D659CC">
        <w:rPr>
          <w:rFonts w:ascii="Consolas" w:hAnsi="Consolas"/>
          <w:b/>
          <w:bCs/>
          <w:noProof/>
          <w:kern w:val="32"/>
          <w:sz w:val="22"/>
        </w:rPr>
        <w:t>+</w:t>
      </w:r>
      <w:r w:rsidRPr="00D659CC">
        <w:t xml:space="preserve"> or </w:t>
      </w:r>
      <w:r w:rsidRPr="00D659CC">
        <w:rPr>
          <w:rFonts w:ascii="Consolas" w:hAnsi="Consolas"/>
          <w:b/>
          <w:bCs/>
          <w:noProof/>
          <w:kern w:val="32"/>
          <w:sz w:val="22"/>
        </w:rPr>
        <w:t>-</w:t>
      </w:r>
      <w:r w:rsidRPr="00D659CC">
        <w:t xml:space="preserve">) of the product of three real numbers, without calculating it. Use a sequence of </w:t>
      </w:r>
      <w:r w:rsidRPr="00D659CC">
        <w:rPr>
          <w:rFonts w:ascii="Consolas" w:hAnsi="Consolas"/>
          <w:b/>
          <w:bCs/>
          <w:noProof/>
          <w:kern w:val="32"/>
          <w:sz w:val="22"/>
        </w:rPr>
        <w:t>if</w:t>
      </w:r>
      <w:r w:rsidRPr="00D659CC">
        <w:t xml:space="preserve"> operators.</w:t>
      </w:r>
    </w:p>
    <w:p w14:paraId="7058C858" w14:textId="77777777" w:rsidR="005A1555" w:rsidRPr="00D659CC" w:rsidRDefault="005A1555" w:rsidP="00DA1C27">
      <w:pPr>
        <w:numPr>
          <w:ilvl w:val="0"/>
          <w:numId w:val="21"/>
        </w:numPr>
        <w:tabs>
          <w:tab w:val="clear" w:pos="454"/>
        </w:tabs>
      </w:pPr>
      <w:r w:rsidRPr="00D659CC">
        <w:t xml:space="preserve">Write a program that finds the </w:t>
      </w:r>
      <w:r w:rsidRPr="00414A9D">
        <w:rPr>
          <w:b/>
        </w:rPr>
        <w:t>biggest of three integers</w:t>
      </w:r>
      <w:r w:rsidRPr="00D659CC">
        <w:t xml:space="preserve">, using nested </w:t>
      </w:r>
      <w:r w:rsidRPr="00D659CC">
        <w:rPr>
          <w:rFonts w:ascii="Consolas" w:hAnsi="Consolas"/>
          <w:b/>
          <w:bCs/>
          <w:noProof/>
          <w:kern w:val="32"/>
          <w:sz w:val="22"/>
        </w:rPr>
        <w:t>if</w:t>
      </w:r>
      <w:r w:rsidRPr="00D659CC">
        <w:t xml:space="preserve"> statements.</w:t>
      </w:r>
    </w:p>
    <w:p w14:paraId="190ACD16" w14:textId="77777777" w:rsidR="005A1555" w:rsidRPr="00D659CC" w:rsidRDefault="005A1555" w:rsidP="00DA1C27">
      <w:pPr>
        <w:numPr>
          <w:ilvl w:val="0"/>
          <w:numId w:val="21"/>
        </w:numPr>
        <w:tabs>
          <w:tab w:val="clear" w:pos="454"/>
        </w:tabs>
      </w:pPr>
      <w:r w:rsidRPr="00414A9D">
        <w:rPr>
          <w:b/>
        </w:rPr>
        <w:t>Sort 3 real numbers</w:t>
      </w:r>
      <w:r w:rsidRPr="00D659CC">
        <w:t xml:space="preserve"> in descending order. Use nested </w:t>
      </w:r>
      <w:r w:rsidRPr="00D659CC">
        <w:rPr>
          <w:rFonts w:ascii="Consolas" w:hAnsi="Consolas"/>
          <w:b/>
          <w:bCs/>
          <w:noProof/>
          <w:kern w:val="32"/>
          <w:sz w:val="22"/>
        </w:rPr>
        <w:t>if</w:t>
      </w:r>
      <w:r w:rsidRPr="00D659CC">
        <w:t xml:space="preserve"> statements.</w:t>
      </w:r>
    </w:p>
    <w:p w14:paraId="4E6A74DF" w14:textId="77777777" w:rsidR="005A1555" w:rsidRPr="00D659CC" w:rsidRDefault="005A1555" w:rsidP="00DA1C27">
      <w:pPr>
        <w:numPr>
          <w:ilvl w:val="0"/>
          <w:numId w:val="21"/>
        </w:numPr>
        <w:tabs>
          <w:tab w:val="clear" w:pos="454"/>
        </w:tabs>
      </w:pPr>
      <w:r w:rsidRPr="00D659CC">
        <w:t xml:space="preserve">Write a program that asks for a digit (0-9), and depending on the input, </w:t>
      </w:r>
      <w:r w:rsidRPr="00414A9D">
        <w:rPr>
          <w:b/>
        </w:rPr>
        <w:t>shows the digit as a word</w:t>
      </w:r>
      <w:r w:rsidRPr="00D659CC">
        <w:t xml:space="preserve"> (in English). Use a </w:t>
      </w:r>
      <w:r w:rsidRPr="00E86063">
        <w:rPr>
          <w:rStyle w:val="Code"/>
        </w:rPr>
        <w:t>switch</w:t>
      </w:r>
      <w:r w:rsidRPr="00D659CC">
        <w:t xml:space="preserve"> statement.</w:t>
      </w:r>
    </w:p>
    <w:p w14:paraId="65126B79" w14:textId="77777777" w:rsidR="005A1555" w:rsidRDefault="005A1555" w:rsidP="00DA1C27">
      <w:pPr>
        <w:numPr>
          <w:ilvl w:val="0"/>
          <w:numId w:val="21"/>
        </w:numPr>
        <w:tabs>
          <w:tab w:val="clear" w:pos="454"/>
        </w:tabs>
      </w:pPr>
      <w:r w:rsidRPr="00D659CC">
        <w:t xml:space="preserve">Write a program that gets the coefficients </w:t>
      </w:r>
      <w:r w:rsidRPr="003A3E6E">
        <w:rPr>
          <w:rFonts w:ascii="Consolas" w:hAnsi="Consolas"/>
          <w:b/>
          <w:bCs/>
          <w:i/>
          <w:noProof/>
          <w:kern w:val="32"/>
          <w:sz w:val="22"/>
        </w:rPr>
        <w:t>a</w:t>
      </w:r>
      <w:r w:rsidRPr="00D659CC">
        <w:t xml:space="preserve">, </w:t>
      </w:r>
      <w:r w:rsidRPr="003A3E6E">
        <w:rPr>
          <w:rFonts w:ascii="Consolas" w:hAnsi="Consolas"/>
          <w:b/>
          <w:bCs/>
          <w:i/>
          <w:noProof/>
          <w:kern w:val="32"/>
          <w:sz w:val="22"/>
        </w:rPr>
        <w:t>b</w:t>
      </w:r>
      <w:r w:rsidRPr="00D659CC">
        <w:t xml:space="preserve"> and </w:t>
      </w:r>
      <w:r w:rsidRPr="003A3E6E">
        <w:rPr>
          <w:rFonts w:ascii="Consolas" w:hAnsi="Consolas"/>
          <w:b/>
          <w:bCs/>
          <w:i/>
          <w:noProof/>
          <w:kern w:val="32"/>
          <w:sz w:val="22"/>
        </w:rPr>
        <w:t>c</w:t>
      </w:r>
      <w:r w:rsidRPr="00D659CC">
        <w:t xml:space="preserve"> of a quadratic equation: </w:t>
      </w:r>
      <w:r w:rsidRPr="003A3E6E">
        <w:rPr>
          <w:rFonts w:ascii="Consolas" w:hAnsi="Consolas"/>
          <w:b/>
          <w:bCs/>
          <w:i/>
          <w:noProof/>
          <w:kern w:val="32"/>
          <w:sz w:val="22"/>
        </w:rPr>
        <w:t>a</w:t>
      </w:r>
      <w:r w:rsidRPr="00D659CC">
        <w:rPr>
          <w:rFonts w:ascii="Consolas" w:hAnsi="Consolas"/>
          <w:b/>
          <w:bCs/>
          <w:noProof/>
          <w:kern w:val="32"/>
          <w:sz w:val="22"/>
        </w:rPr>
        <w:t>x</w:t>
      </w:r>
      <w:r w:rsidRPr="00D659CC">
        <w:rPr>
          <w:rFonts w:ascii="Consolas" w:hAnsi="Consolas"/>
          <w:b/>
          <w:bCs/>
          <w:noProof/>
          <w:sz w:val="22"/>
          <w:vertAlign w:val="superscript"/>
        </w:rPr>
        <w:t>2</w:t>
      </w:r>
      <w:r w:rsidR="003A3E6E" w:rsidRPr="003A3E6E">
        <w:t xml:space="preserve"> </w:t>
      </w:r>
      <w:r w:rsidRPr="00D659CC">
        <w:rPr>
          <w:rFonts w:ascii="Consolas" w:hAnsi="Consolas"/>
          <w:b/>
          <w:bCs/>
          <w:noProof/>
          <w:kern w:val="32"/>
          <w:sz w:val="22"/>
        </w:rPr>
        <w:t>+</w:t>
      </w:r>
      <w:r w:rsidR="003A3E6E" w:rsidRPr="003A3E6E">
        <w:t xml:space="preserve"> </w:t>
      </w:r>
      <w:r w:rsidRPr="003A3E6E">
        <w:rPr>
          <w:rFonts w:ascii="Consolas" w:hAnsi="Consolas"/>
          <w:b/>
          <w:bCs/>
          <w:i/>
          <w:noProof/>
          <w:kern w:val="32"/>
          <w:sz w:val="22"/>
        </w:rPr>
        <w:t>b</w:t>
      </w:r>
      <w:r w:rsidRPr="00D659CC">
        <w:rPr>
          <w:rFonts w:ascii="Consolas" w:hAnsi="Consolas"/>
          <w:b/>
          <w:bCs/>
          <w:noProof/>
          <w:kern w:val="32"/>
          <w:sz w:val="22"/>
        </w:rPr>
        <w:t>x</w:t>
      </w:r>
      <w:r w:rsidR="003A3E6E" w:rsidRPr="003A3E6E">
        <w:t xml:space="preserve"> </w:t>
      </w:r>
      <w:r w:rsidRPr="00D659CC">
        <w:rPr>
          <w:rFonts w:ascii="Consolas" w:hAnsi="Consolas"/>
          <w:b/>
          <w:bCs/>
          <w:noProof/>
          <w:kern w:val="32"/>
          <w:sz w:val="22"/>
        </w:rPr>
        <w:t>+</w:t>
      </w:r>
      <w:r w:rsidR="003A3E6E" w:rsidRPr="003A3E6E">
        <w:t xml:space="preserve"> </w:t>
      </w:r>
      <w:r w:rsidRPr="003A3E6E">
        <w:rPr>
          <w:rFonts w:ascii="Consolas" w:hAnsi="Consolas"/>
          <w:b/>
          <w:bCs/>
          <w:i/>
          <w:noProof/>
          <w:kern w:val="32"/>
          <w:sz w:val="22"/>
        </w:rPr>
        <w:t>c</w:t>
      </w:r>
      <w:r w:rsidRPr="00D659CC">
        <w:t>, calculates and prints its real roots (if they exist). Quadratic equations may have 0, 1 or 2 real roots.</w:t>
      </w:r>
    </w:p>
    <w:p w14:paraId="0EB1E058" w14:textId="77777777" w:rsidR="005A1555" w:rsidRPr="00D659CC" w:rsidRDefault="005A1555" w:rsidP="00DA1C27">
      <w:pPr>
        <w:numPr>
          <w:ilvl w:val="0"/>
          <w:numId w:val="21"/>
        </w:numPr>
        <w:tabs>
          <w:tab w:val="clear" w:pos="454"/>
        </w:tabs>
      </w:pPr>
      <w:r w:rsidRPr="00D659CC">
        <w:t xml:space="preserve">Write a program that finds the </w:t>
      </w:r>
      <w:r w:rsidRPr="00414A9D">
        <w:rPr>
          <w:b/>
        </w:rPr>
        <w:t>greatest of given 5 numbers</w:t>
      </w:r>
      <w:r w:rsidRPr="00D659CC">
        <w:t>.</w:t>
      </w:r>
    </w:p>
    <w:p w14:paraId="58F84C36" w14:textId="77777777" w:rsidR="005A1555" w:rsidRPr="00D659CC" w:rsidRDefault="005A1555" w:rsidP="00DA1C27">
      <w:pPr>
        <w:numPr>
          <w:ilvl w:val="0"/>
          <w:numId w:val="21"/>
        </w:numPr>
        <w:tabs>
          <w:tab w:val="clear" w:pos="454"/>
        </w:tabs>
      </w:pPr>
      <w:r w:rsidRPr="00D659CC">
        <w:t>Write a program that, depending on the user</w:t>
      </w:r>
      <w:r w:rsidR="002509B8" w:rsidRPr="00D659CC">
        <w:t>’s</w:t>
      </w:r>
      <w:r w:rsidRPr="00D659CC">
        <w:t xml:space="preserve"> choice, inputs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ouble</w:t>
      </w:r>
      <w:r w:rsidRPr="00D659CC">
        <w:t xml:space="preserve"> or </w:t>
      </w:r>
      <w:r w:rsidRPr="00D659CC">
        <w:rPr>
          <w:rFonts w:ascii="Consolas" w:hAnsi="Consolas"/>
          <w:b/>
          <w:bCs/>
          <w:noProof/>
          <w:kern w:val="32"/>
          <w:sz w:val="22"/>
        </w:rPr>
        <w:t>string</w:t>
      </w:r>
      <w:r w:rsidRPr="00D659CC">
        <w:t xml:space="preserve"> variable. If the variable is </w:t>
      </w:r>
      <w:r w:rsidRPr="00D659CC">
        <w:rPr>
          <w:rFonts w:ascii="Consolas" w:hAnsi="Consolas"/>
          <w:b/>
          <w:bCs/>
          <w:noProof/>
          <w:kern w:val="32"/>
          <w:sz w:val="22"/>
        </w:rPr>
        <w:t>int</w:t>
      </w:r>
      <w:r w:rsidRPr="00D659CC">
        <w:t xml:space="preserve"> or </w:t>
      </w:r>
      <w:r w:rsidRPr="00D659CC">
        <w:rPr>
          <w:rFonts w:ascii="Consolas" w:hAnsi="Consolas"/>
          <w:b/>
          <w:bCs/>
          <w:noProof/>
          <w:kern w:val="32"/>
          <w:sz w:val="22"/>
        </w:rPr>
        <w:t>double</w:t>
      </w:r>
      <w:r w:rsidRPr="00D659CC">
        <w:t xml:space="preserve">, the program increases it by 1. If the variable is a </w:t>
      </w:r>
      <w:r w:rsidRPr="00D659CC">
        <w:rPr>
          <w:rFonts w:ascii="Consolas" w:hAnsi="Consolas"/>
          <w:b/>
          <w:bCs/>
          <w:noProof/>
          <w:kern w:val="32"/>
          <w:sz w:val="22"/>
        </w:rPr>
        <w:t>string</w:t>
      </w:r>
      <w:r w:rsidRPr="00D659CC">
        <w:t>, the program appends "</w:t>
      </w:r>
      <w:r w:rsidRPr="00D659CC">
        <w:rPr>
          <w:rFonts w:ascii="Consolas" w:hAnsi="Consolas"/>
          <w:b/>
          <w:bCs/>
          <w:noProof/>
          <w:kern w:val="32"/>
          <w:sz w:val="22"/>
        </w:rPr>
        <w:t>*</w:t>
      </w:r>
      <w:r w:rsidRPr="00D659CC">
        <w:t xml:space="preserve">" at the end. Print the result at the console. Use </w:t>
      </w:r>
      <w:r w:rsidRPr="00D659CC">
        <w:rPr>
          <w:rFonts w:ascii="Consolas" w:hAnsi="Consolas"/>
          <w:b/>
          <w:bCs/>
          <w:noProof/>
          <w:kern w:val="32"/>
          <w:sz w:val="22"/>
        </w:rPr>
        <w:t>switch</w:t>
      </w:r>
      <w:r w:rsidRPr="00D659CC">
        <w:t xml:space="preserve"> statement.</w:t>
      </w:r>
    </w:p>
    <w:p w14:paraId="48908EF4" w14:textId="77777777" w:rsidR="005A1555" w:rsidRPr="00D659CC" w:rsidRDefault="005A1555" w:rsidP="00DA1C27">
      <w:pPr>
        <w:numPr>
          <w:ilvl w:val="0"/>
          <w:numId w:val="21"/>
        </w:numPr>
        <w:tabs>
          <w:tab w:val="clear" w:pos="454"/>
        </w:tabs>
      </w:pPr>
      <w:r w:rsidRPr="00D659CC">
        <w:t xml:space="preserve">We are given 5 integer numbers. Write a program that finds those </w:t>
      </w:r>
      <w:r w:rsidRPr="00414A9D">
        <w:rPr>
          <w:b/>
        </w:rPr>
        <w:t>subsets whose sum is 0</w:t>
      </w:r>
      <w:r w:rsidRPr="00D659CC">
        <w:t>. Examples:</w:t>
      </w:r>
    </w:p>
    <w:p w14:paraId="6CC91096" w14:textId="77777777" w:rsidR="005A1555" w:rsidRPr="00D659CC" w:rsidRDefault="005A1555" w:rsidP="00DA1C27">
      <w:pPr>
        <w:numPr>
          <w:ilvl w:val="0"/>
          <w:numId w:val="20"/>
        </w:numPr>
        <w:tabs>
          <w:tab w:val="clear" w:pos="644"/>
        </w:tabs>
        <w:spacing w:before="60"/>
        <w:ind w:left="851" w:hanging="284"/>
      </w:pPr>
      <w:r w:rsidRPr="00D659CC">
        <w:t xml:space="preserve">If we are given the numbers </w:t>
      </w:r>
      <w:r w:rsidRPr="00D659CC">
        <w:rPr>
          <w:noProof/>
        </w:rPr>
        <w:t>{3, -2, 1, 1, 8},</w:t>
      </w:r>
      <w:r w:rsidRPr="00D659CC">
        <w:t xml:space="preserve"> the sum of -2, 1 and 1 is 0.</w:t>
      </w:r>
    </w:p>
    <w:p w14:paraId="788E448C" w14:textId="77777777" w:rsidR="005A1555" w:rsidRPr="00D659CC" w:rsidRDefault="005A1555" w:rsidP="00DA1C27">
      <w:pPr>
        <w:numPr>
          <w:ilvl w:val="0"/>
          <w:numId w:val="20"/>
        </w:numPr>
        <w:tabs>
          <w:tab w:val="clear" w:pos="644"/>
        </w:tabs>
        <w:spacing w:before="60"/>
        <w:ind w:left="851" w:hanging="284"/>
      </w:pPr>
      <w:r w:rsidRPr="00D659CC">
        <w:t xml:space="preserve">If we are given the numbers </w:t>
      </w:r>
      <w:r w:rsidRPr="00D659CC">
        <w:rPr>
          <w:noProof/>
        </w:rPr>
        <w:t>{3, 1, -7, 35, 22},</w:t>
      </w:r>
      <w:r w:rsidRPr="00D659CC">
        <w:t xml:space="preserve"> there are no subsets with sum 0.</w:t>
      </w:r>
    </w:p>
    <w:p w14:paraId="04E8AB05" w14:textId="77777777" w:rsidR="005A1555" w:rsidRPr="00D659CC" w:rsidRDefault="005A1555" w:rsidP="00DA1C27">
      <w:pPr>
        <w:numPr>
          <w:ilvl w:val="0"/>
          <w:numId w:val="21"/>
        </w:numPr>
        <w:tabs>
          <w:tab w:val="clear" w:pos="454"/>
        </w:tabs>
      </w:pPr>
      <w:r w:rsidRPr="00D659CC">
        <w:t xml:space="preserve">Write a program that applies </w:t>
      </w:r>
      <w:r w:rsidRPr="00414A9D">
        <w:rPr>
          <w:b/>
        </w:rPr>
        <w:t>bonus points</w:t>
      </w:r>
      <w:r w:rsidRPr="00D659CC">
        <w:t xml:space="preserve"> </w:t>
      </w:r>
      <w:r w:rsidR="008406C9" w:rsidRPr="00D659CC">
        <w:t>to given scores in the range [1…</w:t>
      </w:r>
      <w:r w:rsidRPr="00D659CC">
        <w:t>9] by the following rules:</w:t>
      </w:r>
    </w:p>
    <w:p w14:paraId="6CF5918A" w14:textId="77777777" w:rsidR="005A1555" w:rsidRPr="00D659CC" w:rsidRDefault="005A1555" w:rsidP="00DA1C27">
      <w:pPr>
        <w:numPr>
          <w:ilvl w:val="0"/>
          <w:numId w:val="20"/>
        </w:numPr>
        <w:tabs>
          <w:tab w:val="clear" w:pos="644"/>
        </w:tabs>
        <w:spacing w:before="60"/>
        <w:ind w:left="851" w:hanging="284"/>
      </w:pPr>
      <w:r w:rsidRPr="00D659CC">
        <w:t>If the score is between 1 and 3, the program multiplies it by 10.</w:t>
      </w:r>
    </w:p>
    <w:p w14:paraId="23DD5A37" w14:textId="77777777" w:rsidR="005A1555" w:rsidRPr="00D659CC" w:rsidRDefault="005A1555" w:rsidP="00DA1C27">
      <w:pPr>
        <w:numPr>
          <w:ilvl w:val="0"/>
          <w:numId w:val="20"/>
        </w:numPr>
        <w:tabs>
          <w:tab w:val="clear" w:pos="644"/>
        </w:tabs>
        <w:spacing w:before="60"/>
        <w:ind w:left="851" w:hanging="284"/>
      </w:pPr>
      <w:r w:rsidRPr="00D659CC">
        <w:t>If the score is between 4 and 6, the program multiplies it by 100.</w:t>
      </w:r>
    </w:p>
    <w:p w14:paraId="7DDAA5DA" w14:textId="77777777" w:rsidR="005A1555" w:rsidRPr="00D659CC" w:rsidRDefault="005A1555" w:rsidP="00DA1C27">
      <w:pPr>
        <w:numPr>
          <w:ilvl w:val="0"/>
          <w:numId w:val="20"/>
        </w:numPr>
        <w:tabs>
          <w:tab w:val="clear" w:pos="644"/>
        </w:tabs>
        <w:spacing w:before="60"/>
        <w:ind w:left="851" w:hanging="284"/>
      </w:pPr>
      <w:r w:rsidRPr="00D659CC">
        <w:t>If the score is between 7 and 9, the program multiplies it by 1000.</w:t>
      </w:r>
    </w:p>
    <w:p w14:paraId="48198D0A" w14:textId="77777777" w:rsidR="005A1555" w:rsidRPr="00D659CC" w:rsidRDefault="005A1555" w:rsidP="00DA1C27">
      <w:pPr>
        <w:numPr>
          <w:ilvl w:val="0"/>
          <w:numId w:val="20"/>
        </w:numPr>
        <w:tabs>
          <w:tab w:val="clear" w:pos="644"/>
        </w:tabs>
        <w:spacing w:before="60"/>
        <w:ind w:left="851" w:hanging="284"/>
      </w:pPr>
      <w:r w:rsidRPr="00D659CC">
        <w:t>If the score is 0 or more than 9, the program prints an error message.</w:t>
      </w:r>
    </w:p>
    <w:p w14:paraId="17448164" w14:textId="77777777" w:rsidR="005A1555" w:rsidRPr="00D659CC" w:rsidRDefault="005A1555" w:rsidP="00DA1C27">
      <w:pPr>
        <w:numPr>
          <w:ilvl w:val="0"/>
          <w:numId w:val="21"/>
        </w:numPr>
        <w:tabs>
          <w:tab w:val="clear" w:pos="454"/>
        </w:tabs>
      </w:pPr>
      <w:r w:rsidRPr="00D659CC">
        <w:lastRenderedPageBreak/>
        <w:t xml:space="preserve">* Write a program that </w:t>
      </w:r>
      <w:r w:rsidRPr="00414A9D">
        <w:rPr>
          <w:b/>
        </w:rPr>
        <w:t>converts a number in the range [0</w:t>
      </w:r>
      <w:r w:rsidR="001F04AC" w:rsidRPr="00414A9D">
        <w:rPr>
          <w:b/>
        </w:rPr>
        <w:t>…</w:t>
      </w:r>
      <w:r w:rsidRPr="00414A9D">
        <w:rPr>
          <w:b/>
        </w:rPr>
        <w:t>999] to words</w:t>
      </w:r>
      <w:r w:rsidRPr="00D659CC">
        <w:t>, corresponding to the English pronunciation. Examples:</w:t>
      </w:r>
    </w:p>
    <w:p w14:paraId="3A249B1E" w14:textId="77777777" w:rsidR="005A1555" w:rsidRPr="00D659CC" w:rsidRDefault="005A1555" w:rsidP="00DA1C27">
      <w:pPr>
        <w:numPr>
          <w:ilvl w:val="0"/>
          <w:numId w:val="20"/>
        </w:numPr>
        <w:tabs>
          <w:tab w:val="clear" w:pos="644"/>
        </w:tabs>
        <w:spacing w:before="60"/>
        <w:ind w:left="851" w:hanging="284"/>
      </w:pPr>
      <w:r w:rsidRPr="00D659CC">
        <w:t xml:space="preserve">0 </w:t>
      </w:r>
      <w:r w:rsidR="00414A9D">
        <w:t>--</w:t>
      </w:r>
      <w:r w:rsidRPr="00D659CC">
        <w:t>&gt; "Zero"</w:t>
      </w:r>
    </w:p>
    <w:p w14:paraId="295F93CF" w14:textId="77777777" w:rsidR="005A1555" w:rsidRPr="00D659CC" w:rsidRDefault="005A1555" w:rsidP="00DA1C27">
      <w:pPr>
        <w:numPr>
          <w:ilvl w:val="0"/>
          <w:numId w:val="20"/>
        </w:numPr>
        <w:tabs>
          <w:tab w:val="clear" w:pos="644"/>
        </w:tabs>
        <w:spacing w:before="60"/>
        <w:ind w:left="851" w:hanging="284"/>
      </w:pPr>
      <w:r w:rsidRPr="00D659CC">
        <w:t xml:space="preserve">12 </w:t>
      </w:r>
      <w:r w:rsidR="00414A9D">
        <w:t>--</w:t>
      </w:r>
      <w:r w:rsidRPr="00D659CC">
        <w:t>&gt; "Twelve"</w:t>
      </w:r>
    </w:p>
    <w:p w14:paraId="52B631BB" w14:textId="7B39079F" w:rsidR="005A1555" w:rsidRPr="00D659CC" w:rsidRDefault="005A1555" w:rsidP="00DA1C27">
      <w:pPr>
        <w:numPr>
          <w:ilvl w:val="0"/>
          <w:numId w:val="20"/>
        </w:numPr>
        <w:tabs>
          <w:tab w:val="clear" w:pos="644"/>
        </w:tabs>
        <w:spacing w:before="60"/>
        <w:ind w:left="851" w:hanging="284"/>
      </w:pPr>
      <w:r w:rsidRPr="00D659CC">
        <w:t xml:space="preserve">98 </w:t>
      </w:r>
      <w:r w:rsidR="00414A9D">
        <w:t>--</w:t>
      </w:r>
      <w:r w:rsidRPr="00D659CC">
        <w:t>&gt; "</w:t>
      </w:r>
      <w:r w:rsidR="004E3B96" w:rsidRPr="00D659CC">
        <w:t>Ninety-eight</w:t>
      </w:r>
      <w:r w:rsidRPr="00D659CC">
        <w:t>"</w:t>
      </w:r>
    </w:p>
    <w:p w14:paraId="329EC25A" w14:textId="7ED39E22" w:rsidR="005A1555" w:rsidRPr="00D659CC" w:rsidRDefault="005A1555" w:rsidP="00DA1C27">
      <w:pPr>
        <w:numPr>
          <w:ilvl w:val="0"/>
          <w:numId w:val="20"/>
        </w:numPr>
        <w:tabs>
          <w:tab w:val="clear" w:pos="644"/>
        </w:tabs>
        <w:spacing w:before="60"/>
        <w:ind w:left="851" w:hanging="284"/>
      </w:pPr>
      <w:r w:rsidRPr="00D659CC">
        <w:t xml:space="preserve">273 </w:t>
      </w:r>
      <w:r w:rsidR="00414A9D">
        <w:t>--</w:t>
      </w:r>
      <w:r w:rsidRPr="00D659CC">
        <w:t xml:space="preserve">&gt; "Two hundred </w:t>
      </w:r>
      <w:r w:rsidR="004E3B96" w:rsidRPr="00D659CC">
        <w:t>seventy-three</w:t>
      </w:r>
      <w:r w:rsidRPr="00D659CC">
        <w:t>"</w:t>
      </w:r>
    </w:p>
    <w:p w14:paraId="0F92D45C" w14:textId="77777777" w:rsidR="005A1555" w:rsidRPr="00D659CC" w:rsidRDefault="005A1555" w:rsidP="00DA1C27">
      <w:pPr>
        <w:numPr>
          <w:ilvl w:val="0"/>
          <w:numId w:val="20"/>
        </w:numPr>
        <w:tabs>
          <w:tab w:val="clear" w:pos="644"/>
        </w:tabs>
        <w:spacing w:before="60"/>
        <w:ind w:left="851" w:hanging="284"/>
      </w:pPr>
      <w:r w:rsidRPr="00D659CC">
        <w:t xml:space="preserve">400 </w:t>
      </w:r>
      <w:r w:rsidR="00414A9D">
        <w:t>--</w:t>
      </w:r>
      <w:r w:rsidRPr="00D659CC">
        <w:t>&gt; "Four hundred"</w:t>
      </w:r>
    </w:p>
    <w:p w14:paraId="0EE982D9" w14:textId="77777777" w:rsidR="005A1555" w:rsidRPr="00D659CC" w:rsidRDefault="005A1555" w:rsidP="00DA1C27">
      <w:pPr>
        <w:numPr>
          <w:ilvl w:val="0"/>
          <w:numId w:val="20"/>
        </w:numPr>
        <w:tabs>
          <w:tab w:val="clear" w:pos="644"/>
        </w:tabs>
        <w:spacing w:before="60"/>
        <w:ind w:left="851" w:hanging="284"/>
      </w:pPr>
      <w:r w:rsidRPr="00D659CC">
        <w:t xml:space="preserve">501 </w:t>
      </w:r>
      <w:r w:rsidR="00414A9D">
        <w:t>--</w:t>
      </w:r>
      <w:r w:rsidRPr="00D659CC">
        <w:t>&gt; "Five hundred and one"</w:t>
      </w:r>
    </w:p>
    <w:p w14:paraId="2F4D85DE" w14:textId="77777777" w:rsidR="005A1555" w:rsidRPr="00D659CC" w:rsidRDefault="005A1555" w:rsidP="00DA1C27">
      <w:pPr>
        <w:numPr>
          <w:ilvl w:val="0"/>
          <w:numId w:val="20"/>
        </w:numPr>
        <w:tabs>
          <w:tab w:val="clear" w:pos="644"/>
        </w:tabs>
        <w:spacing w:before="60"/>
        <w:ind w:left="851" w:hanging="284"/>
      </w:pPr>
      <w:r w:rsidRPr="00D659CC">
        <w:t xml:space="preserve">711 </w:t>
      </w:r>
      <w:r w:rsidR="00414A9D">
        <w:t>--</w:t>
      </w:r>
      <w:r w:rsidRPr="00D659CC">
        <w:t>&gt; "Seven hundred and eleven"</w:t>
      </w:r>
    </w:p>
    <w:p w14:paraId="4C15509E" w14:textId="77777777" w:rsidR="005A1555" w:rsidRPr="00D659CC" w:rsidRDefault="005A1555" w:rsidP="00732360">
      <w:pPr>
        <w:pStyle w:val="Heading2"/>
      </w:pPr>
      <w:bookmarkStart w:id="146" w:name="_Toc418709360"/>
      <w:r w:rsidRPr="00D659CC">
        <w:t>Solutions and Guidelines</w:t>
      </w:r>
      <w:bookmarkEnd w:id="146"/>
    </w:p>
    <w:p w14:paraId="68C2955D" w14:textId="77777777" w:rsidR="005A1555" w:rsidRPr="00D659CC" w:rsidRDefault="005A1555" w:rsidP="00DA1C27">
      <w:pPr>
        <w:numPr>
          <w:ilvl w:val="0"/>
          <w:numId w:val="16"/>
        </w:numPr>
        <w:tabs>
          <w:tab w:val="clear" w:pos="454"/>
        </w:tabs>
      </w:pPr>
      <w:r w:rsidRPr="00D659CC">
        <w:t xml:space="preserve">Look at the </w:t>
      </w:r>
      <w:hyperlink w:anchor="_Conditional_Statements_&quot;if&quot;" w:history="1">
        <w:r w:rsidRPr="00D659CC">
          <w:rPr>
            <w:color w:val="0000FF"/>
            <w:u w:val="single"/>
          </w:rPr>
          <w:t xml:space="preserve">section </w:t>
        </w:r>
        <w:r w:rsidR="00224782" w:rsidRPr="00D659CC">
          <w:rPr>
            <w:color w:val="0000FF"/>
            <w:u w:val="single"/>
          </w:rPr>
          <w:t>about</w:t>
        </w:r>
        <w:r w:rsidRPr="00D659CC">
          <w:rPr>
            <w:color w:val="0000FF"/>
            <w:u w:val="single"/>
          </w:rPr>
          <w:t xml:space="preserve"> if-statements</w:t>
        </w:r>
      </w:hyperlink>
      <w:r w:rsidRPr="00D659CC">
        <w:t>.</w:t>
      </w:r>
    </w:p>
    <w:p w14:paraId="0BE8F412" w14:textId="77777777" w:rsidR="005A1555" w:rsidRPr="00D659CC" w:rsidRDefault="005A1555" w:rsidP="00DA1C27">
      <w:pPr>
        <w:numPr>
          <w:ilvl w:val="0"/>
          <w:numId w:val="16"/>
        </w:numPr>
        <w:tabs>
          <w:tab w:val="clear" w:pos="454"/>
        </w:tabs>
      </w:pPr>
      <w:r w:rsidRPr="00D659CC">
        <w:t>A multiple of non-zero numbers ha</w:t>
      </w:r>
      <w:r w:rsidR="00DB6BE9">
        <w:t>s</w:t>
      </w:r>
      <w:r w:rsidRPr="00D659CC">
        <w:t xml:space="preserve"> a positive product, if the </w:t>
      </w:r>
      <w:r w:rsidRPr="00AF6063">
        <w:rPr>
          <w:b/>
        </w:rPr>
        <w:t xml:space="preserve">negative </w:t>
      </w:r>
      <w:r w:rsidR="00DB6BE9">
        <w:rPr>
          <w:b/>
        </w:rPr>
        <w:t>multiples</w:t>
      </w:r>
      <w:r w:rsidRPr="00AF6063">
        <w:rPr>
          <w:b/>
        </w:rPr>
        <w:t xml:space="preserve"> are even number</w:t>
      </w:r>
      <w:r w:rsidRPr="00D659CC">
        <w:t>. If the count of the negative numbers is odd, the product is negative. If at least one of the numbers is zero, the product is also zero.</w:t>
      </w:r>
      <w:r w:rsidR="00DB6BE9">
        <w:t xml:space="preserve"> Use a counter </w:t>
      </w:r>
      <w:r w:rsidR="00E25D6D" w:rsidRPr="00E25D6D">
        <w:rPr>
          <w:rStyle w:val="Code"/>
        </w:rPr>
        <w:t>negativeNumbersCount</w:t>
      </w:r>
      <w:r w:rsidR="00E25D6D">
        <w:t xml:space="preserve"> </w:t>
      </w:r>
      <w:r w:rsidR="00DB6BE9">
        <w:t xml:space="preserve">to keep the </w:t>
      </w:r>
      <w:r w:rsidR="00DB6BE9" w:rsidRPr="00DB6BE9">
        <w:rPr>
          <w:b/>
        </w:rPr>
        <w:t>number of negative numbers</w:t>
      </w:r>
      <w:r w:rsidR="00DB6BE9">
        <w:t>. Check each number whether it is negative and change the counter accordingly.</w:t>
      </w:r>
      <w:r w:rsidR="00E25D6D">
        <w:t xml:space="preserve"> If some of the numbers is 0, print “</w:t>
      </w:r>
      <w:r w:rsidR="00E25D6D" w:rsidRPr="00E25D6D">
        <w:rPr>
          <w:rStyle w:val="Code"/>
        </w:rPr>
        <w:t>0</w:t>
      </w:r>
      <w:r w:rsidR="00E25D6D">
        <w:t>” as result (the zero has no sign). Otherwise</w:t>
      </w:r>
      <w:r w:rsidR="00DB6BE9">
        <w:t xml:space="preserve"> </w:t>
      </w:r>
      <w:r w:rsidR="00E25D6D">
        <w:t>print “</w:t>
      </w:r>
      <w:r w:rsidR="00E25D6D" w:rsidRPr="00E25D6D">
        <w:rPr>
          <w:rStyle w:val="Code"/>
        </w:rPr>
        <w:t>+</w:t>
      </w:r>
      <w:r w:rsidR="00E25D6D">
        <w:t>” or “</w:t>
      </w:r>
      <w:r w:rsidR="00E25D6D" w:rsidRPr="00E25D6D">
        <w:rPr>
          <w:rStyle w:val="Code"/>
        </w:rPr>
        <w:t>-</w:t>
      </w:r>
      <w:r w:rsidR="00E25D6D">
        <w:t xml:space="preserve">” depending on the condition </w:t>
      </w:r>
      <w:r w:rsidR="00E25D6D">
        <w:rPr>
          <w:noProof/>
        </w:rPr>
        <w:t>(</w:t>
      </w:r>
      <w:r w:rsidR="00E25D6D" w:rsidRPr="00E25D6D">
        <w:rPr>
          <w:rStyle w:val="Code"/>
        </w:rPr>
        <w:t>negativeNumbersCount</w:t>
      </w:r>
      <w:r w:rsidR="00E25D6D">
        <w:rPr>
          <w:noProof/>
        </w:rPr>
        <w:t xml:space="preserve"> </w:t>
      </w:r>
      <w:r w:rsidR="00E25D6D" w:rsidRPr="00E25D6D">
        <w:rPr>
          <w:rStyle w:val="Code"/>
        </w:rPr>
        <w:t>%</w:t>
      </w:r>
      <w:r w:rsidR="00E25D6D">
        <w:rPr>
          <w:noProof/>
        </w:rPr>
        <w:t xml:space="preserve"> </w:t>
      </w:r>
      <w:r w:rsidR="00E25D6D" w:rsidRPr="00E25D6D">
        <w:rPr>
          <w:rStyle w:val="Code"/>
        </w:rPr>
        <w:t>2</w:t>
      </w:r>
      <w:r w:rsidR="00E25D6D">
        <w:rPr>
          <w:noProof/>
        </w:rPr>
        <w:t xml:space="preserve"> </w:t>
      </w:r>
      <w:r w:rsidR="00E25D6D" w:rsidRPr="00E25D6D">
        <w:rPr>
          <w:rStyle w:val="Code"/>
        </w:rPr>
        <w:t>==</w:t>
      </w:r>
      <w:r w:rsidR="00E25D6D">
        <w:rPr>
          <w:noProof/>
        </w:rPr>
        <w:t xml:space="preserve"> </w:t>
      </w:r>
      <w:r w:rsidR="00E25D6D" w:rsidRPr="00E25D6D">
        <w:rPr>
          <w:rStyle w:val="Code"/>
        </w:rPr>
        <w:t>0</w:t>
      </w:r>
      <w:r w:rsidR="00E25D6D">
        <w:rPr>
          <w:noProof/>
        </w:rPr>
        <w:t>).</w:t>
      </w:r>
    </w:p>
    <w:p w14:paraId="02E7FD81" w14:textId="77777777" w:rsidR="005A1555" w:rsidRPr="00D659CC" w:rsidRDefault="00E25D6D" w:rsidP="00DA1C27">
      <w:pPr>
        <w:numPr>
          <w:ilvl w:val="0"/>
          <w:numId w:val="16"/>
        </w:numPr>
        <w:tabs>
          <w:tab w:val="clear" w:pos="454"/>
        </w:tabs>
      </w:pPr>
      <w:r>
        <w:t>U</w:t>
      </w:r>
      <w:r w:rsidR="005A1555" w:rsidRPr="00D659CC">
        <w:t xml:space="preserve">se </w:t>
      </w:r>
      <w:r w:rsidR="005A1555" w:rsidRPr="00E25D6D">
        <w:rPr>
          <w:b/>
        </w:rPr>
        <w:t xml:space="preserve">nested </w:t>
      </w:r>
      <w:r w:rsidR="005A1555" w:rsidRPr="00E25D6D">
        <w:rPr>
          <w:rFonts w:ascii="Consolas" w:hAnsi="Consolas"/>
          <w:b/>
          <w:bCs/>
          <w:noProof/>
          <w:kern w:val="32"/>
          <w:sz w:val="22"/>
        </w:rPr>
        <w:t>if</w:t>
      </w:r>
      <w:r w:rsidR="005A1555" w:rsidRPr="00E25D6D">
        <w:rPr>
          <w:b/>
        </w:rPr>
        <w:t>-statements</w:t>
      </w:r>
      <w:r>
        <w:t>, first checking the first two numbers then checking the bigger of them with the third</w:t>
      </w:r>
      <w:r w:rsidR="005A1555" w:rsidRPr="00D659CC">
        <w:t>.</w:t>
      </w:r>
    </w:p>
    <w:p w14:paraId="18F502BA" w14:textId="77777777" w:rsidR="005A1555" w:rsidRDefault="005A1555" w:rsidP="00DA1C27">
      <w:pPr>
        <w:numPr>
          <w:ilvl w:val="0"/>
          <w:numId w:val="16"/>
        </w:numPr>
        <w:tabs>
          <w:tab w:val="clear" w:pos="454"/>
        </w:tabs>
      </w:pPr>
      <w:r w:rsidRPr="00D659CC">
        <w:t xml:space="preserve">First </w:t>
      </w:r>
      <w:r w:rsidRPr="00E25D6D">
        <w:rPr>
          <w:b/>
        </w:rPr>
        <w:t>find the smallest</w:t>
      </w:r>
      <w:r w:rsidRPr="00D659CC">
        <w:t xml:space="preserve"> of the three numbers, and then </w:t>
      </w:r>
      <w:r w:rsidRPr="00E25D6D">
        <w:rPr>
          <w:b/>
        </w:rPr>
        <w:t>swap it with the first one</w:t>
      </w:r>
      <w:r w:rsidRPr="00D659CC">
        <w:t>. Then check if the second is greater than the third number and if yes, swap them</w:t>
      </w:r>
      <w:r w:rsidR="00E25D6D">
        <w:t xml:space="preserve"> too</w:t>
      </w:r>
      <w:r w:rsidRPr="00D659CC">
        <w:t>.</w:t>
      </w:r>
    </w:p>
    <w:p w14:paraId="0A764A48" w14:textId="77777777" w:rsidR="00E25D6D" w:rsidRDefault="00E25D6D" w:rsidP="00E25D6D">
      <w:pPr>
        <w:ind w:left="454"/>
      </w:pPr>
      <w:r>
        <w:t xml:space="preserve">Another approach is to check all possible orders of the numbers with a series of </w:t>
      </w:r>
      <w:r w:rsidRPr="00E25D6D">
        <w:rPr>
          <w:rStyle w:val="Code"/>
        </w:rPr>
        <w:t>if</w:t>
      </w:r>
      <w:r w:rsidRPr="00E25D6D">
        <w:t>-</w:t>
      </w:r>
      <w:r w:rsidRPr="00E25D6D">
        <w:rPr>
          <w:rStyle w:val="Code"/>
        </w:rPr>
        <w:t>else</w:t>
      </w:r>
      <w:r>
        <w:t xml:space="preserve"> checks: </w:t>
      </w:r>
      <w:r w:rsidRPr="00E25D6D">
        <w:rPr>
          <w:rStyle w:val="Code"/>
        </w:rPr>
        <w:t>a≤b≤c</w:t>
      </w:r>
      <w:r>
        <w:t xml:space="preserve">, </w:t>
      </w:r>
      <w:r w:rsidRPr="00E25D6D">
        <w:rPr>
          <w:rStyle w:val="Code"/>
        </w:rPr>
        <w:t>a≤c≤b</w:t>
      </w:r>
      <w:r>
        <w:t xml:space="preserve">, </w:t>
      </w:r>
      <w:r w:rsidRPr="00E25D6D">
        <w:rPr>
          <w:rStyle w:val="Code"/>
        </w:rPr>
        <w:t>b≤a≤c</w:t>
      </w:r>
      <w:r>
        <w:t xml:space="preserve">, </w:t>
      </w:r>
      <w:r w:rsidRPr="00E25D6D">
        <w:rPr>
          <w:rStyle w:val="Code"/>
        </w:rPr>
        <w:t>b≤c≤a</w:t>
      </w:r>
      <w:r>
        <w:t xml:space="preserve">, </w:t>
      </w:r>
      <w:r w:rsidRPr="00E25D6D">
        <w:rPr>
          <w:rStyle w:val="Code"/>
        </w:rPr>
        <w:t>c≤a≤b</w:t>
      </w:r>
      <w:r>
        <w:t xml:space="preserve"> and </w:t>
      </w:r>
      <w:r w:rsidRPr="00E25D6D">
        <w:rPr>
          <w:rStyle w:val="Code"/>
        </w:rPr>
        <w:t>c≤b≤a</w:t>
      </w:r>
      <w:r>
        <w:t>.</w:t>
      </w:r>
    </w:p>
    <w:p w14:paraId="770C52D1" w14:textId="77777777" w:rsidR="00E25D6D" w:rsidRPr="00D659CC" w:rsidRDefault="00E25D6D" w:rsidP="00E25D6D">
      <w:pPr>
        <w:ind w:left="454"/>
      </w:pPr>
      <w:r>
        <w:t xml:space="preserve">A </w:t>
      </w:r>
      <w:r w:rsidRPr="00E25D6D">
        <w:rPr>
          <w:b/>
        </w:rPr>
        <w:t>more complicated</w:t>
      </w:r>
      <w:r>
        <w:t xml:space="preserve"> and more general solution of this problem is to put the numbers in an array and use the </w:t>
      </w:r>
      <w:r w:rsidRPr="00E25D6D">
        <w:rPr>
          <w:rStyle w:val="Code"/>
        </w:rPr>
        <w:t>Array.Sort(…)</w:t>
      </w:r>
      <w:r>
        <w:t xml:space="preserve"> method. You may read about arrays in the </w:t>
      </w:r>
      <w:hyperlink w:anchor="Chapter_07_Arrays" w:history="1">
        <w:r w:rsidRPr="00E25D6D">
          <w:rPr>
            <w:rStyle w:val="Hyperlink"/>
          </w:rPr>
          <w:t>chapter “Arrays”</w:t>
        </w:r>
      </w:hyperlink>
      <w:r>
        <w:t>.</w:t>
      </w:r>
    </w:p>
    <w:p w14:paraId="2ED211A4" w14:textId="77777777" w:rsidR="005A1555" w:rsidRPr="00D659CC" w:rsidRDefault="00E86063" w:rsidP="00DA1C27">
      <w:pPr>
        <w:numPr>
          <w:ilvl w:val="0"/>
          <w:numId w:val="16"/>
        </w:numPr>
        <w:tabs>
          <w:tab w:val="clear" w:pos="454"/>
        </w:tabs>
      </w:pPr>
      <w:r>
        <w:t xml:space="preserve">Just </w:t>
      </w:r>
      <w:r w:rsidR="005A1555" w:rsidRPr="00D659CC">
        <w:t xml:space="preserve">use a </w:t>
      </w:r>
      <w:r w:rsidR="005A1555" w:rsidRPr="00D659CC">
        <w:rPr>
          <w:rFonts w:ascii="Consolas" w:hAnsi="Consolas"/>
          <w:b/>
          <w:bCs/>
          <w:noProof/>
          <w:kern w:val="32"/>
          <w:sz w:val="22"/>
        </w:rPr>
        <w:t>switch</w:t>
      </w:r>
      <w:r w:rsidR="005A1555" w:rsidRPr="00D659CC">
        <w:t xml:space="preserve"> statement</w:t>
      </w:r>
      <w:r>
        <w:t xml:space="preserve"> to check for all possible digits</w:t>
      </w:r>
      <w:r w:rsidR="005A1555" w:rsidRPr="00D659CC">
        <w:t>.</w:t>
      </w:r>
    </w:p>
    <w:p w14:paraId="4BFB81D7" w14:textId="77777777" w:rsidR="005A1555" w:rsidRPr="00D659CC" w:rsidRDefault="005A1555" w:rsidP="00DA1C27">
      <w:pPr>
        <w:numPr>
          <w:ilvl w:val="0"/>
          <w:numId w:val="16"/>
        </w:numPr>
        <w:tabs>
          <w:tab w:val="clear" w:pos="454"/>
        </w:tabs>
      </w:pPr>
      <w:r w:rsidRPr="00D659CC">
        <w:t xml:space="preserve">From math it is known, that </w:t>
      </w:r>
      <w:r w:rsidR="00E86063">
        <w:t>a</w:t>
      </w:r>
      <w:r w:rsidRPr="00D659CC">
        <w:t xml:space="preserve"> </w:t>
      </w:r>
      <w:r w:rsidRPr="00AF6063">
        <w:rPr>
          <w:b/>
        </w:rPr>
        <w:t>quadratic equation</w:t>
      </w:r>
      <w:r w:rsidRPr="00D659CC">
        <w:t xml:space="preserve"> may have one or two real roots or no real roots at all. In order to calculate the real roots of a given quadratic equation, </w:t>
      </w:r>
      <w:r w:rsidR="00E86063">
        <w:t xml:space="preserve">we </w:t>
      </w:r>
      <w:r w:rsidRPr="00D659CC">
        <w:t xml:space="preserve">first calculate the </w:t>
      </w:r>
      <w:r w:rsidRPr="00AF6063">
        <w:rPr>
          <w:b/>
        </w:rPr>
        <w:t>discriminant</w:t>
      </w:r>
      <w:r w:rsidRPr="00D659CC">
        <w:t xml:space="preserve"> (D) by the </w:t>
      </w:r>
      <w:r w:rsidRPr="00D659CC">
        <w:rPr>
          <w:noProof/>
        </w:rPr>
        <w:t>formula:</w:t>
      </w:r>
      <w:r w:rsidR="003A3E6E">
        <w:rPr>
          <w:noProof/>
        </w:rPr>
        <w:t xml:space="preserve"> </w:t>
      </w:r>
      <w:r w:rsidR="003A3E6E" w:rsidRPr="003A3E6E">
        <w:rPr>
          <w:noProof/>
        </w:rPr>
        <w:t xml:space="preserve">D = </w:t>
      </w:r>
      <w:r w:rsidR="003A3E6E" w:rsidRPr="003A3E6E">
        <w:rPr>
          <w:rFonts w:ascii="Consolas" w:hAnsi="Consolas"/>
          <w:bCs/>
          <w:i/>
          <w:noProof/>
          <w:kern w:val="32"/>
          <w:sz w:val="22"/>
        </w:rPr>
        <w:t>b</w:t>
      </w:r>
      <w:r w:rsidR="003A3E6E" w:rsidRPr="003A3E6E">
        <w:rPr>
          <w:rFonts w:ascii="Consolas" w:hAnsi="Consolas"/>
          <w:bCs/>
          <w:noProof/>
          <w:sz w:val="22"/>
          <w:vertAlign w:val="superscript"/>
        </w:rPr>
        <w:t>2</w:t>
      </w:r>
      <w:r w:rsidR="003A3E6E" w:rsidRPr="003A3E6E">
        <w:t xml:space="preserve"> </w:t>
      </w:r>
      <w:r w:rsidR="003A3E6E" w:rsidRPr="003A3E6E">
        <w:rPr>
          <w:rFonts w:ascii="Consolas" w:hAnsi="Consolas"/>
          <w:bCs/>
          <w:noProof/>
          <w:kern w:val="32"/>
          <w:sz w:val="22"/>
        </w:rPr>
        <w:t>-</w:t>
      </w:r>
      <w:r w:rsidR="003A3E6E" w:rsidRPr="003A3E6E">
        <w:t xml:space="preserve"> 4</w:t>
      </w:r>
      <w:r w:rsidR="003A3E6E" w:rsidRPr="003A3E6E">
        <w:rPr>
          <w:rFonts w:ascii="Consolas" w:hAnsi="Consolas"/>
          <w:bCs/>
          <w:i/>
          <w:noProof/>
          <w:kern w:val="32"/>
          <w:sz w:val="22"/>
        </w:rPr>
        <w:t>ac</w:t>
      </w:r>
      <w:r w:rsidRPr="00D659CC">
        <w:rPr>
          <w:noProof/>
        </w:rPr>
        <w:t>.</w:t>
      </w:r>
      <w:r w:rsidRPr="00D659CC">
        <w:t xml:space="preserve"> If the discriminant is </w:t>
      </w:r>
      <w:r w:rsidRPr="00AF6063">
        <w:rPr>
          <w:b/>
        </w:rPr>
        <w:t>zero</w:t>
      </w:r>
      <w:r w:rsidRPr="00D659CC">
        <w:t xml:space="preserve">, then the quadratic equation has </w:t>
      </w:r>
      <w:r w:rsidRPr="00AF6063">
        <w:rPr>
          <w:b/>
        </w:rPr>
        <w:t>one double real root</w:t>
      </w:r>
      <w:r w:rsidRPr="00D659CC">
        <w:t xml:space="preserve"> and it</w:t>
      </w:r>
      <w:r w:rsidR="00AF6063">
        <w:t xml:space="preserve"> i</w:t>
      </w:r>
      <w:r w:rsidR="002509B8" w:rsidRPr="00D659CC">
        <w:t>s</w:t>
      </w:r>
      <w:r w:rsidRPr="00D659CC">
        <w:t xml:space="preserve"> calculated by the formula: </w:t>
      </w:r>
      <w:r w:rsidRPr="00D659CC">
        <w:rPr>
          <w:position w:val="-24"/>
        </w:rPr>
        <w:object w:dxaOrig="900" w:dyaOrig="620" w14:anchorId="2DB86F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30pt" o:ole="">
            <v:imagedata r:id="rId203" o:title=""/>
          </v:shape>
          <o:OLEObject Type="Embed" ProgID="Equation.DSMT4" ShapeID="_x0000_i1025" DrawAspect="Content" ObjectID="_1633516373" r:id="rId204"/>
        </w:object>
      </w:r>
      <w:r w:rsidRPr="00D659CC">
        <w:t xml:space="preserve">. If the value of the discriminant is </w:t>
      </w:r>
      <w:r w:rsidRPr="00AF6063">
        <w:rPr>
          <w:b/>
        </w:rPr>
        <w:t>positive</w:t>
      </w:r>
      <w:r w:rsidRPr="00D659CC">
        <w:t xml:space="preserve">, then the equation has </w:t>
      </w:r>
      <w:r w:rsidRPr="00AF6063">
        <w:rPr>
          <w:b/>
        </w:rPr>
        <w:t>two distinct real roots</w:t>
      </w:r>
      <w:r w:rsidRPr="00D659CC">
        <w:t>, which are calculated by the formula</w:t>
      </w:r>
      <w:r w:rsidRPr="00D659CC">
        <w:rPr>
          <w:noProof/>
        </w:rPr>
        <w:t xml:space="preserve">: </w:t>
      </w:r>
      <w:r w:rsidRPr="00D659CC">
        <w:rPr>
          <w:noProof/>
          <w:position w:val="-24"/>
        </w:rPr>
        <w:object w:dxaOrig="2079" w:dyaOrig="700" w14:anchorId="179863D3">
          <v:shape id="_x0000_i1026" type="#_x0000_t75" style="width:103.8pt;height:34.8pt" o:ole="">
            <v:imagedata r:id="rId205" o:title=""/>
          </v:shape>
          <o:OLEObject Type="Embed" ProgID="Equation.DSMT4" ShapeID="_x0000_i1026" DrawAspect="Content" ObjectID="_1633516374" r:id="rId206"/>
        </w:object>
      </w:r>
      <w:r w:rsidRPr="00D659CC">
        <w:rPr>
          <w:noProof/>
        </w:rPr>
        <w:t>.</w:t>
      </w:r>
      <w:r w:rsidRPr="00D659CC">
        <w:t xml:space="preserve"> If the discriminant is </w:t>
      </w:r>
      <w:r w:rsidRPr="00AF6063">
        <w:rPr>
          <w:b/>
        </w:rPr>
        <w:t>negative</w:t>
      </w:r>
      <w:r w:rsidRPr="00D659CC">
        <w:t xml:space="preserve">, the quadratic equation has </w:t>
      </w:r>
      <w:r w:rsidRPr="00AF6063">
        <w:rPr>
          <w:b/>
        </w:rPr>
        <w:t>no real roots</w:t>
      </w:r>
      <w:r w:rsidRPr="00D659CC">
        <w:t>.</w:t>
      </w:r>
    </w:p>
    <w:p w14:paraId="0AB0F6F7" w14:textId="77777777" w:rsidR="005A1555" w:rsidRPr="00D659CC"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if</w:t>
      </w:r>
      <w:r w:rsidRPr="00D659CC">
        <w:t xml:space="preserve"> statements. You could use the loop structure </w:t>
      </w:r>
      <w:r w:rsidRPr="00D659CC">
        <w:rPr>
          <w:rFonts w:ascii="Consolas" w:hAnsi="Consolas"/>
          <w:b/>
          <w:bCs/>
          <w:noProof/>
          <w:kern w:val="32"/>
          <w:sz w:val="22"/>
        </w:rPr>
        <w:t>for</w:t>
      </w:r>
      <w:r w:rsidRPr="00D659CC">
        <w:t xml:space="preserve">, which you could read about in the </w:t>
      </w:r>
      <w:hyperlink w:anchor="Chapter_06_Loops" w:history="1">
        <w:r w:rsidR="00E86063" w:rsidRPr="00E86063">
          <w:rPr>
            <w:rStyle w:val="Hyperlink"/>
          </w:rPr>
          <w:t>“Loops”</w:t>
        </w:r>
        <w:r w:rsidRPr="00E86063">
          <w:rPr>
            <w:rStyle w:val="Hyperlink"/>
          </w:rPr>
          <w:t xml:space="preserve"> chapte</w:t>
        </w:r>
        <w:r w:rsidR="00E86063" w:rsidRPr="00E86063">
          <w:rPr>
            <w:rStyle w:val="Hyperlink"/>
          </w:rPr>
          <w:t>r</w:t>
        </w:r>
      </w:hyperlink>
      <w:r w:rsidRPr="00D659CC">
        <w:t xml:space="preserve"> of the book or in Internet.</w:t>
      </w:r>
    </w:p>
    <w:p w14:paraId="41FF1DC0" w14:textId="77777777" w:rsidR="005A1555" w:rsidRPr="00D659CC" w:rsidRDefault="00E86063" w:rsidP="00DA1C27">
      <w:pPr>
        <w:numPr>
          <w:ilvl w:val="0"/>
          <w:numId w:val="16"/>
        </w:numPr>
        <w:tabs>
          <w:tab w:val="clear" w:pos="454"/>
        </w:tabs>
      </w:pPr>
      <w:r>
        <w:t xml:space="preserve">First </w:t>
      </w:r>
      <w:r w:rsidR="005A1555" w:rsidRPr="00D659CC">
        <w:t xml:space="preserve">input </w:t>
      </w:r>
      <w:r>
        <w:t xml:space="preserve">a </w:t>
      </w:r>
      <w:r w:rsidR="005A1555" w:rsidRPr="00D659CC">
        <w:t xml:space="preserve">variable, which indicates </w:t>
      </w:r>
      <w:r w:rsidR="005A1555" w:rsidRPr="00E86063">
        <w:rPr>
          <w:b/>
        </w:rPr>
        <w:t>what type will be the input</w:t>
      </w:r>
      <w:r w:rsidR="005A1555" w:rsidRPr="00D659CC">
        <w:t xml:space="preserve">, i.e. by entering 0 the type is </w:t>
      </w:r>
      <w:r w:rsidR="005A1555" w:rsidRPr="00D659CC">
        <w:rPr>
          <w:rFonts w:ascii="Consolas" w:hAnsi="Consolas"/>
          <w:b/>
          <w:bCs/>
          <w:noProof/>
          <w:kern w:val="32"/>
          <w:sz w:val="22"/>
        </w:rPr>
        <w:t>int</w:t>
      </w:r>
      <w:r w:rsidR="005A1555" w:rsidRPr="00D659CC">
        <w:t xml:space="preserve">, by 1 is </w:t>
      </w:r>
      <w:r w:rsidR="005A1555" w:rsidRPr="00D659CC">
        <w:rPr>
          <w:rFonts w:ascii="Consolas" w:hAnsi="Consolas"/>
          <w:b/>
          <w:bCs/>
          <w:noProof/>
          <w:kern w:val="32"/>
          <w:sz w:val="22"/>
        </w:rPr>
        <w:t>double</w:t>
      </w:r>
      <w:r w:rsidR="005A1555" w:rsidRPr="00D659CC">
        <w:t xml:space="preserve"> and by 2 is </w:t>
      </w:r>
      <w:r w:rsidR="005A1555" w:rsidRPr="00D659CC">
        <w:rPr>
          <w:rFonts w:ascii="Consolas" w:hAnsi="Consolas"/>
          <w:b/>
          <w:bCs/>
          <w:noProof/>
          <w:kern w:val="32"/>
          <w:sz w:val="22"/>
        </w:rPr>
        <w:t>string</w:t>
      </w:r>
      <w:r w:rsidR="005A1555" w:rsidRPr="00D659CC">
        <w:t>.</w:t>
      </w:r>
    </w:p>
    <w:p w14:paraId="7325152E" w14:textId="77777777" w:rsidR="005A1555" w:rsidRPr="00D659CC" w:rsidRDefault="005A1555" w:rsidP="00DA1C27">
      <w:pPr>
        <w:numPr>
          <w:ilvl w:val="0"/>
          <w:numId w:val="16"/>
        </w:numPr>
        <w:tabs>
          <w:tab w:val="clear" w:pos="454"/>
        </w:tabs>
      </w:pPr>
      <w:r w:rsidRPr="00D659CC">
        <w:lastRenderedPageBreak/>
        <w:t xml:space="preserve">Use nested </w:t>
      </w:r>
      <w:r w:rsidRPr="00D659CC">
        <w:rPr>
          <w:rFonts w:ascii="Consolas" w:hAnsi="Consolas"/>
          <w:b/>
          <w:bCs/>
          <w:noProof/>
          <w:kern w:val="32"/>
          <w:sz w:val="22"/>
        </w:rPr>
        <w:t>if</w:t>
      </w:r>
      <w:r w:rsidRPr="00D659CC">
        <w:t xml:space="preserve"> statements or series of </w:t>
      </w:r>
      <w:r w:rsidR="00E86063" w:rsidRPr="00E86063">
        <w:rPr>
          <w:b/>
        </w:rPr>
        <w:t xml:space="preserve">31 </w:t>
      </w:r>
      <w:r w:rsidRPr="00E86063">
        <w:rPr>
          <w:b/>
        </w:rPr>
        <w:t>comparisons</w:t>
      </w:r>
      <w:r w:rsidRPr="00D659CC">
        <w:t xml:space="preserve">, in order to check all the sums of the </w:t>
      </w:r>
      <w:r w:rsidR="00E86063">
        <w:t>31</w:t>
      </w:r>
      <w:r w:rsidRPr="00D659CC">
        <w:t xml:space="preserve"> subsets of the given numbers (without the empty one).</w:t>
      </w:r>
      <w:r w:rsidR="00E86063">
        <w:t xml:space="preserve"> Note that the problem in general (with </w:t>
      </w:r>
      <w:r w:rsidR="00E86063" w:rsidRPr="00E86063">
        <w:rPr>
          <w:rStyle w:val="Code"/>
        </w:rPr>
        <w:t>N</w:t>
      </w:r>
      <w:r w:rsidR="00E86063">
        <w:t xml:space="preserve"> numbers) is complex and using loops will not be enough to solve it.</w:t>
      </w:r>
    </w:p>
    <w:p w14:paraId="70AA7C05" w14:textId="77777777" w:rsidR="005A1555" w:rsidRPr="00D659CC" w:rsidRDefault="005A1555" w:rsidP="00DA1C27">
      <w:pPr>
        <w:numPr>
          <w:ilvl w:val="0"/>
          <w:numId w:val="16"/>
        </w:numPr>
        <w:tabs>
          <w:tab w:val="clear" w:pos="454"/>
        </w:tabs>
      </w:pPr>
      <w:r w:rsidRPr="00D659CC">
        <w:t xml:space="preserve">Use </w:t>
      </w:r>
      <w:r w:rsidRPr="00D659CC">
        <w:rPr>
          <w:rFonts w:ascii="Consolas" w:hAnsi="Consolas"/>
          <w:b/>
          <w:bCs/>
          <w:noProof/>
          <w:kern w:val="32"/>
          <w:sz w:val="22"/>
        </w:rPr>
        <w:t>switch</w:t>
      </w:r>
      <w:r w:rsidRPr="00D659CC">
        <w:t xml:space="preserve"> statement </w:t>
      </w:r>
      <w:r w:rsidR="00E86063">
        <w:t xml:space="preserve">or a sequence of </w:t>
      </w:r>
      <w:r w:rsidR="00E86063" w:rsidRPr="00E86063">
        <w:rPr>
          <w:rStyle w:val="Code"/>
        </w:rPr>
        <w:t>if</w:t>
      </w:r>
      <w:r w:rsidR="00E86063">
        <w:t>-</w:t>
      </w:r>
      <w:r w:rsidR="00E86063" w:rsidRPr="00E86063">
        <w:rPr>
          <w:rStyle w:val="Code"/>
        </w:rPr>
        <w:t>else</w:t>
      </w:r>
      <w:r w:rsidR="00E86063">
        <w:t xml:space="preserve"> constructs </w:t>
      </w:r>
      <w:r w:rsidRPr="00D659CC">
        <w:t>and at the end print at the console the calculated points.</w:t>
      </w:r>
    </w:p>
    <w:p w14:paraId="5764C4D3" w14:textId="77777777" w:rsidR="00E86063" w:rsidRPr="00E86063"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switch</w:t>
      </w:r>
      <w:r w:rsidRPr="00D659CC">
        <w:t xml:space="preserve"> statements. Pay special attention to the numbers from 0 to 19 and those that end with 0.</w:t>
      </w:r>
      <w:r w:rsidR="00414A9D">
        <w:t xml:space="preserve"> There are </w:t>
      </w:r>
      <w:r w:rsidR="00E86063" w:rsidRPr="00E86063">
        <w:rPr>
          <w:b/>
        </w:rPr>
        <w:t>many</w:t>
      </w:r>
      <w:r w:rsidR="00414A9D" w:rsidRPr="00E86063">
        <w:rPr>
          <w:b/>
        </w:rPr>
        <w:t xml:space="preserve"> special cases</w:t>
      </w:r>
      <w:r w:rsidR="00E86063" w:rsidRPr="00E86063">
        <w:rPr>
          <w:b/>
        </w:rPr>
        <w:t>!</w:t>
      </w:r>
    </w:p>
    <w:p w14:paraId="4FDFB9FA" w14:textId="77777777" w:rsidR="005A1555" w:rsidRPr="00D659CC" w:rsidRDefault="00414A9D" w:rsidP="00E86063">
      <w:pPr>
        <w:ind w:left="454"/>
      </w:pPr>
      <w:r>
        <w:t xml:space="preserve">You might benefit from using </w:t>
      </w:r>
      <w:r w:rsidRPr="00414A9D">
        <w:rPr>
          <w:b/>
        </w:rPr>
        <w:t>methods</w:t>
      </w:r>
      <w:r>
        <w:t xml:space="preserve"> to reuse the code you write, because printing a single digit is part of printing a 2-digit number which is part of printing 3-digit number. </w:t>
      </w:r>
      <w:r w:rsidR="00B31A31">
        <w:t>You may r</w:t>
      </w:r>
      <w:r>
        <w:t>ead about methods in the</w:t>
      </w:r>
      <w:r w:rsidR="008B325B">
        <w:t xml:space="preserve"> </w:t>
      </w:r>
      <w:hyperlink w:anchor="Chapter_09_Methods" w:history="1">
        <w:r w:rsidRPr="00414A9D">
          <w:rPr>
            <w:rStyle w:val="Hyperlink"/>
          </w:rPr>
          <w:t>chapter “Methods”</w:t>
        </w:r>
      </w:hyperlink>
      <w:r>
        <w:t>.</w:t>
      </w:r>
    </w:p>
    <w:p w14:paraId="54EE982A" w14:textId="77777777" w:rsidR="005A1555" w:rsidRPr="00D659CC" w:rsidRDefault="005A1555" w:rsidP="009226E1">
      <w:pPr>
        <w:sectPr w:rsidR="005A1555" w:rsidRPr="00D659CC" w:rsidSect="00687832">
          <w:headerReference w:type="even" r:id="rId207"/>
          <w:headerReference w:type="default" r:id="rId208"/>
          <w:pgSz w:w="11521" w:h="14402" w:code="1"/>
          <w:pgMar w:top="992" w:right="397" w:bottom="567" w:left="539" w:header="482" w:footer="482" w:gutter="794"/>
          <w:cols w:space="708"/>
          <w:titlePg/>
          <w:docGrid w:linePitch="360"/>
        </w:sectPr>
      </w:pPr>
    </w:p>
    <w:p w14:paraId="6050761F" w14:textId="77777777" w:rsidR="005A1555" w:rsidRPr="00D659CC" w:rsidRDefault="005A1555" w:rsidP="00AD2A47">
      <w:pPr>
        <w:pStyle w:val="Heading1"/>
      </w:pPr>
      <w:bookmarkStart w:id="147" w:name="Chapter_06_Loops"/>
      <w:bookmarkStart w:id="148" w:name="_Toc418709361"/>
      <w:bookmarkStart w:id="149" w:name="_Toc22848965"/>
      <w:bookmarkEnd w:id="147"/>
      <w:r w:rsidRPr="00D659CC">
        <w:rPr>
          <w:noProof/>
        </w:rPr>
        <w:lastRenderedPageBreak/>
        <w:t>Chapter 6.</w:t>
      </w:r>
      <w:r w:rsidRPr="00D659CC">
        <w:t xml:space="preserve"> Loops</w:t>
      </w:r>
      <w:bookmarkEnd w:id="148"/>
      <w:bookmarkEnd w:id="149"/>
    </w:p>
    <w:p w14:paraId="09D06E90" w14:textId="77777777" w:rsidR="005A1555" w:rsidRPr="00D659CC" w:rsidRDefault="005A1555" w:rsidP="00732360">
      <w:pPr>
        <w:pStyle w:val="Heading2"/>
      </w:pPr>
      <w:bookmarkStart w:id="150" w:name="_Toc418709362"/>
      <w:r w:rsidRPr="00D659CC">
        <w:t>In This Chapter</w:t>
      </w:r>
      <w:bookmarkEnd w:id="150"/>
    </w:p>
    <w:p w14:paraId="1C2E41FD" w14:textId="77777777" w:rsidR="005A1555" w:rsidRPr="00D659CC" w:rsidRDefault="005A1555" w:rsidP="005A1555">
      <w:r w:rsidRPr="00D659CC">
        <w:t xml:space="preserve">In this chapter we will examine the </w:t>
      </w:r>
      <w:r w:rsidRPr="00D659CC">
        <w:rPr>
          <w:b/>
        </w:rPr>
        <w:t>loop</w:t>
      </w:r>
      <w:r w:rsidR="00062D8E" w:rsidRPr="00D659CC">
        <w:rPr>
          <w:b/>
        </w:rPr>
        <w:t xml:space="preserve"> programming constructs</w:t>
      </w:r>
      <w:r w:rsidRPr="00D659CC">
        <w:t xml:space="preserve"> through which we can execute a code snippet repeatedly. We will discuss how to implement conditional repetitions (</w:t>
      </w:r>
      <w:r w:rsidRPr="00D659CC">
        <w:rPr>
          <w:rStyle w:val="Code"/>
        </w:rPr>
        <w:t>while</w:t>
      </w:r>
      <w:r w:rsidRPr="00D659CC">
        <w:t xml:space="preserve"> </w:t>
      </w:r>
      <w:r w:rsidRPr="00D659CC">
        <w:rPr>
          <w:b/>
        </w:rPr>
        <w:t>and</w:t>
      </w:r>
      <w:r w:rsidRPr="00D659CC">
        <w:t xml:space="preserve"> </w:t>
      </w:r>
      <w:r w:rsidRPr="00D659CC">
        <w:rPr>
          <w:rStyle w:val="Code"/>
        </w:rPr>
        <w:t>do</w:t>
      </w:r>
      <w:r w:rsidRPr="00D659CC">
        <w:t>-</w:t>
      </w:r>
      <w:r w:rsidRPr="00D659CC">
        <w:rPr>
          <w:rStyle w:val="Code"/>
        </w:rPr>
        <w:t>while</w:t>
      </w:r>
      <w:r w:rsidRPr="00D659CC">
        <w:t xml:space="preserve"> </w:t>
      </w:r>
      <w:r w:rsidRPr="00D659CC">
        <w:rPr>
          <w:b/>
        </w:rPr>
        <w:t>loops</w:t>
      </w:r>
      <w:r w:rsidRPr="00D659CC">
        <w:t xml:space="preserve">) and how to work with </w:t>
      </w:r>
      <w:r w:rsidRPr="00D659CC">
        <w:rPr>
          <w:rStyle w:val="Code"/>
        </w:rPr>
        <w:t>for</w:t>
      </w:r>
      <w:r w:rsidR="00062D8E" w:rsidRPr="00D659CC">
        <w:rPr>
          <w:b/>
        </w:rPr>
        <w:t>-</w:t>
      </w:r>
      <w:r w:rsidRPr="00D659CC">
        <w:rPr>
          <w:b/>
        </w:rPr>
        <w:t>loops</w:t>
      </w:r>
      <w:r w:rsidRPr="00D659CC">
        <w:t xml:space="preserve">. We will give examples of different possibilities to define loops, </w:t>
      </w:r>
      <w:r w:rsidR="00062D8E" w:rsidRPr="00D659CC">
        <w:t xml:space="preserve">how to construct them </w:t>
      </w:r>
      <w:r w:rsidRPr="00D659CC">
        <w:t>and some of their key us</w:t>
      </w:r>
      <w:r w:rsidR="00062D8E" w:rsidRPr="00D659CC">
        <w:t>ages</w:t>
      </w:r>
      <w:r w:rsidRPr="00D659CC">
        <w:t>. Finally, we will discuss</w:t>
      </w:r>
      <w:r w:rsidR="00062D8E" w:rsidRPr="00D659CC">
        <w:t xml:space="preserve"> the</w:t>
      </w:r>
      <w:r w:rsidRPr="00D659CC">
        <w:t xml:space="preserve"> </w:t>
      </w:r>
      <w:r w:rsidR="00062D8E" w:rsidRPr="00D659CC">
        <w:rPr>
          <w:rStyle w:val="Code"/>
        </w:rPr>
        <w:t>foreach</w:t>
      </w:r>
      <w:r w:rsidR="002156F3" w:rsidRPr="00D659CC">
        <w:rPr>
          <w:b/>
        </w:rPr>
        <w:t>-</w:t>
      </w:r>
      <w:r w:rsidR="00062D8E" w:rsidRPr="00D659CC">
        <w:rPr>
          <w:b/>
        </w:rPr>
        <w:t>loop</w:t>
      </w:r>
      <w:r w:rsidR="00062D8E" w:rsidRPr="00D659CC">
        <w:t xml:space="preserve"> construct and </w:t>
      </w:r>
      <w:r w:rsidRPr="00D659CC">
        <w:t>how we can use multiple loops placed in</w:t>
      </w:r>
      <w:r w:rsidR="00062D8E" w:rsidRPr="00D659CC">
        <w:t>side</w:t>
      </w:r>
      <w:r w:rsidRPr="00D659CC">
        <w:t xml:space="preserve"> each other (</w:t>
      </w:r>
      <w:r w:rsidRPr="00D659CC">
        <w:rPr>
          <w:b/>
        </w:rPr>
        <w:t>nested loops</w:t>
      </w:r>
      <w:r w:rsidRPr="00D659CC">
        <w:t>).</w:t>
      </w:r>
    </w:p>
    <w:p w14:paraId="35A638D0" w14:textId="77777777" w:rsidR="005A1555" w:rsidRPr="00D659CC" w:rsidRDefault="00E40BE2" w:rsidP="00732360">
      <w:pPr>
        <w:pStyle w:val="Heading2"/>
      </w:pPr>
      <w:bookmarkStart w:id="151" w:name="_Toc418709363"/>
      <w:r w:rsidRPr="00D659CC">
        <w:t>What I</w:t>
      </w:r>
      <w:r w:rsidR="005A1555" w:rsidRPr="00D659CC">
        <w:t>s a "Loop"?</w:t>
      </w:r>
      <w:bookmarkEnd w:id="151"/>
    </w:p>
    <w:p w14:paraId="44DE5C5A" w14:textId="77777777" w:rsidR="005A1555" w:rsidRPr="00D659CC" w:rsidRDefault="005A1555" w:rsidP="005A1555">
      <w:r w:rsidRPr="00D659CC">
        <w:t xml:space="preserve">In programming often requires repeated execution of a sequence of operations. A </w:t>
      </w:r>
      <w:r w:rsidRPr="00D659CC">
        <w:rPr>
          <w:b/>
        </w:rPr>
        <w:t>loop</w:t>
      </w:r>
      <w:r w:rsidRPr="00D659CC">
        <w:t xml:space="preserve"> is </w:t>
      </w:r>
      <w:r w:rsidR="00062D8E" w:rsidRPr="00D659CC">
        <w:t>a</w:t>
      </w:r>
      <w:r w:rsidRPr="00D659CC">
        <w:t xml:space="preserve"> basic programming </w:t>
      </w:r>
      <w:r w:rsidR="00062D8E" w:rsidRPr="00D659CC">
        <w:t xml:space="preserve">construct </w:t>
      </w:r>
      <w:r w:rsidRPr="00D659CC">
        <w:t xml:space="preserve">that allows </w:t>
      </w:r>
      <w:r w:rsidRPr="00D659CC">
        <w:rPr>
          <w:b/>
        </w:rPr>
        <w:t>repeated execution of a fragment</w:t>
      </w:r>
      <w:r w:rsidRPr="00D659CC">
        <w:t xml:space="preserve"> of source code. Depending on the type of the loop, the code in it is repeated a fixed number of times or repeats until a given condition is true (exists).</w:t>
      </w:r>
    </w:p>
    <w:p w14:paraId="2189CBE7" w14:textId="77777777" w:rsidR="005A1555" w:rsidRPr="00D659CC" w:rsidRDefault="005A1555" w:rsidP="005A1555">
      <w:r w:rsidRPr="00D659CC">
        <w:t xml:space="preserve">Loops that never end are called </w:t>
      </w:r>
      <w:r w:rsidRPr="00D659CC">
        <w:rPr>
          <w:b/>
        </w:rPr>
        <w:t>infinite</w:t>
      </w:r>
      <w:r w:rsidRPr="00D659CC">
        <w:t xml:space="preserve"> </w:t>
      </w:r>
      <w:r w:rsidRPr="00D659CC">
        <w:rPr>
          <w:b/>
        </w:rPr>
        <w:t>loops</w:t>
      </w:r>
      <w:r w:rsidRPr="00D659CC">
        <w:t xml:space="preserve">. Using an infinite loop is rarely needed except in cases where somewhere in the body of the loop a </w:t>
      </w:r>
      <w:r w:rsidRPr="00D659CC">
        <w:rPr>
          <w:rFonts w:ascii="Consolas" w:hAnsi="Consolas"/>
          <w:b/>
          <w:bCs/>
          <w:noProof/>
          <w:kern w:val="32"/>
          <w:sz w:val="22"/>
        </w:rPr>
        <w:t>break</w:t>
      </w:r>
      <w:r w:rsidRPr="00D659CC">
        <w:t xml:space="preserve"> operator is used to terminate its execution prematurely. We will cover this later but now let</w:t>
      </w:r>
      <w:r w:rsidR="002509B8" w:rsidRPr="00D659CC">
        <w:t>’s</w:t>
      </w:r>
      <w:r w:rsidRPr="00D659CC">
        <w:t xml:space="preserve"> look </w:t>
      </w:r>
      <w:r w:rsidR="00C952DD" w:rsidRPr="00D659CC">
        <w:t>how to create a loop</w:t>
      </w:r>
      <w:r w:rsidRPr="00D659CC">
        <w:t xml:space="preserve"> in the C# language.</w:t>
      </w:r>
    </w:p>
    <w:p w14:paraId="3E602347" w14:textId="77777777" w:rsidR="005A1555" w:rsidRPr="00D659CC" w:rsidRDefault="005A1555" w:rsidP="00732360">
      <w:pPr>
        <w:pStyle w:val="Heading2"/>
      </w:pPr>
      <w:bookmarkStart w:id="152" w:name="_Toc418709364"/>
      <w:r w:rsidRPr="00D659CC">
        <w:t>While Loops</w:t>
      </w:r>
      <w:bookmarkEnd w:id="152"/>
    </w:p>
    <w:p w14:paraId="093623C7" w14:textId="77777777" w:rsidR="005A1555" w:rsidRPr="00D659CC" w:rsidRDefault="005A1555" w:rsidP="005A1555">
      <w:pPr>
        <w:spacing w:after="120"/>
      </w:pPr>
      <w:r w:rsidRPr="00D659CC">
        <w:t xml:space="preserve">One of the simplest and most commonly used loops is </w:t>
      </w:r>
      <w:r w:rsidRPr="00D659CC">
        <w:rPr>
          <w:rFonts w:ascii="Consolas" w:hAnsi="Consolas"/>
          <w:b/>
          <w:bCs/>
          <w:noProof/>
          <w:kern w:val="32"/>
          <w:sz w:val="22"/>
        </w:rPr>
        <w:t>while</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796CD92E" w14:textId="77777777" w:rsidTr="007C6AA9">
        <w:tc>
          <w:tcPr>
            <w:tcW w:w="9668" w:type="dxa"/>
            <w:tcBorders>
              <w:top w:val="single" w:sz="4" w:space="0" w:color="auto"/>
              <w:left w:val="single" w:sz="4" w:space="0" w:color="auto"/>
              <w:bottom w:val="single" w:sz="4" w:space="0" w:color="auto"/>
              <w:right w:val="single" w:sz="4" w:space="0" w:color="auto"/>
            </w:tcBorders>
          </w:tcPr>
          <w:p w14:paraId="7D07399E" w14:textId="77777777"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FF"/>
                <w:sz w:val="22"/>
              </w:rPr>
              <w:t>while</w:t>
            </w:r>
            <w:r w:rsidRPr="00D659CC">
              <w:rPr>
                <w:rFonts w:ascii="Consolas" w:hAnsi="Consolas"/>
                <w:sz w:val="22"/>
              </w:rPr>
              <w:t xml:space="preserve"> (condition)</w:t>
            </w:r>
          </w:p>
          <w:p w14:paraId="193A68AC" w14:textId="77777777"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70CE5524"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loop body;</w:t>
            </w:r>
          </w:p>
          <w:p w14:paraId="36A52AEF" w14:textId="77777777" w:rsidR="005A1555" w:rsidRPr="00D659CC" w:rsidRDefault="005A1555" w:rsidP="005A1555">
            <w:pPr>
              <w:spacing w:before="0"/>
              <w:rPr>
                <w:rFonts w:ascii="Consolas" w:hAnsi="Consolas"/>
                <w:sz w:val="22"/>
              </w:rPr>
            </w:pPr>
            <w:r w:rsidRPr="00D659CC">
              <w:rPr>
                <w:rFonts w:ascii="Consolas" w:hAnsi="Consolas"/>
                <w:sz w:val="22"/>
              </w:rPr>
              <w:t>}</w:t>
            </w:r>
          </w:p>
        </w:tc>
      </w:tr>
    </w:tbl>
    <w:p w14:paraId="5FD4A90E" w14:textId="77777777" w:rsidR="005A1555" w:rsidRPr="00D659CC" w:rsidRDefault="005A1555" w:rsidP="005A1555">
      <w:pPr>
        <w:spacing w:after="120"/>
      </w:pPr>
      <w:r w:rsidRPr="00D659CC">
        <w:rPr>
          <w:bCs/>
        </w:rPr>
        <w:t xml:space="preserve">In the code above example, </w:t>
      </w:r>
      <w:r w:rsidRPr="00D659CC">
        <w:rPr>
          <w:rFonts w:ascii="Consolas" w:hAnsi="Consolas" w:cs="Consolas"/>
          <w:b/>
          <w:bCs/>
          <w:sz w:val="22"/>
          <w:szCs w:val="22"/>
        </w:rPr>
        <w:t>condition</w:t>
      </w:r>
      <w:r w:rsidRPr="00D659CC">
        <w:rPr>
          <w:bCs/>
        </w:rPr>
        <w:t xml:space="preserve"> is any </w:t>
      </w:r>
      <w:r w:rsidRPr="00085B33">
        <w:rPr>
          <w:b/>
          <w:bCs/>
        </w:rPr>
        <w:t>expression that returns a Boolean result</w:t>
      </w:r>
      <w:r w:rsidRPr="00D659CC">
        <w:rPr>
          <w:bCs/>
        </w:rPr>
        <w:t xml:space="preserve"> – </w:t>
      </w:r>
      <w:r w:rsidRPr="00D659CC">
        <w:rPr>
          <w:rFonts w:ascii="Consolas" w:hAnsi="Consolas"/>
          <w:b/>
          <w:bCs/>
          <w:noProof/>
          <w:kern w:val="32"/>
          <w:sz w:val="22"/>
        </w:rPr>
        <w:t>true</w:t>
      </w:r>
      <w:r w:rsidRPr="00D659CC">
        <w:rPr>
          <w:bCs/>
        </w:rPr>
        <w:t xml:space="preserve"> or </w:t>
      </w:r>
      <w:r w:rsidRPr="00D659CC">
        <w:rPr>
          <w:rFonts w:ascii="Consolas" w:hAnsi="Consolas"/>
          <w:b/>
          <w:bCs/>
          <w:noProof/>
          <w:kern w:val="32"/>
          <w:sz w:val="22"/>
        </w:rPr>
        <w:t>false</w:t>
      </w:r>
      <w:r w:rsidRPr="00D659CC">
        <w:rPr>
          <w:bCs/>
        </w:rPr>
        <w:t xml:space="preserve">. It determines how long the loop body will be repeated and is called the </w:t>
      </w:r>
      <w:r w:rsidRPr="00D659CC">
        <w:rPr>
          <w:rFonts w:ascii="Consolas" w:hAnsi="Consolas"/>
          <w:b/>
          <w:bCs/>
          <w:noProof/>
          <w:kern w:val="32"/>
          <w:sz w:val="22"/>
        </w:rPr>
        <w:t>loop</w:t>
      </w:r>
      <w:r w:rsidRPr="00D659CC">
        <w:rPr>
          <w:bCs/>
        </w:rPr>
        <w:t xml:space="preserve"> </w:t>
      </w:r>
      <w:r w:rsidRPr="00D659CC">
        <w:rPr>
          <w:rFonts w:ascii="Consolas" w:hAnsi="Consolas"/>
          <w:b/>
          <w:bCs/>
          <w:noProof/>
          <w:kern w:val="32"/>
          <w:sz w:val="22"/>
        </w:rPr>
        <w:t>condition</w:t>
      </w:r>
      <w:r w:rsidRPr="00D659CC">
        <w:rPr>
          <w:bCs/>
        </w:rPr>
        <w:t xml:space="preserve">. In this example the </w:t>
      </w:r>
      <w:r w:rsidRPr="00D659CC">
        <w:rPr>
          <w:rFonts w:ascii="Consolas" w:hAnsi="Consolas"/>
          <w:b/>
          <w:bCs/>
          <w:noProof/>
          <w:kern w:val="32"/>
          <w:sz w:val="22"/>
        </w:rPr>
        <w:t>loop body</w:t>
      </w:r>
      <w:r w:rsidRPr="00D659CC">
        <w:rPr>
          <w:bCs/>
        </w:rPr>
        <w:t xml:space="preserve"> is the programming code executed </w:t>
      </w:r>
      <w:r w:rsidR="00593D4C" w:rsidRPr="00D659CC">
        <w:rPr>
          <w:bCs/>
          <w:noProof/>
        </w:rPr>
        <w:t>at</w:t>
      </w:r>
      <w:r w:rsidRPr="00D659CC">
        <w:rPr>
          <w:bCs/>
          <w:noProof/>
        </w:rPr>
        <w:t xml:space="preserve"> each iteration</w:t>
      </w:r>
      <w:r w:rsidRPr="00D659CC">
        <w:rPr>
          <w:bCs/>
        </w:rPr>
        <w:t xml:space="preserve"> of the loop, i.e. whenever the input condition is true. The behavior of </w:t>
      </w:r>
      <w:r w:rsidRPr="00D659CC">
        <w:rPr>
          <w:rFonts w:ascii="Consolas" w:hAnsi="Consolas"/>
          <w:b/>
          <w:bCs/>
          <w:noProof/>
          <w:kern w:val="32"/>
          <w:sz w:val="22"/>
        </w:rPr>
        <w:t>while</w:t>
      </w:r>
      <w:r w:rsidRPr="00D659CC">
        <w:rPr>
          <w:bCs/>
        </w:rPr>
        <w:t xml:space="preserve"> loops can be represented by the following scheme:</w:t>
      </w:r>
    </w:p>
    <w:p w14:paraId="7C6654ED" w14:textId="77777777" w:rsidR="005A1555" w:rsidRPr="00D659CC" w:rsidRDefault="005A1555" w:rsidP="005A1555">
      <w:pPr>
        <w:jc w:val="center"/>
      </w:pPr>
      <w:r w:rsidRPr="00D659CC">
        <w:rPr>
          <w:noProof/>
        </w:rPr>
        <mc:AlternateContent>
          <mc:Choice Requires="wpc">
            <w:drawing>
              <wp:inline distT="0" distB="0" distL="0" distR="0" wp14:anchorId="290F3AA4" wp14:editId="48498017">
                <wp:extent cx="1781175" cy="2085975"/>
                <wp:effectExtent l="0" t="0" r="9525" b="9525"/>
                <wp:docPr id="5188" name="Canvas 22" descr="While-loop - control-flow diagram" title="while-loo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56" name="Rectangle 24"/>
                        <wps:cNvSpPr>
                          <a:spLocks noChangeArrowheads="1"/>
                        </wps:cNvSpPr>
                        <wps:spPr bwMode="auto">
                          <a:xfrm>
                            <a:off x="991870" y="929640"/>
                            <a:ext cx="45720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68D0D" w14:textId="77777777" w:rsidR="009900A4" w:rsidRPr="006460C3" w:rsidRDefault="009900A4" w:rsidP="005A1555">
                              <w:pPr>
                                <w:spacing w:before="0"/>
                                <w:rPr>
                                  <w:b/>
                                  <w:noProof/>
                                  <w:sz w:val="18"/>
                                  <w:szCs w:val="18"/>
                                </w:rPr>
                              </w:pPr>
                              <w:r>
                                <w:rPr>
                                  <w:b/>
                                  <w:noProof/>
                                  <w:sz w:val="18"/>
                                  <w:szCs w:val="18"/>
                                </w:rPr>
                                <w:t>true</w:t>
                              </w:r>
                            </w:p>
                          </w:txbxContent>
                        </wps:txbx>
                        <wps:bodyPr rot="0" vert="horz" wrap="square" lIns="0" tIns="0" rIns="0" bIns="0" anchor="t" anchorCtr="0" upright="1">
                          <a:noAutofit/>
                        </wps:bodyPr>
                      </wps:wsp>
                      <wps:wsp>
                        <wps:cNvPr id="5157" name="Freeform 25"/>
                        <wps:cNvSpPr>
                          <a:spLocks/>
                        </wps:cNvSpPr>
                        <wps:spPr bwMode="auto">
                          <a:xfrm>
                            <a:off x="2641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8" name="Freeform 26"/>
                        <wps:cNvSpPr>
                          <a:spLocks/>
                        </wps:cNvSpPr>
                        <wps:spPr bwMode="auto">
                          <a:xfrm>
                            <a:off x="2641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9" name="Rectangle 27"/>
                        <wps:cNvSpPr>
                          <a:spLocks noChangeArrowheads="1"/>
                        </wps:cNvSpPr>
                        <wps:spPr bwMode="auto">
                          <a:xfrm>
                            <a:off x="565150" y="556260"/>
                            <a:ext cx="6883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B9DA2" w14:textId="77777777" w:rsidR="009900A4" w:rsidRPr="006460C3" w:rsidRDefault="009900A4" w:rsidP="005A1555">
                              <w:pPr>
                                <w:spacing w:before="0"/>
                                <w:jc w:val="center"/>
                                <w:rPr>
                                  <w:b/>
                                  <w:sz w:val="18"/>
                                  <w:szCs w:val="18"/>
                                </w:rPr>
                              </w:pPr>
                              <w:r>
                                <w:rPr>
                                  <w:rFonts w:cs="Verdana"/>
                                  <w:b/>
                                  <w:color w:val="000000"/>
                                  <w:sz w:val="18"/>
                                  <w:szCs w:val="18"/>
                                </w:rPr>
                                <w:t>Condition</w:t>
                              </w:r>
                            </w:p>
                          </w:txbxContent>
                        </wps:txbx>
                        <wps:bodyPr rot="0" vert="horz" wrap="square" lIns="0" tIns="0" rIns="0" bIns="0" anchor="t" anchorCtr="0" upright="1">
                          <a:noAutofit/>
                        </wps:bodyPr>
                      </wps:wsp>
                      <wps:wsp>
                        <wps:cNvPr id="5160" name="Rectangle 28"/>
                        <wps:cNvSpPr>
                          <a:spLocks noChangeArrowheads="1"/>
                        </wps:cNvSpPr>
                        <wps:spPr bwMode="auto">
                          <a:xfrm>
                            <a:off x="264160" y="1207770"/>
                            <a:ext cx="1279525"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1" name="Rectangle 29"/>
                        <wps:cNvSpPr>
                          <a:spLocks noChangeArrowheads="1"/>
                        </wps:cNvSpPr>
                        <wps:spPr bwMode="auto">
                          <a:xfrm>
                            <a:off x="264160" y="1207770"/>
                            <a:ext cx="1279525" cy="324485"/>
                          </a:xfrm>
                          <a:prstGeom prst="rect">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2" name="Line 30"/>
                        <wps:cNvCnPr/>
                        <wps:spPr bwMode="auto">
                          <a:xfrm>
                            <a:off x="903605" y="17780"/>
                            <a:ext cx="635" cy="31242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3" name="Freeform 31"/>
                        <wps:cNvSpPr>
                          <a:spLocks/>
                        </wps:cNvSpPr>
                        <wps:spPr bwMode="auto">
                          <a:xfrm>
                            <a:off x="866140" y="32067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4" name="Line 32"/>
                        <wps:cNvCnPr/>
                        <wps:spPr bwMode="auto">
                          <a:xfrm>
                            <a:off x="903605" y="883285"/>
                            <a:ext cx="635" cy="25844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5" name="Freeform 33"/>
                        <wps:cNvSpPr>
                          <a:spLocks/>
                        </wps:cNvSpPr>
                        <wps:spPr bwMode="auto">
                          <a:xfrm>
                            <a:off x="866140" y="113220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6" name="Freeform 34"/>
                        <wps:cNvSpPr>
                          <a:spLocks/>
                        </wps:cNvSpPr>
                        <wps:spPr bwMode="auto">
                          <a:xfrm>
                            <a:off x="969645" y="126365"/>
                            <a:ext cx="753745" cy="1243965"/>
                          </a:xfrm>
                          <a:custGeom>
                            <a:avLst/>
                            <a:gdLst>
                              <a:gd name="T0" fmla="*/ 904 w 1187"/>
                              <a:gd name="T1" fmla="*/ 1959 h 1959"/>
                              <a:gd name="T2" fmla="*/ 1187 w 1187"/>
                              <a:gd name="T3" fmla="*/ 1959 h 1959"/>
                              <a:gd name="T4" fmla="*/ 1187 w 1187"/>
                              <a:gd name="T5" fmla="*/ 0 h 1959"/>
                              <a:gd name="T6" fmla="*/ 0 w 1187"/>
                              <a:gd name="T7" fmla="*/ 0 h 1959"/>
                            </a:gdLst>
                            <a:ahLst/>
                            <a:cxnLst>
                              <a:cxn ang="0">
                                <a:pos x="T0" y="T1"/>
                              </a:cxn>
                              <a:cxn ang="0">
                                <a:pos x="T2" y="T3"/>
                              </a:cxn>
                              <a:cxn ang="0">
                                <a:pos x="T4" y="T5"/>
                              </a:cxn>
                              <a:cxn ang="0">
                                <a:pos x="T6" y="T7"/>
                              </a:cxn>
                            </a:cxnLst>
                            <a:rect l="0" t="0" r="r" b="b"/>
                            <a:pathLst>
                              <a:path w="1187" h="1959">
                                <a:moveTo>
                                  <a:pt x="904" y="1959"/>
                                </a:moveTo>
                                <a:lnTo>
                                  <a:pt x="1187" y="1959"/>
                                </a:lnTo>
                                <a:lnTo>
                                  <a:pt x="1187" y="0"/>
                                </a:lnTo>
                                <a:lnTo>
                                  <a:pt x="0" y="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7" name="Freeform 35"/>
                        <wps:cNvSpPr>
                          <a:spLocks/>
                        </wps:cNvSpPr>
                        <wps:spPr bwMode="auto">
                          <a:xfrm>
                            <a:off x="903605" y="87630"/>
                            <a:ext cx="75565" cy="76200"/>
                          </a:xfrm>
                          <a:custGeom>
                            <a:avLst/>
                            <a:gdLst>
                              <a:gd name="T0" fmla="*/ 119 w 119"/>
                              <a:gd name="T1" fmla="*/ 120 h 120"/>
                              <a:gd name="T2" fmla="*/ 0 w 119"/>
                              <a:gd name="T3" fmla="*/ 61 h 120"/>
                              <a:gd name="T4" fmla="*/ 119 w 119"/>
                              <a:gd name="T5" fmla="*/ 0 h 120"/>
                              <a:gd name="T6" fmla="*/ 119 w 119"/>
                              <a:gd name="T7" fmla="*/ 120 h 120"/>
                            </a:gdLst>
                            <a:ahLst/>
                            <a:cxnLst>
                              <a:cxn ang="0">
                                <a:pos x="T0" y="T1"/>
                              </a:cxn>
                              <a:cxn ang="0">
                                <a:pos x="T2" y="T3"/>
                              </a:cxn>
                              <a:cxn ang="0">
                                <a:pos x="T4" y="T5"/>
                              </a:cxn>
                              <a:cxn ang="0">
                                <a:pos x="T6" y="T7"/>
                              </a:cxn>
                            </a:cxnLst>
                            <a:rect l="0" t="0" r="r" b="b"/>
                            <a:pathLst>
                              <a:path w="119" h="120">
                                <a:moveTo>
                                  <a:pt x="119" y="120"/>
                                </a:moveTo>
                                <a:lnTo>
                                  <a:pt x="0" y="61"/>
                                </a:lnTo>
                                <a:lnTo>
                                  <a:pt x="119" y="0"/>
                                </a:lnTo>
                                <a:lnTo>
                                  <a:pt x="119"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8" name="Freeform 36"/>
                        <wps:cNvSpPr>
                          <a:spLocks/>
                        </wps:cNvSpPr>
                        <wps:spPr bwMode="auto">
                          <a:xfrm>
                            <a:off x="57150" y="640080"/>
                            <a:ext cx="780415" cy="1211580"/>
                          </a:xfrm>
                          <a:custGeom>
                            <a:avLst/>
                            <a:gdLst>
                              <a:gd name="T0" fmla="*/ 170 w 1073"/>
                              <a:gd name="T1" fmla="*/ 0 h 1908"/>
                              <a:gd name="T2" fmla="*/ 0 w 1073"/>
                              <a:gd name="T3" fmla="*/ 0 h 1908"/>
                              <a:gd name="T4" fmla="*/ 0 w 1073"/>
                              <a:gd name="T5" fmla="*/ 1908 h 1908"/>
                              <a:gd name="T6" fmla="*/ 1073 w 1073"/>
                              <a:gd name="T7" fmla="*/ 1908 h 1908"/>
                              <a:gd name="connsiteX0" fmla="*/ 4635 w 10000"/>
                              <a:gd name="connsiteY0" fmla="*/ 0 h 10000"/>
                              <a:gd name="connsiteX1" fmla="*/ 0 w 10000"/>
                              <a:gd name="connsiteY1" fmla="*/ 0 h 10000"/>
                              <a:gd name="connsiteX2" fmla="*/ 0 w 10000"/>
                              <a:gd name="connsiteY2" fmla="*/ 10000 h 10000"/>
                              <a:gd name="connsiteX3" fmla="*/ 10000 w 10000"/>
                              <a:gd name="connsiteY3" fmla="*/ 10000 h 10000"/>
                              <a:gd name="connsiteX0" fmla="*/ 2848 w 10000"/>
                              <a:gd name="connsiteY0" fmla="*/ 0 h 10000"/>
                              <a:gd name="connsiteX1" fmla="*/ 0 w 10000"/>
                              <a:gd name="connsiteY1" fmla="*/ 0 h 10000"/>
                              <a:gd name="connsiteX2" fmla="*/ 0 w 10000"/>
                              <a:gd name="connsiteY2" fmla="*/ 10000 h 10000"/>
                              <a:gd name="connsiteX3" fmla="*/ 10000 w 10000"/>
                              <a:gd name="connsiteY3" fmla="*/ 10000 h 10000"/>
                            </a:gdLst>
                            <a:ahLst/>
                            <a:cxnLst>
                              <a:cxn ang="0">
                                <a:pos x="connsiteX0" y="connsiteY0"/>
                              </a:cxn>
                              <a:cxn ang="0">
                                <a:pos x="connsiteX1" y="connsiteY1"/>
                              </a:cxn>
                              <a:cxn ang="0">
                                <a:pos x="connsiteX2" y="connsiteY2"/>
                              </a:cxn>
                              <a:cxn ang="0">
                                <a:pos x="connsiteX3" y="connsiteY3"/>
                              </a:cxn>
                            </a:cxnLst>
                            <a:rect l="l" t="t" r="r" b="b"/>
                            <a:pathLst>
                              <a:path w="10000" h="10000">
                                <a:moveTo>
                                  <a:pt x="2848" y="0"/>
                                </a:moveTo>
                                <a:lnTo>
                                  <a:pt x="0" y="0"/>
                                </a:lnTo>
                                <a:lnTo>
                                  <a:pt x="0" y="10000"/>
                                </a:lnTo>
                                <a:lnTo>
                                  <a:pt x="10000" y="1000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9" name="Freeform 37"/>
                        <wps:cNvSpPr>
                          <a:spLocks/>
                        </wps:cNvSpPr>
                        <wps:spPr bwMode="auto">
                          <a:xfrm>
                            <a:off x="828040" y="1813560"/>
                            <a:ext cx="75565" cy="76200"/>
                          </a:xfrm>
                          <a:custGeom>
                            <a:avLst/>
                            <a:gdLst>
                              <a:gd name="T0" fmla="*/ 0 w 119"/>
                              <a:gd name="T1" fmla="*/ 0 h 120"/>
                              <a:gd name="T2" fmla="*/ 119 w 119"/>
                              <a:gd name="T3" fmla="*/ 60 h 120"/>
                              <a:gd name="T4" fmla="*/ 0 w 119"/>
                              <a:gd name="T5" fmla="*/ 120 h 120"/>
                              <a:gd name="T6" fmla="*/ 0 w 119"/>
                              <a:gd name="T7" fmla="*/ 0 h 120"/>
                            </a:gdLst>
                            <a:ahLst/>
                            <a:cxnLst>
                              <a:cxn ang="0">
                                <a:pos x="T0" y="T1"/>
                              </a:cxn>
                              <a:cxn ang="0">
                                <a:pos x="T2" y="T3"/>
                              </a:cxn>
                              <a:cxn ang="0">
                                <a:pos x="T4" y="T5"/>
                              </a:cxn>
                              <a:cxn ang="0">
                                <a:pos x="T6" y="T7"/>
                              </a:cxn>
                            </a:cxnLst>
                            <a:rect l="0" t="0" r="r" b="b"/>
                            <a:pathLst>
                              <a:path w="119" h="120">
                                <a:moveTo>
                                  <a:pt x="0" y="0"/>
                                </a:moveTo>
                                <a:lnTo>
                                  <a:pt x="119" y="60"/>
                                </a:lnTo>
                                <a:lnTo>
                                  <a:pt x="0" y="1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0" name="Line 38"/>
                        <wps:cNvCnPr/>
                        <wps:spPr bwMode="auto">
                          <a:xfrm>
                            <a:off x="903605" y="1532255"/>
                            <a:ext cx="635" cy="47498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71" name="Freeform 39"/>
                        <wps:cNvSpPr>
                          <a:spLocks/>
                        </wps:cNvSpPr>
                        <wps:spPr bwMode="auto">
                          <a:xfrm>
                            <a:off x="866140" y="1997710"/>
                            <a:ext cx="74930" cy="76200"/>
                          </a:xfrm>
                          <a:custGeom>
                            <a:avLst/>
                            <a:gdLst>
                              <a:gd name="T0" fmla="*/ 118 w 118"/>
                              <a:gd name="T1" fmla="*/ 0 h 120"/>
                              <a:gd name="T2" fmla="*/ 59 w 118"/>
                              <a:gd name="T3" fmla="*/ 120 h 120"/>
                              <a:gd name="T4" fmla="*/ 0 w 118"/>
                              <a:gd name="T5" fmla="*/ 0 h 120"/>
                              <a:gd name="T6" fmla="*/ 118 w 118"/>
                              <a:gd name="T7" fmla="*/ 0 h 120"/>
                            </a:gdLst>
                            <a:ahLst/>
                            <a:cxnLst>
                              <a:cxn ang="0">
                                <a:pos x="T0" y="T1"/>
                              </a:cxn>
                              <a:cxn ang="0">
                                <a:pos x="T2" y="T3"/>
                              </a:cxn>
                              <a:cxn ang="0">
                                <a:pos x="T4" y="T5"/>
                              </a:cxn>
                              <a:cxn ang="0">
                                <a:pos x="T6" y="T7"/>
                              </a:cxn>
                            </a:cxnLst>
                            <a:rect l="0" t="0" r="r" b="b"/>
                            <a:pathLst>
                              <a:path w="118" h="120">
                                <a:moveTo>
                                  <a:pt x="118" y="0"/>
                                </a:moveTo>
                                <a:lnTo>
                                  <a:pt x="59" y="120"/>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2" name="Rectangle 40"/>
                        <wps:cNvSpPr>
                          <a:spLocks noChangeArrowheads="1"/>
                        </wps:cNvSpPr>
                        <wps:spPr bwMode="auto">
                          <a:xfrm>
                            <a:off x="279400" y="1295400"/>
                            <a:ext cx="1245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93F3B" w14:textId="77777777" w:rsidR="009900A4" w:rsidRPr="006460C3" w:rsidRDefault="009900A4" w:rsidP="005A1555">
                              <w:pPr>
                                <w:spacing w:before="0"/>
                                <w:jc w:val="center"/>
                                <w:rPr>
                                  <w:b/>
                                  <w:sz w:val="18"/>
                                  <w:szCs w:val="18"/>
                                </w:rPr>
                              </w:pPr>
                              <w:r>
                                <w:rPr>
                                  <w:rFonts w:cs="Verdana"/>
                                  <w:b/>
                                  <w:color w:val="000000"/>
                                  <w:sz w:val="18"/>
                                  <w:szCs w:val="18"/>
                                </w:rPr>
                                <w:t>Loop body</w:t>
                              </w:r>
                            </w:p>
                          </w:txbxContent>
                        </wps:txbx>
                        <wps:bodyPr rot="0" vert="horz" wrap="square" lIns="0" tIns="0" rIns="0" bIns="0" anchor="t" anchorCtr="0" upright="1">
                          <a:spAutoFit/>
                        </wps:bodyPr>
                      </wps:wsp>
                      <wps:wsp>
                        <wps:cNvPr id="5173" name="Rectangle 41"/>
                        <wps:cNvSpPr>
                          <a:spLocks noChangeArrowheads="1"/>
                        </wps:cNvSpPr>
                        <wps:spPr bwMode="auto">
                          <a:xfrm>
                            <a:off x="123825" y="891540"/>
                            <a:ext cx="30797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15EBD" w14:textId="77777777" w:rsidR="009900A4" w:rsidRPr="006460C3" w:rsidRDefault="009900A4" w:rsidP="005A1555">
                              <w:pPr>
                                <w:spacing w:before="0"/>
                                <w:rPr>
                                  <w:b/>
                                  <w:noProof/>
                                  <w:sz w:val="18"/>
                                  <w:szCs w:val="18"/>
                                </w:rPr>
                              </w:pPr>
                              <w:r>
                                <w:rPr>
                                  <w:b/>
                                  <w:noProof/>
                                  <w:sz w:val="18"/>
                                  <w:szCs w:val="18"/>
                                </w:rPr>
                                <w:t>false</w:t>
                              </w:r>
                            </w:p>
                          </w:txbxContent>
                        </wps:txbx>
                        <wps:bodyPr rot="0" vert="horz" wrap="none" lIns="0" tIns="0" rIns="0" bIns="0" anchor="t" anchorCtr="0" upright="1">
                          <a:spAutoFit/>
                        </wps:bodyPr>
                      </wps:wsp>
                    </wpc:wpc>
                  </a:graphicData>
                </a:graphic>
              </wp:inline>
            </w:drawing>
          </mc:Choice>
          <mc:Fallback>
            <w:pict>
              <v:group w14:anchorId="290F3AA4" id="Canvas 22" o:spid="_x0000_s1026" editas="canvas" alt="Title: while-loop - Description: While-loop - control-flow diagram" style="width:140.25pt;height:164.25pt;mso-position-horizontal-relative:char;mso-position-vertical-relative:line" coordsize="17811,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">
                <v:shape id="_x0000_s1027" type="#_x0000_t75" alt="While-loop - control-flow diagram" style="position:absolute;width:17811;height:20859;visibility:visible;mso-wrap-style:square">
                  <v:fill o:detectmouseclick="t"/>
                  <v:path o:connecttype="none"/>
                </v:shape>
                <v:rect id="Rectangle 24" o:spid="_x0000_s1028" style="position:absolute;left:9918;top:9296;width:4572;height:1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" filled="f" stroked="f">
                  <v:textbox inset="0,0,0,0">
                    <w:txbxContent>
                      <w:p w14:paraId="3E368D0D" w14:textId="77777777" w:rsidR="009900A4" w:rsidRPr="006460C3" w:rsidRDefault="009900A4" w:rsidP="005A1555">
                        <w:pPr>
                          <w:spacing w:before="0"/>
                          <w:rPr>
                            <w:b/>
                            <w:noProof/>
                            <w:sz w:val="18"/>
                            <w:szCs w:val="18"/>
                          </w:rPr>
                        </w:pPr>
                        <w:r>
                          <w:rPr>
                            <w:b/>
                            <w:noProof/>
                            <w:sz w:val="18"/>
                            <w:szCs w:val="18"/>
                          </w:rPr>
                          <w:t>true</w:t>
                        </w:r>
                      </w:p>
                    </w:txbxContent>
                  </v:textbox>
                </v:rect>
                <v:shape id="Freeform 25" o:spid="_x0000_s1029" style="position:absolute;left:2641;top:3962;width:12795;height:4870;visibility:visible;mso-wrap-style:square;v-text-anchor:top" coordsize="201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" path="m,384l1007,,2015,384,1007,767,,384xe" stroked="f">
                  <v:path arrowok="t" o:connecttype="custom" o:connectlocs="0,243840;639445,0;1279525,243840;639445,487045;0,243840" o:connectangles="0,0,0,0,0"/>
                </v:shape>
                <v:shape id="Freeform 26" o:spid="_x0000_s1030" style="position:absolute;left:2641;top:3962;width:12795;height:4870;visibility:visible;mso-wrap-style:square;v-text-anchor:top" coordsize="201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" path="m,384l1007,,2015,384,1007,767,,384xe" filled="f" strokeweight=".95pt">
                  <v:stroke endcap="round"/>
                  <v:path arrowok="t" o:connecttype="custom" o:connectlocs="0,243840;639445,0;1279525,243840;639445,487045;0,243840" o:connectangles="0,0,0,0,0"/>
                </v:shape>
                <v:rect id="Rectangle 27" o:spid="_x0000_s1031" style="position:absolute;left:5651;top:5562;width:6883;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" filled="f" stroked="f">
                  <v:textbox inset="0,0,0,0">
                    <w:txbxContent>
                      <w:p w14:paraId="75EB9DA2" w14:textId="77777777" w:rsidR="009900A4" w:rsidRPr="006460C3" w:rsidRDefault="009900A4" w:rsidP="005A1555">
                        <w:pPr>
                          <w:spacing w:before="0"/>
                          <w:jc w:val="center"/>
                          <w:rPr>
                            <w:b/>
                            <w:sz w:val="18"/>
                            <w:szCs w:val="18"/>
                          </w:rPr>
                        </w:pPr>
                        <w:r>
                          <w:rPr>
                            <w:rFonts w:cs="Verdana"/>
                            <w:b/>
                            <w:color w:val="000000"/>
                            <w:sz w:val="18"/>
                            <w:szCs w:val="18"/>
                          </w:rPr>
                          <w:t>Condition</w:t>
                        </w:r>
                      </w:p>
                    </w:txbxContent>
                  </v:textbox>
                </v:rect>
                <v:rect id="Rectangle 28" o:spid="_x0000_s1032" style="position:absolute;left:2641;top:12077;width:1279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" stroked="f"/>
                <v:rect id="Rectangle 29" o:spid="_x0000_s1033" style="position:absolute;left:2641;top:12077;width:1279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" filled="f" strokeweight=".95pt">
                  <v:stroke joinstyle="round" endcap="round"/>
                </v:rect>
                <v:line id="Line 30" o:spid="_x0000_s1034" style="position:absolute;visibility:visible;mso-wrap-style:square" from="9036,177" to="9042,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" strokeweight=".95pt">
                  <v:stroke endcap="round"/>
                </v:line>
                <v:shape id="Freeform 31" o:spid="_x0000_s1035" style="position:absolute;left:8661;top:3206;width:749;height:756;visibility:visible;mso-wrap-style:square;v-text-anchor:top" coordsize="11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" path="m118,l59,119,,,118,xe" fillcolor="black" stroked="f">
                  <v:path arrowok="t" o:connecttype="custom" o:connectlocs="74930,0;37465,75565;0,0;74930,0" o:connectangles="0,0,0,0"/>
                </v:shape>
                <v:line id="Line 32" o:spid="_x0000_s1036" style="position:absolute;visibility:visible;mso-wrap-style:square" from="9036,8832" to="9042,1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" strokeweight=".95pt">
                  <v:stroke endcap="round"/>
                </v:line>
                <v:shape id="Freeform 33" o:spid="_x0000_s1037" style="position:absolute;left:8661;top:11322;width:749;height:755;visibility:visible;mso-wrap-style:square;v-text-anchor:top" coordsize="11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" path="m118,l59,119,,,118,xe" fillcolor="black" stroked="f">
                  <v:path arrowok="t" o:connecttype="custom" o:connectlocs="74930,0;37465,75565;0,0;74930,0" o:connectangles="0,0,0,0"/>
                </v:shape>
                <v:shape id="Freeform 34" o:spid="_x0000_s1038" style="position:absolute;left:9696;top:1263;width:7537;height:12440;visibility:visible;mso-wrap-style:square;v-text-anchor:top" coordsize="1187,1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" path="m904,1959r283,l1187,,,e" filled="f" strokeweight=".95pt">
                  <v:stroke endcap="round"/>
                  <v:path arrowok="t" o:connecttype="custom" o:connectlocs="574040,1243965;753745,1243965;753745,0;0,0" o:connectangles="0,0,0,0"/>
                </v:shape>
                <v:shape id="Freeform 35" o:spid="_x0000_s1039" style="position:absolute;left:9036;top:876;width:755;height:762;visibility:visible;mso-wrap-style:square;v-text-anchor:top" coordsize="11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" path="m119,120l,61,119,r,120xe" fillcolor="black" stroked="f">
                  <v:path arrowok="t" o:connecttype="custom" o:connectlocs="75565,76200;0,38735;75565,0;75565,76200" o:connectangles="0,0,0,0"/>
                </v:shape>
                <v:shape id="Freeform 36" o:spid="_x0000_s1040" style="position:absolute;left:571;top:6400;width:7804;height:12116;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" path="m2848,l,,,10000r10000,e" filled="f" strokeweight=".95pt">
                  <v:stroke endcap="round"/>
                  <v:path arrowok="t" o:connecttype="custom" o:connectlocs="222262,0;0,0;0,1211580;780415,1211580" o:connectangles="0,0,0,0"/>
                </v:shape>
                <v:shape id="Freeform 37" o:spid="_x0000_s1041" style="position:absolute;left:8280;top:18135;width:756;height:762;visibility:visible;mso-wrap-style:square;v-text-anchor:top" coordsize="11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" path="m,l119,60,,120,,xe" fillcolor="black" stroked="f">
                  <v:path arrowok="t" o:connecttype="custom" o:connectlocs="0,0;75565,38100;0,76200;0,0" o:connectangles="0,0,0,0"/>
                </v:shape>
                <v:line id="Line 38" o:spid="_x0000_s1042" style="position:absolute;visibility:visible;mso-wrap-style:square" from="9036,15322" to="9042,20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" strokeweight=".95pt">
                  <v:stroke endcap="round"/>
                </v:line>
                <v:shape id="Freeform 39" o:spid="_x0000_s1043" style="position:absolute;left:8661;top:19977;width:749;height:762;visibility:visible;mso-wrap-style:square;v-text-anchor:top" coordsize="11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" path="m118,l59,120,,,118,xe" fillcolor="black" stroked="f">
                  <v:path arrowok="t" o:connecttype="custom" o:connectlocs="74930,0;37465,76200;0,0;74930,0" o:connectangles="0,0,0,0"/>
                </v:shape>
                <v:rect id="Rectangle 40" o:spid="_x0000_s1044" style="position:absolute;left:2794;top:12954;width:12458;height:1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" filled="f" stroked="f">
                  <v:textbox style="mso-fit-shape-to-text:t" inset="0,0,0,0">
                    <w:txbxContent>
                      <w:p w14:paraId="2BA93F3B" w14:textId="77777777" w:rsidR="009900A4" w:rsidRPr="006460C3" w:rsidRDefault="009900A4" w:rsidP="005A1555">
                        <w:pPr>
                          <w:spacing w:before="0"/>
                          <w:jc w:val="center"/>
                          <w:rPr>
                            <w:b/>
                            <w:sz w:val="18"/>
                            <w:szCs w:val="18"/>
                          </w:rPr>
                        </w:pPr>
                        <w:r>
                          <w:rPr>
                            <w:rFonts w:cs="Verdana"/>
                            <w:b/>
                            <w:color w:val="000000"/>
                            <w:sz w:val="18"/>
                            <w:szCs w:val="18"/>
                          </w:rPr>
                          <w:t>Loop body</w:t>
                        </w:r>
                      </w:p>
                    </w:txbxContent>
                  </v:textbox>
                </v:rect>
                <v:rect id="Rectangle 41" o:spid="_x0000_s1045" style="position:absolute;left:1238;top:8915;width:3080;height:13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" filled="f" stroked="f">
                  <v:textbox style="mso-fit-shape-to-text:t" inset="0,0,0,0">
                    <w:txbxContent>
                      <w:p w14:paraId="65A15EBD" w14:textId="77777777" w:rsidR="009900A4" w:rsidRPr="006460C3" w:rsidRDefault="009900A4" w:rsidP="005A1555">
                        <w:pPr>
                          <w:spacing w:before="0"/>
                          <w:rPr>
                            <w:b/>
                            <w:noProof/>
                            <w:sz w:val="18"/>
                            <w:szCs w:val="18"/>
                          </w:rPr>
                        </w:pPr>
                        <w:r>
                          <w:rPr>
                            <w:b/>
                            <w:noProof/>
                            <w:sz w:val="18"/>
                            <w:szCs w:val="18"/>
                          </w:rPr>
                          <w:t>false</w:t>
                        </w:r>
                      </w:p>
                    </w:txbxContent>
                  </v:textbox>
                </v:rect>
                <w10:anchorlock/>
              </v:group>
            </w:pict>
          </mc:Fallback>
        </mc:AlternateContent>
      </w:r>
    </w:p>
    <w:p w14:paraId="7CD4F5F0" w14:textId="77777777" w:rsidR="005A1555" w:rsidRPr="00D659CC" w:rsidRDefault="005A1555" w:rsidP="005A1555">
      <w:pPr>
        <w:spacing w:after="120"/>
      </w:pPr>
      <w:r w:rsidRPr="00D659CC">
        <w:lastRenderedPageBreak/>
        <w:t xml:space="preserve">In the </w:t>
      </w:r>
      <w:r w:rsidRPr="00D659CC">
        <w:rPr>
          <w:rFonts w:ascii="Consolas" w:hAnsi="Consolas"/>
          <w:b/>
          <w:bCs/>
          <w:noProof/>
          <w:kern w:val="32"/>
          <w:sz w:val="22"/>
        </w:rPr>
        <w:t>while</w:t>
      </w:r>
      <w:r w:rsidRPr="00D659CC">
        <w:t xml:space="preserve"> loop, first of all the Boolean expression is calculated and if it is </w:t>
      </w:r>
      <w:r w:rsidRPr="00D659CC">
        <w:rPr>
          <w:rFonts w:ascii="Consolas" w:hAnsi="Consolas"/>
          <w:b/>
          <w:bCs/>
          <w:noProof/>
          <w:kern w:val="32"/>
          <w:sz w:val="22"/>
        </w:rPr>
        <w:t>true</w:t>
      </w:r>
      <w:r w:rsidRPr="00D659CC">
        <w:t xml:space="preserve"> the sequence of operations in the body of the loop is executed. Then again the input condition is checked and if it is true again the body of the loop is executed. All this is repeated again and again </w:t>
      </w:r>
      <w:r w:rsidRPr="00085B33">
        <w:rPr>
          <w:b/>
        </w:rPr>
        <w:t xml:space="preserve">until at some point the conditional expression returns value </w:t>
      </w:r>
      <w:r w:rsidRPr="00085B33">
        <w:rPr>
          <w:rFonts w:ascii="Consolas" w:hAnsi="Consolas"/>
          <w:b/>
          <w:bCs/>
          <w:noProof/>
          <w:kern w:val="32"/>
          <w:sz w:val="22"/>
        </w:rPr>
        <w:t>false</w:t>
      </w:r>
      <w:r w:rsidRPr="00D659CC">
        <w:t>. At this point the loop stops and the program continues to the next line, immediately after the body of the loop.</w:t>
      </w:r>
    </w:p>
    <w:p w14:paraId="10EC037B" w14:textId="77777777" w:rsidR="005A1555" w:rsidRPr="00D659CC" w:rsidRDefault="005A1555" w:rsidP="005A1555">
      <w:pPr>
        <w:spacing w:after="120"/>
      </w:pPr>
      <w:r w:rsidRPr="00D659CC">
        <w:t xml:space="preserve">The body of the </w:t>
      </w:r>
      <w:r w:rsidRPr="00D659CC">
        <w:rPr>
          <w:rFonts w:ascii="Consolas" w:hAnsi="Consolas"/>
          <w:b/>
          <w:bCs/>
          <w:noProof/>
          <w:kern w:val="32"/>
          <w:sz w:val="22"/>
        </w:rPr>
        <w:t>while</w:t>
      </w:r>
      <w:r w:rsidRPr="00D659CC">
        <w:t xml:space="preserve"> loop may not be executed even once if in the beginning the condition of the cycle returns </w:t>
      </w:r>
      <w:r w:rsidRPr="00D659CC">
        <w:rPr>
          <w:rFonts w:ascii="Consolas" w:hAnsi="Consolas"/>
          <w:b/>
          <w:bCs/>
          <w:noProof/>
          <w:kern w:val="32"/>
          <w:sz w:val="22"/>
        </w:rPr>
        <w:t>false</w:t>
      </w:r>
      <w:r w:rsidRPr="00D659CC">
        <w:t>. If the condition of the cycle is never broken the loop will be executed indefinitely.</w:t>
      </w:r>
    </w:p>
    <w:p w14:paraId="494E52EF" w14:textId="77777777" w:rsidR="005A1555" w:rsidRPr="00D659CC" w:rsidRDefault="005A1555" w:rsidP="00732360">
      <w:pPr>
        <w:pStyle w:val="Heading3"/>
      </w:pPr>
      <w:r w:rsidRPr="00D659CC">
        <w:t>Usage of While Loops</w:t>
      </w:r>
    </w:p>
    <w:p w14:paraId="5CD07F14" w14:textId="77777777" w:rsidR="005A1555" w:rsidRPr="00D659CC" w:rsidRDefault="005A1555" w:rsidP="005A1555">
      <w:pPr>
        <w:spacing w:after="120"/>
      </w:pPr>
      <w:r w:rsidRPr="00D659CC">
        <w:t>Let</w:t>
      </w:r>
      <w:r w:rsidR="002509B8" w:rsidRPr="00D659CC">
        <w:t>’s</w:t>
      </w:r>
      <w:r w:rsidRPr="00D659CC">
        <w:t xml:space="preserve"> consider a very simple example of using the </w:t>
      </w:r>
      <w:r w:rsidRPr="00D659CC">
        <w:rPr>
          <w:rFonts w:ascii="Consolas" w:hAnsi="Consolas"/>
          <w:b/>
          <w:bCs/>
          <w:noProof/>
          <w:kern w:val="32"/>
          <w:sz w:val="22"/>
        </w:rPr>
        <w:t>while</w:t>
      </w:r>
      <w:r w:rsidRPr="00D659CC">
        <w:rPr>
          <w:b/>
        </w:rPr>
        <w:t xml:space="preserve"> loop</w:t>
      </w:r>
      <w:r w:rsidRPr="00D659CC">
        <w:t>. The purpose of the loop is to print on the console the numbers in the range from 0 to 9 in ascending order:</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17A51555" w14:textId="77777777" w:rsidTr="007C6AA9">
        <w:tc>
          <w:tcPr>
            <w:tcW w:w="9668" w:type="dxa"/>
            <w:tcBorders>
              <w:top w:val="single" w:sz="4" w:space="0" w:color="auto"/>
              <w:left w:val="single" w:sz="4" w:space="0" w:color="auto"/>
              <w:bottom w:val="single" w:sz="4" w:space="0" w:color="auto"/>
              <w:right w:val="single" w:sz="4" w:space="0" w:color="auto"/>
            </w:tcBorders>
          </w:tcPr>
          <w:p w14:paraId="45A7FD74"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Initialize the counter</w:t>
            </w:r>
          </w:p>
          <w:p w14:paraId="58B32727"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00FF"/>
                <w:sz w:val="22"/>
              </w:rPr>
              <w:t>int</w:t>
            </w:r>
            <w:r w:rsidRPr="00D659CC">
              <w:rPr>
                <w:rFonts w:ascii="Consolas" w:hAnsi="Consolas"/>
                <w:noProof/>
                <w:sz w:val="22"/>
              </w:rPr>
              <w:t xml:space="preserve"> counter = 0;</w:t>
            </w:r>
          </w:p>
          <w:p w14:paraId="6BF1DF1A" w14:textId="77777777" w:rsidR="005A1555" w:rsidRPr="00D659CC" w:rsidRDefault="005A1555" w:rsidP="002156F3">
            <w:pPr>
              <w:autoSpaceDE w:val="0"/>
              <w:autoSpaceDN w:val="0"/>
              <w:adjustRightInd w:val="0"/>
              <w:jc w:val="left"/>
              <w:rPr>
                <w:rFonts w:ascii="Consolas" w:hAnsi="Consolas" w:cs="Courier New"/>
                <w:noProof/>
                <w:color w:val="008000"/>
                <w:sz w:val="22"/>
              </w:rPr>
            </w:pPr>
            <w:r w:rsidRPr="00D659CC">
              <w:rPr>
                <w:rFonts w:ascii="Consolas" w:hAnsi="Consolas" w:cs="Courier New"/>
                <w:noProof/>
                <w:color w:val="008000"/>
                <w:sz w:val="22"/>
              </w:rPr>
              <w:t>// Execute the loop body while the loop condition holds</w:t>
            </w:r>
          </w:p>
          <w:p w14:paraId="3908E3C7"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counter &lt;= 9)</w:t>
            </w:r>
          </w:p>
          <w:p w14:paraId="25172289"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394A210"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b/>
                <w:noProof/>
              </w:rPr>
              <w:tab/>
            </w:r>
            <w:r w:rsidRPr="00D659CC">
              <w:rPr>
                <w:rFonts w:ascii="Consolas" w:hAnsi="Consolas" w:cs="Courier New"/>
                <w:noProof/>
                <w:color w:val="008000"/>
                <w:sz w:val="22"/>
              </w:rPr>
              <w:t>// Print the counter value</w:t>
            </w:r>
          </w:p>
          <w:p w14:paraId="7819ED71"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umber : "</w:t>
            </w:r>
            <w:r w:rsidRPr="00D659CC">
              <w:rPr>
                <w:rFonts w:ascii="Consolas" w:hAnsi="Consolas"/>
                <w:noProof/>
                <w:sz w:val="22"/>
              </w:rPr>
              <w:t xml:space="preserve"> + counter);</w:t>
            </w:r>
          </w:p>
          <w:p w14:paraId="15B6F9A5"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noProof/>
              </w:rPr>
              <w:tab/>
            </w:r>
            <w:r w:rsidRPr="00D659CC">
              <w:rPr>
                <w:rFonts w:ascii="Consolas" w:hAnsi="Consolas" w:cs="Courier New"/>
                <w:noProof/>
                <w:color w:val="008000"/>
                <w:sz w:val="22"/>
              </w:rPr>
              <w:t>// Increment the counter</w:t>
            </w:r>
          </w:p>
          <w:p w14:paraId="2793F081"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counter++;</w:t>
            </w:r>
          </w:p>
          <w:p w14:paraId="717E5C3A" w14:textId="77777777" w:rsidR="005A1555" w:rsidRPr="00D659CC" w:rsidRDefault="005A1555" w:rsidP="005A1555">
            <w:pPr>
              <w:spacing w:before="0"/>
              <w:rPr>
                <w:rFonts w:ascii="Consolas" w:hAnsi="Consolas"/>
                <w:noProof/>
                <w:sz w:val="22"/>
              </w:rPr>
            </w:pPr>
            <w:r w:rsidRPr="00D659CC">
              <w:rPr>
                <w:rFonts w:ascii="Consolas" w:hAnsi="Consolas"/>
                <w:noProof/>
                <w:sz w:val="22"/>
              </w:rPr>
              <w:t>}</w:t>
            </w:r>
          </w:p>
        </w:tc>
      </w:tr>
    </w:tbl>
    <w:p w14:paraId="333025E3" w14:textId="77777777" w:rsidR="005A1555" w:rsidRPr="00D659CC" w:rsidRDefault="005A1555" w:rsidP="005A1555">
      <w:pPr>
        <w:spacing w:after="120"/>
      </w:pPr>
      <w:r w:rsidRPr="00D659CC">
        <w:t xml:space="preserve">When executing the sample </w:t>
      </w:r>
      <w:proofErr w:type="gramStart"/>
      <w:r w:rsidRPr="00D659CC">
        <w:t>code</w:t>
      </w:r>
      <w:proofErr w:type="gramEnd"/>
      <w:r w:rsidRPr="00D659CC">
        <w:t xml:space="preserve"> we obtain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2C6DFFCB" w14:textId="77777777" w:rsidTr="007C6AA9">
        <w:tc>
          <w:tcPr>
            <w:tcW w:w="9668" w:type="dxa"/>
            <w:tcBorders>
              <w:top w:val="single" w:sz="4" w:space="0" w:color="auto"/>
              <w:left w:val="single" w:sz="4" w:space="0" w:color="auto"/>
              <w:bottom w:val="single" w:sz="4" w:space="0" w:color="auto"/>
              <w:right w:val="single" w:sz="4" w:space="0" w:color="auto"/>
            </w:tcBorders>
          </w:tcPr>
          <w:p w14:paraId="592A3E4B"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0</w:t>
            </w:r>
          </w:p>
          <w:p w14:paraId="44A4B25D"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1</w:t>
            </w:r>
          </w:p>
          <w:p w14:paraId="7D5B81EF"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2</w:t>
            </w:r>
          </w:p>
          <w:p w14:paraId="3A949A19"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3</w:t>
            </w:r>
          </w:p>
          <w:p w14:paraId="71E876B0"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4</w:t>
            </w:r>
          </w:p>
          <w:p w14:paraId="7E1E3452"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5</w:t>
            </w:r>
          </w:p>
          <w:p w14:paraId="67CA2DB1"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6</w:t>
            </w:r>
          </w:p>
          <w:p w14:paraId="5247BB89"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7</w:t>
            </w:r>
          </w:p>
          <w:p w14:paraId="24F2679D"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8</w:t>
            </w:r>
          </w:p>
          <w:p w14:paraId="027DBAA5" w14:textId="77777777" w:rsidR="005A1555" w:rsidRPr="00D659CC" w:rsidRDefault="005A1555" w:rsidP="005A1555">
            <w:pPr>
              <w:spacing w:before="0"/>
              <w:rPr>
                <w:rFonts w:ascii="Consolas" w:hAnsi="Consolas"/>
                <w:noProof/>
                <w:sz w:val="22"/>
              </w:rPr>
            </w:pPr>
            <w:r w:rsidRPr="00D659CC">
              <w:rPr>
                <w:rFonts w:ascii="Consolas" w:hAnsi="Consolas"/>
                <w:noProof/>
                <w:sz w:val="22"/>
              </w:rPr>
              <w:t>Number : 9</w:t>
            </w:r>
          </w:p>
        </w:tc>
      </w:tr>
    </w:tbl>
    <w:p w14:paraId="12FADCE7" w14:textId="77777777" w:rsidR="005A1555" w:rsidRPr="00D659CC" w:rsidRDefault="005A1555" w:rsidP="005A1555">
      <w:pPr>
        <w:spacing w:after="120"/>
      </w:pPr>
      <w:r w:rsidRPr="00D659CC">
        <w:t>Let</w:t>
      </w:r>
      <w:r w:rsidR="002509B8" w:rsidRPr="00D659CC">
        <w:t>’s</w:t>
      </w:r>
      <w:r w:rsidRPr="00D659CC">
        <w:t xml:space="preserve"> give some more examples in order to illustrate the usefulness of loops and to show some problems that can be solved by using loops.</w:t>
      </w:r>
    </w:p>
    <w:p w14:paraId="3CF93F58" w14:textId="77777777" w:rsidR="005A1555" w:rsidRPr="00D659CC" w:rsidRDefault="005A1555" w:rsidP="00732360">
      <w:pPr>
        <w:pStyle w:val="Heading3"/>
      </w:pPr>
      <w:r w:rsidRPr="00D659CC">
        <w:t>Summing the Numbers from 1 to N</w:t>
      </w:r>
    </w:p>
    <w:p w14:paraId="40FFDA00" w14:textId="77777777" w:rsidR="005A1555" w:rsidRPr="00D659CC" w:rsidRDefault="005A1555" w:rsidP="005A1555">
      <w:pPr>
        <w:spacing w:after="120"/>
      </w:pPr>
      <w:r w:rsidRPr="00D659CC">
        <w:t xml:space="preserve">In this example we will examine how by using the </w:t>
      </w:r>
      <w:r w:rsidRPr="00D659CC">
        <w:rPr>
          <w:rFonts w:ascii="Consolas" w:hAnsi="Consolas"/>
          <w:b/>
          <w:bCs/>
          <w:noProof/>
          <w:kern w:val="32"/>
          <w:sz w:val="22"/>
        </w:rPr>
        <w:t>while</w:t>
      </w:r>
      <w:r w:rsidRPr="00D659CC">
        <w:rPr>
          <w:b/>
        </w:rPr>
        <w:t xml:space="preserve"> loop</w:t>
      </w:r>
      <w:r w:rsidRPr="00D659CC">
        <w:t xml:space="preserve"> we can find the sum of the numbers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 xml:space="preserve">. The number </w:t>
      </w:r>
      <w:r w:rsidRPr="00D659CC">
        <w:rPr>
          <w:rFonts w:ascii="Consolas" w:hAnsi="Consolas"/>
          <w:b/>
          <w:bCs/>
          <w:noProof/>
          <w:kern w:val="32"/>
          <w:sz w:val="22"/>
        </w:rPr>
        <w:t>n</w:t>
      </w:r>
      <w:r w:rsidRPr="00D659CC">
        <w:t xml:space="preserve"> is read from the consol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4753C27D" w14:textId="77777777" w:rsidTr="007C6AA9">
        <w:tc>
          <w:tcPr>
            <w:tcW w:w="9668" w:type="dxa"/>
            <w:tcBorders>
              <w:top w:val="single" w:sz="4" w:space="0" w:color="auto"/>
              <w:left w:val="single" w:sz="4" w:space="0" w:color="auto"/>
              <w:bottom w:val="single" w:sz="4" w:space="0" w:color="auto"/>
              <w:right w:val="single" w:sz="4" w:space="0" w:color="auto"/>
            </w:tcBorders>
          </w:tcPr>
          <w:p w14:paraId="325B135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14:paraId="6B017BD8"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32F8F0C0"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um = 1;</w:t>
            </w:r>
          </w:p>
          <w:p w14:paraId="1338C327"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int</w:t>
            </w:r>
            <w:r w:rsidRPr="00D659CC">
              <w:rPr>
                <w:rFonts w:ascii="Consolas" w:hAnsi="Consolas"/>
                <w:noProof/>
                <w:sz w:val="22"/>
              </w:rPr>
              <w:t xml:space="preserve"> sum = 1;</w:t>
            </w:r>
          </w:p>
          <w:p w14:paraId="03A37B00"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The sum 1"</w:t>
            </w:r>
            <w:r w:rsidRPr="00D659CC">
              <w:rPr>
                <w:rFonts w:ascii="Consolas" w:hAnsi="Consolas"/>
                <w:noProof/>
                <w:sz w:val="22"/>
              </w:rPr>
              <w:t>);</w:t>
            </w:r>
          </w:p>
          <w:p w14:paraId="31B25B9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num &lt; n)</w:t>
            </w:r>
          </w:p>
          <w:p w14:paraId="22703FE4"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74FE2B9"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sz w:val="22"/>
              </w:rPr>
              <w:t>num++;</w:t>
            </w:r>
          </w:p>
          <w:p w14:paraId="5EB9A554"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sz w:val="22"/>
              </w:rPr>
              <w:t>sum += num;</w:t>
            </w:r>
          </w:p>
          <w:p w14:paraId="1308645B"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 + "</w:t>
            </w:r>
            <w:r w:rsidRPr="00D659CC">
              <w:rPr>
                <w:rFonts w:ascii="Consolas" w:hAnsi="Consolas"/>
                <w:noProof/>
                <w:sz w:val="22"/>
              </w:rPr>
              <w:t xml:space="preserve"> + num);</w:t>
            </w:r>
          </w:p>
          <w:p w14:paraId="43FEAC8F"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C2EB7F4" w14:textId="77777777"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 = "</w:t>
            </w:r>
            <w:r w:rsidRPr="00D659CC">
              <w:rPr>
                <w:rFonts w:ascii="Consolas" w:hAnsi="Consolas"/>
                <w:noProof/>
                <w:sz w:val="22"/>
              </w:rPr>
              <w:t xml:space="preserve"> + sum);</w:t>
            </w:r>
          </w:p>
        </w:tc>
      </w:tr>
    </w:tbl>
    <w:p w14:paraId="73590DBF" w14:textId="1EA583E3" w:rsidR="005A1555" w:rsidRPr="00D659CC" w:rsidRDefault="005A1555" w:rsidP="005A1555">
      <w:pPr>
        <w:spacing w:after="120"/>
      </w:pPr>
      <w:r w:rsidRPr="00D659CC">
        <w:lastRenderedPageBreak/>
        <w:t xml:space="preserve">First we initialize the variables </w:t>
      </w:r>
      <w:r w:rsidRPr="00D659CC">
        <w:rPr>
          <w:rFonts w:ascii="Consolas" w:hAnsi="Consolas"/>
          <w:b/>
          <w:bCs/>
          <w:noProof/>
          <w:kern w:val="32"/>
          <w:sz w:val="22"/>
        </w:rPr>
        <w:t>num</w:t>
      </w:r>
      <w:r w:rsidRPr="00D659CC">
        <w:t xml:space="preserve"> and </w:t>
      </w:r>
      <w:r w:rsidRPr="00D659CC">
        <w:rPr>
          <w:rFonts w:ascii="Consolas" w:hAnsi="Consolas"/>
          <w:b/>
          <w:bCs/>
          <w:noProof/>
          <w:kern w:val="32"/>
          <w:sz w:val="22"/>
        </w:rPr>
        <w:t>sum</w:t>
      </w:r>
      <w:r w:rsidRPr="00D659CC">
        <w:t xml:space="preserve"> with the value of </w:t>
      </w:r>
      <w:r w:rsidRPr="00D659CC">
        <w:rPr>
          <w:rFonts w:ascii="Consolas" w:hAnsi="Consolas"/>
          <w:b/>
          <w:bCs/>
          <w:noProof/>
          <w:kern w:val="32"/>
          <w:sz w:val="22"/>
        </w:rPr>
        <w:t>1</w:t>
      </w:r>
      <w:r w:rsidRPr="00D659CC">
        <w:t xml:space="preserve">. In </w:t>
      </w:r>
      <w:r w:rsidRPr="00D659CC">
        <w:rPr>
          <w:rFonts w:ascii="Consolas" w:hAnsi="Consolas"/>
          <w:b/>
          <w:bCs/>
          <w:noProof/>
          <w:kern w:val="32"/>
          <w:sz w:val="22"/>
        </w:rPr>
        <w:t>num</w:t>
      </w:r>
      <w:r w:rsidRPr="00D659CC">
        <w:t xml:space="preserve"> we keep the current number, which we add to the sum of the preceding numbers. Trough each loop we increase </w:t>
      </w:r>
      <w:r w:rsidRPr="00D659CC">
        <w:rPr>
          <w:rFonts w:ascii="Consolas" w:hAnsi="Consolas"/>
          <w:b/>
          <w:bCs/>
          <w:noProof/>
          <w:kern w:val="32"/>
          <w:sz w:val="22"/>
        </w:rPr>
        <w:t>num</w:t>
      </w:r>
      <w:r w:rsidRPr="00D659CC">
        <w:t xml:space="preserve"> with 1 to get the next number, then in the condition of the loop we check whether it is in the range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 xml:space="preserve">. The </w:t>
      </w:r>
      <w:r w:rsidRPr="00D659CC">
        <w:rPr>
          <w:rFonts w:ascii="Consolas" w:hAnsi="Consolas"/>
          <w:b/>
          <w:bCs/>
          <w:noProof/>
          <w:kern w:val="32"/>
          <w:sz w:val="22"/>
        </w:rPr>
        <w:t>sum</w:t>
      </w:r>
      <w:r w:rsidRPr="00D659CC">
        <w:t xml:space="preserve"> variable contains the sum of the numbers from 1 to </w:t>
      </w:r>
      <w:r w:rsidRPr="00D659CC">
        <w:rPr>
          <w:rFonts w:ascii="Consolas" w:hAnsi="Consolas"/>
          <w:b/>
          <w:bCs/>
          <w:noProof/>
          <w:kern w:val="32"/>
          <w:sz w:val="22"/>
        </w:rPr>
        <w:t>num</w:t>
      </w:r>
      <w:r w:rsidRPr="00D659CC">
        <w:t xml:space="preserve"> at any time. Upon entering the </w:t>
      </w:r>
      <w:r w:rsidR="007C6AA9" w:rsidRPr="00D659CC">
        <w:t>loop,</w:t>
      </w:r>
      <w:r w:rsidRPr="00D659CC">
        <w:t xml:space="preserve"> we add to </w:t>
      </w:r>
      <w:r w:rsidRPr="00D659CC">
        <w:rPr>
          <w:rFonts w:ascii="Consolas" w:hAnsi="Consolas"/>
          <w:b/>
          <w:bCs/>
          <w:noProof/>
          <w:kern w:val="32"/>
          <w:sz w:val="22"/>
        </w:rPr>
        <w:t>sum</w:t>
      </w:r>
      <w:r w:rsidRPr="00D659CC">
        <w:t xml:space="preserve"> the next number stored in </w:t>
      </w:r>
      <w:r w:rsidRPr="00D659CC">
        <w:rPr>
          <w:rFonts w:ascii="Consolas" w:hAnsi="Consolas"/>
          <w:b/>
          <w:bCs/>
          <w:noProof/>
          <w:kern w:val="32"/>
          <w:sz w:val="22"/>
        </w:rPr>
        <w:t>num</w:t>
      </w:r>
      <w:r w:rsidRPr="00D659CC">
        <w:t xml:space="preserve">. We print on the console all </w:t>
      </w:r>
      <w:r w:rsidRPr="00D659CC">
        <w:rPr>
          <w:rFonts w:ascii="Consolas" w:hAnsi="Consolas"/>
          <w:b/>
          <w:bCs/>
          <w:noProof/>
          <w:kern w:val="32"/>
          <w:sz w:val="22"/>
        </w:rPr>
        <w:t>num</w:t>
      </w:r>
      <w:r w:rsidRPr="00D659CC">
        <w:t xml:space="preserve"> numbers from 1 to n with a separator "</w:t>
      </w:r>
      <w:r w:rsidRPr="00D659CC">
        <w:rPr>
          <w:rFonts w:ascii="Consolas" w:hAnsi="Consolas"/>
          <w:b/>
          <w:bCs/>
          <w:noProof/>
          <w:kern w:val="32"/>
          <w:sz w:val="22"/>
        </w:rPr>
        <w:t>+</w:t>
      </w:r>
      <w:r w:rsidRPr="00D659CC">
        <w:t>" and the final result of the summing after the loop</w:t>
      </w:r>
      <w:r w:rsidR="002509B8" w:rsidRPr="00D659CC">
        <w:t>’s</w:t>
      </w:r>
      <w:r w:rsidRPr="00D659CC">
        <w:t xml:space="preserve"> ending. The result of the program</w:t>
      </w:r>
      <w:r w:rsidR="002509B8" w:rsidRPr="00D659CC">
        <w:t>’s</w:t>
      </w:r>
      <w:r w:rsidRPr="00D659CC">
        <w:t xml:space="preserve"> execution is as follows (we enter n = 17):</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7AA40388" w14:textId="77777777" w:rsidTr="007C6AA9">
        <w:tc>
          <w:tcPr>
            <w:tcW w:w="9668" w:type="dxa"/>
            <w:tcBorders>
              <w:top w:val="single" w:sz="4" w:space="0" w:color="auto"/>
              <w:left w:val="single" w:sz="4" w:space="0" w:color="auto"/>
              <w:bottom w:val="single" w:sz="4" w:space="0" w:color="auto"/>
              <w:right w:val="single" w:sz="4" w:space="0" w:color="auto"/>
            </w:tcBorders>
          </w:tcPr>
          <w:p w14:paraId="3A715E82" w14:textId="77777777" w:rsidR="005A1555" w:rsidRPr="00D659CC" w:rsidRDefault="005A1555" w:rsidP="005A1555">
            <w:pPr>
              <w:spacing w:before="0"/>
              <w:rPr>
                <w:rFonts w:ascii="Consolas" w:hAnsi="Consolas"/>
                <w:noProof/>
                <w:sz w:val="22"/>
              </w:rPr>
            </w:pPr>
            <w:r w:rsidRPr="00D659CC">
              <w:rPr>
                <w:rFonts w:ascii="Consolas" w:hAnsi="Consolas"/>
                <w:noProof/>
                <w:sz w:val="22"/>
              </w:rPr>
              <w:t>N = 17</w:t>
            </w:r>
          </w:p>
          <w:p w14:paraId="2A438076" w14:textId="77777777" w:rsidR="005A1555" w:rsidRPr="00D659CC" w:rsidRDefault="005A1555" w:rsidP="005A1555">
            <w:pPr>
              <w:spacing w:before="0"/>
              <w:rPr>
                <w:rFonts w:ascii="Consolas" w:hAnsi="Consolas"/>
                <w:noProof/>
                <w:sz w:val="22"/>
              </w:rPr>
            </w:pPr>
            <w:r w:rsidRPr="00D659CC">
              <w:rPr>
                <w:rFonts w:ascii="Consolas" w:hAnsi="Consolas"/>
                <w:noProof/>
                <w:sz w:val="22"/>
              </w:rPr>
              <w:t>The sum 1 + 2 + 3 + 4 + 5 + 6 + 7 + 8 + 9 + 10 + 11 + 12 + 13 + 14 + 15 + 16 + 17 = 153</w:t>
            </w:r>
          </w:p>
        </w:tc>
      </w:tr>
    </w:tbl>
    <w:p w14:paraId="0128825A" w14:textId="77777777" w:rsidR="005A1555" w:rsidRPr="00D659CC" w:rsidRDefault="005A1555" w:rsidP="005A1555">
      <w:r w:rsidRPr="00D659CC">
        <w:t>Let</w:t>
      </w:r>
      <w:r w:rsidR="002509B8" w:rsidRPr="00D659CC">
        <w:t>’s</w:t>
      </w:r>
      <w:r w:rsidRPr="00D659CC">
        <w:t xml:space="preserve"> give another example of using the </w:t>
      </w:r>
      <w:r w:rsidRPr="00D659CC">
        <w:rPr>
          <w:rFonts w:ascii="Consolas" w:hAnsi="Consolas"/>
          <w:b/>
          <w:bCs/>
          <w:noProof/>
          <w:kern w:val="32"/>
          <w:sz w:val="22"/>
        </w:rPr>
        <w:t>while</w:t>
      </w:r>
      <w:r w:rsidRPr="00D659CC">
        <w:t xml:space="preserve"> loop, before moving on to other structures for organizing loops.</w:t>
      </w:r>
    </w:p>
    <w:p w14:paraId="0A1D799C" w14:textId="77777777" w:rsidR="005A1555" w:rsidRPr="00D659CC" w:rsidRDefault="005A1555" w:rsidP="00732360">
      <w:pPr>
        <w:pStyle w:val="Heading3"/>
      </w:pPr>
      <w:r w:rsidRPr="00D659CC">
        <w:t xml:space="preserve">Check </w:t>
      </w:r>
      <w:r w:rsidR="001835E4" w:rsidRPr="00D659CC">
        <w:t>I</w:t>
      </w:r>
      <w:r w:rsidRPr="00D659CC">
        <w:t xml:space="preserve">f </w:t>
      </w:r>
      <w:r w:rsidR="001835E4" w:rsidRPr="00D659CC">
        <w:t xml:space="preserve">a </w:t>
      </w:r>
      <w:r w:rsidRPr="00D659CC">
        <w:t xml:space="preserve">Number </w:t>
      </w:r>
      <w:r w:rsidR="00E40BE2" w:rsidRPr="00D659CC">
        <w:t>Is</w:t>
      </w:r>
      <w:r w:rsidRPr="00D659CC">
        <w:t xml:space="preserve"> Prime – Example</w:t>
      </w:r>
    </w:p>
    <w:p w14:paraId="27CF1105" w14:textId="77777777" w:rsidR="005A1555" w:rsidRPr="00D659CC" w:rsidRDefault="005A1555" w:rsidP="005A1555">
      <w:pPr>
        <w:spacing w:after="120"/>
      </w:pPr>
      <w:r w:rsidRPr="00D659CC">
        <w:t xml:space="preserve">We will write a </w:t>
      </w:r>
      <w:r w:rsidRPr="00085B33">
        <w:rPr>
          <w:b/>
        </w:rPr>
        <w:t xml:space="preserve">program to check whether a given number is </w:t>
      </w:r>
      <w:r w:rsidRPr="00085B33">
        <w:rPr>
          <w:b/>
          <w:noProof/>
        </w:rPr>
        <w:t>prime</w:t>
      </w:r>
      <w:r w:rsidR="00593D4C" w:rsidRPr="00085B33">
        <w:rPr>
          <w:b/>
        </w:rPr>
        <w:t xml:space="preserve"> or not</w:t>
      </w:r>
      <w:r w:rsidRPr="00D659CC">
        <w:t xml:space="preserve">. We will read the number to check from the console. As we know from the mathematics, a prime number is any positive integer number, which, is not divisible by any other numbers except 1 and itself. We can check if the number </w:t>
      </w:r>
      <w:r w:rsidRPr="00D659CC">
        <w:rPr>
          <w:rFonts w:ascii="Consolas" w:hAnsi="Consolas"/>
          <w:b/>
          <w:bCs/>
          <w:noProof/>
          <w:kern w:val="32"/>
          <w:sz w:val="22"/>
        </w:rPr>
        <w:t>num</w:t>
      </w:r>
      <w:r w:rsidRPr="00D659CC">
        <w:t xml:space="preserve"> is </w:t>
      </w:r>
      <w:r w:rsidRPr="00D659CC">
        <w:rPr>
          <w:noProof/>
        </w:rPr>
        <w:t>prime</w:t>
      </w:r>
      <w:r w:rsidRPr="00D659CC">
        <w:t xml:space="preserve"> when in a loop we check if it divides by numbers from 2 to </w:t>
      </w:r>
      <w:r w:rsidRPr="00D659CC">
        <w:rPr>
          <w:b/>
          <w:noProof/>
        </w:rPr>
        <w:t>√</w:t>
      </w:r>
      <w:r w:rsidRPr="00D659CC">
        <w:rPr>
          <w:rFonts w:ascii="Consolas" w:hAnsi="Consolas"/>
          <w:b/>
          <w:bCs/>
          <w:noProof/>
          <w:kern w:val="32"/>
          <w:sz w:val="22"/>
        </w:rPr>
        <w:t>num</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14:paraId="3F728438" w14:textId="77777777" w:rsidTr="005A1555">
        <w:tc>
          <w:tcPr>
            <w:tcW w:w="7970" w:type="dxa"/>
            <w:tcBorders>
              <w:top w:val="single" w:sz="4" w:space="0" w:color="auto"/>
              <w:left w:val="single" w:sz="4" w:space="0" w:color="auto"/>
              <w:bottom w:val="single" w:sz="4" w:space="0" w:color="auto"/>
              <w:right w:val="single" w:sz="4" w:space="0" w:color="auto"/>
            </w:tcBorders>
          </w:tcPr>
          <w:p w14:paraId="4DCCA666"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noProof/>
                <w:color w:val="2B91AF"/>
                <w:sz w:val="22"/>
              </w:rPr>
              <w:t>Console</w:t>
            </w:r>
            <w:r w:rsidRPr="00D659CC">
              <w:rPr>
                <w:rFonts w:ascii="Consolas" w:hAnsi="Consolas" w:cs="Consolas"/>
                <w:noProof/>
                <w:sz w:val="22"/>
              </w:rPr>
              <w:t>.Write(</w:t>
            </w:r>
            <w:r w:rsidRPr="00D659CC">
              <w:rPr>
                <w:rFonts w:ascii="Consolas" w:hAnsi="Consolas" w:cs="Consolas"/>
                <w:noProof/>
                <w:color w:val="A31515"/>
                <w:sz w:val="22"/>
              </w:rPr>
              <w:t>"Enter a positive number: "</w:t>
            </w:r>
            <w:r w:rsidRPr="00D659CC">
              <w:rPr>
                <w:rFonts w:ascii="Consolas" w:hAnsi="Consolas" w:cs="Consolas"/>
                <w:noProof/>
                <w:sz w:val="22"/>
              </w:rPr>
              <w:t>);</w:t>
            </w:r>
          </w:p>
          <w:p w14:paraId="3F187461"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num = </w:t>
            </w:r>
            <w:r w:rsidRPr="00D659CC">
              <w:rPr>
                <w:rFonts w:ascii="Consolas" w:hAnsi="Consolas" w:cs="Consolas"/>
                <w:noProof/>
                <w:color w:val="0000FF"/>
                <w:sz w:val="22"/>
              </w:rPr>
              <w:t>int</w:t>
            </w:r>
            <w:r w:rsidRPr="00D659CC">
              <w:rPr>
                <w:rFonts w:ascii="Consolas" w:hAnsi="Consolas" w:cs="Consolas"/>
                <w:noProof/>
                <w:sz w:val="22"/>
              </w:rPr>
              <w:t>.Parse(</w:t>
            </w:r>
            <w:r w:rsidRPr="00D659CC">
              <w:rPr>
                <w:rFonts w:ascii="Consolas" w:hAnsi="Consolas"/>
                <w:noProof/>
                <w:color w:val="2B91AF"/>
                <w:sz w:val="22"/>
              </w:rPr>
              <w:t>Console</w:t>
            </w:r>
            <w:r w:rsidRPr="00D659CC">
              <w:rPr>
                <w:rFonts w:ascii="Consolas" w:hAnsi="Consolas" w:cs="Consolas"/>
                <w:noProof/>
                <w:sz w:val="22"/>
              </w:rPr>
              <w:t>.ReadLine());</w:t>
            </w:r>
          </w:p>
          <w:p w14:paraId="28357CD0"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divider = 2;</w:t>
            </w:r>
          </w:p>
          <w:p w14:paraId="27020DA8"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maxDivider = (</w:t>
            </w:r>
            <w:r w:rsidRPr="00D659CC">
              <w:rPr>
                <w:rFonts w:ascii="Consolas" w:hAnsi="Consolas" w:cs="Consolas"/>
                <w:noProof/>
                <w:color w:val="0000FF"/>
                <w:sz w:val="22"/>
              </w:rPr>
              <w:t>int</w:t>
            </w:r>
            <w:r w:rsidRPr="00D659CC">
              <w:rPr>
                <w:rFonts w:ascii="Consolas" w:hAnsi="Consolas" w:cs="Consolas"/>
                <w:noProof/>
                <w:sz w:val="22"/>
              </w:rPr>
              <w:t>)</w:t>
            </w:r>
            <w:r w:rsidRPr="00D659CC">
              <w:rPr>
                <w:rFonts w:ascii="Consolas" w:hAnsi="Consolas"/>
                <w:noProof/>
                <w:color w:val="2B91AF"/>
                <w:sz w:val="22"/>
              </w:rPr>
              <w:t>Math</w:t>
            </w:r>
            <w:r w:rsidRPr="00D659CC">
              <w:rPr>
                <w:rFonts w:ascii="Consolas" w:hAnsi="Consolas" w:cs="Consolas"/>
                <w:noProof/>
                <w:sz w:val="22"/>
              </w:rPr>
              <w:t>.Sqrt(num);</w:t>
            </w:r>
          </w:p>
          <w:p w14:paraId="14D2B48F"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bool</w:t>
            </w:r>
            <w:r w:rsidRPr="00D659CC">
              <w:rPr>
                <w:rFonts w:ascii="Consolas" w:hAnsi="Consolas" w:cs="Consolas"/>
                <w:noProof/>
                <w:sz w:val="22"/>
              </w:rPr>
              <w:t xml:space="preserve"> prime = </w:t>
            </w:r>
            <w:r w:rsidRPr="00D659CC">
              <w:rPr>
                <w:rFonts w:ascii="Consolas" w:hAnsi="Consolas" w:cs="Consolas"/>
                <w:noProof/>
                <w:color w:val="0000FF"/>
                <w:sz w:val="22"/>
              </w:rPr>
              <w:t>true</w:t>
            </w:r>
            <w:r w:rsidRPr="00D659CC">
              <w:rPr>
                <w:rFonts w:ascii="Consolas" w:hAnsi="Consolas" w:cs="Consolas"/>
                <w:noProof/>
                <w:sz w:val="22"/>
              </w:rPr>
              <w:t>;</w:t>
            </w:r>
          </w:p>
          <w:p w14:paraId="72659336"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while</w:t>
            </w:r>
            <w:r w:rsidRPr="00D659CC">
              <w:rPr>
                <w:rFonts w:ascii="Consolas" w:hAnsi="Consolas" w:cs="Consolas"/>
                <w:noProof/>
                <w:sz w:val="22"/>
              </w:rPr>
              <w:t xml:space="preserve"> (prime &amp;&amp; (divider &lt;= maxDivider))</w:t>
            </w:r>
          </w:p>
          <w:p w14:paraId="3DCD6079"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14:paraId="0AFAE47E"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r>
            <w:r w:rsidRPr="00D659CC">
              <w:rPr>
                <w:rFonts w:ascii="Consolas" w:hAnsi="Consolas" w:cs="Consolas"/>
                <w:noProof/>
                <w:color w:val="0000FF"/>
                <w:sz w:val="22"/>
              </w:rPr>
              <w:t>if</w:t>
            </w:r>
            <w:r w:rsidRPr="00D659CC">
              <w:rPr>
                <w:rFonts w:ascii="Consolas" w:hAnsi="Consolas" w:cs="Consolas"/>
                <w:noProof/>
                <w:sz w:val="22"/>
              </w:rPr>
              <w:t xml:space="preserve"> (num % divider == 0)</w:t>
            </w:r>
          </w:p>
          <w:p w14:paraId="561C63C7"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w:t>
            </w:r>
          </w:p>
          <w:p w14:paraId="1A2CB75E"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r>
            <w:r w:rsidRPr="00D659CC">
              <w:rPr>
                <w:rFonts w:ascii="Consolas" w:hAnsi="Consolas" w:cs="Consolas"/>
                <w:noProof/>
                <w:sz w:val="22"/>
              </w:rPr>
              <w:tab/>
              <w:t xml:space="preserve">prime = </w:t>
            </w:r>
            <w:r w:rsidRPr="00D659CC">
              <w:rPr>
                <w:rFonts w:ascii="Consolas" w:hAnsi="Consolas" w:cs="Consolas"/>
                <w:noProof/>
                <w:color w:val="0000FF"/>
                <w:sz w:val="22"/>
              </w:rPr>
              <w:t>false</w:t>
            </w:r>
            <w:r w:rsidRPr="00D659CC">
              <w:rPr>
                <w:rFonts w:ascii="Consolas" w:hAnsi="Consolas" w:cs="Consolas"/>
                <w:noProof/>
                <w:sz w:val="22"/>
              </w:rPr>
              <w:t>;</w:t>
            </w:r>
          </w:p>
          <w:p w14:paraId="40833E1B"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w:t>
            </w:r>
          </w:p>
          <w:p w14:paraId="05F26B0D"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divider++;</w:t>
            </w:r>
          </w:p>
          <w:p w14:paraId="40019203" w14:textId="77777777"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14:paraId="174B5116" w14:textId="77777777" w:rsidR="005A1555" w:rsidRPr="00D659CC" w:rsidRDefault="005A1555" w:rsidP="005A1555">
            <w:pPr>
              <w:spacing w:before="0"/>
              <w:rPr>
                <w:rFonts w:ascii="Consolas" w:hAnsi="Consolas" w:cs="Consolas"/>
                <w:noProof/>
                <w:sz w:val="22"/>
              </w:rPr>
            </w:pPr>
            <w:r w:rsidRPr="00D659CC">
              <w:rPr>
                <w:rFonts w:ascii="Consolas" w:hAnsi="Consolas"/>
                <w:noProof/>
                <w:color w:val="2B91AF"/>
                <w:sz w:val="22"/>
              </w:rPr>
              <w:t>Console</w:t>
            </w:r>
            <w:r w:rsidRPr="00D659CC">
              <w:rPr>
                <w:rFonts w:ascii="Consolas" w:hAnsi="Consolas" w:cs="Consolas"/>
                <w:noProof/>
                <w:sz w:val="22"/>
              </w:rPr>
              <w:t>.WriteLine(</w:t>
            </w:r>
            <w:r w:rsidRPr="00D659CC">
              <w:rPr>
                <w:rFonts w:ascii="Consolas" w:hAnsi="Consolas" w:cs="Consolas"/>
                <w:noProof/>
                <w:color w:val="A31515"/>
                <w:sz w:val="22"/>
              </w:rPr>
              <w:t>"Prime? "</w:t>
            </w:r>
            <w:r w:rsidRPr="00D659CC">
              <w:rPr>
                <w:rFonts w:ascii="Consolas" w:hAnsi="Consolas" w:cs="Consolas"/>
                <w:noProof/>
                <w:sz w:val="22"/>
              </w:rPr>
              <w:t xml:space="preserve"> + prime);</w:t>
            </w:r>
          </w:p>
        </w:tc>
      </w:tr>
    </w:tbl>
    <w:p w14:paraId="27474045" w14:textId="77777777" w:rsidR="005A1555" w:rsidRPr="00D659CC" w:rsidRDefault="005A1555" w:rsidP="005A1555">
      <w:pPr>
        <w:spacing w:after="120"/>
      </w:pPr>
      <w:r w:rsidRPr="00D659CC">
        <w:t xml:space="preserve">We use the variable </w:t>
      </w:r>
      <w:r w:rsidRPr="00D659CC">
        <w:rPr>
          <w:rFonts w:ascii="Consolas" w:hAnsi="Consolas"/>
          <w:b/>
          <w:bCs/>
          <w:noProof/>
          <w:kern w:val="32"/>
          <w:sz w:val="22"/>
        </w:rPr>
        <w:t>divider</w:t>
      </w:r>
      <w:r w:rsidRPr="00D659CC">
        <w:t xml:space="preserve"> to store the value of a potential divisor of the number. First we initialize it with 2 (the smallest possible divider). The variable </w:t>
      </w:r>
      <w:r w:rsidRPr="00D659CC">
        <w:rPr>
          <w:rFonts w:ascii="Consolas" w:hAnsi="Consolas"/>
          <w:b/>
          <w:bCs/>
          <w:noProof/>
          <w:kern w:val="32"/>
          <w:sz w:val="22"/>
        </w:rPr>
        <w:t>maxDivider</w:t>
      </w:r>
      <w:r w:rsidRPr="00D659CC">
        <w:t xml:space="preserve"> is the maximum possible divisor, which is equal to the square root of the number. If we have a divisor bigger than </w:t>
      </w:r>
      <w:r w:rsidRPr="00D659CC">
        <w:rPr>
          <w:b/>
          <w:noProof/>
        </w:rPr>
        <w:lastRenderedPageBreak/>
        <w:t>√</w:t>
      </w:r>
      <w:r w:rsidRPr="00D659CC">
        <w:rPr>
          <w:rFonts w:ascii="Consolas" w:hAnsi="Consolas"/>
          <w:b/>
          <w:bCs/>
          <w:noProof/>
          <w:kern w:val="32"/>
          <w:sz w:val="22"/>
        </w:rPr>
        <w:t>num</w:t>
      </w:r>
      <w:r w:rsidRPr="00D659CC">
        <w:t xml:space="preserve">, then </w:t>
      </w:r>
      <w:r w:rsidRPr="00D659CC">
        <w:rPr>
          <w:rFonts w:ascii="Consolas" w:hAnsi="Consolas"/>
          <w:b/>
          <w:bCs/>
          <w:noProof/>
          <w:kern w:val="32"/>
          <w:sz w:val="22"/>
        </w:rPr>
        <w:t>num</w:t>
      </w:r>
      <w:r w:rsidRPr="00D659CC">
        <w:t xml:space="preserve"> should also have another divisor smaller than </w:t>
      </w:r>
      <w:r w:rsidRPr="00D659CC">
        <w:rPr>
          <w:b/>
          <w:noProof/>
        </w:rPr>
        <w:t>√</w:t>
      </w:r>
      <w:r w:rsidRPr="00D659CC">
        <w:rPr>
          <w:rFonts w:ascii="Consolas" w:hAnsi="Consolas"/>
          <w:b/>
          <w:bCs/>
          <w:noProof/>
          <w:kern w:val="32"/>
          <w:sz w:val="22"/>
        </w:rPr>
        <w:t>num</w:t>
      </w:r>
      <w:r w:rsidRPr="00D659CC">
        <w:t xml:space="preserve"> and that</w:t>
      </w:r>
      <w:r w:rsidR="002509B8" w:rsidRPr="00D659CC">
        <w:t>’s</w:t>
      </w:r>
      <w:r w:rsidRPr="00D659CC">
        <w:t xml:space="preserve"> why it</w:t>
      </w:r>
      <w:r w:rsidR="002509B8" w:rsidRPr="00D659CC">
        <w:t>’s</w:t>
      </w:r>
      <w:r w:rsidRPr="00D659CC">
        <w:t xml:space="preserve"> useless to check the numbers bigger than </w:t>
      </w:r>
      <w:r w:rsidRPr="00D659CC">
        <w:rPr>
          <w:b/>
          <w:noProof/>
        </w:rPr>
        <w:t>√</w:t>
      </w:r>
      <w:r w:rsidRPr="00D659CC">
        <w:rPr>
          <w:rFonts w:ascii="Consolas" w:hAnsi="Consolas"/>
          <w:b/>
          <w:bCs/>
          <w:noProof/>
          <w:kern w:val="32"/>
          <w:sz w:val="22"/>
        </w:rPr>
        <w:t>num</w:t>
      </w:r>
      <w:r w:rsidRPr="00D659CC">
        <w:t>. This way we reduce the number of loop iterations.</w:t>
      </w:r>
    </w:p>
    <w:p w14:paraId="73796E6E" w14:textId="77777777" w:rsidR="005A1555" w:rsidRPr="00D659CC" w:rsidRDefault="005A1555" w:rsidP="005A1555">
      <w:pPr>
        <w:spacing w:after="120"/>
      </w:pPr>
      <w:r w:rsidRPr="00D659CC">
        <w:t xml:space="preserve">For the result we use a Boolean variable called </w:t>
      </w:r>
      <w:r w:rsidRPr="00D659CC">
        <w:rPr>
          <w:rFonts w:ascii="Consolas" w:hAnsi="Consolas"/>
          <w:b/>
          <w:bCs/>
          <w:noProof/>
          <w:kern w:val="32"/>
          <w:sz w:val="22"/>
        </w:rPr>
        <w:t>prime</w:t>
      </w:r>
      <w:r w:rsidRPr="00D659CC">
        <w:t xml:space="preserve">. Initially, its value is </w:t>
      </w:r>
      <w:r w:rsidRPr="00D659CC">
        <w:rPr>
          <w:rFonts w:ascii="Consolas" w:hAnsi="Consolas"/>
          <w:b/>
          <w:bCs/>
          <w:noProof/>
          <w:kern w:val="32"/>
          <w:sz w:val="22"/>
        </w:rPr>
        <w:t>true</w:t>
      </w:r>
      <w:r w:rsidRPr="00D659CC">
        <w:t xml:space="preserve">. While passing through the loop, if it turns out that the number has a divisor, the value of </w:t>
      </w:r>
      <w:r w:rsidRPr="00D659CC">
        <w:rPr>
          <w:rFonts w:ascii="Consolas" w:hAnsi="Consolas"/>
          <w:b/>
          <w:bCs/>
          <w:noProof/>
          <w:kern w:val="32"/>
          <w:sz w:val="22"/>
        </w:rPr>
        <w:t>prime</w:t>
      </w:r>
      <w:r w:rsidRPr="00D659CC">
        <w:t xml:space="preserve"> will become </w:t>
      </w:r>
      <w:r w:rsidRPr="00D659CC">
        <w:rPr>
          <w:rFonts w:ascii="Consolas" w:hAnsi="Consolas"/>
          <w:b/>
          <w:bCs/>
          <w:noProof/>
          <w:kern w:val="32"/>
          <w:sz w:val="22"/>
        </w:rPr>
        <w:t>false</w:t>
      </w:r>
      <w:r w:rsidRPr="00D659CC">
        <w:t>.</w:t>
      </w:r>
    </w:p>
    <w:p w14:paraId="148E6A39" w14:textId="77777777" w:rsidR="005A1555" w:rsidRPr="00D659CC" w:rsidRDefault="005A1555" w:rsidP="005A1555">
      <w:pPr>
        <w:spacing w:after="120"/>
      </w:pPr>
      <w:r w:rsidRPr="00D659CC">
        <w:t xml:space="preserve">The condition of the </w:t>
      </w:r>
      <w:r w:rsidRPr="00D659CC">
        <w:rPr>
          <w:rFonts w:ascii="Consolas" w:hAnsi="Consolas"/>
          <w:b/>
          <w:bCs/>
          <w:noProof/>
          <w:kern w:val="32"/>
          <w:sz w:val="22"/>
        </w:rPr>
        <w:t>while</w:t>
      </w:r>
      <w:r w:rsidRPr="00D659CC">
        <w:t xml:space="preserve"> loop consists of two other sub-conditions which are related to the logical operator (logical </w:t>
      </w:r>
      <w:r w:rsidRPr="00085B33">
        <w:rPr>
          <w:b/>
        </w:rPr>
        <w:t>and</w:t>
      </w:r>
      <w:r w:rsidRPr="00D659CC">
        <w:t xml:space="preserve">). In order to execute the loop, these two sub-conditions must be true simultaneously. If at some point we find a divisor of the number </w:t>
      </w:r>
      <w:r w:rsidRPr="00D659CC">
        <w:rPr>
          <w:rFonts w:ascii="Consolas" w:hAnsi="Consolas"/>
          <w:b/>
          <w:bCs/>
          <w:noProof/>
          <w:kern w:val="32"/>
          <w:sz w:val="22"/>
        </w:rPr>
        <w:t>num</w:t>
      </w:r>
      <w:r w:rsidRPr="00D659CC">
        <w:t xml:space="preserve">, the variable </w:t>
      </w:r>
      <w:r w:rsidRPr="00D659CC">
        <w:rPr>
          <w:rFonts w:ascii="Consolas" w:hAnsi="Consolas"/>
          <w:b/>
          <w:bCs/>
          <w:noProof/>
          <w:kern w:val="32"/>
          <w:sz w:val="22"/>
        </w:rPr>
        <w:t>prime</w:t>
      </w:r>
      <w:r w:rsidRPr="00D659CC">
        <w:t xml:space="preserve"> becomes </w:t>
      </w:r>
      <w:r w:rsidRPr="00D659CC">
        <w:rPr>
          <w:rFonts w:ascii="Consolas" w:hAnsi="Consolas"/>
          <w:b/>
          <w:bCs/>
          <w:noProof/>
          <w:kern w:val="32"/>
          <w:sz w:val="22"/>
        </w:rPr>
        <w:t>false</w:t>
      </w:r>
      <w:r w:rsidRPr="00D659CC">
        <w:t xml:space="preserve"> and the condition of the loop is no longer satisfied. This means that the loop is executed until it finds the first divisor of the number or until it proves the fact that </w:t>
      </w:r>
      <w:r w:rsidRPr="00D659CC">
        <w:rPr>
          <w:rFonts w:ascii="Consolas" w:hAnsi="Consolas"/>
          <w:b/>
          <w:bCs/>
          <w:noProof/>
          <w:kern w:val="32"/>
          <w:sz w:val="22"/>
        </w:rPr>
        <w:t>num</w:t>
      </w:r>
      <w:r w:rsidRPr="00D659CC">
        <w:t xml:space="preserve"> is not divisible by any of the numbers in the range from 2 to </w:t>
      </w:r>
      <w:r w:rsidRPr="00D659CC">
        <w:rPr>
          <w:b/>
          <w:noProof/>
        </w:rPr>
        <w:t>√</w:t>
      </w:r>
      <w:r w:rsidRPr="00D659CC">
        <w:rPr>
          <w:rFonts w:ascii="Consolas" w:hAnsi="Consolas"/>
          <w:b/>
          <w:bCs/>
          <w:noProof/>
          <w:kern w:val="32"/>
          <w:sz w:val="22"/>
        </w:rPr>
        <w:t>num</w:t>
      </w:r>
      <w:r w:rsidRPr="00D659CC">
        <w:t>.</w:t>
      </w:r>
    </w:p>
    <w:p w14:paraId="368DD4B7" w14:textId="77777777" w:rsidR="005A1555" w:rsidRPr="00D659CC" w:rsidRDefault="005A1555" w:rsidP="005A1555">
      <w:pPr>
        <w:spacing w:after="120"/>
      </w:pPr>
      <w:r w:rsidRPr="00D659CC">
        <w:t>Here is how the result of the above example</w:t>
      </w:r>
      <w:r w:rsidR="002509B8" w:rsidRPr="00D659CC">
        <w:t>’s</w:t>
      </w:r>
      <w:r w:rsidRPr="00D659CC">
        <w:t xml:space="preserve"> execution looks like if the input values are respectively the numbers 37 and 34:</w:t>
      </w:r>
    </w:p>
    <w:tbl>
      <w:tblPr>
        <w:tblW w:w="9678" w:type="dxa"/>
        <w:tblInd w:w="108" w:type="dxa"/>
        <w:tblCellMar>
          <w:top w:w="113" w:type="dxa"/>
          <w:bottom w:w="113" w:type="dxa"/>
        </w:tblCellMar>
        <w:tblLook w:val="01E0" w:firstRow="1" w:lastRow="1" w:firstColumn="1" w:lastColumn="1" w:noHBand="0" w:noVBand="0"/>
      </w:tblPr>
      <w:tblGrid>
        <w:gridCol w:w="4140"/>
        <w:gridCol w:w="1134"/>
        <w:gridCol w:w="4404"/>
      </w:tblGrid>
      <w:tr w:rsidR="007C6AA9" w:rsidRPr="00D659CC" w14:paraId="47818C27" w14:textId="16B005C3" w:rsidTr="007C6AA9">
        <w:tc>
          <w:tcPr>
            <w:tcW w:w="4140" w:type="dxa"/>
            <w:tcBorders>
              <w:top w:val="single" w:sz="4" w:space="0" w:color="auto"/>
              <w:left w:val="single" w:sz="4" w:space="0" w:color="auto"/>
              <w:bottom w:val="single" w:sz="4" w:space="0" w:color="auto"/>
              <w:right w:val="single" w:sz="4" w:space="0" w:color="auto"/>
            </w:tcBorders>
          </w:tcPr>
          <w:p w14:paraId="7A26394F" w14:textId="77777777" w:rsidR="007C6AA9" w:rsidRPr="00D659CC" w:rsidRDefault="007C6AA9" w:rsidP="007C6AA9">
            <w:pPr>
              <w:spacing w:before="0"/>
              <w:jc w:val="left"/>
              <w:rPr>
                <w:rFonts w:ascii="Consolas" w:hAnsi="Consolas" w:cs="Courier New"/>
                <w:sz w:val="22"/>
              </w:rPr>
            </w:pPr>
            <w:r w:rsidRPr="00D659CC">
              <w:rPr>
                <w:rFonts w:ascii="Consolas" w:hAnsi="Consolas" w:cs="Courier New"/>
                <w:sz w:val="22"/>
              </w:rPr>
              <w:t>Enter a positive number: 37</w:t>
            </w:r>
          </w:p>
          <w:p w14:paraId="27717AD2" w14:textId="77777777" w:rsidR="007C6AA9" w:rsidRPr="00D659CC" w:rsidRDefault="007C6AA9" w:rsidP="007C6AA9">
            <w:pPr>
              <w:spacing w:before="0"/>
              <w:jc w:val="left"/>
              <w:rPr>
                <w:rFonts w:ascii="Consolas" w:hAnsi="Consolas"/>
              </w:rPr>
            </w:pPr>
            <w:r w:rsidRPr="00D659CC">
              <w:rPr>
                <w:rFonts w:ascii="Consolas" w:hAnsi="Consolas"/>
                <w:sz w:val="22"/>
              </w:rPr>
              <w:t>Prime? True</w:t>
            </w:r>
          </w:p>
        </w:tc>
        <w:tc>
          <w:tcPr>
            <w:tcW w:w="1134" w:type="dxa"/>
            <w:tcBorders>
              <w:right w:val="single" w:sz="4" w:space="0" w:color="auto"/>
            </w:tcBorders>
          </w:tcPr>
          <w:p w14:paraId="11883928" w14:textId="77777777" w:rsidR="007C6AA9" w:rsidRPr="00D659CC" w:rsidRDefault="007C6AA9" w:rsidP="007C6AA9">
            <w:pPr>
              <w:spacing w:before="0"/>
              <w:jc w:val="left"/>
            </w:pPr>
          </w:p>
        </w:tc>
        <w:tc>
          <w:tcPr>
            <w:tcW w:w="4404" w:type="dxa"/>
            <w:tcBorders>
              <w:top w:val="single" w:sz="4" w:space="0" w:color="auto"/>
              <w:left w:val="single" w:sz="4" w:space="0" w:color="auto"/>
              <w:bottom w:val="single" w:sz="4" w:space="0" w:color="auto"/>
              <w:right w:val="single" w:sz="4" w:space="0" w:color="auto"/>
            </w:tcBorders>
          </w:tcPr>
          <w:p w14:paraId="320563A3" w14:textId="77777777" w:rsidR="007C6AA9" w:rsidRPr="00D659CC" w:rsidRDefault="007C6AA9" w:rsidP="007C6AA9">
            <w:pPr>
              <w:spacing w:before="0"/>
              <w:jc w:val="left"/>
              <w:rPr>
                <w:rFonts w:ascii="Consolas" w:hAnsi="Consolas" w:cs="Courier New"/>
                <w:sz w:val="22"/>
              </w:rPr>
            </w:pPr>
            <w:r w:rsidRPr="00D659CC">
              <w:rPr>
                <w:rFonts w:ascii="Consolas" w:hAnsi="Consolas" w:cs="Courier New"/>
                <w:sz w:val="22"/>
              </w:rPr>
              <w:t>Enter a positive number: 34</w:t>
            </w:r>
          </w:p>
          <w:p w14:paraId="09A0C101" w14:textId="13CC2F39" w:rsidR="007C6AA9" w:rsidRPr="00D659CC" w:rsidRDefault="007C6AA9" w:rsidP="007C6AA9">
            <w:pPr>
              <w:spacing w:before="0"/>
              <w:jc w:val="left"/>
            </w:pPr>
            <w:r w:rsidRPr="00D659CC">
              <w:rPr>
                <w:rFonts w:ascii="Consolas" w:hAnsi="Consolas" w:cs="Courier New"/>
                <w:sz w:val="22"/>
              </w:rPr>
              <w:t>Prime? False</w:t>
            </w:r>
          </w:p>
        </w:tc>
      </w:tr>
    </w:tbl>
    <w:p w14:paraId="0DC75E90" w14:textId="77777777" w:rsidR="005A1555" w:rsidRPr="00D659CC" w:rsidRDefault="005A1555" w:rsidP="00732360">
      <w:pPr>
        <w:pStyle w:val="Heading3"/>
      </w:pPr>
      <w:r w:rsidRPr="00D659CC">
        <w:t>Operator "break"</w:t>
      </w:r>
    </w:p>
    <w:p w14:paraId="3483817F" w14:textId="5D2C0145" w:rsidR="005A1555" w:rsidRPr="00D659CC" w:rsidRDefault="005A1555" w:rsidP="005A1555">
      <w:pPr>
        <w:spacing w:after="120"/>
      </w:pPr>
      <w:r w:rsidRPr="00D659CC">
        <w:t xml:space="preserve">The </w:t>
      </w:r>
      <w:r w:rsidRPr="00D659CC">
        <w:rPr>
          <w:rFonts w:ascii="Consolas" w:hAnsi="Consolas"/>
          <w:b/>
          <w:bCs/>
          <w:noProof/>
          <w:kern w:val="32"/>
          <w:sz w:val="22"/>
        </w:rPr>
        <w:t>break</w:t>
      </w:r>
      <w:r w:rsidRPr="00D659CC">
        <w:rPr>
          <w:b/>
        </w:rPr>
        <w:t xml:space="preserve"> </w:t>
      </w:r>
      <w:r w:rsidRPr="00D659CC">
        <w:t xml:space="preserve">operator is used for prematurely </w:t>
      </w:r>
      <w:r w:rsidRPr="00D659CC">
        <w:rPr>
          <w:b/>
        </w:rPr>
        <w:t>exiting the loop</w:t>
      </w:r>
      <w:r w:rsidRPr="00D659CC">
        <w:t xml:space="preserve">, before it has completed its execution in a natural way. When the loop reaches the </w:t>
      </w:r>
      <w:r w:rsidRPr="00D659CC">
        <w:rPr>
          <w:rFonts w:ascii="Consolas" w:hAnsi="Consolas"/>
          <w:b/>
          <w:bCs/>
          <w:noProof/>
          <w:kern w:val="32"/>
          <w:sz w:val="22"/>
        </w:rPr>
        <w:t>break</w:t>
      </w:r>
      <w:r w:rsidRPr="00D659CC">
        <w:t xml:space="preserve"> operator it is </w:t>
      </w:r>
      <w:r w:rsidR="007C6AA9" w:rsidRPr="00D659CC">
        <w:t>terminated,</w:t>
      </w:r>
      <w:r w:rsidRPr="00D659CC">
        <w:t xml:space="preserve"> and the program</w:t>
      </w:r>
      <w:r w:rsidR="002509B8" w:rsidRPr="00D659CC">
        <w:t>’s</w:t>
      </w:r>
      <w:r w:rsidRPr="00D659CC">
        <w:t xml:space="preserve"> execution continues from the line immediately after the loop</w:t>
      </w:r>
      <w:r w:rsidR="002509B8" w:rsidRPr="00D659CC">
        <w:t>’s</w:t>
      </w:r>
      <w:r w:rsidRPr="00D659CC">
        <w:t xml:space="preserve"> body. A loop</w:t>
      </w:r>
      <w:r w:rsidR="002509B8" w:rsidRPr="00D659CC">
        <w:t>’s</w:t>
      </w:r>
      <w:r w:rsidRPr="00D659CC">
        <w:t xml:space="preserve"> termination with the </w:t>
      </w:r>
      <w:r w:rsidRPr="00D659CC">
        <w:rPr>
          <w:rFonts w:ascii="Consolas" w:hAnsi="Consolas"/>
          <w:b/>
          <w:bCs/>
          <w:noProof/>
          <w:kern w:val="32"/>
          <w:sz w:val="22"/>
        </w:rPr>
        <w:t>break</w:t>
      </w:r>
      <w:r w:rsidRPr="00D659CC">
        <w:t xml:space="preserve"> operator can only be done from its body, during an iteration of the loop. When </w:t>
      </w:r>
      <w:r w:rsidRPr="00D659CC">
        <w:rPr>
          <w:rFonts w:ascii="Consolas" w:hAnsi="Consolas"/>
          <w:b/>
          <w:bCs/>
          <w:noProof/>
          <w:kern w:val="32"/>
          <w:sz w:val="22"/>
        </w:rPr>
        <w:t>break</w:t>
      </w:r>
      <w:r w:rsidRPr="00D659CC">
        <w:rPr>
          <w:b/>
        </w:rPr>
        <w:t xml:space="preserve"> </w:t>
      </w:r>
      <w:r w:rsidRPr="00D659CC">
        <w:t>is executed</w:t>
      </w:r>
      <w:r w:rsidRPr="00D659CC">
        <w:rPr>
          <w:b/>
        </w:rPr>
        <w:t xml:space="preserve"> </w:t>
      </w:r>
      <w:r w:rsidRPr="00D659CC">
        <w:t>the code in the loop</w:t>
      </w:r>
      <w:r w:rsidR="002509B8" w:rsidRPr="00D659CC">
        <w:t>’s</w:t>
      </w:r>
      <w:r w:rsidRPr="00D659CC">
        <w:t xml:space="preserve"> body after it is skipped and not executed. We will demonstrate exiting from loop with </w:t>
      </w:r>
      <w:r w:rsidRPr="00D659CC">
        <w:rPr>
          <w:rFonts w:ascii="Consolas" w:hAnsi="Consolas"/>
          <w:b/>
          <w:bCs/>
          <w:noProof/>
          <w:kern w:val="32"/>
          <w:sz w:val="22"/>
        </w:rPr>
        <w:t>break</w:t>
      </w:r>
      <w:r w:rsidRPr="00D659CC">
        <w:rPr>
          <w:b/>
        </w:rPr>
        <w:t xml:space="preserve"> </w:t>
      </w:r>
      <w:r w:rsidRPr="00D659CC">
        <w:t>with an example.</w:t>
      </w:r>
    </w:p>
    <w:p w14:paraId="340BAE0B" w14:textId="77777777" w:rsidR="005A1555" w:rsidRPr="00D659CC" w:rsidRDefault="005A1555" w:rsidP="00732360">
      <w:pPr>
        <w:pStyle w:val="Heading3"/>
      </w:pPr>
      <w:r w:rsidRPr="00D659CC">
        <w:t>Calculating Factorial – Example</w:t>
      </w:r>
    </w:p>
    <w:p w14:paraId="3F20ABB8" w14:textId="77777777" w:rsidR="005A1555" w:rsidRPr="00D659CC" w:rsidRDefault="005A1555" w:rsidP="005A1555">
      <w:pPr>
        <w:spacing w:after="120"/>
      </w:pPr>
      <w:r w:rsidRPr="00D659CC">
        <w:t xml:space="preserve">In this example we will calculate the factorial of a number entered from the console. The calculation is performed by using an </w:t>
      </w:r>
      <w:r w:rsidRPr="00D659CC">
        <w:rPr>
          <w:b/>
        </w:rPr>
        <w:t xml:space="preserve">infinite </w:t>
      </w:r>
      <w:r w:rsidRPr="00D659CC">
        <w:rPr>
          <w:rFonts w:ascii="Consolas" w:hAnsi="Consolas"/>
          <w:b/>
          <w:bCs/>
          <w:noProof/>
          <w:kern w:val="32"/>
          <w:sz w:val="22"/>
        </w:rPr>
        <w:t>while</w:t>
      </w:r>
      <w:r w:rsidRPr="00D659CC">
        <w:rPr>
          <w:b/>
        </w:rPr>
        <w:t xml:space="preserve"> loop</w:t>
      </w:r>
      <w:r w:rsidRPr="00D659CC">
        <w:t xml:space="preserve"> and the </w:t>
      </w:r>
      <w:r w:rsidRPr="00D659CC">
        <w:rPr>
          <w:b/>
        </w:rPr>
        <w:t xml:space="preserve">operator </w:t>
      </w:r>
      <w:r w:rsidRPr="00D659CC">
        <w:rPr>
          <w:rFonts w:ascii="Consolas" w:hAnsi="Consolas"/>
          <w:b/>
          <w:bCs/>
          <w:noProof/>
          <w:kern w:val="32"/>
          <w:sz w:val="22"/>
        </w:rPr>
        <w:t>break</w:t>
      </w:r>
      <w:r w:rsidRPr="00D659CC">
        <w:t>. Let</w:t>
      </w:r>
      <w:r w:rsidR="002509B8" w:rsidRPr="00D659CC">
        <w:t>’s</w:t>
      </w:r>
      <w:r w:rsidRPr="00D659CC">
        <w:t xml:space="preserve"> remember from the mathematics what is factorial and how it is calculated. The factorial of an integer n is a function that is calculated as a product of all integers less than or equal to n or equal to it. It is written down as </w:t>
      </w:r>
      <w:r w:rsidRPr="00D659CC">
        <w:rPr>
          <w:noProof/>
        </w:rPr>
        <w:t>n! and</w:t>
      </w:r>
      <w:r w:rsidRPr="00D659CC">
        <w:t xml:space="preserve"> by definition the following formulas are valid for it:</w:t>
      </w:r>
    </w:p>
    <w:p w14:paraId="636895DF" w14:textId="77777777" w:rsidR="005A1555" w:rsidRPr="00D659CC" w:rsidRDefault="005A1555" w:rsidP="00DA1C27">
      <w:pPr>
        <w:numPr>
          <w:ilvl w:val="0"/>
          <w:numId w:val="139"/>
        </w:numPr>
        <w:spacing w:after="120"/>
        <w:ind w:left="567" w:hanging="283"/>
        <w:rPr>
          <w:noProof/>
        </w:rPr>
      </w:pPr>
      <w:r w:rsidRPr="00D659CC">
        <w:rPr>
          <w:noProof/>
        </w:rPr>
        <w:t xml:space="preserve">N! = 1 * 2 * 3 </w:t>
      </w:r>
      <w:r w:rsidR="001F04AC" w:rsidRPr="00D659CC">
        <w:t>…</w:t>
      </w:r>
      <w:r w:rsidRPr="00D659CC">
        <w:rPr>
          <w:noProof/>
        </w:rPr>
        <w:t xml:space="preserve"> (n-1) * n, for n&gt; 1;</w:t>
      </w:r>
    </w:p>
    <w:p w14:paraId="3E4A78A8" w14:textId="77777777" w:rsidR="002156F3" w:rsidRPr="00D659CC" w:rsidRDefault="002156F3" w:rsidP="002156F3">
      <w:pPr>
        <w:numPr>
          <w:ilvl w:val="0"/>
          <w:numId w:val="139"/>
        </w:numPr>
        <w:spacing w:after="120"/>
        <w:ind w:left="567" w:hanging="283"/>
        <w:rPr>
          <w:noProof/>
        </w:rPr>
      </w:pPr>
      <w:r w:rsidRPr="00D659CC">
        <w:rPr>
          <w:noProof/>
        </w:rPr>
        <w:t>2! = 1 * 2;</w:t>
      </w:r>
    </w:p>
    <w:p w14:paraId="4A03AD68" w14:textId="77777777" w:rsidR="005A1555" w:rsidRPr="00D659CC" w:rsidRDefault="005A1555" w:rsidP="00DA1C27">
      <w:pPr>
        <w:numPr>
          <w:ilvl w:val="0"/>
          <w:numId w:val="139"/>
        </w:numPr>
        <w:spacing w:after="120"/>
        <w:ind w:left="567" w:hanging="283"/>
        <w:rPr>
          <w:noProof/>
        </w:rPr>
      </w:pPr>
      <w:r w:rsidRPr="00D659CC">
        <w:rPr>
          <w:noProof/>
        </w:rPr>
        <w:t>1! = 1;</w:t>
      </w:r>
    </w:p>
    <w:p w14:paraId="0A204999" w14:textId="77777777" w:rsidR="005A1555" w:rsidRPr="00D659CC" w:rsidRDefault="005A1555" w:rsidP="00DA1C27">
      <w:pPr>
        <w:numPr>
          <w:ilvl w:val="0"/>
          <w:numId w:val="139"/>
        </w:numPr>
        <w:spacing w:after="120"/>
        <w:ind w:left="567" w:hanging="283"/>
        <w:rPr>
          <w:noProof/>
        </w:rPr>
      </w:pPr>
      <w:r w:rsidRPr="00D659CC">
        <w:rPr>
          <w:noProof/>
        </w:rPr>
        <w:t>0! = 1.</w:t>
      </w:r>
    </w:p>
    <w:p w14:paraId="13B42BC1" w14:textId="77777777" w:rsidR="005A1555" w:rsidRPr="00D659CC" w:rsidRDefault="005A1555" w:rsidP="005A1555">
      <w:pPr>
        <w:spacing w:after="120"/>
      </w:pPr>
      <w:r w:rsidRPr="00D659CC">
        <w:t xml:space="preserve"> The product </w:t>
      </w:r>
      <w:r w:rsidRPr="00D659CC">
        <w:rPr>
          <w:noProof/>
        </w:rPr>
        <w:t>n! can</w:t>
      </w:r>
      <w:r w:rsidRPr="00D659CC">
        <w:t xml:space="preserve"> be expressed by a factorial of integers less than n:</w:t>
      </w:r>
    </w:p>
    <w:p w14:paraId="01FF554C" w14:textId="77777777" w:rsidR="005A1555" w:rsidRPr="00D659CC" w:rsidRDefault="005A1555" w:rsidP="00DA1C27">
      <w:pPr>
        <w:numPr>
          <w:ilvl w:val="0"/>
          <w:numId w:val="139"/>
        </w:numPr>
        <w:spacing w:after="120"/>
        <w:ind w:left="567" w:hanging="283"/>
        <w:rPr>
          <w:noProof/>
        </w:rPr>
      </w:pPr>
      <w:r w:rsidRPr="00D659CC">
        <w:rPr>
          <w:noProof/>
        </w:rPr>
        <w:t>N! = (N-1)! * N, by using the initial value of 0! = 1.</w:t>
      </w:r>
    </w:p>
    <w:p w14:paraId="3B77F158" w14:textId="77777777" w:rsidR="005A1555" w:rsidRPr="00D659CC" w:rsidRDefault="005A1555" w:rsidP="005A1555">
      <w:pPr>
        <w:spacing w:after="120"/>
      </w:pPr>
      <w:r w:rsidRPr="00D659CC">
        <w:t>In order to calculate the factorial of n we will directly use the definition:</w:t>
      </w:r>
    </w:p>
    <w:tbl>
      <w:tblPr>
        <w:tblW w:w="9668" w:type="dxa"/>
        <w:tblInd w:w="108" w:type="dxa"/>
        <w:tblCellMar>
          <w:top w:w="113" w:type="dxa"/>
          <w:bottom w:w="113" w:type="dxa"/>
        </w:tblCellMar>
        <w:tblLook w:val="01E0" w:firstRow="1" w:lastRow="1" w:firstColumn="1" w:lastColumn="1" w:noHBand="0" w:noVBand="0"/>
      </w:tblPr>
      <w:tblGrid>
        <w:gridCol w:w="9668"/>
      </w:tblGrid>
      <w:tr w:rsidR="005A1555" w:rsidRPr="00D659CC" w14:paraId="37A2AA75" w14:textId="77777777" w:rsidTr="007C6AA9">
        <w:tc>
          <w:tcPr>
            <w:tcW w:w="9668" w:type="dxa"/>
            <w:tcBorders>
              <w:top w:val="single" w:sz="4" w:space="0" w:color="auto"/>
              <w:left w:val="single" w:sz="4" w:space="0" w:color="auto"/>
              <w:bottom w:val="single" w:sz="4" w:space="0" w:color="auto"/>
              <w:right w:val="single" w:sz="4" w:space="0" w:color="auto"/>
            </w:tcBorders>
          </w:tcPr>
          <w:p w14:paraId="0372814F"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5AD770FD"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decimal" is the biggest C# type that can hold integer values</w:t>
            </w:r>
          </w:p>
          <w:p w14:paraId="16168A1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factorial = 1;</w:t>
            </w:r>
          </w:p>
          <w:p w14:paraId="79BBF7E1" w14:textId="77777777" w:rsidR="008379D7"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Perform an "infinite loop"</w:t>
            </w:r>
          </w:p>
          <w:p w14:paraId="3B21720B"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while</w:t>
            </w:r>
            <w:r w:rsidRPr="00D659CC">
              <w:rPr>
                <w:rFonts w:ascii="Consolas" w:hAnsi="Consolas"/>
                <w:noProof/>
                <w:sz w:val="22"/>
              </w:rPr>
              <w:t xml:space="preserve"> (</w:t>
            </w:r>
            <w:r w:rsidRPr="00D659CC">
              <w:rPr>
                <w:rFonts w:ascii="Consolas" w:hAnsi="Consolas" w:cs="Courier New"/>
                <w:b/>
                <w:noProof/>
                <w:color w:val="0000FF"/>
                <w:sz w:val="22"/>
              </w:rPr>
              <w:t>true</w:t>
            </w:r>
            <w:r w:rsidRPr="00D659CC">
              <w:rPr>
                <w:rFonts w:ascii="Consolas" w:hAnsi="Consolas"/>
                <w:noProof/>
                <w:sz w:val="22"/>
              </w:rPr>
              <w:t>)</w:t>
            </w:r>
          </w:p>
          <w:p w14:paraId="0D20DADA"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078A248"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cs="Courier New"/>
                <w:noProof/>
                <w:color w:val="0000FF"/>
                <w:sz w:val="22"/>
              </w:rPr>
              <w:t>if</w:t>
            </w:r>
            <w:r w:rsidRPr="00D659CC">
              <w:rPr>
                <w:rFonts w:ascii="Consolas" w:hAnsi="Consolas"/>
                <w:noProof/>
                <w:sz w:val="22"/>
              </w:rPr>
              <w:t xml:space="preserve"> (n &lt;= 1)</w:t>
            </w:r>
          </w:p>
          <w:p w14:paraId="6EF669C3"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14:paraId="7E445439"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break</w:t>
            </w:r>
            <w:r w:rsidRPr="00D659CC">
              <w:rPr>
                <w:rFonts w:ascii="Consolas" w:hAnsi="Consolas"/>
                <w:noProof/>
                <w:sz w:val="22"/>
              </w:rPr>
              <w:t>;</w:t>
            </w:r>
          </w:p>
          <w:p w14:paraId="1E600E9D"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14:paraId="661D52E8"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factorial *= n;</w:t>
            </w:r>
          </w:p>
          <w:p w14:paraId="0E027F20"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w:t>
            </w:r>
          </w:p>
          <w:p w14:paraId="10D3B73C"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5292CA6" w14:textId="77777777"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tc>
      </w:tr>
    </w:tbl>
    <w:p w14:paraId="76720F49" w14:textId="77777777" w:rsidR="003E1A00" w:rsidRDefault="005A1555" w:rsidP="005A1555">
      <w:pPr>
        <w:spacing w:after="120"/>
        <w:rPr>
          <w:noProof/>
        </w:rPr>
      </w:pPr>
      <w:r w:rsidRPr="00D659CC">
        <w:lastRenderedPageBreak/>
        <w:t xml:space="preserve">First we initialize the variable </w:t>
      </w:r>
      <w:r w:rsidRPr="00D659CC">
        <w:rPr>
          <w:rFonts w:ascii="Consolas" w:hAnsi="Consolas"/>
          <w:b/>
          <w:bCs/>
          <w:noProof/>
          <w:kern w:val="32"/>
          <w:sz w:val="22"/>
        </w:rPr>
        <w:t>factorial</w:t>
      </w:r>
      <w:r w:rsidRPr="00D659CC">
        <w:t xml:space="preserve"> with 1 and read n from the console. We construct an endless </w:t>
      </w:r>
      <w:r w:rsidRPr="00D659CC">
        <w:rPr>
          <w:rFonts w:ascii="Consolas" w:hAnsi="Consolas"/>
          <w:b/>
          <w:bCs/>
          <w:noProof/>
          <w:kern w:val="32"/>
          <w:sz w:val="22"/>
        </w:rPr>
        <w:t>while</w:t>
      </w:r>
      <w:r w:rsidRPr="00D659CC">
        <w:t xml:space="preserve"> loop by using </w:t>
      </w:r>
      <w:r w:rsidRPr="00D659CC">
        <w:rPr>
          <w:rFonts w:ascii="Consolas" w:hAnsi="Consolas"/>
          <w:b/>
          <w:bCs/>
          <w:noProof/>
          <w:kern w:val="32"/>
          <w:sz w:val="22"/>
        </w:rPr>
        <w:t>true</w:t>
      </w:r>
      <w:r w:rsidRPr="00D659CC">
        <w:t xml:space="preserve"> as a condition of the loop. We use the </w:t>
      </w:r>
      <w:r w:rsidRPr="00D659CC">
        <w:rPr>
          <w:rFonts w:ascii="Consolas" w:hAnsi="Consolas"/>
          <w:b/>
          <w:bCs/>
          <w:noProof/>
          <w:kern w:val="32"/>
          <w:sz w:val="22"/>
        </w:rPr>
        <w:t xml:space="preserve">break </w:t>
      </w:r>
      <w:r w:rsidRPr="00D659CC">
        <w:t xml:space="preserve">operator, in order to terminate the loop, when n reaches a value less than or equal to 1. Otherwise, we multiply the current result by </w:t>
      </w:r>
      <w:proofErr w:type="gramStart"/>
      <w:r w:rsidRPr="00D659CC">
        <w:t>n</w:t>
      </w:r>
      <w:proofErr w:type="gramEnd"/>
      <w:r w:rsidRPr="00D659CC">
        <w:t xml:space="preserve"> and we reduce n with one unit. Practically in the first iteration of the loop the variable </w:t>
      </w:r>
      <w:r w:rsidRPr="00D659CC">
        <w:rPr>
          <w:rFonts w:ascii="Consolas" w:hAnsi="Consolas"/>
          <w:b/>
          <w:bCs/>
          <w:noProof/>
          <w:kern w:val="32"/>
          <w:sz w:val="22"/>
        </w:rPr>
        <w:t>factorial</w:t>
      </w:r>
      <w:r w:rsidRPr="00D659CC">
        <w:t xml:space="preserve"> has a value n, in the second </w:t>
      </w:r>
      <w:r w:rsidR="00007DFF" w:rsidRPr="00D659CC">
        <w:t>–</w:t>
      </w:r>
      <w:r w:rsidRPr="00D659CC">
        <w:t xml:space="preserve"> n*(n-1) and so on. In the last iteration of the loop the value of </w:t>
      </w:r>
      <w:r w:rsidRPr="00D659CC">
        <w:rPr>
          <w:rFonts w:ascii="Consolas" w:hAnsi="Consolas"/>
          <w:b/>
          <w:bCs/>
          <w:noProof/>
          <w:kern w:val="32"/>
          <w:sz w:val="22"/>
        </w:rPr>
        <w:t>factorial</w:t>
      </w:r>
      <w:r w:rsidRPr="00D659CC">
        <w:t xml:space="preserve"> is the product n*(n-</w:t>
      </w:r>
      <w:proofErr w:type="gramStart"/>
      <w:r w:rsidRPr="00D659CC">
        <w:t>1)*</w:t>
      </w:r>
      <w:proofErr w:type="gramEnd"/>
      <w:r w:rsidRPr="00D659CC">
        <w:t xml:space="preserve">(n-2)*…*3*2, which is the desired value of </w:t>
      </w:r>
      <w:r w:rsidRPr="00D659CC">
        <w:rPr>
          <w:noProof/>
        </w:rPr>
        <w:t>n!.</w:t>
      </w:r>
    </w:p>
    <w:p w14:paraId="10C159FC" w14:textId="77777777" w:rsidR="005A1555" w:rsidRPr="00D659CC" w:rsidRDefault="005A1555" w:rsidP="005A1555">
      <w:pPr>
        <w:spacing w:after="120"/>
      </w:pPr>
      <w:r w:rsidRPr="00D659CC">
        <w:t>If we execute the sample program and enter 10 as input, we obtain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5EDD65BE" w14:textId="77777777" w:rsidTr="007C6AA9">
        <w:tc>
          <w:tcPr>
            <w:tcW w:w="9668" w:type="dxa"/>
            <w:tcBorders>
              <w:top w:val="single" w:sz="4" w:space="0" w:color="auto"/>
              <w:left w:val="single" w:sz="4" w:space="0" w:color="auto"/>
              <w:bottom w:val="single" w:sz="4" w:space="0" w:color="auto"/>
              <w:right w:val="single" w:sz="4" w:space="0" w:color="auto"/>
            </w:tcBorders>
          </w:tcPr>
          <w:p w14:paraId="64A5D2C4" w14:textId="77777777"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10</w:t>
            </w:r>
          </w:p>
          <w:p w14:paraId="48938836" w14:textId="77777777"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n! = 3628800</w:t>
            </w:r>
          </w:p>
        </w:tc>
      </w:tr>
    </w:tbl>
    <w:p w14:paraId="6E9519F7" w14:textId="77777777" w:rsidR="005A1555" w:rsidRPr="00D659CC" w:rsidRDefault="005A1555" w:rsidP="0066469B">
      <w:pPr>
        <w:pStyle w:val="Heading2"/>
      </w:pPr>
      <w:bookmarkStart w:id="153" w:name="_Toc418709365"/>
      <w:r w:rsidRPr="00D659CC">
        <w:t>Do-While Loops</w:t>
      </w:r>
      <w:bookmarkEnd w:id="153"/>
    </w:p>
    <w:p w14:paraId="691200CE" w14:textId="77777777" w:rsidR="005A1555" w:rsidRPr="00D659CC" w:rsidRDefault="005A1555" w:rsidP="005A1555">
      <w:pPr>
        <w:spacing w:after="120"/>
      </w:pPr>
      <w:r w:rsidRPr="00D659CC">
        <w:rPr>
          <w:bCs/>
        </w:rPr>
        <w:t>The</w:t>
      </w:r>
      <w:r w:rsidRPr="00D659CC">
        <w:rPr>
          <w:rFonts w:ascii="Consolas" w:hAnsi="Consolas"/>
          <w:b/>
          <w:bCs/>
          <w:noProof/>
          <w:kern w:val="32"/>
          <w:sz w:val="22"/>
        </w:rPr>
        <w:t xml:space="preserve"> do-while </w:t>
      </w:r>
      <w:r w:rsidRPr="00D659CC">
        <w:t xml:space="preserve">loop is similar to the </w:t>
      </w:r>
      <w:r w:rsidRPr="00D659CC">
        <w:rPr>
          <w:rFonts w:ascii="Consolas" w:hAnsi="Consolas"/>
          <w:b/>
          <w:bCs/>
          <w:noProof/>
          <w:kern w:val="32"/>
          <w:sz w:val="22"/>
        </w:rPr>
        <w:t>while</w:t>
      </w:r>
      <w:r w:rsidRPr="00D659CC">
        <w:t xml:space="preserve"> loop, but it checks the condition after each execution of its loop body. This type of loops is called loops with condition at the end (post-test loop). A </w:t>
      </w:r>
      <w:r w:rsidRPr="00D659CC">
        <w:rPr>
          <w:rFonts w:ascii="Consolas" w:hAnsi="Consolas"/>
          <w:b/>
          <w:bCs/>
          <w:noProof/>
          <w:kern w:val="32"/>
          <w:sz w:val="22"/>
        </w:rPr>
        <w:t>do-while</w:t>
      </w:r>
      <w:r w:rsidRPr="00D659CC">
        <w:rPr>
          <w:b/>
        </w:rPr>
        <w:t xml:space="preserve"> </w:t>
      </w:r>
      <w:r w:rsidRPr="00D659CC">
        <w:t>loop looks like thi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04DF3DC4" w14:textId="77777777" w:rsidTr="007C6AA9">
        <w:tc>
          <w:tcPr>
            <w:tcW w:w="9668" w:type="dxa"/>
            <w:tcBorders>
              <w:top w:val="single" w:sz="4" w:space="0" w:color="auto"/>
              <w:left w:val="single" w:sz="4" w:space="0" w:color="auto"/>
              <w:bottom w:val="single" w:sz="4" w:space="0" w:color="auto"/>
              <w:right w:val="single" w:sz="4" w:space="0" w:color="auto"/>
            </w:tcBorders>
          </w:tcPr>
          <w:p w14:paraId="72B5C436" w14:textId="77777777" w:rsidR="005A1555" w:rsidRPr="00D659CC" w:rsidRDefault="002156F3" w:rsidP="005A1555">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d</w:t>
            </w:r>
            <w:r w:rsidR="005A1555" w:rsidRPr="00D659CC">
              <w:rPr>
                <w:rFonts w:ascii="Consolas" w:hAnsi="Consolas" w:cs="Courier New"/>
                <w:color w:val="0000FF"/>
                <w:sz w:val="22"/>
              </w:rPr>
              <w:t>o</w:t>
            </w:r>
          </w:p>
          <w:p w14:paraId="4235429A" w14:textId="77777777"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1048F8DF"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executable code;</w:t>
            </w:r>
          </w:p>
          <w:p w14:paraId="5A803E34" w14:textId="77777777" w:rsidR="005A1555" w:rsidRPr="00D659CC" w:rsidRDefault="005A1555" w:rsidP="0060289D">
            <w:pPr>
              <w:autoSpaceDE w:val="0"/>
              <w:autoSpaceDN w:val="0"/>
              <w:adjustRightInd w:val="0"/>
              <w:spacing w:before="0"/>
              <w:jc w:val="left"/>
              <w:rPr>
                <w:rFonts w:ascii="Consolas" w:hAnsi="Consolas" w:cs="Courier New"/>
                <w:sz w:val="22"/>
              </w:rPr>
            </w:pPr>
            <w:r w:rsidRPr="00D659CC">
              <w:rPr>
                <w:rFonts w:ascii="Consolas" w:hAnsi="Consolas" w:cs="Courier New"/>
                <w:sz w:val="22"/>
              </w:rPr>
              <w:t>}</w:t>
            </w:r>
            <w:r w:rsidR="0060289D">
              <w:rPr>
                <w:rFonts w:ascii="Consolas" w:hAnsi="Consolas" w:cs="Courier New"/>
                <w:sz w:val="22"/>
              </w:rPr>
              <w:t xml:space="preserve"> </w:t>
            </w:r>
            <w:r w:rsidRPr="00D659CC">
              <w:rPr>
                <w:rFonts w:ascii="Consolas" w:hAnsi="Consolas" w:cs="Courier New"/>
                <w:color w:val="0000FF"/>
                <w:sz w:val="22"/>
              </w:rPr>
              <w:t>while</w:t>
            </w:r>
            <w:r w:rsidRPr="00D659CC">
              <w:rPr>
                <w:rFonts w:ascii="Consolas" w:hAnsi="Consolas"/>
                <w:sz w:val="22"/>
              </w:rPr>
              <w:t xml:space="preserve"> (condition);</w:t>
            </w:r>
          </w:p>
        </w:tc>
      </w:tr>
    </w:tbl>
    <w:p w14:paraId="035138C3" w14:textId="77777777" w:rsidR="005A1555" w:rsidRPr="00D659CC" w:rsidRDefault="002156F3" w:rsidP="005A1555">
      <w:pPr>
        <w:spacing w:after="120"/>
      </w:pPr>
      <w:r w:rsidRPr="00D659CC">
        <w:t xml:space="preserve">By design </w:t>
      </w:r>
      <w:r w:rsidR="005A1555" w:rsidRPr="00D659CC">
        <w:rPr>
          <w:rFonts w:ascii="Consolas" w:hAnsi="Consolas"/>
          <w:b/>
          <w:bCs/>
          <w:noProof/>
          <w:kern w:val="32"/>
          <w:sz w:val="22"/>
        </w:rPr>
        <w:t>do-while</w:t>
      </w:r>
      <w:r w:rsidR="005A1555" w:rsidRPr="00D659CC">
        <w:t xml:space="preserve"> loops are executed according to the following scheme:</w:t>
      </w:r>
    </w:p>
    <w:p w14:paraId="5DFB38ED" w14:textId="77777777" w:rsidR="005A1555" w:rsidRPr="00D659CC" w:rsidRDefault="005A1555" w:rsidP="005A1555">
      <w:pPr>
        <w:spacing w:after="120"/>
        <w:jc w:val="center"/>
      </w:pPr>
      <w:r w:rsidRPr="00D659CC">
        <w:rPr>
          <w:noProof/>
        </w:rPr>
        <mc:AlternateContent>
          <mc:Choice Requires="wpc">
            <w:drawing>
              <wp:inline distT="0" distB="0" distL="0" distR="0" wp14:anchorId="46C3DC61" wp14:editId="62EA4FE6">
                <wp:extent cx="1668483" cy="1669111"/>
                <wp:effectExtent l="0" t="0" r="8255" b="7620"/>
                <wp:docPr id="5189" name="Canvas 22" descr="A diagram of the control-flow logic in a do-while loop" title="do-while loo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74" name="Rectangle 24"/>
                        <wps:cNvSpPr>
                          <a:spLocks noChangeArrowheads="1"/>
                        </wps:cNvSpPr>
                        <wps:spPr bwMode="auto">
                          <a:xfrm>
                            <a:off x="1230212" y="796904"/>
                            <a:ext cx="320634"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B9EB8" w14:textId="77777777" w:rsidR="009900A4" w:rsidRPr="00981CF3" w:rsidRDefault="009900A4" w:rsidP="005A1555">
                              <w:pPr>
                                <w:spacing w:before="0"/>
                                <w:rPr>
                                  <w:b/>
                                  <w:noProof/>
                                  <w:sz w:val="18"/>
                                  <w:szCs w:val="18"/>
                                </w:rPr>
                              </w:pPr>
                              <w:r>
                                <w:rPr>
                                  <w:rFonts w:cs="Verdana"/>
                                  <w:b/>
                                  <w:noProof/>
                                  <w:color w:val="000000"/>
                                  <w:sz w:val="18"/>
                                  <w:szCs w:val="18"/>
                                </w:rPr>
                                <w:t>true</w:t>
                              </w:r>
                            </w:p>
                          </w:txbxContent>
                        </wps:txbx>
                        <wps:bodyPr rot="0" vert="horz" wrap="square" lIns="0" tIns="0" rIns="0" bIns="0" anchor="t" anchorCtr="0" upright="1">
                          <a:noAutofit/>
                        </wps:bodyPr>
                      </wps:wsp>
                      <wps:wsp>
                        <wps:cNvPr id="5175" name="Freeform 25"/>
                        <wps:cNvSpPr>
                          <a:spLocks/>
                        </wps:cNvSpPr>
                        <wps:spPr bwMode="auto">
                          <a:xfrm>
                            <a:off x="140095" y="91079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6" name="Freeform 26"/>
                        <wps:cNvSpPr>
                          <a:spLocks/>
                        </wps:cNvSpPr>
                        <wps:spPr bwMode="auto">
                          <a:xfrm>
                            <a:off x="165100" y="914766"/>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7" name="Rectangle 27"/>
                        <wps:cNvSpPr>
                          <a:spLocks noChangeArrowheads="1"/>
                        </wps:cNvSpPr>
                        <wps:spPr bwMode="auto">
                          <a:xfrm>
                            <a:off x="450850" y="1079269"/>
                            <a:ext cx="6883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DDBF9" w14:textId="77777777" w:rsidR="009900A4" w:rsidRPr="00981CF3" w:rsidRDefault="009900A4" w:rsidP="005A1555">
                              <w:pPr>
                                <w:spacing w:before="0"/>
                                <w:jc w:val="center"/>
                                <w:rPr>
                                  <w:b/>
                                  <w:sz w:val="18"/>
                                  <w:szCs w:val="18"/>
                                </w:rPr>
                              </w:pPr>
                              <w:r>
                                <w:rPr>
                                  <w:rFonts w:cs="Verdana"/>
                                  <w:b/>
                                  <w:color w:val="000000"/>
                                  <w:sz w:val="18"/>
                                  <w:szCs w:val="18"/>
                                </w:rPr>
                                <w:t>Condition</w:t>
                              </w:r>
                            </w:p>
                          </w:txbxContent>
                        </wps:txbx>
                        <wps:bodyPr rot="0" vert="horz" wrap="square" lIns="0" tIns="0" rIns="0" bIns="0" anchor="t" anchorCtr="0" upright="1">
                          <a:noAutofit/>
                        </wps:bodyPr>
                      </wps:wsp>
                      <wps:wsp>
                        <wps:cNvPr id="5178" name="Rectangle 28"/>
                        <wps:cNvSpPr>
                          <a:spLocks noChangeArrowheads="1"/>
                        </wps:cNvSpPr>
                        <wps:spPr bwMode="auto">
                          <a:xfrm>
                            <a:off x="165100" y="165300"/>
                            <a:ext cx="1279525"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9" name="Rectangle 29"/>
                        <wps:cNvSpPr>
                          <a:spLocks noChangeArrowheads="1"/>
                        </wps:cNvSpPr>
                        <wps:spPr bwMode="auto">
                          <a:xfrm>
                            <a:off x="165100" y="307600"/>
                            <a:ext cx="1279525" cy="324485"/>
                          </a:xfrm>
                          <a:prstGeom prst="rect">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0" name="Line 30"/>
                        <wps:cNvCnPr/>
                        <wps:spPr bwMode="auto">
                          <a:xfrm>
                            <a:off x="789940" y="11"/>
                            <a:ext cx="0" cy="244459"/>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81" name="Freeform 31"/>
                        <wps:cNvSpPr>
                          <a:spLocks/>
                        </wps:cNvSpPr>
                        <wps:spPr bwMode="auto">
                          <a:xfrm>
                            <a:off x="751840" y="234961"/>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Line 32"/>
                        <wps:cNvCnPr/>
                        <wps:spPr bwMode="auto">
                          <a:xfrm flipH="1">
                            <a:off x="804545" y="644869"/>
                            <a:ext cx="318" cy="26586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68" name="Freeform 34"/>
                        <wps:cNvSpPr>
                          <a:spLocks/>
                        </wps:cNvSpPr>
                        <wps:spPr bwMode="auto">
                          <a:xfrm>
                            <a:off x="855345" y="123358"/>
                            <a:ext cx="741045" cy="1036156"/>
                          </a:xfrm>
                          <a:custGeom>
                            <a:avLst/>
                            <a:gdLst>
                              <a:gd name="T0" fmla="*/ 904 w 1187"/>
                              <a:gd name="T1" fmla="*/ 1959 h 1959"/>
                              <a:gd name="T2" fmla="*/ 1187 w 1187"/>
                              <a:gd name="T3" fmla="*/ 1959 h 1959"/>
                              <a:gd name="T4" fmla="*/ 1187 w 1187"/>
                              <a:gd name="T5" fmla="*/ 0 h 1959"/>
                              <a:gd name="T6" fmla="*/ 0 w 1187"/>
                              <a:gd name="T7" fmla="*/ 0 h 1959"/>
                            </a:gdLst>
                            <a:ahLst/>
                            <a:cxnLst>
                              <a:cxn ang="0">
                                <a:pos x="T0" y="T1"/>
                              </a:cxn>
                              <a:cxn ang="0">
                                <a:pos x="T2" y="T3"/>
                              </a:cxn>
                              <a:cxn ang="0">
                                <a:pos x="T4" y="T5"/>
                              </a:cxn>
                              <a:cxn ang="0">
                                <a:pos x="T6" y="T7"/>
                              </a:cxn>
                            </a:cxnLst>
                            <a:rect l="0" t="0" r="r" b="b"/>
                            <a:pathLst>
                              <a:path w="1187" h="1959">
                                <a:moveTo>
                                  <a:pt x="904" y="1959"/>
                                </a:moveTo>
                                <a:lnTo>
                                  <a:pt x="1187" y="1959"/>
                                </a:lnTo>
                                <a:lnTo>
                                  <a:pt x="1187" y="0"/>
                                </a:lnTo>
                                <a:lnTo>
                                  <a:pt x="0" y="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35"/>
                        <wps:cNvSpPr>
                          <a:spLocks/>
                        </wps:cNvSpPr>
                        <wps:spPr bwMode="auto">
                          <a:xfrm>
                            <a:off x="789305" y="80225"/>
                            <a:ext cx="75565" cy="76200"/>
                          </a:xfrm>
                          <a:custGeom>
                            <a:avLst/>
                            <a:gdLst>
                              <a:gd name="T0" fmla="*/ 119 w 119"/>
                              <a:gd name="T1" fmla="*/ 120 h 120"/>
                              <a:gd name="T2" fmla="*/ 0 w 119"/>
                              <a:gd name="T3" fmla="*/ 61 h 120"/>
                              <a:gd name="T4" fmla="*/ 119 w 119"/>
                              <a:gd name="T5" fmla="*/ 0 h 120"/>
                              <a:gd name="T6" fmla="*/ 119 w 119"/>
                              <a:gd name="T7" fmla="*/ 120 h 120"/>
                            </a:gdLst>
                            <a:ahLst/>
                            <a:cxnLst>
                              <a:cxn ang="0">
                                <a:pos x="T0" y="T1"/>
                              </a:cxn>
                              <a:cxn ang="0">
                                <a:pos x="T2" y="T3"/>
                              </a:cxn>
                              <a:cxn ang="0">
                                <a:pos x="T4" y="T5"/>
                              </a:cxn>
                              <a:cxn ang="0">
                                <a:pos x="T6" y="T7"/>
                              </a:cxn>
                            </a:cxnLst>
                            <a:rect l="0" t="0" r="r" b="b"/>
                            <a:pathLst>
                              <a:path w="119" h="120">
                                <a:moveTo>
                                  <a:pt x="119" y="120"/>
                                </a:moveTo>
                                <a:lnTo>
                                  <a:pt x="0" y="61"/>
                                </a:lnTo>
                                <a:lnTo>
                                  <a:pt x="119" y="0"/>
                                </a:lnTo>
                                <a:lnTo>
                                  <a:pt x="119"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Rectangle 40"/>
                        <wps:cNvSpPr>
                          <a:spLocks noChangeArrowheads="1"/>
                        </wps:cNvSpPr>
                        <wps:spPr bwMode="auto">
                          <a:xfrm>
                            <a:off x="179597" y="403425"/>
                            <a:ext cx="1245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AC679" w14:textId="77777777" w:rsidR="009900A4" w:rsidRPr="00981CF3" w:rsidRDefault="009900A4" w:rsidP="005A1555">
                              <w:pPr>
                                <w:spacing w:before="0"/>
                                <w:jc w:val="center"/>
                                <w:rPr>
                                  <w:b/>
                                  <w:sz w:val="18"/>
                                  <w:szCs w:val="18"/>
                                </w:rPr>
                              </w:pPr>
                              <w:r>
                                <w:rPr>
                                  <w:rFonts w:cs="Verdana"/>
                                  <w:b/>
                                  <w:color w:val="000000"/>
                                  <w:sz w:val="18"/>
                                  <w:szCs w:val="18"/>
                                </w:rPr>
                                <w:t>Loop body</w:t>
                              </w:r>
                            </w:p>
                          </w:txbxContent>
                        </wps:txbx>
                        <wps:bodyPr rot="0" vert="horz" wrap="square" lIns="0" tIns="0" rIns="0" bIns="0" anchor="t" anchorCtr="0" upright="1">
                          <a:noAutofit/>
                        </wps:bodyPr>
                      </wps:wsp>
                      <wps:wsp>
                        <wps:cNvPr id="94" name="Rectangle 41"/>
                        <wps:cNvSpPr>
                          <a:spLocks noChangeArrowheads="1"/>
                        </wps:cNvSpPr>
                        <wps:spPr bwMode="auto">
                          <a:xfrm>
                            <a:off x="402023" y="1421735"/>
                            <a:ext cx="30797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7EDE1" w14:textId="77777777" w:rsidR="009900A4" w:rsidRPr="00981CF3" w:rsidRDefault="009900A4" w:rsidP="005A1555">
                              <w:pPr>
                                <w:spacing w:before="0"/>
                                <w:rPr>
                                  <w:b/>
                                  <w:noProof/>
                                  <w:sz w:val="18"/>
                                  <w:szCs w:val="18"/>
                                </w:rPr>
                              </w:pPr>
                              <w:r>
                                <w:rPr>
                                  <w:b/>
                                  <w:noProof/>
                                  <w:sz w:val="18"/>
                                  <w:szCs w:val="18"/>
                                </w:rPr>
                                <w:t>false</w:t>
                              </w:r>
                            </w:p>
                          </w:txbxContent>
                        </wps:txbx>
                        <wps:bodyPr rot="0" vert="horz" wrap="none" lIns="0" tIns="0" rIns="0" bIns="0" anchor="t" anchorCtr="0" upright="1">
                          <a:spAutoFit/>
                        </wps:bodyPr>
                      </wps:wsp>
                      <wps:wsp>
                        <wps:cNvPr id="95" name="Freeform 95"/>
                        <wps:cNvSpPr>
                          <a:spLocks/>
                        </wps:cNvSpPr>
                        <wps:spPr bwMode="auto">
                          <a:xfrm>
                            <a:off x="766561" y="842301"/>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F2A56C2" w14:textId="77777777" w:rsidR="009900A4" w:rsidRDefault="009900A4" w:rsidP="005A1555"/>
                          </w:txbxContent>
                        </wps:txbx>
                        <wps:bodyPr rot="0" vert="horz" wrap="square" lIns="91440" tIns="45720" rIns="91440" bIns="45720" anchor="t" anchorCtr="0" upright="1">
                          <a:noAutofit/>
                        </wps:bodyPr>
                      </wps:wsp>
                      <wps:wsp>
                        <wps:cNvPr id="5184" name="Freeform 5184"/>
                        <wps:cNvSpPr>
                          <a:spLocks/>
                        </wps:cNvSpPr>
                        <wps:spPr bwMode="auto">
                          <a:xfrm>
                            <a:off x="765682" y="159544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930937A" w14:textId="77777777" w:rsidR="009900A4" w:rsidRDefault="009900A4" w:rsidP="005A1555">
                              <w:pPr>
                                <w:rPr>
                                  <w:lang w:val="bg-BG"/>
                                </w:rPr>
                              </w:pPr>
                            </w:p>
                            <w:p w14:paraId="57969D2A" w14:textId="77777777" w:rsidR="009900A4" w:rsidRDefault="009900A4" w:rsidP="005A1555"/>
                          </w:txbxContent>
                        </wps:txbx>
                        <wps:bodyPr rot="0" vert="horz" wrap="square" lIns="91440" tIns="45720" rIns="91440" bIns="45720" anchor="t" anchorCtr="0" upright="1">
                          <a:noAutofit/>
                        </wps:bodyPr>
                      </wps:wsp>
                      <wps:wsp>
                        <wps:cNvPr id="5185" name="Straight Connector 5185"/>
                        <wps:cNvCnPr/>
                        <wps:spPr>
                          <a:xfrm>
                            <a:off x="804545" y="1397755"/>
                            <a:ext cx="318" cy="206043"/>
                          </a:xfrm>
                          <a:prstGeom prst="line">
                            <a:avLst/>
                          </a:prstGeom>
                          <a:noFill/>
                          <a:ln w="9525" cap="flat" cmpd="sng" algn="ctr">
                            <a:solidFill>
                              <a:sysClr val="windowText" lastClr="000000">
                                <a:shade val="95000"/>
                                <a:satMod val="105000"/>
                              </a:sysClr>
                            </a:solidFill>
                            <a:prstDash val="solid"/>
                          </a:ln>
                          <a:effectLst/>
                        </wps:spPr>
                        <wps:bodyPr/>
                      </wps:wsp>
                    </wpc:wpc>
                  </a:graphicData>
                </a:graphic>
              </wp:inline>
            </w:drawing>
          </mc:Choice>
          <mc:Fallback>
            <w:pict>
              <v:group w14:anchorId="46C3DC61" id="_x0000_s1046" editas="canvas" alt="Title: do-while loop - Description: A diagram of the control-flow logic in a do-while loop" style="width:131.4pt;height:131.45pt;mso-position-horizontal-relative:char;mso-position-vertical-relative:line" coordsize="16681,16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">
                <v:shape id="_x0000_s1047" type="#_x0000_t75" alt="A diagram of the control-flow logic in a do-while loop" style="position:absolute;width:16681;height:16687;visibility:visible;mso-wrap-style:square">
                  <v:fill o:detectmouseclick="t"/>
                  <v:path o:connecttype="none"/>
                </v:shape>
                <v:rect id="Rectangle 24" o:spid="_x0000_s1048" style="position:absolute;left:12302;top:7969;width:3206;height:1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" filled="f" stroked="f">
                  <v:textbox inset="0,0,0,0">
                    <w:txbxContent>
                      <w:p w14:paraId="297B9EB8" w14:textId="77777777" w:rsidR="009900A4" w:rsidRPr="00981CF3" w:rsidRDefault="009900A4" w:rsidP="005A1555">
                        <w:pPr>
                          <w:spacing w:before="0"/>
                          <w:rPr>
                            <w:b/>
                            <w:noProof/>
                            <w:sz w:val="18"/>
                            <w:szCs w:val="18"/>
                          </w:rPr>
                        </w:pPr>
                        <w:r>
                          <w:rPr>
                            <w:rFonts w:cs="Verdana"/>
                            <w:b/>
                            <w:noProof/>
                            <w:color w:val="000000"/>
                            <w:sz w:val="18"/>
                            <w:szCs w:val="18"/>
                          </w:rPr>
                          <w:t>true</w:t>
                        </w:r>
                      </w:p>
                    </w:txbxContent>
                  </v:textbox>
                </v:rect>
                <v:shape id="Freeform 25" o:spid="_x0000_s1049" style="position:absolute;left:1400;top:9107;width:12796;height:4871;visibility:visible;mso-wrap-style:square;v-text-anchor:top" coordsize="201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" path="m,384l1007,,2015,384,1007,767,,384xe" stroked="f">
                  <v:path arrowok="t" o:connecttype="custom" o:connectlocs="0,243840;639445,0;1279525,243840;639445,487045;0,243840" o:connectangles="0,0,0,0,0"/>
                </v:shape>
                <v:shape id="Freeform 26" o:spid="_x0000_s1050" style="position:absolute;left:1651;top:9147;width:12795;height:4871;visibility:visible;mso-wrap-style:square;v-text-anchor:top" coordsize="201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" path="m,384l1007,,2015,384,1007,767,,384xe" filled="f" strokeweight=".95pt">
                  <v:stroke endcap="round"/>
                  <v:path arrowok="t" o:connecttype="custom" o:connectlocs="0,243840;639445,0;1279525,243840;639445,487045;0,243840" o:connectangles="0,0,0,0,0"/>
                </v:shape>
                <v:rect id="Rectangle 27" o:spid="_x0000_s1051" style="position:absolute;left:4508;top:10792;width:6883;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" filled="f" stroked="f">
                  <v:textbox inset="0,0,0,0">
                    <w:txbxContent>
                      <w:p w14:paraId="2FFDDBF9" w14:textId="77777777" w:rsidR="009900A4" w:rsidRPr="00981CF3" w:rsidRDefault="009900A4" w:rsidP="005A1555">
                        <w:pPr>
                          <w:spacing w:before="0"/>
                          <w:jc w:val="center"/>
                          <w:rPr>
                            <w:b/>
                            <w:sz w:val="18"/>
                            <w:szCs w:val="18"/>
                          </w:rPr>
                        </w:pPr>
                        <w:r>
                          <w:rPr>
                            <w:rFonts w:cs="Verdana"/>
                            <w:b/>
                            <w:color w:val="000000"/>
                            <w:sz w:val="18"/>
                            <w:szCs w:val="18"/>
                          </w:rPr>
                          <w:t>Condition</w:t>
                        </w:r>
                      </w:p>
                    </w:txbxContent>
                  </v:textbox>
                </v:rect>
                <v:rect id="Rectangle 28" o:spid="_x0000_s1052" style="position:absolute;left:1651;top:1653;width:12795;height:3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" stroked="f"/>
                <v:rect id="Rectangle 29" o:spid="_x0000_s1053" style="position:absolute;left:1651;top:3076;width:12795;height:3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" filled="f" strokeweight=".95pt">
                  <v:stroke joinstyle="round" endcap="round"/>
                </v:rect>
                <v:line id="Line 30" o:spid="_x0000_s1054" style="position:absolute;visibility:visible;mso-wrap-style:square" from="7899,0" to="7899,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" strokeweight=".95pt">
                  <v:stroke endcap="round"/>
                </v:line>
                <v:shape id="Freeform 31" o:spid="_x0000_s1055" style="position:absolute;left:7518;top:2349;width:749;height:756;visibility:visible;mso-wrap-style:square;v-text-anchor:top" coordsize="11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" path="m118,l59,119,,,118,xe" fillcolor="black" stroked="f">
                  <v:path arrowok="t" o:connecttype="custom" o:connectlocs="74930,0;37465,75565;0,0;74930,0" o:connectangles="0,0,0,0"/>
                </v:shape>
                <v:line id="Line 32" o:spid="_x0000_s1056" style="position:absolute;flip:x;visibility:visible;mso-wrap-style:square" from="8045,6448" to="8048,9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" strokeweight=".95pt">
                  <v:stroke endcap="round"/>
                </v:line>
                <v:shape id="Freeform 34" o:spid="_x0000_s1057" style="position:absolute;left:8553;top:1233;width:7410;height:10362;visibility:visible;mso-wrap-style:square;v-text-anchor:top" coordsize="1187,1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" path="m904,1959r283,l1187,,,e" filled="f" strokeweight=".95pt">
                  <v:stroke endcap="round"/>
                  <v:path arrowok="t" o:connecttype="custom" o:connectlocs="564368,1036156;741045,1036156;741045,0;0,0" o:connectangles="0,0,0,0"/>
                </v:shape>
                <v:shape id="Freeform 35" o:spid="_x0000_s1058" style="position:absolute;left:7893;top:802;width:755;height:762;visibility:visible;mso-wrap-style:square;v-text-anchor:top" coordsize="11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" path="m119,120l,61,119,r,120xe" fillcolor="black" stroked="f">
                  <v:path arrowok="t" o:connecttype="custom" o:connectlocs="75565,76200;0,38735;75565,0;75565,76200" o:connectangles="0,0,0,0"/>
                </v:shape>
                <v:rect id="Rectangle 40" o:spid="_x0000_s1059" style="position:absolute;left:1795;top:4034;width:12459;height:1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" filled="f" stroked="f">
                  <v:textbox inset="0,0,0,0">
                    <w:txbxContent>
                      <w:p w14:paraId="6A1AC679" w14:textId="77777777" w:rsidR="009900A4" w:rsidRPr="00981CF3" w:rsidRDefault="009900A4" w:rsidP="005A1555">
                        <w:pPr>
                          <w:spacing w:before="0"/>
                          <w:jc w:val="center"/>
                          <w:rPr>
                            <w:b/>
                            <w:sz w:val="18"/>
                            <w:szCs w:val="18"/>
                          </w:rPr>
                        </w:pPr>
                        <w:r>
                          <w:rPr>
                            <w:rFonts w:cs="Verdana"/>
                            <w:b/>
                            <w:color w:val="000000"/>
                            <w:sz w:val="18"/>
                            <w:szCs w:val="18"/>
                          </w:rPr>
                          <w:t>Loop body</w:t>
                        </w:r>
                      </w:p>
                    </w:txbxContent>
                  </v:textbox>
                </v:rect>
                <v:rect id="Rectangle 41" o:spid="_x0000_s1060" style="position:absolute;left:4020;top:14217;width:3079;height:13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PbwQAAANsAAAAPAAAAZHJzL2Rvd25yZXYueG1sRI/NigIx&#10;EITvC75DaMHbmlFk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EbeE9vBAAAA2wAAAA8AAAAA&#10;AAAAAAAAAAAABwIAAGRycy9kb3ducmV2LnhtbFBLBQYAAAAAAwADALcAAAD1AgAAAAA=&#10;" filled="f" stroked="f">
                  <v:textbox style="mso-fit-shape-to-text:t" inset="0,0,0,0">
                    <w:txbxContent>
                      <w:p w14:paraId="5E37EDE1" w14:textId="77777777" w:rsidR="009900A4" w:rsidRPr="00981CF3" w:rsidRDefault="009900A4" w:rsidP="005A1555">
                        <w:pPr>
                          <w:spacing w:before="0"/>
                          <w:rPr>
                            <w:b/>
                            <w:noProof/>
                            <w:sz w:val="18"/>
                            <w:szCs w:val="18"/>
                          </w:rPr>
                        </w:pPr>
                        <w:r>
                          <w:rPr>
                            <w:b/>
                            <w:noProof/>
                            <w:sz w:val="18"/>
                            <w:szCs w:val="18"/>
                          </w:rPr>
                          <w:t>false</w:t>
                        </w:r>
                      </w:p>
                    </w:txbxContent>
                  </v:textbox>
                </v:rect>
                <v:shape id="Freeform 95" o:spid="_x0000_s1061" style="position:absolute;left:7665;top:8423;width:749;height:755;visibility:visible;mso-wrap-style:square;v-text-anchor:top" coordsize="118,1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" adj="-11796480,,5400" path="m118,l59,119,,,118,xe" fillcolor="black" stroked="f">
                  <v:stroke joinstyle="round"/>
                  <v:formulas/>
                  <v:path arrowok="t" o:connecttype="custom" o:connectlocs="74930,0;37465,75565;0,0;74930,0" o:connectangles="0,0,0,0" textboxrect="0,0,118,119"/>
                  <v:textbox>
                    <w:txbxContent>
                      <w:p w14:paraId="7F2A56C2" w14:textId="77777777" w:rsidR="009900A4" w:rsidRDefault="009900A4" w:rsidP="005A1555"/>
                    </w:txbxContent>
                  </v:textbox>
                </v:shape>
                <v:shape id="Freeform 5184" o:spid="_x0000_s1062" style="position:absolute;left:7656;top:15954;width:750;height:756;visibility:visible;mso-wrap-style:square;v-text-anchor:top" coordsize="118,1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" adj="-11796480,,5400" path="m118,l59,119,,,118,xe" fillcolor="black" stroked="f">
                  <v:stroke joinstyle="round"/>
                  <v:formulas/>
                  <v:path arrowok="t" o:connecttype="custom" o:connectlocs="74930,0;37465,75565;0,0;74930,0" o:connectangles="0,0,0,0" textboxrect="0,0,118,119"/>
                  <v:textbox>
                    <w:txbxContent>
                      <w:p w14:paraId="7930937A" w14:textId="77777777" w:rsidR="009900A4" w:rsidRDefault="009900A4" w:rsidP="005A1555">
                        <w:pPr>
                          <w:rPr>
                            <w:lang w:val="bg-BG"/>
                          </w:rPr>
                        </w:pPr>
                      </w:p>
                      <w:p w14:paraId="57969D2A" w14:textId="77777777" w:rsidR="009900A4" w:rsidRDefault="009900A4" w:rsidP="005A1555"/>
                    </w:txbxContent>
                  </v:textbox>
                </v:shape>
                <v:line id="Straight Connector 5185" o:spid="_x0000_s1063" style="position:absolute;visibility:visible;mso-wrap-style:square" from="8045,13977" to="8048,16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"/>
                <w10:anchorlock/>
              </v:group>
            </w:pict>
          </mc:Fallback>
        </mc:AlternateContent>
      </w:r>
    </w:p>
    <w:p w14:paraId="09C3BCC3" w14:textId="77777777" w:rsidR="005A1555" w:rsidRPr="00D659CC" w:rsidRDefault="00D02135" w:rsidP="005A1555">
      <w:pPr>
        <w:spacing w:after="120"/>
      </w:pPr>
      <w:r w:rsidRPr="00D659CC">
        <w:t xml:space="preserve">Initially the </w:t>
      </w:r>
      <w:r w:rsidRPr="00D659CC">
        <w:rPr>
          <w:b/>
        </w:rPr>
        <w:t>loop</w:t>
      </w:r>
      <w:r w:rsidR="005A1555" w:rsidRPr="00D659CC">
        <w:rPr>
          <w:b/>
        </w:rPr>
        <w:t xml:space="preserve"> body</w:t>
      </w:r>
      <w:r w:rsidR="005A1555" w:rsidRPr="00D659CC">
        <w:t xml:space="preserve"> is executed. Then its </w:t>
      </w:r>
      <w:r w:rsidR="005A1555" w:rsidRPr="00D659CC">
        <w:rPr>
          <w:b/>
        </w:rPr>
        <w:t>condition is checked</w:t>
      </w:r>
      <w:r w:rsidR="005A1555" w:rsidRPr="00D659CC">
        <w:t>. If it is true, the loop</w:t>
      </w:r>
      <w:r w:rsidR="002509B8" w:rsidRPr="00D659CC">
        <w:t>’s</w:t>
      </w:r>
      <w:r w:rsidR="005A1555" w:rsidRPr="00D659CC">
        <w:t xml:space="preserve"> body is repeated, otherwise the loop ends. This logic is repeated until </w:t>
      </w:r>
      <w:r w:rsidR="005A1555" w:rsidRPr="00D659CC">
        <w:rPr>
          <w:b/>
        </w:rPr>
        <w:t xml:space="preserve">the condition of the loop is </w:t>
      </w:r>
      <w:r w:rsidR="005A1555" w:rsidRPr="00D659CC">
        <w:rPr>
          <w:b/>
        </w:rPr>
        <w:lastRenderedPageBreak/>
        <w:t>broken</w:t>
      </w:r>
      <w:r w:rsidR="005A1555" w:rsidRPr="00D659CC">
        <w:t>. The body of the loop is executed at least once. If the loop</w:t>
      </w:r>
      <w:r w:rsidR="002509B8" w:rsidRPr="00D659CC">
        <w:t>’s</w:t>
      </w:r>
      <w:r w:rsidR="005A1555" w:rsidRPr="00D659CC">
        <w:t xml:space="preserve"> condition is constantly true, the loop never ends.</w:t>
      </w:r>
    </w:p>
    <w:p w14:paraId="352D3518" w14:textId="77777777" w:rsidR="005A1555" w:rsidRPr="00D659CC" w:rsidRDefault="005A1555" w:rsidP="00732360">
      <w:pPr>
        <w:pStyle w:val="Heading3"/>
      </w:pPr>
      <w:r w:rsidRPr="00D659CC">
        <w:t>Usage of Do-While Loops</w:t>
      </w:r>
    </w:p>
    <w:p w14:paraId="225AB2A9" w14:textId="77777777" w:rsidR="005A1555" w:rsidRPr="00D659CC" w:rsidRDefault="005A1555" w:rsidP="005A1555">
      <w:r w:rsidRPr="00D659CC">
        <w:t xml:space="preserve">The </w:t>
      </w:r>
      <w:r w:rsidRPr="00D659CC">
        <w:rPr>
          <w:rFonts w:ascii="Consolas" w:hAnsi="Consolas"/>
          <w:b/>
          <w:bCs/>
          <w:noProof/>
          <w:kern w:val="32"/>
          <w:sz w:val="22"/>
        </w:rPr>
        <w:t>do-while</w:t>
      </w:r>
      <w:r w:rsidRPr="00D659CC">
        <w:t xml:space="preserve"> loop is used when we want to guarantee that the sequence of operations in it will be executed repeatedly and at least once in the beginning of the loop.</w:t>
      </w:r>
    </w:p>
    <w:p w14:paraId="0C84C82D" w14:textId="77777777" w:rsidR="005A1555" w:rsidRPr="00D659CC" w:rsidRDefault="005A1555" w:rsidP="00732360">
      <w:pPr>
        <w:pStyle w:val="Heading3"/>
      </w:pPr>
      <w:r w:rsidRPr="00D659CC">
        <w:t>Calculating Factorial – Example</w:t>
      </w:r>
    </w:p>
    <w:p w14:paraId="5D002476" w14:textId="77777777" w:rsidR="005A1555" w:rsidRPr="00D659CC" w:rsidRDefault="005A1555" w:rsidP="005A1555">
      <w:pPr>
        <w:spacing w:after="120"/>
      </w:pPr>
      <w:r w:rsidRPr="00D659CC">
        <w:t xml:space="preserve">In this example we will again calculate the factorial of a given number n, but this time instead of an infinite </w:t>
      </w:r>
      <w:r w:rsidRPr="00D659CC">
        <w:rPr>
          <w:rFonts w:ascii="Consolas" w:hAnsi="Consolas"/>
          <w:b/>
          <w:bCs/>
          <w:noProof/>
          <w:kern w:val="32"/>
          <w:sz w:val="22"/>
        </w:rPr>
        <w:t>while</w:t>
      </w:r>
      <w:r w:rsidRPr="00D659CC">
        <w:t xml:space="preserve"> loop we will use a </w:t>
      </w:r>
      <w:r w:rsidRPr="00D659CC">
        <w:rPr>
          <w:rFonts w:ascii="Consolas" w:hAnsi="Consolas"/>
          <w:b/>
          <w:bCs/>
          <w:noProof/>
          <w:kern w:val="32"/>
          <w:sz w:val="22"/>
        </w:rPr>
        <w:t>do-while</w:t>
      </w:r>
      <w:r w:rsidRPr="00D659CC">
        <w:t>. The logic is similar to that in the previous exampl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791E0A8F" w14:textId="77777777" w:rsidTr="007C6AA9">
        <w:tc>
          <w:tcPr>
            <w:tcW w:w="9668" w:type="dxa"/>
            <w:tcBorders>
              <w:top w:val="single" w:sz="4" w:space="0" w:color="auto"/>
              <w:left w:val="single" w:sz="4" w:space="0" w:color="auto"/>
              <w:bottom w:val="single" w:sz="4" w:space="0" w:color="auto"/>
              <w:right w:val="single" w:sz="4" w:space="0" w:color="auto"/>
            </w:tcBorders>
          </w:tcPr>
          <w:p w14:paraId="6983B2F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14:paraId="7C755703"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3C981184"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factorial = 1;</w:t>
            </w:r>
          </w:p>
          <w:p w14:paraId="30E4BF82" w14:textId="77777777" w:rsidR="005A1555" w:rsidRPr="00D659CC" w:rsidRDefault="005A1555" w:rsidP="005A1555">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do</w:t>
            </w:r>
          </w:p>
          <w:p w14:paraId="5293ADCD"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67F6792"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factorial *= n;</w:t>
            </w:r>
          </w:p>
          <w:p w14:paraId="60B4F433"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w:t>
            </w:r>
          </w:p>
          <w:p w14:paraId="19093028"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 &gt; 0);</w:t>
            </w:r>
          </w:p>
          <w:p w14:paraId="10892A07" w14:textId="77777777"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tc>
      </w:tr>
    </w:tbl>
    <w:p w14:paraId="1087FCC0" w14:textId="77777777" w:rsidR="005A1555" w:rsidRDefault="005A1555" w:rsidP="005A1555">
      <w:pPr>
        <w:spacing w:after="120"/>
      </w:pPr>
      <w:r w:rsidRPr="00D659CC">
        <w:t xml:space="preserve">At the beginning we start with a result of 1 and multiply consecutively the result </w:t>
      </w:r>
      <w:r w:rsidRPr="00D659CC">
        <w:rPr>
          <w:noProof/>
        </w:rPr>
        <w:t>at each iteration</w:t>
      </w:r>
      <w:r w:rsidRPr="00D659CC">
        <w:t xml:space="preserve"> by n, and reduce n by one unit, until n reaches 0. This gives us the product </w:t>
      </w:r>
      <w:r w:rsidRPr="00D659CC">
        <w:rPr>
          <w:noProof/>
        </w:rPr>
        <w:t>n*(n-1)*…*1.</w:t>
      </w:r>
      <w:r w:rsidRPr="00D659CC">
        <w:t xml:space="preserve"> Finally, we print the result on the console. This algorithm always performs at least one multiplication and that</w:t>
      </w:r>
      <w:r w:rsidR="002509B8" w:rsidRPr="00D659CC">
        <w:t>’s</w:t>
      </w:r>
      <w:r w:rsidRPr="00D659CC">
        <w:t xml:space="preserve"> why it will not work properly when n</w:t>
      </w:r>
      <w:r w:rsidR="007E19C2">
        <w:t xml:space="preserve"> </w:t>
      </w:r>
      <w:r w:rsidR="007E19C2" w:rsidRPr="007E19C2">
        <w:t>≤</w:t>
      </w:r>
      <w:r w:rsidR="007E19C2">
        <w:t xml:space="preserve"> </w:t>
      </w:r>
      <w:r w:rsidRPr="00D659CC">
        <w:t>0.</w:t>
      </w:r>
    </w:p>
    <w:p w14:paraId="4BF7FB56" w14:textId="77777777" w:rsidR="005A1555" w:rsidRPr="00D659CC" w:rsidRDefault="005A1555" w:rsidP="005A1555">
      <w:pPr>
        <w:spacing w:after="120"/>
      </w:pPr>
      <w:r w:rsidRPr="00D659CC">
        <w:t>Here is the result of the above example</w:t>
      </w:r>
      <w:r w:rsidR="002509B8" w:rsidRPr="00D659CC">
        <w:t>’s</w:t>
      </w:r>
      <w:r w:rsidRPr="00D659CC">
        <w:t xml:space="preserve"> execution for n=7:</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698F4AF7" w14:textId="77777777" w:rsidTr="007C6AA9">
        <w:trPr>
          <w:trHeight w:val="261"/>
        </w:trPr>
        <w:tc>
          <w:tcPr>
            <w:tcW w:w="9668" w:type="dxa"/>
            <w:tcBorders>
              <w:top w:val="single" w:sz="4" w:space="0" w:color="auto"/>
              <w:left w:val="single" w:sz="4" w:space="0" w:color="auto"/>
              <w:bottom w:val="single" w:sz="4" w:space="0" w:color="auto"/>
              <w:right w:val="single" w:sz="4" w:space="0" w:color="auto"/>
            </w:tcBorders>
          </w:tcPr>
          <w:p w14:paraId="0371E4D1" w14:textId="77777777" w:rsidR="005A1555" w:rsidRPr="00D659CC" w:rsidRDefault="005A1555" w:rsidP="005A1555">
            <w:pPr>
              <w:spacing w:before="0"/>
              <w:rPr>
                <w:rFonts w:ascii="Consolas" w:hAnsi="Consolas"/>
                <w:noProof/>
                <w:sz w:val="22"/>
              </w:rPr>
            </w:pPr>
            <w:r w:rsidRPr="00D659CC">
              <w:rPr>
                <w:rFonts w:ascii="Consolas" w:hAnsi="Consolas"/>
                <w:noProof/>
                <w:sz w:val="22"/>
              </w:rPr>
              <w:t>n = 7</w:t>
            </w:r>
          </w:p>
          <w:p w14:paraId="4363DFD8" w14:textId="77777777" w:rsidR="005A1555" w:rsidRPr="00D659CC" w:rsidRDefault="005A1555" w:rsidP="005A1555">
            <w:pPr>
              <w:spacing w:before="0"/>
              <w:rPr>
                <w:rFonts w:cs="Courier New"/>
              </w:rPr>
            </w:pPr>
            <w:r w:rsidRPr="00D659CC">
              <w:rPr>
                <w:rFonts w:ascii="Consolas" w:hAnsi="Consolas"/>
                <w:noProof/>
                <w:sz w:val="22"/>
              </w:rPr>
              <w:t>n! = 5040</w:t>
            </w:r>
          </w:p>
        </w:tc>
      </w:tr>
    </w:tbl>
    <w:p w14:paraId="393BDC58" w14:textId="77777777" w:rsidR="005A1555" w:rsidRPr="00D659CC" w:rsidRDefault="005A1555" w:rsidP="00732360">
      <w:pPr>
        <w:pStyle w:val="Heading3"/>
      </w:pPr>
      <w:r w:rsidRPr="00D659CC">
        <w:t>Factorial of a Large Number – Example</w:t>
      </w:r>
    </w:p>
    <w:p w14:paraId="4880E40D" w14:textId="77777777" w:rsidR="005A1555" w:rsidRPr="00D659CC" w:rsidRDefault="005A1555" w:rsidP="005A1555">
      <w:pPr>
        <w:spacing w:after="120"/>
      </w:pPr>
      <w:r w:rsidRPr="00D659CC">
        <w:t xml:space="preserve">You might be wondering what will happen if we set a large value for the number n in the previous example, say n=100. Then when, calculating the n! </w:t>
      </w:r>
      <w:r w:rsidRPr="00D659CC">
        <w:rPr>
          <w:noProof/>
        </w:rPr>
        <w:t>we</w:t>
      </w:r>
      <w:r w:rsidRPr="00D659CC">
        <w:t xml:space="preserve"> will overflow the </w:t>
      </w:r>
      <w:r w:rsidRPr="00D659CC">
        <w:rPr>
          <w:rFonts w:ascii="Consolas" w:hAnsi="Consolas"/>
          <w:b/>
          <w:bCs/>
          <w:noProof/>
          <w:kern w:val="32"/>
          <w:sz w:val="22"/>
        </w:rPr>
        <w:t>decimal</w:t>
      </w:r>
      <w:r w:rsidRPr="00D659CC">
        <w:t xml:space="preserve"> type and the result will be an exception of type </w:t>
      </w:r>
      <w:r w:rsidRPr="00D659CC">
        <w:rPr>
          <w:rFonts w:ascii="Consolas" w:hAnsi="Consolas"/>
          <w:b/>
          <w:bCs/>
          <w:noProof/>
          <w:kern w:val="32"/>
          <w:sz w:val="22"/>
        </w:rPr>
        <w:t>System.OverflowException</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295C219D" w14:textId="77777777" w:rsidTr="007C6AA9">
        <w:trPr>
          <w:trHeight w:val="261"/>
        </w:trPr>
        <w:tc>
          <w:tcPr>
            <w:tcW w:w="9668" w:type="dxa"/>
            <w:tcBorders>
              <w:top w:val="single" w:sz="4" w:space="0" w:color="auto"/>
              <w:left w:val="single" w:sz="4" w:space="0" w:color="auto"/>
              <w:bottom w:val="single" w:sz="4" w:space="0" w:color="auto"/>
              <w:right w:val="single" w:sz="4" w:space="0" w:color="auto"/>
            </w:tcBorders>
          </w:tcPr>
          <w:p w14:paraId="13B99686" w14:textId="77777777"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n = 100</w:t>
            </w:r>
          </w:p>
          <w:p w14:paraId="51D05750" w14:textId="77777777"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Unhandled Exception: System.OverflowException: Value was either too large or too small for a Decimal.</w:t>
            </w:r>
          </w:p>
          <w:p w14:paraId="40B28096" w14:textId="77777777"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System.Decimal.FCallMultiply(Decimal&amp; result, Decimal d1, Decimal d2)</w:t>
            </w:r>
          </w:p>
          <w:p w14:paraId="1AFBE33F" w14:textId="77777777"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System.Decimal.op_Multiply(Decimal d1, Decimal d2)</w:t>
            </w:r>
          </w:p>
          <w:p w14:paraId="4C4998D1" w14:textId="77777777"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TestProject.Program.Main() in C:\Projects\TestProject\Program</w:t>
            </w:r>
          </w:p>
          <w:p w14:paraId="3E7854DB" w14:textId="77777777"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cs:line 17</w:t>
            </w:r>
          </w:p>
        </w:tc>
      </w:tr>
    </w:tbl>
    <w:p w14:paraId="4E824586" w14:textId="77777777" w:rsidR="005A1555" w:rsidRPr="00D659CC" w:rsidRDefault="005A1555" w:rsidP="005A1555">
      <w:r w:rsidRPr="00D659CC">
        <w:t xml:space="preserve">If we want to calculate </w:t>
      </w:r>
      <w:r w:rsidRPr="00D659CC">
        <w:rPr>
          <w:noProof/>
        </w:rPr>
        <w:t>100! we</w:t>
      </w:r>
      <w:r w:rsidRPr="00D659CC">
        <w:t xml:space="preserve"> can use data type </w:t>
      </w:r>
      <w:r w:rsidRPr="00D659CC">
        <w:rPr>
          <w:rFonts w:ascii="Consolas" w:hAnsi="Consolas"/>
          <w:b/>
          <w:bCs/>
          <w:noProof/>
          <w:kern w:val="32"/>
          <w:sz w:val="22"/>
        </w:rPr>
        <w:t>BigInteger</w:t>
      </w:r>
      <w:r w:rsidRPr="00D659CC">
        <w:t xml:space="preserve"> </w:t>
      </w:r>
      <w:r w:rsidR="00BE4BA1">
        <w:t>(</w:t>
      </w:r>
      <w:r w:rsidRPr="00D659CC">
        <w:t xml:space="preserve">which is new </w:t>
      </w:r>
      <w:r w:rsidR="00BE4BA1">
        <w:t>as of</w:t>
      </w:r>
      <w:r w:rsidRPr="00D659CC">
        <w:t xml:space="preserve"> .NET Framework 4.0 and is missing in the older </w:t>
      </w:r>
      <w:r w:rsidR="00BE4BA1">
        <w:t xml:space="preserve">.NET </w:t>
      </w:r>
      <w:r w:rsidRPr="00D659CC">
        <w:t>versions</w:t>
      </w:r>
      <w:r w:rsidR="00BE4BA1">
        <w:t>)</w:t>
      </w:r>
      <w:r w:rsidRPr="00D659CC">
        <w:t xml:space="preserve">. This type represents an integer, which can be </w:t>
      </w:r>
      <w:r w:rsidRPr="00D659CC">
        <w:rPr>
          <w:b/>
        </w:rPr>
        <w:t>very large</w:t>
      </w:r>
      <w:r w:rsidRPr="00D659CC">
        <w:t xml:space="preserve"> (for example 100</w:t>
      </w:r>
      <w:r w:rsidR="00694343" w:rsidRPr="00D659CC">
        <w:t>,000</w:t>
      </w:r>
      <w:r w:rsidRPr="00D659CC">
        <w:t xml:space="preserve"> digits). There is no limit on the size of the numbers recorded in the class </w:t>
      </w:r>
      <w:r w:rsidRPr="00D659CC">
        <w:rPr>
          <w:rFonts w:ascii="Consolas" w:hAnsi="Consolas"/>
          <w:b/>
          <w:bCs/>
          <w:noProof/>
          <w:kern w:val="32"/>
          <w:sz w:val="22"/>
        </w:rPr>
        <w:t>BigInteger</w:t>
      </w:r>
      <w:r w:rsidRPr="00D659CC">
        <w:t xml:space="preserve"> (as long as you have enough RAM).</w:t>
      </w:r>
    </w:p>
    <w:p w14:paraId="76B1F613" w14:textId="77777777" w:rsidR="005A1555" w:rsidRPr="00D659CC" w:rsidRDefault="005A1555" w:rsidP="005A1555">
      <w:r w:rsidRPr="00D659CC">
        <w:lastRenderedPageBreak/>
        <w:t xml:space="preserve">In order to use </w:t>
      </w:r>
      <w:r w:rsidRPr="00D659CC">
        <w:rPr>
          <w:rFonts w:ascii="Consolas" w:hAnsi="Consolas"/>
          <w:b/>
          <w:bCs/>
          <w:noProof/>
          <w:kern w:val="32"/>
          <w:sz w:val="22"/>
        </w:rPr>
        <w:t>BigInteger</w:t>
      </w:r>
      <w:r w:rsidRPr="00D659CC">
        <w:t xml:space="preserve">, we must first </w:t>
      </w:r>
      <w:r w:rsidRPr="00D659CC">
        <w:rPr>
          <w:b/>
        </w:rPr>
        <w:t>add a reference</w:t>
      </w:r>
      <w:r w:rsidRPr="00D659CC">
        <w:t xml:space="preserve"> from our project to the assembly </w:t>
      </w:r>
      <w:r w:rsidRPr="00D659CC">
        <w:rPr>
          <w:rFonts w:ascii="Consolas" w:hAnsi="Consolas"/>
          <w:b/>
          <w:bCs/>
          <w:noProof/>
          <w:kern w:val="32"/>
          <w:sz w:val="22"/>
        </w:rPr>
        <w:t>System.Numerics.dll</w:t>
      </w:r>
      <w:r w:rsidRPr="00D659CC">
        <w:t xml:space="preserve"> (this is a standard .NET library for working with very large integers</w:t>
      </w:r>
      <w:r w:rsidR="00BE4BA1">
        <w:t>, which is not referenced by default by our VS projects</w:t>
      </w:r>
      <w:r w:rsidRPr="00D659CC">
        <w:t xml:space="preserve">). </w:t>
      </w:r>
      <w:r w:rsidRPr="00BE4BA1">
        <w:rPr>
          <w:b/>
        </w:rPr>
        <w:t>Adding a reference</w:t>
      </w:r>
      <w:r w:rsidRPr="00D659CC">
        <w:t xml:space="preserve"> to it is done by right-clicking on the current project references in the Solution Explorer window of Visual Studio:</w:t>
      </w:r>
    </w:p>
    <w:p w14:paraId="243A3349" w14:textId="77777777" w:rsidR="00206E66" w:rsidRPr="00D659CC" w:rsidRDefault="00206E66" w:rsidP="00206E66">
      <w:pPr>
        <w:jc w:val="center"/>
      </w:pPr>
      <w:r w:rsidRPr="00D659CC">
        <w:rPr>
          <w:noProof/>
        </w:rPr>
        <w:drawing>
          <wp:inline distT="0" distB="0" distL="0" distR="0" wp14:anchorId="52082284" wp14:editId="15FDF0A9">
            <wp:extent cx="3854386" cy="1611630"/>
            <wp:effectExtent l="19050" t="19050" r="13335" b="26670"/>
            <wp:docPr id="5197" name="Picture 5197" descr="Add Assembly Reference in Visual Studio 2012" title="Add Reference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extLst>
                        <a:ext uri="{28A0092B-C50C-407E-A947-70E740481C1C}">
                          <a14:useLocalDpi xmlns:a14="http://schemas.microsoft.com/office/drawing/2010/main"/>
                        </a:ext>
                      </a:extLst>
                    </a:blip>
                    <a:stretch>
                      <a:fillRect/>
                    </a:stretch>
                  </pic:blipFill>
                  <pic:spPr>
                    <a:xfrm>
                      <a:off x="0" y="0"/>
                      <a:ext cx="3859961" cy="1613961"/>
                    </a:xfrm>
                    <a:prstGeom prst="rect">
                      <a:avLst/>
                    </a:prstGeom>
                    <a:ln>
                      <a:solidFill>
                        <a:schemeClr val="bg1">
                          <a:lumMod val="85000"/>
                        </a:schemeClr>
                      </a:solidFill>
                    </a:ln>
                  </pic:spPr>
                </pic:pic>
              </a:graphicData>
            </a:graphic>
          </wp:inline>
        </w:drawing>
      </w:r>
    </w:p>
    <w:p w14:paraId="67CE3F13" w14:textId="77777777" w:rsidR="005A1555" w:rsidRPr="00D659CC" w:rsidRDefault="005A1555" w:rsidP="005A1555">
      <w:r w:rsidRPr="00D659CC">
        <w:t xml:space="preserve">We </w:t>
      </w:r>
      <w:r w:rsidR="00BE4BA1">
        <w:t xml:space="preserve">search and </w:t>
      </w:r>
      <w:r w:rsidRPr="00D659CC">
        <w:t xml:space="preserve">choose </w:t>
      </w:r>
      <w:r w:rsidRPr="00D659CC">
        <w:rPr>
          <w:b/>
        </w:rPr>
        <w:t>the assembly</w:t>
      </w:r>
      <w:r w:rsidRPr="00D659CC">
        <w:t xml:space="preserve"> </w:t>
      </w:r>
      <w:r w:rsidRPr="00D659CC">
        <w:rPr>
          <w:rFonts w:ascii="Consolas" w:hAnsi="Consolas"/>
          <w:b/>
          <w:bCs/>
          <w:noProof/>
          <w:kern w:val="32"/>
          <w:sz w:val="22"/>
        </w:rPr>
        <w:t>System.Numerics.dll</w:t>
      </w:r>
      <w:r w:rsidRPr="00D659CC">
        <w:rPr>
          <w:b/>
        </w:rPr>
        <w:t xml:space="preserve"> </w:t>
      </w:r>
      <w:r w:rsidRPr="00D659CC">
        <w:t>from the list:</w:t>
      </w:r>
    </w:p>
    <w:p w14:paraId="6E56A7A6" w14:textId="77777777" w:rsidR="00206E66" w:rsidRPr="00D659CC" w:rsidRDefault="00157E81" w:rsidP="00206E66">
      <w:pPr>
        <w:jc w:val="center"/>
      </w:pPr>
      <w:r w:rsidRPr="00D659CC">
        <w:rPr>
          <w:noProof/>
        </w:rPr>
        <w:drawing>
          <wp:inline distT="0" distB="0" distL="0" distR="0" wp14:anchorId="144BD939" wp14:editId="4AE0BD9F">
            <wp:extent cx="5465994" cy="2659380"/>
            <wp:effectExtent l="0" t="0" r="1905" b="7620"/>
            <wp:docPr id="5200" name="Picture 5200" descr="&quot;Add Reference&quot; dialog in Visual Studio 2012" title="Add Reference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extLst>
                        <a:ext uri="{28A0092B-C50C-407E-A947-70E740481C1C}">
                          <a14:useLocalDpi xmlns:a14="http://schemas.microsoft.com/office/drawing/2010/main"/>
                        </a:ext>
                      </a:extLst>
                    </a:blip>
                    <a:stretch>
                      <a:fillRect/>
                    </a:stretch>
                  </pic:blipFill>
                  <pic:spPr>
                    <a:xfrm>
                      <a:off x="0" y="0"/>
                      <a:ext cx="5475543" cy="2664026"/>
                    </a:xfrm>
                    <a:prstGeom prst="rect">
                      <a:avLst/>
                    </a:prstGeom>
                  </pic:spPr>
                </pic:pic>
              </a:graphicData>
            </a:graphic>
          </wp:inline>
        </w:drawing>
      </w:r>
    </w:p>
    <w:p w14:paraId="0D6A6CCA" w14:textId="77777777" w:rsidR="005A1555" w:rsidRPr="00D659CC" w:rsidRDefault="005A1555" w:rsidP="005A1555">
      <w:r w:rsidRPr="00D659CC">
        <w:t xml:space="preserve">If the assembly is missing from the list, that means that the Visual Studio project probably does not target </w:t>
      </w:r>
      <w:r w:rsidRPr="00D659CC">
        <w:rPr>
          <w:b/>
        </w:rPr>
        <w:t>.NET Framework 4.0</w:t>
      </w:r>
      <w:r w:rsidR="00157E81" w:rsidRPr="00D659CC">
        <w:t xml:space="preserve"> or above</w:t>
      </w:r>
      <w:r w:rsidRPr="00D659CC">
        <w:t xml:space="preserve"> and you must either create a new project or change the version of the current one:</w:t>
      </w:r>
    </w:p>
    <w:p w14:paraId="46DC40FF" w14:textId="77777777" w:rsidR="00157E81" w:rsidRPr="00D659CC" w:rsidRDefault="00157E81" w:rsidP="00157E81">
      <w:pPr>
        <w:jc w:val="center"/>
      </w:pPr>
      <w:r w:rsidRPr="00D659CC">
        <w:rPr>
          <w:noProof/>
        </w:rPr>
        <w:drawing>
          <wp:inline distT="0" distB="0" distL="0" distR="0" wp14:anchorId="7256BA7D" wp14:editId="043D42E7">
            <wp:extent cx="4323810" cy="1733333"/>
            <wp:effectExtent l="0" t="0" r="635" b="635"/>
            <wp:docPr id="5201" name="Picture 5201" descr=".NET version selection in the New Project dialog in Visual Studio 2012" title=".NET version se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extLst>
                        <a:ext uri="{28A0092B-C50C-407E-A947-70E740481C1C}">
                          <a14:useLocalDpi xmlns:a14="http://schemas.microsoft.com/office/drawing/2010/main"/>
                        </a:ext>
                      </a:extLst>
                    </a:blip>
                    <a:stretch>
                      <a:fillRect/>
                    </a:stretch>
                  </pic:blipFill>
                  <pic:spPr>
                    <a:xfrm>
                      <a:off x="0" y="0"/>
                      <a:ext cx="4323810" cy="1733333"/>
                    </a:xfrm>
                    <a:prstGeom prst="rect">
                      <a:avLst/>
                    </a:prstGeom>
                  </pic:spPr>
                </pic:pic>
              </a:graphicData>
            </a:graphic>
          </wp:inline>
        </w:drawing>
      </w:r>
    </w:p>
    <w:p w14:paraId="0AB658A6" w14:textId="77777777" w:rsidR="005A1555" w:rsidRPr="00D659CC" w:rsidRDefault="005A1555" w:rsidP="005A1555">
      <w:pPr>
        <w:spacing w:after="120"/>
      </w:pPr>
      <w:r w:rsidRPr="00D659CC">
        <w:t>Then we need to add "</w:t>
      </w:r>
      <w:r w:rsidRPr="00D659CC">
        <w:rPr>
          <w:rFonts w:ascii="Consolas" w:hAnsi="Consolas"/>
          <w:b/>
          <w:bCs/>
          <w:noProof/>
          <w:kern w:val="32"/>
          <w:sz w:val="22"/>
        </w:rPr>
        <w:t>using System.Numerics;</w:t>
      </w:r>
      <w:r w:rsidRPr="00D659CC">
        <w:t>"</w:t>
      </w:r>
      <w:r w:rsidRPr="00D659CC">
        <w:rPr>
          <w:b/>
        </w:rPr>
        <w:t xml:space="preserve"> </w:t>
      </w:r>
      <w:r w:rsidRPr="00D659CC">
        <w:t xml:space="preserve">before the beginning of the class of our program and replace </w:t>
      </w:r>
      <w:r w:rsidRPr="00D659CC">
        <w:rPr>
          <w:rFonts w:ascii="Consolas" w:hAnsi="Consolas"/>
          <w:b/>
          <w:bCs/>
          <w:noProof/>
          <w:kern w:val="32"/>
          <w:sz w:val="22"/>
        </w:rPr>
        <w:t>decimal</w:t>
      </w:r>
      <w:r w:rsidRPr="00D659CC">
        <w:t xml:space="preserve"> with </w:t>
      </w:r>
      <w:r w:rsidRPr="00D659CC">
        <w:rPr>
          <w:rFonts w:ascii="Consolas" w:hAnsi="Consolas"/>
          <w:b/>
          <w:bCs/>
          <w:noProof/>
          <w:kern w:val="32"/>
          <w:sz w:val="22"/>
        </w:rPr>
        <w:t>BigInteger</w:t>
      </w:r>
      <w:r w:rsidRPr="00D659CC">
        <w:t>. The program obtains the following form:</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0B09A342" w14:textId="77777777" w:rsidTr="007C6AA9">
        <w:trPr>
          <w:trHeight w:val="261"/>
        </w:trPr>
        <w:tc>
          <w:tcPr>
            <w:tcW w:w="9668" w:type="dxa"/>
            <w:tcBorders>
              <w:top w:val="single" w:sz="4" w:space="0" w:color="auto"/>
              <w:left w:val="single" w:sz="4" w:space="0" w:color="auto"/>
              <w:bottom w:val="single" w:sz="4" w:space="0" w:color="auto"/>
              <w:right w:val="single" w:sz="4" w:space="0" w:color="auto"/>
            </w:tcBorders>
          </w:tcPr>
          <w:p w14:paraId="10737BE6"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using</w:t>
            </w:r>
            <w:r w:rsidRPr="00D659CC">
              <w:rPr>
                <w:rFonts w:ascii="Consolas" w:hAnsi="Consolas"/>
                <w:noProof/>
                <w:sz w:val="22"/>
              </w:rPr>
              <w:t xml:space="preserve"> System;</w:t>
            </w:r>
          </w:p>
          <w:p w14:paraId="3964E4BF"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System.Numerics;</w:t>
            </w:r>
          </w:p>
          <w:p w14:paraId="6EA84415" w14:textId="77777777" w:rsidR="005A1555" w:rsidRPr="00D659CC" w:rsidRDefault="005A1555" w:rsidP="005A1555">
            <w:pPr>
              <w:autoSpaceDE w:val="0"/>
              <w:autoSpaceDN w:val="0"/>
              <w:adjustRightInd w:val="0"/>
              <w:spacing w:before="0"/>
              <w:jc w:val="left"/>
              <w:rPr>
                <w:rFonts w:ascii="Consolas" w:hAnsi="Consolas" w:cs="Courier New"/>
                <w:noProof/>
                <w:sz w:val="22"/>
              </w:rPr>
            </w:pPr>
          </w:p>
          <w:p w14:paraId="4848CB8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Factorial</w:t>
            </w:r>
          </w:p>
          <w:p w14:paraId="2BB48AC1"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83BD4FF"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3A670E08"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14:paraId="1E92291E"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14:paraId="68402010"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7F1B008B"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BigInteger</w:t>
            </w:r>
            <w:r w:rsidRPr="00D659CC">
              <w:rPr>
                <w:rFonts w:ascii="Consolas" w:hAnsi="Consolas"/>
                <w:noProof/>
                <w:sz w:val="22"/>
              </w:rPr>
              <w:t xml:space="preserve"> factorial = </w:t>
            </w:r>
            <w:r w:rsidRPr="00D659CC">
              <w:rPr>
                <w:rFonts w:ascii="Consolas" w:hAnsi="Consolas" w:cs="Courier New"/>
                <w:noProof/>
                <w:color w:val="A31515"/>
                <w:sz w:val="22"/>
              </w:rPr>
              <w:t>1</w:t>
            </w:r>
            <w:r w:rsidRPr="00D659CC">
              <w:rPr>
                <w:rFonts w:ascii="Consolas" w:hAnsi="Consolas"/>
                <w:noProof/>
                <w:sz w:val="22"/>
              </w:rPr>
              <w:t>;</w:t>
            </w:r>
          </w:p>
          <w:p w14:paraId="49F0C291"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do</w:t>
            </w:r>
          </w:p>
          <w:p w14:paraId="34650812"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sz w:val="22"/>
              </w:rPr>
              <w:t>{</w:t>
            </w:r>
          </w:p>
          <w:p w14:paraId="22F37AC0"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noProof/>
              </w:rPr>
              <w:tab/>
            </w:r>
            <w:r w:rsidRPr="00D659CC">
              <w:rPr>
                <w:rFonts w:ascii="Consolas" w:hAnsi="Consolas"/>
                <w:noProof/>
                <w:sz w:val="22"/>
              </w:rPr>
              <w:t>factorial *= n;</w:t>
            </w:r>
          </w:p>
          <w:p w14:paraId="71B8D3EA"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noProof/>
              </w:rPr>
              <w:tab/>
            </w:r>
            <w:r w:rsidRPr="00D659CC">
              <w:rPr>
                <w:rFonts w:ascii="Consolas" w:hAnsi="Consolas"/>
                <w:noProof/>
                <w:sz w:val="22"/>
              </w:rPr>
              <w:t>n--;</w:t>
            </w:r>
          </w:p>
          <w:p w14:paraId="5AA6B2BD"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 &gt; </w:t>
            </w:r>
            <w:r w:rsidRPr="00D659CC">
              <w:rPr>
                <w:rFonts w:ascii="Consolas" w:hAnsi="Consolas" w:cs="Courier New"/>
                <w:noProof/>
                <w:color w:val="A31515"/>
                <w:sz w:val="22"/>
              </w:rPr>
              <w:t>0</w:t>
            </w:r>
            <w:r w:rsidRPr="00D659CC">
              <w:rPr>
                <w:rFonts w:ascii="Consolas" w:hAnsi="Consolas"/>
                <w:noProof/>
                <w:sz w:val="22"/>
              </w:rPr>
              <w:t>);</w:t>
            </w:r>
          </w:p>
          <w:p w14:paraId="4823EAE1"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p w14:paraId="24F69AFF"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14:paraId="23A4F9A3"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BC8C191" w14:textId="77777777" w:rsidR="005A1555" w:rsidRPr="00D659CC" w:rsidRDefault="005A1555" w:rsidP="005A1555">
      <w:pPr>
        <w:spacing w:after="120"/>
      </w:pPr>
      <w:r w:rsidRPr="00D659CC">
        <w:t xml:space="preserve">If we now run the program for n=100, we will get the value </w:t>
      </w:r>
      <w:r w:rsidRPr="00D659CC">
        <w:rPr>
          <w:noProof/>
        </w:rPr>
        <w:t xml:space="preserve">of </w:t>
      </w:r>
      <w:r w:rsidRPr="00D659CC">
        <w:rPr>
          <w:b/>
          <w:noProof/>
        </w:rPr>
        <w:t>100 factorial</w:t>
      </w:r>
      <w:r w:rsidRPr="00D659CC">
        <w:rPr>
          <w:noProof/>
        </w:rPr>
        <w:t>,</w:t>
      </w:r>
      <w:r w:rsidRPr="00D659CC">
        <w:t xml:space="preserve"> which is a 158-digit number:</w:t>
      </w:r>
    </w:p>
    <w:tbl>
      <w:tblPr>
        <w:tblW w:w="0" w:type="auto"/>
        <w:tblInd w:w="108" w:type="dxa"/>
        <w:tblLayout w:type="fixed"/>
        <w:tblCellMar>
          <w:top w:w="113" w:type="dxa"/>
          <w:bottom w:w="113" w:type="dxa"/>
        </w:tblCellMar>
        <w:tblLook w:val="01E0" w:firstRow="1" w:lastRow="1" w:firstColumn="1" w:lastColumn="1" w:noHBand="0" w:noVBand="0"/>
      </w:tblPr>
      <w:tblGrid>
        <w:gridCol w:w="9668"/>
      </w:tblGrid>
      <w:tr w:rsidR="005A1555" w:rsidRPr="00D659CC" w14:paraId="54BA00FD" w14:textId="77777777" w:rsidTr="007C6AA9">
        <w:trPr>
          <w:trHeight w:val="261"/>
        </w:trPr>
        <w:tc>
          <w:tcPr>
            <w:tcW w:w="9668" w:type="dxa"/>
            <w:tcBorders>
              <w:top w:val="single" w:sz="4" w:space="0" w:color="auto"/>
              <w:left w:val="single" w:sz="4" w:space="0" w:color="auto"/>
              <w:bottom w:val="single" w:sz="4" w:space="0" w:color="auto"/>
              <w:right w:val="single" w:sz="4" w:space="0" w:color="auto"/>
            </w:tcBorders>
          </w:tcPr>
          <w:p w14:paraId="2FB6A00F" w14:textId="77777777" w:rsidR="00947C65" w:rsidRPr="00947C65" w:rsidRDefault="00947C65" w:rsidP="00947C65">
            <w:pPr>
              <w:autoSpaceDE w:val="0"/>
              <w:autoSpaceDN w:val="0"/>
              <w:adjustRightInd w:val="0"/>
              <w:spacing w:before="0"/>
              <w:jc w:val="left"/>
              <w:rPr>
                <w:rFonts w:ascii="Consolas" w:hAnsi="Consolas" w:cs="Courier New"/>
                <w:noProof/>
                <w:sz w:val="22"/>
              </w:rPr>
            </w:pPr>
            <w:r w:rsidRPr="00947C65">
              <w:rPr>
                <w:rFonts w:ascii="Consolas" w:hAnsi="Consolas" w:cs="Courier New"/>
                <w:noProof/>
                <w:sz w:val="22"/>
              </w:rPr>
              <w:t>n = 100</w:t>
            </w:r>
          </w:p>
          <w:p w14:paraId="0C2724C3" w14:textId="39BAF6F2" w:rsidR="005A1555" w:rsidRPr="00D659CC" w:rsidRDefault="00947C65" w:rsidP="00947C65">
            <w:pPr>
              <w:autoSpaceDE w:val="0"/>
              <w:autoSpaceDN w:val="0"/>
              <w:adjustRightInd w:val="0"/>
              <w:spacing w:before="0"/>
              <w:jc w:val="left"/>
              <w:rPr>
                <w:rFonts w:ascii="Consolas" w:hAnsi="Consolas" w:cs="Courier New"/>
                <w:noProof/>
                <w:sz w:val="22"/>
              </w:rPr>
            </w:pPr>
            <w:r w:rsidRPr="00947C65">
              <w:rPr>
                <w:rFonts w:ascii="Consolas" w:hAnsi="Consolas" w:cs="Courier New"/>
                <w:noProof/>
                <w:sz w:val="22"/>
              </w:rPr>
              <w:t>n! =</w:t>
            </w:r>
            <w:r w:rsidR="00AF0393">
              <w:rPr>
                <w:rFonts w:ascii="Consolas" w:hAnsi="Consolas" w:cs="Courier New"/>
                <w:noProof/>
                <w:sz w:val="22"/>
              </w:rPr>
              <w:t xml:space="preserve"> </w:t>
            </w:r>
            <w:r w:rsidRPr="00947C65">
              <w:rPr>
                <w:rFonts w:ascii="Consolas" w:hAnsi="Consolas" w:cs="Courier New"/>
                <w:noProof/>
                <w:sz w:val="22"/>
              </w:rPr>
              <w:t>9332621544394415268169923885626670049071596826438162146859296389521759999</w:t>
            </w:r>
            <w:r w:rsidR="00AF0393">
              <w:rPr>
                <w:rFonts w:ascii="Consolas" w:hAnsi="Consolas" w:cs="Courier New"/>
                <w:noProof/>
                <w:sz w:val="22"/>
              </w:rPr>
              <w:br/>
            </w:r>
            <w:r w:rsidRPr="00947C65">
              <w:rPr>
                <w:rFonts w:ascii="Consolas" w:hAnsi="Consolas" w:cs="Courier New"/>
                <w:noProof/>
                <w:sz w:val="22"/>
              </w:rPr>
              <w:t>3229915608941463976156518286253697920827223758251185210916864000000000000000000000000</w:t>
            </w:r>
          </w:p>
        </w:tc>
      </w:tr>
    </w:tbl>
    <w:p w14:paraId="7EC4D3EE" w14:textId="77777777" w:rsidR="00694C53" w:rsidRPr="00D659CC" w:rsidRDefault="00694C53" w:rsidP="00694C53">
      <w:r w:rsidRPr="00D659CC">
        <w:t xml:space="preserve">By </w:t>
      </w:r>
      <w:r w:rsidRPr="00D659CC">
        <w:rPr>
          <w:rStyle w:val="Code"/>
        </w:rPr>
        <w:t>BigInteger</w:t>
      </w:r>
      <w:r w:rsidRPr="00D659CC">
        <w:t xml:space="preserve"> you can calculate </w:t>
      </w:r>
      <w:r w:rsidRPr="00D659CC">
        <w:rPr>
          <w:noProof/>
        </w:rPr>
        <w:t>1000!, 10000! and even 100000</w:t>
      </w:r>
      <w:r w:rsidRPr="00D659CC">
        <w:t xml:space="preserve">! It will take some time, but </w:t>
      </w:r>
      <w:r w:rsidRPr="00D659CC">
        <w:rPr>
          <w:rStyle w:val="Code"/>
        </w:rPr>
        <w:t>OverflowException</w:t>
      </w:r>
      <w:r w:rsidRPr="00D659CC">
        <w:t xml:space="preserve"> will not occur. The </w:t>
      </w:r>
      <w:r w:rsidRPr="00D659CC">
        <w:rPr>
          <w:rStyle w:val="Code"/>
        </w:rPr>
        <w:t>BigInteger</w:t>
      </w:r>
      <w:r w:rsidRPr="00D659CC">
        <w:t xml:space="preserve"> class is very powerful but it works many times slower than </w:t>
      </w:r>
      <w:r w:rsidRPr="00D659CC">
        <w:rPr>
          <w:rStyle w:val="Code"/>
        </w:rPr>
        <w:t>int</w:t>
      </w:r>
      <w:r w:rsidRPr="00D659CC">
        <w:t xml:space="preserve"> and </w:t>
      </w:r>
      <w:r w:rsidRPr="00D659CC">
        <w:rPr>
          <w:rStyle w:val="Code"/>
        </w:rPr>
        <w:t>long</w:t>
      </w:r>
      <w:r w:rsidRPr="00D659CC">
        <w:t>. For our unpleasant surprise there is no class "big decimal" in .NET Framework, only "big integer".</w:t>
      </w:r>
    </w:p>
    <w:p w14:paraId="6003527C" w14:textId="77777777" w:rsidR="005A1555" w:rsidRPr="00D659CC" w:rsidRDefault="005A1555" w:rsidP="00732360">
      <w:pPr>
        <w:pStyle w:val="Heading3"/>
      </w:pPr>
      <w:r w:rsidRPr="00D659CC">
        <w:t xml:space="preserve">Product in the </w:t>
      </w:r>
      <w:r w:rsidR="00470C9E">
        <w:t>Range</w:t>
      </w:r>
      <w:r w:rsidRPr="00D659CC">
        <w:t xml:space="preserve"> [N…M] – Example</w:t>
      </w:r>
    </w:p>
    <w:p w14:paraId="7A805727" w14:textId="77777777" w:rsidR="005A1555" w:rsidRPr="00D659CC" w:rsidRDefault="003A7DF7" w:rsidP="005A1555">
      <w:pPr>
        <w:spacing w:after="120"/>
      </w:pPr>
      <w:r>
        <w:t>Let’s</w:t>
      </w:r>
      <w:r w:rsidR="005A1555" w:rsidRPr="00D659CC">
        <w:t xml:space="preserve"> give another, more interesting example of working with </w:t>
      </w:r>
      <w:r w:rsidR="005A1555" w:rsidRPr="00D659CC">
        <w:rPr>
          <w:rFonts w:ascii="Consolas" w:hAnsi="Consolas" w:cs="Consolas"/>
          <w:b/>
          <w:sz w:val="22"/>
          <w:szCs w:val="22"/>
        </w:rPr>
        <w:t>do-while</w:t>
      </w:r>
      <w:r w:rsidR="005A1555" w:rsidRPr="00D659CC">
        <w:t xml:space="preserve"> loops. The goal is to find the product of all numbers in the </w:t>
      </w:r>
      <w:r w:rsidR="00470C9E">
        <w:t>range</w:t>
      </w:r>
      <w:r w:rsidR="005A1555" w:rsidRPr="00D659CC">
        <w:t xml:space="preserve"> [n…m]. Here is an example solution to this problem:</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012A5BC5" w14:textId="77777777" w:rsidTr="00AF0393">
        <w:tc>
          <w:tcPr>
            <w:tcW w:w="9668" w:type="dxa"/>
            <w:tcBorders>
              <w:top w:val="single" w:sz="4" w:space="0" w:color="auto"/>
              <w:left w:val="single" w:sz="4" w:space="0" w:color="auto"/>
              <w:bottom w:val="single" w:sz="4" w:space="0" w:color="auto"/>
              <w:right w:val="single" w:sz="4" w:space="0" w:color="auto"/>
            </w:tcBorders>
          </w:tcPr>
          <w:p w14:paraId="289C79E4"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14:paraId="15FCEA16"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22AD01B2" w14:textId="77777777" w:rsidR="00B52786" w:rsidRPr="00AF0393" w:rsidRDefault="00B52786" w:rsidP="005A1555">
            <w:pPr>
              <w:autoSpaceDE w:val="0"/>
              <w:autoSpaceDN w:val="0"/>
              <w:adjustRightInd w:val="0"/>
              <w:spacing w:before="0"/>
              <w:jc w:val="left"/>
              <w:rPr>
                <w:rFonts w:ascii="Consolas" w:hAnsi="Consolas"/>
                <w:noProof/>
                <w:sz w:val="14"/>
                <w:szCs w:val="12"/>
              </w:rPr>
            </w:pPr>
          </w:p>
          <w:p w14:paraId="6226C9E0" w14:textId="77777777"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m = "</w:t>
            </w:r>
            <w:r w:rsidRPr="00D659CC">
              <w:rPr>
                <w:rFonts w:ascii="Consolas" w:hAnsi="Consolas"/>
                <w:noProof/>
                <w:sz w:val="22"/>
              </w:rPr>
              <w:t>);</w:t>
            </w:r>
          </w:p>
          <w:p w14:paraId="051B89C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14:paraId="0C80F38E" w14:textId="77777777" w:rsidR="00B52786" w:rsidRPr="00AF0393" w:rsidRDefault="00B52786" w:rsidP="005A1555">
            <w:pPr>
              <w:autoSpaceDE w:val="0"/>
              <w:autoSpaceDN w:val="0"/>
              <w:adjustRightInd w:val="0"/>
              <w:spacing w:before="0"/>
              <w:jc w:val="left"/>
              <w:rPr>
                <w:rFonts w:ascii="Consolas" w:hAnsi="Consolas"/>
                <w:noProof/>
                <w:sz w:val="14"/>
                <w:szCs w:val="12"/>
              </w:rPr>
            </w:pPr>
          </w:p>
          <w:p w14:paraId="4A0C4FC6"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um = n;</w:t>
            </w:r>
          </w:p>
          <w:p w14:paraId="555D39D1"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long</w:t>
            </w:r>
            <w:r w:rsidRPr="00D659CC">
              <w:rPr>
                <w:rFonts w:ascii="Consolas" w:hAnsi="Consolas"/>
                <w:noProof/>
                <w:sz w:val="22"/>
              </w:rPr>
              <w:t xml:space="preserve"> product = 1;</w:t>
            </w:r>
          </w:p>
          <w:p w14:paraId="747FED6D" w14:textId="77777777" w:rsidR="005A1555" w:rsidRPr="00D659CC" w:rsidRDefault="005A1555" w:rsidP="005A1555">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do</w:t>
            </w:r>
          </w:p>
          <w:p w14:paraId="6AC45B04"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9E4A25D"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product *= num;</w:t>
            </w:r>
          </w:p>
          <w:p w14:paraId="233591A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um++;</w:t>
            </w:r>
          </w:p>
          <w:p w14:paraId="592121D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sz w:val="22"/>
              </w:rPr>
              <w:t>}</w:t>
            </w:r>
            <w:r w:rsidR="0060289D">
              <w:rPr>
                <w:rFonts w:ascii="Consolas" w:hAnsi="Consolas" w:cs="Courier New"/>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um &lt;= m);</w:t>
            </w:r>
          </w:p>
          <w:p w14:paraId="671BDFBD" w14:textId="77777777" w:rsidR="00B52786" w:rsidRPr="00AF0393" w:rsidRDefault="00B52786" w:rsidP="005A1555">
            <w:pPr>
              <w:autoSpaceDE w:val="0"/>
              <w:autoSpaceDN w:val="0"/>
              <w:adjustRightInd w:val="0"/>
              <w:spacing w:before="0"/>
              <w:jc w:val="left"/>
              <w:rPr>
                <w:rFonts w:ascii="Consolas" w:hAnsi="Consolas"/>
                <w:noProof/>
                <w:sz w:val="14"/>
                <w:szCs w:val="12"/>
              </w:rPr>
            </w:pPr>
          </w:p>
          <w:p w14:paraId="33633D10" w14:textId="77777777"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product[n.</w:t>
            </w:r>
            <w:r w:rsidR="008406C9" w:rsidRPr="00D659CC">
              <w:rPr>
                <w:rFonts w:ascii="Consolas" w:hAnsi="Consolas" w:cs="Courier New"/>
                <w:noProof/>
                <w:color w:val="A31515"/>
                <w:sz w:val="22"/>
              </w:rPr>
              <w:t>.</w:t>
            </w:r>
            <w:r w:rsidRPr="00D659CC">
              <w:rPr>
                <w:rFonts w:ascii="Consolas" w:hAnsi="Consolas" w:cs="Courier New"/>
                <w:noProof/>
                <w:color w:val="A31515"/>
                <w:sz w:val="22"/>
              </w:rPr>
              <w:t>.m] = "</w:t>
            </w:r>
            <w:r w:rsidRPr="00D659CC">
              <w:rPr>
                <w:rFonts w:ascii="Consolas" w:hAnsi="Consolas"/>
                <w:noProof/>
                <w:sz w:val="22"/>
              </w:rPr>
              <w:t xml:space="preserve"> + product);</w:t>
            </w:r>
          </w:p>
        </w:tc>
      </w:tr>
    </w:tbl>
    <w:p w14:paraId="510F3695" w14:textId="77777777" w:rsidR="005A1555" w:rsidRPr="00D659CC" w:rsidRDefault="005A1555" w:rsidP="005A1555">
      <w:pPr>
        <w:spacing w:after="120"/>
      </w:pPr>
      <w:r w:rsidRPr="00D659CC">
        <w:lastRenderedPageBreak/>
        <w:t xml:space="preserve">In the example code we consecutively assign to </w:t>
      </w:r>
      <w:r w:rsidRPr="00D659CC">
        <w:rPr>
          <w:rFonts w:ascii="Consolas" w:hAnsi="Consolas"/>
          <w:b/>
          <w:bCs/>
          <w:noProof/>
          <w:kern w:val="32"/>
          <w:sz w:val="22"/>
        </w:rPr>
        <w:t>num</w:t>
      </w:r>
      <w:r w:rsidRPr="00D659CC">
        <w:t xml:space="preserve"> </w:t>
      </w:r>
      <w:r w:rsidRPr="007123CA">
        <w:rPr>
          <w:noProof/>
        </w:rPr>
        <w:t>at each iteration</w:t>
      </w:r>
      <w:r w:rsidRPr="00D659CC">
        <w:t xml:space="preserve"> the values </w:t>
      </w:r>
      <w:r w:rsidRPr="00D659CC">
        <w:rPr>
          <w:noProof/>
        </w:rPr>
        <w:t xml:space="preserve">n, n+1, </w:t>
      </w:r>
      <w:r w:rsidR="001F04AC" w:rsidRPr="00D659CC">
        <w:rPr>
          <w:noProof/>
        </w:rPr>
        <w:t>…</w:t>
      </w:r>
      <w:r w:rsidRPr="00D659CC">
        <w:rPr>
          <w:noProof/>
        </w:rPr>
        <w:t>, m</w:t>
      </w:r>
      <w:r w:rsidRPr="00D659CC">
        <w:t xml:space="preserve"> and in the variable </w:t>
      </w:r>
      <w:r w:rsidRPr="00D659CC">
        <w:rPr>
          <w:rFonts w:ascii="Consolas" w:hAnsi="Consolas"/>
          <w:b/>
          <w:bCs/>
          <w:noProof/>
          <w:kern w:val="32"/>
          <w:sz w:val="22"/>
        </w:rPr>
        <w:t>product</w:t>
      </w:r>
      <w:r w:rsidRPr="00D659CC">
        <w:rPr>
          <w:b/>
        </w:rPr>
        <w:t xml:space="preserve"> </w:t>
      </w:r>
      <w:r w:rsidRPr="00D659CC">
        <w:t>we accumulate the product of these values. We require the user to enter n, which should be less than m. Otherwise we will receive as a result the number n.</w:t>
      </w:r>
    </w:p>
    <w:p w14:paraId="4FADDDCD" w14:textId="77777777" w:rsidR="005A1555" w:rsidRPr="00D659CC" w:rsidRDefault="005A1555" w:rsidP="005A1555">
      <w:pPr>
        <w:spacing w:after="120"/>
      </w:pPr>
      <w:r w:rsidRPr="00D659CC">
        <w:t>If we run the program for n=2 and m=6 we will obtain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776CC502" w14:textId="77777777" w:rsidTr="00AF0393">
        <w:tc>
          <w:tcPr>
            <w:tcW w:w="9668" w:type="dxa"/>
            <w:tcBorders>
              <w:top w:val="single" w:sz="4" w:space="0" w:color="auto"/>
              <w:left w:val="single" w:sz="4" w:space="0" w:color="auto"/>
              <w:bottom w:val="single" w:sz="4" w:space="0" w:color="auto"/>
              <w:right w:val="single" w:sz="4" w:space="0" w:color="auto"/>
            </w:tcBorders>
          </w:tcPr>
          <w:p w14:paraId="5C22E773" w14:textId="77777777"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n = 2</w:t>
            </w:r>
          </w:p>
          <w:p w14:paraId="421608C9" w14:textId="77777777"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m = 6</w:t>
            </w:r>
          </w:p>
          <w:p w14:paraId="625BD0F9" w14:textId="77777777"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product[n.</w:t>
            </w:r>
            <w:r w:rsidR="008406C9" w:rsidRPr="00D659CC">
              <w:rPr>
                <w:rFonts w:ascii="Consolas" w:hAnsi="Consolas"/>
                <w:noProof/>
                <w:color w:val="000000"/>
                <w:sz w:val="22"/>
              </w:rPr>
              <w:t>.</w:t>
            </w:r>
            <w:r w:rsidRPr="00D659CC">
              <w:rPr>
                <w:rFonts w:ascii="Consolas" w:hAnsi="Consolas"/>
                <w:noProof/>
                <w:color w:val="000000"/>
                <w:sz w:val="22"/>
              </w:rPr>
              <w:t>.m] = 720</w:t>
            </w:r>
          </w:p>
        </w:tc>
      </w:tr>
    </w:tbl>
    <w:p w14:paraId="22CED4CA" w14:textId="5916094C" w:rsidR="00B52786" w:rsidRPr="00D659CC" w:rsidRDefault="00B52786" w:rsidP="00B52786">
      <w:r w:rsidRPr="00D659CC">
        <w:t xml:space="preserve">Be careful: </w:t>
      </w:r>
      <w:r w:rsidR="00976516" w:rsidRPr="00D659CC">
        <w:t xml:space="preserve">the </w:t>
      </w:r>
      <w:r w:rsidRPr="00D659CC">
        <w:t xml:space="preserve">product grows very fast, so you </w:t>
      </w:r>
      <w:r w:rsidR="00976516" w:rsidRPr="00D659CC">
        <w:t xml:space="preserve">may </w:t>
      </w:r>
      <w:r w:rsidRPr="00D659CC">
        <w:t xml:space="preserve">need to use </w:t>
      </w:r>
      <w:r w:rsidRPr="00D659CC">
        <w:rPr>
          <w:rStyle w:val="Code"/>
        </w:rPr>
        <w:t>BigInteger</w:t>
      </w:r>
      <w:r w:rsidRPr="00D659CC">
        <w:t xml:space="preserve"> instead of </w:t>
      </w:r>
      <w:r w:rsidRPr="00D659CC">
        <w:rPr>
          <w:rStyle w:val="Code"/>
        </w:rPr>
        <w:t>long</w:t>
      </w:r>
      <w:r w:rsidRPr="00D659CC">
        <w:t xml:space="preserve"> for the calculated result. Also beware of hidden integer overflow. Unchecked code will silently </w:t>
      </w:r>
      <w:r w:rsidR="00AF0393" w:rsidRPr="00D659CC">
        <w:t>overflow,</w:t>
      </w:r>
      <w:r w:rsidRPr="00D659CC">
        <w:t xml:space="preserve"> and the code above will produce incorrect output instead of showing an error. To overcome this, you may </w:t>
      </w:r>
      <w:r w:rsidR="00976516" w:rsidRPr="00D659CC">
        <w:t>surround the line holding the multiplication by the</w:t>
      </w:r>
      <w:r w:rsidRPr="00D659CC">
        <w:t xml:space="preserve"> </w:t>
      </w:r>
      <w:hyperlink w:anchor="Forcing_Overflow_Exceptions" w:history="1">
        <w:r w:rsidRPr="00D659CC">
          <w:rPr>
            <w:rStyle w:val="Hyperlink"/>
            <w:rFonts w:ascii="Consolas" w:hAnsi="Consolas"/>
            <w:b/>
            <w:noProof/>
            <w:kern w:val="32"/>
            <w:sz w:val="22"/>
          </w:rPr>
          <w:t>checked</w:t>
        </w:r>
        <w:r w:rsidR="00976516" w:rsidRPr="00D659CC">
          <w:rPr>
            <w:rStyle w:val="Hyperlink"/>
          </w:rPr>
          <w:t xml:space="preserve"> keyword</w:t>
        </w:r>
      </w:hyperlink>
      <w:r w:rsidRPr="00D659CC">
        <w:t>.</w:t>
      </w:r>
    </w:p>
    <w:p w14:paraId="73C614FC" w14:textId="77777777" w:rsidR="005A1555" w:rsidRPr="00D659CC" w:rsidRDefault="005A1555" w:rsidP="00732360">
      <w:pPr>
        <w:pStyle w:val="Heading2"/>
      </w:pPr>
      <w:bookmarkStart w:id="154" w:name="_Toc418709366"/>
      <w:r w:rsidRPr="00D659CC">
        <w:t>For Loops</w:t>
      </w:r>
      <w:bookmarkEnd w:id="154"/>
    </w:p>
    <w:p w14:paraId="111FEBF4" w14:textId="77777777" w:rsidR="00772F1D" w:rsidRDefault="005A1555" w:rsidP="00772F1D">
      <w:r w:rsidRPr="00D659CC">
        <w:rPr>
          <w:rFonts w:ascii="Consolas" w:hAnsi="Consolas"/>
          <w:b/>
          <w:bCs/>
          <w:noProof/>
          <w:kern w:val="32"/>
          <w:sz w:val="22"/>
        </w:rPr>
        <w:t>For</w:t>
      </w:r>
      <w:r w:rsidRPr="00D659CC">
        <w:t xml:space="preserve">-loops are a slightly more complicated than </w:t>
      </w:r>
      <w:r w:rsidRPr="00D659CC">
        <w:rPr>
          <w:rFonts w:ascii="Consolas" w:hAnsi="Consolas"/>
          <w:b/>
          <w:bCs/>
          <w:noProof/>
          <w:kern w:val="32"/>
          <w:sz w:val="22"/>
        </w:rPr>
        <w:t>while</w:t>
      </w:r>
      <w:r w:rsidRPr="00D659CC">
        <w:t xml:space="preserve"> and </w:t>
      </w:r>
      <w:r w:rsidRPr="00D659CC">
        <w:rPr>
          <w:rFonts w:ascii="Consolas" w:hAnsi="Consolas"/>
          <w:b/>
          <w:bCs/>
          <w:noProof/>
          <w:kern w:val="32"/>
          <w:sz w:val="22"/>
        </w:rPr>
        <w:t>do-while</w:t>
      </w:r>
      <w:r w:rsidRPr="00D659CC">
        <w:t xml:space="preserve"> loops but on the other hand they can solve more complicated tasks with less code. Here </w:t>
      </w:r>
      <w:r w:rsidR="00694C53" w:rsidRPr="00D659CC">
        <w:t>is the</w:t>
      </w:r>
      <w:r w:rsidRPr="00D659CC">
        <w:t xml:space="preserve"> scheme describing </w:t>
      </w:r>
      <w:r w:rsidRPr="00D659CC">
        <w:rPr>
          <w:rFonts w:ascii="Consolas" w:hAnsi="Consolas"/>
          <w:b/>
          <w:bCs/>
          <w:noProof/>
          <w:kern w:val="32"/>
          <w:sz w:val="22"/>
        </w:rPr>
        <w:t>for</w:t>
      </w:r>
      <w:r w:rsidRPr="00D659CC">
        <w:t>-loops:</w:t>
      </w:r>
    </w:p>
    <w:p w14:paraId="10ABB268" w14:textId="77777777" w:rsidR="009C6CA5" w:rsidRDefault="009C6CA5" w:rsidP="009C6CA5">
      <w:pPr>
        <w:jc w:val="center"/>
      </w:pPr>
      <w:r>
        <w:rPr>
          <w:noProof/>
        </w:rPr>
        <w:drawing>
          <wp:inline distT="0" distB="0" distL="0" distR="0" wp14:anchorId="3D3C4433" wp14:editId="4C113FC7">
            <wp:extent cx="4588829" cy="2849786"/>
            <wp:effectExtent l="0" t="0" r="0" b="8255"/>
            <wp:docPr id="1040" name="Picture 1040" descr="A diagram of the flow control in for-loops" title="For-Loops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NAKOV\PROJECTS\Intro-CSharp-Book\resources\Chapter-6\for-loop.emf"/>
                    <pic:cNvPicPr>
                      <a:picLocks noChangeAspect="1" noChangeArrowheads="1"/>
                    </pic:cNvPicPr>
                  </pic:nvPicPr>
                  <pic:blipFill rotWithShape="1">
                    <a:blip r:embed="rId212" cstate="print">
                      <a:extLst>
                        <a:ext uri="{28A0092B-C50C-407E-A947-70E740481C1C}">
                          <a14:useLocalDpi xmlns:a14="http://schemas.microsoft.com/office/drawing/2010/main"/>
                        </a:ext>
                      </a:extLst>
                    </a:blip>
                    <a:srcRect l="1835" t="194" r="1530" b="973"/>
                    <a:stretch/>
                  </pic:blipFill>
                  <pic:spPr bwMode="auto">
                    <a:xfrm>
                      <a:off x="0" y="0"/>
                      <a:ext cx="4593013" cy="2852384"/>
                    </a:xfrm>
                    <a:prstGeom prst="rect">
                      <a:avLst/>
                    </a:prstGeom>
                    <a:noFill/>
                    <a:ln>
                      <a:noFill/>
                    </a:ln>
                    <a:extLst>
                      <a:ext uri="{53640926-AAD7-44D8-BBD7-CCE9431645EC}">
                        <a14:shadowObscured xmlns:a14="http://schemas.microsoft.com/office/drawing/2010/main"/>
                      </a:ext>
                    </a:extLst>
                  </pic:spPr>
                </pic:pic>
              </a:graphicData>
            </a:graphic>
          </wp:inline>
        </w:drawing>
      </w:r>
    </w:p>
    <w:p w14:paraId="25E7ED31" w14:textId="7AFA7B4A" w:rsidR="005A1555" w:rsidRPr="00D659CC" w:rsidRDefault="005A1555" w:rsidP="005A1555">
      <w:pPr>
        <w:spacing w:after="120"/>
      </w:pPr>
      <w:r w:rsidRPr="00D659CC">
        <w:t xml:space="preserve">They contain an </w:t>
      </w:r>
      <w:r w:rsidRPr="00D659CC">
        <w:rPr>
          <w:b/>
        </w:rPr>
        <w:t>initialization block</w:t>
      </w:r>
      <w:r w:rsidRPr="00D659CC">
        <w:t xml:space="preserve"> (A), </w:t>
      </w:r>
      <w:r w:rsidRPr="00D659CC">
        <w:rPr>
          <w:b/>
        </w:rPr>
        <w:t>condition</w:t>
      </w:r>
      <w:r w:rsidRPr="00D659CC">
        <w:t xml:space="preserve"> (B), </w:t>
      </w:r>
      <w:r w:rsidRPr="00D659CC">
        <w:rPr>
          <w:b/>
        </w:rPr>
        <w:t>body</w:t>
      </w:r>
      <w:r w:rsidRPr="00D659CC">
        <w:t xml:space="preserve"> (D) and </w:t>
      </w:r>
      <w:r w:rsidRPr="00D659CC">
        <w:rPr>
          <w:b/>
        </w:rPr>
        <w:t>updating commands</w:t>
      </w:r>
      <w:r w:rsidRPr="00D659CC">
        <w:t xml:space="preserve"> for the </w:t>
      </w:r>
      <w:r w:rsidR="00976516" w:rsidRPr="00D659CC">
        <w:t>loop</w:t>
      </w:r>
      <w:r w:rsidRPr="00D659CC">
        <w:t xml:space="preserve"> variables (C). We will explain them in </w:t>
      </w:r>
      <w:r w:rsidR="00AF0393" w:rsidRPr="00D659CC">
        <w:t>detail</w:t>
      </w:r>
      <w:r w:rsidRPr="00D659CC">
        <w:t xml:space="preserve"> shortly. Before that, let</w:t>
      </w:r>
      <w:r w:rsidR="002509B8" w:rsidRPr="00D659CC">
        <w:t>’s</w:t>
      </w:r>
      <w:r w:rsidRPr="00D659CC">
        <w:t xml:space="preserve"> look at how the program code of a </w:t>
      </w:r>
      <w:r w:rsidRPr="00D659CC">
        <w:rPr>
          <w:rFonts w:ascii="Consolas" w:hAnsi="Consolas"/>
          <w:b/>
          <w:bCs/>
          <w:noProof/>
          <w:kern w:val="32"/>
          <w:sz w:val="22"/>
        </w:rPr>
        <w:t>for</w:t>
      </w:r>
      <w:r w:rsidRPr="00D659CC">
        <w:t>-loop looks lik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7C3D75AE" w14:textId="77777777" w:rsidTr="00AF0393">
        <w:tc>
          <w:tcPr>
            <w:tcW w:w="9668" w:type="dxa"/>
            <w:tcBorders>
              <w:top w:val="single" w:sz="4" w:space="0" w:color="auto"/>
              <w:left w:val="single" w:sz="4" w:space="0" w:color="auto"/>
              <w:bottom w:val="single" w:sz="4" w:space="0" w:color="auto"/>
              <w:right w:val="single" w:sz="4" w:space="0" w:color="auto"/>
            </w:tcBorders>
          </w:tcPr>
          <w:p w14:paraId="4D832720" w14:textId="77777777"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FF"/>
                <w:sz w:val="22"/>
              </w:rPr>
              <w:t>for</w:t>
            </w:r>
            <w:r w:rsidRPr="00D659CC">
              <w:rPr>
                <w:rFonts w:ascii="Consolas" w:hAnsi="Consolas"/>
                <w:sz w:val="22"/>
              </w:rPr>
              <w:t xml:space="preserve"> (initialization; condition; update)</w:t>
            </w:r>
          </w:p>
          <w:p w14:paraId="3B80C48D" w14:textId="77777777"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56012B77"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loop</w:t>
            </w:r>
            <w:r w:rsidR="00D776CA" w:rsidRPr="00D659CC">
              <w:rPr>
                <w:rFonts w:ascii="Consolas" w:hAnsi="Consolas"/>
                <w:sz w:val="22"/>
              </w:rPr>
              <w:t>'</w:t>
            </w:r>
            <w:r w:rsidRPr="00D659CC">
              <w:rPr>
                <w:rFonts w:ascii="Consolas" w:hAnsi="Consolas"/>
                <w:sz w:val="22"/>
              </w:rPr>
              <w:t>s body;</w:t>
            </w:r>
          </w:p>
          <w:p w14:paraId="05ED50B2" w14:textId="77777777" w:rsidR="005A1555" w:rsidRPr="00D659CC" w:rsidRDefault="005A1555" w:rsidP="005A1555">
            <w:pPr>
              <w:spacing w:before="0"/>
              <w:rPr>
                <w:rFonts w:ascii="Consolas" w:hAnsi="Consolas"/>
                <w:sz w:val="22"/>
              </w:rPr>
            </w:pPr>
            <w:r w:rsidRPr="00D659CC">
              <w:rPr>
                <w:rFonts w:ascii="Consolas" w:hAnsi="Consolas"/>
                <w:sz w:val="22"/>
              </w:rPr>
              <w:t>}</w:t>
            </w:r>
          </w:p>
        </w:tc>
      </w:tr>
    </w:tbl>
    <w:p w14:paraId="5CD89D2E" w14:textId="77777777" w:rsidR="005A1555" w:rsidRPr="00D659CC" w:rsidRDefault="005A1555" w:rsidP="005A1555">
      <w:r w:rsidRPr="00D659CC">
        <w:lastRenderedPageBreak/>
        <w:t xml:space="preserve">It consists of an </w:t>
      </w:r>
      <w:r w:rsidRPr="00D659CC">
        <w:rPr>
          <w:b/>
        </w:rPr>
        <w:t>initialization part</w:t>
      </w:r>
      <w:r w:rsidRPr="00D659CC">
        <w:t xml:space="preserve"> for the counter (in the pattern </w:t>
      </w:r>
      <w:r w:rsidRPr="00D659CC">
        <w:rPr>
          <w:rFonts w:ascii="Consolas" w:hAnsi="Consolas"/>
          <w:b/>
          <w:bCs/>
          <w:noProof/>
          <w:kern w:val="32"/>
          <w:sz w:val="22"/>
        </w:rPr>
        <w:t>int i = 0</w:t>
      </w:r>
      <w:r w:rsidRPr="00D659CC">
        <w:t xml:space="preserve">), a Boolean condition </w:t>
      </w:r>
      <w:r w:rsidRPr="00D659CC">
        <w:rPr>
          <w:noProof/>
        </w:rPr>
        <w:t>(</w:t>
      </w:r>
      <w:r w:rsidRPr="00D659CC">
        <w:rPr>
          <w:rFonts w:ascii="Consolas" w:hAnsi="Consolas"/>
          <w:b/>
          <w:bCs/>
          <w:noProof/>
          <w:kern w:val="32"/>
          <w:sz w:val="22"/>
        </w:rPr>
        <w:t>i &lt; 10</w:t>
      </w:r>
      <w:r w:rsidRPr="00D659CC">
        <w:rPr>
          <w:noProof/>
        </w:rPr>
        <w:t>),</w:t>
      </w:r>
      <w:r w:rsidRPr="00D659CC">
        <w:t xml:space="preserve"> an expression for updating the counter </w:t>
      </w:r>
      <w:r w:rsidRPr="00D659CC">
        <w:rPr>
          <w:noProof/>
        </w:rPr>
        <w:t>(</w:t>
      </w:r>
      <w:r w:rsidRPr="00D659CC">
        <w:rPr>
          <w:rFonts w:ascii="Consolas" w:hAnsi="Consolas"/>
          <w:b/>
          <w:bCs/>
          <w:noProof/>
          <w:kern w:val="32"/>
          <w:sz w:val="22"/>
        </w:rPr>
        <w:t>i++</w:t>
      </w:r>
      <w:r w:rsidRPr="00D659CC">
        <w:rPr>
          <w:noProof/>
        </w:rPr>
        <w:t>,</w:t>
      </w:r>
      <w:r w:rsidRPr="00D659CC">
        <w:t xml:space="preserve"> it might be </w:t>
      </w:r>
      <w:r w:rsidRPr="00D659CC">
        <w:rPr>
          <w:rFonts w:ascii="Consolas" w:hAnsi="Consolas"/>
          <w:b/>
          <w:bCs/>
          <w:noProof/>
          <w:kern w:val="32"/>
          <w:sz w:val="22"/>
        </w:rPr>
        <w:t>i--</w:t>
      </w:r>
      <w:r w:rsidRPr="00D659CC">
        <w:t xml:space="preserve"> or for instance, </w:t>
      </w:r>
      <w:r w:rsidRPr="00D659CC">
        <w:rPr>
          <w:rFonts w:ascii="Consolas" w:hAnsi="Consolas"/>
          <w:b/>
          <w:bCs/>
          <w:noProof/>
          <w:kern w:val="32"/>
          <w:sz w:val="22"/>
        </w:rPr>
        <w:t>i = i + 3</w:t>
      </w:r>
      <w:r w:rsidRPr="00D659CC">
        <w:t>) and body of the loop.</w:t>
      </w:r>
    </w:p>
    <w:p w14:paraId="7D12C90C" w14:textId="77777777" w:rsidR="005A1555" w:rsidRPr="00D659CC" w:rsidRDefault="005A1555" w:rsidP="005A1555">
      <w:r w:rsidRPr="00D659CC">
        <w:t xml:space="preserve">The </w:t>
      </w:r>
      <w:r w:rsidRPr="00D659CC">
        <w:rPr>
          <w:b/>
        </w:rPr>
        <w:t>counter of the loop</w:t>
      </w:r>
      <w:r w:rsidRPr="00D659CC">
        <w:t xml:space="preserve"> distinguishes it from other types of loops. Most often the counter changes from a given initial value to a final one in ascending order, for example from 1 to 100. The number of iterations of a given </w:t>
      </w:r>
      <w:r w:rsidRPr="00D659CC">
        <w:rPr>
          <w:rFonts w:ascii="Consolas" w:hAnsi="Consolas"/>
          <w:b/>
          <w:bCs/>
          <w:noProof/>
          <w:kern w:val="32"/>
          <w:sz w:val="22"/>
        </w:rPr>
        <w:t>for</w:t>
      </w:r>
      <w:r w:rsidRPr="00D659CC">
        <w:t xml:space="preserve">-loop is usually known before its execution starts. A </w:t>
      </w:r>
      <w:r w:rsidRPr="00D659CC">
        <w:rPr>
          <w:rFonts w:ascii="Consolas" w:hAnsi="Consolas"/>
          <w:b/>
          <w:bCs/>
          <w:noProof/>
          <w:kern w:val="32"/>
          <w:sz w:val="22"/>
        </w:rPr>
        <w:t>for</w:t>
      </w:r>
      <w:r w:rsidRPr="00D659CC">
        <w:t xml:space="preserve">-loop can have one or several </w:t>
      </w:r>
      <w:r w:rsidR="00976516" w:rsidRPr="00D659CC">
        <w:t>loop</w:t>
      </w:r>
      <w:r w:rsidRPr="00D659CC">
        <w:t xml:space="preserve"> variables that move in ascending or descending order or with a step. It is possible one </w:t>
      </w:r>
      <w:r w:rsidR="00976516" w:rsidRPr="00D659CC">
        <w:t>loop</w:t>
      </w:r>
      <w:r w:rsidRPr="00D659CC">
        <w:t xml:space="preserve"> variable to increase and the other </w:t>
      </w:r>
      <w:r w:rsidR="00007DFF" w:rsidRPr="00D659CC">
        <w:t>–</w:t>
      </w:r>
      <w:r w:rsidRPr="00D659CC">
        <w:t xml:space="preserve"> to decrease. It is even possible to make a loop from 2 to 1024 in steps of multiplication by 2, since the update of the </w:t>
      </w:r>
      <w:r w:rsidR="00976516" w:rsidRPr="00D659CC">
        <w:t>loop</w:t>
      </w:r>
      <w:r w:rsidRPr="00D659CC">
        <w:t xml:space="preserve"> variables can contain not only addition, but any other arithmetic (as well as other) operations.</w:t>
      </w:r>
    </w:p>
    <w:p w14:paraId="54B7BB4F" w14:textId="77777777" w:rsidR="005A1555" w:rsidRPr="00D659CC" w:rsidRDefault="005A1555" w:rsidP="005A1555">
      <w:pPr>
        <w:spacing w:after="120"/>
      </w:pPr>
      <w:r w:rsidRPr="00D659CC">
        <w:t xml:space="preserve">Since none of the listed elements of the </w:t>
      </w:r>
      <w:r w:rsidRPr="00D659CC">
        <w:rPr>
          <w:rFonts w:ascii="Consolas" w:hAnsi="Consolas"/>
          <w:b/>
          <w:bCs/>
          <w:noProof/>
          <w:kern w:val="32"/>
          <w:sz w:val="22"/>
        </w:rPr>
        <w:t>for</w:t>
      </w:r>
      <w:r w:rsidRPr="00D659CC">
        <w:t xml:space="preserve">-loops is mandatory, we can skip them all and we will get an </w:t>
      </w:r>
      <w:r w:rsidRPr="00D659CC">
        <w:rPr>
          <w:b/>
        </w:rPr>
        <w:t>infinite loop</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57ECC6D7" w14:textId="77777777" w:rsidTr="00AF0393">
        <w:tc>
          <w:tcPr>
            <w:tcW w:w="9668" w:type="dxa"/>
            <w:tcBorders>
              <w:top w:val="single" w:sz="4" w:space="0" w:color="auto"/>
              <w:left w:val="single" w:sz="4" w:space="0" w:color="auto"/>
              <w:bottom w:val="single" w:sz="4" w:space="0" w:color="auto"/>
              <w:right w:val="single" w:sz="4" w:space="0" w:color="auto"/>
            </w:tcBorders>
          </w:tcPr>
          <w:p w14:paraId="2799998C" w14:textId="77777777"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for</w:t>
            </w:r>
            <w:r w:rsidRPr="00D659CC">
              <w:rPr>
                <w:rFonts w:ascii="Consolas" w:hAnsi="Consolas" w:cs="Consolas"/>
                <w:noProof/>
                <w:sz w:val="22"/>
                <w:szCs w:val="22"/>
              </w:rPr>
              <w:t xml:space="preserve"> ( ; ; )</w:t>
            </w:r>
          </w:p>
          <w:p w14:paraId="4AA44D27" w14:textId="77777777"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C309AFA" w14:textId="77777777"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8000"/>
                <w:sz w:val="22"/>
                <w:szCs w:val="22"/>
              </w:rPr>
              <w:t>// Loop body</w:t>
            </w:r>
          </w:p>
          <w:p w14:paraId="0FB61914" w14:textId="77777777" w:rsidR="005A1555" w:rsidRPr="00D659CC" w:rsidRDefault="005A1555" w:rsidP="005A1555">
            <w:pPr>
              <w:spacing w:before="0"/>
              <w:rPr>
                <w:rFonts w:ascii="Consolas" w:hAnsi="Consolas" w:cs="Consolas"/>
                <w:noProof/>
                <w:sz w:val="22"/>
                <w:szCs w:val="22"/>
              </w:rPr>
            </w:pPr>
            <w:r w:rsidRPr="00D659CC">
              <w:rPr>
                <w:rFonts w:ascii="Consolas" w:hAnsi="Consolas" w:cs="Consolas"/>
                <w:noProof/>
                <w:sz w:val="22"/>
                <w:szCs w:val="22"/>
              </w:rPr>
              <w:t>}</w:t>
            </w:r>
          </w:p>
        </w:tc>
      </w:tr>
    </w:tbl>
    <w:p w14:paraId="31951740" w14:textId="77777777" w:rsidR="005A1555" w:rsidRPr="00D659CC" w:rsidRDefault="005A1555" w:rsidP="005A1555">
      <w:r w:rsidRPr="00D659CC">
        <w:t>Now let</w:t>
      </w:r>
      <w:r w:rsidR="002509B8" w:rsidRPr="00D659CC">
        <w:t>’s</w:t>
      </w:r>
      <w:r w:rsidRPr="00D659CC">
        <w:t xml:space="preserve"> consider in </w:t>
      </w:r>
      <w:proofErr w:type="gramStart"/>
      <w:r w:rsidRPr="00D659CC">
        <w:t>detail</w:t>
      </w:r>
      <w:r w:rsidR="002E32A6" w:rsidRPr="00D659CC">
        <w:t>s</w:t>
      </w:r>
      <w:proofErr w:type="gramEnd"/>
      <w:r w:rsidRPr="00D659CC">
        <w:t xml:space="preserve"> the separate parts of a </w:t>
      </w:r>
      <w:r w:rsidRPr="00D659CC">
        <w:rPr>
          <w:rFonts w:ascii="Consolas" w:hAnsi="Consolas"/>
          <w:b/>
          <w:bCs/>
          <w:noProof/>
          <w:kern w:val="32"/>
          <w:sz w:val="22"/>
        </w:rPr>
        <w:t>for</w:t>
      </w:r>
      <w:r w:rsidRPr="00D659CC">
        <w:t>-loop.</w:t>
      </w:r>
    </w:p>
    <w:p w14:paraId="3FA9B05E" w14:textId="77777777" w:rsidR="005A1555" w:rsidRPr="00D659CC" w:rsidRDefault="005A1555" w:rsidP="00732360">
      <w:pPr>
        <w:pStyle w:val="Heading3"/>
      </w:pPr>
      <w:r w:rsidRPr="00D659CC">
        <w:t>Initialization of For Loops</w:t>
      </w:r>
    </w:p>
    <w:p w14:paraId="6BDFCFE0" w14:textId="77777777" w:rsidR="005A1555" w:rsidRPr="00D659CC" w:rsidRDefault="005A1555" w:rsidP="005A1555">
      <w:pPr>
        <w:spacing w:after="120"/>
      </w:pPr>
      <w:r w:rsidRPr="00D659CC">
        <w:rPr>
          <w:rFonts w:ascii="Consolas" w:hAnsi="Consolas"/>
          <w:b/>
          <w:bCs/>
          <w:noProof/>
          <w:kern w:val="32"/>
          <w:sz w:val="22"/>
        </w:rPr>
        <w:t>For</w:t>
      </w:r>
      <w:r w:rsidRPr="00D659CC">
        <w:t xml:space="preserve">-loops can have an </w:t>
      </w:r>
      <w:r w:rsidRPr="00D659CC">
        <w:rPr>
          <w:b/>
        </w:rPr>
        <w:t>initialization block</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3D51EE1D" w14:textId="77777777" w:rsidTr="00AF0393">
        <w:tc>
          <w:tcPr>
            <w:tcW w:w="9668" w:type="dxa"/>
            <w:tcBorders>
              <w:top w:val="single" w:sz="4" w:space="0" w:color="auto"/>
              <w:left w:val="single" w:sz="4" w:space="0" w:color="auto"/>
              <w:bottom w:val="single" w:sz="4" w:space="0" w:color="auto"/>
              <w:right w:val="single" w:sz="4" w:space="0" w:color="auto"/>
            </w:tcBorders>
          </w:tcPr>
          <w:p w14:paraId="0436BA64" w14:textId="77777777"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b/>
                <w:noProof/>
                <w:color w:val="0000FF"/>
                <w:sz w:val="22"/>
                <w:szCs w:val="22"/>
              </w:rPr>
              <w:t>int</w:t>
            </w:r>
            <w:r w:rsidRPr="00D659CC">
              <w:rPr>
                <w:rFonts w:ascii="Consolas" w:hAnsi="Consolas" w:cs="Consolas"/>
                <w:b/>
                <w:noProof/>
                <w:sz w:val="22"/>
                <w:szCs w:val="22"/>
              </w:rPr>
              <w:t xml:space="preserve"> num = 0</w:t>
            </w:r>
            <w:r w:rsidRPr="00D659CC">
              <w:rPr>
                <w:rFonts w:ascii="Consolas" w:hAnsi="Consolas" w:cs="Consolas"/>
                <w:noProof/>
                <w:sz w:val="22"/>
                <w:szCs w:val="22"/>
              </w:rPr>
              <w:t>; …; …)</w:t>
            </w:r>
          </w:p>
          <w:p w14:paraId="4299451A" w14:textId="77777777"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CFCC7D2" w14:textId="77777777" w:rsidR="005A1555" w:rsidRPr="00D659CC" w:rsidRDefault="005A1555" w:rsidP="005A1555">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ab/>
            </w:r>
            <w:r w:rsidRPr="00D659CC">
              <w:rPr>
                <w:rFonts w:ascii="Consolas" w:hAnsi="Consolas" w:cs="Consolas"/>
                <w:noProof/>
                <w:color w:val="008000"/>
                <w:sz w:val="22"/>
                <w:szCs w:val="22"/>
              </w:rPr>
              <w:t>// The variable num is visible here and it can be used</w:t>
            </w:r>
          </w:p>
          <w:p w14:paraId="588A80CE" w14:textId="77777777"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47C3D8B" w14:textId="77777777" w:rsidR="005A1555" w:rsidRPr="00D659CC" w:rsidRDefault="005A1555" w:rsidP="005A1555">
            <w:pPr>
              <w:spacing w:before="0"/>
              <w:rPr>
                <w:rFonts w:ascii="Consolas" w:hAnsi="Consolas" w:cs="Consolas"/>
                <w:noProof/>
                <w:color w:val="006600"/>
                <w:sz w:val="22"/>
                <w:szCs w:val="22"/>
              </w:rPr>
            </w:pPr>
            <w:r w:rsidRPr="00D659CC">
              <w:rPr>
                <w:rFonts w:ascii="Consolas" w:hAnsi="Consolas" w:cs="Consolas"/>
                <w:noProof/>
                <w:color w:val="008000"/>
                <w:sz w:val="22"/>
                <w:szCs w:val="22"/>
              </w:rPr>
              <w:t>// Here num can not be used</w:t>
            </w:r>
          </w:p>
        </w:tc>
      </w:tr>
    </w:tbl>
    <w:p w14:paraId="0B28A89A" w14:textId="77777777" w:rsidR="005A1555" w:rsidRPr="00D659CC" w:rsidRDefault="005A1555" w:rsidP="005A1555">
      <w:r w:rsidRPr="00D659CC">
        <w:t xml:space="preserve">It is </w:t>
      </w:r>
      <w:r w:rsidRPr="00D659CC">
        <w:rPr>
          <w:b/>
        </w:rPr>
        <w:t>executed only once</w:t>
      </w:r>
      <w:r w:rsidRPr="00D659CC">
        <w:t xml:space="preserve">, just before entering the loop. Usually the initialization block is used to declare the </w:t>
      </w:r>
      <w:r w:rsidRPr="00D659CC">
        <w:rPr>
          <w:b/>
        </w:rPr>
        <w:t>counter-variable</w:t>
      </w:r>
      <w:r w:rsidRPr="00D659CC">
        <w:t xml:space="preserve"> (</w:t>
      </w:r>
      <w:r w:rsidR="00976516" w:rsidRPr="00D659CC">
        <w:t xml:space="preserve">also </w:t>
      </w:r>
      <w:r w:rsidRPr="00D659CC">
        <w:t>called</w:t>
      </w:r>
      <w:r w:rsidR="00976516" w:rsidRPr="00D659CC">
        <w:t xml:space="preserve"> a</w:t>
      </w:r>
      <w:r w:rsidRPr="00D659CC">
        <w:t xml:space="preserve"> </w:t>
      </w:r>
      <w:r w:rsidR="00976516" w:rsidRPr="00D659CC">
        <w:rPr>
          <w:b/>
        </w:rPr>
        <w:t>loop</w:t>
      </w:r>
      <w:r w:rsidRPr="00D659CC">
        <w:rPr>
          <w:b/>
        </w:rPr>
        <w:t xml:space="preserve"> variable</w:t>
      </w:r>
      <w:r w:rsidRPr="00D659CC">
        <w:t>) and to set its initial value. This variable is "visible" and can be used only within the loop. In the initialization block is possible to declare and initialize more than one variable.</w:t>
      </w:r>
    </w:p>
    <w:p w14:paraId="31D8DC29" w14:textId="77777777" w:rsidR="005A1555" w:rsidRPr="00D659CC" w:rsidRDefault="005A1555" w:rsidP="00732360">
      <w:pPr>
        <w:pStyle w:val="Heading3"/>
      </w:pPr>
      <w:r w:rsidRPr="00D659CC">
        <w:t>Condition of the For Loop</w:t>
      </w:r>
    </w:p>
    <w:p w14:paraId="6782DDEB" w14:textId="77777777" w:rsidR="005A1555" w:rsidRPr="00D659CC" w:rsidRDefault="005A1555" w:rsidP="005A1555">
      <w:pPr>
        <w:spacing w:after="120"/>
      </w:pPr>
      <w:r w:rsidRPr="00D659CC">
        <w:t>For-loops can have a</w:t>
      </w:r>
      <w:r w:rsidR="00976516" w:rsidRPr="00D659CC">
        <w:t xml:space="preserve"> </w:t>
      </w:r>
      <w:r w:rsidR="00976516" w:rsidRPr="00D659CC">
        <w:rPr>
          <w:b/>
        </w:rPr>
        <w:t>loop</w:t>
      </w:r>
      <w:r w:rsidRPr="00D659CC">
        <w:rPr>
          <w:b/>
        </w:rPr>
        <w:t xml:space="preserve"> condition</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416AA40D" w14:textId="77777777" w:rsidTr="00AF0393">
        <w:tc>
          <w:tcPr>
            <w:tcW w:w="9668" w:type="dxa"/>
            <w:tcBorders>
              <w:top w:val="single" w:sz="4" w:space="0" w:color="auto"/>
              <w:left w:val="single" w:sz="4" w:space="0" w:color="auto"/>
              <w:bottom w:val="single" w:sz="4" w:space="0" w:color="auto"/>
              <w:right w:val="single" w:sz="4" w:space="0" w:color="auto"/>
            </w:tcBorders>
          </w:tcPr>
          <w:p w14:paraId="22887616"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num = 0; </w:t>
            </w:r>
            <w:r w:rsidRPr="00D659CC">
              <w:rPr>
                <w:rFonts w:ascii="Consolas" w:hAnsi="Consolas" w:cs="Courier New"/>
                <w:b/>
                <w:noProof/>
                <w:sz w:val="22"/>
              </w:rPr>
              <w:t>num &lt; 10</w:t>
            </w:r>
            <w:r w:rsidRPr="00D659CC">
              <w:rPr>
                <w:rFonts w:ascii="Consolas" w:hAnsi="Consolas"/>
                <w:noProof/>
                <w:sz w:val="22"/>
              </w:rPr>
              <w:t>; …)</w:t>
            </w:r>
          </w:p>
          <w:p w14:paraId="6826EB2D"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8191E9A" w14:textId="77777777"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14:paraId="36B7BA16"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3245A32" w14:textId="77777777" w:rsidR="005A1555" w:rsidRPr="00D659CC" w:rsidRDefault="005A1555" w:rsidP="005A1555">
      <w:r w:rsidRPr="00D659CC">
        <w:t>The condition (</w:t>
      </w:r>
      <w:r w:rsidRPr="00D659CC">
        <w:rPr>
          <w:b/>
        </w:rPr>
        <w:t>loop condition</w:t>
      </w:r>
      <w:r w:rsidRPr="00D659CC">
        <w:t xml:space="preserve">) is evaluated once </w:t>
      </w:r>
      <w:r w:rsidRPr="007123CA">
        <w:rPr>
          <w:noProof/>
        </w:rPr>
        <w:t>before each iteration</w:t>
      </w:r>
      <w:r w:rsidRPr="00D659CC">
        <w:t xml:space="preserve"> of the loop, just like in the </w:t>
      </w:r>
      <w:r w:rsidRPr="00D659CC">
        <w:rPr>
          <w:rFonts w:ascii="Consolas" w:hAnsi="Consolas"/>
          <w:b/>
          <w:bCs/>
          <w:noProof/>
          <w:kern w:val="32"/>
          <w:sz w:val="22"/>
        </w:rPr>
        <w:t>while</w:t>
      </w:r>
      <w:r w:rsidRPr="00D659CC">
        <w:t xml:space="preserve"> loops. For result </w:t>
      </w:r>
      <w:r w:rsidRPr="00D659CC">
        <w:rPr>
          <w:rFonts w:ascii="Consolas" w:hAnsi="Consolas"/>
          <w:b/>
          <w:bCs/>
          <w:noProof/>
          <w:kern w:val="32"/>
          <w:sz w:val="22"/>
        </w:rPr>
        <w:t>true</w:t>
      </w:r>
      <w:r w:rsidRPr="00D659CC">
        <w:t xml:space="preserve"> the loop</w:t>
      </w:r>
      <w:r w:rsidR="002509B8" w:rsidRPr="00D659CC">
        <w:t>’s</w:t>
      </w:r>
      <w:r w:rsidRPr="00D659CC">
        <w:t xml:space="preserve"> body is executed, for result </w:t>
      </w:r>
      <w:r w:rsidRPr="00D659CC">
        <w:rPr>
          <w:rFonts w:ascii="Consolas" w:hAnsi="Consolas"/>
          <w:b/>
          <w:bCs/>
          <w:noProof/>
          <w:kern w:val="32"/>
          <w:sz w:val="22"/>
        </w:rPr>
        <w:t>false</w:t>
      </w:r>
      <w:r w:rsidRPr="00D659CC">
        <w:t xml:space="preserve"> it is skipped and the loop ends (the program continues immediately after the last line of the loop</w:t>
      </w:r>
      <w:r w:rsidR="002509B8" w:rsidRPr="00D659CC">
        <w:t>’s</w:t>
      </w:r>
      <w:r w:rsidRPr="00D659CC">
        <w:t xml:space="preserve"> body).</w:t>
      </w:r>
    </w:p>
    <w:p w14:paraId="14A4F0FB" w14:textId="77777777" w:rsidR="005A1555" w:rsidRPr="00D659CC" w:rsidRDefault="005A1555" w:rsidP="00732360">
      <w:pPr>
        <w:pStyle w:val="Heading3"/>
      </w:pPr>
      <w:r w:rsidRPr="00D659CC">
        <w:t xml:space="preserve">Update of the </w:t>
      </w:r>
      <w:r w:rsidR="00976516" w:rsidRPr="00D659CC">
        <w:t>Loop</w:t>
      </w:r>
      <w:r w:rsidRPr="00D659CC">
        <w:t xml:space="preserve"> Variables</w:t>
      </w:r>
    </w:p>
    <w:p w14:paraId="16BD853C" w14:textId="77777777" w:rsidR="005A1555" w:rsidRPr="00D659CC" w:rsidRDefault="005A1555" w:rsidP="005A1555">
      <w:pPr>
        <w:spacing w:after="120"/>
      </w:pPr>
      <w:r w:rsidRPr="00D659CC">
        <w:t xml:space="preserve">The last element of a </w:t>
      </w:r>
      <w:r w:rsidRPr="00D659CC">
        <w:rPr>
          <w:rFonts w:ascii="Consolas" w:hAnsi="Consolas"/>
          <w:b/>
          <w:bCs/>
          <w:noProof/>
          <w:kern w:val="32"/>
          <w:sz w:val="22"/>
        </w:rPr>
        <w:t>for</w:t>
      </w:r>
      <w:r w:rsidRPr="00D659CC">
        <w:t xml:space="preserve">-loop contains </w:t>
      </w:r>
      <w:r w:rsidRPr="00D659CC">
        <w:rPr>
          <w:b/>
        </w:rPr>
        <w:t>code that updates</w:t>
      </w:r>
      <w:r w:rsidRPr="00D659CC">
        <w:t xml:space="preserve"> the </w:t>
      </w:r>
      <w:r w:rsidR="00976516" w:rsidRPr="00D659CC">
        <w:t>loop</w:t>
      </w:r>
      <w:r w:rsidRPr="00D659CC">
        <w:t xml:space="preserve"> variabl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0E10F28A" w14:textId="77777777" w:rsidTr="00AF0393">
        <w:tc>
          <w:tcPr>
            <w:tcW w:w="9668" w:type="dxa"/>
            <w:tcBorders>
              <w:top w:val="single" w:sz="4" w:space="0" w:color="auto"/>
              <w:left w:val="single" w:sz="4" w:space="0" w:color="auto"/>
              <w:bottom w:val="single" w:sz="4" w:space="0" w:color="auto"/>
              <w:right w:val="single" w:sz="4" w:space="0" w:color="auto"/>
            </w:tcBorders>
          </w:tcPr>
          <w:p w14:paraId="7FACFD2D"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num = 0; num &lt; 10; </w:t>
            </w:r>
            <w:r w:rsidRPr="00D659CC">
              <w:rPr>
                <w:rFonts w:ascii="Consolas" w:hAnsi="Consolas" w:cs="Courier New"/>
                <w:b/>
                <w:noProof/>
                <w:sz w:val="22"/>
              </w:rPr>
              <w:t>num++</w:t>
            </w:r>
            <w:r w:rsidRPr="00D659CC">
              <w:rPr>
                <w:rFonts w:ascii="Consolas" w:hAnsi="Consolas"/>
                <w:noProof/>
                <w:sz w:val="22"/>
              </w:rPr>
              <w:t>)</w:t>
            </w:r>
          </w:p>
          <w:p w14:paraId="2A7991E6"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4DEE36C" w14:textId="77777777"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14:paraId="45C768EC"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B355294" w14:textId="77777777" w:rsidR="005A1555" w:rsidRPr="00D659CC" w:rsidRDefault="005A1555" w:rsidP="005A1555">
      <w:r w:rsidRPr="00D659CC">
        <w:t xml:space="preserve">This code is executed </w:t>
      </w:r>
      <w:r w:rsidRPr="007123CA">
        <w:rPr>
          <w:noProof/>
        </w:rPr>
        <w:t>at each iteration</w:t>
      </w:r>
      <w:r w:rsidRPr="00D659CC">
        <w:t>, after the loop</w:t>
      </w:r>
      <w:r w:rsidR="002509B8" w:rsidRPr="00D659CC">
        <w:t>’s</w:t>
      </w:r>
      <w:r w:rsidRPr="00D659CC">
        <w:t xml:space="preserve"> body has been executed. It is most commonly used to update the value of the counter-variable.</w:t>
      </w:r>
    </w:p>
    <w:p w14:paraId="07ADC552" w14:textId="77777777" w:rsidR="005A1555" w:rsidRPr="00D659CC" w:rsidRDefault="005A1555" w:rsidP="00732360">
      <w:pPr>
        <w:pStyle w:val="Heading3"/>
      </w:pPr>
      <w:r w:rsidRPr="00D659CC">
        <w:t>The Body of the Loop</w:t>
      </w:r>
    </w:p>
    <w:p w14:paraId="30778E31" w14:textId="4B666202" w:rsidR="005A1555" w:rsidRPr="00D659CC" w:rsidRDefault="005A1555" w:rsidP="005A1555">
      <w:r w:rsidRPr="00D659CC">
        <w:t xml:space="preserve">The </w:t>
      </w:r>
      <w:r w:rsidRPr="00D659CC">
        <w:rPr>
          <w:b/>
        </w:rPr>
        <w:t>body of the loop</w:t>
      </w:r>
      <w:r w:rsidRPr="00D659CC">
        <w:t xml:space="preserve"> contains a block with source code. </w:t>
      </w:r>
      <w:r w:rsidR="00AF0393" w:rsidRPr="00D659CC">
        <w:t>The loop variables</w:t>
      </w:r>
      <w:r w:rsidRPr="00D659CC">
        <w:t xml:space="preserve"> declared in the initialization block of the loop are available in it.</w:t>
      </w:r>
    </w:p>
    <w:p w14:paraId="7596B880" w14:textId="77777777" w:rsidR="005A1555" w:rsidRPr="00D659CC" w:rsidRDefault="005A1555" w:rsidP="00732360">
      <w:pPr>
        <w:pStyle w:val="Heading3"/>
      </w:pPr>
      <w:r w:rsidRPr="00D659CC">
        <w:t>For-Loop – Example</w:t>
      </w:r>
    </w:p>
    <w:p w14:paraId="32310A60" w14:textId="77777777" w:rsidR="005A1555" w:rsidRPr="00D659CC" w:rsidRDefault="005A1555" w:rsidP="005A1555">
      <w:pPr>
        <w:spacing w:after="120"/>
      </w:pPr>
      <w:r w:rsidRPr="00D659CC">
        <w:t xml:space="preserve">Here is a complete example of a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7396280F" w14:textId="77777777" w:rsidTr="00AF0393">
        <w:tc>
          <w:tcPr>
            <w:tcW w:w="9668" w:type="dxa"/>
            <w:tcBorders>
              <w:top w:val="single" w:sz="4" w:space="0" w:color="auto"/>
              <w:left w:val="single" w:sz="4" w:space="0" w:color="auto"/>
              <w:bottom w:val="single" w:sz="4" w:space="0" w:color="auto"/>
              <w:right w:val="single" w:sz="4" w:space="0" w:color="auto"/>
            </w:tcBorders>
          </w:tcPr>
          <w:p w14:paraId="1E67D2BA" w14:textId="77777777"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0; i &lt;= 10; i++)</w:t>
            </w:r>
          </w:p>
          <w:p w14:paraId="100BF8D9" w14:textId="77777777"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3656570D" w14:textId="77777777"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 xml:space="preserve">.Write(i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w:t>
            </w:r>
          </w:p>
          <w:p w14:paraId="29566CBC" w14:textId="77777777" w:rsidR="005A1555" w:rsidRPr="0042346B" w:rsidRDefault="00D924F3" w:rsidP="00D924F3">
            <w:pPr>
              <w:spacing w:before="0"/>
              <w:rPr>
                <w:rFonts w:ascii="Consolas" w:hAnsi="Consolas"/>
                <w:noProof/>
                <w:sz w:val="22"/>
                <w:szCs w:val="22"/>
              </w:rPr>
            </w:pPr>
            <w:r w:rsidRPr="0042346B">
              <w:rPr>
                <w:rFonts w:ascii="Consolas" w:hAnsi="Consolas" w:cs="Consolas"/>
                <w:noProof/>
                <w:color w:val="000000"/>
                <w:sz w:val="22"/>
                <w:szCs w:val="22"/>
              </w:rPr>
              <w:t>}</w:t>
            </w:r>
          </w:p>
        </w:tc>
      </w:tr>
    </w:tbl>
    <w:p w14:paraId="628BB764" w14:textId="77777777" w:rsidR="005A1555" w:rsidRPr="00D659CC" w:rsidRDefault="005A1555" w:rsidP="005A1555">
      <w:pPr>
        <w:spacing w:after="120"/>
      </w:pPr>
      <w:r w:rsidRPr="00D659CC">
        <w:t>The result of its execution is the following:</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26E99777" w14:textId="77777777" w:rsidTr="00AF0393">
        <w:tc>
          <w:tcPr>
            <w:tcW w:w="9668" w:type="dxa"/>
            <w:tcBorders>
              <w:top w:val="single" w:sz="4" w:space="0" w:color="auto"/>
              <w:left w:val="single" w:sz="4" w:space="0" w:color="auto"/>
              <w:bottom w:val="single" w:sz="4" w:space="0" w:color="auto"/>
              <w:right w:val="single" w:sz="4" w:space="0" w:color="auto"/>
            </w:tcBorders>
          </w:tcPr>
          <w:p w14:paraId="25075F8E" w14:textId="77777777" w:rsidR="005A1555" w:rsidRPr="00D659CC" w:rsidRDefault="005A1555" w:rsidP="005A1555">
            <w:pPr>
              <w:spacing w:before="0"/>
              <w:rPr>
                <w:rFonts w:ascii="Consolas" w:hAnsi="Consolas"/>
                <w:noProof/>
                <w:sz w:val="22"/>
              </w:rPr>
            </w:pPr>
            <w:r w:rsidRPr="00D659CC">
              <w:rPr>
                <w:rFonts w:ascii="Consolas" w:hAnsi="Consolas"/>
                <w:noProof/>
                <w:sz w:val="22"/>
              </w:rPr>
              <w:t>0 1 2 3 4 5 6 7 8 9 10</w:t>
            </w:r>
          </w:p>
        </w:tc>
      </w:tr>
    </w:tbl>
    <w:p w14:paraId="6A6471A4" w14:textId="77777777" w:rsidR="005A1555" w:rsidRPr="00D659CC" w:rsidRDefault="005A1555" w:rsidP="005A1555">
      <w:pPr>
        <w:spacing w:after="120"/>
      </w:pPr>
      <w:r w:rsidRPr="00D659CC">
        <w:t xml:space="preserve">Here is another, more complicated example of a </w:t>
      </w:r>
      <w:r w:rsidRPr="00D659CC">
        <w:rPr>
          <w:rFonts w:ascii="Consolas" w:hAnsi="Consolas"/>
          <w:b/>
          <w:bCs/>
          <w:noProof/>
          <w:kern w:val="32"/>
          <w:sz w:val="22"/>
        </w:rPr>
        <w:t>for</w:t>
      </w:r>
      <w:r w:rsidRPr="00D659CC">
        <w:t xml:space="preserve">-loop, in which we have two variables </w:t>
      </w:r>
      <w:r w:rsidRPr="00D659CC">
        <w:rPr>
          <w:rFonts w:ascii="Consolas" w:hAnsi="Consolas"/>
          <w:b/>
          <w:bCs/>
          <w:noProof/>
          <w:kern w:val="32"/>
          <w:sz w:val="22"/>
        </w:rPr>
        <w:t>i</w:t>
      </w:r>
      <w:r w:rsidRPr="00D659CC">
        <w:t xml:space="preserve"> and </w:t>
      </w:r>
      <w:r w:rsidRPr="00D659CC">
        <w:rPr>
          <w:rFonts w:ascii="Consolas" w:hAnsi="Consolas"/>
          <w:b/>
          <w:bCs/>
          <w:noProof/>
          <w:kern w:val="32"/>
          <w:sz w:val="22"/>
        </w:rPr>
        <w:t>sum</w:t>
      </w:r>
      <w:r w:rsidRPr="00D659CC">
        <w:t xml:space="preserve">, that initially have the value of 1, but we update them consecutively </w:t>
      </w:r>
      <w:r w:rsidRPr="007123CA">
        <w:rPr>
          <w:noProof/>
        </w:rPr>
        <w:t>at each iteration</w:t>
      </w:r>
      <w:r w:rsidRPr="00D659CC">
        <w:t xml:space="preserve"> of the loop:</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69D7CC2B" w14:textId="77777777" w:rsidTr="00AF0393">
        <w:tc>
          <w:tcPr>
            <w:tcW w:w="9668" w:type="dxa"/>
            <w:tcBorders>
              <w:top w:val="single" w:sz="4" w:space="0" w:color="auto"/>
              <w:left w:val="single" w:sz="4" w:space="0" w:color="auto"/>
              <w:bottom w:val="single" w:sz="4" w:space="0" w:color="auto"/>
              <w:right w:val="single" w:sz="4" w:space="0" w:color="auto"/>
            </w:tcBorders>
          </w:tcPr>
          <w:p w14:paraId="2A68905F"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1</w:t>
            </w:r>
            <w:r w:rsidRPr="0042346B">
              <w:rPr>
                <w:rFonts w:ascii="Consolas" w:hAnsi="Consolas"/>
                <w:noProof/>
                <w:sz w:val="22"/>
              </w:rPr>
              <w:t xml:space="preserve">, sum = </w:t>
            </w:r>
            <w:r w:rsidRPr="0042346B">
              <w:rPr>
                <w:rFonts w:ascii="Consolas" w:hAnsi="Consolas" w:cs="Courier New"/>
                <w:noProof/>
                <w:color w:val="A31515"/>
                <w:sz w:val="22"/>
              </w:rPr>
              <w:t>1</w:t>
            </w:r>
            <w:r w:rsidRPr="0042346B">
              <w:rPr>
                <w:rFonts w:ascii="Consolas" w:hAnsi="Consolas"/>
                <w:noProof/>
                <w:sz w:val="22"/>
              </w:rPr>
              <w:t xml:space="preserve">; i &lt;= </w:t>
            </w:r>
            <w:r w:rsidRPr="0042346B">
              <w:rPr>
                <w:rFonts w:ascii="Consolas" w:hAnsi="Consolas" w:cs="Courier New"/>
                <w:noProof/>
                <w:color w:val="A31515"/>
                <w:sz w:val="22"/>
              </w:rPr>
              <w:t>128</w:t>
            </w:r>
            <w:r w:rsidRPr="0042346B">
              <w:rPr>
                <w:rFonts w:ascii="Consolas" w:hAnsi="Consolas"/>
                <w:noProof/>
                <w:sz w:val="22"/>
              </w:rPr>
              <w:t xml:space="preserve">; i = i * </w:t>
            </w:r>
            <w:r w:rsidRPr="0042346B">
              <w:rPr>
                <w:rFonts w:ascii="Consolas" w:hAnsi="Consolas" w:cs="Courier New"/>
                <w:noProof/>
                <w:color w:val="A31515"/>
                <w:sz w:val="22"/>
              </w:rPr>
              <w:t>2</w:t>
            </w:r>
            <w:r w:rsidRPr="0042346B">
              <w:rPr>
                <w:rFonts w:ascii="Consolas" w:hAnsi="Consolas"/>
                <w:noProof/>
                <w:sz w:val="22"/>
              </w:rPr>
              <w:t>, sum += i)</w:t>
            </w:r>
          </w:p>
          <w:p w14:paraId="087766A7"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7A9DBD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0}, sum={1}"</w:t>
            </w:r>
            <w:r w:rsidRPr="0042346B">
              <w:rPr>
                <w:rFonts w:ascii="Consolas" w:hAnsi="Consolas"/>
                <w:noProof/>
                <w:sz w:val="22"/>
              </w:rPr>
              <w:t>, i, sum);</w:t>
            </w:r>
          </w:p>
          <w:p w14:paraId="7A640319"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16C071A7" w14:textId="77777777" w:rsidR="005A1555" w:rsidRPr="00D659CC" w:rsidRDefault="005A1555" w:rsidP="005A1555">
      <w:pPr>
        <w:spacing w:after="120"/>
      </w:pPr>
      <w:r w:rsidRPr="00D659CC">
        <w:t>The result of this loop</w:t>
      </w:r>
      <w:r w:rsidR="002509B8" w:rsidRPr="00D659CC">
        <w:t>’s</w:t>
      </w:r>
      <w:r w:rsidRPr="00D659CC">
        <w:t xml:space="preserve"> execution is the following:</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5FEA4A1A" w14:textId="77777777" w:rsidTr="00AF0393">
        <w:tc>
          <w:tcPr>
            <w:tcW w:w="9668" w:type="dxa"/>
            <w:tcBorders>
              <w:top w:val="single" w:sz="4" w:space="0" w:color="auto"/>
              <w:left w:val="single" w:sz="4" w:space="0" w:color="auto"/>
              <w:bottom w:val="single" w:sz="4" w:space="0" w:color="auto"/>
              <w:right w:val="single" w:sz="4" w:space="0" w:color="auto"/>
            </w:tcBorders>
          </w:tcPr>
          <w:p w14:paraId="6FD4D9F3"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 sum=1</w:t>
            </w:r>
          </w:p>
          <w:p w14:paraId="53BA27A7"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2, sum=3</w:t>
            </w:r>
          </w:p>
          <w:p w14:paraId="27900C8F"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4, sum=7</w:t>
            </w:r>
          </w:p>
          <w:p w14:paraId="5C3E8A16"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8, sum=15</w:t>
            </w:r>
          </w:p>
          <w:p w14:paraId="66445A69"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6, sum=31</w:t>
            </w:r>
          </w:p>
          <w:p w14:paraId="674D67FA"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32, sum=63</w:t>
            </w:r>
          </w:p>
          <w:p w14:paraId="1F9AC900"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64, sum=127</w:t>
            </w:r>
          </w:p>
          <w:p w14:paraId="101DBD0D"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28, sum=255</w:t>
            </w:r>
          </w:p>
        </w:tc>
      </w:tr>
    </w:tbl>
    <w:p w14:paraId="3A29B1FE" w14:textId="77777777" w:rsidR="005A1555" w:rsidRPr="00D659CC" w:rsidRDefault="005A1555" w:rsidP="00732360">
      <w:pPr>
        <w:pStyle w:val="Heading3"/>
      </w:pPr>
      <w:r w:rsidRPr="00D659CC">
        <w:t>Calculating N^M – Example</w:t>
      </w:r>
    </w:p>
    <w:p w14:paraId="6C9E4259" w14:textId="77777777" w:rsidR="005A1555" w:rsidRPr="00D659CC" w:rsidRDefault="005A1555" w:rsidP="005A1555">
      <w:pPr>
        <w:spacing w:after="120"/>
      </w:pPr>
      <w:r w:rsidRPr="00D659CC">
        <w:t xml:space="preserve">As a further example we will write a program that raises the number n to a power of m, and for this purpose we will use a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49DD8D6A" w14:textId="77777777" w:rsidTr="00AF0393">
        <w:tc>
          <w:tcPr>
            <w:tcW w:w="9668" w:type="dxa"/>
            <w:tcBorders>
              <w:top w:val="single" w:sz="4" w:space="0" w:color="auto"/>
              <w:left w:val="single" w:sz="4" w:space="0" w:color="auto"/>
              <w:bottom w:val="single" w:sz="4" w:space="0" w:color="auto"/>
              <w:right w:val="single" w:sz="4" w:space="0" w:color="auto"/>
            </w:tcBorders>
          </w:tcPr>
          <w:p w14:paraId="0E6451D0"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lastRenderedPageBreak/>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14:paraId="39A3473E"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47F0F595"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 = "</w:t>
            </w:r>
            <w:r w:rsidRPr="0042346B">
              <w:rPr>
                <w:rFonts w:ascii="Consolas" w:hAnsi="Consolas"/>
                <w:noProof/>
                <w:sz w:val="22"/>
              </w:rPr>
              <w:t>);</w:t>
            </w:r>
          </w:p>
          <w:p w14:paraId="020A29BA"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m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5AEF7AD1"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ecimal</w:t>
            </w:r>
            <w:r w:rsidRPr="0042346B">
              <w:rPr>
                <w:rFonts w:ascii="Consolas" w:hAnsi="Consolas"/>
                <w:noProof/>
                <w:sz w:val="22"/>
              </w:rPr>
              <w:t xml:space="preserve"> result = 1;</w:t>
            </w:r>
          </w:p>
          <w:p w14:paraId="30479140"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m; i++)</w:t>
            </w:r>
          </w:p>
          <w:p w14:paraId="449C0F41"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20203A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result *= n;</w:t>
            </w:r>
          </w:p>
          <w:p w14:paraId="12524196"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8AAC1E6" w14:textId="77777777" w:rsidR="005A1555" w:rsidRPr="0042346B" w:rsidRDefault="005A1555" w:rsidP="005A1555">
            <w:pPr>
              <w:spacing w:before="0"/>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n^m = "</w:t>
            </w:r>
            <w:r w:rsidRPr="0042346B">
              <w:rPr>
                <w:rFonts w:ascii="Consolas" w:hAnsi="Consolas"/>
                <w:noProof/>
                <w:sz w:val="22"/>
              </w:rPr>
              <w:t xml:space="preserve"> + result);</w:t>
            </w:r>
          </w:p>
        </w:tc>
      </w:tr>
    </w:tbl>
    <w:p w14:paraId="5386F4E5" w14:textId="2802D3E0" w:rsidR="005A1555" w:rsidRPr="00D659CC" w:rsidRDefault="005A1555" w:rsidP="005A1555">
      <w:pPr>
        <w:spacing w:after="120"/>
      </w:pPr>
      <w:r w:rsidRPr="00D659CC">
        <w:t>First we initialize the result (</w:t>
      </w:r>
      <w:r w:rsidRPr="00D659CC">
        <w:rPr>
          <w:rFonts w:ascii="Consolas" w:hAnsi="Consolas"/>
          <w:b/>
          <w:bCs/>
          <w:noProof/>
          <w:kern w:val="32"/>
          <w:sz w:val="22"/>
        </w:rPr>
        <w:t>result = 1</w:t>
      </w:r>
      <w:r w:rsidRPr="00D659CC">
        <w:t xml:space="preserve">). The loop starts by setting an initial value for the counter-variable </w:t>
      </w:r>
      <w:r w:rsidRPr="00D659CC">
        <w:rPr>
          <w:noProof/>
        </w:rPr>
        <w:t>(</w:t>
      </w:r>
      <w:r w:rsidRPr="00D659CC">
        <w:rPr>
          <w:rFonts w:ascii="Consolas" w:hAnsi="Consolas"/>
          <w:b/>
          <w:bCs/>
          <w:noProof/>
          <w:kern w:val="32"/>
          <w:sz w:val="22"/>
        </w:rPr>
        <w:t>int i = 0</w:t>
      </w:r>
      <w:r w:rsidRPr="00D659CC">
        <w:rPr>
          <w:noProof/>
        </w:rPr>
        <w:t>).</w:t>
      </w:r>
      <w:r w:rsidRPr="00D659CC">
        <w:t xml:space="preserve"> We define the condition for the loop</w:t>
      </w:r>
      <w:r w:rsidR="002509B8" w:rsidRPr="00D659CC">
        <w:t>’s</w:t>
      </w:r>
      <w:r w:rsidRPr="00D659CC">
        <w:t xml:space="preserve"> execution </w:t>
      </w:r>
      <w:r w:rsidRPr="00D659CC">
        <w:rPr>
          <w:noProof/>
        </w:rPr>
        <w:t>(</w:t>
      </w:r>
      <w:r w:rsidRPr="00D659CC">
        <w:rPr>
          <w:rFonts w:ascii="Consolas" w:hAnsi="Consolas"/>
          <w:b/>
          <w:bCs/>
          <w:noProof/>
          <w:kern w:val="32"/>
          <w:sz w:val="22"/>
        </w:rPr>
        <w:t>i</w:t>
      </w:r>
      <w:r w:rsidRPr="00D659CC">
        <w:t xml:space="preserve"> </w:t>
      </w:r>
      <w:r w:rsidRPr="00D659CC">
        <w:rPr>
          <w:rFonts w:ascii="Consolas" w:hAnsi="Consolas"/>
          <w:b/>
          <w:bCs/>
          <w:noProof/>
          <w:kern w:val="32"/>
          <w:sz w:val="22"/>
        </w:rPr>
        <w:t>&lt;</w:t>
      </w:r>
      <w:r w:rsidR="00593D4C" w:rsidRPr="00D659CC">
        <w:t xml:space="preserve"> </w:t>
      </w:r>
      <w:r w:rsidRPr="00D659CC">
        <w:rPr>
          <w:rFonts w:ascii="Consolas" w:hAnsi="Consolas"/>
          <w:b/>
          <w:bCs/>
          <w:noProof/>
          <w:kern w:val="32"/>
          <w:sz w:val="22"/>
        </w:rPr>
        <w:t>m</w:t>
      </w:r>
      <w:r w:rsidRPr="00D659CC">
        <w:rPr>
          <w:noProof/>
        </w:rPr>
        <w:t>).</w:t>
      </w:r>
      <w:r w:rsidRPr="00D659CC">
        <w:t xml:space="preserve"> This way the loop will be executed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m-1</w:t>
      </w:r>
      <w:r w:rsidRPr="00D659CC">
        <w:t xml:space="preserve"> i.e. exactly </w:t>
      </w:r>
      <w:r w:rsidRPr="00D659CC">
        <w:rPr>
          <w:rFonts w:ascii="Consolas" w:hAnsi="Consolas"/>
          <w:b/>
          <w:bCs/>
          <w:noProof/>
          <w:kern w:val="32"/>
          <w:sz w:val="22"/>
        </w:rPr>
        <w:t>m</w:t>
      </w:r>
      <w:r w:rsidRPr="00D659CC">
        <w:t xml:space="preserve"> times. During each run of the loop we multiply the result by </w:t>
      </w:r>
      <w:r w:rsidRPr="00D659CC">
        <w:rPr>
          <w:rFonts w:ascii="Consolas" w:hAnsi="Consolas"/>
          <w:b/>
          <w:bCs/>
          <w:noProof/>
          <w:kern w:val="32"/>
          <w:sz w:val="22"/>
        </w:rPr>
        <w:t>n</w:t>
      </w:r>
      <w:r w:rsidRPr="00D659CC">
        <w:t xml:space="preserve"> and so </w:t>
      </w:r>
      <w:r w:rsidRPr="00D659CC">
        <w:rPr>
          <w:rFonts w:ascii="Consolas" w:hAnsi="Consolas"/>
          <w:b/>
          <w:bCs/>
          <w:noProof/>
          <w:kern w:val="32"/>
          <w:sz w:val="22"/>
        </w:rPr>
        <w:t>n</w:t>
      </w:r>
      <w:r w:rsidRPr="00D659CC">
        <w:t xml:space="preserve"> will be raised to the next power </w:t>
      </w:r>
      <w:r w:rsidRPr="00D659CC">
        <w:rPr>
          <w:noProof/>
        </w:rPr>
        <w:t xml:space="preserve">(1, 2, </w:t>
      </w:r>
      <w:r w:rsidR="001F04AC" w:rsidRPr="00D659CC">
        <w:rPr>
          <w:noProof/>
        </w:rPr>
        <w:t xml:space="preserve">…, </w:t>
      </w:r>
      <w:r w:rsidRPr="00D659CC">
        <w:rPr>
          <w:rStyle w:val="Code"/>
        </w:rPr>
        <w:t>m</w:t>
      </w:r>
      <w:r w:rsidRPr="00D659CC">
        <w:rPr>
          <w:noProof/>
        </w:rPr>
        <w:t>)</w:t>
      </w:r>
      <w:r w:rsidRPr="00D659CC">
        <w:t xml:space="preserve"> at each iteration. </w:t>
      </w:r>
      <w:r w:rsidR="00AF0393" w:rsidRPr="00D659CC">
        <w:t>Finally,</w:t>
      </w:r>
      <w:r w:rsidRPr="00D659CC">
        <w:t xml:space="preserve"> we print the result to see if the program works properly.</w:t>
      </w:r>
    </w:p>
    <w:p w14:paraId="7B6DE9C7" w14:textId="65A8BE4D" w:rsidR="005A1555" w:rsidRPr="00D659CC" w:rsidRDefault="005A1555" w:rsidP="005A1555">
      <w:pPr>
        <w:spacing w:after="120"/>
      </w:pPr>
      <w:r w:rsidRPr="00D659CC">
        <w:t xml:space="preserve">Here is how the </w:t>
      </w:r>
      <w:r w:rsidR="00AF0393" w:rsidRPr="00AF0393">
        <w:rPr>
          <w:b/>
          <w:bCs/>
        </w:rPr>
        <w:t>output</w:t>
      </w:r>
      <w:r w:rsidRPr="00D659CC">
        <w:t xml:space="preserve"> of the program for n = 2 and m = 10 looks lik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64D94CD9" w14:textId="77777777" w:rsidTr="00AF0393">
        <w:tc>
          <w:tcPr>
            <w:tcW w:w="9668" w:type="dxa"/>
            <w:tcBorders>
              <w:top w:val="single" w:sz="4" w:space="0" w:color="auto"/>
              <w:left w:val="single" w:sz="4" w:space="0" w:color="auto"/>
              <w:bottom w:val="single" w:sz="4" w:space="0" w:color="auto"/>
              <w:right w:val="single" w:sz="4" w:space="0" w:color="auto"/>
            </w:tcBorders>
          </w:tcPr>
          <w:p w14:paraId="42AE6969" w14:textId="77777777" w:rsidR="005A1555" w:rsidRPr="00D659CC" w:rsidRDefault="005A1555" w:rsidP="005A1555">
            <w:pPr>
              <w:spacing w:before="0"/>
              <w:rPr>
                <w:rFonts w:ascii="Consolas" w:hAnsi="Consolas"/>
                <w:noProof/>
                <w:sz w:val="22"/>
              </w:rPr>
            </w:pPr>
            <w:r w:rsidRPr="00D659CC">
              <w:rPr>
                <w:rFonts w:ascii="Consolas" w:hAnsi="Consolas"/>
                <w:noProof/>
                <w:sz w:val="22"/>
              </w:rPr>
              <w:t>n = 2</w:t>
            </w:r>
          </w:p>
          <w:p w14:paraId="380EAD33" w14:textId="77777777" w:rsidR="005A1555" w:rsidRPr="00D659CC" w:rsidRDefault="005A1555" w:rsidP="005A1555">
            <w:pPr>
              <w:spacing w:before="0"/>
              <w:rPr>
                <w:rFonts w:ascii="Consolas" w:hAnsi="Consolas"/>
                <w:noProof/>
                <w:sz w:val="22"/>
              </w:rPr>
            </w:pPr>
            <w:r w:rsidRPr="00D659CC">
              <w:rPr>
                <w:rFonts w:ascii="Consolas" w:hAnsi="Consolas"/>
                <w:noProof/>
                <w:sz w:val="22"/>
              </w:rPr>
              <w:t>m = 10</w:t>
            </w:r>
          </w:p>
          <w:p w14:paraId="26173F04" w14:textId="77777777" w:rsidR="005A1555" w:rsidRPr="00D659CC" w:rsidRDefault="005A1555" w:rsidP="005A1555">
            <w:pPr>
              <w:spacing w:before="0"/>
              <w:rPr>
                <w:rFonts w:ascii="Consolas" w:hAnsi="Consolas"/>
                <w:noProof/>
                <w:sz w:val="22"/>
              </w:rPr>
            </w:pPr>
            <w:r w:rsidRPr="00D659CC">
              <w:rPr>
                <w:rFonts w:ascii="Consolas" w:hAnsi="Consolas"/>
                <w:noProof/>
                <w:sz w:val="22"/>
              </w:rPr>
              <w:t>n^m = 1024</w:t>
            </w:r>
          </w:p>
        </w:tc>
      </w:tr>
    </w:tbl>
    <w:p w14:paraId="7F661D36" w14:textId="77777777" w:rsidR="005A1555" w:rsidRPr="00D659CC" w:rsidRDefault="005A1555" w:rsidP="00732360">
      <w:pPr>
        <w:pStyle w:val="Heading3"/>
      </w:pPr>
      <w:r w:rsidRPr="00D659CC">
        <w:t>For-Loop with Several Variables</w:t>
      </w:r>
    </w:p>
    <w:p w14:paraId="0B7B8E8A" w14:textId="77777777" w:rsidR="005A1555" w:rsidRPr="00D659CC" w:rsidRDefault="005A1555" w:rsidP="005A1555">
      <w:pPr>
        <w:spacing w:after="120"/>
      </w:pPr>
      <w:r w:rsidRPr="00D659CC">
        <w:t xml:space="preserve">As we have already seen, in the construct of a </w:t>
      </w:r>
      <w:r w:rsidRPr="00D659CC">
        <w:rPr>
          <w:rFonts w:ascii="Consolas" w:hAnsi="Consolas"/>
          <w:b/>
          <w:bCs/>
          <w:noProof/>
          <w:kern w:val="32"/>
          <w:sz w:val="22"/>
        </w:rPr>
        <w:t>for</w:t>
      </w:r>
      <w:r w:rsidRPr="00D659CC">
        <w:t xml:space="preserve">-loop we can use </w:t>
      </w:r>
      <w:r w:rsidRPr="00D659CC">
        <w:rPr>
          <w:b/>
        </w:rPr>
        <w:t>multiple variables</w:t>
      </w:r>
      <w:r w:rsidRPr="00D659CC">
        <w:t xml:space="preserve"> at the same time. Here is an example in which we have two counters. One of the counters moves up from 1 and the other moves down from 10:</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6ECF219D" w14:textId="77777777" w:rsidTr="00AF0393">
        <w:tc>
          <w:tcPr>
            <w:tcW w:w="9668" w:type="dxa"/>
            <w:tcBorders>
              <w:top w:val="single" w:sz="4" w:space="0" w:color="auto"/>
              <w:left w:val="single" w:sz="4" w:space="0" w:color="auto"/>
              <w:bottom w:val="single" w:sz="4" w:space="0" w:color="auto"/>
              <w:right w:val="single" w:sz="4" w:space="0" w:color="auto"/>
            </w:tcBorders>
          </w:tcPr>
          <w:p w14:paraId="1E180998"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small=1, large=10; small&lt;large; small++, large--)</w:t>
            </w:r>
          </w:p>
          <w:p w14:paraId="1B34CE4F"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3DB681E"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small + </w:t>
            </w:r>
            <w:r w:rsidRPr="0042346B">
              <w:rPr>
                <w:rFonts w:ascii="Consolas" w:hAnsi="Consolas" w:cs="Courier New"/>
                <w:noProof/>
                <w:color w:val="A31515"/>
                <w:sz w:val="22"/>
              </w:rPr>
              <w:t>" "</w:t>
            </w:r>
            <w:r w:rsidRPr="0042346B">
              <w:rPr>
                <w:rFonts w:ascii="Consolas" w:hAnsi="Consolas"/>
                <w:noProof/>
                <w:sz w:val="22"/>
              </w:rPr>
              <w:t xml:space="preserve"> + large);</w:t>
            </w:r>
          </w:p>
          <w:p w14:paraId="23362250" w14:textId="77777777"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14:paraId="1B4979FA" w14:textId="2BC57437" w:rsidR="005A1555" w:rsidRPr="00D659CC" w:rsidRDefault="005A1555" w:rsidP="005A1555">
      <w:pPr>
        <w:spacing w:after="120"/>
      </w:pPr>
      <w:r w:rsidRPr="00D659CC">
        <w:t xml:space="preserve">The condition for loop termination is overlapping of the counters. </w:t>
      </w:r>
      <w:r w:rsidR="00AF0393" w:rsidRPr="00D659CC">
        <w:t>Finally,</w:t>
      </w:r>
      <w:r w:rsidRPr="00D659CC">
        <w:t xml:space="preserve"> we get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1A6DD343" w14:textId="77777777" w:rsidTr="00AF0393">
        <w:tc>
          <w:tcPr>
            <w:tcW w:w="9668" w:type="dxa"/>
            <w:tcBorders>
              <w:top w:val="single" w:sz="4" w:space="0" w:color="auto"/>
              <w:left w:val="single" w:sz="4" w:space="0" w:color="auto"/>
              <w:bottom w:val="single" w:sz="4" w:space="0" w:color="auto"/>
              <w:right w:val="single" w:sz="4" w:space="0" w:color="auto"/>
            </w:tcBorders>
          </w:tcPr>
          <w:p w14:paraId="6CD91BB2"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10</w:t>
            </w:r>
          </w:p>
          <w:p w14:paraId="60087E7D"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2 9</w:t>
            </w:r>
          </w:p>
          <w:p w14:paraId="40E960F2"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3 8</w:t>
            </w:r>
          </w:p>
          <w:p w14:paraId="5438EE18"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4 7</w:t>
            </w:r>
          </w:p>
          <w:p w14:paraId="2712E1D1" w14:textId="77777777" w:rsidR="005A1555" w:rsidRPr="00D659CC" w:rsidRDefault="005A1555" w:rsidP="005A1555">
            <w:pPr>
              <w:spacing w:before="0"/>
              <w:rPr>
                <w:rFonts w:ascii="Consolas" w:hAnsi="Consolas" w:cs="Courier New"/>
                <w:noProof/>
                <w:sz w:val="22"/>
              </w:rPr>
            </w:pPr>
            <w:r w:rsidRPr="00D659CC">
              <w:rPr>
                <w:rFonts w:ascii="Consolas" w:hAnsi="Consolas" w:cs="Courier New"/>
                <w:noProof/>
                <w:color w:val="000000"/>
                <w:sz w:val="22"/>
              </w:rPr>
              <w:t>5 6</w:t>
            </w:r>
          </w:p>
        </w:tc>
      </w:tr>
    </w:tbl>
    <w:p w14:paraId="024E7DFF" w14:textId="77777777" w:rsidR="005A1555" w:rsidRPr="00D659CC" w:rsidRDefault="005A1555" w:rsidP="00732360">
      <w:pPr>
        <w:pStyle w:val="Heading3"/>
      </w:pPr>
      <w:r w:rsidRPr="00D659CC">
        <w:t>Operator "continue"</w:t>
      </w:r>
    </w:p>
    <w:p w14:paraId="18444C26" w14:textId="77777777" w:rsidR="005A1555" w:rsidRPr="00D659CC" w:rsidRDefault="005A1555" w:rsidP="005A1555">
      <w:pPr>
        <w:spacing w:after="120"/>
      </w:pPr>
      <w:r w:rsidRPr="00D659CC">
        <w:t xml:space="preserve">The </w:t>
      </w:r>
      <w:r w:rsidRPr="00D659CC">
        <w:rPr>
          <w:rFonts w:ascii="Consolas" w:hAnsi="Consolas"/>
          <w:b/>
          <w:bCs/>
          <w:noProof/>
          <w:kern w:val="32"/>
          <w:sz w:val="22"/>
        </w:rPr>
        <w:t>continue</w:t>
      </w:r>
      <w:r w:rsidRPr="00D659CC">
        <w:t xml:space="preserve"> operator </w:t>
      </w:r>
      <w:r w:rsidRPr="00D659CC">
        <w:rPr>
          <w:b/>
        </w:rPr>
        <w:t>stops the current iteration</w:t>
      </w:r>
      <w:r w:rsidRPr="00D659CC">
        <w:t xml:space="preserve"> of the inner loop, without terminating the loop. With the following example we will examine how to use this operator.</w:t>
      </w:r>
    </w:p>
    <w:p w14:paraId="0F29FD3D" w14:textId="77777777" w:rsidR="005A1555" w:rsidRPr="00D659CC" w:rsidRDefault="005A1555" w:rsidP="005A1555">
      <w:pPr>
        <w:spacing w:after="120"/>
      </w:pPr>
      <w:r w:rsidRPr="00D659CC">
        <w:t>We will calculate the sum of all odd integers in the range [1</w:t>
      </w:r>
      <w:r w:rsidR="001F04AC" w:rsidRPr="00D659CC">
        <w:t>…</w:t>
      </w:r>
      <w:r w:rsidRPr="00D659CC">
        <w:t>n</w:t>
      </w:r>
      <w:r w:rsidR="00CC6CB4" w:rsidRPr="00D659CC">
        <w:t>], which</w:t>
      </w:r>
      <w:r w:rsidRPr="00D659CC">
        <w:t xml:space="preserve"> are not divisible by 7 by using the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389903B6" w14:textId="77777777" w:rsidTr="00AF0393">
        <w:tc>
          <w:tcPr>
            <w:tcW w:w="9668" w:type="dxa"/>
            <w:tcBorders>
              <w:top w:val="single" w:sz="4" w:space="0" w:color="auto"/>
              <w:left w:val="single" w:sz="4" w:space="0" w:color="auto"/>
              <w:bottom w:val="single" w:sz="4" w:space="0" w:color="auto"/>
              <w:right w:val="single" w:sz="4" w:space="0" w:color="auto"/>
            </w:tcBorders>
          </w:tcPr>
          <w:p w14:paraId="58E4D6D0"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5E11D89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sum = 0;</w:t>
            </w:r>
          </w:p>
          <w:p w14:paraId="6DAF937D"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1; i &lt;= n; i += 2)</w:t>
            </w:r>
          </w:p>
          <w:p w14:paraId="03BA12CE"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4702DFF"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if</w:t>
            </w:r>
            <w:r w:rsidRPr="0042346B">
              <w:rPr>
                <w:rFonts w:ascii="Consolas" w:hAnsi="Consolas"/>
                <w:noProof/>
                <w:sz w:val="22"/>
              </w:rPr>
              <w:t xml:space="preserve"> (i % 7 == 0)</w:t>
            </w:r>
          </w:p>
          <w:p w14:paraId="2EA15C37"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14:paraId="7F5B75E1"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cs="Courier New"/>
                <w:noProof/>
                <w:color w:val="0000FF"/>
                <w:sz w:val="22"/>
              </w:rPr>
              <w:t>continue</w:t>
            </w:r>
            <w:r w:rsidRPr="0042346B">
              <w:rPr>
                <w:rFonts w:ascii="Consolas" w:hAnsi="Consolas"/>
                <w:noProof/>
                <w:sz w:val="22"/>
              </w:rPr>
              <w:t>;</w:t>
            </w:r>
          </w:p>
          <w:p w14:paraId="72C6390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14:paraId="39862718"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i;</w:t>
            </w:r>
          </w:p>
          <w:p w14:paraId="6A96990F"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E7AD062" w14:textId="77777777" w:rsidR="005A1555" w:rsidRPr="0042346B" w:rsidRDefault="005A1555" w:rsidP="005A1555">
            <w:pPr>
              <w:spacing w:before="0"/>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sum = "</w:t>
            </w:r>
            <w:r w:rsidRPr="0042346B">
              <w:rPr>
                <w:rFonts w:ascii="Consolas" w:hAnsi="Consolas"/>
                <w:noProof/>
                <w:sz w:val="22"/>
              </w:rPr>
              <w:t xml:space="preserve"> + sum);</w:t>
            </w:r>
          </w:p>
        </w:tc>
      </w:tr>
    </w:tbl>
    <w:p w14:paraId="61303B3A" w14:textId="77777777" w:rsidR="00656DE6" w:rsidRPr="00D659CC" w:rsidRDefault="005A1555" w:rsidP="005A1555">
      <w:pPr>
        <w:spacing w:after="120"/>
      </w:pPr>
      <w:r w:rsidRPr="00D659CC">
        <w:t xml:space="preserve">First we initialize the </w:t>
      </w:r>
      <w:r w:rsidRPr="00D659CC">
        <w:rPr>
          <w:b/>
        </w:rPr>
        <w:t>loop</w:t>
      </w:r>
      <w:r w:rsidR="002509B8" w:rsidRPr="00D659CC">
        <w:rPr>
          <w:b/>
        </w:rPr>
        <w:t>’s</w:t>
      </w:r>
      <w:r w:rsidRPr="00D659CC">
        <w:rPr>
          <w:b/>
        </w:rPr>
        <w:t xml:space="preserve"> variable</w:t>
      </w:r>
      <w:r w:rsidRPr="00D659CC">
        <w:t xml:space="preserve"> with a value of 1 as this is the first odd integer within the range [1</w:t>
      </w:r>
      <w:r w:rsidR="001F04AC" w:rsidRPr="00D659CC">
        <w:t>…</w:t>
      </w:r>
      <w:r w:rsidRPr="00D659CC">
        <w:t xml:space="preserve">n]. After each iteration of the loop we check if </w:t>
      </w:r>
      <w:r w:rsidRPr="00D659CC">
        <w:rPr>
          <w:rFonts w:ascii="Consolas" w:hAnsi="Consolas"/>
          <w:b/>
          <w:bCs/>
          <w:noProof/>
          <w:kern w:val="32"/>
          <w:sz w:val="22"/>
        </w:rPr>
        <w:t>i</w:t>
      </w:r>
      <w:r w:rsidRPr="00D659CC">
        <w:t xml:space="preserve"> has not yet exceeded </w:t>
      </w:r>
      <w:r w:rsidRPr="00D659CC">
        <w:rPr>
          <w:rFonts w:ascii="Consolas" w:hAnsi="Consolas"/>
          <w:b/>
          <w:bCs/>
          <w:noProof/>
          <w:kern w:val="32"/>
          <w:sz w:val="22"/>
        </w:rPr>
        <w:t>n</w:t>
      </w:r>
      <w:r w:rsidRPr="00D659CC">
        <w:rPr>
          <w:noProof/>
        </w:rPr>
        <w:t xml:space="preserve"> (</w:t>
      </w:r>
      <w:r w:rsidRPr="00D659CC">
        <w:rPr>
          <w:rFonts w:ascii="Consolas" w:hAnsi="Consolas"/>
          <w:b/>
          <w:bCs/>
          <w:noProof/>
          <w:kern w:val="32"/>
          <w:sz w:val="22"/>
        </w:rPr>
        <w:t>i &lt;= n</w:t>
      </w:r>
      <w:r w:rsidRPr="00D659CC">
        <w:rPr>
          <w:noProof/>
        </w:rPr>
        <w:t>).</w:t>
      </w:r>
      <w:r w:rsidRPr="00D659CC">
        <w:t xml:space="preserve"> In the expression for updating the variable we increase it by 2 in order to pass only through the odd numbers. Inside the loop body we check whether the current number is divisible by 7. If so we call the operator </w:t>
      </w:r>
      <w:r w:rsidRPr="00D659CC">
        <w:rPr>
          <w:rFonts w:ascii="Consolas" w:hAnsi="Consolas"/>
          <w:b/>
          <w:bCs/>
          <w:noProof/>
          <w:kern w:val="32"/>
          <w:sz w:val="22"/>
        </w:rPr>
        <w:t>continue</w:t>
      </w:r>
      <w:r w:rsidRPr="00D659CC">
        <w:t>, which skips the rest of the loop</w:t>
      </w:r>
      <w:r w:rsidR="002509B8" w:rsidRPr="00D659CC">
        <w:t>’s</w:t>
      </w:r>
      <w:r w:rsidRPr="00D659CC">
        <w:t xml:space="preserve"> body (it skips adding the current number to the sum). If the number is not divisible by seven, it continues with updating of the sum with the current number.</w:t>
      </w:r>
    </w:p>
    <w:p w14:paraId="125CFF4F" w14:textId="77777777" w:rsidR="005A1555" w:rsidRPr="00D659CC" w:rsidRDefault="005A1555" w:rsidP="005A1555">
      <w:pPr>
        <w:spacing w:after="120"/>
      </w:pPr>
      <w:r w:rsidRPr="00D659CC">
        <w:t xml:space="preserve">The result of the example for n = 11 </w:t>
      </w:r>
      <w:r w:rsidRPr="00D659CC">
        <w:rPr>
          <w:noProof/>
        </w:rPr>
        <w:t xml:space="preserve">is </w:t>
      </w:r>
      <w:r w:rsidRPr="00D659CC">
        <w:t>as follow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29BDB3C0" w14:textId="77777777" w:rsidTr="00AF0393">
        <w:tc>
          <w:tcPr>
            <w:tcW w:w="9668" w:type="dxa"/>
            <w:tcBorders>
              <w:top w:val="single" w:sz="4" w:space="0" w:color="auto"/>
              <w:left w:val="single" w:sz="4" w:space="0" w:color="auto"/>
              <w:bottom w:val="single" w:sz="4" w:space="0" w:color="auto"/>
              <w:right w:val="single" w:sz="4" w:space="0" w:color="auto"/>
            </w:tcBorders>
          </w:tcPr>
          <w:p w14:paraId="14BB2802"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1</w:t>
            </w:r>
          </w:p>
          <w:p w14:paraId="6AFA91F1"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sum = 29</w:t>
            </w:r>
          </w:p>
        </w:tc>
      </w:tr>
    </w:tbl>
    <w:p w14:paraId="6DA5A77C" w14:textId="77777777" w:rsidR="005A1555" w:rsidRPr="00D659CC" w:rsidRDefault="005A1555" w:rsidP="00732360">
      <w:pPr>
        <w:pStyle w:val="Heading2"/>
      </w:pPr>
      <w:bookmarkStart w:id="155" w:name="_Toc418709367"/>
      <w:r w:rsidRPr="00D659CC">
        <w:rPr>
          <w:noProof/>
        </w:rPr>
        <w:t>Foreach</w:t>
      </w:r>
      <w:r w:rsidRPr="00D659CC">
        <w:t xml:space="preserve"> Loops</w:t>
      </w:r>
      <w:bookmarkEnd w:id="155"/>
    </w:p>
    <w:p w14:paraId="07173EFB" w14:textId="3EF8B224" w:rsidR="00656DE6" w:rsidRPr="00D659CC" w:rsidRDefault="005A1555" w:rsidP="005A1555">
      <w:pPr>
        <w:spacing w:after="120"/>
      </w:pPr>
      <w:r w:rsidRPr="00D659CC">
        <w:t xml:space="preserve">The </w:t>
      </w:r>
      <w:r w:rsidRPr="00D659CC">
        <w:rPr>
          <w:rFonts w:ascii="Consolas" w:hAnsi="Consolas"/>
          <w:b/>
          <w:bCs/>
          <w:noProof/>
          <w:kern w:val="32"/>
          <w:sz w:val="22"/>
        </w:rPr>
        <w:t>foreach</w:t>
      </w:r>
      <w:r w:rsidRPr="00D659CC">
        <w:rPr>
          <w:b/>
        </w:rPr>
        <w:t xml:space="preserve"> loop</w:t>
      </w:r>
      <w:r w:rsidRPr="00D659CC">
        <w:t xml:space="preserve"> (extended </w:t>
      </w:r>
      <w:r w:rsidRPr="00D659CC">
        <w:rPr>
          <w:rFonts w:ascii="Consolas" w:hAnsi="Consolas"/>
          <w:b/>
          <w:bCs/>
          <w:noProof/>
          <w:kern w:val="32"/>
          <w:sz w:val="22"/>
        </w:rPr>
        <w:t>for</w:t>
      </w:r>
      <w:r w:rsidRPr="00D659CC">
        <w:t xml:space="preserve">-loop) is new for the C/C++/C# family of </w:t>
      </w:r>
      <w:r w:rsidR="00AF0393" w:rsidRPr="00D659CC">
        <w:t>languages but</w:t>
      </w:r>
      <w:r w:rsidRPr="00D659CC">
        <w:t xml:space="preserve"> is well known for the VB and PHP programmers. This </w:t>
      </w:r>
      <w:r w:rsidR="00062D8E" w:rsidRPr="00D659CC">
        <w:t xml:space="preserve">programming construct </w:t>
      </w:r>
      <w:r w:rsidRPr="00D659CC">
        <w:t xml:space="preserve">serves to </w:t>
      </w:r>
      <w:r w:rsidRPr="00D659CC">
        <w:rPr>
          <w:b/>
        </w:rPr>
        <w:t>iterate over all elements</w:t>
      </w:r>
      <w:r w:rsidRPr="00D659CC">
        <w:t xml:space="preserve"> of an array, list or other collection of elements</w:t>
      </w:r>
      <w:r w:rsidR="00FD2179">
        <w:t xml:space="preserve"> </w:t>
      </w:r>
      <w:r w:rsidR="00FD2179">
        <w:rPr>
          <w:noProof/>
        </w:rPr>
        <w:t>(</w:t>
      </w:r>
      <w:r w:rsidR="00FD2179" w:rsidRPr="00FD2179">
        <w:rPr>
          <w:rStyle w:val="Code"/>
        </w:rPr>
        <w:t>IEnumerable</w:t>
      </w:r>
      <w:r w:rsidR="00FD2179">
        <w:rPr>
          <w:noProof/>
        </w:rPr>
        <w:t>)</w:t>
      </w:r>
      <w:r w:rsidRPr="00D659CC">
        <w:t>.</w:t>
      </w:r>
      <w:r w:rsidR="00656DE6" w:rsidRPr="00D659CC">
        <w:t xml:space="preserve"> It passes through all the elements of the specified collection even if the collection is not indexed.</w:t>
      </w:r>
    </w:p>
    <w:p w14:paraId="21D7CB46" w14:textId="77777777" w:rsidR="005A1555" w:rsidRPr="00D659CC" w:rsidRDefault="005A1555" w:rsidP="005A1555">
      <w:pPr>
        <w:spacing w:after="120"/>
      </w:pPr>
      <w:r w:rsidRPr="00D659CC">
        <w:t>We will discuss a</w:t>
      </w:r>
      <w:r w:rsidR="00252843" w:rsidRPr="00D659CC">
        <w:t>rrays in more detail</w:t>
      </w:r>
      <w:r w:rsidR="002E32A6" w:rsidRPr="00D659CC">
        <w:t>s</w:t>
      </w:r>
      <w:r w:rsidR="00252843" w:rsidRPr="00D659CC">
        <w:t xml:space="preserve"> in chapter </w:t>
      </w:r>
      <w:r w:rsidRPr="00D659CC">
        <w:t>"</w:t>
      </w:r>
      <w:hyperlink w:anchor="Chapter_07_Arrays" w:history="1">
        <w:r w:rsidRPr="00D659CC">
          <w:rPr>
            <w:color w:val="0000FF"/>
            <w:u w:val="single"/>
          </w:rPr>
          <w:t>Arrays</w:t>
        </w:r>
      </w:hyperlink>
      <w:r w:rsidRPr="00D659CC">
        <w:t>", but for now we can imagine one array as an ordered sequence of numbers or other elements.</w:t>
      </w:r>
    </w:p>
    <w:p w14:paraId="6E9DF6B9" w14:textId="77777777" w:rsidR="005A1555" w:rsidRPr="00D659CC" w:rsidRDefault="005A1555" w:rsidP="005A1555">
      <w:pPr>
        <w:spacing w:after="120"/>
      </w:pPr>
      <w:r w:rsidRPr="00D659CC">
        <w:t xml:space="preserve">Here is how a </w:t>
      </w:r>
      <w:r w:rsidRPr="00D659CC">
        <w:rPr>
          <w:rFonts w:ascii="Consolas" w:hAnsi="Consolas"/>
          <w:b/>
          <w:bCs/>
          <w:noProof/>
          <w:kern w:val="32"/>
          <w:sz w:val="22"/>
        </w:rPr>
        <w:t>foreach</w:t>
      </w:r>
      <w:r w:rsidRPr="00D659CC">
        <w:t xml:space="preserve"> loop looks lik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79179E79" w14:textId="77777777" w:rsidTr="00AF0393">
        <w:tc>
          <w:tcPr>
            <w:tcW w:w="9668" w:type="dxa"/>
            <w:tcBorders>
              <w:top w:val="single" w:sz="4" w:space="0" w:color="auto"/>
              <w:left w:val="single" w:sz="4" w:space="0" w:color="auto"/>
              <w:bottom w:val="single" w:sz="4" w:space="0" w:color="auto"/>
              <w:right w:val="single" w:sz="4" w:space="0" w:color="auto"/>
            </w:tcBorders>
          </w:tcPr>
          <w:p w14:paraId="3D0EFD2F"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each</w:t>
            </w:r>
            <w:r w:rsidRPr="00D659CC">
              <w:rPr>
                <w:rFonts w:ascii="Consolas" w:hAnsi="Consolas"/>
                <w:noProof/>
                <w:sz w:val="22"/>
              </w:rPr>
              <w:t xml:space="preserve"> (</w:t>
            </w:r>
            <w:r w:rsidR="00FD2179">
              <w:rPr>
                <w:rFonts w:ascii="Consolas" w:hAnsi="Consolas" w:cs="Courier New"/>
                <w:noProof/>
                <w:color w:val="0000FF"/>
                <w:sz w:val="22"/>
              </w:rPr>
              <w:t xml:space="preserve">type </w:t>
            </w:r>
            <w:r w:rsidRPr="00D659CC">
              <w:rPr>
                <w:rFonts w:ascii="Consolas" w:hAnsi="Consolas"/>
                <w:noProof/>
                <w:sz w:val="22"/>
              </w:rPr>
              <w:t xml:space="preserve">variable </w:t>
            </w:r>
            <w:r w:rsidRPr="00D659CC">
              <w:rPr>
                <w:rFonts w:ascii="Consolas" w:hAnsi="Consolas" w:cs="Courier New"/>
                <w:noProof/>
                <w:color w:val="0000FF"/>
                <w:sz w:val="22"/>
              </w:rPr>
              <w:t>in</w:t>
            </w:r>
            <w:r w:rsidRPr="00D659CC">
              <w:rPr>
                <w:rFonts w:ascii="Consolas" w:hAnsi="Consolas"/>
                <w:noProof/>
                <w:sz w:val="22"/>
              </w:rPr>
              <w:t xml:space="preserve"> collection)</w:t>
            </w:r>
          </w:p>
          <w:p w14:paraId="0313D629" w14:textId="77777777"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B0B8D75" w14:textId="77777777"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statements;</w:t>
            </w:r>
          </w:p>
          <w:p w14:paraId="753E7B93" w14:textId="77777777" w:rsidR="005A1555" w:rsidRPr="00D659CC" w:rsidRDefault="005A1555" w:rsidP="005A1555">
            <w:pPr>
              <w:spacing w:before="0"/>
              <w:rPr>
                <w:rFonts w:ascii="Consolas" w:hAnsi="Consolas"/>
                <w:noProof/>
                <w:sz w:val="22"/>
              </w:rPr>
            </w:pPr>
            <w:r w:rsidRPr="00D659CC">
              <w:rPr>
                <w:rFonts w:ascii="Consolas" w:hAnsi="Consolas"/>
                <w:noProof/>
                <w:sz w:val="22"/>
              </w:rPr>
              <w:t>}</w:t>
            </w:r>
          </w:p>
        </w:tc>
      </w:tr>
    </w:tbl>
    <w:p w14:paraId="1A2793B3" w14:textId="77777777" w:rsidR="005A1555" w:rsidRPr="00D659CC" w:rsidRDefault="005A1555" w:rsidP="005A1555">
      <w:pPr>
        <w:spacing w:after="120"/>
      </w:pPr>
      <w:r w:rsidRPr="00D659CC">
        <w:t xml:space="preserve">As we see, </w:t>
      </w:r>
      <w:r w:rsidRPr="003E1A00">
        <w:rPr>
          <w:b/>
        </w:rPr>
        <w:t xml:space="preserve">it is significantly simpler than the standard </w:t>
      </w:r>
      <w:r w:rsidRPr="003E1A00">
        <w:rPr>
          <w:rFonts w:ascii="Consolas" w:hAnsi="Consolas"/>
          <w:b/>
          <w:bCs/>
          <w:noProof/>
          <w:kern w:val="32"/>
          <w:sz w:val="22"/>
        </w:rPr>
        <w:t>for</w:t>
      </w:r>
      <w:r w:rsidRPr="003E1A00">
        <w:rPr>
          <w:b/>
        </w:rPr>
        <w:t>-loop</w:t>
      </w:r>
      <w:r w:rsidRPr="00D659CC">
        <w:t xml:space="preserve"> and therefore is very often preferred by developers because it saves writing when you need to go through all the elements of a given collection. Here is an example that shows how we can use </w:t>
      </w:r>
      <w:r w:rsidRPr="00D659CC">
        <w:rPr>
          <w:rFonts w:ascii="Consolas" w:hAnsi="Consolas"/>
          <w:b/>
          <w:bCs/>
          <w:noProof/>
          <w:kern w:val="32"/>
          <w:sz w:val="22"/>
        </w:rPr>
        <w:t>foreach</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595F162D" w14:textId="77777777" w:rsidTr="00AF0393">
        <w:tc>
          <w:tcPr>
            <w:tcW w:w="9668" w:type="dxa"/>
            <w:tcBorders>
              <w:top w:val="single" w:sz="4" w:space="0" w:color="auto"/>
              <w:left w:val="single" w:sz="4" w:space="0" w:color="auto"/>
              <w:bottom w:val="single" w:sz="4" w:space="0" w:color="auto"/>
              <w:right w:val="single" w:sz="4" w:space="0" w:color="auto"/>
            </w:tcBorders>
          </w:tcPr>
          <w:p w14:paraId="7B5A0AB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numbers = { 2, 3, 5, 7, 11, 13, 17, 19 };</w:t>
            </w:r>
          </w:p>
          <w:p w14:paraId="485A4D1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w:t>
            </w:r>
            <w:r w:rsidRPr="0042346B">
              <w:rPr>
                <w:rFonts w:ascii="Consolas" w:hAnsi="Consolas" w:cs="Courier New"/>
                <w:noProof/>
                <w:color w:val="0000FF"/>
                <w:sz w:val="22"/>
              </w:rPr>
              <w:t>in</w:t>
            </w:r>
            <w:r w:rsidRPr="0042346B">
              <w:rPr>
                <w:rFonts w:ascii="Consolas" w:hAnsi="Consolas"/>
                <w:noProof/>
                <w:sz w:val="22"/>
              </w:rPr>
              <w:t xml:space="preserve"> numbers)</w:t>
            </w:r>
          </w:p>
          <w:p w14:paraId="4B4C9584"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410D63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 xml:space="preserve"> + i);</w:t>
            </w:r>
          </w:p>
          <w:p w14:paraId="24F635ED"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47F7EF2"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lastRenderedPageBreak/>
              <w:t>Console</w:t>
            </w:r>
            <w:r w:rsidRPr="0042346B">
              <w:rPr>
                <w:rFonts w:ascii="Consolas" w:hAnsi="Consolas"/>
                <w:noProof/>
                <w:sz w:val="22"/>
              </w:rPr>
              <w:t>.WriteLine();</w:t>
            </w:r>
          </w:p>
          <w:p w14:paraId="7A35C614"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towns = { </w:t>
            </w:r>
            <w:r w:rsidRPr="0042346B">
              <w:rPr>
                <w:rFonts w:ascii="Consolas" w:hAnsi="Consolas" w:cs="Courier New"/>
                <w:noProof/>
                <w:color w:val="A31515"/>
                <w:sz w:val="22"/>
              </w:rPr>
              <w:t>"London"</w:t>
            </w:r>
            <w:r w:rsidRPr="0042346B">
              <w:rPr>
                <w:rFonts w:ascii="Consolas" w:hAnsi="Consolas"/>
                <w:noProof/>
                <w:sz w:val="22"/>
              </w:rPr>
              <w:t xml:space="preserve">, </w:t>
            </w:r>
            <w:r w:rsidRPr="0042346B">
              <w:rPr>
                <w:rFonts w:ascii="Consolas" w:hAnsi="Consolas" w:cs="Courier New"/>
                <w:noProof/>
                <w:color w:val="A31515"/>
                <w:sz w:val="22"/>
              </w:rPr>
              <w:t>"Paris"</w:t>
            </w:r>
            <w:r w:rsidRPr="0042346B">
              <w:rPr>
                <w:rFonts w:ascii="Consolas" w:hAnsi="Consolas"/>
                <w:noProof/>
                <w:sz w:val="22"/>
              </w:rPr>
              <w:t xml:space="preserve">, </w:t>
            </w:r>
            <w:r w:rsidRPr="0042346B">
              <w:rPr>
                <w:rFonts w:ascii="Consolas" w:hAnsi="Consolas" w:cs="Courier New"/>
                <w:noProof/>
                <w:color w:val="A31515"/>
                <w:sz w:val="22"/>
              </w:rPr>
              <w:t>"Milan"</w:t>
            </w:r>
            <w:r w:rsidRPr="0042346B">
              <w:rPr>
                <w:rFonts w:ascii="Consolas" w:hAnsi="Consolas"/>
                <w:noProof/>
                <w:sz w:val="22"/>
              </w:rPr>
              <w:t xml:space="preserve">, </w:t>
            </w:r>
            <w:r w:rsidRPr="0042346B">
              <w:rPr>
                <w:rFonts w:ascii="Consolas" w:hAnsi="Consolas" w:cs="Courier New"/>
                <w:noProof/>
                <w:color w:val="A31515"/>
                <w:sz w:val="22"/>
              </w:rPr>
              <w:t>"New York"</w:t>
            </w:r>
            <w:r w:rsidRPr="0042346B">
              <w:rPr>
                <w:rFonts w:ascii="Consolas" w:hAnsi="Consolas"/>
                <w:noProof/>
                <w:sz w:val="22"/>
              </w:rPr>
              <w:t xml:space="preserve"> };</w:t>
            </w:r>
          </w:p>
          <w:p w14:paraId="7BFCE7FF"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town </w:t>
            </w:r>
            <w:r w:rsidRPr="0042346B">
              <w:rPr>
                <w:rFonts w:ascii="Consolas" w:hAnsi="Consolas" w:cs="Courier New"/>
                <w:noProof/>
                <w:color w:val="0000FF"/>
                <w:sz w:val="22"/>
              </w:rPr>
              <w:t>in</w:t>
            </w:r>
            <w:r w:rsidRPr="0042346B">
              <w:rPr>
                <w:rFonts w:ascii="Consolas" w:hAnsi="Consolas"/>
                <w:noProof/>
                <w:sz w:val="22"/>
              </w:rPr>
              <w:t xml:space="preserve"> towns)</w:t>
            </w:r>
          </w:p>
          <w:p w14:paraId="305D0FDC"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D3625E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 xml:space="preserve"> + town);</w:t>
            </w:r>
          </w:p>
          <w:p w14:paraId="215873CC" w14:textId="77777777"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14:paraId="2FE2979D" w14:textId="77777777" w:rsidR="005A1555" w:rsidRPr="00D659CC" w:rsidRDefault="005A1555" w:rsidP="005A1555">
      <w:pPr>
        <w:spacing w:after="120"/>
      </w:pPr>
      <w:r w:rsidRPr="00D659CC">
        <w:lastRenderedPageBreak/>
        <w:t xml:space="preserve">In the </w:t>
      </w:r>
      <w:r w:rsidRPr="0042346B">
        <w:t>example</w:t>
      </w:r>
      <w:r w:rsidRPr="00D659CC">
        <w:t xml:space="preserve"> we create an array of </w:t>
      </w:r>
      <w:r w:rsidR="00CC6CB4" w:rsidRPr="00D659CC">
        <w:t xml:space="preserve">numbers, which are after that went through with a </w:t>
      </w:r>
      <w:r w:rsidR="00CC6CB4" w:rsidRPr="0042346B">
        <w:rPr>
          <w:rStyle w:val="Code"/>
        </w:rPr>
        <w:t>foreach</w:t>
      </w:r>
      <w:r w:rsidR="00CC6CB4" w:rsidRPr="00D659CC">
        <w:t xml:space="preserve"> loop,</w:t>
      </w:r>
      <w:r w:rsidRPr="00D659CC">
        <w:t xml:space="preserve"> and its elements are printed on the console. Then an array of city names (strings) is created and in the same way it is went through and its elements are printed on the console. The result of the example i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13299E65" w14:textId="77777777" w:rsidTr="00AF0393">
        <w:tc>
          <w:tcPr>
            <w:tcW w:w="9668" w:type="dxa"/>
            <w:tcBorders>
              <w:top w:val="single" w:sz="4" w:space="0" w:color="auto"/>
              <w:left w:val="single" w:sz="4" w:space="0" w:color="auto"/>
              <w:bottom w:val="single" w:sz="4" w:space="0" w:color="auto"/>
              <w:right w:val="single" w:sz="4" w:space="0" w:color="auto"/>
            </w:tcBorders>
          </w:tcPr>
          <w:p w14:paraId="22DF1EA7" w14:textId="77777777" w:rsidR="008379D7" w:rsidRPr="00D659CC" w:rsidRDefault="005A1555" w:rsidP="005A1555">
            <w:pPr>
              <w:spacing w:before="0"/>
              <w:rPr>
                <w:rFonts w:ascii="Consolas" w:hAnsi="Consolas"/>
                <w:color w:val="000000"/>
                <w:sz w:val="22"/>
              </w:rPr>
            </w:pPr>
            <w:r w:rsidRPr="00D659CC">
              <w:rPr>
                <w:rFonts w:ascii="Consolas" w:hAnsi="Consolas"/>
                <w:color w:val="000000"/>
                <w:sz w:val="22"/>
              </w:rPr>
              <w:t>2 3 5 7 11 13 17 19</w:t>
            </w:r>
          </w:p>
          <w:p w14:paraId="64A7C47B"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London Paris Milan New York</w:t>
            </w:r>
          </w:p>
        </w:tc>
      </w:tr>
    </w:tbl>
    <w:p w14:paraId="3EAE37E6" w14:textId="77777777" w:rsidR="005A1555" w:rsidRPr="00D659CC" w:rsidRDefault="005A1555" w:rsidP="00732360">
      <w:pPr>
        <w:pStyle w:val="Heading2"/>
      </w:pPr>
      <w:bookmarkStart w:id="156" w:name="_Toc418709368"/>
      <w:r w:rsidRPr="00D659CC">
        <w:t>Nested Loops</w:t>
      </w:r>
      <w:bookmarkEnd w:id="156"/>
    </w:p>
    <w:p w14:paraId="3CA336AA" w14:textId="77777777" w:rsidR="005A1555" w:rsidRPr="00D659CC" w:rsidRDefault="005A1555" w:rsidP="005A1555">
      <w:pPr>
        <w:spacing w:after="120"/>
      </w:pPr>
      <w:r w:rsidRPr="00D659CC">
        <w:t>The</w:t>
      </w:r>
      <w:r w:rsidRPr="00D659CC">
        <w:rPr>
          <w:b/>
        </w:rPr>
        <w:t xml:space="preserve"> nested loops </w:t>
      </w:r>
      <w:r w:rsidRPr="00D659CC">
        <w:t xml:space="preserve">are </w:t>
      </w:r>
      <w:r w:rsidR="00F54998" w:rsidRPr="00D659CC">
        <w:t xml:space="preserve">programming constructs </w:t>
      </w:r>
      <w:r w:rsidR="00107F9B">
        <w:t xml:space="preserve">consisting </w:t>
      </w:r>
      <w:r w:rsidRPr="00D659CC">
        <w:t>of several loops located into each other. The innermost loop is executed mo</w:t>
      </w:r>
      <w:r w:rsidR="00107F9B">
        <w:t>re</w:t>
      </w:r>
      <w:r w:rsidRPr="00D659CC">
        <w:t xml:space="preserve"> times, and the outermost – les</w:t>
      </w:r>
      <w:r w:rsidR="00107F9B">
        <w:t>s</w:t>
      </w:r>
      <w:r w:rsidRPr="00D659CC">
        <w:t xml:space="preserve"> times. Let</w:t>
      </w:r>
      <w:r w:rsidR="002509B8" w:rsidRPr="00D659CC">
        <w:t>’s</w:t>
      </w:r>
      <w:r w:rsidRPr="00D659CC">
        <w:t xml:space="preserve"> see how two nested loops look lik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1F966204" w14:textId="77777777" w:rsidTr="00AF0393">
        <w:tc>
          <w:tcPr>
            <w:tcW w:w="9668" w:type="dxa"/>
            <w:tcBorders>
              <w:top w:val="single" w:sz="4" w:space="0" w:color="auto"/>
              <w:left w:val="single" w:sz="4" w:space="0" w:color="auto"/>
              <w:bottom w:val="single" w:sz="4" w:space="0" w:color="auto"/>
              <w:right w:val="single" w:sz="4" w:space="0" w:color="auto"/>
            </w:tcBorders>
          </w:tcPr>
          <w:p w14:paraId="5C74F5DE" w14:textId="77777777" w:rsidR="005A1555" w:rsidRPr="00D659CC" w:rsidRDefault="005A1555" w:rsidP="005A1555">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FF"/>
                <w:sz w:val="22"/>
              </w:rPr>
              <w:t>for</w:t>
            </w:r>
            <w:r w:rsidRPr="00D659CC">
              <w:rPr>
                <w:rFonts w:ascii="Consolas" w:hAnsi="Consolas" w:cs="Courier New"/>
                <w:color w:val="000000"/>
                <w:sz w:val="22"/>
              </w:rPr>
              <w:t xml:space="preserve"> </w:t>
            </w:r>
            <w:r w:rsidRPr="00D659CC">
              <w:t>(</w:t>
            </w:r>
            <w:r w:rsidRPr="00D659CC">
              <w:rPr>
                <w:rFonts w:ascii="Consolas" w:hAnsi="Consolas" w:cs="Courier New"/>
                <w:color w:val="000000"/>
                <w:sz w:val="22"/>
              </w:rPr>
              <w:t>initialization, verification, update)</w:t>
            </w:r>
          </w:p>
          <w:p w14:paraId="0E0924E3" w14:textId="77777777"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00"/>
                <w:sz w:val="22"/>
              </w:rPr>
              <w:t>{</w:t>
            </w:r>
          </w:p>
          <w:p w14:paraId="0FD8C6C6" w14:textId="77777777" w:rsidR="005A1555" w:rsidRPr="00D659CC" w:rsidRDefault="005A1555" w:rsidP="005A1555">
            <w:pPr>
              <w:autoSpaceDE w:val="0"/>
              <w:autoSpaceDN w:val="0"/>
              <w:adjustRightInd w:val="0"/>
              <w:spacing w:before="0"/>
              <w:jc w:val="left"/>
              <w:rPr>
                <w:rFonts w:ascii="Consolas" w:hAnsi="Consolas" w:cs="Courier New"/>
                <w:color w:val="000000"/>
                <w:sz w:val="22"/>
              </w:rPr>
            </w:pPr>
            <w:r w:rsidRPr="00D659CC">
              <w:tab/>
            </w:r>
            <w:r w:rsidRPr="00D659CC">
              <w:rPr>
                <w:rFonts w:ascii="Consolas" w:hAnsi="Consolas" w:cs="Courier New"/>
                <w:color w:val="0000FF"/>
                <w:sz w:val="22"/>
              </w:rPr>
              <w:t>for</w:t>
            </w:r>
            <w:r w:rsidRPr="00D659CC">
              <w:rPr>
                <w:rFonts w:ascii="Consolas" w:hAnsi="Consolas" w:cs="Courier New"/>
                <w:color w:val="000000"/>
                <w:sz w:val="22"/>
              </w:rPr>
              <w:t xml:space="preserve"> </w:t>
            </w:r>
            <w:r w:rsidRPr="00D659CC">
              <w:t>(</w:t>
            </w:r>
            <w:r w:rsidRPr="00D659CC">
              <w:rPr>
                <w:rFonts w:ascii="Consolas" w:hAnsi="Consolas" w:cs="Courier New"/>
                <w:color w:val="000000"/>
                <w:sz w:val="22"/>
              </w:rPr>
              <w:t>initialization, verification, update)</w:t>
            </w:r>
          </w:p>
          <w:p w14:paraId="0A4E5726"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14:paraId="7A720FA3"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tab/>
            </w:r>
            <w:r w:rsidRPr="00D659CC">
              <w:rPr>
                <w:rFonts w:ascii="Consolas" w:hAnsi="Consolas" w:cs="Courier New"/>
                <w:color w:val="000000"/>
                <w:sz w:val="22"/>
              </w:rPr>
              <w:t>executable code</w:t>
            </w:r>
          </w:p>
          <w:p w14:paraId="04CEE152"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14:paraId="0FA6B912" w14:textId="77777777"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14:paraId="0A169673" w14:textId="77777777" w:rsidR="005A1555" w:rsidRPr="00D659CC" w:rsidRDefault="005A1555" w:rsidP="005A1555">
            <w:pPr>
              <w:spacing w:before="0"/>
              <w:rPr>
                <w:rFonts w:ascii="Consolas" w:hAnsi="Consolas" w:cs="Courier New"/>
                <w:sz w:val="22"/>
              </w:rPr>
            </w:pPr>
            <w:r w:rsidRPr="00D659CC">
              <w:rPr>
                <w:rFonts w:ascii="Consolas" w:hAnsi="Consolas" w:cs="Courier New"/>
                <w:color w:val="000000"/>
                <w:sz w:val="22"/>
              </w:rPr>
              <w:t>}</w:t>
            </w:r>
          </w:p>
        </w:tc>
      </w:tr>
    </w:tbl>
    <w:p w14:paraId="673AFBAF" w14:textId="77777777" w:rsidR="005A1555" w:rsidRPr="00D659CC" w:rsidRDefault="005A1555" w:rsidP="005A1555">
      <w:pPr>
        <w:spacing w:after="120"/>
      </w:pPr>
      <w:r w:rsidRPr="00D659CC">
        <w:t xml:space="preserve">After initialization of the first </w:t>
      </w:r>
      <w:r w:rsidRPr="00D659CC">
        <w:rPr>
          <w:rFonts w:ascii="Consolas" w:hAnsi="Consolas"/>
          <w:b/>
          <w:bCs/>
          <w:noProof/>
          <w:kern w:val="32"/>
          <w:sz w:val="22"/>
        </w:rPr>
        <w:t>for</w:t>
      </w:r>
      <w:r w:rsidRPr="00D659CC">
        <w:t xml:space="preserve"> loop, the execution of its body will start, which contains the second (nested) loop. Its variable will be initialized, its condition will be checked and the code within its body will be executed, then the variable will be </w:t>
      </w:r>
      <w:proofErr w:type="gramStart"/>
      <w:r w:rsidRPr="00D659CC">
        <w:t>updated</w:t>
      </w:r>
      <w:proofErr w:type="gramEnd"/>
      <w:r w:rsidRPr="00D659CC">
        <w:t xml:space="preserve"> and execution will continue until the condition returns </w:t>
      </w:r>
      <w:r w:rsidRPr="00D659CC">
        <w:rPr>
          <w:rFonts w:ascii="Consolas" w:hAnsi="Consolas"/>
          <w:b/>
          <w:bCs/>
          <w:noProof/>
          <w:kern w:val="32"/>
          <w:sz w:val="22"/>
        </w:rPr>
        <w:t>false</w:t>
      </w:r>
      <w:r w:rsidRPr="00D659CC">
        <w:t xml:space="preserve">. After that the second iteration of the first </w:t>
      </w:r>
      <w:r w:rsidRPr="00D659CC">
        <w:rPr>
          <w:rFonts w:ascii="Consolas" w:hAnsi="Consolas"/>
          <w:b/>
          <w:bCs/>
          <w:noProof/>
          <w:kern w:val="32"/>
          <w:sz w:val="22"/>
        </w:rPr>
        <w:t>for</w:t>
      </w:r>
      <w:r w:rsidRPr="00D659CC">
        <w:t xml:space="preserve"> loop will continue, its variable will be updated and the whole second loop will be performed once again. The inner loop will </w:t>
      </w:r>
      <w:r w:rsidR="00107F9B">
        <w:t>be fully executed</w:t>
      </w:r>
      <w:r w:rsidRPr="00D659CC">
        <w:t xml:space="preserve"> as many times as the body of the outer loop.</w:t>
      </w:r>
    </w:p>
    <w:p w14:paraId="5CD6464F" w14:textId="77777777" w:rsidR="005A1555" w:rsidRPr="00D659CC" w:rsidRDefault="005A1555" w:rsidP="005A1555">
      <w:pPr>
        <w:spacing w:after="120"/>
      </w:pPr>
      <w:r w:rsidRPr="00D659CC">
        <w:t>Let</w:t>
      </w:r>
      <w:r w:rsidR="002509B8" w:rsidRPr="00D659CC">
        <w:t>’s</w:t>
      </w:r>
      <w:r w:rsidRPr="00D659CC">
        <w:t xml:space="preserve"> now consider a real example that will demonstrate how useful the nested loops are.</w:t>
      </w:r>
    </w:p>
    <w:p w14:paraId="23542775" w14:textId="77777777" w:rsidR="005A1555" w:rsidRPr="00D659CC" w:rsidRDefault="005A1555" w:rsidP="00732360">
      <w:pPr>
        <w:pStyle w:val="Heading3"/>
      </w:pPr>
      <w:bookmarkStart w:id="157" w:name="Printing_Triangle"/>
      <w:bookmarkEnd w:id="157"/>
      <w:r w:rsidRPr="00D659CC">
        <w:t>Printing a Triangle – Example</w:t>
      </w:r>
    </w:p>
    <w:p w14:paraId="6E7A766A" w14:textId="77777777" w:rsidR="005A1555" w:rsidRPr="00D659CC" w:rsidRDefault="005A1555" w:rsidP="005A1555">
      <w:pPr>
        <w:spacing w:after="120"/>
      </w:pPr>
      <w:r w:rsidRPr="00D659CC">
        <w:t>Let</w:t>
      </w:r>
      <w:r w:rsidR="002509B8" w:rsidRPr="00D659CC">
        <w:t>’s</w:t>
      </w:r>
      <w:r w:rsidRPr="00D659CC">
        <w:t xml:space="preserve"> solve the following problem: for a given number n, to print on the console a triangle with </w:t>
      </w:r>
      <w:r w:rsidRPr="00AF0393">
        <w:rPr>
          <w:b/>
          <w:bCs/>
        </w:rPr>
        <w:t>n</w:t>
      </w:r>
      <w:r w:rsidRPr="00D659CC">
        <w:t xml:space="preserve"> number of lines, looking like this:</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6A22408A" w14:textId="77777777" w:rsidTr="00AF0393">
        <w:tc>
          <w:tcPr>
            <w:tcW w:w="9668" w:type="dxa"/>
            <w:tcBorders>
              <w:top w:val="single" w:sz="4" w:space="0" w:color="auto"/>
              <w:left w:val="single" w:sz="4" w:space="0" w:color="auto"/>
              <w:bottom w:val="single" w:sz="4" w:space="0" w:color="auto"/>
              <w:right w:val="single" w:sz="4" w:space="0" w:color="auto"/>
            </w:tcBorders>
          </w:tcPr>
          <w:p w14:paraId="6B1DA236"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w:t>
            </w:r>
          </w:p>
          <w:p w14:paraId="6AE4EC6C"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w:t>
            </w:r>
          </w:p>
          <w:p w14:paraId="6B4EE058"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w:t>
            </w:r>
          </w:p>
          <w:p w14:paraId="4C018C93"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w:t>
            </w:r>
          </w:p>
          <w:p w14:paraId="727ABFF0"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 n</w:t>
            </w:r>
          </w:p>
        </w:tc>
      </w:tr>
    </w:tbl>
    <w:p w14:paraId="3F12CCC5" w14:textId="77777777" w:rsidR="005A1555" w:rsidRPr="00D659CC" w:rsidRDefault="005A1555" w:rsidP="005A1555">
      <w:pPr>
        <w:spacing w:after="120"/>
      </w:pPr>
      <w:r w:rsidRPr="00D659CC">
        <w:lastRenderedPageBreak/>
        <w:t>We</w:t>
      </w:r>
      <w:r w:rsidR="00626A72">
        <w:t xml:space="preserve"> wi</w:t>
      </w:r>
      <w:r w:rsidR="002509B8" w:rsidRPr="00D659CC">
        <w:t>ll</w:t>
      </w:r>
      <w:r w:rsidRPr="00D659CC">
        <w:t xml:space="preserve"> solve the problem with two </w:t>
      </w:r>
      <w:r w:rsidRPr="00D659CC">
        <w:rPr>
          <w:rFonts w:ascii="Consolas" w:hAnsi="Consolas"/>
          <w:b/>
          <w:bCs/>
          <w:noProof/>
          <w:kern w:val="32"/>
          <w:sz w:val="22"/>
        </w:rPr>
        <w:t>for</w:t>
      </w:r>
      <w:r w:rsidRPr="00D659CC">
        <w:t xml:space="preserve">-loops. The </w:t>
      </w:r>
      <w:r w:rsidRPr="00D659CC">
        <w:rPr>
          <w:b/>
        </w:rPr>
        <w:t>outer loop</w:t>
      </w:r>
      <w:r w:rsidRPr="00D659CC">
        <w:t xml:space="preserve"> will traverse the lines, and the inner one – the elements in them. When we are on the first line, we have to print "1" (1 element, </w:t>
      </w:r>
      <w:r w:rsidRPr="00D659CC">
        <w:rPr>
          <w:noProof/>
        </w:rPr>
        <w:t>1 iteration</w:t>
      </w:r>
      <w:r w:rsidRPr="00D659CC">
        <w:t xml:space="preserve"> of the inner loop). On the second line we have to print "1 2" (2 elements, 2 iterations of the internal loop). We see that there is a correlation between the line on which we are and the number of the elements that we print. This tells us how to organize the </w:t>
      </w:r>
      <w:r w:rsidRPr="00D659CC">
        <w:rPr>
          <w:b/>
        </w:rPr>
        <w:t>inner loop</w:t>
      </w:r>
      <w:r w:rsidR="002509B8" w:rsidRPr="00D659CC">
        <w:rPr>
          <w:b/>
        </w:rPr>
        <w:t>’s</w:t>
      </w:r>
      <w:r w:rsidRPr="00D659CC">
        <w:rPr>
          <w:b/>
        </w:rPr>
        <w:t xml:space="preserve"> structure</w:t>
      </w:r>
      <w:r w:rsidRPr="00D659CC">
        <w:t>:</w:t>
      </w:r>
    </w:p>
    <w:p w14:paraId="4F4664DA" w14:textId="77777777" w:rsidR="005A1555" w:rsidRPr="00D659CC" w:rsidRDefault="005A1555" w:rsidP="00DA1C27">
      <w:pPr>
        <w:numPr>
          <w:ilvl w:val="0"/>
          <w:numId w:val="139"/>
        </w:numPr>
        <w:spacing w:after="120"/>
        <w:ind w:left="567" w:hanging="283"/>
      </w:pPr>
      <w:r w:rsidRPr="00D659CC">
        <w:t xml:space="preserve">We initialize the </w:t>
      </w:r>
      <w:r w:rsidR="00976516" w:rsidRPr="00D659CC">
        <w:t>loop</w:t>
      </w:r>
      <w:r w:rsidRPr="00D659CC">
        <w:t xml:space="preserve"> variable with 1 (the first number that we will print): </w:t>
      </w:r>
      <w:r w:rsidRPr="00D659CC">
        <w:rPr>
          <w:rFonts w:ascii="Consolas" w:hAnsi="Consolas"/>
          <w:b/>
          <w:bCs/>
          <w:noProof/>
          <w:kern w:val="32"/>
          <w:sz w:val="22"/>
        </w:rPr>
        <w:t>col</w:t>
      </w:r>
      <w:r w:rsidRPr="00D659CC">
        <w:t xml:space="preserve"> = 1;</w:t>
      </w:r>
    </w:p>
    <w:p w14:paraId="5A97DD61" w14:textId="77777777" w:rsidR="005A1555" w:rsidRPr="00D659CC" w:rsidRDefault="005A1555" w:rsidP="00DA1C27">
      <w:pPr>
        <w:numPr>
          <w:ilvl w:val="0"/>
          <w:numId w:val="139"/>
        </w:numPr>
        <w:spacing w:after="120"/>
        <w:ind w:left="567" w:hanging="283"/>
      </w:pPr>
      <w:r w:rsidRPr="00D659CC">
        <w:t xml:space="preserve">The repetition condition depends on the line on which we are: </w:t>
      </w:r>
      <w:r w:rsidRPr="00D659CC">
        <w:rPr>
          <w:rFonts w:ascii="Consolas" w:hAnsi="Consolas"/>
          <w:b/>
          <w:bCs/>
          <w:noProof/>
          <w:kern w:val="32"/>
          <w:sz w:val="22"/>
        </w:rPr>
        <w:t>col</w:t>
      </w:r>
      <w:r w:rsidRPr="00D659CC">
        <w:t xml:space="preserve"> &lt;= </w:t>
      </w:r>
      <w:r w:rsidRPr="00D659CC">
        <w:rPr>
          <w:rFonts w:ascii="Consolas" w:hAnsi="Consolas"/>
          <w:b/>
          <w:bCs/>
          <w:noProof/>
          <w:kern w:val="32"/>
          <w:sz w:val="22"/>
        </w:rPr>
        <w:t>row</w:t>
      </w:r>
      <w:r w:rsidRPr="00D659CC">
        <w:t>;</w:t>
      </w:r>
    </w:p>
    <w:p w14:paraId="0F14B872" w14:textId="77777777" w:rsidR="005A1555" w:rsidRPr="00D659CC" w:rsidRDefault="005A1555" w:rsidP="00DA1C27">
      <w:pPr>
        <w:numPr>
          <w:ilvl w:val="0"/>
          <w:numId w:val="139"/>
        </w:numPr>
        <w:spacing w:after="120"/>
        <w:ind w:left="567" w:hanging="283"/>
      </w:pPr>
      <w:r w:rsidRPr="00D659CC">
        <w:t xml:space="preserve">We increase the </w:t>
      </w:r>
      <w:r w:rsidR="00976516" w:rsidRPr="00D659CC">
        <w:t>loop</w:t>
      </w:r>
      <w:r w:rsidRPr="00D659CC">
        <w:t xml:space="preserve"> variable with one unit </w:t>
      </w:r>
      <w:r w:rsidRPr="007123CA">
        <w:rPr>
          <w:noProof/>
        </w:rPr>
        <w:t>at each iteration</w:t>
      </w:r>
      <w:r w:rsidRPr="00D659CC">
        <w:t xml:space="preserve"> of the internal loop.</w:t>
      </w:r>
    </w:p>
    <w:p w14:paraId="28F4979A" w14:textId="77777777" w:rsidR="00656DE6" w:rsidRPr="00D659CC" w:rsidRDefault="005A1555" w:rsidP="005A1555">
      <w:pPr>
        <w:spacing w:after="120"/>
      </w:pPr>
      <w:r w:rsidRPr="00D659CC">
        <w:t xml:space="preserve">Basically, we need to implement a </w:t>
      </w:r>
      <w:r w:rsidRPr="00D659CC">
        <w:rPr>
          <w:rFonts w:ascii="Consolas" w:hAnsi="Consolas"/>
          <w:b/>
          <w:bCs/>
          <w:noProof/>
          <w:kern w:val="32"/>
          <w:sz w:val="22"/>
        </w:rPr>
        <w:t>for</w:t>
      </w:r>
      <w:r w:rsidRPr="00D659CC">
        <w:t xml:space="preserve">-loop (external) from 1 to n (for the lines) and put another </w:t>
      </w:r>
      <w:r w:rsidRPr="00D659CC">
        <w:rPr>
          <w:rFonts w:ascii="Consolas" w:hAnsi="Consolas"/>
          <w:b/>
          <w:bCs/>
          <w:noProof/>
          <w:kern w:val="32"/>
          <w:sz w:val="22"/>
        </w:rPr>
        <w:t>for</w:t>
      </w:r>
      <w:r w:rsidRPr="00D659CC">
        <w:rPr>
          <w:b/>
        </w:rPr>
        <w:t>-</w:t>
      </w:r>
      <w:r w:rsidRPr="00D659CC">
        <w:t xml:space="preserve">loop (internal) in it – for the numbers on the current line, which should spin from 1 to the number of the current line. The external loop should go through the lines while the internal </w:t>
      </w:r>
      <w:r w:rsidR="00007DFF" w:rsidRPr="00D659CC">
        <w:t>–</w:t>
      </w:r>
      <w:r w:rsidRPr="00D659CC">
        <w:t xml:space="preserve"> through the columns of the current line.</w:t>
      </w:r>
    </w:p>
    <w:p w14:paraId="4A68AC89" w14:textId="3FEBD5C3" w:rsidR="005A1555" w:rsidRPr="00D659CC" w:rsidRDefault="00AF0393" w:rsidP="005A1555">
      <w:pPr>
        <w:spacing w:after="120"/>
      </w:pPr>
      <w:r w:rsidRPr="00D659CC">
        <w:t>Finally,</w:t>
      </w:r>
      <w:r w:rsidR="005A1555" w:rsidRPr="00D659CC">
        <w:t xml:space="preserve"> we </w:t>
      </w:r>
      <w:r>
        <w:t>write</w:t>
      </w:r>
      <w:r w:rsidR="005A1555" w:rsidRPr="00D659CC">
        <w:t xml:space="preserve"> the following cod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7F031D43" w14:textId="77777777" w:rsidTr="00AF0393">
        <w:tc>
          <w:tcPr>
            <w:tcW w:w="9668" w:type="dxa"/>
            <w:tcBorders>
              <w:top w:val="single" w:sz="4" w:space="0" w:color="auto"/>
              <w:left w:val="single" w:sz="4" w:space="0" w:color="auto"/>
              <w:bottom w:val="single" w:sz="4" w:space="0" w:color="auto"/>
              <w:right w:val="single" w:sz="4" w:space="0" w:color="auto"/>
            </w:tcBorders>
          </w:tcPr>
          <w:p w14:paraId="2CAFE97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739BA6E8"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1; row &lt;= n; row++)</w:t>
            </w:r>
          </w:p>
          <w:p w14:paraId="355F1315"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B6BEFC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1; col &lt;= row; col++)</w:t>
            </w:r>
          </w:p>
          <w:p w14:paraId="16D9CB3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14:paraId="3C56638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col + </w:t>
            </w:r>
            <w:r w:rsidRPr="0042346B">
              <w:rPr>
                <w:rFonts w:ascii="Consolas" w:hAnsi="Consolas" w:cs="Courier New"/>
                <w:noProof/>
                <w:color w:val="A31515"/>
                <w:sz w:val="22"/>
              </w:rPr>
              <w:t>" "</w:t>
            </w:r>
            <w:r w:rsidRPr="0042346B">
              <w:rPr>
                <w:rFonts w:ascii="Consolas" w:hAnsi="Consolas"/>
                <w:noProof/>
                <w:sz w:val="22"/>
              </w:rPr>
              <w:t>);</w:t>
            </w:r>
          </w:p>
          <w:p w14:paraId="59355516"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14:paraId="6E0E106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w:t>
            </w:r>
          </w:p>
          <w:p w14:paraId="2C98DA80" w14:textId="77777777"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14:paraId="35869F75" w14:textId="77777777" w:rsidR="005A1555" w:rsidRPr="00D659CC" w:rsidRDefault="005A1555" w:rsidP="005A1555">
      <w:pPr>
        <w:spacing w:after="120"/>
      </w:pPr>
      <w:r w:rsidRPr="00D659CC">
        <w:t>If we execute it, we will make sure that it works correctly. Here is how the result for n=7 looks lik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6DB5369C" w14:textId="77777777" w:rsidTr="00AF0393">
        <w:tc>
          <w:tcPr>
            <w:tcW w:w="9668" w:type="dxa"/>
            <w:tcBorders>
              <w:top w:val="single" w:sz="4" w:space="0" w:color="auto"/>
              <w:left w:val="single" w:sz="4" w:space="0" w:color="auto"/>
              <w:bottom w:val="single" w:sz="4" w:space="0" w:color="auto"/>
              <w:right w:val="single" w:sz="4" w:space="0" w:color="auto"/>
            </w:tcBorders>
          </w:tcPr>
          <w:p w14:paraId="08A018C2"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w:t>
            </w:r>
          </w:p>
          <w:p w14:paraId="00E2885F"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w:t>
            </w:r>
          </w:p>
          <w:p w14:paraId="0D965957"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w:t>
            </w:r>
          </w:p>
          <w:p w14:paraId="5BEE1441"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w:t>
            </w:r>
          </w:p>
          <w:p w14:paraId="578BE90D"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w:t>
            </w:r>
          </w:p>
          <w:p w14:paraId="2D787B61"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 6</w:t>
            </w:r>
          </w:p>
          <w:p w14:paraId="0222020C" w14:textId="77777777"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 6 7</w:t>
            </w:r>
          </w:p>
        </w:tc>
      </w:tr>
    </w:tbl>
    <w:p w14:paraId="5BFCFDFA" w14:textId="77777777" w:rsidR="0084701B" w:rsidRPr="0084701B" w:rsidRDefault="0084701B" w:rsidP="0084701B">
      <w:r>
        <w:t xml:space="preserve">Note: when n &gt; 9 the triangle will </w:t>
      </w:r>
      <w:r w:rsidR="0092071B">
        <w:t>have a small defect</w:t>
      </w:r>
      <w:r>
        <w:t xml:space="preserve">. Think how to fix </w:t>
      </w:r>
      <w:r w:rsidR="0092071B">
        <w:t>it</w:t>
      </w:r>
      <w:r>
        <w:t>!</w:t>
      </w:r>
    </w:p>
    <w:p w14:paraId="13A8419B" w14:textId="77777777" w:rsidR="005A1555" w:rsidRPr="00D659CC" w:rsidRDefault="005A1555" w:rsidP="00732360">
      <w:pPr>
        <w:pStyle w:val="Heading3"/>
      </w:pPr>
      <w:r w:rsidRPr="00D659CC">
        <w:t>Prime Numbers in an Interval – Example</w:t>
      </w:r>
    </w:p>
    <w:p w14:paraId="38E98C5C" w14:textId="77777777" w:rsidR="005A1555" w:rsidRPr="00D659CC" w:rsidRDefault="003A7DF7" w:rsidP="005A1555">
      <w:pPr>
        <w:spacing w:after="120"/>
      </w:pPr>
      <w:r>
        <w:t>Let’s</w:t>
      </w:r>
      <w:r w:rsidR="005A1555" w:rsidRPr="00D659CC">
        <w:t xml:space="preserve"> consider another </w:t>
      </w:r>
      <w:r w:rsidR="005A1555" w:rsidRPr="00D659CC">
        <w:rPr>
          <w:b/>
        </w:rPr>
        <w:t>example of nested loops</w:t>
      </w:r>
      <w:r w:rsidR="005A1555" w:rsidRPr="00D659CC">
        <w:t>. We set a goal to print on the console all prime number in the interval [n</w:t>
      </w:r>
      <w:r w:rsidR="00E84F6E" w:rsidRPr="00D659CC">
        <w:t>…</w:t>
      </w:r>
      <w:r w:rsidR="005A1555" w:rsidRPr="00D659CC">
        <w:t xml:space="preserve">m]. We will limit the interval by a </w:t>
      </w:r>
      <w:r w:rsidR="005A1555" w:rsidRPr="00D659CC">
        <w:rPr>
          <w:rFonts w:ascii="Consolas" w:hAnsi="Consolas"/>
          <w:b/>
          <w:bCs/>
          <w:noProof/>
          <w:kern w:val="32"/>
          <w:sz w:val="22"/>
        </w:rPr>
        <w:t>for</w:t>
      </w:r>
      <w:r w:rsidR="005A1555" w:rsidRPr="00D659CC">
        <w:t xml:space="preserve">-loop and in order to check for a prime number we will use a nested </w:t>
      </w:r>
      <w:r w:rsidR="005A1555" w:rsidRPr="00D659CC">
        <w:rPr>
          <w:rFonts w:ascii="Consolas" w:hAnsi="Consolas"/>
          <w:b/>
          <w:bCs/>
          <w:noProof/>
          <w:kern w:val="32"/>
          <w:sz w:val="22"/>
        </w:rPr>
        <w:t>while</w:t>
      </w:r>
      <w:r w:rsidR="00656DE6" w:rsidRPr="00D659CC">
        <w:t xml:space="preserve"> </w:t>
      </w:r>
      <w:r w:rsidR="005A1555" w:rsidRPr="00D659CC">
        <w:t>loop:</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147F79D6" w14:textId="77777777" w:rsidTr="00AF0393">
        <w:tc>
          <w:tcPr>
            <w:tcW w:w="9668" w:type="dxa"/>
            <w:tcBorders>
              <w:top w:val="single" w:sz="4" w:space="0" w:color="auto"/>
              <w:left w:val="single" w:sz="4" w:space="0" w:color="auto"/>
              <w:bottom w:val="single" w:sz="4" w:space="0" w:color="auto"/>
              <w:right w:val="single" w:sz="4" w:space="0" w:color="auto"/>
            </w:tcBorders>
          </w:tcPr>
          <w:p w14:paraId="72BA6FF9"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n = "</w:t>
            </w:r>
            <w:r w:rsidRPr="0042346B">
              <w:rPr>
                <w:rFonts w:ascii="Consolas" w:hAnsi="Consolas" w:cs="Consolas"/>
                <w:noProof/>
                <w:color w:val="000000"/>
                <w:sz w:val="22"/>
                <w:szCs w:val="22"/>
              </w:rPr>
              <w:t>);</w:t>
            </w:r>
          </w:p>
          <w:p w14:paraId="75669964"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7C178DEE"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m = "</w:t>
            </w:r>
            <w:r w:rsidRPr="0042346B">
              <w:rPr>
                <w:rFonts w:ascii="Consolas" w:hAnsi="Consolas" w:cs="Consolas"/>
                <w:noProof/>
                <w:color w:val="000000"/>
                <w:sz w:val="22"/>
                <w:szCs w:val="22"/>
              </w:rPr>
              <w:t>);</w:t>
            </w:r>
          </w:p>
          <w:p w14:paraId="2EACE65D"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m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14:paraId="3A0E3DD9" w14:textId="77777777" w:rsidR="00656DE6" w:rsidRPr="00AF0393" w:rsidRDefault="00656DE6" w:rsidP="00E73C77">
            <w:pPr>
              <w:autoSpaceDE w:val="0"/>
              <w:autoSpaceDN w:val="0"/>
              <w:adjustRightInd w:val="0"/>
              <w:spacing w:before="0"/>
              <w:jc w:val="left"/>
              <w:rPr>
                <w:rFonts w:ascii="Consolas" w:hAnsi="Consolas" w:cs="Consolas"/>
                <w:noProof/>
                <w:color w:val="000000"/>
                <w:sz w:val="14"/>
                <w:szCs w:val="14"/>
              </w:rPr>
            </w:pPr>
          </w:p>
          <w:p w14:paraId="4F679349"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lastRenderedPageBreak/>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um = n; num &lt;= m; num++)</w:t>
            </w:r>
          </w:p>
          <w:p w14:paraId="538A2F1C"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773E2BF8"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bool</w:t>
            </w:r>
            <w:r w:rsidRPr="0042346B">
              <w:rPr>
                <w:rFonts w:ascii="Consolas" w:hAnsi="Consolas" w:cs="Consolas"/>
                <w:noProof/>
                <w:color w:val="000000"/>
                <w:sz w:val="22"/>
                <w:szCs w:val="22"/>
              </w:rPr>
              <w:t xml:space="preserve"> prime = </w:t>
            </w:r>
            <w:r w:rsidRPr="0042346B">
              <w:rPr>
                <w:rFonts w:ascii="Consolas" w:hAnsi="Consolas" w:cs="Consolas"/>
                <w:noProof/>
                <w:color w:val="0000FF"/>
                <w:sz w:val="22"/>
                <w:szCs w:val="22"/>
              </w:rPr>
              <w:t>true</w:t>
            </w:r>
            <w:r w:rsidRPr="0042346B">
              <w:rPr>
                <w:rFonts w:ascii="Consolas" w:hAnsi="Consolas" w:cs="Consolas"/>
                <w:noProof/>
                <w:color w:val="000000"/>
                <w:sz w:val="22"/>
                <w:szCs w:val="22"/>
              </w:rPr>
              <w:t>;</w:t>
            </w:r>
          </w:p>
          <w:p w14:paraId="2729D164"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divider = 2;</w:t>
            </w:r>
          </w:p>
          <w:p w14:paraId="0A52AC64"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maxDivid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w:t>
            </w:r>
            <w:r w:rsidRPr="0042346B">
              <w:rPr>
                <w:rFonts w:ascii="Consolas" w:hAnsi="Consolas"/>
                <w:noProof/>
                <w:color w:val="2B91AF"/>
                <w:sz w:val="22"/>
              </w:rPr>
              <w:t>Math</w:t>
            </w:r>
            <w:r w:rsidRPr="0042346B">
              <w:rPr>
                <w:rFonts w:ascii="Consolas" w:hAnsi="Consolas" w:cs="Consolas"/>
                <w:noProof/>
                <w:color w:val="000000"/>
                <w:sz w:val="22"/>
                <w:szCs w:val="22"/>
              </w:rPr>
              <w:t>.Sqrt(num);</w:t>
            </w:r>
          </w:p>
          <w:p w14:paraId="20AC419C"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while</w:t>
            </w:r>
            <w:r w:rsidRPr="0042346B">
              <w:rPr>
                <w:rFonts w:ascii="Consolas" w:hAnsi="Consolas" w:cs="Consolas"/>
                <w:noProof/>
                <w:color w:val="000000"/>
                <w:sz w:val="22"/>
                <w:szCs w:val="22"/>
              </w:rPr>
              <w:t xml:space="preserve"> (divider &lt;= maxDivider)</w:t>
            </w:r>
          </w:p>
          <w:p w14:paraId="0B5DC9E1"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81665CD"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num % divider == 0)</w:t>
            </w:r>
          </w:p>
          <w:p w14:paraId="7E4C31A0"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4C18C441"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prime = </w:t>
            </w:r>
            <w:r w:rsidRPr="0042346B">
              <w:rPr>
                <w:rFonts w:ascii="Consolas" w:hAnsi="Consolas" w:cs="Consolas"/>
                <w:noProof/>
                <w:color w:val="0000FF"/>
                <w:sz w:val="22"/>
                <w:szCs w:val="22"/>
              </w:rPr>
              <w:t>false</w:t>
            </w:r>
            <w:r w:rsidRPr="0042346B">
              <w:rPr>
                <w:rFonts w:ascii="Consolas" w:hAnsi="Consolas" w:cs="Consolas"/>
                <w:noProof/>
                <w:color w:val="000000"/>
                <w:sz w:val="22"/>
                <w:szCs w:val="22"/>
              </w:rPr>
              <w:t>;</w:t>
            </w:r>
          </w:p>
          <w:p w14:paraId="6D2DD8A3"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14:paraId="12DCDC0E"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3DF2BBDC"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divider++;</w:t>
            </w:r>
          </w:p>
          <w:p w14:paraId="241DB84C"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333F921"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prime)</w:t>
            </w:r>
          </w:p>
          <w:p w14:paraId="1BE91F56"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963F07F"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num);</w:t>
            </w:r>
          </w:p>
          <w:p w14:paraId="6A0E1233" w14:textId="77777777"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38DD151B" w14:textId="77777777" w:rsidR="005A1555" w:rsidRPr="0042346B" w:rsidRDefault="00E73C77" w:rsidP="00E73C77">
            <w:pPr>
              <w:spacing w:before="0"/>
              <w:rPr>
                <w:rFonts w:ascii="Consolas" w:hAnsi="Consolas"/>
                <w:noProof/>
                <w:sz w:val="22"/>
                <w:szCs w:val="22"/>
              </w:rPr>
            </w:pPr>
            <w:r w:rsidRPr="0042346B">
              <w:rPr>
                <w:rFonts w:ascii="Consolas" w:hAnsi="Consolas" w:cs="Consolas"/>
                <w:noProof/>
                <w:color w:val="000000"/>
                <w:sz w:val="22"/>
                <w:szCs w:val="22"/>
              </w:rPr>
              <w:t>}</w:t>
            </w:r>
          </w:p>
        </w:tc>
      </w:tr>
    </w:tbl>
    <w:p w14:paraId="7971D617" w14:textId="77777777" w:rsidR="005A1555" w:rsidRPr="00D659CC" w:rsidRDefault="005A1555" w:rsidP="005A1555">
      <w:pPr>
        <w:spacing w:after="120"/>
      </w:pPr>
      <w:r w:rsidRPr="00D659CC">
        <w:lastRenderedPageBreak/>
        <w:t xml:space="preserve">Using the outer </w:t>
      </w:r>
      <w:r w:rsidRPr="00D659CC">
        <w:rPr>
          <w:rFonts w:ascii="Consolas" w:hAnsi="Consolas"/>
          <w:b/>
          <w:bCs/>
          <w:noProof/>
          <w:kern w:val="32"/>
          <w:sz w:val="22"/>
        </w:rPr>
        <w:t>for</w:t>
      </w:r>
      <w:r w:rsidRPr="00D659CC">
        <w:t xml:space="preserve">-loop we check each of the numbers </w:t>
      </w:r>
      <w:r w:rsidR="00593D4C" w:rsidRPr="00D659CC">
        <w:rPr>
          <w:noProof/>
        </w:rPr>
        <w:t>n, n</w:t>
      </w:r>
      <w:r w:rsidRPr="00D659CC">
        <w:rPr>
          <w:noProof/>
        </w:rPr>
        <w:t>+1, …, m</w:t>
      </w:r>
      <w:r w:rsidRPr="00D659CC">
        <w:t xml:space="preserve"> if it is </w:t>
      </w:r>
      <w:r w:rsidRPr="007123CA">
        <w:rPr>
          <w:noProof/>
        </w:rPr>
        <w:t>prime</w:t>
      </w:r>
      <w:r w:rsidRPr="00D659CC">
        <w:t xml:space="preserve">. </w:t>
      </w:r>
      <w:r w:rsidRPr="007123CA">
        <w:rPr>
          <w:noProof/>
        </w:rPr>
        <w:t>At each iteration</w:t>
      </w:r>
      <w:r w:rsidRPr="00D659CC">
        <w:t xml:space="preserve"> of the outer </w:t>
      </w:r>
      <w:r w:rsidRPr="00D659CC">
        <w:rPr>
          <w:rFonts w:ascii="Consolas" w:hAnsi="Consolas"/>
          <w:b/>
          <w:bCs/>
          <w:noProof/>
          <w:kern w:val="32"/>
          <w:sz w:val="22"/>
        </w:rPr>
        <w:t>for</w:t>
      </w:r>
      <w:r w:rsidRPr="00D659CC">
        <w:t xml:space="preserve">-loop we check whether its </w:t>
      </w:r>
      <w:r w:rsidR="00976516" w:rsidRPr="00D659CC">
        <w:t>loop</w:t>
      </w:r>
      <w:r w:rsidRPr="00D659CC">
        <w:t xml:space="preserve"> variable </w:t>
      </w:r>
      <w:r w:rsidRPr="00D659CC">
        <w:rPr>
          <w:rFonts w:ascii="Consolas" w:hAnsi="Consolas"/>
          <w:b/>
          <w:bCs/>
          <w:noProof/>
          <w:kern w:val="32"/>
          <w:sz w:val="22"/>
        </w:rPr>
        <w:t>num</w:t>
      </w:r>
      <w:r w:rsidRPr="00D659CC">
        <w:t xml:space="preserve"> is a prime number. The logic by which we check for a prime number is already familiar to us. At first we initialize the variable </w:t>
      </w:r>
      <w:r w:rsidRPr="00D659CC">
        <w:rPr>
          <w:rFonts w:ascii="Consolas" w:hAnsi="Consolas"/>
          <w:b/>
          <w:bCs/>
          <w:noProof/>
          <w:kern w:val="32"/>
          <w:sz w:val="22"/>
        </w:rPr>
        <w:t>prime</w:t>
      </w:r>
      <w:r w:rsidRPr="00D659CC">
        <w:t xml:space="preserve"> with </w:t>
      </w:r>
      <w:r w:rsidRPr="00D659CC">
        <w:rPr>
          <w:rFonts w:ascii="Consolas" w:hAnsi="Consolas"/>
          <w:b/>
          <w:bCs/>
          <w:noProof/>
          <w:kern w:val="32"/>
          <w:sz w:val="22"/>
        </w:rPr>
        <w:t>true</w:t>
      </w:r>
      <w:r w:rsidRPr="00D659CC">
        <w:t xml:space="preserve">. With the internal </w:t>
      </w:r>
      <w:r w:rsidRPr="00D659CC">
        <w:rPr>
          <w:rFonts w:ascii="Consolas" w:hAnsi="Consolas"/>
          <w:b/>
          <w:bCs/>
          <w:noProof/>
          <w:kern w:val="32"/>
          <w:sz w:val="22"/>
        </w:rPr>
        <w:t>while</w:t>
      </w:r>
      <w:r w:rsidRPr="00D659CC">
        <w:t xml:space="preserve"> loop we check for each of the numbers </w:t>
      </w:r>
      <w:r w:rsidRPr="00D659CC">
        <w:rPr>
          <w:noProof/>
        </w:rPr>
        <w:t>[2…√</w:t>
      </w:r>
      <w:r w:rsidRPr="00D659CC">
        <w:rPr>
          <w:rFonts w:ascii="Consolas" w:hAnsi="Consolas"/>
          <w:b/>
          <w:bCs/>
          <w:noProof/>
          <w:kern w:val="32"/>
          <w:sz w:val="22"/>
        </w:rPr>
        <w:t>num</w:t>
      </w:r>
      <w:r w:rsidRPr="00D659CC">
        <w:rPr>
          <w:noProof/>
        </w:rPr>
        <w:t>]</w:t>
      </w:r>
      <w:r w:rsidRPr="00D659CC">
        <w:t xml:space="preserve"> if it is a divisor of </w:t>
      </w:r>
      <w:r w:rsidRPr="00D659CC">
        <w:rPr>
          <w:rFonts w:ascii="Consolas" w:hAnsi="Consolas"/>
          <w:b/>
          <w:bCs/>
          <w:noProof/>
          <w:kern w:val="32"/>
          <w:sz w:val="22"/>
        </w:rPr>
        <w:t>num</w:t>
      </w:r>
      <w:r w:rsidRPr="00D659CC">
        <w:t xml:space="preserve"> and if so, we set </w:t>
      </w:r>
      <w:r w:rsidRPr="00D659CC">
        <w:rPr>
          <w:rFonts w:ascii="Consolas" w:hAnsi="Consolas"/>
          <w:b/>
          <w:bCs/>
          <w:noProof/>
          <w:kern w:val="32"/>
          <w:sz w:val="22"/>
        </w:rPr>
        <w:t>prime</w:t>
      </w:r>
      <w:r w:rsidRPr="00D659CC">
        <w:t xml:space="preserve"> to </w:t>
      </w:r>
      <w:r w:rsidRPr="00D659CC">
        <w:rPr>
          <w:rFonts w:ascii="Consolas" w:hAnsi="Consolas"/>
          <w:b/>
          <w:bCs/>
          <w:noProof/>
          <w:kern w:val="32"/>
          <w:sz w:val="22"/>
        </w:rPr>
        <w:t>false</w:t>
      </w:r>
      <w:r w:rsidRPr="00D659CC">
        <w:t xml:space="preserve">. After finishing the </w:t>
      </w:r>
      <w:r w:rsidRPr="00D659CC">
        <w:rPr>
          <w:rFonts w:ascii="Consolas" w:hAnsi="Consolas"/>
          <w:b/>
          <w:bCs/>
          <w:noProof/>
          <w:kern w:val="32"/>
          <w:sz w:val="22"/>
        </w:rPr>
        <w:t>while</w:t>
      </w:r>
      <w:r w:rsidRPr="00D659CC">
        <w:t xml:space="preserve"> loop the Boolean variable </w:t>
      </w:r>
      <w:r w:rsidRPr="00D659CC">
        <w:rPr>
          <w:rFonts w:ascii="Consolas" w:hAnsi="Consolas"/>
          <w:b/>
          <w:bCs/>
          <w:noProof/>
          <w:kern w:val="32"/>
          <w:sz w:val="22"/>
        </w:rPr>
        <w:t>prime</w:t>
      </w:r>
      <w:r w:rsidRPr="00D659CC">
        <w:t xml:space="preserve"> indicates whether the number is prime or not. If the number is </w:t>
      </w:r>
      <w:r w:rsidRPr="007123CA">
        <w:rPr>
          <w:noProof/>
        </w:rPr>
        <w:t>prime</w:t>
      </w:r>
      <w:r w:rsidRPr="00D659CC">
        <w:t xml:space="preserve"> we print it on the console.</w:t>
      </w:r>
    </w:p>
    <w:p w14:paraId="1F2F17E9" w14:textId="77777777" w:rsidR="005A1555" w:rsidRPr="00D659CC" w:rsidRDefault="005A1555" w:rsidP="005A1555">
      <w:pPr>
        <w:spacing w:after="120"/>
      </w:pPr>
      <w:r w:rsidRPr="00D659CC">
        <w:t xml:space="preserve">If we execute the example for n=3 and m=75, we will obtain the following </w:t>
      </w:r>
      <w:r w:rsidRPr="00AF0393">
        <w:rPr>
          <w:b/>
          <w:bCs/>
        </w:rPr>
        <w:t>result</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55AE1444" w14:textId="77777777" w:rsidTr="00AF0393">
        <w:tc>
          <w:tcPr>
            <w:tcW w:w="9668" w:type="dxa"/>
            <w:tcBorders>
              <w:top w:val="single" w:sz="4" w:space="0" w:color="auto"/>
              <w:left w:val="single" w:sz="4" w:space="0" w:color="auto"/>
              <w:bottom w:val="single" w:sz="4" w:space="0" w:color="auto"/>
              <w:right w:val="single" w:sz="4" w:space="0" w:color="auto"/>
            </w:tcBorders>
          </w:tcPr>
          <w:p w14:paraId="6CB4FA51" w14:textId="77777777"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n = 3</w:t>
            </w:r>
          </w:p>
          <w:p w14:paraId="75F3E9DD" w14:textId="77777777"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m = 75</w:t>
            </w:r>
          </w:p>
          <w:p w14:paraId="295FA79E" w14:textId="77777777" w:rsidR="005A1555" w:rsidRPr="00D659CC" w:rsidRDefault="0092071B" w:rsidP="005A1555">
            <w:pPr>
              <w:spacing w:before="0"/>
              <w:jc w:val="left"/>
              <w:rPr>
                <w:rFonts w:ascii="Consolas" w:hAnsi="Consolas" w:cs="Courier New"/>
                <w:sz w:val="22"/>
              </w:rPr>
            </w:pPr>
            <w:r>
              <w:rPr>
                <w:rFonts w:ascii="Consolas" w:hAnsi="Consolas" w:cs="Courier New"/>
                <w:sz w:val="22"/>
              </w:rPr>
              <w:t xml:space="preserve"> </w:t>
            </w:r>
            <w:r w:rsidR="005A1555" w:rsidRPr="00D659CC">
              <w:rPr>
                <w:rFonts w:ascii="Consolas" w:hAnsi="Consolas" w:cs="Courier New"/>
                <w:sz w:val="22"/>
              </w:rPr>
              <w:t>3 5 7 11 13 17 19 23 29 31 37 41 43 47 53 59 61 67 71 73</w:t>
            </w:r>
          </w:p>
        </w:tc>
      </w:tr>
    </w:tbl>
    <w:p w14:paraId="124C5391" w14:textId="77777777" w:rsidR="005A1555" w:rsidRPr="00D659CC" w:rsidRDefault="005A1555" w:rsidP="00732360">
      <w:pPr>
        <w:pStyle w:val="Heading3"/>
      </w:pPr>
      <w:r w:rsidRPr="00D659CC">
        <w:t>Lucky Numbers – Example</w:t>
      </w:r>
    </w:p>
    <w:p w14:paraId="152E9382" w14:textId="77777777" w:rsidR="005A1555" w:rsidRPr="00D659CC" w:rsidRDefault="003A7DF7" w:rsidP="005A1555">
      <w:pPr>
        <w:spacing w:after="120"/>
      </w:pPr>
      <w:r>
        <w:t>Let’s</w:t>
      </w:r>
      <w:r w:rsidR="005A1555" w:rsidRPr="00D659CC">
        <w:t xml:space="preserve"> consider another example through which we will show that we can put even </w:t>
      </w:r>
      <w:r w:rsidR="005A1555" w:rsidRPr="00D659CC">
        <w:rPr>
          <w:b/>
        </w:rPr>
        <w:t>more than two loops into each other</w:t>
      </w:r>
      <w:r w:rsidR="005A1555" w:rsidRPr="00D659CC">
        <w:t>. Our purpose is to find and print all four-digit numbers of the type ABCD, where: A+B = C+D</w:t>
      </w:r>
      <w:r w:rsidR="005A1555" w:rsidRPr="00D659CC" w:rsidDel="00E91DFA">
        <w:t xml:space="preserve"> </w:t>
      </w:r>
      <w:r w:rsidR="005A1555" w:rsidRPr="00D659CC">
        <w:t xml:space="preserve">(we call them lucky numbers). We will implement it with four </w:t>
      </w:r>
      <w:r w:rsidR="005A1555" w:rsidRPr="00D659CC">
        <w:rPr>
          <w:rFonts w:ascii="Consolas" w:hAnsi="Consolas"/>
          <w:b/>
          <w:bCs/>
          <w:noProof/>
          <w:kern w:val="32"/>
          <w:sz w:val="22"/>
        </w:rPr>
        <w:t>for</w:t>
      </w:r>
      <w:r w:rsidR="005A1555" w:rsidRPr="00D659CC">
        <w:t xml:space="preserve">-loops – one for each digit. The outermost loop will define the thousands. It will start from 1 and the rest of the loops </w:t>
      </w:r>
      <w:r w:rsidR="00007DFF" w:rsidRPr="00D659CC">
        <w:t>–</w:t>
      </w:r>
      <w:r w:rsidR="005A1555" w:rsidRPr="00D659CC">
        <w:t xml:space="preserve"> from 0. They will determine the hundreds, the tens and the units. We will perform a check if our current number in the</w:t>
      </w:r>
      <w:r w:rsidR="00656DE6" w:rsidRPr="00D659CC">
        <w:t xml:space="preserve"> most</w:t>
      </w:r>
      <w:r w:rsidR="005A1555" w:rsidRPr="00D659CC">
        <w:t xml:space="preserve"> inner loop is a lucky one and if so, we will print it on the console. Here is an implementation example:</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42346B" w14:paraId="61005C33" w14:textId="77777777" w:rsidTr="00AF0393">
        <w:tc>
          <w:tcPr>
            <w:tcW w:w="9668" w:type="dxa"/>
            <w:tcBorders>
              <w:top w:val="single" w:sz="4" w:space="0" w:color="auto"/>
              <w:left w:val="single" w:sz="4" w:space="0" w:color="auto"/>
              <w:bottom w:val="single" w:sz="4" w:space="0" w:color="auto"/>
              <w:right w:val="single" w:sz="4" w:space="0" w:color="auto"/>
            </w:tcBorders>
          </w:tcPr>
          <w:p w14:paraId="36DD8DB0"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 = 1; a &lt;= 9; a++)</w:t>
            </w:r>
          </w:p>
          <w:p w14:paraId="6C9159E6"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1F32B8E7"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b = 0; b &lt;= 9; b++)</w:t>
            </w:r>
          </w:p>
          <w:p w14:paraId="77EC4291"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3DC2ADE9"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 = 0; c &lt;= 9; c++)</w:t>
            </w:r>
          </w:p>
          <w:p w14:paraId="70969996"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5C8EF671"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d = 0; d &lt;= 9; d++)</w:t>
            </w:r>
          </w:p>
          <w:p w14:paraId="73913D11"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25E0A439"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a + b) == (c + d))</w:t>
            </w:r>
          </w:p>
          <w:p w14:paraId="3608D9AD"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1580A3D8" w14:textId="16F9ED52" w:rsidR="004B43FF" w:rsidRPr="0042346B" w:rsidRDefault="004B43FF" w:rsidP="00AF039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a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b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c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d);</w:t>
            </w:r>
          </w:p>
          <w:p w14:paraId="031A62CC"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264CF0F8"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70C53129"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57FBE548" w14:textId="77777777"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7597F0DE" w14:textId="77777777" w:rsidR="005A1555" w:rsidRPr="0042346B" w:rsidRDefault="004B43FF" w:rsidP="004B43FF">
            <w:pPr>
              <w:spacing w:before="0"/>
              <w:rPr>
                <w:rFonts w:ascii="Consolas" w:hAnsi="Consolas"/>
                <w:noProof/>
                <w:sz w:val="22"/>
                <w:szCs w:val="22"/>
              </w:rPr>
            </w:pPr>
            <w:r w:rsidRPr="0042346B">
              <w:rPr>
                <w:rFonts w:ascii="Consolas" w:hAnsi="Consolas" w:cs="Consolas"/>
                <w:noProof/>
                <w:color w:val="000000"/>
                <w:sz w:val="22"/>
                <w:szCs w:val="22"/>
              </w:rPr>
              <w:t>}</w:t>
            </w:r>
          </w:p>
        </w:tc>
      </w:tr>
    </w:tbl>
    <w:p w14:paraId="65DDEB90" w14:textId="77777777" w:rsidR="005A1555" w:rsidRPr="00D659CC" w:rsidRDefault="005A1555" w:rsidP="005A1555">
      <w:pPr>
        <w:spacing w:after="120"/>
      </w:pPr>
      <w:r w:rsidRPr="00D659CC">
        <w:lastRenderedPageBreak/>
        <w:t>Here is a part of the printed result (the entire result is too long):</w:t>
      </w:r>
    </w:p>
    <w:tbl>
      <w:tblPr>
        <w:tblW w:w="0" w:type="auto"/>
        <w:tblInd w:w="108" w:type="dxa"/>
        <w:tblCellMar>
          <w:top w:w="113" w:type="dxa"/>
          <w:bottom w:w="113" w:type="dxa"/>
        </w:tblCellMar>
        <w:tblLook w:val="01E0" w:firstRow="1" w:lastRow="1" w:firstColumn="1" w:lastColumn="1" w:noHBand="0" w:noVBand="0"/>
      </w:tblPr>
      <w:tblGrid>
        <w:gridCol w:w="9668"/>
      </w:tblGrid>
      <w:tr w:rsidR="005A1555" w:rsidRPr="00D659CC" w14:paraId="5F8B7865" w14:textId="77777777" w:rsidTr="00AF0393">
        <w:tc>
          <w:tcPr>
            <w:tcW w:w="9668" w:type="dxa"/>
            <w:tcBorders>
              <w:top w:val="single" w:sz="4" w:space="0" w:color="auto"/>
              <w:left w:val="single" w:sz="4" w:space="0" w:color="auto"/>
              <w:bottom w:val="single" w:sz="4" w:space="0" w:color="auto"/>
              <w:right w:val="single" w:sz="4" w:space="0" w:color="auto"/>
            </w:tcBorders>
          </w:tcPr>
          <w:p w14:paraId="0DA2E7C1" w14:textId="77777777" w:rsidR="005A1555" w:rsidRPr="00D659CC" w:rsidRDefault="005A1555" w:rsidP="005A1555">
            <w:pPr>
              <w:spacing w:before="0"/>
              <w:rPr>
                <w:rFonts w:ascii="Consolas" w:hAnsi="Consolas"/>
                <w:sz w:val="22"/>
              </w:rPr>
            </w:pPr>
            <w:r w:rsidRPr="00D659CC">
              <w:rPr>
                <w:rFonts w:ascii="Consolas" w:hAnsi="Consolas"/>
                <w:sz w:val="22"/>
              </w:rPr>
              <w:t>1 0 0 1</w:t>
            </w:r>
          </w:p>
          <w:p w14:paraId="3DA194EE" w14:textId="77777777" w:rsidR="005A1555" w:rsidRPr="00D659CC" w:rsidRDefault="005A1555" w:rsidP="005A1555">
            <w:pPr>
              <w:spacing w:before="0"/>
              <w:rPr>
                <w:rFonts w:ascii="Consolas" w:hAnsi="Consolas"/>
                <w:sz w:val="22"/>
              </w:rPr>
            </w:pPr>
            <w:r w:rsidRPr="00D659CC">
              <w:rPr>
                <w:rFonts w:ascii="Consolas" w:hAnsi="Consolas"/>
                <w:sz w:val="22"/>
              </w:rPr>
              <w:t>1 0 1 0</w:t>
            </w:r>
          </w:p>
          <w:p w14:paraId="7ADB42AD" w14:textId="77777777" w:rsidR="005A1555" w:rsidRPr="00D659CC" w:rsidRDefault="005A1555" w:rsidP="005A1555">
            <w:pPr>
              <w:spacing w:before="0"/>
              <w:rPr>
                <w:rFonts w:ascii="Consolas" w:hAnsi="Consolas"/>
                <w:sz w:val="22"/>
              </w:rPr>
            </w:pPr>
            <w:r w:rsidRPr="00D659CC">
              <w:rPr>
                <w:rFonts w:ascii="Consolas" w:hAnsi="Consolas"/>
                <w:sz w:val="22"/>
              </w:rPr>
              <w:t>1 1 0 2</w:t>
            </w:r>
          </w:p>
          <w:p w14:paraId="4899ED58" w14:textId="77777777" w:rsidR="005A1555" w:rsidRPr="00D659CC" w:rsidRDefault="005A1555" w:rsidP="005A1555">
            <w:pPr>
              <w:spacing w:before="0"/>
              <w:rPr>
                <w:rFonts w:ascii="Consolas" w:hAnsi="Consolas"/>
                <w:sz w:val="22"/>
              </w:rPr>
            </w:pPr>
            <w:r w:rsidRPr="00D659CC">
              <w:rPr>
                <w:rFonts w:ascii="Consolas" w:hAnsi="Consolas"/>
                <w:sz w:val="22"/>
              </w:rPr>
              <w:t>1 1 1 1</w:t>
            </w:r>
          </w:p>
          <w:p w14:paraId="5433249B" w14:textId="77777777" w:rsidR="005A1555" w:rsidRPr="00D659CC" w:rsidRDefault="005A1555" w:rsidP="005A1555">
            <w:pPr>
              <w:spacing w:before="0"/>
              <w:rPr>
                <w:rFonts w:ascii="Consolas" w:hAnsi="Consolas"/>
                <w:sz w:val="22"/>
              </w:rPr>
            </w:pPr>
            <w:r w:rsidRPr="00D659CC">
              <w:rPr>
                <w:rFonts w:ascii="Consolas" w:hAnsi="Consolas"/>
                <w:sz w:val="22"/>
              </w:rPr>
              <w:t>1 1 2 0</w:t>
            </w:r>
          </w:p>
          <w:p w14:paraId="49102DC4" w14:textId="77777777" w:rsidR="005A1555" w:rsidRPr="00D659CC" w:rsidRDefault="005A1555" w:rsidP="005A1555">
            <w:pPr>
              <w:spacing w:before="0"/>
              <w:rPr>
                <w:rFonts w:ascii="Consolas" w:hAnsi="Consolas"/>
                <w:sz w:val="22"/>
              </w:rPr>
            </w:pPr>
            <w:r w:rsidRPr="00D659CC">
              <w:rPr>
                <w:rFonts w:ascii="Consolas" w:hAnsi="Consolas"/>
                <w:sz w:val="22"/>
              </w:rPr>
              <w:t>1 2 0 3</w:t>
            </w:r>
          </w:p>
          <w:p w14:paraId="0CB8A1C8" w14:textId="77777777" w:rsidR="005A1555" w:rsidRPr="00D659CC" w:rsidRDefault="005A1555" w:rsidP="005A1555">
            <w:pPr>
              <w:spacing w:before="0"/>
              <w:rPr>
                <w:rFonts w:ascii="Consolas" w:hAnsi="Consolas"/>
                <w:sz w:val="22"/>
              </w:rPr>
            </w:pPr>
            <w:r w:rsidRPr="00D659CC">
              <w:rPr>
                <w:rFonts w:ascii="Consolas" w:hAnsi="Consolas"/>
                <w:sz w:val="22"/>
              </w:rPr>
              <w:t>1 2 1 2</w:t>
            </w:r>
          </w:p>
          <w:p w14:paraId="22232683" w14:textId="77777777" w:rsidR="005A1555" w:rsidRPr="00D659CC" w:rsidRDefault="005A1555" w:rsidP="005A1555">
            <w:pPr>
              <w:spacing w:before="0"/>
              <w:rPr>
                <w:rFonts w:ascii="Consolas" w:hAnsi="Consolas"/>
                <w:sz w:val="22"/>
              </w:rPr>
            </w:pPr>
            <w:r w:rsidRPr="00D659CC">
              <w:rPr>
                <w:rFonts w:ascii="Consolas" w:hAnsi="Consolas"/>
                <w:sz w:val="22"/>
              </w:rPr>
              <w:t>1 2 2 1</w:t>
            </w:r>
          </w:p>
          <w:p w14:paraId="3989338D" w14:textId="77777777" w:rsidR="005A1555" w:rsidRPr="00D659CC" w:rsidRDefault="005A1555" w:rsidP="005A1555">
            <w:pPr>
              <w:spacing w:before="0"/>
              <w:rPr>
                <w:rFonts w:ascii="Consolas" w:hAnsi="Consolas"/>
                <w:sz w:val="22"/>
              </w:rPr>
            </w:pPr>
            <w:r w:rsidRPr="00D659CC">
              <w:rPr>
                <w:rFonts w:ascii="Consolas" w:hAnsi="Consolas"/>
                <w:sz w:val="22"/>
              </w:rPr>
              <w:t>…</w:t>
            </w:r>
          </w:p>
        </w:tc>
      </w:tr>
    </w:tbl>
    <w:p w14:paraId="0496A22C" w14:textId="77777777" w:rsidR="005A1555" w:rsidRPr="00D659CC" w:rsidRDefault="005A1555" w:rsidP="005A1555">
      <w:pPr>
        <w:spacing w:after="120"/>
      </w:pPr>
      <w:r w:rsidRPr="00D659CC">
        <w:t>We leave as homework for the diligent reader to offer a more efficient solution to the same problem, using only three nested loops rather than four.</w:t>
      </w:r>
    </w:p>
    <w:p w14:paraId="21D81F8B" w14:textId="77777777" w:rsidR="005A1555" w:rsidRPr="00D659CC" w:rsidRDefault="005A1555" w:rsidP="00732360">
      <w:pPr>
        <w:pStyle w:val="Heading3"/>
      </w:pPr>
      <w:r w:rsidRPr="00D659CC">
        <w:t>Lottery 6/49 – Example</w:t>
      </w:r>
    </w:p>
    <w:p w14:paraId="7B3EDBC1" w14:textId="70ED4AE2" w:rsidR="005A1555" w:rsidRPr="00D659CC" w:rsidRDefault="005A1555" w:rsidP="005A1555">
      <w:pPr>
        <w:spacing w:after="120"/>
      </w:pPr>
      <w:r w:rsidRPr="00D659CC">
        <w:t xml:space="preserve">In the following example we will find </w:t>
      </w:r>
      <w:r w:rsidRPr="00D659CC">
        <w:rPr>
          <w:b/>
        </w:rPr>
        <w:t>all possible combina</w:t>
      </w:r>
      <w:r w:rsidR="00656DE6" w:rsidRPr="00D659CC">
        <w:rPr>
          <w:b/>
        </w:rPr>
        <w:t>tions of the lottery game "6/49</w:t>
      </w:r>
      <w:r w:rsidRPr="00D659CC">
        <w:rPr>
          <w:b/>
        </w:rPr>
        <w:t>"</w:t>
      </w:r>
      <w:r w:rsidR="00656DE6" w:rsidRPr="00D659CC">
        <w:t>.</w:t>
      </w:r>
      <w:r w:rsidRPr="00D659CC">
        <w:t xml:space="preserve"> We have to find and print all possible extracts of 6 different numbers, each of which is in the range [1</w:t>
      </w:r>
      <w:r w:rsidR="001F04AC" w:rsidRPr="00D659CC">
        <w:t>…</w:t>
      </w:r>
      <w:r w:rsidRPr="00D659CC">
        <w:t xml:space="preserve">49]. We will use 6 </w:t>
      </w:r>
      <w:r w:rsidRPr="00D659CC">
        <w:rPr>
          <w:rFonts w:ascii="Consolas" w:hAnsi="Consolas"/>
          <w:b/>
          <w:bCs/>
          <w:noProof/>
          <w:kern w:val="32"/>
          <w:sz w:val="22"/>
        </w:rPr>
        <w:t>for</w:t>
      </w:r>
      <w:r w:rsidRPr="00D659CC">
        <w:rPr>
          <w:b/>
        </w:rPr>
        <w:t>-</w:t>
      </w:r>
      <w:r w:rsidRPr="00D659CC">
        <w:t xml:space="preserve">loops. Unlike the previous example, the numbers cannot be repeated. To avoid </w:t>
      </w:r>
      <w:r w:rsidR="00AF0393" w:rsidRPr="00D659CC">
        <w:t>repetitions,</w:t>
      </w:r>
      <w:r w:rsidRPr="00D659CC">
        <w:t xml:space="preserve"> we will strive for each subsequent number to be larger than the previous. Therefore, the internal loops will not start from 1 but from the number to which the previous loop got + 1. We will have to go through the first loop until it reaches 44 (and not to 49), the second </w:t>
      </w:r>
      <w:r w:rsidR="00007DFF" w:rsidRPr="00D659CC">
        <w:t>–</w:t>
      </w:r>
      <w:r w:rsidRPr="00D659CC">
        <w:t xml:space="preserve"> 45, etc. The last loop will be up to 49. If you make all loops to 49 you will receive matching numbers in certain combinations. For the same reason, each subsequent cycle starts from the previous loop counter + 1. Let</w:t>
      </w:r>
      <w:r w:rsidR="002509B8" w:rsidRPr="00D659CC">
        <w:t>’s</w:t>
      </w:r>
      <w:r w:rsidRPr="00D659CC">
        <w:t xml:space="preserve"> see what will happen:</w:t>
      </w:r>
    </w:p>
    <w:tbl>
      <w:tblPr>
        <w:tblW w:w="0" w:type="auto"/>
        <w:jc w:val="center"/>
        <w:tblCellMar>
          <w:top w:w="113" w:type="dxa"/>
          <w:bottom w:w="113" w:type="dxa"/>
        </w:tblCellMar>
        <w:tblLook w:val="01E0" w:firstRow="1" w:lastRow="1" w:firstColumn="1" w:lastColumn="1" w:noHBand="0" w:noVBand="0"/>
      </w:tblPr>
      <w:tblGrid>
        <w:gridCol w:w="9676"/>
      </w:tblGrid>
      <w:tr w:rsidR="005A1555" w:rsidRPr="0042346B" w14:paraId="1DE2444D" w14:textId="77777777" w:rsidTr="00AF0393">
        <w:trPr>
          <w:jc w:val="center"/>
        </w:trPr>
        <w:tc>
          <w:tcPr>
            <w:tcW w:w="9676" w:type="dxa"/>
            <w:tcBorders>
              <w:top w:val="single" w:sz="4" w:space="0" w:color="auto"/>
              <w:left w:val="single" w:sz="4" w:space="0" w:color="auto"/>
              <w:bottom w:val="single" w:sz="4" w:space="0" w:color="auto"/>
              <w:right w:val="single" w:sz="4" w:space="0" w:color="auto"/>
            </w:tcBorders>
          </w:tcPr>
          <w:p w14:paraId="3581672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1 = 1; i1 &lt;= 44; i1++)</w:t>
            </w:r>
          </w:p>
          <w:p w14:paraId="405F6709" w14:textId="77777777"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700A7A0"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2 = i1 + 1; i2 &lt;= 45; i2++)</w:t>
            </w:r>
          </w:p>
          <w:p w14:paraId="5F2B796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14:paraId="21DDE4F9"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3 = i2 + 1; i3 &lt;= 46; i3++)</w:t>
            </w:r>
          </w:p>
          <w:p w14:paraId="58A5FBE6"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sz w:val="22"/>
              </w:rPr>
              <w:t>{</w:t>
            </w:r>
          </w:p>
          <w:p w14:paraId="72BD7F6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4 = i3 + 1; i4 &lt;= 47; i4++)</w:t>
            </w:r>
          </w:p>
          <w:p w14:paraId="6ACE160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w:t>
            </w:r>
          </w:p>
          <w:p w14:paraId="7F308CAB"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5 = i4 + 1; i5 &lt;= 48; i5++)</w:t>
            </w:r>
          </w:p>
          <w:p w14:paraId="049172E3"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14:paraId="5AF11E31"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6 = i5 + 1; i6 &lt;= 49; i6++)</w:t>
            </w:r>
          </w:p>
          <w:p w14:paraId="6F2032B0" w14:textId="77777777"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14:paraId="41457190" w14:textId="77777777" w:rsidR="005A1555" w:rsidRPr="0042346B" w:rsidRDefault="005A1555" w:rsidP="005A1555">
            <w:pPr>
              <w:spacing w:before="0"/>
              <w:jc w:val="left"/>
              <w:rPr>
                <w:rFonts w:ascii="Consolas" w:hAnsi="Consolas"/>
                <w:noProof/>
                <w:sz w:val="22"/>
              </w:rPr>
            </w:pPr>
            <w:r w:rsidRPr="0042346B">
              <w:rPr>
                <w:noProof/>
              </w:rPr>
              <w:lastRenderedPageBreak/>
              <w:tab/>
            </w: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i1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2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w:t>
            </w:r>
          </w:p>
          <w:p w14:paraId="2022833F" w14:textId="77777777"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 xml:space="preserve">i3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4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5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i6);</w:t>
            </w:r>
          </w:p>
          <w:p w14:paraId="6711CADF" w14:textId="77777777"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14:paraId="30A0B5B0" w14:textId="77777777"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14:paraId="2066F143" w14:textId="77777777"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w:t>
            </w:r>
          </w:p>
          <w:p w14:paraId="28426664" w14:textId="77777777"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rFonts w:ascii="Consolas" w:hAnsi="Consolas"/>
                <w:noProof/>
                <w:sz w:val="22"/>
              </w:rPr>
              <w:t>}</w:t>
            </w:r>
          </w:p>
          <w:p w14:paraId="165ED602" w14:textId="77777777" w:rsidR="005A1555" w:rsidRPr="0042346B" w:rsidRDefault="005A1555" w:rsidP="005A1555">
            <w:pPr>
              <w:spacing w:before="0"/>
              <w:jc w:val="left"/>
              <w:rPr>
                <w:rFonts w:ascii="Consolas" w:hAnsi="Consolas"/>
                <w:noProof/>
                <w:sz w:val="22"/>
              </w:rPr>
            </w:pPr>
            <w:r w:rsidRPr="0042346B">
              <w:rPr>
                <w:noProof/>
              </w:rPr>
              <w:tab/>
            </w:r>
            <w:r w:rsidRPr="0042346B">
              <w:rPr>
                <w:rFonts w:ascii="Consolas" w:hAnsi="Consolas"/>
                <w:noProof/>
                <w:sz w:val="22"/>
              </w:rPr>
              <w:t>}</w:t>
            </w:r>
          </w:p>
          <w:p w14:paraId="4F44CFBC" w14:textId="77777777" w:rsidR="005A1555" w:rsidRPr="0042346B" w:rsidRDefault="005A1555" w:rsidP="005A1555">
            <w:pPr>
              <w:spacing w:before="0"/>
              <w:jc w:val="left"/>
              <w:rPr>
                <w:rFonts w:ascii="Consolas" w:hAnsi="Consolas" w:cs="Courier New"/>
                <w:noProof/>
                <w:sz w:val="22"/>
              </w:rPr>
            </w:pPr>
            <w:r w:rsidRPr="0042346B">
              <w:rPr>
                <w:rFonts w:ascii="Consolas" w:hAnsi="Consolas" w:cs="Courier New"/>
                <w:noProof/>
                <w:sz w:val="22"/>
              </w:rPr>
              <w:t>}</w:t>
            </w:r>
          </w:p>
        </w:tc>
      </w:tr>
    </w:tbl>
    <w:p w14:paraId="0C63121F" w14:textId="77777777" w:rsidR="00656DE6" w:rsidRPr="00D659CC" w:rsidRDefault="005A1555" w:rsidP="00656DE6">
      <w:pPr>
        <w:spacing w:after="120"/>
      </w:pPr>
      <w:r w:rsidRPr="00D659CC">
        <w:lastRenderedPageBreak/>
        <w:t xml:space="preserve">Everything looks correct. </w:t>
      </w:r>
      <w:r w:rsidR="003A7DF7">
        <w:t>Let’s</w:t>
      </w:r>
      <w:r w:rsidRPr="00D659CC">
        <w:t xml:space="preserve"> run the program. It seems to work but there is one problem – there are too many combinations and the program does not end (</w:t>
      </w:r>
      <w:r w:rsidR="00EB78EA" w:rsidRPr="00D659CC">
        <w:t xml:space="preserve">it is </w:t>
      </w:r>
      <w:r w:rsidR="00EB78EA" w:rsidRPr="00D659CC">
        <w:rPr>
          <w:b/>
        </w:rPr>
        <w:t>so slow</w:t>
      </w:r>
      <w:r w:rsidR="00EB78EA" w:rsidRPr="00D659CC">
        <w:t xml:space="preserve">, that </w:t>
      </w:r>
      <w:r w:rsidRPr="00D659CC">
        <w:t>hardly anyone is going to wait). This is correct and it is one of the reasons why there is Lottery 6/49 – there really are lots of combinations. We are leaving the curious reader to practice changing the example above just to calculate all lottery combinations, instead of printing them. This change will dramatically reduce the volume of the printed results on the console and the program will end surprisingly quick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656DE6" w:rsidRPr="00D659CC" w14:paraId="647F6340"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4FBAE210" w14:textId="77777777" w:rsidR="00656DE6" w:rsidRPr="00D659CC" w:rsidRDefault="00656DE6" w:rsidP="002C63F9">
            <w:pPr>
              <w:spacing w:before="0"/>
              <w:jc w:val="center"/>
              <w:rPr>
                <w:b/>
              </w:rPr>
            </w:pPr>
            <w:r w:rsidRPr="00D659CC">
              <w:rPr>
                <w:b/>
                <w:noProof/>
              </w:rPr>
              <w:drawing>
                <wp:inline distT="0" distB="0" distL="0" distR="0" wp14:anchorId="4CC89AAC" wp14:editId="46E2891B">
                  <wp:extent cx="327660" cy="327660"/>
                  <wp:effectExtent l="0" t="0" r="0" b="0"/>
                  <wp:docPr id="66" name="Picture 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F7F5F7F" w14:textId="77EF1F45" w:rsidR="00656DE6" w:rsidRPr="00D659CC" w:rsidRDefault="00656DE6" w:rsidP="00656DE6">
            <w:pPr>
              <w:pStyle w:val="WarningMessage"/>
            </w:pPr>
            <w:r w:rsidRPr="00D659CC">
              <w:t>Printing excessive amount of text on the console is very slow and should be avoided. A modern computer (as of 2012) can perform 3</w:t>
            </w:r>
            <w:r w:rsidR="00EB78EA" w:rsidRPr="00D659CC">
              <w:t>0</w:t>
            </w:r>
            <w:r w:rsidRPr="00D659CC">
              <w:t>0,000,000</w:t>
            </w:r>
            <w:r w:rsidR="00EB78EA" w:rsidRPr="00D659CC">
              <w:t xml:space="preserve"> opera</w:t>
            </w:r>
            <w:r w:rsidR="005C47BE">
              <w:softHyphen/>
            </w:r>
            <w:r w:rsidR="00EB78EA" w:rsidRPr="00D659CC">
              <w:t>tions per second but can print only 10,000 – 20,000 text lines per second.</w:t>
            </w:r>
          </w:p>
        </w:tc>
      </w:tr>
    </w:tbl>
    <w:p w14:paraId="060F7F78" w14:textId="77777777" w:rsidR="005A1555" w:rsidRPr="00D659CC" w:rsidRDefault="005A1555" w:rsidP="00732360">
      <w:pPr>
        <w:pStyle w:val="Heading2"/>
      </w:pPr>
      <w:bookmarkStart w:id="158" w:name="_Toc418709369"/>
      <w:r w:rsidRPr="00D659CC">
        <w:t>Exercises</w:t>
      </w:r>
      <w:bookmarkEnd w:id="158"/>
    </w:p>
    <w:p w14:paraId="1B99E3AE" w14:textId="77777777" w:rsidR="005A1555" w:rsidRPr="00D659CC" w:rsidRDefault="005A1555" w:rsidP="00DA1C27">
      <w:pPr>
        <w:numPr>
          <w:ilvl w:val="0"/>
          <w:numId w:val="138"/>
        </w:numPr>
        <w:ind w:left="454" w:hanging="454"/>
      </w:pPr>
      <w:r w:rsidRPr="00D659CC">
        <w:t xml:space="preserve">Write a program that prints on the console </w:t>
      </w:r>
      <w:r w:rsidRPr="00B31A31">
        <w:rPr>
          <w:b/>
        </w:rPr>
        <w:t>the numbers from 1 to N</w:t>
      </w:r>
      <w:r w:rsidRPr="00D659CC">
        <w:t xml:space="preserve">. The number </w:t>
      </w:r>
      <w:r w:rsidRPr="00F967FE">
        <w:rPr>
          <w:b/>
        </w:rPr>
        <w:t>N</w:t>
      </w:r>
      <w:r w:rsidRPr="00D659CC">
        <w:t xml:space="preserve"> should be read from the standard input.</w:t>
      </w:r>
    </w:p>
    <w:p w14:paraId="79C04FD1" w14:textId="77777777" w:rsidR="005A1555" w:rsidRPr="00D659CC" w:rsidRDefault="005A1555" w:rsidP="00DA1C27">
      <w:pPr>
        <w:numPr>
          <w:ilvl w:val="0"/>
          <w:numId w:val="138"/>
        </w:numPr>
        <w:ind w:left="454" w:hanging="454"/>
      </w:pPr>
      <w:r w:rsidRPr="00D659CC">
        <w:t xml:space="preserve">Write a program that prints on the console the numbers from 1 to N, which are </w:t>
      </w:r>
      <w:r w:rsidRPr="00B31A31">
        <w:rPr>
          <w:b/>
        </w:rPr>
        <w:t>not divisible by 3 and 7 simultaneously</w:t>
      </w:r>
      <w:r w:rsidRPr="00D659CC">
        <w:t>. The number N should be read from the standard input.</w:t>
      </w:r>
    </w:p>
    <w:p w14:paraId="61C2FB50" w14:textId="77777777" w:rsidR="005A1555" w:rsidRPr="00D659CC" w:rsidRDefault="005A1555" w:rsidP="00DA1C27">
      <w:pPr>
        <w:numPr>
          <w:ilvl w:val="0"/>
          <w:numId w:val="138"/>
        </w:numPr>
        <w:ind w:left="454" w:hanging="454"/>
      </w:pPr>
      <w:r w:rsidRPr="00D659CC">
        <w:t xml:space="preserve">Write a program that reads from the console a series of integers and prints the </w:t>
      </w:r>
      <w:r w:rsidRPr="00B31A31">
        <w:rPr>
          <w:b/>
        </w:rPr>
        <w:t>smallest</w:t>
      </w:r>
      <w:r w:rsidRPr="00D659CC">
        <w:t xml:space="preserve"> and </w:t>
      </w:r>
      <w:r w:rsidRPr="00B31A31">
        <w:rPr>
          <w:b/>
        </w:rPr>
        <w:t>largest</w:t>
      </w:r>
      <w:r w:rsidRPr="00D659CC">
        <w:t xml:space="preserve"> of them.</w:t>
      </w:r>
    </w:p>
    <w:p w14:paraId="1030059B" w14:textId="77777777" w:rsidR="005A1555" w:rsidRPr="00D659CC" w:rsidRDefault="005A1555" w:rsidP="00DA1C27">
      <w:pPr>
        <w:numPr>
          <w:ilvl w:val="0"/>
          <w:numId w:val="138"/>
        </w:numPr>
        <w:ind w:left="454" w:hanging="454"/>
      </w:pPr>
      <w:r w:rsidRPr="00D659CC">
        <w:t xml:space="preserve">Write a program that prints </w:t>
      </w:r>
      <w:r w:rsidRPr="00B31A31">
        <w:rPr>
          <w:b/>
        </w:rPr>
        <w:t>all possible cards from a standard deck</w:t>
      </w:r>
      <w:r w:rsidRPr="00D659CC">
        <w:t xml:space="preserve"> of cards, without jokers (there are 52 cards: 4 suits of 13 cards).</w:t>
      </w:r>
    </w:p>
    <w:p w14:paraId="1D53C11C" w14:textId="77777777" w:rsidR="005A1555" w:rsidRPr="00D659CC" w:rsidRDefault="005A1555" w:rsidP="00DA1C27">
      <w:pPr>
        <w:numPr>
          <w:ilvl w:val="0"/>
          <w:numId w:val="138"/>
        </w:numPr>
        <w:ind w:left="454" w:hanging="454"/>
      </w:pPr>
      <w:r w:rsidRPr="00D659CC">
        <w:t xml:space="preserve">Write a program that reads from the console number N and print the sum of the first N members of the </w:t>
      </w:r>
      <w:r w:rsidRPr="00B31A31">
        <w:rPr>
          <w:b/>
        </w:rPr>
        <w:t>Fibonacci sequence</w:t>
      </w:r>
      <w:r w:rsidRPr="00D659CC">
        <w:t>:</w:t>
      </w:r>
      <w:r w:rsidRPr="00D659CC">
        <w:rPr>
          <w:noProof/>
        </w:rPr>
        <w:t xml:space="preserve"> 0, 1, 1, 2, 3, 5, 8, 13</w:t>
      </w:r>
      <w:r w:rsidR="001F04AC" w:rsidRPr="00D659CC">
        <w:rPr>
          <w:noProof/>
        </w:rPr>
        <w:t>, 21, 34, 55, 89, 144, 233, 377</w:t>
      </w:r>
      <w:r w:rsidRPr="00D659CC">
        <w:rPr>
          <w:noProof/>
        </w:rPr>
        <w:t xml:space="preserve">, </w:t>
      </w:r>
      <w:r w:rsidR="001F04AC" w:rsidRPr="00D659CC">
        <w:rPr>
          <w:noProof/>
        </w:rPr>
        <w:t>…</w:t>
      </w:r>
    </w:p>
    <w:p w14:paraId="312412AF" w14:textId="77777777" w:rsidR="005A1555" w:rsidRPr="00D659CC" w:rsidRDefault="005A1555" w:rsidP="00DA1C27">
      <w:pPr>
        <w:numPr>
          <w:ilvl w:val="0"/>
          <w:numId w:val="138"/>
        </w:numPr>
        <w:ind w:left="454" w:hanging="454"/>
        <w:rPr>
          <w:noProof/>
        </w:rPr>
      </w:pPr>
      <w:r w:rsidRPr="00D659CC">
        <w:t xml:space="preserve">Write a program that calculates </w:t>
      </w:r>
      <w:r w:rsidRPr="00B31A31">
        <w:rPr>
          <w:b/>
          <w:noProof/>
        </w:rPr>
        <w:t>N!/K!</w:t>
      </w:r>
      <w:r w:rsidRPr="00D659CC">
        <w:rPr>
          <w:noProof/>
        </w:rPr>
        <w:t xml:space="preserve"> for given N and K (1&lt;K&lt;N).</w:t>
      </w:r>
    </w:p>
    <w:p w14:paraId="4FED904D" w14:textId="77777777" w:rsidR="005A1555" w:rsidRPr="00D659CC" w:rsidRDefault="005A1555" w:rsidP="00DA1C27">
      <w:pPr>
        <w:numPr>
          <w:ilvl w:val="0"/>
          <w:numId w:val="138"/>
        </w:numPr>
        <w:ind w:left="454" w:hanging="454"/>
      </w:pPr>
      <w:r w:rsidRPr="00D659CC">
        <w:t xml:space="preserve">Write a program that calculates </w:t>
      </w:r>
      <w:r w:rsidRPr="00B31A31">
        <w:rPr>
          <w:b/>
          <w:noProof/>
        </w:rPr>
        <w:t>N!*K!/(N-K)!</w:t>
      </w:r>
      <w:r w:rsidRPr="00D659CC">
        <w:rPr>
          <w:noProof/>
        </w:rPr>
        <w:t xml:space="preserve"> for given N and K (1&lt;K&lt;N).</w:t>
      </w:r>
    </w:p>
    <w:p w14:paraId="67C5B3CF" w14:textId="77777777" w:rsidR="005A1555" w:rsidRPr="00D659CC" w:rsidRDefault="005A1555" w:rsidP="00DA1C27">
      <w:pPr>
        <w:numPr>
          <w:ilvl w:val="0"/>
          <w:numId w:val="138"/>
        </w:numPr>
        <w:ind w:left="454" w:hanging="454"/>
      </w:pPr>
      <w:r w:rsidRPr="00D659CC">
        <w:t xml:space="preserve">In combinatorics, the </w:t>
      </w:r>
      <w:r w:rsidRPr="00B31A31">
        <w:rPr>
          <w:b/>
        </w:rPr>
        <w:t>Catalan numbers</w:t>
      </w:r>
      <w:r w:rsidRPr="00D659CC">
        <w:t xml:space="preserve"> are calculated by the following formula</w:t>
      </w:r>
      <w:r w:rsidRPr="00D659CC">
        <w:rPr>
          <w:noProof/>
        </w:rPr>
        <w:t xml:space="preserve">: </w:t>
      </w:r>
      <w:r w:rsidRPr="00D659CC">
        <w:rPr>
          <w:noProof/>
          <w:position w:val="-30"/>
        </w:rPr>
        <w:object w:dxaOrig="2700" w:dyaOrig="720" w14:anchorId="1EAADDD0">
          <v:shape id="_x0000_i1027" type="#_x0000_t75" style="width:135.6pt;height:37.2pt" o:ole="">
            <v:imagedata r:id="rId213" o:title=""/>
          </v:shape>
          <o:OLEObject Type="Embed" ProgID="Equation.3" ShapeID="_x0000_i1027" DrawAspect="Content" ObjectID="_1633516375" r:id="rId214"/>
        </w:object>
      </w:r>
      <w:r w:rsidRPr="00D659CC">
        <w:rPr>
          <w:noProof/>
        </w:rPr>
        <w:t>, for n ≥ 0.</w:t>
      </w:r>
      <w:r w:rsidRPr="00D659CC">
        <w:t xml:space="preserve"> Write a program that calculates the n</w:t>
      </w:r>
      <w:r w:rsidRPr="00D659CC">
        <w:rPr>
          <w:vertAlign w:val="superscript"/>
        </w:rPr>
        <w:t>th</w:t>
      </w:r>
      <w:r w:rsidRPr="00D659CC">
        <w:t xml:space="preserve"> Catalan number by given n.</w:t>
      </w:r>
    </w:p>
    <w:p w14:paraId="2690043C" w14:textId="77777777" w:rsidR="005A1555" w:rsidRPr="00D659CC" w:rsidRDefault="005A1555" w:rsidP="00DA1C27">
      <w:pPr>
        <w:numPr>
          <w:ilvl w:val="0"/>
          <w:numId w:val="138"/>
        </w:numPr>
        <w:ind w:left="454" w:hanging="454"/>
      </w:pPr>
      <w:r w:rsidRPr="00D659CC">
        <w:t>Write a program that for a given integer</w:t>
      </w:r>
      <w:r w:rsidR="00E120A6">
        <w:t>s</w:t>
      </w:r>
      <w:r w:rsidRPr="00D659CC">
        <w:t xml:space="preserve"> </w:t>
      </w:r>
      <w:r w:rsidRPr="00E120A6">
        <w:rPr>
          <w:b/>
        </w:rPr>
        <w:t>n</w:t>
      </w:r>
      <w:r w:rsidR="00E120A6">
        <w:rPr>
          <w:b/>
        </w:rPr>
        <w:t xml:space="preserve"> </w:t>
      </w:r>
      <w:r w:rsidR="00E120A6" w:rsidRPr="00E120A6">
        <w:t>and</w:t>
      </w:r>
      <w:r w:rsidR="00E120A6">
        <w:rPr>
          <w:b/>
        </w:rPr>
        <w:t xml:space="preserve"> x</w:t>
      </w:r>
      <w:r w:rsidRPr="00D659CC">
        <w:t xml:space="preserve">, </w:t>
      </w:r>
      <w:r w:rsidRPr="00B31A31">
        <w:rPr>
          <w:b/>
        </w:rPr>
        <w:t>calculates the sum</w:t>
      </w:r>
      <w:r w:rsidRPr="00D659CC">
        <w:t xml:space="preserve">: </w:t>
      </w:r>
      <w:r w:rsidRPr="00D659CC">
        <w:rPr>
          <w:position w:val="-20"/>
        </w:rPr>
        <w:object w:dxaOrig="2780" w:dyaOrig="499" w14:anchorId="1C0C2E09">
          <v:shape id="_x0000_i1028" type="#_x0000_t75" style="width:139.8pt;height:25.2pt" o:ole="" o:preferrelative="f">
            <v:imagedata r:id="rId215" o:title=""/>
          </v:shape>
          <o:OLEObject Type="Embed" ProgID="Equation.3" ShapeID="_x0000_i1028" DrawAspect="Content" ObjectID="_1633516376" r:id="rId216"/>
        </w:object>
      </w:r>
    </w:p>
    <w:p w14:paraId="7DFF4B2F" w14:textId="77777777" w:rsidR="005A1555" w:rsidRPr="00D659CC" w:rsidRDefault="005A1555" w:rsidP="00DA1C27">
      <w:pPr>
        <w:numPr>
          <w:ilvl w:val="0"/>
          <w:numId w:val="138"/>
        </w:numPr>
        <w:ind w:left="454" w:hanging="454"/>
      </w:pPr>
      <w:r w:rsidRPr="00D659CC">
        <w:t xml:space="preserve">Write a program that reads from the console a </w:t>
      </w:r>
      <w:r w:rsidRPr="00B31A31">
        <w:rPr>
          <w:b/>
        </w:rPr>
        <w:t xml:space="preserve">positive integer </w:t>
      </w:r>
      <w:r w:rsidR="00B31A31" w:rsidRPr="00B31A31">
        <w:rPr>
          <w:b/>
        </w:rPr>
        <w:t xml:space="preserve">number </w:t>
      </w:r>
      <w:r w:rsidRPr="00B31A31">
        <w:rPr>
          <w:b/>
        </w:rPr>
        <w:t>N</w:t>
      </w:r>
      <w:r w:rsidRPr="00D659CC">
        <w:t xml:space="preserve"> (N &lt; 20) and prints a </w:t>
      </w:r>
      <w:r w:rsidRPr="00B31A31">
        <w:rPr>
          <w:b/>
        </w:rPr>
        <w:t>matrix</w:t>
      </w:r>
      <w:r w:rsidRPr="00D659CC">
        <w:t xml:space="preserve"> </w:t>
      </w:r>
      <w:r w:rsidR="00E120A6">
        <w:t>of</w:t>
      </w:r>
      <w:r w:rsidRPr="00D659CC">
        <w:t xml:space="preserve"> numbers as on the figure</w:t>
      </w:r>
      <w:r w:rsidR="00B31A31">
        <w:t>s</w:t>
      </w:r>
      <w:r w:rsidRPr="00D659CC">
        <w:t xml:space="preserve"> below:</w:t>
      </w:r>
    </w:p>
    <w:p w14:paraId="45F43EAA" w14:textId="77777777" w:rsidR="005A1555" w:rsidRPr="00D659CC" w:rsidRDefault="005A1555" w:rsidP="00B31A31">
      <w:pPr>
        <w:spacing w:before="0" w:after="120"/>
      </w:pPr>
      <w:r w:rsidRPr="00D659CC">
        <w:lastRenderedPageBreak/>
        <w:t xml:space="preserve"> </w:t>
      </w:r>
      <w:r w:rsidRPr="00D659CC">
        <w:tab/>
      </w:r>
      <w:r w:rsidRPr="00D659CC">
        <w:tab/>
      </w:r>
      <w:r w:rsidRPr="00D659CC">
        <w:tab/>
      </w:r>
      <w:r w:rsidRPr="00D659CC">
        <w:tab/>
      </w:r>
      <w:r w:rsidRPr="00D659CC">
        <w:tab/>
      </w:r>
      <w:r w:rsidRPr="00D659CC">
        <w:tab/>
      </w:r>
      <w:r w:rsidRPr="00D659CC">
        <w:tab/>
      </w:r>
      <w:r w:rsidRPr="00D659CC">
        <w:tab/>
      </w:r>
      <w:r w:rsidRPr="00D659CC">
        <w:rPr>
          <w:b/>
        </w:rPr>
        <w:t>N = 3</w:t>
      </w:r>
      <w:r w:rsidRPr="00D659CC">
        <w:rPr>
          <w:b/>
        </w:rPr>
        <w:tab/>
      </w:r>
      <w:r w:rsidRPr="00D659CC">
        <w:tab/>
      </w:r>
      <w:r w:rsidRPr="00D659CC">
        <w:tab/>
      </w:r>
      <w:r w:rsidRPr="00D659CC">
        <w:tab/>
      </w:r>
      <w:r w:rsidRPr="00D659CC">
        <w:tab/>
      </w:r>
      <w:r w:rsidRPr="00D659CC">
        <w:rPr>
          <w:b/>
        </w:rPr>
        <w:t>N = 4</w:t>
      </w:r>
    </w:p>
    <w:tbl>
      <w:tblPr>
        <w:tblW w:w="4140" w:type="dxa"/>
        <w:tblInd w:w="2088" w:type="dxa"/>
        <w:tblLook w:val="01E0" w:firstRow="1" w:lastRow="1" w:firstColumn="1" w:lastColumn="1" w:noHBand="0" w:noVBand="0"/>
      </w:tblPr>
      <w:tblGrid>
        <w:gridCol w:w="1800"/>
        <w:gridCol w:w="2340"/>
      </w:tblGrid>
      <w:tr w:rsidR="005A1555" w:rsidRPr="00D659CC" w14:paraId="6D80FA54" w14:textId="77777777" w:rsidTr="005A1555">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5A1555" w:rsidRPr="00D659CC" w14:paraId="17A51D79" w14:textId="77777777" w:rsidTr="005A1555">
              <w:trPr>
                <w:trHeight w:val="284"/>
              </w:trPr>
              <w:tc>
                <w:tcPr>
                  <w:tcW w:w="284" w:type="dxa"/>
                </w:tcPr>
                <w:p w14:paraId="4614CB83" w14:textId="77777777" w:rsidR="005A1555" w:rsidRPr="00D659CC" w:rsidRDefault="005A1555" w:rsidP="005A1555">
                  <w:pPr>
                    <w:spacing w:before="40" w:after="40"/>
                    <w:jc w:val="center"/>
                  </w:pPr>
                  <w:r w:rsidRPr="00D659CC">
                    <w:t>1</w:t>
                  </w:r>
                </w:p>
              </w:tc>
              <w:tc>
                <w:tcPr>
                  <w:tcW w:w="284" w:type="dxa"/>
                </w:tcPr>
                <w:p w14:paraId="26D02C92" w14:textId="77777777" w:rsidR="005A1555" w:rsidRPr="00D659CC" w:rsidRDefault="005A1555" w:rsidP="005A1555">
                  <w:pPr>
                    <w:spacing w:before="40" w:after="40"/>
                    <w:jc w:val="center"/>
                  </w:pPr>
                  <w:r w:rsidRPr="00D659CC">
                    <w:t>2</w:t>
                  </w:r>
                </w:p>
              </w:tc>
              <w:tc>
                <w:tcPr>
                  <w:tcW w:w="284" w:type="dxa"/>
                </w:tcPr>
                <w:p w14:paraId="1B4A9790" w14:textId="77777777" w:rsidR="005A1555" w:rsidRPr="00D659CC" w:rsidRDefault="005A1555" w:rsidP="005A1555">
                  <w:pPr>
                    <w:spacing w:before="40" w:after="40"/>
                    <w:jc w:val="center"/>
                  </w:pPr>
                  <w:r w:rsidRPr="00D659CC">
                    <w:t>3</w:t>
                  </w:r>
                </w:p>
              </w:tc>
            </w:tr>
            <w:tr w:rsidR="005A1555" w:rsidRPr="00D659CC" w14:paraId="36C9406A" w14:textId="77777777" w:rsidTr="005A1555">
              <w:trPr>
                <w:trHeight w:val="284"/>
              </w:trPr>
              <w:tc>
                <w:tcPr>
                  <w:tcW w:w="284" w:type="dxa"/>
                </w:tcPr>
                <w:p w14:paraId="34685A3D" w14:textId="77777777" w:rsidR="005A1555" w:rsidRPr="00D659CC" w:rsidRDefault="005A1555" w:rsidP="005A1555">
                  <w:pPr>
                    <w:spacing w:before="40" w:after="40"/>
                    <w:jc w:val="center"/>
                  </w:pPr>
                  <w:r w:rsidRPr="00D659CC">
                    <w:t>2</w:t>
                  </w:r>
                </w:p>
              </w:tc>
              <w:tc>
                <w:tcPr>
                  <w:tcW w:w="284" w:type="dxa"/>
                </w:tcPr>
                <w:p w14:paraId="225AA13E" w14:textId="77777777" w:rsidR="005A1555" w:rsidRPr="00D659CC" w:rsidRDefault="005A1555" w:rsidP="005A1555">
                  <w:pPr>
                    <w:spacing w:before="40" w:after="40"/>
                    <w:jc w:val="center"/>
                  </w:pPr>
                  <w:r w:rsidRPr="00D659CC">
                    <w:t>3</w:t>
                  </w:r>
                </w:p>
              </w:tc>
              <w:tc>
                <w:tcPr>
                  <w:tcW w:w="284" w:type="dxa"/>
                </w:tcPr>
                <w:p w14:paraId="09E87B27" w14:textId="77777777" w:rsidR="005A1555" w:rsidRPr="00D659CC" w:rsidRDefault="005A1555" w:rsidP="005A1555">
                  <w:pPr>
                    <w:spacing w:before="40" w:after="40"/>
                    <w:jc w:val="center"/>
                  </w:pPr>
                  <w:r w:rsidRPr="00D659CC">
                    <w:t>4</w:t>
                  </w:r>
                </w:p>
              </w:tc>
            </w:tr>
            <w:tr w:rsidR="005A1555" w:rsidRPr="00D659CC" w14:paraId="6EB659D1" w14:textId="77777777" w:rsidTr="005A1555">
              <w:trPr>
                <w:trHeight w:val="284"/>
              </w:trPr>
              <w:tc>
                <w:tcPr>
                  <w:tcW w:w="284" w:type="dxa"/>
                </w:tcPr>
                <w:p w14:paraId="61B8F3A7" w14:textId="77777777" w:rsidR="005A1555" w:rsidRPr="00D659CC" w:rsidRDefault="005A1555" w:rsidP="005A1555">
                  <w:pPr>
                    <w:spacing w:before="40" w:after="40"/>
                    <w:jc w:val="center"/>
                  </w:pPr>
                  <w:r w:rsidRPr="00D659CC">
                    <w:t>3</w:t>
                  </w:r>
                </w:p>
              </w:tc>
              <w:tc>
                <w:tcPr>
                  <w:tcW w:w="284" w:type="dxa"/>
                </w:tcPr>
                <w:p w14:paraId="0F684302" w14:textId="77777777" w:rsidR="005A1555" w:rsidRPr="00D659CC" w:rsidRDefault="005A1555" w:rsidP="005A1555">
                  <w:pPr>
                    <w:spacing w:before="40" w:after="40"/>
                    <w:jc w:val="center"/>
                  </w:pPr>
                  <w:r w:rsidRPr="00D659CC">
                    <w:t>4</w:t>
                  </w:r>
                </w:p>
              </w:tc>
              <w:tc>
                <w:tcPr>
                  <w:tcW w:w="284" w:type="dxa"/>
                </w:tcPr>
                <w:p w14:paraId="2DDF6870" w14:textId="77777777" w:rsidR="005A1555" w:rsidRPr="00D659CC" w:rsidRDefault="005A1555" w:rsidP="005A1555">
                  <w:pPr>
                    <w:spacing w:before="40" w:after="40"/>
                    <w:jc w:val="center"/>
                  </w:pPr>
                  <w:r w:rsidRPr="00D659CC">
                    <w:t>5</w:t>
                  </w:r>
                </w:p>
              </w:tc>
            </w:tr>
          </w:tbl>
          <w:p w14:paraId="64A08B8D" w14:textId="77777777" w:rsidR="005A1555" w:rsidRPr="00D659CC" w:rsidRDefault="005A1555" w:rsidP="005A1555">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5A1555" w:rsidRPr="00D659CC" w14:paraId="4A6E6823" w14:textId="77777777" w:rsidTr="005A1555">
              <w:trPr>
                <w:trHeight w:val="284"/>
              </w:trPr>
              <w:tc>
                <w:tcPr>
                  <w:tcW w:w="344" w:type="dxa"/>
                </w:tcPr>
                <w:p w14:paraId="7E169E53" w14:textId="77777777" w:rsidR="005A1555" w:rsidRPr="00D659CC" w:rsidRDefault="005A1555" w:rsidP="005A1555">
                  <w:pPr>
                    <w:spacing w:before="40" w:after="40"/>
                    <w:jc w:val="center"/>
                  </w:pPr>
                  <w:r w:rsidRPr="00D659CC">
                    <w:t>1</w:t>
                  </w:r>
                </w:p>
              </w:tc>
              <w:tc>
                <w:tcPr>
                  <w:tcW w:w="344" w:type="dxa"/>
                </w:tcPr>
                <w:p w14:paraId="44C4CAE4" w14:textId="77777777" w:rsidR="005A1555" w:rsidRPr="00D659CC" w:rsidRDefault="005A1555" w:rsidP="005A1555">
                  <w:pPr>
                    <w:spacing w:before="40" w:after="40"/>
                    <w:jc w:val="center"/>
                  </w:pPr>
                  <w:r w:rsidRPr="00D659CC">
                    <w:t>2</w:t>
                  </w:r>
                </w:p>
              </w:tc>
              <w:tc>
                <w:tcPr>
                  <w:tcW w:w="344" w:type="dxa"/>
                </w:tcPr>
                <w:p w14:paraId="4CA866AB" w14:textId="77777777" w:rsidR="005A1555" w:rsidRPr="00D659CC" w:rsidRDefault="005A1555" w:rsidP="005A1555">
                  <w:pPr>
                    <w:spacing w:before="40" w:after="40"/>
                    <w:jc w:val="center"/>
                  </w:pPr>
                  <w:r w:rsidRPr="00D659CC">
                    <w:t>3</w:t>
                  </w:r>
                </w:p>
              </w:tc>
              <w:tc>
                <w:tcPr>
                  <w:tcW w:w="344" w:type="dxa"/>
                </w:tcPr>
                <w:p w14:paraId="73777FCA" w14:textId="77777777" w:rsidR="005A1555" w:rsidRPr="00D659CC" w:rsidRDefault="005A1555" w:rsidP="005A1555">
                  <w:pPr>
                    <w:spacing w:before="40" w:after="40"/>
                    <w:jc w:val="center"/>
                  </w:pPr>
                  <w:r w:rsidRPr="00D659CC">
                    <w:t>4</w:t>
                  </w:r>
                </w:p>
              </w:tc>
            </w:tr>
            <w:tr w:rsidR="005A1555" w:rsidRPr="00D659CC" w14:paraId="5A9035CD" w14:textId="77777777" w:rsidTr="005A1555">
              <w:trPr>
                <w:trHeight w:val="284"/>
              </w:trPr>
              <w:tc>
                <w:tcPr>
                  <w:tcW w:w="344" w:type="dxa"/>
                </w:tcPr>
                <w:p w14:paraId="089DD505" w14:textId="77777777" w:rsidR="005A1555" w:rsidRPr="00D659CC" w:rsidRDefault="005A1555" w:rsidP="005A1555">
                  <w:pPr>
                    <w:spacing w:before="40" w:after="40"/>
                    <w:jc w:val="center"/>
                  </w:pPr>
                  <w:r w:rsidRPr="00D659CC">
                    <w:t>2</w:t>
                  </w:r>
                </w:p>
              </w:tc>
              <w:tc>
                <w:tcPr>
                  <w:tcW w:w="344" w:type="dxa"/>
                </w:tcPr>
                <w:p w14:paraId="2A01CD2D" w14:textId="77777777" w:rsidR="005A1555" w:rsidRPr="00D659CC" w:rsidRDefault="005A1555" w:rsidP="005A1555">
                  <w:pPr>
                    <w:spacing w:before="40" w:after="40"/>
                    <w:jc w:val="center"/>
                  </w:pPr>
                  <w:r w:rsidRPr="00D659CC">
                    <w:t>3</w:t>
                  </w:r>
                </w:p>
              </w:tc>
              <w:tc>
                <w:tcPr>
                  <w:tcW w:w="344" w:type="dxa"/>
                </w:tcPr>
                <w:p w14:paraId="2228FF35" w14:textId="77777777" w:rsidR="005A1555" w:rsidRPr="00D659CC" w:rsidRDefault="005A1555" w:rsidP="005A1555">
                  <w:pPr>
                    <w:spacing w:before="40" w:after="40"/>
                    <w:jc w:val="center"/>
                  </w:pPr>
                  <w:r w:rsidRPr="00D659CC">
                    <w:t>4</w:t>
                  </w:r>
                </w:p>
              </w:tc>
              <w:tc>
                <w:tcPr>
                  <w:tcW w:w="344" w:type="dxa"/>
                </w:tcPr>
                <w:p w14:paraId="19D34F26" w14:textId="77777777" w:rsidR="005A1555" w:rsidRPr="00D659CC" w:rsidRDefault="005A1555" w:rsidP="005A1555">
                  <w:pPr>
                    <w:spacing w:before="40" w:after="40"/>
                    <w:jc w:val="center"/>
                  </w:pPr>
                  <w:r w:rsidRPr="00D659CC">
                    <w:t>5</w:t>
                  </w:r>
                </w:p>
              </w:tc>
            </w:tr>
            <w:tr w:rsidR="005A1555" w:rsidRPr="00D659CC" w14:paraId="3CEA48CD" w14:textId="77777777" w:rsidTr="005A1555">
              <w:trPr>
                <w:trHeight w:val="284"/>
              </w:trPr>
              <w:tc>
                <w:tcPr>
                  <w:tcW w:w="344" w:type="dxa"/>
                </w:tcPr>
                <w:p w14:paraId="696CE0DF" w14:textId="77777777" w:rsidR="005A1555" w:rsidRPr="00D659CC" w:rsidRDefault="005A1555" w:rsidP="005A1555">
                  <w:pPr>
                    <w:spacing w:before="40" w:after="40"/>
                    <w:jc w:val="center"/>
                  </w:pPr>
                  <w:r w:rsidRPr="00D659CC">
                    <w:t>3</w:t>
                  </w:r>
                </w:p>
              </w:tc>
              <w:tc>
                <w:tcPr>
                  <w:tcW w:w="344" w:type="dxa"/>
                </w:tcPr>
                <w:p w14:paraId="10FBBE54" w14:textId="77777777" w:rsidR="005A1555" w:rsidRPr="00D659CC" w:rsidRDefault="005A1555" w:rsidP="005A1555">
                  <w:pPr>
                    <w:spacing w:before="40" w:after="40"/>
                    <w:jc w:val="center"/>
                  </w:pPr>
                  <w:r w:rsidRPr="00D659CC">
                    <w:t>4</w:t>
                  </w:r>
                </w:p>
              </w:tc>
              <w:tc>
                <w:tcPr>
                  <w:tcW w:w="344" w:type="dxa"/>
                </w:tcPr>
                <w:p w14:paraId="24C164E6" w14:textId="77777777" w:rsidR="005A1555" w:rsidRPr="00D659CC" w:rsidRDefault="005A1555" w:rsidP="005A1555">
                  <w:pPr>
                    <w:spacing w:before="40" w:after="40"/>
                    <w:jc w:val="center"/>
                  </w:pPr>
                  <w:r w:rsidRPr="00D659CC">
                    <w:t>5</w:t>
                  </w:r>
                </w:p>
              </w:tc>
              <w:tc>
                <w:tcPr>
                  <w:tcW w:w="344" w:type="dxa"/>
                </w:tcPr>
                <w:p w14:paraId="2A4890DD" w14:textId="77777777" w:rsidR="005A1555" w:rsidRPr="00D659CC" w:rsidRDefault="005A1555" w:rsidP="005A1555">
                  <w:pPr>
                    <w:spacing w:before="40" w:after="40"/>
                    <w:jc w:val="center"/>
                  </w:pPr>
                  <w:r w:rsidRPr="00D659CC">
                    <w:t>6</w:t>
                  </w:r>
                </w:p>
              </w:tc>
            </w:tr>
            <w:tr w:rsidR="005A1555" w:rsidRPr="00D659CC" w14:paraId="04030D17" w14:textId="77777777" w:rsidTr="005A1555">
              <w:trPr>
                <w:trHeight w:val="284"/>
              </w:trPr>
              <w:tc>
                <w:tcPr>
                  <w:tcW w:w="344" w:type="dxa"/>
                </w:tcPr>
                <w:p w14:paraId="02F7A423" w14:textId="77777777" w:rsidR="005A1555" w:rsidRPr="00D659CC" w:rsidRDefault="005A1555" w:rsidP="005A1555">
                  <w:pPr>
                    <w:spacing w:before="40" w:after="40"/>
                    <w:jc w:val="center"/>
                  </w:pPr>
                  <w:r w:rsidRPr="00D659CC">
                    <w:t>4</w:t>
                  </w:r>
                </w:p>
              </w:tc>
              <w:tc>
                <w:tcPr>
                  <w:tcW w:w="344" w:type="dxa"/>
                </w:tcPr>
                <w:p w14:paraId="71608703" w14:textId="77777777" w:rsidR="005A1555" w:rsidRPr="00D659CC" w:rsidRDefault="005A1555" w:rsidP="005A1555">
                  <w:pPr>
                    <w:spacing w:before="40" w:after="40"/>
                    <w:jc w:val="center"/>
                  </w:pPr>
                  <w:r w:rsidRPr="00D659CC">
                    <w:t>5</w:t>
                  </w:r>
                </w:p>
              </w:tc>
              <w:tc>
                <w:tcPr>
                  <w:tcW w:w="344" w:type="dxa"/>
                </w:tcPr>
                <w:p w14:paraId="1F28760E" w14:textId="77777777" w:rsidR="005A1555" w:rsidRPr="00D659CC" w:rsidRDefault="005A1555" w:rsidP="005A1555">
                  <w:pPr>
                    <w:spacing w:before="40" w:after="40"/>
                    <w:jc w:val="center"/>
                  </w:pPr>
                  <w:r w:rsidRPr="00D659CC">
                    <w:t>6</w:t>
                  </w:r>
                </w:p>
              </w:tc>
              <w:tc>
                <w:tcPr>
                  <w:tcW w:w="344" w:type="dxa"/>
                </w:tcPr>
                <w:p w14:paraId="6E45BA25" w14:textId="77777777" w:rsidR="005A1555" w:rsidRPr="00D659CC" w:rsidRDefault="005A1555" w:rsidP="005A1555">
                  <w:pPr>
                    <w:spacing w:before="40" w:after="40"/>
                    <w:jc w:val="center"/>
                  </w:pPr>
                  <w:r w:rsidRPr="00D659CC">
                    <w:t>7</w:t>
                  </w:r>
                </w:p>
              </w:tc>
            </w:tr>
          </w:tbl>
          <w:p w14:paraId="0419D159" w14:textId="77777777" w:rsidR="005A1555" w:rsidRPr="00D659CC" w:rsidRDefault="005A1555" w:rsidP="005A1555">
            <w:pPr>
              <w:spacing w:after="120"/>
            </w:pPr>
          </w:p>
        </w:tc>
      </w:tr>
    </w:tbl>
    <w:p w14:paraId="08104ECC" w14:textId="77777777" w:rsidR="005A1555" w:rsidRPr="00D659CC" w:rsidRDefault="005A1555" w:rsidP="00DA1C27">
      <w:pPr>
        <w:numPr>
          <w:ilvl w:val="0"/>
          <w:numId w:val="138"/>
        </w:numPr>
        <w:ind w:left="454" w:hanging="454"/>
      </w:pPr>
      <w:r w:rsidRPr="00D659CC">
        <w:t xml:space="preserve">Write a program that calculates with </w:t>
      </w:r>
      <w:r w:rsidRPr="00B31A31">
        <w:rPr>
          <w:b/>
        </w:rPr>
        <w:t>how many zeroes the factorial of a given number ends</w:t>
      </w:r>
      <w:r w:rsidRPr="00D659CC">
        <w:t>. Examples:</w:t>
      </w:r>
    </w:p>
    <w:p w14:paraId="74AB9956" w14:textId="77777777" w:rsidR="005A1555" w:rsidRPr="00D659CC" w:rsidRDefault="005A1555" w:rsidP="005A1555">
      <w:pPr>
        <w:ind w:left="851"/>
      </w:pPr>
      <w:r w:rsidRPr="00D659CC">
        <w:t>N = 10 -&gt; N! = 36288</w:t>
      </w:r>
      <w:r w:rsidRPr="00D659CC">
        <w:rPr>
          <w:b/>
        </w:rPr>
        <w:t>00</w:t>
      </w:r>
      <w:r w:rsidRPr="00D659CC">
        <w:t xml:space="preserve"> -&gt; 2</w:t>
      </w:r>
    </w:p>
    <w:p w14:paraId="76265F0A" w14:textId="77777777" w:rsidR="005A1555" w:rsidRPr="00D659CC" w:rsidRDefault="005A1555" w:rsidP="005A1555">
      <w:pPr>
        <w:ind w:left="851"/>
      </w:pPr>
      <w:r w:rsidRPr="00D659CC">
        <w:tab/>
        <w:t>N = 20 -&gt; N! = 243290200817664</w:t>
      </w:r>
      <w:r w:rsidRPr="00D659CC">
        <w:rPr>
          <w:b/>
        </w:rPr>
        <w:t>0000</w:t>
      </w:r>
      <w:r w:rsidRPr="00D659CC">
        <w:t xml:space="preserve"> -&gt; 4</w:t>
      </w:r>
    </w:p>
    <w:p w14:paraId="39190AEE" w14:textId="5D6DDF93" w:rsidR="005A1555" w:rsidRPr="00D659CC" w:rsidRDefault="005A1555" w:rsidP="00DA1C27">
      <w:pPr>
        <w:numPr>
          <w:ilvl w:val="0"/>
          <w:numId w:val="138"/>
        </w:numPr>
        <w:ind w:left="454" w:hanging="454"/>
      </w:pPr>
      <w:r w:rsidRPr="00D659CC">
        <w:t xml:space="preserve">Write a program that converts a given number </w:t>
      </w:r>
      <w:r w:rsidRPr="00B31A31">
        <w:rPr>
          <w:b/>
        </w:rPr>
        <w:t>from decimal to binary notation</w:t>
      </w:r>
      <w:r w:rsidRPr="00D659CC">
        <w:t>.</w:t>
      </w:r>
    </w:p>
    <w:p w14:paraId="10C50F86" w14:textId="77777777" w:rsidR="005A1555" w:rsidRPr="00D659CC" w:rsidRDefault="005A1555" w:rsidP="00DA1C27">
      <w:pPr>
        <w:numPr>
          <w:ilvl w:val="0"/>
          <w:numId w:val="138"/>
        </w:numPr>
        <w:ind w:left="454" w:hanging="454"/>
      </w:pPr>
      <w:r w:rsidRPr="00D659CC">
        <w:t xml:space="preserve">Write a program that converts a given number </w:t>
      </w:r>
      <w:r w:rsidRPr="00B31A31">
        <w:rPr>
          <w:b/>
        </w:rPr>
        <w:t>from binary to decimal notation</w:t>
      </w:r>
      <w:r w:rsidRPr="00D659CC">
        <w:t>.</w:t>
      </w:r>
    </w:p>
    <w:p w14:paraId="72F150F5" w14:textId="77777777" w:rsidR="005A1555" w:rsidRPr="00D659CC" w:rsidRDefault="005A1555" w:rsidP="00DA1C27">
      <w:pPr>
        <w:numPr>
          <w:ilvl w:val="0"/>
          <w:numId w:val="138"/>
        </w:numPr>
        <w:ind w:left="454" w:hanging="454"/>
      </w:pPr>
      <w:r w:rsidRPr="00D659CC">
        <w:t xml:space="preserve">Write a program that converts a given number </w:t>
      </w:r>
      <w:r w:rsidRPr="00B31A31">
        <w:rPr>
          <w:b/>
        </w:rPr>
        <w:t>from</w:t>
      </w:r>
      <w:r w:rsidRPr="00D659CC">
        <w:t xml:space="preserve"> </w:t>
      </w:r>
      <w:r w:rsidRPr="00B31A31">
        <w:rPr>
          <w:b/>
        </w:rPr>
        <w:t>decimal to hexadecimal notation</w:t>
      </w:r>
      <w:r w:rsidRPr="00D659CC">
        <w:t>.</w:t>
      </w:r>
    </w:p>
    <w:p w14:paraId="2EBBB992" w14:textId="77777777" w:rsidR="005A1555" w:rsidRPr="00D659CC" w:rsidRDefault="005A1555" w:rsidP="00DA1C27">
      <w:pPr>
        <w:numPr>
          <w:ilvl w:val="0"/>
          <w:numId w:val="138"/>
        </w:numPr>
        <w:ind w:left="454" w:hanging="454"/>
      </w:pPr>
      <w:r w:rsidRPr="00D659CC">
        <w:t xml:space="preserve">Write a program that converts a given number </w:t>
      </w:r>
      <w:r w:rsidRPr="00B31A31">
        <w:rPr>
          <w:b/>
        </w:rPr>
        <w:t>from hexadecimal to decimal notation</w:t>
      </w:r>
      <w:r w:rsidRPr="00D659CC">
        <w:t>.</w:t>
      </w:r>
    </w:p>
    <w:p w14:paraId="72CAE589" w14:textId="77777777" w:rsidR="00F80FB9" w:rsidRDefault="005A1555" w:rsidP="00F80FB9">
      <w:pPr>
        <w:numPr>
          <w:ilvl w:val="0"/>
          <w:numId w:val="138"/>
        </w:numPr>
      </w:pPr>
      <w:r w:rsidRPr="00D659CC">
        <w:t xml:space="preserve">Write a program that by a given integer </w:t>
      </w:r>
      <w:r w:rsidRPr="00F80FB9">
        <w:rPr>
          <w:b/>
        </w:rPr>
        <w:t>N</w:t>
      </w:r>
      <w:r w:rsidRPr="00D659CC">
        <w:t xml:space="preserve"> prints the numbers from 1 to N in </w:t>
      </w:r>
      <w:r w:rsidRPr="00F80FB9">
        <w:rPr>
          <w:b/>
        </w:rPr>
        <w:t>random order</w:t>
      </w:r>
      <w:r w:rsidRPr="00D659CC">
        <w:t>.</w:t>
      </w:r>
    </w:p>
    <w:p w14:paraId="6CD4AE41" w14:textId="77777777" w:rsidR="00F80FB9" w:rsidRPr="00D659CC" w:rsidRDefault="00F80FB9" w:rsidP="00DA1C27">
      <w:pPr>
        <w:numPr>
          <w:ilvl w:val="0"/>
          <w:numId w:val="138"/>
        </w:numPr>
        <w:ind w:left="454" w:hanging="454"/>
      </w:pPr>
      <w:r w:rsidRPr="00D659CC">
        <w:t xml:space="preserve">Write a program that given two numbers finds their </w:t>
      </w:r>
      <w:r w:rsidRPr="00B31A31">
        <w:rPr>
          <w:b/>
        </w:rPr>
        <w:t>greatest common divisor (GCD)</w:t>
      </w:r>
      <w:r w:rsidRPr="00F80FB9">
        <w:t xml:space="preserve"> and</w:t>
      </w:r>
      <w:r w:rsidRPr="00F80FB9">
        <w:rPr>
          <w:lang w:val="bg-BG"/>
        </w:rPr>
        <w:t xml:space="preserve"> </w:t>
      </w:r>
      <w:r w:rsidRPr="00F80FB9">
        <w:t xml:space="preserve">their </w:t>
      </w:r>
      <w:r w:rsidRPr="00F80FB9">
        <w:rPr>
          <w:b/>
        </w:rPr>
        <w:t>least common multiple (LCM)</w:t>
      </w:r>
      <w:r w:rsidRPr="00F80FB9">
        <w:t>.</w:t>
      </w:r>
      <w:r w:rsidR="00AD25D0">
        <w:t xml:space="preserve"> You may use the formula </w:t>
      </w:r>
      <w:r w:rsidR="00AD25D0" w:rsidRPr="00AD25D0">
        <w:rPr>
          <w:b/>
          <w:noProof/>
        </w:rPr>
        <w:t>LCM(a, b) = |a*b| / GCD(a, b)</w:t>
      </w:r>
      <w:r w:rsidR="00AD25D0">
        <w:rPr>
          <w:noProof/>
        </w:rPr>
        <w:t>.</w:t>
      </w:r>
    </w:p>
    <w:p w14:paraId="362DECA0" w14:textId="77777777" w:rsidR="005A1555" w:rsidRPr="00D659CC" w:rsidRDefault="0013297F" w:rsidP="00DA1C27">
      <w:pPr>
        <w:numPr>
          <w:ilvl w:val="0"/>
          <w:numId w:val="138"/>
        </w:numPr>
        <w:ind w:left="454" w:hanging="454"/>
      </w:pPr>
      <w:r>
        <w:t xml:space="preserve">* </w:t>
      </w:r>
      <w:r w:rsidR="005A1555" w:rsidRPr="00D659CC">
        <w:t xml:space="preserve">Write a program that for a given number n, outputs a matrix in the form of a </w:t>
      </w:r>
      <w:r w:rsidR="005A1555" w:rsidRPr="00B31A31">
        <w:rPr>
          <w:b/>
        </w:rPr>
        <w:t>spiral</w:t>
      </w:r>
      <w:r w:rsidR="005A1555" w:rsidRPr="00D659CC">
        <w:t>:</w:t>
      </w:r>
    </w:p>
    <w:tbl>
      <w:tblPr>
        <w:tblpPr w:leftFromText="141" w:rightFromText="141" w:vertAnchor="text" w:horzAnchor="page" w:tblpX="5509" w:tblpY="1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425"/>
        <w:gridCol w:w="425"/>
        <w:gridCol w:w="425"/>
        <w:gridCol w:w="340"/>
      </w:tblGrid>
      <w:tr w:rsidR="005A1555" w:rsidRPr="00D659CC" w14:paraId="6E4CC9B6" w14:textId="77777777" w:rsidTr="00AF0393">
        <w:trPr>
          <w:trHeight w:val="279"/>
        </w:trPr>
        <w:tc>
          <w:tcPr>
            <w:tcW w:w="425" w:type="dxa"/>
          </w:tcPr>
          <w:p w14:paraId="1ADB7717" w14:textId="77777777" w:rsidR="005A1555" w:rsidRPr="00D659CC" w:rsidRDefault="005A1555" w:rsidP="00AF0393">
            <w:pPr>
              <w:spacing w:before="40" w:after="40"/>
              <w:jc w:val="center"/>
            </w:pPr>
            <w:r w:rsidRPr="00D659CC">
              <w:t>1</w:t>
            </w:r>
          </w:p>
        </w:tc>
        <w:tc>
          <w:tcPr>
            <w:tcW w:w="425" w:type="dxa"/>
          </w:tcPr>
          <w:p w14:paraId="70747356" w14:textId="77777777" w:rsidR="005A1555" w:rsidRPr="00D659CC" w:rsidRDefault="005A1555" w:rsidP="00AF0393">
            <w:pPr>
              <w:spacing w:before="40" w:after="40"/>
              <w:jc w:val="center"/>
            </w:pPr>
            <w:r w:rsidRPr="00D659CC">
              <w:t>2</w:t>
            </w:r>
          </w:p>
        </w:tc>
        <w:tc>
          <w:tcPr>
            <w:tcW w:w="425" w:type="dxa"/>
          </w:tcPr>
          <w:p w14:paraId="3E799D1C" w14:textId="77777777" w:rsidR="005A1555" w:rsidRPr="00D659CC" w:rsidRDefault="005A1555" w:rsidP="00AF0393">
            <w:pPr>
              <w:spacing w:before="40" w:after="40"/>
              <w:jc w:val="center"/>
            </w:pPr>
            <w:r w:rsidRPr="00D659CC">
              <w:t>3</w:t>
            </w:r>
          </w:p>
        </w:tc>
        <w:tc>
          <w:tcPr>
            <w:tcW w:w="340" w:type="dxa"/>
          </w:tcPr>
          <w:p w14:paraId="5A8D002E" w14:textId="77777777" w:rsidR="005A1555" w:rsidRPr="00D659CC" w:rsidRDefault="005A1555" w:rsidP="00AF0393">
            <w:pPr>
              <w:spacing w:before="40" w:after="40"/>
              <w:jc w:val="center"/>
            </w:pPr>
            <w:r w:rsidRPr="00D659CC">
              <w:t>4</w:t>
            </w:r>
          </w:p>
        </w:tc>
      </w:tr>
      <w:tr w:rsidR="005A1555" w:rsidRPr="00D659CC" w14:paraId="4DFF2ACD" w14:textId="77777777" w:rsidTr="00AF0393">
        <w:trPr>
          <w:trHeight w:hRule="exact" w:val="340"/>
        </w:trPr>
        <w:tc>
          <w:tcPr>
            <w:tcW w:w="425" w:type="dxa"/>
          </w:tcPr>
          <w:p w14:paraId="12E345A1" w14:textId="77777777" w:rsidR="005A1555" w:rsidRPr="00D659CC" w:rsidRDefault="005A1555" w:rsidP="00AF0393">
            <w:pPr>
              <w:spacing w:before="40" w:after="40"/>
              <w:jc w:val="center"/>
            </w:pPr>
            <w:r w:rsidRPr="00D659CC">
              <w:t>12</w:t>
            </w:r>
          </w:p>
        </w:tc>
        <w:tc>
          <w:tcPr>
            <w:tcW w:w="425" w:type="dxa"/>
          </w:tcPr>
          <w:p w14:paraId="33F2E45E" w14:textId="77777777" w:rsidR="005A1555" w:rsidRPr="00D659CC" w:rsidRDefault="005A1555" w:rsidP="00AF0393">
            <w:pPr>
              <w:spacing w:before="40" w:after="40"/>
              <w:jc w:val="center"/>
            </w:pPr>
            <w:r w:rsidRPr="00D659CC">
              <w:t>13</w:t>
            </w:r>
          </w:p>
        </w:tc>
        <w:tc>
          <w:tcPr>
            <w:tcW w:w="425" w:type="dxa"/>
          </w:tcPr>
          <w:p w14:paraId="082FAA71" w14:textId="77777777" w:rsidR="005A1555" w:rsidRPr="00D659CC" w:rsidRDefault="005A1555" w:rsidP="00AF0393">
            <w:pPr>
              <w:spacing w:before="40" w:after="40"/>
              <w:jc w:val="center"/>
            </w:pPr>
            <w:r w:rsidRPr="00D659CC">
              <w:t>14</w:t>
            </w:r>
          </w:p>
        </w:tc>
        <w:tc>
          <w:tcPr>
            <w:tcW w:w="340" w:type="dxa"/>
          </w:tcPr>
          <w:p w14:paraId="27AA5EAF" w14:textId="77777777" w:rsidR="005A1555" w:rsidRPr="00D659CC" w:rsidRDefault="005A1555" w:rsidP="00AF0393">
            <w:pPr>
              <w:spacing w:before="40" w:after="40"/>
              <w:jc w:val="center"/>
            </w:pPr>
            <w:r w:rsidRPr="00D659CC">
              <w:t>5</w:t>
            </w:r>
          </w:p>
        </w:tc>
      </w:tr>
      <w:tr w:rsidR="005A1555" w:rsidRPr="00D659CC" w14:paraId="4AF4FD62" w14:textId="77777777" w:rsidTr="00AF0393">
        <w:trPr>
          <w:trHeight w:hRule="exact" w:val="340"/>
        </w:trPr>
        <w:tc>
          <w:tcPr>
            <w:tcW w:w="425" w:type="dxa"/>
          </w:tcPr>
          <w:p w14:paraId="5119E266" w14:textId="77777777" w:rsidR="005A1555" w:rsidRPr="00D659CC" w:rsidRDefault="005A1555" w:rsidP="00AF0393">
            <w:pPr>
              <w:spacing w:before="40" w:after="40"/>
              <w:jc w:val="center"/>
            </w:pPr>
            <w:r w:rsidRPr="00D659CC">
              <w:t>11</w:t>
            </w:r>
          </w:p>
        </w:tc>
        <w:tc>
          <w:tcPr>
            <w:tcW w:w="425" w:type="dxa"/>
          </w:tcPr>
          <w:p w14:paraId="690F3A6B" w14:textId="77777777" w:rsidR="005A1555" w:rsidRPr="00D659CC" w:rsidRDefault="005A1555" w:rsidP="00AF0393">
            <w:pPr>
              <w:spacing w:before="40" w:after="40"/>
              <w:jc w:val="center"/>
            </w:pPr>
            <w:r w:rsidRPr="00D659CC">
              <w:t>16</w:t>
            </w:r>
          </w:p>
        </w:tc>
        <w:tc>
          <w:tcPr>
            <w:tcW w:w="425" w:type="dxa"/>
          </w:tcPr>
          <w:p w14:paraId="08411322" w14:textId="77777777" w:rsidR="005A1555" w:rsidRPr="00D659CC" w:rsidRDefault="005A1555" w:rsidP="00AF0393">
            <w:pPr>
              <w:spacing w:before="40" w:after="40"/>
              <w:jc w:val="center"/>
            </w:pPr>
            <w:r w:rsidRPr="00D659CC">
              <w:t>15</w:t>
            </w:r>
          </w:p>
        </w:tc>
        <w:tc>
          <w:tcPr>
            <w:tcW w:w="340" w:type="dxa"/>
          </w:tcPr>
          <w:p w14:paraId="4387C748" w14:textId="77777777" w:rsidR="005A1555" w:rsidRPr="00D659CC" w:rsidRDefault="005A1555" w:rsidP="00AF0393">
            <w:pPr>
              <w:spacing w:before="40" w:after="40"/>
              <w:jc w:val="center"/>
            </w:pPr>
            <w:r w:rsidRPr="00D659CC">
              <w:t>6</w:t>
            </w:r>
          </w:p>
        </w:tc>
      </w:tr>
      <w:tr w:rsidR="005A1555" w:rsidRPr="00D659CC" w14:paraId="1EA4A91E" w14:textId="77777777" w:rsidTr="00AF0393">
        <w:trPr>
          <w:trHeight w:val="321"/>
        </w:trPr>
        <w:tc>
          <w:tcPr>
            <w:tcW w:w="425" w:type="dxa"/>
          </w:tcPr>
          <w:p w14:paraId="33A9657B" w14:textId="77777777" w:rsidR="005A1555" w:rsidRPr="00D659CC" w:rsidRDefault="005A1555" w:rsidP="00AF0393">
            <w:pPr>
              <w:spacing w:before="40" w:after="40"/>
              <w:jc w:val="center"/>
            </w:pPr>
            <w:r w:rsidRPr="00D659CC">
              <w:t>10</w:t>
            </w:r>
          </w:p>
        </w:tc>
        <w:tc>
          <w:tcPr>
            <w:tcW w:w="425" w:type="dxa"/>
          </w:tcPr>
          <w:p w14:paraId="04A6E11A" w14:textId="77777777" w:rsidR="005A1555" w:rsidRPr="00D659CC" w:rsidRDefault="005A1555" w:rsidP="00AF0393">
            <w:pPr>
              <w:spacing w:before="40" w:after="40"/>
              <w:jc w:val="center"/>
            </w:pPr>
            <w:r w:rsidRPr="00D659CC">
              <w:t>9</w:t>
            </w:r>
          </w:p>
        </w:tc>
        <w:tc>
          <w:tcPr>
            <w:tcW w:w="425" w:type="dxa"/>
          </w:tcPr>
          <w:p w14:paraId="11164584" w14:textId="77777777" w:rsidR="005A1555" w:rsidRPr="00D659CC" w:rsidRDefault="005A1555" w:rsidP="00AF0393">
            <w:pPr>
              <w:spacing w:before="40" w:after="40"/>
              <w:jc w:val="center"/>
            </w:pPr>
            <w:r w:rsidRPr="00D659CC">
              <w:t>8</w:t>
            </w:r>
          </w:p>
        </w:tc>
        <w:tc>
          <w:tcPr>
            <w:tcW w:w="340" w:type="dxa"/>
          </w:tcPr>
          <w:p w14:paraId="1E758CBB" w14:textId="77777777" w:rsidR="005A1555" w:rsidRPr="00D659CC" w:rsidRDefault="005A1555" w:rsidP="00AF0393">
            <w:pPr>
              <w:spacing w:before="40" w:after="40"/>
              <w:jc w:val="center"/>
            </w:pPr>
            <w:r w:rsidRPr="00D659CC">
              <w:t>7</w:t>
            </w:r>
          </w:p>
        </w:tc>
      </w:tr>
    </w:tbl>
    <w:p w14:paraId="2DF8ACCE" w14:textId="77777777" w:rsidR="005A1555" w:rsidRPr="00D659CC" w:rsidRDefault="005A1555" w:rsidP="002603A5">
      <w:pPr>
        <w:ind w:left="851"/>
      </w:pPr>
    </w:p>
    <w:p w14:paraId="380A2A8F" w14:textId="77777777" w:rsidR="005A1555" w:rsidRPr="00D659CC" w:rsidRDefault="005A1555" w:rsidP="00AF0393">
      <w:pPr>
        <w:ind w:left="1987" w:firstLine="1"/>
      </w:pPr>
      <w:r w:rsidRPr="00D659CC">
        <w:t>Example for n=4</w:t>
      </w:r>
      <w:r w:rsidR="002603A5" w:rsidRPr="00D659CC">
        <w:t>:</w:t>
      </w:r>
    </w:p>
    <w:p w14:paraId="790F93FA" w14:textId="77777777" w:rsidR="002603A5" w:rsidRPr="00D659CC" w:rsidRDefault="002603A5" w:rsidP="005A1555">
      <w:pPr>
        <w:ind w:left="851"/>
      </w:pPr>
    </w:p>
    <w:p w14:paraId="30E01FC2" w14:textId="77777777" w:rsidR="005A1555" w:rsidRPr="00D659CC" w:rsidRDefault="005A1555" w:rsidP="00732360">
      <w:pPr>
        <w:pStyle w:val="Heading2"/>
      </w:pPr>
      <w:bookmarkStart w:id="159" w:name="_Toc418709370"/>
      <w:r w:rsidRPr="00D659CC">
        <w:t>Solutions and Guidelines</w:t>
      </w:r>
      <w:bookmarkEnd w:id="159"/>
    </w:p>
    <w:p w14:paraId="212F17DE" w14:textId="77777777" w:rsidR="005A1555" w:rsidRPr="00D659CC" w:rsidRDefault="005A1555" w:rsidP="00574C8B">
      <w:pPr>
        <w:numPr>
          <w:ilvl w:val="0"/>
          <w:numId w:val="137"/>
        </w:numPr>
        <w:spacing w:before="100"/>
        <w:ind w:left="454" w:hanging="454"/>
      </w:pPr>
      <w:r w:rsidRPr="00D659CC">
        <w:t xml:space="preserve">Use a </w:t>
      </w:r>
      <w:r w:rsidRPr="00D659CC">
        <w:rPr>
          <w:rFonts w:ascii="Consolas" w:hAnsi="Consolas"/>
          <w:b/>
          <w:bCs/>
          <w:noProof/>
          <w:kern w:val="32"/>
          <w:sz w:val="22"/>
        </w:rPr>
        <w:t>for</w:t>
      </w:r>
      <w:r w:rsidRPr="00D659CC">
        <w:t>-loop.</w:t>
      </w:r>
    </w:p>
    <w:p w14:paraId="26B35094" w14:textId="77777777" w:rsidR="005A1555" w:rsidRPr="00D659CC" w:rsidRDefault="005A1555" w:rsidP="00574C8B">
      <w:pPr>
        <w:numPr>
          <w:ilvl w:val="0"/>
          <w:numId w:val="137"/>
        </w:numPr>
        <w:spacing w:before="100"/>
        <w:ind w:left="454" w:hanging="454"/>
        <w:rPr>
          <w:noProof/>
        </w:rPr>
      </w:pPr>
      <w:r w:rsidRPr="00D659CC">
        <w:t xml:space="preserve">Use a </w:t>
      </w:r>
      <w:r w:rsidRPr="00D659CC">
        <w:rPr>
          <w:rFonts w:ascii="Consolas" w:hAnsi="Consolas"/>
          <w:b/>
          <w:bCs/>
          <w:noProof/>
          <w:kern w:val="32"/>
          <w:sz w:val="22"/>
        </w:rPr>
        <w:t>for</w:t>
      </w:r>
      <w:r w:rsidRPr="00D659CC">
        <w:t xml:space="preserve">-loop and the operator </w:t>
      </w:r>
      <w:r w:rsidRPr="00F967FE">
        <w:rPr>
          <w:rStyle w:val="Code"/>
        </w:rPr>
        <w:t>%</w:t>
      </w:r>
      <w:r w:rsidRPr="00D659CC">
        <w:t xml:space="preserve"> for finding </w:t>
      </w:r>
      <w:r w:rsidRPr="00F967FE">
        <w:rPr>
          <w:b/>
        </w:rPr>
        <w:t>the remainder</w:t>
      </w:r>
      <w:r w:rsidRPr="00D659CC">
        <w:t xml:space="preserve"> in integer division. A number </w:t>
      </w:r>
      <w:r w:rsidRPr="00D659CC">
        <w:rPr>
          <w:rFonts w:ascii="Consolas" w:hAnsi="Consolas"/>
          <w:b/>
          <w:bCs/>
          <w:noProof/>
          <w:kern w:val="32"/>
          <w:sz w:val="22"/>
        </w:rPr>
        <w:t>num</w:t>
      </w:r>
      <w:r w:rsidRPr="00D659CC">
        <w:t xml:space="preserve"> is not divisible by 3 and 7 simultaneously </w:t>
      </w:r>
      <w:r w:rsidR="00F967FE">
        <w:t>exactly when</w:t>
      </w:r>
      <w:r w:rsidRPr="00D659CC">
        <w:t xml:space="preserve"> </w:t>
      </w:r>
      <w:r w:rsidRPr="00D659CC">
        <w:rPr>
          <w:noProof/>
        </w:rPr>
        <w:t>(</w:t>
      </w:r>
      <w:r w:rsidRPr="00D659CC">
        <w:rPr>
          <w:rFonts w:ascii="Consolas" w:hAnsi="Consolas"/>
          <w:b/>
          <w:bCs/>
          <w:noProof/>
          <w:kern w:val="32"/>
          <w:sz w:val="22"/>
        </w:rPr>
        <w:t>num % (3*7) == 0</w:t>
      </w:r>
      <w:r w:rsidRPr="00D659CC">
        <w:rPr>
          <w:noProof/>
        </w:rPr>
        <w:t>).</w:t>
      </w:r>
    </w:p>
    <w:p w14:paraId="482708B2" w14:textId="77777777" w:rsidR="005A1555" w:rsidRPr="00D659CC" w:rsidRDefault="005A1555" w:rsidP="00574C8B">
      <w:pPr>
        <w:numPr>
          <w:ilvl w:val="0"/>
          <w:numId w:val="137"/>
        </w:numPr>
        <w:spacing w:before="100"/>
        <w:ind w:left="454" w:hanging="454"/>
      </w:pPr>
      <w:r w:rsidRPr="00D659CC">
        <w:t xml:space="preserve">First </w:t>
      </w:r>
      <w:r w:rsidRPr="00F967FE">
        <w:rPr>
          <w:b/>
        </w:rPr>
        <w:t>read the count</w:t>
      </w:r>
      <w:r w:rsidRPr="00D659CC">
        <w:t xml:space="preserve"> of numbers, for example in a variable </w:t>
      </w:r>
      <w:r w:rsidRPr="00D659CC">
        <w:rPr>
          <w:rFonts w:ascii="Consolas" w:hAnsi="Consolas"/>
          <w:b/>
          <w:bCs/>
          <w:noProof/>
          <w:kern w:val="32"/>
          <w:sz w:val="22"/>
        </w:rPr>
        <w:t>n</w:t>
      </w:r>
      <w:r w:rsidRPr="00D659CC">
        <w:t xml:space="preserve">. Then </w:t>
      </w:r>
      <w:r w:rsidRPr="00F967FE">
        <w:rPr>
          <w:b/>
        </w:rPr>
        <w:t xml:space="preserve">consequently enter </w:t>
      </w:r>
      <w:r w:rsidRPr="00F967FE">
        <w:rPr>
          <w:rFonts w:ascii="Consolas" w:hAnsi="Consolas"/>
          <w:b/>
          <w:bCs/>
          <w:noProof/>
          <w:kern w:val="32"/>
          <w:sz w:val="22"/>
        </w:rPr>
        <w:t>n</w:t>
      </w:r>
      <w:r w:rsidRPr="00F967FE">
        <w:rPr>
          <w:b/>
        </w:rPr>
        <w:t xml:space="preserve"> numbers</w:t>
      </w:r>
      <w:r w:rsidRPr="00D659CC">
        <w:t xml:space="preserve"> with one </w:t>
      </w:r>
      <w:r w:rsidRPr="00D659CC">
        <w:rPr>
          <w:rFonts w:ascii="Consolas" w:hAnsi="Consolas"/>
          <w:b/>
          <w:bCs/>
          <w:noProof/>
          <w:kern w:val="32"/>
          <w:sz w:val="22"/>
        </w:rPr>
        <w:t>for</w:t>
      </w:r>
      <w:r w:rsidRPr="00D659CC">
        <w:t xml:space="preserve"> loop. While entering each new number, save in two variables the </w:t>
      </w:r>
      <w:r w:rsidRPr="00B31A31">
        <w:rPr>
          <w:b/>
        </w:rPr>
        <w:t>smallest</w:t>
      </w:r>
      <w:r w:rsidRPr="00D659CC">
        <w:t xml:space="preserve"> and the </w:t>
      </w:r>
      <w:r w:rsidRPr="00B31A31">
        <w:rPr>
          <w:b/>
        </w:rPr>
        <w:t>largest</w:t>
      </w:r>
      <w:r w:rsidRPr="00D659CC">
        <w:t xml:space="preserve"> number until th</w:t>
      </w:r>
      <w:r w:rsidR="00F967FE">
        <w:t>is moment</w:t>
      </w:r>
      <w:r w:rsidRPr="00D659CC">
        <w:t>.</w:t>
      </w:r>
      <w:r w:rsidR="00F967FE">
        <w:t xml:space="preserve"> At the start initialize the smallest and the largest number with </w:t>
      </w:r>
      <w:r w:rsidR="00F967FE" w:rsidRPr="00F967FE">
        <w:rPr>
          <w:rStyle w:val="Code"/>
        </w:rPr>
        <w:t>Int32.MaxValue</w:t>
      </w:r>
      <w:r w:rsidR="00F967FE">
        <w:t xml:space="preserve"> and </w:t>
      </w:r>
      <w:r w:rsidR="00F967FE" w:rsidRPr="00F967FE">
        <w:rPr>
          <w:rStyle w:val="Code"/>
        </w:rPr>
        <w:t>Int32.MinValue</w:t>
      </w:r>
      <w:r w:rsidR="00F967FE">
        <w:t xml:space="preserve"> respectively.</w:t>
      </w:r>
    </w:p>
    <w:p w14:paraId="1C8560B8" w14:textId="77777777" w:rsidR="005A1555" w:rsidRPr="00D659CC" w:rsidRDefault="005A1555" w:rsidP="00574C8B">
      <w:pPr>
        <w:numPr>
          <w:ilvl w:val="0"/>
          <w:numId w:val="137"/>
        </w:numPr>
        <w:spacing w:before="100"/>
        <w:ind w:left="454" w:hanging="454"/>
      </w:pPr>
      <w:r w:rsidRPr="00F967FE">
        <w:rPr>
          <w:b/>
        </w:rPr>
        <w:t>Number the cards</w:t>
      </w:r>
      <w:r w:rsidRPr="00D659CC">
        <w:t xml:space="preserve"> from 2 to 14 (these numbers will match the cards 2, 3, 4, 5, 6, 7, 8, 9, 10, J, Q, K, A). </w:t>
      </w:r>
      <w:r w:rsidRPr="00F967FE">
        <w:rPr>
          <w:b/>
        </w:rPr>
        <w:t xml:space="preserve">Number the </w:t>
      </w:r>
      <w:r w:rsidR="00F967FE" w:rsidRPr="00F967FE">
        <w:rPr>
          <w:b/>
        </w:rPr>
        <w:t>suits</w:t>
      </w:r>
      <w:r w:rsidRPr="00D659CC">
        <w:t xml:space="preserve"> from 1 to 4 (1 – club, 2 – diamond, 3 – heart</w:t>
      </w:r>
      <w:r w:rsidR="00F967FE">
        <w:t xml:space="preserve"> and</w:t>
      </w:r>
      <w:r w:rsidRPr="00D659CC">
        <w:t xml:space="preserve"> 4 – spades). Now you can use the </w:t>
      </w:r>
      <w:r w:rsidR="00B31A31">
        <w:rPr>
          <w:b/>
        </w:rPr>
        <w:t>two</w:t>
      </w:r>
      <w:r w:rsidRPr="00B31A31">
        <w:rPr>
          <w:b/>
        </w:rPr>
        <w:t xml:space="preserve"> nested loops</w:t>
      </w:r>
      <w:r w:rsidRPr="00D659CC">
        <w:t xml:space="preserve"> and print each of the cards</w:t>
      </w:r>
      <w:r w:rsidR="00F967FE">
        <w:t xml:space="preserve"> with two </w:t>
      </w:r>
      <w:r w:rsidR="00F967FE" w:rsidRPr="00F967FE">
        <w:rPr>
          <w:rStyle w:val="Code"/>
        </w:rPr>
        <w:t>switch</w:t>
      </w:r>
      <w:r w:rsidR="00F967FE">
        <w:t xml:space="preserve"> statements</w:t>
      </w:r>
      <w:r w:rsidRPr="00D659CC">
        <w:t>.</w:t>
      </w:r>
    </w:p>
    <w:p w14:paraId="43DC3455" w14:textId="77777777" w:rsidR="005A1555" w:rsidRPr="00D659CC" w:rsidRDefault="005A1555" w:rsidP="00574C8B">
      <w:pPr>
        <w:numPr>
          <w:ilvl w:val="0"/>
          <w:numId w:val="137"/>
        </w:numPr>
        <w:spacing w:before="100"/>
        <w:ind w:left="454" w:hanging="454"/>
      </w:pPr>
      <w:r w:rsidRPr="00B31A31">
        <w:rPr>
          <w:b/>
        </w:rPr>
        <w:t>Fibonacci numbers</w:t>
      </w:r>
      <w:r w:rsidRPr="00D659CC">
        <w:t xml:space="preserve"> start from 0 and 1, each additional is obtained as the </w:t>
      </w:r>
      <w:r w:rsidRPr="00F967FE">
        <w:rPr>
          <w:b/>
        </w:rPr>
        <w:t>sum of the previous two</w:t>
      </w:r>
      <w:r w:rsidRPr="00D659CC">
        <w:t xml:space="preserve">. You can find the first </w:t>
      </w:r>
      <w:r w:rsidRPr="00D659CC">
        <w:rPr>
          <w:rFonts w:ascii="Consolas" w:hAnsi="Consolas"/>
          <w:b/>
          <w:bCs/>
          <w:noProof/>
          <w:kern w:val="32"/>
          <w:sz w:val="22"/>
        </w:rPr>
        <w:t>n</w:t>
      </w:r>
      <w:r w:rsidRPr="00D659CC">
        <w:t xml:space="preserve"> Fibonacci numbers with a </w:t>
      </w:r>
      <w:r w:rsidRPr="00D659CC">
        <w:rPr>
          <w:rFonts w:ascii="Consolas" w:hAnsi="Consolas"/>
          <w:b/>
          <w:bCs/>
          <w:noProof/>
          <w:kern w:val="32"/>
          <w:sz w:val="22"/>
        </w:rPr>
        <w:t>for</w:t>
      </w:r>
      <w:r w:rsidRPr="00D659CC">
        <w:t xml:space="preserve">-loop from 1 to </w:t>
      </w:r>
      <w:r w:rsidRPr="00D659CC">
        <w:rPr>
          <w:rFonts w:ascii="Consolas" w:hAnsi="Consolas"/>
          <w:b/>
          <w:bCs/>
          <w:noProof/>
          <w:kern w:val="32"/>
          <w:sz w:val="22"/>
        </w:rPr>
        <w:t>n</w:t>
      </w:r>
      <w:r w:rsidRPr="00D659CC">
        <w:t xml:space="preserve">, and </w:t>
      </w:r>
      <w:r w:rsidRPr="007123CA">
        <w:rPr>
          <w:noProof/>
        </w:rPr>
        <w:t>at each iteration</w:t>
      </w:r>
      <w:r w:rsidRPr="00D659CC">
        <w:t xml:space="preserve"> calculate the next number by using the previous two (which you will keep in two additional variables).</w:t>
      </w:r>
    </w:p>
    <w:p w14:paraId="71D07146" w14:textId="77777777" w:rsidR="005A1555" w:rsidRPr="00D659CC" w:rsidRDefault="005A1555" w:rsidP="00574C8B">
      <w:pPr>
        <w:numPr>
          <w:ilvl w:val="0"/>
          <w:numId w:val="137"/>
        </w:numPr>
        <w:spacing w:before="100"/>
        <w:ind w:left="454" w:hanging="454"/>
      </w:pPr>
      <w:r w:rsidRPr="00D659CC">
        <w:t xml:space="preserve">Multiply the </w:t>
      </w:r>
      <w:r w:rsidRPr="00F967FE">
        <w:rPr>
          <w:b/>
        </w:rPr>
        <w:t>numbers from K+1 to N</w:t>
      </w:r>
      <w:r w:rsidR="00F967FE">
        <w:t xml:space="preserve"> (think why this is correct). You may check the properties of the </w:t>
      </w:r>
      <w:r w:rsidR="00F967FE" w:rsidRPr="00F967FE">
        <w:rPr>
          <w:b/>
        </w:rPr>
        <w:t>factorial function</w:t>
      </w:r>
      <w:r w:rsidR="00F967FE">
        <w:t xml:space="preserve"> in Wikipedia: </w:t>
      </w:r>
      <w:hyperlink r:id="rId217" w:history="1">
        <w:r w:rsidR="00F967FE">
          <w:rPr>
            <w:rStyle w:val="Hyperlink"/>
          </w:rPr>
          <w:t>http://en.wikipedia.org/wiki/Factorial</w:t>
        </w:r>
      </w:hyperlink>
      <w:r w:rsidR="00F967FE">
        <w:t>.</w:t>
      </w:r>
    </w:p>
    <w:p w14:paraId="649686CF" w14:textId="77777777" w:rsidR="00B31A31" w:rsidRDefault="005A1555" w:rsidP="00574C8B">
      <w:pPr>
        <w:numPr>
          <w:ilvl w:val="0"/>
          <w:numId w:val="137"/>
        </w:numPr>
        <w:spacing w:before="100"/>
        <w:ind w:left="454" w:hanging="454"/>
      </w:pPr>
      <w:r w:rsidRPr="00F967FE">
        <w:rPr>
          <w:b/>
        </w:rPr>
        <w:lastRenderedPageBreak/>
        <w:t>One solution</w:t>
      </w:r>
      <w:r w:rsidRPr="00D659CC">
        <w:t xml:space="preserve"> is to calculate separately each factorial and at the end to perform the respective operations with the results.</w:t>
      </w:r>
    </w:p>
    <w:p w14:paraId="7DBEA11E" w14:textId="77777777" w:rsidR="005A1555" w:rsidRPr="00B31A31" w:rsidRDefault="005A1555" w:rsidP="00574C8B">
      <w:pPr>
        <w:spacing w:before="100"/>
        <w:ind w:left="454"/>
      </w:pPr>
      <w:r w:rsidRPr="00D659CC">
        <w:t xml:space="preserve">Think how you can </w:t>
      </w:r>
      <w:r w:rsidRPr="00B31A31">
        <w:rPr>
          <w:b/>
        </w:rPr>
        <w:t>optimize the calculations</w:t>
      </w:r>
      <w:r w:rsidRPr="00D659CC">
        <w:t xml:space="preserve">, in order to not calculate too many factorials! In </w:t>
      </w:r>
      <w:r w:rsidRPr="00F967FE">
        <w:rPr>
          <w:b/>
        </w:rPr>
        <w:t>fractions</w:t>
      </w:r>
      <w:r w:rsidRPr="00D659CC">
        <w:t xml:space="preserve"> of factorials there are many possibilities to </w:t>
      </w:r>
      <w:r w:rsidRPr="00F967FE">
        <w:rPr>
          <w:b/>
        </w:rPr>
        <w:t>reduce the same factors</w:t>
      </w:r>
      <w:r w:rsidRPr="00D659CC">
        <w:t xml:space="preserve"> in the numerator and denominator. These optimizations will not only reduce the calculations and increase </w:t>
      </w:r>
      <w:r w:rsidR="005F0429" w:rsidRPr="00D659CC">
        <w:t>the performance</w:t>
      </w:r>
      <w:r w:rsidRPr="00D659CC">
        <w:t xml:space="preserve"> but will </w:t>
      </w:r>
      <w:r w:rsidRPr="00F967FE">
        <w:rPr>
          <w:b/>
        </w:rPr>
        <w:t>save you from overflows</w:t>
      </w:r>
      <w:r w:rsidRPr="00D659CC">
        <w:t xml:space="preserve"> in some situations.</w:t>
      </w:r>
      <w:r w:rsidR="00B31A31">
        <w:t xml:space="preserve"> You might need to use arrays </w:t>
      </w:r>
      <w:r w:rsidR="00B31A31" w:rsidRPr="00B31A31">
        <w:rPr>
          <w:rStyle w:val="Code"/>
        </w:rPr>
        <w:t>num[0..N]</w:t>
      </w:r>
      <w:r w:rsidR="00B31A31" w:rsidRPr="00F967FE">
        <w:t xml:space="preserve"> </w:t>
      </w:r>
      <w:r w:rsidR="00B31A31">
        <w:t xml:space="preserve">and </w:t>
      </w:r>
      <w:r w:rsidR="00B31A31" w:rsidRPr="00B31A31">
        <w:rPr>
          <w:rStyle w:val="Code"/>
        </w:rPr>
        <w:t>denum[0..n]</w:t>
      </w:r>
      <w:r w:rsidR="00B31A31">
        <w:t xml:space="preserve"> to hold the </w:t>
      </w:r>
      <w:r w:rsidR="00F967FE">
        <w:t>factors</w:t>
      </w:r>
      <w:r w:rsidR="00B31A31">
        <w:t xml:space="preserve"> in the numerator and in the denominator and to </w:t>
      </w:r>
      <w:r w:rsidR="00B31A31" w:rsidRPr="00E120A6">
        <w:rPr>
          <w:b/>
        </w:rPr>
        <w:t xml:space="preserve">cancel </w:t>
      </w:r>
      <w:r w:rsidR="00E120A6" w:rsidRPr="00E120A6">
        <w:rPr>
          <w:b/>
        </w:rPr>
        <w:t>the fraction</w:t>
      </w:r>
      <w:r w:rsidR="00B31A31">
        <w:t xml:space="preserve">. </w:t>
      </w:r>
      <w:r w:rsidR="00E120A6">
        <w:t>You may r</w:t>
      </w:r>
      <w:r w:rsidR="00B31A31">
        <w:t xml:space="preserve">ead about arrays in the </w:t>
      </w:r>
      <w:hyperlink w:anchor="Chapter_07_Arrays" w:history="1">
        <w:r w:rsidR="00B31A31" w:rsidRPr="00B31A31">
          <w:rPr>
            <w:rStyle w:val="Hyperlink"/>
          </w:rPr>
          <w:t>chapter “Arrays”</w:t>
        </w:r>
      </w:hyperlink>
      <w:r w:rsidR="00B31A31">
        <w:t>.</w:t>
      </w:r>
    </w:p>
    <w:p w14:paraId="1537E7A6" w14:textId="77777777" w:rsidR="00E120A6" w:rsidRDefault="00E120A6" w:rsidP="00574C8B">
      <w:pPr>
        <w:numPr>
          <w:ilvl w:val="0"/>
          <w:numId w:val="137"/>
        </w:numPr>
        <w:spacing w:before="100"/>
        <w:ind w:left="454" w:hanging="454"/>
      </w:pPr>
      <w:r>
        <w:t xml:space="preserve">Use the same concept of </w:t>
      </w:r>
      <w:r w:rsidRPr="00E120A6">
        <w:rPr>
          <w:b/>
        </w:rPr>
        <w:t>canceling the faction of simple factors</w:t>
      </w:r>
      <w:r>
        <w:t xml:space="preserve">, like you probably did in the </w:t>
      </w:r>
      <w:r w:rsidR="005A1555" w:rsidRPr="00E120A6">
        <w:rPr>
          <w:b/>
        </w:rPr>
        <w:t>previous problem</w:t>
      </w:r>
      <w:r>
        <w:t>.</w:t>
      </w:r>
    </w:p>
    <w:p w14:paraId="1CBE8693" w14:textId="3F68E77D" w:rsidR="005A1555" w:rsidRPr="00D659CC" w:rsidRDefault="00E120A6" w:rsidP="00574C8B">
      <w:pPr>
        <w:spacing w:before="100"/>
        <w:ind w:left="454"/>
      </w:pPr>
      <w:r>
        <w:t xml:space="preserve">You may also read more about the </w:t>
      </w:r>
      <w:r w:rsidRPr="00E120A6">
        <w:rPr>
          <w:b/>
        </w:rPr>
        <w:t>Catalan numbers</w:t>
      </w:r>
      <w:r>
        <w:t xml:space="preserve"> in Wikipedia (</w:t>
      </w:r>
      <w:hyperlink r:id="rId218" w:history="1">
        <w:r w:rsidR="00AF0393" w:rsidRPr="002712E7">
          <w:rPr>
            <w:rStyle w:val="Hyperlink"/>
          </w:rPr>
          <w:t>http://en.</w:t>
        </w:r>
        <w:r w:rsidR="00AF0393" w:rsidRPr="002712E7">
          <w:rPr>
            <w:rStyle w:val="Hyperlink"/>
          </w:rPr>
          <w:br/>
          <w:t>wikipedia.org/wiki/</w:t>
        </w:r>
        <w:r w:rsidR="00AF0393" w:rsidRPr="002712E7">
          <w:rPr>
            <w:rStyle w:val="Hyperlink"/>
            <w:noProof/>
          </w:rPr>
          <w:t>Catalan_number</w:t>
        </w:r>
      </w:hyperlink>
      <w:r>
        <w:t xml:space="preserve">) and use the </w:t>
      </w:r>
      <w:r w:rsidRPr="00E120A6">
        <w:rPr>
          <w:b/>
        </w:rPr>
        <w:t>recurrent formula</w:t>
      </w:r>
      <w:r>
        <w:t xml:space="preserve"> for calculating them.</w:t>
      </w:r>
    </w:p>
    <w:p w14:paraId="543D82E1" w14:textId="77777777" w:rsidR="005A1555" w:rsidRPr="00D659CC" w:rsidRDefault="005A1555" w:rsidP="00574C8B">
      <w:pPr>
        <w:numPr>
          <w:ilvl w:val="0"/>
          <w:numId w:val="137"/>
        </w:numPr>
        <w:spacing w:before="100"/>
        <w:ind w:left="454" w:hanging="454"/>
      </w:pPr>
      <w:r w:rsidRPr="00D659CC">
        <w:t xml:space="preserve">You can solve the problem with a </w:t>
      </w:r>
      <w:r w:rsidRPr="00D659CC">
        <w:rPr>
          <w:rFonts w:ascii="Consolas" w:hAnsi="Consolas"/>
          <w:b/>
          <w:bCs/>
          <w:noProof/>
          <w:kern w:val="32"/>
          <w:sz w:val="22"/>
        </w:rPr>
        <w:t>for</w:t>
      </w:r>
      <w:r w:rsidRPr="00D659CC">
        <w:t xml:space="preserve">-loop for </w:t>
      </w:r>
      <w:r w:rsidRPr="00D659CC">
        <w:rPr>
          <w:rFonts w:ascii="Consolas" w:hAnsi="Consolas"/>
          <w:b/>
          <w:bCs/>
          <w:noProof/>
          <w:kern w:val="32"/>
          <w:sz w:val="22"/>
        </w:rPr>
        <w:t>k</w:t>
      </w:r>
      <w:r w:rsidRPr="00D659CC">
        <w:t>=0</w:t>
      </w:r>
      <w:r w:rsidR="001F04AC" w:rsidRPr="00D659CC">
        <w:t>…</w:t>
      </w:r>
      <w:r w:rsidRPr="00D659CC">
        <w:rPr>
          <w:rFonts w:ascii="Consolas" w:hAnsi="Consolas"/>
          <w:b/>
          <w:bCs/>
          <w:noProof/>
          <w:kern w:val="32"/>
          <w:sz w:val="22"/>
        </w:rPr>
        <w:t>n</w:t>
      </w:r>
      <w:r w:rsidRPr="00D659CC">
        <w:t xml:space="preserve">, by using three additional variables </w:t>
      </w:r>
      <w:r w:rsidRPr="00D659CC">
        <w:rPr>
          <w:rFonts w:ascii="Consolas" w:hAnsi="Consolas"/>
          <w:b/>
          <w:bCs/>
          <w:noProof/>
          <w:kern w:val="32"/>
          <w:sz w:val="22"/>
        </w:rPr>
        <w:t>factorial</w:t>
      </w:r>
      <w:r w:rsidRPr="00D659CC">
        <w:t>,</w:t>
      </w:r>
      <w:r w:rsidRPr="00D659CC">
        <w:rPr>
          <w:b/>
        </w:rPr>
        <w:t xml:space="preserve"> </w:t>
      </w:r>
      <w:r w:rsidRPr="00D659CC">
        <w:rPr>
          <w:rFonts w:ascii="Consolas" w:hAnsi="Consolas"/>
          <w:b/>
          <w:bCs/>
          <w:noProof/>
          <w:kern w:val="32"/>
          <w:sz w:val="22"/>
        </w:rPr>
        <w:t>power</w:t>
      </w:r>
      <w:r w:rsidRPr="00D659CC">
        <w:rPr>
          <w:b/>
        </w:rPr>
        <w:t xml:space="preserve"> </w:t>
      </w:r>
      <w:r w:rsidRPr="00D659CC">
        <w:t>and</w:t>
      </w:r>
      <w:r w:rsidRPr="00D659CC">
        <w:rPr>
          <w:b/>
        </w:rPr>
        <w:t xml:space="preserve"> </w:t>
      </w:r>
      <w:r w:rsidRPr="00D659CC">
        <w:rPr>
          <w:rFonts w:ascii="Consolas" w:hAnsi="Consolas"/>
          <w:b/>
          <w:bCs/>
          <w:noProof/>
          <w:kern w:val="32"/>
          <w:sz w:val="22"/>
        </w:rPr>
        <w:t>sum</w:t>
      </w:r>
      <w:r w:rsidRPr="00D659CC">
        <w:t xml:space="preserve"> in which you will keep for the </w:t>
      </w:r>
      <w:r w:rsidRPr="00D659CC">
        <w:rPr>
          <w:b/>
          <w:noProof/>
        </w:rPr>
        <w:t>k</w:t>
      </w:r>
      <w:r w:rsidRPr="00D659CC">
        <w:rPr>
          <w:b/>
          <w:noProof/>
          <w:vertAlign w:val="superscript"/>
        </w:rPr>
        <w:t>th</w:t>
      </w:r>
      <w:r w:rsidRPr="00D659CC">
        <w:t xml:space="preserve"> iteration of the loop respectively </w:t>
      </w:r>
      <w:r w:rsidRPr="00D659CC">
        <w:rPr>
          <w:b/>
          <w:noProof/>
        </w:rPr>
        <w:t>k!</w:t>
      </w:r>
      <w:r w:rsidRPr="00D659CC">
        <w:rPr>
          <w:noProof/>
        </w:rPr>
        <w:t xml:space="preserve">, </w:t>
      </w:r>
      <w:r w:rsidRPr="00D659CC">
        <w:rPr>
          <w:b/>
          <w:noProof/>
        </w:rPr>
        <w:t>x</w:t>
      </w:r>
      <w:r w:rsidRPr="00D659CC">
        <w:rPr>
          <w:b/>
          <w:noProof/>
          <w:vertAlign w:val="superscript"/>
        </w:rPr>
        <w:t>k</w:t>
      </w:r>
      <w:r w:rsidRPr="00D659CC">
        <w:t xml:space="preserve"> and the </w:t>
      </w:r>
      <w:r w:rsidRPr="00E120A6">
        <w:rPr>
          <w:b/>
        </w:rPr>
        <w:t xml:space="preserve">sum of the first k members </w:t>
      </w:r>
      <w:r w:rsidRPr="00D659CC">
        <w:t>of sequence. If your implementation is good, you should have only one loop and you should not use external functions to calculate factorials and to raise power.</w:t>
      </w:r>
    </w:p>
    <w:p w14:paraId="56D2C488" w14:textId="77777777" w:rsidR="005A1555" w:rsidRPr="00D659CC" w:rsidRDefault="005A1555" w:rsidP="00574C8B">
      <w:pPr>
        <w:numPr>
          <w:ilvl w:val="0"/>
          <w:numId w:val="137"/>
        </w:numPr>
        <w:spacing w:before="100"/>
        <w:ind w:left="454" w:hanging="454"/>
      </w:pPr>
      <w:r w:rsidRPr="00D659CC">
        <w:t xml:space="preserve">You should use </w:t>
      </w:r>
      <w:r w:rsidRPr="0013297F">
        <w:rPr>
          <w:b/>
        </w:rPr>
        <w:t>two nested loops</w:t>
      </w:r>
      <w:r w:rsidRPr="00D659CC">
        <w:t>, similar to the problem</w:t>
      </w:r>
      <w:r w:rsidR="00252843" w:rsidRPr="00D659CC">
        <w:t xml:space="preserve"> "</w:t>
      </w:r>
      <w:hyperlink w:anchor="Printing_Triangle" w:history="1">
        <w:r w:rsidR="00252843" w:rsidRPr="00D659CC">
          <w:rPr>
            <w:rStyle w:val="Hyperlink"/>
          </w:rPr>
          <w:t>Printing a Triangle</w:t>
        </w:r>
      </w:hyperlink>
      <w:r w:rsidR="00252843" w:rsidRPr="00D659CC">
        <w:t>"</w:t>
      </w:r>
      <w:r w:rsidRPr="00D659CC">
        <w:t xml:space="preserve">. The outer loop must run from 1 to N, and the inner </w:t>
      </w:r>
      <w:r w:rsidR="00007DFF" w:rsidRPr="00D659CC">
        <w:t>–</w:t>
      </w:r>
      <w:r w:rsidRPr="00D659CC">
        <w:t xml:space="preserve"> from the value of the </w:t>
      </w:r>
      <w:r w:rsidR="00E120A6">
        <w:t>outer loop</w:t>
      </w:r>
      <w:r w:rsidRPr="00D659CC">
        <w:t xml:space="preserve"> to the value of the </w:t>
      </w:r>
      <w:r w:rsidR="00E120A6">
        <w:t xml:space="preserve">outer loop </w:t>
      </w:r>
      <w:r w:rsidRPr="00D659CC">
        <w:t>+ N - 1.</w:t>
      </w:r>
    </w:p>
    <w:p w14:paraId="6ECA8A97" w14:textId="77777777" w:rsidR="005A1555" w:rsidRPr="00D659CC" w:rsidRDefault="005A1555" w:rsidP="00574C8B">
      <w:pPr>
        <w:numPr>
          <w:ilvl w:val="0"/>
          <w:numId w:val="137"/>
        </w:numPr>
        <w:spacing w:before="100"/>
        <w:ind w:left="454" w:hanging="454"/>
      </w:pPr>
      <w:r w:rsidRPr="00D659CC">
        <w:t xml:space="preserve">The </w:t>
      </w:r>
      <w:r w:rsidRPr="0013297F">
        <w:rPr>
          <w:b/>
        </w:rPr>
        <w:t xml:space="preserve">number of zeros at the end of </w:t>
      </w:r>
      <w:r w:rsidRPr="0013297F">
        <w:rPr>
          <w:b/>
          <w:noProof/>
        </w:rPr>
        <w:t>n!</w:t>
      </w:r>
      <w:r w:rsidRPr="00D659CC">
        <w:rPr>
          <w:noProof/>
        </w:rPr>
        <w:t xml:space="preserve"> depends</w:t>
      </w:r>
      <w:r w:rsidRPr="00D659CC">
        <w:t xml:space="preserve"> on how many times the number 10 is a divisor of the factorial. Because the product 1*2*3…*n has a greater number of divisors 2, than 5 and </w:t>
      </w:r>
      <w:r w:rsidR="00E120A6">
        <w:t xml:space="preserve">because </w:t>
      </w:r>
      <w:r w:rsidRPr="00D659CC">
        <w:t xml:space="preserve">10 = 2 * 5, then the </w:t>
      </w:r>
      <w:r w:rsidRPr="00E120A6">
        <w:rPr>
          <w:b/>
        </w:rPr>
        <w:t xml:space="preserve">number of zeros in </w:t>
      </w:r>
      <w:r w:rsidRPr="00E120A6">
        <w:rPr>
          <w:b/>
          <w:noProof/>
        </w:rPr>
        <w:t>n!</w:t>
      </w:r>
      <w:r w:rsidRPr="00D659CC">
        <w:rPr>
          <w:noProof/>
        </w:rPr>
        <w:t xml:space="preserve"> is</w:t>
      </w:r>
      <w:r w:rsidRPr="00D659CC">
        <w:t xml:space="preserve"> exactly as many as the </w:t>
      </w:r>
      <w:r w:rsidRPr="00E120A6">
        <w:rPr>
          <w:b/>
        </w:rPr>
        <w:t>multipliers with value 5 in the product 1</w:t>
      </w:r>
      <w:r w:rsidR="001F04AC" w:rsidRPr="00E120A6">
        <w:rPr>
          <w:b/>
        </w:rPr>
        <w:t xml:space="preserve"> </w:t>
      </w:r>
      <w:r w:rsidRPr="00E120A6">
        <w:rPr>
          <w:b/>
        </w:rPr>
        <w:t>*</w:t>
      </w:r>
      <w:r w:rsidR="001F04AC" w:rsidRPr="00E120A6">
        <w:rPr>
          <w:b/>
        </w:rPr>
        <w:t xml:space="preserve"> </w:t>
      </w:r>
      <w:r w:rsidRPr="00E120A6">
        <w:rPr>
          <w:b/>
        </w:rPr>
        <w:t>2</w:t>
      </w:r>
      <w:r w:rsidR="001F04AC" w:rsidRPr="00E120A6">
        <w:rPr>
          <w:b/>
        </w:rPr>
        <w:t xml:space="preserve"> </w:t>
      </w:r>
      <w:r w:rsidRPr="00E120A6">
        <w:rPr>
          <w:b/>
        </w:rPr>
        <w:t>*</w:t>
      </w:r>
      <w:r w:rsidR="001F04AC" w:rsidRPr="00E120A6">
        <w:rPr>
          <w:b/>
        </w:rPr>
        <w:t xml:space="preserve"> </w:t>
      </w:r>
      <w:r w:rsidRPr="00E120A6">
        <w:rPr>
          <w:b/>
        </w:rPr>
        <w:t>3</w:t>
      </w:r>
      <w:r w:rsidR="001F04AC" w:rsidRPr="00E120A6">
        <w:rPr>
          <w:b/>
        </w:rPr>
        <w:t xml:space="preserve"> * … </w:t>
      </w:r>
      <w:r w:rsidRPr="00E120A6">
        <w:rPr>
          <w:b/>
        </w:rPr>
        <w:t>*</w:t>
      </w:r>
      <w:r w:rsidR="001F04AC" w:rsidRPr="00E120A6">
        <w:rPr>
          <w:b/>
        </w:rPr>
        <w:t xml:space="preserve"> </w:t>
      </w:r>
      <w:r w:rsidRPr="00E120A6">
        <w:rPr>
          <w:b/>
        </w:rPr>
        <w:t>n</w:t>
      </w:r>
      <w:r w:rsidRPr="00D659CC">
        <w:t>. Because every fifth number is divisible by 5, and every 25</w:t>
      </w:r>
      <w:r w:rsidRPr="00F80FB9">
        <w:rPr>
          <w:vertAlign w:val="superscript"/>
        </w:rPr>
        <w:t>th</w:t>
      </w:r>
      <w:r w:rsidRPr="00D659CC">
        <w:t xml:space="preserve"> number is divisible by 5 two times, etc., the number of zeros in </w:t>
      </w:r>
      <w:r w:rsidRPr="00D659CC">
        <w:rPr>
          <w:noProof/>
        </w:rPr>
        <w:t>n!</w:t>
      </w:r>
      <w:r w:rsidRPr="00D659CC">
        <w:t xml:space="preserve"> is </w:t>
      </w:r>
      <w:r w:rsidRPr="00F80FB9">
        <w:rPr>
          <w:b/>
        </w:rPr>
        <w:t xml:space="preserve">the sum: n/5 + n/25 + n/125 + </w:t>
      </w:r>
      <w:r w:rsidR="001F04AC" w:rsidRPr="00F80FB9">
        <w:rPr>
          <w:b/>
        </w:rPr>
        <w:t>…</w:t>
      </w:r>
    </w:p>
    <w:p w14:paraId="6B33C65A" w14:textId="6B3DC770" w:rsidR="005A1555" w:rsidRPr="00D659CC" w:rsidRDefault="005A1555" w:rsidP="00574C8B">
      <w:pPr>
        <w:numPr>
          <w:ilvl w:val="0"/>
          <w:numId w:val="137"/>
        </w:numPr>
        <w:spacing w:before="100"/>
        <w:ind w:left="454" w:hanging="454"/>
      </w:pPr>
      <w:r w:rsidRPr="00D659CC">
        <w:t xml:space="preserve">Read in Wikipedia </w:t>
      </w:r>
      <w:r w:rsidR="00AF0393">
        <w:t>about the nature of the</w:t>
      </w:r>
      <w:r w:rsidRPr="00D659CC">
        <w:t xml:space="preserve"> </w:t>
      </w:r>
      <w:r w:rsidRPr="0013297F">
        <w:rPr>
          <w:b/>
        </w:rPr>
        <w:t>numeral systems</w:t>
      </w:r>
      <w:r w:rsidRPr="00D659CC">
        <w:rPr>
          <w:noProof/>
        </w:rPr>
        <w:t xml:space="preserve">: </w:t>
      </w:r>
      <w:hyperlink r:id="rId219" w:history="1">
        <w:r w:rsidR="00AF0393" w:rsidRPr="002712E7">
          <w:rPr>
            <w:rStyle w:val="Hyperlink"/>
            <w:noProof/>
          </w:rPr>
          <w:t>http://en.wikipedia.org/wiki/</w:t>
        </w:r>
        <w:r w:rsidR="00AF0393" w:rsidRPr="002712E7">
          <w:rPr>
            <w:rStyle w:val="Hyperlink"/>
            <w:noProof/>
          </w:rPr>
          <w:br/>
          <w:t>Numeral_system</w:t>
        </w:r>
      </w:hyperlink>
      <w:r w:rsidRPr="00D659CC">
        <w:rPr>
          <w:noProof/>
        </w:rPr>
        <w:t>.</w:t>
      </w:r>
      <w:r w:rsidRPr="00D659CC">
        <w:t xml:space="preserve"> After that consider how you can </w:t>
      </w:r>
      <w:r w:rsidR="00F80FB9" w:rsidRPr="00F80FB9">
        <w:rPr>
          <w:b/>
        </w:rPr>
        <w:t xml:space="preserve">convert numbers </w:t>
      </w:r>
      <w:r w:rsidRPr="00F80FB9">
        <w:rPr>
          <w:b/>
        </w:rPr>
        <w:t>from decimal numeral system to another</w:t>
      </w:r>
      <w:r w:rsidRPr="00D659CC">
        <w:t xml:space="preserve">. Think about the opposite </w:t>
      </w:r>
      <w:r w:rsidR="00007DFF" w:rsidRPr="00D659CC">
        <w:t>–</w:t>
      </w:r>
      <w:r w:rsidRPr="00D659CC">
        <w:t xml:space="preserve"> moving from another numeral system to decimal. If you have difficulty, see the chapter "</w:t>
      </w:r>
      <w:hyperlink w:anchor="Chapter_08_Numeral_Systems" w:history="1">
        <w:r w:rsidRPr="00D659CC">
          <w:rPr>
            <w:rStyle w:val="Hyperlink"/>
          </w:rPr>
          <w:t>Numeral Systems</w:t>
        </w:r>
      </w:hyperlink>
      <w:r w:rsidRPr="00D659CC">
        <w:t>".</w:t>
      </w:r>
    </w:p>
    <w:p w14:paraId="3C4D6282" w14:textId="77777777" w:rsidR="005A1555" w:rsidRPr="00D659CC" w:rsidRDefault="005A1555" w:rsidP="00574C8B">
      <w:pPr>
        <w:numPr>
          <w:ilvl w:val="0"/>
          <w:numId w:val="137"/>
        </w:numPr>
        <w:spacing w:before="100"/>
        <w:ind w:left="454" w:hanging="454"/>
      </w:pPr>
      <w:r w:rsidRPr="00D659CC">
        <w:t>See the previous</w:t>
      </w:r>
      <w:r w:rsidR="00F80FB9" w:rsidRPr="00F80FB9">
        <w:t xml:space="preserve"> </w:t>
      </w:r>
      <w:r w:rsidR="00F80FB9">
        <w:t>problem</w:t>
      </w:r>
      <w:r w:rsidRPr="00D659CC">
        <w:t>.</w:t>
      </w:r>
    </w:p>
    <w:p w14:paraId="7FC8D9C8" w14:textId="77777777" w:rsidR="005A1555" w:rsidRPr="00D659CC" w:rsidRDefault="005A1555" w:rsidP="00574C8B">
      <w:pPr>
        <w:numPr>
          <w:ilvl w:val="0"/>
          <w:numId w:val="137"/>
        </w:numPr>
        <w:spacing w:before="100"/>
        <w:ind w:left="454" w:hanging="454"/>
      </w:pPr>
      <w:r w:rsidRPr="00D659CC">
        <w:t xml:space="preserve">See the previous </w:t>
      </w:r>
      <w:r w:rsidR="00F80FB9">
        <w:t>problem</w:t>
      </w:r>
      <w:r w:rsidRPr="00D659CC">
        <w:t>.</w:t>
      </w:r>
    </w:p>
    <w:p w14:paraId="5757D593" w14:textId="77777777" w:rsidR="005A1555" w:rsidRPr="00D659CC" w:rsidRDefault="005A1555" w:rsidP="00574C8B">
      <w:pPr>
        <w:numPr>
          <w:ilvl w:val="0"/>
          <w:numId w:val="137"/>
        </w:numPr>
        <w:spacing w:before="100"/>
        <w:ind w:left="454" w:hanging="454"/>
      </w:pPr>
      <w:r w:rsidRPr="00D659CC">
        <w:t xml:space="preserve">See the previous </w:t>
      </w:r>
      <w:r w:rsidR="00F80FB9">
        <w:t>problem</w:t>
      </w:r>
      <w:r w:rsidRPr="00D659CC">
        <w:t>.</w:t>
      </w:r>
    </w:p>
    <w:p w14:paraId="5FA9556C" w14:textId="2C58C4A9" w:rsidR="005A1555" w:rsidRPr="00D659CC" w:rsidRDefault="005A1555" w:rsidP="00574C8B">
      <w:pPr>
        <w:numPr>
          <w:ilvl w:val="0"/>
          <w:numId w:val="137"/>
        </w:numPr>
        <w:spacing w:before="100"/>
        <w:ind w:left="454" w:hanging="454"/>
      </w:pPr>
      <w:r w:rsidRPr="00D659CC">
        <w:t xml:space="preserve">Search in the Internet for information about </w:t>
      </w:r>
      <w:r w:rsidRPr="00F80FB9">
        <w:rPr>
          <w:b/>
        </w:rPr>
        <w:t>the class</w:t>
      </w:r>
      <w:r w:rsidRPr="00D659CC">
        <w:t xml:space="preserve"> </w:t>
      </w:r>
      <w:r w:rsidRPr="00D659CC">
        <w:rPr>
          <w:rFonts w:ascii="Consolas" w:hAnsi="Consolas"/>
          <w:b/>
          <w:bCs/>
          <w:noProof/>
          <w:kern w:val="32"/>
          <w:sz w:val="22"/>
        </w:rPr>
        <w:t>System.Random</w:t>
      </w:r>
      <w:r w:rsidRPr="00D659CC">
        <w:t xml:space="preserve">. Read in the Internet about </w:t>
      </w:r>
      <w:r w:rsidRPr="00F80FB9">
        <w:rPr>
          <w:b/>
        </w:rPr>
        <w:t>arrays</w:t>
      </w:r>
      <w:r w:rsidRPr="00D659CC">
        <w:t xml:space="preserve"> (or in the </w:t>
      </w:r>
      <w:hyperlink w:anchor="Chapter_07_Arrays" w:history="1">
        <w:r w:rsidRPr="00D659CC">
          <w:rPr>
            <w:rStyle w:val="Hyperlink"/>
          </w:rPr>
          <w:t>next chapter</w:t>
        </w:r>
      </w:hyperlink>
      <w:r w:rsidRPr="00D659CC">
        <w:t xml:space="preserve">). Create an </w:t>
      </w:r>
      <w:r w:rsidRPr="00F80FB9">
        <w:rPr>
          <w:b/>
        </w:rPr>
        <w:t>array with N elements</w:t>
      </w:r>
      <w:r w:rsidRPr="00D659CC">
        <w:t xml:space="preserve"> and write in it the numbers from 1 to N. After that </w:t>
      </w:r>
      <w:r w:rsidR="00AF0393" w:rsidRPr="00AF0393">
        <w:rPr>
          <w:b/>
          <w:bCs/>
        </w:rPr>
        <w:t>swap</w:t>
      </w:r>
      <w:r w:rsidR="00AF0393">
        <w:t xml:space="preserve"> the elements from </w:t>
      </w:r>
      <w:r w:rsidR="00AF0393" w:rsidRPr="00AF0393">
        <w:rPr>
          <w:b/>
          <w:bCs/>
        </w:rPr>
        <w:t>0</w:t>
      </w:r>
      <w:r w:rsidR="00AF0393">
        <w:t xml:space="preserve"> to </w:t>
      </w:r>
      <w:r w:rsidR="00AF0393" w:rsidRPr="00AF0393">
        <w:rPr>
          <w:b/>
          <w:bCs/>
        </w:rPr>
        <w:t>N-1</w:t>
      </w:r>
      <w:r w:rsidR="00AF0393">
        <w:t xml:space="preserve"> with a </w:t>
      </w:r>
      <w:r w:rsidR="00AF0393" w:rsidRPr="00AF0393">
        <w:rPr>
          <w:b/>
          <w:bCs/>
        </w:rPr>
        <w:t>random</w:t>
      </w:r>
      <w:r w:rsidR="00AF0393">
        <w:t xml:space="preserve"> element.</w:t>
      </w:r>
    </w:p>
    <w:p w14:paraId="7E3EF516" w14:textId="5440649C" w:rsidR="005A1555" w:rsidRPr="00D659CC" w:rsidRDefault="005A1555" w:rsidP="00574C8B">
      <w:pPr>
        <w:numPr>
          <w:ilvl w:val="0"/>
          <w:numId w:val="137"/>
        </w:numPr>
        <w:spacing w:before="100"/>
        <w:ind w:left="454" w:hanging="454"/>
      </w:pPr>
      <w:r w:rsidRPr="00D659CC">
        <w:t xml:space="preserve">Search the Internet for </w:t>
      </w:r>
      <w:r w:rsidR="0013297F">
        <w:t xml:space="preserve">the </w:t>
      </w:r>
      <w:r w:rsidR="0013297F" w:rsidRPr="0013297F">
        <w:rPr>
          <w:b/>
        </w:rPr>
        <w:t xml:space="preserve">Euclidean </w:t>
      </w:r>
      <w:r w:rsidRPr="0013297F">
        <w:rPr>
          <w:b/>
        </w:rPr>
        <w:t>algorithm</w:t>
      </w:r>
      <w:r w:rsidR="0013297F">
        <w:rPr>
          <w:b/>
        </w:rPr>
        <w:t xml:space="preserve"> </w:t>
      </w:r>
      <w:r w:rsidR="0013297F" w:rsidRPr="0013297F">
        <w:t xml:space="preserve">for calculation the </w:t>
      </w:r>
      <w:r w:rsidR="0013297F" w:rsidRPr="00F80FB9">
        <w:rPr>
          <w:b/>
        </w:rPr>
        <w:t>greatest common divisor (CGD)</w:t>
      </w:r>
      <w:r w:rsidR="0013297F">
        <w:t xml:space="preserve"> or read about it in Wikipedia: </w:t>
      </w:r>
      <w:hyperlink r:id="rId220" w:history="1">
        <w:r w:rsidR="00AF0393" w:rsidRPr="002712E7">
          <w:rPr>
            <w:rStyle w:val="Hyperlink"/>
            <w:noProof/>
          </w:rPr>
          <w:t>http://en.wikipedia.org/wiki/</w:t>
        </w:r>
        <w:r w:rsidR="00AF0393" w:rsidRPr="002712E7">
          <w:rPr>
            <w:rStyle w:val="Hyperlink"/>
            <w:noProof/>
          </w:rPr>
          <w:br/>
          <w:t>Euclidean_algorithm</w:t>
        </w:r>
      </w:hyperlink>
      <w:r w:rsidR="0013297F">
        <w:t>.</w:t>
      </w:r>
    </w:p>
    <w:p w14:paraId="504D3990" w14:textId="77777777" w:rsidR="005A1555" w:rsidRPr="00D659CC" w:rsidRDefault="005A1555" w:rsidP="00574C8B">
      <w:pPr>
        <w:numPr>
          <w:ilvl w:val="0"/>
          <w:numId w:val="137"/>
        </w:numPr>
        <w:spacing w:before="100"/>
        <w:ind w:left="454" w:hanging="454"/>
      </w:pPr>
      <w:r w:rsidRPr="00D659CC">
        <w:t xml:space="preserve">You should use a </w:t>
      </w:r>
      <w:r w:rsidRPr="0013297F">
        <w:rPr>
          <w:b/>
        </w:rPr>
        <w:t>two-dimensional array</w:t>
      </w:r>
      <w:r w:rsidR="0013297F" w:rsidRPr="0013297F">
        <w:t xml:space="preserve"> (matrix)</w:t>
      </w:r>
      <w:r w:rsidRPr="00D659CC">
        <w:t>. Search the Internet or see the chapter "</w:t>
      </w:r>
      <w:hyperlink w:anchor="Chapter_07_Arrays" w:history="1">
        <w:r w:rsidRPr="00D659CC">
          <w:rPr>
            <w:rStyle w:val="Hyperlink"/>
          </w:rPr>
          <w:t>Arrays</w:t>
        </w:r>
      </w:hyperlink>
      <w:r w:rsidR="00B303D2">
        <w:fldChar w:fldCharType="begin"/>
      </w:r>
      <w:r w:rsidR="00B303D2">
        <w:instrText xml:space="preserve"> HYPERLINK \l "_Глава_7._Масиви" </w:instrText>
      </w:r>
      <w:r w:rsidR="00B303D2">
        <w:fldChar w:fldCharType="separate"/>
      </w:r>
      <w:r w:rsidR="00B303D2">
        <w:fldChar w:fldCharType="end"/>
      </w:r>
      <w:r w:rsidRPr="00D659CC">
        <w:t>".</w:t>
      </w:r>
      <w:r w:rsidR="0013297F">
        <w:t xml:space="preserve"> The algorithm of </w:t>
      </w:r>
      <w:r w:rsidR="0013297F" w:rsidRPr="00AD25D0">
        <w:rPr>
          <w:b/>
        </w:rPr>
        <w:t>filling a spiral matrix</w:t>
      </w:r>
      <w:r w:rsidR="0013297F">
        <w:t xml:space="preserve"> in not straightforward and may require a bit of thinking. You might find helpful </w:t>
      </w:r>
      <w:hyperlink w:anchor="Spiral_Matrix" w:history="1">
        <w:r w:rsidR="0013297F" w:rsidRPr="0013297F">
          <w:rPr>
            <w:rStyle w:val="Hyperlink"/>
          </w:rPr>
          <w:t xml:space="preserve">the “Spiral Matrix” problem from chapter “Sample </w:t>
        </w:r>
        <w:r w:rsidR="00AD25D0">
          <w:rPr>
            <w:rStyle w:val="Hyperlink"/>
          </w:rPr>
          <w:t>P</w:t>
        </w:r>
        <w:r w:rsidR="0013297F" w:rsidRPr="0013297F">
          <w:rPr>
            <w:rStyle w:val="Hyperlink"/>
          </w:rPr>
          <w:t>rogramming Exam –</w:t>
        </w:r>
        <w:r w:rsidR="00AD25D0">
          <w:rPr>
            <w:rStyle w:val="Hyperlink"/>
          </w:rPr>
          <w:t xml:space="preserve"> </w:t>
        </w:r>
        <w:r w:rsidR="0013297F" w:rsidRPr="0013297F">
          <w:rPr>
            <w:rStyle w:val="Hyperlink"/>
          </w:rPr>
          <w:t>Topic #3”</w:t>
        </w:r>
      </w:hyperlink>
      <w:r w:rsidR="0013297F">
        <w:t>.</w:t>
      </w:r>
    </w:p>
    <w:p w14:paraId="3DA62ACB" w14:textId="77777777" w:rsidR="000C4237" w:rsidRPr="00D659CC" w:rsidRDefault="000C4237" w:rsidP="009226E1">
      <w:pPr>
        <w:sectPr w:rsidR="000C4237" w:rsidRPr="00D659CC" w:rsidSect="00687832">
          <w:headerReference w:type="even" r:id="rId221"/>
          <w:headerReference w:type="default" r:id="rId222"/>
          <w:pgSz w:w="11521" w:h="14402" w:code="1"/>
          <w:pgMar w:top="992" w:right="397" w:bottom="567" w:left="539" w:header="482" w:footer="482" w:gutter="794"/>
          <w:cols w:space="708"/>
          <w:titlePg/>
          <w:docGrid w:linePitch="360"/>
        </w:sectPr>
      </w:pPr>
    </w:p>
    <w:p w14:paraId="2AC493A6" w14:textId="77777777" w:rsidR="000C4237" w:rsidRPr="00D659CC" w:rsidRDefault="000C4237" w:rsidP="00AD2A47">
      <w:pPr>
        <w:pStyle w:val="Heading1"/>
      </w:pPr>
      <w:bookmarkStart w:id="160" w:name="Chapter_07_Arrays"/>
      <w:bookmarkStart w:id="161" w:name="_Toc418709371"/>
      <w:bookmarkStart w:id="162" w:name="_Toc22848966"/>
      <w:bookmarkEnd w:id="160"/>
      <w:r w:rsidRPr="00D659CC">
        <w:rPr>
          <w:noProof/>
        </w:rPr>
        <w:lastRenderedPageBreak/>
        <w:t>Chapter 7.</w:t>
      </w:r>
      <w:r w:rsidRPr="00D659CC">
        <w:t xml:space="preserve"> Arrays</w:t>
      </w:r>
      <w:bookmarkEnd w:id="161"/>
      <w:bookmarkEnd w:id="162"/>
    </w:p>
    <w:p w14:paraId="52612257" w14:textId="77777777" w:rsidR="00570200" w:rsidRPr="00D659CC" w:rsidRDefault="00570200" w:rsidP="00570200">
      <w:pPr>
        <w:pStyle w:val="Heading2"/>
      </w:pPr>
      <w:bookmarkStart w:id="163" w:name="_Toc418709372"/>
      <w:r w:rsidRPr="00D659CC">
        <w:t>In This Chapter</w:t>
      </w:r>
      <w:bookmarkEnd w:id="163"/>
    </w:p>
    <w:p w14:paraId="736F580B" w14:textId="77777777" w:rsidR="00570200" w:rsidRPr="00D659CC" w:rsidRDefault="00570200" w:rsidP="00570200">
      <w:r w:rsidRPr="00D659CC">
        <w:t xml:space="preserve">In this chapter we will learn about arrays as a way to </w:t>
      </w:r>
      <w:r w:rsidRPr="00D659CC">
        <w:rPr>
          <w:b/>
        </w:rPr>
        <w:t>work with sequences of elements</w:t>
      </w:r>
      <w:r w:rsidRPr="00D659CC">
        <w:t xml:space="preserve"> of the same type. We will explain what </w:t>
      </w:r>
      <w:r w:rsidRPr="00D659CC">
        <w:rPr>
          <w:b/>
        </w:rPr>
        <w:t>arrays</w:t>
      </w:r>
      <w:r w:rsidRPr="00D659CC">
        <w:t xml:space="preserve"> are, how we declare, </w:t>
      </w:r>
      <w:r w:rsidRPr="007123CA">
        <w:rPr>
          <w:noProof/>
        </w:rPr>
        <w:t>create,</w:t>
      </w:r>
      <w:r w:rsidRPr="00D659CC">
        <w:t xml:space="preserve"> instantiate and use them. We will examine one-dimensional and </w:t>
      </w:r>
      <w:r w:rsidRPr="00D659CC">
        <w:rPr>
          <w:b/>
        </w:rPr>
        <w:t>multidimensional arrays</w:t>
      </w:r>
      <w:r w:rsidRPr="00D659CC">
        <w:t>. We will learn different ways to iterate through the array, read from the standard input and write to the standard output. We will give many example exercises, which can be solved using arrays and we will show how useful they really are.</w:t>
      </w:r>
    </w:p>
    <w:p w14:paraId="1191822E" w14:textId="77777777" w:rsidR="00570200" w:rsidRPr="00D659CC" w:rsidRDefault="00570200" w:rsidP="00570200">
      <w:pPr>
        <w:pStyle w:val="Heading2"/>
      </w:pPr>
      <w:bookmarkStart w:id="164" w:name="_Toc418709373"/>
      <w:r w:rsidRPr="00D659CC">
        <w:t>What Is an "Array"?</w:t>
      </w:r>
      <w:bookmarkEnd w:id="164"/>
    </w:p>
    <w:p w14:paraId="163BCCA5" w14:textId="77777777" w:rsidR="00570200" w:rsidRPr="00D659CC" w:rsidRDefault="00570200" w:rsidP="00570200">
      <w:r w:rsidRPr="00D659CC">
        <w:rPr>
          <w:b/>
        </w:rPr>
        <w:t>Arrays</w:t>
      </w:r>
      <w:r w:rsidRPr="00D659CC">
        <w:t xml:space="preserve"> are vital for most programming languages. They are collections of variables, which we call</w:t>
      </w:r>
      <w:r w:rsidRPr="00D659CC">
        <w:rPr>
          <w:b/>
        </w:rPr>
        <w:t xml:space="preserve"> elements:</w:t>
      </w:r>
    </w:p>
    <w:p w14:paraId="0F2696AF" w14:textId="77777777" w:rsidR="00570200" w:rsidRPr="00D659CC" w:rsidRDefault="00570200" w:rsidP="00570200">
      <w:pPr>
        <w:spacing w:after="120"/>
        <w:jc w:val="center"/>
      </w:pPr>
      <w:r w:rsidRPr="00D659CC">
        <w:rPr>
          <w:noProof/>
        </w:rPr>
        <w:drawing>
          <wp:inline distT="0" distB="0" distL="0" distR="0" wp14:anchorId="23A9666F" wp14:editId="34CB6ED1">
            <wp:extent cx="4046400" cy="1198800"/>
            <wp:effectExtent l="0" t="0" r="0" b="1905"/>
            <wp:docPr id="132" name="Picture 132" descr="Example of array of integer numbers" title="Arra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NAKOV\Intro-C#-Book\resources\Chapter-7\Array-Example.emf"/>
                    <pic:cNvPicPr>
                      <a:picLocks noChangeAspect="1" noChangeArrowheads="1"/>
                    </pic:cNvPicPr>
                  </pic:nvPicPr>
                  <pic:blipFill rotWithShape="1">
                    <a:blip r:embed="rId223" cstate="print">
                      <a:extLst>
                        <a:ext uri="{28A0092B-C50C-407E-A947-70E740481C1C}">
                          <a14:useLocalDpi xmlns:a14="http://schemas.microsoft.com/office/drawing/2010/main"/>
                        </a:ext>
                      </a:extLst>
                    </a:blip>
                    <a:srcRect t="-2272" r="397" b="13636"/>
                    <a:stretch/>
                  </pic:blipFill>
                  <pic:spPr bwMode="auto">
                    <a:xfrm>
                      <a:off x="0" y="0"/>
                      <a:ext cx="4046400" cy="1198800"/>
                    </a:xfrm>
                    <a:prstGeom prst="rect">
                      <a:avLst/>
                    </a:prstGeom>
                    <a:noFill/>
                    <a:ln>
                      <a:noFill/>
                    </a:ln>
                    <a:extLst>
                      <a:ext uri="{53640926-AAD7-44D8-BBD7-CCE9431645EC}">
                        <a14:shadowObscured xmlns:a14="http://schemas.microsoft.com/office/drawing/2010/main"/>
                      </a:ext>
                    </a:extLst>
                  </pic:spPr>
                </pic:pic>
              </a:graphicData>
            </a:graphic>
          </wp:inline>
        </w:drawing>
      </w:r>
    </w:p>
    <w:p w14:paraId="566F68A7" w14:textId="77777777" w:rsidR="00570200" w:rsidRPr="00D659CC" w:rsidRDefault="00570200" w:rsidP="00570200">
      <w:r w:rsidRPr="00D659CC">
        <w:t xml:space="preserve">An array’s elements in C# are numbered with </w:t>
      </w:r>
      <w:r w:rsidRPr="00D659CC">
        <w:rPr>
          <w:noProof/>
        </w:rPr>
        <w:t>0, 1, 2, … N-1.</w:t>
      </w:r>
      <w:r w:rsidRPr="00D659CC">
        <w:t xml:space="preserve"> Those numbers are called</w:t>
      </w:r>
      <w:r w:rsidRPr="00D659CC">
        <w:rPr>
          <w:b/>
        </w:rPr>
        <w:t xml:space="preserve"> indices</w:t>
      </w:r>
      <w:r w:rsidRPr="00D659CC">
        <w:t xml:space="preserve">. The total number of elements in a given array we call </w:t>
      </w:r>
      <w:r w:rsidRPr="00D659CC">
        <w:rPr>
          <w:b/>
        </w:rPr>
        <w:t>length of an array</w:t>
      </w:r>
      <w:r w:rsidRPr="00D659CC">
        <w:t>.</w:t>
      </w:r>
    </w:p>
    <w:p w14:paraId="0B0EA789" w14:textId="77777777" w:rsidR="00570200" w:rsidRPr="00D659CC" w:rsidRDefault="00570200" w:rsidP="00570200">
      <w:r w:rsidRPr="00D659CC">
        <w:t xml:space="preserve">All elements of a given array are of the same type, no matter whether they are </w:t>
      </w:r>
      <w:r w:rsidRPr="00D659CC">
        <w:rPr>
          <w:b/>
        </w:rPr>
        <w:t>primitive</w:t>
      </w:r>
      <w:r w:rsidRPr="00D659CC">
        <w:t xml:space="preserve"> or </w:t>
      </w:r>
      <w:r w:rsidRPr="00D659CC">
        <w:rPr>
          <w:b/>
        </w:rPr>
        <w:t>reference</w:t>
      </w:r>
      <w:r w:rsidRPr="00D659CC">
        <w:t xml:space="preserve"> types. This allows us to represent a group of similar elements as an ordered sequence and work on them as a whole.</w:t>
      </w:r>
    </w:p>
    <w:p w14:paraId="4C3DF694" w14:textId="77777777" w:rsidR="00570200" w:rsidRPr="00D659CC" w:rsidRDefault="00570200" w:rsidP="00570200">
      <w:r w:rsidRPr="00D659CC">
        <w:t xml:space="preserve">Arrays can be in different dimensions, but the most used are the </w:t>
      </w:r>
      <w:r w:rsidRPr="00D659CC">
        <w:rPr>
          <w:b/>
        </w:rPr>
        <w:t>one-dimensional</w:t>
      </w:r>
      <w:r w:rsidRPr="00D659CC">
        <w:t xml:space="preserve"> and the </w:t>
      </w:r>
      <w:r w:rsidRPr="00D659CC">
        <w:rPr>
          <w:b/>
        </w:rPr>
        <w:t>two-dimensional</w:t>
      </w:r>
      <w:r w:rsidRPr="00D659CC">
        <w:t xml:space="preserve"> arrays. One-dimensional arrays are also called </w:t>
      </w:r>
      <w:r w:rsidRPr="00D659CC">
        <w:rPr>
          <w:b/>
        </w:rPr>
        <w:t>vectors</w:t>
      </w:r>
      <w:r w:rsidRPr="00D659CC">
        <w:t xml:space="preserve"> and two-dimensional are also known as </w:t>
      </w:r>
      <w:r w:rsidRPr="00D659CC">
        <w:rPr>
          <w:b/>
        </w:rPr>
        <w:t>matrices</w:t>
      </w:r>
      <w:r w:rsidRPr="00D659CC">
        <w:t>.</w:t>
      </w:r>
    </w:p>
    <w:p w14:paraId="0029745F" w14:textId="77777777" w:rsidR="00570200" w:rsidRPr="00D659CC" w:rsidRDefault="00570200" w:rsidP="00570200">
      <w:pPr>
        <w:pStyle w:val="Heading2"/>
      </w:pPr>
      <w:bookmarkStart w:id="165" w:name="_Toc418709374"/>
      <w:r w:rsidRPr="00D659CC">
        <w:t>Declaration and Allocation of Memory for Arrays</w:t>
      </w:r>
      <w:bookmarkEnd w:id="165"/>
    </w:p>
    <w:p w14:paraId="51620381" w14:textId="77777777" w:rsidR="00570200" w:rsidRPr="00D659CC" w:rsidRDefault="00570200" w:rsidP="00570200">
      <w:r w:rsidRPr="00D659CC">
        <w:t>In C# the arrays have fixed length, which is set at the time of their instantiation and determines the total number of elements. Once the length of an array is set we cannot change it anymore.</w:t>
      </w:r>
    </w:p>
    <w:p w14:paraId="382D3F09" w14:textId="77777777" w:rsidR="00570200" w:rsidRPr="00D659CC" w:rsidRDefault="00570200" w:rsidP="00570200">
      <w:pPr>
        <w:pStyle w:val="Heading3"/>
      </w:pPr>
      <w:r w:rsidRPr="00D659CC">
        <w:t>Declaring an Array</w:t>
      </w:r>
    </w:p>
    <w:p w14:paraId="3AD815F6" w14:textId="77777777" w:rsidR="00570200" w:rsidRPr="00D659CC" w:rsidRDefault="00570200" w:rsidP="00570200">
      <w:pPr>
        <w:spacing w:after="120"/>
      </w:pPr>
      <w:r w:rsidRPr="00D659CC">
        <w:t>We declare an array in C#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4027C114" w14:textId="77777777" w:rsidTr="007943CE">
        <w:tc>
          <w:tcPr>
            <w:tcW w:w="9668" w:type="dxa"/>
            <w:tcBorders>
              <w:top w:val="single" w:sz="4" w:space="0" w:color="auto"/>
              <w:left w:val="single" w:sz="4" w:space="0" w:color="auto"/>
              <w:bottom w:val="single" w:sz="4" w:space="0" w:color="auto"/>
              <w:right w:val="single" w:sz="4" w:space="0" w:color="auto"/>
            </w:tcBorders>
          </w:tcPr>
          <w:p w14:paraId="0ECF421B" w14:textId="77777777" w:rsidR="00570200" w:rsidRPr="00D659CC" w:rsidRDefault="00570200" w:rsidP="00570200">
            <w:pPr>
              <w:spacing w:before="0"/>
              <w:jc w:val="left"/>
              <w:rPr>
                <w:rFonts w:ascii="Consolas" w:hAnsi="Consolas"/>
                <w:noProof/>
                <w:color w:val="2B91AF"/>
                <w:sz w:val="22"/>
              </w:rPr>
            </w:pPr>
            <w:r w:rsidRPr="00D659CC">
              <w:rPr>
                <w:rFonts w:ascii="Consolas" w:hAnsi="Consolas" w:cs="Courier New"/>
                <w:noProof/>
                <w:color w:val="0000FF"/>
                <w:sz w:val="22"/>
              </w:rPr>
              <w:t>int</w:t>
            </w:r>
            <w:r w:rsidRPr="00D659CC">
              <w:rPr>
                <w:rFonts w:ascii="Consolas" w:hAnsi="Consolas"/>
                <w:noProof/>
                <w:sz w:val="22"/>
              </w:rPr>
              <w:t>[] myArray;</w:t>
            </w:r>
          </w:p>
        </w:tc>
      </w:tr>
    </w:tbl>
    <w:p w14:paraId="5026E9BE" w14:textId="77777777" w:rsidR="00570200" w:rsidRPr="00D659CC" w:rsidRDefault="00570200" w:rsidP="00570200">
      <w:r w:rsidRPr="00D659CC">
        <w:t xml:space="preserve">In this example the variable </w:t>
      </w:r>
      <w:r w:rsidRPr="00D659CC">
        <w:rPr>
          <w:rFonts w:ascii="Consolas" w:hAnsi="Consolas"/>
          <w:b/>
          <w:bCs/>
          <w:noProof/>
          <w:kern w:val="32"/>
          <w:sz w:val="22"/>
        </w:rPr>
        <w:t>myArray</w:t>
      </w:r>
      <w:r w:rsidRPr="00D659CC">
        <w:t xml:space="preserve"> is the name of the array, which is of integer type </w:t>
      </w:r>
      <w:r w:rsidRPr="00D659CC">
        <w:rPr>
          <w:noProof/>
        </w:rPr>
        <w:t>(</w:t>
      </w:r>
      <w:r w:rsidRPr="00D659CC">
        <w:rPr>
          <w:rFonts w:ascii="Consolas" w:hAnsi="Consolas"/>
          <w:b/>
          <w:bCs/>
          <w:noProof/>
          <w:kern w:val="32"/>
          <w:sz w:val="22"/>
        </w:rPr>
        <w:t>int[]</w:t>
      </w:r>
      <w:r w:rsidRPr="00D659CC">
        <w:rPr>
          <w:noProof/>
        </w:rPr>
        <w:t>).</w:t>
      </w:r>
      <w:r w:rsidRPr="00D659CC">
        <w:t xml:space="preserve"> This means that we declared an array of integer numbers. With </w:t>
      </w:r>
      <w:r w:rsidRPr="00D659CC">
        <w:rPr>
          <w:rFonts w:ascii="Consolas" w:hAnsi="Consolas"/>
          <w:b/>
          <w:bCs/>
          <w:noProof/>
          <w:kern w:val="32"/>
          <w:sz w:val="22"/>
        </w:rPr>
        <w:t>[]</w:t>
      </w:r>
      <w:r w:rsidRPr="00D659CC">
        <w:t xml:space="preserve"> we indicate, that the variable, which we are declaring, is an array of elements, not a single element.</w:t>
      </w:r>
    </w:p>
    <w:p w14:paraId="7FE1F0D1" w14:textId="77777777" w:rsidR="00570200" w:rsidRPr="00D659CC" w:rsidRDefault="00570200" w:rsidP="00570200">
      <w:r w:rsidRPr="00D659CC">
        <w:t xml:space="preserve">When we declare an array type variable, it is a </w:t>
      </w:r>
      <w:r w:rsidRPr="00D659CC">
        <w:rPr>
          <w:b/>
        </w:rPr>
        <w:t>reference</w:t>
      </w:r>
      <w:r w:rsidRPr="00D659CC">
        <w:t xml:space="preserve">, which does not have a value (it points to </w:t>
      </w:r>
      <w:r w:rsidRPr="00D659CC">
        <w:rPr>
          <w:rFonts w:ascii="Consolas" w:hAnsi="Consolas"/>
          <w:b/>
          <w:bCs/>
          <w:noProof/>
          <w:kern w:val="32"/>
          <w:sz w:val="22"/>
        </w:rPr>
        <w:t>null</w:t>
      </w:r>
      <w:r w:rsidRPr="00D659CC">
        <w:t>). This is because the memory for the elements is not allocated yet.</w:t>
      </w:r>
    </w:p>
    <w:p w14:paraId="19E0771E" w14:textId="77777777" w:rsidR="00570200" w:rsidRPr="00D659CC" w:rsidRDefault="00570200" w:rsidP="00570200">
      <w:pPr>
        <w:spacing w:after="120"/>
      </w:pPr>
      <w:r w:rsidRPr="00D659CC">
        <w:lastRenderedPageBreak/>
        <w:t xml:space="preserve">The </w:t>
      </w:r>
      <w:r w:rsidR="00A95A04" w:rsidRPr="00D659CC">
        <w:t>figure</w:t>
      </w:r>
      <w:r w:rsidRPr="00D659CC">
        <w:t xml:space="preserve"> below shows how a declared array variable looks, when the memory for elements of the array is not allocated yet:</w:t>
      </w:r>
    </w:p>
    <w:p w14:paraId="534670AC" w14:textId="77777777" w:rsidR="00570200" w:rsidRPr="00D659CC" w:rsidRDefault="00570200" w:rsidP="00570200">
      <w:pPr>
        <w:spacing w:after="120"/>
        <w:jc w:val="center"/>
      </w:pPr>
      <w:r w:rsidRPr="00D659CC">
        <w:rPr>
          <w:noProof/>
        </w:rPr>
        <w:drawing>
          <wp:inline distT="0" distB="0" distL="0" distR="0" wp14:anchorId="7B670E21" wp14:editId="3B960FC2">
            <wp:extent cx="3947160" cy="1249680"/>
            <wp:effectExtent l="0" t="0" r="0" b="7620"/>
            <wp:docPr id="136" name="Picture 136" descr="Arrays at the memory" title="Arrays and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4" cstate="print">
                      <a:extLst>
                        <a:ext uri="{28A0092B-C50C-407E-A947-70E740481C1C}">
                          <a14:useLocalDpi xmlns:a14="http://schemas.microsoft.com/office/drawing/2010/main"/>
                        </a:ext>
                      </a:extLst>
                    </a:blip>
                    <a:srcRect/>
                    <a:stretch>
                      <a:fillRect/>
                    </a:stretch>
                  </pic:blipFill>
                  <pic:spPr bwMode="auto">
                    <a:xfrm>
                      <a:off x="0" y="0"/>
                      <a:ext cx="3947160" cy="1249680"/>
                    </a:xfrm>
                    <a:prstGeom prst="rect">
                      <a:avLst/>
                    </a:prstGeom>
                    <a:noFill/>
                    <a:ln>
                      <a:noFill/>
                    </a:ln>
                  </pic:spPr>
                </pic:pic>
              </a:graphicData>
            </a:graphic>
          </wp:inline>
        </w:drawing>
      </w:r>
    </w:p>
    <w:p w14:paraId="505D47DB" w14:textId="77777777" w:rsidR="00570200" w:rsidRPr="00D659CC" w:rsidRDefault="00570200" w:rsidP="00570200">
      <w:pPr>
        <w:spacing w:after="120"/>
      </w:pPr>
      <w:r w:rsidRPr="00D659CC">
        <w:t xml:space="preserve">In the program’s execution stack the variable with the name </w:t>
      </w:r>
      <w:r w:rsidRPr="00D659CC">
        <w:rPr>
          <w:rFonts w:ascii="Consolas" w:hAnsi="Consolas"/>
          <w:b/>
          <w:bCs/>
          <w:noProof/>
          <w:kern w:val="32"/>
          <w:sz w:val="22"/>
        </w:rPr>
        <w:t>myArray</w:t>
      </w:r>
      <w:r w:rsidRPr="00D659CC">
        <w:t xml:space="preserve"> is created and its value is set to </w:t>
      </w:r>
      <w:r w:rsidRPr="00D659CC">
        <w:rPr>
          <w:rFonts w:ascii="Consolas" w:hAnsi="Consolas"/>
          <w:b/>
          <w:bCs/>
          <w:noProof/>
          <w:kern w:val="32"/>
          <w:sz w:val="22"/>
        </w:rPr>
        <w:t>null</w:t>
      </w:r>
      <w:r w:rsidRPr="00D659CC">
        <w:t xml:space="preserve"> (meaning it holds no value).</w:t>
      </w:r>
    </w:p>
    <w:p w14:paraId="259A8071" w14:textId="77777777" w:rsidR="00570200" w:rsidRPr="00D659CC" w:rsidRDefault="00570200" w:rsidP="00570200">
      <w:pPr>
        <w:pStyle w:val="Heading3"/>
      </w:pPr>
      <w:r w:rsidRPr="00D659CC">
        <w:t>Creation of an Array – the Operator "new"</w:t>
      </w:r>
    </w:p>
    <w:p w14:paraId="333E2766" w14:textId="77777777" w:rsidR="00570200" w:rsidRPr="00D659CC" w:rsidRDefault="00570200" w:rsidP="00570200">
      <w:pPr>
        <w:spacing w:after="120"/>
      </w:pPr>
      <w:r w:rsidRPr="00D659CC">
        <w:t xml:space="preserve">In C# we create an array with the help of the keyword </w:t>
      </w:r>
      <w:r w:rsidRPr="00D659CC">
        <w:rPr>
          <w:rFonts w:ascii="Consolas" w:hAnsi="Consolas"/>
          <w:b/>
          <w:bCs/>
          <w:noProof/>
          <w:kern w:val="32"/>
          <w:sz w:val="22"/>
        </w:rPr>
        <w:t>new</w:t>
      </w:r>
      <w:r w:rsidRPr="00D659CC">
        <w:t>, which is used to allocate memo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56B536C3" w14:textId="77777777" w:rsidTr="007943CE">
        <w:tc>
          <w:tcPr>
            <w:tcW w:w="9668" w:type="dxa"/>
            <w:tcBorders>
              <w:top w:val="single" w:sz="4" w:space="0" w:color="auto"/>
              <w:left w:val="single" w:sz="4" w:space="0" w:color="auto"/>
              <w:bottom w:val="single" w:sz="4" w:space="0" w:color="auto"/>
              <w:right w:val="single" w:sz="4" w:space="0" w:color="auto"/>
            </w:tcBorders>
          </w:tcPr>
          <w:p w14:paraId="727A3E4E" w14:textId="77777777" w:rsidR="00570200" w:rsidRPr="00D659CC" w:rsidRDefault="00570200" w:rsidP="00570200">
            <w:pPr>
              <w:spacing w:before="0"/>
              <w:jc w:val="left"/>
              <w:rPr>
                <w:rFonts w:ascii="Consolas" w:hAnsi="Consolas"/>
                <w:noProof/>
                <w:kern w:val="32"/>
                <w:sz w:val="22"/>
              </w:rPr>
            </w:pPr>
            <w:r w:rsidRPr="00D659CC">
              <w:rPr>
                <w:rFonts w:ascii="Consolas" w:hAnsi="Consolas" w:cs="Courier New"/>
                <w:noProof/>
                <w:color w:val="0000FF"/>
                <w:sz w:val="22"/>
              </w:rPr>
              <w:t>int</w:t>
            </w:r>
            <w:r w:rsidRPr="00D659CC">
              <w:rPr>
                <w:rFonts w:ascii="Consolas" w:hAnsi="Consolas"/>
                <w:noProof/>
                <w:sz w:val="22"/>
              </w:rPr>
              <w:t xml:space="preserve">[] my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6];</w:t>
            </w:r>
          </w:p>
        </w:tc>
      </w:tr>
    </w:tbl>
    <w:p w14:paraId="0102BD92" w14:textId="77777777" w:rsidR="00570200" w:rsidRPr="00D659CC" w:rsidRDefault="00570200" w:rsidP="00570200">
      <w:pPr>
        <w:spacing w:after="120"/>
      </w:pPr>
      <w:r w:rsidRPr="00D659CC">
        <w:t xml:space="preserve">In this example we allocate an array with length of 6 elements of type </w:t>
      </w:r>
      <w:r w:rsidRPr="00D659CC">
        <w:rPr>
          <w:rFonts w:ascii="Consolas" w:hAnsi="Consolas"/>
          <w:b/>
          <w:bCs/>
          <w:noProof/>
          <w:kern w:val="32"/>
          <w:sz w:val="22"/>
        </w:rPr>
        <w:t>int</w:t>
      </w:r>
      <w:r w:rsidRPr="00D659CC">
        <w:t>. This means that in the dynamic memory (heap) an area of 6 integer numbers is allocated and they all are initialized with the value 0:</w:t>
      </w:r>
    </w:p>
    <w:p w14:paraId="612F3EA3" w14:textId="77777777" w:rsidR="00570200" w:rsidRPr="00D659CC" w:rsidRDefault="00570200" w:rsidP="00570200">
      <w:pPr>
        <w:spacing w:after="120"/>
        <w:jc w:val="center"/>
      </w:pPr>
      <w:r w:rsidRPr="00D659CC">
        <w:rPr>
          <w:noProof/>
        </w:rPr>
        <w:drawing>
          <wp:inline distT="0" distB="0" distL="0" distR="0" wp14:anchorId="06E7646A" wp14:editId="7603EF4D">
            <wp:extent cx="3947160" cy="1249680"/>
            <wp:effectExtent l="0" t="0" r="0" b="7620"/>
            <wp:docPr id="137" name="Picture 137" descr="Array allocated in the heap + pointer to it in the stack" title="Array: Stack and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25" cstate="print">
                      <a:extLst>
                        <a:ext uri="{28A0092B-C50C-407E-A947-70E740481C1C}">
                          <a14:useLocalDpi xmlns:a14="http://schemas.microsoft.com/office/drawing/2010/main"/>
                        </a:ext>
                      </a:extLst>
                    </a:blip>
                    <a:srcRect/>
                    <a:stretch>
                      <a:fillRect/>
                    </a:stretch>
                  </pic:blipFill>
                  <pic:spPr bwMode="auto">
                    <a:xfrm>
                      <a:off x="0" y="0"/>
                      <a:ext cx="3947160" cy="1249680"/>
                    </a:xfrm>
                    <a:prstGeom prst="rect">
                      <a:avLst/>
                    </a:prstGeom>
                    <a:noFill/>
                    <a:ln>
                      <a:noFill/>
                    </a:ln>
                  </pic:spPr>
                </pic:pic>
              </a:graphicData>
            </a:graphic>
          </wp:inline>
        </w:drawing>
      </w:r>
    </w:p>
    <w:p w14:paraId="6C82E0AF" w14:textId="77777777" w:rsidR="00570200" w:rsidRPr="00D659CC" w:rsidRDefault="00570200" w:rsidP="00570200">
      <w:pPr>
        <w:spacing w:after="120"/>
      </w:pPr>
      <w:r w:rsidRPr="00D659CC">
        <w:t xml:space="preserve">The </w:t>
      </w:r>
      <w:r w:rsidR="00A95A04" w:rsidRPr="00D659CC">
        <w:t xml:space="preserve">figure </w:t>
      </w:r>
      <w:r w:rsidRPr="00D659CC">
        <w:t xml:space="preserve">shows, that after the allocation of memory for the array the variable </w:t>
      </w:r>
      <w:r w:rsidRPr="00D659CC">
        <w:rPr>
          <w:rFonts w:ascii="Consolas" w:hAnsi="Consolas"/>
          <w:b/>
          <w:bCs/>
          <w:noProof/>
          <w:kern w:val="32"/>
          <w:sz w:val="22"/>
        </w:rPr>
        <w:t xml:space="preserve">myArray </w:t>
      </w:r>
      <w:r w:rsidRPr="00D659CC">
        <w:t xml:space="preserve">points to an address in the dynamic memory, where the values are. In C#, the elements of an array are always stored in the dynamic memory (called also </w:t>
      </w:r>
      <w:r w:rsidRPr="00D659CC">
        <w:rPr>
          <w:b/>
        </w:rPr>
        <w:t>heap</w:t>
      </w:r>
      <w:r w:rsidRPr="00D659CC">
        <w:t>).</w:t>
      </w:r>
    </w:p>
    <w:p w14:paraId="73F28D56" w14:textId="77777777" w:rsidR="00570200" w:rsidRPr="00D659CC" w:rsidRDefault="00570200" w:rsidP="00570200">
      <w:pPr>
        <w:spacing w:after="120"/>
      </w:pPr>
      <w:r w:rsidRPr="00D659CC">
        <w:t xml:space="preserve">During the allocation of the memory for an array we set the total number of the elements in the brackets (a non-negative integer number), defining its length. The type of the elements is written after the reserved word </w:t>
      </w:r>
      <w:r w:rsidRPr="00D659CC">
        <w:rPr>
          <w:rFonts w:ascii="Consolas" w:hAnsi="Consolas"/>
          <w:b/>
          <w:bCs/>
          <w:noProof/>
          <w:kern w:val="32"/>
          <w:sz w:val="22"/>
        </w:rPr>
        <w:t>new</w:t>
      </w:r>
      <w:r w:rsidRPr="00D659CC">
        <w:t>, so we indicate what type of elements are going to be allocated in the memory.</w:t>
      </w:r>
    </w:p>
    <w:p w14:paraId="3B250E82" w14:textId="77777777" w:rsidR="00570200" w:rsidRPr="00D659CC" w:rsidRDefault="00570200" w:rsidP="00570200">
      <w:pPr>
        <w:pStyle w:val="Heading3"/>
      </w:pPr>
      <w:r w:rsidRPr="00D659CC">
        <w:t>Array Initialization and Default Values</w:t>
      </w:r>
    </w:p>
    <w:p w14:paraId="7FDFFC96" w14:textId="265A16BE" w:rsidR="00570200" w:rsidRPr="00D659CC" w:rsidRDefault="00570200" w:rsidP="00570200">
      <w:pPr>
        <w:spacing w:after="120"/>
      </w:pPr>
      <w:r w:rsidRPr="00D659CC">
        <w:t xml:space="preserve">Before we can use an element of a given array, it has to be </w:t>
      </w:r>
      <w:r w:rsidRPr="00D659CC">
        <w:rPr>
          <w:b/>
        </w:rPr>
        <w:t>initialized</w:t>
      </w:r>
      <w:r w:rsidRPr="00D659CC">
        <w:t xml:space="preserve"> or to have a </w:t>
      </w:r>
      <w:r w:rsidRPr="00D659CC">
        <w:rPr>
          <w:b/>
        </w:rPr>
        <w:t>default value</w:t>
      </w:r>
      <w:r w:rsidRPr="00D659CC">
        <w:t xml:space="preserve">. In some programming languages there are no default values and then if we try to access an element, which is not initialized, this may cause an error. In C# all variables, including the elements of arrays have a </w:t>
      </w:r>
      <w:hyperlink w:anchor="Default_Variable_Values" w:history="1">
        <w:r w:rsidRPr="00D659CC">
          <w:rPr>
            <w:rStyle w:val="Hyperlink"/>
            <w:b/>
          </w:rPr>
          <w:t>default initial value</w:t>
        </w:r>
      </w:hyperlink>
      <w:r w:rsidRPr="00D659CC">
        <w:t xml:space="preserve">. This value is either </w:t>
      </w:r>
      <w:r w:rsidRPr="00D659CC">
        <w:rPr>
          <w:rStyle w:val="Code"/>
        </w:rPr>
        <w:t>0</w:t>
      </w:r>
      <w:r w:rsidRPr="00D659CC">
        <w:t xml:space="preserve"> for the numeral types or its equivalent for the non-primitive types (for example </w:t>
      </w:r>
      <w:r w:rsidRPr="00D659CC">
        <w:rPr>
          <w:rFonts w:ascii="Consolas" w:hAnsi="Consolas"/>
          <w:b/>
          <w:bCs/>
          <w:noProof/>
          <w:kern w:val="32"/>
          <w:sz w:val="22"/>
        </w:rPr>
        <w:t>null</w:t>
      </w:r>
      <w:r w:rsidRPr="00D659CC">
        <w:t xml:space="preserve"> for a reference type and </w:t>
      </w:r>
      <w:r w:rsidRPr="00D659CC">
        <w:rPr>
          <w:rFonts w:ascii="Consolas" w:hAnsi="Consolas"/>
          <w:b/>
          <w:bCs/>
          <w:noProof/>
          <w:kern w:val="32"/>
          <w:sz w:val="22"/>
        </w:rPr>
        <w:t>false</w:t>
      </w:r>
      <w:r w:rsidRPr="00D659CC">
        <w:t xml:space="preserve"> for </w:t>
      </w:r>
      <w:r w:rsidR="00EF7597">
        <w:t>the</w:t>
      </w:r>
      <w:r w:rsidRPr="00D659CC">
        <w:t xml:space="preserve"> </w:t>
      </w:r>
      <w:r w:rsidRPr="00D659CC">
        <w:rPr>
          <w:rFonts w:ascii="Consolas" w:hAnsi="Consolas"/>
          <w:b/>
          <w:bCs/>
          <w:noProof/>
          <w:kern w:val="32"/>
          <w:sz w:val="22"/>
        </w:rPr>
        <w:t>bool</w:t>
      </w:r>
      <w:r w:rsidRPr="00D659CC">
        <w:t xml:space="preserve"> type).</w:t>
      </w:r>
      <w:r w:rsidR="007943CE">
        <w:t xml:space="preserve"> </w:t>
      </w:r>
      <w:r w:rsidR="007943CE" w:rsidRPr="00D659CC">
        <w:t>Of course,</w:t>
      </w:r>
      <w:r w:rsidRPr="00D659CC">
        <w:t xml:space="preserve"> we can set initial values explicitly. We can do this in different ways. Here is one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01C23B6B" w14:textId="77777777" w:rsidTr="007943CE">
        <w:tc>
          <w:tcPr>
            <w:tcW w:w="9668" w:type="dxa"/>
            <w:tcBorders>
              <w:top w:val="single" w:sz="4" w:space="0" w:color="auto"/>
              <w:left w:val="single" w:sz="4" w:space="0" w:color="auto"/>
              <w:bottom w:val="single" w:sz="4" w:space="0" w:color="auto"/>
              <w:right w:val="single" w:sz="4" w:space="0" w:color="auto"/>
            </w:tcBorders>
          </w:tcPr>
          <w:p w14:paraId="4EE9FE01"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noProof/>
                <w:sz w:val="22"/>
              </w:rPr>
              <w:t>[] myArray = { 1, 2, 3, 4, 5, 6 };</w:t>
            </w:r>
          </w:p>
        </w:tc>
      </w:tr>
    </w:tbl>
    <w:p w14:paraId="136E1D30" w14:textId="77777777" w:rsidR="00570200" w:rsidRPr="00D659CC" w:rsidRDefault="00570200" w:rsidP="00570200">
      <w:r w:rsidRPr="00D659CC">
        <w:lastRenderedPageBreak/>
        <w:t xml:space="preserve">In this case we create and initialize the elements of the array at the time of the declaration. On the </w:t>
      </w:r>
      <w:r w:rsidR="00A95A04" w:rsidRPr="00D659CC">
        <w:t xml:space="preserve">figure </w:t>
      </w:r>
      <w:r w:rsidRPr="00D659CC">
        <w:t>below we see how the array is allocated in the memory when its values are initialized at the moment of its declaration:</w:t>
      </w:r>
    </w:p>
    <w:p w14:paraId="02627F74" w14:textId="77777777" w:rsidR="00570200" w:rsidRPr="00D659CC" w:rsidRDefault="00570200" w:rsidP="00570200">
      <w:pPr>
        <w:jc w:val="center"/>
      </w:pPr>
      <w:r w:rsidRPr="00D659CC">
        <w:rPr>
          <w:noProof/>
        </w:rPr>
        <w:drawing>
          <wp:inline distT="0" distB="0" distL="0" distR="0" wp14:anchorId="1000510A" wp14:editId="7731AE0B">
            <wp:extent cx="3954780" cy="1249680"/>
            <wp:effectExtent l="0" t="0" r="7620" b="7620"/>
            <wp:docPr id="141" name="Picture 141" descr="Array of integers in the heap memory" title="Array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6" cstate="print">
                      <a:extLst>
                        <a:ext uri="{28A0092B-C50C-407E-A947-70E740481C1C}">
                          <a14:useLocalDpi xmlns:a14="http://schemas.microsoft.com/office/drawing/2010/main"/>
                        </a:ext>
                      </a:extLst>
                    </a:blip>
                    <a:srcRect/>
                    <a:stretch>
                      <a:fillRect/>
                    </a:stretch>
                  </pic:blipFill>
                  <pic:spPr bwMode="auto">
                    <a:xfrm>
                      <a:off x="0" y="0"/>
                      <a:ext cx="3954780" cy="1249680"/>
                    </a:xfrm>
                    <a:prstGeom prst="rect">
                      <a:avLst/>
                    </a:prstGeom>
                    <a:noFill/>
                    <a:ln>
                      <a:noFill/>
                    </a:ln>
                  </pic:spPr>
                </pic:pic>
              </a:graphicData>
            </a:graphic>
          </wp:inline>
        </w:drawing>
      </w:r>
    </w:p>
    <w:p w14:paraId="17C0346C" w14:textId="77777777" w:rsidR="00570200" w:rsidRPr="00D659CC" w:rsidRDefault="00570200" w:rsidP="00570200">
      <w:r w:rsidRPr="00D659CC">
        <w:t xml:space="preserve">With this syntax we use curly brackets instead of the operator </w:t>
      </w:r>
      <w:r w:rsidRPr="00D659CC">
        <w:rPr>
          <w:rFonts w:ascii="Consolas" w:hAnsi="Consolas"/>
          <w:b/>
          <w:bCs/>
          <w:noProof/>
          <w:kern w:val="32"/>
          <w:sz w:val="22"/>
        </w:rPr>
        <w:t>new</w:t>
      </w:r>
      <w:r w:rsidRPr="00D659CC">
        <w:t>. Between the brackets we list the initial values of the array, separated by commas. Their count defines the length of the array.</w:t>
      </w:r>
    </w:p>
    <w:p w14:paraId="43A7DE51" w14:textId="77777777" w:rsidR="00570200" w:rsidRPr="00D659CC" w:rsidRDefault="00570200" w:rsidP="00570200">
      <w:pPr>
        <w:pStyle w:val="Heading3"/>
      </w:pPr>
      <w:r w:rsidRPr="00D659CC">
        <w:t>Declaration and Initialization of an Array – Example</w:t>
      </w:r>
    </w:p>
    <w:p w14:paraId="1A08940F" w14:textId="77777777" w:rsidR="00570200" w:rsidRPr="00D659CC" w:rsidRDefault="00570200" w:rsidP="00570200">
      <w:pPr>
        <w:spacing w:after="120"/>
      </w:pPr>
      <w:r w:rsidRPr="00D659CC">
        <w:t xml:space="preserve">Here is one more example how to </w:t>
      </w:r>
      <w:r w:rsidRPr="00D659CC">
        <w:rPr>
          <w:b/>
        </w:rPr>
        <w:t>declare and initialize an arr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3B6DF2C4" w14:textId="77777777" w:rsidTr="007943CE">
        <w:tc>
          <w:tcPr>
            <w:tcW w:w="9668" w:type="dxa"/>
            <w:tcBorders>
              <w:top w:val="single" w:sz="4" w:space="0" w:color="auto"/>
              <w:left w:val="single" w:sz="4" w:space="0" w:color="auto"/>
              <w:bottom w:val="single" w:sz="4" w:space="0" w:color="auto"/>
              <w:right w:val="single" w:sz="4" w:space="0" w:color="auto"/>
            </w:tcBorders>
          </w:tcPr>
          <w:p w14:paraId="590BF975" w14:textId="0FCF47C3" w:rsidR="00570200" w:rsidRPr="00D659CC" w:rsidRDefault="00570200" w:rsidP="007943CE">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ring</w:t>
            </w:r>
            <w:r w:rsidRPr="00D659CC">
              <w:rPr>
                <w:rFonts w:ascii="Consolas" w:hAnsi="Consolas"/>
                <w:noProof/>
                <w:sz w:val="22"/>
              </w:rPr>
              <w:t>[] daysOfWeek =</w:t>
            </w:r>
            <w:r w:rsidR="007943CE">
              <w:rPr>
                <w:rFonts w:ascii="Consolas" w:hAnsi="Consolas"/>
                <w:noProof/>
                <w:sz w:val="22"/>
              </w:rPr>
              <w:t xml:space="preserve"> </w:t>
            </w:r>
            <w:r w:rsidRPr="00D659CC">
              <w:rPr>
                <w:rFonts w:ascii="Consolas" w:hAnsi="Consolas"/>
                <w:noProof/>
                <w:sz w:val="22"/>
              </w:rPr>
              <w:t xml:space="preserve">{ </w:t>
            </w:r>
            <w:r w:rsidRPr="00D659CC">
              <w:rPr>
                <w:rFonts w:ascii="Consolas" w:hAnsi="Consolas" w:cs="Courier New"/>
                <w:noProof/>
                <w:color w:val="A31515"/>
                <w:sz w:val="22"/>
              </w:rPr>
              <w:t>"Monday"</w:t>
            </w:r>
            <w:r w:rsidRPr="00D659CC">
              <w:rPr>
                <w:rFonts w:ascii="Consolas" w:hAnsi="Consolas"/>
                <w:noProof/>
                <w:sz w:val="22"/>
              </w:rPr>
              <w:t xml:space="preserve">, </w:t>
            </w:r>
            <w:r w:rsidRPr="00D659CC">
              <w:rPr>
                <w:rFonts w:ascii="Consolas" w:hAnsi="Consolas" w:cs="Courier New"/>
                <w:noProof/>
                <w:color w:val="A31515"/>
                <w:sz w:val="22"/>
              </w:rPr>
              <w:t>"Tuesday"</w:t>
            </w:r>
            <w:r w:rsidRPr="00D659CC">
              <w:rPr>
                <w:rFonts w:ascii="Consolas" w:hAnsi="Consolas"/>
                <w:noProof/>
                <w:sz w:val="22"/>
              </w:rPr>
              <w:t xml:space="preserve">, </w:t>
            </w:r>
            <w:r w:rsidRPr="00D659CC">
              <w:rPr>
                <w:rFonts w:ascii="Consolas" w:hAnsi="Consolas" w:cs="Courier New"/>
                <w:noProof/>
                <w:color w:val="A31515"/>
                <w:sz w:val="22"/>
              </w:rPr>
              <w:t>"Wednesday"</w:t>
            </w:r>
            <w:r w:rsidRPr="00D659CC">
              <w:rPr>
                <w:rFonts w:ascii="Consolas" w:hAnsi="Consolas"/>
                <w:noProof/>
                <w:sz w:val="22"/>
              </w:rPr>
              <w:t>,</w:t>
            </w:r>
            <w:r w:rsidRPr="00D659CC">
              <w:rPr>
                <w:rFonts w:ascii="Consolas" w:hAnsi="Consolas" w:cs="Courier New"/>
                <w:noProof/>
                <w:color w:val="A31515"/>
                <w:sz w:val="22"/>
              </w:rPr>
              <w:t>"Thursday"</w:t>
            </w:r>
            <w:r w:rsidRPr="00D659CC">
              <w:rPr>
                <w:rFonts w:ascii="Consolas" w:hAnsi="Consolas"/>
                <w:noProof/>
                <w:sz w:val="22"/>
              </w:rPr>
              <w:t xml:space="preserve">, </w:t>
            </w:r>
            <w:r w:rsidRPr="00D659CC">
              <w:rPr>
                <w:rFonts w:ascii="Consolas" w:hAnsi="Consolas" w:cs="Courier New"/>
                <w:noProof/>
                <w:color w:val="A31515"/>
                <w:sz w:val="22"/>
              </w:rPr>
              <w:t>"Friday"</w:t>
            </w:r>
            <w:r w:rsidRPr="00D659CC">
              <w:rPr>
                <w:rFonts w:ascii="Consolas" w:hAnsi="Consolas"/>
                <w:noProof/>
                <w:sz w:val="22"/>
              </w:rPr>
              <w:t xml:space="preserve">, </w:t>
            </w:r>
            <w:r w:rsidRPr="00D659CC">
              <w:rPr>
                <w:noProof/>
              </w:rPr>
              <w:tab/>
            </w:r>
            <w:r w:rsidRPr="00D659CC">
              <w:rPr>
                <w:rFonts w:ascii="Consolas" w:hAnsi="Consolas" w:cs="Courier New"/>
                <w:noProof/>
                <w:color w:val="A31515"/>
                <w:sz w:val="22"/>
              </w:rPr>
              <w:t>"Saturday"</w:t>
            </w:r>
            <w:r w:rsidRPr="00D659CC">
              <w:rPr>
                <w:rFonts w:ascii="Consolas" w:hAnsi="Consolas"/>
                <w:noProof/>
                <w:sz w:val="22"/>
              </w:rPr>
              <w:t xml:space="preserve">, </w:t>
            </w:r>
            <w:r w:rsidRPr="00D659CC">
              <w:rPr>
                <w:rFonts w:ascii="Consolas" w:hAnsi="Consolas" w:cs="Courier New"/>
                <w:noProof/>
                <w:color w:val="A31515"/>
                <w:sz w:val="22"/>
              </w:rPr>
              <w:t>"Sunday"</w:t>
            </w:r>
            <w:r w:rsidRPr="00D659CC">
              <w:rPr>
                <w:rFonts w:ascii="Consolas" w:hAnsi="Consolas"/>
                <w:noProof/>
                <w:sz w:val="22"/>
              </w:rPr>
              <w:t xml:space="preserve"> };</w:t>
            </w:r>
          </w:p>
        </w:tc>
      </w:tr>
    </w:tbl>
    <w:p w14:paraId="04072D50" w14:textId="77777777" w:rsidR="00570200" w:rsidRPr="00D659CC" w:rsidRDefault="00570200" w:rsidP="00570200">
      <w:r w:rsidRPr="00D659CC">
        <w:t xml:space="preserve">In this case we allocate an array of seven elements of type </w:t>
      </w:r>
      <w:r w:rsidRPr="00D659CC">
        <w:rPr>
          <w:rFonts w:ascii="Consolas" w:hAnsi="Consolas"/>
          <w:b/>
          <w:bCs/>
          <w:noProof/>
          <w:kern w:val="32"/>
          <w:sz w:val="22"/>
        </w:rPr>
        <w:t>string</w:t>
      </w:r>
      <w:r w:rsidRPr="00D659CC">
        <w:t xml:space="preserve">. The type </w:t>
      </w:r>
      <w:r w:rsidRPr="00D659CC">
        <w:rPr>
          <w:rFonts w:ascii="Consolas" w:hAnsi="Consolas"/>
          <w:b/>
          <w:bCs/>
          <w:noProof/>
          <w:kern w:val="32"/>
          <w:sz w:val="22"/>
        </w:rPr>
        <w:t>string</w:t>
      </w:r>
      <w:r w:rsidRPr="00D659CC">
        <w:t xml:space="preserve"> is a reference type (object) and its values are stored in the dynamic memory. The variable </w:t>
      </w:r>
      <w:r w:rsidRPr="00D659CC">
        <w:rPr>
          <w:rFonts w:ascii="Consolas" w:hAnsi="Consolas"/>
          <w:b/>
          <w:bCs/>
          <w:noProof/>
          <w:kern w:val="32"/>
          <w:sz w:val="22"/>
        </w:rPr>
        <w:t>daysOfWeek</w:t>
      </w:r>
      <w:r w:rsidRPr="00D659CC">
        <w:t xml:space="preserve"> is allocated in the stack memory, and points to a section of the dynamic memory containing the elements of the array. The type of each of these seven elements is </w:t>
      </w:r>
      <w:r w:rsidRPr="00D659CC">
        <w:rPr>
          <w:rFonts w:ascii="Consolas" w:hAnsi="Consolas"/>
          <w:b/>
          <w:bCs/>
          <w:noProof/>
          <w:kern w:val="32"/>
          <w:sz w:val="22"/>
        </w:rPr>
        <w:t>string</w:t>
      </w:r>
      <w:r w:rsidRPr="00D659CC">
        <w:t>, which itself points to a different section of the dynamic memory, where the real value is stored.</w:t>
      </w:r>
    </w:p>
    <w:p w14:paraId="2261FCF4" w14:textId="77777777" w:rsidR="00570200" w:rsidRPr="00D659CC" w:rsidRDefault="00570200" w:rsidP="00570200">
      <w:pPr>
        <w:spacing w:after="120"/>
      </w:pPr>
      <w:r w:rsidRPr="00D659CC">
        <w:t xml:space="preserve">On this </w:t>
      </w:r>
      <w:r w:rsidR="00A95A04" w:rsidRPr="00D659CC">
        <w:t xml:space="preserve">figure </w:t>
      </w:r>
      <w:r w:rsidRPr="00D659CC">
        <w:t xml:space="preserve">we see </w:t>
      </w:r>
      <w:r w:rsidRPr="00D659CC">
        <w:rPr>
          <w:b/>
        </w:rPr>
        <w:t>how the array is allocated in the memory</w:t>
      </w:r>
      <w:r w:rsidRPr="00D659CC">
        <w:t>:</w:t>
      </w:r>
    </w:p>
    <w:p w14:paraId="2431DA89" w14:textId="77777777" w:rsidR="00570200" w:rsidRPr="00D659CC" w:rsidRDefault="00570200" w:rsidP="00570200">
      <w:pPr>
        <w:spacing w:after="120"/>
        <w:jc w:val="center"/>
      </w:pPr>
      <w:r w:rsidRPr="00D659CC">
        <w:rPr>
          <w:noProof/>
        </w:rPr>
        <w:drawing>
          <wp:inline distT="0" distB="0" distL="0" distR="0" wp14:anchorId="47EECBCA" wp14:editId="2F0CDE86">
            <wp:extent cx="3916680" cy="2697480"/>
            <wp:effectExtent l="0" t="0" r="7620" b="7620"/>
            <wp:docPr id="142" name="Picture 142" descr="Memory allocation (in the stack and heap) for holding an array of string values" title="Array of Strings - memory al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7" cstate="print">
                      <a:extLst>
                        <a:ext uri="{28A0092B-C50C-407E-A947-70E740481C1C}">
                          <a14:useLocalDpi xmlns:a14="http://schemas.microsoft.com/office/drawing/2010/main"/>
                        </a:ext>
                      </a:extLst>
                    </a:blip>
                    <a:srcRect/>
                    <a:stretch>
                      <a:fillRect/>
                    </a:stretch>
                  </pic:blipFill>
                  <pic:spPr bwMode="auto">
                    <a:xfrm>
                      <a:off x="0" y="0"/>
                      <a:ext cx="3916680" cy="2697480"/>
                    </a:xfrm>
                    <a:prstGeom prst="rect">
                      <a:avLst/>
                    </a:prstGeom>
                    <a:noFill/>
                    <a:ln>
                      <a:noFill/>
                    </a:ln>
                  </pic:spPr>
                </pic:pic>
              </a:graphicData>
            </a:graphic>
          </wp:inline>
        </w:drawing>
      </w:r>
    </w:p>
    <w:p w14:paraId="27996E99" w14:textId="77777777" w:rsidR="00570200" w:rsidRPr="00D659CC" w:rsidRDefault="00570200" w:rsidP="00570200">
      <w:pPr>
        <w:pStyle w:val="Heading3"/>
      </w:pPr>
      <w:r w:rsidRPr="00D659CC">
        <w:t>Boundaries of an Array</w:t>
      </w:r>
    </w:p>
    <w:p w14:paraId="4434993B" w14:textId="77777777" w:rsidR="00570200" w:rsidRPr="00D659CC" w:rsidRDefault="00570200" w:rsidP="00570200">
      <w:r w:rsidRPr="00D659CC">
        <w:t xml:space="preserve">Arrays are by default </w:t>
      </w:r>
      <w:r w:rsidRPr="00D659CC">
        <w:rPr>
          <w:b/>
        </w:rPr>
        <w:t>zero-based</w:t>
      </w:r>
      <w:r w:rsidRPr="00D659CC">
        <w:t xml:space="preserve">, which means the enumeration of the elements starts from </w:t>
      </w:r>
      <w:r w:rsidRPr="00D659CC">
        <w:rPr>
          <w:b/>
        </w:rPr>
        <w:t>0</w:t>
      </w:r>
      <w:r w:rsidRPr="00D659CC">
        <w:t xml:space="preserve">. The first element has the index 0, the second – 1, etc. In an array of </w:t>
      </w:r>
      <w:r w:rsidRPr="00D659CC">
        <w:rPr>
          <w:b/>
        </w:rPr>
        <w:t>N</w:t>
      </w:r>
      <w:r w:rsidRPr="00D659CC">
        <w:t xml:space="preserve"> elements, the last element has the index </w:t>
      </w:r>
      <w:r w:rsidRPr="00D659CC">
        <w:rPr>
          <w:b/>
        </w:rPr>
        <w:t>N-1</w:t>
      </w:r>
      <w:r w:rsidRPr="00D659CC">
        <w:t>.</w:t>
      </w:r>
    </w:p>
    <w:p w14:paraId="30E7485F" w14:textId="77777777" w:rsidR="00570200" w:rsidRPr="00D659CC" w:rsidRDefault="00570200" w:rsidP="00570200">
      <w:pPr>
        <w:pStyle w:val="Heading2"/>
      </w:pPr>
      <w:bookmarkStart w:id="166" w:name="_Toc418709375"/>
      <w:r w:rsidRPr="00D659CC">
        <w:lastRenderedPageBreak/>
        <w:t>Access to the Elements of an Array</w:t>
      </w:r>
      <w:bookmarkEnd w:id="166"/>
    </w:p>
    <w:p w14:paraId="33D0397B" w14:textId="77777777" w:rsidR="00570200" w:rsidRPr="00D659CC" w:rsidRDefault="00570200" w:rsidP="00570200">
      <w:r w:rsidRPr="00D659CC">
        <w:t xml:space="preserve">We access the array elements directly using their </w:t>
      </w:r>
      <w:r w:rsidRPr="00D659CC">
        <w:rPr>
          <w:b/>
        </w:rPr>
        <w:t>indices</w:t>
      </w:r>
      <w:r w:rsidRPr="00D659CC">
        <w:t xml:space="preserve">. Each element can be accessed through the name of the array and the element’s </w:t>
      </w:r>
      <w:r w:rsidRPr="00D659CC">
        <w:rPr>
          <w:b/>
        </w:rPr>
        <w:t>index</w:t>
      </w:r>
      <w:r w:rsidRPr="00D659CC">
        <w:t xml:space="preserve"> (consecutive number) placed in the brackets. We can access given elements of the array both for reading and for writing, which means we can treat elements as variables.</w:t>
      </w:r>
    </w:p>
    <w:p w14:paraId="5639FCC6" w14:textId="77777777" w:rsidR="00570200" w:rsidRPr="00D659CC" w:rsidRDefault="00570200" w:rsidP="00570200">
      <w:pPr>
        <w:spacing w:after="120"/>
      </w:pPr>
      <w:r w:rsidRPr="00D659CC">
        <w:t>Here is an example for accessing an element of an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4FC2662D" w14:textId="77777777" w:rsidTr="007943CE">
        <w:tc>
          <w:tcPr>
            <w:tcW w:w="9668" w:type="dxa"/>
            <w:tcBorders>
              <w:top w:val="single" w:sz="4" w:space="0" w:color="auto"/>
              <w:left w:val="single" w:sz="4" w:space="0" w:color="auto"/>
              <w:bottom w:val="single" w:sz="4" w:space="0" w:color="auto"/>
              <w:right w:val="single" w:sz="4" w:space="0" w:color="auto"/>
            </w:tcBorders>
          </w:tcPr>
          <w:p w14:paraId="09A310A6"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myArray[index] = 100;</w:t>
            </w:r>
          </w:p>
        </w:tc>
      </w:tr>
    </w:tbl>
    <w:p w14:paraId="6FD6BD30" w14:textId="77777777" w:rsidR="00570200" w:rsidRPr="00D659CC" w:rsidRDefault="00570200" w:rsidP="00570200">
      <w:r w:rsidRPr="00D659CC">
        <w:t xml:space="preserve">In the example above we set a value of 100 to the element, which is at position </w:t>
      </w:r>
      <w:r w:rsidRPr="00D659CC">
        <w:rPr>
          <w:rFonts w:ascii="Consolas" w:hAnsi="Consolas"/>
          <w:b/>
          <w:bCs/>
          <w:noProof/>
          <w:kern w:val="32"/>
          <w:sz w:val="22"/>
        </w:rPr>
        <w:t>index</w:t>
      </w:r>
      <w:r w:rsidRPr="00D659CC">
        <w:t>.</w:t>
      </w:r>
    </w:p>
    <w:p w14:paraId="1C24C969" w14:textId="77777777" w:rsidR="00570200" w:rsidRPr="00D659CC" w:rsidRDefault="00570200" w:rsidP="00570200">
      <w:pPr>
        <w:spacing w:after="120"/>
      </w:pPr>
      <w:r w:rsidRPr="00D659CC">
        <w:t>Here is an example, where we allocate an array of numbers and then we change some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03AD9BED" w14:textId="77777777" w:rsidTr="007943CE">
        <w:tc>
          <w:tcPr>
            <w:tcW w:w="9668" w:type="dxa"/>
            <w:tcBorders>
              <w:top w:val="single" w:sz="4" w:space="0" w:color="auto"/>
              <w:left w:val="single" w:sz="4" w:space="0" w:color="auto"/>
              <w:bottom w:val="single" w:sz="4" w:space="0" w:color="auto"/>
              <w:right w:val="single" w:sz="4" w:space="0" w:color="auto"/>
            </w:tcBorders>
          </w:tcPr>
          <w:p w14:paraId="4A4F7512"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xml:space="preserve">[] my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6];</w:t>
            </w:r>
          </w:p>
          <w:p w14:paraId="654B08A8"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yArray[1] = 1;</w:t>
            </w:r>
          </w:p>
          <w:p w14:paraId="0A97FC10"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yArray[5] = 5</w:t>
            </w:r>
            <w:r w:rsidRPr="00D659CC">
              <w:rPr>
                <w:rFonts w:ascii="Consolas" w:hAnsi="Consolas"/>
                <w:noProof/>
                <w:sz w:val="22"/>
              </w:rPr>
              <w:t>;</w:t>
            </w:r>
          </w:p>
        </w:tc>
      </w:tr>
    </w:tbl>
    <w:p w14:paraId="364389B9" w14:textId="77777777" w:rsidR="00570200" w:rsidRPr="00D659CC" w:rsidRDefault="00570200" w:rsidP="00570200">
      <w:pPr>
        <w:spacing w:after="120"/>
      </w:pPr>
      <w:r w:rsidRPr="00D659CC">
        <w:t>After the change, the array is allocated in the memory as shown below:</w:t>
      </w:r>
    </w:p>
    <w:p w14:paraId="580741A4" w14:textId="77777777" w:rsidR="00570200" w:rsidRPr="00D659CC" w:rsidRDefault="00570200" w:rsidP="00570200">
      <w:pPr>
        <w:spacing w:after="120"/>
        <w:jc w:val="center"/>
      </w:pPr>
      <w:r w:rsidRPr="00D659CC">
        <w:rPr>
          <w:noProof/>
        </w:rPr>
        <w:drawing>
          <wp:inline distT="0" distB="0" distL="0" distR="0" wp14:anchorId="1BC181DD" wp14:editId="699FC430">
            <wp:extent cx="3954780" cy="1249680"/>
            <wp:effectExtent l="0" t="0" r="7620" b="7620"/>
            <wp:docPr id="143" name="Picture 143" descr="Array &amp; heap" title="Array &amp;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8" cstate="print">
                      <a:extLst>
                        <a:ext uri="{28A0092B-C50C-407E-A947-70E740481C1C}">
                          <a14:useLocalDpi xmlns:a14="http://schemas.microsoft.com/office/drawing/2010/main"/>
                        </a:ext>
                      </a:extLst>
                    </a:blip>
                    <a:srcRect/>
                    <a:stretch>
                      <a:fillRect/>
                    </a:stretch>
                  </pic:blipFill>
                  <pic:spPr bwMode="auto">
                    <a:xfrm>
                      <a:off x="0" y="0"/>
                      <a:ext cx="3954780" cy="1249680"/>
                    </a:xfrm>
                    <a:prstGeom prst="rect">
                      <a:avLst/>
                    </a:prstGeom>
                    <a:noFill/>
                    <a:ln>
                      <a:noFill/>
                    </a:ln>
                  </pic:spPr>
                </pic:pic>
              </a:graphicData>
            </a:graphic>
          </wp:inline>
        </w:drawing>
      </w:r>
    </w:p>
    <w:p w14:paraId="296E1CB4" w14:textId="77777777" w:rsidR="00570200" w:rsidRPr="00D659CC" w:rsidRDefault="00570200" w:rsidP="00570200">
      <w:r w:rsidRPr="00D659CC">
        <w:t>As we can see, all elements, except those for which values are explicitly set, are initialized with the value 0 when the memory of the array was allocated.</w:t>
      </w:r>
    </w:p>
    <w:p w14:paraId="004FDCFE" w14:textId="77777777" w:rsidR="00570200" w:rsidRPr="00D659CC" w:rsidRDefault="00570200" w:rsidP="00570200">
      <w:pPr>
        <w:spacing w:after="120"/>
      </w:pPr>
      <w:r w:rsidRPr="00D659CC">
        <w:t xml:space="preserve">We can </w:t>
      </w:r>
      <w:r w:rsidRPr="00D659CC">
        <w:rPr>
          <w:b/>
        </w:rPr>
        <w:t>iterate</w:t>
      </w:r>
      <w:r w:rsidRPr="00D659CC">
        <w:t xml:space="preserve"> through the array using a </w:t>
      </w:r>
      <w:r w:rsidRPr="00D659CC">
        <w:rPr>
          <w:b/>
        </w:rPr>
        <w:t>loop</w:t>
      </w:r>
      <w:r w:rsidRPr="00D659CC">
        <w:t xml:space="preserve"> statement. The most common form of such iteration is by using a </w:t>
      </w:r>
      <w:r w:rsidRPr="00D659CC">
        <w:rPr>
          <w:rFonts w:ascii="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0C998BC7" w14:textId="77777777" w:rsidTr="007943CE">
        <w:tc>
          <w:tcPr>
            <w:tcW w:w="9668" w:type="dxa"/>
            <w:tcBorders>
              <w:top w:val="single" w:sz="4" w:space="0" w:color="auto"/>
              <w:left w:val="single" w:sz="4" w:space="0" w:color="auto"/>
              <w:bottom w:val="single" w:sz="4" w:space="0" w:color="auto"/>
              <w:right w:val="single" w:sz="4" w:space="0" w:color="auto"/>
            </w:tcBorders>
          </w:tcPr>
          <w:p w14:paraId="12DDA736"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arr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5];</w:t>
            </w:r>
          </w:p>
          <w:p w14:paraId="5C64792A"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0; i &lt; arr.Length; i++)</w:t>
            </w:r>
          </w:p>
          <w:p w14:paraId="15893175"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B3B2274"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arr[i] = i;</w:t>
            </w:r>
          </w:p>
          <w:p w14:paraId="36A5AAE3"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79940571" w14:textId="77777777" w:rsidR="00570200" w:rsidRPr="00D659CC" w:rsidRDefault="00570200" w:rsidP="00570200">
      <w:pPr>
        <w:pStyle w:val="Heading3"/>
      </w:pPr>
      <w:r w:rsidRPr="00D659CC">
        <w:t>Going Out of Bounds of the Array</w:t>
      </w:r>
    </w:p>
    <w:p w14:paraId="3EA1AA13" w14:textId="77777777" w:rsidR="00570200" w:rsidRPr="00D659CC" w:rsidRDefault="00570200" w:rsidP="00570200">
      <w:r w:rsidRPr="00D659CC">
        <w:t xml:space="preserve">The .NET Framework does an </w:t>
      </w:r>
      <w:r w:rsidRPr="00D659CC">
        <w:rPr>
          <w:b/>
        </w:rPr>
        <w:t>automatic check</w:t>
      </w:r>
      <w:r w:rsidRPr="00D659CC">
        <w:t xml:space="preserve"> on each element access attempt, whether the index is </w:t>
      </w:r>
      <w:proofErr w:type="gramStart"/>
      <w:r w:rsidRPr="00D659CC">
        <w:t>valid</w:t>
      </w:r>
      <w:proofErr w:type="gramEnd"/>
      <w:r w:rsidRPr="00D659CC">
        <w:t xml:space="preserve"> or it is </w:t>
      </w:r>
      <w:r w:rsidRPr="00D659CC">
        <w:rPr>
          <w:b/>
        </w:rPr>
        <w:t>out of the range</w:t>
      </w:r>
      <w:r w:rsidRPr="00D659CC">
        <w:t xml:space="preserve"> of the array. When we try to access an invalid (not existing) element in an array, a </w:t>
      </w:r>
      <w:r w:rsidRPr="00D659CC">
        <w:rPr>
          <w:rFonts w:ascii="Consolas" w:hAnsi="Consolas"/>
          <w:b/>
          <w:bCs/>
          <w:noProof/>
          <w:kern w:val="32"/>
          <w:sz w:val="22"/>
        </w:rPr>
        <w:t>System.IndexOutOfRangeException</w:t>
      </w:r>
      <w:r w:rsidRPr="00D659CC">
        <w:t xml:space="preserve"> is thrown. The automatic check really helps the developers find errors while working with arrays. Of course, checking for exceptions has its price. Checks affect the performance, but that’s nothing compared to avoiding errors like "out of range", "access to unallocated memory", etc.</w:t>
      </w:r>
    </w:p>
    <w:p w14:paraId="5B0675A4" w14:textId="77777777" w:rsidR="00570200" w:rsidRPr="00D659CC" w:rsidRDefault="00570200" w:rsidP="00570200">
      <w:pPr>
        <w:spacing w:after="120"/>
      </w:pPr>
      <w:r w:rsidRPr="00D659CC">
        <w:t>Here is an example, where we are trying to access an element, which is out of the range of the array:</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0D2572BF" w14:textId="77777777" w:rsidTr="007943CE">
        <w:tc>
          <w:tcPr>
            <w:tcW w:w="9668" w:type="dxa"/>
            <w:tcBorders>
              <w:top w:val="single" w:sz="4" w:space="0" w:color="auto"/>
              <w:left w:val="single" w:sz="4" w:space="0" w:color="auto"/>
              <w:bottom w:val="single" w:sz="4" w:space="0" w:color="auto"/>
              <w:right w:val="single" w:sz="4" w:space="0" w:color="auto"/>
            </w:tcBorders>
            <w:shd w:val="clear" w:color="auto" w:fill="F3F3F3"/>
          </w:tcPr>
          <w:p w14:paraId="21DBED25" w14:textId="77777777"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lastRenderedPageBreak/>
              <w:t>IndexOutOfRangeExample.cs</w:t>
            </w:r>
          </w:p>
        </w:tc>
      </w:tr>
      <w:tr w:rsidR="00570200" w:rsidRPr="0042346B" w14:paraId="705B7CC5" w14:textId="77777777" w:rsidTr="007943CE">
        <w:tc>
          <w:tcPr>
            <w:tcW w:w="9668" w:type="dxa"/>
            <w:tcBorders>
              <w:top w:val="single" w:sz="4" w:space="0" w:color="auto"/>
              <w:left w:val="single" w:sz="4" w:space="0" w:color="auto"/>
              <w:bottom w:val="single" w:sz="4" w:space="0" w:color="auto"/>
              <w:right w:val="single" w:sz="4" w:space="0" w:color="auto"/>
            </w:tcBorders>
          </w:tcPr>
          <w:p w14:paraId="70AFB5BE" w14:textId="77777777"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IndexOutOfRangeExample</w:t>
            </w:r>
          </w:p>
          <w:p w14:paraId="1FDC283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C00B3D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2200B087"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F80E7F7"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myArray = { 1, 2, 3, 4, 5, 6 };</w:t>
            </w:r>
          </w:p>
          <w:p w14:paraId="5F4F95B1"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myArray[6]);</w:t>
            </w:r>
          </w:p>
          <w:p w14:paraId="0B2E9287"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4B7F5C0" w14:textId="77777777" w:rsidR="00570200" w:rsidRPr="0042346B" w:rsidRDefault="00570200" w:rsidP="00570200">
            <w:pPr>
              <w:spacing w:before="0"/>
              <w:rPr>
                <w:rFonts w:ascii="Consolas" w:hAnsi="Consolas" w:cs="Courier New"/>
                <w:noProof/>
                <w:sz w:val="22"/>
              </w:rPr>
            </w:pPr>
            <w:r w:rsidRPr="0042346B">
              <w:rPr>
                <w:rFonts w:ascii="Consolas" w:hAnsi="Consolas" w:cs="Courier New"/>
                <w:noProof/>
                <w:sz w:val="22"/>
              </w:rPr>
              <w:t>}</w:t>
            </w:r>
          </w:p>
        </w:tc>
      </w:tr>
    </w:tbl>
    <w:p w14:paraId="00CE9059" w14:textId="77777777" w:rsidR="00570200" w:rsidRPr="00D659CC" w:rsidRDefault="00570200" w:rsidP="00570200">
      <w:pPr>
        <w:spacing w:after="120"/>
      </w:pPr>
      <w:r w:rsidRPr="00D659CC">
        <w:t>In the example above we allocate an array, which contains six integer numbers. The first index is 0, and the last index is 5. We are trying to print to the console an element with index 6, but because there is no such element this leads to an exception:</w:t>
      </w:r>
    </w:p>
    <w:p w14:paraId="0F8466B3" w14:textId="77777777" w:rsidR="00157E81" w:rsidRPr="00D659CC" w:rsidRDefault="00157E81" w:rsidP="00157E81">
      <w:pPr>
        <w:spacing w:after="120"/>
        <w:jc w:val="center"/>
      </w:pPr>
      <w:r w:rsidRPr="00D659CC">
        <w:rPr>
          <w:noProof/>
        </w:rPr>
        <w:drawing>
          <wp:inline distT="0" distB="0" distL="0" distR="0" wp14:anchorId="31365B87" wp14:editId="5E203150">
            <wp:extent cx="4295979" cy="1470660"/>
            <wp:effectExtent l="0" t="0" r="9525" b="0"/>
            <wp:docPr id="5202" name="Picture 5202" descr="IndexOutOfRangeException and its stack trace dumped on the console" title="IndexOutOfRangeExce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extLst>
                        <a:ext uri="{28A0092B-C50C-407E-A947-70E740481C1C}">
                          <a14:useLocalDpi xmlns:a14="http://schemas.microsoft.com/office/drawing/2010/main"/>
                        </a:ext>
                      </a:extLst>
                    </a:blip>
                    <a:stretch>
                      <a:fillRect/>
                    </a:stretch>
                  </pic:blipFill>
                  <pic:spPr>
                    <a:xfrm>
                      <a:off x="0" y="0"/>
                      <a:ext cx="4302663" cy="1472948"/>
                    </a:xfrm>
                    <a:prstGeom prst="rect">
                      <a:avLst/>
                    </a:prstGeom>
                  </pic:spPr>
                </pic:pic>
              </a:graphicData>
            </a:graphic>
          </wp:inline>
        </w:drawing>
      </w:r>
    </w:p>
    <w:p w14:paraId="656495A0" w14:textId="77777777" w:rsidR="00570200" w:rsidRPr="00D659CC" w:rsidRDefault="00570200" w:rsidP="00570200">
      <w:pPr>
        <w:pStyle w:val="Heading3"/>
      </w:pPr>
      <w:r w:rsidRPr="00D659CC">
        <w:t>Reversing an Array – Example</w:t>
      </w:r>
    </w:p>
    <w:p w14:paraId="5ECD1418" w14:textId="77777777" w:rsidR="00570200" w:rsidRPr="00D659CC" w:rsidRDefault="00570200" w:rsidP="00570200">
      <w:pPr>
        <w:spacing w:after="120"/>
      </w:pPr>
      <w:r w:rsidRPr="00D659CC">
        <w:t xml:space="preserve">In the next example we will access elements and change them using their indices. The task is to print the elements in </w:t>
      </w:r>
      <w:r w:rsidRPr="003E1A00">
        <w:rPr>
          <w:b/>
        </w:rPr>
        <w:t>reversed order</w:t>
      </w:r>
      <w:r w:rsidRPr="00D659CC">
        <w:t>. We will reverse the elements of the array using a second, auxiliary array, where we will keep the elements of the first one, but in a reversed order. Note that the length of both arrays is the same and it stays unchanged after the first allocation:</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282E8B51" w14:textId="77777777" w:rsidTr="007943CE">
        <w:tc>
          <w:tcPr>
            <w:tcW w:w="9668" w:type="dxa"/>
            <w:tcBorders>
              <w:top w:val="single" w:sz="4" w:space="0" w:color="auto"/>
              <w:left w:val="single" w:sz="4" w:space="0" w:color="auto"/>
              <w:bottom w:val="single" w:sz="4" w:space="0" w:color="auto"/>
              <w:right w:val="single" w:sz="4" w:space="0" w:color="auto"/>
            </w:tcBorders>
            <w:shd w:val="clear" w:color="auto" w:fill="F3F3F3"/>
          </w:tcPr>
          <w:p w14:paraId="7C88D3B4" w14:textId="77777777" w:rsidR="00570200" w:rsidRPr="00D659CC" w:rsidRDefault="00570200" w:rsidP="00570200">
            <w:pPr>
              <w:spacing w:before="0"/>
              <w:jc w:val="center"/>
              <w:rPr>
                <w:rFonts w:ascii="Consolas" w:hAnsi="Consolas"/>
                <w:b/>
                <w:bCs/>
                <w:noProof/>
                <w:kern w:val="32"/>
                <w:sz w:val="22"/>
              </w:rPr>
            </w:pPr>
            <w:r w:rsidRPr="00D659CC">
              <w:rPr>
                <w:rFonts w:ascii="Consolas" w:hAnsi="Consolas" w:cs="Courier New"/>
                <w:b/>
                <w:bCs/>
                <w:noProof/>
                <w:color w:val="000000"/>
                <w:sz w:val="22"/>
              </w:rPr>
              <w:t>ArrayReverseExample</w:t>
            </w:r>
            <w:r w:rsidRPr="00D659CC">
              <w:rPr>
                <w:rFonts w:ascii="Consolas" w:hAnsi="Consolas"/>
                <w:b/>
                <w:bCs/>
                <w:noProof/>
                <w:kern w:val="32"/>
                <w:sz w:val="22"/>
              </w:rPr>
              <w:t>.cs</w:t>
            </w:r>
          </w:p>
        </w:tc>
      </w:tr>
      <w:tr w:rsidR="00570200" w:rsidRPr="00D659CC" w14:paraId="5B4FF0D3" w14:textId="77777777" w:rsidTr="007943CE">
        <w:tc>
          <w:tcPr>
            <w:tcW w:w="9668" w:type="dxa"/>
            <w:tcBorders>
              <w:top w:val="single" w:sz="4" w:space="0" w:color="auto"/>
              <w:left w:val="single" w:sz="4" w:space="0" w:color="auto"/>
              <w:bottom w:val="single" w:sz="4" w:space="0" w:color="auto"/>
              <w:right w:val="single" w:sz="4" w:space="0" w:color="auto"/>
            </w:tcBorders>
          </w:tcPr>
          <w:p w14:paraId="1CA35DB2" w14:textId="77777777"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ArrayReverseExample</w:t>
            </w:r>
          </w:p>
          <w:p w14:paraId="424E4324"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F728EE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78DFF632"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2F4DFAA"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array = { 1, 2, 3, 4, 5 };</w:t>
            </w:r>
          </w:p>
          <w:p w14:paraId="47354E34"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Get array size</w:t>
            </w:r>
          </w:p>
          <w:p w14:paraId="63060BB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length = array.Length;</w:t>
            </w:r>
          </w:p>
          <w:p w14:paraId="79FD2C3F"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Declare and create the reversed array</w:t>
            </w:r>
          </w:p>
          <w:p w14:paraId="00975DE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reversed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length];</w:t>
            </w:r>
          </w:p>
          <w:p w14:paraId="49F95748"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7D963720"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Initialize the reversed array</w:t>
            </w:r>
          </w:p>
          <w:p w14:paraId="06CDC75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length; index++)</w:t>
            </w:r>
          </w:p>
          <w:p w14:paraId="1F65A3E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94ED24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versed[length - index - 1] = array[index];</w:t>
            </w:r>
          </w:p>
          <w:p w14:paraId="7FE6C2F0"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2D171C3"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48063A5A"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reversed array</w:t>
            </w:r>
          </w:p>
          <w:p w14:paraId="31F979D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length; index++)</w:t>
            </w:r>
          </w:p>
          <w:p w14:paraId="4AC42391"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195522F"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reversed[index] + </w:t>
            </w:r>
            <w:r w:rsidRPr="0042346B">
              <w:rPr>
                <w:rFonts w:ascii="Consolas" w:hAnsi="Consolas" w:cs="Courier New"/>
                <w:noProof/>
                <w:color w:val="A31515"/>
                <w:sz w:val="22"/>
              </w:rPr>
              <w:t>" "</w:t>
            </w:r>
            <w:r w:rsidRPr="0042346B">
              <w:rPr>
                <w:rFonts w:ascii="Consolas" w:hAnsi="Consolas"/>
                <w:noProof/>
                <w:sz w:val="22"/>
              </w:rPr>
              <w:t>);</w:t>
            </w:r>
          </w:p>
          <w:p w14:paraId="387EAD1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EC41BC8"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46AB739" w14:textId="77777777" w:rsidR="00570200" w:rsidRPr="0042346B" w:rsidRDefault="00570200" w:rsidP="00570200">
            <w:pPr>
              <w:spacing w:before="0"/>
              <w:rPr>
                <w:rFonts w:ascii="Consolas" w:hAnsi="Consolas" w:cs="Courier New"/>
                <w:noProof/>
                <w:sz w:val="22"/>
              </w:rPr>
            </w:pPr>
            <w:r w:rsidRPr="0042346B">
              <w:rPr>
                <w:rFonts w:ascii="Consolas" w:hAnsi="Consolas" w:cs="Courier New"/>
                <w:noProof/>
                <w:sz w:val="22"/>
              </w:rPr>
              <w:t>}</w:t>
            </w:r>
          </w:p>
          <w:p w14:paraId="3D03F161" w14:textId="77777777" w:rsidR="00570200" w:rsidRPr="0042346B" w:rsidRDefault="00570200" w:rsidP="00570200">
            <w:pPr>
              <w:spacing w:before="0"/>
              <w:rPr>
                <w:rFonts w:ascii="Consolas" w:hAnsi="Consolas" w:cs="Courier New"/>
                <w:noProof/>
                <w:sz w:val="22"/>
              </w:rPr>
            </w:pPr>
            <w:r w:rsidRPr="0042346B">
              <w:rPr>
                <w:rFonts w:ascii="Consolas" w:hAnsi="Consolas" w:cs="Courier New"/>
                <w:noProof/>
                <w:color w:val="008000"/>
                <w:sz w:val="22"/>
              </w:rPr>
              <w:t>// Output: 5 4 3 2 1</w:t>
            </w:r>
          </w:p>
        </w:tc>
      </w:tr>
    </w:tbl>
    <w:p w14:paraId="24D6BFA5" w14:textId="77777777" w:rsidR="00570200" w:rsidRPr="00D659CC" w:rsidRDefault="00570200" w:rsidP="00570200">
      <w:r w:rsidRPr="00D659CC">
        <w:lastRenderedPageBreak/>
        <w:t xml:space="preserve">The example works in the following way: initially we allocate a one-dimensional array of type </w:t>
      </w:r>
      <w:r w:rsidRPr="00D659CC">
        <w:rPr>
          <w:rFonts w:ascii="Consolas" w:hAnsi="Consolas"/>
          <w:b/>
          <w:bCs/>
          <w:noProof/>
          <w:kern w:val="32"/>
          <w:sz w:val="22"/>
        </w:rPr>
        <w:t>int</w:t>
      </w:r>
      <w:r w:rsidRPr="00D659CC">
        <w:t xml:space="preserve"> and we initialize it with the numbers from 1 to 5. After that we keep the length of the array in the variable </w:t>
      </w:r>
      <w:r w:rsidRPr="00D659CC">
        <w:rPr>
          <w:rFonts w:ascii="Consolas" w:hAnsi="Consolas"/>
          <w:b/>
          <w:bCs/>
          <w:noProof/>
          <w:kern w:val="32"/>
          <w:sz w:val="22"/>
        </w:rPr>
        <w:t>length</w:t>
      </w:r>
      <w:r w:rsidRPr="00D659CC">
        <w:t xml:space="preserve">. Note that we are using the property </w:t>
      </w:r>
      <w:r w:rsidRPr="00D659CC">
        <w:rPr>
          <w:rFonts w:ascii="Consolas" w:hAnsi="Consolas"/>
          <w:b/>
          <w:bCs/>
          <w:noProof/>
          <w:kern w:val="32"/>
          <w:sz w:val="22"/>
        </w:rPr>
        <w:t>Length</w:t>
      </w:r>
      <w:r w:rsidRPr="00D659CC">
        <w:t>, which returns the total count of the elements of the array. In C# each array has a length property.</w:t>
      </w:r>
    </w:p>
    <w:p w14:paraId="5D82F37B" w14:textId="77777777" w:rsidR="00570200" w:rsidRPr="00D659CC" w:rsidRDefault="00570200" w:rsidP="00570200">
      <w:r w:rsidRPr="00D659CC">
        <w:t xml:space="preserve">After that we declare the array </w:t>
      </w:r>
      <w:r w:rsidRPr="00D659CC">
        <w:rPr>
          <w:rFonts w:ascii="Consolas" w:hAnsi="Consolas"/>
          <w:b/>
          <w:bCs/>
          <w:noProof/>
          <w:kern w:val="32"/>
          <w:sz w:val="22"/>
        </w:rPr>
        <w:t>reversed</w:t>
      </w:r>
      <w:r w:rsidRPr="00D659CC">
        <w:t xml:space="preserve"> with the same </w:t>
      </w:r>
      <w:r w:rsidRPr="00D659CC">
        <w:rPr>
          <w:rFonts w:ascii="Consolas" w:hAnsi="Consolas"/>
          <w:b/>
          <w:bCs/>
          <w:noProof/>
          <w:kern w:val="32"/>
          <w:sz w:val="22"/>
        </w:rPr>
        <w:t>length</w:t>
      </w:r>
      <w:r w:rsidRPr="00D659CC">
        <w:t>, where we will keep elements of the original array, but in a reversed order.</w:t>
      </w:r>
    </w:p>
    <w:p w14:paraId="03C3AE06" w14:textId="11F93550" w:rsidR="00570200" w:rsidRPr="00D659CC" w:rsidRDefault="00570200" w:rsidP="00570200">
      <w:r w:rsidRPr="00D659CC">
        <w:t xml:space="preserve">To reverse the </w:t>
      </w:r>
      <w:r w:rsidR="007943CE" w:rsidRPr="00D659CC">
        <w:t>elements,</w:t>
      </w:r>
      <w:r w:rsidRPr="00D659CC">
        <w:t xml:space="preserve"> we use a </w:t>
      </w:r>
      <w:r w:rsidRPr="00D659CC">
        <w:rPr>
          <w:rFonts w:ascii="Consolas" w:hAnsi="Consolas"/>
          <w:b/>
          <w:bCs/>
          <w:noProof/>
          <w:kern w:val="32"/>
          <w:sz w:val="22"/>
        </w:rPr>
        <w:t>for</w:t>
      </w:r>
      <w:r w:rsidRPr="00D659CC">
        <w:t xml:space="preserve">-loop. </w:t>
      </w:r>
      <w:r w:rsidRPr="007123CA">
        <w:rPr>
          <w:noProof/>
        </w:rPr>
        <w:t>At each iteration</w:t>
      </w:r>
      <w:r w:rsidRPr="00D659CC">
        <w:t xml:space="preserve"> we increment the </w:t>
      </w:r>
      <w:r w:rsidRPr="00D659CC">
        <w:rPr>
          <w:rFonts w:ascii="Consolas" w:hAnsi="Consolas"/>
          <w:b/>
          <w:bCs/>
          <w:noProof/>
          <w:kern w:val="32"/>
          <w:sz w:val="22"/>
        </w:rPr>
        <w:t>index</w:t>
      </w:r>
      <w:r w:rsidRPr="00D659CC">
        <w:t xml:space="preserve"> variable by one and we make sure we access all consecutive elements of the </w:t>
      </w:r>
      <w:r w:rsidRPr="00D659CC">
        <w:rPr>
          <w:rFonts w:ascii="Consolas" w:hAnsi="Consolas"/>
          <w:b/>
          <w:bCs/>
          <w:noProof/>
          <w:kern w:val="32"/>
          <w:sz w:val="22"/>
        </w:rPr>
        <w:t>array</w:t>
      </w:r>
      <w:r w:rsidRPr="00D659CC">
        <w:t>. The loop condition ensures that the array will be iterated from end to end.</w:t>
      </w:r>
    </w:p>
    <w:p w14:paraId="04F7C4B8" w14:textId="77777777" w:rsidR="00570200" w:rsidRPr="00D659CC" w:rsidRDefault="00570200" w:rsidP="00570200">
      <w:r w:rsidRPr="00D659CC">
        <w:t xml:space="preserve">Let’s follow what happens when we iterate through the </w:t>
      </w:r>
      <w:r w:rsidRPr="00D659CC">
        <w:rPr>
          <w:rFonts w:ascii="Consolas" w:hAnsi="Consolas"/>
          <w:b/>
          <w:bCs/>
          <w:noProof/>
          <w:kern w:val="32"/>
          <w:sz w:val="22"/>
        </w:rPr>
        <w:t>array</w:t>
      </w:r>
      <w:r w:rsidRPr="00D659CC">
        <w:t xml:space="preserve">. On the first iteration, </w:t>
      </w:r>
      <w:r w:rsidRPr="00D659CC">
        <w:rPr>
          <w:rFonts w:ascii="Consolas" w:hAnsi="Consolas"/>
          <w:b/>
          <w:bCs/>
          <w:noProof/>
          <w:kern w:val="32"/>
          <w:sz w:val="22"/>
        </w:rPr>
        <w:t>index</w:t>
      </w:r>
      <w:r w:rsidRPr="00D659CC">
        <w:t xml:space="preserve"> has a value of 0. Using </w:t>
      </w:r>
      <w:r w:rsidRPr="00D659CC">
        <w:rPr>
          <w:rFonts w:ascii="Consolas" w:hAnsi="Consolas"/>
          <w:b/>
          <w:bCs/>
          <w:noProof/>
          <w:kern w:val="32"/>
          <w:sz w:val="22"/>
        </w:rPr>
        <w:t>array[index]</w:t>
      </w:r>
      <w:r w:rsidRPr="00D659CC">
        <w:t xml:space="preserve"> we access the first element of the </w:t>
      </w:r>
      <w:r w:rsidRPr="00D659CC">
        <w:rPr>
          <w:rFonts w:ascii="Consolas" w:hAnsi="Consolas"/>
          <w:b/>
          <w:bCs/>
          <w:noProof/>
          <w:kern w:val="32"/>
          <w:sz w:val="22"/>
        </w:rPr>
        <w:t>array</w:t>
      </w:r>
      <w:r w:rsidRPr="00D659CC">
        <w:t xml:space="preserve">, and respectively with </w:t>
      </w:r>
      <w:r w:rsidRPr="00D659CC">
        <w:rPr>
          <w:rFonts w:ascii="Consolas" w:hAnsi="Consolas"/>
          <w:b/>
          <w:bCs/>
          <w:noProof/>
          <w:kern w:val="32"/>
          <w:sz w:val="22"/>
        </w:rPr>
        <w:t xml:space="preserve">reversed[length - index - 1] </w:t>
      </w:r>
      <w:r w:rsidRPr="00D659CC">
        <w:t xml:space="preserve">we access the last element of the new array </w:t>
      </w:r>
      <w:r w:rsidRPr="00D659CC">
        <w:rPr>
          <w:rFonts w:ascii="Consolas" w:hAnsi="Consolas"/>
          <w:b/>
          <w:bCs/>
          <w:noProof/>
          <w:kern w:val="32"/>
          <w:sz w:val="22"/>
        </w:rPr>
        <w:t>reversed</w:t>
      </w:r>
      <w:r w:rsidRPr="00D659CC">
        <w:t xml:space="preserve"> where we assign the values. Thus, we appropriated the value of the first element of the </w:t>
      </w:r>
      <w:r w:rsidRPr="00D659CC">
        <w:rPr>
          <w:b/>
        </w:rPr>
        <w:t>array</w:t>
      </w:r>
      <w:r w:rsidRPr="00D659CC">
        <w:t xml:space="preserve"> to the last element of the </w:t>
      </w:r>
      <w:r w:rsidRPr="00D659CC">
        <w:rPr>
          <w:b/>
        </w:rPr>
        <w:t>reversed</w:t>
      </w:r>
      <w:r w:rsidRPr="00D659CC">
        <w:t xml:space="preserve"> array. </w:t>
      </w:r>
      <w:r w:rsidRPr="007123CA">
        <w:rPr>
          <w:noProof/>
        </w:rPr>
        <w:t>At each iteration</w:t>
      </w:r>
      <w:r w:rsidRPr="00D659CC">
        <w:t xml:space="preserve"> </w:t>
      </w:r>
      <w:r w:rsidRPr="00D659CC">
        <w:rPr>
          <w:rFonts w:ascii="Consolas" w:hAnsi="Consolas"/>
          <w:b/>
          <w:bCs/>
          <w:noProof/>
          <w:kern w:val="32"/>
          <w:sz w:val="22"/>
        </w:rPr>
        <w:t>index</w:t>
      </w:r>
      <w:r w:rsidRPr="00D659CC">
        <w:t xml:space="preserve"> is incremented by one. This way, we access the next element in the order of </w:t>
      </w:r>
      <w:r w:rsidRPr="00D659CC">
        <w:rPr>
          <w:rFonts w:ascii="Consolas" w:hAnsi="Consolas"/>
          <w:b/>
          <w:bCs/>
          <w:noProof/>
          <w:kern w:val="32"/>
          <w:sz w:val="22"/>
        </w:rPr>
        <w:t>array</w:t>
      </w:r>
      <w:r w:rsidRPr="00D659CC">
        <w:t xml:space="preserve"> and the previous element in the order of </w:t>
      </w:r>
      <w:r w:rsidRPr="00D659CC">
        <w:rPr>
          <w:rFonts w:ascii="Consolas" w:hAnsi="Consolas"/>
          <w:b/>
          <w:bCs/>
          <w:noProof/>
          <w:kern w:val="32"/>
          <w:sz w:val="22"/>
        </w:rPr>
        <w:t>reversed</w:t>
      </w:r>
      <w:r w:rsidRPr="00D659CC">
        <w:t>.</w:t>
      </w:r>
    </w:p>
    <w:p w14:paraId="30428496" w14:textId="55F890AF" w:rsidR="00570200" w:rsidRPr="00D659CC" w:rsidRDefault="00570200" w:rsidP="00570200">
      <w:r w:rsidRPr="00D659CC">
        <w:t xml:space="preserve">As a </w:t>
      </w:r>
      <w:r w:rsidR="007943CE" w:rsidRPr="00D659CC">
        <w:t>result,</w:t>
      </w:r>
      <w:r w:rsidRPr="00D659CC">
        <w:t xml:space="preserve"> we reversed the array and printed it. In the example we showed consecutive iterations through the array, which can also be done with different types of loop constructs (e.g. </w:t>
      </w:r>
      <w:r w:rsidRPr="00D659CC">
        <w:rPr>
          <w:rFonts w:ascii="Consolas" w:hAnsi="Consolas"/>
          <w:b/>
          <w:bCs/>
          <w:noProof/>
          <w:kern w:val="32"/>
          <w:sz w:val="22"/>
        </w:rPr>
        <w:t>while</w:t>
      </w:r>
      <w:r w:rsidRPr="00D659CC">
        <w:t xml:space="preserve"> and </w:t>
      </w:r>
      <w:r w:rsidRPr="00D659CC">
        <w:rPr>
          <w:rFonts w:ascii="Consolas" w:hAnsi="Consolas"/>
          <w:b/>
          <w:bCs/>
          <w:noProof/>
          <w:kern w:val="32"/>
          <w:sz w:val="22"/>
        </w:rPr>
        <w:t>foreach</w:t>
      </w:r>
      <w:r w:rsidRPr="00D659CC">
        <w:t>).</w:t>
      </w:r>
    </w:p>
    <w:p w14:paraId="02E53BBF" w14:textId="77777777" w:rsidR="00570200" w:rsidRPr="00D659CC" w:rsidRDefault="00570200" w:rsidP="00570200">
      <w:pPr>
        <w:pStyle w:val="Heading2"/>
      </w:pPr>
      <w:bookmarkStart w:id="167" w:name="_Toc418709376"/>
      <w:r w:rsidRPr="00D659CC">
        <w:t>Reading an Array from the Console</w:t>
      </w:r>
      <w:bookmarkEnd w:id="167"/>
    </w:p>
    <w:p w14:paraId="2F31CC47" w14:textId="77777777" w:rsidR="00570200" w:rsidRPr="00D659CC" w:rsidRDefault="003A7DF7" w:rsidP="00570200">
      <w:r>
        <w:t>Let’s</w:t>
      </w:r>
      <w:r w:rsidR="00570200" w:rsidRPr="00D659CC">
        <w:t xml:space="preserve"> see how we can read values of an array from the console. We will use a </w:t>
      </w:r>
      <w:r w:rsidR="00570200" w:rsidRPr="00D659CC">
        <w:rPr>
          <w:rFonts w:ascii="Consolas" w:hAnsi="Consolas"/>
          <w:b/>
          <w:bCs/>
          <w:noProof/>
          <w:kern w:val="32"/>
          <w:sz w:val="22"/>
        </w:rPr>
        <w:t>for</w:t>
      </w:r>
      <w:r w:rsidR="00570200" w:rsidRPr="00D659CC">
        <w:t>-loop and the .NET Framework tools for reading from the console.</w:t>
      </w:r>
    </w:p>
    <w:p w14:paraId="24769AFC" w14:textId="77777777" w:rsidR="00570200" w:rsidRPr="00D659CC" w:rsidRDefault="00570200" w:rsidP="00570200">
      <w:pPr>
        <w:spacing w:after="120"/>
      </w:pPr>
      <w:r w:rsidRPr="00D659CC">
        <w:t xml:space="preserve">Initially we read a line from the console using </w:t>
      </w:r>
      <w:r w:rsidRPr="00D659CC">
        <w:rPr>
          <w:rFonts w:ascii="Consolas" w:hAnsi="Consolas"/>
          <w:b/>
          <w:bCs/>
          <w:noProof/>
          <w:kern w:val="32"/>
          <w:sz w:val="22"/>
        </w:rPr>
        <w:t>Console.ReadLine()</w:t>
      </w:r>
      <w:r w:rsidRPr="00D659CC">
        <w:t>,</w:t>
      </w:r>
      <w:r w:rsidRPr="00D659CC">
        <w:rPr>
          <w:rFonts w:ascii="Consolas" w:hAnsi="Consolas"/>
          <w:b/>
          <w:bCs/>
          <w:noProof/>
          <w:kern w:val="32"/>
          <w:sz w:val="22"/>
        </w:rPr>
        <w:t xml:space="preserve"> </w:t>
      </w:r>
      <w:r w:rsidRPr="00D659CC">
        <w:t xml:space="preserve">and then we parse that line to an integer number using </w:t>
      </w:r>
      <w:r w:rsidRPr="00D659CC">
        <w:rPr>
          <w:rFonts w:ascii="Consolas" w:hAnsi="Consolas"/>
          <w:b/>
          <w:bCs/>
          <w:noProof/>
          <w:kern w:val="32"/>
          <w:sz w:val="22"/>
        </w:rPr>
        <w:t xml:space="preserve">int.Parse() </w:t>
      </w:r>
      <w:r w:rsidRPr="00D659CC">
        <w:t xml:space="preserve">and we set it to the variable </w:t>
      </w:r>
      <w:r w:rsidRPr="00D659CC">
        <w:rPr>
          <w:rFonts w:ascii="Consolas" w:hAnsi="Consolas"/>
          <w:b/>
          <w:bCs/>
          <w:noProof/>
          <w:kern w:val="32"/>
          <w:sz w:val="22"/>
        </w:rPr>
        <w:t>n</w:t>
      </w:r>
      <w:r w:rsidRPr="00D659CC">
        <w:t xml:space="preserve">. We then use the number </w:t>
      </w:r>
      <w:r w:rsidRPr="00D659CC">
        <w:rPr>
          <w:rFonts w:ascii="Consolas" w:hAnsi="Consolas"/>
          <w:b/>
          <w:bCs/>
          <w:noProof/>
          <w:kern w:val="32"/>
          <w:sz w:val="22"/>
        </w:rPr>
        <w:t>n</w:t>
      </w:r>
      <w:r w:rsidRPr="00D659CC">
        <w:t xml:space="preserve"> as length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42346B" w14:paraId="66D96BFF" w14:textId="77777777" w:rsidTr="007943CE">
        <w:tc>
          <w:tcPr>
            <w:tcW w:w="9668" w:type="dxa"/>
            <w:tcBorders>
              <w:top w:val="single" w:sz="4" w:space="0" w:color="auto"/>
              <w:left w:val="single" w:sz="4" w:space="0" w:color="auto"/>
              <w:bottom w:val="single" w:sz="4" w:space="0" w:color="auto"/>
              <w:right w:val="single" w:sz="4" w:space="0" w:color="auto"/>
            </w:tcBorders>
          </w:tcPr>
          <w:p w14:paraId="7524823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14A3B167" w14:textId="77777777"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n];</w:t>
            </w:r>
          </w:p>
        </w:tc>
      </w:tr>
    </w:tbl>
    <w:p w14:paraId="3E10FC97" w14:textId="18C06656" w:rsidR="00570200" w:rsidRPr="00D659CC" w:rsidRDefault="007943CE" w:rsidP="00570200">
      <w:pPr>
        <w:spacing w:after="120"/>
      </w:pPr>
      <w:r w:rsidRPr="00D659CC">
        <w:t>Again,</w:t>
      </w:r>
      <w:r w:rsidR="00570200" w:rsidRPr="00D659CC">
        <w:t xml:space="preserve"> we use a loop to iterate through the array. </w:t>
      </w:r>
      <w:r w:rsidR="00570200" w:rsidRPr="007123CA">
        <w:rPr>
          <w:noProof/>
        </w:rPr>
        <w:t>At each iteration</w:t>
      </w:r>
      <w:r w:rsidR="00570200" w:rsidRPr="00D659CC">
        <w:t xml:space="preserve"> we set the current element to what we have read from the console. The loop will continue </w:t>
      </w:r>
      <w:r w:rsidR="00570200" w:rsidRPr="00D659CC">
        <w:rPr>
          <w:b/>
        </w:rPr>
        <w:t>n</w:t>
      </w:r>
      <w:r w:rsidR="00570200" w:rsidRPr="00D659CC">
        <w:t xml:space="preserve"> times, which means it will iterate through the array and so we will read a value for each element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42346B" w14:paraId="7FBB1494" w14:textId="77777777" w:rsidTr="007943CE">
        <w:tc>
          <w:tcPr>
            <w:tcW w:w="9668" w:type="dxa"/>
            <w:tcBorders>
              <w:top w:val="single" w:sz="4" w:space="0" w:color="auto"/>
              <w:left w:val="single" w:sz="4" w:space="0" w:color="auto"/>
              <w:bottom w:val="single" w:sz="4" w:space="0" w:color="auto"/>
              <w:right w:val="single" w:sz="4" w:space="0" w:color="auto"/>
            </w:tcBorders>
          </w:tcPr>
          <w:p w14:paraId="2CB6F65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n; i++)</w:t>
            </w:r>
          </w:p>
          <w:p w14:paraId="02160888"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2520C7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array[i]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40B520E0" w14:textId="77777777"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sz w:val="22"/>
              </w:rPr>
              <w:t>}</w:t>
            </w:r>
          </w:p>
        </w:tc>
      </w:tr>
    </w:tbl>
    <w:p w14:paraId="47115E7D" w14:textId="77777777" w:rsidR="00570200" w:rsidRPr="00D659CC" w:rsidRDefault="00570200" w:rsidP="00570200">
      <w:pPr>
        <w:pStyle w:val="Heading3"/>
      </w:pPr>
      <w:r w:rsidRPr="00D659CC">
        <w:lastRenderedPageBreak/>
        <w:t>Check for Symmetric Array – Example</w:t>
      </w:r>
    </w:p>
    <w:p w14:paraId="0062AA78" w14:textId="77777777" w:rsidR="00570200" w:rsidRPr="00D659CC" w:rsidRDefault="00570200" w:rsidP="00570200">
      <w:pPr>
        <w:spacing w:after="120"/>
      </w:pPr>
      <w:r w:rsidRPr="00D659CC">
        <w:t xml:space="preserve">An array is symmetric if the first and the last elements are equal and at the same time the second element and the last but one are equal as well and so on. On the </w:t>
      </w:r>
      <w:r w:rsidR="00A95A04" w:rsidRPr="00D659CC">
        <w:t xml:space="preserve">figure </w:t>
      </w:r>
      <w:r w:rsidRPr="00D659CC">
        <w:t xml:space="preserve">a few examples for </w:t>
      </w:r>
      <w:r w:rsidRPr="00D659CC">
        <w:rPr>
          <w:b/>
        </w:rPr>
        <w:t>symmetric arrays</w:t>
      </w:r>
      <w:r w:rsidRPr="00D659CC">
        <w:t xml:space="preserve"> are shown:</w:t>
      </w:r>
    </w:p>
    <w:p w14:paraId="643274E4" w14:textId="77777777" w:rsidR="00570200" w:rsidRPr="00D659CC" w:rsidRDefault="00570200" w:rsidP="00570200">
      <w:pPr>
        <w:spacing w:after="120"/>
        <w:jc w:val="center"/>
      </w:pPr>
      <w:r w:rsidRPr="00D659CC">
        <w:rPr>
          <w:noProof/>
        </w:rPr>
        <w:drawing>
          <wp:inline distT="0" distB="0" distL="0" distR="0" wp14:anchorId="04CE9767" wp14:editId="04930C6F">
            <wp:extent cx="4633200" cy="691200"/>
            <wp:effectExtent l="0" t="0" r="0" b="0"/>
            <wp:docPr id="150" name="Picture 150" descr="Checking an array for symmetry" title="Symmetric arra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ymmetric-arrays"/>
                    <pic:cNvPicPr>
                      <a:picLocks noChangeAspect="1" noChangeArrowheads="1"/>
                    </pic:cNvPicPr>
                  </pic:nvPicPr>
                  <pic:blipFill>
                    <a:blip r:embed="rId230" cstate="print">
                      <a:extLst>
                        <a:ext uri="{28A0092B-C50C-407E-A947-70E740481C1C}">
                          <a14:useLocalDpi xmlns:a14="http://schemas.microsoft.com/office/drawing/2010/main"/>
                        </a:ext>
                      </a:extLst>
                    </a:blip>
                    <a:srcRect/>
                    <a:stretch>
                      <a:fillRect/>
                    </a:stretch>
                  </pic:blipFill>
                  <pic:spPr bwMode="auto">
                    <a:xfrm>
                      <a:off x="0" y="0"/>
                      <a:ext cx="4633200" cy="691200"/>
                    </a:xfrm>
                    <a:prstGeom prst="rect">
                      <a:avLst/>
                    </a:prstGeom>
                    <a:noFill/>
                    <a:ln>
                      <a:noFill/>
                    </a:ln>
                  </pic:spPr>
                </pic:pic>
              </a:graphicData>
            </a:graphic>
          </wp:inline>
        </w:drawing>
      </w:r>
    </w:p>
    <w:p w14:paraId="7EBB2A9D" w14:textId="77777777" w:rsidR="00570200" w:rsidRPr="00D659CC" w:rsidRDefault="00570200" w:rsidP="00570200">
      <w:pPr>
        <w:spacing w:after="120"/>
      </w:pPr>
      <w:r w:rsidRPr="00D659CC">
        <w:t>In the next example we will check whether an array is symmetri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42346B" w14:paraId="1595FE98" w14:textId="77777777" w:rsidTr="007943CE">
        <w:tc>
          <w:tcPr>
            <w:tcW w:w="9668" w:type="dxa"/>
            <w:tcBorders>
              <w:top w:val="single" w:sz="4" w:space="0" w:color="auto"/>
              <w:left w:val="single" w:sz="4" w:space="0" w:color="auto"/>
              <w:bottom w:val="single" w:sz="4" w:space="0" w:color="auto"/>
              <w:right w:val="single" w:sz="4" w:space="0" w:color="auto"/>
            </w:tcBorders>
          </w:tcPr>
          <w:p w14:paraId="6D5EC4D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a positive integer: "</w:t>
            </w:r>
            <w:r w:rsidRPr="0042346B">
              <w:rPr>
                <w:rFonts w:ascii="Consolas" w:hAnsi="Consolas"/>
                <w:noProof/>
                <w:sz w:val="22"/>
              </w:rPr>
              <w:t>);</w:t>
            </w:r>
          </w:p>
          <w:p w14:paraId="67B16276"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1B1B2F4C"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n];</w:t>
            </w:r>
          </w:p>
          <w:p w14:paraId="7CF235B2"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7302EB9E"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the values of the array:"</w:t>
            </w:r>
            <w:r w:rsidRPr="0042346B">
              <w:rPr>
                <w:rFonts w:ascii="Consolas" w:hAnsi="Consolas"/>
                <w:noProof/>
                <w:sz w:val="22"/>
              </w:rPr>
              <w:t>);</w:t>
            </w:r>
          </w:p>
          <w:p w14:paraId="5215F346"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2F22AD6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n; i++)</w:t>
            </w:r>
          </w:p>
          <w:p w14:paraId="6063349D"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8E64FF6"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array[i]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169683E9"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74F3892"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2539F1F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bool</w:t>
            </w:r>
            <w:r w:rsidRPr="0042346B">
              <w:rPr>
                <w:rFonts w:ascii="Consolas" w:hAnsi="Consolas"/>
                <w:noProof/>
                <w:sz w:val="22"/>
              </w:rPr>
              <w:t xml:space="preserve"> symmetric = </w:t>
            </w:r>
            <w:r w:rsidRPr="0042346B">
              <w:rPr>
                <w:rFonts w:ascii="Consolas" w:hAnsi="Consolas" w:cs="Courier New"/>
                <w:noProof/>
                <w:color w:val="0000FF"/>
                <w:sz w:val="22"/>
              </w:rPr>
              <w:t>true</w:t>
            </w:r>
            <w:r w:rsidRPr="0042346B">
              <w:rPr>
                <w:rFonts w:ascii="Consolas" w:hAnsi="Consolas"/>
                <w:noProof/>
                <w:sz w:val="22"/>
              </w:rPr>
              <w:t>;</w:t>
            </w:r>
          </w:p>
          <w:p w14:paraId="3B052C2F"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array.Length / 2; i++)</w:t>
            </w:r>
          </w:p>
          <w:p w14:paraId="507CE688"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2A4D8FA"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array[i] != array[n - i - 1])</w:t>
            </w:r>
          </w:p>
          <w:p w14:paraId="6924EC66"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88DEF61" w14:textId="77777777" w:rsidR="00570200"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symmetric = </w:t>
            </w:r>
            <w:r w:rsidRPr="0042346B">
              <w:rPr>
                <w:rFonts w:ascii="Consolas" w:hAnsi="Consolas" w:cs="Courier New"/>
                <w:noProof/>
                <w:color w:val="0000FF"/>
                <w:sz w:val="22"/>
              </w:rPr>
              <w:t>false</w:t>
            </w:r>
            <w:r w:rsidRPr="0042346B">
              <w:rPr>
                <w:rFonts w:ascii="Consolas" w:hAnsi="Consolas"/>
                <w:noProof/>
                <w:sz w:val="22"/>
              </w:rPr>
              <w:t>;</w:t>
            </w:r>
          </w:p>
          <w:p w14:paraId="08252C6A" w14:textId="77777777" w:rsidR="0086738A" w:rsidRPr="0042346B" w:rsidRDefault="0086738A" w:rsidP="0086738A">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Pr>
                <w:rFonts w:ascii="Consolas" w:hAnsi="Consolas" w:cs="Courier New"/>
                <w:noProof/>
                <w:color w:val="0000FF"/>
                <w:sz w:val="22"/>
              </w:rPr>
              <w:t>break</w:t>
            </w:r>
            <w:r w:rsidRPr="0042346B">
              <w:rPr>
                <w:rFonts w:ascii="Consolas" w:hAnsi="Consolas"/>
                <w:noProof/>
                <w:sz w:val="22"/>
              </w:rPr>
              <w:t>;</w:t>
            </w:r>
          </w:p>
          <w:p w14:paraId="15259FA0"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F696AA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A2E7FD5"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14EAFA6E" w14:textId="77777777"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s symmetric? {0}"</w:t>
            </w:r>
            <w:r w:rsidRPr="0042346B">
              <w:rPr>
                <w:rFonts w:ascii="Consolas" w:hAnsi="Consolas"/>
                <w:noProof/>
                <w:sz w:val="22"/>
              </w:rPr>
              <w:t>, symmetric);</w:t>
            </w:r>
          </w:p>
        </w:tc>
      </w:tr>
    </w:tbl>
    <w:p w14:paraId="3654BC46" w14:textId="50B281C9" w:rsidR="00570200" w:rsidRPr="00D659CC" w:rsidRDefault="00570200" w:rsidP="00570200">
      <w:r w:rsidRPr="00D659CC">
        <w:t xml:space="preserve">We initialize an array and we read its elements from the console. We need to iterate through half of the array to check whether it is symmetric. The middle element of the array has an index </w:t>
      </w:r>
      <w:r w:rsidRPr="00D659CC">
        <w:rPr>
          <w:rFonts w:ascii="Consolas" w:hAnsi="Consolas"/>
          <w:b/>
          <w:bCs/>
          <w:noProof/>
          <w:kern w:val="32"/>
          <w:sz w:val="22"/>
        </w:rPr>
        <w:t>array.Length</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If the length is an odd number this index is exactly the middle one, but if it is an even number, the index is to the </w:t>
      </w:r>
      <w:r w:rsidR="0086738A">
        <w:t>right</w:t>
      </w:r>
      <w:r w:rsidRPr="00D659CC">
        <w:t xml:space="preserve"> of the middle (the middle is between two elements).</w:t>
      </w:r>
      <w:r w:rsidR="0086738A">
        <w:t xml:space="preserve"> </w:t>
      </w:r>
      <w:r w:rsidR="007943CE">
        <w:t>Thus,</w:t>
      </w:r>
      <w:r w:rsidR="0086738A">
        <w:t xml:space="preserve"> the loop runs from </w:t>
      </w:r>
      <w:r w:rsidR="0086738A" w:rsidRPr="0086738A">
        <w:rPr>
          <w:rStyle w:val="Code"/>
        </w:rPr>
        <w:t>0</w:t>
      </w:r>
      <w:r w:rsidR="0086738A">
        <w:t xml:space="preserve"> to </w:t>
      </w:r>
      <w:r w:rsidR="0086738A" w:rsidRPr="00D659CC">
        <w:rPr>
          <w:rFonts w:ascii="Consolas" w:hAnsi="Consolas"/>
          <w:b/>
          <w:bCs/>
          <w:noProof/>
          <w:kern w:val="32"/>
          <w:sz w:val="22"/>
        </w:rPr>
        <w:t>array.Length</w:t>
      </w:r>
      <w:r w:rsidR="0086738A" w:rsidRPr="00D659CC">
        <w:t xml:space="preserve"> </w:t>
      </w:r>
      <w:r w:rsidR="0086738A" w:rsidRPr="00D659CC">
        <w:rPr>
          <w:rFonts w:ascii="Consolas" w:hAnsi="Consolas"/>
          <w:b/>
          <w:bCs/>
          <w:noProof/>
          <w:kern w:val="32"/>
          <w:sz w:val="22"/>
        </w:rPr>
        <w:t>/</w:t>
      </w:r>
      <w:r w:rsidR="0086738A" w:rsidRPr="00D659CC">
        <w:t xml:space="preserve"> </w:t>
      </w:r>
      <w:r w:rsidR="0086738A" w:rsidRPr="00D659CC">
        <w:rPr>
          <w:rFonts w:ascii="Consolas" w:hAnsi="Consolas"/>
          <w:b/>
          <w:bCs/>
          <w:noProof/>
          <w:kern w:val="32"/>
          <w:sz w:val="22"/>
        </w:rPr>
        <w:t>2</w:t>
      </w:r>
      <w:r w:rsidR="0086738A">
        <w:t xml:space="preserve"> (non-inclusive).</w:t>
      </w:r>
    </w:p>
    <w:p w14:paraId="6BC7A5F7" w14:textId="77777777" w:rsidR="00570200" w:rsidRPr="00D659CC" w:rsidRDefault="00570200" w:rsidP="00570200">
      <w:r w:rsidRPr="00D659CC">
        <w:t xml:space="preserve">To check whether an array is </w:t>
      </w:r>
      <w:r w:rsidRPr="00D659CC">
        <w:rPr>
          <w:b/>
        </w:rPr>
        <w:t>symmetric</w:t>
      </w:r>
      <w:r w:rsidRPr="00D659CC">
        <w:t xml:space="preserve">, we use a </w:t>
      </w:r>
      <w:r w:rsidRPr="00D659CC">
        <w:rPr>
          <w:rFonts w:ascii="Consolas" w:hAnsi="Consolas"/>
          <w:b/>
          <w:bCs/>
          <w:noProof/>
          <w:kern w:val="32"/>
          <w:sz w:val="22"/>
        </w:rPr>
        <w:t>bool</w:t>
      </w:r>
      <w:r w:rsidRPr="00D659CC">
        <w:rPr>
          <w:b/>
        </w:rPr>
        <w:t xml:space="preserve"> </w:t>
      </w:r>
      <w:r w:rsidRPr="00D659CC">
        <w:t>variable, and initially assume that the array is symmetric.</w:t>
      </w:r>
      <w:r w:rsidR="0086738A">
        <w:t xml:space="preserve"> </w:t>
      </w:r>
      <w:r w:rsidRPr="00D659CC">
        <w:t xml:space="preserve">During the iteration through the array we compare the first with the last element, the second with the last but one and so on. If at some point the compared elements are not equal, then we set the </w:t>
      </w:r>
      <w:r w:rsidRPr="00D659CC">
        <w:rPr>
          <w:rFonts w:ascii="Consolas" w:hAnsi="Consolas"/>
          <w:b/>
          <w:bCs/>
          <w:noProof/>
          <w:kern w:val="32"/>
          <w:sz w:val="22"/>
        </w:rPr>
        <w:t>bool</w:t>
      </w:r>
      <w:r w:rsidRPr="00D659CC">
        <w:t xml:space="preserve"> variable to </w:t>
      </w:r>
      <w:r w:rsidRPr="00D659CC">
        <w:rPr>
          <w:rFonts w:ascii="Consolas" w:hAnsi="Consolas"/>
          <w:b/>
          <w:bCs/>
          <w:noProof/>
          <w:kern w:val="32"/>
          <w:sz w:val="22"/>
        </w:rPr>
        <w:t>false</w:t>
      </w:r>
      <w:r w:rsidRPr="00D659CC">
        <w:t>, which means the array is not symmetric.</w:t>
      </w:r>
    </w:p>
    <w:p w14:paraId="6536DB15" w14:textId="77777777" w:rsidR="00570200" w:rsidRPr="00D659CC" w:rsidRDefault="00570200" w:rsidP="00570200">
      <w:r w:rsidRPr="00D659CC">
        <w:t xml:space="preserve">In the end we print the value of the </w:t>
      </w:r>
      <w:r w:rsidRPr="00D659CC">
        <w:rPr>
          <w:rFonts w:ascii="Consolas" w:hAnsi="Consolas"/>
          <w:b/>
          <w:bCs/>
          <w:noProof/>
          <w:kern w:val="32"/>
          <w:sz w:val="22"/>
        </w:rPr>
        <w:t>bool</w:t>
      </w:r>
      <w:r w:rsidRPr="00D659CC">
        <w:rPr>
          <w:b/>
        </w:rPr>
        <w:t xml:space="preserve"> </w:t>
      </w:r>
      <w:r w:rsidRPr="00D659CC">
        <w:t>variable to the console.</w:t>
      </w:r>
    </w:p>
    <w:p w14:paraId="047F9344" w14:textId="77777777" w:rsidR="00570200" w:rsidRPr="00D659CC" w:rsidRDefault="00570200" w:rsidP="00570200">
      <w:pPr>
        <w:pStyle w:val="Heading2"/>
      </w:pPr>
      <w:bookmarkStart w:id="168" w:name="_Toc418709377"/>
      <w:r w:rsidRPr="00D659CC">
        <w:t>Printing an Array to the Console</w:t>
      </w:r>
      <w:bookmarkEnd w:id="168"/>
    </w:p>
    <w:p w14:paraId="2D415AFD" w14:textId="77777777" w:rsidR="00570200" w:rsidRPr="00D659CC" w:rsidRDefault="00570200" w:rsidP="00570200">
      <w:r w:rsidRPr="00D659CC">
        <w:t xml:space="preserve">Often we have to </w:t>
      </w:r>
      <w:r w:rsidRPr="00D659CC">
        <w:rPr>
          <w:b/>
        </w:rPr>
        <w:t>print the elements of a given array</w:t>
      </w:r>
      <w:r w:rsidRPr="00D659CC">
        <w:t xml:space="preserve"> to the console, after we have finished working with it.</w:t>
      </w:r>
    </w:p>
    <w:p w14:paraId="3F4C7A18" w14:textId="77777777" w:rsidR="00570200" w:rsidRPr="00D659CC" w:rsidRDefault="00570200" w:rsidP="00570200">
      <w:r w:rsidRPr="00D659CC">
        <w:lastRenderedPageBreak/>
        <w:t>We print elements of an array to the console similarly to the initializing of the elements, i.e. by using a loop to iterate through the array. There are no strict rules for printing, but often some sort of suitable formatting is used.</w:t>
      </w:r>
    </w:p>
    <w:p w14:paraId="73F4D0EB" w14:textId="77777777" w:rsidR="00570200" w:rsidRPr="00D659CC" w:rsidRDefault="00570200" w:rsidP="00570200">
      <w:pPr>
        <w:spacing w:after="120"/>
      </w:pPr>
      <w:r w:rsidRPr="00D659CC">
        <w:t>A frequent mistake is an attempt to print an array like a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42346B" w14:paraId="29945BB9" w14:textId="77777777" w:rsidTr="007943CE">
        <w:tc>
          <w:tcPr>
            <w:tcW w:w="9668" w:type="dxa"/>
            <w:tcBorders>
              <w:top w:val="single" w:sz="4" w:space="0" w:color="auto"/>
              <w:left w:val="single" w:sz="4" w:space="0" w:color="auto"/>
              <w:bottom w:val="single" w:sz="4" w:space="0" w:color="auto"/>
              <w:right w:val="single" w:sz="4" w:space="0" w:color="auto"/>
            </w:tcBorders>
          </w:tcPr>
          <w:p w14:paraId="11FFBE49"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array = { </w:t>
            </w:r>
            <w:r w:rsidRPr="0042346B">
              <w:rPr>
                <w:rFonts w:ascii="Consolas" w:hAnsi="Consolas" w:cs="Courier New"/>
                <w:noProof/>
                <w:color w:val="A31515"/>
                <w:sz w:val="22"/>
              </w:rPr>
              <w:t>"one"</w:t>
            </w:r>
            <w:r w:rsidRPr="0042346B">
              <w:rPr>
                <w:rFonts w:ascii="Consolas" w:hAnsi="Consolas"/>
                <w:noProof/>
                <w:sz w:val="22"/>
              </w:rPr>
              <w:t xml:space="preserve">, </w:t>
            </w:r>
            <w:r w:rsidRPr="0042346B">
              <w:rPr>
                <w:rFonts w:ascii="Consolas" w:hAnsi="Consolas" w:cs="Courier New"/>
                <w:noProof/>
                <w:color w:val="A31515"/>
                <w:sz w:val="22"/>
              </w:rPr>
              <w:t>"two"</w:t>
            </w:r>
            <w:r w:rsidRPr="0042346B">
              <w:rPr>
                <w:rFonts w:ascii="Consolas" w:hAnsi="Consolas"/>
                <w:noProof/>
                <w:sz w:val="22"/>
              </w:rPr>
              <w:t xml:space="preserve">, </w:t>
            </w:r>
            <w:r w:rsidRPr="0042346B">
              <w:rPr>
                <w:rFonts w:ascii="Consolas" w:hAnsi="Consolas" w:cs="Courier New"/>
                <w:noProof/>
                <w:color w:val="A31515"/>
                <w:sz w:val="22"/>
              </w:rPr>
              <w:t>"three"</w:t>
            </w:r>
            <w:r w:rsidRPr="0042346B">
              <w:rPr>
                <w:rFonts w:ascii="Consolas" w:hAnsi="Consolas"/>
                <w:noProof/>
                <w:sz w:val="22"/>
              </w:rPr>
              <w:t xml:space="preserve">, </w:t>
            </w:r>
            <w:r w:rsidRPr="0042346B">
              <w:rPr>
                <w:rFonts w:ascii="Consolas" w:hAnsi="Consolas" w:cs="Courier New"/>
                <w:noProof/>
                <w:color w:val="A31515"/>
                <w:sz w:val="22"/>
              </w:rPr>
              <w:t>"four"</w:t>
            </w:r>
            <w:r w:rsidRPr="0042346B">
              <w:rPr>
                <w:rFonts w:ascii="Consolas" w:hAnsi="Consolas"/>
                <w:noProof/>
                <w:sz w:val="22"/>
              </w:rPr>
              <w:t xml:space="preserve"> };</w:t>
            </w:r>
          </w:p>
          <w:p w14:paraId="1B33B430" w14:textId="77777777"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array);</w:t>
            </w:r>
          </w:p>
        </w:tc>
      </w:tr>
    </w:tbl>
    <w:p w14:paraId="3B8F8A38" w14:textId="66C5D577" w:rsidR="00570200" w:rsidRPr="00D659CC" w:rsidRDefault="007943CE" w:rsidP="00570200">
      <w:pPr>
        <w:spacing w:after="120"/>
      </w:pPr>
      <w:r w:rsidRPr="00D659CC">
        <w:t>Unfortunately,</w:t>
      </w:r>
      <w:r w:rsidR="00570200" w:rsidRPr="00D659CC">
        <w:t xml:space="preserve"> this code </w:t>
      </w:r>
      <w:r w:rsidR="00570200" w:rsidRPr="00D659CC">
        <w:rPr>
          <w:b/>
        </w:rPr>
        <w:t>does not print the elements of an array</w:t>
      </w:r>
      <w:r w:rsidR="00570200" w:rsidRPr="00D659CC">
        <w:t>, just its type. Here is what we get after the execution of this code:</w:t>
      </w:r>
    </w:p>
    <w:p w14:paraId="0CB66129" w14:textId="77777777" w:rsidR="00157E81" w:rsidRPr="00D659CC" w:rsidRDefault="00157E81" w:rsidP="00157E81">
      <w:pPr>
        <w:spacing w:after="120"/>
        <w:jc w:val="center"/>
      </w:pPr>
      <w:r w:rsidRPr="00D659CC">
        <w:rPr>
          <w:noProof/>
        </w:rPr>
        <w:drawing>
          <wp:inline distT="0" distB="0" distL="0" distR="0" wp14:anchorId="1850B2C7" wp14:editId="6AE73576">
            <wp:extent cx="4162425" cy="1095375"/>
            <wp:effectExtent l="0" t="0" r="9525" b="9525"/>
            <wp:docPr id="5203" name="Picture 5203" descr="Incorrectly printing an array on the console " title="Printing an 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extLst>
                        <a:ext uri="{28A0092B-C50C-407E-A947-70E740481C1C}">
                          <a14:useLocalDpi xmlns:a14="http://schemas.microsoft.com/office/drawing/2010/main"/>
                        </a:ext>
                      </a:extLst>
                    </a:blip>
                    <a:stretch>
                      <a:fillRect/>
                    </a:stretch>
                  </pic:blipFill>
                  <pic:spPr>
                    <a:xfrm>
                      <a:off x="0" y="0"/>
                      <a:ext cx="4162425" cy="1095375"/>
                    </a:xfrm>
                    <a:prstGeom prst="rect">
                      <a:avLst/>
                    </a:prstGeom>
                  </pic:spPr>
                </pic:pic>
              </a:graphicData>
            </a:graphic>
          </wp:inline>
        </w:drawing>
      </w:r>
    </w:p>
    <w:p w14:paraId="4BBA1B10" w14:textId="77777777" w:rsidR="00570200" w:rsidRPr="00D659CC" w:rsidRDefault="00570200" w:rsidP="00570200">
      <w:pPr>
        <w:spacing w:after="120"/>
      </w:pPr>
      <w:r w:rsidRPr="00D659CC">
        <w:t xml:space="preserve">We print the elements of an array by hand, by using a </w:t>
      </w:r>
      <w:r w:rsidRPr="00D659CC">
        <w:rPr>
          <w:rFonts w:ascii="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42346B" w14:paraId="3AB595CE" w14:textId="77777777" w:rsidTr="007943CE">
        <w:tc>
          <w:tcPr>
            <w:tcW w:w="9668" w:type="dxa"/>
            <w:tcBorders>
              <w:top w:val="single" w:sz="4" w:space="0" w:color="auto"/>
              <w:left w:val="single" w:sz="4" w:space="0" w:color="auto"/>
              <w:bottom w:val="single" w:sz="4" w:space="0" w:color="auto"/>
              <w:right w:val="single" w:sz="4" w:space="0" w:color="auto"/>
            </w:tcBorders>
          </w:tcPr>
          <w:p w14:paraId="3DAD255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array = { </w:t>
            </w:r>
            <w:r w:rsidRPr="0042346B">
              <w:rPr>
                <w:rFonts w:ascii="Consolas" w:hAnsi="Consolas" w:cs="Courier New"/>
                <w:noProof/>
                <w:color w:val="A31515"/>
                <w:sz w:val="22"/>
              </w:rPr>
              <w:t>"one"</w:t>
            </w:r>
            <w:r w:rsidRPr="0042346B">
              <w:rPr>
                <w:rFonts w:ascii="Consolas" w:hAnsi="Consolas"/>
                <w:noProof/>
                <w:sz w:val="22"/>
              </w:rPr>
              <w:t xml:space="preserve">, </w:t>
            </w:r>
            <w:r w:rsidRPr="0042346B">
              <w:rPr>
                <w:rFonts w:ascii="Consolas" w:hAnsi="Consolas" w:cs="Courier New"/>
                <w:noProof/>
                <w:color w:val="A31515"/>
                <w:sz w:val="22"/>
              </w:rPr>
              <w:t>"two"</w:t>
            </w:r>
            <w:r w:rsidRPr="0042346B">
              <w:rPr>
                <w:rFonts w:ascii="Consolas" w:hAnsi="Consolas"/>
                <w:noProof/>
                <w:sz w:val="22"/>
              </w:rPr>
              <w:t xml:space="preserve">, </w:t>
            </w:r>
            <w:r w:rsidRPr="0042346B">
              <w:rPr>
                <w:rFonts w:ascii="Consolas" w:hAnsi="Consolas" w:cs="Courier New"/>
                <w:noProof/>
                <w:color w:val="A31515"/>
                <w:sz w:val="22"/>
              </w:rPr>
              <w:t>"three"</w:t>
            </w:r>
            <w:r w:rsidRPr="0042346B">
              <w:rPr>
                <w:rFonts w:ascii="Consolas" w:hAnsi="Consolas"/>
                <w:noProof/>
                <w:sz w:val="22"/>
              </w:rPr>
              <w:t xml:space="preserve">, </w:t>
            </w:r>
            <w:r w:rsidRPr="0042346B">
              <w:rPr>
                <w:rFonts w:ascii="Consolas" w:hAnsi="Consolas" w:cs="Courier New"/>
                <w:noProof/>
                <w:color w:val="A31515"/>
                <w:sz w:val="22"/>
              </w:rPr>
              <w:t>"four"</w:t>
            </w:r>
            <w:r w:rsidRPr="0042346B">
              <w:rPr>
                <w:rFonts w:ascii="Consolas" w:hAnsi="Consolas"/>
                <w:noProof/>
                <w:sz w:val="22"/>
              </w:rPr>
              <w:t xml:space="preserve"> };</w:t>
            </w:r>
          </w:p>
          <w:p w14:paraId="367EE728"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3D76ADDE"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w:t>
            </w:r>
          </w:p>
          <w:p w14:paraId="0CF8EA4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4415ED8"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int each element on a separate line</w:t>
            </w:r>
          </w:p>
          <w:p w14:paraId="1AE05A44"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lement[{0}] = {1}"</w:t>
            </w:r>
            <w:r w:rsidRPr="0042346B">
              <w:rPr>
                <w:rFonts w:ascii="Consolas" w:hAnsi="Consolas"/>
                <w:noProof/>
                <w:sz w:val="22"/>
              </w:rPr>
              <w:t>, index, array[index]);</w:t>
            </w:r>
          </w:p>
          <w:p w14:paraId="2BF3955B"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6340E031" w14:textId="77777777" w:rsidR="00570200" w:rsidRPr="00D659CC" w:rsidRDefault="00570200" w:rsidP="00570200">
      <w:pPr>
        <w:spacing w:after="120"/>
      </w:pPr>
      <w:r w:rsidRPr="00D659CC">
        <w:t xml:space="preserve">We are iterating through the array using the </w:t>
      </w:r>
      <w:r w:rsidRPr="00D659CC">
        <w:rPr>
          <w:rFonts w:ascii="Consolas" w:hAnsi="Consolas"/>
          <w:b/>
          <w:bCs/>
          <w:noProof/>
          <w:kern w:val="32"/>
          <w:sz w:val="22"/>
        </w:rPr>
        <w:t>for</w:t>
      </w:r>
      <w:r w:rsidRPr="00D659CC">
        <w:t xml:space="preserve">-loop, which will go </w:t>
      </w:r>
      <w:r w:rsidRPr="00D659CC">
        <w:rPr>
          <w:rFonts w:ascii="Consolas" w:hAnsi="Consolas"/>
          <w:b/>
          <w:bCs/>
          <w:noProof/>
          <w:kern w:val="32"/>
          <w:sz w:val="22"/>
        </w:rPr>
        <w:t>array.Length</w:t>
      </w:r>
      <w:r w:rsidRPr="00D659CC">
        <w:t xml:space="preserve"> times, and we will print the current element using </w:t>
      </w:r>
      <w:r w:rsidRPr="00D659CC">
        <w:rPr>
          <w:rFonts w:ascii="Consolas" w:hAnsi="Consolas"/>
          <w:b/>
          <w:bCs/>
          <w:noProof/>
          <w:kern w:val="32"/>
          <w:sz w:val="22"/>
        </w:rPr>
        <w:t>Console.WriteLine()</w:t>
      </w:r>
      <w:r w:rsidRPr="00D659CC">
        <w:t xml:space="preserve"> and a formatted string. Here is the result:</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5B974306" w14:textId="77777777" w:rsidTr="007943CE">
        <w:trPr>
          <w:trHeight w:val="204"/>
        </w:trPr>
        <w:tc>
          <w:tcPr>
            <w:tcW w:w="9668" w:type="dxa"/>
            <w:tcBorders>
              <w:top w:val="single" w:sz="4" w:space="0" w:color="auto"/>
              <w:left w:val="single" w:sz="4" w:space="0" w:color="auto"/>
              <w:bottom w:val="single" w:sz="4" w:space="0" w:color="auto"/>
              <w:right w:val="single" w:sz="4" w:space="0" w:color="auto"/>
            </w:tcBorders>
          </w:tcPr>
          <w:p w14:paraId="4AE5A845" w14:textId="77777777" w:rsidR="00570200" w:rsidRPr="00D659CC" w:rsidRDefault="00570200" w:rsidP="00570200">
            <w:pPr>
              <w:autoSpaceDE w:val="0"/>
              <w:autoSpaceDN w:val="0"/>
              <w:adjustRightInd w:val="0"/>
              <w:spacing w:before="0"/>
              <w:jc w:val="left"/>
              <w:rPr>
                <w:rFonts w:ascii="Consolas" w:hAnsi="Consolas" w:cs="Courier New"/>
                <w:bCs/>
                <w:noProof/>
                <w:sz w:val="22"/>
              </w:rPr>
            </w:pPr>
            <w:r w:rsidRPr="00D659CC">
              <w:rPr>
                <w:rFonts w:ascii="Consolas" w:hAnsi="Consolas" w:cs="Courier New"/>
                <w:bCs/>
                <w:noProof/>
                <w:color w:val="000000"/>
                <w:sz w:val="22"/>
              </w:rPr>
              <w:t>Element[0] = one</w:t>
            </w:r>
          </w:p>
          <w:p w14:paraId="67752B31" w14:textId="77777777" w:rsidR="00570200" w:rsidRPr="00D659CC" w:rsidRDefault="00570200" w:rsidP="00570200">
            <w:pPr>
              <w:autoSpaceDE w:val="0"/>
              <w:autoSpaceDN w:val="0"/>
              <w:adjustRightInd w:val="0"/>
              <w:spacing w:before="0"/>
              <w:jc w:val="left"/>
              <w:rPr>
                <w:rFonts w:ascii="Consolas" w:hAnsi="Consolas" w:cs="Courier New"/>
                <w:bCs/>
                <w:noProof/>
                <w:sz w:val="22"/>
              </w:rPr>
            </w:pPr>
            <w:r w:rsidRPr="00D659CC">
              <w:rPr>
                <w:rFonts w:ascii="Consolas" w:hAnsi="Consolas" w:cs="Courier New"/>
                <w:bCs/>
                <w:noProof/>
                <w:color w:val="000000"/>
                <w:sz w:val="22"/>
              </w:rPr>
              <w:t>Element[1] = two</w:t>
            </w:r>
          </w:p>
          <w:p w14:paraId="1506E59F" w14:textId="77777777" w:rsidR="00570200" w:rsidRPr="00D659CC" w:rsidRDefault="00570200" w:rsidP="00570200">
            <w:pPr>
              <w:autoSpaceDE w:val="0"/>
              <w:autoSpaceDN w:val="0"/>
              <w:adjustRightInd w:val="0"/>
              <w:spacing w:before="0"/>
              <w:jc w:val="left"/>
              <w:rPr>
                <w:rFonts w:ascii="Consolas" w:hAnsi="Consolas" w:cs="Courier New"/>
                <w:bCs/>
                <w:noProof/>
                <w:sz w:val="22"/>
              </w:rPr>
            </w:pPr>
            <w:r w:rsidRPr="00D659CC">
              <w:rPr>
                <w:rFonts w:ascii="Consolas" w:hAnsi="Consolas" w:cs="Courier New"/>
                <w:bCs/>
                <w:noProof/>
                <w:color w:val="000000"/>
                <w:sz w:val="22"/>
              </w:rPr>
              <w:t>Element[2] = three</w:t>
            </w:r>
          </w:p>
          <w:p w14:paraId="44A3D10A" w14:textId="77777777" w:rsidR="00570200" w:rsidRPr="00D659CC" w:rsidRDefault="00570200" w:rsidP="00570200">
            <w:pPr>
              <w:spacing w:before="0"/>
              <w:jc w:val="left"/>
              <w:rPr>
                <w:bCs/>
                <w:noProof/>
              </w:rPr>
            </w:pPr>
            <w:r w:rsidRPr="00D659CC">
              <w:rPr>
                <w:rFonts w:ascii="Consolas" w:hAnsi="Consolas" w:cs="Courier New"/>
                <w:bCs/>
                <w:noProof/>
                <w:color w:val="000000"/>
                <w:sz w:val="22"/>
              </w:rPr>
              <w:t>Element[3] = four</w:t>
            </w:r>
          </w:p>
        </w:tc>
      </w:tr>
    </w:tbl>
    <w:p w14:paraId="54F32794" w14:textId="77777777" w:rsidR="00570200" w:rsidRPr="00D659CC" w:rsidRDefault="00570200" w:rsidP="00570200">
      <w:pPr>
        <w:pStyle w:val="Heading2"/>
      </w:pPr>
      <w:bookmarkStart w:id="169" w:name="_Toc418709378"/>
      <w:r w:rsidRPr="00D659CC">
        <w:t>Iteration through Elements of an Array</w:t>
      </w:r>
      <w:bookmarkEnd w:id="169"/>
    </w:p>
    <w:p w14:paraId="0F422FE9" w14:textId="3E08DC87" w:rsidR="00570200" w:rsidRPr="00D659CC" w:rsidRDefault="00570200" w:rsidP="00570200">
      <w:pPr>
        <w:spacing w:before="0"/>
      </w:pPr>
      <w:r w:rsidRPr="00D659CC">
        <w:t xml:space="preserve">As we can see, the iteration through the elements of an array is one of the most used techniques when we work with arrays. </w:t>
      </w:r>
      <w:r w:rsidRPr="00D659CC">
        <w:rPr>
          <w:b/>
        </w:rPr>
        <w:t>Consecutive iterating</w:t>
      </w:r>
      <w:r w:rsidRPr="00D659CC">
        <w:t xml:space="preserve"> using a loop will allow us to access each element through its index and we will be able to modify it as we want. We can do that with different loop constructs, but the most appropriate loop is the </w:t>
      </w:r>
      <w:r w:rsidRPr="00D659CC">
        <w:rPr>
          <w:rFonts w:ascii="Consolas" w:hAnsi="Consolas"/>
          <w:b/>
          <w:bCs/>
          <w:noProof/>
          <w:kern w:val="32"/>
          <w:sz w:val="22"/>
        </w:rPr>
        <w:t>for</w:t>
      </w:r>
      <w:r w:rsidRPr="00D659CC">
        <w:t xml:space="preserve">-statement. We will examine in </w:t>
      </w:r>
      <w:r w:rsidR="007943CE" w:rsidRPr="00D659CC">
        <w:t>detail</w:t>
      </w:r>
      <w:r w:rsidRPr="00D659CC">
        <w:t xml:space="preserve"> how this type of iteration works.</w:t>
      </w:r>
    </w:p>
    <w:p w14:paraId="7934BAA2" w14:textId="77777777" w:rsidR="00570200" w:rsidRPr="00D659CC" w:rsidRDefault="00570200" w:rsidP="00570200">
      <w:pPr>
        <w:pStyle w:val="Heading3"/>
      </w:pPr>
      <w:r w:rsidRPr="00D659CC">
        <w:t>Iteration with a For Loop</w:t>
      </w:r>
    </w:p>
    <w:p w14:paraId="76E8D382" w14:textId="77777777" w:rsidR="00570200" w:rsidRPr="00D659CC" w:rsidRDefault="00570200" w:rsidP="00570200">
      <w:pPr>
        <w:spacing w:after="120"/>
      </w:pPr>
      <w:r w:rsidRPr="00D659CC">
        <w:t xml:space="preserve">It is a good practice to use </w:t>
      </w:r>
      <w:r w:rsidRPr="00D659CC">
        <w:rPr>
          <w:rFonts w:ascii="Consolas" w:hAnsi="Consolas"/>
          <w:b/>
          <w:bCs/>
          <w:noProof/>
          <w:kern w:val="32"/>
          <w:sz w:val="22"/>
        </w:rPr>
        <w:t>for</w:t>
      </w:r>
      <w:r w:rsidRPr="00D659CC">
        <w:t>-loops, when we work with arrays and structures with indices. In the following example we will double the values of all elements of an array of numbers and we will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42346B" w14:paraId="4985D84A" w14:textId="77777777" w:rsidTr="007943CE">
        <w:tc>
          <w:tcPr>
            <w:tcW w:w="9668" w:type="dxa"/>
            <w:tcBorders>
              <w:top w:val="single" w:sz="4" w:space="0" w:color="auto"/>
              <w:left w:val="single" w:sz="4" w:space="0" w:color="auto"/>
              <w:bottom w:val="single" w:sz="4" w:space="0" w:color="auto"/>
              <w:right w:val="single" w:sz="4" w:space="0" w:color="auto"/>
            </w:tcBorders>
          </w:tcPr>
          <w:p w14:paraId="5D070967"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14:paraId="720092E6"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1B1083A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Output: "</w:t>
            </w:r>
            <w:r w:rsidRPr="0042346B">
              <w:rPr>
                <w:rFonts w:ascii="Consolas" w:hAnsi="Consolas"/>
                <w:noProof/>
                <w:sz w:val="22"/>
              </w:rPr>
              <w:t>);</w:t>
            </w:r>
          </w:p>
          <w:p w14:paraId="63969DEA"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w:t>
            </w:r>
          </w:p>
          <w:p w14:paraId="2434FF76"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0392976"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Doubling the number</w:t>
            </w:r>
          </w:p>
          <w:p w14:paraId="4BF8544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array[index] = 2 * array[index];</w:t>
            </w:r>
          </w:p>
          <w:p w14:paraId="10C71645"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int the number</w:t>
            </w:r>
          </w:p>
          <w:p w14:paraId="40AE180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14:paraId="71DD936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C6C8060"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Output: 2 4 6 8 10</w:t>
            </w:r>
          </w:p>
        </w:tc>
      </w:tr>
    </w:tbl>
    <w:p w14:paraId="2EC75A90" w14:textId="7859F91D" w:rsidR="00570200" w:rsidRPr="00D659CC" w:rsidRDefault="00570200" w:rsidP="00570200">
      <w:pPr>
        <w:spacing w:after="120"/>
      </w:pPr>
      <w:r w:rsidRPr="00D659CC">
        <w:t xml:space="preserve">Using a </w:t>
      </w:r>
      <w:r w:rsidRPr="00D659CC">
        <w:rPr>
          <w:rFonts w:ascii="Consolas" w:hAnsi="Consolas"/>
          <w:b/>
          <w:bCs/>
          <w:noProof/>
          <w:kern w:val="32"/>
          <w:sz w:val="22"/>
        </w:rPr>
        <w:t>for</w:t>
      </w:r>
      <w:r w:rsidRPr="00D659CC">
        <w:t xml:space="preserve">-loop we keep track of the current </w:t>
      </w:r>
      <w:r w:rsidRPr="00D659CC">
        <w:rPr>
          <w:b/>
        </w:rPr>
        <w:t>index</w:t>
      </w:r>
      <w:r w:rsidRPr="00D659CC">
        <w:t xml:space="preserve"> of the array and we access the elements as needed. We do not have to iterate consecutively through all of them, which means the index that we are using in the </w:t>
      </w:r>
      <w:r w:rsidRPr="00D659CC">
        <w:rPr>
          <w:rFonts w:ascii="Consolas" w:hAnsi="Consolas"/>
          <w:b/>
          <w:bCs/>
          <w:noProof/>
          <w:kern w:val="32"/>
          <w:sz w:val="22"/>
        </w:rPr>
        <w:t>for</w:t>
      </w:r>
      <w:r w:rsidRPr="00D659CC">
        <w:t xml:space="preserve">-loop may </w:t>
      </w:r>
      <w:r w:rsidRPr="00D659CC">
        <w:rPr>
          <w:b/>
        </w:rPr>
        <w:t>iterate through the elements</w:t>
      </w:r>
      <w:r w:rsidRPr="00D659CC">
        <w:t xml:space="preserve"> in a way that our algorithm requires. For </w:t>
      </w:r>
      <w:r w:rsidR="007943CE" w:rsidRPr="00D659CC">
        <w:t>example,</w:t>
      </w:r>
      <w:r w:rsidRPr="00D659CC">
        <w:t xml:space="preserve"> we can iterate through some of the elements of the array, not through all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42346B" w14:paraId="5764FAEC" w14:textId="77777777" w:rsidTr="007943CE">
        <w:tc>
          <w:tcPr>
            <w:tcW w:w="9668" w:type="dxa"/>
            <w:tcBorders>
              <w:top w:val="single" w:sz="4" w:space="0" w:color="auto"/>
              <w:left w:val="single" w:sz="4" w:space="0" w:color="auto"/>
              <w:bottom w:val="single" w:sz="4" w:space="0" w:color="auto"/>
              <w:right w:val="single" w:sz="4" w:space="0" w:color="auto"/>
            </w:tcBorders>
          </w:tcPr>
          <w:p w14:paraId="30EA0B53"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14:paraId="1DC12DCB"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170698E5"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Output: "</w:t>
            </w:r>
            <w:r w:rsidRPr="0042346B">
              <w:rPr>
                <w:rFonts w:ascii="Consolas" w:hAnsi="Consolas"/>
                <w:noProof/>
                <w:sz w:val="22"/>
              </w:rPr>
              <w:t>);</w:t>
            </w:r>
          </w:p>
          <w:p w14:paraId="73243BF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 += 2)</w:t>
            </w:r>
          </w:p>
          <w:p w14:paraId="501E5EF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82DB532"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array[index] = array[index] * array[index];</w:t>
            </w:r>
          </w:p>
          <w:p w14:paraId="4C8D10FC"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14:paraId="5AD17AD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163A95C"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Output: 1 9 25</w:t>
            </w:r>
          </w:p>
        </w:tc>
      </w:tr>
    </w:tbl>
    <w:p w14:paraId="57FB1B08" w14:textId="77777777" w:rsidR="00570200" w:rsidRPr="00D659CC" w:rsidRDefault="00570200" w:rsidP="00570200">
      <w:r w:rsidRPr="00D659CC">
        <w:t>In this example we are iterating through all elements at even positions and we square their values.</w:t>
      </w:r>
    </w:p>
    <w:p w14:paraId="5748DFF1" w14:textId="77777777" w:rsidR="00570200" w:rsidRPr="00D659CC" w:rsidRDefault="00570200" w:rsidP="00570200">
      <w:pPr>
        <w:spacing w:after="120"/>
      </w:pPr>
      <w:r w:rsidRPr="00D659CC">
        <w:t xml:space="preserve">Sometimes we want to </w:t>
      </w:r>
      <w:r w:rsidRPr="00D659CC">
        <w:rPr>
          <w:b/>
        </w:rPr>
        <w:t>iterate through the array in a reverse order</w:t>
      </w:r>
      <w:r w:rsidRPr="00D659CC">
        <w:t xml:space="preserve">. We do that in a similar way, except that the </w:t>
      </w:r>
      <w:r w:rsidRPr="00D659CC">
        <w:rPr>
          <w:b/>
        </w:rPr>
        <w:t>for</w:t>
      </w:r>
      <w:r w:rsidRPr="00D659CC">
        <w:t>-loop will start with the index of the last element and the index will decrease on each step until its value gets to 0 (inclusive).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42346B" w14:paraId="2EB4C390" w14:textId="77777777" w:rsidTr="007943CE">
        <w:tc>
          <w:tcPr>
            <w:tcW w:w="9668" w:type="dxa"/>
            <w:tcBorders>
              <w:top w:val="single" w:sz="4" w:space="0" w:color="auto"/>
              <w:left w:val="single" w:sz="4" w:space="0" w:color="auto"/>
              <w:bottom w:val="single" w:sz="4" w:space="0" w:color="auto"/>
              <w:right w:val="single" w:sz="4" w:space="0" w:color="auto"/>
            </w:tcBorders>
          </w:tcPr>
          <w:p w14:paraId="21C3F8D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14:paraId="762D42B6"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416549B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Reversed: "</w:t>
            </w:r>
            <w:r w:rsidRPr="0042346B">
              <w:rPr>
                <w:rFonts w:ascii="Consolas" w:hAnsi="Consolas"/>
                <w:noProof/>
                <w:sz w:val="22"/>
              </w:rPr>
              <w:t>);</w:t>
            </w:r>
          </w:p>
          <w:p w14:paraId="65C8AB4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array.Length - 1; index &gt;= 0; index--)</w:t>
            </w:r>
          </w:p>
          <w:p w14:paraId="5E604B97"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F40B68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14:paraId="60A7F8C4"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6FF643A"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Reversed: 5 4 3 2 1</w:t>
            </w:r>
          </w:p>
        </w:tc>
      </w:tr>
    </w:tbl>
    <w:p w14:paraId="67BF3185" w14:textId="77777777" w:rsidR="00570200" w:rsidRPr="00D659CC" w:rsidRDefault="00570200" w:rsidP="00570200">
      <w:r w:rsidRPr="00D659CC">
        <w:t>In this example we are iterating through the array in reverse order and we print each element to the console.</w:t>
      </w:r>
    </w:p>
    <w:p w14:paraId="2CDB9CBA" w14:textId="77777777" w:rsidR="00570200" w:rsidRPr="00D659CC" w:rsidRDefault="00570200" w:rsidP="00570200">
      <w:pPr>
        <w:pStyle w:val="Heading3"/>
      </w:pPr>
      <w:r w:rsidRPr="00D659CC">
        <w:t xml:space="preserve">Iteration with </w:t>
      </w:r>
      <w:r w:rsidRPr="00D659CC">
        <w:rPr>
          <w:noProof/>
        </w:rPr>
        <w:t>"foreach"</w:t>
      </w:r>
      <w:r w:rsidRPr="00D659CC">
        <w:t xml:space="preserve"> Loop</w:t>
      </w:r>
    </w:p>
    <w:p w14:paraId="00184425" w14:textId="77777777" w:rsidR="00570200" w:rsidRPr="00D659CC" w:rsidRDefault="00570200" w:rsidP="00570200">
      <w:pPr>
        <w:spacing w:after="120"/>
      </w:pPr>
      <w:r w:rsidRPr="00D659CC">
        <w:t xml:space="preserve">One of the most used constructs for iterating through elements of an array is </w:t>
      </w:r>
      <w:r w:rsidRPr="00D659CC">
        <w:rPr>
          <w:rFonts w:ascii="Consolas" w:hAnsi="Consolas"/>
          <w:b/>
          <w:bCs/>
          <w:noProof/>
          <w:kern w:val="32"/>
          <w:sz w:val="22"/>
        </w:rPr>
        <w:t>foreach</w:t>
      </w:r>
      <w:r w:rsidRPr="00D659CC">
        <w:t xml:space="preserve">. The </w:t>
      </w:r>
      <w:r w:rsidRPr="00D659CC">
        <w:rPr>
          <w:rFonts w:ascii="Consolas" w:hAnsi="Consolas"/>
          <w:b/>
          <w:bCs/>
          <w:noProof/>
          <w:kern w:val="32"/>
          <w:sz w:val="22"/>
        </w:rPr>
        <w:t>foreach</w:t>
      </w:r>
      <w:r w:rsidRPr="00D659CC">
        <w:rPr>
          <w:b/>
        </w:rPr>
        <w:t>-loop construct in C#</w:t>
      </w:r>
      <w:r w:rsidRPr="00D659CC">
        <w:t xml:space="preserve">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42346B" w14:paraId="497C30DA" w14:textId="77777777" w:rsidTr="007943CE">
        <w:tc>
          <w:tcPr>
            <w:tcW w:w="9668" w:type="dxa"/>
            <w:tcBorders>
              <w:top w:val="single" w:sz="4" w:space="0" w:color="auto"/>
              <w:left w:val="single" w:sz="4" w:space="0" w:color="auto"/>
              <w:bottom w:val="single" w:sz="4" w:space="0" w:color="auto"/>
              <w:right w:val="single" w:sz="4" w:space="0" w:color="auto"/>
            </w:tcBorders>
          </w:tcPr>
          <w:p w14:paraId="3DFAF83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foreach</w:t>
            </w:r>
            <w:r w:rsidRPr="0042346B">
              <w:rPr>
                <w:rFonts w:ascii="Consolas" w:hAnsi="Consolas"/>
                <w:noProof/>
                <w:sz w:val="22"/>
              </w:rPr>
              <w:t xml:space="preserve"> (</w:t>
            </w:r>
            <w:r w:rsidRPr="0042346B">
              <w:rPr>
                <w:rFonts w:ascii="Consolas" w:hAnsi="Consolas" w:cs="Courier New"/>
                <w:noProof/>
                <w:color w:val="0000FF"/>
                <w:sz w:val="22"/>
              </w:rPr>
              <w:t>var</w:t>
            </w:r>
            <w:r w:rsidRPr="0042346B">
              <w:rPr>
                <w:rFonts w:ascii="Consolas" w:hAnsi="Consolas"/>
                <w:noProof/>
                <w:sz w:val="22"/>
              </w:rPr>
              <w:t xml:space="preserve"> item </w:t>
            </w:r>
            <w:r w:rsidRPr="0042346B">
              <w:rPr>
                <w:rFonts w:ascii="Consolas" w:hAnsi="Consolas" w:cs="Courier New"/>
                <w:noProof/>
                <w:color w:val="0000FF"/>
                <w:sz w:val="22"/>
              </w:rPr>
              <w:t>in</w:t>
            </w:r>
            <w:r w:rsidRPr="0042346B">
              <w:rPr>
                <w:rFonts w:ascii="Consolas" w:hAnsi="Consolas"/>
                <w:noProof/>
                <w:sz w:val="22"/>
              </w:rPr>
              <w:t xml:space="preserve"> collection)</w:t>
            </w:r>
          </w:p>
          <w:p w14:paraId="601209DC"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F113243"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ocess the value here</w:t>
            </w:r>
          </w:p>
          <w:p w14:paraId="41C1F90D"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3C6AFFD3" w14:textId="77777777" w:rsidR="00570200" w:rsidRPr="00D659CC" w:rsidRDefault="00570200" w:rsidP="00570200">
      <w:r w:rsidRPr="00D659CC">
        <w:t xml:space="preserve">In this programming construct </w:t>
      </w:r>
      <w:r w:rsidRPr="00D659CC">
        <w:rPr>
          <w:rFonts w:ascii="Consolas" w:hAnsi="Consolas"/>
          <w:b/>
          <w:bCs/>
          <w:noProof/>
          <w:kern w:val="32"/>
          <w:sz w:val="22"/>
        </w:rPr>
        <w:t>var</w:t>
      </w:r>
      <w:r w:rsidRPr="00D659CC">
        <w:t xml:space="preserve"> is the type of the elements, which we iterate through. The </w:t>
      </w:r>
      <w:r w:rsidRPr="00D659CC">
        <w:rPr>
          <w:rFonts w:ascii="Consolas" w:hAnsi="Consolas"/>
          <w:b/>
          <w:bCs/>
          <w:noProof/>
          <w:kern w:val="32"/>
          <w:sz w:val="22"/>
        </w:rPr>
        <w:t>collection</w:t>
      </w:r>
      <w:r w:rsidRPr="00D659CC">
        <w:t xml:space="preserve"> is the array (or any other collection of elements) and </w:t>
      </w:r>
      <w:r w:rsidRPr="00D659CC">
        <w:rPr>
          <w:rFonts w:ascii="Consolas" w:hAnsi="Consolas"/>
          <w:b/>
          <w:bCs/>
          <w:noProof/>
          <w:kern w:val="32"/>
          <w:sz w:val="22"/>
        </w:rPr>
        <w:t>item</w:t>
      </w:r>
      <w:r w:rsidRPr="00D659CC">
        <w:t xml:space="preserve"> is the current element of the array on each step.</w:t>
      </w:r>
    </w:p>
    <w:p w14:paraId="6FE51951" w14:textId="77777777" w:rsidR="00570200" w:rsidRPr="00D659CC" w:rsidRDefault="00570200" w:rsidP="00570200">
      <w:r w:rsidRPr="00D659CC">
        <w:t xml:space="preserve">In </w:t>
      </w:r>
      <w:proofErr w:type="gramStart"/>
      <w:r w:rsidRPr="00D659CC">
        <w:t>general</w:t>
      </w:r>
      <w:proofErr w:type="gramEnd"/>
      <w:r w:rsidRPr="00D659CC">
        <w:t xml:space="preserve"> the </w:t>
      </w:r>
      <w:r w:rsidRPr="00D659CC">
        <w:rPr>
          <w:rFonts w:ascii="Consolas" w:hAnsi="Consolas"/>
          <w:b/>
          <w:bCs/>
          <w:noProof/>
          <w:kern w:val="32"/>
          <w:sz w:val="22"/>
        </w:rPr>
        <w:t>foreach</w:t>
      </w:r>
      <w:r w:rsidRPr="00D659CC">
        <w:t xml:space="preserve"> loop construct has the same properties like the </w:t>
      </w:r>
      <w:r w:rsidRPr="00D659CC">
        <w:rPr>
          <w:rFonts w:ascii="Consolas" w:hAnsi="Consolas"/>
          <w:b/>
          <w:bCs/>
          <w:noProof/>
          <w:kern w:val="32"/>
          <w:sz w:val="22"/>
        </w:rPr>
        <w:t>for</w:t>
      </w:r>
      <w:r w:rsidRPr="00D659CC">
        <w:t xml:space="preserve">-loop. The main difference is that the iteration is made </w:t>
      </w:r>
      <w:r w:rsidRPr="00D659CC">
        <w:rPr>
          <w:b/>
        </w:rPr>
        <w:t>always through all elements</w:t>
      </w:r>
      <w:r w:rsidRPr="00D659CC">
        <w:t xml:space="preserve"> – from the start to the end. We cannot access the current index, we are just iterating through the collection in a way, defined by the collection itself. For arrays the order of iteration is consecutive from the first element to the last one. The loop variable in </w:t>
      </w:r>
      <w:r w:rsidRPr="00D659CC">
        <w:rPr>
          <w:rStyle w:val="Code"/>
        </w:rPr>
        <w:t>foreach</w:t>
      </w:r>
      <w:r w:rsidRPr="00D659CC">
        <w:t xml:space="preserve">-loops is </w:t>
      </w:r>
      <w:r w:rsidRPr="00D659CC">
        <w:rPr>
          <w:b/>
        </w:rPr>
        <w:t>read-only</w:t>
      </w:r>
      <w:r w:rsidRPr="00D659CC">
        <w:t xml:space="preserve"> so we cannot modify the current loop item from the loop body.</w:t>
      </w:r>
    </w:p>
    <w:p w14:paraId="43092632" w14:textId="77777777" w:rsidR="00570200" w:rsidRPr="00D659CC" w:rsidRDefault="00570200" w:rsidP="00570200">
      <w:r w:rsidRPr="00D659CC">
        <w:t xml:space="preserve">The </w:t>
      </w:r>
      <w:r w:rsidRPr="00D659CC">
        <w:rPr>
          <w:rStyle w:val="Code"/>
        </w:rPr>
        <w:t>foreach</w:t>
      </w:r>
      <w:r w:rsidRPr="00D659CC">
        <w:t>-loop statement is used, when we do not need to change the elements, but just to read them.</w:t>
      </w:r>
    </w:p>
    <w:p w14:paraId="510B2A0C" w14:textId="77777777" w:rsidR="00570200" w:rsidRPr="00D659CC" w:rsidRDefault="00570200" w:rsidP="00570200">
      <w:pPr>
        <w:pStyle w:val="Heading4"/>
      </w:pPr>
      <w:r w:rsidRPr="00D659CC">
        <w:t xml:space="preserve">Iteration with </w:t>
      </w:r>
      <w:r w:rsidRPr="00D659CC">
        <w:rPr>
          <w:noProof/>
        </w:rPr>
        <w:t>"foreach"</w:t>
      </w:r>
      <w:r w:rsidRPr="00D659CC">
        <w:t xml:space="preserve"> Loop – Example</w:t>
      </w:r>
    </w:p>
    <w:p w14:paraId="3458FF0D" w14:textId="77777777" w:rsidR="00570200" w:rsidRPr="00D659CC" w:rsidRDefault="00570200" w:rsidP="00570200">
      <w:pPr>
        <w:spacing w:after="120"/>
      </w:pPr>
      <w:r w:rsidRPr="00D659CC">
        <w:t xml:space="preserve">In the next example we will learn how to use the </w:t>
      </w:r>
      <w:r w:rsidRPr="00D659CC">
        <w:rPr>
          <w:rFonts w:ascii="Consolas" w:hAnsi="Consolas"/>
          <w:b/>
          <w:bCs/>
          <w:noProof/>
          <w:kern w:val="32"/>
          <w:sz w:val="22"/>
        </w:rPr>
        <w:t>foreach</w:t>
      </w:r>
      <w:r w:rsidRPr="00D659CC">
        <w:t xml:space="preserve"> loop to </w:t>
      </w:r>
      <w:r w:rsidRPr="00D659CC">
        <w:rPr>
          <w:b/>
        </w:rPr>
        <w:t>iterate through the arr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42346B" w14:paraId="398F06E1" w14:textId="77777777" w:rsidTr="007943CE">
        <w:tc>
          <w:tcPr>
            <w:tcW w:w="9668" w:type="dxa"/>
            <w:tcBorders>
              <w:top w:val="single" w:sz="4" w:space="0" w:color="auto"/>
              <w:left w:val="single" w:sz="4" w:space="0" w:color="auto"/>
              <w:bottom w:val="single" w:sz="4" w:space="0" w:color="auto"/>
              <w:right w:val="single" w:sz="4" w:space="0" w:color="auto"/>
            </w:tcBorders>
          </w:tcPr>
          <w:p w14:paraId="3201AC92" w14:textId="694BCF81"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capitals =</w:t>
            </w:r>
            <w:r w:rsidR="007943CE">
              <w:rPr>
                <w:rFonts w:ascii="Consolas" w:hAnsi="Consolas"/>
                <w:noProof/>
                <w:sz w:val="22"/>
              </w:rPr>
              <w:t xml:space="preserve"> </w:t>
            </w:r>
            <w:r w:rsidRPr="0042346B">
              <w:rPr>
                <w:rFonts w:ascii="Consolas" w:hAnsi="Consolas"/>
                <w:noProof/>
                <w:sz w:val="22"/>
              </w:rPr>
              <w:t xml:space="preserve">{ </w:t>
            </w:r>
            <w:r w:rsidRPr="0042346B">
              <w:rPr>
                <w:rFonts w:ascii="Consolas" w:hAnsi="Consolas" w:cs="Courier New"/>
                <w:noProof/>
                <w:color w:val="A31515"/>
                <w:sz w:val="22"/>
              </w:rPr>
              <w:t>"Sofia"</w:t>
            </w:r>
            <w:r w:rsidRPr="0042346B">
              <w:rPr>
                <w:rFonts w:ascii="Consolas" w:hAnsi="Consolas"/>
                <w:noProof/>
                <w:sz w:val="22"/>
              </w:rPr>
              <w:t xml:space="preserve">, </w:t>
            </w:r>
            <w:r w:rsidRPr="0042346B">
              <w:rPr>
                <w:rFonts w:ascii="Consolas" w:hAnsi="Consolas" w:cs="Courier New"/>
                <w:noProof/>
                <w:color w:val="A31515"/>
                <w:sz w:val="22"/>
              </w:rPr>
              <w:t>"Washington"</w:t>
            </w:r>
            <w:r w:rsidRPr="0042346B">
              <w:rPr>
                <w:rFonts w:ascii="Consolas" w:hAnsi="Consolas"/>
                <w:noProof/>
                <w:sz w:val="22"/>
              </w:rPr>
              <w:t xml:space="preserve">, </w:t>
            </w:r>
            <w:r w:rsidRPr="0042346B">
              <w:rPr>
                <w:rFonts w:ascii="Consolas" w:hAnsi="Consolas" w:cs="Courier New"/>
                <w:noProof/>
                <w:color w:val="A31515"/>
                <w:sz w:val="22"/>
              </w:rPr>
              <w:t>"London"</w:t>
            </w:r>
            <w:r w:rsidRPr="0042346B">
              <w:rPr>
                <w:rFonts w:ascii="Consolas" w:hAnsi="Consolas"/>
                <w:noProof/>
                <w:sz w:val="22"/>
              </w:rPr>
              <w:t xml:space="preserve">, </w:t>
            </w:r>
            <w:r w:rsidRPr="0042346B">
              <w:rPr>
                <w:rFonts w:ascii="Consolas" w:hAnsi="Consolas" w:cs="Courier New"/>
                <w:noProof/>
                <w:color w:val="A31515"/>
                <w:sz w:val="22"/>
              </w:rPr>
              <w:t>"Paris"</w:t>
            </w:r>
            <w:r w:rsidRPr="0042346B">
              <w:rPr>
                <w:rFonts w:ascii="Consolas" w:hAnsi="Consolas"/>
                <w:noProof/>
                <w:sz w:val="22"/>
              </w:rPr>
              <w:t xml:space="preserve"> };</w:t>
            </w:r>
          </w:p>
          <w:p w14:paraId="05462A72"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6FD6FCE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capital </w:t>
            </w:r>
            <w:r w:rsidRPr="0042346B">
              <w:rPr>
                <w:rFonts w:ascii="Consolas" w:hAnsi="Consolas" w:cs="Courier New"/>
                <w:noProof/>
                <w:color w:val="0000FF"/>
                <w:sz w:val="22"/>
              </w:rPr>
              <w:t>in</w:t>
            </w:r>
            <w:r w:rsidRPr="0042346B">
              <w:rPr>
                <w:rFonts w:ascii="Consolas" w:hAnsi="Consolas"/>
                <w:noProof/>
                <w:sz w:val="22"/>
              </w:rPr>
              <w:t xml:space="preserve"> capitals)</w:t>
            </w:r>
          </w:p>
          <w:p w14:paraId="25B016B0"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F63146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capital);</w:t>
            </w:r>
          </w:p>
          <w:p w14:paraId="4712DC02"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3F07AA86" w14:textId="77777777" w:rsidR="00570200" w:rsidRPr="00D659CC" w:rsidRDefault="00570200" w:rsidP="00570200">
      <w:pPr>
        <w:spacing w:after="120"/>
      </w:pPr>
      <w:r w:rsidRPr="00D659CC">
        <w:t xml:space="preserve">After we declared an array of strings </w:t>
      </w:r>
      <w:r w:rsidRPr="00D659CC">
        <w:rPr>
          <w:rFonts w:ascii="Consolas" w:hAnsi="Consolas"/>
          <w:b/>
          <w:bCs/>
          <w:noProof/>
          <w:kern w:val="32"/>
          <w:sz w:val="22"/>
        </w:rPr>
        <w:t>capitals</w:t>
      </w:r>
      <w:r w:rsidRPr="00D659CC">
        <w:t xml:space="preserve">, we iterate through the array using </w:t>
      </w:r>
      <w:r w:rsidRPr="00D659CC">
        <w:rPr>
          <w:rFonts w:ascii="Consolas" w:hAnsi="Consolas"/>
          <w:b/>
          <w:bCs/>
          <w:noProof/>
          <w:kern w:val="32"/>
          <w:sz w:val="22"/>
        </w:rPr>
        <w:t>foreach</w:t>
      </w:r>
      <w:r w:rsidRPr="00D659CC">
        <w:t xml:space="preserve"> loop and we print the elements to the console. The current element on each step is stored in a variable </w:t>
      </w:r>
      <w:r w:rsidRPr="00D659CC">
        <w:rPr>
          <w:rFonts w:ascii="Consolas" w:hAnsi="Consolas"/>
          <w:b/>
          <w:bCs/>
          <w:noProof/>
          <w:kern w:val="32"/>
          <w:sz w:val="22"/>
        </w:rPr>
        <w:t>capital</w:t>
      </w:r>
      <w:r w:rsidRPr="00D659CC">
        <w:t>. We get the following result when we execute the code:</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3A919050" w14:textId="77777777" w:rsidTr="007943CE">
        <w:trPr>
          <w:trHeight w:val="127"/>
        </w:trPr>
        <w:tc>
          <w:tcPr>
            <w:tcW w:w="9668" w:type="dxa"/>
            <w:tcBorders>
              <w:top w:val="single" w:sz="4" w:space="0" w:color="auto"/>
              <w:left w:val="single" w:sz="4" w:space="0" w:color="auto"/>
              <w:bottom w:val="single" w:sz="4" w:space="0" w:color="auto"/>
              <w:right w:val="single" w:sz="4" w:space="0" w:color="auto"/>
            </w:tcBorders>
          </w:tcPr>
          <w:p w14:paraId="2425A6C8"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Sofia</w:t>
            </w:r>
          </w:p>
          <w:p w14:paraId="537C00CD"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Washington</w:t>
            </w:r>
          </w:p>
          <w:p w14:paraId="57379083"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London</w:t>
            </w:r>
          </w:p>
          <w:p w14:paraId="09AFDBD8"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Paris</w:t>
            </w:r>
          </w:p>
        </w:tc>
      </w:tr>
    </w:tbl>
    <w:p w14:paraId="7D5A124B" w14:textId="77777777" w:rsidR="00570200" w:rsidRPr="00D659CC" w:rsidRDefault="00570200" w:rsidP="00570200">
      <w:pPr>
        <w:pStyle w:val="Heading2"/>
      </w:pPr>
      <w:bookmarkStart w:id="170" w:name="_Toc418709379"/>
      <w:r w:rsidRPr="00D659CC">
        <w:t>Multidimensional Arrays</w:t>
      </w:r>
      <w:bookmarkEnd w:id="170"/>
    </w:p>
    <w:p w14:paraId="037CC129" w14:textId="77777777" w:rsidR="00570200" w:rsidRPr="00D659CC" w:rsidRDefault="00570200" w:rsidP="00570200">
      <w:r w:rsidRPr="00D659CC">
        <w:t xml:space="preserve">The </w:t>
      </w:r>
      <w:r w:rsidRPr="00D659CC">
        <w:rPr>
          <w:b/>
        </w:rPr>
        <w:t>one-dimensional arrays</w:t>
      </w:r>
      <w:r w:rsidRPr="00D659CC">
        <w:t xml:space="preserve"> are known also as </w:t>
      </w:r>
      <w:r w:rsidRPr="00D659CC">
        <w:rPr>
          <w:b/>
        </w:rPr>
        <w:t>vectors</w:t>
      </w:r>
      <w:r w:rsidRPr="00D659CC">
        <w:t xml:space="preserve"> in mathematics. Often we need arrays with more than one dimension. For </w:t>
      </w:r>
      <w:proofErr w:type="gramStart"/>
      <w:r w:rsidRPr="00D659CC">
        <w:t>example</w:t>
      </w:r>
      <w:proofErr w:type="gramEnd"/>
      <w:r w:rsidRPr="00D659CC">
        <w:t xml:space="preserve"> we can easily represent the standard chess board as a two-dimensional array with size 8 by 8 (8 cells in a horizontal direction and 8 cells in a vertical direction).</w:t>
      </w:r>
    </w:p>
    <w:p w14:paraId="640AE363" w14:textId="77777777" w:rsidR="00570200" w:rsidRPr="00D659CC" w:rsidRDefault="00570200" w:rsidP="00570200">
      <w:pPr>
        <w:pStyle w:val="Heading3"/>
      </w:pPr>
      <w:r w:rsidRPr="00D659CC">
        <w:t>What Is a Multidimensional Array? What Are Matrices?</w:t>
      </w:r>
    </w:p>
    <w:p w14:paraId="10C22E3A" w14:textId="77777777" w:rsidR="00570200" w:rsidRPr="00D659CC" w:rsidRDefault="00570200" w:rsidP="00570200">
      <w:r w:rsidRPr="00D659CC">
        <w:t>Every valid type in C# can be used for a type of an array. So, we can have an array of arrays, which we will discuss later.</w:t>
      </w:r>
    </w:p>
    <w:p w14:paraId="047411B5" w14:textId="77777777" w:rsidR="00570200" w:rsidRPr="00D659CC" w:rsidRDefault="00570200" w:rsidP="00570200">
      <w:pPr>
        <w:spacing w:after="120"/>
      </w:pPr>
      <w:r w:rsidRPr="00D659CC">
        <w:t xml:space="preserve">We declare a one-dimensional array of integer numbers using </w:t>
      </w:r>
      <w:r w:rsidRPr="00D659CC">
        <w:rPr>
          <w:rFonts w:ascii="Consolas" w:hAnsi="Consolas"/>
          <w:b/>
          <w:bCs/>
          <w:noProof/>
          <w:kern w:val="32"/>
          <w:sz w:val="22"/>
        </w:rPr>
        <w:t>int[]</w:t>
      </w:r>
      <w:r w:rsidRPr="00D659CC">
        <w:t xml:space="preserve">, and we declare a two-dimensional with </w:t>
      </w:r>
      <w:r w:rsidRPr="00D659CC">
        <w:rPr>
          <w:rStyle w:val="Code"/>
        </w:rPr>
        <w:t>int[,]</w:t>
      </w:r>
      <w:r w:rsidRPr="00D659CC">
        <w:t>. This example shows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4295F1B3" w14:textId="77777777" w:rsidTr="007943CE">
        <w:tc>
          <w:tcPr>
            <w:tcW w:w="9668" w:type="dxa"/>
            <w:tcBorders>
              <w:top w:val="single" w:sz="4" w:space="0" w:color="auto"/>
              <w:left w:val="single" w:sz="4" w:space="0" w:color="auto"/>
              <w:bottom w:val="single" w:sz="4" w:space="0" w:color="auto"/>
              <w:right w:val="single" w:sz="4" w:space="0" w:color="auto"/>
            </w:tcBorders>
          </w:tcPr>
          <w:p w14:paraId="73D80DCA" w14:textId="77777777" w:rsidR="00570200" w:rsidRPr="00D659CC" w:rsidRDefault="00570200" w:rsidP="0086738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lastRenderedPageBreak/>
              <w:t>int</w:t>
            </w:r>
            <w:r w:rsidRPr="00D659CC">
              <w:rPr>
                <w:rFonts w:ascii="Consolas" w:hAnsi="Consolas"/>
                <w:noProof/>
                <w:sz w:val="22"/>
              </w:rPr>
              <w:t>[,] twoDimen</w:t>
            </w:r>
            <w:r w:rsidR="0086738A">
              <w:rPr>
                <w:rFonts w:ascii="Consolas" w:hAnsi="Consolas"/>
                <w:noProof/>
                <w:sz w:val="22"/>
              </w:rPr>
              <w:t>s</w:t>
            </w:r>
            <w:r w:rsidRPr="00D659CC">
              <w:rPr>
                <w:rFonts w:ascii="Consolas" w:hAnsi="Consolas"/>
                <w:noProof/>
                <w:sz w:val="22"/>
              </w:rPr>
              <w:t>ionalArray;</w:t>
            </w:r>
          </w:p>
        </w:tc>
      </w:tr>
    </w:tbl>
    <w:p w14:paraId="0D66287D" w14:textId="77777777" w:rsidR="00570200" w:rsidRPr="00D659CC" w:rsidRDefault="00570200" w:rsidP="00570200">
      <w:r w:rsidRPr="00D659CC">
        <w:t xml:space="preserve">Those arrays we will call </w:t>
      </w:r>
      <w:r w:rsidRPr="00D659CC">
        <w:rPr>
          <w:b/>
        </w:rPr>
        <w:t>two-dimensional</w:t>
      </w:r>
      <w:r w:rsidRPr="00D659CC">
        <w:t xml:space="preserve">, because they have two dimensions. They are also known as </w:t>
      </w:r>
      <w:r w:rsidRPr="00D659CC">
        <w:rPr>
          <w:b/>
        </w:rPr>
        <w:t>matrices</w:t>
      </w:r>
      <w:r w:rsidRPr="00D659CC">
        <w:t xml:space="preserve"> (it is mathematical term). In general arrays with more than one dimension we will call </w:t>
      </w:r>
      <w:r w:rsidRPr="00D659CC">
        <w:rPr>
          <w:b/>
        </w:rPr>
        <w:t>multidimensional</w:t>
      </w:r>
      <w:r w:rsidRPr="00D659CC">
        <w:t>.</w:t>
      </w:r>
    </w:p>
    <w:p w14:paraId="232BE953" w14:textId="77777777" w:rsidR="00570200" w:rsidRPr="00D659CC" w:rsidRDefault="00570200" w:rsidP="00570200">
      <w:pPr>
        <w:spacing w:after="120"/>
      </w:pPr>
      <w:r w:rsidRPr="00D659CC">
        <w:t>This way we can declare three-dimensional arrays as we add one more dimen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13331DE6" w14:textId="77777777" w:rsidTr="007943CE">
        <w:tc>
          <w:tcPr>
            <w:tcW w:w="9668" w:type="dxa"/>
            <w:tcBorders>
              <w:top w:val="single" w:sz="4" w:space="0" w:color="auto"/>
              <w:left w:val="single" w:sz="4" w:space="0" w:color="auto"/>
              <w:bottom w:val="single" w:sz="4" w:space="0" w:color="auto"/>
              <w:right w:val="single" w:sz="4" w:space="0" w:color="auto"/>
            </w:tcBorders>
          </w:tcPr>
          <w:p w14:paraId="66A2EB8B" w14:textId="77777777" w:rsidR="00570200" w:rsidRPr="00D659CC" w:rsidRDefault="00570200" w:rsidP="0086738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threeDimen</w:t>
            </w:r>
            <w:r w:rsidR="0086738A">
              <w:rPr>
                <w:rFonts w:ascii="Consolas" w:hAnsi="Consolas"/>
                <w:noProof/>
                <w:sz w:val="22"/>
              </w:rPr>
              <w:t>s</w:t>
            </w:r>
            <w:r w:rsidRPr="00D659CC">
              <w:rPr>
                <w:rFonts w:ascii="Consolas" w:hAnsi="Consolas"/>
                <w:noProof/>
                <w:sz w:val="22"/>
              </w:rPr>
              <w:t>ionalArray;</w:t>
            </w:r>
          </w:p>
        </w:tc>
      </w:tr>
    </w:tbl>
    <w:p w14:paraId="2B0EB156" w14:textId="77777777" w:rsidR="00570200" w:rsidRPr="00D659CC" w:rsidRDefault="00570200" w:rsidP="00570200">
      <w:r w:rsidRPr="00D659CC">
        <w:t xml:space="preserve">In theory there is </w:t>
      </w:r>
      <w:r w:rsidRPr="00D659CC">
        <w:rPr>
          <w:b/>
        </w:rPr>
        <w:t>no limit for an array dimensions</w:t>
      </w:r>
      <w:r w:rsidRPr="00D659CC">
        <w:t>, but in practice we do not use much arrays with more than two dimensions therefore we will focus on two-dimensional arrays.</w:t>
      </w:r>
    </w:p>
    <w:p w14:paraId="6DB5ED3B" w14:textId="77777777" w:rsidR="00570200" w:rsidRPr="00D659CC" w:rsidRDefault="00570200" w:rsidP="00570200">
      <w:pPr>
        <w:pStyle w:val="Heading3"/>
      </w:pPr>
      <w:r w:rsidRPr="00D659CC">
        <w:t>Multidimensional Array Declaration and Allocation</w:t>
      </w:r>
    </w:p>
    <w:p w14:paraId="775AEB17" w14:textId="77777777" w:rsidR="00570200" w:rsidRPr="00D659CC" w:rsidRDefault="00570200" w:rsidP="00570200">
      <w:pPr>
        <w:spacing w:after="120"/>
      </w:pPr>
      <w:r w:rsidRPr="00D659CC">
        <w:t>We declare multidimensional arrays in a way similar to one-dimensional arrays. Each dimension except the first is marked with comm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5D5BB16E" w14:textId="77777777" w:rsidTr="007943CE">
        <w:tc>
          <w:tcPr>
            <w:tcW w:w="9668" w:type="dxa"/>
            <w:tcBorders>
              <w:top w:val="single" w:sz="4" w:space="0" w:color="auto"/>
              <w:left w:val="single" w:sz="4" w:space="0" w:color="auto"/>
              <w:bottom w:val="single" w:sz="4" w:space="0" w:color="auto"/>
              <w:right w:val="single" w:sz="4" w:space="0" w:color="auto"/>
            </w:tcBorders>
          </w:tcPr>
          <w:p w14:paraId="75F9B887"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intMatrix;</w:t>
            </w:r>
          </w:p>
          <w:p w14:paraId="082917E5"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floatMatrix;</w:t>
            </w:r>
          </w:p>
          <w:p w14:paraId="2B86619E"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string</w:t>
            </w:r>
            <w:r w:rsidRPr="00D659CC">
              <w:rPr>
                <w:rFonts w:ascii="Consolas" w:hAnsi="Consolas"/>
                <w:noProof/>
                <w:sz w:val="22"/>
              </w:rPr>
              <w:t>[,,] strCube;</w:t>
            </w:r>
          </w:p>
        </w:tc>
      </w:tr>
    </w:tbl>
    <w:p w14:paraId="21B2AA4C" w14:textId="77777777" w:rsidR="00570200" w:rsidRPr="00D659CC" w:rsidRDefault="00570200" w:rsidP="00570200">
      <w:r w:rsidRPr="00D659CC">
        <w:t xml:space="preserve">In the example above we create </w:t>
      </w:r>
      <w:r w:rsidRPr="00D659CC">
        <w:rPr>
          <w:b/>
        </w:rPr>
        <w:t>two-dimensional</w:t>
      </w:r>
      <w:r w:rsidRPr="00D659CC">
        <w:t xml:space="preserve"> and </w:t>
      </w:r>
      <w:r w:rsidRPr="00D659CC">
        <w:rPr>
          <w:b/>
        </w:rPr>
        <w:t>three-dimensional</w:t>
      </w:r>
      <w:r w:rsidRPr="00D659CC">
        <w:t xml:space="preserve"> arrays. Each dimension is represented by a comma in the square brackets </w:t>
      </w:r>
      <w:r w:rsidRPr="00D659CC">
        <w:rPr>
          <w:rFonts w:ascii="Consolas" w:hAnsi="Consolas"/>
          <w:b/>
          <w:bCs/>
          <w:noProof/>
          <w:kern w:val="32"/>
          <w:sz w:val="22"/>
        </w:rPr>
        <w:t>[]</w:t>
      </w:r>
      <w:r w:rsidRPr="00D659CC">
        <w:t>.</w:t>
      </w:r>
    </w:p>
    <w:p w14:paraId="5E3BD736" w14:textId="77777777" w:rsidR="00570200" w:rsidRPr="00D659CC" w:rsidRDefault="00570200" w:rsidP="00570200">
      <w:pPr>
        <w:spacing w:after="120"/>
      </w:pPr>
      <w:r w:rsidRPr="00D659CC">
        <w:t xml:space="preserve">We are allocating memory for multidimensional arrays by using the </w:t>
      </w:r>
      <w:r w:rsidRPr="00D659CC">
        <w:rPr>
          <w:b/>
        </w:rPr>
        <w:t>keyword</w:t>
      </w:r>
      <w:r w:rsidRPr="00D659CC">
        <w:t xml:space="preserve"> </w:t>
      </w:r>
      <w:r w:rsidRPr="00D659CC">
        <w:rPr>
          <w:rFonts w:ascii="Consolas" w:hAnsi="Consolas"/>
          <w:b/>
          <w:bCs/>
          <w:noProof/>
          <w:kern w:val="32"/>
          <w:sz w:val="22"/>
        </w:rPr>
        <w:t>new</w:t>
      </w:r>
      <w:r w:rsidRPr="00D659CC">
        <w:t xml:space="preserve"> and for each dimension we set a length in the brackets as show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3B935B6F" w14:textId="77777777" w:rsidTr="007943CE">
        <w:tc>
          <w:tcPr>
            <w:tcW w:w="9668" w:type="dxa"/>
            <w:tcBorders>
              <w:top w:val="single" w:sz="4" w:space="0" w:color="auto"/>
              <w:left w:val="single" w:sz="4" w:space="0" w:color="auto"/>
              <w:bottom w:val="single" w:sz="4" w:space="0" w:color="auto"/>
              <w:right w:val="single" w:sz="4" w:space="0" w:color="auto"/>
            </w:tcBorders>
          </w:tcPr>
          <w:p w14:paraId="38BC15E6"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Matrix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3, 4];</w:t>
            </w:r>
          </w:p>
          <w:p w14:paraId="22A0E5E2"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floatMatrix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float</w:t>
            </w:r>
            <w:r w:rsidRPr="00D659CC">
              <w:rPr>
                <w:rFonts w:ascii="Consolas" w:hAnsi="Consolas"/>
                <w:noProof/>
                <w:sz w:val="22"/>
              </w:rPr>
              <w:t>[8, 2];</w:t>
            </w:r>
          </w:p>
          <w:p w14:paraId="119FD3F7"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string</w:t>
            </w:r>
            <w:r w:rsidRPr="00D659CC">
              <w:rPr>
                <w:rFonts w:ascii="Consolas" w:hAnsi="Consolas"/>
                <w:noProof/>
                <w:sz w:val="22"/>
              </w:rPr>
              <w:t xml:space="preserve">[,,] stringCube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string</w:t>
            </w:r>
            <w:r w:rsidRPr="00D659CC">
              <w:rPr>
                <w:rFonts w:ascii="Consolas" w:hAnsi="Consolas"/>
                <w:noProof/>
                <w:sz w:val="22"/>
              </w:rPr>
              <w:t>[5, 5, 5];</w:t>
            </w:r>
          </w:p>
        </w:tc>
      </w:tr>
    </w:tbl>
    <w:p w14:paraId="1F278DB7" w14:textId="2D2660F0" w:rsidR="00570200" w:rsidRPr="00D659CC" w:rsidRDefault="00570200" w:rsidP="00570200">
      <w:r w:rsidRPr="00D659CC">
        <w:t xml:space="preserve">In this example </w:t>
      </w:r>
      <w:r w:rsidRPr="00D659CC">
        <w:rPr>
          <w:rFonts w:ascii="Consolas" w:hAnsi="Consolas"/>
          <w:b/>
          <w:bCs/>
          <w:noProof/>
          <w:kern w:val="32"/>
          <w:sz w:val="22"/>
        </w:rPr>
        <w:t>intMatrix</w:t>
      </w:r>
      <w:r w:rsidRPr="00D659CC">
        <w:t xml:space="preserve"> is a two-dimensional array with 3 elements of type </w:t>
      </w:r>
      <w:r w:rsidRPr="00D659CC">
        <w:rPr>
          <w:rFonts w:ascii="Consolas" w:hAnsi="Consolas"/>
          <w:b/>
          <w:bCs/>
          <w:noProof/>
          <w:kern w:val="32"/>
          <w:sz w:val="22"/>
        </w:rPr>
        <w:t>int[]</w:t>
      </w:r>
      <w:r w:rsidRPr="00D659CC">
        <w:t xml:space="preserve"> and each of those 3 elements has a length of 4. Two-dimensional arrays are difficult to understand explained that way. </w:t>
      </w:r>
      <w:r w:rsidR="007943CE" w:rsidRPr="00D659CC">
        <w:t>Therefore,</w:t>
      </w:r>
      <w:r w:rsidRPr="00D659CC">
        <w:t xml:space="preserve"> we can imagine them as </w:t>
      </w:r>
      <w:r w:rsidRPr="00D659CC">
        <w:rPr>
          <w:b/>
        </w:rPr>
        <w:t>two-dimensional</w:t>
      </w:r>
      <w:r w:rsidRPr="00D659CC">
        <w:t xml:space="preserve"> </w:t>
      </w:r>
      <w:r w:rsidRPr="00D659CC">
        <w:rPr>
          <w:b/>
        </w:rPr>
        <w:t>matrices</w:t>
      </w:r>
      <w:r w:rsidRPr="00D659CC">
        <w:t>, which have rows and columns for the dimensions:</w:t>
      </w:r>
    </w:p>
    <w:p w14:paraId="4B745788" w14:textId="77777777" w:rsidR="00570200" w:rsidRPr="00D659CC" w:rsidRDefault="00570200" w:rsidP="00570200">
      <w:pPr>
        <w:spacing w:before="0"/>
        <w:jc w:val="center"/>
      </w:pPr>
      <w:r w:rsidRPr="00D659CC">
        <w:rPr>
          <w:noProof/>
        </w:rPr>
        <w:drawing>
          <wp:inline distT="0" distB="0" distL="0" distR="0" wp14:anchorId="42FAE069" wp14:editId="2D7FEF64">
            <wp:extent cx="1531620" cy="1181100"/>
            <wp:effectExtent l="0" t="0" r="0" b="0"/>
            <wp:docPr id="225" name="Picture 225" descr="Matrix filled with integer numbers" title="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32" cstate="print">
                      <a:extLst>
                        <a:ext uri="{28A0092B-C50C-407E-A947-70E740481C1C}">
                          <a14:useLocalDpi xmlns:a14="http://schemas.microsoft.com/office/drawing/2010/main"/>
                        </a:ext>
                      </a:extLst>
                    </a:blip>
                    <a:srcRect l="5138" t="5960"/>
                    <a:stretch>
                      <a:fillRect/>
                    </a:stretch>
                  </pic:blipFill>
                  <pic:spPr bwMode="auto">
                    <a:xfrm>
                      <a:off x="0" y="0"/>
                      <a:ext cx="1531620" cy="1181100"/>
                    </a:xfrm>
                    <a:prstGeom prst="rect">
                      <a:avLst/>
                    </a:prstGeom>
                    <a:noFill/>
                    <a:ln>
                      <a:noFill/>
                    </a:ln>
                  </pic:spPr>
                </pic:pic>
              </a:graphicData>
            </a:graphic>
          </wp:inline>
        </w:drawing>
      </w:r>
    </w:p>
    <w:p w14:paraId="494EE322" w14:textId="77777777" w:rsidR="00570200" w:rsidRPr="00D659CC" w:rsidRDefault="00570200" w:rsidP="00570200">
      <w:pPr>
        <w:spacing w:after="120"/>
      </w:pPr>
      <w:r w:rsidRPr="00D659CC">
        <w:t xml:space="preserve">The rows and the columns of the square matrices are numbered with indices from 0 to n-1. If a two-dimensional array has a size of </w:t>
      </w:r>
      <w:r w:rsidRPr="00D659CC">
        <w:rPr>
          <w:rFonts w:ascii="Consolas" w:hAnsi="Consolas"/>
          <w:b/>
          <w:bCs/>
          <w:noProof/>
          <w:kern w:val="32"/>
          <w:sz w:val="22"/>
        </w:rPr>
        <w:t>m</w:t>
      </w:r>
      <w:r w:rsidRPr="00D659CC">
        <w:t xml:space="preserve"> by </w:t>
      </w:r>
      <w:r w:rsidRPr="00D659CC">
        <w:rPr>
          <w:rFonts w:ascii="Consolas" w:hAnsi="Consolas"/>
          <w:b/>
          <w:bCs/>
          <w:noProof/>
          <w:kern w:val="32"/>
          <w:sz w:val="22"/>
        </w:rPr>
        <w:t>n</w:t>
      </w:r>
      <w:r w:rsidRPr="00D659CC">
        <w:t xml:space="preserve">, there are exactly </w:t>
      </w:r>
      <w:r w:rsidRPr="00D659CC">
        <w:rPr>
          <w:rFonts w:ascii="Consolas" w:hAnsi="Consolas"/>
          <w:b/>
          <w:bCs/>
          <w:noProof/>
          <w:kern w:val="32"/>
          <w:sz w:val="22"/>
        </w:rPr>
        <w:t>m*n</w:t>
      </w:r>
      <w:r w:rsidRPr="00D659CC">
        <w:t xml:space="preserve"> elements.</w:t>
      </w:r>
    </w:p>
    <w:p w14:paraId="726C6A50" w14:textId="77777777" w:rsidR="00570200" w:rsidRPr="00D659CC" w:rsidRDefault="00570200" w:rsidP="00570200">
      <w:pPr>
        <w:pStyle w:val="Heading3"/>
      </w:pPr>
      <w:r w:rsidRPr="00D659CC">
        <w:t>Two-Dimensional Array Initialization</w:t>
      </w:r>
    </w:p>
    <w:p w14:paraId="44376C88" w14:textId="77777777" w:rsidR="00570200" w:rsidRPr="00D659CC" w:rsidRDefault="00570200" w:rsidP="00570200">
      <w:pPr>
        <w:spacing w:after="120"/>
      </w:pPr>
      <w:r w:rsidRPr="00D659CC">
        <w:t>We initialize two-dimensional arrays in the same way as we initialize one-dimensional arrays. We can list the element values straight after the declar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49D5CB91" w14:textId="77777777" w:rsidTr="007943CE">
        <w:tc>
          <w:tcPr>
            <w:tcW w:w="9668" w:type="dxa"/>
            <w:tcBorders>
              <w:top w:val="single" w:sz="4" w:space="0" w:color="auto"/>
              <w:left w:val="single" w:sz="4" w:space="0" w:color="auto"/>
              <w:bottom w:val="single" w:sz="4" w:space="0" w:color="auto"/>
              <w:right w:val="single" w:sz="4" w:space="0" w:color="auto"/>
            </w:tcBorders>
          </w:tcPr>
          <w:p w14:paraId="1D4B85C9"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int</w:t>
            </w:r>
            <w:r w:rsidRPr="00D659CC">
              <w:rPr>
                <w:rFonts w:ascii="Consolas" w:hAnsi="Consolas"/>
                <w:noProof/>
                <w:sz w:val="22"/>
              </w:rPr>
              <w:t>[,] matrix =</w:t>
            </w:r>
          </w:p>
          <w:p w14:paraId="75582477"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17BEF20" w14:textId="77777777" w:rsidR="00570200" w:rsidRPr="00D659CC" w:rsidRDefault="00570200" w:rsidP="00570200">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1, 2, 3, 4}, </w:t>
            </w:r>
            <w:r w:rsidRPr="00D659CC">
              <w:rPr>
                <w:rFonts w:ascii="Consolas" w:hAnsi="Consolas" w:cs="Courier New"/>
                <w:noProof/>
                <w:color w:val="008000"/>
                <w:sz w:val="22"/>
              </w:rPr>
              <w:t>// row 0 values</w:t>
            </w:r>
          </w:p>
          <w:p w14:paraId="1A918F3F" w14:textId="77777777" w:rsidR="00570200" w:rsidRPr="00D659CC" w:rsidRDefault="00570200" w:rsidP="00570200">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5, 6, 7, 8}, </w:t>
            </w:r>
            <w:r w:rsidRPr="00D659CC">
              <w:rPr>
                <w:rFonts w:ascii="Consolas" w:hAnsi="Consolas" w:cs="Courier New"/>
                <w:noProof/>
                <w:color w:val="008000"/>
                <w:sz w:val="22"/>
              </w:rPr>
              <w:t>// row 1 values</w:t>
            </w:r>
          </w:p>
          <w:p w14:paraId="5D311796"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F62BC12" w14:textId="77777777" w:rsidR="00570200" w:rsidRPr="00D659CC" w:rsidRDefault="00570200" w:rsidP="0057020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rPr>
              <w:t>// The matrix size is 2 x 4 (2 rows, 4 cols)</w:t>
            </w:r>
          </w:p>
        </w:tc>
      </w:tr>
    </w:tbl>
    <w:p w14:paraId="29EF4907" w14:textId="77777777" w:rsidR="00570200" w:rsidRPr="00D659CC" w:rsidRDefault="00570200" w:rsidP="00570200">
      <w:r w:rsidRPr="00D659CC">
        <w:t xml:space="preserve">In the example above we </w:t>
      </w:r>
      <w:r w:rsidRPr="00D659CC">
        <w:rPr>
          <w:b/>
        </w:rPr>
        <w:t>initialize a two-dimensional array</w:t>
      </w:r>
      <w:r w:rsidRPr="00D659CC">
        <w:t xml:space="preserve"> of type integer with size of 2 rows and 4 columns. In the outer brackets we place the elements of the first dimension, i.e. the rows of the array. Each row contains one dimensional array, which we know how to initialize.</w:t>
      </w:r>
    </w:p>
    <w:p w14:paraId="5BD152BB" w14:textId="77777777" w:rsidR="00570200" w:rsidRPr="00D659CC" w:rsidRDefault="00570200" w:rsidP="00570200">
      <w:pPr>
        <w:pStyle w:val="Heading3"/>
      </w:pPr>
      <w:r w:rsidRPr="00D659CC">
        <w:t>Accessing the Elements of a Multidimensional Array</w:t>
      </w:r>
    </w:p>
    <w:p w14:paraId="085FAAD3" w14:textId="77777777" w:rsidR="00570200" w:rsidRPr="00D659CC" w:rsidRDefault="00570200" w:rsidP="00570200">
      <w:pPr>
        <w:spacing w:after="120"/>
      </w:pPr>
      <w:r w:rsidRPr="00D659CC">
        <w:t xml:space="preserve">Matrices have two dimensions and respectively we access each element by using two indices: one for the rows and one for the columns. Multidimensional arrays have </w:t>
      </w:r>
      <w:r w:rsidRPr="00D659CC">
        <w:rPr>
          <w:b/>
        </w:rPr>
        <w:t>different indices for each dimensio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570200" w:rsidRPr="00D659CC" w14:paraId="210C9F4F"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592920CA" w14:textId="77777777" w:rsidR="00570200" w:rsidRPr="00D659CC" w:rsidRDefault="00570200" w:rsidP="00570200">
            <w:pPr>
              <w:spacing w:before="0"/>
              <w:jc w:val="center"/>
              <w:rPr>
                <w:b/>
                <w:bCs/>
              </w:rPr>
            </w:pPr>
            <w:r w:rsidRPr="00D659CC">
              <w:rPr>
                <w:b/>
                <w:bCs/>
                <w:noProof/>
              </w:rPr>
              <w:drawing>
                <wp:inline distT="0" distB="0" distL="0" distR="0" wp14:anchorId="200FA19A" wp14:editId="12B7555C">
                  <wp:extent cx="327660" cy="327660"/>
                  <wp:effectExtent l="0" t="0" r="0" b="0"/>
                  <wp:docPr id="228" name="Picture 22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19DBD1CF" w14:textId="77777777" w:rsidR="00570200" w:rsidRPr="00D659CC" w:rsidRDefault="00570200" w:rsidP="00570200">
            <w:pPr>
              <w:pStyle w:val="WarningMessage"/>
            </w:pPr>
            <w:r w:rsidRPr="00D659CC">
              <w:t>Each dimension in a multidimensional array starts at index 0.</w:t>
            </w:r>
          </w:p>
        </w:tc>
      </w:tr>
    </w:tbl>
    <w:p w14:paraId="7C485A82" w14:textId="77777777" w:rsidR="00570200" w:rsidRPr="00D659CC" w:rsidRDefault="003A7DF7" w:rsidP="00570200">
      <w:pPr>
        <w:spacing w:after="120"/>
      </w:pPr>
      <w:r>
        <w:t>Let’s</w:t>
      </w:r>
      <w:r w:rsidR="00570200" w:rsidRPr="00D659CC">
        <w:t xml:space="preserve"> examine the next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07F8773B" w14:textId="77777777" w:rsidTr="007943CE">
        <w:tc>
          <w:tcPr>
            <w:tcW w:w="9668" w:type="dxa"/>
            <w:tcBorders>
              <w:top w:val="single" w:sz="4" w:space="0" w:color="auto"/>
              <w:left w:val="single" w:sz="4" w:space="0" w:color="auto"/>
              <w:bottom w:val="single" w:sz="4" w:space="0" w:color="auto"/>
              <w:right w:val="single" w:sz="4" w:space="0" w:color="auto"/>
            </w:tcBorders>
          </w:tcPr>
          <w:p w14:paraId="7EC531FF"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14:paraId="6E1BFEBE"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308A9A6"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1, 2, 3, 4},</w:t>
            </w:r>
          </w:p>
          <w:p w14:paraId="3E610B10"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5, 6, 7, 8},</w:t>
            </w:r>
          </w:p>
          <w:p w14:paraId="2BF242C6"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6202C8FB" w14:textId="77777777" w:rsidR="00570200" w:rsidRPr="00D659CC" w:rsidRDefault="00570200" w:rsidP="00570200">
      <w:pPr>
        <w:spacing w:after="120"/>
      </w:pPr>
      <w:r w:rsidRPr="00D659CC">
        <w:t xml:space="preserve">The array </w:t>
      </w:r>
      <w:r w:rsidRPr="00D659CC">
        <w:rPr>
          <w:rFonts w:ascii="Consolas" w:hAnsi="Consolas"/>
          <w:b/>
          <w:bCs/>
          <w:noProof/>
          <w:kern w:val="32"/>
          <w:sz w:val="22"/>
        </w:rPr>
        <w:t>matrix</w:t>
      </w:r>
      <w:r w:rsidRPr="00D659CC">
        <w:t xml:space="preserve"> has 8 elements, stored in 2 rows and 4 columns. Each element can be accessed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7D1CF976" w14:textId="77777777" w:rsidTr="007943CE">
        <w:tc>
          <w:tcPr>
            <w:tcW w:w="9668" w:type="dxa"/>
            <w:tcBorders>
              <w:top w:val="single" w:sz="4" w:space="0" w:color="auto"/>
              <w:left w:val="single" w:sz="4" w:space="0" w:color="auto"/>
              <w:bottom w:val="single" w:sz="4" w:space="0" w:color="auto"/>
              <w:right w:val="single" w:sz="4" w:space="0" w:color="auto"/>
            </w:tcBorders>
          </w:tcPr>
          <w:p w14:paraId="1FE52804"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0, 0]</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1]</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2]</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3]</w:t>
            </w:r>
          </w:p>
          <w:p w14:paraId="353CEB55"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1, 0]</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1]</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2]</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3]</w:t>
            </w:r>
          </w:p>
        </w:tc>
      </w:tr>
    </w:tbl>
    <w:p w14:paraId="5B9B1F0C" w14:textId="77777777" w:rsidR="00570200" w:rsidRPr="00D659CC" w:rsidRDefault="00570200" w:rsidP="00570200">
      <w:pPr>
        <w:spacing w:after="120"/>
      </w:pPr>
      <w:r w:rsidRPr="00D659CC">
        <w:t xml:space="preserve">In this example we can access each element using </w:t>
      </w:r>
      <w:r w:rsidRPr="007943CE">
        <w:rPr>
          <w:b/>
          <w:bCs/>
        </w:rPr>
        <w:t>indices</w:t>
      </w:r>
      <w:r w:rsidRPr="00D659CC">
        <w:t xml:space="preserve">. If we assign the index for rows to </w:t>
      </w:r>
      <w:r w:rsidRPr="00D659CC">
        <w:rPr>
          <w:rFonts w:ascii="Consolas" w:hAnsi="Consolas"/>
          <w:b/>
          <w:bCs/>
          <w:noProof/>
          <w:kern w:val="32"/>
          <w:sz w:val="22"/>
        </w:rPr>
        <w:t>row</w:t>
      </w:r>
      <w:r w:rsidRPr="00D659CC">
        <w:t xml:space="preserve">, and the index for columns to </w:t>
      </w:r>
      <w:r w:rsidRPr="00D659CC">
        <w:rPr>
          <w:rFonts w:ascii="Consolas" w:hAnsi="Consolas"/>
          <w:b/>
          <w:bCs/>
          <w:noProof/>
          <w:kern w:val="32"/>
          <w:sz w:val="22"/>
        </w:rPr>
        <w:t>col</w:t>
      </w:r>
      <w:r w:rsidRPr="00D659CC">
        <w:t>, then we can access any element as show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33457255" w14:textId="77777777" w:rsidTr="007943CE">
        <w:tc>
          <w:tcPr>
            <w:tcW w:w="9668" w:type="dxa"/>
            <w:tcBorders>
              <w:top w:val="single" w:sz="4" w:space="0" w:color="auto"/>
              <w:left w:val="single" w:sz="4" w:space="0" w:color="auto"/>
              <w:bottom w:val="single" w:sz="4" w:space="0" w:color="auto"/>
              <w:right w:val="single" w:sz="4" w:space="0" w:color="auto"/>
            </w:tcBorders>
          </w:tcPr>
          <w:p w14:paraId="690300E0"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row, col]</w:t>
            </w:r>
          </w:p>
        </w:tc>
      </w:tr>
    </w:tbl>
    <w:p w14:paraId="0A40025F" w14:textId="711C7A66" w:rsidR="00570200" w:rsidRPr="00D659CC" w:rsidRDefault="00570200" w:rsidP="00570200">
      <w:pPr>
        <w:spacing w:after="120"/>
      </w:pPr>
      <w:r w:rsidRPr="00D659CC">
        <w:t xml:space="preserve">When we use </w:t>
      </w:r>
      <w:r w:rsidRPr="007943CE">
        <w:rPr>
          <w:b/>
          <w:bCs/>
        </w:rPr>
        <w:t xml:space="preserve">multidimensional </w:t>
      </w:r>
      <w:r w:rsidR="007943CE" w:rsidRPr="007943CE">
        <w:rPr>
          <w:b/>
          <w:bCs/>
        </w:rPr>
        <w:t>arrays</w:t>
      </w:r>
      <w:r w:rsidR="007943CE" w:rsidRPr="00D659CC">
        <w:t>,</w:t>
      </w:r>
      <w:r w:rsidRPr="00D659CC">
        <w:t xml:space="preserve"> each element is unique and can be identified with indices from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3DF20EF0" w14:textId="77777777" w:rsidTr="007943CE">
        <w:tc>
          <w:tcPr>
            <w:tcW w:w="9668" w:type="dxa"/>
            <w:tcBorders>
              <w:top w:val="single" w:sz="4" w:space="0" w:color="auto"/>
              <w:left w:val="single" w:sz="4" w:space="0" w:color="auto"/>
              <w:bottom w:val="single" w:sz="4" w:space="0" w:color="auto"/>
              <w:right w:val="single" w:sz="4" w:space="0" w:color="auto"/>
            </w:tcBorders>
          </w:tcPr>
          <w:p w14:paraId="54A7A1AB" w14:textId="77777777"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nDimensionalArray</w:t>
            </w:r>
            <w:r w:rsidRPr="00D659CC">
              <w:rPr>
                <w:rFonts w:ascii="Consolas" w:hAnsi="Consolas" w:cs="Courier New"/>
                <w:noProof/>
                <w:color w:val="000000"/>
                <w:sz w:val="22"/>
              </w:rPr>
              <w:t>[index1, …, indexN]</w:t>
            </w:r>
          </w:p>
        </w:tc>
      </w:tr>
    </w:tbl>
    <w:p w14:paraId="0A33E3A9" w14:textId="77777777" w:rsidR="00570200" w:rsidRPr="00D659CC" w:rsidRDefault="00570200" w:rsidP="00570200">
      <w:pPr>
        <w:pStyle w:val="Heading3"/>
      </w:pPr>
      <w:r w:rsidRPr="00D659CC">
        <w:t>Length of Multidimensional Arrays</w:t>
      </w:r>
    </w:p>
    <w:p w14:paraId="03B16F0A" w14:textId="77777777" w:rsidR="00570200" w:rsidRPr="00D659CC" w:rsidRDefault="00570200" w:rsidP="00570200">
      <w:pPr>
        <w:spacing w:after="120"/>
      </w:pPr>
      <w:r w:rsidRPr="00D659CC">
        <w:t xml:space="preserve">Each dimension of a multidimensional array has its own </w:t>
      </w:r>
      <w:r w:rsidRPr="00D659CC">
        <w:rPr>
          <w:b/>
        </w:rPr>
        <w:t>length</w:t>
      </w:r>
      <w:r w:rsidRPr="00D659CC">
        <w:t xml:space="preserve">, which can be accessed during the execution of the program. </w:t>
      </w:r>
      <w:r w:rsidR="003A7DF7">
        <w:t>Let’s</w:t>
      </w:r>
      <w:r w:rsidRPr="00D659CC">
        <w:t xml:space="preserve"> look at an example for a two-dimensional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253BE472" w14:textId="77777777" w:rsidTr="007943CE">
        <w:tc>
          <w:tcPr>
            <w:tcW w:w="9668" w:type="dxa"/>
            <w:tcBorders>
              <w:top w:val="single" w:sz="4" w:space="0" w:color="auto"/>
              <w:left w:val="single" w:sz="4" w:space="0" w:color="auto"/>
              <w:bottom w:val="single" w:sz="4" w:space="0" w:color="auto"/>
              <w:right w:val="single" w:sz="4" w:space="0" w:color="auto"/>
            </w:tcBorders>
          </w:tcPr>
          <w:p w14:paraId="48FD7F4A"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14:paraId="40091D9D"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14:paraId="38C1E0CF"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1, 2, 3, 4},</w:t>
            </w:r>
          </w:p>
          <w:p w14:paraId="00DA37B3"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5, 6, 7, 8},</w:t>
            </w:r>
          </w:p>
          <w:p w14:paraId="4E9780FA"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05B79E64" w14:textId="77777777" w:rsidR="00570200" w:rsidRPr="00D659CC" w:rsidRDefault="00570200" w:rsidP="00570200">
      <w:pPr>
        <w:rPr>
          <w:bCs/>
        </w:rPr>
      </w:pPr>
      <w:r w:rsidRPr="00D659CC">
        <w:lastRenderedPageBreak/>
        <w:t xml:space="preserve">We can get the number of the rows of this two-dimensional array by using </w:t>
      </w:r>
      <w:r w:rsidRPr="00D659CC">
        <w:rPr>
          <w:rFonts w:ascii="Consolas" w:hAnsi="Consolas"/>
          <w:b/>
          <w:bCs/>
          <w:noProof/>
          <w:kern w:val="32"/>
          <w:sz w:val="22"/>
        </w:rPr>
        <w:t>matrix.GetLength(0)</w:t>
      </w:r>
      <w:r w:rsidRPr="00D659CC">
        <w:rPr>
          <w:bCs/>
        </w:rPr>
        <w:t xml:space="preserve"> and the number of all columns per row with </w:t>
      </w:r>
      <w:r w:rsidRPr="00D659CC">
        <w:rPr>
          <w:rFonts w:ascii="Consolas" w:hAnsi="Consolas"/>
          <w:b/>
          <w:bCs/>
          <w:noProof/>
          <w:kern w:val="32"/>
          <w:sz w:val="22"/>
        </w:rPr>
        <w:t>matrix.GetLength(1)</w:t>
      </w:r>
      <w:r w:rsidRPr="00D659CC">
        <w:rPr>
          <w:bCs/>
        </w:rPr>
        <w:t xml:space="preserve">. </w:t>
      </w:r>
      <w:r w:rsidRPr="00D659CC">
        <w:rPr>
          <w:bCs/>
          <w:noProof/>
        </w:rPr>
        <w:t xml:space="preserve">So, in this case </w:t>
      </w:r>
      <w:r w:rsidRPr="00D659CC">
        <w:rPr>
          <w:rFonts w:ascii="Consolas" w:hAnsi="Consolas"/>
          <w:b/>
          <w:bCs/>
          <w:noProof/>
          <w:kern w:val="32"/>
          <w:sz w:val="22"/>
        </w:rPr>
        <w:t>matrix.GetLength(0)</w:t>
      </w:r>
      <w:r w:rsidRPr="00D659CC">
        <w:rPr>
          <w:bCs/>
          <w:noProof/>
        </w:rPr>
        <w:t xml:space="preserve"> returns 2 and </w:t>
      </w:r>
      <w:r w:rsidRPr="00D659CC">
        <w:rPr>
          <w:rFonts w:ascii="Consolas" w:hAnsi="Consolas"/>
          <w:b/>
          <w:bCs/>
          <w:noProof/>
          <w:kern w:val="32"/>
          <w:sz w:val="22"/>
        </w:rPr>
        <w:t xml:space="preserve">matrix.GetLength(1) </w:t>
      </w:r>
      <w:r w:rsidRPr="00D659CC">
        <w:rPr>
          <w:bCs/>
          <w:noProof/>
        </w:rPr>
        <w:t>returns 4.</w:t>
      </w:r>
    </w:p>
    <w:p w14:paraId="704425E9" w14:textId="77777777" w:rsidR="00570200" w:rsidRPr="00D659CC" w:rsidRDefault="00570200" w:rsidP="00570200">
      <w:pPr>
        <w:pStyle w:val="Heading3"/>
      </w:pPr>
      <w:r w:rsidRPr="00D659CC">
        <w:t>Printing Matrices – Example</w:t>
      </w:r>
    </w:p>
    <w:p w14:paraId="016F55B5" w14:textId="77777777" w:rsidR="00570200" w:rsidRPr="00D659CC" w:rsidRDefault="00570200" w:rsidP="00570200">
      <w:pPr>
        <w:spacing w:after="120"/>
      </w:pPr>
      <w:r w:rsidRPr="00D659CC">
        <w:t>In the next example we will demonstrate how we can print two-dimensional array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42346B" w14:paraId="2409859F" w14:textId="77777777" w:rsidTr="007943CE">
        <w:tc>
          <w:tcPr>
            <w:tcW w:w="9668" w:type="dxa"/>
            <w:tcBorders>
              <w:top w:val="single" w:sz="4" w:space="0" w:color="auto"/>
              <w:left w:val="single" w:sz="4" w:space="0" w:color="auto"/>
              <w:bottom w:val="single" w:sz="4" w:space="0" w:color="auto"/>
              <w:right w:val="single" w:sz="4" w:space="0" w:color="auto"/>
            </w:tcBorders>
          </w:tcPr>
          <w:p w14:paraId="2737B02F"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Declare and initialize a matrix of size 2 x 4</w:t>
            </w:r>
          </w:p>
          <w:p w14:paraId="1E6ED418"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matrix =</w:t>
            </w:r>
          </w:p>
          <w:p w14:paraId="1CCB539B"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3F5329F4"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 xml:space="preserve">{1, 2, 3, 4}, </w:t>
            </w:r>
            <w:r w:rsidRPr="0042346B">
              <w:rPr>
                <w:rFonts w:ascii="Consolas" w:hAnsi="Consolas" w:cs="Consolas"/>
                <w:noProof/>
                <w:color w:val="008000"/>
                <w:sz w:val="22"/>
                <w:szCs w:val="22"/>
              </w:rPr>
              <w:t>// row 0 values</w:t>
            </w:r>
          </w:p>
          <w:p w14:paraId="747D4027"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 xml:space="preserve">{5, 6, 7, 8}, </w:t>
            </w:r>
            <w:r w:rsidRPr="0042346B">
              <w:rPr>
                <w:rFonts w:ascii="Consolas" w:hAnsi="Consolas" w:cs="Consolas"/>
                <w:noProof/>
                <w:color w:val="008000"/>
                <w:sz w:val="22"/>
                <w:szCs w:val="22"/>
              </w:rPr>
              <w:t>// row 1 value</w:t>
            </w:r>
          </w:p>
          <w:p w14:paraId="04131DD8"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6C6C9CBE" w14:textId="77777777" w:rsidR="00570200" w:rsidRPr="007943CE" w:rsidRDefault="00570200" w:rsidP="00570200">
            <w:pPr>
              <w:autoSpaceDE w:val="0"/>
              <w:autoSpaceDN w:val="0"/>
              <w:adjustRightInd w:val="0"/>
              <w:spacing w:before="0"/>
              <w:jc w:val="left"/>
              <w:rPr>
                <w:rFonts w:ascii="Consolas" w:hAnsi="Consolas" w:cs="Consolas"/>
                <w:noProof/>
                <w:color w:val="000000"/>
                <w:sz w:val="18"/>
                <w:szCs w:val="18"/>
              </w:rPr>
            </w:pPr>
          </w:p>
          <w:p w14:paraId="1DC6047C"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Print the matrix on the console</w:t>
            </w:r>
          </w:p>
          <w:p w14:paraId="50A6CC68"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ow = 0; row &lt; matrix.GetLength(0); row++)</w:t>
            </w:r>
          </w:p>
          <w:p w14:paraId="29FC96F0"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A3730E7"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ol = 0; col &lt; matrix.GetLength(1); col++)</w:t>
            </w:r>
          </w:p>
          <w:p w14:paraId="125C0535"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6F407C52"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matrix[row, col]);</w:t>
            </w:r>
          </w:p>
          <w:p w14:paraId="17EE4D3A"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C15723A" w14:textId="77777777"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p>
          <w:p w14:paraId="4DCBF1D6" w14:textId="77777777" w:rsidR="00570200" w:rsidRPr="0042346B" w:rsidRDefault="00570200" w:rsidP="00570200">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cs="Consolas"/>
                <w:noProof/>
                <w:color w:val="000000"/>
                <w:sz w:val="22"/>
                <w:szCs w:val="22"/>
              </w:rPr>
              <w:t>}</w:t>
            </w:r>
          </w:p>
        </w:tc>
      </w:tr>
    </w:tbl>
    <w:p w14:paraId="1C57E74D" w14:textId="77777777" w:rsidR="00570200" w:rsidRPr="00D659CC" w:rsidRDefault="00570200" w:rsidP="00570200">
      <w:pPr>
        <w:spacing w:after="120"/>
      </w:pPr>
      <w:r w:rsidRPr="00D659CC">
        <w:t xml:space="preserve">First we declare and initialize an array, which we want to iterate through and print to the console. The array is two-dimensional, therefore we use a </w:t>
      </w:r>
      <w:r w:rsidRPr="00D659CC">
        <w:rPr>
          <w:rFonts w:ascii="Consolas" w:hAnsi="Consolas"/>
          <w:b/>
          <w:bCs/>
          <w:noProof/>
          <w:kern w:val="32"/>
          <w:sz w:val="22"/>
        </w:rPr>
        <w:t>for</w:t>
      </w:r>
      <w:r w:rsidRPr="00D659CC">
        <w:t xml:space="preserve">-loop which will iterate through the rows and a nested for loop which </w:t>
      </w:r>
      <w:r w:rsidRPr="00D659CC">
        <w:rPr>
          <w:b/>
        </w:rPr>
        <w:t>for each row will iterate through the columns</w:t>
      </w:r>
      <w:r w:rsidRPr="00D659CC">
        <w:t xml:space="preserve">. </w:t>
      </w:r>
      <w:r w:rsidRPr="00D659CC">
        <w:rPr>
          <w:noProof/>
        </w:rPr>
        <w:t>At each iteration</w:t>
      </w:r>
      <w:r w:rsidRPr="00D659CC">
        <w:t xml:space="preserve"> we will print the current element using the appropriate method to access this element by using its two indices (row and column). Finally, if we execute this piece of code we will get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320615B3" w14:textId="77777777" w:rsidTr="007943CE">
        <w:trPr>
          <w:trHeight w:val="204"/>
        </w:trPr>
        <w:tc>
          <w:tcPr>
            <w:tcW w:w="9668" w:type="dxa"/>
            <w:tcBorders>
              <w:top w:val="single" w:sz="4" w:space="0" w:color="auto"/>
              <w:left w:val="single" w:sz="4" w:space="0" w:color="auto"/>
              <w:bottom w:val="single" w:sz="4" w:space="0" w:color="auto"/>
              <w:right w:val="single" w:sz="4" w:space="0" w:color="auto"/>
            </w:tcBorders>
          </w:tcPr>
          <w:p w14:paraId="735133D6"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1 2 3 4</w:t>
            </w:r>
          </w:p>
          <w:p w14:paraId="0D3E81CC" w14:textId="77777777" w:rsidR="00570200" w:rsidRPr="00D659CC" w:rsidRDefault="00570200" w:rsidP="00570200">
            <w:pPr>
              <w:autoSpaceDE w:val="0"/>
              <w:autoSpaceDN w:val="0"/>
              <w:adjustRightInd w:val="0"/>
              <w:spacing w:before="0"/>
              <w:jc w:val="left"/>
              <w:rPr>
                <w:rFonts w:ascii="Consolas" w:hAnsi="Consolas" w:cs="Courier New"/>
                <w:bCs/>
                <w:sz w:val="22"/>
                <w:szCs w:val="18"/>
              </w:rPr>
            </w:pPr>
            <w:r w:rsidRPr="00D659CC">
              <w:rPr>
                <w:rFonts w:ascii="Consolas" w:hAnsi="Consolas" w:cs="Courier New"/>
                <w:bCs/>
                <w:color w:val="000000"/>
                <w:sz w:val="22"/>
              </w:rPr>
              <w:t>5 6 7 8</w:t>
            </w:r>
          </w:p>
        </w:tc>
      </w:tr>
    </w:tbl>
    <w:p w14:paraId="2E7B3C69" w14:textId="77777777" w:rsidR="00570200" w:rsidRPr="00D659CC" w:rsidRDefault="00570200" w:rsidP="00570200">
      <w:pPr>
        <w:pStyle w:val="Heading3"/>
      </w:pPr>
      <w:r w:rsidRPr="00D659CC">
        <w:t>Reading Matrices from the Console – Example</w:t>
      </w:r>
    </w:p>
    <w:p w14:paraId="48C94D74" w14:textId="77777777" w:rsidR="00570200" w:rsidRPr="00D659CC" w:rsidRDefault="00570200" w:rsidP="00570200">
      <w:pPr>
        <w:spacing w:after="120"/>
      </w:pPr>
      <w:r w:rsidRPr="00D659CC">
        <w:t xml:space="preserve">In this example we will learn how to </w:t>
      </w:r>
      <w:r w:rsidRPr="00D659CC">
        <w:rPr>
          <w:b/>
        </w:rPr>
        <w:t>read a two-dimensional array</w:t>
      </w:r>
      <w:r w:rsidRPr="00D659CC">
        <w:t xml:space="preserve"> from the console. First, we read the values (lengths) of the two-dimensions and then by using two nested loops we assign the value of each element (and in the end we print out the values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570200" w:rsidRPr="00D659CC" w14:paraId="17A860AF" w14:textId="77777777" w:rsidTr="007943CE">
        <w:tc>
          <w:tcPr>
            <w:tcW w:w="9668" w:type="dxa"/>
            <w:tcBorders>
              <w:top w:val="single" w:sz="4" w:space="0" w:color="auto"/>
              <w:left w:val="single" w:sz="4" w:space="0" w:color="auto"/>
              <w:bottom w:val="single" w:sz="4" w:space="0" w:color="auto"/>
              <w:right w:val="single" w:sz="4" w:space="0" w:color="auto"/>
            </w:tcBorders>
          </w:tcPr>
          <w:p w14:paraId="6DAD35A7"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Enter the number of the rows: "</w:t>
            </w:r>
            <w:r w:rsidRPr="00D659CC">
              <w:rPr>
                <w:rFonts w:ascii="Consolas" w:hAnsi="Consolas" w:cs="Consolas"/>
                <w:noProof/>
                <w:color w:val="000000"/>
                <w:sz w:val="22"/>
                <w:szCs w:val="22"/>
              </w:rPr>
              <w:t>);</w:t>
            </w:r>
          </w:p>
          <w:p w14:paraId="28F031B1"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s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14:paraId="21AF2E0B" w14:textId="77777777" w:rsidR="00570200" w:rsidRPr="007943CE" w:rsidRDefault="00570200" w:rsidP="00570200">
            <w:pPr>
              <w:autoSpaceDE w:val="0"/>
              <w:autoSpaceDN w:val="0"/>
              <w:adjustRightInd w:val="0"/>
              <w:spacing w:before="0"/>
              <w:jc w:val="left"/>
              <w:rPr>
                <w:rFonts w:ascii="Consolas" w:hAnsi="Consolas" w:cs="Consolas"/>
                <w:noProof/>
                <w:color w:val="000000"/>
                <w:sz w:val="14"/>
                <w:szCs w:val="14"/>
              </w:rPr>
            </w:pPr>
          </w:p>
          <w:p w14:paraId="58860E32"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Enter the number of the columns: "</w:t>
            </w:r>
            <w:r w:rsidRPr="00D659CC">
              <w:rPr>
                <w:rFonts w:ascii="Consolas" w:hAnsi="Consolas" w:cs="Consolas"/>
                <w:noProof/>
                <w:color w:val="000000"/>
                <w:sz w:val="22"/>
                <w:szCs w:val="22"/>
              </w:rPr>
              <w:t>);</w:t>
            </w:r>
          </w:p>
          <w:p w14:paraId="29DB88D4"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lastRenderedPageBreak/>
              <w:t>int</w:t>
            </w:r>
            <w:r w:rsidRPr="00D659CC">
              <w:rPr>
                <w:rFonts w:ascii="Consolas" w:hAnsi="Consolas" w:cs="Consolas"/>
                <w:noProof/>
                <w:color w:val="000000"/>
                <w:sz w:val="22"/>
                <w:szCs w:val="22"/>
              </w:rPr>
              <w:t xml:space="preserve"> cols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14:paraId="661CFFBC" w14:textId="77777777" w:rsidR="00570200" w:rsidRPr="007943CE" w:rsidRDefault="00570200" w:rsidP="00570200">
            <w:pPr>
              <w:autoSpaceDE w:val="0"/>
              <w:autoSpaceDN w:val="0"/>
              <w:adjustRightInd w:val="0"/>
              <w:spacing w:before="0"/>
              <w:jc w:val="left"/>
              <w:rPr>
                <w:rFonts w:ascii="Consolas" w:hAnsi="Consolas" w:cs="Consolas"/>
                <w:noProof/>
                <w:color w:val="000000"/>
                <w:sz w:val="14"/>
                <w:szCs w:val="14"/>
              </w:rPr>
            </w:pPr>
          </w:p>
          <w:p w14:paraId="018BBD85"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matrix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rows, cols];</w:t>
            </w:r>
          </w:p>
          <w:p w14:paraId="68F25235" w14:textId="77777777" w:rsidR="00570200" w:rsidRPr="007943CE" w:rsidRDefault="00570200" w:rsidP="00570200">
            <w:pPr>
              <w:autoSpaceDE w:val="0"/>
              <w:autoSpaceDN w:val="0"/>
              <w:adjustRightInd w:val="0"/>
              <w:spacing w:before="0"/>
              <w:jc w:val="left"/>
              <w:rPr>
                <w:rFonts w:ascii="Consolas" w:hAnsi="Consolas" w:cs="Consolas"/>
                <w:noProof/>
                <w:color w:val="000000"/>
                <w:sz w:val="14"/>
                <w:szCs w:val="14"/>
              </w:rPr>
            </w:pPr>
          </w:p>
          <w:p w14:paraId="3348B29E"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Line(</w:t>
            </w:r>
            <w:r w:rsidRPr="00D659CC">
              <w:rPr>
                <w:rFonts w:ascii="Consolas" w:hAnsi="Consolas" w:cs="Consolas"/>
                <w:noProof/>
                <w:color w:val="A31515"/>
                <w:sz w:val="22"/>
                <w:szCs w:val="22"/>
              </w:rPr>
              <w:t>"Enter the cells of the matrix:"</w:t>
            </w:r>
            <w:r w:rsidRPr="00D659CC">
              <w:rPr>
                <w:rFonts w:ascii="Consolas" w:hAnsi="Consolas" w:cs="Consolas"/>
                <w:noProof/>
                <w:color w:val="000000"/>
                <w:sz w:val="22"/>
                <w:szCs w:val="22"/>
              </w:rPr>
              <w:t>);</w:t>
            </w:r>
          </w:p>
          <w:p w14:paraId="06F923E7" w14:textId="77777777" w:rsidR="00570200" w:rsidRPr="007943CE" w:rsidRDefault="00570200" w:rsidP="00570200">
            <w:pPr>
              <w:autoSpaceDE w:val="0"/>
              <w:autoSpaceDN w:val="0"/>
              <w:adjustRightInd w:val="0"/>
              <w:spacing w:before="0"/>
              <w:jc w:val="left"/>
              <w:rPr>
                <w:rFonts w:ascii="Consolas" w:hAnsi="Consolas" w:cs="Consolas"/>
                <w:noProof/>
                <w:color w:val="000000"/>
                <w:sz w:val="14"/>
                <w:szCs w:val="14"/>
              </w:rPr>
            </w:pPr>
          </w:p>
          <w:p w14:paraId="1EE319DB"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 = 0; row &lt; rows; row++)</w:t>
            </w:r>
          </w:p>
          <w:p w14:paraId="09639E3C"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4DBA15B3"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 = 0; col &lt; cols; col++)</w:t>
            </w:r>
          </w:p>
          <w:p w14:paraId="76DF4CD0"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F92D121"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matrix[{0},{1}] = "</w:t>
            </w:r>
            <w:r w:rsidRPr="00D659CC">
              <w:rPr>
                <w:rFonts w:ascii="Consolas" w:hAnsi="Consolas" w:cs="Consolas"/>
                <w:noProof/>
                <w:color w:val="000000"/>
                <w:sz w:val="22"/>
                <w:szCs w:val="22"/>
              </w:rPr>
              <w:t>,row, col);</w:t>
            </w:r>
          </w:p>
          <w:p w14:paraId="6E6DCBB5"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 xml:space="preserve">matrix[row, col]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14:paraId="052CCE2D"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2EE4BB9"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2ADBB49A" w14:textId="77777777" w:rsidR="00570200" w:rsidRPr="007943CE" w:rsidRDefault="00570200" w:rsidP="00570200">
            <w:pPr>
              <w:autoSpaceDE w:val="0"/>
              <w:autoSpaceDN w:val="0"/>
              <w:adjustRightInd w:val="0"/>
              <w:spacing w:before="0"/>
              <w:jc w:val="left"/>
              <w:rPr>
                <w:rFonts w:ascii="Consolas" w:hAnsi="Consolas" w:cs="Consolas"/>
                <w:noProof/>
                <w:color w:val="000000"/>
                <w:sz w:val="14"/>
                <w:szCs w:val="14"/>
              </w:rPr>
            </w:pPr>
          </w:p>
          <w:p w14:paraId="49AC3ADB"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 = 0; row &lt; matrix.GetLength(0); row++)</w:t>
            </w:r>
          </w:p>
          <w:p w14:paraId="6F5AC543"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084E9627"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 = 0; col &lt; matrix.GetLength(1); col++)</w:t>
            </w:r>
          </w:p>
          <w:p w14:paraId="49E2FE8E"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44C63C1"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 "</w:t>
            </w:r>
            <w:r w:rsidRPr="00D659CC">
              <w:rPr>
                <w:rFonts w:ascii="Consolas" w:hAnsi="Consolas" w:cs="Consolas"/>
                <w:noProof/>
                <w:color w:val="000000"/>
                <w:sz w:val="22"/>
                <w:szCs w:val="22"/>
              </w:rPr>
              <w:t xml:space="preserve"> + matrix[row, col]);</w:t>
            </w:r>
          </w:p>
          <w:p w14:paraId="219BB89C"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E05F5D0"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onsole.WriteLine();</w:t>
            </w:r>
          </w:p>
          <w:p w14:paraId="75B40ECA" w14:textId="77777777"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tc>
      </w:tr>
    </w:tbl>
    <w:p w14:paraId="3191D272" w14:textId="77777777" w:rsidR="00570200" w:rsidRPr="00D659CC" w:rsidRDefault="00570200" w:rsidP="00570200">
      <w:pPr>
        <w:spacing w:after="120"/>
      </w:pPr>
      <w:r w:rsidRPr="00D659CC">
        <w:lastRenderedPageBreak/>
        <w:t>The program output when we execute it (in this case the array consists of three rows and two columns) is:</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083AC69A" w14:textId="77777777" w:rsidTr="007943CE">
        <w:trPr>
          <w:trHeight w:val="204"/>
        </w:trPr>
        <w:tc>
          <w:tcPr>
            <w:tcW w:w="9668" w:type="dxa"/>
            <w:tcBorders>
              <w:top w:val="single" w:sz="4" w:space="0" w:color="auto"/>
              <w:left w:val="single" w:sz="4" w:space="0" w:color="auto"/>
              <w:bottom w:val="single" w:sz="4" w:space="0" w:color="auto"/>
              <w:right w:val="single" w:sz="4" w:space="0" w:color="auto"/>
            </w:tcBorders>
          </w:tcPr>
          <w:p w14:paraId="42433415"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Enter the number of the rows: 3</w:t>
            </w:r>
          </w:p>
          <w:p w14:paraId="2731ED36"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Enter the number of the columns: 2</w:t>
            </w:r>
          </w:p>
          <w:p w14:paraId="4165F374"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Enter the cells of the matrix:</w:t>
            </w:r>
          </w:p>
          <w:p w14:paraId="7F3983E0"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matrix[0,0] = 2</w:t>
            </w:r>
          </w:p>
          <w:p w14:paraId="5C85274D"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matrix[0,1] = 3</w:t>
            </w:r>
          </w:p>
          <w:p w14:paraId="7B41A9C8"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matrix[1,0] = 5</w:t>
            </w:r>
          </w:p>
          <w:p w14:paraId="211B64AE"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matrix[1,1] = 10</w:t>
            </w:r>
          </w:p>
          <w:p w14:paraId="32F226FA"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matrix[2,0] = 8</w:t>
            </w:r>
          </w:p>
          <w:p w14:paraId="0ECE0E67"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matrix[2,1] = 9</w:t>
            </w:r>
          </w:p>
          <w:p w14:paraId="120B4722"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 xml:space="preserve"> 2 3</w:t>
            </w:r>
          </w:p>
          <w:p w14:paraId="55B4A24A"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 xml:space="preserve"> 5 10</w:t>
            </w:r>
          </w:p>
          <w:p w14:paraId="0DC2E0E7" w14:textId="77777777" w:rsidR="00570200" w:rsidRPr="00D659CC" w:rsidRDefault="00570200" w:rsidP="00570200">
            <w:pPr>
              <w:spacing w:before="0"/>
              <w:jc w:val="left"/>
              <w:rPr>
                <w:rFonts w:ascii="Consolas" w:hAnsi="Consolas"/>
                <w:noProof/>
                <w:sz w:val="22"/>
              </w:rPr>
            </w:pPr>
            <w:r w:rsidRPr="00D659CC">
              <w:rPr>
                <w:rFonts w:ascii="Consolas" w:hAnsi="Consolas"/>
                <w:noProof/>
                <w:sz w:val="22"/>
              </w:rPr>
              <w:t xml:space="preserve"> 8 9</w:t>
            </w:r>
          </w:p>
        </w:tc>
      </w:tr>
    </w:tbl>
    <w:p w14:paraId="51E1BCC3" w14:textId="77777777" w:rsidR="00570200" w:rsidRPr="00D659CC" w:rsidRDefault="00570200" w:rsidP="00570200">
      <w:pPr>
        <w:pStyle w:val="Heading3"/>
      </w:pPr>
      <w:bookmarkStart w:id="171" w:name="Maximal_Platform_in_Matrix"/>
      <w:bookmarkEnd w:id="171"/>
      <w:r w:rsidRPr="00D659CC">
        <w:t>Maxim</w:t>
      </w:r>
      <w:r w:rsidR="00FB14EE">
        <w:t>al</w:t>
      </w:r>
      <w:r w:rsidRPr="00D659CC">
        <w:t xml:space="preserve"> </w:t>
      </w:r>
      <w:r w:rsidR="00FB14EE">
        <w:t>Platform</w:t>
      </w:r>
      <w:r w:rsidRPr="00D659CC">
        <w:t xml:space="preserve"> in a Matrix – Example</w:t>
      </w:r>
    </w:p>
    <w:p w14:paraId="5C13753B" w14:textId="77777777" w:rsidR="002D4721" w:rsidRDefault="00570200" w:rsidP="00570200">
      <w:pPr>
        <w:spacing w:after="120"/>
      </w:pPr>
      <w:r w:rsidRPr="00D659CC">
        <w:t>In the next example we will solve another interesting problem: we are given a two-dimensional rectangular array</w:t>
      </w:r>
      <w:r w:rsidR="002D4721">
        <w:t xml:space="preserve"> (matrix)</w:t>
      </w:r>
      <w:r w:rsidRPr="00D659CC">
        <w:t xml:space="preserve"> of integers and our task is to </w:t>
      </w:r>
      <w:r w:rsidRPr="00444D36">
        <w:rPr>
          <w:b/>
        </w:rPr>
        <w:t>find the sub-</w:t>
      </w:r>
      <w:r w:rsidR="002D4721">
        <w:rPr>
          <w:b/>
        </w:rPr>
        <w:t>matrix</w:t>
      </w:r>
      <w:r w:rsidRPr="00444D36">
        <w:rPr>
          <w:b/>
        </w:rPr>
        <w:t xml:space="preserve"> </w:t>
      </w:r>
      <w:r w:rsidR="002D4721">
        <w:rPr>
          <w:b/>
        </w:rPr>
        <w:t xml:space="preserve">of </w:t>
      </w:r>
      <w:r w:rsidRPr="00FB14EE">
        <w:rPr>
          <w:b/>
        </w:rPr>
        <w:t xml:space="preserve">size of </w:t>
      </w:r>
      <w:r w:rsidR="00FB14EE" w:rsidRPr="00FB14EE">
        <w:rPr>
          <w:b/>
        </w:rPr>
        <w:t>2</w:t>
      </w:r>
      <w:r w:rsidRPr="00FB14EE">
        <w:rPr>
          <w:b/>
        </w:rPr>
        <w:t xml:space="preserve"> by </w:t>
      </w:r>
      <w:r w:rsidR="00FB14EE" w:rsidRPr="00FB14EE">
        <w:rPr>
          <w:b/>
        </w:rPr>
        <w:t>2</w:t>
      </w:r>
      <w:r w:rsidR="002D4721">
        <w:rPr>
          <w:b/>
        </w:rPr>
        <w:t xml:space="preserve"> with </w:t>
      </w:r>
      <w:r w:rsidR="002D4721" w:rsidRPr="00444D36">
        <w:rPr>
          <w:b/>
        </w:rPr>
        <w:t xml:space="preserve">maximum </w:t>
      </w:r>
      <w:r w:rsidR="002D4721">
        <w:rPr>
          <w:b/>
        </w:rPr>
        <w:t>sum</w:t>
      </w:r>
      <w:r w:rsidRPr="00D659CC">
        <w:t xml:space="preserve"> </w:t>
      </w:r>
      <w:r w:rsidR="002D4721">
        <w:t xml:space="preserve">of its elements </w:t>
      </w:r>
      <w:r w:rsidRPr="00D659CC">
        <w:t>and to print it to the console.</w:t>
      </w:r>
    </w:p>
    <w:p w14:paraId="718543F4" w14:textId="77777777" w:rsidR="00570200" w:rsidRPr="00D659CC" w:rsidRDefault="00570200" w:rsidP="00570200">
      <w:pPr>
        <w:spacing w:after="120"/>
      </w:pPr>
      <w:r w:rsidRPr="00D659CC">
        <w:t xml:space="preserve">One solution to the problem </w:t>
      </w:r>
      <w:r w:rsidR="002D4721">
        <w:t>might be the following</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56AA522E" w14:textId="77777777" w:rsidTr="007943CE">
        <w:tc>
          <w:tcPr>
            <w:tcW w:w="9668" w:type="dxa"/>
            <w:tcBorders>
              <w:top w:val="single" w:sz="4" w:space="0" w:color="auto"/>
              <w:left w:val="single" w:sz="4" w:space="0" w:color="auto"/>
              <w:bottom w:val="single" w:sz="4" w:space="0" w:color="auto"/>
              <w:right w:val="single" w:sz="4" w:space="0" w:color="auto"/>
            </w:tcBorders>
            <w:shd w:val="clear" w:color="auto" w:fill="F3F3F3"/>
          </w:tcPr>
          <w:p w14:paraId="208CDA95" w14:textId="77777777"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MaxPlatform2x2.cs</w:t>
            </w:r>
          </w:p>
        </w:tc>
      </w:tr>
      <w:tr w:rsidR="00570200" w:rsidRPr="0042346B" w14:paraId="09EF1CE7" w14:textId="77777777" w:rsidTr="007943CE">
        <w:tc>
          <w:tcPr>
            <w:tcW w:w="9668" w:type="dxa"/>
            <w:tcBorders>
              <w:top w:val="single" w:sz="4" w:space="0" w:color="auto"/>
              <w:left w:val="single" w:sz="4" w:space="0" w:color="auto"/>
              <w:bottom w:val="single" w:sz="4" w:space="0" w:color="auto"/>
              <w:right w:val="single" w:sz="4" w:space="0" w:color="auto"/>
            </w:tcBorders>
          </w:tcPr>
          <w:p w14:paraId="5F1F968F" w14:textId="77777777"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MaxPlatform2x2</w:t>
            </w:r>
          </w:p>
          <w:p w14:paraId="59DFE2B6"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w:t>
            </w:r>
          </w:p>
          <w:p w14:paraId="7D09362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656EA44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0A0D6E3"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Declare and initialize the matrix</w:t>
            </w:r>
          </w:p>
          <w:p w14:paraId="1560AAE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matrix = {</w:t>
            </w:r>
          </w:p>
          <w:p w14:paraId="3889B4CA"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0, 2, 4, 0, 9, 5 },</w:t>
            </w:r>
          </w:p>
          <w:p w14:paraId="15E984CC"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7, 1, 3, 3, 2, 1 },</w:t>
            </w:r>
          </w:p>
          <w:p w14:paraId="3A9850AA"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1, 3, 9, 8, 5, 6 },</w:t>
            </w:r>
          </w:p>
          <w:p w14:paraId="005B5956"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4, 6, 7, 9, 1, 0 }</w:t>
            </w:r>
          </w:p>
          <w:p w14:paraId="4B7EE7F9"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E9609FB"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3D09D832"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Find the maximal sum platform of size 2 x 2</w:t>
            </w:r>
          </w:p>
          <w:p w14:paraId="3DB7D33A"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2D4721">
              <w:rPr>
                <w:rFonts w:ascii="Consolas" w:hAnsi="Consolas" w:cs="Courier New"/>
                <w:noProof/>
                <w:color w:val="0000FF"/>
                <w:sz w:val="22"/>
              </w:rPr>
              <w:t>long</w:t>
            </w:r>
            <w:r w:rsidRPr="0042346B">
              <w:rPr>
                <w:rFonts w:ascii="Consolas" w:hAnsi="Consolas"/>
                <w:noProof/>
                <w:sz w:val="22"/>
              </w:rPr>
              <w:t xml:space="preserve"> bestSum = </w:t>
            </w:r>
            <w:r w:rsidR="00710EE2">
              <w:rPr>
                <w:rFonts w:ascii="Consolas" w:hAnsi="Consolas" w:cs="Courier New"/>
                <w:noProof/>
                <w:color w:val="0000FF"/>
                <w:sz w:val="22"/>
              </w:rPr>
              <w:t>long</w:t>
            </w:r>
            <w:r w:rsidRPr="0042346B">
              <w:rPr>
                <w:rFonts w:ascii="Consolas" w:hAnsi="Consolas"/>
                <w:noProof/>
                <w:sz w:val="22"/>
              </w:rPr>
              <w:t>.MinValue;</w:t>
            </w:r>
          </w:p>
          <w:p w14:paraId="502F2279"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estRow = 0;</w:t>
            </w:r>
          </w:p>
          <w:p w14:paraId="3B4A63F5"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estCol = 0;</w:t>
            </w:r>
          </w:p>
          <w:p w14:paraId="2FE98C57"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2DB9B36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matrix.GetLength(0) - 1; row++)</w:t>
            </w:r>
          </w:p>
          <w:p w14:paraId="48237EE8"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4C86EFD"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matrix.GetLength(1) - 1; col++)</w:t>
            </w:r>
          </w:p>
          <w:p w14:paraId="6856982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5D19065C"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2D4721">
              <w:rPr>
                <w:rFonts w:ascii="Consolas" w:hAnsi="Consolas" w:cs="Courier New"/>
                <w:noProof/>
                <w:color w:val="0000FF"/>
                <w:sz w:val="22"/>
              </w:rPr>
              <w:t>long</w:t>
            </w:r>
            <w:r w:rsidRPr="0042346B">
              <w:rPr>
                <w:rFonts w:ascii="Consolas" w:hAnsi="Consolas"/>
                <w:noProof/>
                <w:sz w:val="22"/>
              </w:rPr>
              <w:t xml:space="preserve"> sum = matrix[row, col] + matrix[row, col + 1] +</w:t>
            </w:r>
          </w:p>
          <w:p w14:paraId="2415D59C"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matrix[row + 1, col] + matrix[row + 1, col + 1];</w:t>
            </w:r>
          </w:p>
          <w:p w14:paraId="74B0818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sum &gt; bestSum)</w:t>
            </w:r>
          </w:p>
          <w:p w14:paraId="32654F24"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7399D5B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Sum = sum;</w:t>
            </w:r>
          </w:p>
          <w:p w14:paraId="6FA9C6AB"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Row = row;</w:t>
            </w:r>
          </w:p>
          <w:p w14:paraId="5F3776A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Col = col;</w:t>
            </w:r>
          </w:p>
          <w:p w14:paraId="6DCF80C3"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4C8BBD76"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27F04530"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79B1CCD" w14:textId="77777777" w:rsidR="00570200" w:rsidRPr="0042346B" w:rsidRDefault="00570200" w:rsidP="00570200">
            <w:pPr>
              <w:autoSpaceDE w:val="0"/>
              <w:autoSpaceDN w:val="0"/>
              <w:adjustRightInd w:val="0"/>
              <w:spacing w:before="0"/>
              <w:jc w:val="left"/>
              <w:rPr>
                <w:rFonts w:ascii="Consolas" w:hAnsi="Consolas" w:cs="Courier New"/>
                <w:noProof/>
                <w:sz w:val="22"/>
              </w:rPr>
            </w:pPr>
          </w:p>
          <w:p w14:paraId="24ACC090"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result</w:t>
            </w:r>
          </w:p>
          <w:p w14:paraId="126410DC"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best platform is:"</w:t>
            </w:r>
            <w:r w:rsidRPr="0042346B">
              <w:rPr>
                <w:rFonts w:ascii="Consolas" w:hAnsi="Consolas"/>
                <w:noProof/>
                <w:sz w:val="22"/>
              </w:rPr>
              <w:t>);</w:t>
            </w:r>
          </w:p>
          <w:p w14:paraId="23E77269"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 {1}"</w:t>
            </w:r>
            <w:r w:rsidRPr="0042346B">
              <w:rPr>
                <w:rFonts w:ascii="Consolas" w:hAnsi="Consolas"/>
                <w:noProof/>
                <w:sz w:val="22"/>
              </w:rPr>
              <w:t>,</w:t>
            </w:r>
          </w:p>
          <w:p w14:paraId="011CD94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bestCol],</w:t>
            </w:r>
          </w:p>
          <w:p w14:paraId="4AC71B14"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bestCol + 1]);</w:t>
            </w:r>
          </w:p>
          <w:p w14:paraId="5366BC43"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 {1}"</w:t>
            </w:r>
            <w:r w:rsidRPr="0042346B">
              <w:rPr>
                <w:rFonts w:ascii="Consolas" w:hAnsi="Consolas"/>
                <w:noProof/>
                <w:sz w:val="22"/>
              </w:rPr>
              <w:t>,</w:t>
            </w:r>
          </w:p>
          <w:p w14:paraId="27512E2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 1, bestCol],</w:t>
            </w:r>
          </w:p>
          <w:p w14:paraId="706489D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matrix[bestRow + 1, bestCol + 1]);</w:t>
            </w:r>
          </w:p>
          <w:p w14:paraId="5C0A2BF1"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maximal sum is: {0}"</w:t>
            </w:r>
            <w:r w:rsidRPr="0042346B">
              <w:rPr>
                <w:rFonts w:ascii="Consolas" w:hAnsi="Consolas"/>
                <w:noProof/>
                <w:sz w:val="22"/>
              </w:rPr>
              <w:t>, bestSum);</w:t>
            </w:r>
          </w:p>
          <w:p w14:paraId="0D44A72D"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DCE2F09"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353478F9" w14:textId="77777777" w:rsidR="00570200" w:rsidRPr="00D659CC" w:rsidRDefault="00570200" w:rsidP="00570200">
      <w:pPr>
        <w:spacing w:after="120"/>
      </w:pPr>
      <w:r w:rsidRPr="00D659CC">
        <w:lastRenderedPageBreak/>
        <w:t>If we execute the program, we will see that it works properly:</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5B21ABE6" w14:textId="77777777" w:rsidTr="007943CE">
        <w:trPr>
          <w:trHeight w:val="204"/>
        </w:trPr>
        <w:tc>
          <w:tcPr>
            <w:tcW w:w="9668" w:type="dxa"/>
            <w:tcBorders>
              <w:top w:val="single" w:sz="4" w:space="0" w:color="auto"/>
              <w:left w:val="single" w:sz="4" w:space="0" w:color="auto"/>
              <w:bottom w:val="single" w:sz="4" w:space="0" w:color="auto"/>
              <w:right w:val="single" w:sz="4" w:space="0" w:color="auto"/>
            </w:tcBorders>
          </w:tcPr>
          <w:p w14:paraId="3911C4FF"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The best platform is:</w:t>
            </w:r>
          </w:p>
          <w:p w14:paraId="79BF2A9F" w14:textId="77777777"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 xml:space="preserve">  9 8</w:t>
            </w:r>
          </w:p>
          <w:p w14:paraId="35D31A9C"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 xml:space="preserve">  7 9</w:t>
            </w:r>
          </w:p>
          <w:p w14:paraId="7EB0AE75" w14:textId="77777777"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The maximal sum is: 33</w:t>
            </w:r>
          </w:p>
        </w:tc>
      </w:tr>
    </w:tbl>
    <w:p w14:paraId="35CC77E3" w14:textId="77777777" w:rsidR="00570200" w:rsidRPr="00D659CC" w:rsidRDefault="00570200" w:rsidP="00570200">
      <w:r w:rsidRPr="00D659CC">
        <w:lastRenderedPageBreak/>
        <w:t xml:space="preserve">We will explain the algorithm. First we create a two-dimensional array, which contains integer numbers. We declare our auxiliary variables </w:t>
      </w:r>
      <w:r w:rsidRPr="00D659CC">
        <w:rPr>
          <w:rFonts w:ascii="Consolas" w:hAnsi="Consolas"/>
          <w:b/>
          <w:bCs/>
          <w:noProof/>
          <w:kern w:val="32"/>
          <w:sz w:val="22"/>
        </w:rPr>
        <w:t>bestSum</w:t>
      </w:r>
      <w:r w:rsidRPr="00D659CC">
        <w:t xml:space="preserve">, </w:t>
      </w:r>
      <w:r w:rsidRPr="00D659CC">
        <w:rPr>
          <w:rFonts w:ascii="Consolas" w:hAnsi="Consolas"/>
          <w:b/>
          <w:bCs/>
          <w:noProof/>
          <w:kern w:val="32"/>
          <w:sz w:val="22"/>
        </w:rPr>
        <w:t>bestRow</w:t>
      </w:r>
      <w:r w:rsidRPr="00D659CC">
        <w:t xml:space="preserve">, </w:t>
      </w:r>
      <w:r w:rsidRPr="00D659CC">
        <w:rPr>
          <w:rFonts w:ascii="Consolas" w:hAnsi="Consolas"/>
          <w:b/>
          <w:bCs/>
          <w:noProof/>
          <w:kern w:val="32"/>
          <w:sz w:val="22"/>
        </w:rPr>
        <w:t>bestCol</w:t>
      </w:r>
      <w:r w:rsidRPr="00710EE2">
        <w:t xml:space="preserve"> </w:t>
      </w:r>
      <w:r w:rsidRPr="00D659CC">
        <w:t xml:space="preserve">and we initialize </w:t>
      </w:r>
      <w:r w:rsidRPr="00D659CC">
        <w:rPr>
          <w:rFonts w:ascii="Consolas" w:hAnsi="Consolas"/>
          <w:b/>
          <w:bCs/>
          <w:noProof/>
          <w:kern w:val="32"/>
          <w:sz w:val="22"/>
        </w:rPr>
        <w:t>bestSum</w:t>
      </w:r>
      <w:r w:rsidRPr="00D659CC">
        <w:t xml:space="preserve"> with the minimal value of typ</w:t>
      </w:r>
      <w:r w:rsidR="00710EE2">
        <w:t xml:space="preserve">e </w:t>
      </w:r>
      <w:r w:rsidR="00710EE2">
        <w:rPr>
          <w:rFonts w:ascii="Consolas" w:hAnsi="Consolas"/>
          <w:b/>
          <w:bCs/>
          <w:noProof/>
          <w:kern w:val="32"/>
          <w:sz w:val="22"/>
        </w:rPr>
        <w:t>long</w:t>
      </w:r>
      <w:r w:rsidRPr="00D659CC">
        <w:t xml:space="preserve"> (so any other value is greater than this one).</w:t>
      </w:r>
      <w:r w:rsidR="00710EE2" w:rsidRPr="00710EE2">
        <w:t xml:space="preserve"> </w:t>
      </w:r>
      <w:r w:rsidR="00710EE2">
        <w:t xml:space="preserve">Note that sum of 4 integers may not fit in </w:t>
      </w:r>
      <w:r w:rsidR="00710EE2" w:rsidRPr="00710EE2">
        <w:rPr>
          <w:rStyle w:val="Code"/>
        </w:rPr>
        <w:t>int</w:t>
      </w:r>
      <w:r w:rsidR="00710EE2">
        <w:t xml:space="preserve">, so we use </w:t>
      </w:r>
      <w:r w:rsidR="00710EE2" w:rsidRPr="00710EE2">
        <w:rPr>
          <w:rStyle w:val="Code"/>
        </w:rPr>
        <w:t>long</w:t>
      </w:r>
      <w:r w:rsidR="00710EE2">
        <w:t>.</w:t>
      </w:r>
    </w:p>
    <w:p w14:paraId="0020176F" w14:textId="77777777" w:rsidR="00570200" w:rsidRPr="00D659CC" w:rsidRDefault="00570200" w:rsidP="00570200">
      <w:r w:rsidRPr="00D659CC">
        <w:t xml:space="preserve">In the variable </w:t>
      </w:r>
      <w:r w:rsidRPr="00D659CC">
        <w:rPr>
          <w:rFonts w:ascii="Consolas" w:hAnsi="Consolas"/>
          <w:b/>
          <w:bCs/>
          <w:noProof/>
          <w:kern w:val="32"/>
          <w:sz w:val="22"/>
        </w:rPr>
        <w:t>bestSum</w:t>
      </w:r>
      <w:r w:rsidRPr="00D659CC">
        <w:t xml:space="preserve"> we keep the current maximal sum and in </w:t>
      </w:r>
      <w:r w:rsidRPr="00D659CC">
        <w:rPr>
          <w:rFonts w:ascii="Consolas" w:hAnsi="Consolas"/>
          <w:b/>
          <w:bCs/>
          <w:noProof/>
          <w:kern w:val="32"/>
          <w:sz w:val="22"/>
        </w:rPr>
        <w:t>bestRow</w:t>
      </w:r>
      <w:r w:rsidRPr="00D659CC">
        <w:t xml:space="preserve"> and </w:t>
      </w:r>
      <w:r w:rsidRPr="00D659CC">
        <w:rPr>
          <w:rFonts w:ascii="Consolas" w:hAnsi="Consolas"/>
          <w:b/>
          <w:bCs/>
          <w:noProof/>
          <w:kern w:val="32"/>
          <w:sz w:val="22"/>
        </w:rPr>
        <w:t>bestCol</w:t>
      </w:r>
      <w:r w:rsidRPr="00D659CC">
        <w:t xml:space="preserve"> we keep the current best sub-</w:t>
      </w:r>
      <w:r w:rsidR="00710EE2">
        <w:t>matrix</w:t>
      </w:r>
      <w:r w:rsidRPr="00D659CC">
        <w:t>. This means the current row and current column describe the start element for the sub-</w:t>
      </w:r>
      <w:r w:rsidR="00710EE2">
        <w:t>matrix</w:t>
      </w:r>
      <w:r w:rsidRPr="00D659CC">
        <w:t xml:space="preserve"> of size 2 x 2</w:t>
      </w:r>
      <w:r w:rsidR="00710EE2">
        <w:t>, which is currently found to have the maximal sum of its elements</w:t>
      </w:r>
      <w:r w:rsidRPr="00D659CC">
        <w:t>.</w:t>
      </w:r>
    </w:p>
    <w:p w14:paraId="6A2FBA3D" w14:textId="77777777" w:rsidR="00570200" w:rsidRPr="00D659CC" w:rsidRDefault="00570200" w:rsidP="00570200">
      <w:pPr>
        <w:spacing w:after="120"/>
      </w:pPr>
      <w:r w:rsidRPr="00D659CC">
        <w:t>To access all elements of a sub-array with a size of 2 by 2 we need the indices of the first element. Having them we can easily access the rest 3 elements:</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054043F0" w14:textId="77777777" w:rsidTr="007943CE">
        <w:trPr>
          <w:trHeight w:val="204"/>
        </w:trPr>
        <w:tc>
          <w:tcPr>
            <w:tcW w:w="9668" w:type="dxa"/>
            <w:tcBorders>
              <w:top w:val="single" w:sz="4" w:space="0" w:color="auto"/>
              <w:left w:val="single" w:sz="4" w:space="0" w:color="auto"/>
              <w:bottom w:val="single" w:sz="4" w:space="0" w:color="auto"/>
              <w:right w:val="single" w:sz="4" w:space="0" w:color="auto"/>
            </w:tcBorders>
          </w:tcPr>
          <w:p w14:paraId="4408A9DA" w14:textId="77777777" w:rsidR="00570200" w:rsidRPr="00D659CC" w:rsidRDefault="00570200" w:rsidP="00570200">
            <w:pPr>
              <w:autoSpaceDE w:val="0"/>
              <w:autoSpaceDN w:val="0"/>
              <w:adjustRightInd w:val="0"/>
              <w:spacing w:before="0"/>
              <w:jc w:val="left"/>
              <w:rPr>
                <w:rFonts w:ascii="Consolas" w:hAnsi="Consolas" w:cs="Courier New"/>
                <w:bCs/>
                <w:noProof/>
                <w:color w:val="000000"/>
                <w:sz w:val="22"/>
              </w:rPr>
            </w:pPr>
            <w:r w:rsidRPr="00D659CC">
              <w:rPr>
                <w:rFonts w:ascii="Consolas" w:hAnsi="Consolas" w:cs="Courier New"/>
                <w:bCs/>
                <w:noProof/>
                <w:color w:val="000000"/>
                <w:sz w:val="22"/>
              </w:rPr>
              <w:t>matrix[row, col]</w:t>
            </w:r>
          </w:p>
          <w:p w14:paraId="1B68E371" w14:textId="77777777" w:rsidR="00570200" w:rsidRPr="00D659CC" w:rsidRDefault="00570200" w:rsidP="00570200">
            <w:pPr>
              <w:autoSpaceDE w:val="0"/>
              <w:autoSpaceDN w:val="0"/>
              <w:adjustRightInd w:val="0"/>
              <w:spacing w:before="0"/>
              <w:jc w:val="left"/>
              <w:rPr>
                <w:rFonts w:ascii="Consolas" w:hAnsi="Consolas" w:cs="Courier New"/>
                <w:bCs/>
                <w:noProof/>
                <w:color w:val="000000"/>
                <w:sz w:val="22"/>
              </w:rPr>
            </w:pPr>
            <w:r w:rsidRPr="00D659CC">
              <w:rPr>
                <w:rFonts w:ascii="Consolas" w:hAnsi="Consolas" w:cs="Courier New"/>
                <w:bCs/>
                <w:noProof/>
                <w:color w:val="000000"/>
                <w:sz w:val="22"/>
              </w:rPr>
              <w:t>matrix[row, col + 1]</w:t>
            </w:r>
          </w:p>
          <w:p w14:paraId="21EA3853" w14:textId="77777777" w:rsidR="00570200" w:rsidRPr="00D659CC" w:rsidRDefault="00570200" w:rsidP="00570200">
            <w:pPr>
              <w:autoSpaceDE w:val="0"/>
              <w:autoSpaceDN w:val="0"/>
              <w:adjustRightInd w:val="0"/>
              <w:spacing w:before="0"/>
              <w:jc w:val="left"/>
              <w:rPr>
                <w:rFonts w:ascii="Consolas" w:hAnsi="Consolas" w:cs="Courier New"/>
                <w:bCs/>
                <w:noProof/>
                <w:color w:val="000000"/>
                <w:sz w:val="22"/>
              </w:rPr>
            </w:pPr>
            <w:r w:rsidRPr="00D659CC">
              <w:rPr>
                <w:rFonts w:ascii="Consolas" w:hAnsi="Consolas" w:cs="Courier New"/>
                <w:bCs/>
                <w:noProof/>
                <w:color w:val="000000"/>
                <w:sz w:val="22"/>
              </w:rPr>
              <w:t>matrix[row + 1, col]</w:t>
            </w:r>
          </w:p>
          <w:p w14:paraId="317F8C90" w14:textId="77777777" w:rsidR="00570200" w:rsidRPr="00D659CC" w:rsidRDefault="00570200" w:rsidP="00570200">
            <w:pPr>
              <w:autoSpaceDE w:val="0"/>
              <w:autoSpaceDN w:val="0"/>
              <w:adjustRightInd w:val="0"/>
              <w:spacing w:before="0"/>
              <w:jc w:val="left"/>
              <w:rPr>
                <w:rFonts w:ascii="Consolas" w:hAnsi="Consolas" w:cs="Courier New"/>
                <w:bCs/>
                <w:noProof/>
                <w:sz w:val="22"/>
              </w:rPr>
            </w:pPr>
            <w:r w:rsidRPr="00D659CC">
              <w:rPr>
                <w:rFonts w:ascii="Consolas" w:hAnsi="Consolas" w:cs="Courier New"/>
                <w:bCs/>
                <w:noProof/>
                <w:color w:val="000000"/>
                <w:sz w:val="22"/>
              </w:rPr>
              <w:t>matrix[row + 1, col + 1]</w:t>
            </w:r>
          </w:p>
        </w:tc>
      </w:tr>
    </w:tbl>
    <w:p w14:paraId="0D7AF694" w14:textId="77777777" w:rsidR="00570200" w:rsidRPr="00D659CC" w:rsidRDefault="00570200" w:rsidP="00570200">
      <w:r w:rsidRPr="00D659CC">
        <w:t xml:space="preserve">In this example </w:t>
      </w:r>
      <w:r w:rsidRPr="00D659CC">
        <w:rPr>
          <w:rFonts w:ascii="Consolas" w:hAnsi="Consolas"/>
          <w:b/>
          <w:bCs/>
          <w:noProof/>
          <w:kern w:val="32"/>
          <w:sz w:val="22"/>
        </w:rPr>
        <w:t>row</w:t>
      </w:r>
      <w:r w:rsidRPr="00D659CC">
        <w:t xml:space="preserve"> and </w:t>
      </w:r>
      <w:r w:rsidRPr="00D659CC">
        <w:rPr>
          <w:rFonts w:ascii="Consolas" w:hAnsi="Consolas"/>
          <w:b/>
          <w:bCs/>
          <w:noProof/>
          <w:kern w:val="32"/>
          <w:sz w:val="22"/>
        </w:rPr>
        <w:t>col</w:t>
      </w:r>
      <w:r w:rsidRPr="00D659CC">
        <w:t xml:space="preserve"> are the indices of the first element of the sub-</w:t>
      </w:r>
      <w:r w:rsidR="00710EE2">
        <w:t xml:space="preserve">matrix </w:t>
      </w:r>
      <w:r w:rsidRPr="00D659CC">
        <w:t xml:space="preserve">with a size of 2 by 2, which is part of the array </w:t>
      </w:r>
      <w:r w:rsidRPr="00D659CC">
        <w:rPr>
          <w:rFonts w:ascii="Consolas" w:hAnsi="Consolas"/>
          <w:b/>
          <w:bCs/>
          <w:noProof/>
          <w:kern w:val="32"/>
          <w:sz w:val="22"/>
        </w:rPr>
        <w:t>matrix</w:t>
      </w:r>
      <w:r w:rsidRPr="00D659CC">
        <w:t>.</w:t>
      </w:r>
    </w:p>
    <w:p w14:paraId="41523B92" w14:textId="77777777" w:rsidR="00570200" w:rsidRPr="00D659CC" w:rsidRDefault="00570200" w:rsidP="00570200">
      <w:r w:rsidRPr="00D659CC">
        <w:t xml:space="preserve">After we know how to access all four elements of the </w:t>
      </w:r>
      <w:r w:rsidR="00710EE2">
        <w:t xml:space="preserve">matrix </w:t>
      </w:r>
      <w:r w:rsidRPr="00D659CC">
        <w:t>with a size of 2 by 2, starting from a particular row and column, we can look at the algorithm, which we will use to find the maximal sub-</w:t>
      </w:r>
      <w:r w:rsidR="00710EE2">
        <w:t>matrix</w:t>
      </w:r>
      <w:r w:rsidRPr="00D659CC">
        <w:t>.</w:t>
      </w:r>
    </w:p>
    <w:p w14:paraId="0AC42589" w14:textId="77777777" w:rsidR="00570200" w:rsidRPr="00D659CC" w:rsidRDefault="00570200" w:rsidP="00570200">
      <w:pPr>
        <w:spacing w:after="120"/>
      </w:pPr>
      <w:r w:rsidRPr="00D659CC">
        <w:t xml:space="preserve">We need to iterate through each </w:t>
      </w:r>
      <w:r w:rsidR="002D4721">
        <w:t xml:space="preserve">2 x 2 platform in </w:t>
      </w:r>
      <w:r w:rsidRPr="00D659CC">
        <w:t xml:space="preserve">the </w:t>
      </w:r>
      <w:r w:rsidR="002D4721">
        <w:t>matrix</w:t>
      </w:r>
      <w:r w:rsidRPr="00D659CC">
        <w:t xml:space="preserve"> until we reach the </w:t>
      </w:r>
      <w:r w:rsidR="002D4721">
        <w:t xml:space="preserve">platform with the best sum. </w:t>
      </w:r>
      <w:r w:rsidRPr="00D659CC">
        <w:t xml:space="preserve">We will do this using two nested </w:t>
      </w:r>
      <w:r w:rsidRPr="00D659CC">
        <w:rPr>
          <w:rStyle w:val="Code"/>
        </w:rPr>
        <w:t>for</w:t>
      </w:r>
      <w:r w:rsidRPr="00D659CC">
        <w:t xml:space="preserve">-loops and two variables </w:t>
      </w:r>
      <w:r w:rsidRPr="00D659CC">
        <w:rPr>
          <w:rFonts w:ascii="Consolas" w:hAnsi="Consolas"/>
          <w:b/>
          <w:bCs/>
          <w:noProof/>
          <w:kern w:val="32"/>
          <w:sz w:val="22"/>
        </w:rPr>
        <w:t>row</w:t>
      </w:r>
      <w:r w:rsidRPr="00D659CC">
        <w:t xml:space="preserve"> and </w:t>
      </w:r>
      <w:r w:rsidRPr="00D659CC">
        <w:rPr>
          <w:rFonts w:ascii="Consolas" w:hAnsi="Consolas"/>
          <w:b/>
          <w:bCs/>
          <w:noProof/>
          <w:kern w:val="32"/>
          <w:sz w:val="22"/>
        </w:rPr>
        <w:t>col</w:t>
      </w:r>
      <w:r w:rsidRPr="00D659CC">
        <w:t xml:space="preserve">. Note that we are not iterating through the entire </w:t>
      </w:r>
      <w:r w:rsidR="002D4721">
        <w:t>matrix</w:t>
      </w:r>
      <w:r w:rsidRPr="00D659CC">
        <w:t xml:space="preserve">, because if we try to access index </w:t>
      </w:r>
      <w:r w:rsidRPr="00D659CC">
        <w:rPr>
          <w:rFonts w:ascii="Consolas" w:hAnsi="Consolas"/>
          <w:b/>
          <w:bCs/>
          <w:noProof/>
          <w:kern w:val="32"/>
          <w:sz w:val="22"/>
        </w:rPr>
        <w:t>row + 1</w:t>
      </w:r>
      <w:r w:rsidRPr="00D659CC">
        <w:t xml:space="preserve"> or </w:t>
      </w:r>
      <w:r w:rsidRPr="00D659CC">
        <w:rPr>
          <w:rFonts w:ascii="Consolas" w:hAnsi="Consolas"/>
          <w:b/>
          <w:bCs/>
          <w:noProof/>
          <w:kern w:val="32"/>
          <w:sz w:val="22"/>
        </w:rPr>
        <w:t>col + 1</w:t>
      </w:r>
      <w:r w:rsidRPr="00D659CC">
        <w:t xml:space="preserve">, as we are at the last row or column we will go out of the range of the </w:t>
      </w:r>
      <w:r w:rsidR="002D4721">
        <w:t>matrix</w:t>
      </w:r>
      <w:r w:rsidRPr="00D659CC">
        <w:t xml:space="preserve">, respectively </w:t>
      </w:r>
      <w:r w:rsidRPr="00D659CC">
        <w:rPr>
          <w:rFonts w:ascii="Consolas" w:hAnsi="Consolas"/>
          <w:b/>
          <w:bCs/>
          <w:noProof/>
          <w:kern w:val="32"/>
          <w:sz w:val="22"/>
        </w:rPr>
        <w:t>System.IndexOutOfRangeException</w:t>
      </w:r>
      <w:r w:rsidRPr="00D659CC">
        <w:t xml:space="preserve"> will be thrown.</w:t>
      </w:r>
    </w:p>
    <w:p w14:paraId="21E0B5EA" w14:textId="77777777" w:rsidR="00570200" w:rsidRPr="00D659CC" w:rsidRDefault="00570200" w:rsidP="00570200">
      <w:r w:rsidRPr="00D659CC">
        <w:t>We access the neighbor elements of each current element of the sub-</w:t>
      </w:r>
      <w:r w:rsidR="00710EE2">
        <w:t>matrix</w:t>
      </w:r>
      <w:r w:rsidRPr="00D659CC">
        <w:t xml:space="preserve"> and we sum them. Then we check if our current sum is bigger than our current highest sum for the moment. If it is so, our current sum becomes our best sum and our current indices will update </w:t>
      </w:r>
      <w:r w:rsidRPr="00D659CC">
        <w:rPr>
          <w:rFonts w:ascii="Consolas" w:hAnsi="Consolas"/>
          <w:b/>
          <w:bCs/>
          <w:noProof/>
          <w:kern w:val="32"/>
          <w:sz w:val="22"/>
        </w:rPr>
        <w:t>bestRow</w:t>
      </w:r>
      <w:r w:rsidRPr="00D659CC">
        <w:t xml:space="preserve"> and </w:t>
      </w:r>
      <w:r w:rsidRPr="00D659CC">
        <w:rPr>
          <w:rFonts w:ascii="Consolas" w:hAnsi="Consolas"/>
          <w:b/>
          <w:bCs/>
          <w:noProof/>
          <w:kern w:val="32"/>
          <w:sz w:val="22"/>
        </w:rPr>
        <w:t>bestCol</w:t>
      </w:r>
      <w:r w:rsidRPr="00D659CC">
        <w:t xml:space="preserve">. So, after the entire iteration through the main </w:t>
      </w:r>
      <w:r w:rsidR="00710EE2">
        <w:t xml:space="preserve">matrix </w:t>
      </w:r>
      <w:r w:rsidRPr="00D659CC">
        <w:t>we will find the maximal sum and the first element of the sub-</w:t>
      </w:r>
      <w:r w:rsidR="00710EE2">
        <w:t>matrix</w:t>
      </w:r>
      <w:r w:rsidRPr="00D659CC">
        <w:t xml:space="preserve"> </w:t>
      </w:r>
      <w:r w:rsidR="00710EE2">
        <w:t>of</w:t>
      </w:r>
      <w:r w:rsidRPr="00D659CC">
        <w:t xml:space="preserve"> size 2 by 2 and its indices.</w:t>
      </w:r>
    </w:p>
    <w:p w14:paraId="44AF8DE0" w14:textId="77777777" w:rsidR="00570200" w:rsidRPr="00D659CC" w:rsidRDefault="00570200" w:rsidP="00570200">
      <w:r w:rsidRPr="00D659CC">
        <w:t>If there is more than one sub-</w:t>
      </w:r>
      <w:r w:rsidR="00710EE2">
        <w:t>matrix</w:t>
      </w:r>
      <w:r w:rsidRPr="00D659CC">
        <w:t xml:space="preserve"> with the same maximal sum, we will find the one, which appears first.</w:t>
      </w:r>
    </w:p>
    <w:p w14:paraId="1DE2A93D" w14:textId="77777777" w:rsidR="00570200" w:rsidRPr="00D659CC" w:rsidRDefault="00570200" w:rsidP="00570200">
      <w:r w:rsidRPr="00D659CC">
        <w:t>At the end of the example we are printing to the console the requested sub-</w:t>
      </w:r>
      <w:r w:rsidR="00710EE2">
        <w:t xml:space="preserve">matrix of size 2 x 2 </w:t>
      </w:r>
      <w:r w:rsidRPr="00D659CC">
        <w:t>and its sum</w:t>
      </w:r>
      <w:r w:rsidR="00710EE2">
        <w:t xml:space="preserve"> of elements </w:t>
      </w:r>
      <w:r w:rsidRPr="00D659CC">
        <w:t>in an appropriate way.</w:t>
      </w:r>
    </w:p>
    <w:p w14:paraId="1B833AFD" w14:textId="77777777" w:rsidR="00570200" w:rsidRPr="00D659CC" w:rsidRDefault="00570200" w:rsidP="00570200">
      <w:pPr>
        <w:pStyle w:val="Heading2"/>
      </w:pPr>
      <w:bookmarkStart w:id="172" w:name="_Toc418709380"/>
      <w:r w:rsidRPr="00D659CC">
        <w:t>Arrays of Arrays</w:t>
      </w:r>
      <w:bookmarkEnd w:id="172"/>
    </w:p>
    <w:p w14:paraId="147ACDBC" w14:textId="77777777" w:rsidR="00570200" w:rsidRPr="00D659CC" w:rsidRDefault="00570200" w:rsidP="00570200">
      <w:r w:rsidRPr="00D659CC">
        <w:t xml:space="preserve">In C# we can have arrays of arrays, which we call </w:t>
      </w:r>
      <w:r w:rsidRPr="00D659CC">
        <w:rPr>
          <w:b/>
        </w:rPr>
        <w:t>jagged</w:t>
      </w:r>
      <w:r w:rsidRPr="00D659CC">
        <w:t xml:space="preserve"> arrays.</w:t>
      </w:r>
    </w:p>
    <w:p w14:paraId="46336642" w14:textId="77777777" w:rsidR="00570200" w:rsidRPr="00D659CC" w:rsidRDefault="00570200" w:rsidP="00570200">
      <w:r w:rsidRPr="00D659CC">
        <w:t xml:space="preserve">Jagged arrays are </w:t>
      </w:r>
      <w:r w:rsidRPr="00D659CC">
        <w:rPr>
          <w:b/>
        </w:rPr>
        <w:t>arrays of arrays</w:t>
      </w:r>
      <w:r w:rsidRPr="00D659CC">
        <w:t>, or arrays in which each row contains an array of its own, and that array can have length different than those in the other rows.</w:t>
      </w:r>
    </w:p>
    <w:p w14:paraId="3CE6DE53" w14:textId="77777777" w:rsidR="00570200" w:rsidRPr="00D659CC" w:rsidRDefault="00570200" w:rsidP="00570200">
      <w:pPr>
        <w:pStyle w:val="Heading3"/>
      </w:pPr>
      <w:r w:rsidRPr="00D659CC">
        <w:t>Declaration and Allocation an Array of Arrays</w:t>
      </w:r>
    </w:p>
    <w:p w14:paraId="7FEBE2A7" w14:textId="77777777" w:rsidR="00570200" w:rsidRPr="00D659CC" w:rsidRDefault="00570200" w:rsidP="00570200">
      <w:pPr>
        <w:spacing w:after="120"/>
      </w:pPr>
      <w:r w:rsidRPr="00D659CC">
        <w:t xml:space="preserve">The only difference in the declaration of the jagged arrays compared to the regular multidimensional array is that we do not have just one pair of brackets. With the jagged arrays we have a pair brackets per dimension. We </w:t>
      </w:r>
      <w:r w:rsidRPr="00D659CC">
        <w:rPr>
          <w:b/>
        </w:rPr>
        <w:t>allocate</w:t>
      </w:r>
      <w:r w:rsidRPr="00D659CC">
        <w:t xml:space="preserve"> them this way:</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549125CE" w14:textId="77777777" w:rsidTr="007943CE">
        <w:trPr>
          <w:trHeight w:val="204"/>
        </w:trPr>
        <w:tc>
          <w:tcPr>
            <w:tcW w:w="9668" w:type="dxa"/>
            <w:tcBorders>
              <w:top w:val="single" w:sz="4" w:space="0" w:color="auto"/>
              <w:left w:val="single" w:sz="4" w:space="0" w:color="auto"/>
              <w:bottom w:val="single" w:sz="4" w:space="0" w:color="auto"/>
              <w:right w:val="single" w:sz="4" w:space="0" w:color="auto"/>
            </w:tcBorders>
          </w:tcPr>
          <w:p w14:paraId="17630BF8"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int</w:t>
            </w:r>
            <w:r w:rsidRPr="00D659CC">
              <w:rPr>
                <w:rFonts w:ascii="Consolas" w:hAnsi="Consolas"/>
                <w:noProof/>
                <w:sz w:val="22"/>
              </w:rPr>
              <w:t>[][] jaggedArray;</w:t>
            </w:r>
          </w:p>
          <w:p w14:paraId="4DCEE0C4"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2][];</w:t>
            </w:r>
          </w:p>
          <w:p w14:paraId="14919779"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Array[0]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5];</w:t>
            </w:r>
          </w:p>
          <w:p w14:paraId="306CAF63"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jaggedArray[1]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3];</w:t>
            </w:r>
          </w:p>
        </w:tc>
      </w:tr>
    </w:tbl>
    <w:p w14:paraId="5F643C8E" w14:textId="77777777" w:rsidR="00570200" w:rsidRPr="00D659CC" w:rsidRDefault="00570200" w:rsidP="00570200">
      <w:pPr>
        <w:autoSpaceDE w:val="0"/>
        <w:autoSpaceDN w:val="0"/>
        <w:adjustRightInd w:val="0"/>
        <w:spacing w:after="120"/>
        <w:rPr>
          <w:rFonts w:cs="Verdana"/>
        </w:rPr>
      </w:pPr>
      <w:r w:rsidRPr="00D659CC">
        <w:rPr>
          <w:rFonts w:cs="Verdana"/>
        </w:rPr>
        <w:t>Here is how we declare, allocate and initialize an array of arrays (a jagged array whose elements are arrays of integer values):</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09C5D111" w14:textId="77777777" w:rsidTr="007943CE">
        <w:trPr>
          <w:trHeight w:val="204"/>
        </w:trPr>
        <w:tc>
          <w:tcPr>
            <w:tcW w:w="9668" w:type="dxa"/>
            <w:tcBorders>
              <w:top w:val="single" w:sz="4" w:space="0" w:color="auto"/>
              <w:left w:val="single" w:sz="4" w:space="0" w:color="auto"/>
              <w:bottom w:val="single" w:sz="4" w:space="0" w:color="auto"/>
              <w:right w:val="single" w:sz="4" w:space="0" w:color="auto"/>
            </w:tcBorders>
          </w:tcPr>
          <w:p w14:paraId="237402EE"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yJaggedArray = {</w:t>
            </w:r>
          </w:p>
          <w:p w14:paraId="34A13B27"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5, 7, 2},</w:t>
            </w:r>
          </w:p>
          <w:p w14:paraId="28672714"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10, 20, 40},</w:t>
            </w:r>
          </w:p>
          <w:p w14:paraId="1852F0ED"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3, 25}</w:t>
            </w:r>
          </w:p>
          <w:p w14:paraId="40F17297"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4F23439" w14:textId="77777777" w:rsidR="00570200" w:rsidRPr="00D659CC" w:rsidRDefault="00570200" w:rsidP="00570200">
      <w:pPr>
        <w:pStyle w:val="Heading3"/>
      </w:pPr>
      <w:r w:rsidRPr="00D659CC">
        <w:t>Memory Allocation</w:t>
      </w:r>
    </w:p>
    <w:p w14:paraId="5ACA2747" w14:textId="77777777" w:rsidR="00570200" w:rsidRPr="00D659CC" w:rsidRDefault="00570200" w:rsidP="00570200">
      <w:pPr>
        <w:autoSpaceDE w:val="0"/>
        <w:autoSpaceDN w:val="0"/>
        <w:adjustRightInd w:val="0"/>
        <w:spacing w:before="0"/>
        <w:rPr>
          <w:rFonts w:cs="Verdana"/>
        </w:rPr>
      </w:pPr>
      <w:r w:rsidRPr="00D659CC">
        <w:rPr>
          <w:rFonts w:cs="Verdana"/>
        </w:rPr>
        <w:t xml:space="preserve">The </w:t>
      </w:r>
      <w:r w:rsidR="00A95A04" w:rsidRPr="00D659CC">
        <w:t>figure</w:t>
      </w:r>
      <w:r w:rsidR="00A95A04" w:rsidRPr="00D659CC">
        <w:rPr>
          <w:rFonts w:cs="Verdana"/>
        </w:rPr>
        <w:t xml:space="preserve"> </w:t>
      </w:r>
      <w:r w:rsidRPr="00D659CC">
        <w:rPr>
          <w:rFonts w:cs="Verdana"/>
        </w:rPr>
        <w:t xml:space="preserve">below depicts how the now declared jagged array </w:t>
      </w:r>
      <w:r w:rsidRPr="00D659CC">
        <w:rPr>
          <w:rFonts w:ascii="Consolas" w:hAnsi="Consolas"/>
          <w:b/>
          <w:bCs/>
          <w:noProof/>
          <w:kern w:val="32"/>
          <w:sz w:val="22"/>
        </w:rPr>
        <w:t>myJaggedArray</w:t>
      </w:r>
      <w:r w:rsidRPr="00D659CC">
        <w:t xml:space="preserve"> </w:t>
      </w:r>
      <w:r w:rsidRPr="00D659CC">
        <w:rPr>
          <w:rFonts w:cs="Verdana"/>
        </w:rPr>
        <w:t xml:space="preserve">is allocated in the memory. As we see the jagged arrays are an aggregation of references. A jagged array does not directly contain any arrays, but rather has </w:t>
      </w:r>
      <w:r w:rsidRPr="00D659CC">
        <w:rPr>
          <w:rFonts w:cs="Verdana"/>
          <w:b/>
        </w:rPr>
        <w:t>elements pointing to them</w:t>
      </w:r>
      <w:r w:rsidRPr="00D659CC">
        <w:rPr>
          <w:rFonts w:cs="Verdana"/>
        </w:rPr>
        <w:t xml:space="preserve">. The size is unknown and that is why CLR just keeps references to the internal arrays. After we allocate memory for one array-element of the jagged array, then the reference starts pointing to the newly created block in the dynamic memory. The variable </w:t>
      </w:r>
      <w:r w:rsidRPr="00D659CC">
        <w:rPr>
          <w:rFonts w:ascii="Consolas" w:hAnsi="Consolas"/>
          <w:b/>
          <w:bCs/>
          <w:noProof/>
          <w:kern w:val="32"/>
          <w:sz w:val="22"/>
        </w:rPr>
        <w:t>myJaggedArray</w:t>
      </w:r>
      <w:r w:rsidRPr="00D659CC">
        <w:rPr>
          <w:rFonts w:cs="Verdana"/>
        </w:rPr>
        <w:t xml:space="preserve"> is stored in the execution stack of the program and points to a block in the dynamic memory, which contains a sequence of three references to other three blocks in memory; each of them contains an array of integer numbers – the elements of the jagged array:</w:t>
      </w:r>
    </w:p>
    <w:p w14:paraId="1851ADF4" w14:textId="77777777" w:rsidR="00570200" w:rsidRPr="00D659CC" w:rsidRDefault="00570200" w:rsidP="00570200">
      <w:pPr>
        <w:autoSpaceDE w:val="0"/>
        <w:autoSpaceDN w:val="0"/>
        <w:adjustRightInd w:val="0"/>
        <w:spacing w:after="120"/>
        <w:jc w:val="center"/>
        <w:rPr>
          <w:rFonts w:cs="Verdana"/>
        </w:rPr>
      </w:pPr>
      <w:r w:rsidRPr="00D659CC">
        <w:rPr>
          <w:rFonts w:cs="Verdana"/>
          <w:noProof/>
        </w:rPr>
        <w:drawing>
          <wp:inline distT="0" distB="0" distL="0" distR="0" wp14:anchorId="1E5257AE" wp14:editId="57FA7CF6">
            <wp:extent cx="3977640" cy="1645920"/>
            <wp:effectExtent l="0" t="0" r="3810" b="0"/>
            <wp:docPr id="241" name="Picture 241" descr="Jagged array - memory allocation in the stack and heap" title="Jagged array al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Arrays-Picture9"/>
                    <pic:cNvPicPr>
                      <a:picLocks noChangeAspect="1" noChangeArrowheads="1"/>
                    </pic:cNvPicPr>
                  </pic:nvPicPr>
                  <pic:blipFill>
                    <a:blip r:embed="rId233" cstate="print">
                      <a:extLst>
                        <a:ext uri="{28A0092B-C50C-407E-A947-70E740481C1C}">
                          <a14:useLocalDpi xmlns:a14="http://schemas.microsoft.com/office/drawing/2010/main"/>
                        </a:ext>
                      </a:extLst>
                    </a:blip>
                    <a:srcRect/>
                    <a:stretch>
                      <a:fillRect/>
                    </a:stretch>
                  </pic:blipFill>
                  <pic:spPr bwMode="auto">
                    <a:xfrm>
                      <a:off x="0" y="0"/>
                      <a:ext cx="3977640" cy="1645920"/>
                    </a:xfrm>
                    <a:prstGeom prst="rect">
                      <a:avLst/>
                    </a:prstGeom>
                    <a:noFill/>
                    <a:ln>
                      <a:noFill/>
                    </a:ln>
                  </pic:spPr>
                </pic:pic>
              </a:graphicData>
            </a:graphic>
          </wp:inline>
        </w:drawing>
      </w:r>
    </w:p>
    <w:p w14:paraId="108B3758" w14:textId="77777777" w:rsidR="00570200" w:rsidRPr="00D659CC" w:rsidRDefault="00570200" w:rsidP="00570200">
      <w:pPr>
        <w:pStyle w:val="Heading3"/>
      </w:pPr>
      <w:r w:rsidRPr="00D659CC">
        <w:t>Initialization and Access to the Elements</w:t>
      </w:r>
    </w:p>
    <w:p w14:paraId="47D6EC4E" w14:textId="77777777" w:rsidR="00570200" w:rsidRPr="00D659CC" w:rsidRDefault="00570200" w:rsidP="00570200">
      <w:pPr>
        <w:autoSpaceDE w:val="0"/>
        <w:autoSpaceDN w:val="0"/>
        <w:adjustRightInd w:val="0"/>
        <w:spacing w:after="120"/>
        <w:rPr>
          <w:rFonts w:cs="Verdana"/>
        </w:rPr>
      </w:pPr>
      <w:r w:rsidRPr="00D659CC">
        <w:rPr>
          <w:rFonts w:cs="Verdana"/>
        </w:rPr>
        <w:t xml:space="preserve">We can access elements of the arrays, which are part of the jagged array by using their index. In next example we will access the element with index 3 of the array stored at index 0 in the </w:t>
      </w:r>
      <w:r w:rsidR="00330602" w:rsidRPr="00330602">
        <w:rPr>
          <w:rFonts w:cs="Verdana"/>
          <w:b/>
          <w:noProof/>
        </w:rPr>
        <w:t>my</w:t>
      </w:r>
      <w:r w:rsidR="00330602">
        <w:rPr>
          <w:rFonts w:ascii="Consolas" w:hAnsi="Consolas"/>
          <w:b/>
          <w:bCs/>
          <w:noProof/>
          <w:kern w:val="32"/>
          <w:sz w:val="22"/>
        </w:rPr>
        <w:t>J</w:t>
      </w:r>
      <w:r w:rsidRPr="00D659CC">
        <w:rPr>
          <w:rFonts w:ascii="Consolas" w:hAnsi="Consolas"/>
          <w:b/>
          <w:bCs/>
          <w:noProof/>
          <w:kern w:val="32"/>
          <w:sz w:val="22"/>
        </w:rPr>
        <w:t>aggedArray</w:t>
      </w:r>
      <w:r w:rsidRPr="00D659CC">
        <w:rPr>
          <w:rFonts w:cs="Verdana"/>
        </w:rPr>
        <w:t xml:space="preserve"> declared above:</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41B3E428" w14:textId="77777777" w:rsidTr="007943CE">
        <w:trPr>
          <w:trHeight w:val="204"/>
        </w:trPr>
        <w:tc>
          <w:tcPr>
            <w:tcW w:w="9668" w:type="dxa"/>
            <w:tcBorders>
              <w:top w:val="single" w:sz="4" w:space="0" w:color="auto"/>
              <w:left w:val="single" w:sz="4" w:space="0" w:color="auto"/>
              <w:bottom w:val="single" w:sz="4" w:space="0" w:color="auto"/>
              <w:right w:val="single" w:sz="4" w:space="0" w:color="auto"/>
            </w:tcBorders>
          </w:tcPr>
          <w:p w14:paraId="1B34552A" w14:textId="77777777" w:rsidR="00570200" w:rsidRPr="00D659CC" w:rsidRDefault="00330602" w:rsidP="00570200">
            <w:pPr>
              <w:autoSpaceDE w:val="0"/>
              <w:autoSpaceDN w:val="0"/>
              <w:adjustRightInd w:val="0"/>
              <w:spacing w:before="0"/>
              <w:jc w:val="left"/>
              <w:rPr>
                <w:rFonts w:ascii="Consolas" w:hAnsi="Consolas" w:cs="Courier New"/>
                <w:noProof/>
                <w:sz w:val="22"/>
              </w:rPr>
            </w:pPr>
            <w:r>
              <w:rPr>
                <w:rFonts w:ascii="Consolas" w:hAnsi="Consolas" w:cs="Courier New"/>
                <w:noProof/>
                <w:sz w:val="22"/>
              </w:rPr>
              <w:t>myJaggedArray[0][2</w:t>
            </w:r>
            <w:r w:rsidR="00570200" w:rsidRPr="00D659CC">
              <w:rPr>
                <w:rFonts w:ascii="Consolas" w:hAnsi="Consolas" w:cs="Courier New"/>
                <w:noProof/>
                <w:sz w:val="22"/>
              </w:rPr>
              <w:t>] = 45;</w:t>
            </w:r>
          </w:p>
        </w:tc>
      </w:tr>
    </w:tbl>
    <w:p w14:paraId="2D449957" w14:textId="77777777" w:rsidR="00570200" w:rsidRPr="00D659CC" w:rsidRDefault="00570200" w:rsidP="00570200">
      <w:pPr>
        <w:autoSpaceDE w:val="0"/>
        <w:autoSpaceDN w:val="0"/>
        <w:adjustRightInd w:val="0"/>
        <w:spacing w:after="120"/>
        <w:rPr>
          <w:rFonts w:cs="Verdana"/>
        </w:rPr>
      </w:pPr>
      <w:r w:rsidRPr="00D659CC">
        <w:rPr>
          <w:rFonts w:cs="Verdana"/>
        </w:rPr>
        <w:t xml:space="preserve">The elements of the jagged array can be </w:t>
      </w:r>
      <w:r w:rsidRPr="00D659CC">
        <w:rPr>
          <w:rFonts w:cs="Verdana"/>
          <w:b/>
        </w:rPr>
        <w:t>one-dimensional</w:t>
      </w:r>
      <w:r w:rsidRPr="00D659CC">
        <w:rPr>
          <w:rFonts w:cs="Verdana"/>
        </w:rPr>
        <w:t xml:space="preserve"> and </w:t>
      </w:r>
      <w:r w:rsidRPr="00D659CC">
        <w:rPr>
          <w:rFonts w:cs="Verdana"/>
          <w:b/>
        </w:rPr>
        <w:t>multi-dimensional arrays</w:t>
      </w:r>
      <w:r w:rsidRPr="00D659CC">
        <w:rPr>
          <w:rFonts w:cs="Verdana"/>
        </w:rPr>
        <w:t>. Here is an example for jagged array of two-dimensional arrays:</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46899188" w14:textId="77777777" w:rsidTr="007943CE">
        <w:trPr>
          <w:trHeight w:val="204"/>
        </w:trPr>
        <w:tc>
          <w:tcPr>
            <w:tcW w:w="9668" w:type="dxa"/>
            <w:tcBorders>
              <w:top w:val="single" w:sz="4" w:space="0" w:color="auto"/>
              <w:left w:val="single" w:sz="4" w:space="0" w:color="auto"/>
              <w:bottom w:val="single" w:sz="4" w:space="0" w:color="auto"/>
              <w:right w:val="single" w:sz="4" w:space="0" w:color="auto"/>
            </w:tcBorders>
          </w:tcPr>
          <w:p w14:paraId="3BBB6B08"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jaggedOfMulti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2][,];</w:t>
            </w:r>
          </w:p>
          <w:p w14:paraId="2005F63D"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OfMulti[0]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 { 5, 15 }, { 125, 206 } };</w:t>
            </w:r>
          </w:p>
          <w:p w14:paraId="1FC43DF5"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noProof/>
                <w:sz w:val="22"/>
              </w:rPr>
              <w:lastRenderedPageBreak/>
              <w:t xml:space="preserve">jaggedOfMulti[1]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 { 3, 4, 5 }, { 7, 8, 9 } };</w:t>
            </w:r>
          </w:p>
        </w:tc>
      </w:tr>
    </w:tbl>
    <w:p w14:paraId="26A0EAB8" w14:textId="77777777" w:rsidR="00570200" w:rsidRPr="00D659CC" w:rsidRDefault="00570200" w:rsidP="00570200">
      <w:pPr>
        <w:pStyle w:val="Heading3"/>
      </w:pPr>
      <w:r w:rsidRPr="00D659CC">
        <w:lastRenderedPageBreak/>
        <w:t>Pascal’s Triangle – Example</w:t>
      </w:r>
    </w:p>
    <w:p w14:paraId="0659664B" w14:textId="77777777" w:rsidR="00570200" w:rsidRPr="00D659CC" w:rsidRDefault="00570200" w:rsidP="00570200">
      <w:pPr>
        <w:spacing w:after="120"/>
        <w:rPr>
          <w:rFonts w:cs="Verdana"/>
        </w:rPr>
      </w:pPr>
      <w:r w:rsidRPr="00D659CC">
        <w:rPr>
          <w:rFonts w:cs="Verdana"/>
        </w:rPr>
        <w:t xml:space="preserve">In the next example we will use a jagged array to generate and visualize the </w:t>
      </w:r>
      <w:r w:rsidRPr="00D659CC">
        <w:rPr>
          <w:rFonts w:cs="Verdana"/>
          <w:b/>
        </w:rPr>
        <w:t>Pascal’s triangle</w:t>
      </w:r>
      <w:r w:rsidRPr="00D659CC">
        <w:rPr>
          <w:rFonts w:cs="Verdana"/>
        </w:rPr>
        <w:t>. As we know from mathematics, the first row of the triangle contains the number 1 and each next number is generated by sum of the two numbers on the row above it. The Pascal’s triangle looks like this:</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00185B1F" w14:textId="77777777" w:rsidTr="007943CE">
        <w:trPr>
          <w:trHeight w:val="204"/>
        </w:trPr>
        <w:tc>
          <w:tcPr>
            <w:tcW w:w="9668" w:type="dxa"/>
            <w:tcBorders>
              <w:top w:val="single" w:sz="4" w:space="0" w:color="auto"/>
              <w:left w:val="single" w:sz="4" w:space="0" w:color="auto"/>
              <w:bottom w:val="single" w:sz="4" w:space="0" w:color="auto"/>
              <w:right w:val="single" w:sz="4" w:space="0" w:color="auto"/>
            </w:tcBorders>
          </w:tcPr>
          <w:p w14:paraId="2EB60FBB"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w:t>
            </w:r>
          </w:p>
          <w:p w14:paraId="19865386"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w:t>
            </w:r>
          </w:p>
          <w:p w14:paraId="513F064F"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2   1</w:t>
            </w:r>
          </w:p>
          <w:p w14:paraId="79E1DB3D"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3   3   1</w:t>
            </w:r>
          </w:p>
          <w:p w14:paraId="68A4AB7E" w14:textId="77777777"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1   4   6   4   1</w:t>
            </w:r>
          </w:p>
          <w:p w14:paraId="1053F630" w14:textId="77777777" w:rsidR="00570200" w:rsidRPr="00D659CC" w:rsidRDefault="00570200" w:rsidP="00570200">
            <w:pPr>
              <w:autoSpaceDE w:val="0"/>
              <w:autoSpaceDN w:val="0"/>
              <w:adjustRightInd w:val="0"/>
              <w:spacing w:before="0"/>
              <w:jc w:val="left"/>
              <w:rPr>
                <w:rFonts w:ascii="Consolas" w:hAnsi="Consolas"/>
                <w:sz w:val="22"/>
              </w:rPr>
            </w:pPr>
            <w:r w:rsidRPr="00D659CC">
              <w:rPr>
                <w:rFonts w:ascii="Consolas" w:hAnsi="Consolas"/>
                <w:sz w:val="22"/>
              </w:rPr>
              <w:t xml:space="preserve">      . . .</w:t>
            </w:r>
          </w:p>
        </w:tc>
      </w:tr>
    </w:tbl>
    <w:p w14:paraId="416C52E8" w14:textId="13CD1DBC" w:rsidR="00570200" w:rsidRPr="00D659CC" w:rsidRDefault="00570200" w:rsidP="00570200">
      <w:pPr>
        <w:autoSpaceDE w:val="0"/>
        <w:autoSpaceDN w:val="0"/>
        <w:adjustRightInd w:val="0"/>
        <w:spacing w:after="120"/>
        <w:rPr>
          <w:rFonts w:cs="Verdana"/>
        </w:rPr>
      </w:pPr>
      <w:r w:rsidRPr="00D659CC">
        <w:rPr>
          <w:rFonts w:cs="Verdana"/>
        </w:rPr>
        <w:t xml:space="preserve">To have a Pascal’s triangle with a given height, for example 12, we allocate a jagged array </w:t>
      </w:r>
      <w:r w:rsidRPr="00D659CC">
        <w:rPr>
          <w:rFonts w:ascii="Consolas" w:hAnsi="Consolas"/>
          <w:b/>
          <w:bCs/>
          <w:noProof/>
          <w:kern w:val="32"/>
          <w:sz w:val="22"/>
        </w:rPr>
        <w:t>triangle[][]</w:t>
      </w:r>
      <w:r w:rsidRPr="00D659CC">
        <w:rPr>
          <w:rFonts w:cs="Verdana"/>
        </w:rPr>
        <w:t xml:space="preserve">, which contains 1 element on the zero row, 2 – on first, 3 – on second and so on. First we initialize </w:t>
      </w:r>
      <w:r w:rsidRPr="00D659CC">
        <w:rPr>
          <w:rFonts w:ascii="Consolas" w:hAnsi="Consolas"/>
          <w:b/>
          <w:bCs/>
          <w:noProof/>
          <w:kern w:val="32"/>
          <w:sz w:val="22"/>
        </w:rPr>
        <w:t>triangle[0][0]</w:t>
      </w:r>
      <w:r w:rsidRPr="00D659CC">
        <w:t xml:space="preserve"> = </w:t>
      </w:r>
      <w:r w:rsidRPr="00D659CC">
        <w:rPr>
          <w:rFonts w:ascii="Consolas" w:hAnsi="Consolas"/>
          <w:b/>
          <w:bCs/>
          <w:noProof/>
          <w:kern w:val="32"/>
          <w:sz w:val="22"/>
        </w:rPr>
        <w:t>1</w:t>
      </w:r>
      <w:r w:rsidRPr="00D659CC">
        <w:rPr>
          <w:rFonts w:cs="Verdana"/>
        </w:rPr>
        <w:t xml:space="preserve"> and the rest of the cells will have a default value than </w:t>
      </w:r>
      <w:r w:rsidRPr="00D659CC">
        <w:rPr>
          <w:rFonts w:cs="Verdana"/>
          <w:b/>
          <w:bCs/>
        </w:rPr>
        <w:t>0</w:t>
      </w:r>
      <w:r w:rsidRPr="00D659CC">
        <w:rPr>
          <w:rFonts w:cs="Verdana"/>
        </w:rPr>
        <w:t xml:space="preserve"> by allocation. Then we loop through the rows and from </w:t>
      </w:r>
      <w:r w:rsidRPr="00D659CC">
        <w:rPr>
          <w:rFonts w:ascii="Consolas" w:hAnsi="Consolas"/>
          <w:b/>
          <w:bCs/>
          <w:noProof/>
          <w:kern w:val="32"/>
          <w:sz w:val="22"/>
        </w:rPr>
        <w:t>row</w:t>
      </w:r>
      <w:r w:rsidRPr="00D659CC">
        <w:rPr>
          <w:rFonts w:cs="Verdana"/>
        </w:rPr>
        <w:t xml:space="preserve"> we will get the values for </w:t>
      </w:r>
      <w:r w:rsidRPr="00D659CC">
        <w:rPr>
          <w:rFonts w:ascii="Consolas" w:hAnsi="Consolas"/>
          <w:b/>
          <w:bCs/>
          <w:noProof/>
          <w:kern w:val="32"/>
          <w:sz w:val="22"/>
        </w:rPr>
        <w:t>row+1</w:t>
      </w:r>
      <w:r w:rsidRPr="00D659CC">
        <w:rPr>
          <w:rFonts w:cs="Verdana"/>
        </w:rPr>
        <w:t xml:space="preserve">. It works with nested </w:t>
      </w:r>
      <w:r w:rsidRPr="00D659CC">
        <w:rPr>
          <w:rFonts w:ascii="Consolas" w:hAnsi="Consolas"/>
          <w:b/>
          <w:bCs/>
          <w:noProof/>
          <w:kern w:val="32"/>
          <w:sz w:val="22"/>
        </w:rPr>
        <w:t>for</w:t>
      </w:r>
      <w:r w:rsidRPr="00D659CC">
        <w:rPr>
          <w:rFonts w:cs="Verdana"/>
        </w:rPr>
        <w:t xml:space="preserve"> loop through the columns on the current row and the following Pascal definitions for values in the triangle: we add the value of the current cell of the current row (</w:t>
      </w:r>
      <w:r w:rsidRPr="00D659CC">
        <w:rPr>
          <w:rFonts w:ascii="Consolas" w:hAnsi="Consolas"/>
          <w:b/>
          <w:bCs/>
          <w:noProof/>
          <w:kern w:val="32"/>
          <w:sz w:val="22"/>
        </w:rPr>
        <w:t>triangle[row][col]</w:t>
      </w:r>
      <w:r w:rsidRPr="00D659CC">
        <w:rPr>
          <w:rFonts w:cs="Verdana"/>
        </w:rPr>
        <w:t>) to the cell below (</w:t>
      </w:r>
      <w:r w:rsidRPr="00D659CC">
        <w:rPr>
          <w:rFonts w:ascii="Consolas" w:hAnsi="Consolas"/>
          <w:b/>
          <w:bCs/>
          <w:noProof/>
          <w:kern w:val="32"/>
          <w:sz w:val="22"/>
        </w:rPr>
        <w:t>triangle[row+1][col]</w:t>
      </w:r>
      <w:r w:rsidRPr="00D659CC">
        <w:rPr>
          <w:rFonts w:cs="Verdana"/>
        </w:rPr>
        <w:t>) and to the cell below on the right</w:t>
      </w:r>
      <w:r w:rsidR="007943CE">
        <w:rPr>
          <w:rFonts w:cs="Verdana"/>
        </w:rPr>
        <w:t xml:space="preserve"> </w:t>
      </w:r>
      <w:r w:rsidRPr="00D659CC">
        <w:rPr>
          <w:rFonts w:cs="Verdana"/>
        </w:rPr>
        <w:t>(</w:t>
      </w:r>
      <w:r w:rsidRPr="00D659CC">
        <w:rPr>
          <w:rFonts w:ascii="Consolas" w:hAnsi="Consolas"/>
          <w:b/>
          <w:bCs/>
          <w:noProof/>
          <w:kern w:val="32"/>
          <w:sz w:val="22"/>
        </w:rPr>
        <w:t>triangle[row+1][col+1]</w:t>
      </w:r>
      <w:r w:rsidRPr="00D659CC">
        <w:rPr>
          <w:rFonts w:cs="Verdana"/>
        </w:rPr>
        <w:t>).</w:t>
      </w:r>
      <w:r w:rsidR="007943CE">
        <w:rPr>
          <w:rFonts w:cs="Verdana"/>
        </w:rPr>
        <w:t xml:space="preserve"> </w:t>
      </w:r>
      <w:r w:rsidRPr="00D659CC">
        <w:rPr>
          <w:rFonts w:cs="Verdana"/>
        </w:rPr>
        <w:t xml:space="preserve">We print using an appropriate number of </w:t>
      </w:r>
      <w:r w:rsidR="00470C9E">
        <w:rPr>
          <w:rFonts w:cs="Verdana"/>
        </w:rPr>
        <w:t>spaces</w:t>
      </w:r>
      <w:r w:rsidRPr="00D659CC">
        <w:rPr>
          <w:rFonts w:cs="Verdana"/>
        </w:rPr>
        <w:t xml:space="preserve"> (using method </w:t>
      </w:r>
      <w:r w:rsidR="00B2400C">
        <w:rPr>
          <w:rFonts w:ascii="Consolas" w:hAnsi="Consolas"/>
          <w:b/>
          <w:bCs/>
          <w:noProof/>
          <w:kern w:val="32"/>
          <w:sz w:val="22"/>
        </w:rPr>
        <w:t>PadLeft</w:t>
      </w:r>
      <w:r w:rsidR="00B2400C" w:rsidRPr="00D659CC">
        <w:rPr>
          <w:rFonts w:ascii="Consolas" w:hAnsi="Consolas"/>
          <w:b/>
          <w:bCs/>
          <w:noProof/>
          <w:kern w:val="32"/>
          <w:sz w:val="22"/>
        </w:rPr>
        <w:t xml:space="preserve"> </w:t>
      </w:r>
      <w:r w:rsidRPr="00D659CC">
        <w:rPr>
          <w:rFonts w:ascii="Consolas" w:hAnsi="Consolas"/>
          <w:b/>
          <w:bCs/>
          <w:noProof/>
          <w:kern w:val="32"/>
          <w:sz w:val="22"/>
        </w:rPr>
        <w:t>()</w:t>
      </w:r>
      <w:r w:rsidRPr="00D659CC">
        <w:rPr>
          <w:rFonts w:cs="Verdana"/>
        </w:rPr>
        <w:t xml:space="preserve"> of class </w:t>
      </w:r>
      <w:r w:rsidRPr="00D659CC">
        <w:rPr>
          <w:rFonts w:ascii="Consolas" w:hAnsi="Consolas"/>
          <w:b/>
          <w:bCs/>
          <w:noProof/>
          <w:kern w:val="32"/>
          <w:sz w:val="22"/>
        </w:rPr>
        <w:t>String</w:t>
      </w:r>
      <w:r w:rsidRPr="00D659CC">
        <w:rPr>
          <w:rFonts w:cs="Verdana"/>
        </w:rPr>
        <w:t>), because we want the result to be aligned.</w:t>
      </w:r>
    </w:p>
    <w:p w14:paraId="73B57348" w14:textId="77777777" w:rsidR="00570200" w:rsidRPr="00D659CC" w:rsidRDefault="00570200" w:rsidP="00570200">
      <w:pPr>
        <w:autoSpaceDE w:val="0"/>
        <w:autoSpaceDN w:val="0"/>
        <w:adjustRightInd w:val="0"/>
        <w:spacing w:after="120"/>
        <w:rPr>
          <w:rFonts w:cs="Verdana"/>
        </w:rPr>
      </w:pPr>
      <w:r w:rsidRPr="00D659CC">
        <w:rPr>
          <w:rFonts w:cs="Verdana"/>
        </w:rPr>
        <w:t>Here is the code of the described algorithm:</w:t>
      </w:r>
    </w:p>
    <w:tbl>
      <w:tblPr>
        <w:tblW w:w="0" w:type="auto"/>
        <w:tblInd w:w="108" w:type="dxa"/>
        <w:tblCellMar>
          <w:top w:w="113" w:type="dxa"/>
          <w:bottom w:w="113" w:type="dxa"/>
        </w:tblCellMar>
        <w:tblLook w:val="01E0" w:firstRow="1" w:lastRow="1" w:firstColumn="1" w:lastColumn="1" w:noHBand="0" w:noVBand="0"/>
      </w:tblPr>
      <w:tblGrid>
        <w:gridCol w:w="9668"/>
      </w:tblGrid>
      <w:tr w:rsidR="00570200" w:rsidRPr="00D659CC" w14:paraId="1849FA76" w14:textId="77777777" w:rsidTr="007943CE">
        <w:tc>
          <w:tcPr>
            <w:tcW w:w="9668" w:type="dxa"/>
            <w:tcBorders>
              <w:top w:val="single" w:sz="4" w:space="0" w:color="auto"/>
              <w:left w:val="single" w:sz="4" w:space="0" w:color="auto"/>
              <w:bottom w:val="single" w:sz="4" w:space="0" w:color="auto"/>
              <w:right w:val="single" w:sz="4" w:space="0" w:color="auto"/>
            </w:tcBorders>
            <w:shd w:val="clear" w:color="auto" w:fill="F3F3F3"/>
          </w:tcPr>
          <w:p w14:paraId="1314994E" w14:textId="77777777"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PascalTriangle.cs</w:t>
            </w:r>
          </w:p>
        </w:tc>
      </w:tr>
      <w:tr w:rsidR="00570200" w:rsidRPr="0042346B" w14:paraId="3E430F9A" w14:textId="77777777" w:rsidTr="007943CE">
        <w:tc>
          <w:tcPr>
            <w:tcW w:w="9668" w:type="dxa"/>
            <w:tcBorders>
              <w:top w:val="single" w:sz="4" w:space="0" w:color="auto"/>
              <w:left w:val="single" w:sz="4" w:space="0" w:color="auto"/>
              <w:bottom w:val="single" w:sz="4" w:space="0" w:color="auto"/>
              <w:right w:val="single" w:sz="4" w:space="0" w:color="auto"/>
            </w:tcBorders>
          </w:tcPr>
          <w:p w14:paraId="691A5263" w14:textId="77777777"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PascalTriangle</w:t>
            </w:r>
          </w:p>
          <w:p w14:paraId="31D791C8"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6007C2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4BA6A2A1"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2B9CD82"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const</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HEIGHT = 12;</w:t>
            </w:r>
          </w:p>
          <w:p w14:paraId="3D0DD7F5"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5722A2C7"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Allocate the array in a triangle form</w:t>
            </w:r>
          </w:p>
          <w:p w14:paraId="66CB7EC9"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triangle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HEIGHT + 1][];</w:t>
            </w:r>
          </w:p>
          <w:p w14:paraId="27CBE4B3"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54116E49"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row++)</w:t>
            </w:r>
          </w:p>
          <w:p w14:paraId="3BC0B66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B220C4B"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triangle[row]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row + 1];</w:t>
            </w:r>
          </w:p>
          <w:p w14:paraId="143E7DA7"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3C67326E"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5E0679BB"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Calculate the Pascal's triangle</w:t>
            </w:r>
          </w:p>
          <w:p w14:paraId="3978D79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riangle[0][0] = 1;</w:t>
            </w:r>
          </w:p>
          <w:p w14:paraId="6BF4BCAF"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 1; row++)</w:t>
            </w:r>
          </w:p>
          <w:p w14:paraId="26F7822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049FB4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row; col++)</w:t>
            </w:r>
          </w:p>
          <w:p w14:paraId="3138863D"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6082B0A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riangle[row + 1][col] += triangle[row][col];</w:t>
            </w:r>
          </w:p>
          <w:p w14:paraId="10BF940B"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riangle[row + 1][col + 1] += triangle[row][col];</w:t>
            </w:r>
          </w:p>
          <w:p w14:paraId="209F2544"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14656F2F"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2670A83" w14:textId="77777777" w:rsidR="00570200" w:rsidRPr="007943CE" w:rsidRDefault="00570200" w:rsidP="00570200">
            <w:pPr>
              <w:autoSpaceDE w:val="0"/>
              <w:autoSpaceDN w:val="0"/>
              <w:adjustRightInd w:val="0"/>
              <w:spacing w:before="0"/>
              <w:jc w:val="left"/>
              <w:rPr>
                <w:rFonts w:ascii="Consolas" w:hAnsi="Consolas" w:cs="Courier New"/>
                <w:noProof/>
                <w:sz w:val="14"/>
                <w:szCs w:val="12"/>
              </w:rPr>
            </w:pPr>
          </w:p>
          <w:p w14:paraId="160AEC0E" w14:textId="77777777"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Pascal's triangle</w:t>
            </w:r>
          </w:p>
          <w:p w14:paraId="3C0E8BDC"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row++)</w:t>
            </w:r>
          </w:p>
          <w:p w14:paraId="1518484C"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F9A4920"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t>
            </w:r>
            <w:r w:rsidRPr="0042346B">
              <w:rPr>
                <w:rFonts w:ascii="Consolas" w:hAnsi="Consolas"/>
                <w:noProof/>
                <w:sz w:val="22"/>
              </w:rPr>
              <w:t>.PadLeft((HEIGHT - row) * 2));</w:t>
            </w:r>
          </w:p>
          <w:p w14:paraId="3CF42F56"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row; col++)</w:t>
            </w:r>
          </w:p>
          <w:p w14:paraId="7EC8C07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768DA233"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0,3} "</w:t>
            </w:r>
            <w:r w:rsidRPr="0042346B">
              <w:rPr>
                <w:rFonts w:ascii="Consolas" w:hAnsi="Consolas"/>
                <w:noProof/>
                <w:sz w:val="22"/>
              </w:rPr>
              <w:t>, triangle[row][col]);</w:t>
            </w:r>
          </w:p>
          <w:p w14:paraId="32946541"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01FD49A8" w14:textId="77777777"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6CFF59B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B22B235"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D1B601E" w14:textId="77777777"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2DBA6355" w14:textId="22C247C7" w:rsidR="00570200" w:rsidRPr="00D659CC" w:rsidRDefault="00570200" w:rsidP="00570200">
      <w:pPr>
        <w:spacing w:after="120"/>
      </w:pPr>
      <w:r w:rsidRPr="00D659CC">
        <w:lastRenderedPageBreak/>
        <w:t xml:space="preserve">If we execute the program, we will see that it is working </w:t>
      </w:r>
      <w:r w:rsidR="007943CE" w:rsidRPr="00D659CC">
        <w:t>properly,</w:t>
      </w:r>
      <w:r w:rsidRPr="00D659CC">
        <w:t xml:space="preserve"> and it generates a </w:t>
      </w:r>
      <w:r w:rsidRPr="00D659CC">
        <w:rPr>
          <w:b/>
        </w:rPr>
        <w:t>Pascal’s triangle</w:t>
      </w:r>
      <w:r w:rsidRPr="00D659CC">
        <w:t xml:space="preserve"> by a given numbers of rows</w:t>
      </w:r>
      <w:r w:rsidR="00893605">
        <w:t xml:space="preserve"> (in our case the </w:t>
      </w:r>
      <w:r w:rsidR="00893605" w:rsidRPr="00893605">
        <w:rPr>
          <w:rStyle w:val="Code"/>
        </w:rPr>
        <w:t>HEIGHT</w:t>
      </w:r>
      <w:r w:rsidR="00893605">
        <w:t xml:space="preserve"> is 12)</w:t>
      </w:r>
      <w:r w:rsidRPr="00D659CC">
        <w: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14:paraId="41ED267A" w14:textId="77777777" w:rsidTr="00570200">
        <w:trPr>
          <w:trHeight w:val="204"/>
        </w:trPr>
        <w:tc>
          <w:tcPr>
            <w:tcW w:w="7948" w:type="dxa"/>
            <w:tcBorders>
              <w:top w:val="single" w:sz="4" w:space="0" w:color="auto"/>
              <w:left w:val="single" w:sz="4" w:space="0" w:color="auto"/>
              <w:bottom w:val="single" w:sz="4" w:space="0" w:color="auto"/>
              <w:right w:val="single" w:sz="4" w:space="0" w:color="auto"/>
            </w:tcBorders>
          </w:tcPr>
          <w:p w14:paraId="62818C4B"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1</w:t>
            </w:r>
          </w:p>
          <w:p w14:paraId="1EEFFFFA"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1   1</w:t>
            </w:r>
          </w:p>
          <w:p w14:paraId="783BCE6B"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1   2   1</w:t>
            </w:r>
          </w:p>
          <w:p w14:paraId="296ACC58"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1   3   3   1</w:t>
            </w:r>
          </w:p>
          <w:p w14:paraId="012E0DFC"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1   4   6   4   1</w:t>
            </w:r>
          </w:p>
          <w:p w14:paraId="5EDB30FF"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1   5  10  10   5   1</w:t>
            </w:r>
          </w:p>
          <w:p w14:paraId="19F3862D"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1   6  15  20  15   6   1</w:t>
            </w:r>
          </w:p>
          <w:p w14:paraId="2E6F1BA1"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1   7  21  35  35  21   7   1</w:t>
            </w:r>
          </w:p>
          <w:p w14:paraId="7783BA90"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1   8  28  56  70  56  28   8   1</w:t>
            </w:r>
          </w:p>
          <w:p w14:paraId="139926AB"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1   9  36  84 126 126  84  36   9   1</w:t>
            </w:r>
          </w:p>
          <w:p w14:paraId="756D2770" w14:textId="77777777"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1  10  45 120 210 252 210 120  45  10   1</w:t>
            </w:r>
          </w:p>
          <w:p w14:paraId="778EF22A" w14:textId="77777777"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1  11  55 165 330 462 462 330 165  55  11   1</w:t>
            </w:r>
          </w:p>
        </w:tc>
      </w:tr>
    </w:tbl>
    <w:p w14:paraId="41E9DB7B" w14:textId="77777777" w:rsidR="00570200" w:rsidRPr="00D659CC" w:rsidRDefault="00570200" w:rsidP="00570200">
      <w:pPr>
        <w:pStyle w:val="Heading2"/>
      </w:pPr>
      <w:bookmarkStart w:id="173" w:name="_Toc418709381"/>
      <w:r w:rsidRPr="00D659CC">
        <w:t>Exercises</w:t>
      </w:r>
      <w:bookmarkEnd w:id="173"/>
    </w:p>
    <w:p w14:paraId="4395CA43" w14:textId="77777777" w:rsidR="00570200" w:rsidRPr="00D659CC" w:rsidRDefault="00570200" w:rsidP="00570200">
      <w:pPr>
        <w:numPr>
          <w:ilvl w:val="0"/>
          <w:numId w:val="23"/>
        </w:numPr>
        <w:tabs>
          <w:tab w:val="clear" w:pos="454"/>
        </w:tabs>
      </w:pPr>
      <w:r w:rsidRPr="00D659CC">
        <w:t xml:space="preserve">Write a program, which creates an array of </w:t>
      </w:r>
      <w:r w:rsidRPr="00710D5E">
        <w:rPr>
          <w:b/>
        </w:rPr>
        <w:t>20 elements of type integer</w:t>
      </w:r>
      <w:r w:rsidRPr="00D659CC">
        <w:t xml:space="preserve"> and initializes each of the elements with a value equals to the index of the element multiplied by 5. Print the elements to the console.</w:t>
      </w:r>
    </w:p>
    <w:p w14:paraId="647D383E" w14:textId="77777777" w:rsidR="00570200" w:rsidRPr="00D659CC" w:rsidRDefault="00570200" w:rsidP="00570200">
      <w:pPr>
        <w:numPr>
          <w:ilvl w:val="0"/>
          <w:numId w:val="23"/>
        </w:numPr>
        <w:tabs>
          <w:tab w:val="clear" w:pos="454"/>
        </w:tabs>
      </w:pPr>
      <w:r w:rsidRPr="00D659CC">
        <w:t xml:space="preserve">Write a program, which </w:t>
      </w:r>
      <w:r w:rsidRPr="00710D5E">
        <w:rPr>
          <w:b/>
        </w:rPr>
        <w:t>reads two arrays</w:t>
      </w:r>
      <w:r w:rsidRPr="00D659CC">
        <w:t xml:space="preserve"> from the console and </w:t>
      </w:r>
      <w:r w:rsidRPr="00710D5E">
        <w:rPr>
          <w:b/>
        </w:rPr>
        <w:t>checks whether they are equal</w:t>
      </w:r>
      <w:r w:rsidRPr="00D659CC">
        <w:t xml:space="preserve"> (two arrays are equal when they are of equal length and all of their elements, which have the same index, are equal).</w:t>
      </w:r>
    </w:p>
    <w:p w14:paraId="32E37C70" w14:textId="77777777" w:rsidR="00570200" w:rsidRPr="00D659CC" w:rsidRDefault="00570200" w:rsidP="00570200">
      <w:pPr>
        <w:numPr>
          <w:ilvl w:val="0"/>
          <w:numId w:val="23"/>
        </w:numPr>
        <w:tabs>
          <w:tab w:val="clear" w:pos="454"/>
        </w:tabs>
      </w:pPr>
      <w:r w:rsidRPr="00D659CC">
        <w:t xml:space="preserve">Write a program, which </w:t>
      </w:r>
      <w:r w:rsidRPr="00710D5E">
        <w:rPr>
          <w:b/>
        </w:rPr>
        <w:t>compares two arrays of</w:t>
      </w:r>
      <w:r w:rsidR="00710D5E">
        <w:rPr>
          <w:b/>
        </w:rPr>
        <w:t xml:space="preserve"> type</w:t>
      </w:r>
      <w:r w:rsidRPr="00710D5E">
        <w:rPr>
          <w:b/>
        </w:rPr>
        <w:t xml:space="preserve"> </w:t>
      </w:r>
      <w:r w:rsidRPr="00D659CC">
        <w:rPr>
          <w:rFonts w:ascii="Consolas" w:hAnsi="Consolas"/>
          <w:b/>
          <w:bCs/>
          <w:noProof/>
          <w:kern w:val="32"/>
          <w:sz w:val="22"/>
        </w:rPr>
        <w:t>char</w:t>
      </w:r>
      <w:r w:rsidRPr="00710D5E">
        <w:rPr>
          <w:b/>
        </w:rPr>
        <w:t xml:space="preserve"> lexicographically</w:t>
      </w:r>
      <w:r w:rsidRPr="00D659CC">
        <w:t xml:space="preserve"> (character by character) and checks, which one is </w:t>
      </w:r>
      <w:r w:rsidR="00710D5E">
        <w:t xml:space="preserve">first </w:t>
      </w:r>
      <w:r w:rsidRPr="00D659CC">
        <w:t xml:space="preserve">in </w:t>
      </w:r>
      <w:r w:rsidR="00710D5E">
        <w:t xml:space="preserve">the </w:t>
      </w:r>
      <w:r w:rsidRPr="00D659CC">
        <w:t>lexicographic</w:t>
      </w:r>
      <w:r w:rsidR="00710D5E">
        <w:t>al</w:t>
      </w:r>
      <w:r w:rsidRPr="00D659CC">
        <w:t xml:space="preserve"> order.</w:t>
      </w:r>
    </w:p>
    <w:p w14:paraId="5C29AD54" w14:textId="77777777" w:rsidR="00570200" w:rsidRPr="00D659CC" w:rsidRDefault="00570200" w:rsidP="00570200">
      <w:pPr>
        <w:numPr>
          <w:ilvl w:val="0"/>
          <w:numId w:val="23"/>
        </w:numPr>
        <w:tabs>
          <w:tab w:val="clear" w:pos="454"/>
        </w:tabs>
      </w:pPr>
      <w:r w:rsidRPr="00D659CC">
        <w:t xml:space="preserve">Write a program, which finds the </w:t>
      </w:r>
      <w:r w:rsidRPr="00710D5E">
        <w:rPr>
          <w:b/>
        </w:rPr>
        <w:t>maximal sequence</w:t>
      </w:r>
      <w:r w:rsidRPr="00D659CC">
        <w:t xml:space="preserve"> </w:t>
      </w:r>
      <w:r w:rsidRPr="00710D5E">
        <w:rPr>
          <w:b/>
        </w:rPr>
        <w:t>of consecutive equal elements</w:t>
      </w:r>
      <w:r w:rsidRPr="00D659CC">
        <w:t xml:space="preserve"> in an array. E.g.: </w:t>
      </w:r>
      <w:r w:rsidRPr="00D659CC">
        <w:rPr>
          <w:bCs/>
        </w:rPr>
        <w:t xml:space="preserve">{1, 1, 2, 3, </w:t>
      </w:r>
      <w:r w:rsidRPr="00D659CC">
        <w:rPr>
          <w:b/>
          <w:bCs/>
        </w:rPr>
        <w:t>2, 2, 2</w:t>
      </w:r>
      <w:r w:rsidRPr="00D659CC">
        <w:rPr>
          <w:bCs/>
        </w:rPr>
        <w:t xml:space="preserve">, 1} </w:t>
      </w:r>
      <w:r w:rsidRPr="00D659CC">
        <w:rPr>
          <w:bCs/>
        </w:rPr>
        <w:sym w:font="Wingdings" w:char="00E0"/>
      </w:r>
      <w:r w:rsidRPr="00D659CC">
        <w:rPr>
          <w:bCs/>
        </w:rPr>
        <w:t xml:space="preserve"> {2, 2, 2}</w:t>
      </w:r>
      <w:r w:rsidRPr="00D659CC">
        <w:t>.</w:t>
      </w:r>
    </w:p>
    <w:p w14:paraId="45EB44C9" w14:textId="77777777" w:rsidR="00570200" w:rsidRPr="00D659CC" w:rsidRDefault="00570200" w:rsidP="00570200">
      <w:pPr>
        <w:numPr>
          <w:ilvl w:val="0"/>
          <w:numId w:val="23"/>
        </w:numPr>
        <w:tabs>
          <w:tab w:val="clear" w:pos="454"/>
        </w:tabs>
      </w:pPr>
      <w:r w:rsidRPr="00D659CC">
        <w:t xml:space="preserve">Write a program, which finds the </w:t>
      </w:r>
      <w:r w:rsidRPr="008D6BD4">
        <w:rPr>
          <w:b/>
        </w:rPr>
        <w:t>maximal sequence</w:t>
      </w:r>
      <w:r w:rsidRPr="00D659CC">
        <w:t xml:space="preserve"> of consecutively placed </w:t>
      </w:r>
      <w:r w:rsidR="00F319C0" w:rsidRPr="00F319C0">
        <w:rPr>
          <w:b/>
        </w:rPr>
        <w:t>increasing</w:t>
      </w:r>
      <w:r w:rsidR="00F319C0">
        <w:t xml:space="preserve"> integers</w:t>
      </w:r>
      <w:r w:rsidRPr="00D659CC">
        <w:t xml:space="preserve">. Example: </w:t>
      </w:r>
      <w:r w:rsidRPr="00D659CC">
        <w:rPr>
          <w:bCs/>
        </w:rPr>
        <w:t xml:space="preserve">{3, </w:t>
      </w:r>
      <w:r w:rsidRPr="00D659CC">
        <w:rPr>
          <w:b/>
          <w:bCs/>
        </w:rPr>
        <w:t>2, 3, 4</w:t>
      </w:r>
      <w:r w:rsidRPr="00D659CC">
        <w:rPr>
          <w:bCs/>
        </w:rPr>
        <w:t xml:space="preserve">, 2, 2, 4} </w:t>
      </w:r>
      <w:r w:rsidRPr="00D659CC">
        <w:rPr>
          <w:bCs/>
        </w:rPr>
        <w:sym w:font="Wingdings" w:char="00E0"/>
      </w:r>
      <w:r w:rsidRPr="00D659CC">
        <w:rPr>
          <w:bCs/>
        </w:rPr>
        <w:t xml:space="preserve"> {2, 3, 4}</w:t>
      </w:r>
      <w:r w:rsidRPr="00D659CC">
        <w:t>.</w:t>
      </w:r>
    </w:p>
    <w:p w14:paraId="6DBAA19E" w14:textId="77777777" w:rsidR="00570200" w:rsidRPr="00D659CC" w:rsidRDefault="00570200" w:rsidP="00570200">
      <w:pPr>
        <w:numPr>
          <w:ilvl w:val="0"/>
          <w:numId w:val="23"/>
        </w:numPr>
        <w:tabs>
          <w:tab w:val="clear" w:pos="454"/>
        </w:tabs>
      </w:pPr>
      <w:bookmarkStart w:id="174" w:name="Maximal_Increasing_Sequence"/>
      <w:bookmarkEnd w:id="174"/>
      <w:r w:rsidRPr="00D659CC">
        <w:lastRenderedPageBreak/>
        <w:t xml:space="preserve">Write a program, which finds the </w:t>
      </w:r>
      <w:r w:rsidRPr="008D6BD4">
        <w:rPr>
          <w:b/>
        </w:rPr>
        <w:t>maximal sequence of increasing elements</w:t>
      </w:r>
      <w:r w:rsidRPr="00D659CC">
        <w:t xml:space="preserve"> in an array </w:t>
      </w:r>
      <w:r w:rsidRPr="00D659CC">
        <w:rPr>
          <w:rFonts w:ascii="Consolas" w:hAnsi="Consolas"/>
          <w:b/>
          <w:bCs/>
          <w:noProof/>
          <w:kern w:val="32"/>
          <w:sz w:val="22"/>
        </w:rPr>
        <w:t>arr[n]</w:t>
      </w:r>
      <w:r w:rsidRPr="00D659CC">
        <w:t xml:space="preserve">. It is not necessary the elements to be consecutively placed. E.g.: </w:t>
      </w:r>
      <w:r w:rsidRPr="00D659CC">
        <w:rPr>
          <w:bCs/>
        </w:rPr>
        <w:t xml:space="preserve">{9, 6, </w:t>
      </w:r>
      <w:r w:rsidRPr="00D659CC">
        <w:rPr>
          <w:b/>
          <w:bCs/>
        </w:rPr>
        <w:t>2</w:t>
      </w:r>
      <w:r w:rsidRPr="00D659CC">
        <w:rPr>
          <w:bCs/>
        </w:rPr>
        <w:t xml:space="preserve">, 7, </w:t>
      </w:r>
      <w:r w:rsidRPr="00D659CC">
        <w:rPr>
          <w:b/>
          <w:bCs/>
        </w:rPr>
        <w:t>4</w:t>
      </w:r>
      <w:r w:rsidRPr="00D659CC">
        <w:rPr>
          <w:bCs/>
        </w:rPr>
        <w:t xml:space="preserve">, 7, </w:t>
      </w:r>
      <w:r w:rsidRPr="00D659CC">
        <w:rPr>
          <w:b/>
          <w:bCs/>
        </w:rPr>
        <w:t>6</w:t>
      </w:r>
      <w:r w:rsidRPr="00D659CC">
        <w:rPr>
          <w:bCs/>
        </w:rPr>
        <w:t xml:space="preserve">, 5, </w:t>
      </w:r>
      <w:r w:rsidRPr="00D659CC">
        <w:rPr>
          <w:b/>
          <w:bCs/>
        </w:rPr>
        <w:t>8</w:t>
      </w:r>
      <w:r w:rsidRPr="00D659CC">
        <w:rPr>
          <w:bCs/>
        </w:rPr>
        <w:t xml:space="preserve">, 4} </w:t>
      </w:r>
      <w:r w:rsidRPr="00D659CC">
        <w:rPr>
          <w:bCs/>
        </w:rPr>
        <w:sym w:font="Wingdings" w:char="00E0"/>
      </w:r>
      <w:r w:rsidRPr="00D659CC">
        <w:rPr>
          <w:bCs/>
        </w:rPr>
        <w:t xml:space="preserve"> {2, 4, 6, 8}</w:t>
      </w:r>
      <w:r w:rsidRPr="00D659CC">
        <w:t>.</w:t>
      </w:r>
    </w:p>
    <w:p w14:paraId="2BD718FF" w14:textId="77777777" w:rsidR="00570200" w:rsidRPr="00D659CC" w:rsidRDefault="00570200" w:rsidP="00570200">
      <w:pPr>
        <w:numPr>
          <w:ilvl w:val="0"/>
          <w:numId w:val="23"/>
        </w:numPr>
        <w:tabs>
          <w:tab w:val="clear" w:pos="454"/>
        </w:tabs>
      </w:pPr>
      <w:r w:rsidRPr="00D659CC">
        <w:t xml:space="preserve">Write a program, which reads from the console two integer numbers </w:t>
      </w:r>
      <w:r w:rsidRPr="00F319C0">
        <w:rPr>
          <w:b/>
        </w:rPr>
        <w:t>N</w:t>
      </w:r>
      <w:r w:rsidRPr="00D659CC">
        <w:t xml:space="preserve"> and </w:t>
      </w:r>
      <w:r w:rsidRPr="00F319C0">
        <w:rPr>
          <w:b/>
        </w:rPr>
        <w:t>K</w:t>
      </w:r>
      <w:r w:rsidRPr="00D659CC">
        <w:t xml:space="preserve"> (K&lt;N) and array of N </w:t>
      </w:r>
      <w:r w:rsidR="00F319C0">
        <w:t>integers</w:t>
      </w:r>
      <w:r w:rsidRPr="00D659CC">
        <w:t xml:space="preserve">. Find those </w:t>
      </w:r>
      <w:r w:rsidRPr="008D6BD4">
        <w:rPr>
          <w:b/>
        </w:rPr>
        <w:t xml:space="preserve">K consecutive elements </w:t>
      </w:r>
      <w:r w:rsidRPr="008D6BD4">
        <w:t>in the array, which have</w:t>
      </w:r>
      <w:r w:rsidRPr="008D6BD4">
        <w:rPr>
          <w:b/>
        </w:rPr>
        <w:t xml:space="preserve"> maximal sum</w:t>
      </w:r>
      <w:r w:rsidRPr="00D659CC">
        <w:t>.</w:t>
      </w:r>
    </w:p>
    <w:p w14:paraId="75E6A601" w14:textId="77777777" w:rsidR="00570200" w:rsidRPr="00D659CC" w:rsidRDefault="00570200" w:rsidP="00570200">
      <w:pPr>
        <w:numPr>
          <w:ilvl w:val="0"/>
          <w:numId w:val="23"/>
        </w:numPr>
        <w:tabs>
          <w:tab w:val="clear" w:pos="454"/>
        </w:tabs>
      </w:pPr>
      <w:r w:rsidRPr="00F319C0">
        <w:rPr>
          <w:b/>
        </w:rPr>
        <w:t>Sorting an array</w:t>
      </w:r>
      <w:r w:rsidRPr="00D659CC">
        <w:t xml:space="preserve"> means to arrange its elements in an increasing (</w:t>
      </w:r>
      <w:r w:rsidR="00F319C0">
        <w:t xml:space="preserve">or </w:t>
      </w:r>
      <w:r w:rsidRPr="00D659CC">
        <w:t>decreasing) order. Write a program, which sorts an array using the algorithm "</w:t>
      </w:r>
      <w:r w:rsidR="00221418">
        <w:rPr>
          <w:rFonts w:ascii="Consolas" w:hAnsi="Consolas"/>
          <w:b/>
          <w:bCs/>
          <w:noProof/>
          <w:kern w:val="32"/>
          <w:sz w:val="22"/>
        </w:rPr>
        <w:t>s</w:t>
      </w:r>
      <w:r w:rsidRPr="00D659CC">
        <w:rPr>
          <w:rFonts w:ascii="Consolas" w:hAnsi="Consolas"/>
          <w:b/>
          <w:bCs/>
          <w:noProof/>
          <w:kern w:val="32"/>
          <w:sz w:val="22"/>
        </w:rPr>
        <w:t>election sort</w:t>
      </w:r>
      <w:r w:rsidRPr="00D659CC">
        <w:t>".</w:t>
      </w:r>
    </w:p>
    <w:p w14:paraId="2C7B7D7C" w14:textId="77777777" w:rsidR="00570200" w:rsidRPr="00D659CC" w:rsidRDefault="00570200" w:rsidP="00570200">
      <w:pPr>
        <w:numPr>
          <w:ilvl w:val="0"/>
          <w:numId w:val="23"/>
        </w:numPr>
        <w:tabs>
          <w:tab w:val="clear" w:pos="454"/>
        </w:tabs>
      </w:pPr>
      <w:r w:rsidRPr="00D659CC">
        <w:t xml:space="preserve">Write a program, which finds a </w:t>
      </w:r>
      <w:r w:rsidR="00783CE5" w:rsidRPr="00783CE5">
        <w:rPr>
          <w:b/>
        </w:rPr>
        <w:t>sub</w:t>
      </w:r>
      <w:r w:rsidRPr="00783CE5">
        <w:rPr>
          <w:b/>
        </w:rPr>
        <w:t>sequence of numbers with maximal sum</w:t>
      </w:r>
      <w:r w:rsidRPr="00D659CC">
        <w:t xml:space="preserve">. E.g.: </w:t>
      </w:r>
      <w:r w:rsidRPr="00D659CC">
        <w:rPr>
          <w:bCs/>
        </w:rPr>
        <w:t xml:space="preserve">{2, 3, -6, -1, </w:t>
      </w:r>
      <w:r w:rsidRPr="00D659CC">
        <w:rPr>
          <w:b/>
          <w:bCs/>
        </w:rPr>
        <w:t>2, -1, 6, 4</w:t>
      </w:r>
      <w:r w:rsidRPr="00D659CC">
        <w:rPr>
          <w:bCs/>
        </w:rPr>
        <w:t xml:space="preserve">, -8, 8} </w:t>
      </w:r>
      <w:r w:rsidRPr="00D659CC">
        <w:rPr>
          <w:bCs/>
        </w:rPr>
        <w:sym w:font="Wingdings" w:char="F0E0"/>
      </w:r>
      <w:r w:rsidRPr="00D659CC">
        <w:rPr>
          <w:bCs/>
        </w:rPr>
        <w:t xml:space="preserve"> </w:t>
      </w:r>
      <w:r w:rsidRPr="00D659CC">
        <w:rPr>
          <w:b/>
          <w:bCs/>
        </w:rPr>
        <w:t>11</w:t>
      </w:r>
    </w:p>
    <w:p w14:paraId="1889C11C" w14:textId="77777777" w:rsidR="00570200" w:rsidRPr="00D659CC" w:rsidRDefault="00570200" w:rsidP="00570200">
      <w:pPr>
        <w:numPr>
          <w:ilvl w:val="0"/>
          <w:numId w:val="23"/>
        </w:numPr>
        <w:tabs>
          <w:tab w:val="clear" w:pos="454"/>
        </w:tabs>
        <w:rPr>
          <w:bCs/>
        </w:rPr>
      </w:pPr>
      <w:r w:rsidRPr="00D659CC">
        <w:t xml:space="preserve">Write a program, which finds the </w:t>
      </w:r>
      <w:r w:rsidRPr="005C38C5">
        <w:rPr>
          <w:b/>
        </w:rPr>
        <w:t>most frequently occurring</w:t>
      </w:r>
      <w:r w:rsidRPr="00D659CC">
        <w:t xml:space="preserve"> element in an array. Example: </w:t>
      </w:r>
      <w:r w:rsidRPr="00D659CC">
        <w:rPr>
          <w:bCs/>
        </w:rPr>
        <w:t>{</w:t>
      </w:r>
      <w:r w:rsidRPr="00D659CC">
        <w:rPr>
          <w:b/>
          <w:bCs/>
        </w:rPr>
        <w:t>4</w:t>
      </w:r>
      <w:r w:rsidRPr="00D659CC">
        <w:rPr>
          <w:bCs/>
        </w:rPr>
        <w:t xml:space="preserve">, 1, 1, </w:t>
      </w:r>
      <w:r w:rsidRPr="00D659CC">
        <w:rPr>
          <w:b/>
          <w:bCs/>
        </w:rPr>
        <w:t>4</w:t>
      </w:r>
      <w:r w:rsidRPr="00D659CC">
        <w:rPr>
          <w:bCs/>
        </w:rPr>
        <w:t xml:space="preserve">, 2, 3, </w:t>
      </w:r>
      <w:r w:rsidRPr="00D659CC">
        <w:rPr>
          <w:b/>
          <w:bCs/>
        </w:rPr>
        <w:t>4</w:t>
      </w:r>
      <w:r w:rsidRPr="00D659CC">
        <w:rPr>
          <w:bCs/>
        </w:rPr>
        <w:t xml:space="preserve">, </w:t>
      </w:r>
      <w:r w:rsidRPr="00D659CC">
        <w:rPr>
          <w:b/>
          <w:bCs/>
        </w:rPr>
        <w:t>4</w:t>
      </w:r>
      <w:r w:rsidRPr="00D659CC">
        <w:rPr>
          <w:bCs/>
        </w:rPr>
        <w:t xml:space="preserve">, 1, 2, </w:t>
      </w:r>
      <w:r w:rsidRPr="00D659CC">
        <w:rPr>
          <w:b/>
          <w:bCs/>
        </w:rPr>
        <w:t>4</w:t>
      </w:r>
      <w:r w:rsidRPr="00D659CC">
        <w:rPr>
          <w:bCs/>
        </w:rPr>
        <w:t xml:space="preserve">, 9, 3} </w:t>
      </w:r>
      <w:r w:rsidRPr="00D659CC">
        <w:rPr>
          <w:bCs/>
        </w:rPr>
        <w:sym w:font="Wingdings" w:char="00E0"/>
      </w:r>
      <w:r w:rsidRPr="00D659CC">
        <w:rPr>
          <w:bCs/>
        </w:rPr>
        <w:t xml:space="preserve"> 4 (5 times).</w:t>
      </w:r>
    </w:p>
    <w:p w14:paraId="77C21873" w14:textId="77777777" w:rsidR="00570200" w:rsidRPr="00D659CC" w:rsidRDefault="00570200" w:rsidP="00570200">
      <w:pPr>
        <w:numPr>
          <w:ilvl w:val="0"/>
          <w:numId w:val="23"/>
        </w:numPr>
        <w:tabs>
          <w:tab w:val="clear" w:pos="454"/>
        </w:tabs>
      </w:pPr>
      <w:r w:rsidRPr="00D659CC">
        <w:t>Write a program</w:t>
      </w:r>
      <w:r w:rsidR="00EA25FD">
        <w:t xml:space="preserve"> to find </w:t>
      </w:r>
      <w:r w:rsidRPr="00D659CC">
        <w:t xml:space="preserve">a sequence of </w:t>
      </w:r>
      <w:r w:rsidR="00EA25FD">
        <w:t xml:space="preserve">neighbor </w:t>
      </w:r>
      <w:r w:rsidRPr="00D659CC">
        <w:t xml:space="preserve">numbers in an array, which </w:t>
      </w:r>
      <w:r w:rsidR="00EA25FD">
        <w:t>has</w:t>
      </w:r>
      <w:r w:rsidRPr="00D659CC">
        <w:t xml:space="preserve"> a </w:t>
      </w:r>
      <w:r w:rsidRPr="00EA25FD">
        <w:rPr>
          <w:b/>
        </w:rPr>
        <w:t xml:space="preserve">sum </w:t>
      </w:r>
      <w:r w:rsidR="00EA25FD" w:rsidRPr="00EA25FD">
        <w:rPr>
          <w:b/>
        </w:rPr>
        <w:t>of</w:t>
      </w:r>
      <w:r w:rsidR="005C38C5" w:rsidRPr="00EA25FD">
        <w:rPr>
          <w:b/>
        </w:rPr>
        <w:t xml:space="preserve"> </w:t>
      </w:r>
      <w:r w:rsidR="00EA25FD" w:rsidRPr="00EA25FD">
        <w:rPr>
          <w:b/>
        </w:rPr>
        <w:t xml:space="preserve">certain number </w:t>
      </w:r>
      <w:r w:rsidR="005C38C5" w:rsidRPr="00EA25FD">
        <w:rPr>
          <w:b/>
        </w:rPr>
        <w:t>S</w:t>
      </w:r>
      <w:r w:rsidRPr="00D659CC">
        <w:t xml:space="preserve">. </w:t>
      </w:r>
      <w:r w:rsidR="00A30FF9">
        <w:t>Example:</w:t>
      </w:r>
      <w:r w:rsidRPr="00D659CC">
        <w:t xml:space="preserve"> </w:t>
      </w:r>
      <w:r w:rsidRPr="00D659CC">
        <w:rPr>
          <w:bCs/>
        </w:rPr>
        <w:t xml:space="preserve">{4, 3, 1, </w:t>
      </w:r>
      <w:r w:rsidRPr="00D659CC">
        <w:rPr>
          <w:b/>
          <w:bCs/>
        </w:rPr>
        <w:t>4, 2, 5</w:t>
      </w:r>
      <w:r w:rsidRPr="00D659CC">
        <w:rPr>
          <w:bCs/>
        </w:rPr>
        <w:t xml:space="preserve">, </w:t>
      </w:r>
      <w:r w:rsidRPr="00D659CC">
        <w:rPr>
          <w:bCs/>
          <w:noProof/>
        </w:rPr>
        <w:t>8},</w:t>
      </w:r>
      <w:r w:rsidRPr="00D659CC">
        <w:rPr>
          <w:bCs/>
        </w:rPr>
        <w:t xml:space="preserve"> S=</w:t>
      </w:r>
      <w:r w:rsidRPr="00A30FF9">
        <w:rPr>
          <w:b/>
          <w:bCs/>
        </w:rPr>
        <w:t>11</w:t>
      </w:r>
      <w:r w:rsidRPr="00D659CC">
        <w:rPr>
          <w:bCs/>
        </w:rPr>
        <w:t xml:space="preserve"> </w:t>
      </w:r>
      <w:r w:rsidRPr="00D659CC">
        <w:rPr>
          <w:bCs/>
        </w:rPr>
        <w:sym w:font="Wingdings" w:char="00E0"/>
      </w:r>
      <w:r w:rsidRPr="00D659CC">
        <w:rPr>
          <w:bCs/>
        </w:rPr>
        <w:t xml:space="preserve"> {4, 2, </w:t>
      </w:r>
      <w:r w:rsidRPr="00D659CC">
        <w:rPr>
          <w:bCs/>
          <w:noProof/>
        </w:rPr>
        <w:t>5}</w:t>
      </w:r>
      <w:r w:rsidR="00EA25FD">
        <w:rPr>
          <w:bCs/>
        </w:rPr>
        <w:t>.</w:t>
      </w:r>
    </w:p>
    <w:p w14:paraId="6C30E657" w14:textId="77777777" w:rsidR="00570200" w:rsidRPr="00D659CC" w:rsidRDefault="00570200" w:rsidP="00570200">
      <w:pPr>
        <w:numPr>
          <w:ilvl w:val="0"/>
          <w:numId w:val="23"/>
        </w:numPr>
        <w:tabs>
          <w:tab w:val="clear" w:pos="454"/>
        </w:tabs>
      </w:pPr>
      <w:r w:rsidRPr="00D659CC">
        <w:t xml:space="preserve">Write a program, which creates </w:t>
      </w:r>
      <w:r w:rsidRPr="004D1AC2">
        <w:rPr>
          <w:b/>
        </w:rPr>
        <w:t>square matrices</w:t>
      </w:r>
      <w:r w:rsidRPr="00D659CC">
        <w:t xml:space="preserve"> like those in the </w:t>
      </w:r>
      <w:r w:rsidR="00A95A04" w:rsidRPr="004D1AC2">
        <w:rPr>
          <w:b/>
        </w:rPr>
        <w:t xml:space="preserve">figures </w:t>
      </w:r>
      <w:r w:rsidRPr="004D1AC2">
        <w:rPr>
          <w:b/>
        </w:rPr>
        <w:t>below</w:t>
      </w:r>
      <w:r w:rsidRPr="00D659CC">
        <w:t xml:space="preserve"> and prints them formatted to the console. The size of the matrices will be </w:t>
      </w:r>
      <w:r w:rsidR="004D1AC2">
        <w:t xml:space="preserve">read </w:t>
      </w:r>
      <w:r w:rsidRPr="00D659CC">
        <w:t xml:space="preserve">from the console. </w:t>
      </w:r>
      <w:r w:rsidR="00893605">
        <w:t>See the examples for</w:t>
      </w:r>
      <w:r w:rsidRPr="00D659CC">
        <w:t xml:space="preserve"> matrices with size of 4 x 4</w:t>
      </w:r>
      <w:r w:rsidR="00893605">
        <w:t xml:space="preserve"> and make the other sizes in a similar fashion</w:t>
      </w:r>
      <w:r w:rsidRPr="00D659CC">
        <w:t>:</w:t>
      </w:r>
    </w:p>
    <w:p w14:paraId="2B018D78" w14:textId="77777777" w:rsidR="00570200" w:rsidRPr="00D659CC" w:rsidRDefault="00570200" w:rsidP="00570200">
      <w:pPr>
        <w:jc w:val="center"/>
      </w:pPr>
      <w:r w:rsidRPr="00D659CC">
        <w:rPr>
          <w:noProof/>
        </w:rPr>
        <w:drawing>
          <wp:inline distT="0" distB="0" distL="0" distR="0" wp14:anchorId="3F98BF89" wp14:editId="61F8C043">
            <wp:extent cx="2686050" cy="1570514"/>
            <wp:effectExtent l="0" t="0" r="0" b="0"/>
            <wp:docPr id="243" name="Picture 243" descr="Square matrices" title="Squ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Matrices"/>
                    <pic:cNvPicPr>
                      <a:picLocks noChangeAspect="1" noChangeArrowheads="1"/>
                    </pic:cNvPicPr>
                  </pic:nvPicPr>
                  <pic:blipFill>
                    <a:blip r:embed="rId234" cstate="print">
                      <a:extLst>
                        <a:ext uri="{28A0092B-C50C-407E-A947-70E740481C1C}">
                          <a14:useLocalDpi xmlns:a14="http://schemas.microsoft.com/office/drawing/2010/main"/>
                        </a:ext>
                      </a:extLst>
                    </a:blip>
                    <a:srcRect/>
                    <a:stretch>
                      <a:fillRect/>
                    </a:stretch>
                  </pic:blipFill>
                  <pic:spPr bwMode="auto">
                    <a:xfrm>
                      <a:off x="0" y="0"/>
                      <a:ext cx="2694352" cy="1575368"/>
                    </a:xfrm>
                    <a:prstGeom prst="rect">
                      <a:avLst/>
                    </a:prstGeom>
                    <a:noFill/>
                    <a:ln>
                      <a:noFill/>
                    </a:ln>
                  </pic:spPr>
                </pic:pic>
              </a:graphicData>
            </a:graphic>
          </wp:inline>
        </w:drawing>
      </w:r>
    </w:p>
    <w:p w14:paraId="759D03CA" w14:textId="77777777" w:rsidR="00570200" w:rsidRPr="00D659CC" w:rsidRDefault="00570200" w:rsidP="00570200">
      <w:pPr>
        <w:numPr>
          <w:ilvl w:val="0"/>
          <w:numId w:val="23"/>
        </w:numPr>
        <w:tabs>
          <w:tab w:val="clear" w:pos="454"/>
        </w:tabs>
      </w:pPr>
      <w:r w:rsidRPr="00D659CC">
        <w:t xml:space="preserve">Write a program, which creates a rectangular array with size of </w:t>
      </w:r>
      <w:r w:rsidRPr="00D659CC">
        <w:rPr>
          <w:rFonts w:ascii="Consolas" w:hAnsi="Consolas"/>
          <w:b/>
          <w:bCs/>
          <w:noProof/>
          <w:kern w:val="32"/>
          <w:sz w:val="22"/>
        </w:rPr>
        <w:t>n</w:t>
      </w:r>
      <w:r w:rsidRPr="00D659CC">
        <w:t xml:space="preserve"> by </w:t>
      </w:r>
      <w:r w:rsidRPr="00D659CC">
        <w:rPr>
          <w:rFonts w:ascii="Consolas" w:hAnsi="Consolas"/>
          <w:b/>
          <w:bCs/>
          <w:noProof/>
          <w:kern w:val="32"/>
          <w:sz w:val="22"/>
        </w:rPr>
        <w:t xml:space="preserve">m </w:t>
      </w:r>
      <w:r w:rsidRPr="00D659CC">
        <w:t xml:space="preserve">elements. The dimensions and the elements </w:t>
      </w:r>
      <w:r w:rsidR="009702C7">
        <w:t>should</w:t>
      </w:r>
      <w:r w:rsidRPr="00D659CC">
        <w:t xml:space="preserve"> be read from the console. Find a </w:t>
      </w:r>
      <w:r w:rsidR="00FB14EE" w:rsidRPr="004D1AC2">
        <w:rPr>
          <w:b/>
        </w:rPr>
        <w:t>platform</w:t>
      </w:r>
      <w:r w:rsidRPr="004D1AC2">
        <w:rPr>
          <w:b/>
        </w:rPr>
        <w:t xml:space="preserve"> with size of </w:t>
      </w:r>
      <w:r w:rsidRPr="004D1AC2">
        <w:rPr>
          <w:rFonts w:ascii="Consolas" w:hAnsi="Consolas"/>
          <w:b/>
          <w:bCs/>
          <w:noProof/>
          <w:kern w:val="32"/>
          <w:sz w:val="22"/>
        </w:rPr>
        <w:t>(3,</w:t>
      </w:r>
      <w:r w:rsidRPr="004D1AC2">
        <w:rPr>
          <w:b/>
        </w:rPr>
        <w:t xml:space="preserve"> </w:t>
      </w:r>
      <w:r w:rsidRPr="004D1AC2">
        <w:rPr>
          <w:rFonts w:ascii="Consolas" w:hAnsi="Consolas"/>
          <w:b/>
          <w:bCs/>
          <w:noProof/>
          <w:kern w:val="32"/>
          <w:sz w:val="22"/>
        </w:rPr>
        <w:t>3)</w:t>
      </w:r>
      <w:r w:rsidRPr="004D1AC2">
        <w:rPr>
          <w:b/>
        </w:rPr>
        <w:t xml:space="preserve"> with a maximal sum</w:t>
      </w:r>
      <w:r w:rsidRPr="00D659CC">
        <w:t>.</w:t>
      </w:r>
    </w:p>
    <w:p w14:paraId="23A75C5D" w14:textId="77777777" w:rsidR="00570200" w:rsidRPr="00D659CC" w:rsidRDefault="00570200" w:rsidP="00570200">
      <w:pPr>
        <w:numPr>
          <w:ilvl w:val="0"/>
          <w:numId w:val="23"/>
        </w:numPr>
        <w:tabs>
          <w:tab w:val="clear" w:pos="454"/>
        </w:tabs>
        <w:spacing w:after="120"/>
      </w:pPr>
      <w:r w:rsidRPr="00D659CC">
        <w:t xml:space="preserve">Write a program, which finds the </w:t>
      </w:r>
      <w:r w:rsidRPr="00FB14EE">
        <w:rPr>
          <w:b/>
        </w:rPr>
        <w:t>longest sequence of equal</w:t>
      </w:r>
      <w:r w:rsidRPr="00D659CC">
        <w:t xml:space="preserve"> </w:t>
      </w:r>
      <w:r w:rsidRPr="00D659CC">
        <w:rPr>
          <w:rFonts w:ascii="Consolas" w:hAnsi="Consolas"/>
          <w:b/>
          <w:bCs/>
          <w:noProof/>
          <w:kern w:val="32"/>
          <w:sz w:val="22"/>
        </w:rPr>
        <w:t>string</w:t>
      </w:r>
      <w:r w:rsidRPr="00D659CC">
        <w:t xml:space="preserve"> elements in a matrix. A sequence in a matrix we define as a set of neighbor elements </w:t>
      </w:r>
      <w:r w:rsidRPr="009702C7">
        <w:rPr>
          <w:b/>
        </w:rPr>
        <w:t>on the same row, column or diagonal</w:t>
      </w:r>
      <w:r w:rsidRPr="00D659CC">
        <w:t>.</w:t>
      </w:r>
    </w:p>
    <w:p w14:paraId="668F188D" w14:textId="77777777" w:rsidR="00570200" w:rsidRPr="00D659CC" w:rsidRDefault="00570200" w:rsidP="00570200">
      <w:pPr>
        <w:ind w:left="454"/>
        <w:jc w:val="center"/>
      </w:pPr>
      <w:r w:rsidRPr="00D659CC">
        <w:rPr>
          <w:noProof/>
        </w:rPr>
        <w:drawing>
          <wp:inline distT="0" distB="0" distL="0" distR="0" wp14:anchorId="1EF4ADD9" wp14:editId="2BBE19B4">
            <wp:extent cx="4298400" cy="720000"/>
            <wp:effectExtent l="0" t="0" r="0" b="4445"/>
            <wp:docPr id="244" name="Picture 244" descr="Sequence of equal elements in a matrix" title="Sequence in 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AKOV\Intro-C#-Book\resources\Chapter-7\Equal-Cells-in-a-Matrix.emf"/>
                    <pic:cNvPicPr>
                      <a:picLocks noChangeAspect="1" noChangeArrowheads="1"/>
                    </pic:cNvPicPr>
                  </pic:nvPicPr>
                  <pic:blipFill rotWithShape="1">
                    <a:blip r:embed="rId235" cstate="print">
                      <a:extLst>
                        <a:ext uri="{28A0092B-C50C-407E-A947-70E740481C1C}">
                          <a14:useLocalDpi xmlns:a14="http://schemas.microsoft.com/office/drawing/2010/main"/>
                        </a:ext>
                      </a:extLst>
                    </a:blip>
                    <a:srcRect r="2381" b="10315"/>
                    <a:stretch/>
                  </pic:blipFill>
                  <pic:spPr bwMode="auto">
                    <a:xfrm>
                      <a:off x="0" y="0"/>
                      <a:ext cx="4298400" cy="720000"/>
                    </a:xfrm>
                    <a:prstGeom prst="rect">
                      <a:avLst/>
                    </a:prstGeom>
                    <a:noFill/>
                    <a:ln>
                      <a:noFill/>
                    </a:ln>
                    <a:extLst>
                      <a:ext uri="{53640926-AAD7-44D8-BBD7-CCE9431645EC}">
                        <a14:shadowObscured xmlns:a14="http://schemas.microsoft.com/office/drawing/2010/main"/>
                      </a:ext>
                    </a:extLst>
                  </pic:spPr>
                </pic:pic>
              </a:graphicData>
            </a:graphic>
          </wp:inline>
        </w:drawing>
      </w:r>
    </w:p>
    <w:p w14:paraId="1AADBEFA" w14:textId="77777777" w:rsidR="00570200" w:rsidRPr="00D659CC" w:rsidRDefault="00570200" w:rsidP="00570200">
      <w:pPr>
        <w:numPr>
          <w:ilvl w:val="0"/>
          <w:numId w:val="23"/>
        </w:numPr>
        <w:tabs>
          <w:tab w:val="clear" w:pos="454"/>
        </w:tabs>
        <w:spacing w:after="120"/>
      </w:pPr>
      <w:r w:rsidRPr="00D659CC">
        <w:t xml:space="preserve">Write a program, which creates an array containing </w:t>
      </w:r>
      <w:r w:rsidRPr="00FB14EE">
        <w:rPr>
          <w:b/>
        </w:rPr>
        <w:t>all Latin letters</w:t>
      </w:r>
      <w:r w:rsidRPr="00D659CC">
        <w:t xml:space="preserve">. The user inputs </w:t>
      </w:r>
      <w:r w:rsidRPr="00FB14EE">
        <w:rPr>
          <w:b/>
        </w:rPr>
        <w:t>a word</w:t>
      </w:r>
      <w:r w:rsidRPr="00D659CC">
        <w:t xml:space="preserve"> from the console and as result the program prints to the console the </w:t>
      </w:r>
      <w:r w:rsidRPr="00FB14EE">
        <w:rPr>
          <w:b/>
        </w:rPr>
        <w:t xml:space="preserve">indices of the letters </w:t>
      </w:r>
      <w:r w:rsidR="00FB14EE">
        <w:rPr>
          <w:b/>
        </w:rPr>
        <w:t>from</w:t>
      </w:r>
      <w:r w:rsidRPr="00FB14EE">
        <w:rPr>
          <w:b/>
        </w:rPr>
        <w:t xml:space="preserve"> the word</w:t>
      </w:r>
      <w:r w:rsidRPr="00D659CC">
        <w:t>.</w:t>
      </w:r>
    </w:p>
    <w:p w14:paraId="168449ED" w14:textId="77777777" w:rsidR="00570200" w:rsidRPr="00D659CC" w:rsidRDefault="00570200" w:rsidP="00570200">
      <w:pPr>
        <w:numPr>
          <w:ilvl w:val="0"/>
          <w:numId w:val="23"/>
        </w:numPr>
        <w:tabs>
          <w:tab w:val="clear" w:pos="454"/>
        </w:tabs>
      </w:pPr>
      <w:r w:rsidRPr="00D659CC">
        <w:t xml:space="preserve">Write a program, which uses a </w:t>
      </w:r>
      <w:r w:rsidRPr="00D659CC">
        <w:rPr>
          <w:rFonts w:ascii="Consolas" w:hAnsi="Consolas"/>
          <w:b/>
          <w:bCs/>
          <w:noProof/>
          <w:kern w:val="32"/>
          <w:sz w:val="22"/>
        </w:rPr>
        <w:t>binary</w:t>
      </w:r>
      <w:r w:rsidRPr="004919EB">
        <w:t xml:space="preserve"> </w:t>
      </w:r>
      <w:r w:rsidRPr="00D659CC">
        <w:rPr>
          <w:rFonts w:ascii="Consolas" w:hAnsi="Consolas"/>
          <w:b/>
          <w:bCs/>
          <w:noProof/>
          <w:kern w:val="32"/>
          <w:sz w:val="22"/>
        </w:rPr>
        <w:t>search</w:t>
      </w:r>
      <w:r w:rsidRPr="00D659CC">
        <w:t xml:space="preserve"> in a </w:t>
      </w:r>
      <w:r w:rsidRPr="00D659CC">
        <w:rPr>
          <w:b/>
        </w:rPr>
        <w:t xml:space="preserve">sorted </w:t>
      </w:r>
      <w:r w:rsidRPr="00D659CC">
        <w:t>array of integer numbers</w:t>
      </w:r>
      <w:r w:rsidR="00221418">
        <w:t xml:space="preserve"> to find a certain element</w:t>
      </w:r>
      <w:r w:rsidRPr="00D659CC">
        <w:t>.</w:t>
      </w:r>
    </w:p>
    <w:p w14:paraId="6C14B90D" w14:textId="77777777" w:rsidR="00570200" w:rsidRPr="00D659CC" w:rsidRDefault="00570200" w:rsidP="00570200">
      <w:pPr>
        <w:numPr>
          <w:ilvl w:val="0"/>
          <w:numId w:val="23"/>
        </w:numPr>
        <w:tabs>
          <w:tab w:val="clear" w:pos="454"/>
        </w:tabs>
      </w:pPr>
      <w:r w:rsidRPr="00D659CC">
        <w:t xml:space="preserve">Write a program, which sorts an array of integer elements using a </w:t>
      </w:r>
      <w:r w:rsidRPr="00D659CC">
        <w:rPr>
          <w:rFonts w:ascii="Consolas" w:hAnsi="Consolas"/>
          <w:b/>
          <w:bCs/>
          <w:noProof/>
          <w:kern w:val="32"/>
          <w:sz w:val="22"/>
        </w:rPr>
        <w:t>"merge</w:t>
      </w:r>
      <w:r w:rsidRPr="004919EB">
        <w:t xml:space="preserve"> </w:t>
      </w:r>
      <w:r w:rsidRPr="00D659CC">
        <w:rPr>
          <w:rFonts w:ascii="Consolas" w:hAnsi="Consolas"/>
          <w:b/>
          <w:bCs/>
          <w:noProof/>
          <w:kern w:val="32"/>
          <w:sz w:val="22"/>
        </w:rPr>
        <w:t>sort"</w:t>
      </w:r>
      <w:r w:rsidRPr="00D659CC">
        <w:t xml:space="preserve"> algorithm.</w:t>
      </w:r>
    </w:p>
    <w:p w14:paraId="720C0B26" w14:textId="77777777" w:rsidR="00570200" w:rsidRPr="00D659CC" w:rsidRDefault="00570200" w:rsidP="00570200">
      <w:pPr>
        <w:numPr>
          <w:ilvl w:val="0"/>
          <w:numId w:val="23"/>
        </w:numPr>
        <w:tabs>
          <w:tab w:val="clear" w:pos="454"/>
        </w:tabs>
      </w:pPr>
      <w:r w:rsidRPr="00D659CC">
        <w:t>Write a program, which sorts an array of integer elements using a "</w:t>
      </w:r>
      <w:r w:rsidRPr="00D659CC">
        <w:rPr>
          <w:rFonts w:ascii="Consolas" w:hAnsi="Consolas"/>
          <w:b/>
          <w:bCs/>
          <w:noProof/>
          <w:kern w:val="32"/>
          <w:sz w:val="22"/>
        </w:rPr>
        <w:t>quick</w:t>
      </w:r>
      <w:r w:rsidRPr="004919EB">
        <w:t xml:space="preserve"> </w:t>
      </w:r>
      <w:r w:rsidRPr="00D659CC">
        <w:rPr>
          <w:rFonts w:ascii="Consolas" w:hAnsi="Consolas"/>
          <w:b/>
          <w:bCs/>
          <w:noProof/>
          <w:kern w:val="32"/>
          <w:sz w:val="22"/>
        </w:rPr>
        <w:t xml:space="preserve">sort" </w:t>
      </w:r>
      <w:r w:rsidRPr="00D659CC">
        <w:t>algorithm.</w:t>
      </w:r>
    </w:p>
    <w:p w14:paraId="5314B281" w14:textId="77777777" w:rsidR="00570200" w:rsidRPr="00D659CC" w:rsidRDefault="00570200" w:rsidP="00570200">
      <w:pPr>
        <w:numPr>
          <w:ilvl w:val="0"/>
          <w:numId w:val="23"/>
        </w:numPr>
        <w:tabs>
          <w:tab w:val="clear" w:pos="454"/>
        </w:tabs>
      </w:pPr>
      <w:r w:rsidRPr="00D659CC">
        <w:lastRenderedPageBreak/>
        <w:t xml:space="preserve">Write a program, which finds </w:t>
      </w:r>
      <w:r w:rsidRPr="00FB14EE">
        <w:rPr>
          <w:b/>
        </w:rPr>
        <w:t>all prime numbers</w:t>
      </w:r>
      <w:r w:rsidRPr="00D659CC">
        <w:t xml:space="preserve"> in the range [1…10,000,000].</w:t>
      </w:r>
    </w:p>
    <w:p w14:paraId="5C10E8E3" w14:textId="77777777" w:rsidR="00570200" w:rsidRPr="00D659CC" w:rsidRDefault="00221418" w:rsidP="00570200">
      <w:pPr>
        <w:numPr>
          <w:ilvl w:val="0"/>
          <w:numId w:val="23"/>
        </w:numPr>
        <w:tabs>
          <w:tab w:val="clear" w:pos="454"/>
        </w:tabs>
      </w:pPr>
      <w:r>
        <w:t xml:space="preserve">* </w:t>
      </w:r>
      <w:r w:rsidR="00570200" w:rsidRPr="00D659CC">
        <w:t xml:space="preserve">Write a program, which checks whether there is a </w:t>
      </w:r>
      <w:r w:rsidR="00570200" w:rsidRPr="00E66012">
        <w:rPr>
          <w:b/>
        </w:rPr>
        <w:t>sub</w:t>
      </w:r>
      <w:r w:rsidR="00E66012">
        <w:rPr>
          <w:b/>
        </w:rPr>
        <w:t>set</w:t>
      </w:r>
      <w:r w:rsidR="00570200" w:rsidRPr="00E66012">
        <w:rPr>
          <w:b/>
        </w:rPr>
        <w:t xml:space="preserve"> </w:t>
      </w:r>
      <w:r w:rsidR="00570200" w:rsidRPr="00D659CC">
        <w:t xml:space="preserve">of given array of </w:t>
      </w:r>
      <w:r w:rsidR="00570200" w:rsidRPr="00D659CC">
        <w:rPr>
          <w:rFonts w:ascii="Consolas" w:hAnsi="Consolas"/>
          <w:b/>
          <w:bCs/>
          <w:noProof/>
          <w:kern w:val="32"/>
          <w:sz w:val="22"/>
        </w:rPr>
        <w:t>N</w:t>
      </w:r>
      <w:r w:rsidR="00570200" w:rsidRPr="00D659CC">
        <w:t xml:space="preserve"> elements, which has a </w:t>
      </w:r>
      <w:r w:rsidR="00570200" w:rsidRPr="00E66012">
        <w:rPr>
          <w:b/>
        </w:rPr>
        <w:t xml:space="preserve">sum </w:t>
      </w:r>
      <w:r w:rsidR="00570200" w:rsidRPr="00D659CC">
        <w:rPr>
          <w:rFonts w:ascii="Consolas" w:hAnsi="Consolas"/>
          <w:b/>
          <w:bCs/>
          <w:noProof/>
          <w:kern w:val="32"/>
          <w:sz w:val="22"/>
        </w:rPr>
        <w:t>S</w:t>
      </w:r>
      <w:r w:rsidR="00570200" w:rsidRPr="00D659CC">
        <w:t>.</w:t>
      </w:r>
      <w:r>
        <w:t xml:space="preserve"> The numbers</w:t>
      </w:r>
      <w:r w:rsidR="00570200" w:rsidRPr="00D659CC">
        <w:t xml:space="preserve"> </w:t>
      </w:r>
      <w:r w:rsidR="00570200" w:rsidRPr="00D659CC">
        <w:rPr>
          <w:rFonts w:ascii="Consolas" w:hAnsi="Consolas"/>
          <w:b/>
          <w:bCs/>
          <w:noProof/>
          <w:kern w:val="32"/>
          <w:sz w:val="22"/>
        </w:rPr>
        <w:t>N</w:t>
      </w:r>
      <w:r w:rsidR="00641BBD">
        <w:t>,</w:t>
      </w:r>
      <w:r w:rsidR="00570200" w:rsidRPr="00D659CC">
        <w:t xml:space="preserve"> </w:t>
      </w:r>
      <w:r w:rsidR="00570200" w:rsidRPr="00D659CC">
        <w:rPr>
          <w:rFonts w:ascii="Consolas" w:hAnsi="Consolas"/>
          <w:b/>
          <w:bCs/>
          <w:noProof/>
          <w:kern w:val="32"/>
          <w:sz w:val="22"/>
        </w:rPr>
        <w:t>S</w:t>
      </w:r>
      <w:r>
        <w:t xml:space="preserve"> </w:t>
      </w:r>
      <w:r w:rsidR="00641BBD">
        <w:t>and</w:t>
      </w:r>
      <w:r>
        <w:t xml:space="preserve"> the array values </w:t>
      </w:r>
      <w:r w:rsidRPr="00D659CC">
        <w:t>are read from the console</w:t>
      </w:r>
      <w:r>
        <w:t>.</w:t>
      </w:r>
      <w:r w:rsidR="00641BBD">
        <w:t xml:space="preserve"> Same number can be used many times.</w:t>
      </w:r>
    </w:p>
    <w:p w14:paraId="0FC32722" w14:textId="77777777" w:rsidR="00570200" w:rsidRPr="00D659CC" w:rsidRDefault="00725E7E" w:rsidP="00570200">
      <w:pPr>
        <w:ind w:left="454"/>
      </w:pPr>
      <w:r>
        <w:t>Example</w:t>
      </w:r>
      <w:r w:rsidR="00570200" w:rsidRPr="00D659CC">
        <w:t xml:space="preserve">: {2, </w:t>
      </w:r>
      <w:r w:rsidR="00570200" w:rsidRPr="00D659CC">
        <w:rPr>
          <w:b/>
        </w:rPr>
        <w:t>1, 2</w:t>
      </w:r>
      <w:r w:rsidR="00570200" w:rsidRPr="00D659CC">
        <w:t xml:space="preserve">, 4, 3, </w:t>
      </w:r>
      <w:r w:rsidR="00570200" w:rsidRPr="00D659CC">
        <w:rPr>
          <w:b/>
        </w:rPr>
        <w:t>5</w:t>
      </w:r>
      <w:r w:rsidR="00570200" w:rsidRPr="00D659CC">
        <w:t xml:space="preserve">, 2, </w:t>
      </w:r>
      <w:r w:rsidR="00570200" w:rsidRPr="00D659CC">
        <w:rPr>
          <w:b/>
        </w:rPr>
        <w:t>6</w:t>
      </w:r>
      <w:r w:rsidR="00570200" w:rsidRPr="00D659CC">
        <w:t xml:space="preserve">}, </w:t>
      </w:r>
      <w:r w:rsidR="00570200" w:rsidRPr="00725E7E">
        <w:rPr>
          <w:b/>
        </w:rPr>
        <w:t>S</w:t>
      </w:r>
      <w:r w:rsidR="00570200" w:rsidRPr="00D659CC">
        <w:t xml:space="preserve"> = </w:t>
      </w:r>
      <w:r w:rsidR="00570200" w:rsidRPr="00641BBD">
        <w:rPr>
          <w:b/>
        </w:rPr>
        <w:t>14</w:t>
      </w:r>
      <w:r w:rsidR="00570200" w:rsidRPr="00D659CC">
        <w:t xml:space="preserve"> </w:t>
      </w:r>
      <w:r w:rsidR="00570200" w:rsidRPr="00D659CC">
        <w:sym w:font="Wingdings" w:char="F0E0"/>
      </w:r>
      <w:r w:rsidR="00570200" w:rsidRPr="00D659CC">
        <w:t xml:space="preserve"> yes (1 + 2 + 5 + 6 = 14)</w:t>
      </w:r>
    </w:p>
    <w:p w14:paraId="4CC0EE96" w14:textId="77777777" w:rsidR="00570200" w:rsidRDefault="00570200" w:rsidP="00570200">
      <w:pPr>
        <w:numPr>
          <w:ilvl w:val="0"/>
          <w:numId w:val="23"/>
        </w:numPr>
        <w:tabs>
          <w:tab w:val="clear" w:pos="454"/>
        </w:tabs>
      </w:pPr>
      <w:r w:rsidRPr="00D659CC">
        <w:t xml:space="preserve">Write a program which by given </w:t>
      </w:r>
      <w:r w:rsidRPr="00D659CC">
        <w:rPr>
          <w:rFonts w:ascii="Consolas" w:hAnsi="Consolas"/>
          <w:b/>
          <w:bCs/>
          <w:noProof/>
          <w:kern w:val="32"/>
          <w:sz w:val="22"/>
        </w:rPr>
        <w:t>N</w:t>
      </w:r>
      <w:r w:rsidRPr="00D659CC">
        <w:t xml:space="preserve"> numbers, </w:t>
      </w:r>
      <w:r w:rsidRPr="00D659CC">
        <w:rPr>
          <w:rFonts w:ascii="Consolas" w:hAnsi="Consolas"/>
          <w:b/>
          <w:bCs/>
          <w:noProof/>
          <w:kern w:val="32"/>
          <w:sz w:val="22"/>
        </w:rPr>
        <w:t>K</w:t>
      </w:r>
      <w:r w:rsidRPr="00D659CC">
        <w:t xml:space="preserve"> and </w:t>
      </w:r>
      <w:r w:rsidRPr="00D659CC">
        <w:rPr>
          <w:rFonts w:ascii="Consolas" w:hAnsi="Consolas"/>
          <w:b/>
          <w:bCs/>
          <w:noProof/>
          <w:kern w:val="32"/>
          <w:sz w:val="22"/>
        </w:rPr>
        <w:t>S</w:t>
      </w:r>
      <w:r w:rsidRPr="00D659CC">
        <w:t xml:space="preserve">, finds </w:t>
      </w:r>
      <w:r w:rsidRPr="00D659CC">
        <w:rPr>
          <w:rFonts w:ascii="Consolas" w:hAnsi="Consolas"/>
          <w:b/>
          <w:bCs/>
          <w:noProof/>
          <w:kern w:val="32"/>
          <w:sz w:val="22"/>
        </w:rPr>
        <w:t>K</w:t>
      </w:r>
      <w:r w:rsidRPr="00D659CC">
        <w:t xml:space="preserve"> elements out of the </w:t>
      </w:r>
      <w:r w:rsidRPr="00D659CC">
        <w:rPr>
          <w:rFonts w:ascii="Consolas" w:hAnsi="Consolas"/>
          <w:b/>
          <w:bCs/>
          <w:noProof/>
          <w:kern w:val="32"/>
          <w:sz w:val="22"/>
        </w:rPr>
        <w:t xml:space="preserve">N </w:t>
      </w:r>
      <w:r w:rsidRPr="00D659CC">
        <w:t xml:space="preserve">numbers, the sum of which is exactly </w:t>
      </w:r>
      <w:r w:rsidRPr="00D659CC">
        <w:rPr>
          <w:rFonts w:ascii="Consolas" w:hAnsi="Consolas"/>
          <w:b/>
          <w:bCs/>
          <w:noProof/>
          <w:kern w:val="32"/>
          <w:sz w:val="22"/>
        </w:rPr>
        <w:t>S</w:t>
      </w:r>
      <w:r w:rsidRPr="00D659CC">
        <w:t xml:space="preserve"> or </w:t>
      </w:r>
      <w:r w:rsidR="00641BBD">
        <w:t>says</w:t>
      </w:r>
      <w:r w:rsidRPr="00D659CC">
        <w:t xml:space="preserve"> it is </w:t>
      </w:r>
      <w:r w:rsidR="00641BBD">
        <w:t xml:space="preserve">not </w:t>
      </w:r>
      <w:r w:rsidRPr="00D659CC">
        <w:t>possible.</w:t>
      </w:r>
    </w:p>
    <w:p w14:paraId="208DC2EA" w14:textId="77777777" w:rsidR="00725E7E" w:rsidRPr="00D659CC" w:rsidRDefault="00725E7E" w:rsidP="00725E7E">
      <w:pPr>
        <w:pStyle w:val="ListParagraph"/>
        <w:ind w:left="454"/>
      </w:pPr>
      <w:r>
        <w:t>Example</w:t>
      </w:r>
      <w:r w:rsidRPr="00D659CC">
        <w:t>: {</w:t>
      </w:r>
      <w:r>
        <w:t xml:space="preserve">3, </w:t>
      </w:r>
      <w:r w:rsidRPr="00725E7E">
        <w:rPr>
          <w:b/>
        </w:rPr>
        <w:t xml:space="preserve">1, </w:t>
      </w:r>
      <w:r w:rsidRPr="00725E7E">
        <w:t xml:space="preserve">2, </w:t>
      </w:r>
      <w:r w:rsidRPr="00725E7E">
        <w:rPr>
          <w:b/>
        </w:rPr>
        <w:t>4</w:t>
      </w:r>
      <w:r w:rsidRPr="00D659CC">
        <w:t xml:space="preserve">, </w:t>
      </w:r>
      <w:r>
        <w:rPr>
          <w:b/>
        </w:rPr>
        <w:t>9</w:t>
      </w:r>
      <w:r w:rsidRPr="00725E7E">
        <w:t>,</w:t>
      </w:r>
      <w:r w:rsidRPr="00D659CC">
        <w:t xml:space="preserve"> </w:t>
      </w:r>
      <w:r w:rsidRPr="00725E7E">
        <w:t>6</w:t>
      </w:r>
      <w:r w:rsidRPr="00D659CC">
        <w:t xml:space="preserve">}, </w:t>
      </w:r>
      <w:r w:rsidRPr="00725E7E">
        <w:rPr>
          <w:b/>
        </w:rPr>
        <w:t>S</w:t>
      </w:r>
      <w:r w:rsidRPr="00D659CC">
        <w:t xml:space="preserve"> = </w:t>
      </w:r>
      <w:r w:rsidRPr="00725E7E">
        <w:rPr>
          <w:b/>
        </w:rPr>
        <w:t>14</w:t>
      </w:r>
      <w:r w:rsidRPr="00725E7E">
        <w:t>,</w:t>
      </w:r>
      <w:r>
        <w:t xml:space="preserve"> </w:t>
      </w:r>
      <w:r w:rsidRPr="00725E7E">
        <w:rPr>
          <w:b/>
        </w:rPr>
        <w:t>K</w:t>
      </w:r>
      <w:r>
        <w:t xml:space="preserve"> = </w:t>
      </w:r>
      <w:r w:rsidRPr="00725E7E">
        <w:rPr>
          <w:b/>
        </w:rPr>
        <w:t>3</w:t>
      </w:r>
      <w:r w:rsidRPr="00D659CC">
        <w:t xml:space="preserve"> </w:t>
      </w:r>
      <w:r w:rsidRPr="00D659CC">
        <w:sym w:font="Wingdings" w:char="F0E0"/>
      </w:r>
      <w:r w:rsidRPr="00D659CC">
        <w:t xml:space="preserve"> yes (1 + 2 + </w:t>
      </w:r>
      <w:r>
        <w:t>4</w:t>
      </w:r>
      <w:r w:rsidRPr="00D659CC">
        <w:t xml:space="preserve"> = 14)</w:t>
      </w:r>
    </w:p>
    <w:p w14:paraId="797B5D5A" w14:textId="77777777" w:rsidR="00570200" w:rsidRPr="00D659CC" w:rsidRDefault="00570200" w:rsidP="00570200">
      <w:pPr>
        <w:numPr>
          <w:ilvl w:val="0"/>
          <w:numId w:val="23"/>
        </w:numPr>
        <w:tabs>
          <w:tab w:val="clear" w:pos="454"/>
        </w:tabs>
      </w:pPr>
      <w:r w:rsidRPr="00D659CC">
        <w:t xml:space="preserve">Write a program, which reads an array of integer numbers from the console and </w:t>
      </w:r>
      <w:r w:rsidRPr="00B95E24">
        <w:rPr>
          <w:b/>
        </w:rPr>
        <w:t>removes a minimal number of elements</w:t>
      </w:r>
      <w:r w:rsidRPr="00D659CC">
        <w:t xml:space="preserve"> in such a way that </w:t>
      </w:r>
      <w:r w:rsidRPr="00B95E24">
        <w:rPr>
          <w:b/>
        </w:rPr>
        <w:t>the remaining array is sorted</w:t>
      </w:r>
      <w:r w:rsidRPr="00D659CC">
        <w:t xml:space="preserve"> in an increasing order.</w:t>
      </w:r>
    </w:p>
    <w:p w14:paraId="0CB93771" w14:textId="77777777" w:rsidR="00570200" w:rsidRPr="00D659CC" w:rsidRDefault="00725E7E" w:rsidP="00570200">
      <w:pPr>
        <w:ind w:left="454"/>
      </w:pPr>
      <w:r>
        <w:t>Example</w:t>
      </w:r>
      <w:r w:rsidR="00570200" w:rsidRPr="00D659CC">
        <w:t xml:space="preserve">: {6, </w:t>
      </w:r>
      <w:r w:rsidR="00570200" w:rsidRPr="00D659CC">
        <w:rPr>
          <w:b/>
        </w:rPr>
        <w:t>1,</w:t>
      </w:r>
      <w:r w:rsidR="00570200" w:rsidRPr="00D659CC">
        <w:t xml:space="preserve"> 4, </w:t>
      </w:r>
      <w:r w:rsidR="00570200" w:rsidRPr="00D659CC">
        <w:rPr>
          <w:b/>
        </w:rPr>
        <w:t>3</w:t>
      </w:r>
      <w:r w:rsidR="00570200" w:rsidRPr="00D659CC">
        <w:t xml:space="preserve">, 0, </w:t>
      </w:r>
      <w:r w:rsidR="00570200" w:rsidRPr="00D659CC">
        <w:rPr>
          <w:b/>
        </w:rPr>
        <w:t>3</w:t>
      </w:r>
      <w:r w:rsidR="00570200" w:rsidRPr="00D659CC">
        <w:t xml:space="preserve">, 6, </w:t>
      </w:r>
      <w:r w:rsidR="00570200" w:rsidRPr="00D659CC">
        <w:rPr>
          <w:b/>
        </w:rPr>
        <w:t>4</w:t>
      </w:r>
      <w:r w:rsidR="00570200" w:rsidRPr="00D659CC">
        <w:t>,</w:t>
      </w:r>
      <w:r w:rsidR="00570200" w:rsidRPr="00D659CC">
        <w:rPr>
          <w:b/>
        </w:rPr>
        <w:t xml:space="preserve"> 5</w:t>
      </w:r>
      <w:r w:rsidR="00570200" w:rsidRPr="00D659CC">
        <w:t xml:space="preserve">} </w:t>
      </w:r>
      <w:r w:rsidR="00570200" w:rsidRPr="00D659CC">
        <w:sym w:font="Wingdings" w:char="F0E0"/>
      </w:r>
      <w:r w:rsidR="00570200" w:rsidRPr="00D659CC">
        <w:t xml:space="preserve"> {1, 3, 3, 4, 5}</w:t>
      </w:r>
    </w:p>
    <w:p w14:paraId="38909356" w14:textId="77777777" w:rsidR="00570200" w:rsidRPr="00D659CC" w:rsidRDefault="00570200" w:rsidP="00570200">
      <w:pPr>
        <w:numPr>
          <w:ilvl w:val="0"/>
          <w:numId w:val="23"/>
        </w:numPr>
        <w:tabs>
          <w:tab w:val="clear" w:pos="454"/>
        </w:tabs>
      </w:pPr>
      <w:r w:rsidRPr="00D659CC">
        <w:t xml:space="preserve">Write a program, which reads the integer numbers </w:t>
      </w:r>
      <w:r w:rsidRPr="002E373A">
        <w:rPr>
          <w:rFonts w:ascii="Consolas" w:hAnsi="Consolas"/>
          <w:b/>
          <w:bCs/>
          <w:noProof/>
          <w:kern w:val="32"/>
          <w:sz w:val="22"/>
        </w:rPr>
        <w:t>N</w:t>
      </w:r>
      <w:r w:rsidRPr="00D659CC">
        <w:t xml:space="preserve"> and </w:t>
      </w:r>
      <w:r w:rsidRPr="002E373A">
        <w:rPr>
          <w:rFonts w:ascii="Consolas" w:hAnsi="Consolas"/>
          <w:b/>
          <w:bCs/>
          <w:noProof/>
          <w:kern w:val="32"/>
          <w:sz w:val="22"/>
        </w:rPr>
        <w:t>K</w:t>
      </w:r>
      <w:r w:rsidRPr="00D659CC">
        <w:t xml:space="preserve"> from the console and prints </w:t>
      </w:r>
      <w:r w:rsidRPr="002E373A">
        <w:rPr>
          <w:b/>
        </w:rPr>
        <w:t xml:space="preserve">all </w:t>
      </w:r>
      <w:r w:rsidR="001B1A84" w:rsidRPr="002E373A">
        <w:rPr>
          <w:b/>
        </w:rPr>
        <w:t>variations</w:t>
      </w:r>
      <w:r w:rsidRPr="002E373A">
        <w:rPr>
          <w:b/>
        </w:rPr>
        <w:t xml:space="preserve"> of </w:t>
      </w:r>
      <w:r w:rsidRPr="002E373A">
        <w:rPr>
          <w:rFonts w:ascii="Consolas" w:hAnsi="Consolas"/>
          <w:b/>
          <w:bCs/>
          <w:noProof/>
          <w:kern w:val="32"/>
          <w:sz w:val="22"/>
        </w:rPr>
        <w:t>K</w:t>
      </w:r>
      <w:r w:rsidRPr="002E373A">
        <w:rPr>
          <w:b/>
        </w:rPr>
        <w:t xml:space="preserve"> elements of the numbers in the interval</w:t>
      </w:r>
      <w:r w:rsidRPr="00D659CC">
        <w:t xml:space="preserve"> </w:t>
      </w:r>
      <w:r w:rsidRPr="002E373A">
        <w:rPr>
          <w:rFonts w:ascii="Consolas" w:hAnsi="Consolas"/>
          <w:b/>
          <w:bCs/>
          <w:noProof/>
          <w:kern w:val="32"/>
          <w:sz w:val="22"/>
        </w:rPr>
        <w:t>[1…N]</w:t>
      </w:r>
      <w:r w:rsidRPr="00D659CC">
        <w:t>.</w:t>
      </w:r>
      <w:r w:rsidR="002E373A">
        <w:t xml:space="preserve"> Example</w:t>
      </w:r>
      <w:r w:rsidRPr="00D659CC">
        <w:t>:</w:t>
      </w:r>
      <w:r w:rsidR="002E373A">
        <w:t xml:space="preserve"> </w:t>
      </w:r>
      <w:r w:rsidRPr="00D659CC">
        <w:t xml:space="preserve">N = 3, K = 2 </w:t>
      </w:r>
      <w:r w:rsidRPr="00D659CC">
        <w:sym w:font="Wingdings" w:char="F0E0"/>
      </w:r>
      <w:r w:rsidRPr="00D659CC">
        <w:t xml:space="preserve"> {1, 1}, {1, 2}, {1, 3}, {2, 1}, {2, 2}, {2, 3}, {3, 1}, {3, 2}, {3, 3}</w:t>
      </w:r>
      <w:r w:rsidR="002E373A">
        <w:t>.</w:t>
      </w:r>
    </w:p>
    <w:p w14:paraId="1D71274E" w14:textId="77777777" w:rsidR="00570200" w:rsidRPr="00D659CC" w:rsidRDefault="00570200" w:rsidP="00570200">
      <w:pPr>
        <w:numPr>
          <w:ilvl w:val="0"/>
          <w:numId w:val="23"/>
        </w:numPr>
        <w:tabs>
          <w:tab w:val="clear" w:pos="454"/>
        </w:tabs>
      </w:pPr>
      <w:r w:rsidRPr="00D659CC">
        <w:t xml:space="preserve">Write a program, which reads an integer number </w:t>
      </w:r>
      <w:r w:rsidRPr="002E373A">
        <w:rPr>
          <w:rFonts w:ascii="Consolas" w:hAnsi="Consolas"/>
          <w:b/>
          <w:bCs/>
          <w:noProof/>
          <w:kern w:val="32"/>
          <w:sz w:val="22"/>
        </w:rPr>
        <w:t>N</w:t>
      </w:r>
      <w:r w:rsidRPr="00D659CC">
        <w:t xml:space="preserve"> from the console and prints </w:t>
      </w:r>
      <w:r w:rsidRPr="00EB2A09">
        <w:rPr>
          <w:b/>
        </w:rPr>
        <w:t>all</w:t>
      </w:r>
      <w:r w:rsidRPr="00D659CC">
        <w:t xml:space="preserve"> </w:t>
      </w:r>
      <w:r w:rsidRPr="00EB2A09">
        <w:rPr>
          <w:b/>
        </w:rPr>
        <w:t xml:space="preserve">combinations of </w:t>
      </w:r>
      <w:r w:rsidRPr="00EB2A09">
        <w:rPr>
          <w:rFonts w:ascii="Consolas" w:hAnsi="Consolas"/>
          <w:b/>
          <w:bCs/>
          <w:noProof/>
          <w:kern w:val="32"/>
          <w:sz w:val="22"/>
        </w:rPr>
        <w:t>K</w:t>
      </w:r>
      <w:r w:rsidRPr="00EB2A09">
        <w:rPr>
          <w:b/>
        </w:rPr>
        <w:t xml:space="preserve"> elements of numbers in </w:t>
      </w:r>
      <w:r w:rsidR="00EB2A09">
        <w:rPr>
          <w:b/>
        </w:rPr>
        <w:t>range</w:t>
      </w:r>
      <w:r w:rsidRPr="00D659CC">
        <w:t xml:space="preserve"> </w:t>
      </w:r>
      <w:r w:rsidRPr="002E373A">
        <w:rPr>
          <w:rFonts w:ascii="Consolas" w:hAnsi="Consolas"/>
          <w:b/>
          <w:bCs/>
          <w:noProof/>
          <w:kern w:val="32"/>
          <w:sz w:val="22"/>
        </w:rPr>
        <w:t>[1</w:t>
      </w:r>
      <w:r w:rsidRPr="00D659CC">
        <w:t xml:space="preserve"> </w:t>
      </w:r>
      <w:r w:rsidRPr="002E373A">
        <w:rPr>
          <w:rFonts w:ascii="Consolas" w:hAnsi="Consolas"/>
          <w:b/>
          <w:bCs/>
          <w:noProof/>
          <w:kern w:val="32"/>
          <w:sz w:val="22"/>
        </w:rPr>
        <w:t>…</w:t>
      </w:r>
      <w:r w:rsidRPr="00D659CC">
        <w:t xml:space="preserve"> </w:t>
      </w:r>
      <w:r w:rsidRPr="002E373A">
        <w:rPr>
          <w:rFonts w:ascii="Consolas" w:hAnsi="Consolas"/>
          <w:b/>
          <w:bCs/>
          <w:noProof/>
          <w:kern w:val="32"/>
          <w:sz w:val="22"/>
        </w:rPr>
        <w:t>N]</w:t>
      </w:r>
      <w:r w:rsidRPr="00D659CC">
        <w:t>.</w:t>
      </w:r>
      <w:r w:rsidR="002E373A">
        <w:t xml:space="preserve"> Example:</w:t>
      </w:r>
      <w:r w:rsidRPr="00D659CC">
        <w:tab/>
        <w:t xml:space="preserve">N = 5, K = 2 </w:t>
      </w:r>
      <w:r w:rsidRPr="00D659CC">
        <w:sym w:font="Wingdings" w:char="F0E0"/>
      </w:r>
      <w:r w:rsidRPr="00D659CC">
        <w:t xml:space="preserve"> {1, 2}, {1, 3}, {1, 4}, {1, 5}, {2, 3}, {2, 4}, {2, 5}, {3, 4}, {3, 5}, {4, 5}</w:t>
      </w:r>
      <w:r w:rsidR="002E373A">
        <w:t>.</w:t>
      </w:r>
    </w:p>
    <w:p w14:paraId="18FDA5BE" w14:textId="77777777" w:rsidR="00570200" w:rsidRPr="00D659CC" w:rsidRDefault="00570200" w:rsidP="00570200">
      <w:pPr>
        <w:numPr>
          <w:ilvl w:val="0"/>
          <w:numId w:val="23"/>
        </w:numPr>
        <w:tabs>
          <w:tab w:val="clear" w:pos="454"/>
        </w:tabs>
      </w:pPr>
      <w:r w:rsidRPr="00D659CC">
        <w:t xml:space="preserve">*Write a program, which finds in a given </w:t>
      </w:r>
      <w:r w:rsidR="002E2413">
        <w:t>matrix</w:t>
      </w:r>
      <w:r w:rsidRPr="00D659CC">
        <w:t xml:space="preserve"> the </w:t>
      </w:r>
      <w:r w:rsidRPr="00F552C6">
        <w:rPr>
          <w:b/>
        </w:rPr>
        <w:t>largest area of equal numbers</w:t>
      </w:r>
      <w:r w:rsidRPr="00D659CC">
        <w:t xml:space="preserve">. We define an </w:t>
      </w:r>
      <w:r w:rsidRPr="002E2413">
        <w:rPr>
          <w:b/>
        </w:rPr>
        <w:t>area</w:t>
      </w:r>
      <w:r w:rsidRPr="00D659CC">
        <w:t xml:space="preserve"> in the matrix as </w:t>
      </w:r>
      <w:r w:rsidR="002E2413">
        <w:t xml:space="preserve">a set of </w:t>
      </w:r>
      <w:r w:rsidRPr="00D659CC">
        <w:t>neighbor cells (by row and column). Here is one example with an area containing 13 elements with equal value of 3:</w:t>
      </w:r>
    </w:p>
    <w:p w14:paraId="55CC2BA9" w14:textId="77777777" w:rsidR="00570200" w:rsidRPr="00D659CC" w:rsidRDefault="00570200" w:rsidP="00570200">
      <w:pPr>
        <w:tabs>
          <w:tab w:val="num" w:pos="720"/>
        </w:tabs>
        <w:jc w:val="center"/>
        <w:sectPr w:rsidR="00570200" w:rsidRPr="00D659CC" w:rsidSect="00687832">
          <w:headerReference w:type="even" r:id="rId236"/>
          <w:headerReference w:type="default" r:id="rId237"/>
          <w:pgSz w:w="11521" w:h="14402" w:code="1"/>
          <w:pgMar w:top="992" w:right="397" w:bottom="567" w:left="539" w:header="482" w:footer="482" w:gutter="794"/>
          <w:cols w:space="708"/>
          <w:titlePg/>
          <w:docGrid w:linePitch="360"/>
        </w:sectPr>
      </w:pPr>
      <w:r w:rsidRPr="00D659CC">
        <w:rPr>
          <w:noProof/>
        </w:rPr>
        <w:drawing>
          <wp:inline distT="0" distB="0" distL="0" distR="0" wp14:anchorId="36ECC6E3" wp14:editId="3496CAA8">
            <wp:extent cx="2148840" cy="1013460"/>
            <wp:effectExtent l="0" t="0" r="0" b="0"/>
            <wp:docPr id="245" name="Picture 245" descr="Largest area of equal numbers in matrix" title="Same Number Largest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ame-number-area"/>
                    <pic:cNvPicPr>
                      <a:picLocks noChangeAspect="1" noChangeArrowheads="1"/>
                    </pic:cNvPicPr>
                  </pic:nvPicPr>
                  <pic:blipFill>
                    <a:blip r:embed="rId238" cstate="print">
                      <a:extLst>
                        <a:ext uri="{28A0092B-C50C-407E-A947-70E740481C1C}">
                          <a14:useLocalDpi xmlns:a14="http://schemas.microsoft.com/office/drawing/2010/main"/>
                        </a:ext>
                      </a:extLst>
                    </a:blip>
                    <a:srcRect/>
                    <a:stretch>
                      <a:fillRect/>
                    </a:stretch>
                  </pic:blipFill>
                  <pic:spPr bwMode="auto">
                    <a:xfrm>
                      <a:off x="0" y="0"/>
                      <a:ext cx="2148840" cy="1013460"/>
                    </a:xfrm>
                    <a:prstGeom prst="rect">
                      <a:avLst/>
                    </a:prstGeom>
                    <a:noFill/>
                    <a:ln>
                      <a:noFill/>
                    </a:ln>
                  </pic:spPr>
                </pic:pic>
              </a:graphicData>
            </a:graphic>
          </wp:inline>
        </w:drawing>
      </w:r>
    </w:p>
    <w:p w14:paraId="14B3D0BB" w14:textId="77777777" w:rsidR="00570200" w:rsidRPr="00D659CC" w:rsidRDefault="00570200" w:rsidP="00570200">
      <w:pPr>
        <w:pStyle w:val="Heading2"/>
      </w:pPr>
      <w:bookmarkStart w:id="175" w:name="_Toc418709382"/>
      <w:r w:rsidRPr="00D659CC">
        <w:t>Solutions and Guidelines</w:t>
      </w:r>
      <w:bookmarkEnd w:id="175"/>
    </w:p>
    <w:p w14:paraId="515B63B5" w14:textId="77777777" w:rsidR="00570200" w:rsidRPr="00D659CC" w:rsidRDefault="00570200" w:rsidP="00570200">
      <w:pPr>
        <w:numPr>
          <w:ilvl w:val="0"/>
          <w:numId w:val="22"/>
        </w:numPr>
        <w:tabs>
          <w:tab w:val="clear" w:pos="454"/>
        </w:tabs>
      </w:pPr>
      <w:r w:rsidRPr="00D659CC">
        <w:t xml:space="preserve">Use an </w:t>
      </w:r>
      <w:r w:rsidRPr="00D659CC">
        <w:rPr>
          <w:rFonts w:ascii="Consolas" w:hAnsi="Consolas"/>
          <w:b/>
          <w:bCs/>
          <w:noProof/>
          <w:kern w:val="32"/>
          <w:sz w:val="22"/>
        </w:rPr>
        <w:t>int[]</w:t>
      </w:r>
      <w:r w:rsidRPr="00D659CC">
        <w:t xml:space="preserve"> array and a </w:t>
      </w:r>
      <w:r w:rsidRPr="00D659CC">
        <w:rPr>
          <w:rFonts w:ascii="Consolas" w:hAnsi="Consolas"/>
          <w:b/>
          <w:bCs/>
          <w:noProof/>
          <w:kern w:val="32"/>
          <w:sz w:val="22"/>
        </w:rPr>
        <w:t>for</w:t>
      </w:r>
      <w:r w:rsidRPr="00D659CC">
        <w:t>-loop.</w:t>
      </w:r>
    </w:p>
    <w:p w14:paraId="3A0D056C" w14:textId="77777777" w:rsidR="00570200" w:rsidRPr="00D659CC" w:rsidRDefault="00570200" w:rsidP="00570200">
      <w:pPr>
        <w:numPr>
          <w:ilvl w:val="0"/>
          <w:numId w:val="22"/>
        </w:numPr>
        <w:tabs>
          <w:tab w:val="clear" w:pos="454"/>
        </w:tabs>
      </w:pPr>
      <w:r w:rsidRPr="00D659CC">
        <w:t xml:space="preserve">Two arrays are </w:t>
      </w:r>
      <w:r w:rsidRPr="00F319C0">
        <w:rPr>
          <w:b/>
        </w:rPr>
        <w:t>equal</w:t>
      </w:r>
      <w:r w:rsidRPr="00D659CC">
        <w:t xml:space="preserve"> if they have the same value for the </w:t>
      </w:r>
      <w:r w:rsidRPr="00F319C0">
        <w:rPr>
          <w:b/>
        </w:rPr>
        <w:t>length</w:t>
      </w:r>
      <w:r w:rsidRPr="00D659CC">
        <w:t xml:space="preserve"> and the </w:t>
      </w:r>
      <w:r w:rsidRPr="00F319C0">
        <w:rPr>
          <w:b/>
        </w:rPr>
        <w:t>values for their elements</w:t>
      </w:r>
      <w:r w:rsidRPr="00D659CC">
        <w:t>. You can check for the second condition using</w:t>
      </w:r>
      <w:r w:rsidR="00710D5E">
        <w:t xml:space="preserve"> a</w:t>
      </w:r>
      <w:r w:rsidRPr="00D659CC">
        <w:t xml:space="preserve"> </w:t>
      </w:r>
      <w:r w:rsidRPr="00D659CC">
        <w:rPr>
          <w:rFonts w:ascii="Consolas" w:hAnsi="Consolas"/>
          <w:b/>
          <w:bCs/>
          <w:noProof/>
          <w:kern w:val="32"/>
          <w:sz w:val="22"/>
        </w:rPr>
        <w:t>for</w:t>
      </w:r>
      <w:r w:rsidRPr="00D659CC">
        <w:t>-loop.</w:t>
      </w:r>
    </w:p>
    <w:p w14:paraId="2095E4F1" w14:textId="77777777" w:rsidR="00570200" w:rsidRPr="00D659CC" w:rsidRDefault="00570200" w:rsidP="00570200">
      <w:pPr>
        <w:numPr>
          <w:ilvl w:val="0"/>
          <w:numId w:val="22"/>
        </w:numPr>
        <w:tabs>
          <w:tab w:val="clear" w:pos="454"/>
        </w:tabs>
      </w:pPr>
      <w:r w:rsidRPr="00D659CC">
        <w:t xml:space="preserve">In </w:t>
      </w:r>
      <w:r w:rsidRPr="00444D36">
        <w:rPr>
          <w:b/>
        </w:rPr>
        <w:t>lexicographic order</w:t>
      </w:r>
      <w:r w:rsidRPr="00D659CC">
        <w:t xml:space="preserve"> the elements are </w:t>
      </w:r>
      <w:r w:rsidRPr="00444D36">
        <w:rPr>
          <w:b/>
        </w:rPr>
        <w:t>compared one by one</w:t>
      </w:r>
      <w:r w:rsidRPr="00D659CC">
        <w:t xml:space="preserve"> starting from the very left. If </w:t>
      </w:r>
      <w:r w:rsidR="00710D5E">
        <w:t>the elements</w:t>
      </w:r>
      <w:r w:rsidRPr="00D659CC">
        <w:t xml:space="preserve"> are not the same, the array, whose element </w:t>
      </w:r>
      <w:r w:rsidR="00710D5E">
        <w:t>is smaller (</w:t>
      </w:r>
      <w:r w:rsidRPr="00D659CC">
        <w:t>comes earlier in the alphabet</w:t>
      </w:r>
      <w:r w:rsidR="00710D5E">
        <w:t>)</w:t>
      </w:r>
      <w:r w:rsidRPr="00D659CC">
        <w:t>, comes first. If the elements are equal</w:t>
      </w:r>
      <w:r w:rsidR="00710D5E">
        <w:t>,</w:t>
      </w:r>
      <w:r w:rsidRPr="00D659CC">
        <w:t xml:space="preserve"> the next character</w:t>
      </w:r>
      <w:r w:rsidR="00F319C0">
        <w:t xml:space="preserve"> is compared</w:t>
      </w:r>
      <w:r w:rsidRPr="00D659CC">
        <w:t>. If the end of one of the arrays</w:t>
      </w:r>
      <w:r w:rsidR="00710D5E">
        <w:t xml:space="preserve"> is reached</w:t>
      </w:r>
      <w:r w:rsidRPr="00D659CC">
        <w:t xml:space="preserve">, without finding different elements, the shorter array </w:t>
      </w:r>
      <w:r w:rsidR="00710D5E">
        <w:t xml:space="preserve">is the </w:t>
      </w:r>
      <w:r w:rsidR="00710D5E" w:rsidRPr="00F319C0">
        <w:rPr>
          <w:b/>
        </w:rPr>
        <w:t>smaller</w:t>
      </w:r>
      <w:r w:rsidR="00710D5E">
        <w:t xml:space="preserve"> (</w:t>
      </w:r>
      <w:r w:rsidRPr="00D659CC">
        <w:t>comes earlier lexicographically</w:t>
      </w:r>
      <w:r w:rsidR="00710D5E">
        <w:t>)</w:t>
      </w:r>
      <w:r w:rsidRPr="00D659CC">
        <w:t xml:space="preserve">. If all elements are equal, the arrays are </w:t>
      </w:r>
      <w:r w:rsidRPr="00F319C0">
        <w:rPr>
          <w:b/>
        </w:rPr>
        <w:t>equal</w:t>
      </w:r>
      <w:r w:rsidRPr="00D659CC">
        <w:t>.</w:t>
      </w:r>
    </w:p>
    <w:p w14:paraId="317CA9D3" w14:textId="77777777" w:rsidR="00570200" w:rsidRPr="00D659CC" w:rsidRDefault="00570200" w:rsidP="00570200">
      <w:pPr>
        <w:numPr>
          <w:ilvl w:val="0"/>
          <w:numId w:val="22"/>
        </w:numPr>
        <w:tabs>
          <w:tab w:val="clear" w:pos="454"/>
        </w:tabs>
      </w:pPr>
      <w:r w:rsidRPr="00444D36">
        <w:rPr>
          <w:b/>
        </w:rPr>
        <w:t>Scan the array from left to right</w:t>
      </w:r>
      <w:r w:rsidRPr="00D659CC">
        <w:t>. Every time when the current number is different from the one before</w:t>
      </w:r>
      <w:r w:rsidR="008D6BD4">
        <w:t xml:space="preserve"> it</w:t>
      </w:r>
      <w:r w:rsidRPr="00D659CC">
        <w:t xml:space="preserve">, a </w:t>
      </w:r>
      <w:r w:rsidRPr="00444D36">
        <w:rPr>
          <w:b/>
        </w:rPr>
        <w:t>new sequence starts</w:t>
      </w:r>
      <w:r w:rsidR="008D6BD4">
        <w:t>. I</w:t>
      </w:r>
      <w:r w:rsidRPr="00D659CC">
        <w:t>f the current element is equal to the one before</w:t>
      </w:r>
      <w:r w:rsidR="00F319C0">
        <w:t xml:space="preserve"> it</w:t>
      </w:r>
      <w:r w:rsidRPr="00D659CC">
        <w:t xml:space="preserve">, it is a </w:t>
      </w:r>
      <w:r w:rsidRPr="00444D36">
        <w:rPr>
          <w:b/>
        </w:rPr>
        <w:t>continuation of the same sequence</w:t>
      </w:r>
      <w:r w:rsidRPr="00D659CC">
        <w:t xml:space="preserve">. So, if we keep the index of the </w:t>
      </w:r>
      <w:r w:rsidRPr="008D6BD4">
        <w:rPr>
          <w:b/>
        </w:rPr>
        <w:t>start position</w:t>
      </w:r>
      <w:r w:rsidRPr="00D659CC">
        <w:t xml:space="preserve"> of the current sequence (in the beginning it is 0) in </w:t>
      </w:r>
      <w:r w:rsidRPr="00D659CC">
        <w:rPr>
          <w:rFonts w:ascii="Consolas" w:hAnsi="Consolas"/>
          <w:b/>
          <w:bCs/>
          <w:noProof/>
          <w:kern w:val="32"/>
          <w:sz w:val="22"/>
        </w:rPr>
        <w:t>start</w:t>
      </w:r>
      <w:r w:rsidRPr="00D659CC">
        <w:t xml:space="preserve"> and the </w:t>
      </w:r>
      <w:r w:rsidRPr="008D6BD4">
        <w:rPr>
          <w:b/>
        </w:rPr>
        <w:t>length of the current sequence</w:t>
      </w:r>
      <w:r w:rsidRPr="00D659CC">
        <w:t xml:space="preserve"> (in the beginning it is 1) in </w:t>
      </w:r>
      <w:r w:rsidRPr="00D659CC">
        <w:rPr>
          <w:rFonts w:ascii="Consolas" w:hAnsi="Consolas"/>
          <w:b/>
          <w:bCs/>
          <w:noProof/>
          <w:kern w:val="32"/>
          <w:sz w:val="22"/>
        </w:rPr>
        <w:t>len</w:t>
      </w:r>
      <w:r w:rsidRPr="00D659CC">
        <w:t xml:space="preserve">, we can find all sequences of equal elements and their lengths. We can easily keep the shortest one in two </w:t>
      </w:r>
      <w:r w:rsidR="00F319C0">
        <w:t xml:space="preserve">additional </w:t>
      </w:r>
      <w:r w:rsidRPr="00D659CC">
        <w:t xml:space="preserve">variables – </w:t>
      </w:r>
      <w:r w:rsidRPr="00D659CC">
        <w:rPr>
          <w:rFonts w:ascii="Consolas" w:hAnsi="Consolas"/>
          <w:b/>
          <w:bCs/>
          <w:noProof/>
          <w:kern w:val="32"/>
          <w:sz w:val="22"/>
        </w:rPr>
        <w:t>bestStart</w:t>
      </w:r>
      <w:r w:rsidRPr="00D659CC">
        <w:t xml:space="preserve"> and </w:t>
      </w:r>
      <w:r w:rsidRPr="00D659CC">
        <w:rPr>
          <w:rFonts w:ascii="Consolas" w:hAnsi="Consolas"/>
          <w:b/>
          <w:bCs/>
          <w:noProof/>
          <w:kern w:val="32"/>
          <w:sz w:val="22"/>
        </w:rPr>
        <w:t>bestLen</w:t>
      </w:r>
      <w:r w:rsidRPr="00D659CC">
        <w:t>.</w:t>
      </w:r>
    </w:p>
    <w:p w14:paraId="168BC6F1" w14:textId="77777777" w:rsidR="00570200" w:rsidRPr="00D659CC" w:rsidRDefault="00570200" w:rsidP="00570200">
      <w:pPr>
        <w:numPr>
          <w:ilvl w:val="0"/>
          <w:numId w:val="22"/>
        </w:numPr>
        <w:tabs>
          <w:tab w:val="clear" w:pos="454"/>
        </w:tabs>
      </w:pPr>
      <w:r w:rsidRPr="00D659CC">
        <w:lastRenderedPageBreak/>
        <w:t xml:space="preserve">This exercise is </w:t>
      </w:r>
      <w:r w:rsidRPr="00444D36">
        <w:rPr>
          <w:b/>
        </w:rPr>
        <w:t>very</w:t>
      </w:r>
      <w:r w:rsidRPr="00D659CC">
        <w:t xml:space="preserve"> </w:t>
      </w:r>
      <w:r w:rsidRPr="00444D36">
        <w:rPr>
          <w:b/>
        </w:rPr>
        <w:t xml:space="preserve">similar to the </w:t>
      </w:r>
      <w:r w:rsidR="008D6BD4">
        <w:rPr>
          <w:b/>
        </w:rPr>
        <w:t>previous one</w:t>
      </w:r>
      <w:r w:rsidRPr="00D659CC">
        <w:t>, but we have a continuation of the current sequence</w:t>
      </w:r>
      <w:r w:rsidR="008D6BD4" w:rsidRPr="008D6BD4">
        <w:t xml:space="preserve"> </w:t>
      </w:r>
      <w:r w:rsidR="008D6BD4">
        <w:t>when</w:t>
      </w:r>
      <w:r w:rsidR="008D6BD4" w:rsidRPr="00D659CC">
        <w:t xml:space="preserve"> </w:t>
      </w:r>
      <w:r w:rsidR="008D6BD4" w:rsidRPr="008D6BD4">
        <w:rPr>
          <w:b/>
        </w:rPr>
        <w:t>the</w:t>
      </w:r>
      <w:r w:rsidR="008D6BD4" w:rsidRPr="00D659CC">
        <w:t xml:space="preserve"> </w:t>
      </w:r>
      <w:r w:rsidR="008D6BD4" w:rsidRPr="008D6BD4">
        <w:rPr>
          <w:b/>
        </w:rPr>
        <w:t>next element is bigger</w:t>
      </w:r>
      <w:r w:rsidRPr="00D659CC">
        <w:t>.</w:t>
      </w:r>
    </w:p>
    <w:p w14:paraId="0B5BC360" w14:textId="77777777" w:rsidR="00570200" w:rsidRPr="00D659CC" w:rsidRDefault="00570200" w:rsidP="00570200">
      <w:pPr>
        <w:numPr>
          <w:ilvl w:val="0"/>
          <w:numId w:val="22"/>
        </w:numPr>
        <w:tabs>
          <w:tab w:val="clear" w:pos="454"/>
        </w:tabs>
      </w:pPr>
      <w:r w:rsidRPr="00D659CC">
        <w:t xml:space="preserve">We can solve the </w:t>
      </w:r>
      <w:r w:rsidR="008D6BD4">
        <w:t>problem</w:t>
      </w:r>
      <w:r w:rsidRPr="00D659CC">
        <w:t xml:space="preserve"> with </w:t>
      </w:r>
      <w:r w:rsidRPr="00444D36">
        <w:rPr>
          <w:b/>
        </w:rPr>
        <w:t>two nested loops</w:t>
      </w:r>
      <w:r w:rsidRPr="00D659CC">
        <w:t xml:space="preserve"> and one more array </w:t>
      </w:r>
      <w:r w:rsidRPr="00D659CC">
        <w:rPr>
          <w:rFonts w:ascii="Consolas" w:hAnsi="Consolas"/>
          <w:b/>
          <w:bCs/>
          <w:noProof/>
          <w:kern w:val="32"/>
          <w:sz w:val="22"/>
        </w:rPr>
        <w:t>len[0…n-1]</w:t>
      </w:r>
      <w:r w:rsidRPr="00D659CC">
        <w:t>. In</w:t>
      </w:r>
      <w:r w:rsidR="00F319C0">
        <w:t xml:space="preserve"> the array</w:t>
      </w:r>
      <w:r w:rsidRPr="00D659CC">
        <w:t xml:space="preserve"> </w:t>
      </w:r>
      <w:r w:rsidRPr="00D659CC">
        <w:rPr>
          <w:rFonts w:ascii="Consolas" w:hAnsi="Consolas"/>
          <w:b/>
          <w:bCs/>
          <w:noProof/>
          <w:kern w:val="32"/>
          <w:sz w:val="22"/>
        </w:rPr>
        <w:t>len[i]</w:t>
      </w:r>
      <w:r w:rsidRPr="00D659CC">
        <w:t xml:space="preserve"> we </w:t>
      </w:r>
      <w:r w:rsidR="008D6BD4">
        <w:t>can</w:t>
      </w:r>
      <w:r w:rsidRPr="00D659CC">
        <w:t xml:space="preserve"> keep the length of the longest consecutively </w:t>
      </w:r>
      <w:r w:rsidR="00F319C0">
        <w:t>increasing</w:t>
      </w:r>
      <w:r w:rsidRPr="00D659CC">
        <w:t xml:space="preserve"> sequence, which starts somewhere in the array (it does not matter where exactly) and ends with </w:t>
      </w:r>
      <w:r w:rsidR="00F319C0">
        <w:t>the</w:t>
      </w:r>
      <w:r w:rsidRPr="00D659CC">
        <w:t xml:space="preserve"> element </w:t>
      </w:r>
      <w:r w:rsidRPr="00D659CC">
        <w:rPr>
          <w:rFonts w:ascii="Consolas" w:hAnsi="Consolas"/>
          <w:b/>
          <w:bCs/>
          <w:noProof/>
          <w:kern w:val="32"/>
          <w:sz w:val="22"/>
        </w:rPr>
        <w:t>arr[i]</w:t>
      </w:r>
      <w:r w:rsidRPr="00D659CC">
        <w:t xml:space="preserve">. Therefore </w:t>
      </w:r>
      <w:r w:rsidRPr="00D659CC">
        <w:rPr>
          <w:rFonts w:ascii="Consolas" w:hAnsi="Consolas"/>
          <w:b/>
          <w:bCs/>
          <w:noProof/>
          <w:kern w:val="32"/>
          <w:sz w:val="22"/>
        </w:rPr>
        <w:t>len[0]=1</w:t>
      </w:r>
      <w:r w:rsidRPr="00D659CC">
        <w:t xml:space="preserve">, </w:t>
      </w:r>
      <w:r w:rsidRPr="00D659CC">
        <w:rPr>
          <w:rFonts w:ascii="Consolas" w:hAnsi="Consolas"/>
          <w:b/>
          <w:bCs/>
          <w:noProof/>
          <w:kern w:val="32"/>
          <w:sz w:val="22"/>
        </w:rPr>
        <w:t>len[x]</w:t>
      </w:r>
      <w:r w:rsidRPr="00D659CC">
        <w:t xml:space="preserve"> is the maximal sum </w:t>
      </w:r>
      <w:r w:rsidRPr="00D659CC">
        <w:rPr>
          <w:rFonts w:ascii="Consolas" w:hAnsi="Consolas"/>
          <w:b/>
          <w:bCs/>
          <w:noProof/>
          <w:kern w:val="32"/>
          <w:sz w:val="22"/>
        </w:rPr>
        <w:t>max(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len[prev])</w:t>
      </w:r>
      <w:r w:rsidRPr="00D659CC">
        <w:t xml:space="preserve">, where </w:t>
      </w:r>
      <w:r w:rsidRPr="00D659CC">
        <w:rPr>
          <w:rFonts w:ascii="Consolas" w:hAnsi="Consolas"/>
          <w:b/>
          <w:bCs/>
          <w:noProof/>
          <w:kern w:val="32"/>
          <w:sz w:val="22"/>
        </w:rPr>
        <w:t>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arr[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arr[x]</w:t>
      </w:r>
      <w:r w:rsidRPr="00D659CC">
        <w:t xml:space="preserve">. Following the definition, we can calculate </w:t>
      </w:r>
      <w:r w:rsidRPr="00D659CC">
        <w:rPr>
          <w:rFonts w:ascii="Consolas" w:hAnsi="Consolas"/>
          <w:b/>
          <w:bCs/>
          <w:noProof/>
          <w:kern w:val="32"/>
          <w:sz w:val="22"/>
        </w:rPr>
        <w:t>len[0…n-1]</w:t>
      </w:r>
      <w:r w:rsidRPr="00D659CC">
        <w:t xml:space="preserve"> with </w:t>
      </w:r>
      <w:r w:rsidRPr="008D6BD4">
        <w:t>two nested loops:</w:t>
      </w:r>
      <w:r w:rsidRPr="00D659CC">
        <w:t xml:space="preserve"> the </w:t>
      </w:r>
      <w:r w:rsidR="008D6BD4" w:rsidRPr="008D6BD4">
        <w:rPr>
          <w:b/>
        </w:rPr>
        <w:t>outer loop</w:t>
      </w:r>
      <w:r w:rsidR="008D6BD4">
        <w:t xml:space="preserve"> </w:t>
      </w:r>
      <w:r w:rsidRPr="00D659CC">
        <w:t xml:space="preserve">will iterate through the array </w:t>
      </w:r>
      <w:r w:rsidRPr="008D6BD4">
        <w:rPr>
          <w:b/>
        </w:rPr>
        <w:t>from left to right</w:t>
      </w:r>
      <w:r w:rsidRPr="00D659CC">
        <w:t xml:space="preserve"> with the loop variable </w:t>
      </w:r>
      <w:r w:rsidRPr="00D659CC">
        <w:rPr>
          <w:rFonts w:ascii="Consolas" w:hAnsi="Consolas"/>
          <w:b/>
          <w:bCs/>
          <w:noProof/>
          <w:kern w:val="32"/>
          <w:sz w:val="22"/>
        </w:rPr>
        <w:t>x</w:t>
      </w:r>
      <w:r w:rsidRPr="00D659CC">
        <w:t xml:space="preserve">. The </w:t>
      </w:r>
      <w:r w:rsidR="008D6BD4" w:rsidRPr="008D6BD4">
        <w:rPr>
          <w:b/>
        </w:rPr>
        <w:t>inner loop</w:t>
      </w:r>
      <w:r w:rsidR="008D6BD4">
        <w:t xml:space="preserve"> </w:t>
      </w:r>
      <w:r w:rsidRPr="00D659CC">
        <w:t xml:space="preserve">will iterate through the array from the start </w:t>
      </w:r>
      <w:r w:rsidR="008D6BD4">
        <w:t xml:space="preserve">to </w:t>
      </w:r>
      <w:r w:rsidRPr="00D659CC">
        <w:t xml:space="preserve">position </w:t>
      </w:r>
      <w:r w:rsidRPr="00D659CC">
        <w:rPr>
          <w:rFonts w:ascii="Consolas" w:hAnsi="Consolas"/>
          <w:b/>
          <w:bCs/>
          <w:noProof/>
          <w:kern w:val="32"/>
          <w:sz w:val="22"/>
        </w:rPr>
        <w:t>x-1</w:t>
      </w:r>
      <w:r w:rsidRPr="00D659CC">
        <w:t xml:space="preserve"> and searches for the element </w:t>
      </w:r>
      <w:r w:rsidRPr="00D659CC">
        <w:rPr>
          <w:rFonts w:ascii="Consolas" w:hAnsi="Consolas"/>
          <w:b/>
          <w:bCs/>
          <w:noProof/>
          <w:kern w:val="32"/>
          <w:sz w:val="22"/>
        </w:rPr>
        <w:t>prev</w:t>
      </w:r>
      <w:r w:rsidRPr="00D659CC">
        <w:t xml:space="preserve"> with maximal value of </w:t>
      </w:r>
      <w:r w:rsidRPr="00D659CC">
        <w:rPr>
          <w:rFonts w:ascii="Consolas" w:hAnsi="Consolas"/>
          <w:b/>
          <w:bCs/>
          <w:noProof/>
          <w:kern w:val="32"/>
          <w:sz w:val="22"/>
        </w:rPr>
        <w:t>len[prev]</w:t>
      </w:r>
      <w:r w:rsidRPr="00D659CC">
        <w:t xml:space="preserve">, where </w:t>
      </w:r>
      <w:r w:rsidRPr="00D659CC">
        <w:rPr>
          <w:rFonts w:ascii="Consolas" w:hAnsi="Consolas"/>
          <w:b/>
          <w:bCs/>
          <w:noProof/>
          <w:kern w:val="32"/>
          <w:sz w:val="22"/>
        </w:rPr>
        <w:t>arr[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arr[x]</w:t>
      </w:r>
      <w:r w:rsidRPr="00D659CC">
        <w:t xml:space="preserve">. After the search, we initialize </w:t>
      </w:r>
      <w:r w:rsidRPr="00D659CC">
        <w:rPr>
          <w:rFonts w:ascii="Consolas" w:hAnsi="Consolas"/>
          <w:b/>
          <w:bCs/>
          <w:noProof/>
          <w:kern w:val="32"/>
          <w:sz w:val="22"/>
        </w:rPr>
        <w:t>len[x]</w:t>
      </w:r>
      <w:r w:rsidRPr="00D659CC">
        <w:t xml:space="preserve"> with 1 +</w:t>
      </w:r>
      <w:r w:rsidR="00F319C0">
        <w:t xml:space="preserve"> the</w:t>
      </w:r>
      <w:r w:rsidRPr="00D659CC">
        <w:t xml:space="preserve"> biggest found value of </w:t>
      </w:r>
      <w:r w:rsidRPr="00D659CC">
        <w:rPr>
          <w:rFonts w:ascii="Consolas" w:hAnsi="Consolas"/>
          <w:b/>
          <w:bCs/>
          <w:noProof/>
          <w:kern w:val="32"/>
          <w:sz w:val="22"/>
        </w:rPr>
        <w:t>len[prev]</w:t>
      </w:r>
      <w:r w:rsidRPr="00D659CC">
        <w:t xml:space="preserve"> or with </w:t>
      </w:r>
      <w:r w:rsidRPr="00F319C0">
        <w:rPr>
          <w:b/>
        </w:rPr>
        <w:t>1</w:t>
      </w:r>
      <w:r w:rsidRPr="00D659CC">
        <w:t>, if such a value is not found.</w:t>
      </w:r>
    </w:p>
    <w:p w14:paraId="5A62F9B6" w14:textId="77777777" w:rsidR="00570200" w:rsidRPr="00D659CC" w:rsidRDefault="00570200" w:rsidP="00570200">
      <w:pPr>
        <w:ind w:left="454"/>
      </w:pPr>
      <w:r w:rsidRPr="00D659CC">
        <w:t xml:space="preserve">The described algorithm </w:t>
      </w:r>
      <w:r w:rsidRPr="00444D36">
        <w:rPr>
          <w:b/>
        </w:rPr>
        <w:t>finds the lengths of all maximal ascending sequences</w:t>
      </w:r>
      <w:r w:rsidRPr="00D659CC">
        <w:t xml:space="preserve">, which end </w:t>
      </w:r>
      <w:r w:rsidR="008D6BD4">
        <w:t xml:space="preserve">at each </w:t>
      </w:r>
      <w:r w:rsidRPr="00D659CC">
        <w:t xml:space="preserve">of </w:t>
      </w:r>
      <w:r w:rsidR="00F319C0">
        <w:t>the</w:t>
      </w:r>
      <w:r w:rsidRPr="00D659CC">
        <w:t xml:space="preserve"> elements. The biggest one of these values is the length of the </w:t>
      </w:r>
      <w:r w:rsidRPr="008D6BD4">
        <w:rPr>
          <w:b/>
        </w:rPr>
        <w:t>longest increasing sequence</w:t>
      </w:r>
      <w:r w:rsidRPr="00D659CC">
        <w:t xml:space="preserve">. If we need to find </w:t>
      </w:r>
      <w:r w:rsidRPr="00F319C0">
        <w:rPr>
          <w:b/>
        </w:rPr>
        <w:t>the elements themselves</w:t>
      </w:r>
      <w:r w:rsidRPr="00D659CC">
        <w:t>, which compose that longest sequence, we can start from the element, where the sequence ends (</w:t>
      </w:r>
      <w:r w:rsidR="008D6BD4">
        <w:t>at</w:t>
      </w:r>
      <w:r w:rsidRPr="00D659CC">
        <w:t xml:space="preserve"> index </w:t>
      </w:r>
      <w:r w:rsidRPr="00D659CC">
        <w:rPr>
          <w:rFonts w:ascii="Consolas" w:hAnsi="Consolas"/>
          <w:b/>
          <w:bCs/>
          <w:noProof/>
          <w:kern w:val="32"/>
          <w:sz w:val="22"/>
        </w:rPr>
        <w:t>x</w:t>
      </w:r>
      <w:r w:rsidRPr="00D659CC">
        <w:t xml:space="preserve">), we </w:t>
      </w:r>
      <w:r w:rsidR="008D6BD4">
        <w:t xml:space="preserve">can </w:t>
      </w:r>
      <w:r w:rsidRPr="00D659CC">
        <w:t xml:space="preserve">print it and we </w:t>
      </w:r>
      <w:r w:rsidR="008D6BD4">
        <w:t xml:space="preserve">can </w:t>
      </w:r>
      <w:r w:rsidRPr="00D659CC">
        <w:t xml:space="preserve">search for </w:t>
      </w:r>
      <w:r w:rsidR="008D6BD4">
        <w:t xml:space="preserve">a </w:t>
      </w:r>
      <w:r w:rsidRPr="00D659CC">
        <w:t xml:space="preserve">previous element </w:t>
      </w:r>
      <w:r w:rsidRPr="00D659CC">
        <w:rPr>
          <w:noProof/>
        </w:rPr>
        <w:t>(</w:t>
      </w:r>
      <w:r w:rsidRPr="00D659CC">
        <w:rPr>
          <w:rFonts w:ascii="Consolas" w:hAnsi="Consolas"/>
          <w:b/>
          <w:bCs/>
          <w:noProof/>
          <w:kern w:val="32"/>
          <w:sz w:val="22"/>
        </w:rPr>
        <w:t>prev</w:t>
      </w:r>
      <w:r w:rsidRPr="00D659CC">
        <w:rPr>
          <w:noProof/>
        </w:rPr>
        <w:t>).</w:t>
      </w:r>
      <w:r w:rsidRPr="00D659CC">
        <w:t xml:space="preserve"> </w:t>
      </w:r>
      <w:r w:rsidR="008D6BD4">
        <w:t xml:space="preserve">By definition </w:t>
      </w:r>
      <w:r w:rsidRPr="00D659CC">
        <w:rPr>
          <w:rFonts w:ascii="Consolas" w:hAnsi="Consolas"/>
          <w:b/>
          <w:bCs/>
          <w:noProof/>
          <w:kern w:val="32"/>
          <w:sz w:val="22"/>
        </w:rPr>
        <w:t>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len[x]</w:t>
      </w:r>
      <w:r w:rsidRPr="00D659CC">
        <w:t xml:space="preserve"> </w:t>
      </w:r>
      <w:r w:rsidRPr="00D659CC">
        <w:rPr>
          <w:rFonts w:ascii="Consolas" w:hAnsi="Consolas"/>
          <w:b/>
          <w:bCs/>
          <w:noProof/>
          <w:kern w:val="32"/>
          <w:sz w:val="22"/>
        </w:rPr>
        <w:t>=</w:t>
      </w:r>
      <w:r w:rsidRPr="008D6BD4">
        <w:t xml:space="preserve"> </w:t>
      </w:r>
      <w:r w:rsidRPr="00D659CC">
        <w:rPr>
          <w:rFonts w:ascii="Consolas" w:hAnsi="Consolas"/>
          <w:b/>
          <w:bCs/>
          <w:noProof/>
          <w:kern w:val="32"/>
          <w:sz w:val="22"/>
        </w:rPr>
        <w:t>1</w:t>
      </w:r>
      <w:r w:rsidR="008D6BD4" w:rsidRPr="008D6BD4">
        <w:t xml:space="preserve"> </w:t>
      </w:r>
      <w:r w:rsidRPr="00D659CC">
        <w:rPr>
          <w:rFonts w:ascii="Consolas" w:hAnsi="Consolas"/>
          <w:b/>
          <w:bCs/>
          <w:noProof/>
          <w:kern w:val="32"/>
          <w:sz w:val="22"/>
        </w:rPr>
        <w:t>+</w:t>
      </w:r>
      <w:r w:rsidR="008D6BD4" w:rsidRPr="008D6BD4">
        <w:t xml:space="preserve"> </w:t>
      </w:r>
      <w:r w:rsidRPr="00D659CC">
        <w:rPr>
          <w:rFonts w:ascii="Consolas" w:hAnsi="Consolas"/>
          <w:b/>
          <w:bCs/>
          <w:noProof/>
          <w:kern w:val="32"/>
          <w:sz w:val="22"/>
        </w:rPr>
        <w:t>len[prev]</w:t>
      </w:r>
      <w:r w:rsidR="00F91A29">
        <w:t xml:space="preserve"> so we can find </w:t>
      </w:r>
      <w:r w:rsidR="00F91A29" w:rsidRPr="00F91A29">
        <w:rPr>
          <w:rStyle w:val="Code"/>
        </w:rPr>
        <w:t>prev</w:t>
      </w:r>
      <w:r w:rsidR="00F91A29">
        <w:t xml:space="preserve"> with a </w:t>
      </w:r>
      <w:r w:rsidR="00F91A29" w:rsidRPr="00F91A29">
        <w:rPr>
          <w:rStyle w:val="Code"/>
        </w:rPr>
        <w:t>for</w:t>
      </w:r>
      <w:r w:rsidR="00F91A29">
        <w:t xml:space="preserve">-loop from </w:t>
      </w:r>
      <w:r w:rsidR="00F91A29" w:rsidRPr="00F91A29">
        <w:rPr>
          <w:rStyle w:val="Code"/>
        </w:rPr>
        <w:t>1</w:t>
      </w:r>
      <w:r w:rsidR="00F91A29">
        <w:t xml:space="preserve"> to </w:t>
      </w:r>
      <w:r w:rsidR="00F91A29" w:rsidRPr="00F91A29">
        <w:rPr>
          <w:rStyle w:val="Code"/>
        </w:rPr>
        <w:t>x-1</w:t>
      </w:r>
      <w:r w:rsidR="00F91A29">
        <w:t>.</w:t>
      </w:r>
      <w:r w:rsidRPr="00D659CC">
        <w:t xml:space="preserve"> </w:t>
      </w:r>
      <w:r w:rsidR="00F91A29">
        <w:t xml:space="preserve">After that we can repeat the same for </w:t>
      </w:r>
      <w:r w:rsidR="00F91A29" w:rsidRPr="00F91A29">
        <w:rPr>
          <w:rStyle w:val="Code"/>
        </w:rPr>
        <w:t>x=prev</w:t>
      </w:r>
      <w:r w:rsidR="00F91A29">
        <w:t xml:space="preserve">. </w:t>
      </w:r>
      <w:r w:rsidR="008D6BD4">
        <w:t>By f</w:t>
      </w:r>
      <w:r w:rsidRPr="00D659CC">
        <w:t>inding and printing the previous element</w:t>
      </w:r>
      <w:r w:rsidR="00F91A29">
        <w:t xml:space="preserve"> </w:t>
      </w:r>
      <w:r w:rsidR="00F91A29" w:rsidRPr="00F91A29">
        <w:rPr>
          <w:noProof/>
        </w:rPr>
        <w:t>(</w:t>
      </w:r>
      <w:r w:rsidR="00F91A29" w:rsidRPr="00F91A29">
        <w:rPr>
          <w:rStyle w:val="Code"/>
        </w:rPr>
        <w:t>prev</w:t>
      </w:r>
      <w:r w:rsidR="00F91A29" w:rsidRPr="00F91A29">
        <w:rPr>
          <w:noProof/>
        </w:rPr>
        <w:t>)</w:t>
      </w:r>
      <w:r w:rsidR="00F91A29">
        <w:t xml:space="preserve"> many times</w:t>
      </w:r>
      <w:r w:rsidRPr="00D659CC">
        <w:t xml:space="preserve"> until it exists, we can find </w:t>
      </w:r>
      <w:r w:rsidR="00F91A29" w:rsidRPr="00F91A29">
        <w:rPr>
          <w:b/>
        </w:rPr>
        <w:t xml:space="preserve">the </w:t>
      </w:r>
      <w:r w:rsidRPr="00F91A29">
        <w:rPr>
          <w:b/>
        </w:rPr>
        <w:t>elements, which compose the longest sequence</w:t>
      </w:r>
      <w:r w:rsidRPr="00D659CC">
        <w:t xml:space="preserve"> in reversed order (from the last to the first).</w:t>
      </w:r>
    </w:p>
    <w:p w14:paraId="2212B208" w14:textId="77777777" w:rsidR="00570200" w:rsidRPr="00D659CC" w:rsidRDefault="00570200" w:rsidP="00570200">
      <w:pPr>
        <w:numPr>
          <w:ilvl w:val="0"/>
          <w:numId w:val="22"/>
        </w:numPr>
        <w:tabs>
          <w:tab w:val="clear" w:pos="454"/>
        </w:tabs>
      </w:pPr>
      <w:r w:rsidRPr="00D659CC">
        <w:t xml:space="preserve">You can find out which sequence of the sequences of </w:t>
      </w:r>
      <w:r w:rsidRPr="00F91A29">
        <w:rPr>
          <w:b/>
        </w:rPr>
        <w:t>K</w:t>
      </w:r>
      <w:r w:rsidRPr="00D659CC">
        <w:t xml:space="preserve"> numbers has the biggest sum by </w:t>
      </w:r>
      <w:r w:rsidRPr="00444D36">
        <w:rPr>
          <w:b/>
        </w:rPr>
        <w:t>checking the sums of all of those sequences</w:t>
      </w:r>
      <w:r w:rsidRPr="00D659CC">
        <w:t xml:space="preserve">. The first sequence starts at index </w:t>
      </w:r>
      <w:r w:rsidRPr="00F91A29">
        <w:rPr>
          <w:b/>
        </w:rPr>
        <w:t>0</w:t>
      </w:r>
      <w:r w:rsidRPr="00D659CC">
        <w:t xml:space="preserve"> and finishes at index </w:t>
      </w:r>
      <w:r w:rsidRPr="00F91A29">
        <w:rPr>
          <w:b/>
        </w:rPr>
        <w:t>K-1</w:t>
      </w:r>
      <w:r w:rsidRPr="00D659CC">
        <w:t xml:space="preserve"> and has sum </w:t>
      </w:r>
      <w:r w:rsidRPr="00F91A29">
        <w:rPr>
          <w:b/>
        </w:rPr>
        <w:t>S</w:t>
      </w:r>
      <w:r w:rsidRPr="00D659CC">
        <w:t xml:space="preserve">. Then the second one starts at index </w:t>
      </w:r>
      <w:r w:rsidRPr="00F91A29">
        <w:rPr>
          <w:b/>
        </w:rPr>
        <w:t>1</w:t>
      </w:r>
      <w:r w:rsidRPr="00D659CC">
        <w:t xml:space="preserve"> and ends at index </w:t>
      </w:r>
      <w:r w:rsidRPr="00F91A29">
        <w:rPr>
          <w:b/>
        </w:rPr>
        <w:t>K</w:t>
      </w:r>
      <w:r w:rsidRPr="00D659CC">
        <w:t xml:space="preserve"> and we can find its sum using </w:t>
      </w:r>
      <w:r w:rsidRPr="00F91A29">
        <w:rPr>
          <w:b/>
        </w:rPr>
        <w:t>S</w:t>
      </w:r>
      <w:r w:rsidRPr="00D659CC">
        <w:t xml:space="preserve"> </w:t>
      </w:r>
      <w:r w:rsidR="00F319C0">
        <w:t>by</w:t>
      </w:r>
      <w:r w:rsidRPr="00D659CC">
        <w:t xml:space="preserve"> subtract</w:t>
      </w:r>
      <w:r w:rsidR="00F319C0">
        <w:t>ing</w:t>
      </w:r>
      <w:r w:rsidRPr="00D659CC">
        <w:t xml:space="preserve"> the element </w:t>
      </w:r>
      <w:r w:rsidR="008D6BD4">
        <w:t xml:space="preserve">at index </w:t>
      </w:r>
      <w:r w:rsidR="008D6BD4" w:rsidRPr="00F91A29">
        <w:rPr>
          <w:b/>
        </w:rPr>
        <w:t>0</w:t>
      </w:r>
      <w:r w:rsidR="008D6BD4">
        <w:t xml:space="preserve"> </w:t>
      </w:r>
      <w:r w:rsidRPr="00D659CC">
        <w:t>and add</w:t>
      </w:r>
      <w:r w:rsidR="00F319C0">
        <w:t>ing</w:t>
      </w:r>
      <w:r w:rsidRPr="00D659CC">
        <w:t xml:space="preserve"> </w:t>
      </w:r>
      <w:r w:rsidR="008D6BD4">
        <w:t xml:space="preserve">the </w:t>
      </w:r>
      <w:r w:rsidRPr="00D659CC">
        <w:t xml:space="preserve">element </w:t>
      </w:r>
      <w:r w:rsidR="008D6BD4">
        <w:t xml:space="preserve">at </w:t>
      </w:r>
      <w:r w:rsidRPr="00D659CC">
        <w:t xml:space="preserve">index </w:t>
      </w:r>
      <w:r w:rsidRPr="00F91A29">
        <w:rPr>
          <w:b/>
        </w:rPr>
        <w:t>K</w:t>
      </w:r>
      <w:r w:rsidRPr="00D659CC">
        <w:t>. In this way we can reach the end of the sequence.</w:t>
      </w:r>
    </w:p>
    <w:p w14:paraId="42449A7F" w14:textId="77777777" w:rsidR="00570200" w:rsidRPr="00D659CC" w:rsidRDefault="00570200" w:rsidP="00570200">
      <w:pPr>
        <w:numPr>
          <w:ilvl w:val="0"/>
          <w:numId w:val="22"/>
        </w:numPr>
        <w:tabs>
          <w:tab w:val="clear" w:pos="454"/>
        </w:tabs>
      </w:pPr>
      <w:r w:rsidRPr="00444D36">
        <w:rPr>
          <w:b/>
        </w:rPr>
        <w:t>Find in Internet information about "</w:t>
      </w:r>
      <w:r w:rsidRPr="00444D36">
        <w:rPr>
          <w:rFonts w:ascii="Consolas" w:hAnsi="Consolas"/>
          <w:b/>
          <w:bCs/>
          <w:noProof/>
          <w:kern w:val="32"/>
          <w:sz w:val="22"/>
        </w:rPr>
        <w:t>Selection</w:t>
      </w:r>
      <w:r w:rsidRPr="00F91A29">
        <w:t xml:space="preserve"> </w:t>
      </w:r>
      <w:r w:rsidRPr="00444D36">
        <w:rPr>
          <w:rFonts w:ascii="Consolas" w:hAnsi="Consolas"/>
          <w:b/>
          <w:bCs/>
          <w:noProof/>
          <w:kern w:val="32"/>
          <w:sz w:val="22"/>
        </w:rPr>
        <w:t>sort</w:t>
      </w:r>
      <w:r w:rsidRPr="00444D36">
        <w:rPr>
          <w:b/>
        </w:rPr>
        <w:t>"</w:t>
      </w:r>
      <w:r w:rsidRPr="00F91A29">
        <w:t xml:space="preserve"> </w:t>
      </w:r>
      <w:r w:rsidRPr="00D659CC">
        <w:t>and</w:t>
      </w:r>
      <w:r w:rsidRPr="00F91A29">
        <w:t xml:space="preserve"> </w:t>
      </w:r>
      <w:r w:rsidRPr="00D659CC">
        <w:t xml:space="preserve">its </w:t>
      </w:r>
      <w:r w:rsidR="00F91A29">
        <w:t xml:space="preserve">C# </w:t>
      </w:r>
      <w:r w:rsidRPr="00D659CC">
        <w:t xml:space="preserve">implementations. Briefly the idea is to find the smallest element and </w:t>
      </w:r>
      <w:r w:rsidR="00EA25FD">
        <w:t xml:space="preserve">to </w:t>
      </w:r>
      <w:r w:rsidRPr="00D659CC">
        <w:t>place it at position</w:t>
      </w:r>
      <w:r w:rsidR="00EA25FD">
        <w:t xml:space="preserve"> 0</w:t>
      </w:r>
      <w:r w:rsidR="00783CE5">
        <w:t xml:space="preserve"> (through </w:t>
      </w:r>
      <w:r w:rsidR="00783CE5" w:rsidRPr="00EA25FD">
        <w:rPr>
          <w:b/>
        </w:rPr>
        <w:t>swapping</w:t>
      </w:r>
      <w:r w:rsidR="00783CE5">
        <w:t>)</w:t>
      </w:r>
      <w:r w:rsidRPr="00D659CC">
        <w:t xml:space="preserve"> then to find the smallest number </w:t>
      </w:r>
      <w:r w:rsidR="00EA25FD">
        <w:t xml:space="preserve">excluding the first </w:t>
      </w:r>
      <w:r w:rsidRPr="00D659CC">
        <w:t xml:space="preserve">and place it at position </w:t>
      </w:r>
      <w:r w:rsidR="00EA25FD">
        <w:t>1</w:t>
      </w:r>
      <w:r w:rsidRPr="00D659CC">
        <w:t xml:space="preserve"> and so on, until the entire array is arranged in ascending order.</w:t>
      </w:r>
    </w:p>
    <w:p w14:paraId="5CE7DFD0" w14:textId="77777777" w:rsidR="00EA25FD" w:rsidRDefault="00570200" w:rsidP="00783CE5">
      <w:pPr>
        <w:numPr>
          <w:ilvl w:val="0"/>
          <w:numId w:val="22"/>
        </w:numPr>
        <w:tabs>
          <w:tab w:val="clear" w:pos="454"/>
        </w:tabs>
      </w:pPr>
      <w:r w:rsidRPr="00D659CC">
        <w:t xml:space="preserve">There are </w:t>
      </w:r>
      <w:r w:rsidRPr="00783CE5">
        <w:rPr>
          <w:b/>
        </w:rPr>
        <w:t>two ways</w:t>
      </w:r>
      <w:r w:rsidRPr="00D659CC">
        <w:t xml:space="preserve"> to solve this </w:t>
      </w:r>
      <w:r w:rsidR="00783CE5">
        <w:t>problem</w:t>
      </w:r>
      <w:r w:rsidRPr="00D659CC">
        <w:t xml:space="preserve">. </w:t>
      </w:r>
      <w:r w:rsidR="00EA25FD">
        <w:t>The first way</w:t>
      </w:r>
      <w:r w:rsidRPr="00D659CC">
        <w:t xml:space="preserve"> is to use </w:t>
      </w:r>
      <w:r w:rsidRPr="00783CE5">
        <w:rPr>
          <w:b/>
        </w:rPr>
        <w:t>brute force method</w:t>
      </w:r>
      <w:r w:rsidRPr="00D659CC">
        <w:t xml:space="preserve">, which in this case means </w:t>
      </w:r>
      <w:r w:rsidR="00783CE5">
        <w:t xml:space="preserve">that </w:t>
      </w:r>
      <w:r w:rsidRPr="00D659CC">
        <w:t xml:space="preserve">using </w:t>
      </w:r>
      <w:r w:rsidRPr="00783CE5">
        <w:rPr>
          <w:b/>
        </w:rPr>
        <w:t>two nested loops</w:t>
      </w:r>
      <w:r w:rsidRPr="00D659CC">
        <w:t xml:space="preserve"> we check every possible </w:t>
      </w:r>
      <w:r w:rsidR="00783CE5">
        <w:t xml:space="preserve">start and end and its corresponding </w:t>
      </w:r>
      <w:r w:rsidRPr="00D659CC">
        <w:t>sum.</w:t>
      </w:r>
    </w:p>
    <w:p w14:paraId="46821B0F" w14:textId="77777777" w:rsidR="00570200" w:rsidRPr="00D659CC" w:rsidRDefault="00570200" w:rsidP="00EA25FD">
      <w:pPr>
        <w:ind w:left="454"/>
      </w:pPr>
      <w:r w:rsidRPr="00D659CC">
        <w:t xml:space="preserve">The second way is to </w:t>
      </w:r>
      <w:r w:rsidRPr="00783CE5">
        <w:rPr>
          <w:b/>
        </w:rPr>
        <w:t>use one loop through the array</w:t>
      </w:r>
      <w:r w:rsidRPr="00783CE5">
        <w:t xml:space="preserve"> </w:t>
      </w:r>
      <w:r w:rsidR="00783CE5" w:rsidRPr="00783CE5">
        <w:t xml:space="preserve">to scan it from left to right and sum </w:t>
      </w:r>
      <w:r w:rsidR="00783CE5">
        <w:t xml:space="preserve">the elements. Once we get a </w:t>
      </w:r>
      <w:r w:rsidR="00783CE5" w:rsidRPr="00783CE5">
        <w:rPr>
          <w:b/>
        </w:rPr>
        <w:t>negative sum</w:t>
      </w:r>
      <w:r w:rsidR="00783CE5">
        <w:t xml:space="preserve">, we can </w:t>
      </w:r>
      <w:r w:rsidR="00783CE5" w:rsidRPr="00783CE5">
        <w:rPr>
          <w:b/>
        </w:rPr>
        <w:t>restart summing from the next element</w:t>
      </w:r>
      <w:r w:rsidR="00783CE5">
        <w:t>. Think why this is correct! At each step we check if the current sum is greater than the current max.</w:t>
      </w:r>
    </w:p>
    <w:p w14:paraId="0854E8E4" w14:textId="77777777" w:rsidR="00570200" w:rsidRPr="00D659CC" w:rsidRDefault="00570200" w:rsidP="00570200">
      <w:pPr>
        <w:numPr>
          <w:ilvl w:val="0"/>
          <w:numId w:val="22"/>
        </w:numPr>
        <w:tabs>
          <w:tab w:val="clear" w:pos="454"/>
        </w:tabs>
      </w:pPr>
      <w:r w:rsidRPr="00D659CC">
        <w:t xml:space="preserve">This exercise </w:t>
      </w:r>
      <w:r w:rsidRPr="00444D36">
        <w:rPr>
          <w:b/>
        </w:rPr>
        <w:t>can be solved in a couple of ways</w:t>
      </w:r>
      <w:r w:rsidRPr="00D659CC">
        <w:t xml:space="preserve">. One of them is the following: get the first number and check how many times it is repeated in the array and store this number in a variable. After a repeated number is found we change its value to </w:t>
      </w:r>
      <w:r w:rsidRPr="00D659CC">
        <w:rPr>
          <w:rFonts w:ascii="Consolas" w:hAnsi="Consolas"/>
          <w:b/>
          <w:bCs/>
          <w:noProof/>
          <w:kern w:val="32"/>
          <w:sz w:val="22"/>
        </w:rPr>
        <w:t>int.MinValue</w:t>
      </w:r>
      <w:r w:rsidRPr="00D659CC">
        <w:t xml:space="preserve">. Then </w:t>
      </w:r>
      <w:r w:rsidR="00783CE5">
        <w:t xml:space="preserve">pass to the </w:t>
      </w:r>
      <w:r w:rsidRPr="00783CE5">
        <w:rPr>
          <w:b/>
        </w:rPr>
        <w:t>next number</w:t>
      </w:r>
      <w:r w:rsidRPr="00D659CC">
        <w:t xml:space="preserve"> and do </w:t>
      </w:r>
      <w:r w:rsidR="00783CE5">
        <w:t>the same with it</w:t>
      </w:r>
      <w:r w:rsidRPr="00D659CC">
        <w:t xml:space="preserve">. The current number </w:t>
      </w:r>
      <w:r w:rsidR="00783CE5">
        <w:t>is remembered if it</w:t>
      </w:r>
      <w:r w:rsidR="00EA25FD">
        <w:t>s occurrences are</w:t>
      </w:r>
      <w:r w:rsidR="00783CE5">
        <w:t xml:space="preserve"> maximal</w:t>
      </w:r>
      <w:r w:rsidRPr="00D659CC">
        <w:t xml:space="preserve">. As you </w:t>
      </w:r>
      <w:r w:rsidR="00783CE5">
        <w:t xml:space="preserve">may </w:t>
      </w:r>
      <w:r w:rsidRPr="00D659CC">
        <w:t xml:space="preserve">guess, </w:t>
      </w:r>
      <w:r w:rsidR="00783CE5">
        <w:t xml:space="preserve">when </w:t>
      </w:r>
      <w:r w:rsidRPr="00D659CC">
        <w:t xml:space="preserve">a number equal to </w:t>
      </w:r>
      <w:r w:rsidRPr="00D659CC">
        <w:rPr>
          <w:rFonts w:ascii="Consolas" w:hAnsi="Consolas"/>
          <w:b/>
          <w:bCs/>
          <w:noProof/>
          <w:kern w:val="32"/>
          <w:sz w:val="22"/>
        </w:rPr>
        <w:t>int.MinValue</w:t>
      </w:r>
      <w:r w:rsidR="00783CE5">
        <w:t xml:space="preserve"> is found (already processed number)</w:t>
      </w:r>
      <w:r w:rsidRPr="00D659CC">
        <w:t xml:space="preserve"> </w:t>
      </w:r>
      <w:r w:rsidR="00783CE5">
        <w:t xml:space="preserve">we </w:t>
      </w:r>
      <w:r w:rsidR="00EA25FD">
        <w:t xml:space="preserve">should </w:t>
      </w:r>
      <w:r w:rsidRPr="00D659CC">
        <w:t xml:space="preserve">skip </w:t>
      </w:r>
      <w:r w:rsidR="00783CE5">
        <w:t>it</w:t>
      </w:r>
      <w:r w:rsidRPr="00D659CC">
        <w:t>.</w:t>
      </w:r>
    </w:p>
    <w:p w14:paraId="3C772F85" w14:textId="77777777" w:rsidR="00570200" w:rsidRPr="00D659CC" w:rsidRDefault="00570200" w:rsidP="00570200">
      <w:pPr>
        <w:ind w:left="454"/>
      </w:pPr>
      <w:r w:rsidRPr="00D659CC">
        <w:t xml:space="preserve">Another solution is to </w:t>
      </w:r>
      <w:r w:rsidRPr="00444D36">
        <w:rPr>
          <w:b/>
        </w:rPr>
        <w:t>sort the numbers</w:t>
      </w:r>
      <w:r w:rsidRPr="00D659CC">
        <w:t xml:space="preserve"> in ascending order and then the elements with same value will be placed next to each other. So, basically we </w:t>
      </w:r>
      <w:r w:rsidR="005C38C5">
        <w:t xml:space="preserve">then </w:t>
      </w:r>
      <w:r w:rsidRPr="005C38C5">
        <w:rPr>
          <w:b/>
        </w:rPr>
        <w:t xml:space="preserve">find </w:t>
      </w:r>
      <w:r w:rsidR="005C38C5" w:rsidRPr="005C38C5">
        <w:rPr>
          <w:b/>
        </w:rPr>
        <w:t xml:space="preserve">the </w:t>
      </w:r>
      <w:r w:rsidRPr="005C38C5">
        <w:rPr>
          <w:b/>
        </w:rPr>
        <w:t xml:space="preserve">longest sequence of neighbor </w:t>
      </w:r>
      <w:r w:rsidR="00EA25FD">
        <w:rPr>
          <w:b/>
        </w:rPr>
        <w:t xml:space="preserve">equal </w:t>
      </w:r>
      <w:r w:rsidRPr="005C38C5">
        <w:rPr>
          <w:b/>
        </w:rPr>
        <w:t>elements</w:t>
      </w:r>
      <w:r w:rsidRPr="00D659CC">
        <w:t>.</w:t>
      </w:r>
    </w:p>
    <w:p w14:paraId="4366E01A" w14:textId="77777777" w:rsidR="00570200" w:rsidRPr="00D659CC" w:rsidRDefault="00570200" w:rsidP="00570200">
      <w:pPr>
        <w:numPr>
          <w:ilvl w:val="0"/>
          <w:numId w:val="22"/>
        </w:numPr>
        <w:tabs>
          <w:tab w:val="clear" w:pos="454"/>
        </w:tabs>
      </w:pPr>
      <w:r w:rsidRPr="00D659CC">
        <w:lastRenderedPageBreak/>
        <w:t xml:space="preserve">This exercise can be solved with </w:t>
      </w:r>
      <w:r w:rsidRPr="00444D36">
        <w:rPr>
          <w:b/>
        </w:rPr>
        <w:t>two nested loops</w:t>
      </w:r>
      <w:r w:rsidRPr="00D659CC">
        <w:t xml:space="preserve">. The </w:t>
      </w:r>
      <w:r w:rsidRPr="00A30FF9">
        <w:rPr>
          <w:b/>
        </w:rPr>
        <w:t>first loop</w:t>
      </w:r>
      <w:r w:rsidRPr="00D659CC">
        <w:t xml:space="preserve"> </w:t>
      </w:r>
      <w:r w:rsidR="005C38C5">
        <w:t>assigns a starting index</w:t>
      </w:r>
      <w:r w:rsidRPr="00D659CC">
        <w:t xml:space="preserve">. The </w:t>
      </w:r>
      <w:r w:rsidRPr="00A30FF9">
        <w:rPr>
          <w:b/>
        </w:rPr>
        <w:t>second loop</w:t>
      </w:r>
      <w:r w:rsidRPr="00D659CC">
        <w:t xml:space="preserve"> </w:t>
      </w:r>
      <w:r w:rsidR="005C38C5">
        <w:t>sums the elements from the starting index to the right</w:t>
      </w:r>
      <w:r w:rsidRPr="00D659CC">
        <w:t xml:space="preserve"> until th</w:t>
      </w:r>
      <w:r w:rsidR="005C38C5">
        <w:t>is</w:t>
      </w:r>
      <w:r w:rsidRPr="00D659CC">
        <w:t xml:space="preserve"> </w:t>
      </w:r>
      <w:r w:rsidR="005C38C5">
        <w:t xml:space="preserve">partial </w:t>
      </w:r>
      <w:r w:rsidRPr="00D659CC">
        <w:t xml:space="preserve">sum </w:t>
      </w:r>
      <w:r w:rsidR="00A30FF9">
        <w:t>reaches or is</w:t>
      </w:r>
      <w:r w:rsidRPr="00D659CC">
        <w:t xml:space="preserve"> greater than </w:t>
      </w:r>
      <w:r w:rsidRPr="00444D36">
        <w:rPr>
          <w:b/>
        </w:rPr>
        <w:t>S</w:t>
      </w:r>
      <w:r w:rsidRPr="00D659CC">
        <w:t xml:space="preserve">. If the sum is equal to </w:t>
      </w:r>
      <w:r w:rsidRPr="00444D36">
        <w:rPr>
          <w:b/>
        </w:rPr>
        <w:t>S</w:t>
      </w:r>
      <w:r w:rsidRPr="00D659CC">
        <w:t xml:space="preserve">, we will </w:t>
      </w:r>
      <w:r w:rsidR="005C38C5">
        <w:t>remember</w:t>
      </w:r>
      <w:r w:rsidRPr="00D659CC">
        <w:t xml:space="preserve"> the </w:t>
      </w:r>
      <w:r w:rsidR="005C38C5">
        <w:t xml:space="preserve">starting </w:t>
      </w:r>
      <w:r w:rsidRPr="00D659CC">
        <w:t xml:space="preserve">index </w:t>
      </w:r>
      <w:r w:rsidR="005C38C5">
        <w:t xml:space="preserve">(from the first loop) </w:t>
      </w:r>
      <w:r w:rsidRPr="00D659CC">
        <w:t xml:space="preserve">and the </w:t>
      </w:r>
      <w:r w:rsidR="005C38C5">
        <w:t xml:space="preserve">ending </w:t>
      </w:r>
      <w:r w:rsidRPr="00D659CC">
        <w:t xml:space="preserve">index </w:t>
      </w:r>
      <w:r w:rsidR="005C38C5">
        <w:t>(</w:t>
      </w:r>
      <w:r w:rsidRPr="00D659CC">
        <w:t>from the second loop</w:t>
      </w:r>
      <w:r w:rsidR="005C38C5">
        <w:t>)</w:t>
      </w:r>
      <w:r w:rsidRPr="00D659CC">
        <w:t>.</w:t>
      </w:r>
    </w:p>
    <w:p w14:paraId="5CB016AB" w14:textId="77777777" w:rsidR="00570200" w:rsidRPr="00D659CC" w:rsidRDefault="00570200" w:rsidP="00570200">
      <w:pPr>
        <w:ind w:left="454"/>
      </w:pPr>
      <w:r w:rsidRPr="00D659CC">
        <w:t xml:space="preserve">If all numbers are positive, there is a </w:t>
      </w:r>
      <w:r w:rsidRPr="00444D36">
        <w:rPr>
          <w:b/>
        </w:rPr>
        <w:t>much faster algorithm</w:t>
      </w:r>
      <w:r w:rsidRPr="00D659CC">
        <w:t xml:space="preserve">. We </w:t>
      </w:r>
      <w:r w:rsidRPr="00444D36">
        <w:rPr>
          <w:b/>
        </w:rPr>
        <w:t>sum all numbers from left to the right</w:t>
      </w:r>
      <w:r w:rsidRPr="00D659CC">
        <w:t xml:space="preserve">, starting from zero. If the current sum becomes greater than </w:t>
      </w:r>
      <w:r w:rsidRPr="00444D36">
        <w:rPr>
          <w:b/>
        </w:rPr>
        <w:t>S</w:t>
      </w:r>
      <w:r w:rsidRPr="00D659CC">
        <w:t xml:space="preserve"> during the summation, we remove the leftmost number in the </w:t>
      </w:r>
      <w:proofErr w:type="gramStart"/>
      <w:r w:rsidRPr="00D659CC">
        <w:t>sequence</w:t>
      </w:r>
      <w:proofErr w:type="gramEnd"/>
      <w:r w:rsidRPr="00D659CC">
        <w:t xml:space="preserve"> and we subtract it from the sum. If the current sum is still greater than </w:t>
      </w:r>
      <w:r w:rsidRPr="00444D36">
        <w:rPr>
          <w:b/>
        </w:rPr>
        <w:t>S</w:t>
      </w:r>
      <w:r w:rsidRPr="00D659CC">
        <w:t xml:space="preserve">, we remove the next leftmost number and do that until the current sum becomes smaller than </w:t>
      </w:r>
      <w:r w:rsidRPr="00444D36">
        <w:rPr>
          <w:b/>
        </w:rPr>
        <w:t>S</w:t>
      </w:r>
      <w:r w:rsidRPr="00D659CC">
        <w:t xml:space="preserve">. When the sum becomes smaller than </w:t>
      </w:r>
      <w:r w:rsidRPr="00444D36">
        <w:rPr>
          <w:b/>
        </w:rPr>
        <w:t>S</w:t>
      </w:r>
      <w:r w:rsidRPr="00D659CC">
        <w:t xml:space="preserve"> we </w:t>
      </w:r>
      <w:r w:rsidRPr="00444D36">
        <w:rPr>
          <w:b/>
        </w:rPr>
        <w:t>add the next number on right</w:t>
      </w:r>
      <w:r w:rsidRPr="00D659CC">
        <w:t xml:space="preserve">. If we find a sum equal to </w:t>
      </w:r>
      <w:r w:rsidRPr="00444D36">
        <w:rPr>
          <w:b/>
        </w:rPr>
        <w:t>S</w:t>
      </w:r>
      <w:r w:rsidRPr="00D659CC">
        <w:t xml:space="preserve">, we print the sum and the sequence to the console. </w:t>
      </w:r>
      <w:proofErr w:type="gramStart"/>
      <w:r w:rsidRPr="00D659CC">
        <w:t>So</w:t>
      </w:r>
      <w:proofErr w:type="gramEnd"/>
      <w:r w:rsidRPr="00D659CC">
        <w:t xml:space="preserve"> </w:t>
      </w:r>
      <w:r w:rsidR="005C38C5">
        <w:t xml:space="preserve">this solution uses </w:t>
      </w:r>
      <w:r w:rsidRPr="00444D36">
        <w:rPr>
          <w:b/>
        </w:rPr>
        <w:t>just with one scan</w:t>
      </w:r>
      <w:r w:rsidRPr="00D659CC">
        <w:t xml:space="preserve"> </w:t>
      </w:r>
      <w:r w:rsidR="00A30FF9">
        <w:t>through</w:t>
      </w:r>
      <w:r w:rsidR="005C38C5">
        <w:t xml:space="preserve"> the </w:t>
      </w:r>
      <w:r w:rsidRPr="00D659CC">
        <w:t xml:space="preserve">elements </w:t>
      </w:r>
      <w:r w:rsidR="005C38C5">
        <w:t>in</w:t>
      </w:r>
      <w:r w:rsidRPr="00D659CC">
        <w:t xml:space="preserve"> the array.</w:t>
      </w:r>
    </w:p>
    <w:p w14:paraId="6A627410" w14:textId="77777777" w:rsidR="00570200" w:rsidRPr="00D659CC" w:rsidRDefault="009702C7" w:rsidP="00570200">
      <w:pPr>
        <w:numPr>
          <w:ilvl w:val="0"/>
          <w:numId w:val="22"/>
        </w:numPr>
        <w:tabs>
          <w:tab w:val="clear" w:pos="454"/>
        </w:tabs>
      </w:pPr>
      <w:r>
        <w:t xml:space="preserve">a), b), c) </w:t>
      </w:r>
      <w:r w:rsidR="00570200" w:rsidRPr="00D659CC">
        <w:t xml:space="preserve">Think about appropriate </w:t>
      </w:r>
      <w:r w:rsidR="00570200" w:rsidRPr="00444D36">
        <w:rPr>
          <w:b/>
        </w:rPr>
        <w:t xml:space="preserve">ways for iterating through the </w:t>
      </w:r>
      <w:r w:rsidR="00444D36" w:rsidRPr="00444D36">
        <w:rPr>
          <w:b/>
        </w:rPr>
        <w:t>matrices</w:t>
      </w:r>
      <w:r w:rsidR="00570200" w:rsidRPr="00D659CC">
        <w:t xml:space="preserve"> with </w:t>
      </w:r>
      <w:r w:rsidR="00570200" w:rsidRPr="004D1AC2">
        <w:rPr>
          <w:b/>
        </w:rPr>
        <w:t>two nested loops</w:t>
      </w:r>
      <w:r w:rsidR="00570200" w:rsidRPr="00D659CC">
        <w:t>.</w:t>
      </w:r>
    </w:p>
    <w:p w14:paraId="5E0B70C3" w14:textId="77777777" w:rsidR="00570200" w:rsidRPr="00D659CC" w:rsidRDefault="00570200" w:rsidP="00570200">
      <w:pPr>
        <w:ind w:left="454"/>
      </w:pPr>
      <w:r w:rsidRPr="00D659CC">
        <w:t xml:space="preserve">d) We can start from </w:t>
      </w:r>
      <w:r w:rsidRPr="00D659CC">
        <w:rPr>
          <w:noProof/>
        </w:rPr>
        <w:t>(0, 0)</w:t>
      </w:r>
      <w:r w:rsidRPr="00D659CC">
        <w:t xml:space="preserve"> and go </w:t>
      </w:r>
      <w:r w:rsidRPr="00444D36">
        <w:rPr>
          <w:b/>
        </w:rPr>
        <w:t>down N times</w:t>
      </w:r>
      <w:r w:rsidRPr="00D659CC">
        <w:t xml:space="preserve">. Therefore, go to the </w:t>
      </w:r>
      <w:r w:rsidRPr="00444D36">
        <w:rPr>
          <w:b/>
        </w:rPr>
        <w:t>right N-1 times</w:t>
      </w:r>
      <w:r w:rsidRPr="00D659CC">
        <w:t xml:space="preserve">, after that </w:t>
      </w:r>
      <w:r w:rsidRPr="00444D36">
        <w:rPr>
          <w:b/>
        </w:rPr>
        <w:t>up N-1 times</w:t>
      </w:r>
      <w:r w:rsidRPr="00D659CC">
        <w:t xml:space="preserve">, after that </w:t>
      </w:r>
      <w:r w:rsidRPr="00444D36">
        <w:rPr>
          <w:b/>
        </w:rPr>
        <w:t>left N-2 times</w:t>
      </w:r>
      <w:r w:rsidRPr="00D659CC">
        <w:t xml:space="preserve">, after that </w:t>
      </w:r>
      <w:r w:rsidRPr="00444D36">
        <w:rPr>
          <w:b/>
        </w:rPr>
        <w:t>down N-2</w:t>
      </w:r>
      <w:r w:rsidRPr="00D659CC">
        <w:t xml:space="preserve"> times and etc. </w:t>
      </w:r>
      <w:r w:rsidRPr="00D659CC">
        <w:rPr>
          <w:noProof/>
        </w:rPr>
        <w:t>At each iteration</w:t>
      </w:r>
      <w:r w:rsidRPr="00D659CC">
        <w:t xml:space="preserve"> we place the next number in a sequence </w:t>
      </w:r>
      <w:r w:rsidRPr="00D659CC">
        <w:rPr>
          <w:noProof/>
        </w:rPr>
        <w:t>1, 2, 3, …, N</w:t>
      </w:r>
      <w:r w:rsidRPr="00D659CC">
        <w:t xml:space="preserve"> in the cell, which we are leaving.</w:t>
      </w:r>
    </w:p>
    <w:p w14:paraId="77F1D8B4" w14:textId="77777777" w:rsidR="00570200" w:rsidRPr="00D659CC" w:rsidRDefault="00570200" w:rsidP="00570200">
      <w:pPr>
        <w:numPr>
          <w:ilvl w:val="0"/>
          <w:numId w:val="22"/>
        </w:numPr>
        <w:tabs>
          <w:tab w:val="clear" w:pos="454"/>
        </w:tabs>
      </w:pPr>
      <w:r w:rsidRPr="00D659CC">
        <w:t xml:space="preserve">Modify the example </w:t>
      </w:r>
      <w:r w:rsidR="00FB14EE">
        <w:t xml:space="preserve">about </w:t>
      </w:r>
      <w:hyperlink w:anchor="Maximal_Platform_in_Matrix" w:history="1">
        <w:r w:rsidRPr="00FB14EE">
          <w:rPr>
            <w:rStyle w:val="Hyperlink"/>
            <w:b/>
          </w:rPr>
          <w:t>maximal platform with size of 2 by 2</w:t>
        </w:r>
      </w:hyperlink>
      <w:r w:rsidRPr="00D659CC">
        <w:t>.</w:t>
      </w:r>
    </w:p>
    <w:p w14:paraId="141378DD" w14:textId="77777777" w:rsidR="00570200" w:rsidRPr="00D659CC" w:rsidRDefault="00570200" w:rsidP="00570200">
      <w:pPr>
        <w:numPr>
          <w:ilvl w:val="0"/>
          <w:numId w:val="22"/>
        </w:numPr>
        <w:tabs>
          <w:tab w:val="clear" w:pos="454"/>
        </w:tabs>
      </w:pPr>
      <w:r w:rsidRPr="00D659CC">
        <w:t xml:space="preserve">Check every element in a diagonal line, a row and a column until you get a </w:t>
      </w:r>
      <w:r w:rsidRPr="00444D36">
        <w:rPr>
          <w:b/>
        </w:rPr>
        <w:t>sequence</w:t>
      </w:r>
      <w:r w:rsidRPr="00D659CC">
        <w:t xml:space="preserve">. If </w:t>
      </w:r>
      <w:r w:rsidR="00444D36">
        <w:t>you</w:t>
      </w:r>
      <w:r w:rsidRPr="00D659CC">
        <w:t xml:space="preserve"> get a sequence, check whether this sequence is longer than the </w:t>
      </w:r>
      <w:r w:rsidR="00FB14EE">
        <w:t xml:space="preserve">currently </w:t>
      </w:r>
      <w:r w:rsidRPr="00D659CC">
        <w:t>longest sequence.</w:t>
      </w:r>
    </w:p>
    <w:p w14:paraId="4A107958" w14:textId="77777777" w:rsidR="00570200" w:rsidRPr="00D659CC" w:rsidRDefault="00570200" w:rsidP="00570200">
      <w:pPr>
        <w:numPr>
          <w:ilvl w:val="0"/>
          <w:numId w:val="22"/>
        </w:numPr>
        <w:tabs>
          <w:tab w:val="clear" w:pos="454"/>
        </w:tabs>
      </w:pPr>
      <w:r w:rsidRPr="00D659CC">
        <w:t xml:space="preserve">We can solve this </w:t>
      </w:r>
      <w:r w:rsidR="009702C7">
        <w:t>problem</w:t>
      </w:r>
      <w:r w:rsidRPr="00D659CC">
        <w:t xml:space="preserve"> with </w:t>
      </w:r>
      <w:r w:rsidRPr="00444D36">
        <w:rPr>
          <w:b/>
        </w:rPr>
        <w:t xml:space="preserve">two nested </w:t>
      </w:r>
      <w:r w:rsidRPr="00444D36">
        <w:rPr>
          <w:rFonts w:ascii="Consolas" w:hAnsi="Consolas"/>
          <w:b/>
          <w:bCs/>
          <w:noProof/>
          <w:kern w:val="32"/>
          <w:sz w:val="22"/>
        </w:rPr>
        <w:t>for</w:t>
      </w:r>
      <w:r w:rsidR="009702C7">
        <w:rPr>
          <w:b/>
        </w:rPr>
        <w:t>-</w:t>
      </w:r>
      <w:r w:rsidRPr="00444D36">
        <w:rPr>
          <w:b/>
        </w:rPr>
        <w:t>loops</w:t>
      </w:r>
      <w:r w:rsidRPr="00D659CC">
        <w:t xml:space="preserve"> (one for the words and one for the letters of the current word). There is a solution without using an array: we can calculate the index of a given uppercase Latin letter </w:t>
      </w:r>
      <w:r w:rsidRPr="00D659CC">
        <w:rPr>
          <w:rFonts w:ascii="Consolas" w:hAnsi="Consolas"/>
          <w:b/>
          <w:bCs/>
          <w:noProof/>
          <w:kern w:val="32"/>
          <w:sz w:val="22"/>
        </w:rPr>
        <w:t>ch</w:t>
      </w:r>
      <w:r w:rsidRPr="00D659CC">
        <w:t xml:space="preserve"> using the expression: </w:t>
      </w:r>
      <w:r w:rsidRPr="00D659CC">
        <w:rPr>
          <w:rFonts w:ascii="Consolas" w:hAnsi="Consolas"/>
          <w:b/>
          <w:bCs/>
          <w:noProof/>
          <w:kern w:val="32"/>
          <w:sz w:val="22"/>
        </w:rPr>
        <w:t>(int) ch – (int) 'A'</w:t>
      </w:r>
      <w:r w:rsidRPr="00D659CC">
        <w:t>.</w:t>
      </w:r>
    </w:p>
    <w:p w14:paraId="750C149C" w14:textId="77777777" w:rsidR="00570200" w:rsidRPr="00D659CC" w:rsidRDefault="00570200" w:rsidP="00570200">
      <w:pPr>
        <w:numPr>
          <w:ilvl w:val="0"/>
          <w:numId w:val="22"/>
        </w:numPr>
        <w:tabs>
          <w:tab w:val="clear" w:pos="454"/>
        </w:tabs>
      </w:pPr>
      <w:r w:rsidRPr="00D659CC">
        <w:t xml:space="preserve">Find on the Internet information about </w:t>
      </w:r>
      <w:r w:rsidRPr="00444D36">
        <w:rPr>
          <w:b/>
        </w:rPr>
        <w:t>the algorithm "</w:t>
      </w:r>
      <w:r w:rsidRPr="00444D36">
        <w:rPr>
          <w:rFonts w:ascii="Consolas" w:hAnsi="Consolas"/>
          <w:b/>
          <w:bCs/>
          <w:noProof/>
          <w:kern w:val="32"/>
          <w:sz w:val="22"/>
        </w:rPr>
        <w:t>binary</w:t>
      </w:r>
      <w:r w:rsidRPr="000C0AB7">
        <w:t xml:space="preserve"> </w:t>
      </w:r>
      <w:r w:rsidRPr="00444D36">
        <w:rPr>
          <w:rFonts w:ascii="Consolas" w:hAnsi="Consolas"/>
          <w:b/>
          <w:bCs/>
          <w:noProof/>
          <w:kern w:val="32"/>
          <w:sz w:val="22"/>
        </w:rPr>
        <w:t>search"</w:t>
      </w:r>
      <w:r w:rsidRPr="00D659CC">
        <w:t xml:space="preserve">. </w:t>
      </w:r>
      <w:r w:rsidR="00221418">
        <w:t xml:space="preserve">Note that binary search works only on </w:t>
      </w:r>
      <w:r w:rsidR="00221418" w:rsidRPr="00221418">
        <w:rPr>
          <w:b/>
        </w:rPr>
        <w:t>sorted arrays</w:t>
      </w:r>
      <w:r w:rsidR="00221418">
        <w:t>.</w:t>
      </w:r>
    </w:p>
    <w:p w14:paraId="6B7F973C" w14:textId="77777777" w:rsidR="00570200" w:rsidRPr="00D659CC" w:rsidRDefault="00570200" w:rsidP="00570200">
      <w:pPr>
        <w:numPr>
          <w:ilvl w:val="0"/>
          <w:numId w:val="22"/>
        </w:numPr>
        <w:tabs>
          <w:tab w:val="clear" w:pos="454"/>
        </w:tabs>
      </w:pPr>
      <w:r w:rsidRPr="00D659CC">
        <w:t xml:space="preserve">Find on the Internet information about </w:t>
      </w:r>
      <w:r w:rsidRPr="00444D36">
        <w:rPr>
          <w:b/>
        </w:rPr>
        <w:t>the algorithm "</w:t>
      </w:r>
      <w:r w:rsidRPr="00444D36">
        <w:rPr>
          <w:rFonts w:ascii="Consolas" w:hAnsi="Consolas"/>
          <w:b/>
          <w:bCs/>
          <w:noProof/>
          <w:kern w:val="32"/>
          <w:sz w:val="22"/>
        </w:rPr>
        <w:t>merge</w:t>
      </w:r>
      <w:r w:rsidRPr="000C0AB7">
        <w:t xml:space="preserve"> </w:t>
      </w:r>
      <w:r w:rsidRPr="00444D36">
        <w:rPr>
          <w:rFonts w:ascii="Consolas" w:hAnsi="Consolas"/>
          <w:b/>
          <w:bCs/>
          <w:noProof/>
          <w:kern w:val="32"/>
          <w:sz w:val="22"/>
        </w:rPr>
        <w:t>sort"</w:t>
      </w:r>
      <w:r w:rsidRPr="00D659CC">
        <w:t xml:space="preserve"> and its implementations</w:t>
      </w:r>
      <w:r w:rsidR="00221418">
        <w:rPr>
          <w:lang w:val="bg-BG"/>
        </w:rPr>
        <w:t xml:space="preserve"> </w:t>
      </w:r>
      <w:r w:rsidR="00221418">
        <w:t>in C#</w:t>
      </w:r>
      <w:r w:rsidRPr="00D659CC">
        <w:t>.</w:t>
      </w:r>
      <w:r w:rsidR="00FB14EE">
        <w:t xml:space="preserve"> It is a bit </w:t>
      </w:r>
      <w:r w:rsidR="00FB14EE" w:rsidRPr="00FB14EE">
        <w:rPr>
          <w:b/>
        </w:rPr>
        <w:t>complicated to write merge sort efficiently</w:t>
      </w:r>
      <w:r w:rsidR="00FB14EE">
        <w:t xml:space="preserve">. You can have </w:t>
      </w:r>
      <w:r w:rsidR="00FB14EE" w:rsidRPr="00FB14EE">
        <w:rPr>
          <w:b/>
        </w:rPr>
        <w:t xml:space="preserve">3 </w:t>
      </w:r>
      <w:proofErr w:type="spellStart"/>
      <w:r w:rsidR="00FB14EE">
        <w:rPr>
          <w:b/>
        </w:rPr>
        <w:t>preallocated</w:t>
      </w:r>
      <w:proofErr w:type="spellEnd"/>
      <w:r w:rsidR="00FB14EE">
        <w:rPr>
          <w:b/>
        </w:rPr>
        <w:t xml:space="preserve"> </w:t>
      </w:r>
      <w:r w:rsidR="00FB14EE" w:rsidRPr="00FB14EE">
        <w:rPr>
          <w:b/>
        </w:rPr>
        <w:t>arrays</w:t>
      </w:r>
      <w:r w:rsidR="00FB14EE">
        <w:t xml:space="preserve"> when merging arrays: </w:t>
      </w:r>
      <w:r w:rsidR="00221418" w:rsidRPr="00221418">
        <w:rPr>
          <w:b/>
        </w:rPr>
        <w:t xml:space="preserve">two </w:t>
      </w:r>
      <w:r w:rsidR="00FB14EE" w:rsidRPr="00221418">
        <w:rPr>
          <w:b/>
        </w:rPr>
        <w:t xml:space="preserve">arrays for </w:t>
      </w:r>
      <w:r w:rsidR="000C0AB7">
        <w:rPr>
          <w:b/>
        </w:rPr>
        <w:t xml:space="preserve">keeping the numbers for </w:t>
      </w:r>
      <w:r w:rsidR="00FB14EE" w:rsidRPr="00221418">
        <w:rPr>
          <w:b/>
        </w:rPr>
        <w:t>merging</w:t>
      </w:r>
      <w:r w:rsidR="00FB14EE">
        <w:t xml:space="preserve"> and </w:t>
      </w:r>
      <w:r w:rsidR="00221418">
        <w:rPr>
          <w:lang w:val="bg-BG"/>
        </w:rPr>
        <w:t>а</w:t>
      </w:r>
      <w:r w:rsidR="00FB14EE">
        <w:t xml:space="preserve"> </w:t>
      </w:r>
      <w:r w:rsidR="00FB14EE" w:rsidRPr="00221418">
        <w:rPr>
          <w:b/>
        </w:rPr>
        <w:t>result array</w:t>
      </w:r>
      <w:r w:rsidR="00FB14EE">
        <w:t xml:space="preserve">. </w:t>
      </w:r>
      <w:proofErr w:type="gramStart"/>
      <w:r w:rsidR="00FB14EE">
        <w:t>Thus</w:t>
      </w:r>
      <w:proofErr w:type="gramEnd"/>
      <w:r w:rsidR="00FB14EE">
        <w:t xml:space="preserve"> you will never allocate new arrays during the algorithm’s execution. The arrays </w:t>
      </w:r>
      <w:r w:rsidR="000C0AB7">
        <w:t>will be</w:t>
      </w:r>
      <w:r w:rsidR="00FB14EE">
        <w:t xml:space="preserve"> allocated just once at the start and you </w:t>
      </w:r>
      <w:r w:rsidR="000C0AB7">
        <w:t xml:space="preserve">will </w:t>
      </w:r>
      <w:r w:rsidR="00FB14EE">
        <w:t>just change their purpose</w:t>
      </w:r>
      <w:r w:rsidR="000C0AB7">
        <w:t xml:space="preserve"> (</w:t>
      </w:r>
      <w:r w:rsidR="000C0AB7" w:rsidRPr="00026568">
        <w:rPr>
          <w:b/>
        </w:rPr>
        <w:t>swap them</w:t>
      </w:r>
      <w:r w:rsidR="000C0AB7">
        <w:t>) during the algorithm execution</w:t>
      </w:r>
      <w:r w:rsidR="00FB14EE">
        <w:t>.</w:t>
      </w:r>
    </w:p>
    <w:p w14:paraId="18D9CEA9" w14:textId="77777777" w:rsidR="00570200" w:rsidRPr="00D659CC" w:rsidRDefault="00570200" w:rsidP="00570200">
      <w:pPr>
        <w:numPr>
          <w:ilvl w:val="0"/>
          <w:numId w:val="22"/>
        </w:numPr>
        <w:tabs>
          <w:tab w:val="clear" w:pos="454"/>
        </w:tabs>
      </w:pPr>
      <w:r w:rsidRPr="00D659CC">
        <w:t xml:space="preserve">Find information about </w:t>
      </w:r>
      <w:r w:rsidRPr="00444D36">
        <w:rPr>
          <w:b/>
        </w:rPr>
        <w:t>the "</w:t>
      </w:r>
      <w:r w:rsidRPr="00444D36">
        <w:rPr>
          <w:rFonts w:ascii="Consolas" w:hAnsi="Consolas"/>
          <w:b/>
          <w:bCs/>
          <w:noProof/>
          <w:kern w:val="32"/>
          <w:sz w:val="22"/>
        </w:rPr>
        <w:t>quick</w:t>
      </w:r>
      <w:r w:rsidRPr="004919EB">
        <w:t xml:space="preserve"> </w:t>
      </w:r>
      <w:r w:rsidRPr="00444D36">
        <w:rPr>
          <w:rFonts w:ascii="Consolas" w:hAnsi="Consolas"/>
          <w:b/>
          <w:bCs/>
          <w:noProof/>
          <w:kern w:val="32"/>
          <w:sz w:val="22"/>
        </w:rPr>
        <w:t>sort"</w:t>
      </w:r>
      <w:r w:rsidRPr="00D659CC">
        <w:t xml:space="preserve"> </w:t>
      </w:r>
      <w:r w:rsidR="004919EB" w:rsidRPr="00444D36">
        <w:rPr>
          <w:b/>
        </w:rPr>
        <w:t>algorithm</w:t>
      </w:r>
      <w:r w:rsidR="004919EB" w:rsidRPr="00D659CC">
        <w:t xml:space="preserve"> </w:t>
      </w:r>
      <w:r w:rsidR="004919EB">
        <w:t xml:space="preserve">in Internet </w:t>
      </w:r>
      <w:r w:rsidRPr="00D659CC">
        <w:t xml:space="preserve">and its </w:t>
      </w:r>
      <w:r w:rsidR="004919EB">
        <w:t xml:space="preserve">C# </w:t>
      </w:r>
      <w:r w:rsidRPr="00D659CC">
        <w:t>implementations.</w:t>
      </w:r>
      <w:r w:rsidR="00FB14EE">
        <w:t xml:space="preserve"> It </w:t>
      </w:r>
      <w:r w:rsidR="004919EB">
        <w:t>can be</w:t>
      </w:r>
      <w:r w:rsidR="00FB14EE">
        <w:t xml:space="preserve"> best implemented by</w:t>
      </w:r>
      <w:r w:rsidR="00221418">
        <w:t xml:space="preserve"> using</w:t>
      </w:r>
      <w:r w:rsidR="00FB14EE">
        <w:t xml:space="preserve"> </w:t>
      </w:r>
      <w:r w:rsidR="00FB14EE" w:rsidRPr="00FB14EE">
        <w:rPr>
          <w:b/>
        </w:rPr>
        <w:t>recursion</w:t>
      </w:r>
      <w:r w:rsidR="00FB14EE">
        <w:t xml:space="preserve">. See the </w:t>
      </w:r>
      <w:hyperlink w:anchor="Chapter_10_Recursion" w:history="1">
        <w:r w:rsidR="00FB14EE" w:rsidRPr="00FB14EE">
          <w:rPr>
            <w:rStyle w:val="Hyperlink"/>
          </w:rPr>
          <w:t>chapter “Recursion”</w:t>
        </w:r>
      </w:hyperlink>
      <w:r w:rsidR="00FB14EE">
        <w:t xml:space="preserve"> to read about recursive algorithms.</w:t>
      </w:r>
      <w:r w:rsidR="00026568">
        <w:t xml:space="preserve"> </w:t>
      </w:r>
      <w:proofErr w:type="gramStart"/>
      <w:r w:rsidR="00026568">
        <w:t>Generally</w:t>
      </w:r>
      <w:proofErr w:type="gramEnd"/>
      <w:r w:rsidR="00026568">
        <w:t xml:space="preserve"> at each step you choose an element called </w:t>
      </w:r>
      <w:r w:rsidR="00026568" w:rsidRPr="00026568">
        <w:rPr>
          <w:b/>
        </w:rPr>
        <w:t>pivot</w:t>
      </w:r>
      <w:r w:rsidR="00026568">
        <w:t xml:space="preserve"> and reorder the array into two sections: at the </w:t>
      </w:r>
      <w:r w:rsidR="00026568" w:rsidRPr="00026568">
        <w:rPr>
          <w:b/>
        </w:rPr>
        <w:t>left</w:t>
      </w:r>
      <w:r w:rsidR="00026568">
        <w:rPr>
          <w:b/>
        </w:rPr>
        <w:t xml:space="preserve"> side</w:t>
      </w:r>
      <w:r w:rsidR="00026568">
        <w:t xml:space="preserve"> move all </w:t>
      </w:r>
      <w:r w:rsidR="00026568" w:rsidRPr="00026568">
        <w:rPr>
          <w:b/>
        </w:rPr>
        <w:t>elements ≤ pivot</w:t>
      </w:r>
      <w:r w:rsidR="00026568">
        <w:t xml:space="preserve"> and at the </w:t>
      </w:r>
      <w:r w:rsidR="00026568" w:rsidRPr="00026568">
        <w:rPr>
          <w:b/>
        </w:rPr>
        <w:t>right</w:t>
      </w:r>
      <w:r w:rsidR="00026568">
        <w:rPr>
          <w:b/>
        </w:rPr>
        <w:t xml:space="preserve"> side</w:t>
      </w:r>
      <w:r w:rsidR="00026568">
        <w:t xml:space="preserve"> move</w:t>
      </w:r>
      <w:r w:rsidR="00026568">
        <w:rPr>
          <w:lang w:val="bg-BG"/>
        </w:rPr>
        <w:t xml:space="preserve"> </w:t>
      </w:r>
      <w:r w:rsidR="00026568">
        <w:t xml:space="preserve">all </w:t>
      </w:r>
      <w:r w:rsidR="00026568" w:rsidRPr="00026568">
        <w:rPr>
          <w:b/>
        </w:rPr>
        <w:t>elements &gt; pivot</w:t>
      </w:r>
      <w:r w:rsidR="00026568">
        <w:t xml:space="preserve">. Finally </w:t>
      </w:r>
      <w:r w:rsidR="00026568" w:rsidRPr="00026568">
        <w:rPr>
          <w:b/>
        </w:rPr>
        <w:t>run the quicksort algorithm recursively</w:t>
      </w:r>
      <w:r w:rsidR="00026568">
        <w:t xml:space="preserve"> over the left and the right sides.</w:t>
      </w:r>
    </w:p>
    <w:p w14:paraId="76D9F897" w14:textId="77777777" w:rsidR="00570200" w:rsidRPr="00D659CC" w:rsidRDefault="00570200" w:rsidP="00570200">
      <w:pPr>
        <w:numPr>
          <w:ilvl w:val="0"/>
          <w:numId w:val="22"/>
        </w:numPr>
        <w:tabs>
          <w:tab w:val="clear" w:pos="454"/>
        </w:tabs>
      </w:pPr>
      <w:r w:rsidRPr="00D659CC">
        <w:t>Find on the Internet information about "</w:t>
      </w:r>
      <w:r w:rsidRPr="00D659CC">
        <w:rPr>
          <w:rFonts w:ascii="Consolas" w:hAnsi="Consolas"/>
          <w:b/>
          <w:bCs/>
          <w:noProof/>
          <w:kern w:val="32"/>
          <w:sz w:val="22"/>
        </w:rPr>
        <w:t>The</w:t>
      </w:r>
      <w:r w:rsidRPr="004919EB">
        <w:t xml:space="preserve"> </w:t>
      </w:r>
      <w:r w:rsidRPr="00D659CC">
        <w:rPr>
          <w:rFonts w:ascii="Consolas" w:hAnsi="Consolas"/>
          <w:b/>
          <w:bCs/>
          <w:noProof/>
          <w:kern w:val="32"/>
          <w:sz w:val="22"/>
        </w:rPr>
        <w:t>sieve</w:t>
      </w:r>
      <w:r w:rsidRPr="004919EB">
        <w:t xml:space="preserve"> </w:t>
      </w:r>
      <w:r w:rsidRPr="00D659CC">
        <w:rPr>
          <w:rFonts w:ascii="Consolas" w:hAnsi="Consolas"/>
          <w:b/>
          <w:bCs/>
          <w:noProof/>
          <w:kern w:val="32"/>
          <w:sz w:val="22"/>
        </w:rPr>
        <w:t>of</w:t>
      </w:r>
      <w:r w:rsidRPr="00221418">
        <w:t xml:space="preserve"> </w:t>
      </w:r>
      <w:r w:rsidRPr="00D659CC">
        <w:rPr>
          <w:rFonts w:ascii="Consolas" w:hAnsi="Consolas"/>
          <w:b/>
          <w:bCs/>
          <w:noProof/>
          <w:kern w:val="32"/>
          <w:sz w:val="22"/>
        </w:rPr>
        <w:t>Erathostenes</w:t>
      </w:r>
      <w:r w:rsidRPr="00D659CC">
        <w:t>" (</w:t>
      </w:r>
      <w:r w:rsidR="00741DC9">
        <w:t>you have</w:t>
      </w:r>
      <w:r w:rsidRPr="00D659CC">
        <w:t xml:space="preserve"> probably heard </w:t>
      </w:r>
      <w:r w:rsidR="00026568">
        <w:t>about</w:t>
      </w:r>
      <w:r w:rsidRPr="00D659CC">
        <w:t xml:space="preserve"> it in math</w:t>
      </w:r>
      <w:r w:rsidR="00026568">
        <w:t xml:space="preserve"> </w:t>
      </w:r>
      <w:r w:rsidRPr="00D659CC">
        <w:t xml:space="preserve">classes in </w:t>
      </w:r>
      <w:proofErr w:type="gramStart"/>
      <w:r w:rsidRPr="00D659CC">
        <w:t>high-school</w:t>
      </w:r>
      <w:proofErr w:type="gramEnd"/>
      <w:r w:rsidRPr="00D659CC">
        <w:t>).</w:t>
      </w:r>
    </w:p>
    <w:p w14:paraId="2322B8D6" w14:textId="77777777" w:rsidR="00570200" w:rsidRDefault="00570200" w:rsidP="00570200">
      <w:pPr>
        <w:numPr>
          <w:ilvl w:val="0"/>
          <w:numId w:val="22"/>
        </w:numPr>
        <w:tabs>
          <w:tab w:val="clear" w:pos="454"/>
        </w:tabs>
      </w:pPr>
      <w:r w:rsidRPr="00444D36">
        <w:rPr>
          <w:b/>
        </w:rPr>
        <w:t>Generate all possible sums</w:t>
      </w:r>
      <w:r w:rsidRPr="00D659CC">
        <w:t xml:space="preserve"> </w:t>
      </w:r>
      <w:r w:rsidR="00790F0B">
        <w:t>this way</w:t>
      </w:r>
      <w:r w:rsidRPr="00D659CC">
        <w:t xml:space="preserve">: </w:t>
      </w:r>
      <w:r w:rsidR="00221418">
        <w:t>take</w:t>
      </w:r>
      <w:r w:rsidRPr="00D659CC">
        <w:t xml:space="preserve"> </w:t>
      </w:r>
      <w:r w:rsidR="00790F0B">
        <w:t>all the</w:t>
      </w:r>
      <w:r w:rsidRPr="00D659CC">
        <w:t xml:space="preserve"> number</w:t>
      </w:r>
      <w:r w:rsidR="00790F0B">
        <w:t>s</w:t>
      </w:r>
      <w:r w:rsidRPr="00D659CC">
        <w:t xml:space="preserve"> and mark </w:t>
      </w:r>
      <w:r w:rsidR="00790F0B">
        <w:t>them</w:t>
      </w:r>
      <w:r w:rsidRPr="00D659CC">
        <w:t xml:space="preserve"> as "</w:t>
      </w:r>
      <w:r w:rsidRPr="00E66012">
        <w:rPr>
          <w:b/>
        </w:rPr>
        <w:t>possible sum</w:t>
      </w:r>
      <w:r w:rsidRPr="00D659CC">
        <w:t xml:space="preserve">". Then </w:t>
      </w:r>
      <w:r w:rsidR="00221418">
        <w:t>take</w:t>
      </w:r>
      <w:r w:rsidRPr="00D659CC">
        <w:t xml:space="preserve"> every number</w:t>
      </w:r>
      <w:r w:rsidR="00790F0B">
        <w:t xml:space="preserve"> </w:t>
      </w:r>
      <w:r w:rsidR="00221418">
        <w:rPr>
          <w:rStyle w:val="Code"/>
        </w:rPr>
        <w:t>k</w:t>
      </w:r>
      <w:r w:rsidR="00790F0B">
        <w:rPr>
          <w:rStyle w:val="Code"/>
          <w:vertAlign w:val="subscript"/>
        </w:rPr>
        <w:t>o</w:t>
      </w:r>
      <w:r w:rsidR="00790F0B">
        <w:t>,</w:t>
      </w:r>
      <w:r w:rsidR="00790F0B" w:rsidRPr="00D659CC">
        <w:t xml:space="preserve"> </w:t>
      </w:r>
      <w:r w:rsidR="00790F0B">
        <w:rPr>
          <w:rStyle w:val="Code"/>
        </w:rPr>
        <w:t>k</w:t>
      </w:r>
      <w:r w:rsidR="00790F0B">
        <w:rPr>
          <w:rStyle w:val="Code"/>
          <w:vertAlign w:val="subscript"/>
        </w:rPr>
        <w:t>2</w:t>
      </w:r>
      <w:r w:rsidR="00790F0B">
        <w:rPr>
          <w:noProof/>
        </w:rPr>
        <w:t>, …,</w:t>
      </w:r>
      <w:r w:rsidR="00790F0B" w:rsidRPr="00790F0B">
        <w:rPr>
          <w:rStyle w:val="Code"/>
        </w:rPr>
        <w:t xml:space="preserve"> </w:t>
      </w:r>
      <w:r w:rsidR="00790F0B">
        <w:rPr>
          <w:rStyle w:val="Code"/>
        </w:rPr>
        <w:t>k</w:t>
      </w:r>
      <w:r w:rsidR="00790F0B">
        <w:rPr>
          <w:rStyle w:val="Code"/>
          <w:vertAlign w:val="subscript"/>
        </w:rPr>
        <w:t>n</w:t>
      </w:r>
      <w:r w:rsidR="002E2413">
        <w:rPr>
          <w:rStyle w:val="Code"/>
          <w:vertAlign w:val="subscript"/>
        </w:rPr>
        <w:t>-1</w:t>
      </w:r>
      <w:r w:rsidR="00221418">
        <w:t xml:space="preserve"> </w:t>
      </w:r>
      <w:r w:rsidRPr="00D659CC">
        <w:t>and for each already marked "possible sum"</w:t>
      </w:r>
      <w:r w:rsidR="00221418">
        <w:t xml:space="preserve"> </w:t>
      </w:r>
      <w:r w:rsidR="00221418" w:rsidRPr="00221418">
        <w:rPr>
          <w:rStyle w:val="Code"/>
        </w:rPr>
        <w:t>p</w:t>
      </w:r>
      <w:r w:rsidRPr="00D659CC">
        <w:t xml:space="preserve">, mark as possible the sum </w:t>
      </w:r>
      <w:r w:rsidR="00221418" w:rsidRPr="00221418">
        <w:rPr>
          <w:rStyle w:val="Code"/>
        </w:rPr>
        <w:t>p+k</w:t>
      </w:r>
      <w:r w:rsidR="00790F0B" w:rsidRPr="00790F0B">
        <w:rPr>
          <w:rStyle w:val="Code"/>
          <w:vertAlign w:val="subscript"/>
        </w:rPr>
        <w:t>i</w:t>
      </w:r>
      <w:r w:rsidR="00221418">
        <w:t>.</w:t>
      </w:r>
      <w:r w:rsidRPr="00D659CC">
        <w:t xml:space="preserve"> If </w:t>
      </w:r>
      <w:r w:rsidR="00790F0B">
        <w:t xml:space="preserve">at some step </w:t>
      </w:r>
      <w:r w:rsidRPr="00D659CC">
        <w:t xml:space="preserve">you get </w:t>
      </w:r>
      <w:r w:rsidRPr="00D659CC">
        <w:rPr>
          <w:rFonts w:ascii="Consolas" w:hAnsi="Consolas"/>
          <w:b/>
          <w:bCs/>
          <w:noProof/>
          <w:kern w:val="32"/>
          <w:sz w:val="22"/>
        </w:rPr>
        <w:t>S</w:t>
      </w:r>
      <w:r w:rsidRPr="00D659CC">
        <w:t xml:space="preserve">, </w:t>
      </w:r>
      <w:r w:rsidR="00790F0B">
        <w:t>a solution is found</w:t>
      </w:r>
      <w:r w:rsidRPr="00D659CC">
        <w:t xml:space="preserve">. You can keep track of the "possible sums" either in a </w:t>
      </w:r>
      <w:r w:rsidRPr="00D659CC">
        <w:rPr>
          <w:rFonts w:ascii="Consolas" w:hAnsi="Consolas"/>
          <w:b/>
          <w:bCs/>
          <w:noProof/>
          <w:kern w:val="32"/>
          <w:sz w:val="22"/>
        </w:rPr>
        <w:t>bool</w:t>
      </w:r>
      <w:r w:rsidR="00E66012">
        <w:rPr>
          <w:rFonts w:ascii="Consolas" w:hAnsi="Consolas"/>
          <w:b/>
          <w:bCs/>
          <w:noProof/>
          <w:kern w:val="32"/>
          <w:sz w:val="22"/>
        </w:rPr>
        <w:t>[]</w:t>
      </w:r>
      <w:r w:rsidRPr="00D659CC">
        <w:t xml:space="preserve"> array</w:t>
      </w:r>
      <w:r w:rsidR="00790F0B">
        <w:t xml:space="preserve"> </w:t>
      </w:r>
      <w:r w:rsidR="00790F0B" w:rsidRPr="00790F0B">
        <w:rPr>
          <w:rStyle w:val="Code"/>
        </w:rPr>
        <w:t>possible[]</w:t>
      </w:r>
      <w:r w:rsidRPr="00D659CC">
        <w:t xml:space="preserve">, where each index is </w:t>
      </w:r>
      <w:r w:rsidR="00790F0B">
        <w:t>a</w:t>
      </w:r>
      <w:r w:rsidRPr="00D659CC">
        <w:t xml:space="preserve"> possible sum, or in a more complex data structure </w:t>
      </w:r>
      <w:r w:rsidR="00790F0B">
        <w:t>like</w:t>
      </w:r>
      <w:r w:rsidRPr="00D659CC">
        <w:t xml:space="preserve"> </w:t>
      </w:r>
      <w:r w:rsidRPr="00D659CC">
        <w:rPr>
          <w:rFonts w:ascii="Consolas" w:hAnsi="Consolas"/>
          <w:b/>
          <w:bCs/>
          <w:noProof/>
          <w:kern w:val="32"/>
          <w:sz w:val="22"/>
        </w:rPr>
        <w:t>Set</w:t>
      </w:r>
      <w:r w:rsidR="00E66012">
        <w:rPr>
          <w:rFonts w:ascii="Consolas" w:hAnsi="Consolas"/>
          <w:b/>
          <w:bCs/>
          <w:noProof/>
          <w:kern w:val="32"/>
          <w:sz w:val="22"/>
        </w:rPr>
        <w:t>&lt;int&gt;</w:t>
      </w:r>
      <w:r w:rsidRPr="00D659CC">
        <w:t>.</w:t>
      </w:r>
      <w:r w:rsidR="00790F0B">
        <w:t xml:space="preserve"> Once you have </w:t>
      </w:r>
      <w:r w:rsidR="00790F0B" w:rsidRPr="00790F0B">
        <w:rPr>
          <w:rStyle w:val="Code"/>
        </w:rPr>
        <w:t>possible[</w:t>
      </w:r>
      <w:r w:rsidR="00790F0B">
        <w:rPr>
          <w:rStyle w:val="Code"/>
        </w:rPr>
        <w:t>S</w:t>
      </w:r>
      <w:r w:rsidR="00790F0B" w:rsidRPr="00790F0B">
        <w:rPr>
          <w:rStyle w:val="Code"/>
        </w:rPr>
        <w:t>]</w:t>
      </w:r>
      <w:r w:rsidR="00790F0B" w:rsidRPr="00790F0B">
        <w:t xml:space="preserve"> </w:t>
      </w:r>
      <w:r w:rsidR="00790F0B">
        <w:t xml:space="preserve">== </w:t>
      </w:r>
      <w:r w:rsidR="00790F0B" w:rsidRPr="00790F0B">
        <w:rPr>
          <w:rStyle w:val="Code"/>
        </w:rPr>
        <w:t>true</w:t>
      </w:r>
      <w:r w:rsidR="00790F0B">
        <w:t xml:space="preserve">, you can find a number </w:t>
      </w:r>
      <w:r w:rsidR="00790F0B">
        <w:rPr>
          <w:rStyle w:val="Code"/>
        </w:rPr>
        <w:t>k</w:t>
      </w:r>
      <w:r w:rsidR="00790F0B" w:rsidRPr="00790F0B">
        <w:rPr>
          <w:rStyle w:val="Code"/>
          <w:vertAlign w:val="subscript"/>
        </w:rPr>
        <w:t>i</w:t>
      </w:r>
      <w:r w:rsidR="00790F0B">
        <w:t xml:space="preserve"> such that </w:t>
      </w:r>
      <w:r w:rsidR="00790F0B" w:rsidRPr="00790F0B">
        <w:rPr>
          <w:rStyle w:val="Code"/>
        </w:rPr>
        <w:t>possible[</w:t>
      </w:r>
      <w:r w:rsidR="00790F0B">
        <w:rPr>
          <w:rStyle w:val="Code"/>
        </w:rPr>
        <w:t>S-k</w:t>
      </w:r>
      <w:r w:rsidR="00790F0B" w:rsidRPr="00790F0B">
        <w:rPr>
          <w:rStyle w:val="Code"/>
          <w:vertAlign w:val="subscript"/>
        </w:rPr>
        <w:t>i</w:t>
      </w:r>
      <w:r w:rsidR="00790F0B" w:rsidRPr="00790F0B">
        <w:rPr>
          <w:rStyle w:val="Code"/>
        </w:rPr>
        <w:t>]</w:t>
      </w:r>
      <w:r w:rsidR="00790F0B" w:rsidRPr="00790F0B">
        <w:t xml:space="preserve"> </w:t>
      </w:r>
      <w:r w:rsidR="00790F0B">
        <w:t xml:space="preserve">== </w:t>
      </w:r>
      <w:r w:rsidR="00790F0B" w:rsidRPr="00790F0B">
        <w:rPr>
          <w:rStyle w:val="Code"/>
        </w:rPr>
        <w:t>true</w:t>
      </w:r>
      <w:r w:rsidR="004919EB">
        <w:t xml:space="preserve">, </w:t>
      </w:r>
      <w:r w:rsidR="00AA4CF7">
        <w:t xml:space="preserve">print </w:t>
      </w:r>
      <w:r w:rsidR="00AA4CF7">
        <w:rPr>
          <w:rStyle w:val="Code"/>
        </w:rPr>
        <w:lastRenderedPageBreak/>
        <w:t>k</w:t>
      </w:r>
      <w:r w:rsidR="00AA4CF7" w:rsidRPr="00790F0B">
        <w:rPr>
          <w:rStyle w:val="Code"/>
          <w:vertAlign w:val="subscript"/>
        </w:rPr>
        <w:t>i</w:t>
      </w:r>
      <w:r w:rsidR="00AA4CF7">
        <w:t xml:space="preserve"> and </w:t>
      </w:r>
      <w:r w:rsidR="004919EB">
        <w:t>subtract</w:t>
      </w:r>
      <w:r w:rsidR="00AA4CF7">
        <w:t xml:space="preserve"> it from </w:t>
      </w:r>
      <w:r w:rsidR="00AA4CF7" w:rsidRPr="00AA4CF7">
        <w:rPr>
          <w:rStyle w:val="Code"/>
        </w:rPr>
        <w:t>S</w:t>
      </w:r>
      <w:r w:rsidR="00AA4CF7">
        <w:t>. R</w:t>
      </w:r>
      <w:r w:rsidR="00790F0B">
        <w:t xml:space="preserve">epeat the same </w:t>
      </w:r>
      <w:r w:rsidR="004919EB">
        <w:t xml:space="preserve">to find the next </w:t>
      </w:r>
      <w:r w:rsidR="004919EB">
        <w:rPr>
          <w:rStyle w:val="Code"/>
        </w:rPr>
        <w:t>k</w:t>
      </w:r>
      <w:r w:rsidR="004919EB" w:rsidRPr="00790F0B">
        <w:rPr>
          <w:rStyle w:val="Code"/>
          <w:vertAlign w:val="subscript"/>
        </w:rPr>
        <w:t>i</w:t>
      </w:r>
      <w:r w:rsidR="004919EB">
        <w:t xml:space="preserve"> </w:t>
      </w:r>
      <w:r w:rsidR="00903782">
        <w:t xml:space="preserve">and print and subtract is again, </w:t>
      </w:r>
      <w:r w:rsidR="00790F0B">
        <w:t>until</w:t>
      </w:r>
      <w:r w:rsidR="00AA4CF7">
        <w:t xml:space="preserve"> </w:t>
      </w:r>
      <w:r w:rsidR="00AA4CF7" w:rsidRPr="00AA4CF7">
        <w:rPr>
          <w:rStyle w:val="Code"/>
        </w:rPr>
        <w:t>S</w:t>
      </w:r>
      <w:r w:rsidR="00AA4CF7">
        <w:t xml:space="preserve"> reaches </w:t>
      </w:r>
      <w:r w:rsidR="00790F0B">
        <w:rPr>
          <w:rStyle w:val="Code"/>
        </w:rPr>
        <w:t>0</w:t>
      </w:r>
      <w:r w:rsidR="00790F0B">
        <w:t>.</w:t>
      </w:r>
    </w:p>
    <w:p w14:paraId="0619A683" w14:textId="77777777" w:rsidR="00E66012" w:rsidRPr="00D659CC" w:rsidRDefault="00E66012" w:rsidP="00E66012">
      <w:pPr>
        <w:ind w:left="454"/>
      </w:pPr>
      <w:r>
        <w:rPr>
          <w:b/>
        </w:rPr>
        <w:t>Another algorithm</w:t>
      </w:r>
      <w:r w:rsidRPr="00E66012">
        <w:t>:</w:t>
      </w:r>
      <w:r>
        <w:t xml:space="preserve"> generate </w:t>
      </w:r>
      <w:r w:rsidRPr="00641BBD">
        <w:rPr>
          <w:b/>
        </w:rPr>
        <w:t>all possible subsets</w:t>
      </w:r>
      <w:r>
        <w:t xml:space="preserve"> of </w:t>
      </w:r>
      <w:r w:rsidR="00B95E24">
        <w:t xml:space="preserve">the numbers by a </w:t>
      </w:r>
      <w:r w:rsidR="00B95E24" w:rsidRPr="00B95E24">
        <w:rPr>
          <w:rStyle w:val="Code"/>
        </w:rPr>
        <w:t>for</w:t>
      </w:r>
      <w:r w:rsidR="00B95E24">
        <w:t>-loop from 0 to 2</w:t>
      </w:r>
      <w:r w:rsidR="00B95E24" w:rsidRPr="00B95E24">
        <w:rPr>
          <w:b/>
          <w:vertAlign w:val="superscript"/>
        </w:rPr>
        <w:t>N</w:t>
      </w:r>
      <w:r w:rsidR="00B95E24">
        <w:t xml:space="preserve">-1. If we have a number </w:t>
      </w:r>
      <w:r w:rsidR="00B95E24" w:rsidRPr="00B95E24">
        <w:rPr>
          <w:rStyle w:val="Code"/>
        </w:rPr>
        <w:t>p</w:t>
      </w:r>
      <w:r w:rsidR="00B95E24">
        <w:t xml:space="preserve">, take its binary representation (which consists of </w:t>
      </w:r>
      <w:r w:rsidR="00B95E24" w:rsidRPr="00641BBD">
        <w:rPr>
          <w:b/>
        </w:rPr>
        <w:t>exactly N bits</w:t>
      </w:r>
      <w:r w:rsidR="00B95E24">
        <w:t xml:space="preserve">) and sum the numbers that correspond to 1 in the binary representation of </w:t>
      </w:r>
      <w:r w:rsidR="00B95E24" w:rsidRPr="00B95E24">
        <w:rPr>
          <w:rStyle w:val="Code"/>
        </w:rPr>
        <w:t>p</w:t>
      </w:r>
      <w:r w:rsidR="00B95E24">
        <w:t xml:space="preserve"> (with a </w:t>
      </w:r>
      <w:r w:rsidR="00B95E24" w:rsidRPr="00B95E24">
        <w:rPr>
          <w:b/>
        </w:rPr>
        <w:t>nested loop</w:t>
      </w:r>
      <w:r w:rsidR="00B95E24">
        <w:t xml:space="preserve"> from 0 to N-1). </w:t>
      </w:r>
      <w:proofErr w:type="gramStart"/>
      <w:r w:rsidR="00B95E24">
        <w:t>Thus</w:t>
      </w:r>
      <w:proofErr w:type="gramEnd"/>
      <w:r w:rsidR="00B95E24">
        <w:t xml:space="preserve"> all possible sums will be generated and if some of them is </w:t>
      </w:r>
      <w:r w:rsidR="00B95E24" w:rsidRPr="00B95E24">
        <w:rPr>
          <w:b/>
        </w:rPr>
        <w:t>S</w:t>
      </w:r>
      <w:r w:rsidR="00B95E24">
        <w:t>, it can be printed.</w:t>
      </w:r>
      <w:r w:rsidR="00641BBD">
        <w:t xml:space="preserve"> Note that </w:t>
      </w:r>
      <w:r w:rsidR="00641BBD" w:rsidRPr="00641BBD">
        <w:rPr>
          <w:b/>
        </w:rPr>
        <w:t>this algorithm is slow</w:t>
      </w:r>
      <w:r w:rsidR="00641BBD">
        <w:t xml:space="preserve"> </w:t>
      </w:r>
      <w:r w:rsidR="00D659D8">
        <w:t>(needs exponential time and cannot run for 100 or 1000 elements). It also</w:t>
      </w:r>
      <w:r w:rsidR="00641BBD">
        <w:t xml:space="preserve"> does not allow using the same array element twice in the </w:t>
      </w:r>
      <w:r w:rsidR="00903782">
        <w:t>s</w:t>
      </w:r>
      <w:r w:rsidR="00641BBD">
        <w:t>um.</w:t>
      </w:r>
    </w:p>
    <w:p w14:paraId="2115AEFB" w14:textId="77777777" w:rsidR="002E2413" w:rsidRDefault="002E2413" w:rsidP="00570200">
      <w:pPr>
        <w:numPr>
          <w:ilvl w:val="0"/>
          <w:numId w:val="22"/>
        </w:numPr>
        <w:tabs>
          <w:tab w:val="clear" w:pos="454"/>
        </w:tabs>
      </w:pPr>
      <w:r>
        <w:rPr>
          <w:b/>
        </w:rPr>
        <w:t>See</w:t>
      </w:r>
      <w:r w:rsidR="00570200" w:rsidRPr="0013297F">
        <w:rPr>
          <w:b/>
        </w:rPr>
        <w:t xml:space="preserve"> </w:t>
      </w:r>
      <w:r w:rsidR="00641BBD">
        <w:rPr>
          <w:b/>
        </w:rPr>
        <w:t xml:space="preserve">the </w:t>
      </w:r>
      <w:r w:rsidR="0013297F">
        <w:rPr>
          <w:b/>
        </w:rPr>
        <w:t xml:space="preserve">previous </w:t>
      </w:r>
      <w:r w:rsidR="00B95E24">
        <w:rPr>
          <w:b/>
        </w:rPr>
        <w:t>problem</w:t>
      </w:r>
      <w:r>
        <w:t>. G</w:t>
      </w:r>
      <w:r w:rsidR="00B95E24">
        <w:t>enerate all subsets</w:t>
      </w:r>
      <w:r w:rsidR="00570200" w:rsidRPr="0013297F">
        <w:rPr>
          <w:b/>
        </w:rPr>
        <w:t xml:space="preserve"> </w:t>
      </w:r>
      <w:r w:rsidR="00B95E24">
        <w:rPr>
          <w:b/>
        </w:rPr>
        <w:t>of exactly K elements</w:t>
      </w:r>
      <w:r w:rsidR="00B95E24" w:rsidRPr="002E2413">
        <w:t xml:space="preserve"> </w:t>
      </w:r>
      <w:r w:rsidRPr="002E2413">
        <w:t>(</w:t>
      </w:r>
      <w:r>
        <w:t xml:space="preserve">the </w:t>
      </w:r>
      <w:r w:rsidRPr="002E2413">
        <w:rPr>
          <w:b/>
        </w:rPr>
        <w:t>second algorithm</w:t>
      </w:r>
      <w:r w:rsidRPr="002E2413">
        <w:t xml:space="preserve">) </w:t>
      </w:r>
      <w:r w:rsidR="00B95E24" w:rsidRPr="00B95E24">
        <w:t>and check</w:t>
      </w:r>
      <w:r w:rsidR="00B95E24">
        <w:rPr>
          <w:b/>
        </w:rPr>
        <w:t xml:space="preserve"> </w:t>
      </w:r>
      <w:r w:rsidR="00B95E24">
        <w:t xml:space="preserve">if their </w:t>
      </w:r>
      <w:r w:rsidR="00570200" w:rsidRPr="00D659CC">
        <w:t>sum is</w:t>
      </w:r>
      <w:r>
        <w:t xml:space="preserve"> equal to</w:t>
      </w:r>
      <w:r w:rsidR="00570200" w:rsidRPr="00D659CC">
        <w:t xml:space="preserve"> </w:t>
      </w:r>
      <w:r w:rsidR="00570200" w:rsidRPr="00D659CC">
        <w:rPr>
          <w:rFonts w:ascii="Consolas" w:hAnsi="Consolas"/>
          <w:b/>
          <w:bCs/>
          <w:noProof/>
          <w:kern w:val="32"/>
          <w:sz w:val="22"/>
        </w:rPr>
        <w:t>S</w:t>
      </w:r>
      <w:r w:rsidR="00570200" w:rsidRPr="00D659CC">
        <w:t>.</w:t>
      </w:r>
    </w:p>
    <w:p w14:paraId="57E6A049" w14:textId="77777777" w:rsidR="00570200" w:rsidRPr="00F91A29" w:rsidRDefault="002E2413" w:rsidP="002E2413">
      <w:pPr>
        <w:ind w:left="454"/>
        <w:rPr>
          <w:lang w:val="bg-BG"/>
        </w:rPr>
      </w:pPr>
      <w:r>
        <w:t>Try</w:t>
      </w:r>
      <w:r w:rsidR="00641BBD">
        <w:t xml:space="preserve"> in </w:t>
      </w:r>
      <w:r w:rsidR="00B95E24">
        <w:t xml:space="preserve">the </w:t>
      </w:r>
      <w:r w:rsidR="00B95E24" w:rsidRPr="002E2413">
        <w:rPr>
          <w:b/>
        </w:rPr>
        <w:t>first algorithm</w:t>
      </w:r>
      <w:r>
        <w:t xml:space="preserve"> to</w:t>
      </w:r>
      <w:r w:rsidR="00B95E24">
        <w:t xml:space="preserve"> t</w:t>
      </w:r>
      <w:r w:rsidR="00570200" w:rsidRPr="00D659CC">
        <w:t xml:space="preserve">hink how </w:t>
      </w:r>
      <w:r>
        <w:t>to</w:t>
      </w:r>
      <w:r w:rsidR="00570200" w:rsidRPr="00D659CC">
        <w:t xml:space="preserve"> keep the count of the numbers used in the sum</w:t>
      </w:r>
      <w:r>
        <w:t xml:space="preserve"> in order to take exactly </w:t>
      </w:r>
      <w:r w:rsidRPr="002E2413">
        <w:rPr>
          <w:b/>
        </w:rPr>
        <w:t>K</w:t>
      </w:r>
      <w:r>
        <w:t xml:space="preserve"> numbers</w:t>
      </w:r>
      <w:r w:rsidR="00570200" w:rsidRPr="00D659CC">
        <w:t>.</w:t>
      </w:r>
      <w:r>
        <w:t xml:space="preserve"> Can you define a matrix </w:t>
      </w:r>
      <w:r w:rsidRPr="002E2413">
        <w:rPr>
          <w:rStyle w:val="Code"/>
        </w:rPr>
        <w:t>possible[p,</w:t>
      </w:r>
      <w:r w:rsidRPr="002E2413">
        <w:t xml:space="preserve"> </w:t>
      </w:r>
      <w:r w:rsidRPr="002E2413">
        <w:rPr>
          <w:rStyle w:val="Code"/>
        </w:rPr>
        <w:t>n]</w:t>
      </w:r>
      <w:r>
        <w:t xml:space="preserve"> to keep whether the number </w:t>
      </w:r>
      <w:r w:rsidRPr="002E2413">
        <w:rPr>
          <w:rStyle w:val="Code"/>
        </w:rPr>
        <w:t>p</w:t>
      </w:r>
      <w:r>
        <w:t xml:space="preserve"> can be obtained as a sum of the first </w:t>
      </w:r>
      <w:r w:rsidRPr="002E2413">
        <w:rPr>
          <w:rStyle w:val="Code"/>
        </w:rPr>
        <w:t>n</w:t>
      </w:r>
      <w:r>
        <w:t xml:space="preserve"> numbers (the numbers </w:t>
      </w:r>
      <w:r>
        <w:rPr>
          <w:rStyle w:val="Code"/>
        </w:rPr>
        <w:t>k</w:t>
      </w:r>
      <w:r>
        <w:rPr>
          <w:rStyle w:val="Code"/>
          <w:vertAlign w:val="subscript"/>
        </w:rPr>
        <w:t>o</w:t>
      </w:r>
      <w:r>
        <w:t>,</w:t>
      </w:r>
      <w:r w:rsidRPr="00D659CC">
        <w:t xml:space="preserve"> </w:t>
      </w:r>
      <w:r>
        <w:rPr>
          <w:rStyle w:val="Code"/>
        </w:rPr>
        <w:t>k</w:t>
      </w:r>
      <w:r>
        <w:rPr>
          <w:rStyle w:val="Code"/>
          <w:vertAlign w:val="subscript"/>
        </w:rPr>
        <w:t>2</w:t>
      </w:r>
      <w:r>
        <w:rPr>
          <w:noProof/>
        </w:rPr>
        <w:t>, …,</w:t>
      </w:r>
      <w:r w:rsidRPr="00790F0B">
        <w:rPr>
          <w:rStyle w:val="Code"/>
        </w:rPr>
        <w:t xml:space="preserve"> </w:t>
      </w:r>
      <w:r>
        <w:rPr>
          <w:rStyle w:val="Code"/>
        </w:rPr>
        <w:t>k</w:t>
      </w:r>
      <w:r>
        <w:rPr>
          <w:rStyle w:val="Code"/>
          <w:vertAlign w:val="subscript"/>
        </w:rPr>
        <w:t>n-1</w:t>
      </w:r>
      <w:r>
        <w:t>)?</w:t>
      </w:r>
    </w:p>
    <w:p w14:paraId="459FE6D6" w14:textId="77777777" w:rsidR="00570200" w:rsidRPr="00D659CC" w:rsidRDefault="00031C98" w:rsidP="00031C98">
      <w:pPr>
        <w:numPr>
          <w:ilvl w:val="0"/>
          <w:numId w:val="22"/>
        </w:numPr>
      </w:pPr>
      <w:r>
        <w:t xml:space="preserve">Use </w:t>
      </w:r>
      <w:r w:rsidRPr="00031C98">
        <w:rPr>
          <w:b/>
        </w:rPr>
        <w:t>dynamic programming</w:t>
      </w:r>
      <w:r>
        <w:t xml:space="preserve"> to find the </w:t>
      </w:r>
      <w:r w:rsidRPr="00031C98">
        <w:rPr>
          <w:b/>
        </w:rPr>
        <w:t>longest increasing sub-sequence</w:t>
      </w:r>
      <w:r w:rsidR="00641BBD">
        <w:t xml:space="preserve"> in </w:t>
      </w:r>
      <w:r>
        <w:t xml:space="preserve">the input sequence </w:t>
      </w:r>
      <w:r w:rsidR="00F91A29">
        <w:rPr>
          <w:rStyle w:val="Code"/>
        </w:rPr>
        <w:t>arr</w:t>
      </w:r>
      <w:r w:rsidRPr="00031C98">
        <w:rPr>
          <w:rStyle w:val="Code"/>
        </w:rPr>
        <w:t>[]</w:t>
      </w:r>
      <w:r w:rsidR="00F91A29">
        <w:t xml:space="preserve">, just like in </w:t>
      </w:r>
      <w:hyperlink w:anchor="Maximal_Increasing_Sequence" w:history="1">
        <w:r w:rsidR="00F91A29" w:rsidRPr="00D659D8">
          <w:rPr>
            <w:rStyle w:val="Hyperlink"/>
          </w:rPr>
          <w:t>problem #6</w:t>
        </w:r>
      </w:hyperlink>
      <w:r w:rsidR="00F91A29">
        <w:t>.</w:t>
      </w:r>
      <w:r w:rsidR="00D659D8">
        <w:t xml:space="preserve"> The elements not included in the maximal increasing sequence should be removed in order the array to become sorted.</w:t>
      </w:r>
    </w:p>
    <w:p w14:paraId="2267832D" w14:textId="77777777" w:rsidR="00570200" w:rsidRPr="00D659CC" w:rsidRDefault="002E373A" w:rsidP="00570200">
      <w:pPr>
        <w:numPr>
          <w:ilvl w:val="0"/>
          <w:numId w:val="22"/>
        </w:numPr>
        <w:tabs>
          <w:tab w:val="clear" w:pos="454"/>
        </w:tabs>
      </w:pPr>
      <w:r>
        <w:t xml:space="preserve">Start from the </w:t>
      </w:r>
      <w:r w:rsidRPr="002E373A">
        <w:rPr>
          <w:b/>
        </w:rPr>
        <w:t>first variation</w:t>
      </w:r>
      <w:r>
        <w:t xml:space="preserve"> in the lexicographical order: </w:t>
      </w:r>
      <w:r w:rsidRPr="002E373A">
        <w:rPr>
          <w:b/>
          <w:noProof/>
        </w:rPr>
        <w:t>{1, 1, …}</w:t>
      </w:r>
      <w:r>
        <w:rPr>
          <w:b/>
          <w:noProof/>
        </w:rPr>
        <w:t xml:space="preserve"> </w:t>
      </w:r>
      <w:r w:rsidRPr="002E373A">
        <w:rPr>
          <w:b/>
        </w:rPr>
        <w:t>K</w:t>
      </w:r>
      <w:r>
        <w:t xml:space="preserve"> times.</w:t>
      </w:r>
      <w:r w:rsidR="000B0445">
        <w:t xml:space="preserve"> Think of this as </w:t>
      </w:r>
      <w:r w:rsidR="000B0445" w:rsidRPr="000B0445">
        <w:rPr>
          <w:b/>
        </w:rPr>
        <w:t>k-digit number</w:t>
      </w:r>
      <w:r w:rsidR="000B0445">
        <w:t>.</w:t>
      </w:r>
      <w:r>
        <w:t xml:space="preserve"> To </w:t>
      </w:r>
      <w:r>
        <w:rPr>
          <w:b/>
        </w:rPr>
        <w:t xml:space="preserve">obtain </w:t>
      </w:r>
      <w:r w:rsidRPr="002E373A">
        <w:rPr>
          <w:b/>
        </w:rPr>
        <w:t>the next variation</w:t>
      </w:r>
      <w:r>
        <w:t xml:space="preserve">, </w:t>
      </w:r>
      <w:r w:rsidRPr="002E373A">
        <w:rPr>
          <w:b/>
        </w:rPr>
        <w:t>increase the last digit</w:t>
      </w:r>
      <w:r>
        <w:t>. If it becomes greater than N, change it to 1 and increase the next digit on the left. Do th</w:t>
      </w:r>
      <w:r w:rsidR="00725E7E">
        <w:t xml:space="preserve">e same on the left </w:t>
      </w:r>
      <w:r>
        <w:t>until the first digit goes greater than N.</w:t>
      </w:r>
    </w:p>
    <w:p w14:paraId="78200A3E" w14:textId="77777777" w:rsidR="00570200" w:rsidRPr="00D659CC" w:rsidRDefault="00F552C6" w:rsidP="00570200">
      <w:pPr>
        <w:numPr>
          <w:ilvl w:val="0"/>
          <w:numId w:val="22"/>
        </w:numPr>
        <w:tabs>
          <w:tab w:val="clear" w:pos="454"/>
        </w:tabs>
      </w:pPr>
      <w:r>
        <w:t>Modify</w:t>
      </w:r>
      <w:r w:rsidR="002E373A">
        <w:t xml:space="preserve"> the algorithm </w:t>
      </w:r>
      <w:r>
        <w:t>from</w:t>
      </w:r>
      <w:r w:rsidR="002E373A">
        <w:t xml:space="preserve"> </w:t>
      </w:r>
      <w:r w:rsidR="001B1A84" w:rsidRPr="00F552C6">
        <w:rPr>
          <w:b/>
        </w:rPr>
        <w:t>the previous problem</w:t>
      </w:r>
      <w:r w:rsidR="00D659D8">
        <w:t xml:space="preserve"> in the following way:</w:t>
      </w:r>
      <w:r>
        <w:t xml:space="preserve"> </w:t>
      </w:r>
      <w:r w:rsidR="00D659D8">
        <w:t>s</w:t>
      </w:r>
      <w:r w:rsidR="002E373A">
        <w:t xml:space="preserve">tart from </w:t>
      </w:r>
      <w:r w:rsidR="002E373A">
        <w:rPr>
          <w:noProof/>
        </w:rPr>
        <w:t>{1, 2, …</w:t>
      </w:r>
      <w:r>
        <w:rPr>
          <w:noProof/>
        </w:rPr>
        <w:t>, N</w:t>
      </w:r>
      <w:r w:rsidR="002E373A">
        <w:rPr>
          <w:noProof/>
        </w:rPr>
        <w:t>}</w:t>
      </w:r>
      <w:r w:rsidR="002E373A">
        <w:t xml:space="preserve"> and </w:t>
      </w:r>
      <w:r w:rsidR="00D659D8">
        <w:t xml:space="preserve">increase the last digit (with the digits at the left when required), but </w:t>
      </w:r>
      <w:r w:rsidR="002E373A">
        <w:t xml:space="preserve">always keep </w:t>
      </w:r>
      <w:r w:rsidR="00570200" w:rsidRPr="00D659CC">
        <w:t xml:space="preserve">all elements in the </w:t>
      </w:r>
      <w:r w:rsidR="002E373A">
        <w:t xml:space="preserve">array </w:t>
      </w:r>
      <w:r w:rsidR="00570200" w:rsidRPr="00D659CC">
        <w:t xml:space="preserve">in </w:t>
      </w:r>
      <w:r w:rsidR="00570200" w:rsidRPr="001B1A84">
        <w:rPr>
          <w:b/>
        </w:rPr>
        <w:t>ascending order</w:t>
      </w:r>
      <w:r w:rsidR="00D659D8">
        <w:t xml:space="preserve"> (element </w:t>
      </w:r>
      <w:r w:rsidR="00D659D8" w:rsidRPr="00D659D8">
        <w:rPr>
          <w:rStyle w:val="Code"/>
        </w:rPr>
        <w:t>p[i]</w:t>
      </w:r>
      <w:r w:rsidR="00D659D8">
        <w:t xml:space="preserve"> should start increasing from </w:t>
      </w:r>
      <w:r w:rsidR="00D659D8" w:rsidRPr="00D659D8">
        <w:rPr>
          <w:rStyle w:val="Code"/>
        </w:rPr>
        <w:t>p[i-1]+1</w:t>
      </w:r>
      <w:r w:rsidR="00D659D8">
        <w:t>).</w:t>
      </w:r>
    </w:p>
    <w:p w14:paraId="0035F5DF" w14:textId="77777777" w:rsidR="00570200" w:rsidRPr="00D659CC" w:rsidRDefault="00570200" w:rsidP="00570200">
      <w:pPr>
        <w:numPr>
          <w:ilvl w:val="0"/>
          <w:numId w:val="22"/>
        </w:numPr>
        <w:tabs>
          <w:tab w:val="clear" w:pos="454"/>
        </w:tabs>
      </w:pPr>
      <w:r w:rsidRPr="00D659CC">
        <w:t xml:space="preserve">This </w:t>
      </w:r>
      <w:r w:rsidR="00D659D8">
        <w:t xml:space="preserve">is </w:t>
      </w:r>
      <w:r w:rsidR="00F552C6">
        <w:t xml:space="preserve">a little bit more </w:t>
      </w:r>
      <w:r w:rsidRPr="00D659CC">
        <w:t xml:space="preserve">difficult. </w:t>
      </w:r>
      <w:r w:rsidR="00F552C6">
        <w:t>You</w:t>
      </w:r>
      <w:r w:rsidRPr="00D659CC">
        <w:t xml:space="preserve"> can use different </w:t>
      </w:r>
      <w:r w:rsidR="00F552C6" w:rsidRPr="00F552C6">
        <w:rPr>
          <w:b/>
        </w:rPr>
        <w:t>graph traversal</w:t>
      </w:r>
      <w:r w:rsidR="00F552C6">
        <w:t xml:space="preserve"> </w:t>
      </w:r>
      <w:r w:rsidR="00D659D8" w:rsidRPr="00D659D8">
        <w:rPr>
          <w:b/>
        </w:rPr>
        <w:t>algorithms</w:t>
      </w:r>
      <w:r w:rsidR="00D659D8">
        <w:t xml:space="preserve"> </w:t>
      </w:r>
      <w:r w:rsidR="00F552C6">
        <w:t xml:space="preserve">like </w:t>
      </w:r>
      <w:r w:rsidRPr="00D659CC">
        <w:t>"</w:t>
      </w:r>
      <w:r w:rsidRPr="00271377">
        <w:rPr>
          <w:b/>
        </w:rPr>
        <w:t>DFS</w:t>
      </w:r>
      <w:r w:rsidRPr="00D659CC">
        <w:t>" (</w:t>
      </w:r>
      <w:r w:rsidRPr="00271377">
        <w:rPr>
          <w:b/>
        </w:rPr>
        <w:t>Depth-</w:t>
      </w:r>
      <w:proofErr w:type="gramStart"/>
      <w:r w:rsidR="002E2413">
        <w:rPr>
          <w:b/>
        </w:rPr>
        <w:t>F</w:t>
      </w:r>
      <w:r w:rsidRPr="00271377">
        <w:rPr>
          <w:b/>
        </w:rPr>
        <w:t>irst-</w:t>
      </w:r>
      <w:r w:rsidR="002E2413">
        <w:rPr>
          <w:b/>
        </w:rPr>
        <w:t>S</w:t>
      </w:r>
      <w:r w:rsidRPr="00271377">
        <w:rPr>
          <w:b/>
        </w:rPr>
        <w:t>earch</w:t>
      </w:r>
      <w:proofErr w:type="gramEnd"/>
      <w:r w:rsidRPr="00D659CC">
        <w:t xml:space="preserve">) </w:t>
      </w:r>
      <w:r w:rsidR="00F552C6">
        <w:t>and</w:t>
      </w:r>
      <w:r w:rsidRPr="00D659CC">
        <w:t xml:space="preserve"> "</w:t>
      </w:r>
      <w:r w:rsidRPr="00271377">
        <w:rPr>
          <w:b/>
        </w:rPr>
        <w:t>BFS</w:t>
      </w:r>
      <w:r w:rsidRPr="00D659CC">
        <w:t>" (</w:t>
      </w:r>
      <w:r w:rsidRPr="00271377">
        <w:rPr>
          <w:b/>
        </w:rPr>
        <w:t>Breadth-</w:t>
      </w:r>
      <w:r w:rsidR="002E2413">
        <w:rPr>
          <w:b/>
        </w:rPr>
        <w:t>F</w:t>
      </w:r>
      <w:r w:rsidRPr="00271377">
        <w:rPr>
          <w:b/>
        </w:rPr>
        <w:t>irst-</w:t>
      </w:r>
      <w:r w:rsidR="002E2413">
        <w:rPr>
          <w:b/>
        </w:rPr>
        <w:t>S</w:t>
      </w:r>
      <w:r w:rsidRPr="00271377">
        <w:rPr>
          <w:b/>
        </w:rPr>
        <w:t>earch</w:t>
      </w:r>
      <w:r w:rsidRPr="00D659CC">
        <w:t xml:space="preserve">) to go through </w:t>
      </w:r>
      <w:r w:rsidR="00D659D8">
        <w:t xml:space="preserve">all </w:t>
      </w:r>
      <w:r w:rsidRPr="00D659CC">
        <w:t xml:space="preserve">the </w:t>
      </w:r>
      <w:r w:rsidR="00D659D8">
        <w:t>cells</w:t>
      </w:r>
      <w:r w:rsidRPr="00D659CC">
        <w:t xml:space="preserve"> in </w:t>
      </w:r>
      <w:r w:rsidR="00D659D8">
        <w:t>certain</w:t>
      </w:r>
      <w:r w:rsidRPr="00D659CC">
        <w:t xml:space="preserve"> area</w:t>
      </w:r>
      <w:r w:rsidR="00D659D8">
        <w:t xml:space="preserve"> starting from a</w:t>
      </w:r>
      <w:r w:rsidR="00A23FD8">
        <w:t>ny</w:t>
      </w:r>
      <w:r w:rsidR="00D659D8">
        <w:t xml:space="preserve"> cell that belongs to it</w:t>
      </w:r>
      <w:r w:rsidRPr="00D659CC">
        <w:t>.</w:t>
      </w:r>
      <w:r w:rsidR="00F552C6">
        <w:t xml:space="preserve"> </w:t>
      </w:r>
      <w:r w:rsidR="00D659D8">
        <w:t xml:space="preserve">If you have an </w:t>
      </w:r>
      <w:r w:rsidR="00D659D8" w:rsidRPr="00D659D8">
        <w:rPr>
          <w:b/>
        </w:rPr>
        <w:t>area traversal algorithm</w:t>
      </w:r>
      <w:r w:rsidR="00D659D8">
        <w:t xml:space="preserve"> (like DFS), </w:t>
      </w:r>
      <w:r w:rsidR="00A23FD8">
        <w:t>run it several</w:t>
      </w:r>
      <w:r w:rsidR="004F0208">
        <w:t xml:space="preserve"> times </w:t>
      </w:r>
      <w:r w:rsidR="00A23FD8">
        <w:t xml:space="preserve">starting </w:t>
      </w:r>
      <w:r w:rsidR="00F552C6">
        <w:t xml:space="preserve">from unvisited cell and mark </w:t>
      </w:r>
      <w:r w:rsidR="000C321A">
        <w:t xml:space="preserve">the </w:t>
      </w:r>
      <w:r w:rsidR="00D659D8">
        <w:t xml:space="preserve">cells of the traversed area as </w:t>
      </w:r>
      <w:r w:rsidR="00F552C6" w:rsidRPr="00D659D8">
        <w:rPr>
          <w:b/>
        </w:rPr>
        <w:t>visited</w:t>
      </w:r>
      <w:r w:rsidR="00D659D8">
        <w:t xml:space="preserve">. Repeat this </w:t>
      </w:r>
      <w:r w:rsidR="004F0208" w:rsidRPr="00D659D8">
        <w:rPr>
          <w:b/>
        </w:rPr>
        <w:t>until all cells become visited</w:t>
      </w:r>
      <w:r w:rsidR="00F552C6">
        <w:t xml:space="preserve">. </w:t>
      </w:r>
      <w:r w:rsidR="00A23FD8">
        <w:t>R</w:t>
      </w:r>
      <w:r w:rsidR="004F0208">
        <w:t xml:space="preserve">ead </w:t>
      </w:r>
      <w:r w:rsidR="000C321A">
        <w:t>later</w:t>
      </w:r>
      <w:r w:rsidRPr="00D659CC">
        <w:t xml:space="preserve"> in this book</w:t>
      </w:r>
      <w:r w:rsidR="00B62C96">
        <w:t xml:space="preserve"> </w:t>
      </w:r>
      <w:r w:rsidR="004F0208">
        <w:t>about</w:t>
      </w:r>
      <w:r w:rsidR="00B62C96">
        <w:t xml:space="preserve"> </w:t>
      </w:r>
      <w:hyperlink w:anchor="DFS_Traversal" w:history="1">
        <w:r w:rsidR="00B62C96" w:rsidRPr="00B62C96">
          <w:rPr>
            <w:rStyle w:val="Hyperlink"/>
          </w:rPr>
          <w:t>DFS</w:t>
        </w:r>
      </w:hyperlink>
      <w:r w:rsidR="00B62C96">
        <w:t xml:space="preserve"> and </w:t>
      </w:r>
      <w:hyperlink w:anchor="BFS_Traversal" w:history="1">
        <w:r w:rsidR="00B62C96" w:rsidRPr="00B62C96">
          <w:rPr>
            <w:rStyle w:val="Hyperlink"/>
          </w:rPr>
          <w:t>BFS</w:t>
        </w:r>
      </w:hyperlink>
      <w:r w:rsidR="00B62C96">
        <w:t xml:space="preserve"> in</w:t>
      </w:r>
      <w:r w:rsidR="004F0208">
        <w:t xml:space="preserve"> the</w:t>
      </w:r>
      <w:r w:rsidR="00B62C96">
        <w:t xml:space="preserve"> </w:t>
      </w:r>
      <w:hyperlink w:anchor="_Chapter_17._Trees" w:history="1">
        <w:r w:rsidR="00B62C96" w:rsidRPr="00B62C96">
          <w:rPr>
            <w:rStyle w:val="Hyperlink"/>
          </w:rPr>
          <w:t>chapter “Trees</w:t>
        </w:r>
        <w:r w:rsidR="00A23FD8">
          <w:rPr>
            <w:rStyle w:val="Hyperlink"/>
          </w:rPr>
          <w:t xml:space="preserve"> </w:t>
        </w:r>
        <w:r w:rsidR="00B62C96" w:rsidRPr="00B62C96">
          <w:rPr>
            <w:rStyle w:val="Hyperlink"/>
          </w:rPr>
          <w:t>and Graphs”</w:t>
        </w:r>
      </w:hyperlink>
      <w:r w:rsidR="00A23FD8">
        <w:t xml:space="preserve"> or find information about these algorithms in Internet.</w:t>
      </w:r>
    </w:p>
    <w:p w14:paraId="31261D8A" w14:textId="77777777" w:rsidR="00B7428F" w:rsidRPr="00D659CC" w:rsidRDefault="00B7428F" w:rsidP="009226E1">
      <w:pPr>
        <w:sectPr w:rsidR="00B7428F" w:rsidRPr="00D659CC" w:rsidSect="00687832">
          <w:headerReference w:type="even" r:id="rId239"/>
          <w:type w:val="continuous"/>
          <w:pgSz w:w="11521" w:h="14402" w:code="1"/>
          <w:pgMar w:top="992" w:right="397" w:bottom="567" w:left="539" w:header="482" w:footer="482" w:gutter="794"/>
          <w:cols w:space="708"/>
          <w:titlePg/>
          <w:docGrid w:linePitch="360"/>
        </w:sectPr>
      </w:pPr>
    </w:p>
    <w:p w14:paraId="1E481373" w14:textId="77777777" w:rsidR="00B7428F" w:rsidRPr="00D659CC" w:rsidRDefault="00B7428F" w:rsidP="00AD2A47">
      <w:pPr>
        <w:pStyle w:val="Heading1"/>
      </w:pPr>
      <w:bookmarkStart w:id="176" w:name="Chapter_08_Numeral_Systems"/>
      <w:bookmarkStart w:id="177" w:name="_Toc418709383"/>
      <w:bookmarkStart w:id="178" w:name="_Toc22848967"/>
      <w:bookmarkEnd w:id="176"/>
      <w:r w:rsidRPr="00D659CC">
        <w:rPr>
          <w:noProof/>
        </w:rPr>
        <w:lastRenderedPageBreak/>
        <w:t>Chapter 8.</w:t>
      </w:r>
      <w:r w:rsidRPr="00D659CC">
        <w:t xml:space="preserve"> Numeral Systems</w:t>
      </w:r>
      <w:bookmarkEnd w:id="177"/>
      <w:bookmarkEnd w:id="178"/>
    </w:p>
    <w:p w14:paraId="4E1EDC3F" w14:textId="77777777" w:rsidR="00B7428F" w:rsidRPr="00D659CC" w:rsidRDefault="00B7428F" w:rsidP="00732360">
      <w:pPr>
        <w:pStyle w:val="Heading2"/>
      </w:pPr>
      <w:bookmarkStart w:id="179" w:name="_Toc418709384"/>
      <w:r w:rsidRPr="00D659CC">
        <w:t>In This Chapter</w:t>
      </w:r>
      <w:bookmarkEnd w:id="179"/>
    </w:p>
    <w:p w14:paraId="10F442F1" w14:textId="77777777" w:rsidR="00B7428F" w:rsidRPr="00D659CC" w:rsidRDefault="00B7428F" w:rsidP="00B7428F">
      <w:r w:rsidRPr="00D659CC">
        <w:t xml:space="preserve">In </w:t>
      </w:r>
      <w:r w:rsidR="00D776CA" w:rsidRPr="00D659CC">
        <w:t>this</w:t>
      </w:r>
      <w:r w:rsidRPr="00D659CC">
        <w:t xml:space="preserve"> chapter we will take a look at </w:t>
      </w:r>
      <w:r w:rsidRPr="00D659CC">
        <w:rPr>
          <w:b/>
        </w:rPr>
        <w:t>working with different numeral systems</w:t>
      </w:r>
      <w:r w:rsidRPr="00D659CC">
        <w:t xml:space="preserve"> and </w:t>
      </w:r>
      <w:r w:rsidRPr="00D659CC">
        <w:rPr>
          <w:b/>
        </w:rPr>
        <w:t>how numbers are represented</w:t>
      </w:r>
      <w:r w:rsidR="002C63F9" w:rsidRPr="00D659CC">
        <w:t xml:space="preserve"> in them</w:t>
      </w:r>
      <w:r w:rsidRPr="00D659CC">
        <w:t xml:space="preserve">. We will pay more attention to how numbers are represented in </w:t>
      </w:r>
      <w:r w:rsidRPr="00D659CC">
        <w:rPr>
          <w:b/>
        </w:rPr>
        <w:t>decimal</w:t>
      </w:r>
      <w:r w:rsidRPr="00D659CC">
        <w:t xml:space="preserve">, </w:t>
      </w:r>
      <w:r w:rsidRPr="00D659CC">
        <w:rPr>
          <w:b/>
        </w:rPr>
        <w:t>binary</w:t>
      </w:r>
      <w:r w:rsidRPr="00D659CC">
        <w:t xml:space="preserve"> and </w:t>
      </w:r>
      <w:r w:rsidRPr="00D659CC">
        <w:rPr>
          <w:b/>
        </w:rPr>
        <w:t>hexadecimal</w:t>
      </w:r>
      <w:r w:rsidRPr="00D659CC">
        <w:t xml:space="preserve"> numeral systems, since they are most widely used in computers and programming. We will also explain the different ways for </w:t>
      </w:r>
      <w:r w:rsidR="006707B5" w:rsidRPr="00D659CC">
        <w:t>en</w:t>
      </w:r>
      <w:r w:rsidRPr="00D659CC">
        <w:t>coding numeral data in computers – signed or unsigned integers and the different types of real numbers.</w:t>
      </w:r>
    </w:p>
    <w:p w14:paraId="05B8DA2A" w14:textId="77777777" w:rsidR="00B7428F" w:rsidRPr="00D659CC" w:rsidRDefault="00B7428F" w:rsidP="00732360">
      <w:pPr>
        <w:pStyle w:val="Heading2"/>
      </w:pPr>
      <w:bookmarkStart w:id="180" w:name="_Toc418709385"/>
      <w:r w:rsidRPr="00D659CC">
        <w:t>History in a Nutshell</w:t>
      </w:r>
      <w:bookmarkEnd w:id="180"/>
    </w:p>
    <w:p w14:paraId="1F964318" w14:textId="77777777" w:rsidR="00E559E3" w:rsidRPr="00D659CC" w:rsidRDefault="00B7428F" w:rsidP="00B7428F">
      <w:r w:rsidRPr="00D659CC">
        <w:t xml:space="preserve">Different numeral systems have been used since the </w:t>
      </w:r>
      <w:r w:rsidRPr="00D659CC">
        <w:rPr>
          <w:b/>
        </w:rPr>
        <w:t>ancient times</w:t>
      </w:r>
      <w:r w:rsidRPr="00D659CC">
        <w:t xml:space="preserve">. This claim is supported by the fact that in ancient Egypt people used sun </w:t>
      </w:r>
      <w:r w:rsidR="00CC6CB4" w:rsidRPr="00D659CC">
        <w:t>dials, which</w:t>
      </w:r>
      <w:r w:rsidRPr="00D659CC">
        <w:t xml:space="preserve"> measure time with the help of numeral systems. Most historians believe that ancient Egyptians are the first </w:t>
      </w:r>
      <w:r w:rsidR="00CC6CB4" w:rsidRPr="00D659CC">
        <w:t>civilization, which</w:t>
      </w:r>
      <w:r w:rsidRPr="00D659CC">
        <w:t xml:space="preserve"> divided the day into smaller parts. They accomplished this by using the first sun dials, which were nothing more than a simple pole stuck in the ground, oriented by the length and direction of the shadow</w:t>
      </w:r>
      <w:r w:rsidR="00E559E3" w:rsidRPr="00D659CC">
        <w:t>.</w:t>
      </w:r>
    </w:p>
    <w:p w14:paraId="6298AE48" w14:textId="77777777" w:rsidR="00B7428F" w:rsidRPr="00D659CC" w:rsidRDefault="00B7428F" w:rsidP="00B7428F">
      <w:r w:rsidRPr="00D659CC">
        <w:t xml:space="preserve">Later a better </w:t>
      </w:r>
      <w:r w:rsidR="002C63F9" w:rsidRPr="00D659CC">
        <w:rPr>
          <w:b/>
        </w:rPr>
        <w:t>sun</w:t>
      </w:r>
      <w:r w:rsidRPr="00D659CC">
        <w:rPr>
          <w:b/>
        </w:rPr>
        <w:t>dial</w:t>
      </w:r>
      <w:r w:rsidRPr="00D659CC">
        <w:t xml:space="preserve"> was invented, which looked like the letter T and divided the time between sunrise and sunset into 12 parts. This proves the use of the duodecimal system in ancient Egypt, the importance of the number 12 is usually related to the fact that moon cycles in a single year are 12 or the number of phalanxes found in the fingers of one hand (four in each finger, excluding the thumb).</w:t>
      </w:r>
    </w:p>
    <w:p w14:paraId="1662F3B3" w14:textId="77777777" w:rsidR="00B7428F" w:rsidRPr="00D659CC" w:rsidRDefault="00B7428F" w:rsidP="00B7428F">
      <w:r w:rsidRPr="00D659CC">
        <w:t xml:space="preserve">In modern times, the </w:t>
      </w:r>
      <w:r w:rsidRPr="00D659CC">
        <w:rPr>
          <w:b/>
        </w:rPr>
        <w:t>decimal system</w:t>
      </w:r>
      <w:r w:rsidRPr="00D659CC">
        <w:t xml:space="preserve"> is the most widely spread numeral system. Maybe this is due to the fact that it enables people to count by using the fingers on their hands.</w:t>
      </w:r>
    </w:p>
    <w:p w14:paraId="6D2BD0F3" w14:textId="77777777" w:rsidR="00B7428F" w:rsidRPr="00D659CC" w:rsidRDefault="00B7428F" w:rsidP="00B7428F">
      <w:r w:rsidRPr="00D659CC">
        <w:t xml:space="preserve">Ancient civilizations divided the day into smaller parts by using different numeral systems – </w:t>
      </w:r>
      <w:r w:rsidRPr="00D659CC">
        <w:rPr>
          <w:b/>
        </w:rPr>
        <w:t>duodecimal</w:t>
      </w:r>
      <w:r w:rsidRPr="00D659CC">
        <w:t xml:space="preserve"> and </w:t>
      </w:r>
      <w:r w:rsidRPr="0042346B">
        <w:rPr>
          <w:b/>
          <w:noProof/>
        </w:rPr>
        <w:t>sexagesimal</w:t>
      </w:r>
      <w:r w:rsidRPr="00D659CC">
        <w:t xml:space="preserve"> with bases </w:t>
      </w:r>
      <w:r w:rsidRPr="00D659CC">
        <w:rPr>
          <w:b/>
        </w:rPr>
        <w:t>12</w:t>
      </w:r>
      <w:r w:rsidRPr="00D659CC">
        <w:t xml:space="preserve"> and </w:t>
      </w:r>
      <w:r w:rsidRPr="00D659CC">
        <w:rPr>
          <w:b/>
        </w:rPr>
        <w:t>60</w:t>
      </w:r>
      <w:r w:rsidRPr="00D659CC">
        <w:t xml:space="preserve"> respectively. Greek astronomers such as Hipparchus used astronomical approaches, which were earlier used by the Babylonians in Mesopotamia. The Babylonians did astronomical calculations using the </w:t>
      </w:r>
      <w:r w:rsidRPr="0042346B">
        <w:rPr>
          <w:noProof/>
        </w:rPr>
        <w:t>sexagesimal</w:t>
      </w:r>
      <w:r w:rsidRPr="00D659CC">
        <w:t xml:space="preserve"> system, which they had inherited from the Sumerians, who had developed it on their own around 2000 B.C. It is not known exactly why the number 60 was chosen for a base of the numeral system but it is important to note that this system is very appropriate for the representation of fractions, because the number 60 is the smallest number that can be divided by 1, 2, 3, 4, 5, 6, 10, 12, 15, 20 and 30 without a remainder.</w:t>
      </w:r>
    </w:p>
    <w:p w14:paraId="44FBD996" w14:textId="77777777" w:rsidR="00B7428F" w:rsidRPr="00D659CC" w:rsidRDefault="00B7428F" w:rsidP="00732360">
      <w:pPr>
        <w:pStyle w:val="Heading3"/>
        <w:rPr>
          <w:szCs w:val="20"/>
        </w:rPr>
      </w:pPr>
      <w:r w:rsidRPr="00D659CC">
        <w:t xml:space="preserve">Applications of the </w:t>
      </w:r>
      <w:r w:rsidRPr="0042346B">
        <w:rPr>
          <w:noProof/>
        </w:rPr>
        <w:t>Sexagesimal</w:t>
      </w:r>
      <w:r w:rsidRPr="00D659CC">
        <w:t xml:space="preserve"> Numeral System</w:t>
      </w:r>
    </w:p>
    <w:p w14:paraId="0CD72B22" w14:textId="77777777" w:rsidR="00E545E4" w:rsidRPr="00D659CC" w:rsidRDefault="00B7428F" w:rsidP="00B7428F">
      <w:r w:rsidRPr="00D659CC">
        <w:t xml:space="preserve">The </w:t>
      </w:r>
      <w:r w:rsidRPr="0042346B">
        <w:rPr>
          <w:b/>
          <w:noProof/>
        </w:rPr>
        <w:t>sexagesimal</w:t>
      </w:r>
      <w:r w:rsidRPr="00D659CC">
        <w:rPr>
          <w:b/>
        </w:rPr>
        <w:t xml:space="preserve"> system</w:t>
      </w:r>
      <w:r w:rsidRPr="00D659CC">
        <w:t xml:space="preserve"> is still used today for measuring angles, geographical coordinates and time. It still finds application on the watch dial and the sphere of the geographical globe. The </w:t>
      </w:r>
      <w:r w:rsidRPr="0042346B">
        <w:rPr>
          <w:noProof/>
        </w:rPr>
        <w:t>sexagesimal</w:t>
      </w:r>
      <w:r w:rsidRPr="00D659CC">
        <w:t xml:space="preserve"> system was used by Eratosthenes for dividing a circumference into 60 parts in order to create an early system of geographical latitudes, made up from horizontal lines passing through places well known in the past.</w:t>
      </w:r>
    </w:p>
    <w:p w14:paraId="359E7073" w14:textId="77777777" w:rsidR="00B7428F" w:rsidRPr="00D659CC" w:rsidRDefault="00B7428F" w:rsidP="00B7428F">
      <w:r w:rsidRPr="00D659CC">
        <w:t xml:space="preserve">One century after Eratosthenes, Hipparchus standardized these lines by making them parallel and conformable to the geometry of the Earth. He introduced a </w:t>
      </w:r>
      <w:r w:rsidRPr="00D659CC">
        <w:rPr>
          <w:b/>
        </w:rPr>
        <w:t xml:space="preserve">system of geographical longitude </w:t>
      </w:r>
      <w:r w:rsidR="00CC6CB4" w:rsidRPr="00D659CC">
        <w:rPr>
          <w:b/>
        </w:rPr>
        <w:t>lines</w:t>
      </w:r>
      <w:r w:rsidR="00CC6CB4" w:rsidRPr="00D659CC">
        <w:t>, which</w:t>
      </w:r>
      <w:r w:rsidRPr="00D659CC">
        <w:t xml:space="preserve"> included 360 degrees and respectively passed from north to south and pole to pole. In the book "Almagest" (150 A.D.), Claudius Ptolemy further developed Hipparchus’ studies by dividing the 360 degrees of geographical latitude and longitude into other smaller parts. He divided each of the degrees into 60 equal parts, each of which was later divided again into 60 smaller and equal parts. The parts created by the division were called </w:t>
      </w:r>
      <w:r w:rsidRPr="00D659CC">
        <w:rPr>
          <w:noProof/>
        </w:rPr>
        <w:t>partes minutiae</w:t>
      </w:r>
      <w:r w:rsidRPr="00D659CC">
        <w:t xml:space="preserve"> </w:t>
      </w:r>
      <w:r w:rsidRPr="00D659CC">
        <w:rPr>
          <w:noProof/>
        </w:rPr>
        <w:t>primae</w:t>
      </w:r>
      <w:r w:rsidRPr="00D659CC">
        <w:t xml:space="preserve">, or "first minute" </w:t>
      </w:r>
      <w:r w:rsidRPr="00D659CC">
        <w:lastRenderedPageBreak/>
        <w:t xml:space="preserve">and respectively </w:t>
      </w:r>
      <w:r w:rsidRPr="00D659CC">
        <w:rPr>
          <w:noProof/>
        </w:rPr>
        <w:t>partes minutiae secundae</w:t>
      </w:r>
      <w:r w:rsidRPr="00D659CC">
        <w:t>, or "second minute". These parts are still used today and are called "minutes" and "seconds" respectively.</w:t>
      </w:r>
    </w:p>
    <w:p w14:paraId="1A4CAEFE" w14:textId="77777777" w:rsidR="00B7428F" w:rsidRPr="00D659CC" w:rsidRDefault="00B7428F" w:rsidP="00732360">
      <w:pPr>
        <w:pStyle w:val="Heading3"/>
        <w:rPr>
          <w:szCs w:val="20"/>
        </w:rPr>
      </w:pPr>
      <w:r w:rsidRPr="00D659CC">
        <w:t>Short Summary</w:t>
      </w:r>
    </w:p>
    <w:p w14:paraId="0AE1F721" w14:textId="77777777" w:rsidR="00B7428F" w:rsidRPr="00D659CC" w:rsidRDefault="00B7428F" w:rsidP="00B7428F">
      <w:r w:rsidRPr="00D659CC">
        <w:t xml:space="preserve">We took a short historical trip through the millennia, which helped us learn that numeral systems were created, used and developed as far back as the Sumerians. The presented facts explain why a </w:t>
      </w:r>
      <w:r w:rsidRPr="00D659CC">
        <w:rPr>
          <w:b/>
        </w:rPr>
        <w:t>day contains (only) 24 hours</w:t>
      </w:r>
      <w:r w:rsidRPr="00D659CC">
        <w:t xml:space="preserve">, the </w:t>
      </w:r>
      <w:r w:rsidRPr="00D659CC">
        <w:rPr>
          <w:b/>
        </w:rPr>
        <w:t>hour has 60 minutes</w:t>
      </w:r>
      <w:r w:rsidRPr="00D659CC">
        <w:t xml:space="preserve"> and the </w:t>
      </w:r>
      <w:r w:rsidRPr="00D659CC">
        <w:rPr>
          <w:b/>
        </w:rPr>
        <w:t>minute has 60 seconds</w:t>
      </w:r>
      <w:r w:rsidRPr="00D659CC">
        <w:t xml:space="preserve">. This is a result of the fact that the ancient Egyptians divided the day after they had started using the duodecimal numeral system. The division of hours and minutes into 60 equal parts is a result of the work of ancient Greek astronomers, who did their calculations using the </w:t>
      </w:r>
      <w:r w:rsidRPr="0042346B">
        <w:rPr>
          <w:noProof/>
        </w:rPr>
        <w:t>sexagesimal</w:t>
      </w:r>
      <w:r w:rsidRPr="00D659CC">
        <w:t xml:space="preserve"> numeral system, which was created by the Sumerians and used by the Babylonians.</w:t>
      </w:r>
    </w:p>
    <w:p w14:paraId="19D270F3" w14:textId="77777777" w:rsidR="00B7428F" w:rsidRPr="00D659CC" w:rsidRDefault="00B7428F" w:rsidP="00732360">
      <w:pPr>
        <w:pStyle w:val="Heading2"/>
      </w:pPr>
      <w:bookmarkStart w:id="181" w:name="_Toc418709386"/>
      <w:r w:rsidRPr="00D659CC">
        <w:t>Numeral Systems</w:t>
      </w:r>
      <w:bookmarkEnd w:id="181"/>
    </w:p>
    <w:p w14:paraId="3943EA74" w14:textId="77777777" w:rsidR="00B7428F" w:rsidRPr="00D659CC" w:rsidRDefault="00B7428F" w:rsidP="00B7428F">
      <w:r w:rsidRPr="00D659CC">
        <w:t xml:space="preserve">So far we have taken a look at the history of numeral systems. </w:t>
      </w:r>
      <w:r w:rsidR="003A7DF7">
        <w:t>Let’s</w:t>
      </w:r>
      <w:r w:rsidRPr="00D659CC">
        <w:t xml:space="preserve"> now take a detailed look at what they really are and what </w:t>
      </w:r>
      <w:r w:rsidR="00E545E4" w:rsidRPr="00D659CC">
        <w:t xml:space="preserve">is </w:t>
      </w:r>
      <w:r w:rsidRPr="00D659CC">
        <w:rPr>
          <w:b/>
        </w:rPr>
        <w:t>their role in computing</w:t>
      </w:r>
      <w:r w:rsidRPr="00D659CC">
        <w:t>.</w:t>
      </w:r>
    </w:p>
    <w:p w14:paraId="7D862540" w14:textId="77777777" w:rsidR="00B7428F" w:rsidRPr="00D659CC" w:rsidRDefault="00B7428F" w:rsidP="00732360">
      <w:pPr>
        <w:pStyle w:val="Heading3"/>
      </w:pPr>
      <w:r w:rsidRPr="00D659CC">
        <w:t>What Are Numeral Systems?</w:t>
      </w:r>
    </w:p>
    <w:p w14:paraId="1E500289" w14:textId="77777777" w:rsidR="00B7428F" w:rsidRPr="00D659CC" w:rsidRDefault="00B7428F" w:rsidP="00B7428F">
      <w:r w:rsidRPr="00D659CC">
        <w:rPr>
          <w:b/>
        </w:rPr>
        <w:t>Numeral systems</w:t>
      </w:r>
      <w:r w:rsidRPr="00D659CC">
        <w:t xml:space="preserve"> are a way of representing numbers by a finite type-set of graphical signs called digits. We must add to them the rules for depicting numbers. The </w:t>
      </w:r>
      <w:r w:rsidR="00AD03C9" w:rsidRPr="00D659CC">
        <w:t>characters</w:t>
      </w:r>
      <w:r w:rsidRPr="00D659CC">
        <w:t>, which are used to depict numbers in a given numeral system, can be perceived as that system</w:t>
      </w:r>
      <w:r w:rsidR="002509B8" w:rsidRPr="00D659CC">
        <w:t>’s</w:t>
      </w:r>
      <w:r w:rsidRPr="00D659CC">
        <w:t xml:space="preserve"> </w:t>
      </w:r>
      <w:r w:rsidRPr="00D659CC">
        <w:rPr>
          <w:b/>
        </w:rPr>
        <w:t>alphabet</w:t>
      </w:r>
      <w:r w:rsidRPr="00D659CC">
        <w:t>.</w:t>
      </w:r>
    </w:p>
    <w:p w14:paraId="7E7E0607" w14:textId="77777777" w:rsidR="00B7428F" w:rsidRPr="00D659CC" w:rsidRDefault="00B7428F" w:rsidP="00B7428F">
      <w:r w:rsidRPr="00D659CC">
        <w:t xml:space="preserve">During the different stages of the development of human civilization, various numeral systems had gained popularity. We must note that today the most widely spread one is the </w:t>
      </w:r>
      <w:r w:rsidRPr="00D659CC">
        <w:rPr>
          <w:b/>
        </w:rPr>
        <w:t>Arabic numeral system</w:t>
      </w:r>
      <w:r w:rsidRPr="00D659CC">
        <w:t>. It uses the digits 0, 1, 2, 3, 4, 5, 6, 7, 8 and 9, as its alphabet. (An interesting fact is that the depiction of Arabic numerals in modern times is different from the ten digits mentioned above but in spite of all they are still referred to the same numeral system – the decimal one).</w:t>
      </w:r>
    </w:p>
    <w:p w14:paraId="43BA2697" w14:textId="77777777" w:rsidR="00B7428F" w:rsidRPr="00D659CC" w:rsidRDefault="00B7428F" w:rsidP="00B7428F">
      <w:r w:rsidRPr="00D659CC">
        <w:t xml:space="preserve">Beside an alphabet, every numeral system has a </w:t>
      </w:r>
      <w:r w:rsidRPr="00D659CC">
        <w:rPr>
          <w:b/>
        </w:rPr>
        <w:t>base</w:t>
      </w:r>
      <w:r w:rsidRPr="00D659CC">
        <w:t xml:space="preserve">. The base is a number equal to the different digits used by the system for depicting the numbers in it. For example, the Arabic numeral system is </w:t>
      </w:r>
      <w:r w:rsidRPr="00D659CC">
        <w:rPr>
          <w:b/>
        </w:rPr>
        <w:t>decimal</w:t>
      </w:r>
      <w:r w:rsidRPr="00D659CC">
        <w:t xml:space="preserve"> because it has </w:t>
      </w:r>
      <w:r w:rsidRPr="00D659CC">
        <w:rPr>
          <w:b/>
        </w:rPr>
        <w:t>10 digits</w:t>
      </w:r>
      <w:r w:rsidRPr="00D659CC">
        <w:t>. A random number can be chosen as a base, which has an absolute value different than 1 and 0. It can also be a real or a complex number with a sign.</w:t>
      </w:r>
    </w:p>
    <w:p w14:paraId="576745FF" w14:textId="77777777" w:rsidR="00B62C96" w:rsidRDefault="00B7428F" w:rsidP="00B7428F">
      <w:r w:rsidRPr="00D659CC">
        <w:t xml:space="preserve">A practical question we can ask is: </w:t>
      </w:r>
      <w:r w:rsidRPr="00D659CC">
        <w:rPr>
          <w:b/>
        </w:rPr>
        <w:t>which is the best numeral system</w:t>
      </w:r>
      <w:r w:rsidRPr="00D659CC">
        <w:t xml:space="preserve"> that we should use? To answer it, we must decide what the optimal way to depict a number (the digit count in the number) is and the number of digits the given numeral system uses – its base. Mathematically it can be proven that the best ratio between the length of depiction and the number of used digits is accomplished by using </w:t>
      </w:r>
      <w:r w:rsidR="00C5582B" w:rsidRPr="00D659CC">
        <w:t>Euler's number</w:t>
      </w:r>
      <w:r w:rsidRPr="00D659CC">
        <w:t xml:space="preserve"> </w:t>
      </w:r>
      <w:r w:rsidRPr="00D659CC">
        <w:rPr>
          <w:noProof/>
        </w:rPr>
        <w:t>(</w:t>
      </w:r>
      <w:r w:rsidRPr="00D659CC">
        <w:rPr>
          <w:rFonts w:cs="Arial"/>
          <w:i/>
          <w:noProof/>
        </w:rPr>
        <w:t>e</w:t>
      </w:r>
      <w:r w:rsidRPr="00D659CC">
        <w:rPr>
          <w:rFonts w:cs="Arial"/>
          <w:noProof/>
        </w:rPr>
        <w:t xml:space="preserve"> = 2,718281828</w:t>
      </w:r>
      <w:r w:rsidRPr="00D659CC">
        <w:rPr>
          <w:noProof/>
        </w:rPr>
        <w:t>),</w:t>
      </w:r>
      <w:r w:rsidRPr="00D659CC">
        <w:t xml:space="preserve"> which is the base of natural logarithms.</w:t>
      </w:r>
    </w:p>
    <w:p w14:paraId="2FF52AFE" w14:textId="77777777" w:rsidR="00B62C96" w:rsidRDefault="00B7428F" w:rsidP="00B7428F">
      <w:r w:rsidRPr="00D659CC">
        <w:t xml:space="preserve">Working in a system with such base </w:t>
      </w:r>
      <w:r w:rsidR="00B62C96" w:rsidRPr="00D659CC">
        <w:rPr>
          <w:rFonts w:cs="Arial"/>
          <w:i/>
          <w:noProof/>
        </w:rPr>
        <w:t>e</w:t>
      </w:r>
      <w:r w:rsidR="00B62C96" w:rsidRPr="00D659CC">
        <w:t xml:space="preserve"> </w:t>
      </w:r>
      <w:r w:rsidRPr="00D659CC">
        <w:t xml:space="preserve">is </w:t>
      </w:r>
      <w:r w:rsidRPr="00B62C96">
        <w:rPr>
          <w:b/>
        </w:rPr>
        <w:t xml:space="preserve">extremely inconvenient </w:t>
      </w:r>
      <w:r w:rsidR="00B62C96" w:rsidRPr="00B62C96">
        <w:rPr>
          <w:b/>
        </w:rPr>
        <w:t xml:space="preserve">and impractical </w:t>
      </w:r>
      <w:r w:rsidRPr="00D659CC">
        <w:t>because that number cannot be represented as a ratio of two natural numbers. This gives us grounds to conclude that the optimal base of a numeral system is either 2 or 3.</w:t>
      </w:r>
    </w:p>
    <w:p w14:paraId="6B7F2691" w14:textId="77777777" w:rsidR="00B7428F" w:rsidRPr="00D659CC" w:rsidRDefault="00B7428F" w:rsidP="00B7428F">
      <w:r w:rsidRPr="00D659CC">
        <w:t xml:space="preserve">Although the number 3 is closer to the </w:t>
      </w:r>
      <w:r w:rsidRPr="00D659CC">
        <w:rPr>
          <w:noProof/>
        </w:rPr>
        <w:t>Neper</w:t>
      </w:r>
      <w:r w:rsidRPr="00D659CC">
        <w:t xml:space="preserve"> number, it is unsuitable for technical </w:t>
      </w:r>
      <w:r w:rsidR="00270C5C" w:rsidRPr="00D659CC">
        <w:t>implementation</w:t>
      </w:r>
      <w:r w:rsidRPr="00D659CC">
        <w:t xml:space="preserve">. Because of that the </w:t>
      </w:r>
      <w:r w:rsidRPr="00B62C96">
        <w:rPr>
          <w:b/>
        </w:rPr>
        <w:t>binary numeral system</w:t>
      </w:r>
      <w:r w:rsidRPr="00D659CC">
        <w:t xml:space="preserve"> is the only one suitable for practical use and it is used in the modern </w:t>
      </w:r>
      <w:r w:rsidR="00D17CED">
        <w:t>computers and electronic devices</w:t>
      </w:r>
      <w:r w:rsidRPr="00D659CC">
        <w:t>.</w:t>
      </w:r>
    </w:p>
    <w:p w14:paraId="07F76FC8" w14:textId="77777777" w:rsidR="00B7428F" w:rsidRPr="00D659CC" w:rsidRDefault="00B7428F" w:rsidP="00732360">
      <w:pPr>
        <w:pStyle w:val="Heading3"/>
      </w:pPr>
      <w:r w:rsidRPr="00D659CC">
        <w:t>Positional Numeral Systems</w:t>
      </w:r>
    </w:p>
    <w:p w14:paraId="3A87FCBC" w14:textId="77777777" w:rsidR="00B7428F" w:rsidRPr="00D659CC" w:rsidRDefault="00B7428F" w:rsidP="00317730">
      <w:pPr>
        <w:spacing w:before="0"/>
      </w:pPr>
      <w:r w:rsidRPr="00D659CC">
        <w:t>A</w:t>
      </w:r>
      <w:r w:rsidRPr="00D659CC">
        <w:rPr>
          <w:b/>
        </w:rPr>
        <w:t xml:space="preserve"> positional numeral system</w:t>
      </w:r>
      <w:r w:rsidRPr="00D659CC">
        <w:t xml:space="preserve"> is a system, in which the </w:t>
      </w:r>
      <w:r w:rsidRPr="00D659CC">
        <w:rPr>
          <w:b/>
        </w:rPr>
        <w:t>position of the digits</w:t>
      </w:r>
      <w:r w:rsidRPr="00D659CC">
        <w:t xml:space="preserve"> is significant for the value of the number. This means that the value of the digits in the number is not strictly defined and depends on which position the given digit is. For example, in the number 351 the digit 1 has a value of 1, while in the number 1024 it has a value of 1000. We must note that the </w:t>
      </w:r>
      <w:r w:rsidRPr="00D659CC">
        <w:lastRenderedPageBreak/>
        <w:t xml:space="preserve">bases of the numeral systems are applicable only with positional numeral systems. In a positional numeral </w:t>
      </w:r>
      <w:proofErr w:type="gramStart"/>
      <w:r w:rsidRPr="00D659CC">
        <w:t>system</w:t>
      </w:r>
      <w:proofErr w:type="gramEnd"/>
      <w:r w:rsidRPr="00D659CC">
        <w:t xml:space="preserve"> the number </w:t>
      </w:r>
      <w:r w:rsidRPr="00D659CC">
        <w:rPr>
          <w:i/>
          <w:noProof/>
        </w:rPr>
        <w:t>A</w:t>
      </w:r>
      <w:r w:rsidRPr="00D659CC">
        <w:rPr>
          <w:i/>
          <w:noProof/>
          <w:vertAlign w:val="subscript"/>
        </w:rPr>
        <w:t>(p)</w:t>
      </w:r>
      <w:r w:rsidRPr="00D659CC">
        <w:rPr>
          <w:i/>
          <w:noProof/>
        </w:rPr>
        <w:t xml:space="preserve"> = </w:t>
      </w:r>
      <w:r w:rsidRPr="00D659CC">
        <w:rPr>
          <w:noProof/>
        </w:rPr>
        <w:t>(</w:t>
      </w:r>
      <w:r w:rsidRPr="00D659CC">
        <w:rPr>
          <w:i/>
          <w:noProof/>
        </w:rPr>
        <w:t>a</w:t>
      </w:r>
      <w:r w:rsidRPr="00D659CC">
        <w:rPr>
          <w:noProof/>
          <w:vertAlign w:val="subscript"/>
        </w:rPr>
        <w:t>(n)</w:t>
      </w:r>
      <w:r w:rsidRPr="00D659CC">
        <w:rPr>
          <w:i/>
          <w:noProof/>
        </w:rPr>
        <w:t>a</w:t>
      </w:r>
      <w:r w:rsidRPr="00D659CC">
        <w:rPr>
          <w:noProof/>
          <w:vertAlign w:val="subscript"/>
        </w:rPr>
        <w:t>(n-1)</w:t>
      </w:r>
      <w:r w:rsidR="001F04AC" w:rsidRPr="00D659CC">
        <w:rPr>
          <w:i/>
          <w:noProof/>
        </w:rPr>
        <w:t>…</w:t>
      </w:r>
      <w:r w:rsidRPr="00D659CC">
        <w:rPr>
          <w:i/>
          <w:noProof/>
        </w:rPr>
        <w:t>a</w:t>
      </w:r>
      <w:r w:rsidRPr="00D659CC">
        <w:rPr>
          <w:noProof/>
          <w:vertAlign w:val="subscript"/>
        </w:rPr>
        <w:t>(0)</w:t>
      </w:r>
      <w:r w:rsidRPr="00D659CC">
        <w:rPr>
          <w:i/>
          <w:noProof/>
        </w:rPr>
        <w:t>,a</w:t>
      </w:r>
      <w:r w:rsidRPr="00D659CC">
        <w:rPr>
          <w:noProof/>
          <w:vertAlign w:val="subscript"/>
        </w:rPr>
        <w:t>(-1)</w:t>
      </w:r>
      <w:r w:rsidRPr="00D659CC">
        <w:rPr>
          <w:i/>
          <w:noProof/>
        </w:rPr>
        <w:t>a</w:t>
      </w:r>
      <w:r w:rsidRPr="00D659CC">
        <w:rPr>
          <w:noProof/>
          <w:vertAlign w:val="subscript"/>
        </w:rPr>
        <w:t>(-2)</w:t>
      </w:r>
      <w:r w:rsidR="001F04AC" w:rsidRPr="00D659CC">
        <w:rPr>
          <w:i/>
          <w:noProof/>
        </w:rPr>
        <w:t>…</w:t>
      </w:r>
      <w:r w:rsidRPr="00D659CC">
        <w:rPr>
          <w:i/>
          <w:noProof/>
        </w:rPr>
        <w:t>a</w:t>
      </w:r>
      <w:r w:rsidRPr="00D659CC">
        <w:rPr>
          <w:noProof/>
          <w:vertAlign w:val="subscript"/>
        </w:rPr>
        <w:t>(-k)</w:t>
      </w:r>
      <w:r w:rsidRPr="00D659CC">
        <w:rPr>
          <w:noProof/>
        </w:rPr>
        <w:t>)</w:t>
      </w:r>
      <w:r w:rsidRPr="00D659CC">
        <w:t xml:space="preserve"> can be represented in the following way:</w:t>
      </w:r>
    </w:p>
    <w:p w14:paraId="0DF7912A" w14:textId="77777777" w:rsidR="00B7428F" w:rsidRPr="00D659CC" w:rsidRDefault="002A2072" w:rsidP="00317730">
      <w:pPr>
        <w:spacing w:before="0"/>
        <w:jc w:val="center"/>
      </w:pPr>
      <w:r w:rsidRPr="00D659CC">
        <w:rPr>
          <w:position w:val="-28"/>
        </w:rPr>
        <w:object w:dxaOrig="1500" w:dyaOrig="680" w14:anchorId="12B5C5EB">
          <v:shape id="_x0000_i1029" type="#_x0000_t75" alt="Positional numeral systems" style="width:94.8pt;height:43.2pt" o:ole="">
            <v:imagedata r:id="rId240" o:title=""/>
          </v:shape>
          <o:OLEObject Type="Embed" ProgID="Equation.3" ShapeID="_x0000_i1029" DrawAspect="Content" ObjectID="_1633516377" r:id="rId241"/>
        </w:object>
      </w:r>
    </w:p>
    <w:p w14:paraId="6D88BC11" w14:textId="77777777" w:rsidR="00B7428F" w:rsidRPr="00D659CC" w:rsidRDefault="00B7428F" w:rsidP="00317730">
      <w:pPr>
        <w:spacing w:before="0"/>
      </w:pPr>
      <w:r w:rsidRPr="00D659CC">
        <w:t xml:space="preserve">In this sum </w:t>
      </w:r>
      <w:r w:rsidRPr="00D659CC">
        <w:rPr>
          <w:i/>
        </w:rPr>
        <w:t>T</w:t>
      </w:r>
      <w:r w:rsidRPr="00D659CC">
        <w:rPr>
          <w:i/>
          <w:vertAlign w:val="subscript"/>
        </w:rPr>
        <w:t>m</w:t>
      </w:r>
      <w:r w:rsidRPr="00D659CC">
        <w:t xml:space="preserve"> has the meaning of a weight factor for </w:t>
      </w:r>
      <w:r w:rsidRPr="00D659CC">
        <w:rPr>
          <w:noProof/>
        </w:rPr>
        <w:t xml:space="preserve">the </w:t>
      </w:r>
      <w:r w:rsidRPr="00D659CC">
        <w:rPr>
          <w:i/>
          <w:noProof/>
        </w:rPr>
        <w:t>m</w:t>
      </w:r>
      <w:r w:rsidRPr="00D659CC">
        <w:rPr>
          <w:noProof/>
          <w:vertAlign w:val="superscript"/>
        </w:rPr>
        <w:t>th</w:t>
      </w:r>
      <w:r w:rsidRPr="00D659CC">
        <w:rPr>
          <w:noProof/>
        </w:rPr>
        <w:t xml:space="preserve"> digit</w:t>
      </w:r>
      <w:r w:rsidRPr="00D659CC">
        <w:t xml:space="preserve"> of the number. In most cases </w:t>
      </w:r>
      <w:r w:rsidRPr="00D659CC">
        <w:rPr>
          <w:i/>
        </w:rPr>
        <w:t>T</w:t>
      </w:r>
      <w:r w:rsidRPr="00D659CC">
        <w:rPr>
          <w:i/>
          <w:vertAlign w:val="subscript"/>
        </w:rPr>
        <w:t>m</w:t>
      </w:r>
      <w:r w:rsidRPr="00D659CC">
        <w:t xml:space="preserve"> = </w:t>
      </w:r>
      <w:r w:rsidRPr="00D659CC">
        <w:rPr>
          <w:i/>
        </w:rPr>
        <w:t>P</w:t>
      </w:r>
      <w:r w:rsidRPr="00D659CC">
        <w:rPr>
          <w:i/>
          <w:vertAlign w:val="superscript"/>
        </w:rPr>
        <w:t>m</w:t>
      </w:r>
      <w:r w:rsidRPr="00D659CC">
        <w:t>, which means that:</w:t>
      </w:r>
    </w:p>
    <w:p w14:paraId="31A3C0C7" w14:textId="77777777" w:rsidR="00B7428F" w:rsidRPr="00D659CC" w:rsidRDefault="002A2072" w:rsidP="00317730">
      <w:pPr>
        <w:spacing w:before="0"/>
        <w:jc w:val="center"/>
      </w:pPr>
      <w:r w:rsidRPr="00D659CC">
        <w:rPr>
          <w:position w:val="-28"/>
        </w:rPr>
        <w:object w:dxaOrig="1540" w:dyaOrig="680" w14:anchorId="62769519">
          <v:shape id="_x0000_i1030" type="#_x0000_t75" alt="Formula of positional numeral systems" style="width:94.2pt;height:40.2pt" o:ole="">
            <v:imagedata r:id="rId242" o:title=""/>
          </v:shape>
          <o:OLEObject Type="Embed" ProgID="Equation.3" ShapeID="_x0000_i1030" DrawAspect="Content" ObjectID="_1633516378" r:id="rId243"/>
        </w:object>
      </w:r>
    </w:p>
    <w:p w14:paraId="72275BA5" w14:textId="28C6482A" w:rsidR="00B7428F" w:rsidRPr="00D659CC" w:rsidRDefault="00B7428F" w:rsidP="00B7428F">
      <w:pPr>
        <w:spacing w:after="120"/>
      </w:pPr>
      <w:r w:rsidRPr="00D659CC">
        <w:t xml:space="preserve">Formed using the sum above, the number </w:t>
      </w:r>
      <w:r w:rsidRPr="00D659CC">
        <w:rPr>
          <w:i/>
        </w:rPr>
        <w:t>A</w:t>
      </w:r>
      <w:r w:rsidRPr="00D659CC">
        <w:rPr>
          <w:i/>
          <w:vertAlign w:val="subscript"/>
        </w:rPr>
        <w:t>(p)</w:t>
      </w:r>
      <w:r w:rsidRPr="00D659CC">
        <w:t xml:space="preserve"> is respectively made up from its whole part (</w:t>
      </w:r>
      <w:r w:rsidRPr="00D659CC">
        <w:rPr>
          <w:i/>
        </w:rPr>
        <w:t>a</w:t>
      </w:r>
      <w:r w:rsidRPr="00D659CC">
        <w:rPr>
          <w:vertAlign w:val="subscript"/>
        </w:rPr>
        <w:t>(n)</w:t>
      </w:r>
      <w:r w:rsidRPr="00D659CC">
        <w:rPr>
          <w:i/>
        </w:rPr>
        <w:t>a</w:t>
      </w:r>
      <w:r w:rsidRPr="00D659CC">
        <w:rPr>
          <w:vertAlign w:val="subscript"/>
        </w:rPr>
        <w:t>(n-1)</w:t>
      </w:r>
      <w:r w:rsidR="001F04AC" w:rsidRPr="00D659CC">
        <w:rPr>
          <w:i/>
        </w:rPr>
        <w:t>…</w:t>
      </w:r>
      <w:r w:rsidRPr="00D659CC">
        <w:rPr>
          <w:i/>
        </w:rPr>
        <w:t>a</w:t>
      </w:r>
      <w:r w:rsidRPr="00D659CC">
        <w:rPr>
          <w:vertAlign w:val="subscript"/>
        </w:rPr>
        <w:t>(0)</w:t>
      </w:r>
      <w:r w:rsidRPr="00D659CC">
        <w:t>) and its fraction (</w:t>
      </w:r>
      <w:r w:rsidRPr="00D659CC">
        <w:rPr>
          <w:i/>
        </w:rPr>
        <w:t>a</w:t>
      </w:r>
      <w:r w:rsidRPr="00D659CC">
        <w:rPr>
          <w:vertAlign w:val="subscript"/>
        </w:rPr>
        <w:t>(-1)</w:t>
      </w:r>
      <w:r w:rsidRPr="00D659CC">
        <w:rPr>
          <w:i/>
        </w:rPr>
        <w:t>a</w:t>
      </w:r>
      <w:r w:rsidRPr="00D659CC">
        <w:rPr>
          <w:vertAlign w:val="subscript"/>
        </w:rPr>
        <w:t>(-2)</w:t>
      </w:r>
      <w:r w:rsidR="001F04AC" w:rsidRPr="00D659CC">
        <w:rPr>
          <w:i/>
        </w:rPr>
        <w:t>…</w:t>
      </w:r>
      <w:r w:rsidRPr="00D659CC">
        <w:rPr>
          <w:i/>
        </w:rPr>
        <w:t>a</w:t>
      </w:r>
      <w:r w:rsidRPr="00D659CC">
        <w:rPr>
          <w:vertAlign w:val="subscript"/>
        </w:rPr>
        <w:t>(-k)</w:t>
      </w:r>
      <w:r w:rsidRPr="00D659CC">
        <w:t xml:space="preserve">), where every </w:t>
      </w:r>
      <w:r w:rsidRPr="00D659CC">
        <w:rPr>
          <w:i/>
        </w:rPr>
        <w:t>a</w:t>
      </w:r>
      <w:r w:rsidRPr="00D659CC">
        <w:t xml:space="preserve"> belongs to the multitude of the natural numbers </w:t>
      </w:r>
      <w:r w:rsidRPr="00D659CC">
        <w:rPr>
          <w:i/>
        </w:rPr>
        <w:t xml:space="preserve">M={0, 1, 2, </w:t>
      </w:r>
      <w:r w:rsidR="001F04AC" w:rsidRPr="00D659CC">
        <w:rPr>
          <w:i/>
        </w:rPr>
        <w:t>…</w:t>
      </w:r>
      <w:r w:rsidRPr="00D659CC">
        <w:rPr>
          <w:i/>
        </w:rPr>
        <w:t>, p-1}</w:t>
      </w:r>
      <w:r w:rsidRPr="00D659CC">
        <w:t>. We can easily see that in positional numeral systems the value of each digit is the-base-of-the-system times bigger than the one before it (the digit to the right, which is the lower-order digit). As a direct result from this we must add one to the left (</w:t>
      </w:r>
      <w:proofErr w:type="gramStart"/>
      <w:r w:rsidRPr="00D659CC">
        <w:t>higher-order</w:t>
      </w:r>
      <w:proofErr w:type="gramEnd"/>
      <w:r w:rsidRPr="00D659CC">
        <w:t xml:space="preserve">) digit, if we need to note a digit in the current digit that is bigger than the base. The systems with bases of 2, 8, 10 </w:t>
      </w:r>
      <w:r w:rsidR="001862E2" w:rsidRPr="00D659CC">
        <w:t>and</w:t>
      </w:r>
      <w:r w:rsidRPr="00D659CC">
        <w:t xml:space="preserve"> 16 have become </w:t>
      </w:r>
      <w:r w:rsidR="005C47BE" w:rsidRPr="00D659CC">
        <w:t>widespread</w:t>
      </w:r>
      <w:r w:rsidRPr="00D659CC">
        <w:t xml:space="preserve"> in computing devices. In the table below we can see their notation of </w:t>
      </w:r>
      <w:r w:rsidRPr="00D659CC">
        <w:rPr>
          <w:b/>
        </w:rPr>
        <w:t>the numbers from 0 to 15</w:t>
      </w:r>
      <w:r w:rsidRPr="00D659CC">
        <w:t>:</w:t>
      </w:r>
    </w:p>
    <w:tbl>
      <w:tblPr>
        <w:tblW w:w="6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6"/>
        <w:gridCol w:w="1423"/>
        <w:gridCol w:w="1423"/>
        <w:gridCol w:w="1850"/>
      </w:tblGrid>
      <w:tr w:rsidR="00B7428F" w:rsidRPr="00D659CC" w14:paraId="5D5D935C" w14:textId="77777777" w:rsidTr="00205419">
        <w:trPr>
          <w:trHeight w:val="308"/>
          <w:jc w:val="center"/>
        </w:trPr>
        <w:tc>
          <w:tcPr>
            <w:tcW w:w="1566" w:type="dxa"/>
            <w:shd w:val="clear" w:color="auto" w:fill="F2F2F2"/>
            <w:vAlign w:val="center"/>
          </w:tcPr>
          <w:p w14:paraId="6AF3C279" w14:textId="77777777" w:rsidR="00B7428F" w:rsidRPr="00D659CC" w:rsidRDefault="00B7428F" w:rsidP="00BB6C8B">
            <w:pPr>
              <w:spacing w:before="60" w:after="60"/>
              <w:jc w:val="center"/>
              <w:rPr>
                <w:b/>
                <w:bCs/>
              </w:rPr>
            </w:pPr>
            <w:bookmarkStart w:id="182" w:name="Binary_Octal_Decimal_Hexdecimal_Numbers"/>
            <w:bookmarkEnd w:id="182"/>
            <w:r w:rsidRPr="00D659CC">
              <w:rPr>
                <w:b/>
                <w:bCs/>
              </w:rPr>
              <w:t>Binary</w:t>
            </w:r>
          </w:p>
        </w:tc>
        <w:tc>
          <w:tcPr>
            <w:tcW w:w="1423" w:type="dxa"/>
            <w:shd w:val="clear" w:color="auto" w:fill="F2F2F2"/>
            <w:vAlign w:val="center"/>
          </w:tcPr>
          <w:p w14:paraId="24788DC6" w14:textId="77777777" w:rsidR="00B7428F" w:rsidRPr="00D659CC" w:rsidRDefault="00B7428F" w:rsidP="00BB6C8B">
            <w:pPr>
              <w:spacing w:before="60" w:after="60"/>
              <w:jc w:val="center"/>
              <w:rPr>
                <w:b/>
                <w:bCs/>
              </w:rPr>
            </w:pPr>
            <w:r w:rsidRPr="00D659CC">
              <w:rPr>
                <w:b/>
                <w:bCs/>
              </w:rPr>
              <w:t>Octal</w:t>
            </w:r>
          </w:p>
        </w:tc>
        <w:tc>
          <w:tcPr>
            <w:tcW w:w="1423" w:type="dxa"/>
            <w:shd w:val="clear" w:color="auto" w:fill="F2F2F2"/>
            <w:vAlign w:val="center"/>
          </w:tcPr>
          <w:p w14:paraId="3FE3BB79" w14:textId="77777777" w:rsidR="00B7428F" w:rsidRPr="00D659CC" w:rsidRDefault="00B7428F" w:rsidP="00BB6C8B">
            <w:pPr>
              <w:spacing w:before="60" w:after="60"/>
              <w:jc w:val="center"/>
              <w:rPr>
                <w:b/>
                <w:bCs/>
              </w:rPr>
            </w:pPr>
            <w:r w:rsidRPr="00D659CC">
              <w:rPr>
                <w:b/>
                <w:bCs/>
              </w:rPr>
              <w:t>Decimal</w:t>
            </w:r>
          </w:p>
        </w:tc>
        <w:tc>
          <w:tcPr>
            <w:tcW w:w="1850" w:type="dxa"/>
            <w:shd w:val="clear" w:color="auto" w:fill="F2F2F2"/>
            <w:vAlign w:val="center"/>
          </w:tcPr>
          <w:p w14:paraId="1E9BE2EE" w14:textId="77777777" w:rsidR="00B7428F" w:rsidRPr="00D659CC" w:rsidRDefault="00B7428F" w:rsidP="00BB6C8B">
            <w:pPr>
              <w:spacing w:before="60" w:after="60"/>
              <w:jc w:val="center"/>
              <w:rPr>
                <w:b/>
                <w:bCs/>
              </w:rPr>
            </w:pPr>
            <w:r w:rsidRPr="00D659CC">
              <w:rPr>
                <w:b/>
                <w:bCs/>
              </w:rPr>
              <w:t>Hexadecimal</w:t>
            </w:r>
          </w:p>
        </w:tc>
      </w:tr>
      <w:tr w:rsidR="00B7428F" w:rsidRPr="00D659CC" w14:paraId="6851A5B1" w14:textId="77777777" w:rsidTr="00205419">
        <w:trPr>
          <w:trHeight w:val="308"/>
          <w:jc w:val="center"/>
        </w:trPr>
        <w:tc>
          <w:tcPr>
            <w:tcW w:w="1566" w:type="dxa"/>
            <w:vAlign w:val="center"/>
          </w:tcPr>
          <w:p w14:paraId="69EB1486" w14:textId="77777777" w:rsidR="00B7428F" w:rsidRPr="00D659CC" w:rsidRDefault="00B7428F" w:rsidP="00B7428F">
            <w:pPr>
              <w:spacing w:before="60" w:after="60"/>
              <w:jc w:val="center"/>
              <w:rPr>
                <w:bCs/>
              </w:rPr>
            </w:pPr>
            <w:r w:rsidRPr="00D659CC">
              <w:rPr>
                <w:bCs/>
              </w:rPr>
              <w:t>0000</w:t>
            </w:r>
          </w:p>
        </w:tc>
        <w:tc>
          <w:tcPr>
            <w:tcW w:w="1423" w:type="dxa"/>
            <w:vAlign w:val="center"/>
          </w:tcPr>
          <w:p w14:paraId="7A7F4C4A" w14:textId="77777777" w:rsidR="00B7428F" w:rsidRPr="00D659CC" w:rsidRDefault="00B7428F" w:rsidP="00B7428F">
            <w:pPr>
              <w:spacing w:before="60" w:after="60"/>
              <w:jc w:val="center"/>
              <w:rPr>
                <w:bCs/>
              </w:rPr>
            </w:pPr>
            <w:r w:rsidRPr="00D659CC">
              <w:rPr>
                <w:bCs/>
              </w:rPr>
              <w:t>0</w:t>
            </w:r>
          </w:p>
        </w:tc>
        <w:tc>
          <w:tcPr>
            <w:tcW w:w="1423" w:type="dxa"/>
            <w:vAlign w:val="center"/>
          </w:tcPr>
          <w:p w14:paraId="009EBD81" w14:textId="77777777" w:rsidR="00B7428F" w:rsidRPr="00D659CC" w:rsidRDefault="00B7428F" w:rsidP="00B7428F">
            <w:pPr>
              <w:spacing w:before="60" w:after="60"/>
              <w:jc w:val="center"/>
              <w:rPr>
                <w:bCs/>
              </w:rPr>
            </w:pPr>
            <w:r w:rsidRPr="00D659CC">
              <w:rPr>
                <w:bCs/>
              </w:rPr>
              <w:t>0</w:t>
            </w:r>
          </w:p>
        </w:tc>
        <w:tc>
          <w:tcPr>
            <w:tcW w:w="1850" w:type="dxa"/>
            <w:vAlign w:val="center"/>
          </w:tcPr>
          <w:p w14:paraId="64D8B2D6" w14:textId="77777777" w:rsidR="00B7428F" w:rsidRPr="00D659CC" w:rsidRDefault="00B7428F" w:rsidP="00B7428F">
            <w:pPr>
              <w:spacing w:before="60" w:after="60"/>
              <w:jc w:val="center"/>
              <w:rPr>
                <w:bCs/>
              </w:rPr>
            </w:pPr>
            <w:r w:rsidRPr="00D659CC">
              <w:rPr>
                <w:bCs/>
              </w:rPr>
              <w:t>0</w:t>
            </w:r>
          </w:p>
        </w:tc>
      </w:tr>
      <w:tr w:rsidR="00B7428F" w:rsidRPr="00D659CC" w14:paraId="1F05C44A" w14:textId="77777777" w:rsidTr="00205419">
        <w:trPr>
          <w:trHeight w:val="308"/>
          <w:jc w:val="center"/>
        </w:trPr>
        <w:tc>
          <w:tcPr>
            <w:tcW w:w="1566" w:type="dxa"/>
            <w:vAlign w:val="center"/>
          </w:tcPr>
          <w:p w14:paraId="1F4E5676" w14:textId="77777777" w:rsidR="00B7428F" w:rsidRPr="00D659CC" w:rsidRDefault="00B7428F" w:rsidP="00B7428F">
            <w:pPr>
              <w:spacing w:before="60" w:after="60"/>
              <w:jc w:val="center"/>
              <w:rPr>
                <w:bCs/>
              </w:rPr>
            </w:pPr>
            <w:r w:rsidRPr="00D659CC">
              <w:rPr>
                <w:bCs/>
              </w:rPr>
              <w:t>0001</w:t>
            </w:r>
          </w:p>
        </w:tc>
        <w:tc>
          <w:tcPr>
            <w:tcW w:w="1423" w:type="dxa"/>
            <w:vAlign w:val="center"/>
          </w:tcPr>
          <w:p w14:paraId="1B57BA92" w14:textId="77777777" w:rsidR="00B7428F" w:rsidRPr="00D659CC" w:rsidRDefault="00B7428F" w:rsidP="00B7428F">
            <w:pPr>
              <w:spacing w:before="60" w:after="60"/>
              <w:jc w:val="center"/>
              <w:rPr>
                <w:bCs/>
              </w:rPr>
            </w:pPr>
            <w:r w:rsidRPr="00D659CC">
              <w:rPr>
                <w:bCs/>
              </w:rPr>
              <w:t>1</w:t>
            </w:r>
          </w:p>
        </w:tc>
        <w:tc>
          <w:tcPr>
            <w:tcW w:w="1423" w:type="dxa"/>
            <w:vAlign w:val="center"/>
          </w:tcPr>
          <w:p w14:paraId="0F9D3461" w14:textId="77777777" w:rsidR="00B7428F" w:rsidRPr="00D659CC" w:rsidRDefault="00B7428F" w:rsidP="00B7428F">
            <w:pPr>
              <w:spacing w:before="60" w:after="60"/>
              <w:jc w:val="center"/>
              <w:rPr>
                <w:bCs/>
              </w:rPr>
            </w:pPr>
            <w:r w:rsidRPr="00D659CC">
              <w:rPr>
                <w:bCs/>
              </w:rPr>
              <w:t>1</w:t>
            </w:r>
          </w:p>
        </w:tc>
        <w:tc>
          <w:tcPr>
            <w:tcW w:w="1850" w:type="dxa"/>
            <w:vAlign w:val="center"/>
          </w:tcPr>
          <w:p w14:paraId="1CEF2FB4" w14:textId="77777777" w:rsidR="00B7428F" w:rsidRPr="00D659CC" w:rsidRDefault="00B7428F" w:rsidP="00B7428F">
            <w:pPr>
              <w:spacing w:before="60" w:after="60"/>
              <w:jc w:val="center"/>
              <w:rPr>
                <w:bCs/>
              </w:rPr>
            </w:pPr>
            <w:r w:rsidRPr="00D659CC">
              <w:rPr>
                <w:bCs/>
              </w:rPr>
              <w:t>1</w:t>
            </w:r>
          </w:p>
        </w:tc>
      </w:tr>
      <w:tr w:rsidR="00B7428F" w:rsidRPr="00D659CC" w14:paraId="450B0902" w14:textId="77777777" w:rsidTr="00205419">
        <w:trPr>
          <w:trHeight w:val="308"/>
          <w:jc w:val="center"/>
        </w:trPr>
        <w:tc>
          <w:tcPr>
            <w:tcW w:w="1566" w:type="dxa"/>
            <w:vAlign w:val="center"/>
          </w:tcPr>
          <w:p w14:paraId="3B4811B1" w14:textId="77777777" w:rsidR="00B7428F" w:rsidRPr="00D659CC" w:rsidRDefault="00B7428F" w:rsidP="00B7428F">
            <w:pPr>
              <w:spacing w:before="60" w:after="60"/>
              <w:jc w:val="center"/>
              <w:rPr>
                <w:bCs/>
              </w:rPr>
            </w:pPr>
            <w:r w:rsidRPr="00D659CC">
              <w:rPr>
                <w:bCs/>
              </w:rPr>
              <w:t>0010</w:t>
            </w:r>
          </w:p>
        </w:tc>
        <w:tc>
          <w:tcPr>
            <w:tcW w:w="1423" w:type="dxa"/>
            <w:vAlign w:val="center"/>
          </w:tcPr>
          <w:p w14:paraId="56DB7FBA" w14:textId="77777777" w:rsidR="00B7428F" w:rsidRPr="00D659CC" w:rsidRDefault="00B7428F" w:rsidP="00B7428F">
            <w:pPr>
              <w:spacing w:before="60" w:after="60"/>
              <w:jc w:val="center"/>
              <w:rPr>
                <w:bCs/>
              </w:rPr>
            </w:pPr>
            <w:r w:rsidRPr="00D659CC">
              <w:rPr>
                <w:bCs/>
              </w:rPr>
              <w:t>2</w:t>
            </w:r>
          </w:p>
        </w:tc>
        <w:tc>
          <w:tcPr>
            <w:tcW w:w="1423" w:type="dxa"/>
            <w:vAlign w:val="center"/>
          </w:tcPr>
          <w:p w14:paraId="3DBFE6E6" w14:textId="77777777" w:rsidR="00B7428F" w:rsidRPr="00D659CC" w:rsidRDefault="00B7428F" w:rsidP="00B7428F">
            <w:pPr>
              <w:spacing w:before="60" w:after="60"/>
              <w:jc w:val="center"/>
              <w:rPr>
                <w:bCs/>
              </w:rPr>
            </w:pPr>
            <w:r w:rsidRPr="00D659CC">
              <w:rPr>
                <w:bCs/>
              </w:rPr>
              <w:t>2</w:t>
            </w:r>
          </w:p>
        </w:tc>
        <w:tc>
          <w:tcPr>
            <w:tcW w:w="1850" w:type="dxa"/>
            <w:vAlign w:val="center"/>
          </w:tcPr>
          <w:p w14:paraId="0609E7B7" w14:textId="77777777" w:rsidR="00B7428F" w:rsidRPr="00D659CC" w:rsidRDefault="00B7428F" w:rsidP="00B7428F">
            <w:pPr>
              <w:spacing w:before="60" w:after="60"/>
              <w:jc w:val="center"/>
              <w:rPr>
                <w:bCs/>
              </w:rPr>
            </w:pPr>
            <w:r w:rsidRPr="00D659CC">
              <w:rPr>
                <w:bCs/>
              </w:rPr>
              <w:t>2</w:t>
            </w:r>
          </w:p>
        </w:tc>
      </w:tr>
      <w:tr w:rsidR="00B7428F" w:rsidRPr="00D659CC" w14:paraId="31C9FA12" w14:textId="77777777" w:rsidTr="00205419">
        <w:trPr>
          <w:trHeight w:val="308"/>
          <w:jc w:val="center"/>
        </w:trPr>
        <w:tc>
          <w:tcPr>
            <w:tcW w:w="1566" w:type="dxa"/>
            <w:vAlign w:val="center"/>
          </w:tcPr>
          <w:p w14:paraId="53656E0A" w14:textId="77777777" w:rsidR="00B7428F" w:rsidRPr="00D659CC" w:rsidRDefault="00B7428F" w:rsidP="00B7428F">
            <w:pPr>
              <w:spacing w:before="60" w:after="60"/>
              <w:jc w:val="center"/>
              <w:rPr>
                <w:bCs/>
              </w:rPr>
            </w:pPr>
            <w:r w:rsidRPr="00D659CC">
              <w:rPr>
                <w:bCs/>
              </w:rPr>
              <w:t>0011</w:t>
            </w:r>
          </w:p>
        </w:tc>
        <w:tc>
          <w:tcPr>
            <w:tcW w:w="1423" w:type="dxa"/>
            <w:vAlign w:val="center"/>
          </w:tcPr>
          <w:p w14:paraId="753B4714" w14:textId="77777777" w:rsidR="00B7428F" w:rsidRPr="00D659CC" w:rsidRDefault="00B7428F" w:rsidP="00B7428F">
            <w:pPr>
              <w:spacing w:before="60" w:after="60"/>
              <w:jc w:val="center"/>
              <w:rPr>
                <w:bCs/>
              </w:rPr>
            </w:pPr>
            <w:r w:rsidRPr="00D659CC">
              <w:rPr>
                <w:bCs/>
              </w:rPr>
              <w:t>3</w:t>
            </w:r>
          </w:p>
        </w:tc>
        <w:tc>
          <w:tcPr>
            <w:tcW w:w="1423" w:type="dxa"/>
            <w:vAlign w:val="center"/>
          </w:tcPr>
          <w:p w14:paraId="7E22B51C" w14:textId="77777777" w:rsidR="00B7428F" w:rsidRPr="00D659CC" w:rsidRDefault="00B7428F" w:rsidP="00B7428F">
            <w:pPr>
              <w:spacing w:before="60" w:after="60"/>
              <w:jc w:val="center"/>
              <w:rPr>
                <w:bCs/>
              </w:rPr>
            </w:pPr>
            <w:r w:rsidRPr="00D659CC">
              <w:rPr>
                <w:bCs/>
              </w:rPr>
              <w:t>3</w:t>
            </w:r>
          </w:p>
        </w:tc>
        <w:tc>
          <w:tcPr>
            <w:tcW w:w="1850" w:type="dxa"/>
            <w:vAlign w:val="center"/>
          </w:tcPr>
          <w:p w14:paraId="148AF447" w14:textId="77777777" w:rsidR="00B7428F" w:rsidRPr="00D659CC" w:rsidRDefault="00B7428F" w:rsidP="00B7428F">
            <w:pPr>
              <w:spacing w:before="60" w:after="60"/>
              <w:jc w:val="center"/>
              <w:rPr>
                <w:bCs/>
              </w:rPr>
            </w:pPr>
            <w:r w:rsidRPr="00D659CC">
              <w:rPr>
                <w:bCs/>
              </w:rPr>
              <w:t>3</w:t>
            </w:r>
          </w:p>
        </w:tc>
      </w:tr>
      <w:tr w:rsidR="00B7428F" w:rsidRPr="00D659CC" w14:paraId="11621162" w14:textId="77777777" w:rsidTr="00205419">
        <w:trPr>
          <w:trHeight w:val="319"/>
          <w:jc w:val="center"/>
        </w:trPr>
        <w:tc>
          <w:tcPr>
            <w:tcW w:w="1566" w:type="dxa"/>
            <w:vAlign w:val="center"/>
          </w:tcPr>
          <w:p w14:paraId="2C8B59CF" w14:textId="77777777" w:rsidR="00B7428F" w:rsidRPr="00D659CC" w:rsidRDefault="00B7428F" w:rsidP="00B7428F">
            <w:pPr>
              <w:spacing w:before="60" w:after="60"/>
              <w:jc w:val="center"/>
              <w:rPr>
                <w:bCs/>
              </w:rPr>
            </w:pPr>
            <w:r w:rsidRPr="00D659CC">
              <w:rPr>
                <w:bCs/>
              </w:rPr>
              <w:t>0100</w:t>
            </w:r>
          </w:p>
        </w:tc>
        <w:tc>
          <w:tcPr>
            <w:tcW w:w="1423" w:type="dxa"/>
            <w:vAlign w:val="center"/>
          </w:tcPr>
          <w:p w14:paraId="790128CC" w14:textId="77777777" w:rsidR="00B7428F" w:rsidRPr="00D659CC" w:rsidRDefault="00B7428F" w:rsidP="00B7428F">
            <w:pPr>
              <w:spacing w:before="60" w:after="60"/>
              <w:jc w:val="center"/>
              <w:rPr>
                <w:bCs/>
              </w:rPr>
            </w:pPr>
            <w:r w:rsidRPr="00D659CC">
              <w:rPr>
                <w:bCs/>
              </w:rPr>
              <w:t>4</w:t>
            </w:r>
          </w:p>
        </w:tc>
        <w:tc>
          <w:tcPr>
            <w:tcW w:w="1423" w:type="dxa"/>
            <w:vAlign w:val="center"/>
          </w:tcPr>
          <w:p w14:paraId="3C8708B4" w14:textId="77777777" w:rsidR="00B7428F" w:rsidRPr="00D659CC" w:rsidRDefault="00B7428F" w:rsidP="00B7428F">
            <w:pPr>
              <w:spacing w:before="60" w:after="60"/>
              <w:jc w:val="center"/>
              <w:rPr>
                <w:bCs/>
              </w:rPr>
            </w:pPr>
            <w:r w:rsidRPr="00D659CC">
              <w:rPr>
                <w:bCs/>
              </w:rPr>
              <w:t>4</w:t>
            </w:r>
          </w:p>
        </w:tc>
        <w:tc>
          <w:tcPr>
            <w:tcW w:w="1850" w:type="dxa"/>
            <w:vAlign w:val="center"/>
          </w:tcPr>
          <w:p w14:paraId="2365BF21" w14:textId="77777777" w:rsidR="00B7428F" w:rsidRPr="00D659CC" w:rsidRDefault="00B7428F" w:rsidP="00B7428F">
            <w:pPr>
              <w:spacing w:before="60" w:after="60"/>
              <w:jc w:val="center"/>
              <w:rPr>
                <w:bCs/>
              </w:rPr>
            </w:pPr>
            <w:r w:rsidRPr="00D659CC">
              <w:rPr>
                <w:bCs/>
              </w:rPr>
              <w:t>4</w:t>
            </w:r>
          </w:p>
        </w:tc>
      </w:tr>
      <w:tr w:rsidR="00B7428F" w:rsidRPr="00D659CC" w14:paraId="12C0490B" w14:textId="77777777" w:rsidTr="00205419">
        <w:trPr>
          <w:trHeight w:val="308"/>
          <w:jc w:val="center"/>
        </w:trPr>
        <w:tc>
          <w:tcPr>
            <w:tcW w:w="1566" w:type="dxa"/>
            <w:vAlign w:val="center"/>
          </w:tcPr>
          <w:p w14:paraId="7A419F82" w14:textId="77777777" w:rsidR="00B7428F" w:rsidRPr="00D659CC" w:rsidRDefault="00B7428F" w:rsidP="00B7428F">
            <w:pPr>
              <w:spacing w:before="60" w:after="60"/>
              <w:jc w:val="center"/>
              <w:rPr>
                <w:bCs/>
              </w:rPr>
            </w:pPr>
            <w:r w:rsidRPr="00D659CC">
              <w:rPr>
                <w:bCs/>
              </w:rPr>
              <w:t>0101</w:t>
            </w:r>
          </w:p>
        </w:tc>
        <w:tc>
          <w:tcPr>
            <w:tcW w:w="1423" w:type="dxa"/>
            <w:vAlign w:val="center"/>
          </w:tcPr>
          <w:p w14:paraId="4291464C" w14:textId="77777777" w:rsidR="00B7428F" w:rsidRPr="00D659CC" w:rsidRDefault="00B7428F" w:rsidP="00B7428F">
            <w:pPr>
              <w:spacing w:before="60" w:after="60"/>
              <w:jc w:val="center"/>
              <w:rPr>
                <w:bCs/>
              </w:rPr>
            </w:pPr>
            <w:r w:rsidRPr="00D659CC">
              <w:rPr>
                <w:bCs/>
              </w:rPr>
              <w:t>5</w:t>
            </w:r>
          </w:p>
        </w:tc>
        <w:tc>
          <w:tcPr>
            <w:tcW w:w="1423" w:type="dxa"/>
            <w:vAlign w:val="center"/>
          </w:tcPr>
          <w:p w14:paraId="5A42A60D" w14:textId="77777777" w:rsidR="00B7428F" w:rsidRPr="00D659CC" w:rsidRDefault="00B7428F" w:rsidP="00B7428F">
            <w:pPr>
              <w:spacing w:before="60" w:after="60"/>
              <w:jc w:val="center"/>
              <w:rPr>
                <w:bCs/>
              </w:rPr>
            </w:pPr>
            <w:r w:rsidRPr="00D659CC">
              <w:rPr>
                <w:bCs/>
              </w:rPr>
              <w:t>5</w:t>
            </w:r>
          </w:p>
        </w:tc>
        <w:tc>
          <w:tcPr>
            <w:tcW w:w="1850" w:type="dxa"/>
            <w:vAlign w:val="center"/>
          </w:tcPr>
          <w:p w14:paraId="49E935C3" w14:textId="77777777" w:rsidR="00B7428F" w:rsidRPr="00D659CC" w:rsidRDefault="00B7428F" w:rsidP="00B7428F">
            <w:pPr>
              <w:spacing w:before="60" w:after="60"/>
              <w:jc w:val="center"/>
              <w:rPr>
                <w:bCs/>
              </w:rPr>
            </w:pPr>
            <w:r w:rsidRPr="00D659CC">
              <w:rPr>
                <w:bCs/>
              </w:rPr>
              <w:t>5</w:t>
            </w:r>
          </w:p>
        </w:tc>
      </w:tr>
      <w:tr w:rsidR="00B7428F" w:rsidRPr="00D659CC" w14:paraId="4AAE8244" w14:textId="77777777" w:rsidTr="00205419">
        <w:trPr>
          <w:trHeight w:val="308"/>
          <w:jc w:val="center"/>
        </w:trPr>
        <w:tc>
          <w:tcPr>
            <w:tcW w:w="1566" w:type="dxa"/>
            <w:vAlign w:val="center"/>
          </w:tcPr>
          <w:p w14:paraId="75BEDE3E" w14:textId="77777777" w:rsidR="00B7428F" w:rsidRPr="00D659CC" w:rsidRDefault="00B7428F" w:rsidP="00B7428F">
            <w:pPr>
              <w:spacing w:before="60" w:after="60"/>
              <w:jc w:val="center"/>
              <w:rPr>
                <w:bCs/>
              </w:rPr>
            </w:pPr>
            <w:r w:rsidRPr="00D659CC">
              <w:rPr>
                <w:bCs/>
              </w:rPr>
              <w:t>0110</w:t>
            </w:r>
          </w:p>
        </w:tc>
        <w:tc>
          <w:tcPr>
            <w:tcW w:w="1423" w:type="dxa"/>
            <w:vAlign w:val="center"/>
          </w:tcPr>
          <w:p w14:paraId="3660FA05" w14:textId="77777777" w:rsidR="00B7428F" w:rsidRPr="00D659CC" w:rsidRDefault="00B7428F" w:rsidP="00B7428F">
            <w:pPr>
              <w:spacing w:before="60" w:after="60"/>
              <w:jc w:val="center"/>
              <w:rPr>
                <w:bCs/>
              </w:rPr>
            </w:pPr>
            <w:r w:rsidRPr="00D659CC">
              <w:rPr>
                <w:bCs/>
              </w:rPr>
              <w:t>6</w:t>
            </w:r>
          </w:p>
        </w:tc>
        <w:tc>
          <w:tcPr>
            <w:tcW w:w="1423" w:type="dxa"/>
            <w:vAlign w:val="center"/>
          </w:tcPr>
          <w:p w14:paraId="41645148" w14:textId="77777777" w:rsidR="00B7428F" w:rsidRPr="00D659CC" w:rsidRDefault="00B7428F" w:rsidP="00B7428F">
            <w:pPr>
              <w:spacing w:before="60" w:after="60"/>
              <w:jc w:val="center"/>
              <w:rPr>
                <w:bCs/>
              </w:rPr>
            </w:pPr>
            <w:r w:rsidRPr="00D659CC">
              <w:rPr>
                <w:bCs/>
              </w:rPr>
              <w:t>6</w:t>
            </w:r>
          </w:p>
        </w:tc>
        <w:tc>
          <w:tcPr>
            <w:tcW w:w="1850" w:type="dxa"/>
            <w:vAlign w:val="center"/>
          </w:tcPr>
          <w:p w14:paraId="408F0B3A" w14:textId="77777777" w:rsidR="00B7428F" w:rsidRPr="00D659CC" w:rsidRDefault="00B7428F" w:rsidP="00B7428F">
            <w:pPr>
              <w:spacing w:before="60" w:after="60"/>
              <w:jc w:val="center"/>
              <w:rPr>
                <w:bCs/>
              </w:rPr>
            </w:pPr>
            <w:r w:rsidRPr="00D659CC">
              <w:rPr>
                <w:bCs/>
              </w:rPr>
              <w:t>6</w:t>
            </w:r>
          </w:p>
        </w:tc>
      </w:tr>
      <w:tr w:rsidR="00B7428F" w:rsidRPr="00D659CC" w14:paraId="3AD81555" w14:textId="77777777" w:rsidTr="00205419">
        <w:trPr>
          <w:trHeight w:val="308"/>
          <w:jc w:val="center"/>
        </w:trPr>
        <w:tc>
          <w:tcPr>
            <w:tcW w:w="1566" w:type="dxa"/>
            <w:vAlign w:val="center"/>
          </w:tcPr>
          <w:p w14:paraId="23C84E82" w14:textId="77777777" w:rsidR="00B7428F" w:rsidRPr="00D659CC" w:rsidRDefault="00B7428F" w:rsidP="00B7428F">
            <w:pPr>
              <w:spacing w:before="60" w:after="60"/>
              <w:jc w:val="center"/>
              <w:rPr>
                <w:bCs/>
              </w:rPr>
            </w:pPr>
            <w:r w:rsidRPr="00D659CC">
              <w:rPr>
                <w:bCs/>
              </w:rPr>
              <w:t>0111</w:t>
            </w:r>
          </w:p>
        </w:tc>
        <w:tc>
          <w:tcPr>
            <w:tcW w:w="1423" w:type="dxa"/>
            <w:vAlign w:val="center"/>
          </w:tcPr>
          <w:p w14:paraId="5678A8F7" w14:textId="77777777" w:rsidR="00B7428F" w:rsidRPr="00D659CC" w:rsidRDefault="00B7428F" w:rsidP="00B7428F">
            <w:pPr>
              <w:spacing w:before="60" w:after="60"/>
              <w:jc w:val="center"/>
              <w:rPr>
                <w:bCs/>
              </w:rPr>
            </w:pPr>
            <w:r w:rsidRPr="00D659CC">
              <w:rPr>
                <w:bCs/>
              </w:rPr>
              <w:t>7</w:t>
            </w:r>
          </w:p>
        </w:tc>
        <w:tc>
          <w:tcPr>
            <w:tcW w:w="1423" w:type="dxa"/>
            <w:vAlign w:val="center"/>
          </w:tcPr>
          <w:p w14:paraId="6DF70077" w14:textId="77777777" w:rsidR="00B7428F" w:rsidRPr="00D659CC" w:rsidRDefault="00B7428F" w:rsidP="00B7428F">
            <w:pPr>
              <w:spacing w:before="60" w:after="60"/>
              <w:jc w:val="center"/>
              <w:rPr>
                <w:bCs/>
              </w:rPr>
            </w:pPr>
            <w:r w:rsidRPr="00D659CC">
              <w:rPr>
                <w:bCs/>
              </w:rPr>
              <w:t>7</w:t>
            </w:r>
          </w:p>
        </w:tc>
        <w:tc>
          <w:tcPr>
            <w:tcW w:w="1850" w:type="dxa"/>
            <w:vAlign w:val="center"/>
          </w:tcPr>
          <w:p w14:paraId="37D9D549" w14:textId="77777777" w:rsidR="00B7428F" w:rsidRPr="00D659CC" w:rsidRDefault="00B7428F" w:rsidP="00B7428F">
            <w:pPr>
              <w:spacing w:before="60" w:after="60"/>
              <w:jc w:val="center"/>
              <w:rPr>
                <w:bCs/>
              </w:rPr>
            </w:pPr>
            <w:r w:rsidRPr="00D659CC">
              <w:rPr>
                <w:bCs/>
              </w:rPr>
              <w:t>7</w:t>
            </w:r>
          </w:p>
        </w:tc>
      </w:tr>
      <w:tr w:rsidR="00B7428F" w:rsidRPr="00D659CC" w14:paraId="466AD2AF" w14:textId="77777777" w:rsidTr="00205419">
        <w:trPr>
          <w:trHeight w:val="308"/>
          <w:jc w:val="center"/>
        </w:trPr>
        <w:tc>
          <w:tcPr>
            <w:tcW w:w="1566" w:type="dxa"/>
            <w:vAlign w:val="center"/>
          </w:tcPr>
          <w:p w14:paraId="0EB7201E" w14:textId="77777777" w:rsidR="00B7428F" w:rsidRPr="00D659CC" w:rsidRDefault="00B7428F" w:rsidP="00B7428F">
            <w:pPr>
              <w:spacing w:before="60" w:after="60"/>
              <w:jc w:val="center"/>
              <w:rPr>
                <w:bCs/>
              </w:rPr>
            </w:pPr>
            <w:r w:rsidRPr="00D659CC">
              <w:rPr>
                <w:bCs/>
              </w:rPr>
              <w:t>1000</w:t>
            </w:r>
          </w:p>
        </w:tc>
        <w:tc>
          <w:tcPr>
            <w:tcW w:w="1423" w:type="dxa"/>
            <w:vAlign w:val="center"/>
          </w:tcPr>
          <w:p w14:paraId="2257E841" w14:textId="77777777" w:rsidR="00B7428F" w:rsidRPr="00D659CC" w:rsidRDefault="00B7428F" w:rsidP="00B7428F">
            <w:pPr>
              <w:spacing w:before="60" w:after="60"/>
              <w:jc w:val="center"/>
              <w:rPr>
                <w:bCs/>
              </w:rPr>
            </w:pPr>
            <w:r w:rsidRPr="00D659CC">
              <w:rPr>
                <w:bCs/>
              </w:rPr>
              <w:t>10</w:t>
            </w:r>
          </w:p>
        </w:tc>
        <w:tc>
          <w:tcPr>
            <w:tcW w:w="1423" w:type="dxa"/>
            <w:vAlign w:val="center"/>
          </w:tcPr>
          <w:p w14:paraId="2175D8C9" w14:textId="77777777" w:rsidR="00B7428F" w:rsidRPr="00D659CC" w:rsidRDefault="00B7428F" w:rsidP="00B7428F">
            <w:pPr>
              <w:spacing w:before="60" w:after="60"/>
              <w:jc w:val="center"/>
              <w:rPr>
                <w:bCs/>
              </w:rPr>
            </w:pPr>
            <w:r w:rsidRPr="00D659CC">
              <w:rPr>
                <w:bCs/>
              </w:rPr>
              <w:t>8</w:t>
            </w:r>
          </w:p>
        </w:tc>
        <w:tc>
          <w:tcPr>
            <w:tcW w:w="1850" w:type="dxa"/>
            <w:vAlign w:val="center"/>
          </w:tcPr>
          <w:p w14:paraId="410A6253" w14:textId="77777777" w:rsidR="00B7428F" w:rsidRPr="00D659CC" w:rsidRDefault="00B7428F" w:rsidP="00B7428F">
            <w:pPr>
              <w:spacing w:before="60" w:after="60"/>
              <w:jc w:val="center"/>
              <w:rPr>
                <w:bCs/>
              </w:rPr>
            </w:pPr>
            <w:r w:rsidRPr="00D659CC">
              <w:rPr>
                <w:bCs/>
              </w:rPr>
              <w:t>8</w:t>
            </w:r>
          </w:p>
        </w:tc>
      </w:tr>
      <w:tr w:rsidR="00B7428F" w:rsidRPr="00D659CC" w14:paraId="2E1D2FC4" w14:textId="77777777" w:rsidTr="00205419">
        <w:trPr>
          <w:trHeight w:val="308"/>
          <w:jc w:val="center"/>
        </w:trPr>
        <w:tc>
          <w:tcPr>
            <w:tcW w:w="1566" w:type="dxa"/>
            <w:vAlign w:val="center"/>
          </w:tcPr>
          <w:p w14:paraId="0B2156D3" w14:textId="77777777" w:rsidR="00B7428F" w:rsidRPr="00D659CC" w:rsidRDefault="00B7428F" w:rsidP="00B7428F">
            <w:pPr>
              <w:spacing w:before="60" w:after="60"/>
              <w:jc w:val="center"/>
              <w:rPr>
                <w:bCs/>
              </w:rPr>
            </w:pPr>
            <w:r w:rsidRPr="00D659CC">
              <w:rPr>
                <w:bCs/>
              </w:rPr>
              <w:t>1001</w:t>
            </w:r>
          </w:p>
        </w:tc>
        <w:tc>
          <w:tcPr>
            <w:tcW w:w="1423" w:type="dxa"/>
            <w:vAlign w:val="center"/>
          </w:tcPr>
          <w:p w14:paraId="190C8890" w14:textId="77777777" w:rsidR="00B7428F" w:rsidRPr="00D659CC" w:rsidRDefault="00B7428F" w:rsidP="00B7428F">
            <w:pPr>
              <w:spacing w:before="60" w:after="60"/>
              <w:jc w:val="center"/>
              <w:rPr>
                <w:bCs/>
              </w:rPr>
            </w:pPr>
            <w:r w:rsidRPr="00D659CC">
              <w:rPr>
                <w:bCs/>
              </w:rPr>
              <w:t>11</w:t>
            </w:r>
          </w:p>
        </w:tc>
        <w:tc>
          <w:tcPr>
            <w:tcW w:w="1423" w:type="dxa"/>
            <w:vAlign w:val="center"/>
          </w:tcPr>
          <w:p w14:paraId="10DFC0BA" w14:textId="77777777" w:rsidR="00B7428F" w:rsidRPr="00D659CC" w:rsidRDefault="00B7428F" w:rsidP="00B7428F">
            <w:pPr>
              <w:spacing w:before="60" w:after="60"/>
              <w:jc w:val="center"/>
              <w:rPr>
                <w:bCs/>
              </w:rPr>
            </w:pPr>
            <w:r w:rsidRPr="00D659CC">
              <w:rPr>
                <w:bCs/>
              </w:rPr>
              <w:t>9</w:t>
            </w:r>
          </w:p>
        </w:tc>
        <w:tc>
          <w:tcPr>
            <w:tcW w:w="1850" w:type="dxa"/>
            <w:vAlign w:val="center"/>
          </w:tcPr>
          <w:p w14:paraId="72F14CD3" w14:textId="77777777" w:rsidR="00B7428F" w:rsidRPr="00D659CC" w:rsidRDefault="00B7428F" w:rsidP="00B7428F">
            <w:pPr>
              <w:spacing w:before="60" w:after="60"/>
              <w:jc w:val="center"/>
              <w:rPr>
                <w:bCs/>
              </w:rPr>
            </w:pPr>
            <w:r w:rsidRPr="00D659CC">
              <w:rPr>
                <w:bCs/>
              </w:rPr>
              <w:t>9</w:t>
            </w:r>
          </w:p>
        </w:tc>
      </w:tr>
      <w:tr w:rsidR="00B7428F" w:rsidRPr="00D659CC" w14:paraId="4D006EF7" w14:textId="77777777" w:rsidTr="00205419">
        <w:trPr>
          <w:trHeight w:val="308"/>
          <w:jc w:val="center"/>
        </w:trPr>
        <w:tc>
          <w:tcPr>
            <w:tcW w:w="1566" w:type="dxa"/>
            <w:vAlign w:val="center"/>
          </w:tcPr>
          <w:p w14:paraId="30BE4872" w14:textId="77777777" w:rsidR="00B7428F" w:rsidRPr="00D659CC" w:rsidRDefault="00B7428F" w:rsidP="00B7428F">
            <w:pPr>
              <w:spacing w:before="60" w:after="60"/>
              <w:jc w:val="center"/>
              <w:rPr>
                <w:bCs/>
              </w:rPr>
            </w:pPr>
            <w:r w:rsidRPr="00D659CC">
              <w:rPr>
                <w:bCs/>
              </w:rPr>
              <w:t>1010</w:t>
            </w:r>
          </w:p>
        </w:tc>
        <w:tc>
          <w:tcPr>
            <w:tcW w:w="1423" w:type="dxa"/>
            <w:vAlign w:val="center"/>
          </w:tcPr>
          <w:p w14:paraId="0EEE19E1" w14:textId="77777777" w:rsidR="00B7428F" w:rsidRPr="00D659CC" w:rsidRDefault="00B7428F" w:rsidP="00B7428F">
            <w:pPr>
              <w:spacing w:before="60" w:after="60"/>
              <w:jc w:val="center"/>
              <w:rPr>
                <w:bCs/>
              </w:rPr>
            </w:pPr>
            <w:r w:rsidRPr="00D659CC">
              <w:rPr>
                <w:bCs/>
              </w:rPr>
              <w:t>12</w:t>
            </w:r>
          </w:p>
        </w:tc>
        <w:tc>
          <w:tcPr>
            <w:tcW w:w="1423" w:type="dxa"/>
            <w:vAlign w:val="center"/>
          </w:tcPr>
          <w:p w14:paraId="5F6385C2" w14:textId="77777777" w:rsidR="00B7428F" w:rsidRPr="00D659CC" w:rsidRDefault="00B7428F" w:rsidP="00B7428F">
            <w:pPr>
              <w:spacing w:before="60" w:after="60"/>
              <w:jc w:val="center"/>
              <w:rPr>
                <w:bCs/>
              </w:rPr>
            </w:pPr>
            <w:r w:rsidRPr="00D659CC">
              <w:rPr>
                <w:bCs/>
              </w:rPr>
              <w:t>10</w:t>
            </w:r>
          </w:p>
        </w:tc>
        <w:tc>
          <w:tcPr>
            <w:tcW w:w="1850" w:type="dxa"/>
            <w:vAlign w:val="center"/>
          </w:tcPr>
          <w:p w14:paraId="080F4616" w14:textId="77777777" w:rsidR="00B7428F" w:rsidRPr="00D659CC" w:rsidRDefault="00B7428F" w:rsidP="00B7428F">
            <w:pPr>
              <w:spacing w:before="60" w:after="60"/>
              <w:jc w:val="center"/>
              <w:rPr>
                <w:bCs/>
              </w:rPr>
            </w:pPr>
            <w:r w:rsidRPr="00D659CC">
              <w:rPr>
                <w:bCs/>
              </w:rPr>
              <w:t>A</w:t>
            </w:r>
          </w:p>
        </w:tc>
      </w:tr>
      <w:tr w:rsidR="00B7428F" w:rsidRPr="00D659CC" w14:paraId="7EB2A739" w14:textId="77777777" w:rsidTr="00205419">
        <w:trPr>
          <w:trHeight w:val="308"/>
          <w:jc w:val="center"/>
        </w:trPr>
        <w:tc>
          <w:tcPr>
            <w:tcW w:w="1566" w:type="dxa"/>
            <w:vAlign w:val="center"/>
          </w:tcPr>
          <w:p w14:paraId="24ADE3AE" w14:textId="77777777" w:rsidR="00B7428F" w:rsidRPr="00D659CC" w:rsidRDefault="00B7428F" w:rsidP="00B7428F">
            <w:pPr>
              <w:spacing w:before="60" w:after="60"/>
              <w:jc w:val="center"/>
              <w:rPr>
                <w:bCs/>
              </w:rPr>
            </w:pPr>
            <w:r w:rsidRPr="00D659CC">
              <w:rPr>
                <w:bCs/>
              </w:rPr>
              <w:t>1011</w:t>
            </w:r>
          </w:p>
        </w:tc>
        <w:tc>
          <w:tcPr>
            <w:tcW w:w="1423" w:type="dxa"/>
            <w:vAlign w:val="center"/>
          </w:tcPr>
          <w:p w14:paraId="3E045DE8" w14:textId="77777777" w:rsidR="00B7428F" w:rsidRPr="00D659CC" w:rsidRDefault="00B7428F" w:rsidP="00B7428F">
            <w:pPr>
              <w:spacing w:before="60" w:after="60"/>
              <w:jc w:val="center"/>
              <w:rPr>
                <w:bCs/>
              </w:rPr>
            </w:pPr>
            <w:r w:rsidRPr="00D659CC">
              <w:rPr>
                <w:bCs/>
              </w:rPr>
              <w:t>13</w:t>
            </w:r>
          </w:p>
        </w:tc>
        <w:tc>
          <w:tcPr>
            <w:tcW w:w="1423" w:type="dxa"/>
            <w:vAlign w:val="center"/>
          </w:tcPr>
          <w:p w14:paraId="48936300" w14:textId="77777777" w:rsidR="00B7428F" w:rsidRPr="00D659CC" w:rsidRDefault="00B7428F" w:rsidP="00B7428F">
            <w:pPr>
              <w:spacing w:before="60" w:after="60"/>
              <w:jc w:val="center"/>
              <w:rPr>
                <w:bCs/>
              </w:rPr>
            </w:pPr>
            <w:r w:rsidRPr="00D659CC">
              <w:rPr>
                <w:bCs/>
              </w:rPr>
              <w:t>11</w:t>
            </w:r>
          </w:p>
        </w:tc>
        <w:tc>
          <w:tcPr>
            <w:tcW w:w="1850" w:type="dxa"/>
            <w:vAlign w:val="center"/>
          </w:tcPr>
          <w:p w14:paraId="5949C90C" w14:textId="77777777" w:rsidR="00B7428F" w:rsidRPr="00D659CC" w:rsidRDefault="00B7428F" w:rsidP="00B7428F">
            <w:pPr>
              <w:spacing w:before="60" w:after="60"/>
              <w:jc w:val="center"/>
              <w:rPr>
                <w:bCs/>
              </w:rPr>
            </w:pPr>
            <w:r w:rsidRPr="00D659CC">
              <w:rPr>
                <w:bCs/>
              </w:rPr>
              <w:t>B</w:t>
            </w:r>
          </w:p>
        </w:tc>
      </w:tr>
      <w:tr w:rsidR="00B7428F" w:rsidRPr="00D659CC" w14:paraId="34485D62" w14:textId="77777777" w:rsidTr="00205419">
        <w:trPr>
          <w:trHeight w:val="308"/>
          <w:jc w:val="center"/>
        </w:trPr>
        <w:tc>
          <w:tcPr>
            <w:tcW w:w="1566" w:type="dxa"/>
            <w:vAlign w:val="center"/>
          </w:tcPr>
          <w:p w14:paraId="26C63C0E" w14:textId="77777777" w:rsidR="00B7428F" w:rsidRPr="00D659CC" w:rsidRDefault="00B7428F" w:rsidP="00B7428F">
            <w:pPr>
              <w:spacing w:before="60" w:after="60"/>
              <w:jc w:val="center"/>
              <w:rPr>
                <w:bCs/>
              </w:rPr>
            </w:pPr>
            <w:r w:rsidRPr="00D659CC">
              <w:rPr>
                <w:bCs/>
              </w:rPr>
              <w:t>1100</w:t>
            </w:r>
          </w:p>
        </w:tc>
        <w:tc>
          <w:tcPr>
            <w:tcW w:w="1423" w:type="dxa"/>
            <w:vAlign w:val="center"/>
          </w:tcPr>
          <w:p w14:paraId="1DFAB2CA" w14:textId="77777777" w:rsidR="00B7428F" w:rsidRPr="00D659CC" w:rsidRDefault="00B7428F" w:rsidP="00B7428F">
            <w:pPr>
              <w:spacing w:before="60" w:after="60"/>
              <w:jc w:val="center"/>
              <w:rPr>
                <w:bCs/>
              </w:rPr>
            </w:pPr>
            <w:r w:rsidRPr="00D659CC">
              <w:rPr>
                <w:bCs/>
              </w:rPr>
              <w:t>14</w:t>
            </w:r>
          </w:p>
        </w:tc>
        <w:tc>
          <w:tcPr>
            <w:tcW w:w="1423" w:type="dxa"/>
            <w:vAlign w:val="center"/>
          </w:tcPr>
          <w:p w14:paraId="35A9B0B9" w14:textId="77777777" w:rsidR="00B7428F" w:rsidRPr="00D659CC" w:rsidRDefault="00B7428F" w:rsidP="00B7428F">
            <w:pPr>
              <w:spacing w:before="60" w:after="60"/>
              <w:jc w:val="center"/>
              <w:rPr>
                <w:bCs/>
              </w:rPr>
            </w:pPr>
            <w:r w:rsidRPr="00D659CC">
              <w:rPr>
                <w:bCs/>
              </w:rPr>
              <w:t>12</w:t>
            </w:r>
          </w:p>
        </w:tc>
        <w:tc>
          <w:tcPr>
            <w:tcW w:w="1850" w:type="dxa"/>
            <w:vAlign w:val="center"/>
          </w:tcPr>
          <w:p w14:paraId="49ED6BAB" w14:textId="77777777" w:rsidR="00B7428F" w:rsidRPr="00D659CC" w:rsidRDefault="00B7428F" w:rsidP="00B7428F">
            <w:pPr>
              <w:spacing w:before="60" w:after="60"/>
              <w:jc w:val="center"/>
              <w:rPr>
                <w:bCs/>
              </w:rPr>
            </w:pPr>
            <w:r w:rsidRPr="00D659CC">
              <w:rPr>
                <w:bCs/>
              </w:rPr>
              <w:t>C</w:t>
            </w:r>
          </w:p>
        </w:tc>
      </w:tr>
      <w:tr w:rsidR="00B7428F" w:rsidRPr="00D659CC" w14:paraId="02706461" w14:textId="77777777" w:rsidTr="00205419">
        <w:trPr>
          <w:trHeight w:val="308"/>
          <w:jc w:val="center"/>
        </w:trPr>
        <w:tc>
          <w:tcPr>
            <w:tcW w:w="1566" w:type="dxa"/>
            <w:vAlign w:val="center"/>
          </w:tcPr>
          <w:p w14:paraId="57333F68" w14:textId="77777777" w:rsidR="00B7428F" w:rsidRPr="00D659CC" w:rsidRDefault="00B7428F" w:rsidP="00B7428F">
            <w:pPr>
              <w:spacing w:before="60" w:after="60"/>
              <w:jc w:val="center"/>
              <w:rPr>
                <w:bCs/>
              </w:rPr>
            </w:pPr>
            <w:r w:rsidRPr="00D659CC">
              <w:rPr>
                <w:bCs/>
              </w:rPr>
              <w:t>1101</w:t>
            </w:r>
          </w:p>
        </w:tc>
        <w:tc>
          <w:tcPr>
            <w:tcW w:w="1423" w:type="dxa"/>
            <w:vAlign w:val="center"/>
          </w:tcPr>
          <w:p w14:paraId="64146B92" w14:textId="77777777" w:rsidR="00B7428F" w:rsidRPr="00D659CC" w:rsidRDefault="00B7428F" w:rsidP="00B7428F">
            <w:pPr>
              <w:spacing w:before="60" w:after="60"/>
              <w:jc w:val="center"/>
              <w:rPr>
                <w:bCs/>
              </w:rPr>
            </w:pPr>
            <w:r w:rsidRPr="00D659CC">
              <w:rPr>
                <w:bCs/>
              </w:rPr>
              <w:t>15</w:t>
            </w:r>
          </w:p>
        </w:tc>
        <w:tc>
          <w:tcPr>
            <w:tcW w:w="1423" w:type="dxa"/>
            <w:vAlign w:val="center"/>
          </w:tcPr>
          <w:p w14:paraId="7E6FA45D" w14:textId="77777777" w:rsidR="00B7428F" w:rsidRPr="00D659CC" w:rsidRDefault="00B7428F" w:rsidP="00B7428F">
            <w:pPr>
              <w:spacing w:before="60" w:after="60"/>
              <w:jc w:val="center"/>
              <w:rPr>
                <w:bCs/>
              </w:rPr>
            </w:pPr>
            <w:r w:rsidRPr="00D659CC">
              <w:rPr>
                <w:bCs/>
              </w:rPr>
              <w:t>13</w:t>
            </w:r>
          </w:p>
        </w:tc>
        <w:tc>
          <w:tcPr>
            <w:tcW w:w="1850" w:type="dxa"/>
            <w:vAlign w:val="center"/>
          </w:tcPr>
          <w:p w14:paraId="1C018C4F" w14:textId="77777777" w:rsidR="00B7428F" w:rsidRPr="00D659CC" w:rsidRDefault="00B7428F" w:rsidP="00B7428F">
            <w:pPr>
              <w:spacing w:before="60" w:after="60"/>
              <w:jc w:val="center"/>
              <w:rPr>
                <w:bCs/>
              </w:rPr>
            </w:pPr>
            <w:r w:rsidRPr="00D659CC">
              <w:rPr>
                <w:bCs/>
              </w:rPr>
              <w:t>D</w:t>
            </w:r>
          </w:p>
        </w:tc>
      </w:tr>
      <w:tr w:rsidR="00B7428F" w:rsidRPr="00D659CC" w14:paraId="7EE45ACE" w14:textId="77777777" w:rsidTr="00205419">
        <w:trPr>
          <w:trHeight w:val="308"/>
          <w:jc w:val="center"/>
        </w:trPr>
        <w:tc>
          <w:tcPr>
            <w:tcW w:w="1566" w:type="dxa"/>
            <w:vAlign w:val="center"/>
          </w:tcPr>
          <w:p w14:paraId="2CC7A120" w14:textId="77777777" w:rsidR="00B7428F" w:rsidRPr="00D659CC" w:rsidRDefault="00B7428F" w:rsidP="00B7428F">
            <w:pPr>
              <w:spacing w:before="60" w:after="60"/>
              <w:jc w:val="center"/>
              <w:rPr>
                <w:bCs/>
              </w:rPr>
            </w:pPr>
            <w:r w:rsidRPr="00D659CC">
              <w:rPr>
                <w:bCs/>
              </w:rPr>
              <w:t>1110</w:t>
            </w:r>
          </w:p>
        </w:tc>
        <w:tc>
          <w:tcPr>
            <w:tcW w:w="1423" w:type="dxa"/>
            <w:vAlign w:val="center"/>
          </w:tcPr>
          <w:p w14:paraId="017D11D6" w14:textId="77777777" w:rsidR="00B7428F" w:rsidRPr="00D659CC" w:rsidRDefault="00B7428F" w:rsidP="00B7428F">
            <w:pPr>
              <w:spacing w:before="60" w:after="60"/>
              <w:jc w:val="center"/>
              <w:rPr>
                <w:bCs/>
              </w:rPr>
            </w:pPr>
            <w:r w:rsidRPr="00D659CC">
              <w:rPr>
                <w:bCs/>
              </w:rPr>
              <w:t>16</w:t>
            </w:r>
          </w:p>
        </w:tc>
        <w:tc>
          <w:tcPr>
            <w:tcW w:w="1423" w:type="dxa"/>
            <w:vAlign w:val="center"/>
          </w:tcPr>
          <w:p w14:paraId="3621F49E" w14:textId="77777777" w:rsidR="00B7428F" w:rsidRPr="00D659CC" w:rsidRDefault="00B7428F" w:rsidP="00B7428F">
            <w:pPr>
              <w:spacing w:before="60" w:after="60"/>
              <w:jc w:val="center"/>
              <w:rPr>
                <w:bCs/>
              </w:rPr>
            </w:pPr>
            <w:r w:rsidRPr="00D659CC">
              <w:rPr>
                <w:bCs/>
              </w:rPr>
              <w:t>14</w:t>
            </w:r>
          </w:p>
        </w:tc>
        <w:tc>
          <w:tcPr>
            <w:tcW w:w="1850" w:type="dxa"/>
            <w:vAlign w:val="center"/>
          </w:tcPr>
          <w:p w14:paraId="4FB21BE1" w14:textId="77777777" w:rsidR="00B7428F" w:rsidRPr="00D659CC" w:rsidRDefault="00B7428F" w:rsidP="00B7428F">
            <w:pPr>
              <w:spacing w:before="60" w:after="60"/>
              <w:jc w:val="center"/>
              <w:rPr>
                <w:bCs/>
              </w:rPr>
            </w:pPr>
            <w:r w:rsidRPr="00D659CC">
              <w:rPr>
                <w:bCs/>
              </w:rPr>
              <w:t>E</w:t>
            </w:r>
          </w:p>
        </w:tc>
      </w:tr>
      <w:tr w:rsidR="00B7428F" w:rsidRPr="00D659CC" w14:paraId="02D83E6E" w14:textId="77777777" w:rsidTr="00205419">
        <w:trPr>
          <w:trHeight w:val="308"/>
          <w:jc w:val="center"/>
        </w:trPr>
        <w:tc>
          <w:tcPr>
            <w:tcW w:w="1566" w:type="dxa"/>
            <w:vAlign w:val="center"/>
          </w:tcPr>
          <w:p w14:paraId="197C8966" w14:textId="77777777" w:rsidR="00B7428F" w:rsidRPr="00D659CC" w:rsidRDefault="00B7428F" w:rsidP="00B7428F">
            <w:pPr>
              <w:spacing w:before="60" w:after="60"/>
              <w:jc w:val="center"/>
              <w:rPr>
                <w:bCs/>
              </w:rPr>
            </w:pPr>
            <w:r w:rsidRPr="00D659CC">
              <w:rPr>
                <w:bCs/>
              </w:rPr>
              <w:t>1111</w:t>
            </w:r>
          </w:p>
        </w:tc>
        <w:tc>
          <w:tcPr>
            <w:tcW w:w="1423" w:type="dxa"/>
            <w:vAlign w:val="center"/>
          </w:tcPr>
          <w:p w14:paraId="59AFCB92" w14:textId="77777777" w:rsidR="00B7428F" w:rsidRPr="00D659CC" w:rsidRDefault="00B7428F" w:rsidP="00B7428F">
            <w:pPr>
              <w:spacing w:before="60" w:after="60"/>
              <w:jc w:val="center"/>
              <w:rPr>
                <w:bCs/>
              </w:rPr>
            </w:pPr>
            <w:r w:rsidRPr="00D659CC">
              <w:rPr>
                <w:bCs/>
              </w:rPr>
              <w:t>17</w:t>
            </w:r>
          </w:p>
        </w:tc>
        <w:tc>
          <w:tcPr>
            <w:tcW w:w="1423" w:type="dxa"/>
            <w:vAlign w:val="center"/>
          </w:tcPr>
          <w:p w14:paraId="48217EC0" w14:textId="77777777" w:rsidR="00B7428F" w:rsidRPr="00D659CC" w:rsidRDefault="00B7428F" w:rsidP="00B7428F">
            <w:pPr>
              <w:spacing w:before="60" w:after="60"/>
              <w:jc w:val="center"/>
              <w:rPr>
                <w:bCs/>
              </w:rPr>
            </w:pPr>
            <w:r w:rsidRPr="00D659CC">
              <w:rPr>
                <w:bCs/>
              </w:rPr>
              <w:t>15</w:t>
            </w:r>
          </w:p>
        </w:tc>
        <w:tc>
          <w:tcPr>
            <w:tcW w:w="1850" w:type="dxa"/>
            <w:vAlign w:val="center"/>
          </w:tcPr>
          <w:p w14:paraId="48085601" w14:textId="77777777" w:rsidR="00B7428F" w:rsidRPr="00D659CC" w:rsidRDefault="00B7428F" w:rsidP="00B7428F">
            <w:pPr>
              <w:spacing w:before="60" w:after="60"/>
              <w:jc w:val="center"/>
              <w:rPr>
                <w:bCs/>
              </w:rPr>
            </w:pPr>
            <w:r w:rsidRPr="00D659CC">
              <w:rPr>
                <w:bCs/>
              </w:rPr>
              <w:t>F</w:t>
            </w:r>
          </w:p>
        </w:tc>
      </w:tr>
    </w:tbl>
    <w:p w14:paraId="3CDFC22D" w14:textId="77777777" w:rsidR="00B7428F" w:rsidRPr="00D659CC" w:rsidRDefault="00B7428F" w:rsidP="00732360">
      <w:pPr>
        <w:pStyle w:val="Heading3"/>
      </w:pPr>
      <w:r w:rsidRPr="00D659CC">
        <w:t>Non-Positional Numeral Systems</w:t>
      </w:r>
    </w:p>
    <w:p w14:paraId="6F290560" w14:textId="77777777" w:rsidR="00B7428F" w:rsidRPr="00D659CC" w:rsidRDefault="00B7428F" w:rsidP="00B7428F">
      <w:r w:rsidRPr="00D659CC">
        <w:t xml:space="preserve">Besides the positional numeral systems, there are also </w:t>
      </w:r>
      <w:r w:rsidRPr="00D659CC">
        <w:rPr>
          <w:b/>
        </w:rPr>
        <w:t>non-positional numeral systems</w:t>
      </w:r>
      <w:r w:rsidRPr="00D659CC">
        <w:t xml:space="preserve">, in which the value of each digit is a constant and does not </w:t>
      </w:r>
      <w:r w:rsidR="00E545E4" w:rsidRPr="00D659CC">
        <w:t xml:space="preserve">strictly </w:t>
      </w:r>
      <w:r w:rsidRPr="00D659CC">
        <w:t xml:space="preserve">depend on its position in the number. Such numeral systems are the </w:t>
      </w:r>
      <w:r w:rsidRPr="00D659CC">
        <w:rPr>
          <w:b/>
        </w:rPr>
        <w:t>Roman</w:t>
      </w:r>
      <w:r w:rsidRPr="00D659CC">
        <w:t xml:space="preserve"> and </w:t>
      </w:r>
      <w:r w:rsidRPr="00D659CC">
        <w:rPr>
          <w:b/>
        </w:rPr>
        <w:t>Greek</w:t>
      </w:r>
      <w:r w:rsidRPr="00D659CC">
        <w:t xml:space="preserve"> numeral systems. All non-positional </w:t>
      </w:r>
      <w:r w:rsidRPr="00D659CC">
        <w:lastRenderedPageBreak/>
        <w:t xml:space="preserve">numeral systems have a common drawback – the notation of big numbers in them is very </w:t>
      </w:r>
      <w:r w:rsidR="00C81CC2" w:rsidRPr="00D659CC">
        <w:t>inefficient</w:t>
      </w:r>
      <w:r w:rsidRPr="00D659CC">
        <w:t>. As a result of this drawback, they have gained only limited use. This could often lead to inaccuracy when determining the value of numbers. We will take a very brief look at the Roman and Greek numeral systems.</w:t>
      </w:r>
    </w:p>
    <w:p w14:paraId="13C01A3B" w14:textId="77777777" w:rsidR="00B7428F" w:rsidRPr="00D659CC" w:rsidRDefault="00B7428F" w:rsidP="00732360">
      <w:pPr>
        <w:pStyle w:val="Heading4"/>
      </w:pPr>
      <w:r w:rsidRPr="00D659CC">
        <w:t xml:space="preserve">Roman </w:t>
      </w:r>
      <w:r w:rsidRPr="007123CA">
        <w:rPr>
          <w:noProof/>
        </w:rPr>
        <w:t>Numeral</w:t>
      </w:r>
      <w:r w:rsidRPr="00D659CC">
        <w:t xml:space="preserve"> System</w:t>
      </w:r>
    </w:p>
    <w:p w14:paraId="4BBB01B4" w14:textId="23F7441E" w:rsidR="00B7428F" w:rsidRPr="00D659CC" w:rsidRDefault="00B7428F" w:rsidP="00B7428F">
      <w:pPr>
        <w:spacing w:after="120"/>
      </w:pPr>
      <w:r w:rsidRPr="00D659CC">
        <w:t xml:space="preserve">The </w:t>
      </w:r>
      <w:r w:rsidRPr="00D659CC">
        <w:rPr>
          <w:b/>
        </w:rPr>
        <w:t>Roman</w:t>
      </w:r>
      <w:r w:rsidRPr="00D659CC">
        <w:t xml:space="preserve"> numeral system uses </w:t>
      </w:r>
      <w:r w:rsidR="0060584F" w:rsidRPr="00D659CC">
        <w:t xml:space="preserve">sequences of </w:t>
      </w:r>
      <w:r w:rsidRPr="00D659CC">
        <w:t xml:space="preserve">the following symbols </w:t>
      </w:r>
      <w:r w:rsidR="00317730">
        <w:t>for</w:t>
      </w:r>
      <w:r w:rsidRPr="00D659CC">
        <w:t xml:space="preserve"> </w:t>
      </w:r>
      <w:r w:rsidR="00E545E4" w:rsidRPr="00D659CC">
        <w:t xml:space="preserve">the </w:t>
      </w:r>
      <w:r w:rsidRPr="00D659CC">
        <w:t>numbers:</w:t>
      </w:r>
    </w:p>
    <w:tbl>
      <w:tblPr>
        <w:tblW w:w="38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2127"/>
      </w:tblGrid>
      <w:tr w:rsidR="00B7428F" w:rsidRPr="00D659CC" w14:paraId="19894121" w14:textId="77777777" w:rsidTr="00205419">
        <w:trPr>
          <w:jc w:val="center"/>
        </w:trPr>
        <w:tc>
          <w:tcPr>
            <w:tcW w:w="1696" w:type="dxa"/>
            <w:shd w:val="clear" w:color="auto" w:fill="F3F3F3"/>
            <w:vAlign w:val="center"/>
          </w:tcPr>
          <w:p w14:paraId="603D400A" w14:textId="77777777" w:rsidR="00B7428F" w:rsidRPr="00D659CC" w:rsidRDefault="00B7428F" w:rsidP="00BB6C8B">
            <w:pPr>
              <w:spacing w:before="60" w:after="60"/>
              <w:jc w:val="center"/>
              <w:rPr>
                <w:b/>
                <w:bCs/>
              </w:rPr>
            </w:pPr>
            <w:r w:rsidRPr="00D659CC">
              <w:rPr>
                <w:b/>
                <w:bCs/>
              </w:rPr>
              <w:t>Roman Digit</w:t>
            </w:r>
          </w:p>
        </w:tc>
        <w:tc>
          <w:tcPr>
            <w:tcW w:w="2127" w:type="dxa"/>
            <w:shd w:val="clear" w:color="auto" w:fill="F3F3F3"/>
            <w:vAlign w:val="center"/>
          </w:tcPr>
          <w:p w14:paraId="28CE9DD2" w14:textId="77777777" w:rsidR="00B7428F" w:rsidRPr="00D659CC" w:rsidRDefault="00B7428F" w:rsidP="00BB6C8B">
            <w:pPr>
              <w:spacing w:before="60" w:after="60"/>
              <w:jc w:val="center"/>
              <w:rPr>
                <w:b/>
                <w:bCs/>
              </w:rPr>
            </w:pPr>
            <w:r w:rsidRPr="00D659CC">
              <w:rPr>
                <w:b/>
                <w:bCs/>
              </w:rPr>
              <w:t>Decimal Value</w:t>
            </w:r>
          </w:p>
        </w:tc>
      </w:tr>
      <w:tr w:rsidR="00B7428F" w:rsidRPr="00D659CC" w14:paraId="54D014E2" w14:textId="77777777" w:rsidTr="00205419">
        <w:trPr>
          <w:jc w:val="center"/>
        </w:trPr>
        <w:tc>
          <w:tcPr>
            <w:tcW w:w="1696" w:type="dxa"/>
            <w:vAlign w:val="center"/>
          </w:tcPr>
          <w:p w14:paraId="41945F89" w14:textId="77777777" w:rsidR="00B7428F" w:rsidRPr="00D659CC" w:rsidRDefault="00B7428F" w:rsidP="00B7428F">
            <w:pPr>
              <w:spacing w:before="60" w:after="60"/>
              <w:jc w:val="center"/>
              <w:rPr>
                <w:bCs/>
              </w:rPr>
            </w:pPr>
            <w:r w:rsidRPr="00D659CC">
              <w:rPr>
                <w:bCs/>
              </w:rPr>
              <w:t>I</w:t>
            </w:r>
          </w:p>
        </w:tc>
        <w:tc>
          <w:tcPr>
            <w:tcW w:w="2127" w:type="dxa"/>
            <w:vAlign w:val="center"/>
          </w:tcPr>
          <w:p w14:paraId="7421EEB9" w14:textId="77777777" w:rsidR="00B7428F" w:rsidRPr="00D659CC" w:rsidRDefault="00B7428F" w:rsidP="00B7428F">
            <w:pPr>
              <w:spacing w:before="60" w:after="60"/>
              <w:jc w:val="center"/>
              <w:rPr>
                <w:bCs/>
              </w:rPr>
            </w:pPr>
            <w:r w:rsidRPr="00D659CC">
              <w:rPr>
                <w:bCs/>
              </w:rPr>
              <w:t>1</w:t>
            </w:r>
          </w:p>
        </w:tc>
      </w:tr>
      <w:tr w:rsidR="00B7428F" w:rsidRPr="00D659CC" w14:paraId="0192B2C4" w14:textId="77777777" w:rsidTr="00205419">
        <w:trPr>
          <w:jc w:val="center"/>
        </w:trPr>
        <w:tc>
          <w:tcPr>
            <w:tcW w:w="1696" w:type="dxa"/>
            <w:vAlign w:val="center"/>
          </w:tcPr>
          <w:p w14:paraId="4DBE0EAC" w14:textId="77777777" w:rsidR="00B7428F" w:rsidRPr="00D659CC" w:rsidRDefault="00B7428F" w:rsidP="00B7428F">
            <w:pPr>
              <w:spacing w:before="60" w:after="60"/>
              <w:jc w:val="center"/>
              <w:rPr>
                <w:bCs/>
              </w:rPr>
            </w:pPr>
            <w:r w:rsidRPr="00D659CC">
              <w:rPr>
                <w:bCs/>
              </w:rPr>
              <w:t>V</w:t>
            </w:r>
          </w:p>
        </w:tc>
        <w:tc>
          <w:tcPr>
            <w:tcW w:w="2127" w:type="dxa"/>
            <w:vAlign w:val="center"/>
          </w:tcPr>
          <w:p w14:paraId="0F45BDE5" w14:textId="77777777" w:rsidR="00B7428F" w:rsidRPr="00D659CC" w:rsidRDefault="00B7428F" w:rsidP="00B7428F">
            <w:pPr>
              <w:spacing w:before="60" w:after="60"/>
              <w:jc w:val="center"/>
              <w:rPr>
                <w:bCs/>
              </w:rPr>
            </w:pPr>
            <w:r w:rsidRPr="00D659CC">
              <w:rPr>
                <w:bCs/>
              </w:rPr>
              <w:t>5</w:t>
            </w:r>
          </w:p>
        </w:tc>
      </w:tr>
      <w:tr w:rsidR="00B7428F" w:rsidRPr="00D659CC" w14:paraId="7DEE9157" w14:textId="77777777" w:rsidTr="00205419">
        <w:trPr>
          <w:jc w:val="center"/>
        </w:trPr>
        <w:tc>
          <w:tcPr>
            <w:tcW w:w="1696" w:type="dxa"/>
            <w:vAlign w:val="center"/>
          </w:tcPr>
          <w:p w14:paraId="73E0C1FF" w14:textId="77777777" w:rsidR="00B7428F" w:rsidRPr="00D659CC" w:rsidRDefault="00B7428F" w:rsidP="00B7428F">
            <w:pPr>
              <w:spacing w:before="60" w:after="60"/>
              <w:jc w:val="center"/>
              <w:rPr>
                <w:bCs/>
              </w:rPr>
            </w:pPr>
            <w:r w:rsidRPr="00D659CC">
              <w:rPr>
                <w:bCs/>
              </w:rPr>
              <w:t>X</w:t>
            </w:r>
          </w:p>
        </w:tc>
        <w:tc>
          <w:tcPr>
            <w:tcW w:w="2127" w:type="dxa"/>
            <w:vAlign w:val="center"/>
          </w:tcPr>
          <w:p w14:paraId="107F47B4" w14:textId="77777777" w:rsidR="00B7428F" w:rsidRPr="00D659CC" w:rsidRDefault="00B7428F" w:rsidP="00B7428F">
            <w:pPr>
              <w:spacing w:before="60" w:after="60"/>
              <w:jc w:val="center"/>
              <w:rPr>
                <w:bCs/>
              </w:rPr>
            </w:pPr>
            <w:r w:rsidRPr="00D659CC">
              <w:rPr>
                <w:bCs/>
              </w:rPr>
              <w:t>10</w:t>
            </w:r>
          </w:p>
        </w:tc>
      </w:tr>
      <w:tr w:rsidR="00B7428F" w:rsidRPr="00D659CC" w14:paraId="2ED5479F" w14:textId="77777777" w:rsidTr="00205419">
        <w:trPr>
          <w:jc w:val="center"/>
        </w:trPr>
        <w:tc>
          <w:tcPr>
            <w:tcW w:w="1696" w:type="dxa"/>
            <w:vAlign w:val="center"/>
          </w:tcPr>
          <w:p w14:paraId="444AA559" w14:textId="77777777" w:rsidR="00B7428F" w:rsidRPr="00D659CC" w:rsidRDefault="00B7428F" w:rsidP="00B7428F">
            <w:pPr>
              <w:spacing w:before="60" w:after="60"/>
              <w:jc w:val="center"/>
              <w:rPr>
                <w:bCs/>
              </w:rPr>
            </w:pPr>
            <w:r w:rsidRPr="00D659CC">
              <w:rPr>
                <w:bCs/>
              </w:rPr>
              <w:t>L</w:t>
            </w:r>
          </w:p>
        </w:tc>
        <w:tc>
          <w:tcPr>
            <w:tcW w:w="2127" w:type="dxa"/>
            <w:vAlign w:val="center"/>
          </w:tcPr>
          <w:p w14:paraId="7EB63326" w14:textId="77777777" w:rsidR="00B7428F" w:rsidRPr="00D659CC" w:rsidRDefault="00B7428F" w:rsidP="00B7428F">
            <w:pPr>
              <w:spacing w:before="60" w:after="60"/>
              <w:jc w:val="center"/>
              <w:rPr>
                <w:bCs/>
              </w:rPr>
            </w:pPr>
            <w:r w:rsidRPr="00D659CC">
              <w:rPr>
                <w:bCs/>
              </w:rPr>
              <w:t>50</w:t>
            </w:r>
          </w:p>
        </w:tc>
      </w:tr>
      <w:tr w:rsidR="00B7428F" w:rsidRPr="00D659CC" w14:paraId="4934D3F6" w14:textId="77777777" w:rsidTr="00205419">
        <w:trPr>
          <w:jc w:val="center"/>
        </w:trPr>
        <w:tc>
          <w:tcPr>
            <w:tcW w:w="1696" w:type="dxa"/>
            <w:vAlign w:val="center"/>
          </w:tcPr>
          <w:p w14:paraId="47295A54" w14:textId="77777777" w:rsidR="00B7428F" w:rsidRPr="00D659CC" w:rsidRDefault="00B7428F" w:rsidP="00B7428F">
            <w:pPr>
              <w:spacing w:before="60" w:after="60"/>
              <w:jc w:val="center"/>
              <w:rPr>
                <w:bCs/>
              </w:rPr>
            </w:pPr>
            <w:r w:rsidRPr="00D659CC">
              <w:rPr>
                <w:bCs/>
              </w:rPr>
              <w:t>C</w:t>
            </w:r>
          </w:p>
        </w:tc>
        <w:tc>
          <w:tcPr>
            <w:tcW w:w="2127" w:type="dxa"/>
            <w:vAlign w:val="center"/>
          </w:tcPr>
          <w:p w14:paraId="187B31DE" w14:textId="77777777" w:rsidR="00B7428F" w:rsidRPr="00D659CC" w:rsidRDefault="00B7428F" w:rsidP="00B7428F">
            <w:pPr>
              <w:spacing w:before="60" w:after="60"/>
              <w:jc w:val="center"/>
              <w:rPr>
                <w:bCs/>
              </w:rPr>
            </w:pPr>
            <w:r w:rsidRPr="00D659CC">
              <w:rPr>
                <w:bCs/>
              </w:rPr>
              <w:t>100</w:t>
            </w:r>
          </w:p>
        </w:tc>
      </w:tr>
      <w:tr w:rsidR="00B7428F" w:rsidRPr="00D659CC" w14:paraId="049C1D60" w14:textId="77777777" w:rsidTr="00205419">
        <w:trPr>
          <w:jc w:val="center"/>
        </w:trPr>
        <w:tc>
          <w:tcPr>
            <w:tcW w:w="1696" w:type="dxa"/>
            <w:vAlign w:val="center"/>
          </w:tcPr>
          <w:p w14:paraId="0AB454B2" w14:textId="77777777" w:rsidR="00B7428F" w:rsidRPr="00D659CC" w:rsidRDefault="00B7428F" w:rsidP="00B7428F">
            <w:pPr>
              <w:spacing w:before="60" w:after="60"/>
              <w:jc w:val="center"/>
              <w:rPr>
                <w:bCs/>
              </w:rPr>
            </w:pPr>
            <w:r w:rsidRPr="00D659CC">
              <w:rPr>
                <w:bCs/>
              </w:rPr>
              <w:t>D</w:t>
            </w:r>
          </w:p>
        </w:tc>
        <w:tc>
          <w:tcPr>
            <w:tcW w:w="2127" w:type="dxa"/>
            <w:vAlign w:val="center"/>
          </w:tcPr>
          <w:p w14:paraId="4321D95A" w14:textId="77777777" w:rsidR="00B7428F" w:rsidRPr="00D659CC" w:rsidRDefault="00B7428F" w:rsidP="00B7428F">
            <w:pPr>
              <w:spacing w:before="60" w:after="60"/>
              <w:jc w:val="center"/>
              <w:rPr>
                <w:bCs/>
              </w:rPr>
            </w:pPr>
            <w:r w:rsidRPr="00D659CC">
              <w:rPr>
                <w:bCs/>
              </w:rPr>
              <w:t>500</w:t>
            </w:r>
          </w:p>
        </w:tc>
      </w:tr>
      <w:tr w:rsidR="00B7428F" w:rsidRPr="00D659CC" w14:paraId="4DD0E6F4" w14:textId="77777777" w:rsidTr="00205419">
        <w:trPr>
          <w:jc w:val="center"/>
        </w:trPr>
        <w:tc>
          <w:tcPr>
            <w:tcW w:w="1696" w:type="dxa"/>
            <w:vAlign w:val="center"/>
          </w:tcPr>
          <w:p w14:paraId="741FB0E2" w14:textId="77777777" w:rsidR="00B7428F" w:rsidRPr="00D659CC" w:rsidRDefault="00453B81" w:rsidP="00B7428F">
            <w:pPr>
              <w:spacing w:before="60" w:after="60"/>
              <w:jc w:val="center"/>
              <w:rPr>
                <w:bCs/>
              </w:rPr>
            </w:pPr>
            <w:r w:rsidRPr="00D659CC">
              <w:rPr>
                <w:bCs/>
              </w:rPr>
              <w:t>M</w:t>
            </w:r>
          </w:p>
        </w:tc>
        <w:tc>
          <w:tcPr>
            <w:tcW w:w="2127" w:type="dxa"/>
            <w:vAlign w:val="center"/>
          </w:tcPr>
          <w:p w14:paraId="7ED1B31A" w14:textId="77777777" w:rsidR="00B7428F" w:rsidRPr="00D659CC" w:rsidRDefault="00B7428F" w:rsidP="00B7428F">
            <w:pPr>
              <w:spacing w:before="60" w:after="60"/>
              <w:jc w:val="center"/>
              <w:rPr>
                <w:bCs/>
              </w:rPr>
            </w:pPr>
            <w:r w:rsidRPr="00D659CC">
              <w:rPr>
                <w:bCs/>
              </w:rPr>
              <w:t>1000</w:t>
            </w:r>
          </w:p>
        </w:tc>
      </w:tr>
    </w:tbl>
    <w:p w14:paraId="6238F7E1" w14:textId="77777777" w:rsidR="00B7428F" w:rsidRPr="00D659CC" w:rsidRDefault="00B7428F" w:rsidP="00B7428F">
      <w:r w:rsidRPr="00D659CC">
        <w:t>As we have already mentioned, in this numeral system the position of the digit has no significance for the value of the number and for determining the value, the following rules are applied:</w:t>
      </w:r>
    </w:p>
    <w:p w14:paraId="3E8A5964" w14:textId="77777777" w:rsidR="00B7428F" w:rsidRPr="00D659CC" w:rsidRDefault="00B7428F" w:rsidP="00317730">
      <w:pPr>
        <w:numPr>
          <w:ilvl w:val="0"/>
          <w:numId w:val="24"/>
        </w:numPr>
        <w:tabs>
          <w:tab w:val="clear" w:pos="720"/>
        </w:tabs>
        <w:spacing w:before="60"/>
        <w:ind w:left="284" w:hanging="284"/>
      </w:pPr>
      <w:r w:rsidRPr="00D659CC">
        <w:t>If two consecutively represented Roman digits are in such order that the value of the first one is bigger or equal to the value of the second one, their values are added. Example</w:t>
      </w:r>
      <w:r w:rsidR="00EA0284">
        <w:t>s</w:t>
      </w:r>
      <w:r w:rsidRPr="00D659CC">
        <w:t>:</w:t>
      </w:r>
    </w:p>
    <w:p w14:paraId="5C942552" w14:textId="77777777" w:rsidR="00B7428F" w:rsidRPr="00D659CC" w:rsidRDefault="00B7428F" w:rsidP="00317730">
      <w:pPr>
        <w:spacing w:before="60"/>
        <w:ind w:left="284"/>
      </w:pPr>
      <w:r w:rsidRPr="00D659CC">
        <w:t>The number III</w:t>
      </w:r>
      <w:r w:rsidR="00EA0284">
        <w:t xml:space="preserve"> </w:t>
      </w:r>
      <w:r w:rsidRPr="00D659CC">
        <w:t>=</w:t>
      </w:r>
      <w:r w:rsidR="00EA0284">
        <w:t xml:space="preserve"> </w:t>
      </w:r>
      <w:r w:rsidRPr="00D659CC">
        <w:t>3</w:t>
      </w:r>
      <w:r w:rsidR="00EA0284">
        <w:t xml:space="preserve"> (1 + 1 + 1). T</w:t>
      </w:r>
      <w:r w:rsidRPr="00D659CC">
        <w:t>he number MMD</w:t>
      </w:r>
      <w:r w:rsidR="00EA0284">
        <w:t xml:space="preserve"> </w:t>
      </w:r>
      <w:r w:rsidRPr="00D659CC">
        <w:t>=</w:t>
      </w:r>
      <w:r w:rsidR="00EA0284">
        <w:t xml:space="preserve"> </w:t>
      </w:r>
      <w:r w:rsidRPr="00D659CC">
        <w:t>2500</w:t>
      </w:r>
      <w:r w:rsidR="00EA0284">
        <w:t xml:space="preserve"> (2000 + 2000 + 500)</w:t>
      </w:r>
      <w:r w:rsidRPr="00D659CC">
        <w:t>.</w:t>
      </w:r>
    </w:p>
    <w:p w14:paraId="3A68AC62" w14:textId="77777777" w:rsidR="00B7428F" w:rsidRPr="00D659CC" w:rsidRDefault="00B7428F" w:rsidP="00317730">
      <w:pPr>
        <w:numPr>
          <w:ilvl w:val="0"/>
          <w:numId w:val="24"/>
        </w:numPr>
        <w:tabs>
          <w:tab w:val="clear" w:pos="720"/>
        </w:tabs>
        <w:spacing w:before="60"/>
        <w:ind w:left="284" w:hanging="284"/>
      </w:pPr>
      <w:r w:rsidRPr="00D659CC">
        <w:t xml:space="preserve">If two consecutively represented roman digits are in </w:t>
      </w:r>
      <w:r w:rsidR="0038770A">
        <w:t>increasing</w:t>
      </w:r>
      <w:r w:rsidRPr="00D659CC">
        <w:t xml:space="preserve"> order of their values, they are subtracted.</w:t>
      </w:r>
      <w:r w:rsidR="00EA0284">
        <w:t xml:space="preserve"> This is done from right to left.</w:t>
      </w:r>
      <w:r w:rsidRPr="00D659CC">
        <w:t xml:space="preserve"> Example</w:t>
      </w:r>
      <w:r w:rsidR="00EA0284">
        <w:t>s</w:t>
      </w:r>
      <w:r w:rsidRPr="00D659CC">
        <w:t>:</w:t>
      </w:r>
    </w:p>
    <w:p w14:paraId="5CA9ED2A" w14:textId="77777777" w:rsidR="00B7428F" w:rsidRPr="00D659CC" w:rsidRDefault="00B7428F" w:rsidP="00317730">
      <w:pPr>
        <w:spacing w:before="60"/>
        <w:ind w:left="284"/>
      </w:pPr>
      <w:r w:rsidRPr="00D659CC">
        <w:t>The number IX</w:t>
      </w:r>
      <w:r w:rsidR="00EA0284">
        <w:t xml:space="preserve"> </w:t>
      </w:r>
      <w:r w:rsidRPr="00D659CC">
        <w:t>=</w:t>
      </w:r>
      <w:r w:rsidR="00EA0284">
        <w:t xml:space="preserve"> </w:t>
      </w:r>
      <w:r w:rsidRPr="00D659CC">
        <w:t>9</w:t>
      </w:r>
      <w:r w:rsidR="00EA0284">
        <w:t xml:space="preserve"> (-1 + 10)</w:t>
      </w:r>
      <w:r w:rsidRPr="00D659CC">
        <w:t xml:space="preserve">, the number </w:t>
      </w:r>
      <w:r w:rsidR="008E6183">
        <w:t>MX</w:t>
      </w:r>
      <w:r w:rsidRPr="00D659CC">
        <w:t>L=1040</w:t>
      </w:r>
      <w:r w:rsidR="00EA0284">
        <w:t xml:space="preserve"> (1000 – 10 + 50)</w:t>
      </w:r>
      <w:r w:rsidRPr="00D659CC">
        <w:t>, but the number MXXIV</w:t>
      </w:r>
      <w:r w:rsidR="00EA0284">
        <w:t xml:space="preserve"> </w:t>
      </w:r>
      <w:r w:rsidRPr="00D659CC">
        <w:t>=</w:t>
      </w:r>
      <w:r w:rsidR="00EA0284">
        <w:t xml:space="preserve"> </w:t>
      </w:r>
      <w:r w:rsidRPr="00D659CC">
        <w:t>1024</w:t>
      </w:r>
      <w:r w:rsidR="00EA0284">
        <w:t xml:space="preserve"> (1000 + 10 + 10 – 1 + 5)</w:t>
      </w:r>
      <w:r w:rsidRPr="00D659CC">
        <w:t>.</w:t>
      </w:r>
    </w:p>
    <w:p w14:paraId="7DFC3B9F" w14:textId="77777777" w:rsidR="00B7428F" w:rsidRPr="00D659CC" w:rsidRDefault="00B7428F" w:rsidP="00732360">
      <w:pPr>
        <w:pStyle w:val="Heading4"/>
      </w:pPr>
      <w:r w:rsidRPr="00D659CC">
        <w:t>Greek Numeral System</w:t>
      </w:r>
    </w:p>
    <w:p w14:paraId="50883B05" w14:textId="77777777" w:rsidR="00B7428F" w:rsidRPr="00D659CC" w:rsidRDefault="00B7428F" w:rsidP="00B7428F">
      <w:pPr>
        <w:spacing w:after="120"/>
      </w:pPr>
      <w:r w:rsidRPr="00D659CC">
        <w:t xml:space="preserve">The </w:t>
      </w:r>
      <w:r w:rsidRPr="00D659CC">
        <w:rPr>
          <w:b/>
        </w:rPr>
        <w:t>Greek</w:t>
      </w:r>
      <w:r w:rsidRPr="00D659CC">
        <w:t xml:space="preserve"> numeral system is a decimal system, in which a grouping of fives is done. It uses the following digits:</w:t>
      </w:r>
    </w:p>
    <w:tbl>
      <w:tblPr>
        <w:tblW w:w="3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2268"/>
      </w:tblGrid>
      <w:tr w:rsidR="00B7428F" w:rsidRPr="00D659CC" w14:paraId="3369B6D3" w14:textId="77777777" w:rsidTr="00205419">
        <w:trPr>
          <w:jc w:val="center"/>
        </w:trPr>
        <w:tc>
          <w:tcPr>
            <w:tcW w:w="1696" w:type="dxa"/>
            <w:shd w:val="clear" w:color="auto" w:fill="F3F3F3"/>
            <w:vAlign w:val="center"/>
          </w:tcPr>
          <w:p w14:paraId="154D1D30" w14:textId="77777777" w:rsidR="00B7428F" w:rsidRPr="00D659CC" w:rsidRDefault="00B7428F" w:rsidP="00BB6C8B">
            <w:pPr>
              <w:spacing w:before="60" w:after="60"/>
              <w:jc w:val="center"/>
              <w:rPr>
                <w:b/>
                <w:bCs/>
              </w:rPr>
            </w:pPr>
            <w:r w:rsidRPr="00D659CC">
              <w:rPr>
                <w:b/>
                <w:bCs/>
              </w:rPr>
              <w:t>Greek Digit</w:t>
            </w:r>
          </w:p>
        </w:tc>
        <w:tc>
          <w:tcPr>
            <w:tcW w:w="2268" w:type="dxa"/>
            <w:shd w:val="clear" w:color="auto" w:fill="F3F3F3"/>
            <w:vAlign w:val="center"/>
          </w:tcPr>
          <w:p w14:paraId="4A658344" w14:textId="77777777" w:rsidR="00B7428F" w:rsidRPr="00D659CC" w:rsidRDefault="00B7428F" w:rsidP="00BB6C8B">
            <w:pPr>
              <w:spacing w:before="60" w:after="60"/>
              <w:jc w:val="center"/>
              <w:rPr>
                <w:b/>
                <w:bCs/>
              </w:rPr>
            </w:pPr>
            <w:r w:rsidRPr="00D659CC">
              <w:rPr>
                <w:b/>
                <w:bCs/>
              </w:rPr>
              <w:t>Decimal Value</w:t>
            </w:r>
          </w:p>
        </w:tc>
      </w:tr>
      <w:tr w:rsidR="00B7428F" w:rsidRPr="00D659CC" w14:paraId="2FABF4FA" w14:textId="77777777" w:rsidTr="00205419">
        <w:trPr>
          <w:jc w:val="center"/>
        </w:trPr>
        <w:tc>
          <w:tcPr>
            <w:tcW w:w="1696" w:type="dxa"/>
            <w:vAlign w:val="center"/>
          </w:tcPr>
          <w:p w14:paraId="79977E70" w14:textId="77777777" w:rsidR="00B7428F" w:rsidRPr="00D659CC" w:rsidRDefault="00B7428F" w:rsidP="00B7428F">
            <w:pPr>
              <w:spacing w:before="60" w:after="60"/>
              <w:jc w:val="center"/>
            </w:pPr>
            <w:r w:rsidRPr="00D659CC">
              <w:t>Ι</w:t>
            </w:r>
          </w:p>
        </w:tc>
        <w:tc>
          <w:tcPr>
            <w:tcW w:w="2268" w:type="dxa"/>
            <w:vAlign w:val="center"/>
          </w:tcPr>
          <w:p w14:paraId="43DA7AF5" w14:textId="77777777" w:rsidR="00B7428F" w:rsidRPr="00D659CC" w:rsidRDefault="00B7428F" w:rsidP="00B7428F">
            <w:pPr>
              <w:spacing w:before="60" w:after="60"/>
              <w:jc w:val="center"/>
            </w:pPr>
            <w:r w:rsidRPr="00D659CC">
              <w:t>1</w:t>
            </w:r>
          </w:p>
        </w:tc>
      </w:tr>
      <w:tr w:rsidR="00B7428F" w:rsidRPr="00D659CC" w14:paraId="43ED3AF7" w14:textId="77777777" w:rsidTr="00205419">
        <w:trPr>
          <w:jc w:val="center"/>
        </w:trPr>
        <w:tc>
          <w:tcPr>
            <w:tcW w:w="1696" w:type="dxa"/>
            <w:vAlign w:val="center"/>
          </w:tcPr>
          <w:p w14:paraId="72E1EAD7" w14:textId="77777777" w:rsidR="00B7428F" w:rsidRPr="00D659CC" w:rsidRDefault="00B7428F" w:rsidP="00B7428F">
            <w:pPr>
              <w:spacing w:before="60" w:after="60"/>
              <w:jc w:val="center"/>
            </w:pPr>
            <w:r w:rsidRPr="00D659CC">
              <w:t>Г</w:t>
            </w:r>
          </w:p>
        </w:tc>
        <w:tc>
          <w:tcPr>
            <w:tcW w:w="2268" w:type="dxa"/>
            <w:vAlign w:val="center"/>
          </w:tcPr>
          <w:p w14:paraId="5FFB3A02" w14:textId="77777777" w:rsidR="00B7428F" w:rsidRPr="00D659CC" w:rsidRDefault="00B7428F" w:rsidP="00B7428F">
            <w:pPr>
              <w:spacing w:before="60" w:after="60"/>
              <w:jc w:val="center"/>
            </w:pPr>
            <w:r w:rsidRPr="00D659CC">
              <w:t>5</w:t>
            </w:r>
          </w:p>
        </w:tc>
      </w:tr>
      <w:tr w:rsidR="00B7428F" w:rsidRPr="00D659CC" w14:paraId="530DA4FF" w14:textId="77777777" w:rsidTr="00205419">
        <w:trPr>
          <w:jc w:val="center"/>
        </w:trPr>
        <w:tc>
          <w:tcPr>
            <w:tcW w:w="1696" w:type="dxa"/>
            <w:vAlign w:val="center"/>
          </w:tcPr>
          <w:p w14:paraId="7EFBE035" w14:textId="77777777" w:rsidR="00B7428F" w:rsidRPr="00D659CC" w:rsidRDefault="00B7428F" w:rsidP="00B7428F">
            <w:pPr>
              <w:spacing w:before="60" w:after="60"/>
              <w:jc w:val="center"/>
            </w:pPr>
            <w:r w:rsidRPr="00D659CC">
              <w:t>Δ</w:t>
            </w:r>
          </w:p>
        </w:tc>
        <w:tc>
          <w:tcPr>
            <w:tcW w:w="2268" w:type="dxa"/>
            <w:vAlign w:val="center"/>
          </w:tcPr>
          <w:p w14:paraId="1FD5403A" w14:textId="77777777" w:rsidR="00B7428F" w:rsidRPr="00D659CC" w:rsidRDefault="00B7428F" w:rsidP="00B7428F">
            <w:pPr>
              <w:spacing w:before="60" w:after="60"/>
              <w:jc w:val="center"/>
            </w:pPr>
            <w:r w:rsidRPr="00D659CC">
              <w:t>10</w:t>
            </w:r>
          </w:p>
        </w:tc>
      </w:tr>
      <w:tr w:rsidR="00B7428F" w:rsidRPr="00D659CC" w14:paraId="612CB38D" w14:textId="77777777" w:rsidTr="00205419">
        <w:trPr>
          <w:jc w:val="center"/>
        </w:trPr>
        <w:tc>
          <w:tcPr>
            <w:tcW w:w="1696" w:type="dxa"/>
            <w:vAlign w:val="center"/>
          </w:tcPr>
          <w:p w14:paraId="4D7F9FC1" w14:textId="77777777" w:rsidR="00B7428F" w:rsidRPr="00D659CC" w:rsidRDefault="00B7428F" w:rsidP="00B7428F">
            <w:pPr>
              <w:spacing w:before="60" w:after="60"/>
              <w:jc w:val="center"/>
            </w:pPr>
            <w:r w:rsidRPr="00D659CC">
              <w:t>Η</w:t>
            </w:r>
          </w:p>
        </w:tc>
        <w:tc>
          <w:tcPr>
            <w:tcW w:w="2268" w:type="dxa"/>
            <w:vAlign w:val="center"/>
          </w:tcPr>
          <w:p w14:paraId="34209624" w14:textId="77777777" w:rsidR="00B7428F" w:rsidRPr="00D659CC" w:rsidRDefault="00B7428F" w:rsidP="00B7428F">
            <w:pPr>
              <w:spacing w:before="60" w:after="60"/>
              <w:jc w:val="center"/>
            </w:pPr>
            <w:r w:rsidRPr="00D659CC">
              <w:t>100</w:t>
            </w:r>
          </w:p>
        </w:tc>
      </w:tr>
      <w:tr w:rsidR="00B7428F" w:rsidRPr="00D659CC" w14:paraId="4D125AD8" w14:textId="77777777" w:rsidTr="00205419">
        <w:trPr>
          <w:jc w:val="center"/>
        </w:trPr>
        <w:tc>
          <w:tcPr>
            <w:tcW w:w="1696" w:type="dxa"/>
            <w:vAlign w:val="center"/>
          </w:tcPr>
          <w:p w14:paraId="0AF10536" w14:textId="77777777" w:rsidR="00B7428F" w:rsidRPr="00D659CC" w:rsidRDefault="00B7428F" w:rsidP="00B7428F">
            <w:pPr>
              <w:spacing w:before="60" w:after="60"/>
              <w:jc w:val="center"/>
            </w:pPr>
            <w:r w:rsidRPr="00D659CC">
              <w:t>Χ</w:t>
            </w:r>
          </w:p>
        </w:tc>
        <w:tc>
          <w:tcPr>
            <w:tcW w:w="2268" w:type="dxa"/>
            <w:vAlign w:val="center"/>
          </w:tcPr>
          <w:p w14:paraId="5B61AC0D" w14:textId="77777777" w:rsidR="00B7428F" w:rsidRPr="00D659CC" w:rsidRDefault="00B7428F" w:rsidP="00B7428F">
            <w:pPr>
              <w:spacing w:before="60" w:after="60"/>
              <w:jc w:val="center"/>
            </w:pPr>
            <w:r w:rsidRPr="00D659CC">
              <w:t>1</w:t>
            </w:r>
            <w:r w:rsidR="00694343" w:rsidRPr="00D659CC">
              <w:t>,000</w:t>
            </w:r>
          </w:p>
        </w:tc>
      </w:tr>
      <w:tr w:rsidR="00B7428F" w:rsidRPr="00D659CC" w14:paraId="53A597E3" w14:textId="77777777" w:rsidTr="00205419">
        <w:trPr>
          <w:jc w:val="center"/>
        </w:trPr>
        <w:tc>
          <w:tcPr>
            <w:tcW w:w="1696" w:type="dxa"/>
            <w:vAlign w:val="center"/>
          </w:tcPr>
          <w:p w14:paraId="5433EE6E" w14:textId="77777777" w:rsidR="00B7428F" w:rsidRPr="00D659CC" w:rsidRDefault="00B7428F" w:rsidP="00B7428F">
            <w:pPr>
              <w:spacing w:before="60" w:after="60"/>
              <w:jc w:val="center"/>
            </w:pPr>
            <w:r w:rsidRPr="00D659CC">
              <w:t>Μ</w:t>
            </w:r>
          </w:p>
        </w:tc>
        <w:tc>
          <w:tcPr>
            <w:tcW w:w="2268" w:type="dxa"/>
            <w:vAlign w:val="center"/>
          </w:tcPr>
          <w:p w14:paraId="674EC342" w14:textId="77777777" w:rsidR="00B7428F" w:rsidRPr="00D659CC" w:rsidRDefault="00B7428F" w:rsidP="00B7428F">
            <w:pPr>
              <w:spacing w:before="60" w:after="60"/>
              <w:jc w:val="center"/>
            </w:pPr>
            <w:r w:rsidRPr="00D659CC">
              <w:t>10</w:t>
            </w:r>
            <w:r w:rsidR="00694343" w:rsidRPr="00D659CC">
              <w:t>,000</w:t>
            </w:r>
          </w:p>
        </w:tc>
      </w:tr>
    </w:tbl>
    <w:p w14:paraId="12C0C24C" w14:textId="77777777" w:rsidR="00B7428F" w:rsidRPr="00D659CC" w:rsidRDefault="00B7428F" w:rsidP="00B7428F">
      <w:r w:rsidRPr="00D659CC">
        <w:t>As we can see in the table, one is represented with a vertical line, five with the letter Г, and the powers of 10 with the first letter of the corresponding Greek word.</w:t>
      </w:r>
    </w:p>
    <w:p w14:paraId="07EAA77E" w14:textId="77777777" w:rsidR="00B7428F" w:rsidRPr="00D659CC" w:rsidRDefault="00B7428F" w:rsidP="00B7428F">
      <w:r w:rsidRPr="00D659CC">
        <w:t>Here are some examples of numbers in this system:</w:t>
      </w:r>
    </w:p>
    <w:p w14:paraId="502843FF" w14:textId="77777777" w:rsidR="00B7428F" w:rsidRPr="00D659CC" w:rsidRDefault="00B7428F" w:rsidP="00DA1C27">
      <w:pPr>
        <w:numPr>
          <w:ilvl w:val="0"/>
          <w:numId w:val="28"/>
        </w:numPr>
        <w:tabs>
          <w:tab w:val="clear" w:pos="644"/>
        </w:tabs>
        <w:ind w:left="567" w:hanging="284"/>
      </w:pPr>
      <w:r w:rsidRPr="00D659CC">
        <w:t xml:space="preserve">ΓΔ = 50 = 5 </w:t>
      </w:r>
      <w:r w:rsidR="00D831D7" w:rsidRPr="00D659CC">
        <w:t>x</w:t>
      </w:r>
      <w:r w:rsidRPr="00D659CC">
        <w:t xml:space="preserve"> 10</w:t>
      </w:r>
    </w:p>
    <w:p w14:paraId="33C56275" w14:textId="77777777" w:rsidR="00B7428F" w:rsidRPr="00D659CC" w:rsidRDefault="00B7428F" w:rsidP="00DA1C27">
      <w:pPr>
        <w:numPr>
          <w:ilvl w:val="0"/>
          <w:numId w:val="28"/>
        </w:numPr>
        <w:tabs>
          <w:tab w:val="clear" w:pos="644"/>
        </w:tabs>
        <w:ind w:left="567" w:hanging="284"/>
      </w:pPr>
      <w:r w:rsidRPr="00D659CC">
        <w:lastRenderedPageBreak/>
        <w:t xml:space="preserve">ΓH = 500 = 5 </w:t>
      </w:r>
      <w:r w:rsidR="00D831D7" w:rsidRPr="00D659CC">
        <w:t>x</w:t>
      </w:r>
      <w:r w:rsidRPr="00D659CC">
        <w:t xml:space="preserve"> 100</w:t>
      </w:r>
    </w:p>
    <w:p w14:paraId="365EEDA8" w14:textId="77777777" w:rsidR="008379D7" w:rsidRPr="00D659CC" w:rsidRDefault="00B7428F" w:rsidP="00DA1C27">
      <w:pPr>
        <w:numPr>
          <w:ilvl w:val="0"/>
          <w:numId w:val="28"/>
        </w:numPr>
        <w:tabs>
          <w:tab w:val="clear" w:pos="644"/>
        </w:tabs>
        <w:ind w:left="567" w:hanging="284"/>
      </w:pPr>
      <w:r w:rsidRPr="00D659CC">
        <w:t xml:space="preserve">ΓX = 5000 = 5 </w:t>
      </w:r>
      <w:r w:rsidR="00D831D7" w:rsidRPr="00D659CC">
        <w:t>x</w:t>
      </w:r>
      <w:r w:rsidRPr="00D659CC">
        <w:t xml:space="preserve"> 1</w:t>
      </w:r>
      <w:r w:rsidR="00694343" w:rsidRPr="00D659CC">
        <w:t>,000</w:t>
      </w:r>
    </w:p>
    <w:p w14:paraId="72D026FC" w14:textId="77777777" w:rsidR="00B7428F" w:rsidRPr="00D659CC" w:rsidRDefault="00B7428F" w:rsidP="00DA1C27">
      <w:pPr>
        <w:numPr>
          <w:ilvl w:val="0"/>
          <w:numId w:val="28"/>
        </w:numPr>
        <w:tabs>
          <w:tab w:val="clear" w:pos="644"/>
        </w:tabs>
        <w:ind w:left="567" w:hanging="284"/>
      </w:pPr>
      <w:r w:rsidRPr="00D659CC">
        <w:t>ΓM = 50</w:t>
      </w:r>
      <w:r w:rsidR="00694343" w:rsidRPr="00D659CC">
        <w:t>,000</w:t>
      </w:r>
      <w:r w:rsidRPr="00D659CC">
        <w:t xml:space="preserve"> = 5 </w:t>
      </w:r>
      <w:r w:rsidR="00D831D7" w:rsidRPr="00D659CC">
        <w:t>x</w:t>
      </w:r>
      <w:r w:rsidRPr="00D659CC">
        <w:t xml:space="preserve"> 10</w:t>
      </w:r>
      <w:r w:rsidR="00694343" w:rsidRPr="00D659CC">
        <w:t>,000</w:t>
      </w:r>
    </w:p>
    <w:p w14:paraId="36749366" w14:textId="17F3A197" w:rsidR="00B7428F" w:rsidRPr="00D659CC" w:rsidRDefault="00B7428F" w:rsidP="00732360">
      <w:pPr>
        <w:pStyle w:val="Heading3"/>
      </w:pPr>
      <w:r w:rsidRPr="00D659CC">
        <w:t xml:space="preserve">The Binary Numeral System – Foundation of Computing </w:t>
      </w:r>
      <w:r w:rsidR="00205419">
        <w:t>Systems</w:t>
      </w:r>
    </w:p>
    <w:p w14:paraId="314781A7" w14:textId="77777777" w:rsidR="00B7428F" w:rsidRPr="00D659CC" w:rsidRDefault="00B7428F" w:rsidP="00B7428F">
      <w:r w:rsidRPr="00D659CC">
        <w:rPr>
          <w:b/>
        </w:rPr>
        <w:t>The binary numeral system</w:t>
      </w:r>
      <w:r w:rsidRPr="00D659CC">
        <w:t xml:space="preserve"> is the system, which is used to represent and process numbers in modern computing machines. The main reason it is so widely spread is explained with the fact that devices with two stable </w:t>
      </w:r>
      <w:r w:rsidR="00982AEC" w:rsidRPr="00D659CC">
        <w:t>states</w:t>
      </w:r>
      <w:r w:rsidRPr="00D659CC">
        <w:t xml:space="preserve"> are very simple to implement and the production costs of binary arithmetic devices are very low.</w:t>
      </w:r>
    </w:p>
    <w:p w14:paraId="1F45B617" w14:textId="77777777" w:rsidR="00B7428F" w:rsidRPr="00D659CC" w:rsidRDefault="00B7428F" w:rsidP="00B7428F">
      <w:r w:rsidRPr="00D659CC">
        <w:t xml:space="preserve">The binary digits </w:t>
      </w:r>
      <w:r w:rsidRPr="00D659CC">
        <w:rPr>
          <w:rStyle w:val="Code"/>
        </w:rPr>
        <w:t>0</w:t>
      </w:r>
      <w:r w:rsidRPr="00D659CC">
        <w:t xml:space="preserve"> and </w:t>
      </w:r>
      <w:r w:rsidRPr="00D659CC">
        <w:rPr>
          <w:rStyle w:val="Code"/>
        </w:rPr>
        <w:t>1</w:t>
      </w:r>
      <w:r w:rsidRPr="00D659CC">
        <w:t xml:space="preserve"> can be easily represented in the computing machines as "current" and "no current", or as "+5V" and "-5V".</w:t>
      </w:r>
    </w:p>
    <w:p w14:paraId="506762B3" w14:textId="77777777" w:rsidR="00B7428F" w:rsidRPr="00D659CC" w:rsidRDefault="00B7428F" w:rsidP="00B7428F">
      <w:r w:rsidRPr="00D659CC">
        <w:t xml:space="preserve">Along with its advantages, the binary system for number notation in computers has its drawbacks, too. One of its biggest practical flaws is that numbers represented in </w:t>
      </w:r>
      <w:r w:rsidR="00E545E4" w:rsidRPr="00D659CC">
        <w:t>binary</w:t>
      </w:r>
      <w:r w:rsidRPr="00D659CC">
        <w:t xml:space="preserve"> numeral system are very long, meaning they have a large number of bits. This makes it inconvenient for direct use by humans. To avoid this disadvantage, systems with larger bases are used in practice.</w:t>
      </w:r>
    </w:p>
    <w:p w14:paraId="29425EC5" w14:textId="77777777" w:rsidR="00B7428F" w:rsidRPr="00D659CC" w:rsidRDefault="00B7428F" w:rsidP="00732360">
      <w:pPr>
        <w:pStyle w:val="Heading3"/>
      </w:pPr>
      <w:r w:rsidRPr="00D659CC">
        <w:t>Decimal Numbers</w:t>
      </w:r>
    </w:p>
    <w:p w14:paraId="723A7B10" w14:textId="77777777" w:rsidR="00B7428F" w:rsidRPr="00D659CC" w:rsidRDefault="00B7428F" w:rsidP="00B7428F">
      <w:r w:rsidRPr="00D659CC">
        <w:t xml:space="preserve">Numbers represented in the </w:t>
      </w:r>
      <w:r w:rsidRPr="00D659CC">
        <w:rPr>
          <w:b/>
        </w:rPr>
        <w:t>decimal numeral system</w:t>
      </w:r>
      <w:r w:rsidRPr="00D659CC">
        <w:t>, are given in a primal appearance, meaning that they are easy to be understood by humans. This numeral system has the number 10 for a base. The numbers represented in it are ordered by the powers of the number 10. The lowest-order digit (first from right to left) of the decimal numbers is used to represent the ones (10</w:t>
      </w:r>
      <w:r w:rsidRPr="00D659CC">
        <w:rPr>
          <w:vertAlign w:val="superscript"/>
        </w:rPr>
        <w:t>0</w:t>
      </w:r>
      <w:r w:rsidRPr="00D659CC">
        <w:t>=1), the next one to represent the tens (10</w:t>
      </w:r>
      <w:r w:rsidRPr="00D659CC">
        <w:rPr>
          <w:vertAlign w:val="superscript"/>
        </w:rPr>
        <w:t>1</w:t>
      </w:r>
      <w:r w:rsidRPr="00D659CC">
        <w:t xml:space="preserve">=10), </w:t>
      </w:r>
      <w:r w:rsidRPr="007123CA">
        <w:rPr>
          <w:noProof/>
        </w:rPr>
        <w:t>the</w:t>
      </w:r>
      <w:r w:rsidRPr="00D659CC">
        <w:t xml:space="preserve"> next one to represent the hundreds (10</w:t>
      </w:r>
      <w:r w:rsidRPr="00D659CC">
        <w:rPr>
          <w:vertAlign w:val="superscript"/>
        </w:rPr>
        <w:t>2</w:t>
      </w:r>
      <w:r w:rsidRPr="00D659CC">
        <w:t>=100), and so on. In other words – every following digit is ten times bigger than the one preceding it. The sum of the separate digits determines the value of the number. We will take the number 95031 as an example, which can be represented in the decimal numeral system as:</w:t>
      </w:r>
    </w:p>
    <w:p w14:paraId="48900A4D" w14:textId="77777777" w:rsidR="00B7428F" w:rsidRPr="00D659CC" w:rsidRDefault="00B7428F" w:rsidP="00AD2A47">
      <w:pPr>
        <w:ind w:left="284"/>
      </w:pPr>
      <w:r w:rsidRPr="00D659CC">
        <w:t>95031 = (</w:t>
      </w:r>
      <w:r w:rsidRPr="00D659CC">
        <w:rPr>
          <w:b/>
          <w:bCs/>
        </w:rPr>
        <w:t>9</w:t>
      </w:r>
      <w:r w:rsidRPr="00D659CC">
        <w:rPr>
          <w:bCs/>
        </w:rPr>
        <w:t>×</w:t>
      </w:r>
      <w:r w:rsidRPr="00D659CC">
        <w:t>10</w:t>
      </w:r>
      <w:r w:rsidRPr="00D659CC">
        <w:rPr>
          <w:vertAlign w:val="superscript"/>
        </w:rPr>
        <w:t>4</w:t>
      </w:r>
      <w:r w:rsidRPr="00D659CC">
        <w:t>) + (</w:t>
      </w:r>
      <w:r w:rsidRPr="00D659CC">
        <w:rPr>
          <w:b/>
        </w:rPr>
        <w:t>5</w:t>
      </w:r>
      <w:r w:rsidRPr="00D659CC">
        <w:rPr>
          <w:bCs/>
        </w:rPr>
        <w:t>×</w:t>
      </w:r>
      <w:r w:rsidRPr="00D659CC">
        <w:t>10</w:t>
      </w:r>
      <w:r w:rsidRPr="00D659CC">
        <w:rPr>
          <w:vertAlign w:val="superscript"/>
        </w:rPr>
        <w:t>3</w:t>
      </w:r>
      <w:r w:rsidRPr="00D659CC">
        <w:t>) + (</w:t>
      </w:r>
      <w:r w:rsidRPr="00D659CC">
        <w:rPr>
          <w:b/>
          <w:bCs/>
        </w:rPr>
        <w:t>0</w:t>
      </w:r>
      <w:r w:rsidRPr="00D659CC">
        <w:rPr>
          <w:bCs/>
        </w:rPr>
        <w:t>×</w:t>
      </w:r>
      <w:r w:rsidRPr="00D659CC">
        <w:t>10</w:t>
      </w:r>
      <w:r w:rsidRPr="00D659CC">
        <w:rPr>
          <w:vertAlign w:val="superscript"/>
        </w:rPr>
        <w:t>2</w:t>
      </w:r>
      <w:r w:rsidRPr="00D659CC">
        <w:t>) + (</w:t>
      </w:r>
      <w:r w:rsidRPr="00D659CC">
        <w:rPr>
          <w:b/>
          <w:bCs/>
        </w:rPr>
        <w:t>3</w:t>
      </w:r>
      <w:r w:rsidRPr="00D659CC">
        <w:rPr>
          <w:bCs/>
        </w:rPr>
        <w:t>×</w:t>
      </w:r>
      <w:r w:rsidRPr="00D659CC">
        <w:t>10</w:t>
      </w:r>
      <w:r w:rsidRPr="00D659CC">
        <w:rPr>
          <w:vertAlign w:val="superscript"/>
        </w:rPr>
        <w:t>1</w:t>
      </w:r>
      <w:r w:rsidRPr="00D659CC">
        <w:t>) + (</w:t>
      </w:r>
      <w:r w:rsidRPr="00D659CC">
        <w:rPr>
          <w:b/>
        </w:rPr>
        <w:t>1</w:t>
      </w:r>
      <w:r w:rsidRPr="00D659CC">
        <w:rPr>
          <w:bCs/>
        </w:rPr>
        <w:t>×</w:t>
      </w:r>
      <w:r w:rsidRPr="00D659CC">
        <w:t>10</w:t>
      </w:r>
      <w:r w:rsidRPr="00D659CC">
        <w:rPr>
          <w:vertAlign w:val="superscript"/>
        </w:rPr>
        <w:t>0</w:t>
      </w:r>
      <w:r w:rsidRPr="00D659CC">
        <w:t>)</w:t>
      </w:r>
    </w:p>
    <w:p w14:paraId="58E7FE9E" w14:textId="77777777" w:rsidR="00B7428F" w:rsidRPr="00D659CC" w:rsidRDefault="00B7428F" w:rsidP="00B7428F">
      <w:pPr>
        <w:spacing w:after="120"/>
      </w:pPr>
      <w:r w:rsidRPr="00D659CC">
        <w:t>Represented that way, the number 95031 is presented in a natural way for humans because the principles of the decimal numeral system have been accepted as fundamental for peopl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2511C533"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571FDAA6" w14:textId="77777777" w:rsidR="00B7428F" w:rsidRPr="00D659CC" w:rsidRDefault="00B7428F" w:rsidP="00B7428F">
            <w:pPr>
              <w:spacing w:before="0"/>
              <w:jc w:val="center"/>
              <w:rPr>
                <w:b/>
                <w:bCs/>
              </w:rPr>
            </w:pPr>
            <w:r w:rsidRPr="00D659CC">
              <w:rPr>
                <w:b/>
                <w:bCs/>
                <w:noProof/>
              </w:rPr>
              <w:drawing>
                <wp:inline distT="0" distB="0" distL="0" distR="0" wp14:anchorId="707744A9" wp14:editId="2A91FA69">
                  <wp:extent cx="327660" cy="327660"/>
                  <wp:effectExtent l="0" t="0" r="0" b="0"/>
                  <wp:docPr id="5211" name="Picture 52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C13F7AE" w14:textId="027065D4" w:rsidR="00B7428F" w:rsidRPr="00D659CC" w:rsidRDefault="00B7428F" w:rsidP="00F13939">
            <w:pPr>
              <w:pStyle w:val="WarningMessage"/>
            </w:pPr>
            <w:r w:rsidRPr="00D659CC">
              <w:t xml:space="preserve">The discussed approaches are valid for the other numeral systems, too. They have the same logical setting but are applied to a system with a different base. The last statement is true for the binary and hexadecimal numeral systems, which we will discuss in </w:t>
            </w:r>
            <w:r w:rsidR="00205419" w:rsidRPr="00D659CC">
              <w:t>detail</w:t>
            </w:r>
            <w:r w:rsidRPr="00D659CC">
              <w:t xml:space="preserve"> in a little bit.</w:t>
            </w:r>
          </w:p>
        </w:tc>
      </w:tr>
    </w:tbl>
    <w:p w14:paraId="35C6FA16" w14:textId="77777777" w:rsidR="00B7428F" w:rsidRPr="00D659CC" w:rsidRDefault="00B7428F" w:rsidP="00732360">
      <w:pPr>
        <w:pStyle w:val="Heading3"/>
      </w:pPr>
      <w:r w:rsidRPr="00D659CC">
        <w:t>Binary Numbers</w:t>
      </w:r>
    </w:p>
    <w:p w14:paraId="2D74FF8D" w14:textId="77777777" w:rsidR="00B7428F" w:rsidRPr="00D659CC" w:rsidRDefault="00B7428F" w:rsidP="00B7428F">
      <w:r w:rsidRPr="00D659CC">
        <w:t xml:space="preserve">The numbers represented in the </w:t>
      </w:r>
      <w:r w:rsidRPr="00D659CC">
        <w:rPr>
          <w:b/>
        </w:rPr>
        <w:t>binary numeral system</w:t>
      </w:r>
      <w:r w:rsidRPr="00D659CC">
        <w:t xml:space="preserve"> are represented in a secondary aspect – which means that they are easy to be understood by the computing machine. They are a bit harder to be understood by people. To represent a binary number, the binary numeral system is used, which has the number 2 for a base. The numbers represented in it are ordered by the powers of two. Only the digits 0 and 1 are used for their notation.</w:t>
      </w:r>
    </w:p>
    <w:p w14:paraId="7C7C8ABA" w14:textId="77777777" w:rsidR="00B7428F" w:rsidRPr="00D659CC" w:rsidRDefault="00B7428F" w:rsidP="00B7428F">
      <w:r w:rsidRPr="00D659CC">
        <w:t>Usually, when a number is represented in a numeral system other than decimal, the numeral system</w:t>
      </w:r>
      <w:r w:rsidR="002509B8" w:rsidRPr="00D659CC">
        <w:t>’s</w:t>
      </w:r>
      <w:r w:rsidRPr="00D659CC">
        <w:t xml:space="preserve"> base is added as an index in brackets next to the number. For example, with this notation </w:t>
      </w:r>
      <w:r w:rsidRPr="00D659CC">
        <w:rPr>
          <w:b/>
          <w:bCs/>
        </w:rPr>
        <w:t>1110</w:t>
      </w:r>
      <w:r w:rsidRPr="00D659CC">
        <w:rPr>
          <w:b/>
          <w:bCs/>
          <w:vertAlign w:val="subscript"/>
        </w:rPr>
        <w:t>(2)</w:t>
      </w:r>
      <w:r w:rsidRPr="00D659CC">
        <w:t xml:space="preserve"> we indicate a number in the binary numeral system. If no numeral system is explicitly specified, it is accepted that the number is in the decimal system. The number is pronounced by reading its digits in sequence from left to right (we read from the highest-order to the lowest-order bit).</w:t>
      </w:r>
    </w:p>
    <w:p w14:paraId="50E2FEDA" w14:textId="77777777" w:rsidR="00B7428F" w:rsidRPr="00D659CC" w:rsidRDefault="00B7428F" w:rsidP="00B7428F">
      <w:r w:rsidRPr="00D659CC">
        <w:lastRenderedPageBreak/>
        <w:t xml:space="preserve">Like with decimal numbers, each binary number being looked at from right to left is represented by </w:t>
      </w:r>
      <w:r w:rsidRPr="00D659CC">
        <w:rPr>
          <w:b/>
        </w:rPr>
        <w:t>a power of the number 2</w:t>
      </w:r>
      <w:r w:rsidRPr="00D659CC">
        <w:t xml:space="preserve"> in the respected sequence. The lowest-order position in a binary number corresponds to the zero power (2</w:t>
      </w:r>
      <w:r w:rsidRPr="00D659CC">
        <w:rPr>
          <w:vertAlign w:val="superscript"/>
        </w:rPr>
        <w:t>0</w:t>
      </w:r>
      <w:r w:rsidRPr="00D659CC">
        <w:t>=1), the second position corresponds to 2 to the first power (2</w:t>
      </w:r>
      <w:r w:rsidRPr="00D659CC">
        <w:rPr>
          <w:vertAlign w:val="superscript"/>
        </w:rPr>
        <w:t>1</w:t>
      </w:r>
      <w:r w:rsidRPr="00D659CC">
        <w:t xml:space="preserve">=2), </w:t>
      </w:r>
      <w:r w:rsidRPr="007123CA">
        <w:rPr>
          <w:noProof/>
        </w:rPr>
        <w:t>the</w:t>
      </w:r>
      <w:r w:rsidRPr="00D659CC">
        <w:t xml:space="preserve"> third position corresponds to 2 to the second power (2</w:t>
      </w:r>
      <w:r w:rsidRPr="00D659CC">
        <w:rPr>
          <w:vertAlign w:val="superscript"/>
        </w:rPr>
        <w:t>2</w:t>
      </w:r>
      <w:r w:rsidRPr="00D659CC">
        <w:t>=4), and so on. If the number is 8 bits long, the last bit is 2 to the seventh power (2</w:t>
      </w:r>
      <w:r w:rsidRPr="00D659CC">
        <w:rPr>
          <w:vertAlign w:val="superscript"/>
        </w:rPr>
        <w:t>7</w:t>
      </w:r>
      <w:r w:rsidRPr="00D659CC">
        <w:t>=128). If the number has 16 bits, the last bit is 2 to the fifteenth power. By using 8 binary digits (0 or 1) we can represent a total of 256 numbers, because 2</w:t>
      </w:r>
      <w:r w:rsidRPr="00D659CC">
        <w:rPr>
          <w:vertAlign w:val="superscript"/>
        </w:rPr>
        <w:t>8</w:t>
      </w:r>
      <w:r w:rsidRPr="00D659CC">
        <w:t>=256. By using 16 binary digits we can represent a total of 65536 numbers, because 2</w:t>
      </w:r>
      <w:r w:rsidRPr="00D659CC">
        <w:rPr>
          <w:vertAlign w:val="superscript"/>
        </w:rPr>
        <w:t>16</w:t>
      </w:r>
      <w:r w:rsidRPr="00D659CC">
        <w:t>=65536.</w:t>
      </w:r>
    </w:p>
    <w:p w14:paraId="2F57BFA6" w14:textId="77777777" w:rsidR="00B7428F" w:rsidRPr="00D659CC" w:rsidRDefault="003A7DF7" w:rsidP="00B7428F">
      <w:r>
        <w:t>Let’s</w:t>
      </w:r>
      <w:r w:rsidR="00B7428F" w:rsidRPr="00D659CC">
        <w:t xml:space="preserve"> look at some examples of numbers in the binary numeral system. Take, for example, the decimal number </w:t>
      </w:r>
      <w:r w:rsidR="00B7428F" w:rsidRPr="00D659CC">
        <w:rPr>
          <w:b/>
          <w:bCs/>
        </w:rPr>
        <w:t>148</w:t>
      </w:r>
      <w:r w:rsidR="00B7428F" w:rsidRPr="00D659CC">
        <w:t xml:space="preserve">. It is composed of three digits: </w:t>
      </w:r>
      <w:r w:rsidR="00B7428F" w:rsidRPr="00D659CC">
        <w:rPr>
          <w:b/>
          <w:bCs/>
        </w:rPr>
        <w:t>1</w:t>
      </w:r>
      <w:r w:rsidR="00B7428F" w:rsidRPr="00D659CC">
        <w:rPr>
          <w:bCs/>
        </w:rPr>
        <w:t xml:space="preserve">, </w:t>
      </w:r>
      <w:r w:rsidR="00B7428F" w:rsidRPr="00D659CC">
        <w:rPr>
          <w:b/>
          <w:bCs/>
        </w:rPr>
        <w:t>4</w:t>
      </w:r>
      <w:r w:rsidR="00B7428F" w:rsidRPr="00D659CC">
        <w:t xml:space="preserve"> and </w:t>
      </w:r>
      <w:r w:rsidR="00B7428F" w:rsidRPr="00D659CC">
        <w:rPr>
          <w:b/>
          <w:bCs/>
        </w:rPr>
        <w:t>8</w:t>
      </w:r>
      <w:r w:rsidR="00B7428F" w:rsidRPr="00D659CC">
        <w:t xml:space="preserve">, and it </w:t>
      </w:r>
      <w:r w:rsidR="00B7428F" w:rsidRPr="007123CA">
        <w:rPr>
          <w:noProof/>
        </w:rPr>
        <w:t>corresponds</w:t>
      </w:r>
      <w:r w:rsidR="00B7428F" w:rsidRPr="00D659CC">
        <w:t xml:space="preserve"> to the following binary number:</w:t>
      </w:r>
    </w:p>
    <w:p w14:paraId="545FFD99" w14:textId="77777777" w:rsidR="00B7428F" w:rsidRPr="00D659CC" w:rsidRDefault="00B7428F" w:rsidP="00317730">
      <w:pPr>
        <w:spacing w:before="0" w:after="120"/>
        <w:jc w:val="center"/>
      </w:pPr>
      <w:r w:rsidRPr="00D659CC">
        <w:rPr>
          <w:b/>
          <w:bCs/>
        </w:rPr>
        <w:t>10010100</w:t>
      </w:r>
      <w:r w:rsidRPr="00D659CC">
        <w:rPr>
          <w:b/>
          <w:bCs/>
          <w:vertAlign w:val="subscript"/>
        </w:rPr>
        <w:t>(2)</w:t>
      </w:r>
    </w:p>
    <w:p w14:paraId="0190BC90" w14:textId="77777777" w:rsidR="00B7428F" w:rsidRPr="00D659CC" w:rsidRDefault="00B7428F" w:rsidP="00B7428F">
      <w:pPr>
        <w:spacing w:after="120"/>
        <w:jc w:val="center"/>
      </w:pPr>
      <w:r w:rsidRPr="00D659CC">
        <w:rPr>
          <w:b/>
        </w:rPr>
        <w:t>148</w:t>
      </w:r>
      <w:r w:rsidRPr="00D659CC">
        <w:t xml:space="preserve"> = (</w:t>
      </w:r>
      <w:r w:rsidRPr="00D659CC">
        <w:rPr>
          <w:b/>
          <w:bCs/>
        </w:rPr>
        <w:t>1</w:t>
      </w:r>
      <w:r w:rsidRPr="00D659CC">
        <w:rPr>
          <w:bCs/>
        </w:rPr>
        <w:t>×</w:t>
      </w:r>
      <w:r w:rsidRPr="00D659CC">
        <w:t>2</w:t>
      </w:r>
      <w:r w:rsidRPr="00D659CC">
        <w:rPr>
          <w:vertAlign w:val="superscript"/>
        </w:rPr>
        <w:t>7</w:t>
      </w:r>
      <w:r w:rsidRPr="00D659CC">
        <w:t>) + (</w:t>
      </w:r>
      <w:r w:rsidRPr="00D659CC">
        <w:rPr>
          <w:b/>
          <w:bCs/>
        </w:rPr>
        <w:t>1</w:t>
      </w:r>
      <w:r w:rsidRPr="00D659CC">
        <w:rPr>
          <w:bCs/>
        </w:rPr>
        <w:t>×</w:t>
      </w:r>
      <w:r w:rsidRPr="00D659CC">
        <w:t>2</w:t>
      </w:r>
      <w:r w:rsidRPr="00D659CC">
        <w:rPr>
          <w:vertAlign w:val="superscript"/>
        </w:rPr>
        <w:t>4</w:t>
      </w:r>
      <w:r w:rsidRPr="00D659CC">
        <w:t>) + (</w:t>
      </w:r>
      <w:r w:rsidRPr="00D659CC">
        <w:rPr>
          <w:b/>
          <w:bCs/>
        </w:rPr>
        <w:t>1</w:t>
      </w:r>
      <w:r w:rsidRPr="00D659CC">
        <w:rPr>
          <w:bCs/>
        </w:rPr>
        <w:t>×</w:t>
      </w:r>
      <w:r w:rsidRPr="00D659CC">
        <w:t>2</w:t>
      </w:r>
      <w:r w:rsidRPr="00D659CC">
        <w:rPr>
          <w:vertAlign w:val="superscript"/>
        </w:rPr>
        <w:t>2</w:t>
      </w:r>
      <w:r w:rsidRPr="00D659CC">
        <w:t>)</w:t>
      </w:r>
    </w:p>
    <w:p w14:paraId="289E9BF5" w14:textId="77777777" w:rsidR="00B7428F" w:rsidRPr="00D659CC" w:rsidRDefault="00B7428F" w:rsidP="00B7428F">
      <w:pPr>
        <w:spacing w:after="120"/>
      </w:pPr>
      <w:r w:rsidRPr="00D659CC">
        <w:t>The full notation of the number is depicted in the following table:</w:t>
      </w:r>
    </w:p>
    <w:tbl>
      <w:tblPr>
        <w:tblW w:w="7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843"/>
        <w:gridCol w:w="778"/>
        <w:gridCol w:w="742"/>
        <w:gridCol w:w="784"/>
        <w:gridCol w:w="796"/>
        <w:gridCol w:w="850"/>
        <w:gridCol w:w="851"/>
        <w:gridCol w:w="827"/>
      </w:tblGrid>
      <w:tr w:rsidR="00B7428F" w:rsidRPr="00D659CC" w14:paraId="0104C923" w14:textId="77777777" w:rsidTr="00163F2D">
        <w:trPr>
          <w:jc w:val="center"/>
        </w:trPr>
        <w:tc>
          <w:tcPr>
            <w:tcW w:w="1422" w:type="dxa"/>
            <w:shd w:val="clear" w:color="auto" w:fill="F2F2F2"/>
            <w:vAlign w:val="center"/>
          </w:tcPr>
          <w:p w14:paraId="67D1CFF5" w14:textId="77777777" w:rsidR="00B7428F" w:rsidRPr="00D659CC" w:rsidRDefault="00B7428F" w:rsidP="00B7428F">
            <w:pPr>
              <w:spacing w:before="60" w:after="60"/>
              <w:jc w:val="center"/>
              <w:rPr>
                <w:b/>
                <w:bCs/>
              </w:rPr>
            </w:pPr>
            <w:r w:rsidRPr="00D659CC">
              <w:rPr>
                <w:b/>
                <w:bCs/>
              </w:rPr>
              <w:t>Number</w:t>
            </w:r>
          </w:p>
        </w:tc>
        <w:tc>
          <w:tcPr>
            <w:tcW w:w="843" w:type="dxa"/>
            <w:vAlign w:val="center"/>
          </w:tcPr>
          <w:p w14:paraId="7723DA0E" w14:textId="77777777" w:rsidR="00B7428F" w:rsidRPr="00D659CC" w:rsidRDefault="00B7428F" w:rsidP="00B7428F">
            <w:pPr>
              <w:spacing w:before="60" w:after="60"/>
              <w:jc w:val="center"/>
              <w:rPr>
                <w:b/>
                <w:bCs/>
              </w:rPr>
            </w:pPr>
            <w:r w:rsidRPr="00D659CC">
              <w:rPr>
                <w:b/>
                <w:bCs/>
              </w:rPr>
              <w:t>1</w:t>
            </w:r>
          </w:p>
        </w:tc>
        <w:tc>
          <w:tcPr>
            <w:tcW w:w="778" w:type="dxa"/>
            <w:vAlign w:val="center"/>
          </w:tcPr>
          <w:p w14:paraId="357150C2" w14:textId="77777777" w:rsidR="00B7428F" w:rsidRPr="00D659CC" w:rsidRDefault="00B7428F" w:rsidP="00B7428F">
            <w:pPr>
              <w:spacing w:before="60" w:after="60"/>
              <w:jc w:val="center"/>
              <w:rPr>
                <w:b/>
                <w:bCs/>
              </w:rPr>
            </w:pPr>
            <w:r w:rsidRPr="00D659CC">
              <w:rPr>
                <w:b/>
                <w:bCs/>
              </w:rPr>
              <w:t>0</w:t>
            </w:r>
          </w:p>
        </w:tc>
        <w:tc>
          <w:tcPr>
            <w:tcW w:w="742" w:type="dxa"/>
            <w:vAlign w:val="center"/>
          </w:tcPr>
          <w:p w14:paraId="5733FE1D" w14:textId="77777777" w:rsidR="00B7428F" w:rsidRPr="00D659CC" w:rsidRDefault="00B7428F" w:rsidP="00B7428F">
            <w:pPr>
              <w:spacing w:before="60" w:after="60"/>
              <w:jc w:val="center"/>
              <w:rPr>
                <w:b/>
                <w:bCs/>
              </w:rPr>
            </w:pPr>
            <w:r w:rsidRPr="00D659CC">
              <w:rPr>
                <w:b/>
                <w:bCs/>
              </w:rPr>
              <w:t>0</w:t>
            </w:r>
          </w:p>
        </w:tc>
        <w:tc>
          <w:tcPr>
            <w:tcW w:w="784" w:type="dxa"/>
            <w:vAlign w:val="center"/>
          </w:tcPr>
          <w:p w14:paraId="00A87DFF" w14:textId="77777777" w:rsidR="00B7428F" w:rsidRPr="00D659CC" w:rsidRDefault="00B7428F" w:rsidP="00B7428F">
            <w:pPr>
              <w:spacing w:before="60" w:after="60"/>
              <w:jc w:val="center"/>
              <w:rPr>
                <w:b/>
                <w:bCs/>
              </w:rPr>
            </w:pPr>
            <w:r w:rsidRPr="00D659CC">
              <w:rPr>
                <w:b/>
                <w:bCs/>
              </w:rPr>
              <w:t>1</w:t>
            </w:r>
          </w:p>
        </w:tc>
        <w:tc>
          <w:tcPr>
            <w:tcW w:w="796" w:type="dxa"/>
            <w:vAlign w:val="center"/>
          </w:tcPr>
          <w:p w14:paraId="5AF662D9" w14:textId="77777777" w:rsidR="00B7428F" w:rsidRPr="00D659CC" w:rsidRDefault="00B7428F" w:rsidP="00B7428F">
            <w:pPr>
              <w:spacing w:before="60" w:after="60"/>
              <w:jc w:val="center"/>
              <w:rPr>
                <w:b/>
                <w:bCs/>
              </w:rPr>
            </w:pPr>
            <w:r w:rsidRPr="00D659CC">
              <w:rPr>
                <w:b/>
                <w:bCs/>
              </w:rPr>
              <w:t>0</w:t>
            </w:r>
          </w:p>
        </w:tc>
        <w:tc>
          <w:tcPr>
            <w:tcW w:w="850" w:type="dxa"/>
            <w:vAlign w:val="center"/>
          </w:tcPr>
          <w:p w14:paraId="393AF60D" w14:textId="77777777" w:rsidR="00B7428F" w:rsidRPr="00D659CC" w:rsidRDefault="00B7428F" w:rsidP="00B7428F">
            <w:pPr>
              <w:spacing w:before="60" w:after="60"/>
              <w:jc w:val="center"/>
              <w:rPr>
                <w:b/>
                <w:bCs/>
              </w:rPr>
            </w:pPr>
            <w:r w:rsidRPr="00D659CC">
              <w:rPr>
                <w:b/>
                <w:bCs/>
              </w:rPr>
              <w:t>1</w:t>
            </w:r>
          </w:p>
        </w:tc>
        <w:tc>
          <w:tcPr>
            <w:tcW w:w="851" w:type="dxa"/>
            <w:vAlign w:val="center"/>
          </w:tcPr>
          <w:p w14:paraId="25FE2026" w14:textId="77777777" w:rsidR="00B7428F" w:rsidRPr="00D659CC" w:rsidRDefault="00B7428F" w:rsidP="00B7428F">
            <w:pPr>
              <w:spacing w:before="60" w:after="60"/>
              <w:jc w:val="center"/>
              <w:rPr>
                <w:b/>
                <w:bCs/>
              </w:rPr>
            </w:pPr>
            <w:r w:rsidRPr="00D659CC">
              <w:rPr>
                <w:b/>
                <w:bCs/>
              </w:rPr>
              <w:t>0</w:t>
            </w:r>
          </w:p>
        </w:tc>
        <w:tc>
          <w:tcPr>
            <w:tcW w:w="827" w:type="dxa"/>
            <w:vAlign w:val="center"/>
          </w:tcPr>
          <w:p w14:paraId="212419F6" w14:textId="77777777" w:rsidR="00B7428F" w:rsidRPr="00D659CC" w:rsidRDefault="00B7428F" w:rsidP="00B7428F">
            <w:pPr>
              <w:spacing w:before="60" w:after="60"/>
              <w:jc w:val="center"/>
              <w:rPr>
                <w:b/>
                <w:bCs/>
              </w:rPr>
            </w:pPr>
            <w:r w:rsidRPr="00D659CC">
              <w:rPr>
                <w:b/>
                <w:bCs/>
              </w:rPr>
              <w:t>0</w:t>
            </w:r>
          </w:p>
        </w:tc>
      </w:tr>
      <w:tr w:rsidR="00B7428F" w:rsidRPr="00D659CC" w14:paraId="36C1819E" w14:textId="77777777" w:rsidTr="00163F2D">
        <w:trPr>
          <w:jc w:val="center"/>
        </w:trPr>
        <w:tc>
          <w:tcPr>
            <w:tcW w:w="1422" w:type="dxa"/>
            <w:shd w:val="clear" w:color="auto" w:fill="F2F2F2"/>
            <w:vAlign w:val="center"/>
          </w:tcPr>
          <w:p w14:paraId="2FA5043B" w14:textId="77777777" w:rsidR="00B7428F" w:rsidRPr="00D659CC" w:rsidRDefault="00B7428F" w:rsidP="00B7428F">
            <w:pPr>
              <w:spacing w:before="60" w:after="60"/>
              <w:jc w:val="center"/>
              <w:rPr>
                <w:b/>
                <w:bCs/>
              </w:rPr>
            </w:pPr>
            <w:r w:rsidRPr="00D659CC">
              <w:rPr>
                <w:b/>
                <w:bCs/>
              </w:rPr>
              <w:t>Power</w:t>
            </w:r>
          </w:p>
        </w:tc>
        <w:tc>
          <w:tcPr>
            <w:tcW w:w="843" w:type="dxa"/>
            <w:vAlign w:val="center"/>
          </w:tcPr>
          <w:p w14:paraId="68A00DF8" w14:textId="77777777" w:rsidR="00B7428F" w:rsidRPr="00D659CC" w:rsidRDefault="00B7428F" w:rsidP="00B7428F">
            <w:pPr>
              <w:spacing w:before="60" w:after="60"/>
              <w:jc w:val="center"/>
              <w:rPr>
                <w:bCs/>
              </w:rPr>
            </w:pPr>
            <w:r w:rsidRPr="00D659CC">
              <w:rPr>
                <w:bCs/>
              </w:rPr>
              <w:t>2</w:t>
            </w:r>
            <w:r w:rsidRPr="00D659CC">
              <w:rPr>
                <w:bCs/>
                <w:vertAlign w:val="superscript"/>
              </w:rPr>
              <w:t>7</w:t>
            </w:r>
          </w:p>
        </w:tc>
        <w:tc>
          <w:tcPr>
            <w:tcW w:w="778" w:type="dxa"/>
            <w:vAlign w:val="center"/>
          </w:tcPr>
          <w:p w14:paraId="5F44D3D2" w14:textId="77777777" w:rsidR="00B7428F" w:rsidRPr="00D659CC" w:rsidRDefault="00B7428F" w:rsidP="00B7428F">
            <w:pPr>
              <w:spacing w:before="60" w:after="60"/>
              <w:jc w:val="center"/>
              <w:rPr>
                <w:bCs/>
              </w:rPr>
            </w:pPr>
            <w:r w:rsidRPr="00D659CC">
              <w:rPr>
                <w:bCs/>
              </w:rPr>
              <w:t>2</w:t>
            </w:r>
            <w:r w:rsidRPr="00D659CC">
              <w:rPr>
                <w:bCs/>
                <w:vertAlign w:val="superscript"/>
              </w:rPr>
              <w:t>6</w:t>
            </w:r>
          </w:p>
        </w:tc>
        <w:tc>
          <w:tcPr>
            <w:tcW w:w="742" w:type="dxa"/>
            <w:vAlign w:val="center"/>
          </w:tcPr>
          <w:p w14:paraId="6E7F1706" w14:textId="77777777" w:rsidR="00B7428F" w:rsidRPr="00D659CC" w:rsidRDefault="00B7428F" w:rsidP="00B7428F">
            <w:pPr>
              <w:spacing w:before="60" w:after="60"/>
              <w:jc w:val="center"/>
              <w:rPr>
                <w:bCs/>
              </w:rPr>
            </w:pPr>
            <w:r w:rsidRPr="00D659CC">
              <w:rPr>
                <w:bCs/>
              </w:rPr>
              <w:t>2</w:t>
            </w:r>
            <w:r w:rsidRPr="00D659CC">
              <w:rPr>
                <w:bCs/>
                <w:vertAlign w:val="superscript"/>
              </w:rPr>
              <w:t>5</w:t>
            </w:r>
          </w:p>
        </w:tc>
        <w:tc>
          <w:tcPr>
            <w:tcW w:w="784" w:type="dxa"/>
            <w:vAlign w:val="center"/>
          </w:tcPr>
          <w:p w14:paraId="1CA32510" w14:textId="77777777" w:rsidR="00B7428F" w:rsidRPr="00D659CC" w:rsidRDefault="00B7428F" w:rsidP="00B7428F">
            <w:pPr>
              <w:spacing w:before="60" w:after="60"/>
              <w:jc w:val="center"/>
              <w:rPr>
                <w:bCs/>
              </w:rPr>
            </w:pPr>
            <w:r w:rsidRPr="00D659CC">
              <w:rPr>
                <w:bCs/>
              </w:rPr>
              <w:t>2</w:t>
            </w:r>
            <w:r w:rsidRPr="00D659CC">
              <w:rPr>
                <w:bCs/>
                <w:vertAlign w:val="superscript"/>
              </w:rPr>
              <w:t>4</w:t>
            </w:r>
          </w:p>
        </w:tc>
        <w:tc>
          <w:tcPr>
            <w:tcW w:w="796" w:type="dxa"/>
            <w:vAlign w:val="center"/>
          </w:tcPr>
          <w:p w14:paraId="39D18F3C" w14:textId="77777777" w:rsidR="00B7428F" w:rsidRPr="00D659CC" w:rsidRDefault="00B7428F" w:rsidP="00B7428F">
            <w:pPr>
              <w:spacing w:before="60" w:after="60"/>
              <w:jc w:val="center"/>
              <w:rPr>
                <w:bCs/>
              </w:rPr>
            </w:pPr>
            <w:r w:rsidRPr="00D659CC">
              <w:rPr>
                <w:bCs/>
              </w:rPr>
              <w:t>2</w:t>
            </w:r>
            <w:r w:rsidRPr="00D659CC">
              <w:rPr>
                <w:bCs/>
                <w:vertAlign w:val="superscript"/>
              </w:rPr>
              <w:t>3</w:t>
            </w:r>
          </w:p>
        </w:tc>
        <w:tc>
          <w:tcPr>
            <w:tcW w:w="850" w:type="dxa"/>
            <w:vAlign w:val="center"/>
          </w:tcPr>
          <w:p w14:paraId="3770C205" w14:textId="77777777" w:rsidR="00B7428F" w:rsidRPr="00D659CC" w:rsidRDefault="00B7428F" w:rsidP="00B7428F">
            <w:pPr>
              <w:spacing w:before="60" w:after="60"/>
              <w:jc w:val="center"/>
              <w:rPr>
                <w:bCs/>
              </w:rPr>
            </w:pPr>
            <w:r w:rsidRPr="00D659CC">
              <w:rPr>
                <w:bCs/>
              </w:rPr>
              <w:t>2</w:t>
            </w:r>
            <w:r w:rsidRPr="00D659CC">
              <w:rPr>
                <w:bCs/>
                <w:vertAlign w:val="superscript"/>
              </w:rPr>
              <w:t>2</w:t>
            </w:r>
          </w:p>
        </w:tc>
        <w:tc>
          <w:tcPr>
            <w:tcW w:w="851" w:type="dxa"/>
            <w:vAlign w:val="center"/>
          </w:tcPr>
          <w:p w14:paraId="7BD00FC1" w14:textId="77777777" w:rsidR="00B7428F" w:rsidRPr="00D659CC" w:rsidRDefault="00B7428F" w:rsidP="00B7428F">
            <w:pPr>
              <w:spacing w:before="60" w:after="60"/>
              <w:jc w:val="center"/>
              <w:rPr>
                <w:bCs/>
              </w:rPr>
            </w:pPr>
            <w:r w:rsidRPr="00D659CC">
              <w:rPr>
                <w:bCs/>
              </w:rPr>
              <w:t>2</w:t>
            </w:r>
            <w:r w:rsidRPr="00D659CC">
              <w:rPr>
                <w:bCs/>
                <w:vertAlign w:val="superscript"/>
              </w:rPr>
              <w:t>1</w:t>
            </w:r>
          </w:p>
        </w:tc>
        <w:tc>
          <w:tcPr>
            <w:tcW w:w="827" w:type="dxa"/>
            <w:vAlign w:val="center"/>
          </w:tcPr>
          <w:p w14:paraId="77F96C6D" w14:textId="77777777" w:rsidR="00B7428F" w:rsidRPr="00D659CC" w:rsidRDefault="00B7428F" w:rsidP="00B7428F">
            <w:pPr>
              <w:spacing w:before="60" w:after="60"/>
              <w:jc w:val="center"/>
              <w:rPr>
                <w:bCs/>
              </w:rPr>
            </w:pPr>
            <w:r w:rsidRPr="00D659CC">
              <w:rPr>
                <w:bCs/>
              </w:rPr>
              <w:t>2</w:t>
            </w:r>
            <w:r w:rsidRPr="00D659CC">
              <w:rPr>
                <w:bCs/>
                <w:vertAlign w:val="superscript"/>
              </w:rPr>
              <w:t>0</w:t>
            </w:r>
          </w:p>
        </w:tc>
      </w:tr>
      <w:tr w:rsidR="00B7428F" w:rsidRPr="00D659CC" w14:paraId="37C6022B" w14:textId="77777777" w:rsidTr="00163F2D">
        <w:trPr>
          <w:jc w:val="center"/>
        </w:trPr>
        <w:tc>
          <w:tcPr>
            <w:tcW w:w="1422" w:type="dxa"/>
            <w:shd w:val="clear" w:color="auto" w:fill="F2F2F2"/>
            <w:vAlign w:val="center"/>
          </w:tcPr>
          <w:p w14:paraId="38965328" w14:textId="77777777" w:rsidR="00B7428F" w:rsidRPr="00D659CC" w:rsidRDefault="00B7428F" w:rsidP="00B7428F">
            <w:pPr>
              <w:spacing w:before="60" w:after="60"/>
              <w:jc w:val="center"/>
              <w:rPr>
                <w:b/>
                <w:bCs/>
              </w:rPr>
            </w:pPr>
            <w:r w:rsidRPr="00D659CC">
              <w:rPr>
                <w:b/>
                <w:bCs/>
              </w:rPr>
              <w:t>Value</w:t>
            </w:r>
          </w:p>
        </w:tc>
        <w:tc>
          <w:tcPr>
            <w:tcW w:w="843" w:type="dxa"/>
            <w:vAlign w:val="center"/>
          </w:tcPr>
          <w:p w14:paraId="7A00E751" w14:textId="77777777" w:rsidR="00B7428F" w:rsidRPr="00D659CC" w:rsidRDefault="00B7428F" w:rsidP="00B7428F">
            <w:pPr>
              <w:spacing w:before="60" w:after="60"/>
              <w:jc w:val="center"/>
              <w:rPr>
                <w:bCs/>
              </w:rPr>
            </w:pPr>
            <w:r w:rsidRPr="00D659CC">
              <w:rPr>
                <w:bCs/>
              </w:rPr>
              <w:t>1×2</w:t>
            </w:r>
            <w:r w:rsidRPr="00D659CC">
              <w:rPr>
                <w:bCs/>
                <w:vertAlign w:val="superscript"/>
              </w:rPr>
              <w:t>7</w:t>
            </w:r>
            <w:r w:rsidRPr="00D659CC">
              <w:rPr>
                <w:bCs/>
              </w:rPr>
              <w:t>= 128</w:t>
            </w:r>
          </w:p>
        </w:tc>
        <w:tc>
          <w:tcPr>
            <w:tcW w:w="778" w:type="dxa"/>
            <w:vAlign w:val="center"/>
          </w:tcPr>
          <w:p w14:paraId="0FB6FAB3" w14:textId="77777777" w:rsidR="00B7428F" w:rsidRPr="00D659CC" w:rsidRDefault="00B7428F" w:rsidP="00B7428F">
            <w:pPr>
              <w:spacing w:before="60" w:after="60"/>
              <w:jc w:val="center"/>
              <w:rPr>
                <w:bCs/>
              </w:rPr>
            </w:pPr>
            <w:r w:rsidRPr="00D659CC">
              <w:rPr>
                <w:bCs/>
              </w:rPr>
              <w:t>0×2</w:t>
            </w:r>
            <w:r w:rsidRPr="00D659CC">
              <w:rPr>
                <w:bCs/>
                <w:vertAlign w:val="superscript"/>
              </w:rPr>
              <w:t>6</w:t>
            </w:r>
            <w:r w:rsidRPr="00D659CC">
              <w:rPr>
                <w:bCs/>
              </w:rPr>
              <w:t>= 0</w:t>
            </w:r>
          </w:p>
        </w:tc>
        <w:tc>
          <w:tcPr>
            <w:tcW w:w="742" w:type="dxa"/>
            <w:vAlign w:val="center"/>
          </w:tcPr>
          <w:p w14:paraId="79BC6AA2" w14:textId="77777777" w:rsidR="00B7428F" w:rsidRPr="00D659CC" w:rsidRDefault="00B7428F" w:rsidP="00B7428F">
            <w:pPr>
              <w:spacing w:before="60" w:after="60"/>
              <w:jc w:val="center"/>
              <w:rPr>
                <w:bCs/>
              </w:rPr>
            </w:pPr>
            <w:r w:rsidRPr="00D659CC">
              <w:rPr>
                <w:bCs/>
              </w:rPr>
              <w:t>0×2</w:t>
            </w:r>
            <w:r w:rsidRPr="00D659CC">
              <w:rPr>
                <w:bCs/>
                <w:vertAlign w:val="superscript"/>
              </w:rPr>
              <w:t>5</w:t>
            </w:r>
            <w:r w:rsidRPr="00D659CC">
              <w:rPr>
                <w:bCs/>
              </w:rPr>
              <w:t>= 0</w:t>
            </w:r>
          </w:p>
        </w:tc>
        <w:tc>
          <w:tcPr>
            <w:tcW w:w="784" w:type="dxa"/>
            <w:vAlign w:val="center"/>
          </w:tcPr>
          <w:p w14:paraId="4C53BF3D" w14:textId="77777777" w:rsidR="00B7428F" w:rsidRPr="00D659CC" w:rsidRDefault="00B7428F" w:rsidP="00B7428F">
            <w:pPr>
              <w:spacing w:before="60" w:after="60"/>
              <w:jc w:val="center"/>
              <w:rPr>
                <w:bCs/>
              </w:rPr>
            </w:pPr>
            <w:r w:rsidRPr="00D659CC">
              <w:rPr>
                <w:bCs/>
              </w:rPr>
              <w:t>1×2</w:t>
            </w:r>
            <w:r w:rsidRPr="00D659CC">
              <w:rPr>
                <w:bCs/>
                <w:vertAlign w:val="superscript"/>
              </w:rPr>
              <w:t>4</w:t>
            </w:r>
            <w:r w:rsidRPr="00D659CC">
              <w:rPr>
                <w:bCs/>
              </w:rPr>
              <w:t>= 16</w:t>
            </w:r>
          </w:p>
        </w:tc>
        <w:tc>
          <w:tcPr>
            <w:tcW w:w="796" w:type="dxa"/>
            <w:vAlign w:val="center"/>
          </w:tcPr>
          <w:p w14:paraId="43DC60B3" w14:textId="77777777" w:rsidR="00B7428F" w:rsidRPr="00D659CC" w:rsidRDefault="00B7428F" w:rsidP="00B7428F">
            <w:pPr>
              <w:spacing w:before="60" w:after="60"/>
              <w:jc w:val="center"/>
              <w:rPr>
                <w:bCs/>
              </w:rPr>
            </w:pPr>
            <w:r w:rsidRPr="00D659CC">
              <w:rPr>
                <w:bCs/>
              </w:rPr>
              <w:t>0×2</w:t>
            </w:r>
            <w:r w:rsidRPr="00D659CC">
              <w:rPr>
                <w:bCs/>
                <w:vertAlign w:val="superscript"/>
              </w:rPr>
              <w:t>3</w:t>
            </w:r>
            <w:r w:rsidRPr="00D659CC">
              <w:rPr>
                <w:bCs/>
              </w:rPr>
              <w:t>= 0</w:t>
            </w:r>
          </w:p>
        </w:tc>
        <w:tc>
          <w:tcPr>
            <w:tcW w:w="850" w:type="dxa"/>
            <w:vAlign w:val="center"/>
          </w:tcPr>
          <w:p w14:paraId="78768F30" w14:textId="77777777" w:rsidR="00B7428F" w:rsidRPr="00D659CC" w:rsidRDefault="00B7428F" w:rsidP="00B7428F">
            <w:pPr>
              <w:spacing w:before="60" w:after="60"/>
              <w:jc w:val="center"/>
              <w:rPr>
                <w:bCs/>
              </w:rPr>
            </w:pPr>
            <w:r w:rsidRPr="00D659CC">
              <w:rPr>
                <w:bCs/>
              </w:rPr>
              <w:t>1×2</w:t>
            </w:r>
            <w:r w:rsidRPr="00D659CC">
              <w:rPr>
                <w:bCs/>
                <w:vertAlign w:val="superscript"/>
              </w:rPr>
              <w:t>2</w:t>
            </w:r>
            <w:r w:rsidRPr="00D659CC">
              <w:rPr>
                <w:bCs/>
              </w:rPr>
              <w:t>= 4</w:t>
            </w:r>
          </w:p>
        </w:tc>
        <w:tc>
          <w:tcPr>
            <w:tcW w:w="851" w:type="dxa"/>
            <w:vAlign w:val="center"/>
          </w:tcPr>
          <w:p w14:paraId="77600E4F" w14:textId="77777777" w:rsidR="00B7428F" w:rsidRPr="00D659CC" w:rsidRDefault="00B7428F" w:rsidP="00B7428F">
            <w:pPr>
              <w:spacing w:before="60" w:after="60"/>
              <w:jc w:val="center"/>
              <w:rPr>
                <w:bCs/>
              </w:rPr>
            </w:pPr>
            <w:r w:rsidRPr="00D659CC">
              <w:rPr>
                <w:bCs/>
              </w:rPr>
              <w:t>0×2</w:t>
            </w:r>
            <w:r w:rsidRPr="00D659CC">
              <w:rPr>
                <w:bCs/>
                <w:vertAlign w:val="superscript"/>
              </w:rPr>
              <w:t>1</w:t>
            </w:r>
            <w:r w:rsidRPr="00D659CC">
              <w:rPr>
                <w:bCs/>
              </w:rPr>
              <w:t>= 0</w:t>
            </w:r>
          </w:p>
        </w:tc>
        <w:tc>
          <w:tcPr>
            <w:tcW w:w="827" w:type="dxa"/>
            <w:vAlign w:val="center"/>
          </w:tcPr>
          <w:p w14:paraId="3B11DFDD" w14:textId="77777777" w:rsidR="00B7428F" w:rsidRPr="00D659CC" w:rsidRDefault="00B7428F" w:rsidP="00B7428F">
            <w:pPr>
              <w:spacing w:before="60" w:after="60"/>
              <w:jc w:val="center"/>
              <w:rPr>
                <w:bCs/>
              </w:rPr>
            </w:pPr>
            <w:r w:rsidRPr="00D659CC">
              <w:rPr>
                <w:bCs/>
              </w:rPr>
              <w:t>0×2</w:t>
            </w:r>
            <w:r w:rsidRPr="00D659CC">
              <w:rPr>
                <w:bCs/>
                <w:vertAlign w:val="superscript"/>
              </w:rPr>
              <w:t>0</w:t>
            </w:r>
            <w:r w:rsidRPr="00D659CC">
              <w:rPr>
                <w:bCs/>
              </w:rPr>
              <w:t>= 0</w:t>
            </w:r>
          </w:p>
        </w:tc>
      </w:tr>
    </w:tbl>
    <w:p w14:paraId="424E0024" w14:textId="1BD548C0" w:rsidR="00B7428F" w:rsidRPr="00D659CC" w:rsidRDefault="00B7428F" w:rsidP="00B7428F">
      <w:pPr>
        <w:spacing w:after="120"/>
      </w:pPr>
      <w:r w:rsidRPr="00D659CC">
        <w:t xml:space="preserve">The sequence of eight zeros or ones represents one </w:t>
      </w:r>
      <w:r w:rsidRPr="00D659CC">
        <w:rPr>
          <w:b/>
        </w:rPr>
        <w:t>byte</w:t>
      </w:r>
      <w:r w:rsidRPr="00D659CC">
        <w:t xml:space="preserve">, an ordinary </w:t>
      </w:r>
      <w:r w:rsidR="005C47BE" w:rsidRPr="00D659CC">
        <w:t>eight-bit</w:t>
      </w:r>
      <w:r w:rsidRPr="00D659CC">
        <w:t xml:space="preserve"> binary number. All numbers from 0 to 255 including can be represented in a single byte. In most cases this is not enough; as a </w:t>
      </w:r>
      <w:r w:rsidR="005C47BE" w:rsidRPr="00D659CC">
        <w:t>result,</w:t>
      </w:r>
      <w:r w:rsidRPr="00D659CC">
        <w:t xml:space="preserve"> several consecutive bytes can be used to represent a big number. Two bytes form the so called "machine word" (</w:t>
      </w:r>
      <w:r w:rsidRPr="00D659CC">
        <w:rPr>
          <w:b/>
        </w:rPr>
        <w:t>word</w:t>
      </w:r>
      <w:r w:rsidRPr="00D659CC">
        <w:t xml:space="preserve">), which corresponds to 16 bits (in 16-bit computing machines). Besides it, computing machines use the </w:t>
      </w:r>
      <w:r w:rsidR="005C47BE" w:rsidRPr="00D659CC">
        <w:t>so-called</w:t>
      </w:r>
      <w:r w:rsidRPr="00D659CC">
        <w:t xml:space="preserve"> </w:t>
      </w:r>
      <w:r w:rsidRPr="00D659CC">
        <w:rPr>
          <w:b/>
        </w:rPr>
        <w:t>double word</w:t>
      </w:r>
      <w:r w:rsidRPr="00D659CC">
        <w:t xml:space="preserve"> or </w:t>
      </w:r>
      <w:r w:rsidRPr="00D659CC">
        <w:rPr>
          <w:b/>
          <w:noProof/>
        </w:rPr>
        <w:t>dword</w:t>
      </w:r>
      <w:r w:rsidRPr="00D659CC">
        <w:t>,</w:t>
      </w:r>
      <w:r w:rsidRPr="00D659CC">
        <w:rPr>
          <w:b/>
        </w:rPr>
        <w:t xml:space="preserve"> </w:t>
      </w:r>
      <w:r w:rsidRPr="00D659CC">
        <w:t>corresponding to 32 bits.</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340F4882"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45683AB9" w14:textId="77777777" w:rsidR="00B7428F" w:rsidRPr="00D659CC" w:rsidRDefault="00B7428F" w:rsidP="00B7428F">
            <w:pPr>
              <w:spacing w:before="0"/>
              <w:jc w:val="center"/>
              <w:rPr>
                <w:b/>
                <w:bCs/>
              </w:rPr>
            </w:pPr>
            <w:r w:rsidRPr="00D659CC">
              <w:rPr>
                <w:b/>
                <w:bCs/>
                <w:noProof/>
              </w:rPr>
              <w:drawing>
                <wp:inline distT="0" distB="0" distL="0" distR="0" wp14:anchorId="3D406117" wp14:editId="69D98C1D">
                  <wp:extent cx="327660" cy="327660"/>
                  <wp:effectExtent l="0" t="0" r="0" b="0"/>
                  <wp:docPr id="5212" name="Picture 52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AA19649" w14:textId="77777777" w:rsidR="00B7428F" w:rsidRPr="00D659CC" w:rsidRDefault="00B7428F" w:rsidP="00F13939">
            <w:pPr>
              <w:pStyle w:val="WarningMessage"/>
            </w:pPr>
            <w:r w:rsidRPr="00D659CC">
              <w:t>If a binary number ends in 0 it is even, if it ends in 1 it is odd.</w:t>
            </w:r>
          </w:p>
        </w:tc>
      </w:tr>
    </w:tbl>
    <w:p w14:paraId="495D82D6" w14:textId="77777777" w:rsidR="00B7428F" w:rsidRPr="00D659CC" w:rsidRDefault="00B7428F" w:rsidP="00732360">
      <w:pPr>
        <w:pStyle w:val="Heading3"/>
      </w:pPr>
      <w:bookmarkStart w:id="183" w:name="Converting_Binary_to_Decimal"/>
      <w:bookmarkEnd w:id="183"/>
      <w:r w:rsidRPr="00D659CC">
        <w:t xml:space="preserve">Converting </w:t>
      </w:r>
      <w:proofErr w:type="gramStart"/>
      <w:r w:rsidRPr="00D659CC">
        <w:t>From</w:t>
      </w:r>
      <w:proofErr w:type="gramEnd"/>
      <w:r w:rsidRPr="00D659CC">
        <w:t xml:space="preserve"> Binary to Decimal Numeral System</w:t>
      </w:r>
    </w:p>
    <w:p w14:paraId="23711CE4" w14:textId="77777777" w:rsidR="00B7428F" w:rsidRPr="00D659CC" w:rsidRDefault="00B7428F" w:rsidP="00B7428F">
      <w:r w:rsidRPr="00D659CC">
        <w:t xml:space="preserve">When turning from binary to decimal numeral system, we do a </w:t>
      </w:r>
      <w:r w:rsidRPr="00D659CC">
        <w:rPr>
          <w:b/>
        </w:rPr>
        <w:t>conversion of a binary number to a decimal number</w:t>
      </w:r>
      <w:r w:rsidRPr="00D659CC">
        <w:t xml:space="preserve">. Every number can be converted from one numeral system to another by doing a sequence of operations that are possible in both numeral systems. As we have already mentioned, numbers in the binary system consist of binary digits, which are ordered by the powers of 2. </w:t>
      </w:r>
      <w:r w:rsidR="003A7DF7">
        <w:t>Let’s</w:t>
      </w:r>
      <w:r w:rsidRPr="00D659CC">
        <w:t xml:space="preserve"> take the number </w:t>
      </w:r>
      <w:r w:rsidRPr="00D659CC">
        <w:rPr>
          <w:b/>
          <w:bCs/>
        </w:rPr>
        <w:t>11001</w:t>
      </w:r>
      <w:r w:rsidRPr="00D659CC">
        <w:rPr>
          <w:b/>
          <w:bCs/>
          <w:vertAlign w:val="subscript"/>
        </w:rPr>
        <w:t>(2)</w:t>
      </w:r>
      <w:r w:rsidRPr="00D659CC">
        <w:rPr>
          <w:bCs/>
          <w:vertAlign w:val="subscript"/>
        </w:rPr>
        <w:t xml:space="preserve">. </w:t>
      </w:r>
      <w:r w:rsidRPr="00D659CC">
        <w:t>Converting into decimal is done by calculating the following sum:</w:t>
      </w:r>
    </w:p>
    <w:p w14:paraId="456E25CD" w14:textId="77777777" w:rsidR="00B7428F" w:rsidRPr="00D659CC" w:rsidRDefault="00B7428F" w:rsidP="00B7428F">
      <w:pPr>
        <w:jc w:val="center"/>
        <w:rPr>
          <w:noProof/>
        </w:rPr>
      </w:pPr>
      <w:r w:rsidRPr="00D659CC">
        <w:rPr>
          <w:b/>
          <w:bCs/>
          <w:noProof/>
        </w:rPr>
        <w:t>11001</w:t>
      </w:r>
      <w:r w:rsidRPr="00D659CC">
        <w:rPr>
          <w:bCs/>
          <w:noProof/>
          <w:vertAlign w:val="subscript"/>
        </w:rPr>
        <w:t>(2)</w:t>
      </w:r>
      <w:r w:rsidRPr="00D659CC">
        <w:rPr>
          <w:noProof/>
        </w:rPr>
        <w:t xml:space="preserve"> =</w:t>
      </w:r>
      <w:r w:rsidRPr="00D659CC">
        <w:rPr>
          <w:b/>
          <w:bCs/>
          <w:noProof/>
          <w:vertAlign w:val="subscript"/>
        </w:rPr>
        <w:t xml:space="preserve"> </w:t>
      </w:r>
      <w:r w:rsidRPr="00D659CC">
        <w:rPr>
          <w:b/>
          <w:bCs/>
          <w:noProof/>
        </w:rPr>
        <w:t>1</w:t>
      </w:r>
      <w:r w:rsidRPr="00D659CC">
        <w:rPr>
          <w:bCs/>
          <w:noProof/>
        </w:rPr>
        <w:t>×</w:t>
      </w:r>
      <w:r w:rsidRPr="00D659CC">
        <w:rPr>
          <w:noProof/>
        </w:rPr>
        <w:t>2</w:t>
      </w:r>
      <w:r w:rsidRPr="00D659CC">
        <w:rPr>
          <w:noProof/>
          <w:vertAlign w:val="superscript"/>
        </w:rPr>
        <w:t>4</w:t>
      </w:r>
      <w:r w:rsidRPr="00D659CC">
        <w:rPr>
          <w:b/>
          <w:bCs/>
          <w:noProof/>
          <w:vertAlign w:val="subscript"/>
        </w:rPr>
        <w:t xml:space="preserve"> </w:t>
      </w:r>
      <w:r w:rsidRPr="00D659CC">
        <w:rPr>
          <w:noProof/>
        </w:rPr>
        <w:t xml:space="preserve">+ </w:t>
      </w:r>
      <w:r w:rsidRPr="00D659CC">
        <w:rPr>
          <w:b/>
          <w:bCs/>
          <w:noProof/>
        </w:rPr>
        <w:t>1</w:t>
      </w:r>
      <w:r w:rsidRPr="00D659CC">
        <w:rPr>
          <w:bCs/>
          <w:noProof/>
        </w:rPr>
        <w:t>×</w:t>
      </w:r>
      <w:r w:rsidRPr="00D659CC">
        <w:rPr>
          <w:noProof/>
        </w:rPr>
        <w:t>2</w:t>
      </w:r>
      <w:r w:rsidRPr="00D659CC">
        <w:rPr>
          <w:noProof/>
          <w:vertAlign w:val="superscript"/>
        </w:rPr>
        <w:t>3</w:t>
      </w:r>
      <w:r w:rsidRPr="00D659CC">
        <w:rPr>
          <w:b/>
          <w:bCs/>
          <w:noProof/>
          <w:vertAlign w:val="subscript"/>
        </w:rPr>
        <w:t xml:space="preserve"> </w:t>
      </w:r>
      <w:r w:rsidRPr="00D659CC">
        <w:rPr>
          <w:noProof/>
        </w:rPr>
        <w:t>+</w:t>
      </w:r>
      <w:r w:rsidRPr="00D659CC">
        <w:rPr>
          <w:b/>
          <w:bCs/>
          <w:noProof/>
          <w:vertAlign w:val="subscript"/>
        </w:rPr>
        <w:t xml:space="preserve"> </w:t>
      </w:r>
      <w:r w:rsidRPr="00D659CC">
        <w:rPr>
          <w:b/>
          <w:bCs/>
          <w:noProof/>
        </w:rPr>
        <w:t>0</w:t>
      </w:r>
      <w:r w:rsidRPr="00D659CC">
        <w:rPr>
          <w:bCs/>
          <w:noProof/>
        </w:rPr>
        <w:t>×</w:t>
      </w:r>
      <w:r w:rsidRPr="00D659CC">
        <w:rPr>
          <w:noProof/>
        </w:rPr>
        <w:t>2</w:t>
      </w:r>
      <w:r w:rsidRPr="00D659CC">
        <w:rPr>
          <w:noProof/>
          <w:vertAlign w:val="superscript"/>
        </w:rPr>
        <w:t xml:space="preserve">2 </w:t>
      </w:r>
      <w:r w:rsidRPr="00D659CC">
        <w:rPr>
          <w:noProof/>
        </w:rPr>
        <w:t>+</w:t>
      </w:r>
      <w:r w:rsidRPr="00D659CC">
        <w:rPr>
          <w:b/>
          <w:bCs/>
          <w:noProof/>
          <w:vertAlign w:val="subscript"/>
        </w:rPr>
        <w:t xml:space="preserve"> </w:t>
      </w:r>
      <w:r w:rsidRPr="00D659CC">
        <w:rPr>
          <w:b/>
          <w:bCs/>
          <w:noProof/>
        </w:rPr>
        <w:t>0</w:t>
      </w:r>
      <w:r w:rsidRPr="00D659CC">
        <w:rPr>
          <w:bCs/>
          <w:noProof/>
        </w:rPr>
        <w:t>×</w:t>
      </w:r>
      <w:r w:rsidRPr="00D659CC">
        <w:rPr>
          <w:noProof/>
        </w:rPr>
        <w:t>2</w:t>
      </w:r>
      <w:r w:rsidRPr="00D659CC">
        <w:rPr>
          <w:noProof/>
          <w:vertAlign w:val="superscript"/>
        </w:rPr>
        <w:t>1</w:t>
      </w:r>
      <w:r w:rsidRPr="00D659CC">
        <w:rPr>
          <w:b/>
          <w:bCs/>
          <w:noProof/>
          <w:vertAlign w:val="subscript"/>
        </w:rPr>
        <w:t xml:space="preserve"> </w:t>
      </w:r>
      <w:r w:rsidRPr="00D659CC">
        <w:rPr>
          <w:noProof/>
        </w:rPr>
        <w:t>+</w:t>
      </w:r>
      <w:r w:rsidRPr="00D659CC">
        <w:rPr>
          <w:b/>
          <w:bCs/>
          <w:noProof/>
          <w:vertAlign w:val="subscript"/>
        </w:rPr>
        <w:t xml:space="preserve"> </w:t>
      </w:r>
      <w:r w:rsidRPr="00D659CC">
        <w:rPr>
          <w:b/>
          <w:bCs/>
          <w:noProof/>
        </w:rPr>
        <w:t>1</w:t>
      </w:r>
      <w:r w:rsidRPr="00D659CC">
        <w:rPr>
          <w:bCs/>
          <w:noProof/>
        </w:rPr>
        <w:t>×</w:t>
      </w:r>
      <w:r w:rsidRPr="00D659CC">
        <w:rPr>
          <w:noProof/>
        </w:rPr>
        <w:t>2</w:t>
      </w:r>
      <w:r w:rsidRPr="00D659CC">
        <w:rPr>
          <w:noProof/>
          <w:vertAlign w:val="superscript"/>
        </w:rPr>
        <w:t>0</w:t>
      </w:r>
      <w:r w:rsidRPr="00D659CC">
        <w:t xml:space="preserve"> =</w:t>
      </w:r>
    </w:p>
    <w:p w14:paraId="2DAD148C" w14:textId="77777777" w:rsidR="00B7428F" w:rsidRPr="00D659CC" w:rsidRDefault="00B7428F" w:rsidP="00B7428F">
      <w:pPr>
        <w:jc w:val="center"/>
        <w:rPr>
          <w:noProof/>
        </w:rPr>
      </w:pPr>
      <w:r w:rsidRPr="00D659CC">
        <w:rPr>
          <w:noProof/>
        </w:rPr>
        <w:t xml:space="preserve">= </w:t>
      </w:r>
      <w:r w:rsidRPr="00D659CC">
        <w:rPr>
          <w:b/>
          <w:bCs/>
          <w:noProof/>
        </w:rPr>
        <w:t>16</w:t>
      </w:r>
      <w:r w:rsidRPr="00D659CC">
        <w:rPr>
          <w:bCs/>
          <w:noProof/>
          <w:vertAlign w:val="subscript"/>
        </w:rPr>
        <w:t>(10)</w:t>
      </w:r>
      <w:r w:rsidRPr="00D659CC">
        <w:rPr>
          <w:b/>
          <w:bCs/>
          <w:noProof/>
          <w:vertAlign w:val="subscript"/>
        </w:rPr>
        <w:t xml:space="preserve"> </w:t>
      </w:r>
      <w:r w:rsidRPr="00D659CC">
        <w:rPr>
          <w:noProof/>
        </w:rPr>
        <w:t xml:space="preserve">+ </w:t>
      </w:r>
      <w:r w:rsidRPr="00D659CC">
        <w:rPr>
          <w:b/>
          <w:bCs/>
          <w:noProof/>
        </w:rPr>
        <w:t>8</w:t>
      </w:r>
      <w:r w:rsidRPr="00D659CC">
        <w:rPr>
          <w:bCs/>
          <w:noProof/>
          <w:vertAlign w:val="subscript"/>
        </w:rPr>
        <w:t>(10)</w:t>
      </w:r>
      <w:r w:rsidRPr="00D659CC">
        <w:rPr>
          <w:b/>
          <w:bCs/>
          <w:noProof/>
          <w:vertAlign w:val="subscript"/>
        </w:rPr>
        <w:t xml:space="preserve"> </w:t>
      </w:r>
      <w:r w:rsidRPr="00D659CC">
        <w:rPr>
          <w:noProof/>
        </w:rPr>
        <w:t xml:space="preserve">+ </w:t>
      </w:r>
      <w:r w:rsidRPr="00D659CC">
        <w:rPr>
          <w:b/>
          <w:bCs/>
          <w:noProof/>
        </w:rPr>
        <w:t>1</w:t>
      </w:r>
      <w:r w:rsidRPr="00D659CC">
        <w:rPr>
          <w:bCs/>
          <w:noProof/>
          <w:vertAlign w:val="subscript"/>
        </w:rPr>
        <w:t>(10)</w:t>
      </w:r>
      <w:r w:rsidRPr="00D659CC">
        <w:rPr>
          <w:noProof/>
        </w:rPr>
        <w:t xml:space="preserve"> = </w:t>
      </w:r>
      <w:r w:rsidRPr="00D659CC">
        <w:rPr>
          <w:b/>
          <w:bCs/>
          <w:noProof/>
        </w:rPr>
        <w:t>25</w:t>
      </w:r>
      <w:r w:rsidRPr="00D659CC">
        <w:rPr>
          <w:bCs/>
          <w:noProof/>
          <w:vertAlign w:val="subscript"/>
        </w:rPr>
        <w:t>(10)</w:t>
      </w:r>
    </w:p>
    <w:p w14:paraId="63FA07FD" w14:textId="77777777" w:rsidR="00B7428F" w:rsidRPr="00D659CC" w:rsidRDefault="00B7428F" w:rsidP="00B7428F">
      <w:pPr>
        <w:jc w:val="center"/>
        <w:rPr>
          <w:b/>
          <w:bCs/>
          <w:noProof/>
          <w:vertAlign w:val="subscript"/>
        </w:rPr>
      </w:pPr>
      <w:r w:rsidRPr="00D659CC">
        <w:rPr>
          <w:noProof/>
        </w:rPr>
        <w:t xml:space="preserve">From this follows that </w:t>
      </w:r>
      <w:r w:rsidRPr="00D659CC">
        <w:rPr>
          <w:b/>
          <w:bCs/>
          <w:noProof/>
        </w:rPr>
        <w:t>11001</w:t>
      </w:r>
      <w:r w:rsidRPr="00D659CC">
        <w:rPr>
          <w:bCs/>
          <w:noProof/>
          <w:vertAlign w:val="subscript"/>
        </w:rPr>
        <w:t>(2)</w:t>
      </w:r>
      <w:r w:rsidRPr="00D659CC">
        <w:rPr>
          <w:b/>
          <w:bCs/>
          <w:noProof/>
          <w:vertAlign w:val="subscript"/>
        </w:rPr>
        <w:t xml:space="preserve"> </w:t>
      </w:r>
      <w:r w:rsidRPr="00D659CC">
        <w:rPr>
          <w:noProof/>
        </w:rPr>
        <w:t xml:space="preserve">= </w:t>
      </w:r>
      <w:r w:rsidRPr="00D659CC">
        <w:rPr>
          <w:b/>
          <w:bCs/>
          <w:noProof/>
        </w:rPr>
        <w:t>25</w:t>
      </w:r>
      <w:r w:rsidRPr="00D659CC">
        <w:rPr>
          <w:bCs/>
          <w:noProof/>
          <w:vertAlign w:val="subscript"/>
        </w:rPr>
        <w:t>(10)</w:t>
      </w:r>
    </w:p>
    <w:p w14:paraId="0A11598B" w14:textId="77777777" w:rsidR="00B7428F" w:rsidRDefault="00B7428F" w:rsidP="00B7428F">
      <w:r w:rsidRPr="00D659CC">
        <w:t xml:space="preserve">In other words </w:t>
      </w:r>
      <w:r w:rsidR="009D0078" w:rsidRPr="00D659CC">
        <w:t>–</w:t>
      </w:r>
      <w:r w:rsidRPr="00D659CC">
        <w:t xml:space="preserve"> every single binary digit is </w:t>
      </w:r>
      <w:r w:rsidRPr="00D659CC">
        <w:rPr>
          <w:b/>
        </w:rPr>
        <w:t>multiplied by 2 raised to the power of the position it is in</w:t>
      </w:r>
      <w:r w:rsidRPr="00D659CC">
        <w:t>. In the end all of the numbers resulting from the binary digits are added up to get the decimal value of the binary number.</w:t>
      </w:r>
    </w:p>
    <w:p w14:paraId="56A4DACC" w14:textId="77777777" w:rsidR="00EE016B" w:rsidRPr="00D659CC" w:rsidRDefault="00EE016B" w:rsidP="00EE016B">
      <w:pPr>
        <w:pStyle w:val="Heading4"/>
      </w:pPr>
      <w:bookmarkStart w:id="184" w:name="Horner_Scheme"/>
      <w:bookmarkEnd w:id="184"/>
      <w:r w:rsidRPr="00D659CC">
        <w:t>Horner Scheme</w:t>
      </w:r>
    </w:p>
    <w:p w14:paraId="0D6AB1E2" w14:textId="77777777" w:rsidR="00B7428F" w:rsidRPr="00D659CC" w:rsidRDefault="00B7428F" w:rsidP="00B7428F">
      <w:r w:rsidRPr="00D659CC">
        <w:t xml:space="preserve">Another method of conversion exists, known as the </w:t>
      </w:r>
      <w:r w:rsidRPr="00D659CC">
        <w:rPr>
          <w:b/>
        </w:rPr>
        <w:t>Horner Scheme</w:t>
      </w:r>
      <w:r w:rsidRPr="00D659CC">
        <w:t xml:space="preserve">. When using it, we multiply the left most digit by 2 and add it to the one to its right. We multiply this result by two and the </w:t>
      </w:r>
      <w:r w:rsidRPr="00D659CC">
        <w:lastRenderedPageBreak/>
        <w:t>neighboring digit (one to the right) is added. This is repeated until all the digits in the number have been exhausted and we add the last digit without multiplying it. Here is an example:</w:t>
      </w:r>
    </w:p>
    <w:p w14:paraId="5136E28C" w14:textId="77777777" w:rsidR="00B7428F" w:rsidRPr="00D659CC" w:rsidRDefault="00B7428F" w:rsidP="00AD2A47">
      <w:pPr>
        <w:ind w:left="284"/>
      </w:pPr>
      <w:r w:rsidRPr="00D659CC">
        <w:rPr>
          <w:b/>
        </w:rPr>
        <w:t>1001</w:t>
      </w:r>
      <w:r w:rsidRPr="00D659CC">
        <w:rPr>
          <w:vertAlign w:val="subscript"/>
        </w:rPr>
        <w:t>(2)</w:t>
      </w:r>
      <w:r w:rsidRPr="00D659CC">
        <w:t xml:space="preserve"> = ((1 </w:t>
      </w:r>
      <w:r w:rsidRPr="00D659CC">
        <w:rPr>
          <w:bCs/>
        </w:rPr>
        <w:t xml:space="preserve">× </w:t>
      </w:r>
      <w:r w:rsidRPr="00D659CC">
        <w:t xml:space="preserve">2 + 0) </w:t>
      </w:r>
      <w:r w:rsidRPr="00D659CC">
        <w:rPr>
          <w:bCs/>
        </w:rPr>
        <w:t>×</w:t>
      </w:r>
      <w:r w:rsidRPr="00D659CC">
        <w:t xml:space="preserve"> 2 + 0) </w:t>
      </w:r>
      <w:r w:rsidRPr="00D659CC">
        <w:rPr>
          <w:bCs/>
        </w:rPr>
        <w:t>×</w:t>
      </w:r>
      <w:r w:rsidRPr="00D659CC">
        <w:t xml:space="preserve"> 2 + 1 = 2 </w:t>
      </w:r>
      <w:r w:rsidRPr="00D659CC">
        <w:rPr>
          <w:bCs/>
        </w:rPr>
        <w:t>×</w:t>
      </w:r>
      <w:r w:rsidRPr="00D659CC">
        <w:t xml:space="preserve"> 2 </w:t>
      </w:r>
      <w:r w:rsidRPr="00D659CC">
        <w:rPr>
          <w:bCs/>
        </w:rPr>
        <w:t>×</w:t>
      </w:r>
      <w:r w:rsidRPr="00D659CC">
        <w:t xml:space="preserve"> 2 + 1 = </w:t>
      </w:r>
      <w:r w:rsidRPr="00D659CC">
        <w:rPr>
          <w:b/>
        </w:rPr>
        <w:t>9</w:t>
      </w:r>
    </w:p>
    <w:p w14:paraId="419DFE95" w14:textId="77777777" w:rsidR="00B7428F" w:rsidRPr="00D659CC" w:rsidRDefault="00B7428F" w:rsidP="00732360">
      <w:pPr>
        <w:pStyle w:val="Heading3"/>
      </w:pPr>
      <w:r w:rsidRPr="00D659CC">
        <w:t>Converting from Decimal to Binary Numeral System</w:t>
      </w:r>
    </w:p>
    <w:p w14:paraId="653C7F48" w14:textId="77777777" w:rsidR="00B7428F" w:rsidRPr="00D659CC" w:rsidRDefault="00B7428F" w:rsidP="00B7428F">
      <w:r w:rsidRPr="00D659CC">
        <w:t xml:space="preserve">When transitioning </w:t>
      </w:r>
      <w:r w:rsidRPr="00D659CC">
        <w:rPr>
          <w:b/>
        </w:rPr>
        <w:t>from decimal to binary numeral system</w:t>
      </w:r>
      <w:r w:rsidRPr="00D659CC">
        <w:t>, we convert a decimal number into a binary one. To accomplish this, we divide it by 2 with a remainder. This is how we get the quotient and the remainder, which is separated.</w:t>
      </w:r>
    </w:p>
    <w:p w14:paraId="5CEBCF3C" w14:textId="77777777" w:rsidR="00B7428F" w:rsidRPr="00D659CC" w:rsidRDefault="003A7DF7" w:rsidP="00B7428F">
      <w:r>
        <w:t>Let’s</w:t>
      </w:r>
      <w:r w:rsidR="00B7428F" w:rsidRPr="00D659CC">
        <w:t xml:space="preserve"> use the number 148 again as an example. We do an integer division by the base we want to convert to (in this case it is 2). After that using the remainders of the division (they will always be either zero or one), we represent the converted number. We continue dividing until we get a zero quotient. Here is an example:</w:t>
      </w:r>
    </w:p>
    <w:p w14:paraId="5D7A2815" w14:textId="77777777" w:rsidR="00B7428F" w:rsidRPr="00D659CC" w:rsidRDefault="00B7428F" w:rsidP="00317730">
      <w:pPr>
        <w:spacing w:before="60"/>
        <w:ind w:left="284"/>
      </w:pPr>
      <w:r w:rsidRPr="00D659CC">
        <w:t>148:2=74</w:t>
      </w:r>
      <w:r w:rsidR="009D0078" w:rsidRPr="00D659CC">
        <w:tab/>
      </w:r>
      <w:r w:rsidRPr="00D659CC">
        <w:t>with remainder 0;</w:t>
      </w:r>
    </w:p>
    <w:p w14:paraId="32608E10" w14:textId="77777777" w:rsidR="00B7428F" w:rsidRPr="00D659CC" w:rsidRDefault="00B7428F" w:rsidP="00317730">
      <w:pPr>
        <w:spacing w:before="60"/>
        <w:ind w:left="284"/>
      </w:pPr>
      <w:r w:rsidRPr="00D659CC">
        <w:t>74:2=37</w:t>
      </w:r>
      <w:r w:rsidR="009D0078" w:rsidRPr="00D659CC">
        <w:tab/>
      </w:r>
      <w:r w:rsidRPr="00D659CC">
        <w:t>with remainder 0;</w:t>
      </w:r>
    </w:p>
    <w:p w14:paraId="3D36CCE3" w14:textId="77777777" w:rsidR="00B7428F" w:rsidRPr="00D659CC" w:rsidRDefault="00B7428F" w:rsidP="00317730">
      <w:pPr>
        <w:spacing w:before="60"/>
        <w:ind w:left="284"/>
      </w:pPr>
      <w:r w:rsidRPr="00D659CC">
        <w:t>37:2=18</w:t>
      </w:r>
      <w:r w:rsidR="009D0078" w:rsidRPr="00D659CC">
        <w:tab/>
      </w:r>
      <w:r w:rsidRPr="00D659CC">
        <w:t>with remainder 1;</w:t>
      </w:r>
    </w:p>
    <w:p w14:paraId="7A5EE878" w14:textId="77777777" w:rsidR="00B7428F" w:rsidRPr="00D659CC" w:rsidRDefault="00B7428F" w:rsidP="00317730">
      <w:pPr>
        <w:spacing w:before="60"/>
        <w:ind w:left="284"/>
      </w:pPr>
      <w:r w:rsidRPr="00D659CC">
        <w:t>18:2=9</w:t>
      </w:r>
      <w:r w:rsidR="009D0078" w:rsidRPr="00D659CC">
        <w:tab/>
      </w:r>
      <w:r w:rsidR="009D0078" w:rsidRPr="00D659CC">
        <w:tab/>
      </w:r>
      <w:r w:rsidRPr="00D659CC">
        <w:t>with remainder 0;</w:t>
      </w:r>
    </w:p>
    <w:p w14:paraId="260932CA" w14:textId="77777777" w:rsidR="00B7428F" w:rsidRPr="00D659CC" w:rsidRDefault="00B7428F" w:rsidP="00317730">
      <w:pPr>
        <w:spacing w:before="60"/>
        <w:ind w:left="284"/>
      </w:pPr>
      <w:r w:rsidRPr="00D659CC">
        <w:t>9:2=4</w:t>
      </w:r>
      <w:r w:rsidR="009D0078" w:rsidRPr="00D659CC">
        <w:tab/>
      </w:r>
      <w:r w:rsidR="009D0078" w:rsidRPr="00D659CC">
        <w:tab/>
      </w:r>
      <w:r w:rsidRPr="00D659CC">
        <w:t>with remainder 1;</w:t>
      </w:r>
    </w:p>
    <w:p w14:paraId="49EE3823" w14:textId="77777777" w:rsidR="00B7428F" w:rsidRPr="00D659CC" w:rsidRDefault="00B7428F" w:rsidP="00317730">
      <w:pPr>
        <w:spacing w:before="60"/>
        <w:ind w:left="284"/>
      </w:pPr>
      <w:r w:rsidRPr="00D659CC">
        <w:t>4:2=2</w:t>
      </w:r>
      <w:r w:rsidR="009D0078" w:rsidRPr="00D659CC">
        <w:tab/>
      </w:r>
      <w:r w:rsidR="009D0078" w:rsidRPr="00D659CC">
        <w:tab/>
      </w:r>
      <w:r w:rsidRPr="00D659CC">
        <w:t>with remainder 0;</w:t>
      </w:r>
    </w:p>
    <w:p w14:paraId="52EC7EDD" w14:textId="77777777" w:rsidR="00B7428F" w:rsidRPr="00D659CC" w:rsidRDefault="00B7428F" w:rsidP="00317730">
      <w:pPr>
        <w:spacing w:before="60"/>
        <w:ind w:left="284"/>
      </w:pPr>
      <w:r w:rsidRPr="00D659CC">
        <w:t>2:2=1</w:t>
      </w:r>
      <w:r w:rsidR="009D0078" w:rsidRPr="00D659CC">
        <w:tab/>
      </w:r>
      <w:r w:rsidR="009D0078" w:rsidRPr="00D659CC">
        <w:tab/>
      </w:r>
      <w:r w:rsidRPr="00D659CC">
        <w:t>with remainder 0;</w:t>
      </w:r>
    </w:p>
    <w:p w14:paraId="55CBD08E" w14:textId="77777777" w:rsidR="00B7428F" w:rsidRPr="00D659CC" w:rsidRDefault="00B7428F" w:rsidP="00317730">
      <w:pPr>
        <w:spacing w:before="60"/>
        <w:ind w:left="284"/>
      </w:pPr>
      <w:r w:rsidRPr="00D659CC">
        <w:t>1:2=0</w:t>
      </w:r>
      <w:r w:rsidR="009D0078" w:rsidRPr="00D659CC">
        <w:tab/>
      </w:r>
      <w:r w:rsidR="009D0078" w:rsidRPr="00D659CC">
        <w:tab/>
      </w:r>
      <w:r w:rsidRPr="00D659CC">
        <w:t>with remainder 1;</w:t>
      </w:r>
    </w:p>
    <w:p w14:paraId="070CC37D" w14:textId="77777777" w:rsidR="00B7428F" w:rsidRPr="00D659CC" w:rsidRDefault="00B7428F" w:rsidP="00B7428F">
      <w:r w:rsidRPr="00D659CC">
        <w:t>After we are done with the division, we represent the remainders in reverse order as follows:</w:t>
      </w:r>
    </w:p>
    <w:p w14:paraId="0FB4351B" w14:textId="77777777" w:rsidR="00B7428F" w:rsidRPr="00D659CC" w:rsidRDefault="00B7428F" w:rsidP="00317730">
      <w:pPr>
        <w:spacing w:before="60"/>
        <w:ind w:left="284"/>
      </w:pPr>
      <w:r w:rsidRPr="00D659CC">
        <w:t>10010100</w:t>
      </w:r>
    </w:p>
    <w:p w14:paraId="0F66041C" w14:textId="77777777" w:rsidR="00B7428F" w:rsidRPr="00D659CC" w:rsidRDefault="00B7428F" w:rsidP="00317730">
      <w:pPr>
        <w:spacing w:before="60"/>
        <w:ind w:left="284"/>
        <w:rPr>
          <w:vertAlign w:val="subscript"/>
        </w:rPr>
      </w:pPr>
      <w:r w:rsidRPr="00D659CC">
        <w:t>i.e. 148</w:t>
      </w:r>
      <w:r w:rsidRPr="00D659CC">
        <w:rPr>
          <w:vertAlign w:val="subscript"/>
        </w:rPr>
        <w:t>(10)</w:t>
      </w:r>
      <w:r w:rsidRPr="00D659CC">
        <w:t xml:space="preserve"> = 10010100</w:t>
      </w:r>
      <w:r w:rsidRPr="00D659CC">
        <w:rPr>
          <w:vertAlign w:val="subscript"/>
        </w:rPr>
        <w:t xml:space="preserve"> (2)</w:t>
      </w:r>
    </w:p>
    <w:p w14:paraId="57B85B98" w14:textId="77777777" w:rsidR="00B7428F" w:rsidRPr="00D659CC" w:rsidRDefault="00B7428F" w:rsidP="00732360">
      <w:pPr>
        <w:pStyle w:val="Heading3"/>
      </w:pPr>
      <w:r w:rsidRPr="00D659CC">
        <w:t>Operations with Binary Numbers</w:t>
      </w:r>
    </w:p>
    <w:p w14:paraId="569EC39D" w14:textId="77777777" w:rsidR="00B7428F" w:rsidRPr="00D659CC" w:rsidRDefault="00B7428F" w:rsidP="00B7428F">
      <w:r w:rsidRPr="00D659CC">
        <w:t>The arithmetical rules of addition, subtraction and multiplication are valid for a single digit of binary numbers:</w:t>
      </w:r>
    </w:p>
    <w:p w14:paraId="23C33F5E" w14:textId="77777777" w:rsidR="00B7428F" w:rsidRPr="00D659CC" w:rsidRDefault="00B7428F" w:rsidP="00317730">
      <w:pPr>
        <w:spacing w:before="60"/>
        <w:ind w:left="284"/>
      </w:pPr>
      <w:r w:rsidRPr="00D659CC">
        <w:t>0 + 0 = 0</w:t>
      </w:r>
      <w:r w:rsidRPr="00D659CC">
        <w:tab/>
      </w:r>
      <w:r w:rsidRPr="00D659CC">
        <w:tab/>
      </w:r>
      <w:r w:rsidRPr="00D659CC">
        <w:tab/>
        <w:t>0 - 0 = 0</w:t>
      </w:r>
      <w:r w:rsidRPr="00D659CC">
        <w:tab/>
      </w:r>
      <w:r w:rsidRPr="00D659CC">
        <w:tab/>
      </w:r>
      <w:r w:rsidRPr="00D659CC">
        <w:tab/>
        <w:t xml:space="preserve">0 </w:t>
      </w:r>
      <w:r w:rsidRPr="00D659CC">
        <w:rPr>
          <w:bCs/>
        </w:rPr>
        <w:t>×</w:t>
      </w:r>
      <w:r w:rsidRPr="00D659CC">
        <w:t xml:space="preserve"> 0 = 0</w:t>
      </w:r>
    </w:p>
    <w:p w14:paraId="1462D11E" w14:textId="77777777" w:rsidR="00B7428F" w:rsidRPr="00D659CC" w:rsidRDefault="00B7428F" w:rsidP="00317730">
      <w:pPr>
        <w:spacing w:before="60"/>
        <w:ind w:left="284"/>
      </w:pPr>
      <w:r w:rsidRPr="00D659CC">
        <w:t>1 + 0 = 1</w:t>
      </w:r>
      <w:r w:rsidRPr="00D659CC">
        <w:tab/>
      </w:r>
      <w:r w:rsidRPr="00D659CC">
        <w:tab/>
      </w:r>
      <w:r w:rsidRPr="00D659CC">
        <w:tab/>
        <w:t>1 - 0 = 1</w:t>
      </w:r>
      <w:r w:rsidRPr="00D659CC">
        <w:tab/>
      </w:r>
      <w:r w:rsidRPr="00D659CC">
        <w:tab/>
      </w:r>
      <w:r w:rsidRPr="00D659CC">
        <w:tab/>
        <w:t xml:space="preserve">1 </w:t>
      </w:r>
      <w:r w:rsidRPr="00D659CC">
        <w:rPr>
          <w:bCs/>
        </w:rPr>
        <w:t>×</w:t>
      </w:r>
      <w:r w:rsidRPr="00D659CC">
        <w:t xml:space="preserve"> 0 = 0</w:t>
      </w:r>
    </w:p>
    <w:p w14:paraId="2DFD28D1" w14:textId="77777777" w:rsidR="00B7428F" w:rsidRPr="00D659CC" w:rsidRDefault="00B7428F" w:rsidP="00317730">
      <w:pPr>
        <w:spacing w:before="60"/>
        <w:ind w:left="284"/>
      </w:pPr>
      <w:r w:rsidRPr="00D659CC">
        <w:t>0 + 1 = 1</w:t>
      </w:r>
      <w:r w:rsidRPr="00D659CC">
        <w:tab/>
      </w:r>
      <w:r w:rsidRPr="00D659CC">
        <w:tab/>
      </w:r>
      <w:r w:rsidRPr="00D659CC">
        <w:tab/>
        <w:t>1 - 1 = 0</w:t>
      </w:r>
      <w:r w:rsidRPr="00D659CC">
        <w:tab/>
      </w:r>
      <w:r w:rsidRPr="00D659CC">
        <w:tab/>
      </w:r>
      <w:r w:rsidRPr="00D659CC">
        <w:tab/>
        <w:t xml:space="preserve">0 </w:t>
      </w:r>
      <w:r w:rsidRPr="00D659CC">
        <w:rPr>
          <w:bCs/>
        </w:rPr>
        <w:t>×</w:t>
      </w:r>
      <w:r w:rsidRPr="00D659CC">
        <w:t xml:space="preserve"> 1 = 0</w:t>
      </w:r>
    </w:p>
    <w:p w14:paraId="6413A740" w14:textId="77777777" w:rsidR="00B7428F" w:rsidRPr="00D659CC" w:rsidRDefault="00B7428F" w:rsidP="00317730">
      <w:pPr>
        <w:spacing w:before="60"/>
        <w:ind w:left="284"/>
      </w:pPr>
      <w:r w:rsidRPr="00D659CC">
        <w:t>1 + 1 = 10</w:t>
      </w:r>
      <w:r w:rsidRPr="00D659CC">
        <w:tab/>
      </w:r>
      <w:r w:rsidRPr="00D659CC">
        <w:tab/>
      </w:r>
      <w:r w:rsidRPr="00D659CC">
        <w:tab/>
        <w:t>10 - 1 = 1</w:t>
      </w:r>
      <w:r w:rsidRPr="00D659CC">
        <w:tab/>
      </w:r>
      <w:r w:rsidRPr="00D659CC">
        <w:tab/>
      </w:r>
      <w:r w:rsidRPr="00D659CC">
        <w:tab/>
        <w:t xml:space="preserve">1 </w:t>
      </w:r>
      <w:r w:rsidRPr="00D659CC">
        <w:rPr>
          <w:bCs/>
        </w:rPr>
        <w:t>×</w:t>
      </w:r>
      <w:r w:rsidRPr="00D659CC">
        <w:t xml:space="preserve"> 1 = 1</w:t>
      </w:r>
    </w:p>
    <w:p w14:paraId="61042D78" w14:textId="77777777" w:rsidR="00B7428F" w:rsidRPr="00D659CC" w:rsidRDefault="00B7428F" w:rsidP="00B7428F">
      <w:r w:rsidRPr="00D659CC">
        <w:t>In addition, with binary numbers we can also do logical operations such as logical multiplication (conjunction), logical addition (disjunction) and the sum of modulo two (exclusive or).</w:t>
      </w:r>
    </w:p>
    <w:p w14:paraId="78515205" w14:textId="77777777" w:rsidR="00B7428F" w:rsidRPr="00D659CC" w:rsidRDefault="00B7428F" w:rsidP="00B7428F">
      <w:r w:rsidRPr="00D659CC">
        <w:t xml:space="preserve">We must also note that when we are doing arithmetic operations with multi-order numbers we must </w:t>
      </w:r>
      <w:proofErr w:type="gramStart"/>
      <w:r w:rsidRPr="00D659CC">
        <w:t>take into account</w:t>
      </w:r>
      <w:proofErr w:type="gramEnd"/>
      <w:r w:rsidRPr="00D659CC">
        <w:t xml:space="preserve"> the connection between the separate orders by transfer or loan, when doing addition or subtraction respectively. </w:t>
      </w:r>
      <w:r w:rsidR="003A7DF7">
        <w:t>Let’s</w:t>
      </w:r>
      <w:r w:rsidRPr="00D659CC">
        <w:t xml:space="preserve"> take a look at some details regarding bitwise operators.</w:t>
      </w:r>
    </w:p>
    <w:p w14:paraId="62C48C91" w14:textId="77777777" w:rsidR="00B7428F" w:rsidRPr="00D659CC" w:rsidRDefault="00B7428F" w:rsidP="00732360">
      <w:pPr>
        <w:pStyle w:val="Heading4"/>
      </w:pPr>
      <w:r w:rsidRPr="00D659CC">
        <w:t>Bitwise "and"</w:t>
      </w:r>
    </w:p>
    <w:p w14:paraId="29516F2B" w14:textId="77777777" w:rsidR="00B7428F" w:rsidRPr="00D659CC" w:rsidRDefault="00B7428F" w:rsidP="00B7428F">
      <w:pPr>
        <w:spacing w:after="120"/>
      </w:pPr>
      <w:r w:rsidRPr="00D659CC">
        <w:t xml:space="preserve">The bitwise </w:t>
      </w:r>
      <w:r w:rsidRPr="00D659CC">
        <w:rPr>
          <w:b/>
        </w:rPr>
        <w:t>AND</w:t>
      </w:r>
      <w:r w:rsidRPr="00D659CC">
        <w:t xml:space="preserve"> operator can be used for checking the value of a given bit in a number. For example, if we want to check if a given number is even (we check if the lowest-order bit is </w:t>
      </w:r>
      <w:r w:rsidRPr="00D659CC">
        <w:rPr>
          <w:b/>
        </w:rPr>
        <w:t>1</w:t>
      </w:r>
      <w:r w:rsidRPr="00D659CC">
        <w:t>):</w:t>
      </w:r>
    </w:p>
    <w:p w14:paraId="34228BF4" w14:textId="77777777" w:rsidR="00B7428F" w:rsidRPr="00D659CC" w:rsidRDefault="00B7428F" w:rsidP="00AD2A47">
      <w:pPr>
        <w:spacing w:after="120"/>
        <w:ind w:left="284"/>
      </w:pPr>
      <w:r w:rsidRPr="00D659CC">
        <w:t>1011101</w:t>
      </w:r>
      <w:r w:rsidRPr="00D659CC">
        <w:rPr>
          <w:b/>
          <w:u w:val="single"/>
        </w:rPr>
        <w:t>1</w:t>
      </w:r>
      <w:r w:rsidRPr="00D659CC">
        <w:t xml:space="preserve"> </w:t>
      </w:r>
      <w:r w:rsidRPr="00D659CC">
        <w:rPr>
          <w:b/>
        </w:rPr>
        <w:t>AND</w:t>
      </w:r>
      <w:r w:rsidRPr="00D659CC">
        <w:t xml:space="preserve"> 0000000</w:t>
      </w:r>
      <w:r w:rsidRPr="00D659CC">
        <w:rPr>
          <w:b/>
          <w:u w:val="single"/>
        </w:rPr>
        <w:t>1</w:t>
      </w:r>
      <w:r w:rsidRPr="00D659CC">
        <w:t xml:space="preserve"> = 00000001</w:t>
      </w:r>
    </w:p>
    <w:p w14:paraId="2C5FE67C" w14:textId="77777777" w:rsidR="00B7428F" w:rsidRPr="00D659CC" w:rsidRDefault="00B7428F" w:rsidP="00B7428F">
      <w:pPr>
        <w:spacing w:after="120"/>
      </w:pPr>
      <w:r w:rsidRPr="00D659CC">
        <w:t xml:space="preserve">The result is </w:t>
      </w:r>
      <w:r w:rsidR="00C5582B" w:rsidRPr="00D659CC">
        <w:t>1, which</w:t>
      </w:r>
      <w:r w:rsidRPr="00D659CC">
        <w:t xml:space="preserve"> means that the number is odd (if the result was 0 the number would be even).</w:t>
      </w:r>
    </w:p>
    <w:p w14:paraId="7619EA87" w14:textId="77777777" w:rsidR="00B7428F" w:rsidRPr="00D659CC" w:rsidRDefault="00B7428F" w:rsidP="00B7428F">
      <w:pPr>
        <w:spacing w:after="120"/>
      </w:pPr>
      <w:r w:rsidRPr="00D659CC">
        <w:lastRenderedPageBreak/>
        <w:t xml:space="preserve">In C# the bitwise "and" is represented with </w:t>
      </w:r>
      <w:r w:rsidRPr="00D659CC">
        <w:rPr>
          <w:b/>
        </w:rPr>
        <w:t>&amp;</w:t>
      </w:r>
      <w:r w:rsidRPr="00D659CC">
        <w:t xml:space="preserve"> and is used like this:</w:t>
      </w:r>
    </w:p>
    <w:tbl>
      <w:tblPr>
        <w:tblW w:w="0" w:type="auto"/>
        <w:jc w:val="center"/>
        <w:tblCellMar>
          <w:top w:w="113" w:type="dxa"/>
          <w:bottom w:w="113" w:type="dxa"/>
        </w:tblCellMar>
        <w:tblLook w:val="01E0" w:firstRow="1" w:lastRow="1" w:firstColumn="1" w:lastColumn="1" w:noHBand="0" w:noVBand="0"/>
      </w:tblPr>
      <w:tblGrid>
        <w:gridCol w:w="8376"/>
      </w:tblGrid>
      <w:tr w:rsidR="00B7428F" w:rsidRPr="00D659CC" w14:paraId="52E95AF7" w14:textId="77777777" w:rsidTr="00205419">
        <w:trPr>
          <w:jc w:val="center"/>
        </w:trPr>
        <w:tc>
          <w:tcPr>
            <w:tcW w:w="8376" w:type="dxa"/>
            <w:tcBorders>
              <w:top w:val="single" w:sz="4" w:space="0" w:color="auto"/>
              <w:left w:val="single" w:sz="4" w:space="0" w:color="auto"/>
              <w:bottom w:val="single" w:sz="4" w:space="0" w:color="auto"/>
              <w:right w:val="single" w:sz="4" w:space="0" w:color="auto"/>
            </w:tcBorders>
          </w:tcPr>
          <w:p w14:paraId="5B4721D2"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amp; integer2;</w:t>
            </w:r>
          </w:p>
        </w:tc>
      </w:tr>
    </w:tbl>
    <w:p w14:paraId="5D53A23A" w14:textId="77777777" w:rsidR="00B7428F" w:rsidRPr="00D659CC" w:rsidRDefault="00B7428F" w:rsidP="00732360">
      <w:pPr>
        <w:pStyle w:val="Heading4"/>
      </w:pPr>
      <w:r w:rsidRPr="00D659CC">
        <w:t>Bitwise "or"</w:t>
      </w:r>
    </w:p>
    <w:p w14:paraId="6C836582" w14:textId="77777777" w:rsidR="00B7428F" w:rsidRPr="00D659CC" w:rsidRDefault="00B7428F" w:rsidP="00B7428F">
      <w:pPr>
        <w:spacing w:after="120"/>
      </w:pPr>
      <w:r w:rsidRPr="00D659CC">
        <w:t xml:space="preserve">The bitwise </w:t>
      </w:r>
      <w:r w:rsidRPr="00D659CC">
        <w:rPr>
          <w:b/>
        </w:rPr>
        <w:t>OR</w:t>
      </w:r>
      <w:r w:rsidRPr="00D659CC">
        <w:t xml:space="preserve"> operator can be used if we want, for example, to "raise" a given bit to 1:</w:t>
      </w:r>
    </w:p>
    <w:p w14:paraId="07DA0F49" w14:textId="77777777" w:rsidR="00B7428F" w:rsidRPr="00D659CC" w:rsidRDefault="00B7428F" w:rsidP="00AD2A47">
      <w:pPr>
        <w:spacing w:after="120"/>
        <w:ind w:left="284"/>
      </w:pPr>
      <w:r w:rsidRPr="00D659CC">
        <w:t>10111</w:t>
      </w:r>
      <w:r w:rsidRPr="00D659CC">
        <w:rPr>
          <w:b/>
          <w:u w:val="single"/>
        </w:rPr>
        <w:t>0</w:t>
      </w:r>
      <w:r w:rsidRPr="00D659CC">
        <w:t xml:space="preserve">11 </w:t>
      </w:r>
      <w:r w:rsidRPr="00D659CC">
        <w:rPr>
          <w:b/>
        </w:rPr>
        <w:t>OR</w:t>
      </w:r>
      <w:r w:rsidRPr="00D659CC">
        <w:t xml:space="preserve"> 00000</w:t>
      </w:r>
      <w:r w:rsidRPr="00D659CC">
        <w:rPr>
          <w:b/>
          <w:u w:val="single"/>
        </w:rPr>
        <w:t>1</w:t>
      </w:r>
      <w:r w:rsidRPr="00D659CC">
        <w:t>00 = 10111111</w:t>
      </w:r>
    </w:p>
    <w:p w14:paraId="53891C17" w14:textId="77777777" w:rsidR="00B7428F" w:rsidRPr="00D659CC" w:rsidRDefault="00B7428F" w:rsidP="007D431E">
      <w:pPr>
        <w:spacing w:after="120"/>
      </w:pPr>
      <w:r w:rsidRPr="00D659CC">
        <w:t xml:space="preserve">Bitwise "or" in C# is represented with </w:t>
      </w:r>
      <w:r w:rsidRPr="00D659CC">
        <w:rPr>
          <w:b/>
        </w:rPr>
        <w:t>|</w:t>
      </w:r>
      <w:r w:rsidRPr="00D659CC">
        <w:t xml:space="preserve"> and is used like this:</w:t>
      </w:r>
    </w:p>
    <w:tbl>
      <w:tblPr>
        <w:tblW w:w="0" w:type="auto"/>
        <w:jc w:val="center"/>
        <w:tblCellMar>
          <w:top w:w="113" w:type="dxa"/>
          <w:bottom w:w="113" w:type="dxa"/>
        </w:tblCellMar>
        <w:tblLook w:val="01E0" w:firstRow="1" w:lastRow="1" w:firstColumn="1" w:lastColumn="1" w:noHBand="0" w:noVBand="0"/>
      </w:tblPr>
      <w:tblGrid>
        <w:gridCol w:w="8375"/>
      </w:tblGrid>
      <w:tr w:rsidR="00B7428F" w:rsidRPr="00D659CC" w14:paraId="1066FEA8" w14:textId="77777777" w:rsidTr="00205419">
        <w:trPr>
          <w:jc w:val="center"/>
        </w:trPr>
        <w:tc>
          <w:tcPr>
            <w:tcW w:w="8375" w:type="dxa"/>
            <w:tcBorders>
              <w:top w:val="single" w:sz="4" w:space="0" w:color="auto"/>
              <w:left w:val="single" w:sz="4" w:space="0" w:color="auto"/>
              <w:bottom w:val="single" w:sz="4" w:space="0" w:color="auto"/>
              <w:right w:val="single" w:sz="4" w:space="0" w:color="auto"/>
            </w:tcBorders>
          </w:tcPr>
          <w:p w14:paraId="4E077D84"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 integer2;</w:t>
            </w:r>
          </w:p>
        </w:tc>
      </w:tr>
    </w:tbl>
    <w:p w14:paraId="5A44345E" w14:textId="77777777" w:rsidR="00B7428F" w:rsidRPr="00D659CC" w:rsidRDefault="00B7428F" w:rsidP="00732360">
      <w:pPr>
        <w:pStyle w:val="Heading4"/>
      </w:pPr>
      <w:r w:rsidRPr="00D659CC">
        <w:t>Bitwise "exclusive or"</w:t>
      </w:r>
    </w:p>
    <w:p w14:paraId="0599E2FA" w14:textId="77777777" w:rsidR="00B7428F" w:rsidRPr="00D659CC" w:rsidRDefault="00B7428F" w:rsidP="00B7428F">
      <w:pPr>
        <w:spacing w:after="120"/>
      </w:pPr>
      <w:r w:rsidRPr="00D659CC">
        <w:t xml:space="preserve">The bitwise operator </w:t>
      </w:r>
      <w:r w:rsidRPr="00D659CC">
        <w:rPr>
          <w:b/>
        </w:rPr>
        <w:t>XOR</w:t>
      </w:r>
      <w:r w:rsidRPr="00D659CC">
        <w:t xml:space="preserve"> – every binary digit is processed separately, and when we have a 0 in the second operand, the corresponding value of the bit in the first operand is copied in the result. At every position that has a value of 1 in the second operand, we reverse the value of the corresponding position in the first operand and represent it in the result:</w:t>
      </w:r>
    </w:p>
    <w:p w14:paraId="7BA548B7" w14:textId="77777777" w:rsidR="00B7428F" w:rsidRPr="00D659CC" w:rsidRDefault="00B7428F" w:rsidP="00AD2A47">
      <w:pPr>
        <w:spacing w:after="120"/>
        <w:ind w:left="284"/>
      </w:pPr>
      <w:r w:rsidRPr="00D659CC">
        <w:t xml:space="preserve">10111011 </w:t>
      </w:r>
      <w:r w:rsidRPr="00D659CC">
        <w:rPr>
          <w:b/>
        </w:rPr>
        <w:t>XOR</w:t>
      </w:r>
      <w:r w:rsidRPr="00D659CC">
        <w:t xml:space="preserve"> 01010101 = 11101110</w:t>
      </w:r>
    </w:p>
    <w:p w14:paraId="0EE381A8" w14:textId="77777777" w:rsidR="00B7428F" w:rsidRPr="00D659CC" w:rsidRDefault="00B7428F" w:rsidP="007D431E">
      <w:pPr>
        <w:spacing w:after="120"/>
      </w:pPr>
      <w:r w:rsidRPr="00D659CC">
        <w:t xml:space="preserve">In C# the notation of the "exclusive or" operator is </w:t>
      </w:r>
      <w:r w:rsidRPr="00D659CC">
        <w:rPr>
          <w:b/>
        </w:rPr>
        <w:t>^</w:t>
      </w:r>
      <w:r w:rsidRPr="00D659CC">
        <w:t>:</w:t>
      </w:r>
    </w:p>
    <w:tbl>
      <w:tblPr>
        <w:tblW w:w="0" w:type="auto"/>
        <w:jc w:val="center"/>
        <w:tblCellMar>
          <w:top w:w="113" w:type="dxa"/>
          <w:bottom w:w="113" w:type="dxa"/>
        </w:tblCellMar>
        <w:tblLook w:val="01E0" w:firstRow="1" w:lastRow="1" w:firstColumn="1" w:lastColumn="1" w:noHBand="0" w:noVBand="0"/>
      </w:tblPr>
      <w:tblGrid>
        <w:gridCol w:w="8375"/>
      </w:tblGrid>
      <w:tr w:rsidR="00B7428F" w:rsidRPr="00D659CC" w14:paraId="7B004CEA" w14:textId="77777777" w:rsidTr="00205419">
        <w:trPr>
          <w:jc w:val="center"/>
        </w:trPr>
        <w:tc>
          <w:tcPr>
            <w:tcW w:w="8375" w:type="dxa"/>
            <w:tcBorders>
              <w:top w:val="single" w:sz="4" w:space="0" w:color="auto"/>
              <w:left w:val="single" w:sz="4" w:space="0" w:color="auto"/>
              <w:bottom w:val="single" w:sz="4" w:space="0" w:color="auto"/>
              <w:right w:val="single" w:sz="4" w:space="0" w:color="auto"/>
            </w:tcBorders>
          </w:tcPr>
          <w:p w14:paraId="48F1B02B"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 integer2;</w:t>
            </w:r>
          </w:p>
        </w:tc>
      </w:tr>
    </w:tbl>
    <w:p w14:paraId="5593B168" w14:textId="77777777" w:rsidR="00B7428F" w:rsidRPr="00D659CC" w:rsidRDefault="00B7428F" w:rsidP="00732360">
      <w:pPr>
        <w:pStyle w:val="Heading4"/>
      </w:pPr>
      <w:r w:rsidRPr="00D659CC">
        <w:t>Bitwise Negation</w:t>
      </w:r>
    </w:p>
    <w:p w14:paraId="1E09BB20" w14:textId="77777777" w:rsidR="00B7428F" w:rsidRPr="00D659CC" w:rsidRDefault="00B7428F" w:rsidP="00B7428F">
      <w:pPr>
        <w:spacing w:after="120"/>
      </w:pPr>
      <w:r w:rsidRPr="00D659CC">
        <w:t>The bitwise operator</w:t>
      </w:r>
      <w:r w:rsidRPr="00D659CC">
        <w:rPr>
          <w:b/>
        </w:rPr>
        <w:t xml:space="preserve"> NOT</w:t>
      </w:r>
      <w:r w:rsidRPr="00D659CC">
        <w:t xml:space="preserve"> – this is a unary operator, which means that it is applied to a single operand. What it does is to reverse every bit of the given binary number to its opposite value:</w:t>
      </w:r>
    </w:p>
    <w:p w14:paraId="765C7404" w14:textId="77777777" w:rsidR="00B7428F" w:rsidRPr="00D659CC" w:rsidRDefault="00B7428F" w:rsidP="00AD2A47">
      <w:pPr>
        <w:spacing w:after="120"/>
        <w:ind w:left="284"/>
      </w:pPr>
      <w:r w:rsidRPr="00D659CC">
        <w:rPr>
          <w:b/>
        </w:rPr>
        <w:t>NOT</w:t>
      </w:r>
      <w:r w:rsidRPr="00D659CC">
        <w:t xml:space="preserve"> 10111011 = 01000100</w:t>
      </w:r>
    </w:p>
    <w:p w14:paraId="53DBC2E6" w14:textId="77777777" w:rsidR="00B7428F" w:rsidRPr="00D659CC" w:rsidRDefault="00B7428F" w:rsidP="00B7428F">
      <w:pPr>
        <w:spacing w:after="120"/>
      </w:pPr>
      <w:r w:rsidRPr="00D659CC">
        <w:t xml:space="preserve">In C# the bitwise negation is represented with </w:t>
      </w:r>
      <w:r w:rsidRPr="00D659CC">
        <w:rPr>
          <w:b/>
        </w:rPr>
        <w:t>~</w:t>
      </w:r>
      <w:r w:rsidRPr="00D659CC">
        <w:t>:</w:t>
      </w:r>
    </w:p>
    <w:tbl>
      <w:tblPr>
        <w:tblW w:w="0" w:type="auto"/>
        <w:jc w:val="center"/>
        <w:tblCellMar>
          <w:top w:w="113" w:type="dxa"/>
          <w:bottom w:w="113" w:type="dxa"/>
        </w:tblCellMar>
        <w:tblLook w:val="01E0" w:firstRow="1" w:lastRow="1" w:firstColumn="1" w:lastColumn="1" w:noHBand="0" w:noVBand="0"/>
      </w:tblPr>
      <w:tblGrid>
        <w:gridCol w:w="8380"/>
      </w:tblGrid>
      <w:tr w:rsidR="00B7428F" w:rsidRPr="00D659CC" w14:paraId="57FD51FF" w14:textId="77777777" w:rsidTr="00205419">
        <w:trPr>
          <w:jc w:val="center"/>
        </w:trPr>
        <w:tc>
          <w:tcPr>
            <w:tcW w:w="8380" w:type="dxa"/>
            <w:tcBorders>
              <w:top w:val="single" w:sz="4" w:space="0" w:color="auto"/>
              <w:left w:val="single" w:sz="4" w:space="0" w:color="auto"/>
              <w:bottom w:val="single" w:sz="4" w:space="0" w:color="auto"/>
              <w:right w:val="single" w:sz="4" w:space="0" w:color="auto"/>
            </w:tcBorders>
          </w:tcPr>
          <w:p w14:paraId="30D0DEBA"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w:t>
            </w:r>
          </w:p>
        </w:tc>
      </w:tr>
    </w:tbl>
    <w:p w14:paraId="2C3F87F8" w14:textId="77777777" w:rsidR="00B7428F" w:rsidRPr="00D659CC" w:rsidRDefault="00B7428F" w:rsidP="00732360">
      <w:pPr>
        <w:pStyle w:val="Heading3"/>
      </w:pPr>
      <w:r w:rsidRPr="00D659CC">
        <w:t>Hexadecimal Numbers</w:t>
      </w:r>
    </w:p>
    <w:p w14:paraId="1C4FF0E4" w14:textId="77777777" w:rsidR="00B7428F" w:rsidRPr="00D659CC" w:rsidRDefault="00B7428F" w:rsidP="00B7428F">
      <w:r w:rsidRPr="00D659CC">
        <w:t>With</w:t>
      </w:r>
      <w:r w:rsidRPr="00D659CC">
        <w:rPr>
          <w:b/>
        </w:rPr>
        <w:t xml:space="preserve"> hexadecimal numbers</w:t>
      </w:r>
      <w:r w:rsidRPr="00D659CC">
        <w:t xml:space="preserve"> we have the </w:t>
      </w:r>
      <w:r w:rsidRPr="00D659CC">
        <w:rPr>
          <w:b/>
        </w:rPr>
        <w:t>number 16</w:t>
      </w:r>
      <w:r w:rsidRPr="00D659CC">
        <w:t xml:space="preserve"> for a system base, which implies the use of 16 digits to represent all possible values from 0 to 15 inclusive. As we have already shown in </w:t>
      </w:r>
      <w:hyperlink w:anchor="Binary_Octal_Decimal_Hexdecimal_Numbers" w:history="1">
        <w:r w:rsidRPr="00D659CC">
          <w:rPr>
            <w:rStyle w:val="Hyperlink"/>
          </w:rPr>
          <w:t>one of the tables in the previous sections</w:t>
        </w:r>
      </w:hyperlink>
      <w:r w:rsidRPr="00D659CC">
        <w:t>, for notating numbers in the hexadecimal system, we use the digits from 0 to 9 and the Latin numbers from A to F. Each of them has the corresponding value:</w:t>
      </w:r>
    </w:p>
    <w:p w14:paraId="41D90C5B" w14:textId="77777777" w:rsidR="00B7428F" w:rsidRPr="00D659CC" w:rsidRDefault="00B7428F" w:rsidP="00A93B74">
      <w:pPr>
        <w:ind w:left="284"/>
      </w:pPr>
      <w:r w:rsidRPr="00D659CC">
        <w:t>A=10, B=11, C=12, D=13, E=14, F=15</w:t>
      </w:r>
    </w:p>
    <w:p w14:paraId="3EBBDB5F" w14:textId="77777777" w:rsidR="00B7428F" w:rsidRPr="00D659CC" w:rsidRDefault="00B7428F" w:rsidP="00B7428F">
      <w:r w:rsidRPr="00D659CC">
        <w:t>We can give the following example for hexadecimal numbers: D2, 1F2F1, D1E and so on.</w:t>
      </w:r>
    </w:p>
    <w:p w14:paraId="47DB9CF5" w14:textId="77777777" w:rsidR="00B7428F" w:rsidRPr="00D659CC" w:rsidRDefault="00B7428F" w:rsidP="00B7428F">
      <w:r w:rsidRPr="00D659CC">
        <w:t xml:space="preserve">Transition to decimal system is done by multiplying the value of the right most </w:t>
      </w:r>
      <w:r w:rsidRPr="007123CA">
        <w:rPr>
          <w:noProof/>
        </w:rPr>
        <w:t>digit</w:t>
      </w:r>
      <w:r w:rsidRPr="00D659CC">
        <w:t xml:space="preserve"> by 16</w:t>
      </w:r>
      <w:r w:rsidRPr="00D659CC">
        <w:rPr>
          <w:vertAlign w:val="superscript"/>
        </w:rPr>
        <w:t>0</w:t>
      </w:r>
      <w:r w:rsidRPr="00D659CC">
        <w:t>, the next one to the left by 16</w:t>
      </w:r>
      <w:r w:rsidRPr="00D659CC">
        <w:rPr>
          <w:vertAlign w:val="superscript"/>
        </w:rPr>
        <w:t>1</w:t>
      </w:r>
      <w:r w:rsidRPr="00D659CC">
        <w:t>, the next one to the left by 16</w:t>
      </w:r>
      <w:r w:rsidRPr="00D659CC">
        <w:rPr>
          <w:vertAlign w:val="superscript"/>
        </w:rPr>
        <w:t>2</w:t>
      </w:r>
      <w:r w:rsidRPr="00D659CC">
        <w:t xml:space="preserve"> and so </w:t>
      </w:r>
      <w:proofErr w:type="gramStart"/>
      <w:r w:rsidRPr="00D659CC">
        <w:t>on, and</w:t>
      </w:r>
      <w:proofErr w:type="gramEnd"/>
      <w:r w:rsidRPr="00D659CC">
        <w:t xml:space="preserve"> adding them all up in the end. Example:</w:t>
      </w:r>
    </w:p>
    <w:p w14:paraId="4F214DDA" w14:textId="77777777" w:rsidR="00B7428F" w:rsidRPr="00D659CC" w:rsidRDefault="00B7428F" w:rsidP="00AD2A47">
      <w:pPr>
        <w:ind w:left="284"/>
        <w:rPr>
          <w:noProof/>
        </w:rPr>
      </w:pPr>
      <w:r w:rsidRPr="00D659CC">
        <w:rPr>
          <w:noProof/>
        </w:rPr>
        <w:t>D1E</w:t>
      </w:r>
      <w:r w:rsidRPr="00D659CC">
        <w:rPr>
          <w:noProof/>
          <w:vertAlign w:val="subscript"/>
        </w:rPr>
        <w:t>(16)</w:t>
      </w:r>
      <w:r w:rsidRPr="00D659CC">
        <w:rPr>
          <w:noProof/>
        </w:rPr>
        <w:t xml:space="preserve"> = </w:t>
      </w:r>
      <w:r w:rsidR="00453B81" w:rsidRPr="00D659CC">
        <w:rPr>
          <w:noProof/>
        </w:rPr>
        <w:t>E</w:t>
      </w:r>
      <w:r w:rsidRPr="00D659CC">
        <w:rPr>
          <w:noProof/>
        </w:rPr>
        <w:t>*16</w:t>
      </w:r>
      <w:r w:rsidRPr="00D659CC">
        <w:rPr>
          <w:noProof/>
          <w:vertAlign w:val="superscript"/>
        </w:rPr>
        <w:t>0</w:t>
      </w:r>
      <w:r w:rsidRPr="00D659CC">
        <w:rPr>
          <w:noProof/>
        </w:rPr>
        <w:t xml:space="preserve"> + 1*16</w:t>
      </w:r>
      <w:r w:rsidRPr="00D659CC">
        <w:rPr>
          <w:noProof/>
          <w:vertAlign w:val="superscript"/>
        </w:rPr>
        <w:t>1</w:t>
      </w:r>
      <w:r w:rsidRPr="00D659CC">
        <w:rPr>
          <w:noProof/>
        </w:rPr>
        <w:t xml:space="preserve"> + D*16</w:t>
      </w:r>
      <w:r w:rsidRPr="00D659CC">
        <w:rPr>
          <w:noProof/>
          <w:vertAlign w:val="superscript"/>
        </w:rPr>
        <w:t>2</w:t>
      </w:r>
      <w:r w:rsidRPr="00D659CC">
        <w:rPr>
          <w:noProof/>
        </w:rPr>
        <w:t xml:space="preserve"> = 14*1 + 1*16 + 13*256 = 3358</w:t>
      </w:r>
      <w:r w:rsidRPr="00D659CC">
        <w:rPr>
          <w:noProof/>
          <w:vertAlign w:val="subscript"/>
        </w:rPr>
        <w:t>(10)</w:t>
      </w:r>
      <w:r w:rsidRPr="00D659CC">
        <w:rPr>
          <w:noProof/>
        </w:rPr>
        <w:t>.</w:t>
      </w:r>
    </w:p>
    <w:p w14:paraId="4BB47EC9" w14:textId="77777777" w:rsidR="00B7428F" w:rsidRPr="00D659CC" w:rsidRDefault="00B7428F" w:rsidP="00B7428F">
      <w:r w:rsidRPr="00D659CC">
        <w:t>Transition from decimal to hexadecimal numeral system is done by dividing the decimal number by 16 and taking the remainders in reverse order. Example:</w:t>
      </w:r>
    </w:p>
    <w:p w14:paraId="6670AFA5" w14:textId="77777777" w:rsidR="00B7428F" w:rsidRPr="00D659CC" w:rsidRDefault="00B7428F" w:rsidP="00B7428F">
      <w:pPr>
        <w:ind w:left="284"/>
      </w:pPr>
      <w:r w:rsidRPr="00D659CC">
        <w:lastRenderedPageBreak/>
        <w:t>3358 / 16 = 209 + remainder 14 (</w:t>
      </w:r>
      <w:r w:rsidR="00453B81" w:rsidRPr="00D659CC">
        <w:t>E</w:t>
      </w:r>
      <w:r w:rsidRPr="00D659CC">
        <w:t>)</w:t>
      </w:r>
    </w:p>
    <w:p w14:paraId="0C0F49DA" w14:textId="77777777" w:rsidR="00B7428F" w:rsidRPr="00D659CC" w:rsidRDefault="00B7428F" w:rsidP="00B7428F">
      <w:pPr>
        <w:ind w:left="284"/>
      </w:pPr>
      <w:r w:rsidRPr="00D659CC">
        <w:t>209 / 16 = 13 + remainder 1 (1)</w:t>
      </w:r>
    </w:p>
    <w:p w14:paraId="4190DBCE" w14:textId="77777777" w:rsidR="00B7428F" w:rsidRPr="00D659CC" w:rsidRDefault="00B7428F" w:rsidP="00B7428F">
      <w:pPr>
        <w:ind w:left="284"/>
      </w:pPr>
      <w:r w:rsidRPr="00D659CC">
        <w:t>13 / 16 = 0 + remainder 13 (D)</w:t>
      </w:r>
    </w:p>
    <w:p w14:paraId="6D4D3CBC" w14:textId="77777777" w:rsidR="00B7428F" w:rsidRPr="00D659CC" w:rsidRDefault="00B7428F" w:rsidP="00B7428F">
      <w:pPr>
        <w:ind w:left="284"/>
        <w:rPr>
          <w:noProof/>
        </w:rPr>
      </w:pPr>
      <w:r w:rsidRPr="00D659CC">
        <w:t xml:space="preserve">We take the remainders in reverse order and get the number </w:t>
      </w:r>
      <w:r w:rsidRPr="00D659CC">
        <w:rPr>
          <w:noProof/>
        </w:rPr>
        <w:t>D1E</w:t>
      </w:r>
      <w:r w:rsidRPr="00D659CC">
        <w:rPr>
          <w:noProof/>
          <w:vertAlign w:val="subscript"/>
        </w:rPr>
        <w:t>(16)</w:t>
      </w:r>
      <w:r w:rsidRPr="00D659CC">
        <w:rPr>
          <w:noProof/>
        </w:rPr>
        <w:t>.</w:t>
      </w:r>
    </w:p>
    <w:p w14:paraId="471FDC67" w14:textId="77777777" w:rsidR="00B7428F" w:rsidRPr="00D659CC" w:rsidRDefault="00B7428F" w:rsidP="00732360">
      <w:pPr>
        <w:pStyle w:val="Heading3"/>
      </w:pPr>
      <w:r w:rsidRPr="00D659CC">
        <w:t>Fast Transition from Binary to Hexadecimal Numbers</w:t>
      </w:r>
    </w:p>
    <w:p w14:paraId="2C5728AC" w14:textId="77777777" w:rsidR="00B7428F" w:rsidRPr="00D659CC" w:rsidRDefault="00B7428F" w:rsidP="00B7428F">
      <w:r w:rsidRPr="00D659CC">
        <w:t xml:space="preserve">The fast conversion </w:t>
      </w:r>
      <w:r w:rsidRPr="00D659CC">
        <w:rPr>
          <w:b/>
        </w:rPr>
        <w:t>from binary to hexadecimal numbers</w:t>
      </w:r>
      <w:r w:rsidRPr="00D659CC">
        <w:t xml:space="preserve"> can be quickly and easily done by dividing the binary number into groups of four bits (splitting it into half-bytes). If the number of digits is not divisible by four, leading zeros in the highest-orders are added. After the division and the eventual addition of zeros, all the groups are replaced with their corresponding digits. Here is an example:</w:t>
      </w:r>
    </w:p>
    <w:p w14:paraId="26C00C61" w14:textId="77777777" w:rsidR="00B7428F" w:rsidRPr="00D659CC" w:rsidRDefault="003A7DF7" w:rsidP="00B7428F">
      <w:pPr>
        <w:rPr>
          <w:vertAlign w:val="subscript"/>
        </w:rPr>
      </w:pPr>
      <w:r>
        <w:t>Let’s</w:t>
      </w:r>
      <w:r w:rsidR="00B7428F" w:rsidRPr="00D659CC">
        <w:t xml:space="preserve"> look at the following: </w:t>
      </w:r>
      <w:r w:rsidR="00B7428F" w:rsidRPr="00D659CC">
        <w:rPr>
          <w:noProof/>
        </w:rPr>
        <w:t>1110011110</w:t>
      </w:r>
      <w:r w:rsidR="00B7428F" w:rsidRPr="00D659CC">
        <w:rPr>
          <w:noProof/>
          <w:vertAlign w:val="subscript"/>
        </w:rPr>
        <w:t>(2)</w:t>
      </w:r>
      <w:r w:rsidR="00B7428F" w:rsidRPr="00D659CC">
        <w:rPr>
          <w:noProof/>
        </w:rPr>
        <w:t>.</w:t>
      </w:r>
    </w:p>
    <w:p w14:paraId="30A79A10" w14:textId="77777777" w:rsidR="00B7428F" w:rsidRPr="00D659CC" w:rsidRDefault="00B7428F" w:rsidP="00DA1C27">
      <w:pPr>
        <w:numPr>
          <w:ilvl w:val="0"/>
          <w:numId w:val="25"/>
        </w:numPr>
        <w:tabs>
          <w:tab w:val="clear" w:pos="720"/>
        </w:tabs>
        <w:ind w:left="568" w:hanging="284"/>
      </w:pPr>
      <w:r w:rsidRPr="00D659CC">
        <w:t>We divide it into half-bytes and add the leading zeros</w:t>
      </w:r>
    </w:p>
    <w:p w14:paraId="28CE33D4" w14:textId="77777777" w:rsidR="00B7428F" w:rsidRPr="00D659CC" w:rsidRDefault="00B7428F" w:rsidP="00A93B74">
      <w:pPr>
        <w:ind w:left="567"/>
      </w:pPr>
      <w:r w:rsidRPr="00D659CC">
        <w:t xml:space="preserve">Example: </w:t>
      </w:r>
      <w:r w:rsidRPr="00D659CC">
        <w:rPr>
          <w:noProof/>
        </w:rPr>
        <w:t>0011 1001 1110.</w:t>
      </w:r>
    </w:p>
    <w:p w14:paraId="09A70198" w14:textId="0345BF1B" w:rsidR="00B7428F" w:rsidRPr="00D659CC" w:rsidRDefault="00B7428F" w:rsidP="00DA1C27">
      <w:pPr>
        <w:numPr>
          <w:ilvl w:val="0"/>
          <w:numId w:val="25"/>
        </w:numPr>
        <w:tabs>
          <w:tab w:val="clear" w:pos="720"/>
        </w:tabs>
        <w:ind w:left="568" w:hanging="284"/>
      </w:pPr>
      <w:r w:rsidRPr="00D659CC">
        <w:t xml:space="preserve">We replace every half-byte with the corresponding hexadecimal </w:t>
      </w:r>
      <w:r w:rsidR="00205419" w:rsidRPr="00D659CC">
        <w:t>digit,</w:t>
      </w:r>
      <w:r w:rsidRPr="00D659CC">
        <w:t xml:space="preserve"> and we get </w:t>
      </w:r>
      <w:r w:rsidRPr="00D659CC">
        <w:rPr>
          <w:noProof/>
        </w:rPr>
        <w:t>39E</w:t>
      </w:r>
      <w:r w:rsidRPr="00D659CC">
        <w:rPr>
          <w:noProof/>
          <w:vertAlign w:val="subscript"/>
        </w:rPr>
        <w:t>(16)</w:t>
      </w:r>
      <w:r w:rsidRPr="00D659CC">
        <w:rPr>
          <w:noProof/>
        </w:rPr>
        <w:t>.</w:t>
      </w:r>
    </w:p>
    <w:p w14:paraId="66F4D2D2" w14:textId="77777777" w:rsidR="00B7428F" w:rsidRPr="00D659CC" w:rsidRDefault="00B7428F" w:rsidP="00B7428F">
      <w:pPr>
        <w:rPr>
          <w:noProof/>
        </w:rPr>
      </w:pPr>
      <w:r w:rsidRPr="00D659CC">
        <w:t>Therefore</w:t>
      </w:r>
      <w:r w:rsidRPr="00D659CC">
        <w:rPr>
          <w:noProof/>
        </w:rPr>
        <w:t xml:space="preserve"> 1110011110</w:t>
      </w:r>
      <w:r w:rsidRPr="00D659CC">
        <w:rPr>
          <w:noProof/>
          <w:vertAlign w:val="subscript"/>
        </w:rPr>
        <w:t xml:space="preserve"> (2) </w:t>
      </w:r>
      <w:r w:rsidRPr="00D659CC">
        <w:rPr>
          <w:noProof/>
        </w:rPr>
        <w:t>= 39E</w:t>
      </w:r>
      <w:r w:rsidRPr="00D659CC">
        <w:rPr>
          <w:noProof/>
          <w:vertAlign w:val="subscript"/>
        </w:rPr>
        <w:t>(16)</w:t>
      </w:r>
      <w:r w:rsidRPr="00D659CC">
        <w:rPr>
          <w:noProof/>
        </w:rPr>
        <w:t>.</w:t>
      </w:r>
    </w:p>
    <w:p w14:paraId="5948C1BE" w14:textId="77777777" w:rsidR="00B7428F" w:rsidRPr="00D659CC" w:rsidRDefault="00B7428F" w:rsidP="00732360">
      <w:pPr>
        <w:pStyle w:val="Heading3"/>
      </w:pPr>
      <w:r w:rsidRPr="00D659CC">
        <w:t xml:space="preserve">Numeral Systems </w:t>
      </w:r>
      <w:r w:rsidR="00FA2857" w:rsidRPr="00D659CC">
        <w:t xml:space="preserve">– </w:t>
      </w:r>
      <w:r w:rsidRPr="00D659CC">
        <w:t>Summary</w:t>
      </w:r>
    </w:p>
    <w:p w14:paraId="573D6EBD" w14:textId="77777777" w:rsidR="00B7428F" w:rsidRPr="00D659CC" w:rsidRDefault="00B7428F" w:rsidP="00B7428F">
      <w:r w:rsidRPr="00D659CC">
        <w:t>As a summary, we will formulate again in a short but clear manner the algorithms used for transitioning from one positional numeral system to another:</w:t>
      </w:r>
    </w:p>
    <w:p w14:paraId="6ACE24E5" w14:textId="2842CB28" w:rsidR="00B7428F" w:rsidRPr="00D659CC" w:rsidRDefault="00B7428F" w:rsidP="00DA1C27">
      <w:pPr>
        <w:numPr>
          <w:ilvl w:val="0"/>
          <w:numId w:val="28"/>
        </w:numPr>
        <w:tabs>
          <w:tab w:val="clear" w:pos="644"/>
        </w:tabs>
        <w:ind w:left="567" w:hanging="284"/>
      </w:pPr>
      <w:r w:rsidRPr="00D659CC">
        <w:t xml:space="preserve">Transitioning </w:t>
      </w:r>
      <w:r w:rsidRPr="00D659CC">
        <w:rPr>
          <w:b/>
        </w:rPr>
        <w:t>from a decimal to a k</w:t>
      </w:r>
      <w:r w:rsidR="00347F51" w:rsidRPr="00D659CC">
        <w:rPr>
          <w:b/>
        </w:rPr>
        <w:t>-</w:t>
      </w:r>
      <w:r w:rsidRPr="00D659CC">
        <w:rPr>
          <w:b/>
        </w:rPr>
        <w:t>based numeral system</w:t>
      </w:r>
      <w:r w:rsidRPr="00D659CC">
        <w:t xml:space="preserve"> is done by consecutively dividing the decimal to the base of the k system and the remainders (their corresponding digit in the k</w:t>
      </w:r>
      <w:r w:rsidR="00205419">
        <w:t>-</w:t>
      </w:r>
      <w:r w:rsidRPr="00D659CC">
        <w:t>based system) are accumulated in reverse order.</w:t>
      </w:r>
    </w:p>
    <w:p w14:paraId="016A560A" w14:textId="77777777" w:rsidR="00B7428F" w:rsidRPr="00D659CC" w:rsidRDefault="00B7428F" w:rsidP="00DA1C27">
      <w:pPr>
        <w:numPr>
          <w:ilvl w:val="0"/>
          <w:numId w:val="28"/>
        </w:numPr>
        <w:tabs>
          <w:tab w:val="clear" w:pos="644"/>
        </w:tabs>
        <w:ind w:left="567" w:hanging="284"/>
      </w:pPr>
      <w:r w:rsidRPr="00D659CC">
        <w:t xml:space="preserve">Transitioning </w:t>
      </w:r>
      <w:r w:rsidRPr="00D659CC">
        <w:rPr>
          <w:b/>
        </w:rPr>
        <w:t>from a k-based numeral system to decimal</w:t>
      </w:r>
      <w:r w:rsidRPr="00D659CC">
        <w:t xml:space="preserve"> is done by multiplying the last digit of the k-based number by k</w:t>
      </w:r>
      <w:r w:rsidRPr="00D659CC">
        <w:rPr>
          <w:vertAlign w:val="superscript"/>
        </w:rPr>
        <w:t>0</w:t>
      </w:r>
      <w:r w:rsidRPr="00D659CC">
        <w:t>, the one before it by k</w:t>
      </w:r>
      <w:r w:rsidRPr="00D659CC">
        <w:rPr>
          <w:vertAlign w:val="superscript"/>
        </w:rPr>
        <w:t>1</w:t>
      </w:r>
      <w:r w:rsidRPr="00D659CC">
        <w:t>, the next one by k</w:t>
      </w:r>
      <w:r w:rsidRPr="00D659CC">
        <w:rPr>
          <w:vertAlign w:val="superscript"/>
        </w:rPr>
        <w:t>2</w:t>
      </w:r>
      <w:r w:rsidRPr="00D659CC">
        <w:t xml:space="preserve"> and so on, and the products are the added up.</w:t>
      </w:r>
    </w:p>
    <w:p w14:paraId="67736006" w14:textId="77777777" w:rsidR="00B7428F" w:rsidRDefault="00B7428F" w:rsidP="00DA1C27">
      <w:pPr>
        <w:numPr>
          <w:ilvl w:val="0"/>
          <w:numId w:val="28"/>
        </w:numPr>
        <w:tabs>
          <w:tab w:val="clear" w:pos="644"/>
        </w:tabs>
        <w:ind w:left="567" w:hanging="284"/>
      </w:pPr>
      <w:r w:rsidRPr="00D659CC">
        <w:t xml:space="preserve">Transitioning </w:t>
      </w:r>
      <w:r w:rsidRPr="00D659CC">
        <w:rPr>
          <w:b/>
        </w:rPr>
        <w:t>from a k-based numeral system to a p-based numeral system</w:t>
      </w:r>
      <w:r w:rsidRPr="00D659CC">
        <w:t xml:space="preserve"> is done by intermediately converting to the decimal system (excluding hexadecimal and binary numeral systems).</w:t>
      </w:r>
    </w:p>
    <w:p w14:paraId="5037AE55" w14:textId="77777777" w:rsidR="00D17CED" w:rsidRPr="00D659CC" w:rsidRDefault="00D17CED" w:rsidP="00DA1C27">
      <w:pPr>
        <w:numPr>
          <w:ilvl w:val="0"/>
          <w:numId w:val="28"/>
        </w:numPr>
        <w:tabs>
          <w:tab w:val="clear" w:pos="644"/>
        </w:tabs>
        <w:ind w:left="567" w:hanging="284"/>
      </w:pPr>
      <w:r w:rsidRPr="00D659CC">
        <w:t xml:space="preserve">Transitioning </w:t>
      </w:r>
      <w:r w:rsidRPr="00D17CED">
        <w:rPr>
          <w:b/>
        </w:rPr>
        <w:t xml:space="preserve">from a binary to hexadecimal numeral system and back </w:t>
      </w:r>
      <w:r w:rsidRPr="00D659CC">
        <w:t xml:space="preserve">is done by </w:t>
      </w:r>
      <w:r>
        <w:t>converting each sequence of 4 binary bits into its corresponding hexadecimal number and vice versa</w:t>
      </w:r>
      <w:r w:rsidRPr="00D659CC">
        <w:t>.</w:t>
      </w:r>
    </w:p>
    <w:p w14:paraId="0327C441" w14:textId="77777777" w:rsidR="00B7428F" w:rsidRPr="00D659CC" w:rsidRDefault="00B7428F" w:rsidP="00732360">
      <w:pPr>
        <w:pStyle w:val="Heading2"/>
      </w:pPr>
      <w:bookmarkStart w:id="185" w:name="_Toc418709387"/>
      <w:r w:rsidRPr="00D659CC">
        <w:t>Representation of Numbers</w:t>
      </w:r>
      <w:bookmarkEnd w:id="185"/>
    </w:p>
    <w:p w14:paraId="27A0AF22" w14:textId="77777777" w:rsidR="00B7428F" w:rsidRPr="00D659CC" w:rsidRDefault="00B7428F" w:rsidP="00B7428F">
      <w:pPr>
        <w:rPr>
          <w:rFonts w:cs="Arial"/>
        </w:rPr>
      </w:pPr>
      <w:r w:rsidRPr="00D659CC">
        <w:t>Binary code is used to store data in the operating memory of computing machines. Depending on the type of data we want to store (strings, integers or real numbers with an integral and fractal part) information is represented in a particular manner. It is determined by the data type.</w:t>
      </w:r>
    </w:p>
    <w:p w14:paraId="5A6B63B3" w14:textId="39614B6F" w:rsidR="00B7428F" w:rsidRPr="00D659CC" w:rsidRDefault="00B7428F" w:rsidP="00B7428F">
      <w:r w:rsidRPr="00D659CC">
        <w:rPr>
          <w:rFonts w:cs="Arial"/>
        </w:rPr>
        <w:t xml:space="preserve">Even a programmer using a </w:t>
      </w:r>
      <w:r w:rsidR="00205419" w:rsidRPr="00D659CC">
        <w:rPr>
          <w:rFonts w:cs="Arial"/>
        </w:rPr>
        <w:t>high-level</w:t>
      </w:r>
      <w:r w:rsidRPr="00D659CC">
        <w:rPr>
          <w:rFonts w:cs="Arial"/>
        </w:rPr>
        <w:t xml:space="preserve"> language must know how the data is allocated in the operating memory of the machine. This is also relevant to the cases when the data is stored on an external carrier, because when it is processed, it will be situated in the operating memory.</w:t>
      </w:r>
    </w:p>
    <w:p w14:paraId="64DCAB48" w14:textId="0DAC2F19" w:rsidR="00B7428F" w:rsidRPr="00D659CC" w:rsidRDefault="00B7428F" w:rsidP="00B7428F">
      <w:r w:rsidRPr="00D659CC">
        <w:t xml:space="preserve">In the current section we will take a look at the </w:t>
      </w:r>
      <w:r w:rsidRPr="00D659CC">
        <w:rPr>
          <w:b/>
        </w:rPr>
        <w:t>different ways to present and process different types of data</w:t>
      </w:r>
      <w:r w:rsidRPr="00D659CC">
        <w:t xml:space="preserve">. In </w:t>
      </w:r>
      <w:r w:rsidR="00205419" w:rsidRPr="00D659CC">
        <w:t>general,</w:t>
      </w:r>
      <w:r w:rsidRPr="00D659CC">
        <w:t xml:space="preserve"> they are based on the concepts of bit, byte and machine word.</w:t>
      </w:r>
    </w:p>
    <w:p w14:paraId="00A3E085" w14:textId="77777777" w:rsidR="00B7428F" w:rsidRPr="00D659CC" w:rsidRDefault="00B7428F" w:rsidP="00B7428F">
      <w:r w:rsidRPr="00D659CC">
        <w:rPr>
          <w:b/>
        </w:rPr>
        <w:lastRenderedPageBreak/>
        <w:t>Bit</w:t>
      </w:r>
      <w:r w:rsidRPr="00D659CC">
        <w:t xml:space="preserve"> is a binary unit of information with a value of either 0 or 1.</w:t>
      </w:r>
    </w:p>
    <w:p w14:paraId="29E90F5B" w14:textId="77777777" w:rsidR="00B7428F" w:rsidRPr="00D659CC" w:rsidRDefault="00B7428F" w:rsidP="00B7428F">
      <w:r w:rsidRPr="00D659CC">
        <w:t xml:space="preserve">Information in the memory is grouped in </w:t>
      </w:r>
      <w:r w:rsidRPr="00205419">
        <w:rPr>
          <w:b/>
          <w:bCs/>
        </w:rPr>
        <w:t>sequences of 8 bits</w:t>
      </w:r>
      <w:r w:rsidRPr="00D659CC">
        <w:t xml:space="preserve">, which form a single </w:t>
      </w:r>
      <w:r w:rsidRPr="00D659CC">
        <w:rPr>
          <w:b/>
        </w:rPr>
        <w:t>byte</w:t>
      </w:r>
      <w:r w:rsidRPr="00D659CC">
        <w:t>.</w:t>
      </w:r>
    </w:p>
    <w:p w14:paraId="6CFEE302" w14:textId="77777777" w:rsidR="00B7428F" w:rsidRPr="00D659CC" w:rsidRDefault="00B7428F" w:rsidP="00B7428F">
      <w:r w:rsidRPr="00D659CC">
        <w:t>For an arithmetic device to process the data, it must be presented in the memory by a set number of bytes (2, 4 or 8), which form a machine word. These are concepts, which every programmer must know and understand.</w:t>
      </w:r>
    </w:p>
    <w:p w14:paraId="0957BDFA" w14:textId="77777777" w:rsidR="00B7428F" w:rsidRPr="00D659CC" w:rsidRDefault="00B7428F" w:rsidP="00732360">
      <w:pPr>
        <w:pStyle w:val="Heading3"/>
      </w:pPr>
      <w:r w:rsidRPr="00D659CC">
        <w:t>Representing Integer Numbers in the Memory</w:t>
      </w:r>
    </w:p>
    <w:p w14:paraId="061FCD75" w14:textId="77777777" w:rsidR="00B7428F" w:rsidRPr="00D659CC" w:rsidRDefault="00B7428F" w:rsidP="00B7428F">
      <w:r w:rsidRPr="00D659CC">
        <w:t xml:space="preserve">One of the things we have not discussed so far is the sign of numbers. Integers can be represented in the memory in two ways: </w:t>
      </w:r>
      <w:r w:rsidRPr="00D659CC">
        <w:rPr>
          <w:b/>
        </w:rPr>
        <w:t>with a sign</w:t>
      </w:r>
      <w:r w:rsidRPr="00D659CC">
        <w:t xml:space="preserve"> or </w:t>
      </w:r>
      <w:r w:rsidRPr="00D659CC">
        <w:rPr>
          <w:b/>
        </w:rPr>
        <w:t>without a sign</w:t>
      </w:r>
      <w:r w:rsidRPr="00D659CC">
        <w:t>. When numbers are represented with a sign, a signed order is introduced. It is the highest-order and has the value of 1 for negative numbers and the value of 0 for positive numbers. The rest of the orders are informational and only represent (contain) the value of the number. In the case of a number without a sign, all bits are used to represent its value.</w:t>
      </w:r>
    </w:p>
    <w:p w14:paraId="0D19A65F" w14:textId="77777777" w:rsidR="00B7428F" w:rsidRPr="00D659CC" w:rsidRDefault="00B7428F" w:rsidP="00732360">
      <w:pPr>
        <w:pStyle w:val="Heading3"/>
      </w:pPr>
      <w:r w:rsidRPr="00D659CC">
        <w:t>Unsigned Integers</w:t>
      </w:r>
    </w:p>
    <w:p w14:paraId="2C104C13" w14:textId="77777777" w:rsidR="00B62C96" w:rsidRPr="00D659CC" w:rsidRDefault="00B7428F" w:rsidP="00B7428F">
      <w:pPr>
        <w:spacing w:after="120"/>
      </w:pPr>
      <w:r w:rsidRPr="00D659CC">
        <w:t xml:space="preserve">For </w:t>
      </w:r>
      <w:r w:rsidRPr="00D659CC">
        <w:rPr>
          <w:b/>
        </w:rPr>
        <w:t xml:space="preserve">unsigned integers </w:t>
      </w:r>
      <w:r w:rsidRPr="00D659CC">
        <w:t xml:space="preserve">1, 2, 4 or 8 bytes are allocated in the memory. Depending on the number of bytes used in the notation of a given number, different scopes of representation with variable size are formed. Through </w:t>
      </w:r>
      <w:r w:rsidRPr="00D659CC">
        <w:rPr>
          <w:i/>
        </w:rPr>
        <w:t xml:space="preserve">n </w:t>
      </w:r>
      <w:r w:rsidRPr="00D659CC">
        <w:t>bytes all integers in the range [0, 2</w:t>
      </w:r>
      <w:r w:rsidRPr="00D659CC">
        <w:rPr>
          <w:vertAlign w:val="superscript"/>
        </w:rPr>
        <w:t>n</w:t>
      </w:r>
      <w:r w:rsidRPr="00D659CC">
        <w:t>-1] can be represented. The following table shows the range of the values of unsigned integ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0"/>
        <w:gridCol w:w="1777"/>
        <w:gridCol w:w="4128"/>
      </w:tblGrid>
      <w:tr w:rsidR="00B7428F" w:rsidRPr="00D659CC" w14:paraId="427DFFA9" w14:textId="77777777" w:rsidTr="00205419">
        <w:trPr>
          <w:cantSplit/>
          <w:trHeight w:val="432"/>
          <w:jc w:val="center"/>
        </w:trPr>
        <w:tc>
          <w:tcPr>
            <w:tcW w:w="2830" w:type="dxa"/>
            <w:vMerge w:val="restart"/>
            <w:shd w:val="clear" w:color="auto" w:fill="F2F2F2"/>
            <w:vAlign w:val="center"/>
          </w:tcPr>
          <w:p w14:paraId="08434C46" w14:textId="77777777" w:rsidR="00B7428F" w:rsidRPr="00D659CC" w:rsidRDefault="00B7428F" w:rsidP="00B7428F">
            <w:pPr>
              <w:spacing w:before="60" w:after="60"/>
              <w:jc w:val="center"/>
              <w:rPr>
                <w:b/>
                <w:bCs/>
              </w:rPr>
            </w:pPr>
            <w:r w:rsidRPr="00D659CC">
              <w:rPr>
                <w:b/>
                <w:bCs/>
              </w:rPr>
              <w:t>Number of bytes for representing the number in the memory</w:t>
            </w:r>
          </w:p>
        </w:tc>
        <w:tc>
          <w:tcPr>
            <w:tcW w:w="5905" w:type="dxa"/>
            <w:gridSpan w:val="2"/>
            <w:shd w:val="clear" w:color="auto" w:fill="F2F2F2"/>
            <w:vAlign w:val="center"/>
          </w:tcPr>
          <w:p w14:paraId="18D1C4F7" w14:textId="77777777" w:rsidR="00B7428F" w:rsidRPr="00D659CC" w:rsidRDefault="00B7428F" w:rsidP="00B7428F">
            <w:pPr>
              <w:spacing w:before="60" w:after="60"/>
              <w:jc w:val="center"/>
              <w:rPr>
                <w:b/>
                <w:bCs/>
              </w:rPr>
            </w:pPr>
            <w:r w:rsidRPr="00D659CC">
              <w:rPr>
                <w:b/>
                <w:bCs/>
              </w:rPr>
              <w:t>Range</w:t>
            </w:r>
          </w:p>
        </w:tc>
      </w:tr>
      <w:tr w:rsidR="00B7428F" w:rsidRPr="00D659CC" w14:paraId="1D6F1372" w14:textId="77777777" w:rsidTr="00205419">
        <w:trPr>
          <w:cantSplit/>
          <w:trHeight w:val="194"/>
          <w:jc w:val="center"/>
        </w:trPr>
        <w:tc>
          <w:tcPr>
            <w:tcW w:w="2830" w:type="dxa"/>
            <w:vMerge/>
            <w:shd w:val="clear" w:color="auto" w:fill="F2F2F2"/>
            <w:vAlign w:val="center"/>
          </w:tcPr>
          <w:p w14:paraId="76C5DE9E" w14:textId="77777777" w:rsidR="00B7428F" w:rsidRPr="00D659CC" w:rsidRDefault="00B7428F" w:rsidP="00B7428F">
            <w:pPr>
              <w:spacing w:before="60" w:after="60"/>
              <w:rPr>
                <w:b/>
                <w:bCs/>
              </w:rPr>
            </w:pPr>
          </w:p>
        </w:tc>
        <w:tc>
          <w:tcPr>
            <w:tcW w:w="1777" w:type="dxa"/>
            <w:shd w:val="clear" w:color="auto" w:fill="F2F2F2"/>
            <w:vAlign w:val="center"/>
          </w:tcPr>
          <w:p w14:paraId="1FFA46A4" w14:textId="77777777" w:rsidR="00B7428F" w:rsidRPr="00D659CC" w:rsidRDefault="00B7428F" w:rsidP="00B7428F">
            <w:pPr>
              <w:spacing w:before="60" w:after="60"/>
              <w:jc w:val="center"/>
              <w:rPr>
                <w:b/>
                <w:bCs/>
              </w:rPr>
            </w:pPr>
            <w:r w:rsidRPr="00D659CC">
              <w:rPr>
                <w:b/>
                <w:bCs/>
              </w:rPr>
              <w:t>Notation with order</w:t>
            </w:r>
          </w:p>
        </w:tc>
        <w:tc>
          <w:tcPr>
            <w:tcW w:w="4128" w:type="dxa"/>
            <w:shd w:val="clear" w:color="auto" w:fill="F2F2F2"/>
            <w:vAlign w:val="center"/>
          </w:tcPr>
          <w:p w14:paraId="5F74C324" w14:textId="77777777" w:rsidR="00B7428F" w:rsidRPr="00D659CC" w:rsidRDefault="00B7428F" w:rsidP="00B7428F">
            <w:pPr>
              <w:spacing w:before="60" w:after="60"/>
              <w:jc w:val="center"/>
              <w:rPr>
                <w:b/>
                <w:bCs/>
              </w:rPr>
            </w:pPr>
            <w:r w:rsidRPr="00D659CC">
              <w:rPr>
                <w:b/>
                <w:bCs/>
              </w:rPr>
              <w:t>Regular notation</w:t>
            </w:r>
          </w:p>
        </w:tc>
      </w:tr>
      <w:tr w:rsidR="00B7428F" w:rsidRPr="00D659CC" w14:paraId="39FAFD61" w14:textId="77777777" w:rsidTr="00205419">
        <w:trPr>
          <w:cantSplit/>
          <w:jc w:val="center"/>
        </w:trPr>
        <w:tc>
          <w:tcPr>
            <w:tcW w:w="2830" w:type="dxa"/>
            <w:shd w:val="clear" w:color="auto" w:fill="FFFFFF"/>
            <w:vAlign w:val="center"/>
          </w:tcPr>
          <w:p w14:paraId="4949CE4F" w14:textId="77777777" w:rsidR="00B7428F" w:rsidRPr="00D659CC" w:rsidRDefault="00B7428F" w:rsidP="00B7428F">
            <w:pPr>
              <w:spacing w:before="60" w:after="60"/>
              <w:jc w:val="center"/>
              <w:rPr>
                <w:bCs/>
              </w:rPr>
            </w:pPr>
            <w:r w:rsidRPr="00D659CC">
              <w:rPr>
                <w:bCs/>
              </w:rPr>
              <w:t>1</w:t>
            </w:r>
          </w:p>
        </w:tc>
        <w:tc>
          <w:tcPr>
            <w:tcW w:w="1777" w:type="dxa"/>
            <w:shd w:val="clear" w:color="auto" w:fill="FFFFFF"/>
            <w:vAlign w:val="center"/>
          </w:tcPr>
          <w:p w14:paraId="2F7C9AFF" w14:textId="77777777" w:rsidR="00B7428F" w:rsidRPr="00D659CC" w:rsidRDefault="00B7428F" w:rsidP="00B7428F">
            <w:pPr>
              <w:spacing w:before="60" w:after="60"/>
              <w:jc w:val="center"/>
              <w:rPr>
                <w:bCs/>
              </w:rPr>
            </w:pPr>
            <w:r w:rsidRPr="00D659CC">
              <w:rPr>
                <w:bCs/>
              </w:rPr>
              <w:t>0 ÷ 2</w:t>
            </w:r>
            <w:r w:rsidRPr="00D659CC">
              <w:rPr>
                <w:bCs/>
                <w:vertAlign w:val="superscript"/>
              </w:rPr>
              <w:t>8</w:t>
            </w:r>
            <w:r w:rsidRPr="00D659CC">
              <w:rPr>
                <w:bCs/>
              </w:rPr>
              <w:t>-1</w:t>
            </w:r>
          </w:p>
        </w:tc>
        <w:tc>
          <w:tcPr>
            <w:tcW w:w="4128" w:type="dxa"/>
            <w:shd w:val="clear" w:color="auto" w:fill="FFFFFF"/>
            <w:vAlign w:val="center"/>
          </w:tcPr>
          <w:p w14:paraId="5A52EA7F" w14:textId="77777777" w:rsidR="00B7428F" w:rsidRPr="00D659CC" w:rsidRDefault="00B7428F" w:rsidP="00B7428F">
            <w:pPr>
              <w:spacing w:before="60" w:after="60"/>
              <w:jc w:val="center"/>
              <w:rPr>
                <w:bCs/>
              </w:rPr>
            </w:pPr>
            <w:r w:rsidRPr="00D659CC">
              <w:rPr>
                <w:bCs/>
              </w:rPr>
              <w:t>0 ÷ 255</w:t>
            </w:r>
          </w:p>
        </w:tc>
      </w:tr>
      <w:tr w:rsidR="00B7428F" w:rsidRPr="00D659CC" w14:paraId="1B1F35E4" w14:textId="77777777" w:rsidTr="00205419">
        <w:trPr>
          <w:cantSplit/>
          <w:jc w:val="center"/>
        </w:trPr>
        <w:tc>
          <w:tcPr>
            <w:tcW w:w="2830" w:type="dxa"/>
            <w:shd w:val="clear" w:color="auto" w:fill="FFFFFF"/>
            <w:vAlign w:val="center"/>
          </w:tcPr>
          <w:p w14:paraId="6CD733A6" w14:textId="77777777" w:rsidR="00B7428F" w:rsidRPr="00D659CC" w:rsidRDefault="00B7428F" w:rsidP="00B7428F">
            <w:pPr>
              <w:spacing w:before="60" w:after="60"/>
              <w:jc w:val="center"/>
              <w:rPr>
                <w:bCs/>
              </w:rPr>
            </w:pPr>
            <w:r w:rsidRPr="00D659CC">
              <w:rPr>
                <w:bCs/>
              </w:rPr>
              <w:t>2</w:t>
            </w:r>
          </w:p>
        </w:tc>
        <w:tc>
          <w:tcPr>
            <w:tcW w:w="1777" w:type="dxa"/>
            <w:shd w:val="clear" w:color="auto" w:fill="FFFFFF"/>
            <w:vAlign w:val="center"/>
          </w:tcPr>
          <w:p w14:paraId="16E5571A" w14:textId="77777777" w:rsidR="00B7428F" w:rsidRPr="00D659CC" w:rsidRDefault="00B7428F" w:rsidP="00B7428F">
            <w:pPr>
              <w:spacing w:before="60" w:after="60"/>
              <w:jc w:val="center"/>
              <w:rPr>
                <w:bCs/>
              </w:rPr>
            </w:pPr>
            <w:r w:rsidRPr="00D659CC">
              <w:rPr>
                <w:bCs/>
              </w:rPr>
              <w:t>0 ÷ 2</w:t>
            </w:r>
            <w:r w:rsidRPr="00D659CC">
              <w:rPr>
                <w:bCs/>
                <w:vertAlign w:val="superscript"/>
              </w:rPr>
              <w:t>16</w:t>
            </w:r>
            <w:r w:rsidRPr="00D659CC">
              <w:rPr>
                <w:bCs/>
              </w:rPr>
              <w:t>-1</w:t>
            </w:r>
          </w:p>
        </w:tc>
        <w:tc>
          <w:tcPr>
            <w:tcW w:w="4128" w:type="dxa"/>
            <w:shd w:val="clear" w:color="auto" w:fill="FFFFFF"/>
            <w:vAlign w:val="center"/>
          </w:tcPr>
          <w:p w14:paraId="774B3438" w14:textId="77777777" w:rsidR="00B7428F" w:rsidRPr="00D659CC" w:rsidRDefault="00B7428F" w:rsidP="000B568D">
            <w:pPr>
              <w:spacing w:before="60" w:after="60"/>
              <w:jc w:val="center"/>
              <w:rPr>
                <w:bCs/>
              </w:rPr>
            </w:pPr>
            <w:r w:rsidRPr="00D659CC">
              <w:rPr>
                <w:bCs/>
              </w:rPr>
              <w:t>0 ÷ 65</w:t>
            </w:r>
            <w:r w:rsidR="000B568D" w:rsidRPr="00D659CC">
              <w:rPr>
                <w:bCs/>
              </w:rPr>
              <w:t>,</w:t>
            </w:r>
            <w:r w:rsidRPr="00D659CC">
              <w:rPr>
                <w:bCs/>
              </w:rPr>
              <w:t>535</w:t>
            </w:r>
          </w:p>
        </w:tc>
      </w:tr>
      <w:tr w:rsidR="00B7428F" w:rsidRPr="00D659CC" w14:paraId="66B60285" w14:textId="77777777" w:rsidTr="00205419">
        <w:trPr>
          <w:cantSplit/>
          <w:jc w:val="center"/>
        </w:trPr>
        <w:tc>
          <w:tcPr>
            <w:tcW w:w="2830" w:type="dxa"/>
            <w:shd w:val="clear" w:color="auto" w:fill="FFFFFF"/>
            <w:vAlign w:val="center"/>
          </w:tcPr>
          <w:p w14:paraId="176334E3" w14:textId="77777777" w:rsidR="00B7428F" w:rsidRPr="00D659CC" w:rsidRDefault="00B7428F" w:rsidP="00B7428F">
            <w:pPr>
              <w:spacing w:before="60" w:after="60"/>
              <w:jc w:val="center"/>
              <w:rPr>
                <w:bCs/>
              </w:rPr>
            </w:pPr>
            <w:r w:rsidRPr="00D659CC">
              <w:rPr>
                <w:bCs/>
              </w:rPr>
              <w:t>4</w:t>
            </w:r>
          </w:p>
        </w:tc>
        <w:tc>
          <w:tcPr>
            <w:tcW w:w="1777" w:type="dxa"/>
            <w:shd w:val="clear" w:color="auto" w:fill="FFFFFF"/>
            <w:vAlign w:val="center"/>
          </w:tcPr>
          <w:p w14:paraId="53F09FC3" w14:textId="77777777" w:rsidR="00B7428F" w:rsidRPr="00D659CC" w:rsidRDefault="00B7428F" w:rsidP="00B7428F">
            <w:pPr>
              <w:spacing w:before="60" w:after="60"/>
              <w:jc w:val="center"/>
              <w:rPr>
                <w:bCs/>
              </w:rPr>
            </w:pPr>
            <w:r w:rsidRPr="00D659CC">
              <w:rPr>
                <w:bCs/>
              </w:rPr>
              <w:t>0 ÷ 2</w:t>
            </w:r>
            <w:r w:rsidRPr="00D659CC">
              <w:rPr>
                <w:bCs/>
                <w:vertAlign w:val="superscript"/>
              </w:rPr>
              <w:t>32</w:t>
            </w:r>
            <w:r w:rsidRPr="00D659CC">
              <w:rPr>
                <w:bCs/>
              </w:rPr>
              <w:t>-1</w:t>
            </w:r>
          </w:p>
        </w:tc>
        <w:tc>
          <w:tcPr>
            <w:tcW w:w="4128" w:type="dxa"/>
            <w:shd w:val="clear" w:color="auto" w:fill="FFFFFF"/>
            <w:vAlign w:val="center"/>
          </w:tcPr>
          <w:p w14:paraId="512DD7A0" w14:textId="77777777" w:rsidR="00B7428F" w:rsidRPr="00D659CC" w:rsidRDefault="00B7428F" w:rsidP="000B568D">
            <w:pPr>
              <w:spacing w:before="60" w:after="60"/>
              <w:jc w:val="center"/>
              <w:rPr>
                <w:bCs/>
              </w:rPr>
            </w:pPr>
            <w:r w:rsidRPr="00D659CC">
              <w:rPr>
                <w:bCs/>
              </w:rPr>
              <w:t>0 ÷ 4</w:t>
            </w:r>
            <w:r w:rsidR="000B568D" w:rsidRPr="00D659CC">
              <w:rPr>
                <w:bCs/>
              </w:rPr>
              <w:t>,</w:t>
            </w:r>
            <w:r w:rsidRPr="00D659CC">
              <w:rPr>
                <w:bCs/>
              </w:rPr>
              <w:t>294</w:t>
            </w:r>
            <w:r w:rsidR="000B568D" w:rsidRPr="00D659CC">
              <w:rPr>
                <w:bCs/>
              </w:rPr>
              <w:t>,</w:t>
            </w:r>
            <w:r w:rsidRPr="00D659CC">
              <w:rPr>
                <w:bCs/>
              </w:rPr>
              <w:t>967</w:t>
            </w:r>
            <w:r w:rsidR="000B568D" w:rsidRPr="00D659CC">
              <w:rPr>
                <w:bCs/>
              </w:rPr>
              <w:t>,</w:t>
            </w:r>
            <w:r w:rsidRPr="00D659CC">
              <w:rPr>
                <w:bCs/>
              </w:rPr>
              <w:t>295</w:t>
            </w:r>
          </w:p>
        </w:tc>
      </w:tr>
      <w:tr w:rsidR="00B7428F" w:rsidRPr="00D659CC" w14:paraId="72631A66" w14:textId="77777777" w:rsidTr="00205419">
        <w:trPr>
          <w:cantSplit/>
          <w:jc w:val="center"/>
        </w:trPr>
        <w:tc>
          <w:tcPr>
            <w:tcW w:w="2830" w:type="dxa"/>
            <w:shd w:val="clear" w:color="auto" w:fill="FFFFFF"/>
            <w:vAlign w:val="center"/>
          </w:tcPr>
          <w:p w14:paraId="6F8B89A5" w14:textId="77777777" w:rsidR="00B7428F" w:rsidRPr="00D659CC" w:rsidRDefault="00B7428F" w:rsidP="00B7428F">
            <w:pPr>
              <w:spacing w:before="60" w:after="60"/>
              <w:jc w:val="center"/>
              <w:rPr>
                <w:bCs/>
              </w:rPr>
            </w:pPr>
            <w:r w:rsidRPr="00D659CC">
              <w:rPr>
                <w:bCs/>
              </w:rPr>
              <w:t>8</w:t>
            </w:r>
          </w:p>
        </w:tc>
        <w:tc>
          <w:tcPr>
            <w:tcW w:w="1777" w:type="dxa"/>
            <w:shd w:val="clear" w:color="auto" w:fill="FFFFFF"/>
            <w:vAlign w:val="center"/>
          </w:tcPr>
          <w:p w14:paraId="572C7D45" w14:textId="77777777" w:rsidR="00B7428F" w:rsidRPr="00D659CC" w:rsidRDefault="00B7428F" w:rsidP="00B7428F">
            <w:pPr>
              <w:spacing w:before="60" w:after="60"/>
              <w:jc w:val="center"/>
              <w:rPr>
                <w:bCs/>
              </w:rPr>
            </w:pPr>
            <w:r w:rsidRPr="00D659CC">
              <w:rPr>
                <w:bCs/>
              </w:rPr>
              <w:t>0 ÷ 2</w:t>
            </w:r>
            <w:r w:rsidRPr="00D659CC">
              <w:rPr>
                <w:bCs/>
                <w:vertAlign w:val="superscript"/>
              </w:rPr>
              <w:t>64</w:t>
            </w:r>
            <w:r w:rsidRPr="00D659CC">
              <w:rPr>
                <w:bCs/>
              </w:rPr>
              <w:t>-1</w:t>
            </w:r>
          </w:p>
        </w:tc>
        <w:tc>
          <w:tcPr>
            <w:tcW w:w="4128" w:type="dxa"/>
            <w:shd w:val="clear" w:color="auto" w:fill="FFFFFF"/>
            <w:vAlign w:val="center"/>
          </w:tcPr>
          <w:p w14:paraId="60CEA37F" w14:textId="77777777" w:rsidR="00B7428F" w:rsidRPr="00D659CC" w:rsidRDefault="00B7428F" w:rsidP="000B568D">
            <w:pPr>
              <w:spacing w:before="60" w:after="60"/>
              <w:jc w:val="center"/>
              <w:rPr>
                <w:bCs/>
              </w:rPr>
            </w:pPr>
            <w:r w:rsidRPr="00D659CC">
              <w:rPr>
                <w:bCs/>
              </w:rPr>
              <w:t>0 ÷ 18</w:t>
            </w:r>
            <w:r w:rsidR="000B568D" w:rsidRPr="00D659CC">
              <w:rPr>
                <w:bCs/>
              </w:rPr>
              <w:t>,</w:t>
            </w:r>
            <w:r w:rsidRPr="00D659CC">
              <w:rPr>
                <w:bCs/>
              </w:rPr>
              <w:t>446</w:t>
            </w:r>
            <w:r w:rsidR="000B568D" w:rsidRPr="00D659CC">
              <w:rPr>
                <w:bCs/>
              </w:rPr>
              <w:t>,</w:t>
            </w:r>
            <w:r w:rsidRPr="00D659CC">
              <w:rPr>
                <w:bCs/>
              </w:rPr>
              <w:t>744</w:t>
            </w:r>
            <w:r w:rsidR="000B568D" w:rsidRPr="00D659CC">
              <w:rPr>
                <w:bCs/>
              </w:rPr>
              <w:t>,</w:t>
            </w:r>
            <w:r w:rsidRPr="00D659CC">
              <w:rPr>
                <w:bCs/>
              </w:rPr>
              <w:t>073</w:t>
            </w:r>
            <w:r w:rsidR="000B568D" w:rsidRPr="00D659CC">
              <w:rPr>
                <w:bCs/>
              </w:rPr>
              <w:t>,</w:t>
            </w:r>
            <w:r w:rsidRPr="00D659CC">
              <w:rPr>
                <w:bCs/>
              </w:rPr>
              <w:t>709</w:t>
            </w:r>
            <w:r w:rsidR="000B568D" w:rsidRPr="00D659CC">
              <w:rPr>
                <w:bCs/>
              </w:rPr>
              <w:t>,</w:t>
            </w:r>
            <w:r w:rsidRPr="00D659CC">
              <w:rPr>
                <w:bCs/>
              </w:rPr>
              <w:t>551</w:t>
            </w:r>
            <w:r w:rsidR="000B568D" w:rsidRPr="00D659CC">
              <w:rPr>
                <w:bCs/>
              </w:rPr>
              <w:t>,</w:t>
            </w:r>
            <w:r w:rsidRPr="00D659CC">
              <w:rPr>
                <w:bCs/>
              </w:rPr>
              <w:t>615</w:t>
            </w:r>
          </w:p>
        </w:tc>
      </w:tr>
    </w:tbl>
    <w:p w14:paraId="5EF89E09" w14:textId="77777777" w:rsidR="00B7428F" w:rsidRPr="00D659CC" w:rsidRDefault="00B7428F" w:rsidP="00B7428F">
      <w:pPr>
        <w:rPr>
          <w:vertAlign w:val="subscript"/>
        </w:rPr>
      </w:pPr>
      <w:r w:rsidRPr="00D659CC">
        <w:t>We will give as an example a single-byte and a double-byte representation of the number 158, whose binary notation is the following 10011110</w:t>
      </w:r>
      <w:r w:rsidRPr="00D659CC">
        <w:rPr>
          <w:vertAlign w:val="subscript"/>
        </w:rPr>
        <w:t>(2)</w:t>
      </w:r>
      <w:r w:rsidRPr="00D659CC">
        <w:t>:</w:t>
      </w:r>
    </w:p>
    <w:p w14:paraId="02D3972A" w14:textId="77777777" w:rsidR="00B7428F" w:rsidRPr="00D659CC" w:rsidRDefault="00B7428F" w:rsidP="00B7428F">
      <w:pPr>
        <w:spacing w:after="120"/>
      </w:pPr>
      <w:r w:rsidRPr="00D659CC">
        <w:t>1. Representation with 1 byte:</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85"/>
      </w:tblGrid>
      <w:tr w:rsidR="00B7428F" w:rsidRPr="00D659CC" w14:paraId="6D6E42E1" w14:textId="77777777" w:rsidTr="00163F2D">
        <w:trPr>
          <w:trHeight w:val="328"/>
          <w:jc w:val="right"/>
        </w:trPr>
        <w:tc>
          <w:tcPr>
            <w:tcW w:w="397" w:type="dxa"/>
            <w:vAlign w:val="center"/>
          </w:tcPr>
          <w:p w14:paraId="0A5ADC36"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5ABEAEB4"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60410ADE"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3A4ACF40"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62FD939A"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3514747B"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6CC55DFC"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6AB37B70"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85" w:type="dxa"/>
            <w:tcBorders>
              <w:top w:val="nil"/>
              <w:bottom w:val="nil"/>
              <w:right w:val="nil"/>
            </w:tcBorders>
            <w:tcMar>
              <w:top w:w="0" w:type="dxa"/>
              <w:left w:w="0" w:type="dxa"/>
              <w:bottom w:w="0" w:type="dxa"/>
              <w:right w:w="0" w:type="dxa"/>
            </w:tcMar>
          </w:tcPr>
          <w:p w14:paraId="0293714D" w14:textId="77777777" w:rsidR="00B7428F" w:rsidRPr="00D659CC" w:rsidRDefault="00B7428F" w:rsidP="00B7428F">
            <w:pPr>
              <w:spacing w:before="60" w:after="60"/>
              <w:jc w:val="center"/>
              <w:rPr>
                <w:rFonts w:ascii="Consolas" w:hAnsi="Consolas"/>
                <w:b/>
                <w:noProof/>
                <w:kern w:val="32"/>
                <w:sz w:val="22"/>
              </w:rPr>
            </w:pPr>
          </w:p>
        </w:tc>
      </w:tr>
    </w:tbl>
    <w:p w14:paraId="3A089C84" w14:textId="77777777" w:rsidR="00B7428F" w:rsidRPr="00D659CC" w:rsidRDefault="00B7428F" w:rsidP="00B7428F">
      <w:pPr>
        <w:spacing w:after="120"/>
      </w:pPr>
      <w:r w:rsidRPr="00D659CC">
        <w:t>2. Representation with 2 byte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gridCol w:w="85"/>
      </w:tblGrid>
      <w:tr w:rsidR="00B7428F" w:rsidRPr="00D659CC" w14:paraId="178A61D4" w14:textId="77777777" w:rsidTr="00163F2D">
        <w:trPr>
          <w:trHeight w:val="340"/>
          <w:jc w:val="right"/>
        </w:trPr>
        <w:tc>
          <w:tcPr>
            <w:tcW w:w="397" w:type="dxa"/>
            <w:vAlign w:val="center"/>
          </w:tcPr>
          <w:p w14:paraId="77693836"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1A9E5BAB"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482F5FE6"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5C7EDDE8"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0A1407F1"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3D81694A"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28B11353"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2C3F3005"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0F21F3A1"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248C29BA"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30298DED"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14:paraId="45369045"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5949725E"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71B56F0A"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14:paraId="5871CC3E"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tcBorders>
              <w:right w:val="single" w:sz="4" w:space="0" w:color="auto"/>
            </w:tcBorders>
            <w:vAlign w:val="center"/>
          </w:tcPr>
          <w:p w14:paraId="20B538DF" w14:textId="77777777"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85" w:type="dxa"/>
            <w:tcBorders>
              <w:top w:val="nil"/>
              <w:left w:val="single" w:sz="4" w:space="0" w:color="auto"/>
              <w:bottom w:val="nil"/>
              <w:right w:val="nil"/>
            </w:tcBorders>
            <w:tcMar>
              <w:top w:w="0" w:type="dxa"/>
              <w:left w:w="0" w:type="dxa"/>
              <w:bottom w:w="0" w:type="dxa"/>
              <w:right w:w="0" w:type="dxa"/>
            </w:tcMar>
          </w:tcPr>
          <w:p w14:paraId="63538E63" w14:textId="77777777" w:rsidR="00B7428F" w:rsidRPr="00D659CC" w:rsidRDefault="00B7428F" w:rsidP="00B7428F">
            <w:pPr>
              <w:spacing w:before="60" w:after="60"/>
              <w:jc w:val="center"/>
              <w:rPr>
                <w:rFonts w:ascii="Consolas" w:hAnsi="Consolas"/>
                <w:b/>
                <w:noProof/>
                <w:kern w:val="32"/>
                <w:sz w:val="22"/>
              </w:rPr>
            </w:pPr>
          </w:p>
        </w:tc>
      </w:tr>
    </w:tbl>
    <w:p w14:paraId="32D7D124" w14:textId="77777777" w:rsidR="00B7428F" w:rsidRPr="00D659CC" w:rsidRDefault="00B7428F" w:rsidP="00732360">
      <w:pPr>
        <w:pStyle w:val="Heading3"/>
      </w:pPr>
      <w:bookmarkStart w:id="186" w:name="Negative_Numbers_Representation"/>
      <w:bookmarkEnd w:id="186"/>
      <w:r w:rsidRPr="00D659CC">
        <w:t>Representing Negative Numbers</w:t>
      </w:r>
    </w:p>
    <w:p w14:paraId="1C7F24BA" w14:textId="77777777" w:rsidR="00B7428F" w:rsidRPr="00D659CC" w:rsidRDefault="00B7428F" w:rsidP="00B7428F">
      <w:pPr>
        <w:spacing w:after="120"/>
      </w:pPr>
      <w:r w:rsidRPr="00D659CC">
        <w:t>For negative numbers 1, 2, 4 or 8 bytes are allocated in the memory of the computer, while the highest-order (</w:t>
      </w:r>
      <w:r w:rsidRPr="00D659CC">
        <w:rPr>
          <w:b/>
        </w:rPr>
        <w:t>the left most bit</w:t>
      </w:r>
      <w:r w:rsidRPr="00D659CC">
        <w:t>) has a signature meaning and carries the information about the sign of the number. As we have already mentioned, when the signature bit has a value of 1, the number is negative, otherwise it is positive.</w:t>
      </w:r>
    </w:p>
    <w:p w14:paraId="54B0B475" w14:textId="77777777" w:rsidR="00B7428F" w:rsidRPr="00D659CC" w:rsidRDefault="00B7428F" w:rsidP="00B7428F">
      <w:pPr>
        <w:spacing w:after="120"/>
      </w:pPr>
      <w:r w:rsidRPr="00D659CC">
        <w:t>The next table shows the range of the values of the signed integer numbers in the computer according to the number of bytes used for their notation:</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2"/>
        <w:gridCol w:w="2730"/>
        <w:gridCol w:w="3802"/>
      </w:tblGrid>
      <w:tr w:rsidR="00B7428F" w:rsidRPr="00D659CC" w14:paraId="0D61F322" w14:textId="77777777" w:rsidTr="00205419">
        <w:trPr>
          <w:trHeight w:val="471"/>
          <w:jc w:val="center"/>
        </w:trPr>
        <w:tc>
          <w:tcPr>
            <w:tcW w:w="3102" w:type="dxa"/>
            <w:vMerge w:val="restart"/>
            <w:shd w:val="clear" w:color="auto" w:fill="F2F2F2"/>
            <w:vAlign w:val="center"/>
          </w:tcPr>
          <w:p w14:paraId="1A07D1E2" w14:textId="77777777" w:rsidR="00B7428F" w:rsidRPr="00D659CC" w:rsidRDefault="00B7428F" w:rsidP="00B7428F">
            <w:pPr>
              <w:spacing w:before="60" w:after="60"/>
              <w:jc w:val="center"/>
              <w:rPr>
                <w:b/>
                <w:bCs/>
              </w:rPr>
            </w:pPr>
            <w:r w:rsidRPr="00D659CC">
              <w:rPr>
                <w:b/>
                <w:bCs/>
              </w:rPr>
              <w:lastRenderedPageBreak/>
              <w:t>Number of bytes for representing the number in the memory</w:t>
            </w:r>
          </w:p>
        </w:tc>
        <w:tc>
          <w:tcPr>
            <w:tcW w:w="6532" w:type="dxa"/>
            <w:gridSpan w:val="2"/>
            <w:shd w:val="clear" w:color="auto" w:fill="F2F2F2"/>
            <w:vAlign w:val="center"/>
          </w:tcPr>
          <w:p w14:paraId="390B9BBA" w14:textId="77777777" w:rsidR="00B7428F" w:rsidRPr="00D659CC" w:rsidRDefault="00D17CED" w:rsidP="00B7428F">
            <w:pPr>
              <w:spacing w:before="60" w:after="60"/>
              <w:jc w:val="center"/>
              <w:rPr>
                <w:b/>
                <w:bCs/>
              </w:rPr>
            </w:pPr>
            <w:r>
              <w:rPr>
                <w:b/>
                <w:bCs/>
              </w:rPr>
              <w:t>Rank</w:t>
            </w:r>
          </w:p>
        </w:tc>
      </w:tr>
      <w:tr w:rsidR="00B7428F" w:rsidRPr="00D659CC" w14:paraId="3DF095A1" w14:textId="77777777" w:rsidTr="00205419">
        <w:trPr>
          <w:trHeight w:val="80"/>
          <w:jc w:val="center"/>
        </w:trPr>
        <w:tc>
          <w:tcPr>
            <w:tcW w:w="3102" w:type="dxa"/>
            <w:vMerge/>
            <w:shd w:val="clear" w:color="auto" w:fill="F2F2F2"/>
            <w:vAlign w:val="center"/>
          </w:tcPr>
          <w:p w14:paraId="01B91A8D" w14:textId="77777777" w:rsidR="00B7428F" w:rsidRPr="00D659CC" w:rsidRDefault="00B7428F" w:rsidP="00B7428F">
            <w:pPr>
              <w:spacing w:before="60" w:after="60"/>
              <w:rPr>
                <w:b/>
                <w:bCs/>
              </w:rPr>
            </w:pPr>
          </w:p>
        </w:tc>
        <w:tc>
          <w:tcPr>
            <w:tcW w:w="2730" w:type="dxa"/>
            <w:shd w:val="clear" w:color="auto" w:fill="F2F2F2"/>
            <w:vAlign w:val="center"/>
          </w:tcPr>
          <w:p w14:paraId="353C335E" w14:textId="77777777" w:rsidR="00B7428F" w:rsidRPr="00D659CC" w:rsidRDefault="00B7428F" w:rsidP="00B7428F">
            <w:pPr>
              <w:spacing w:before="60" w:after="60"/>
              <w:jc w:val="center"/>
              <w:rPr>
                <w:b/>
                <w:bCs/>
              </w:rPr>
            </w:pPr>
            <w:r w:rsidRPr="00D659CC">
              <w:rPr>
                <w:b/>
                <w:bCs/>
              </w:rPr>
              <w:t>Notation with order</w:t>
            </w:r>
          </w:p>
        </w:tc>
        <w:tc>
          <w:tcPr>
            <w:tcW w:w="3802" w:type="dxa"/>
            <w:shd w:val="clear" w:color="auto" w:fill="F2F2F2"/>
            <w:vAlign w:val="center"/>
          </w:tcPr>
          <w:p w14:paraId="618B7411" w14:textId="77777777" w:rsidR="00B7428F" w:rsidRPr="00D659CC" w:rsidRDefault="00B7428F" w:rsidP="00B7428F">
            <w:pPr>
              <w:spacing w:before="60" w:after="60"/>
              <w:jc w:val="center"/>
              <w:rPr>
                <w:b/>
                <w:bCs/>
              </w:rPr>
            </w:pPr>
            <w:r w:rsidRPr="00D659CC">
              <w:rPr>
                <w:b/>
                <w:bCs/>
              </w:rPr>
              <w:t>Regular notation</w:t>
            </w:r>
          </w:p>
        </w:tc>
      </w:tr>
      <w:tr w:rsidR="00B7428F" w:rsidRPr="00D659CC" w14:paraId="1F1EFE29" w14:textId="77777777" w:rsidTr="00205419">
        <w:trPr>
          <w:trHeight w:val="364"/>
          <w:jc w:val="center"/>
        </w:trPr>
        <w:tc>
          <w:tcPr>
            <w:tcW w:w="3102" w:type="dxa"/>
            <w:shd w:val="clear" w:color="auto" w:fill="FFFFFF"/>
            <w:vAlign w:val="center"/>
          </w:tcPr>
          <w:p w14:paraId="51A91914" w14:textId="77777777" w:rsidR="00B7428F" w:rsidRPr="00D659CC" w:rsidRDefault="00B7428F" w:rsidP="00B7428F">
            <w:pPr>
              <w:spacing w:before="60" w:after="60"/>
              <w:jc w:val="center"/>
              <w:rPr>
                <w:bCs/>
              </w:rPr>
            </w:pPr>
            <w:r w:rsidRPr="00D659CC">
              <w:rPr>
                <w:bCs/>
              </w:rPr>
              <w:t>1</w:t>
            </w:r>
          </w:p>
        </w:tc>
        <w:tc>
          <w:tcPr>
            <w:tcW w:w="2730" w:type="dxa"/>
            <w:vAlign w:val="center"/>
          </w:tcPr>
          <w:p w14:paraId="5F33FB11" w14:textId="77777777" w:rsidR="00B7428F" w:rsidRPr="00D659CC" w:rsidRDefault="00B7428F" w:rsidP="00B7428F">
            <w:pPr>
              <w:spacing w:before="60" w:after="60"/>
              <w:jc w:val="center"/>
              <w:rPr>
                <w:bCs/>
              </w:rPr>
            </w:pPr>
            <w:r w:rsidRPr="00D659CC">
              <w:rPr>
                <w:bCs/>
              </w:rPr>
              <w:t>-2</w:t>
            </w:r>
            <w:r w:rsidRPr="00D659CC">
              <w:rPr>
                <w:bCs/>
                <w:vertAlign w:val="superscript"/>
              </w:rPr>
              <w:t xml:space="preserve">7 </w:t>
            </w:r>
            <w:r w:rsidRPr="00D659CC">
              <w:rPr>
                <w:bCs/>
              </w:rPr>
              <w:t>÷ 2</w:t>
            </w:r>
            <w:r w:rsidRPr="00D659CC">
              <w:rPr>
                <w:bCs/>
                <w:vertAlign w:val="superscript"/>
              </w:rPr>
              <w:t>7</w:t>
            </w:r>
            <w:r w:rsidRPr="00D659CC">
              <w:rPr>
                <w:bCs/>
              </w:rPr>
              <w:t>-1</w:t>
            </w:r>
          </w:p>
        </w:tc>
        <w:tc>
          <w:tcPr>
            <w:tcW w:w="3802" w:type="dxa"/>
            <w:vAlign w:val="center"/>
          </w:tcPr>
          <w:p w14:paraId="68339D1B" w14:textId="77777777" w:rsidR="00B7428F" w:rsidRPr="00D659CC" w:rsidRDefault="00B7428F" w:rsidP="00B7428F">
            <w:pPr>
              <w:spacing w:before="60" w:after="60"/>
              <w:jc w:val="center"/>
              <w:rPr>
                <w:bCs/>
              </w:rPr>
            </w:pPr>
            <w:r w:rsidRPr="00D659CC">
              <w:rPr>
                <w:bCs/>
              </w:rPr>
              <w:t>-128 ÷ 127</w:t>
            </w:r>
          </w:p>
        </w:tc>
      </w:tr>
      <w:tr w:rsidR="00B7428F" w:rsidRPr="00D659CC" w14:paraId="0E682A9C" w14:textId="77777777" w:rsidTr="00205419">
        <w:trPr>
          <w:trHeight w:val="364"/>
          <w:jc w:val="center"/>
        </w:trPr>
        <w:tc>
          <w:tcPr>
            <w:tcW w:w="3102" w:type="dxa"/>
            <w:shd w:val="clear" w:color="auto" w:fill="FFFFFF"/>
            <w:vAlign w:val="center"/>
          </w:tcPr>
          <w:p w14:paraId="03092D36" w14:textId="77777777" w:rsidR="00B7428F" w:rsidRPr="00D659CC" w:rsidRDefault="00B7428F" w:rsidP="00B7428F">
            <w:pPr>
              <w:spacing w:before="60" w:after="60"/>
              <w:jc w:val="center"/>
              <w:rPr>
                <w:bCs/>
              </w:rPr>
            </w:pPr>
            <w:r w:rsidRPr="00D659CC">
              <w:rPr>
                <w:bCs/>
              </w:rPr>
              <w:t>2</w:t>
            </w:r>
          </w:p>
        </w:tc>
        <w:tc>
          <w:tcPr>
            <w:tcW w:w="2730" w:type="dxa"/>
            <w:vAlign w:val="center"/>
          </w:tcPr>
          <w:p w14:paraId="12181A95" w14:textId="77777777" w:rsidR="00B7428F" w:rsidRPr="00D659CC" w:rsidRDefault="00B7428F" w:rsidP="00B7428F">
            <w:pPr>
              <w:spacing w:before="60" w:after="60"/>
              <w:jc w:val="center"/>
              <w:rPr>
                <w:bCs/>
              </w:rPr>
            </w:pPr>
            <w:r w:rsidRPr="00D659CC">
              <w:rPr>
                <w:bCs/>
              </w:rPr>
              <w:t>-2</w:t>
            </w:r>
            <w:r w:rsidRPr="00D659CC">
              <w:rPr>
                <w:bCs/>
                <w:vertAlign w:val="superscript"/>
              </w:rPr>
              <w:t xml:space="preserve">15 </w:t>
            </w:r>
            <w:r w:rsidRPr="00D659CC">
              <w:rPr>
                <w:bCs/>
              </w:rPr>
              <w:t>÷ 2</w:t>
            </w:r>
            <w:r w:rsidRPr="00D659CC">
              <w:rPr>
                <w:bCs/>
                <w:vertAlign w:val="superscript"/>
              </w:rPr>
              <w:t>15</w:t>
            </w:r>
            <w:r w:rsidRPr="00D659CC">
              <w:rPr>
                <w:bCs/>
              </w:rPr>
              <w:t>-1</w:t>
            </w:r>
          </w:p>
        </w:tc>
        <w:tc>
          <w:tcPr>
            <w:tcW w:w="3802" w:type="dxa"/>
            <w:vAlign w:val="center"/>
          </w:tcPr>
          <w:p w14:paraId="41C06ED1" w14:textId="77777777" w:rsidR="00B7428F" w:rsidRPr="00D659CC" w:rsidRDefault="00B7428F" w:rsidP="000B568D">
            <w:pPr>
              <w:spacing w:before="60" w:after="60"/>
              <w:jc w:val="center"/>
              <w:rPr>
                <w:bCs/>
              </w:rPr>
            </w:pPr>
            <w:r w:rsidRPr="00D659CC">
              <w:rPr>
                <w:bCs/>
              </w:rPr>
              <w:t>-32</w:t>
            </w:r>
            <w:r w:rsidR="000B568D" w:rsidRPr="00D659CC">
              <w:rPr>
                <w:bCs/>
              </w:rPr>
              <w:t>,</w:t>
            </w:r>
            <w:r w:rsidRPr="00D659CC">
              <w:rPr>
                <w:bCs/>
              </w:rPr>
              <w:t>768 ÷ 32</w:t>
            </w:r>
            <w:r w:rsidR="000B568D" w:rsidRPr="00D659CC">
              <w:rPr>
                <w:bCs/>
              </w:rPr>
              <w:t>,</w:t>
            </w:r>
            <w:r w:rsidRPr="00D659CC">
              <w:rPr>
                <w:bCs/>
              </w:rPr>
              <w:t>767</w:t>
            </w:r>
          </w:p>
        </w:tc>
      </w:tr>
      <w:tr w:rsidR="00B7428F" w:rsidRPr="00D659CC" w14:paraId="51910141" w14:textId="77777777" w:rsidTr="00205419">
        <w:trPr>
          <w:trHeight w:val="364"/>
          <w:jc w:val="center"/>
        </w:trPr>
        <w:tc>
          <w:tcPr>
            <w:tcW w:w="3102" w:type="dxa"/>
            <w:shd w:val="clear" w:color="auto" w:fill="FFFFFF"/>
            <w:vAlign w:val="center"/>
          </w:tcPr>
          <w:p w14:paraId="4D375E9D" w14:textId="77777777" w:rsidR="00B7428F" w:rsidRPr="00D659CC" w:rsidRDefault="00B7428F" w:rsidP="00B7428F">
            <w:pPr>
              <w:spacing w:before="60" w:after="60"/>
              <w:jc w:val="center"/>
              <w:rPr>
                <w:bCs/>
              </w:rPr>
            </w:pPr>
            <w:r w:rsidRPr="00D659CC">
              <w:rPr>
                <w:bCs/>
              </w:rPr>
              <w:t>4</w:t>
            </w:r>
          </w:p>
        </w:tc>
        <w:tc>
          <w:tcPr>
            <w:tcW w:w="2730" w:type="dxa"/>
            <w:vAlign w:val="center"/>
          </w:tcPr>
          <w:p w14:paraId="603592DC" w14:textId="77777777" w:rsidR="00B7428F" w:rsidRPr="00D659CC" w:rsidRDefault="00B7428F" w:rsidP="00B7428F">
            <w:pPr>
              <w:spacing w:before="60" w:after="60"/>
              <w:jc w:val="center"/>
              <w:rPr>
                <w:bCs/>
              </w:rPr>
            </w:pPr>
            <w:r w:rsidRPr="00D659CC">
              <w:rPr>
                <w:bCs/>
              </w:rPr>
              <w:t>-2</w:t>
            </w:r>
            <w:r w:rsidRPr="00D659CC">
              <w:rPr>
                <w:bCs/>
                <w:vertAlign w:val="superscript"/>
              </w:rPr>
              <w:t xml:space="preserve">31 </w:t>
            </w:r>
            <w:r w:rsidRPr="00D659CC">
              <w:rPr>
                <w:bCs/>
              </w:rPr>
              <w:t>÷ 2</w:t>
            </w:r>
            <w:r w:rsidRPr="00D659CC">
              <w:rPr>
                <w:bCs/>
                <w:vertAlign w:val="superscript"/>
              </w:rPr>
              <w:t>31</w:t>
            </w:r>
            <w:r w:rsidRPr="00D659CC">
              <w:rPr>
                <w:bCs/>
              </w:rPr>
              <w:t>-1</w:t>
            </w:r>
          </w:p>
        </w:tc>
        <w:tc>
          <w:tcPr>
            <w:tcW w:w="3802" w:type="dxa"/>
            <w:vAlign w:val="center"/>
          </w:tcPr>
          <w:p w14:paraId="024FFC5C" w14:textId="77777777" w:rsidR="00B7428F" w:rsidRPr="00D659CC" w:rsidRDefault="00B7428F" w:rsidP="000B568D">
            <w:pPr>
              <w:spacing w:before="60" w:after="60"/>
              <w:jc w:val="center"/>
              <w:rPr>
                <w:bCs/>
              </w:rPr>
            </w:pPr>
            <w:r w:rsidRPr="00D659CC">
              <w:rPr>
                <w:bCs/>
              </w:rPr>
              <w:t>-2</w:t>
            </w:r>
            <w:r w:rsidR="000B568D" w:rsidRPr="00D659CC">
              <w:rPr>
                <w:bCs/>
              </w:rPr>
              <w:t>,</w:t>
            </w:r>
            <w:r w:rsidRPr="00D659CC">
              <w:rPr>
                <w:bCs/>
              </w:rPr>
              <w:t>147</w:t>
            </w:r>
            <w:r w:rsidR="000B568D" w:rsidRPr="00D659CC">
              <w:rPr>
                <w:bCs/>
              </w:rPr>
              <w:t>,</w:t>
            </w:r>
            <w:r w:rsidRPr="00D659CC">
              <w:rPr>
                <w:bCs/>
              </w:rPr>
              <w:t>483</w:t>
            </w:r>
            <w:r w:rsidR="000B568D" w:rsidRPr="00D659CC">
              <w:rPr>
                <w:bCs/>
              </w:rPr>
              <w:t>,</w:t>
            </w:r>
            <w:r w:rsidRPr="00D659CC">
              <w:rPr>
                <w:bCs/>
              </w:rPr>
              <w:t>648 ÷ 2</w:t>
            </w:r>
            <w:r w:rsidR="000B568D" w:rsidRPr="00D659CC">
              <w:rPr>
                <w:bCs/>
              </w:rPr>
              <w:t>,</w:t>
            </w:r>
            <w:r w:rsidRPr="00D659CC">
              <w:rPr>
                <w:bCs/>
              </w:rPr>
              <w:t>147</w:t>
            </w:r>
            <w:r w:rsidR="000B568D" w:rsidRPr="00D659CC">
              <w:rPr>
                <w:bCs/>
              </w:rPr>
              <w:t>,</w:t>
            </w:r>
            <w:r w:rsidRPr="00D659CC">
              <w:rPr>
                <w:bCs/>
              </w:rPr>
              <w:t>483</w:t>
            </w:r>
            <w:r w:rsidR="000B568D" w:rsidRPr="00D659CC">
              <w:rPr>
                <w:bCs/>
              </w:rPr>
              <w:t>,</w:t>
            </w:r>
            <w:r w:rsidRPr="00D659CC">
              <w:rPr>
                <w:bCs/>
              </w:rPr>
              <w:t>647</w:t>
            </w:r>
          </w:p>
        </w:tc>
      </w:tr>
      <w:tr w:rsidR="00B7428F" w:rsidRPr="00D659CC" w14:paraId="4C6C4944" w14:textId="77777777" w:rsidTr="00205419">
        <w:trPr>
          <w:trHeight w:val="608"/>
          <w:jc w:val="center"/>
        </w:trPr>
        <w:tc>
          <w:tcPr>
            <w:tcW w:w="3102" w:type="dxa"/>
            <w:shd w:val="clear" w:color="auto" w:fill="FFFFFF"/>
            <w:vAlign w:val="center"/>
          </w:tcPr>
          <w:p w14:paraId="42E9FE6C" w14:textId="77777777" w:rsidR="00B7428F" w:rsidRPr="00D659CC" w:rsidRDefault="00B7428F" w:rsidP="00B7428F">
            <w:pPr>
              <w:spacing w:before="60" w:after="60"/>
              <w:jc w:val="center"/>
              <w:rPr>
                <w:bCs/>
              </w:rPr>
            </w:pPr>
            <w:r w:rsidRPr="00D659CC">
              <w:rPr>
                <w:bCs/>
              </w:rPr>
              <w:t>8</w:t>
            </w:r>
          </w:p>
        </w:tc>
        <w:tc>
          <w:tcPr>
            <w:tcW w:w="2730" w:type="dxa"/>
            <w:vAlign w:val="center"/>
          </w:tcPr>
          <w:p w14:paraId="25D23D9E" w14:textId="77777777" w:rsidR="00B7428F" w:rsidRPr="00D659CC" w:rsidRDefault="00B7428F" w:rsidP="00B7428F">
            <w:pPr>
              <w:spacing w:before="60" w:after="60"/>
              <w:jc w:val="center"/>
              <w:rPr>
                <w:bCs/>
              </w:rPr>
            </w:pPr>
            <w:r w:rsidRPr="00D659CC">
              <w:rPr>
                <w:bCs/>
              </w:rPr>
              <w:t>-2</w:t>
            </w:r>
            <w:r w:rsidRPr="00D659CC">
              <w:rPr>
                <w:bCs/>
                <w:vertAlign w:val="superscript"/>
              </w:rPr>
              <w:t xml:space="preserve">63 </w:t>
            </w:r>
            <w:r w:rsidRPr="00D659CC">
              <w:rPr>
                <w:bCs/>
              </w:rPr>
              <w:t>÷ 2</w:t>
            </w:r>
            <w:r w:rsidRPr="00D659CC">
              <w:rPr>
                <w:bCs/>
                <w:vertAlign w:val="superscript"/>
              </w:rPr>
              <w:t>63</w:t>
            </w:r>
            <w:r w:rsidRPr="00D659CC">
              <w:rPr>
                <w:bCs/>
              </w:rPr>
              <w:t>-1</w:t>
            </w:r>
          </w:p>
        </w:tc>
        <w:tc>
          <w:tcPr>
            <w:tcW w:w="3802" w:type="dxa"/>
            <w:vAlign w:val="center"/>
          </w:tcPr>
          <w:p w14:paraId="0D929BB6" w14:textId="77777777" w:rsidR="00B7428F" w:rsidRPr="00D659CC" w:rsidRDefault="00B7428F" w:rsidP="000B568D">
            <w:pPr>
              <w:spacing w:before="60" w:after="60"/>
              <w:jc w:val="center"/>
              <w:rPr>
                <w:bCs/>
              </w:rPr>
            </w:pPr>
            <w:r w:rsidRPr="00D659CC">
              <w:rPr>
                <w:bCs/>
              </w:rPr>
              <w:t>-9</w:t>
            </w:r>
            <w:r w:rsidR="000B568D" w:rsidRPr="00D659CC">
              <w:rPr>
                <w:bCs/>
              </w:rPr>
              <w:t>,</w:t>
            </w:r>
            <w:r w:rsidRPr="00D659CC">
              <w:rPr>
                <w:bCs/>
              </w:rPr>
              <w:t>223</w:t>
            </w:r>
            <w:r w:rsidR="000B568D" w:rsidRPr="00D659CC">
              <w:rPr>
                <w:bCs/>
              </w:rPr>
              <w:t>,</w:t>
            </w:r>
            <w:r w:rsidRPr="00D659CC">
              <w:rPr>
                <w:bCs/>
              </w:rPr>
              <w:t>372</w:t>
            </w:r>
            <w:r w:rsidR="000B568D" w:rsidRPr="00D659CC">
              <w:rPr>
                <w:bCs/>
              </w:rPr>
              <w:t>,</w:t>
            </w:r>
            <w:r w:rsidRPr="00D659CC">
              <w:rPr>
                <w:bCs/>
              </w:rPr>
              <w:t>036</w:t>
            </w:r>
            <w:r w:rsidR="000B568D" w:rsidRPr="00D659CC">
              <w:rPr>
                <w:bCs/>
              </w:rPr>
              <w:t>,</w:t>
            </w:r>
            <w:r w:rsidRPr="00D659CC">
              <w:rPr>
                <w:bCs/>
              </w:rPr>
              <w:t>854</w:t>
            </w:r>
            <w:r w:rsidR="000B568D" w:rsidRPr="00D659CC">
              <w:rPr>
                <w:bCs/>
              </w:rPr>
              <w:t>,</w:t>
            </w:r>
            <w:r w:rsidRPr="00D659CC">
              <w:rPr>
                <w:bCs/>
              </w:rPr>
              <w:t>775</w:t>
            </w:r>
            <w:r w:rsidR="000B568D" w:rsidRPr="00D659CC">
              <w:rPr>
                <w:bCs/>
              </w:rPr>
              <w:t>,</w:t>
            </w:r>
            <w:r w:rsidRPr="00D659CC">
              <w:rPr>
                <w:bCs/>
              </w:rPr>
              <w:t>808 ÷</w:t>
            </w:r>
            <w:r w:rsidR="001503CB" w:rsidRPr="00D659CC">
              <w:rPr>
                <w:bCs/>
              </w:rPr>
              <w:br/>
            </w:r>
            <w:r w:rsidRPr="00D659CC">
              <w:rPr>
                <w:bCs/>
              </w:rPr>
              <w:t>9</w:t>
            </w:r>
            <w:r w:rsidR="000B568D" w:rsidRPr="00D659CC">
              <w:rPr>
                <w:bCs/>
              </w:rPr>
              <w:t>,</w:t>
            </w:r>
            <w:r w:rsidRPr="00D659CC">
              <w:rPr>
                <w:bCs/>
              </w:rPr>
              <w:t>223</w:t>
            </w:r>
            <w:r w:rsidR="000B568D" w:rsidRPr="00D659CC">
              <w:rPr>
                <w:bCs/>
              </w:rPr>
              <w:t>,</w:t>
            </w:r>
            <w:r w:rsidRPr="00D659CC">
              <w:rPr>
                <w:bCs/>
              </w:rPr>
              <w:t>372</w:t>
            </w:r>
            <w:r w:rsidR="000B568D" w:rsidRPr="00D659CC">
              <w:rPr>
                <w:bCs/>
              </w:rPr>
              <w:t>,</w:t>
            </w:r>
            <w:r w:rsidRPr="00D659CC">
              <w:rPr>
                <w:bCs/>
              </w:rPr>
              <w:t>036</w:t>
            </w:r>
            <w:r w:rsidR="000B568D" w:rsidRPr="00D659CC">
              <w:rPr>
                <w:bCs/>
              </w:rPr>
              <w:t>,</w:t>
            </w:r>
            <w:r w:rsidRPr="00D659CC">
              <w:rPr>
                <w:bCs/>
              </w:rPr>
              <w:t>854</w:t>
            </w:r>
            <w:r w:rsidR="000B568D" w:rsidRPr="00D659CC">
              <w:rPr>
                <w:bCs/>
              </w:rPr>
              <w:t>,</w:t>
            </w:r>
            <w:r w:rsidRPr="00D659CC">
              <w:rPr>
                <w:bCs/>
              </w:rPr>
              <w:t>775</w:t>
            </w:r>
            <w:r w:rsidR="000B568D" w:rsidRPr="00D659CC">
              <w:rPr>
                <w:bCs/>
              </w:rPr>
              <w:t>,</w:t>
            </w:r>
            <w:r w:rsidRPr="00D659CC">
              <w:rPr>
                <w:bCs/>
              </w:rPr>
              <w:t>807</w:t>
            </w:r>
          </w:p>
        </w:tc>
      </w:tr>
    </w:tbl>
    <w:p w14:paraId="71439FB9" w14:textId="77777777" w:rsidR="00B7428F" w:rsidRPr="00D659CC" w:rsidRDefault="00B7428F" w:rsidP="00B7428F">
      <w:r w:rsidRPr="00D659CC">
        <w:t xml:space="preserve">To encode negative numbers, </w:t>
      </w:r>
      <w:r w:rsidRPr="00D659CC">
        <w:rPr>
          <w:b/>
        </w:rPr>
        <w:t>straight</w:t>
      </w:r>
      <w:r w:rsidRPr="00D659CC">
        <w:t xml:space="preserve">, </w:t>
      </w:r>
      <w:r w:rsidRPr="00D659CC">
        <w:rPr>
          <w:b/>
        </w:rPr>
        <w:t>reversed</w:t>
      </w:r>
      <w:r w:rsidRPr="00D659CC">
        <w:t xml:space="preserve"> and </w:t>
      </w:r>
      <w:r w:rsidRPr="00D659CC">
        <w:rPr>
          <w:b/>
        </w:rPr>
        <w:t>additional code</w:t>
      </w:r>
      <w:r w:rsidRPr="00D659CC">
        <w:t xml:space="preserve"> is used. In all </w:t>
      </w:r>
      <w:r w:rsidR="00D17CED">
        <w:t xml:space="preserve">these </w:t>
      </w:r>
      <w:r w:rsidRPr="00D659CC">
        <w:t>three notations signed integers are within the range:</w:t>
      </w:r>
      <w:r w:rsidR="00D17CED">
        <w:t xml:space="preserve"> </w:t>
      </w:r>
      <w:r w:rsidRPr="00D659CC">
        <w:t>[-2</w:t>
      </w:r>
      <w:r w:rsidRPr="00D659CC">
        <w:rPr>
          <w:vertAlign w:val="superscript"/>
        </w:rPr>
        <w:t>n-1</w:t>
      </w:r>
      <w:r w:rsidRPr="00D659CC">
        <w:t>, 2</w:t>
      </w:r>
      <w:r w:rsidRPr="00D659CC">
        <w:rPr>
          <w:vertAlign w:val="superscript"/>
        </w:rPr>
        <w:t>n-1</w:t>
      </w:r>
      <w:r w:rsidRPr="00D659CC">
        <w:t>-1]. Positive numbers are always represented in the same way and the straight, reversed and additional code all coincide for them.</w:t>
      </w:r>
    </w:p>
    <w:p w14:paraId="4A537D3C" w14:textId="77777777" w:rsidR="00B7428F" w:rsidRPr="00D659CC" w:rsidRDefault="00B7428F" w:rsidP="00B7428F">
      <w:r w:rsidRPr="00D659CC">
        <w:rPr>
          <w:b/>
        </w:rPr>
        <w:t xml:space="preserve">Straight code </w:t>
      </w:r>
      <w:r w:rsidRPr="00D659CC">
        <w:t>(</w:t>
      </w:r>
      <w:r w:rsidRPr="00D659CC">
        <w:rPr>
          <w:b/>
        </w:rPr>
        <w:t>signed magnitude</w:t>
      </w:r>
      <w:r w:rsidRPr="00D659CC">
        <w:t>) is the simplest representation of the number. The highest-order bit carries the sign and the rest of the bits hold the absolute value of the number. Here are some examples:</w:t>
      </w:r>
    </w:p>
    <w:p w14:paraId="7FF8388A" w14:textId="77777777" w:rsidR="00B7428F" w:rsidRPr="00D659CC" w:rsidRDefault="00B7428F" w:rsidP="00B7428F">
      <w:r w:rsidRPr="00D659CC">
        <w:t>The number 3 in signed magnitude is represented as an eight-bit-long number 00000011.</w:t>
      </w:r>
    </w:p>
    <w:p w14:paraId="709E0CDA" w14:textId="77777777" w:rsidR="00B7428F" w:rsidRPr="00D659CC" w:rsidRDefault="00B7428F" w:rsidP="00B7428F">
      <w:r w:rsidRPr="00D659CC">
        <w:t>The number -3 in signed magnitude is represented in an eight-bit-long number as 10000011.</w:t>
      </w:r>
    </w:p>
    <w:p w14:paraId="7A5FF7CF" w14:textId="5B73C0C9" w:rsidR="00B7428F" w:rsidRPr="00D659CC" w:rsidRDefault="00B7428F" w:rsidP="00B7428F">
      <w:r w:rsidRPr="00D659CC">
        <w:rPr>
          <w:b/>
        </w:rPr>
        <w:t xml:space="preserve">Reversed code </w:t>
      </w:r>
      <w:r w:rsidRPr="00D659CC">
        <w:t>(</w:t>
      </w:r>
      <w:r w:rsidRPr="00D659CC">
        <w:rPr>
          <w:b/>
        </w:rPr>
        <w:t>one</w:t>
      </w:r>
      <w:r w:rsidR="002509B8" w:rsidRPr="00D659CC">
        <w:rPr>
          <w:b/>
        </w:rPr>
        <w:t>’s</w:t>
      </w:r>
      <w:r w:rsidRPr="00D659CC">
        <w:rPr>
          <w:b/>
        </w:rPr>
        <w:t xml:space="preserve"> complement</w:t>
      </w:r>
      <w:r w:rsidRPr="00D659CC">
        <w:t xml:space="preserve">) is formed from the signed magnitude of the number by inversion (replacing all ones with zeros and vice-versa). This code is not convenient for the arithmetical operations addition and subtraction because it is executed in a different way if subtraction is necessary. </w:t>
      </w:r>
      <w:r w:rsidR="00205419" w:rsidRPr="00D659CC">
        <w:t>Moreover,</w:t>
      </w:r>
      <w:r w:rsidRPr="00D659CC">
        <w:t xml:space="preserve"> the sign carrying bits need to be processed separately from the information carrying ones. This drawback is avoided by using additional code, which instead of subtraction implements addition with a negative number. The latter is depicted by its addition, i.e. the difference between 2</w:t>
      </w:r>
      <w:r w:rsidRPr="00D659CC">
        <w:rPr>
          <w:vertAlign w:val="superscript"/>
        </w:rPr>
        <w:t>n</w:t>
      </w:r>
      <w:r w:rsidRPr="00D659CC">
        <w:t xml:space="preserve"> and the number itself. Example</w:t>
      </w:r>
      <w:r w:rsidR="00205419">
        <w:t>s</w:t>
      </w:r>
      <w:r w:rsidRPr="00D659CC">
        <w:t>:</w:t>
      </w:r>
    </w:p>
    <w:p w14:paraId="4EB2C0B3" w14:textId="77777777" w:rsidR="00B7428F" w:rsidRPr="00D659CC" w:rsidRDefault="00B7428F" w:rsidP="00205419">
      <w:pPr>
        <w:pStyle w:val="ListParagraph"/>
        <w:numPr>
          <w:ilvl w:val="0"/>
          <w:numId w:val="182"/>
        </w:numPr>
        <w:ind w:left="567" w:hanging="283"/>
      </w:pPr>
      <w:r w:rsidRPr="00D659CC">
        <w:t>The number -127 in signed magnitude is represented as 1 1111111 and in one</w:t>
      </w:r>
      <w:r w:rsidR="002509B8" w:rsidRPr="00D659CC">
        <w:t>’s</w:t>
      </w:r>
      <w:r w:rsidRPr="00D659CC">
        <w:t xml:space="preserve"> complement as 1 0000000.</w:t>
      </w:r>
    </w:p>
    <w:p w14:paraId="3A9780A6" w14:textId="77777777" w:rsidR="00B7428F" w:rsidRPr="00D659CC" w:rsidRDefault="00B7428F" w:rsidP="00205419">
      <w:pPr>
        <w:pStyle w:val="ListParagraph"/>
        <w:numPr>
          <w:ilvl w:val="0"/>
          <w:numId w:val="182"/>
        </w:numPr>
        <w:ind w:left="567" w:hanging="283"/>
      </w:pPr>
      <w:r w:rsidRPr="00D659CC">
        <w:t>The number 3 in signed magnitude is represented as 0 0000011, and in one</w:t>
      </w:r>
      <w:r w:rsidR="002509B8" w:rsidRPr="00D659CC">
        <w:t>’s</w:t>
      </w:r>
      <w:r w:rsidRPr="00D659CC">
        <w:t xml:space="preserve"> complement looks like 0 1111100.</w:t>
      </w:r>
    </w:p>
    <w:p w14:paraId="612F302D" w14:textId="77777777" w:rsidR="00B7428F" w:rsidRPr="00D659CC" w:rsidRDefault="00B7428F" w:rsidP="00B7428F">
      <w:r w:rsidRPr="00D659CC">
        <w:rPr>
          <w:b/>
        </w:rPr>
        <w:t xml:space="preserve">Additional code </w:t>
      </w:r>
      <w:r w:rsidRPr="00D659CC">
        <w:t>(</w:t>
      </w:r>
      <w:r w:rsidRPr="00D659CC">
        <w:rPr>
          <w:b/>
        </w:rPr>
        <w:t>two</w:t>
      </w:r>
      <w:r w:rsidR="002509B8" w:rsidRPr="00D659CC">
        <w:rPr>
          <w:b/>
        </w:rPr>
        <w:t>’s</w:t>
      </w:r>
      <w:r w:rsidRPr="00D659CC">
        <w:rPr>
          <w:b/>
        </w:rPr>
        <w:t xml:space="preserve"> complement</w:t>
      </w:r>
      <w:r w:rsidRPr="00D659CC">
        <w:t>) is a number in reversed code to which one is added (through addition). Example:</w:t>
      </w:r>
    </w:p>
    <w:p w14:paraId="6A582050" w14:textId="77777777" w:rsidR="00B7428F" w:rsidRPr="00D659CC" w:rsidRDefault="00B7428F" w:rsidP="00205419">
      <w:pPr>
        <w:pStyle w:val="ListParagraph"/>
        <w:numPr>
          <w:ilvl w:val="0"/>
          <w:numId w:val="183"/>
        </w:numPr>
        <w:ind w:left="567" w:hanging="283"/>
      </w:pPr>
      <w:r w:rsidRPr="00D659CC">
        <w:t>The number -127 is represented with additional code as 1 0000001.</w:t>
      </w:r>
    </w:p>
    <w:p w14:paraId="51DC8177" w14:textId="77777777" w:rsidR="00B7428F" w:rsidRPr="00D659CC" w:rsidRDefault="00B7428F" w:rsidP="00B7428F">
      <w:r w:rsidRPr="00D659CC">
        <w:t xml:space="preserve">In the </w:t>
      </w:r>
      <w:r w:rsidRPr="00D659CC">
        <w:rPr>
          <w:b/>
        </w:rPr>
        <w:t>Binary Coded Decimal</w:t>
      </w:r>
      <w:r w:rsidRPr="00D659CC">
        <w:t xml:space="preserve">, also known as </w:t>
      </w:r>
      <w:r w:rsidRPr="00D659CC">
        <w:rPr>
          <w:b/>
        </w:rPr>
        <w:t>BCD</w:t>
      </w:r>
      <w:r w:rsidRPr="00D659CC">
        <w:t xml:space="preserve"> code, in one byte two decimal digits are recorded. This is achieved by </w:t>
      </w:r>
      <w:r w:rsidR="006707B5" w:rsidRPr="00D659CC">
        <w:t>en</w:t>
      </w:r>
      <w:r w:rsidRPr="00D659CC">
        <w:t>coding a single decimal digit in each half-byte. Numbers presented in this way can be packed, which means that they can be represented in a packed format. If we represent a single decimal digit in one byte we get a non-packed format.</w:t>
      </w:r>
    </w:p>
    <w:p w14:paraId="135F9B5C" w14:textId="77777777" w:rsidR="00B7428F" w:rsidRPr="00D659CC" w:rsidRDefault="00B7428F" w:rsidP="00B7428F">
      <w:r w:rsidRPr="00D659CC">
        <w:t xml:space="preserve">Modern microprocessors use one or several of the discussed codes to present negative numbers, the most widespread method </w:t>
      </w:r>
      <w:r w:rsidRPr="007123CA">
        <w:rPr>
          <w:noProof/>
        </w:rPr>
        <w:t>is</w:t>
      </w:r>
      <w:r w:rsidRPr="00D659CC">
        <w:t xml:space="preserve"> using two</w:t>
      </w:r>
      <w:r w:rsidR="002509B8" w:rsidRPr="00D659CC">
        <w:t>’s</w:t>
      </w:r>
      <w:r w:rsidRPr="00D659CC">
        <w:t xml:space="preserve"> complement.</w:t>
      </w:r>
    </w:p>
    <w:p w14:paraId="55D7C5D4" w14:textId="77777777" w:rsidR="00B7428F" w:rsidRPr="00D659CC" w:rsidRDefault="00B7428F" w:rsidP="00732360">
      <w:pPr>
        <w:pStyle w:val="Heading3"/>
      </w:pPr>
      <w:r w:rsidRPr="00D659CC">
        <w:t>Integer Types in C#</w:t>
      </w:r>
    </w:p>
    <w:p w14:paraId="51CD32B3" w14:textId="4BAA778D" w:rsidR="00B7428F" w:rsidRPr="00D659CC" w:rsidRDefault="00B7428F" w:rsidP="00B7428F">
      <w:pPr>
        <w:spacing w:after="120"/>
      </w:pPr>
      <w:r w:rsidRPr="00D659CC">
        <w:t xml:space="preserve">In C# there are eight integer data types either </w:t>
      </w:r>
      <w:r w:rsidRPr="00D659CC">
        <w:rPr>
          <w:b/>
        </w:rPr>
        <w:t>signed</w:t>
      </w:r>
      <w:r w:rsidRPr="00D659CC">
        <w:t xml:space="preserve"> or </w:t>
      </w:r>
      <w:r w:rsidRPr="00D659CC">
        <w:rPr>
          <w:b/>
        </w:rPr>
        <w:t>unsigned</w:t>
      </w:r>
      <w:r w:rsidRPr="00D659CC">
        <w:t xml:space="preserve">. Depending on the </w:t>
      </w:r>
      <w:r w:rsidR="00205419" w:rsidRPr="00D659CC">
        <w:t>number</w:t>
      </w:r>
      <w:r w:rsidRPr="00D659CC">
        <w:t xml:space="preserve"> of bytes allocated for each type, different value ranges are determined. Here are descriptions of the types:</w: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3"/>
        <w:gridCol w:w="1134"/>
        <w:gridCol w:w="3827"/>
        <w:gridCol w:w="1974"/>
      </w:tblGrid>
      <w:tr w:rsidR="00B7428F" w:rsidRPr="00D659CC" w14:paraId="287E0546" w14:textId="77777777" w:rsidTr="00317730">
        <w:trPr>
          <w:trHeight w:val="210"/>
          <w:jc w:val="center"/>
        </w:trPr>
        <w:tc>
          <w:tcPr>
            <w:tcW w:w="983" w:type="dxa"/>
            <w:shd w:val="clear" w:color="auto" w:fill="F2F2F2"/>
            <w:vAlign w:val="center"/>
          </w:tcPr>
          <w:p w14:paraId="481EF151" w14:textId="77777777" w:rsidR="00B7428F" w:rsidRPr="00D659CC" w:rsidRDefault="00B7428F" w:rsidP="00B7428F">
            <w:pPr>
              <w:spacing w:before="60" w:after="60"/>
              <w:jc w:val="center"/>
              <w:rPr>
                <w:b/>
                <w:bCs/>
              </w:rPr>
            </w:pPr>
            <w:r w:rsidRPr="00D659CC">
              <w:rPr>
                <w:b/>
                <w:bCs/>
              </w:rPr>
              <w:t>Type</w:t>
            </w:r>
          </w:p>
        </w:tc>
        <w:tc>
          <w:tcPr>
            <w:tcW w:w="1134" w:type="dxa"/>
            <w:shd w:val="clear" w:color="auto" w:fill="F2F2F2"/>
            <w:vAlign w:val="center"/>
          </w:tcPr>
          <w:p w14:paraId="661C86AB" w14:textId="77777777" w:rsidR="00B7428F" w:rsidRPr="00D659CC" w:rsidRDefault="00B7428F" w:rsidP="00B7428F">
            <w:pPr>
              <w:spacing w:before="60" w:after="60"/>
              <w:jc w:val="center"/>
              <w:rPr>
                <w:b/>
                <w:bCs/>
              </w:rPr>
            </w:pPr>
            <w:r w:rsidRPr="00D659CC">
              <w:rPr>
                <w:b/>
                <w:bCs/>
              </w:rPr>
              <w:t>Size</w:t>
            </w:r>
          </w:p>
        </w:tc>
        <w:tc>
          <w:tcPr>
            <w:tcW w:w="3827" w:type="dxa"/>
            <w:shd w:val="clear" w:color="auto" w:fill="F2F2F2"/>
            <w:vAlign w:val="center"/>
          </w:tcPr>
          <w:p w14:paraId="6F672A94" w14:textId="77777777" w:rsidR="00B7428F" w:rsidRPr="00D659CC" w:rsidRDefault="00B7428F" w:rsidP="00B7428F">
            <w:pPr>
              <w:spacing w:before="60" w:after="60"/>
              <w:jc w:val="center"/>
              <w:rPr>
                <w:b/>
                <w:bCs/>
              </w:rPr>
            </w:pPr>
            <w:r w:rsidRPr="00D659CC">
              <w:rPr>
                <w:b/>
                <w:bCs/>
              </w:rPr>
              <w:t>Range</w:t>
            </w:r>
          </w:p>
        </w:tc>
        <w:tc>
          <w:tcPr>
            <w:tcW w:w="1974" w:type="dxa"/>
            <w:shd w:val="clear" w:color="auto" w:fill="F2F2F2"/>
            <w:vAlign w:val="center"/>
          </w:tcPr>
          <w:p w14:paraId="63D97583" w14:textId="77777777" w:rsidR="00B7428F" w:rsidRPr="00D659CC" w:rsidRDefault="00B7428F" w:rsidP="00FA2857">
            <w:pPr>
              <w:spacing w:before="60" w:after="60"/>
              <w:jc w:val="center"/>
              <w:rPr>
                <w:b/>
                <w:bCs/>
              </w:rPr>
            </w:pPr>
            <w:r w:rsidRPr="00D659CC">
              <w:rPr>
                <w:b/>
                <w:bCs/>
              </w:rPr>
              <w:t xml:space="preserve">Type in .NET </w:t>
            </w:r>
            <w:r w:rsidR="00FA2857" w:rsidRPr="00D659CC">
              <w:rPr>
                <w:b/>
                <w:bCs/>
              </w:rPr>
              <w:t>F</w:t>
            </w:r>
            <w:r w:rsidRPr="00D659CC">
              <w:rPr>
                <w:b/>
                <w:bCs/>
              </w:rPr>
              <w:t>ramework</w:t>
            </w:r>
          </w:p>
        </w:tc>
      </w:tr>
      <w:tr w:rsidR="00B7428F" w:rsidRPr="00D659CC" w14:paraId="3F4C058B" w14:textId="77777777" w:rsidTr="000B568D">
        <w:trPr>
          <w:trHeight w:val="606"/>
          <w:jc w:val="center"/>
        </w:trPr>
        <w:tc>
          <w:tcPr>
            <w:tcW w:w="983" w:type="dxa"/>
            <w:shd w:val="clear" w:color="auto" w:fill="FFFFFF"/>
            <w:vAlign w:val="center"/>
          </w:tcPr>
          <w:p w14:paraId="059D0A60"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lastRenderedPageBreak/>
              <w:t>sbyte</w:t>
            </w:r>
          </w:p>
        </w:tc>
        <w:tc>
          <w:tcPr>
            <w:tcW w:w="1134" w:type="dxa"/>
            <w:vAlign w:val="center"/>
          </w:tcPr>
          <w:p w14:paraId="74A3C456" w14:textId="77777777" w:rsidR="00B7428F" w:rsidRPr="00D659CC" w:rsidRDefault="00B7428F" w:rsidP="00B7428F">
            <w:pPr>
              <w:spacing w:before="60" w:after="60"/>
              <w:jc w:val="center"/>
              <w:rPr>
                <w:bCs/>
              </w:rPr>
            </w:pPr>
            <w:r w:rsidRPr="00D659CC">
              <w:rPr>
                <w:bCs/>
              </w:rPr>
              <w:t>8 bits</w:t>
            </w:r>
          </w:p>
        </w:tc>
        <w:tc>
          <w:tcPr>
            <w:tcW w:w="3827" w:type="dxa"/>
            <w:vAlign w:val="center"/>
          </w:tcPr>
          <w:p w14:paraId="49B011AD" w14:textId="77777777" w:rsidR="00B7428F" w:rsidRPr="00D659CC" w:rsidRDefault="00B7428F" w:rsidP="00B7428F">
            <w:pPr>
              <w:spacing w:before="60" w:after="60"/>
              <w:jc w:val="center"/>
              <w:rPr>
                <w:bCs/>
              </w:rPr>
            </w:pPr>
            <w:r w:rsidRPr="00D659CC">
              <w:rPr>
                <w:bCs/>
              </w:rPr>
              <w:t>-128 ÷ 127</w:t>
            </w:r>
          </w:p>
        </w:tc>
        <w:tc>
          <w:tcPr>
            <w:tcW w:w="1974" w:type="dxa"/>
            <w:vAlign w:val="center"/>
          </w:tcPr>
          <w:p w14:paraId="02A2EC33"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SByte</w:t>
            </w:r>
          </w:p>
        </w:tc>
      </w:tr>
      <w:tr w:rsidR="00B7428F" w:rsidRPr="00D659CC" w14:paraId="0E950A3E" w14:textId="77777777" w:rsidTr="000B568D">
        <w:trPr>
          <w:trHeight w:val="606"/>
          <w:jc w:val="center"/>
        </w:trPr>
        <w:tc>
          <w:tcPr>
            <w:tcW w:w="983" w:type="dxa"/>
            <w:shd w:val="clear" w:color="auto" w:fill="FFFFFF"/>
            <w:vAlign w:val="center"/>
          </w:tcPr>
          <w:p w14:paraId="627D74FF"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byte</w:t>
            </w:r>
          </w:p>
        </w:tc>
        <w:tc>
          <w:tcPr>
            <w:tcW w:w="1134" w:type="dxa"/>
            <w:vAlign w:val="center"/>
          </w:tcPr>
          <w:p w14:paraId="01FE40C5" w14:textId="77777777" w:rsidR="00B7428F" w:rsidRPr="00D659CC" w:rsidRDefault="00B7428F" w:rsidP="00B7428F">
            <w:pPr>
              <w:spacing w:before="60" w:after="60"/>
              <w:jc w:val="center"/>
              <w:rPr>
                <w:bCs/>
              </w:rPr>
            </w:pPr>
            <w:r w:rsidRPr="00D659CC">
              <w:rPr>
                <w:bCs/>
              </w:rPr>
              <w:t>8 bits</w:t>
            </w:r>
          </w:p>
        </w:tc>
        <w:tc>
          <w:tcPr>
            <w:tcW w:w="3827" w:type="dxa"/>
            <w:vAlign w:val="center"/>
          </w:tcPr>
          <w:p w14:paraId="120768C9" w14:textId="77777777" w:rsidR="00B7428F" w:rsidRPr="00D659CC" w:rsidRDefault="00B7428F" w:rsidP="00B7428F">
            <w:pPr>
              <w:spacing w:before="60" w:after="60"/>
              <w:jc w:val="center"/>
              <w:rPr>
                <w:bCs/>
              </w:rPr>
            </w:pPr>
            <w:r w:rsidRPr="00D659CC">
              <w:rPr>
                <w:bCs/>
              </w:rPr>
              <w:t>0 ÷ 255</w:t>
            </w:r>
          </w:p>
        </w:tc>
        <w:tc>
          <w:tcPr>
            <w:tcW w:w="1974" w:type="dxa"/>
            <w:vAlign w:val="center"/>
          </w:tcPr>
          <w:p w14:paraId="414BA8BC"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Byte</w:t>
            </w:r>
          </w:p>
        </w:tc>
      </w:tr>
      <w:tr w:rsidR="00B7428F" w:rsidRPr="00D659CC" w14:paraId="1DC02846" w14:textId="77777777" w:rsidTr="000B568D">
        <w:trPr>
          <w:trHeight w:val="606"/>
          <w:jc w:val="center"/>
        </w:trPr>
        <w:tc>
          <w:tcPr>
            <w:tcW w:w="983" w:type="dxa"/>
            <w:shd w:val="clear" w:color="auto" w:fill="FFFFFF"/>
            <w:vAlign w:val="center"/>
          </w:tcPr>
          <w:p w14:paraId="06B6AD1E"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hort</w:t>
            </w:r>
          </w:p>
        </w:tc>
        <w:tc>
          <w:tcPr>
            <w:tcW w:w="1134" w:type="dxa"/>
            <w:vAlign w:val="center"/>
          </w:tcPr>
          <w:p w14:paraId="291BFB0B" w14:textId="77777777" w:rsidR="00B7428F" w:rsidRPr="00D659CC" w:rsidRDefault="00B7428F" w:rsidP="00B7428F">
            <w:pPr>
              <w:spacing w:before="60" w:after="60"/>
              <w:jc w:val="center"/>
              <w:rPr>
                <w:bCs/>
              </w:rPr>
            </w:pPr>
            <w:r w:rsidRPr="00D659CC">
              <w:rPr>
                <w:bCs/>
              </w:rPr>
              <w:t>16 bits</w:t>
            </w:r>
          </w:p>
        </w:tc>
        <w:tc>
          <w:tcPr>
            <w:tcW w:w="3827" w:type="dxa"/>
            <w:vAlign w:val="center"/>
          </w:tcPr>
          <w:p w14:paraId="317A8FBE" w14:textId="77777777" w:rsidR="00B7428F" w:rsidRPr="00D659CC" w:rsidRDefault="00B7428F" w:rsidP="009D0078">
            <w:pPr>
              <w:spacing w:before="60" w:after="60"/>
              <w:jc w:val="center"/>
              <w:rPr>
                <w:bCs/>
              </w:rPr>
            </w:pPr>
            <w:r w:rsidRPr="00D659CC">
              <w:rPr>
                <w:bCs/>
              </w:rPr>
              <w:t>-32,768 ÷ 32,767</w:t>
            </w:r>
          </w:p>
        </w:tc>
        <w:tc>
          <w:tcPr>
            <w:tcW w:w="1974" w:type="dxa"/>
            <w:vAlign w:val="center"/>
          </w:tcPr>
          <w:p w14:paraId="45E92F16"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16</w:t>
            </w:r>
          </w:p>
        </w:tc>
      </w:tr>
      <w:tr w:rsidR="00B7428F" w:rsidRPr="00D659CC" w14:paraId="478E1BBE" w14:textId="77777777" w:rsidTr="000B568D">
        <w:trPr>
          <w:trHeight w:val="606"/>
          <w:jc w:val="center"/>
        </w:trPr>
        <w:tc>
          <w:tcPr>
            <w:tcW w:w="983" w:type="dxa"/>
            <w:shd w:val="clear" w:color="auto" w:fill="FFFFFF"/>
            <w:vAlign w:val="center"/>
          </w:tcPr>
          <w:p w14:paraId="6FD5D1A1"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short</w:t>
            </w:r>
          </w:p>
        </w:tc>
        <w:tc>
          <w:tcPr>
            <w:tcW w:w="1134" w:type="dxa"/>
            <w:vAlign w:val="center"/>
          </w:tcPr>
          <w:p w14:paraId="78D80346" w14:textId="77777777" w:rsidR="00B7428F" w:rsidRPr="00D659CC" w:rsidRDefault="00B7428F" w:rsidP="00B7428F">
            <w:pPr>
              <w:spacing w:before="60" w:after="60"/>
              <w:jc w:val="center"/>
              <w:rPr>
                <w:bCs/>
              </w:rPr>
            </w:pPr>
            <w:r w:rsidRPr="00D659CC">
              <w:rPr>
                <w:bCs/>
              </w:rPr>
              <w:t>16 bits</w:t>
            </w:r>
          </w:p>
        </w:tc>
        <w:tc>
          <w:tcPr>
            <w:tcW w:w="3827" w:type="dxa"/>
            <w:vAlign w:val="center"/>
          </w:tcPr>
          <w:p w14:paraId="120282F4" w14:textId="77777777" w:rsidR="00B7428F" w:rsidRPr="00D659CC" w:rsidRDefault="00B7428F" w:rsidP="00B7428F">
            <w:pPr>
              <w:spacing w:before="60" w:after="60"/>
              <w:jc w:val="center"/>
              <w:rPr>
                <w:bCs/>
              </w:rPr>
            </w:pPr>
            <w:r w:rsidRPr="00D659CC">
              <w:rPr>
                <w:bCs/>
              </w:rPr>
              <w:t>0 ÷ 65,535</w:t>
            </w:r>
          </w:p>
        </w:tc>
        <w:tc>
          <w:tcPr>
            <w:tcW w:w="1974" w:type="dxa"/>
            <w:vAlign w:val="center"/>
          </w:tcPr>
          <w:p w14:paraId="05667B20"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16</w:t>
            </w:r>
          </w:p>
        </w:tc>
      </w:tr>
      <w:tr w:rsidR="00B7428F" w:rsidRPr="00D659CC" w14:paraId="2BA5B300" w14:textId="77777777" w:rsidTr="000B568D">
        <w:trPr>
          <w:trHeight w:val="606"/>
          <w:jc w:val="center"/>
        </w:trPr>
        <w:tc>
          <w:tcPr>
            <w:tcW w:w="983" w:type="dxa"/>
            <w:shd w:val="clear" w:color="auto" w:fill="FFFFFF"/>
            <w:vAlign w:val="center"/>
          </w:tcPr>
          <w:p w14:paraId="31CB2CCE"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int</w:t>
            </w:r>
          </w:p>
        </w:tc>
        <w:tc>
          <w:tcPr>
            <w:tcW w:w="1134" w:type="dxa"/>
            <w:vAlign w:val="center"/>
          </w:tcPr>
          <w:p w14:paraId="5A829A13" w14:textId="77777777" w:rsidR="00B7428F" w:rsidRPr="00D659CC" w:rsidRDefault="00B7428F" w:rsidP="00B7428F">
            <w:pPr>
              <w:spacing w:before="60" w:after="60"/>
              <w:jc w:val="center"/>
              <w:rPr>
                <w:bCs/>
              </w:rPr>
            </w:pPr>
            <w:r w:rsidRPr="00D659CC">
              <w:rPr>
                <w:bCs/>
              </w:rPr>
              <w:t>32 bits</w:t>
            </w:r>
          </w:p>
        </w:tc>
        <w:tc>
          <w:tcPr>
            <w:tcW w:w="3827" w:type="dxa"/>
            <w:vAlign w:val="center"/>
          </w:tcPr>
          <w:p w14:paraId="5F5DB06E" w14:textId="77777777" w:rsidR="00B7428F" w:rsidRPr="00D659CC" w:rsidRDefault="00B7428F" w:rsidP="00B7428F">
            <w:pPr>
              <w:spacing w:before="60" w:after="60"/>
              <w:jc w:val="center"/>
              <w:rPr>
                <w:bCs/>
              </w:rPr>
            </w:pPr>
            <w:r w:rsidRPr="00D659CC">
              <w:rPr>
                <w:bCs/>
              </w:rPr>
              <w:t>-2,147,483,648 ÷ 2,147,483,647</w:t>
            </w:r>
          </w:p>
        </w:tc>
        <w:tc>
          <w:tcPr>
            <w:tcW w:w="1974" w:type="dxa"/>
            <w:vAlign w:val="center"/>
          </w:tcPr>
          <w:p w14:paraId="28464A86"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32</w:t>
            </w:r>
          </w:p>
        </w:tc>
      </w:tr>
      <w:tr w:rsidR="00B7428F" w:rsidRPr="00D659CC" w14:paraId="1D0872BD" w14:textId="77777777" w:rsidTr="000B568D">
        <w:trPr>
          <w:trHeight w:val="606"/>
          <w:jc w:val="center"/>
        </w:trPr>
        <w:tc>
          <w:tcPr>
            <w:tcW w:w="983" w:type="dxa"/>
            <w:shd w:val="clear" w:color="auto" w:fill="FFFFFF"/>
            <w:vAlign w:val="center"/>
          </w:tcPr>
          <w:p w14:paraId="0ED0C2F2"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int</w:t>
            </w:r>
          </w:p>
        </w:tc>
        <w:tc>
          <w:tcPr>
            <w:tcW w:w="1134" w:type="dxa"/>
            <w:vAlign w:val="center"/>
          </w:tcPr>
          <w:p w14:paraId="79D37D60" w14:textId="77777777" w:rsidR="00B7428F" w:rsidRPr="00D659CC" w:rsidRDefault="00B7428F" w:rsidP="00B7428F">
            <w:pPr>
              <w:spacing w:before="60" w:after="60"/>
              <w:jc w:val="center"/>
              <w:rPr>
                <w:bCs/>
              </w:rPr>
            </w:pPr>
            <w:r w:rsidRPr="00D659CC">
              <w:rPr>
                <w:bCs/>
              </w:rPr>
              <w:t>32 bits</w:t>
            </w:r>
          </w:p>
        </w:tc>
        <w:tc>
          <w:tcPr>
            <w:tcW w:w="3827" w:type="dxa"/>
            <w:vAlign w:val="center"/>
          </w:tcPr>
          <w:p w14:paraId="417DC64F" w14:textId="77777777" w:rsidR="00B7428F" w:rsidRPr="00D659CC" w:rsidRDefault="00B7428F" w:rsidP="00B7428F">
            <w:pPr>
              <w:spacing w:before="60" w:after="60"/>
              <w:jc w:val="center"/>
              <w:rPr>
                <w:bCs/>
              </w:rPr>
            </w:pPr>
            <w:r w:rsidRPr="00D659CC">
              <w:rPr>
                <w:bCs/>
              </w:rPr>
              <w:t>0 ÷ 4,294,967,295</w:t>
            </w:r>
          </w:p>
        </w:tc>
        <w:tc>
          <w:tcPr>
            <w:tcW w:w="1974" w:type="dxa"/>
            <w:vAlign w:val="center"/>
          </w:tcPr>
          <w:p w14:paraId="112D970C"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32</w:t>
            </w:r>
          </w:p>
        </w:tc>
      </w:tr>
      <w:tr w:rsidR="00B7428F" w:rsidRPr="00D659CC" w14:paraId="2BAE946E" w14:textId="77777777" w:rsidTr="000B568D">
        <w:trPr>
          <w:trHeight w:val="606"/>
          <w:jc w:val="center"/>
        </w:trPr>
        <w:tc>
          <w:tcPr>
            <w:tcW w:w="983" w:type="dxa"/>
            <w:shd w:val="clear" w:color="auto" w:fill="FFFFFF"/>
            <w:vAlign w:val="center"/>
          </w:tcPr>
          <w:p w14:paraId="68268C28"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long</w:t>
            </w:r>
          </w:p>
        </w:tc>
        <w:tc>
          <w:tcPr>
            <w:tcW w:w="1134" w:type="dxa"/>
            <w:vAlign w:val="center"/>
          </w:tcPr>
          <w:p w14:paraId="29DBD005" w14:textId="77777777" w:rsidR="00B7428F" w:rsidRPr="00D659CC" w:rsidRDefault="00B7428F" w:rsidP="00B7428F">
            <w:pPr>
              <w:spacing w:before="60" w:after="60"/>
              <w:jc w:val="center"/>
              <w:rPr>
                <w:bCs/>
              </w:rPr>
            </w:pPr>
            <w:r w:rsidRPr="00D659CC">
              <w:rPr>
                <w:bCs/>
              </w:rPr>
              <w:t>64 bits</w:t>
            </w:r>
          </w:p>
        </w:tc>
        <w:tc>
          <w:tcPr>
            <w:tcW w:w="3827" w:type="dxa"/>
            <w:vAlign w:val="center"/>
          </w:tcPr>
          <w:p w14:paraId="70C82276" w14:textId="77777777" w:rsidR="00B7428F" w:rsidRPr="00D659CC" w:rsidRDefault="00B7428F" w:rsidP="00B7428F">
            <w:pPr>
              <w:spacing w:before="60" w:after="60"/>
              <w:jc w:val="center"/>
              <w:rPr>
                <w:bCs/>
              </w:rPr>
            </w:pPr>
            <w:r w:rsidRPr="00D659CC">
              <w:rPr>
                <w:bCs/>
              </w:rPr>
              <w:t>–9,223,372,036,854,775,808 ÷ 9,223,372,036,854,775,807</w:t>
            </w:r>
          </w:p>
        </w:tc>
        <w:tc>
          <w:tcPr>
            <w:tcW w:w="1974" w:type="dxa"/>
            <w:vAlign w:val="center"/>
          </w:tcPr>
          <w:p w14:paraId="48DEF01E"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64</w:t>
            </w:r>
          </w:p>
        </w:tc>
      </w:tr>
      <w:tr w:rsidR="00B7428F" w:rsidRPr="00D659CC" w14:paraId="06221D63" w14:textId="77777777" w:rsidTr="000B568D">
        <w:trPr>
          <w:trHeight w:val="606"/>
          <w:jc w:val="center"/>
        </w:trPr>
        <w:tc>
          <w:tcPr>
            <w:tcW w:w="983" w:type="dxa"/>
            <w:shd w:val="clear" w:color="auto" w:fill="FFFFFF"/>
            <w:vAlign w:val="center"/>
          </w:tcPr>
          <w:p w14:paraId="6380F828"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long</w:t>
            </w:r>
          </w:p>
        </w:tc>
        <w:tc>
          <w:tcPr>
            <w:tcW w:w="1134" w:type="dxa"/>
            <w:vAlign w:val="center"/>
          </w:tcPr>
          <w:p w14:paraId="65BCF936" w14:textId="77777777" w:rsidR="00B7428F" w:rsidRPr="00D659CC" w:rsidRDefault="00B7428F" w:rsidP="00B7428F">
            <w:pPr>
              <w:spacing w:before="60" w:after="60"/>
              <w:jc w:val="center"/>
              <w:rPr>
                <w:bCs/>
              </w:rPr>
            </w:pPr>
            <w:r w:rsidRPr="00D659CC">
              <w:rPr>
                <w:bCs/>
              </w:rPr>
              <w:t>64 bits</w:t>
            </w:r>
          </w:p>
        </w:tc>
        <w:tc>
          <w:tcPr>
            <w:tcW w:w="3827" w:type="dxa"/>
            <w:vAlign w:val="center"/>
          </w:tcPr>
          <w:p w14:paraId="1DB16EED" w14:textId="77777777" w:rsidR="00B7428F" w:rsidRPr="00D659CC" w:rsidRDefault="00B7428F" w:rsidP="00B7428F">
            <w:pPr>
              <w:spacing w:before="60" w:after="60"/>
              <w:jc w:val="center"/>
              <w:rPr>
                <w:bCs/>
              </w:rPr>
            </w:pPr>
            <w:r w:rsidRPr="00D659CC">
              <w:rPr>
                <w:bCs/>
              </w:rPr>
              <w:t>0 ÷ 18,446,744,073,709,551,615</w:t>
            </w:r>
          </w:p>
        </w:tc>
        <w:tc>
          <w:tcPr>
            <w:tcW w:w="1974" w:type="dxa"/>
            <w:vAlign w:val="center"/>
          </w:tcPr>
          <w:p w14:paraId="3AF93990"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64</w:t>
            </w:r>
          </w:p>
        </w:tc>
      </w:tr>
    </w:tbl>
    <w:p w14:paraId="65CE0ACC" w14:textId="77777777" w:rsidR="00B7428F" w:rsidRPr="00D659CC" w:rsidRDefault="00B7428F" w:rsidP="00B7428F">
      <w:pPr>
        <w:spacing w:after="120"/>
      </w:pPr>
      <w:r w:rsidRPr="00D659CC">
        <w:t xml:space="preserve">We will take a brief look at the most used ones. The most commonly used integer type is </w:t>
      </w:r>
      <w:r w:rsidRPr="00D659CC">
        <w:rPr>
          <w:rFonts w:ascii="Consolas" w:hAnsi="Consolas"/>
          <w:b/>
          <w:bCs/>
          <w:noProof/>
          <w:kern w:val="32"/>
          <w:sz w:val="22"/>
        </w:rPr>
        <w:t>int</w:t>
      </w:r>
      <w:r w:rsidRPr="00D659CC">
        <w:t>. It is represented as a 32</w:t>
      </w:r>
      <w:r w:rsidR="00ED5488" w:rsidRPr="00D659CC">
        <w:t>-</w:t>
      </w:r>
      <w:r w:rsidRPr="00D659CC">
        <w:t>bit number with two</w:t>
      </w:r>
      <w:r w:rsidR="002509B8" w:rsidRPr="00D659CC">
        <w:t>’s</w:t>
      </w:r>
      <w:r w:rsidRPr="00D659CC">
        <w:t xml:space="preserve"> complement and takes a value in the range [-2</w:t>
      </w:r>
      <w:r w:rsidRPr="00D659CC">
        <w:rPr>
          <w:vertAlign w:val="superscript"/>
        </w:rPr>
        <w:t>31</w:t>
      </w:r>
      <w:r w:rsidRPr="00D659CC">
        <w:t>, 2</w:t>
      </w:r>
      <w:r w:rsidRPr="00D659CC">
        <w:rPr>
          <w:vertAlign w:val="superscript"/>
        </w:rPr>
        <w:t>31</w:t>
      </w:r>
      <w:r w:rsidRPr="00D659CC">
        <w:t xml:space="preserve">-1]. Variables of this type are most frequently used to operate loops, index arrays and other integer calculations. In the following table an example of a variable of the type </w:t>
      </w:r>
      <w:r w:rsidRPr="00D659CC">
        <w:rPr>
          <w:rFonts w:ascii="Consolas" w:hAnsi="Consolas"/>
          <w:b/>
          <w:bCs/>
          <w:noProof/>
          <w:kern w:val="32"/>
          <w:sz w:val="22"/>
        </w:rPr>
        <w:t>int</w:t>
      </w:r>
      <w:r w:rsidRPr="00D659CC">
        <w:t xml:space="preserve"> is being declare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1870477" w14:textId="77777777" w:rsidTr="00205419">
        <w:tc>
          <w:tcPr>
            <w:tcW w:w="9668" w:type="dxa"/>
            <w:tcBorders>
              <w:top w:val="single" w:sz="4" w:space="0" w:color="auto"/>
              <w:left w:val="single" w:sz="4" w:space="0" w:color="auto"/>
              <w:bottom w:val="single" w:sz="4" w:space="0" w:color="auto"/>
              <w:right w:val="single" w:sz="4" w:space="0" w:color="auto"/>
            </w:tcBorders>
          </w:tcPr>
          <w:p w14:paraId="2C8117EA" w14:textId="77777777" w:rsidR="00B7428F" w:rsidRPr="00D659CC" w:rsidRDefault="00B7428F" w:rsidP="00B7428F">
            <w:pPr>
              <w:spacing w:before="0"/>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egerValue = 25;</w:t>
            </w:r>
          </w:p>
          <w:p w14:paraId="6F7F43BF" w14:textId="77777777" w:rsidR="00B7428F" w:rsidRPr="00D659CC" w:rsidRDefault="00B7428F" w:rsidP="00B7428F">
            <w:pPr>
              <w:spacing w:before="0"/>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egerHexValue = 0x002A;</w:t>
            </w:r>
          </w:p>
          <w:p w14:paraId="0056EB21"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noProof/>
                <w:sz w:val="22"/>
              </w:rPr>
              <w:t xml:space="preserve"> y = </w:t>
            </w:r>
            <w:r w:rsidRPr="00D659CC">
              <w:rPr>
                <w:rFonts w:ascii="Consolas" w:hAnsi="Consolas"/>
                <w:color w:val="2B91AF"/>
                <w:sz w:val="22"/>
              </w:rPr>
              <w:t>Convert</w:t>
            </w:r>
            <w:r w:rsidRPr="00D659CC">
              <w:rPr>
                <w:rFonts w:ascii="Consolas" w:hAnsi="Consolas"/>
                <w:noProof/>
                <w:sz w:val="22"/>
              </w:rPr>
              <w:t>.ToInt32(</w:t>
            </w:r>
            <w:r w:rsidRPr="00D659CC">
              <w:rPr>
                <w:rFonts w:ascii="Consolas" w:hAnsi="Consolas" w:cs="Courier New"/>
                <w:noProof/>
                <w:color w:val="A31515"/>
                <w:sz w:val="22"/>
              </w:rPr>
              <w:t>"1001"</w:t>
            </w:r>
            <w:r w:rsidRPr="00D659CC">
              <w:rPr>
                <w:rFonts w:ascii="Consolas" w:hAnsi="Consolas"/>
                <w:noProof/>
                <w:sz w:val="22"/>
              </w:rPr>
              <w:t xml:space="preserve">, 2); </w:t>
            </w:r>
            <w:r w:rsidRPr="00D659CC">
              <w:rPr>
                <w:rFonts w:ascii="Consolas" w:hAnsi="Consolas" w:cs="Courier New"/>
                <w:noProof/>
                <w:color w:val="008000"/>
                <w:sz w:val="22"/>
              </w:rPr>
              <w:t>// Converts binary to int</w:t>
            </w:r>
          </w:p>
        </w:tc>
      </w:tr>
    </w:tbl>
    <w:p w14:paraId="53C31AE7" w14:textId="77777777" w:rsidR="00B7428F" w:rsidRPr="00D659CC" w:rsidRDefault="00B7428F" w:rsidP="00B7428F">
      <w:pPr>
        <w:spacing w:after="120"/>
      </w:pPr>
      <w:r w:rsidRPr="00D659CC">
        <w:t xml:space="preserve">The type </w:t>
      </w:r>
      <w:r w:rsidRPr="00D659CC">
        <w:rPr>
          <w:rFonts w:ascii="Consolas" w:hAnsi="Consolas"/>
          <w:b/>
          <w:bCs/>
          <w:noProof/>
          <w:kern w:val="32"/>
          <w:sz w:val="22"/>
        </w:rPr>
        <w:t>long</w:t>
      </w:r>
      <w:r w:rsidRPr="00D659CC">
        <w:t xml:space="preserve"> is the largest signed integer type in C#. It has a size of 64 bits (8 bytes). When giving value to the variables of type </w:t>
      </w:r>
      <w:r w:rsidRPr="00D659CC">
        <w:rPr>
          <w:rFonts w:ascii="Consolas" w:hAnsi="Consolas"/>
          <w:b/>
          <w:bCs/>
          <w:noProof/>
          <w:kern w:val="32"/>
          <w:sz w:val="22"/>
        </w:rPr>
        <w:t>long</w:t>
      </w:r>
      <w:r w:rsidRPr="00D659CC">
        <w:t xml:space="preserve"> the Latin letters "</w:t>
      </w:r>
      <w:r w:rsidRPr="00D659CC">
        <w:rPr>
          <w:rFonts w:ascii="Consolas" w:hAnsi="Consolas"/>
          <w:b/>
          <w:bCs/>
          <w:noProof/>
          <w:kern w:val="32"/>
          <w:sz w:val="22"/>
        </w:rPr>
        <w:t>l</w:t>
      </w:r>
      <w:r w:rsidRPr="00D659CC">
        <w:t>" or "</w:t>
      </w:r>
      <w:r w:rsidRPr="00D659CC">
        <w:rPr>
          <w:rFonts w:ascii="Consolas" w:hAnsi="Consolas"/>
          <w:b/>
          <w:bCs/>
          <w:noProof/>
          <w:kern w:val="32"/>
          <w:sz w:val="22"/>
        </w:rPr>
        <w:t>L</w:t>
      </w:r>
      <w:r w:rsidRPr="00D659CC">
        <w:t xml:space="preserve">" are placed at the end of the integer literal. Placed at that position, this modifier signifies that the literal has a value of the type </w:t>
      </w:r>
      <w:r w:rsidRPr="00D659CC">
        <w:rPr>
          <w:rFonts w:ascii="Consolas" w:hAnsi="Consolas"/>
          <w:b/>
          <w:bCs/>
          <w:noProof/>
          <w:kern w:val="32"/>
          <w:sz w:val="22"/>
        </w:rPr>
        <w:t>long</w:t>
      </w:r>
      <w:r w:rsidRPr="00D659CC">
        <w:t xml:space="preserve">. This is done because by default all integer literals are of the type </w:t>
      </w:r>
      <w:r w:rsidRPr="00D659CC">
        <w:rPr>
          <w:rFonts w:ascii="Consolas" w:hAnsi="Consolas"/>
          <w:b/>
          <w:bCs/>
          <w:noProof/>
          <w:kern w:val="32"/>
          <w:sz w:val="22"/>
        </w:rPr>
        <w:t>int</w:t>
      </w:r>
      <w:r w:rsidRPr="00D659CC">
        <w:t>. In the next example, we declare and give 64</w:t>
      </w:r>
      <w:r w:rsidR="00982AEC" w:rsidRPr="00D659CC">
        <w:t>-</w:t>
      </w:r>
      <w:r w:rsidRPr="00D659CC">
        <w:t xml:space="preserve">bit value to variables of type </w:t>
      </w:r>
      <w:r w:rsidRPr="00D659CC">
        <w:rPr>
          <w:rFonts w:ascii="Consolas" w:hAnsi="Consolas"/>
          <w:b/>
          <w:bCs/>
          <w:noProof/>
          <w:kern w:val="32"/>
          <w:sz w:val="22"/>
        </w:rPr>
        <w:t>long</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798A3FDB" w14:textId="77777777" w:rsidTr="00205419">
        <w:tc>
          <w:tcPr>
            <w:tcW w:w="9668" w:type="dxa"/>
            <w:tcBorders>
              <w:top w:val="single" w:sz="4" w:space="0" w:color="auto"/>
              <w:left w:val="single" w:sz="4" w:space="0" w:color="auto"/>
              <w:bottom w:val="single" w:sz="4" w:space="0" w:color="auto"/>
              <w:right w:val="single" w:sz="4" w:space="0" w:color="auto"/>
            </w:tcBorders>
          </w:tcPr>
          <w:p w14:paraId="7EEBF7B1"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long</w:t>
            </w:r>
            <w:r w:rsidRPr="00D659CC">
              <w:rPr>
                <w:rFonts w:ascii="Consolas" w:hAnsi="Consolas" w:cs="Courier New"/>
                <w:noProof/>
                <w:color w:val="000000"/>
                <w:sz w:val="22"/>
              </w:rPr>
              <w:t xml:space="preserve"> longValue = 9223372036854775807L;</w:t>
            </w:r>
          </w:p>
          <w:p w14:paraId="3D8A3118"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color w:val="000000"/>
                <w:sz w:val="22"/>
              </w:rPr>
              <w:t xml:space="preserve"> </w:t>
            </w:r>
            <w:r w:rsidRPr="00D659CC">
              <w:rPr>
                <w:rFonts w:ascii="Consolas" w:hAnsi="Consolas"/>
                <w:noProof/>
                <w:sz w:val="22"/>
              </w:rPr>
              <w:t>newLongValue = 932145699054323689l;</w:t>
            </w:r>
          </w:p>
        </w:tc>
      </w:tr>
    </w:tbl>
    <w:p w14:paraId="47C0A21B" w14:textId="77777777" w:rsidR="00B7428F" w:rsidRPr="00D659CC" w:rsidRDefault="00B7428F" w:rsidP="00B7428F">
      <w:pPr>
        <w:spacing w:after="120"/>
      </w:pPr>
      <w:r w:rsidRPr="00D659CC">
        <w:t>A</w:t>
      </w:r>
      <w:r w:rsidR="00982AEC" w:rsidRPr="00D659CC">
        <w:t>n</w:t>
      </w:r>
      <w:r w:rsidRPr="00D659CC">
        <w:t xml:space="preserve"> important condition is not to exceed the range of numbers that can be represented in the </w:t>
      </w:r>
      <w:r w:rsidR="00982AEC" w:rsidRPr="00D659CC">
        <w:t xml:space="preserve">used </w:t>
      </w:r>
      <w:r w:rsidRPr="00D659CC">
        <w:t xml:space="preserve">type. However, C# offers the ability to </w:t>
      </w:r>
      <w:r w:rsidRPr="00D659CC">
        <w:rPr>
          <w:b/>
        </w:rPr>
        <w:t>control what happens when an overflow occurs</w:t>
      </w:r>
      <w:r w:rsidRPr="00D659CC">
        <w:t xml:space="preserve">. This is done via </w:t>
      </w:r>
      <w:hyperlink w:anchor="Forcing_Overflow_Exceptions" w:history="1">
        <w:r w:rsidRPr="00D659CC">
          <w:rPr>
            <w:rStyle w:val="Hyperlink"/>
          </w:rPr>
          <w:t xml:space="preserve">the </w:t>
        </w:r>
        <w:r w:rsidRPr="00D659CC">
          <w:rPr>
            <w:rStyle w:val="Hyperlink"/>
            <w:rFonts w:ascii="Consolas" w:hAnsi="Consolas"/>
            <w:b/>
            <w:bCs/>
            <w:noProof/>
            <w:kern w:val="32"/>
            <w:sz w:val="22"/>
          </w:rPr>
          <w:t xml:space="preserve">checked </w:t>
        </w:r>
        <w:r w:rsidRPr="00D659CC">
          <w:rPr>
            <w:rStyle w:val="Hyperlink"/>
          </w:rPr>
          <w:t xml:space="preserve">and </w:t>
        </w:r>
        <w:r w:rsidRPr="00D659CC">
          <w:rPr>
            <w:rStyle w:val="Hyperlink"/>
            <w:rFonts w:ascii="Consolas" w:hAnsi="Consolas"/>
            <w:b/>
            <w:bCs/>
            <w:noProof/>
            <w:kern w:val="32"/>
            <w:sz w:val="22"/>
          </w:rPr>
          <w:t xml:space="preserve">unchecked </w:t>
        </w:r>
        <w:r w:rsidRPr="00D659CC">
          <w:rPr>
            <w:rStyle w:val="Hyperlink"/>
          </w:rPr>
          <w:t>blocks</w:t>
        </w:r>
      </w:hyperlink>
      <w:r w:rsidRPr="00D659CC">
        <w:t xml:space="preserve">. The first are used when the application needs to throw an exception (of the type </w:t>
      </w:r>
      <w:r w:rsidRPr="00D659CC">
        <w:rPr>
          <w:rFonts w:ascii="Consolas" w:hAnsi="Consolas"/>
          <w:b/>
          <w:bCs/>
          <w:noProof/>
          <w:kern w:val="32"/>
          <w:sz w:val="22"/>
        </w:rPr>
        <w:t>System.OverflowException</w:t>
      </w:r>
      <w:r w:rsidRPr="00D659CC">
        <w:t>) in case that the range of the variable is exceeded. The following programming code does exactly tha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44F17CDC" w14:textId="77777777" w:rsidTr="00205419">
        <w:trPr>
          <w:trHeight w:val="17"/>
        </w:trPr>
        <w:tc>
          <w:tcPr>
            <w:tcW w:w="9668" w:type="dxa"/>
            <w:tcBorders>
              <w:top w:val="single" w:sz="4" w:space="0" w:color="auto"/>
              <w:left w:val="single" w:sz="4" w:space="0" w:color="auto"/>
              <w:bottom w:val="single" w:sz="4" w:space="0" w:color="auto"/>
              <w:right w:val="single" w:sz="4" w:space="0" w:color="auto"/>
            </w:tcBorders>
          </w:tcPr>
          <w:p w14:paraId="4417AED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hecked</w:t>
            </w:r>
          </w:p>
          <w:p w14:paraId="5B9C31F2" w14:textId="77777777" w:rsidR="00B7428F" w:rsidRPr="0042346B" w:rsidRDefault="00B7428F" w:rsidP="00B7428F">
            <w:pPr>
              <w:spacing w:before="0"/>
              <w:rPr>
                <w:rFonts w:ascii="Consolas" w:hAnsi="Consolas" w:cs="Courier New"/>
                <w:noProof/>
                <w:sz w:val="22"/>
              </w:rPr>
            </w:pPr>
            <w:r w:rsidRPr="0042346B">
              <w:rPr>
                <w:rFonts w:ascii="Consolas" w:hAnsi="Consolas" w:cs="Courier New"/>
                <w:noProof/>
                <w:sz w:val="22"/>
              </w:rPr>
              <w:t>{</w:t>
            </w:r>
          </w:p>
          <w:p w14:paraId="1234ECB4" w14:textId="77777777" w:rsidR="00B7428F" w:rsidRPr="0042346B" w:rsidRDefault="00B7428F" w:rsidP="00B7428F">
            <w:pPr>
              <w:spacing w:before="0"/>
              <w:rPr>
                <w:rFonts w:ascii="Consolas" w:hAnsi="Consolas"/>
                <w:noProof/>
                <w:sz w:val="22"/>
              </w:rPr>
            </w:pPr>
            <w:r w:rsidRPr="0042346B">
              <w:rPr>
                <w:noProof/>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MaxValue;</w:t>
            </w:r>
          </w:p>
          <w:p w14:paraId="13697C6D" w14:textId="77777777" w:rsidR="00B7428F" w:rsidRPr="0042346B" w:rsidRDefault="00B7428F" w:rsidP="00B7428F">
            <w:pPr>
              <w:spacing w:before="0"/>
              <w:rPr>
                <w:rFonts w:ascii="Consolas" w:hAnsi="Consolas"/>
                <w:noProof/>
                <w:sz w:val="22"/>
              </w:rPr>
            </w:pPr>
            <w:r w:rsidRPr="0042346B">
              <w:rPr>
                <w:noProof/>
              </w:rPr>
              <w:tab/>
            </w:r>
            <w:r w:rsidRPr="0042346B">
              <w:rPr>
                <w:rFonts w:ascii="Consolas" w:hAnsi="Consolas"/>
                <w:noProof/>
                <w:sz w:val="22"/>
              </w:rPr>
              <w:t>a = a + 1;</w:t>
            </w:r>
          </w:p>
          <w:p w14:paraId="50D71C91" w14:textId="77777777" w:rsidR="00B7428F" w:rsidRPr="0042346B" w:rsidRDefault="00B7428F" w:rsidP="00B7428F">
            <w:pPr>
              <w:spacing w:before="0"/>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a);</w:t>
            </w:r>
          </w:p>
          <w:p w14:paraId="676FBEA4" w14:textId="77777777" w:rsidR="00B7428F" w:rsidRPr="0042346B" w:rsidRDefault="00B7428F" w:rsidP="00B7428F">
            <w:pPr>
              <w:spacing w:before="0"/>
              <w:rPr>
                <w:rFonts w:ascii="Consolas" w:hAnsi="Consolas" w:cs="Consolas"/>
                <w:noProof/>
                <w:sz w:val="22"/>
                <w:szCs w:val="19"/>
                <w:lang w:eastAsia="en-GB"/>
              </w:rPr>
            </w:pPr>
            <w:r w:rsidRPr="0042346B">
              <w:rPr>
                <w:rFonts w:ascii="Consolas" w:hAnsi="Consolas"/>
                <w:noProof/>
                <w:sz w:val="22"/>
              </w:rPr>
              <w:lastRenderedPageBreak/>
              <w:t>}</w:t>
            </w:r>
          </w:p>
        </w:tc>
      </w:tr>
    </w:tbl>
    <w:p w14:paraId="7F4FD13F" w14:textId="589BA11A" w:rsidR="00B7428F" w:rsidRPr="00D659CC" w:rsidRDefault="00B7428F" w:rsidP="00B7428F">
      <w:pPr>
        <w:spacing w:after="120"/>
      </w:pPr>
      <w:r w:rsidRPr="00D659CC">
        <w:lastRenderedPageBreak/>
        <w:t xml:space="preserve">In case the fragment is in an </w:t>
      </w:r>
      <w:r w:rsidRPr="00D659CC">
        <w:rPr>
          <w:rFonts w:ascii="Consolas" w:hAnsi="Consolas"/>
          <w:b/>
          <w:bCs/>
          <w:noProof/>
          <w:kern w:val="32"/>
          <w:sz w:val="22"/>
        </w:rPr>
        <w:t xml:space="preserve">unchecked </w:t>
      </w:r>
      <w:r w:rsidRPr="00D659CC">
        <w:t xml:space="preserve">block, an exception will not be </w:t>
      </w:r>
      <w:r w:rsidR="00205419" w:rsidRPr="00D659CC">
        <w:t>thrown,</w:t>
      </w:r>
      <w:r w:rsidRPr="00D659CC">
        <w:t xml:space="preserve"> and the output result will be wrong:</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5D08E51" w14:textId="77777777" w:rsidTr="00205419">
        <w:tc>
          <w:tcPr>
            <w:tcW w:w="9668" w:type="dxa"/>
            <w:tcBorders>
              <w:top w:val="single" w:sz="4" w:space="0" w:color="auto"/>
              <w:left w:val="single" w:sz="4" w:space="0" w:color="auto"/>
              <w:bottom w:val="single" w:sz="4" w:space="0" w:color="auto"/>
              <w:right w:val="single" w:sz="4" w:space="0" w:color="auto"/>
            </w:tcBorders>
          </w:tcPr>
          <w:p w14:paraId="341B491C"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sz w:val="22"/>
              </w:rPr>
              <w:t>-2147483648</w:t>
            </w:r>
          </w:p>
        </w:tc>
      </w:tr>
    </w:tbl>
    <w:p w14:paraId="7CF0766A" w14:textId="77777777" w:rsidR="00B7428F" w:rsidRPr="00D659CC" w:rsidRDefault="00B7428F" w:rsidP="00B7428F">
      <w:r w:rsidRPr="00D659CC">
        <w:t>In case these blocks are not used, the C# compiler works in unchecked mode by default.</w:t>
      </w:r>
    </w:p>
    <w:p w14:paraId="2FFBBB2B" w14:textId="77777777" w:rsidR="00B7428F" w:rsidRPr="00D659CC" w:rsidRDefault="00B7428F" w:rsidP="00B7428F">
      <w:pPr>
        <w:spacing w:after="120"/>
      </w:pPr>
      <w:r w:rsidRPr="00D659CC">
        <w:t xml:space="preserve">C# includes unsigned types, which can be useful when a larger range is needed for the variables in the scope of the positive numbers. Below are some examples for declaring variables without a sign. We should pay attention to the suffixes of </w:t>
      </w:r>
      <w:r w:rsidRPr="00D659CC">
        <w:rPr>
          <w:rFonts w:ascii="Consolas" w:hAnsi="Consolas"/>
          <w:b/>
          <w:bCs/>
          <w:noProof/>
          <w:kern w:val="32"/>
          <w:sz w:val="22"/>
        </w:rPr>
        <w:t>ulong</w:t>
      </w:r>
      <w:r w:rsidRPr="00D659CC">
        <w:t xml:space="preserve"> (all combinations of </w:t>
      </w:r>
      <w:r w:rsidRPr="00D659CC">
        <w:rPr>
          <w:rFonts w:ascii="Consolas" w:hAnsi="Consolas"/>
          <w:b/>
          <w:bCs/>
          <w:noProof/>
          <w:kern w:val="32"/>
          <w:sz w:val="22"/>
        </w:rPr>
        <w:t>U</w:t>
      </w:r>
      <w:r w:rsidRPr="00D659CC">
        <w:t xml:space="preserve">, </w:t>
      </w:r>
      <w:r w:rsidRPr="00D659CC">
        <w:rPr>
          <w:rFonts w:ascii="Consolas" w:hAnsi="Consolas"/>
          <w:b/>
          <w:bCs/>
          <w:noProof/>
          <w:kern w:val="32"/>
          <w:sz w:val="22"/>
        </w:rPr>
        <w:t>L</w:t>
      </w:r>
      <w:r w:rsidRPr="00D659CC">
        <w:t xml:space="preserve">, </w:t>
      </w:r>
      <w:r w:rsidRPr="00D659CC">
        <w:rPr>
          <w:rFonts w:ascii="Consolas" w:hAnsi="Consolas"/>
          <w:b/>
          <w:bCs/>
          <w:noProof/>
          <w:kern w:val="32"/>
          <w:sz w:val="22"/>
        </w:rPr>
        <w:t>u</w:t>
      </w:r>
      <w:r w:rsidRPr="00D659CC">
        <w:t xml:space="preserve">, </w:t>
      </w:r>
      <w:r w:rsidRPr="00D659CC">
        <w:rPr>
          <w:rFonts w:ascii="Consolas" w:hAnsi="Consolas"/>
          <w:b/>
          <w:bCs/>
          <w:noProof/>
          <w:kern w:val="32"/>
          <w:sz w:val="22"/>
        </w:rPr>
        <w:t>l</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75B885C9" w14:textId="77777777" w:rsidTr="00205419">
        <w:tc>
          <w:tcPr>
            <w:tcW w:w="9668" w:type="dxa"/>
            <w:tcBorders>
              <w:top w:val="single" w:sz="4" w:space="0" w:color="auto"/>
              <w:left w:val="single" w:sz="4" w:space="0" w:color="auto"/>
              <w:bottom w:val="single" w:sz="4" w:space="0" w:color="auto"/>
              <w:right w:val="single" w:sz="4" w:space="0" w:color="auto"/>
            </w:tcBorders>
          </w:tcPr>
          <w:p w14:paraId="6748216F"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byte</w:t>
            </w:r>
            <w:r w:rsidRPr="00D659CC">
              <w:rPr>
                <w:rFonts w:ascii="Consolas" w:hAnsi="Consolas" w:cs="Courier New"/>
                <w:noProof/>
                <w:color w:val="000000"/>
                <w:sz w:val="22"/>
              </w:rPr>
              <w:t xml:space="preserve"> count = 50;</w:t>
            </w:r>
          </w:p>
          <w:p w14:paraId="55377DBC"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short</w:t>
            </w:r>
            <w:r w:rsidR="00E559E3" w:rsidRPr="00D659CC">
              <w:rPr>
                <w:rFonts w:ascii="Consolas" w:hAnsi="Consolas" w:cs="Courier New"/>
                <w:noProof/>
                <w:color w:val="000000"/>
                <w:sz w:val="22"/>
              </w:rPr>
              <w:t xml:space="preserve"> pixels = 62872;</w:t>
            </w:r>
          </w:p>
          <w:p w14:paraId="4CDF6A0A"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int</w:t>
            </w:r>
            <w:r w:rsidRPr="00D659CC">
              <w:rPr>
                <w:rFonts w:ascii="Consolas" w:hAnsi="Consolas" w:cs="Courier New"/>
                <w:noProof/>
                <w:color w:val="000000"/>
                <w:sz w:val="22"/>
              </w:rPr>
              <w:t xml:space="preserve"> points = 4139276850; </w:t>
            </w:r>
            <w:r w:rsidRPr="00D659CC">
              <w:rPr>
                <w:rFonts w:ascii="Consolas" w:hAnsi="Consolas" w:cs="Courier New"/>
                <w:noProof/>
                <w:color w:val="008000"/>
                <w:sz w:val="22"/>
              </w:rPr>
              <w:t>// or 4139276850u, 4139276850U</w:t>
            </w:r>
          </w:p>
          <w:p w14:paraId="31F3EC2F"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long</w:t>
            </w:r>
            <w:r w:rsidRPr="00D659CC">
              <w:rPr>
                <w:rFonts w:ascii="Consolas" w:hAnsi="Consolas" w:cs="Courier New"/>
                <w:noProof/>
                <w:color w:val="000000"/>
                <w:sz w:val="22"/>
              </w:rPr>
              <w:t xml:space="preserve"> y = 18446744073709551615; </w:t>
            </w:r>
            <w:r w:rsidRPr="00D659CC">
              <w:rPr>
                <w:rFonts w:ascii="Consolas" w:hAnsi="Consolas" w:cs="Courier New"/>
                <w:noProof/>
                <w:color w:val="008000"/>
                <w:sz w:val="22"/>
              </w:rPr>
              <w:t>// or UL, ul, Ul, uL, Lu, lU</w:t>
            </w:r>
          </w:p>
        </w:tc>
      </w:tr>
    </w:tbl>
    <w:p w14:paraId="42F1717F" w14:textId="77777777" w:rsidR="00B7428F" w:rsidRPr="00D659CC" w:rsidRDefault="00B7428F" w:rsidP="00732360">
      <w:pPr>
        <w:pStyle w:val="Heading3"/>
      </w:pPr>
      <w:r w:rsidRPr="00D659CC">
        <w:t>Big-Endian and Little-Endian Representation</w:t>
      </w:r>
    </w:p>
    <w:p w14:paraId="439BEA2E" w14:textId="77777777" w:rsidR="00B7428F" w:rsidRPr="00D659CC" w:rsidRDefault="00B7428F" w:rsidP="00B7428F">
      <w:r w:rsidRPr="00D659CC">
        <w:t>There are two ways for ordering bytes in the memory when representing integers longer than one byte:</w:t>
      </w:r>
    </w:p>
    <w:p w14:paraId="4F73C6C5" w14:textId="77777777" w:rsidR="00B7428F" w:rsidRPr="00D659CC" w:rsidRDefault="00B7428F" w:rsidP="00DA1C27">
      <w:pPr>
        <w:numPr>
          <w:ilvl w:val="0"/>
          <w:numId w:val="28"/>
        </w:numPr>
        <w:tabs>
          <w:tab w:val="clear" w:pos="644"/>
        </w:tabs>
        <w:ind w:left="567" w:hanging="284"/>
      </w:pPr>
      <w:r w:rsidRPr="00D659CC">
        <w:rPr>
          <w:b/>
        </w:rPr>
        <w:t>Little-Endian (LE)</w:t>
      </w:r>
      <w:r w:rsidRPr="00D659CC">
        <w:t xml:space="preserve"> – bytes are ordered from left to right from the lowest-order to the highest. This representation is used in the Intel x86 and Intel x64 microprocessor architecture.</w:t>
      </w:r>
    </w:p>
    <w:p w14:paraId="279D482A" w14:textId="77777777" w:rsidR="00B7428F" w:rsidRPr="00D659CC" w:rsidRDefault="00B7428F" w:rsidP="00DA1C27">
      <w:pPr>
        <w:numPr>
          <w:ilvl w:val="0"/>
          <w:numId w:val="28"/>
        </w:numPr>
        <w:tabs>
          <w:tab w:val="clear" w:pos="644"/>
        </w:tabs>
        <w:ind w:left="567" w:hanging="284"/>
      </w:pPr>
      <w:r w:rsidRPr="00D659CC">
        <w:rPr>
          <w:b/>
        </w:rPr>
        <w:t>Big-Endian (BE)</w:t>
      </w:r>
      <w:r w:rsidRPr="00D659CC">
        <w:t xml:space="preserve"> – bytes are ordered from left to right starting with the highest-order and ending with the lowest. This representation is used in the PowerPC, SPARC and ARM microprocessor architecture.</w:t>
      </w:r>
    </w:p>
    <w:p w14:paraId="57E62981" w14:textId="5E87DD10" w:rsidR="00B7428F" w:rsidRPr="00D659CC" w:rsidRDefault="00B7428F" w:rsidP="00B7428F">
      <w:r w:rsidRPr="00D659CC">
        <w:t xml:space="preserve">Here is an example: the number </w:t>
      </w:r>
      <w:r w:rsidRPr="00D659CC">
        <w:rPr>
          <w:rFonts w:ascii="Consolas" w:hAnsi="Consolas"/>
          <w:b/>
          <w:bCs/>
          <w:noProof/>
          <w:kern w:val="32"/>
          <w:sz w:val="22"/>
        </w:rPr>
        <w:t>A8B6EA72</w:t>
      </w:r>
      <w:r w:rsidRPr="00D659CC">
        <w:rPr>
          <w:rFonts w:ascii="Consolas" w:hAnsi="Consolas"/>
          <w:b/>
          <w:bCs/>
          <w:noProof/>
          <w:sz w:val="22"/>
          <w:vertAlign w:val="subscript"/>
        </w:rPr>
        <w:t>(16)</w:t>
      </w:r>
      <w:r w:rsidRPr="00D659CC">
        <w:t xml:space="preserve"> is presented in both byte orders </w:t>
      </w:r>
      <w:r w:rsidR="00205419">
        <w:t>like this:</w:t>
      </w:r>
    </w:p>
    <w:p w14:paraId="33D3272F" w14:textId="77777777" w:rsidR="00B7428F" w:rsidRPr="00D659CC" w:rsidRDefault="00CE422A" w:rsidP="00B7428F">
      <w:pPr>
        <w:spacing w:after="120"/>
        <w:jc w:val="center"/>
      </w:pPr>
      <w:r>
        <w:rPr>
          <w:noProof/>
        </w:rPr>
        <w:drawing>
          <wp:inline distT="0" distB="0" distL="0" distR="0" wp14:anchorId="59E12FCA" wp14:editId="2EF350DE">
            <wp:extent cx="4638675" cy="81993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descr="Little-Endian-and-Big-Endian"/>
                    <pic:cNvPicPr>
                      <a:picLocks noChangeAspect="1" noChangeArrowheads="1"/>
                    </pic:cNvPicPr>
                  </pic:nvPicPr>
                  <pic:blipFill>
                    <a:blip r:embed="rId244" cstate="print">
                      <a:extLst>
                        <a:ext uri="{28A0092B-C50C-407E-A947-70E740481C1C}">
                          <a14:useLocalDpi xmlns:a14="http://schemas.microsoft.com/office/drawing/2010/main"/>
                        </a:ext>
                      </a:extLst>
                    </a:blip>
                    <a:stretch>
                      <a:fillRect/>
                    </a:stretch>
                  </pic:blipFill>
                  <pic:spPr bwMode="auto">
                    <a:xfrm>
                      <a:off x="0" y="0"/>
                      <a:ext cx="4638675" cy="819936"/>
                    </a:xfrm>
                    <a:prstGeom prst="rect">
                      <a:avLst/>
                    </a:prstGeom>
                    <a:noFill/>
                    <a:ln>
                      <a:noFill/>
                    </a:ln>
                  </pic:spPr>
                </pic:pic>
              </a:graphicData>
            </a:graphic>
          </wp:inline>
        </w:drawing>
      </w:r>
    </w:p>
    <w:p w14:paraId="46931070" w14:textId="77777777" w:rsidR="0056304D" w:rsidRPr="00D659CC" w:rsidRDefault="00B7428F" w:rsidP="00B7428F">
      <w:r w:rsidRPr="00D659CC">
        <w:t xml:space="preserve">There are some classes in C# that offer the opportunity to define which order standard to be used. This is important for operations like sending / receiving streams of information over the internet or other types of communication between devices made by different standards. The field </w:t>
      </w:r>
      <w:r w:rsidRPr="00D659CC">
        <w:rPr>
          <w:rFonts w:ascii="Consolas" w:hAnsi="Consolas"/>
          <w:b/>
          <w:bCs/>
          <w:noProof/>
          <w:kern w:val="32"/>
          <w:sz w:val="22"/>
        </w:rPr>
        <w:t>IsLittleEndian</w:t>
      </w:r>
      <w:r w:rsidRPr="00D659CC">
        <w:t xml:space="preserve"> of the </w:t>
      </w:r>
      <w:r w:rsidRPr="00D659CC">
        <w:rPr>
          <w:rFonts w:ascii="Consolas" w:hAnsi="Consolas"/>
          <w:b/>
          <w:bCs/>
          <w:noProof/>
          <w:kern w:val="32"/>
          <w:sz w:val="22"/>
        </w:rPr>
        <w:t>BitConverter</w:t>
      </w:r>
      <w:r w:rsidRPr="00D659CC">
        <w:t xml:space="preserve"> class for example shows what mode the class is working in and how it stores data on the current computer architecture</w:t>
      </w:r>
      <w:r w:rsidR="0056304D" w:rsidRPr="00D659CC">
        <w:t>.</w:t>
      </w:r>
    </w:p>
    <w:p w14:paraId="12EA74C7" w14:textId="77777777" w:rsidR="00B7428F" w:rsidRPr="00D659CC" w:rsidRDefault="00B7428F" w:rsidP="00732360">
      <w:pPr>
        <w:pStyle w:val="Heading3"/>
      </w:pPr>
      <w:r w:rsidRPr="00D659CC">
        <w:t>Representing Real Floating-Point Numbers</w:t>
      </w:r>
    </w:p>
    <w:p w14:paraId="478EB2D6" w14:textId="77777777" w:rsidR="00B7428F" w:rsidRPr="00D659CC" w:rsidRDefault="00B7428F" w:rsidP="00B7428F">
      <w:r w:rsidRPr="00D659CC">
        <w:t xml:space="preserve">Real numbers consist of a whole and fraction parts. In computers, they are represented as </w:t>
      </w:r>
      <w:r w:rsidRPr="00D659CC">
        <w:rPr>
          <w:b/>
        </w:rPr>
        <w:t>floating-point numbers</w:t>
      </w:r>
      <w:r w:rsidRPr="00D659CC">
        <w:t xml:space="preserve">. Actually this representation comes from the </w:t>
      </w:r>
      <w:hyperlink r:id="rId245" w:tgtFrame="_blank" w:history="1">
        <w:r w:rsidRPr="00D659CC">
          <w:rPr>
            <w:color w:val="0000FF"/>
            <w:u w:val="single"/>
          </w:rPr>
          <w:t>Standard for Floating-Point Arithmetic (IEEE 754)</w:t>
        </w:r>
      </w:hyperlink>
      <w:r w:rsidRPr="00D659CC">
        <w:t>, adopted by the leading microprocessor manufacturers. Most hardware platforms and programming languages allow or require the calculations to be done according to the requirements of this standard. The standard defines:</w:t>
      </w:r>
    </w:p>
    <w:p w14:paraId="486F8C97" w14:textId="77777777" w:rsidR="00B7428F" w:rsidRPr="00D659CC" w:rsidRDefault="00B7428F" w:rsidP="00DA1C27">
      <w:pPr>
        <w:numPr>
          <w:ilvl w:val="0"/>
          <w:numId w:val="27"/>
        </w:numPr>
        <w:tabs>
          <w:tab w:val="clear" w:pos="644"/>
        </w:tabs>
        <w:ind w:left="567" w:hanging="284"/>
      </w:pPr>
      <w:r w:rsidRPr="00D659CC">
        <w:rPr>
          <w:b/>
        </w:rPr>
        <w:lastRenderedPageBreak/>
        <w:t>Arithmetical formats</w:t>
      </w:r>
      <w:r w:rsidRPr="00D659CC">
        <w:t>: a set of binary and decimal data with a floating-point, which consists of a finite number of digits.</w:t>
      </w:r>
    </w:p>
    <w:p w14:paraId="7A715651" w14:textId="77777777" w:rsidR="00B7428F" w:rsidRPr="00D659CC" w:rsidRDefault="00B7428F" w:rsidP="00DA1C27">
      <w:pPr>
        <w:numPr>
          <w:ilvl w:val="0"/>
          <w:numId w:val="27"/>
        </w:numPr>
        <w:tabs>
          <w:tab w:val="clear" w:pos="644"/>
        </w:tabs>
        <w:ind w:left="567" w:hanging="284"/>
      </w:pPr>
      <w:r w:rsidRPr="00D659CC">
        <w:rPr>
          <w:b/>
        </w:rPr>
        <w:t>Exchange formats</w:t>
      </w:r>
      <w:r w:rsidRPr="00D659CC">
        <w:t xml:space="preserve">: </w:t>
      </w:r>
      <w:r w:rsidR="003A5705" w:rsidRPr="00D659CC">
        <w:t>en</w:t>
      </w:r>
      <w:r w:rsidRPr="00D659CC">
        <w:t>coding (bit sequences), which can be used for data exchange in an effective and compact form.</w:t>
      </w:r>
    </w:p>
    <w:p w14:paraId="69095CFB" w14:textId="77777777" w:rsidR="00B7428F" w:rsidRPr="00D659CC" w:rsidRDefault="00B7428F" w:rsidP="00DA1C27">
      <w:pPr>
        <w:numPr>
          <w:ilvl w:val="0"/>
          <w:numId w:val="27"/>
        </w:numPr>
        <w:tabs>
          <w:tab w:val="clear" w:pos="644"/>
        </w:tabs>
        <w:ind w:left="567" w:hanging="284"/>
      </w:pPr>
      <w:r w:rsidRPr="00D659CC">
        <w:rPr>
          <w:b/>
        </w:rPr>
        <w:t>Rounding algorithms</w:t>
      </w:r>
      <w:r w:rsidRPr="00D659CC">
        <w:t>: methods, which are used for rounding up numbers during calculations.</w:t>
      </w:r>
    </w:p>
    <w:p w14:paraId="2740F741" w14:textId="77777777" w:rsidR="00B7428F" w:rsidRPr="00D659CC" w:rsidRDefault="00B7428F" w:rsidP="00DA1C27">
      <w:pPr>
        <w:numPr>
          <w:ilvl w:val="0"/>
          <w:numId w:val="27"/>
        </w:numPr>
        <w:tabs>
          <w:tab w:val="clear" w:pos="644"/>
        </w:tabs>
        <w:ind w:left="567" w:hanging="284"/>
      </w:pPr>
      <w:r w:rsidRPr="00D659CC">
        <w:rPr>
          <w:b/>
        </w:rPr>
        <w:t>Operations</w:t>
      </w:r>
      <w:r w:rsidRPr="00D659CC">
        <w:t>: arithmetic and other operations of the arithmetic formats.</w:t>
      </w:r>
    </w:p>
    <w:p w14:paraId="025A4BF0" w14:textId="77777777" w:rsidR="00B7428F" w:rsidRPr="00D659CC" w:rsidRDefault="00B7428F" w:rsidP="00DA1C27">
      <w:pPr>
        <w:numPr>
          <w:ilvl w:val="0"/>
          <w:numId w:val="27"/>
        </w:numPr>
        <w:tabs>
          <w:tab w:val="clear" w:pos="644"/>
        </w:tabs>
        <w:ind w:left="567" w:hanging="284"/>
      </w:pPr>
      <w:r w:rsidRPr="00D659CC">
        <w:rPr>
          <w:b/>
        </w:rPr>
        <w:t>Exceptions</w:t>
      </w:r>
      <w:r w:rsidRPr="00D659CC">
        <w:t>: they are signals for extraordinary events such as division by zero, overflowing and others.</w:t>
      </w:r>
    </w:p>
    <w:p w14:paraId="5D1FE910" w14:textId="77777777" w:rsidR="00B7428F" w:rsidRPr="00D659CC" w:rsidRDefault="00B7428F" w:rsidP="00B7428F">
      <w:r w:rsidRPr="00D659CC">
        <w:t xml:space="preserve">According to the IEEE-754 standard a random real number </w:t>
      </w:r>
      <w:r w:rsidRPr="00D659CC">
        <w:rPr>
          <w:b/>
          <w:i/>
        </w:rPr>
        <w:t>R</w:t>
      </w:r>
      <w:r w:rsidRPr="00D659CC">
        <w:t xml:space="preserve"> can be presented in the following way:</w:t>
      </w:r>
    </w:p>
    <w:p w14:paraId="2C3CF178" w14:textId="77777777" w:rsidR="00B7428F" w:rsidRPr="00D659CC" w:rsidRDefault="00B7428F" w:rsidP="00B7428F">
      <w:pPr>
        <w:jc w:val="center"/>
        <w:rPr>
          <w:i/>
          <w:noProof/>
        </w:rPr>
      </w:pPr>
      <w:r w:rsidRPr="00D659CC">
        <w:rPr>
          <w:i/>
          <w:noProof/>
        </w:rPr>
        <w:t>R = M * q</w:t>
      </w:r>
      <w:r w:rsidRPr="00D659CC">
        <w:rPr>
          <w:i/>
          <w:noProof/>
          <w:vertAlign w:val="superscript"/>
        </w:rPr>
        <w:t>p</w:t>
      </w:r>
    </w:p>
    <w:p w14:paraId="39084D3B" w14:textId="77777777" w:rsidR="00B7428F" w:rsidRPr="00D659CC" w:rsidRDefault="00B7428F" w:rsidP="00B7428F">
      <w:pPr>
        <w:spacing w:after="120"/>
      </w:pPr>
      <w:r w:rsidRPr="00D659CC">
        <w:rPr>
          <w:noProof/>
        </w:rPr>
        <w:t xml:space="preserve">where </w:t>
      </w:r>
      <w:r w:rsidRPr="00D659CC">
        <w:rPr>
          <w:b/>
          <w:i/>
          <w:noProof/>
        </w:rPr>
        <w:t>M</w:t>
      </w:r>
      <w:r w:rsidRPr="00D659CC">
        <w:t xml:space="preserve"> is the </w:t>
      </w:r>
      <w:r w:rsidRPr="00D659CC">
        <w:rPr>
          <w:b/>
        </w:rPr>
        <w:t>mantissa</w:t>
      </w:r>
      <w:r w:rsidRPr="00D659CC">
        <w:t xml:space="preserve"> of the number, </w:t>
      </w:r>
      <w:r w:rsidRPr="00D659CC">
        <w:rPr>
          <w:b/>
          <w:i/>
        </w:rPr>
        <w:t>p</w:t>
      </w:r>
      <w:r w:rsidRPr="00D659CC">
        <w:t xml:space="preserve"> is the </w:t>
      </w:r>
      <w:r w:rsidRPr="00D659CC">
        <w:rPr>
          <w:b/>
        </w:rPr>
        <w:t>order</w:t>
      </w:r>
      <w:r w:rsidRPr="00D659CC">
        <w:t xml:space="preserve"> (</w:t>
      </w:r>
      <w:r w:rsidRPr="00D659CC">
        <w:rPr>
          <w:b/>
        </w:rPr>
        <w:t>exponent</w:t>
      </w:r>
      <w:r w:rsidRPr="00D659CC">
        <w:t xml:space="preserve">), and </w:t>
      </w:r>
      <w:r w:rsidRPr="00D659CC">
        <w:rPr>
          <w:b/>
          <w:i/>
        </w:rPr>
        <w:t>q</w:t>
      </w:r>
      <w:r w:rsidRPr="00D659CC">
        <w:t xml:space="preserve"> accordingly is the base of the numeral system the number is in. The mantissa must be a positive or negative common fraction </w:t>
      </w:r>
      <w:r w:rsidRPr="00D659CC">
        <w:rPr>
          <w:b/>
        </w:rPr>
        <w:t>|</w:t>
      </w:r>
      <w:r w:rsidRPr="00D659CC">
        <w:rPr>
          <w:b/>
          <w:i/>
        </w:rPr>
        <w:t>M</w:t>
      </w:r>
      <w:r w:rsidRPr="00D659CC">
        <w:rPr>
          <w:b/>
        </w:rPr>
        <w:t>|&lt;1</w:t>
      </w:r>
      <w:r w:rsidRPr="00D659CC">
        <w:t>, and the exponent – a positive or negative integer.</w:t>
      </w:r>
    </w:p>
    <w:p w14:paraId="0E879299" w14:textId="77777777" w:rsidR="00B7428F" w:rsidRPr="00D659CC" w:rsidRDefault="00B7428F" w:rsidP="00B7428F">
      <w:pPr>
        <w:spacing w:after="120"/>
      </w:pPr>
      <w:r w:rsidRPr="00D659CC">
        <w:t xml:space="preserve">In the mentioned method of representation of numbers, every floating-point number will have the following summarized format </w:t>
      </w:r>
      <w:r w:rsidRPr="00D659CC">
        <w:rPr>
          <w:b/>
          <w:i/>
          <w:noProof/>
        </w:rPr>
        <w:t>±</w:t>
      </w:r>
      <w:r w:rsidRPr="00D659CC">
        <w:rPr>
          <w:b/>
          <w:noProof/>
        </w:rPr>
        <w:t>0,</w:t>
      </w:r>
      <w:r w:rsidRPr="00D659CC">
        <w:rPr>
          <w:b/>
          <w:i/>
          <w:noProof/>
        </w:rPr>
        <w:t>M*q</w:t>
      </w:r>
      <w:r w:rsidRPr="00D659CC">
        <w:rPr>
          <w:b/>
          <w:i/>
          <w:noProof/>
          <w:vertAlign w:val="superscript"/>
        </w:rPr>
        <w:t>±p</w:t>
      </w:r>
      <w:r w:rsidRPr="00D659CC">
        <w:rPr>
          <w:noProof/>
        </w:rPr>
        <w:t>.</w:t>
      </w:r>
    </w:p>
    <w:p w14:paraId="020FB9F9" w14:textId="77777777" w:rsidR="00B7428F" w:rsidRPr="00D659CC" w:rsidRDefault="00B7428F" w:rsidP="00B7428F">
      <w:pPr>
        <w:spacing w:after="120"/>
      </w:pPr>
      <w:r w:rsidRPr="00D659CC">
        <w:t xml:space="preserve">When notating numbers in the floating-point format using the binary numeral system in particular, we will have </w:t>
      </w:r>
      <w:r w:rsidRPr="00D659CC">
        <w:rPr>
          <w:b/>
          <w:i/>
        </w:rPr>
        <w:t>R = M * 2</w:t>
      </w:r>
      <w:r w:rsidRPr="00D659CC">
        <w:rPr>
          <w:b/>
          <w:i/>
          <w:vertAlign w:val="superscript"/>
        </w:rPr>
        <w:t>p</w:t>
      </w:r>
      <w:r w:rsidRPr="00D659CC">
        <w:t>. In this representation of real numbers in the computer memory, when we change the exponent, the decimal point in the mantissa moves ("floats"). The floating-point representation format has a semi-logarithmic form. It is depicted in the following figure:</w:t>
      </w:r>
    </w:p>
    <w:p w14:paraId="305E3663" w14:textId="77777777" w:rsidR="00B7428F" w:rsidRPr="00D659CC" w:rsidRDefault="00B7428F" w:rsidP="00B7428F">
      <w:pPr>
        <w:jc w:val="center"/>
      </w:pPr>
      <w:r w:rsidRPr="00D659CC">
        <w:rPr>
          <w:noProof/>
        </w:rPr>
        <w:drawing>
          <wp:inline distT="0" distB="0" distL="0" distR="0" wp14:anchorId="4772317C" wp14:editId="5378D5CC">
            <wp:extent cx="4478400" cy="792000"/>
            <wp:effectExtent l="0" t="0" r="0" b="8255"/>
            <wp:docPr id="5214" name="Picture 5214" descr="IEEE-754 floating-point numbers format: sign, exponent, mantissa" title="IEEE-754 floating-point 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ako\Desktop\Mantissa.png"/>
                    <pic:cNvPicPr>
                      <a:picLocks noChangeAspect="1" noChangeArrowheads="1"/>
                    </pic:cNvPicPr>
                  </pic:nvPicPr>
                  <pic:blipFill>
                    <a:blip r:embed="rId246" cstate="print">
                      <a:extLst>
                        <a:ext uri="{28A0092B-C50C-407E-A947-70E740481C1C}">
                          <a14:useLocalDpi xmlns:a14="http://schemas.microsoft.com/office/drawing/2010/main"/>
                        </a:ext>
                      </a:extLst>
                    </a:blip>
                    <a:srcRect/>
                    <a:stretch>
                      <a:fillRect/>
                    </a:stretch>
                  </pic:blipFill>
                  <pic:spPr bwMode="auto">
                    <a:xfrm>
                      <a:off x="0" y="0"/>
                      <a:ext cx="4478400" cy="792000"/>
                    </a:xfrm>
                    <a:prstGeom prst="rect">
                      <a:avLst/>
                    </a:prstGeom>
                    <a:noFill/>
                    <a:ln>
                      <a:noFill/>
                    </a:ln>
                  </pic:spPr>
                </pic:pic>
              </a:graphicData>
            </a:graphic>
          </wp:inline>
        </w:drawing>
      </w:r>
    </w:p>
    <w:p w14:paraId="29593EE6" w14:textId="77777777" w:rsidR="00B7428F" w:rsidRPr="00D659CC" w:rsidRDefault="00B7428F" w:rsidP="00732360">
      <w:pPr>
        <w:pStyle w:val="Heading4"/>
      </w:pPr>
      <w:r w:rsidRPr="00D659CC">
        <w:t xml:space="preserve">Representing Floating-Point Numbers </w:t>
      </w:r>
      <w:r w:rsidR="006B1145" w:rsidRPr="00D659CC">
        <w:t>–</w:t>
      </w:r>
      <w:r w:rsidRPr="00D659CC">
        <w:t xml:space="preserve"> Example</w:t>
      </w:r>
    </w:p>
    <w:p w14:paraId="5FCEBA3F" w14:textId="77777777" w:rsidR="00B7428F" w:rsidRPr="00D659CC" w:rsidRDefault="003A7DF7" w:rsidP="00B7428F">
      <w:pPr>
        <w:spacing w:after="120"/>
      </w:pPr>
      <w:r>
        <w:t>Let’s</w:t>
      </w:r>
      <w:r w:rsidR="00B7428F" w:rsidRPr="00D659CC">
        <w:t xml:space="preserve"> give an example of how a floating-point number is represented in the memory. We want to write the number -21.15625 in 32</w:t>
      </w:r>
      <w:r w:rsidR="00DE4C6F" w:rsidRPr="00D659CC">
        <w:t>-</w:t>
      </w:r>
      <w:r w:rsidR="00B7428F" w:rsidRPr="00D659CC">
        <w:t>bit (single precision) floating-point format according to the IEEE-754 standard. In this format, 23 bits are used for the mantissa, 8 bits for the exponent and 1 bit for the sign. The notation of the number is as follows:</w:t>
      </w:r>
    </w:p>
    <w:p w14:paraId="18CBE1AC" w14:textId="77777777" w:rsidR="00B7428F" w:rsidRPr="00D659CC" w:rsidRDefault="00B7428F" w:rsidP="00B7428F">
      <w:pPr>
        <w:spacing w:after="120"/>
        <w:jc w:val="center"/>
      </w:pPr>
      <w:r w:rsidRPr="00D659CC">
        <w:rPr>
          <w:noProof/>
        </w:rPr>
        <w:drawing>
          <wp:inline distT="0" distB="0" distL="0" distR="0" wp14:anchorId="1610E1A6" wp14:editId="20AD5428">
            <wp:extent cx="4258733" cy="1016000"/>
            <wp:effectExtent l="0" t="0" r="8890" b="0"/>
            <wp:docPr id="5215" name="Picture 5215" descr="32-bit floating-point number representation in IEEE-754 format - example" title="32-bit floating-point number 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Nako\Desktop\RepresentingNumbers.png"/>
                    <pic:cNvPicPr>
                      <a:picLocks noChangeAspect="1" noChangeArrowheads="1"/>
                    </pic:cNvPicPr>
                  </pic:nvPicPr>
                  <pic:blipFill rotWithShape="1">
                    <a:blip r:embed="rId247" cstate="print">
                      <a:extLst>
                        <a:ext uri="{28A0092B-C50C-407E-A947-70E740481C1C}">
                          <a14:useLocalDpi xmlns:a14="http://schemas.microsoft.com/office/drawing/2010/main"/>
                        </a:ext>
                      </a:extLst>
                    </a:blip>
                    <a:srcRect/>
                    <a:stretch/>
                  </pic:blipFill>
                  <pic:spPr bwMode="auto">
                    <a:xfrm>
                      <a:off x="0" y="0"/>
                      <a:ext cx="4258289" cy="1015894"/>
                    </a:xfrm>
                    <a:prstGeom prst="rect">
                      <a:avLst/>
                    </a:prstGeom>
                    <a:noFill/>
                    <a:ln>
                      <a:noFill/>
                    </a:ln>
                    <a:extLst>
                      <a:ext uri="{53640926-AAD7-44D8-BBD7-CCE9431645EC}">
                        <a14:shadowObscured xmlns:a14="http://schemas.microsoft.com/office/drawing/2010/main"/>
                      </a:ext>
                    </a:extLst>
                  </pic:spPr>
                </pic:pic>
              </a:graphicData>
            </a:graphic>
          </wp:inline>
        </w:drawing>
      </w:r>
    </w:p>
    <w:p w14:paraId="609D54B4" w14:textId="77777777" w:rsidR="00B7428F" w:rsidRPr="00D659CC" w:rsidRDefault="00B7428F" w:rsidP="00B7428F">
      <w:r w:rsidRPr="00D659CC">
        <w:t>The sign of the number is negative, which means that the mantissa has a negative sign:</w:t>
      </w:r>
    </w:p>
    <w:p w14:paraId="0EC779B3" w14:textId="77777777" w:rsidR="00B7428F" w:rsidRPr="00D659CC" w:rsidRDefault="00B7428F" w:rsidP="00AD2A47">
      <w:pPr>
        <w:ind w:left="284"/>
      </w:pPr>
      <w:r w:rsidRPr="00D659CC">
        <w:rPr>
          <w:i/>
        </w:rPr>
        <w:t>S</w:t>
      </w:r>
      <w:r w:rsidRPr="00D659CC">
        <w:t xml:space="preserve"> = -1</w:t>
      </w:r>
    </w:p>
    <w:p w14:paraId="1594889E" w14:textId="77777777" w:rsidR="00B7428F" w:rsidRPr="00D659CC" w:rsidRDefault="00B7428F" w:rsidP="00B7428F">
      <w:r w:rsidRPr="00D659CC">
        <w:t>The exponent has a value of 4 (represented with a shifted order):</w:t>
      </w:r>
    </w:p>
    <w:p w14:paraId="7E49DEE6" w14:textId="77777777" w:rsidR="00B7428F" w:rsidRPr="00D659CC" w:rsidRDefault="00B7428F" w:rsidP="00AD2A47">
      <w:pPr>
        <w:ind w:left="284"/>
      </w:pPr>
      <w:r w:rsidRPr="00D659CC">
        <w:rPr>
          <w:i/>
        </w:rPr>
        <w:t>p</w:t>
      </w:r>
      <w:r w:rsidRPr="00D659CC">
        <w:t xml:space="preserve"> = (2</w:t>
      </w:r>
      <w:r w:rsidRPr="00D659CC">
        <w:rPr>
          <w:vertAlign w:val="superscript"/>
        </w:rPr>
        <w:t>0</w:t>
      </w:r>
      <w:r w:rsidRPr="00D659CC">
        <w:t xml:space="preserve"> + 2</w:t>
      </w:r>
      <w:r w:rsidRPr="00D659CC">
        <w:rPr>
          <w:vertAlign w:val="superscript"/>
        </w:rPr>
        <w:t>1</w:t>
      </w:r>
      <w:r w:rsidRPr="00D659CC">
        <w:t xml:space="preserve"> + 2</w:t>
      </w:r>
      <w:r w:rsidRPr="00D659CC">
        <w:rPr>
          <w:vertAlign w:val="superscript"/>
        </w:rPr>
        <w:t>7</w:t>
      </w:r>
      <w:r w:rsidRPr="00D659CC">
        <w:t>) - 127 = (1+2+128) – 127 = 4</w:t>
      </w:r>
    </w:p>
    <w:p w14:paraId="72F92506" w14:textId="23AEC76A" w:rsidR="00B7428F" w:rsidRPr="00D659CC" w:rsidRDefault="00B7428F" w:rsidP="00B7428F">
      <w:r w:rsidRPr="00D659CC">
        <w:lastRenderedPageBreak/>
        <w:t xml:space="preserve">For transitioning to the real </w:t>
      </w:r>
      <w:r w:rsidR="00205419" w:rsidRPr="00D659CC">
        <w:t>value,</w:t>
      </w:r>
      <w:r w:rsidRPr="00D659CC">
        <w:t xml:space="preserve"> we subtract 127 from the additional code because we are working with 8 bits (127 = 2</w:t>
      </w:r>
      <w:r w:rsidR="00E062F8">
        <w:rPr>
          <w:vertAlign w:val="superscript"/>
        </w:rPr>
        <w:t>7</w:t>
      </w:r>
      <w:r w:rsidRPr="00D659CC">
        <w:t>-1)</w:t>
      </w:r>
      <w:r w:rsidR="00E062F8">
        <w:t xml:space="preserve"> starting from the zero position</w:t>
      </w:r>
      <w:r w:rsidRPr="00D659CC">
        <w:t>.</w:t>
      </w:r>
    </w:p>
    <w:p w14:paraId="5B0E409A" w14:textId="77777777" w:rsidR="00B7428F" w:rsidRPr="00D659CC" w:rsidRDefault="00B7428F" w:rsidP="00B7428F">
      <w:r w:rsidRPr="00D659CC">
        <w:t>The mantissa has the following value (without taking the sign into account):</w:t>
      </w:r>
    </w:p>
    <w:p w14:paraId="4CD143AA" w14:textId="77777777" w:rsidR="00B7428F" w:rsidRPr="00D659CC" w:rsidRDefault="00453B81" w:rsidP="00AD2A47">
      <w:pPr>
        <w:ind w:left="284"/>
      </w:pPr>
      <w:r w:rsidRPr="00D659CC">
        <w:rPr>
          <w:i/>
        </w:rPr>
        <w:t>M</w:t>
      </w:r>
      <w:r w:rsidR="00B7428F" w:rsidRPr="00D659CC">
        <w:t xml:space="preserve"> </w:t>
      </w:r>
      <w:r w:rsidR="00B7428F" w:rsidRPr="00D659CC">
        <w:tab/>
        <w:t>= 1 + 2</w:t>
      </w:r>
      <w:r w:rsidR="00B7428F" w:rsidRPr="00D659CC">
        <w:rPr>
          <w:vertAlign w:val="superscript"/>
        </w:rPr>
        <w:t>-2</w:t>
      </w:r>
      <w:r w:rsidR="00B7428F" w:rsidRPr="00D659CC">
        <w:t xml:space="preserve"> + 2</w:t>
      </w:r>
      <w:r w:rsidR="00B7428F" w:rsidRPr="00D659CC">
        <w:rPr>
          <w:vertAlign w:val="superscript"/>
        </w:rPr>
        <w:t>-4</w:t>
      </w:r>
      <w:r w:rsidR="00B7428F" w:rsidRPr="00D659CC">
        <w:t xml:space="preserve"> + 2</w:t>
      </w:r>
      <w:r w:rsidR="00B7428F" w:rsidRPr="00D659CC">
        <w:rPr>
          <w:vertAlign w:val="superscript"/>
        </w:rPr>
        <w:t>-7</w:t>
      </w:r>
      <w:r w:rsidR="00B7428F" w:rsidRPr="00D659CC">
        <w:t xml:space="preserve"> + 2</w:t>
      </w:r>
      <w:r w:rsidR="00B7428F" w:rsidRPr="00D659CC">
        <w:rPr>
          <w:vertAlign w:val="superscript"/>
        </w:rPr>
        <w:t>-9</w:t>
      </w:r>
      <w:r w:rsidR="00B7428F" w:rsidRPr="00D659CC">
        <w:t xml:space="preserve"> =</w:t>
      </w:r>
    </w:p>
    <w:p w14:paraId="131DA3EE" w14:textId="77777777" w:rsidR="00B7428F" w:rsidRPr="00D659CC" w:rsidRDefault="00B7428F" w:rsidP="00A93B74">
      <w:pPr>
        <w:ind w:left="567"/>
      </w:pPr>
      <w:r w:rsidRPr="00D659CC">
        <w:t>= 1 + 0.25 + 0.0625 + 0.0078125 + 0.001953125 =</w:t>
      </w:r>
    </w:p>
    <w:p w14:paraId="7326ACC3" w14:textId="77777777" w:rsidR="00B7428F" w:rsidRPr="00D659CC" w:rsidRDefault="00B7428F" w:rsidP="00A93B74">
      <w:pPr>
        <w:ind w:left="567"/>
      </w:pPr>
      <w:r w:rsidRPr="00D659CC">
        <w:t>= 1.322265625</w:t>
      </w:r>
    </w:p>
    <w:p w14:paraId="2DBEA3BC" w14:textId="77777777" w:rsidR="00B7428F" w:rsidRPr="00D659CC" w:rsidRDefault="00B7428F" w:rsidP="00B7428F">
      <w:r w:rsidRPr="00D659CC">
        <w:t>We should note that we added a one, which was missing from the binary notation of the mantissa. We did it because the mantissa is always normalized and starts with a one by default.</w:t>
      </w:r>
    </w:p>
    <w:p w14:paraId="059C368C" w14:textId="77777777" w:rsidR="00B7428F" w:rsidRPr="00D659CC" w:rsidRDefault="00B7428F" w:rsidP="00B7428F">
      <w:r w:rsidRPr="00D659CC">
        <w:t xml:space="preserve">The value of the number is calculated using the formula </w:t>
      </w:r>
      <w:r w:rsidRPr="00D659CC">
        <w:rPr>
          <w:b/>
          <w:i/>
        </w:rPr>
        <w:t>R = M * 2</w:t>
      </w:r>
      <w:r w:rsidRPr="00D659CC">
        <w:rPr>
          <w:b/>
          <w:i/>
          <w:vertAlign w:val="superscript"/>
        </w:rPr>
        <w:t>p</w:t>
      </w:r>
      <w:r w:rsidRPr="00D659CC">
        <w:rPr>
          <w:b/>
        </w:rPr>
        <w:t>,</w:t>
      </w:r>
      <w:r w:rsidRPr="00D659CC">
        <w:t xml:space="preserve"> which in our example looks like the following:</w:t>
      </w:r>
    </w:p>
    <w:p w14:paraId="54E544C4" w14:textId="77777777" w:rsidR="00B7428F" w:rsidRPr="00D659CC" w:rsidRDefault="00B7428F" w:rsidP="00AD2A47">
      <w:pPr>
        <w:ind w:left="284"/>
        <w:rPr>
          <w:noProof/>
        </w:rPr>
      </w:pPr>
      <w:r w:rsidRPr="00D659CC">
        <w:rPr>
          <w:i/>
          <w:noProof/>
        </w:rPr>
        <w:t>R</w:t>
      </w:r>
      <w:r w:rsidRPr="00D659CC">
        <w:rPr>
          <w:noProof/>
        </w:rPr>
        <w:t xml:space="preserve"> = -1,3222656 * </w:t>
      </w:r>
      <w:r w:rsidRPr="00D659CC">
        <w:rPr>
          <w:i/>
          <w:noProof/>
        </w:rPr>
        <w:t>2</w:t>
      </w:r>
      <w:r w:rsidRPr="00D659CC">
        <w:rPr>
          <w:i/>
          <w:noProof/>
          <w:vertAlign w:val="superscript"/>
        </w:rPr>
        <w:t>4</w:t>
      </w:r>
      <w:r w:rsidRPr="00D659CC">
        <w:rPr>
          <w:noProof/>
        </w:rPr>
        <w:t xml:space="preserve"> = -1,322265625 * 16 =</w:t>
      </w:r>
      <w:r w:rsidR="00E7213C" w:rsidRPr="00D659CC">
        <w:rPr>
          <w:noProof/>
        </w:rPr>
        <w:t xml:space="preserve"> </w:t>
      </w:r>
      <w:r w:rsidRPr="00D659CC">
        <w:rPr>
          <w:noProof/>
        </w:rPr>
        <w:t>-21,1562496 ≈ -21,15625</w:t>
      </w:r>
    </w:p>
    <w:p w14:paraId="7A8BFDF9" w14:textId="77777777" w:rsidR="00B7428F" w:rsidRPr="00D659CC" w:rsidRDefault="00B7428F" w:rsidP="00732360">
      <w:pPr>
        <w:pStyle w:val="Heading4"/>
      </w:pPr>
      <w:r w:rsidRPr="00D659CC">
        <w:t>Mantissa Normalization</w:t>
      </w:r>
    </w:p>
    <w:p w14:paraId="679B3370" w14:textId="77777777" w:rsidR="00B7428F" w:rsidRPr="00D659CC" w:rsidRDefault="00B7428F" w:rsidP="00B7428F">
      <w:r w:rsidRPr="00D659CC">
        <w:t xml:space="preserve">To use the order grid more fully, the mantissa must contain a one in its highest-power order. Every mantissa fulfilling this condition is called </w:t>
      </w:r>
      <w:r w:rsidRPr="00D659CC">
        <w:rPr>
          <w:b/>
        </w:rPr>
        <w:t>normalized</w:t>
      </w:r>
      <w:r w:rsidRPr="00D659CC">
        <w:t xml:space="preserve">. In the </w:t>
      </w:r>
      <w:r w:rsidRPr="00D659CC">
        <w:rPr>
          <w:b/>
        </w:rPr>
        <w:t>IEEE-754</w:t>
      </w:r>
      <w:r w:rsidRPr="00D659CC">
        <w:t xml:space="preserve"> standard, the one in the whole part of the mantissa is by default, meaning the mantissa is always a number between 1 and 2.</w:t>
      </w:r>
    </w:p>
    <w:p w14:paraId="481144CD" w14:textId="77777777" w:rsidR="00B7428F" w:rsidRPr="00D659CC" w:rsidRDefault="00B7428F" w:rsidP="00B7428F">
      <w:r w:rsidRPr="00D659CC">
        <w:t>If during the calculations a result that does not fulfill this condition is reached, it means that the normalization is violated. This requires the normalization of the number prior to its further processing, and for this purpose the decimal point in the mantissa is moved and the corresponding order change is made.</w:t>
      </w:r>
    </w:p>
    <w:p w14:paraId="598942A4" w14:textId="77777777" w:rsidR="00B7428F" w:rsidRPr="00D659CC" w:rsidRDefault="00B7428F" w:rsidP="00732360">
      <w:pPr>
        <w:pStyle w:val="Heading3"/>
      </w:pPr>
      <w:r w:rsidRPr="00D659CC">
        <w:t>The Float and Double Types in C#</w:t>
      </w:r>
    </w:p>
    <w:p w14:paraId="01CE6313" w14:textId="77777777" w:rsidR="00B7428F" w:rsidRPr="00D659CC" w:rsidRDefault="00B7428F" w:rsidP="00B7428F">
      <w:pPr>
        <w:spacing w:after="120"/>
      </w:pPr>
      <w:r w:rsidRPr="00D659CC">
        <w:t xml:space="preserve">In C# we have at our disposal two types, which can represent floating-point numbers. The </w:t>
      </w:r>
      <w:r w:rsidRPr="00D659CC">
        <w:rPr>
          <w:rFonts w:ascii="Consolas" w:hAnsi="Consolas"/>
          <w:b/>
          <w:bCs/>
          <w:noProof/>
          <w:kern w:val="32"/>
          <w:sz w:val="22"/>
        </w:rPr>
        <w:t>float</w:t>
      </w:r>
      <w:r w:rsidRPr="00D659CC">
        <w:t xml:space="preserve"> type is a 32</w:t>
      </w:r>
      <w:r w:rsidR="00ED5488" w:rsidRPr="00D659CC">
        <w:t>-</w:t>
      </w:r>
      <w:r w:rsidRPr="00D659CC">
        <w:t xml:space="preserve">bit real number with a floating-point and it is accepted to be called single precision floating-point number. The </w:t>
      </w:r>
      <w:r w:rsidRPr="00D659CC">
        <w:rPr>
          <w:rFonts w:ascii="Consolas" w:hAnsi="Consolas"/>
          <w:b/>
          <w:bCs/>
          <w:noProof/>
          <w:kern w:val="32"/>
          <w:sz w:val="22"/>
        </w:rPr>
        <w:t>double</w:t>
      </w:r>
      <w:r w:rsidRPr="00D659CC">
        <w:t xml:space="preserve"> is a 64</w:t>
      </w:r>
      <w:r w:rsidR="00C62564" w:rsidRPr="00D659CC">
        <w:t>-</w:t>
      </w:r>
      <w:r w:rsidRPr="00D659CC">
        <w:t xml:space="preserve">bit real number with a floating-point and it is accepted that it has a double precision floating-point. These real data types and the arithmetic operations with them correspond to the specification outlined by the </w:t>
      </w:r>
      <w:r w:rsidRPr="00D17CED">
        <w:rPr>
          <w:b/>
        </w:rPr>
        <w:t>IEEE 754-1985 standard</w:t>
      </w:r>
      <w:r w:rsidRPr="00D659CC">
        <w:t>. In the following table are presented the most important characteristics of the two types:</w:t>
      </w:r>
    </w:p>
    <w:tbl>
      <w:tblPr>
        <w:tblW w:w="8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7"/>
        <w:gridCol w:w="1134"/>
        <w:gridCol w:w="2127"/>
        <w:gridCol w:w="2278"/>
        <w:gridCol w:w="2109"/>
      </w:tblGrid>
      <w:tr w:rsidR="00B7428F" w:rsidRPr="00D659CC" w14:paraId="1D69B6FD" w14:textId="77777777" w:rsidTr="00205419">
        <w:trPr>
          <w:trHeight w:val="494"/>
          <w:jc w:val="center"/>
        </w:trPr>
        <w:tc>
          <w:tcPr>
            <w:tcW w:w="1117" w:type="dxa"/>
            <w:shd w:val="clear" w:color="auto" w:fill="F2F2F2"/>
            <w:vAlign w:val="center"/>
          </w:tcPr>
          <w:p w14:paraId="65BB8D0B" w14:textId="77777777" w:rsidR="00B7428F" w:rsidRPr="00D659CC" w:rsidRDefault="00B7428F" w:rsidP="00B7428F">
            <w:pPr>
              <w:spacing w:before="60" w:after="60"/>
              <w:jc w:val="center"/>
              <w:rPr>
                <w:b/>
                <w:bCs/>
              </w:rPr>
            </w:pPr>
            <w:r w:rsidRPr="00D659CC">
              <w:rPr>
                <w:b/>
                <w:bCs/>
              </w:rPr>
              <w:t>Type</w:t>
            </w:r>
          </w:p>
        </w:tc>
        <w:tc>
          <w:tcPr>
            <w:tcW w:w="1134" w:type="dxa"/>
            <w:shd w:val="clear" w:color="auto" w:fill="F2F2F2"/>
            <w:vAlign w:val="center"/>
          </w:tcPr>
          <w:p w14:paraId="671EC13A" w14:textId="77777777" w:rsidR="00B7428F" w:rsidRPr="00D659CC" w:rsidRDefault="00B7428F" w:rsidP="00B7428F">
            <w:pPr>
              <w:spacing w:before="60" w:after="60"/>
              <w:jc w:val="center"/>
              <w:rPr>
                <w:b/>
                <w:bCs/>
              </w:rPr>
            </w:pPr>
            <w:r w:rsidRPr="00D659CC">
              <w:rPr>
                <w:b/>
                <w:bCs/>
              </w:rPr>
              <w:t>Size</w:t>
            </w:r>
          </w:p>
        </w:tc>
        <w:tc>
          <w:tcPr>
            <w:tcW w:w="2127" w:type="dxa"/>
            <w:shd w:val="clear" w:color="auto" w:fill="F2F2F2"/>
            <w:vAlign w:val="center"/>
          </w:tcPr>
          <w:p w14:paraId="21E7C3EF" w14:textId="77777777" w:rsidR="00B7428F" w:rsidRPr="00D659CC" w:rsidRDefault="00B7428F" w:rsidP="00B7428F">
            <w:pPr>
              <w:spacing w:before="60" w:after="60"/>
              <w:jc w:val="center"/>
              <w:rPr>
                <w:b/>
                <w:bCs/>
              </w:rPr>
            </w:pPr>
            <w:r w:rsidRPr="00D659CC">
              <w:rPr>
                <w:b/>
                <w:bCs/>
              </w:rPr>
              <w:t>Range</w:t>
            </w:r>
          </w:p>
        </w:tc>
        <w:tc>
          <w:tcPr>
            <w:tcW w:w="2278" w:type="dxa"/>
            <w:shd w:val="clear" w:color="auto" w:fill="F2F2F2"/>
            <w:vAlign w:val="center"/>
          </w:tcPr>
          <w:p w14:paraId="535476F3" w14:textId="77777777" w:rsidR="00B7428F" w:rsidRPr="00D659CC" w:rsidRDefault="00B7428F" w:rsidP="005E7BBF">
            <w:pPr>
              <w:spacing w:before="60" w:after="60"/>
              <w:jc w:val="center"/>
              <w:rPr>
                <w:b/>
                <w:bCs/>
              </w:rPr>
            </w:pPr>
            <w:r w:rsidRPr="00D659CC">
              <w:rPr>
                <w:b/>
                <w:bCs/>
              </w:rPr>
              <w:t xml:space="preserve">Significant </w:t>
            </w:r>
            <w:r w:rsidR="005E7BBF" w:rsidRPr="00D659CC">
              <w:rPr>
                <w:b/>
                <w:bCs/>
              </w:rPr>
              <w:t>Digits</w:t>
            </w:r>
          </w:p>
        </w:tc>
        <w:tc>
          <w:tcPr>
            <w:tcW w:w="2109" w:type="dxa"/>
            <w:shd w:val="clear" w:color="auto" w:fill="F2F2F2"/>
            <w:vAlign w:val="center"/>
          </w:tcPr>
          <w:p w14:paraId="6A641AEC" w14:textId="3E1C1891" w:rsidR="00B7428F" w:rsidRPr="00D659CC" w:rsidRDefault="00B7428F" w:rsidP="005E7BBF">
            <w:pPr>
              <w:spacing w:before="60" w:after="60"/>
              <w:jc w:val="center"/>
              <w:rPr>
                <w:b/>
                <w:bCs/>
              </w:rPr>
            </w:pPr>
            <w:r w:rsidRPr="00D659CC">
              <w:rPr>
                <w:b/>
                <w:bCs/>
              </w:rPr>
              <w:t>Type in</w:t>
            </w:r>
            <w:r w:rsidR="005E7BBF" w:rsidRPr="00D659CC">
              <w:rPr>
                <w:b/>
                <w:bCs/>
              </w:rPr>
              <w:t xml:space="preserve"> </w:t>
            </w:r>
            <w:r w:rsidRPr="00D659CC">
              <w:rPr>
                <w:b/>
                <w:bCs/>
              </w:rPr>
              <w:t>.NET</w:t>
            </w:r>
          </w:p>
        </w:tc>
      </w:tr>
      <w:tr w:rsidR="00B7428F" w:rsidRPr="00D659CC" w14:paraId="2016AD03" w14:textId="77777777" w:rsidTr="00205419">
        <w:trPr>
          <w:trHeight w:val="606"/>
          <w:jc w:val="center"/>
        </w:trPr>
        <w:tc>
          <w:tcPr>
            <w:tcW w:w="1117" w:type="dxa"/>
            <w:shd w:val="clear" w:color="auto" w:fill="FFFFFF"/>
            <w:vAlign w:val="center"/>
          </w:tcPr>
          <w:p w14:paraId="7B9DC6EC"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float</w:t>
            </w:r>
          </w:p>
        </w:tc>
        <w:tc>
          <w:tcPr>
            <w:tcW w:w="1134" w:type="dxa"/>
            <w:vAlign w:val="center"/>
          </w:tcPr>
          <w:p w14:paraId="6EE542B8" w14:textId="77777777" w:rsidR="00B7428F" w:rsidRPr="00D659CC" w:rsidRDefault="00B7428F" w:rsidP="00B7428F">
            <w:pPr>
              <w:spacing w:before="60" w:after="60"/>
              <w:jc w:val="center"/>
              <w:rPr>
                <w:bCs/>
                <w:noProof/>
              </w:rPr>
            </w:pPr>
            <w:r w:rsidRPr="00D659CC">
              <w:rPr>
                <w:bCs/>
                <w:noProof/>
              </w:rPr>
              <w:t>32 bits</w:t>
            </w:r>
          </w:p>
        </w:tc>
        <w:tc>
          <w:tcPr>
            <w:tcW w:w="2127" w:type="dxa"/>
          </w:tcPr>
          <w:p w14:paraId="6C3D77C4" w14:textId="77777777" w:rsidR="00B7428F" w:rsidRPr="00D659CC" w:rsidRDefault="00B7428F" w:rsidP="00B7428F">
            <w:pPr>
              <w:spacing w:before="60" w:after="60"/>
              <w:jc w:val="center"/>
              <w:rPr>
                <w:bCs/>
                <w:noProof/>
              </w:rPr>
            </w:pPr>
            <w:r w:rsidRPr="00D659CC">
              <w:rPr>
                <w:bCs/>
                <w:noProof/>
              </w:rPr>
              <w:t>±1.5 × 10</w:t>
            </w:r>
            <w:r w:rsidRPr="00D659CC">
              <w:rPr>
                <w:bCs/>
                <w:noProof/>
                <w:vertAlign w:val="superscript"/>
              </w:rPr>
              <w:t>−45</w:t>
            </w:r>
            <w:r w:rsidRPr="00D659CC">
              <w:rPr>
                <w:bCs/>
                <w:noProof/>
              </w:rPr>
              <w:t xml:space="preserve"> ÷ ±3.4 × 10</w:t>
            </w:r>
            <w:r w:rsidRPr="00D659CC">
              <w:rPr>
                <w:bCs/>
                <w:noProof/>
                <w:vertAlign w:val="superscript"/>
              </w:rPr>
              <w:t>38</w:t>
            </w:r>
          </w:p>
        </w:tc>
        <w:tc>
          <w:tcPr>
            <w:tcW w:w="2278" w:type="dxa"/>
            <w:vAlign w:val="center"/>
          </w:tcPr>
          <w:p w14:paraId="0D287BD7" w14:textId="77777777" w:rsidR="00B7428F" w:rsidRPr="00D659CC" w:rsidRDefault="00B7428F" w:rsidP="00B7428F">
            <w:pPr>
              <w:spacing w:before="60" w:after="60"/>
              <w:jc w:val="center"/>
              <w:rPr>
                <w:bCs/>
                <w:noProof/>
              </w:rPr>
            </w:pPr>
            <w:r w:rsidRPr="00D659CC">
              <w:rPr>
                <w:bCs/>
                <w:noProof/>
              </w:rPr>
              <w:t>7</w:t>
            </w:r>
          </w:p>
        </w:tc>
        <w:tc>
          <w:tcPr>
            <w:tcW w:w="2109" w:type="dxa"/>
            <w:vAlign w:val="center"/>
          </w:tcPr>
          <w:p w14:paraId="65238E4B"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Single</w:t>
            </w:r>
          </w:p>
        </w:tc>
      </w:tr>
      <w:tr w:rsidR="00B7428F" w:rsidRPr="00D659CC" w14:paraId="34050F3E" w14:textId="77777777" w:rsidTr="00205419">
        <w:trPr>
          <w:trHeight w:val="606"/>
          <w:jc w:val="center"/>
        </w:trPr>
        <w:tc>
          <w:tcPr>
            <w:tcW w:w="1117" w:type="dxa"/>
            <w:shd w:val="clear" w:color="auto" w:fill="FFFFFF"/>
            <w:vAlign w:val="center"/>
          </w:tcPr>
          <w:p w14:paraId="20F816CC"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double</w:t>
            </w:r>
          </w:p>
        </w:tc>
        <w:tc>
          <w:tcPr>
            <w:tcW w:w="1134" w:type="dxa"/>
            <w:vAlign w:val="center"/>
          </w:tcPr>
          <w:p w14:paraId="688F4741" w14:textId="77777777" w:rsidR="00B7428F" w:rsidRPr="00D659CC" w:rsidRDefault="00B7428F" w:rsidP="00B7428F">
            <w:pPr>
              <w:spacing w:before="60" w:after="60"/>
              <w:jc w:val="center"/>
              <w:rPr>
                <w:bCs/>
                <w:noProof/>
              </w:rPr>
            </w:pPr>
            <w:r w:rsidRPr="00D659CC">
              <w:rPr>
                <w:bCs/>
                <w:noProof/>
              </w:rPr>
              <w:t>64 bits</w:t>
            </w:r>
          </w:p>
        </w:tc>
        <w:tc>
          <w:tcPr>
            <w:tcW w:w="2127" w:type="dxa"/>
          </w:tcPr>
          <w:p w14:paraId="5BAD7CD3" w14:textId="77777777" w:rsidR="00B7428F" w:rsidRPr="00D659CC" w:rsidRDefault="00B7428F" w:rsidP="00B7428F">
            <w:pPr>
              <w:spacing w:before="60" w:after="60"/>
              <w:jc w:val="center"/>
              <w:rPr>
                <w:bCs/>
                <w:noProof/>
              </w:rPr>
            </w:pPr>
            <w:r w:rsidRPr="00D659CC">
              <w:rPr>
                <w:bCs/>
                <w:noProof/>
              </w:rPr>
              <w:t>±5.0 × 10</w:t>
            </w:r>
            <w:r w:rsidRPr="00D659CC">
              <w:rPr>
                <w:bCs/>
                <w:noProof/>
                <w:vertAlign w:val="superscript"/>
              </w:rPr>
              <w:t>−324</w:t>
            </w:r>
            <w:r w:rsidRPr="00D659CC">
              <w:rPr>
                <w:bCs/>
                <w:noProof/>
              </w:rPr>
              <w:t xml:space="preserve"> ÷ ±1.7 × 10</w:t>
            </w:r>
            <w:r w:rsidRPr="00D659CC">
              <w:rPr>
                <w:bCs/>
                <w:noProof/>
                <w:vertAlign w:val="superscript"/>
              </w:rPr>
              <w:t>308</w:t>
            </w:r>
          </w:p>
        </w:tc>
        <w:tc>
          <w:tcPr>
            <w:tcW w:w="2278" w:type="dxa"/>
            <w:vAlign w:val="center"/>
          </w:tcPr>
          <w:p w14:paraId="299AA04B" w14:textId="77777777" w:rsidR="00B7428F" w:rsidRPr="00D659CC" w:rsidRDefault="00B7428F" w:rsidP="00B7428F">
            <w:pPr>
              <w:spacing w:before="60" w:after="60"/>
              <w:jc w:val="center"/>
              <w:rPr>
                <w:bCs/>
                <w:noProof/>
              </w:rPr>
            </w:pPr>
            <w:r w:rsidRPr="00D659CC">
              <w:rPr>
                <w:bCs/>
                <w:noProof/>
              </w:rPr>
              <w:t>15-16</w:t>
            </w:r>
          </w:p>
        </w:tc>
        <w:tc>
          <w:tcPr>
            <w:tcW w:w="2109" w:type="dxa"/>
            <w:vAlign w:val="center"/>
          </w:tcPr>
          <w:p w14:paraId="2C041778"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Double</w:t>
            </w:r>
          </w:p>
        </w:tc>
      </w:tr>
    </w:tbl>
    <w:p w14:paraId="41267D4A" w14:textId="77777777" w:rsidR="00B7428F" w:rsidRPr="00D659CC" w:rsidRDefault="00B7428F" w:rsidP="00B7428F">
      <w:pPr>
        <w:spacing w:after="120"/>
      </w:pPr>
      <w:r w:rsidRPr="00D659CC">
        <w:t xml:space="preserve">In the </w:t>
      </w:r>
      <w:r w:rsidRPr="00D659CC">
        <w:rPr>
          <w:rFonts w:ascii="Consolas" w:hAnsi="Consolas"/>
          <w:b/>
          <w:bCs/>
          <w:noProof/>
          <w:kern w:val="32"/>
          <w:sz w:val="22"/>
        </w:rPr>
        <w:t>float</w:t>
      </w:r>
      <w:r w:rsidRPr="00D659CC">
        <w:t xml:space="preserve"> type we have a mantissa, which contains 7 significant digits, while in the </w:t>
      </w:r>
      <w:r w:rsidRPr="00D659CC">
        <w:rPr>
          <w:rFonts w:ascii="Consolas" w:hAnsi="Consolas"/>
          <w:b/>
          <w:bCs/>
          <w:noProof/>
          <w:kern w:val="32"/>
          <w:sz w:val="22"/>
        </w:rPr>
        <w:t>double</w:t>
      </w:r>
      <w:r w:rsidRPr="00D659CC">
        <w:rPr>
          <w:b/>
        </w:rPr>
        <w:t xml:space="preserve"> </w:t>
      </w:r>
      <w:r w:rsidRPr="00D659CC">
        <w:t xml:space="preserve">type it stores 15-16 significant digits. The remaining bits are used for specifying the sign of the mantissa and the value of the exponent. The </w:t>
      </w:r>
      <w:r w:rsidRPr="00D659CC">
        <w:rPr>
          <w:rFonts w:ascii="Consolas" w:hAnsi="Consolas"/>
          <w:b/>
          <w:bCs/>
          <w:noProof/>
          <w:kern w:val="32"/>
          <w:sz w:val="22"/>
        </w:rPr>
        <w:t>double</w:t>
      </w:r>
      <w:r w:rsidRPr="00D659CC">
        <w:t xml:space="preserve"> type, aside from the larger number of significant digits, also has a larger exponent, which means that it has a larger scope of the values it can assume. Here is an example how to declare variables of th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 xml:space="preserve">double </w:t>
      </w:r>
      <w:r w:rsidRPr="00D659CC">
        <w:t>type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5FB7AC7" w14:textId="77777777" w:rsidTr="00205419">
        <w:tc>
          <w:tcPr>
            <w:tcW w:w="9668" w:type="dxa"/>
            <w:tcBorders>
              <w:top w:val="single" w:sz="4" w:space="0" w:color="auto"/>
              <w:left w:val="single" w:sz="4" w:space="0" w:color="auto"/>
              <w:bottom w:val="single" w:sz="4" w:space="0" w:color="auto"/>
              <w:right w:val="single" w:sz="4" w:space="0" w:color="auto"/>
            </w:tcBorders>
          </w:tcPr>
          <w:p w14:paraId="7CA1497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cs="Courier New"/>
                <w:noProof/>
                <w:color w:val="000000"/>
                <w:sz w:val="22"/>
              </w:rPr>
              <w:t xml:space="preserve"> </w:t>
            </w:r>
            <w:r w:rsidRPr="00D659CC">
              <w:rPr>
                <w:rFonts w:ascii="Consolas" w:hAnsi="Consolas"/>
                <w:noProof/>
                <w:sz w:val="22"/>
              </w:rPr>
              <w:t>total = 5.0f;</w:t>
            </w:r>
          </w:p>
          <w:p w14:paraId="528C1BF1"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cs="Courier New"/>
                <w:noProof/>
                <w:color w:val="000000"/>
                <w:sz w:val="22"/>
              </w:rPr>
              <w:t xml:space="preserve"> </w:t>
            </w:r>
            <w:r w:rsidRPr="00D659CC">
              <w:rPr>
                <w:rFonts w:ascii="Consolas" w:hAnsi="Consolas"/>
                <w:noProof/>
                <w:sz w:val="22"/>
              </w:rPr>
              <w:t>result = 5.0f;</w:t>
            </w:r>
          </w:p>
          <w:p w14:paraId="6418D1E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sum = 10.0;</w:t>
            </w:r>
          </w:p>
          <w:p w14:paraId="273A6816"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rPr>
              <w:lastRenderedPageBreak/>
              <w:t>double</w:t>
            </w:r>
            <w:r w:rsidRPr="00D659CC">
              <w:rPr>
                <w:rFonts w:ascii="Consolas" w:hAnsi="Consolas" w:cs="Courier New"/>
                <w:noProof/>
                <w:color w:val="000000"/>
                <w:sz w:val="22"/>
              </w:rPr>
              <w:t xml:space="preserve"> div = 35.4 / 3.0;</w:t>
            </w:r>
          </w:p>
          <w:p w14:paraId="06B7D88E"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x = 5d;</w:t>
            </w:r>
          </w:p>
        </w:tc>
      </w:tr>
    </w:tbl>
    <w:p w14:paraId="2BA2112A" w14:textId="77777777" w:rsidR="00B7428F" w:rsidRPr="00D659CC" w:rsidRDefault="00B7428F" w:rsidP="00B7428F">
      <w:pPr>
        <w:spacing w:after="120"/>
      </w:pPr>
      <w:r w:rsidRPr="00D659CC">
        <w:lastRenderedPageBreak/>
        <w:t>The suffixes placed after the numbers on the right side of the equation, serve the purpose of specifying what type the number should be treated as (</w:t>
      </w:r>
      <w:r w:rsidRPr="00D659CC">
        <w:rPr>
          <w:rFonts w:ascii="Consolas" w:hAnsi="Consolas"/>
          <w:b/>
          <w:bCs/>
          <w:noProof/>
          <w:kern w:val="32"/>
          <w:sz w:val="22"/>
        </w:rPr>
        <w:t>f</w:t>
      </w:r>
      <w:r w:rsidRPr="00D659CC">
        <w:t xml:space="preserve"> for </w:t>
      </w:r>
      <w:r w:rsidRPr="00D659CC">
        <w:rPr>
          <w:rFonts w:ascii="Consolas" w:hAnsi="Consolas"/>
          <w:b/>
          <w:bCs/>
          <w:noProof/>
          <w:kern w:val="32"/>
          <w:sz w:val="22"/>
        </w:rPr>
        <w:t>float</w:t>
      </w:r>
      <w:r w:rsidRPr="00D659CC">
        <w:t xml:space="preserve">, </w:t>
      </w:r>
      <w:r w:rsidRPr="00D659CC">
        <w:rPr>
          <w:rFonts w:ascii="Consolas" w:hAnsi="Consolas"/>
          <w:b/>
          <w:bCs/>
          <w:noProof/>
          <w:kern w:val="32"/>
          <w:sz w:val="22"/>
        </w:rPr>
        <w:t>d</w:t>
      </w:r>
      <w:r w:rsidRPr="00D659CC">
        <w:t xml:space="preserve"> for </w:t>
      </w:r>
      <w:r w:rsidRPr="00D659CC">
        <w:rPr>
          <w:rFonts w:ascii="Consolas" w:hAnsi="Consolas"/>
          <w:b/>
          <w:bCs/>
          <w:noProof/>
          <w:kern w:val="32"/>
          <w:sz w:val="22"/>
        </w:rPr>
        <w:t>double</w:t>
      </w:r>
      <w:r w:rsidRPr="00D659CC">
        <w:t xml:space="preserve">). In this case they are in place because by default 5.0 will be interpreted as a </w:t>
      </w:r>
      <w:r w:rsidRPr="00D659CC">
        <w:rPr>
          <w:rFonts w:ascii="Consolas" w:hAnsi="Consolas"/>
          <w:b/>
          <w:bCs/>
          <w:noProof/>
          <w:kern w:val="32"/>
          <w:sz w:val="22"/>
        </w:rPr>
        <w:t>double</w:t>
      </w:r>
      <w:r w:rsidRPr="00D659CC">
        <w:t xml:space="preserve"> and 5 – as an </w:t>
      </w:r>
      <w:r w:rsidRPr="00D659CC">
        <w:rPr>
          <w:rFonts w:ascii="Consolas" w:hAnsi="Consolas"/>
          <w:b/>
          <w:bCs/>
          <w:noProof/>
          <w:kern w:val="32"/>
          <w:sz w:val="22"/>
        </w:rPr>
        <w:t>in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129F55C5"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03794F2E" w14:textId="77777777" w:rsidR="00B7428F" w:rsidRPr="00D659CC" w:rsidRDefault="00B7428F" w:rsidP="00B7428F">
            <w:pPr>
              <w:spacing w:before="0"/>
              <w:jc w:val="center"/>
              <w:rPr>
                <w:b/>
                <w:bCs/>
              </w:rPr>
            </w:pPr>
            <w:r w:rsidRPr="00D659CC">
              <w:rPr>
                <w:b/>
                <w:bCs/>
                <w:noProof/>
              </w:rPr>
              <w:drawing>
                <wp:inline distT="0" distB="0" distL="0" distR="0" wp14:anchorId="34824B83" wp14:editId="0597B749">
                  <wp:extent cx="327660" cy="327660"/>
                  <wp:effectExtent l="0" t="0" r="0" b="0"/>
                  <wp:docPr id="5216" name="Picture 521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FDF3FCC" w14:textId="77777777" w:rsidR="00B7428F" w:rsidRPr="00D659CC" w:rsidRDefault="00B7428F" w:rsidP="00F01EE9">
            <w:pPr>
              <w:pStyle w:val="WarningMessage"/>
            </w:pPr>
            <w:r w:rsidRPr="00D659CC">
              <w:t xml:space="preserve">In C#, floating-point numbers literals by default are of the </w:t>
            </w:r>
            <w:r w:rsidRPr="00D659CC">
              <w:rPr>
                <w:rStyle w:val="Code"/>
                <w:b/>
              </w:rPr>
              <w:t>double</w:t>
            </w:r>
            <w:r w:rsidRPr="00D659CC">
              <w:t xml:space="preserve"> type.</w:t>
            </w:r>
          </w:p>
        </w:tc>
      </w:tr>
    </w:tbl>
    <w:p w14:paraId="05AA262F" w14:textId="77777777" w:rsidR="00B7428F" w:rsidRPr="00D659CC" w:rsidRDefault="00B7428F" w:rsidP="00B7428F">
      <w:pPr>
        <w:spacing w:after="120"/>
      </w:pPr>
      <w:r w:rsidRPr="00D659CC">
        <w:t>Integers and floating-point numbers can both be present in a given expression. In that case, the integer variables are converted to floating-point variables and the result is defined according to the following rules:</w:t>
      </w:r>
    </w:p>
    <w:p w14:paraId="6B8794B7" w14:textId="77777777" w:rsidR="00B7428F" w:rsidRPr="00D659CC" w:rsidRDefault="00B7428F" w:rsidP="00DA1C27">
      <w:pPr>
        <w:numPr>
          <w:ilvl w:val="0"/>
          <w:numId w:val="102"/>
        </w:numPr>
        <w:spacing w:after="120"/>
        <w:ind w:left="568" w:hanging="284"/>
      </w:pPr>
      <w:r w:rsidRPr="00D659CC">
        <w:t xml:space="preserve">If any of the floating-point types is a </w:t>
      </w:r>
      <w:r w:rsidRPr="00D659CC">
        <w:rPr>
          <w:rFonts w:ascii="Consolas" w:hAnsi="Consolas"/>
          <w:b/>
          <w:bCs/>
          <w:noProof/>
          <w:kern w:val="32"/>
          <w:sz w:val="22"/>
        </w:rPr>
        <w:t>double</w:t>
      </w:r>
      <w:r w:rsidRPr="00D659CC">
        <w:t xml:space="preserve">, the result will be </w:t>
      </w:r>
      <w:r w:rsidRPr="00D659CC">
        <w:rPr>
          <w:rFonts w:ascii="Consolas" w:hAnsi="Consolas"/>
          <w:b/>
          <w:bCs/>
          <w:noProof/>
          <w:kern w:val="32"/>
          <w:sz w:val="22"/>
        </w:rPr>
        <w:t>double</w:t>
      </w:r>
      <w:r w:rsidRPr="00D659CC">
        <w:t xml:space="preserve"> (or </w:t>
      </w:r>
      <w:r w:rsidRPr="00D659CC">
        <w:rPr>
          <w:rFonts w:ascii="Consolas" w:hAnsi="Consolas"/>
          <w:b/>
          <w:bCs/>
          <w:noProof/>
          <w:kern w:val="32"/>
          <w:sz w:val="22"/>
        </w:rPr>
        <w:t>bool</w:t>
      </w:r>
      <w:r w:rsidRPr="00D659CC">
        <w:t>).</w:t>
      </w:r>
    </w:p>
    <w:p w14:paraId="4B6120CC" w14:textId="77777777" w:rsidR="00B7428F" w:rsidRPr="00D659CC" w:rsidRDefault="00B7428F" w:rsidP="00DA1C27">
      <w:pPr>
        <w:numPr>
          <w:ilvl w:val="0"/>
          <w:numId w:val="102"/>
        </w:numPr>
        <w:spacing w:after="120"/>
        <w:ind w:left="568" w:hanging="284"/>
      </w:pPr>
      <w:r w:rsidRPr="00D659CC">
        <w:t xml:space="preserve">If there is no </w:t>
      </w:r>
      <w:r w:rsidRPr="00D659CC">
        <w:rPr>
          <w:rFonts w:ascii="Consolas" w:hAnsi="Consolas"/>
          <w:b/>
          <w:bCs/>
          <w:noProof/>
          <w:kern w:val="32"/>
          <w:sz w:val="22"/>
        </w:rPr>
        <w:t>double</w:t>
      </w:r>
      <w:r w:rsidRPr="00D659CC">
        <w:t xml:space="preserve"> type in the expression, the result is </w:t>
      </w:r>
      <w:r w:rsidRPr="00D659CC">
        <w:rPr>
          <w:rFonts w:ascii="Consolas" w:hAnsi="Consolas"/>
          <w:b/>
          <w:bCs/>
          <w:noProof/>
          <w:kern w:val="32"/>
          <w:sz w:val="22"/>
        </w:rPr>
        <w:t>float</w:t>
      </w:r>
      <w:r w:rsidRPr="00D659CC">
        <w:t xml:space="preserve"> (or </w:t>
      </w:r>
      <w:r w:rsidRPr="00D659CC">
        <w:rPr>
          <w:rFonts w:ascii="Consolas" w:hAnsi="Consolas"/>
          <w:b/>
          <w:bCs/>
          <w:noProof/>
          <w:kern w:val="32"/>
          <w:sz w:val="22"/>
        </w:rPr>
        <w:t>bool</w:t>
      </w:r>
      <w:r w:rsidRPr="00D659CC">
        <w:t>).</w:t>
      </w:r>
    </w:p>
    <w:p w14:paraId="683416BC" w14:textId="77777777" w:rsidR="00B7428F" w:rsidRPr="00D659CC" w:rsidRDefault="00B7428F" w:rsidP="00B7428F">
      <w:pPr>
        <w:spacing w:after="120"/>
      </w:pPr>
      <w:r w:rsidRPr="00D659CC">
        <w:t>Many of the mathematical operations can yield results</w:t>
      </w:r>
      <w:r w:rsidR="00C5582B" w:rsidRPr="00D659CC">
        <w:t xml:space="preserve">, </w:t>
      </w:r>
      <w:r w:rsidRPr="00D659CC">
        <w:t xml:space="preserve">which have no specific numerical value, like the value "+/- infinity" or </w:t>
      </w:r>
      <w:r w:rsidRPr="00D659CC">
        <w:rPr>
          <w:rFonts w:ascii="Consolas" w:hAnsi="Consolas"/>
          <w:b/>
          <w:bCs/>
          <w:noProof/>
          <w:kern w:val="32"/>
          <w:sz w:val="22"/>
        </w:rPr>
        <w:t>NaN</w:t>
      </w:r>
      <w:r w:rsidRPr="00D659CC">
        <w:t xml:space="preserve"> (which means "Not a Number"), these values are not numbers. Here is an exampl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3788B938" w14:textId="77777777" w:rsidTr="00205419">
        <w:tc>
          <w:tcPr>
            <w:tcW w:w="9668" w:type="dxa"/>
            <w:tcBorders>
              <w:top w:val="single" w:sz="4" w:space="0" w:color="auto"/>
              <w:left w:val="single" w:sz="4" w:space="0" w:color="auto"/>
              <w:bottom w:val="single" w:sz="4" w:space="0" w:color="auto"/>
              <w:right w:val="single" w:sz="4" w:space="0" w:color="auto"/>
            </w:tcBorders>
          </w:tcPr>
          <w:p w14:paraId="31592854" w14:textId="77777777" w:rsidR="00B7428F" w:rsidRPr="0042346B" w:rsidRDefault="00B7428F" w:rsidP="00B7428F">
            <w:pPr>
              <w:autoSpaceDE w:val="0"/>
              <w:autoSpaceDN w:val="0"/>
              <w:adjustRightInd w:val="0"/>
              <w:spacing w:before="0"/>
              <w:jc w:val="left"/>
              <w:rPr>
                <w:rFonts w:ascii="Consolas" w:hAnsi="Consolas"/>
                <w:b/>
                <w:bCs/>
                <w:noProof/>
                <w:kern w:val="32"/>
                <w:sz w:val="22"/>
              </w:rPr>
            </w:pPr>
            <w:r w:rsidRPr="0042346B">
              <w:rPr>
                <w:rFonts w:ascii="Consolas" w:hAnsi="Consolas" w:cs="Courier New"/>
                <w:noProof/>
                <w:color w:val="0000FF"/>
                <w:sz w:val="22"/>
              </w:rPr>
              <w:t>double</w:t>
            </w:r>
            <w:r w:rsidRPr="0042346B">
              <w:rPr>
                <w:rFonts w:ascii="Consolas" w:hAnsi="Consolas"/>
                <w:noProof/>
                <w:sz w:val="22"/>
              </w:rPr>
              <w:t xml:space="preserve"> d = 0;</w:t>
            </w:r>
          </w:p>
          <w:p w14:paraId="446CE5E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d);</w:t>
            </w:r>
          </w:p>
          <w:p w14:paraId="20BD6C8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1/d);</w:t>
            </w:r>
          </w:p>
          <w:p w14:paraId="1DF9FA3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1/d);</w:t>
            </w:r>
          </w:p>
          <w:p w14:paraId="1A011B8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d/d);</w:t>
            </w:r>
          </w:p>
        </w:tc>
      </w:tr>
    </w:tbl>
    <w:p w14:paraId="13366A45" w14:textId="77777777" w:rsidR="00B7428F" w:rsidRPr="00D659CC" w:rsidRDefault="00B7428F" w:rsidP="00B7428F">
      <w:pPr>
        <w:spacing w:after="120"/>
      </w:pPr>
      <w:r w:rsidRPr="00D659CC">
        <w:t>If we execute it we get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34C401A7" w14:textId="77777777" w:rsidTr="00205419">
        <w:tc>
          <w:tcPr>
            <w:tcW w:w="9668" w:type="dxa"/>
            <w:tcBorders>
              <w:top w:val="single" w:sz="4" w:space="0" w:color="auto"/>
              <w:left w:val="single" w:sz="4" w:space="0" w:color="auto"/>
              <w:bottom w:val="single" w:sz="4" w:space="0" w:color="auto"/>
              <w:right w:val="single" w:sz="4" w:space="0" w:color="auto"/>
            </w:tcBorders>
          </w:tcPr>
          <w:p w14:paraId="2997932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w:t>
            </w:r>
          </w:p>
          <w:p w14:paraId="36F476CA"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finity</w:t>
            </w:r>
          </w:p>
          <w:p w14:paraId="5B7DEB6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finity</w:t>
            </w:r>
          </w:p>
          <w:p w14:paraId="08BC242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NaN</w:t>
            </w:r>
          </w:p>
        </w:tc>
      </w:tr>
    </w:tbl>
    <w:p w14:paraId="5E802574" w14:textId="77777777" w:rsidR="00B7428F" w:rsidRPr="00D659CC" w:rsidRDefault="00B7428F" w:rsidP="00B7428F">
      <w:r w:rsidRPr="00D659CC">
        <w:t xml:space="preserve">If we execute the code above using </w:t>
      </w:r>
      <w:r w:rsidRPr="00D659CC">
        <w:rPr>
          <w:rFonts w:ascii="Consolas" w:hAnsi="Consolas"/>
          <w:b/>
          <w:bCs/>
          <w:noProof/>
          <w:kern w:val="32"/>
          <w:sz w:val="22"/>
        </w:rPr>
        <w:t>int</w:t>
      </w:r>
      <w:r w:rsidRPr="00D659CC">
        <w:t xml:space="preserve"> instead of </w:t>
      </w:r>
      <w:r w:rsidRPr="00D659CC">
        <w:rPr>
          <w:rFonts w:ascii="Consolas" w:hAnsi="Consolas"/>
          <w:b/>
          <w:bCs/>
          <w:noProof/>
          <w:kern w:val="32"/>
          <w:sz w:val="22"/>
        </w:rPr>
        <w:t>double</w:t>
      </w:r>
      <w:r w:rsidRPr="00D659CC">
        <w:t xml:space="preserve">, we will receive a </w:t>
      </w:r>
      <w:r w:rsidRPr="00D659CC">
        <w:rPr>
          <w:rFonts w:ascii="Consolas" w:hAnsi="Consolas"/>
          <w:b/>
          <w:bCs/>
          <w:noProof/>
          <w:kern w:val="32"/>
          <w:sz w:val="22"/>
        </w:rPr>
        <w:t>System.DivideByZeroException</w:t>
      </w:r>
      <w:r w:rsidRPr="00D659CC">
        <w:t>, because integer division by 0 is not an allowed operation.</w:t>
      </w:r>
    </w:p>
    <w:p w14:paraId="7529BF69" w14:textId="77777777" w:rsidR="00B7428F" w:rsidRPr="00D659CC" w:rsidRDefault="00B7428F" w:rsidP="00732360">
      <w:pPr>
        <w:pStyle w:val="Heading3"/>
      </w:pPr>
      <w:r w:rsidRPr="00D659CC">
        <w:t>Errors When Using Floating-Point Numbers</w:t>
      </w:r>
    </w:p>
    <w:p w14:paraId="5DA10B0A" w14:textId="77777777" w:rsidR="00B7428F" w:rsidRPr="00D659CC" w:rsidRDefault="00B7428F" w:rsidP="00B7428F">
      <w:r w:rsidRPr="00D659CC">
        <w:t xml:space="preserve">Floating-point numbers (presented according to the IEEE 754 standard) are very convenient for calculations in physics, where very big numbers are used (with several hundred digits) and also numbers that are very close to zero (with hundreds of digits after the decimal point before the first significant digit). When working with these numbers, the </w:t>
      </w:r>
      <w:r w:rsidRPr="00D659CC">
        <w:rPr>
          <w:b/>
        </w:rPr>
        <w:t>IEEE 754 format</w:t>
      </w:r>
      <w:r w:rsidRPr="00D659CC">
        <w:t xml:space="preserve"> is exceptionally convenient because it keeps the number</w:t>
      </w:r>
      <w:r w:rsidR="002509B8" w:rsidRPr="00D659CC">
        <w:t>’s</w:t>
      </w:r>
      <w:r w:rsidRPr="00D659CC">
        <w:t xml:space="preserve"> order in the exponent and the mantissa is only used to store the significant digits. In 64</w:t>
      </w:r>
      <w:r w:rsidR="00C62564" w:rsidRPr="00D659CC">
        <w:t>-</w:t>
      </w:r>
      <w:r w:rsidRPr="00D659CC">
        <w:t>bit floating-point numbers accuracy of 15-16 digits, as well as exponents displacing the decimal point with 300 positions left or right can be achieved.</w:t>
      </w:r>
    </w:p>
    <w:p w14:paraId="06316E0E" w14:textId="39CE68B2" w:rsidR="00B7428F" w:rsidRPr="00D659CC" w:rsidRDefault="00205419" w:rsidP="00B7428F">
      <w:pPr>
        <w:spacing w:after="120"/>
      </w:pPr>
      <w:r w:rsidRPr="00D659CC">
        <w:t>Unfortunately,</w:t>
      </w:r>
      <w:r w:rsidR="00B7428F" w:rsidRPr="00D659CC">
        <w:t xml:space="preserve"> </w:t>
      </w:r>
      <w:r w:rsidR="00B7428F" w:rsidRPr="00D659CC">
        <w:rPr>
          <w:b/>
        </w:rPr>
        <w:t>not every real number has an exact representation in the IEEE 754 format</w:t>
      </w:r>
      <w:r w:rsidR="00B7428F" w:rsidRPr="00D659CC">
        <w:t xml:space="preserve">, because not each number can be presented as a polynomial of a finite number of addends, which are negative powers of two. This is fully valid even for </w:t>
      </w:r>
      <w:r w:rsidR="00C5582B" w:rsidRPr="00D659CC">
        <w:t>numbers, which</w:t>
      </w:r>
      <w:r w:rsidR="00B7428F" w:rsidRPr="00D659CC">
        <w:t xml:space="preserve"> are used daily for the simplest financial calculations. For </w:t>
      </w:r>
      <w:r w:rsidRPr="00D659CC">
        <w:t>example,</w:t>
      </w:r>
      <w:r w:rsidR="00B7428F" w:rsidRPr="00D659CC">
        <w:t xml:space="preserve"> the number 0.1 represented as a 32</w:t>
      </w:r>
      <w:r w:rsidR="007A5CB4" w:rsidRPr="00D659CC">
        <w:t>-</w:t>
      </w:r>
      <w:r w:rsidR="00B7428F" w:rsidRPr="00D659CC">
        <w:t xml:space="preserve">bit floating-point value is presented as 0.099999994. If the appropriate rounding is used, the number can be </w:t>
      </w:r>
      <w:r w:rsidR="00B7428F" w:rsidRPr="00D659CC">
        <w:lastRenderedPageBreak/>
        <w:t xml:space="preserve">accepted as 0.1, but the error can be accumulated and cause serious deviations, especially in financial calculations. For </w:t>
      </w:r>
      <w:proofErr w:type="gramStart"/>
      <w:r w:rsidR="00B7428F" w:rsidRPr="00D659CC">
        <w:t>example</w:t>
      </w:r>
      <w:proofErr w:type="gramEnd"/>
      <w:r w:rsidR="00B7428F" w:rsidRPr="00D659CC">
        <w:t xml:space="preserve"> when adding up 1000 items with a unit price of 0.1 EUR each, we should get a sum of 100 EUR but if we use </w:t>
      </w:r>
      <w:r w:rsidR="00C62564" w:rsidRPr="00D659CC">
        <w:t xml:space="preserve">a </w:t>
      </w:r>
      <w:r w:rsidR="00B7428F" w:rsidRPr="00D659CC">
        <w:t>32</w:t>
      </w:r>
      <w:r w:rsidR="00C62564" w:rsidRPr="00D659CC">
        <w:t>-</w:t>
      </w:r>
      <w:r w:rsidR="00B7428F" w:rsidRPr="00D659CC">
        <w:t>bit floating-point numbers for the calculations the result will be 99.99905. Here is C# example in action, which proves the errors caused by the inaccurate presentation of decimal real numbers in the binary numeral system:</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474D064C" w14:textId="77777777" w:rsidTr="00205419">
        <w:tc>
          <w:tcPr>
            <w:tcW w:w="9668" w:type="dxa"/>
            <w:tcBorders>
              <w:top w:val="single" w:sz="4" w:space="0" w:color="auto"/>
              <w:left w:val="single" w:sz="4" w:space="0" w:color="auto"/>
              <w:bottom w:val="single" w:sz="4" w:space="0" w:color="auto"/>
              <w:right w:val="single" w:sz="4" w:space="0" w:color="auto"/>
            </w:tcBorders>
          </w:tcPr>
          <w:p w14:paraId="3157C66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loat</w:t>
            </w:r>
            <w:r w:rsidRPr="0042346B">
              <w:rPr>
                <w:rFonts w:ascii="Consolas" w:hAnsi="Consolas"/>
                <w:noProof/>
                <w:sz w:val="22"/>
              </w:rPr>
              <w:t xml:space="preserve"> sum = 0f;</w:t>
            </w:r>
          </w:p>
          <w:p w14:paraId="0F62796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1000; i++)</w:t>
            </w:r>
          </w:p>
          <w:p w14:paraId="21C882C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sum += 0.1f;</w:t>
            </w:r>
          </w:p>
          <w:p w14:paraId="38BC288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bCs/>
                <w:noProof/>
                <w:color w:val="008000"/>
                <w:sz w:val="22"/>
              </w:rPr>
              <w:t>"Sum = {0}"</w:t>
            </w:r>
            <w:r w:rsidRPr="0042346B">
              <w:rPr>
                <w:rFonts w:ascii="Consolas" w:hAnsi="Consolas"/>
                <w:noProof/>
                <w:sz w:val="22"/>
              </w:rPr>
              <w:t>, sum);</w:t>
            </w:r>
          </w:p>
          <w:p w14:paraId="256C5030" w14:textId="77777777" w:rsidR="00B7428F" w:rsidRPr="0042346B" w:rsidRDefault="00B7428F" w:rsidP="00B7428F">
            <w:pPr>
              <w:spacing w:before="0"/>
              <w:rPr>
                <w:rFonts w:ascii="Consolas" w:hAnsi="Consolas" w:cs="Courier New"/>
                <w:b/>
                <w:bCs/>
                <w:noProof/>
                <w:color w:val="7F0055"/>
                <w:sz w:val="22"/>
              </w:rPr>
            </w:pPr>
            <w:r w:rsidRPr="0042346B">
              <w:rPr>
                <w:rFonts w:ascii="Consolas" w:hAnsi="Consolas" w:cs="Courier New"/>
                <w:noProof/>
                <w:color w:val="008000"/>
                <w:sz w:val="22"/>
              </w:rPr>
              <w:t>// Sum = 99.99905</w:t>
            </w:r>
          </w:p>
        </w:tc>
      </w:tr>
    </w:tbl>
    <w:p w14:paraId="70F768AC" w14:textId="77777777" w:rsidR="00B7428F" w:rsidRPr="00D659CC" w:rsidRDefault="00B7428F" w:rsidP="00B7428F">
      <w:r w:rsidRPr="00D659CC">
        <w:t>We can easily see the errors in such calculations if we execute the example or modify it to get even more striking errors.</w:t>
      </w:r>
    </w:p>
    <w:p w14:paraId="5E77913C" w14:textId="77777777" w:rsidR="00B7428F" w:rsidRPr="00D659CC" w:rsidRDefault="00B7428F" w:rsidP="00732360">
      <w:pPr>
        <w:pStyle w:val="Heading3"/>
      </w:pPr>
      <w:r w:rsidRPr="00D659CC">
        <w:t>Precision of Floating-Point Numbers</w:t>
      </w:r>
    </w:p>
    <w:p w14:paraId="2C0B834A" w14:textId="77777777" w:rsidR="00B7428F" w:rsidRPr="00D659CC" w:rsidRDefault="00B7428F" w:rsidP="00B7428F">
      <w:r w:rsidRPr="00D659CC">
        <w:t>The accuracy of the results from floating-point calculations depends on the following parameters:</w:t>
      </w:r>
    </w:p>
    <w:p w14:paraId="50B87537" w14:textId="77777777" w:rsidR="00B7428F" w:rsidRPr="00D659CC" w:rsidRDefault="00B7428F" w:rsidP="00DA1C27">
      <w:pPr>
        <w:numPr>
          <w:ilvl w:val="0"/>
          <w:numId w:val="26"/>
        </w:numPr>
        <w:tabs>
          <w:tab w:val="clear" w:pos="720"/>
        </w:tabs>
        <w:ind w:left="568" w:hanging="284"/>
      </w:pPr>
      <w:r w:rsidRPr="00D659CC">
        <w:t>Precision of the number representation.</w:t>
      </w:r>
    </w:p>
    <w:p w14:paraId="4F7595D2" w14:textId="77777777" w:rsidR="00B7428F" w:rsidRPr="00D659CC" w:rsidRDefault="00B7428F" w:rsidP="00DA1C27">
      <w:pPr>
        <w:numPr>
          <w:ilvl w:val="0"/>
          <w:numId w:val="26"/>
        </w:numPr>
        <w:tabs>
          <w:tab w:val="clear" w:pos="720"/>
        </w:tabs>
        <w:ind w:left="568" w:hanging="284"/>
      </w:pPr>
      <w:r w:rsidRPr="00D659CC">
        <w:t>Precision of the used number methods.</w:t>
      </w:r>
    </w:p>
    <w:p w14:paraId="6D018722" w14:textId="77777777" w:rsidR="00B7428F" w:rsidRPr="00D659CC" w:rsidRDefault="00B7428F" w:rsidP="00DA1C27">
      <w:pPr>
        <w:numPr>
          <w:ilvl w:val="0"/>
          <w:numId w:val="26"/>
        </w:numPr>
        <w:tabs>
          <w:tab w:val="clear" w:pos="720"/>
        </w:tabs>
        <w:ind w:left="568" w:hanging="284"/>
      </w:pPr>
      <w:r w:rsidRPr="00D659CC">
        <w:t>Value of the errors resulting from rounding up, etc.</w:t>
      </w:r>
    </w:p>
    <w:p w14:paraId="6EAA0821" w14:textId="77777777" w:rsidR="00B7428F" w:rsidRPr="00D659CC" w:rsidRDefault="00B7428F" w:rsidP="00B7428F">
      <w:pPr>
        <w:spacing w:after="120"/>
      </w:pPr>
      <w:r w:rsidRPr="00D659CC">
        <w:t xml:space="preserve">Calculations with them can be </w:t>
      </w:r>
      <w:r w:rsidRPr="00205419">
        <w:rPr>
          <w:b/>
          <w:bCs/>
        </w:rPr>
        <w:t>inaccurate</w:t>
      </w:r>
      <w:r w:rsidRPr="00D659CC">
        <w:t xml:space="preserve"> because they are represented in the memory with some kind of precision. </w:t>
      </w:r>
      <w:r w:rsidR="003A7DF7">
        <w:t>Let’s</w:t>
      </w:r>
      <w:r w:rsidRPr="00D659CC">
        <w:t xml:space="preserve"> look at the following code fragment as an exampl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7149BE95" w14:textId="77777777" w:rsidTr="00205419">
        <w:tc>
          <w:tcPr>
            <w:tcW w:w="9668" w:type="dxa"/>
            <w:tcBorders>
              <w:top w:val="single" w:sz="4" w:space="0" w:color="auto"/>
              <w:left w:val="single" w:sz="4" w:space="0" w:color="auto"/>
              <w:bottom w:val="single" w:sz="4" w:space="0" w:color="auto"/>
              <w:right w:val="single" w:sz="4" w:space="0" w:color="auto"/>
            </w:tcBorders>
          </w:tcPr>
          <w:p w14:paraId="0C06BFA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ouble</w:t>
            </w:r>
            <w:r w:rsidR="008379D7" w:rsidRPr="0042346B">
              <w:rPr>
                <w:rFonts w:ascii="Consolas" w:hAnsi="Consolas"/>
                <w:noProof/>
                <w:sz w:val="22"/>
              </w:rPr>
              <w:t xml:space="preserve"> sum = 0.0;</w:t>
            </w:r>
          </w:p>
          <w:p w14:paraId="79F3C95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 i++)</w:t>
            </w:r>
          </w:p>
          <w:p w14:paraId="6DE848A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1;</w:t>
            </w:r>
          </w:p>
          <w:p w14:paraId="2F76430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r}"</w:t>
            </w:r>
            <w:r w:rsidRPr="0042346B">
              <w:rPr>
                <w:rFonts w:ascii="Consolas" w:hAnsi="Consolas"/>
                <w:noProof/>
                <w:sz w:val="22"/>
              </w:rPr>
              <w:t>, sum);</w:t>
            </w:r>
          </w:p>
          <w:p w14:paraId="66F5730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sum);</w:t>
            </w:r>
          </w:p>
        </w:tc>
      </w:tr>
    </w:tbl>
    <w:p w14:paraId="35215670" w14:textId="77777777" w:rsidR="00B7428F" w:rsidRPr="00D659CC" w:rsidRDefault="00B7428F" w:rsidP="00B7428F">
      <w:pPr>
        <w:spacing w:after="120"/>
      </w:pPr>
      <w:r w:rsidRPr="00D659CC">
        <w:t xml:space="preserve">During the execution, in the loop we add the value 1/10 to the variable </w:t>
      </w:r>
      <w:r w:rsidRPr="00D659CC">
        <w:rPr>
          <w:rFonts w:ascii="Consolas" w:hAnsi="Consolas"/>
          <w:b/>
          <w:bCs/>
          <w:noProof/>
          <w:kern w:val="32"/>
          <w:sz w:val="22"/>
        </w:rPr>
        <w:t>sum</w:t>
      </w:r>
      <w:r w:rsidRPr="00D659CC">
        <w:rPr>
          <w:rFonts w:ascii="Consolas" w:hAnsi="Consolas" w:cs="Courier New"/>
          <w:color w:val="000000"/>
          <w:sz w:val="22"/>
        </w:rPr>
        <w:t>.</w:t>
      </w:r>
      <w:r w:rsidRPr="00D659CC">
        <w:t xml:space="preserve"> When calling the </w:t>
      </w:r>
      <w:r w:rsidRPr="00D659CC">
        <w:rPr>
          <w:rFonts w:ascii="Consolas" w:hAnsi="Consolas"/>
          <w:b/>
          <w:bCs/>
          <w:noProof/>
          <w:kern w:val="32"/>
          <w:sz w:val="22"/>
        </w:rPr>
        <w:t>WriteLine()</w:t>
      </w:r>
      <w:r w:rsidRPr="00D659CC">
        <w:t xml:space="preserve"> method, we use the round-trip format specifier </w:t>
      </w:r>
      <w:r w:rsidRPr="00D659CC">
        <w:rPr>
          <w:rFonts w:ascii="Consolas" w:hAnsi="Consolas" w:cs="Courier New"/>
          <w:color w:val="000000"/>
          <w:sz w:val="22"/>
        </w:rPr>
        <w:t>"</w:t>
      </w:r>
      <w:r w:rsidRPr="00D659CC">
        <w:rPr>
          <w:rFonts w:ascii="Consolas" w:hAnsi="Consolas"/>
          <w:b/>
          <w:bCs/>
          <w:noProof/>
          <w:kern w:val="32"/>
          <w:sz w:val="22"/>
        </w:rPr>
        <w:t>{0:r}</w:t>
      </w:r>
      <w:r w:rsidRPr="00D659CC">
        <w:rPr>
          <w:rFonts w:ascii="Consolas" w:hAnsi="Consolas" w:cs="Courier New"/>
          <w:color w:val="000000"/>
          <w:sz w:val="22"/>
        </w:rPr>
        <w:t>"</w:t>
      </w:r>
      <w:r w:rsidRPr="00D659CC">
        <w:t xml:space="preserve"> to print the exact (not rounded) value contained in the variable, and after that we print the same value without specifying a format. We expect that when we execute the program we will get 1.0 as a result but in reality, when rounding is turned off, the program returns a value very close to the correct one but still differen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13B869C" w14:textId="77777777" w:rsidTr="00205419">
        <w:tc>
          <w:tcPr>
            <w:tcW w:w="9668" w:type="dxa"/>
            <w:tcBorders>
              <w:top w:val="single" w:sz="4" w:space="0" w:color="auto"/>
              <w:left w:val="single" w:sz="4" w:space="0" w:color="auto"/>
              <w:bottom w:val="single" w:sz="4" w:space="0" w:color="auto"/>
              <w:right w:val="single" w:sz="4" w:space="0" w:color="auto"/>
            </w:tcBorders>
          </w:tcPr>
          <w:p w14:paraId="5AFDC759"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99999999999999989</w:t>
            </w:r>
          </w:p>
          <w:p w14:paraId="54D5982B"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r>
    </w:tbl>
    <w:p w14:paraId="03A7D21D" w14:textId="3AD7D35C" w:rsidR="00B7428F" w:rsidRPr="00D659CC" w:rsidRDefault="00B7428F" w:rsidP="00B7428F">
      <w:pPr>
        <w:spacing w:after="120"/>
      </w:pPr>
      <w:r w:rsidRPr="00D659CC">
        <w:t xml:space="preserve">As we can see in the example, by default, when printing floating-point numbers in .NET Framework, </w:t>
      </w:r>
      <w:r w:rsidRPr="00D659CC">
        <w:rPr>
          <w:b/>
        </w:rPr>
        <w:t>they are rounded</w:t>
      </w:r>
      <w:r w:rsidRPr="00D659CC">
        <w:t xml:space="preserve">, which seemingly reduces the errors of their inaccurate notation in the IEEE 754 format. The result of the calculation above is obviously wrong but after the rounding it looks correct. However, if we add 0.1 a several thousand times, the error will </w:t>
      </w:r>
      <w:r w:rsidR="00205419" w:rsidRPr="00D659CC">
        <w:t>accumulate,</w:t>
      </w:r>
      <w:r w:rsidRPr="00D659CC">
        <w:t xml:space="preserve"> and the rounding will not be able to compensate it.</w:t>
      </w:r>
    </w:p>
    <w:p w14:paraId="583441EE" w14:textId="77777777" w:rsidR="00B7428F" w:rsidRPr="00D659CC" w:rsidRDefault="00B7428F" w:rsidP="00B7428F">
      <w:pPr>
        <w:spacing w:after="120"/>
      </w:pPr>
      <w:r w:rsidRPr="00D659CC">
        <w:t xml:space="preserve">The reason for the wrong answer in the example is that the number 0.1 does not have an exact representation in the </w:t>
      </w:r>
      <w:r w:rsidRPr="00D659CC">
        <w:rPr>
          <w:rFonts w:ascii="Consolas" w:hAnsi="Consolas"/>
          <w:b/>
          <w:bCs/>
          <w:noProof/>
          <w:kern w:val="32"/>
          <w:sz w:val="22"/>
        </w:rPr>
        <w:t>double</w:t>
      </w:r>
      <w:r w:rsidRPr="00D659CC">
        <w:t xml:space="preserve"> type and it has to be rounded. </w:t>
      </w:r>
      <w:r w:rsidR="003A7DF7">
        <w:t>Let’s</w:t>
      </w:r>
      <w:r w:rsidRPr="00D659CC">
        <w:t xml:space="preserve"> replace </w:t>
      </w:r>
      <w:r w:rsidRPr="00D659CC">
        <w:rPr>
          <w:rFonts w:ascii="Consolas" w:hAnsi="Consolas"/>
          <w:b/>
          <w:bCs/>
          <w:noProof/>
          <w:kern w:val="32"/>
          <w:sz w:val="22"/>
        </w:rPr>
        <w:t>double</w:t>
      </w:r>
      <w:r w:rsidRPr="00D659CC">
        <w:t xml:space="preserve"> with </w:t>
      </w:r>
      <w:r w:rsidRPr="00D659CC">
        <w:rPr>
          <w:rFonts w:ascii="Consolas" w:hAnsi="Consolas"/>
          <w:b/>
          <w:bCs/>
          <w:noProof/>
          <w:kern w:val="32"/>
          <w:sz w:val="22"/>
        </w:rPr>
        <w:t>float</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24DD2143" w14:textId="77777777" w:rsidTr="00205419">
        <w:tc>
          <w:tcPr>
            <w:tcW w:w="9668" w:type="dxa"/>
            <w:tcBorders>
              <w:top w:val="single" w:sz="4" w:space="0" w:color="auto"/>
              <w:left w:val="single" w:sz="4" w:space="0" w:color="auto"/>
              <w:bottom w:val="single" w:sz="4" w:space="0" w:color="auto"/>
              <w:right w:val="single" w:sz="4" w:space="0" w:color="auto"/>
            </w:tcBorders>
          </w:tcPr>
          <w:p w14:paraId="67D2256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loat </w:t>
            </w:r>
            <w:r w:rsidR="008379D7" w:rsidRPr="0042346B">
              <w:rPr>
                <w:rFonts w:ascii="Consolas" w:hAnsi="Consolas"/>
                <w:noProof/>
                <w:sz w:val="22"/>
              </w:rPr>
              <w:t>sum = 0.0f;</w:t>
            </w:r>
          </w:p>
          <w:p w14:paraId="03F2718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 i++)</w:t>
            </w:r>
          </w:p>
          <w:p w14:paraId="06FA4B5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B28454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1f;</w:t>
            </w:r>
          </w:p>
          <w:p w14:paraId="62F5BED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08A7B526"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r}"</w:t>
            </w:r>
            <w:r w:rsidRPr="0042346B">
              <w:rPr>
                <w:rFonts w:ascii="Consolas" w:hAnsi="Consolas"/>
                <w:noProof/>
                <w:sz w:val="22"/>
              </w:rPr>
              <w:t>, sum);</w:t>
            </w:r>
          </w:p>
        </w:tc>
      </w:tr>
    </w:tbl>
    <w:p w14:paraId="5251D27E" w14:textId="77777777" w:rsidR="00B7428F" w:rsidRPr="00D659CC" w:rsidRDefault="00B7428F" w:rsidP="00B7428F">
      <w:pPr>
        <w:spacing w:after="120"/>
      </w:pPr>
      <w:r w:rsidRPr="00D659CC">
        <w:lastRenderedPageBreak/>
        <w:t>If we execute the code above, we will get an entirely different sum:</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64C63D6B" w14:textId="77777777" w:rsidTr="00205419">
        <w:tc>
          <w:tcPr>
            <w:tcW w:w="9668" w:type="dxa"/>
            <w:tcBorders>
              <w:top w:val="single" w:sz="4" w:space="0" w:color="auto"/>
              <w:left w:val="single" w:sz="4" w:space="0" w:color="auto"/>
              <w:bottom w:val="single" w:sz="4" w:space="0" w:color="auto"/>
              <w:right w:val="single" w:sz="4" w:space="0" w:color="auto"/>
            </w:tcBorders>
          </w:tcPr>
          <w:p w14:paraId="28050CBC"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0000012</w:t>
            </w:r>
          </w:p>
        </w:tc>
      </w:tr>
    </w:tbl>
    <w:p w14:paraId="242F29C2" w14:textId="018C2431" w:rsidR="00B7428F" w:rsidRPr="00D659CC" w:rsidRDefault="00205419" w:rsidP="00B7428F">
      <w:r w:rsidRPr="00D659CC">
        <w:t>Again,</w:t>
      </w:r>
      <w:r w:rsidR="00B7428F" w:rsidRPr="00D659CC">
        <w:t xml:space="preserve"> the reason for this is </w:t>
      </w:r>
      <w:r w:rsidR="00B7428F" w:rsidRPr="00205419">
        <w:rPr>
          <w:b/>
          <w:bCs/>
        </w:rPr>
        <w:t>rounding</w:t>
      </w:r>
      <w:r w:rsidR="00B7428F" w:rsidRPr="00D659CC">
        <w:t>.</w:t>
      </w:r>
    </w:p>
    <w:p w14:paraId="4061C2EE" w14:textId="77777777" w:rsidR="00B7428F" w:rsidRPr="00D659CC" w:rsidRDefault="00B7428F" w:rsidP="00B7428F">
      <w:r w:rsidRPr="00D659CC">
        <w:t xml:space="preserve">If we investigate why the program yields these results, we will see that the number 0.1 of the </w:t>
      </w:r>
      <w:r w:rsidRPr="00D659CC">
        <w:rPr>
          <w:rFonts w:ascii="Consolas" w:hAnsi="Consolas"/>
          <w:b/>
          <w:bCs/>
          <w:noProof/>
          <w:kern w:val="32"/>
          <w:sz w:val="22"/>
        </w:rPr>
        <w:t>float</w:t>
      </w:r>
      <w:r w:rsidRPr="00D659CC">
        <w:t xml:space="preserve"> type is represented in the following manner:</w:t>
      </w:r>
    </w:p>
    <w:p w14:paraId="017FFAEF" w14:textId="77777777" w:rsidR="00B7428F" w:rsidRPr="00D659CC" w:rsidRDefault="00B7428F" w:rsidP="00B7428F">
      <w:pPr>
        <w:jc w:val="center"/>
      </w:pPr>
      <w:r w:rsidRPr="00D659CC">
        <w:rPr>
          <w:noProof/>
        </w:rPr>
        <w:drawing>
          <wp:inline distT="0" distB="0" distL="0" distR="0" wp14:anchorId="285F2511" wp14:editId="651DC3D5">
            <wp:extent cx="4686300" cy="1181100"/>
            <wp:effectExtent l="0" t="0" r="0" b="0"/>
            <wp:docPr id="5217" name="Picture 5217" descr="The real number 1.6 represented in IEEE-754 floating-point format" title="1.6 represented in IEEE-754 fo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ako\Desktop\Signed.png"/>
                    <pic:cNvPicPr>
                      <a:picLocks noChangeAspect="1" noChangeArrowheads="1"/>
                    </pic:cNvPicPr>
                  </pic:nvPicPr>
                  <pic:blipFill>
                    <a:blip r:embed="rId248" cstate="print">
                      <a:extLst>
                        <a:ext uri="{28A0092B-C50C-407E-A947-70E740481C1C}">
                          <a14:useLocalDpi xmlns:a14="http://schemas.microsoft.com/office/drawing/2010/main"/>
                        </a:ext>
                      </a:extLst>
                    </a:blip>
                    <a:srcRect/>
                    <a:stretch>
                      <a:fillRect/>
                    </a:stretch>
                  </pic:blipFill>
                  <pic:spPr bwMode="auto">
                    <a:xfrm>
                      <a:off x="0" y="0"/>
                      <a:ext cx="4686300" cy="1181100"/>
                    </a:xfrm>
                    <a:prstGeom prst="rect">
                      <a:avLst/>
                    </a:prstGeom>
                    <a:noFill/>
                    <a:ln>
                      <a:noFill/>
                    </a:ln>
                  </pic:spPr>
                </pic:pic>
              </a:graphicData>
            </a:graphic>
          </wp:inline>
        </w:drawing>
      </w:r>
    </w:p>
    <w:p w14:paraId="25CA4777" w14:textId="77777777" w:rsidR="00B7428F" w:rsidRPr="00D659CC" w:rsidRDefault="00B7428F" w:rsidP="00B7428F">
      <w:r w:rsidRPr="00D659CC">
        <w:t xml:space="preserve">All this looks correct except for the mantissa, which has a value slightly bigger than 1.6, not exactly 1.6 because this number cannot be presented as sum of the negative powers of 2. If we have to be very precise, the value of the mantissa is 1 + 1 / 2 + 1 / 16 + 1 / 32 + 1 / 256 + 1 / 512 + 1 / 4096 + 1 / 8192 + 1 / 65536 + 1 / 131072 + 1 / 1048576 + 1 / 2097152 + 1 / 8388608 ≈ 1.60000002384185791015625 ≈ 1.6. </w:t>
      </w:r>
      <w:proofErr w:type="gramStart"/>
      <w:r w:rsidRPr="00D659CC">
        <w:t>Thus</w:t>
      </w:r>
      <w:proofErr w:type="gramEnd"/>
      <w:r w:rsidRPr="00D659CC">
        <w:t xml:space="preserve"> the number 0.1 presented in the IEE 754 is slightly more than 1.6 </w:t>
      </w:r>
      <w:r w:rsidRPr="00D659CC">
        <w:rPr>
          <w:bCs/>
        </w:rPr>
        <w:t>×</w:t>
      </w:r>
      <w:r w:rsidRPr="00D659CC">
        <w:t xml:space="preserve"> 2</w:t>
      </w:r>
      <w:r w:rsidRPr="00D659CC">
        <w:rPr>
          <w:vertAlign w:val="superscript"/>
        </w:rPr>
        <w:t>-4</w:t>
      </w:r>
      <w:r w:rsidRPr="00D659CC">
        <w:t xml:space="preserve"> and the error occurs not during the addition but before that, when 0.1 is recorded in the </w:t>
      </w:r>
      <w:r w:rsidRPr="00D659CC">
        <w:rPr>
          <w:rFonts w:ascii="Consolas" w:hAnsi="Consolas"/>
          <w:b/>
          <w:bCs/>
          <w:noProof/>
          <w:kern w:val="32"/>
          <w:sz w:val="22"/>
        </w:rPr>
        <w:t>float</w:t>
      </w:r>
      <w:r w:rsidRPr="00D659CC">
        <w:t xml:space="preserve"> type.</w:t>
      </w:r>
    </w:p>
    <w:p w14:paraId="5C247340" w14:textId="77777777" w:rsidR="00B7428F" w:rsidRPr="00D659CC" w:rsidRDefault="00B7428F" w:rsidP="00B7428F">
      <w:r w:rsidRPr="00D659CC">
        <w:rPr>
          <w:rFonts w:ascii="Consolas" w:hAnsi="Consolas"/>
          <w:b/>
          <w:bCs/>
          <w:noProof/>
          <w:kern w:val="32"/>
          <w:sz w:val="22"/>
        </w:rPr>
        <w:t>Double</w:t>
      </w:r>
      <w:r w:rsidRPr="00D659CC">
        <w:t xml:space="preserve"> and </w:t>
      </w:r>
      <w:r w:rsidRPr="00D659CC">
        <w:rPr>
          <w:rFonts w:ascii="Consolas" w:hAnsi="Consolas"/>
          <w:b/>
          <w:bCs/>
          <w:noProof/>
          <w:kern w:val="32"/>
          <w:sz w:val="22"/>
        </w:rPr>
        <w:t>Float</w:t>
      </w:r>
      <w:r w:rsidRPr="00D659CC">
        <w:t xml:space="preserve"> types have a field called </w:t>
      </w:r>
      <w:r w:rsidRPr="00D659CC">
        <w:rPr>
          <w:rFonts w:ascii="Consolas" w:hAnsi="Consolas"/>
          <w:b/>
          <w:bCs/>
          <w:noProof/>
          <w:kern w:val="32"/>
          <w:sz w:val="22"/>
        </w:rPr>
        <w:t>Epsilon</w:t>
      </w:r>
      <w:r w:rsidRPr="00D659CC">
        <w:t xml:space="preserve">, which is a constant, and it contains the smallest value larger than zero, which can be represented by an instance of </w:t>
      </w:r>
      <w:r w:rsidRPr="00D659CC">
        <w:rPr>
          <w:rFonts w:ascii="Consolas" w:hAnsi="Consolas"/>
          <w:b/>
          <w:bCs/>
          <w:noProof/>
          <w:kern w:val="32"/>
          <w:sz w:val="22"/>
        </w:rPr>
        <w:t>System.Single</w:t>
      </w:r>
      <w:r w:rsidRPr="00D659CC">
        <w:t xml:space="preserve"> or </w:t>
      </w:r>
      <w:r w:rsidRPr="00D659CC">
        <w:rPr>
          <w:rFonts w:ascii="Consolas" w:hAnsi="Consolas"/>
          <w:b/>
          <w:bCs/>
          <w:noProof/>
          <w:kern w:val="32"/>
          <w:sz w:val="22"/>
        </w:rPr>
        <w:t>System.Double</w:t>
      </w:r>
      <w:r w:rsidRPr="00D659CC">
        <w:t xml:space="preserve"> respectively. </w:t>
      </w:r>
      <w:r w:rsidRPr="007123CA">
        <w:rPr>
          <w:noProof/>
        </w:rPr>
        <w:t xml:space="preserve">Each value smaller than </w:t>
      </w:r>
      <w:r w:rsidRPr="007123CA">
        <w:rPr>
          <w:rFonts w:ascii="Consolas" w:hAnsi="Consolas"/>
          <w:b/>
          <w:bCs/>
          <w:noProof/>
          <w:kern w:val="32"/>
          <w:sz w:val="22"/>
        </w:rPr>
        <w:t xml:space="preserve">Epsilon </w:t>
      </w:r>
      <w:r w:rsidRPr="007123CA">
        <w:rPr>
          <w:noProof/>
        </w:rPr>
        <w:t xml:space="preserve">is considered to be equal to 0. </w:t>
      </w:r>
      <w:r w:rsidRPr="00D659CC">
        <w:t xml:space="preserve">For example, if we compare two numbers, which are different after all, but their difference is smaller than </w:t>
      </w:r>
      <w:r w:rsidRPr="00D659CC">
        <w:rPr>
          <w:rFonts w:ascii="Consolas" w:hAnsi="Consolas"/>
          <w:b/>
          <w:bCs/>
          <w:noProof/>
          <w:kern w:val="32"/>
          <w:sz w:val="22"/>
        </w:rPr>
        <w:t>Epsilon</w:t>
      </w:r>
      <w:r w:rsidRPr="00D659CC">
        <w:t>, they will be considered equal.</w:t>
      </w:r>
    </w:p>
    <w:p w14:paraId="7D664D7A" w14:textId="77777777" w:rsidR="00B7428F" w:rsidRPr="00D659CC" w:rsidRDefault="00B7428F" w:rsidP="00732360">
      <w:pPr>
        <w:pStyle w:val="Heading3"/>
      </w:pPr>
      <w:r w:rsidRPr="00D659CC">
        <w:t>The Decimal Type</w:t>
      </w:r>
    </w:p>
    <w:p w14:paraId="58B74724" w14:textId="77777777" w:rsidR="00B7428F" w:rsidRPr="00D659CC" w:rsidRDefault="00B7428F" w:rsidP="00B7428F">
      <w:pPr>
        <w:spacing w:after="120"/>
      </w:pPr>
      <w:r w:rsidRPr="00D659CC">
        <w:t xml:space="preserve">The </w:t>
      </w:r>
      <w:r w:rsidRPr="00D659CC">
        <w:rPr>
          <w:rFonts w:ascii="Consolas" w:hAnsi="Consolas"/>
          <w:b/>
          <w:bCs/>
          <w:noProof/>
          <w:kern w:val="32"/>
          <w:sz w:val="22"/>
        </w:rPr>
        <w:t>System.Decimal</w:t>
      </w:r>
      <w:r w:rsidRPr="00D659CC">
        <w:t xml:space="preserve"> type in .NET Framework uses </w:t>
      </w:r>
      <w:r w:rsidRPr="00D659CC">
        <w:rPr>
          <w:b/>
        </w:rPr>
        <w:t>decimal floating-point arithmetic</w:t>
      </w:r>
      <w:r w:rsidRPr="00D659CC">
        <w:t xml:space="preserve"> and 128</w:t>
      </w:r>
      <w:r w:rsidR="007A5CB4" w:rsidRPr="00D659CC">
        <w:t>-</w:t>
      </w:r>
      <w:r w:rsidRPr="00D659CC">
        <w:t xml:space="preserve">bit </w:t>
      </w:r>
      <w:r w:rsidR="00C5582B" w:rsidRPr="00D659CC">
        <w:t>precision, which</w:t>
      </w:r>
      <w:r w:rsidRPr="00D659CC">
        <w:t xml:space="preserve"> is very suitable for big numbers and precise financial calculations. Here are some characteristics of the </w:t>
      </w:r>
      <w:r w:rsidRPr="00D659CC">
        <w:rPr>
          <w:rFonts w:ascii="Consolas" w:hAnsi="Consolas"/>
          <w:b/>
          <w:bCs/>
          <w:noProof/>
          <w:kern w:val="32"/>
          <w:sz w:val="22"/>
        </w:rPr>
        <w:t>decimal</w:t>
      </w:r>
      <w:r w:rsidRPr="00D659CC">
        <w:t xml:space="preserve"> type:</w:t>
      </w:r>
    </w:p>
    <w:tbl>
      <w:tblPr>
        <w:tblW w:w="9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3"/>
        <w:gridCol w:w="1270"/>
        <w:gridCol w:w="1991"/>
        <w:gridCol w:w="2613"/>
        <w:gridCol w:w="2099"/>
      </w:tblGrid>
      <w:tr w:rsidR="00B7428F" w:rsidRPr="00D659CC" w14:paraId="2D741FBB" w14:textId="77777777" w:rsidTr="00205419">
        <w:trPr>
          <w:trHeight w:val="643"/>
          <w:jc w:val="center"/>
        </w:trPr>
        <w:tc>
          <w:tcPr>
            <w:tcW w:w="1123" w:type="dxa"/>
            <w:shd w:val="clear" w:color="auto" w:fill="F2F2F2"/>
            <w:vAlign w:val="center"/>
          </w:tcPr>
          <w:p w14:paraId="0A3119CE" w14:textId="77777777" w:rsidR="00B7428F" w:rsidRPr="00D659CC" w:rsidRDefault="00B7428F" w:rsidP="00B7428F">
            <w:pPr>
              <w:spacing w:before="60" w:after="60"/>
              <w:jc w:val="center"/>
              <w:rPr>
                <w:b/>
                <w:bCs/>
              </w:rPr>
            </w:pPr>
            <w:r w:rsidRPr="00D659CC">
              <w:rPr>
                <w:b/>
                <w:bCs/>
              </w:rPr>
              <w:t>Type</w:t>
            </w:r>
          </w:p>
        </w:tc>
        <w:tc>
          <w:tcPr>
            <w:tcW w:w="1270" w:type="dxa"/>
            <w:shd w:val="clear" w:color="auto" w:fill="F2F2F2"/>
            <w:vAlign w:val="center"/>
          </w:tcPr>
          <w:p w14:paraId="18B7B2A1" w14:textId="77777777" w:rsidR="00B7428F" w:rsidRPr="00D659CC" w:rsidRDefault="00B7428F" w:rsidP="00B7428F">
            <w:pPr>
              <w:spacing w:before="60" w:after="60"/>
              <w:jc w:val="center"/>
              <w:rPr>
                <w:b/>
                <w:bCs/>
              </w:rPr>
            </w:pPr>
            <w:r w:rsidRPr="00D659CC">
              <w:rPr>
                <w:b/>
                <w:bCs/>
              </w:rPr>
              <w:t>Size</w:t>
            </w:r>
          </w:p>
        </w:tc>
        <w:tc>
          <w:tcPr>
            <w:tcW w:w="1991" w:type="dxa"/>
            <w:shd w:val="clear" w:color="auto" w:fill="F2F2F2"/>
            <w:vAlign w:val="center"/>
          </w:tcPr>
          <w:p w14:paraId="5A4C8634" w14:textId="77777777" w:rsidR="00B7428F" w:rsidRPr="00D659CC" w:rsidRDefault="00B7428F" w:rsidP="00B7428F">
            <w:pPr>
              <w:spacing w:before="60" w:after="60"/>
              <w:jc w:val="center"/>
              <w:rPr>
                <w:b/>
                <w:bCs/>
              </w:rPr>
            </w:pPr>
            <w:r w:rsidRPr="00D659CC">
              <w:rPr>
                <w:b/>
                <w:bCs/>
              </w:rPr>
              <w:t>Range</w:t>
            </w:r>
          </w:p>
        </w:tc>
        <w:tc>
          <w:tcPr>
            <w:tcW w:w="2613" w:type="dxa"/>
            <w:shd w:val="clear" w:color="auto" w:fill="F2F2F2"/>
            <w:vAlign w:val="center"/>
          </w:tcPr>
          <w:p w14:paraId="44C5702D" w14:textId="77777777" w:rsidR="00B7428F" w:rsidRPr="00D659CC" w:rsidRDefault="00B7428F" w:rsidP="00B7428F">
            <w:pPr>
              <w:spacing w:before="60" w:after="60"/>
              <w:jc w:val="center"/>
              <w:rPr>
                <w:b/>
                <w:bCs/>
              </w:rPr>
            </w:pPr>
            <w:r w:rsidRPr="00D659CC">
              <w:rPr>
                <w:b/>
                <w:bCs/>
              </w:rPr>
              <w:t>Significant numbers</w:t>
            </w:r>
          </w:p>
        </w:tc>
        <w:tc>
          <w:tcPr>
            <w:tcW w:w="2099" w:type="dxa"/>
            <w:shd w:val="clear" w:color="auto" w:fill="F2F2F2"/>
            <w:vAlign w:val="center"/>
          </w:tcPr>
          <w:p w14:paraId="656D4EC7" w14:textId="74E8751A" w:rsidR="00B7428F" w:rsidRPr="00D659CC" w:rsidRDefault="00B7428F" w:rsidP="00B7428F">
            <w:pPr>
              <w:spacing w:before="60" w:after="60"/>
              <w:jc w:val="center"/>
              <w:rPr>
                <w:b/>
                <w:bCs/>
              </w:rPr>
            </w:pPr>
            <w:r w:rsidRPr="00D659CC">
              <w:rPr>
                <w:b/>
                <w:bCs/>
              </w:rPr>
              <w:t>Type in .NET</w:t>
            </w:r>
          </w:p>
        </w:tc>
      </w:tr>
      <w:tr w:rsidR="00B7428F" w:rsidRPr="00D659CC" w14:paraId="7A915A93" w14:textId="77777777" w:rsidTr="00205419">
        <w:trPr>
          <w:trHeight w:val="399"/>
          <w:jc w:val="center"/>
        </w:trPr>
        <w:tc>
          <w:tcPr>
            <w:tcW w:w="1123" w:type="dxa"/>
            <w:shd w:val="clear" w:color="auto" w:fill="FFFFFF"/>
            <w:vAlign w:val="center"/>
          </w:tcPr>
          <w:p w14:paraId="5AF210F0" w14:textId="77777777"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decimal</w:t>
            </w:r>
          </w:p>
        </w:tc>
        <w:tc>
          <w:tcPr>
            <w:tcW w:w="1270" w:type="dxa"/>
            <w:vAlign w:val="center"/>
          </w:tcPr>
          <w:p w14:paraId="1380B662" w14:textId="77777777" w:rsidR="00B7428F" w:rsidRPr="00D659CC" w:rsidRDefault="00B7428F" w:rsidP="00B7428F">
            <w:pPr>
              <w:spacing w:before="60" w:after="60"/>
              <w:jc w:val="center"/>
              <w:rPr>
                <w:bCs/>
                <w:noProof/>
              </w:rPr>
            </w:pPr>
            <w:r w:rsidRPr="00D659CC">
              <w:rPr>
                <w:bCs/>
                <w:noProof/>
              </w:rPr>
              <w:t>128 bits</w:t>
            </w:r>
          </w:p>
        </w:tc>
        <w:tc>
          <w:tcPr>
            <w:tcW w:w="1991" w:type="dxa"/>
          </w:tcPr>
          <w:p w14:paraId="4BE1965B" w14:textId="77777777" w:rsidR="00B7428F" w:rsidRPr="00D659CC" w:rsidRDefault="00B7428F" w:rsidP="00B7428F">
            <w:pPr>
              <w:spacing w:before="60" w:after="60"/>
              <w:jc w:val="center"/>
              <w:rPr>
                <w:bCs/>
                <w:noProof/>
              </w:rPr>
            </w:pPr>
            <w:r w:rsidRPr="00D659CC">
              <w:rPr>
                <w:bCs/>
                <w:noProof/>
              </w:rPr>
              <w:t>±1.0 × 10</w:t>
            </w:r>
            <w:r w:rsidRPr="00D659CC">
              <w:rPr>
                <w:bCs/>
                <w:noProof/>
                <w:vertAlign w:val="superscript"/>
              </w:rPr>
              <w:t>−28</w:t>
            </w:r>
            <w:r w:rsidRPr="00D659CC">
              <w:rPr>
                <w:bCs/>
                <w:noProof/>
              </w:rPr>
              <w:t xml:space="preserve"> ÷ ±7.9 × 10</w:t>
            </w:r>
            <w:r w:rsidRPr="00D659CC">
              <w:rPr>
                <w:bCs/>
                <w:noProof/>
                <w:vertAlign w:val="superscript"/>
              </w:rPr>
              <w:t>28</w:t>
            </w:r>
          </w:p>
        </w:tc>
        <w:tc>
          <w:tcPr>
            <w:tcW w:w="2613" w:type="dxa"/>
            <w:vAlign w:val="center"/>
          </w:tcPr>
          <w:p w14:paraId="28520936" w14:textId="77777777" w:rsidR="00B7428F" w:rsidRPr="00D659CC" w:rsidRDefault="00B7428F" w:rsidP="00B7428F">
            <w:pPr>
              <w:spacing w:before="60" w:after="60"/>
              <w:jc w:val="center"/>
              <w:rPr>
                <w:bCs/>
                <w:noProof/>
              </w:rPr>
            </w:pPr>
            <w:r w:rsidRPr="00D659CC">
              <w:rPr>
                <w:bCs/>
                <w:noProof/>
              </w:rPr>
              <w:t>28-29</w:t>
            </w:r>
          </w:p>
        </w:tc>
        <w:tc>
          <w:tcPr>
            <w:tcW w:w="2099" w:type="dxa"/>
            <w:vAlign w:val="center"/>
          </w:tcPr>
          <w:p w14:paraId="6E382286" w14:textId="77777777" w:rsidR="00B7428F" w:rsidRPr="00D659CC" w:rsidRDefault="00B7428F" w:rsidP="00B7428F">
            <w:pPr>
              <w:spacing w:before="60" w:after="60"/>
              <w:jc w:val="center"/>
              <w:rPr>
                <w:rFonts w:ascii="Consolas" w:hAnsi="Consolas"/>
                <w:bCs/>
                <w:noProof/>
                <w:kern w:val="32"/>
                <w:sz w:val="22"/>
              </w:rPr>
            </w:pPr>
            <w:r w:rsidRPr="00D659CC">
              <w:rPr>
                <w:rFonts w:ascii="Consolas" w:hAnsi="Consolas"/>
                <w:b/>
                <w:bCs/>
                <w:noProof/>
                <w:kern w:val="32"/>
                <w:sz w:val="22"/>
              </w:rPr>
              <w:t>System.Decimal</w:t>
            </w:r>
          </w:p>
        </w:tc>
      </w:tr>
    </w:tbl>
    <w:p w14:paraId="354CA8D2" w14:textId="77777777" w:rsidR="00B7428F" w:rsidRPr="00D659CC" w:rsidRDefault="00B7428F" w:rsidP="00B7428F">
      <w:pPr>
        <w:spacing w:after="120"/>
      </w:pPr>
      <w:r w:rsidRPr="00D659CC">
        <w:t xml:space="preserve">Unlike the floating-point numbers, the </w:t>
      </w:r>
      <w:r w:rsidRPr="00D659CC">
        <w:rPr>
          <w:rFonts w:ascii="Consolas" w:hAnsi="Consolas"/>
          <w:b/>
          <w:bCs/>
          <w:noProof/>
          <w:kern w:val="32"/>
          <w:sz w:val="22"/>
        </w:rPr>
        <w:t>decimal</w:t>
      </w:r>
      <w:r w:rsidRPr="00D659CC">
        <w:t xml:space="preserve"> type </w:t>
      </w:r>
      <w:r w:rsidRPr="00D659CC">
        <w:rPr>
          <w:b/>
        </w:rPr>
        <w:t>retains its precision</w:t>
      </w:r>
      <w:r w:rsidRPr="00D659CC">
        <w:t xml:space="preserve"> for all decimal number in its range. The secret to this excellent precision when working with decimal numbers lies in the fact that the internal representation of the mantissa is not in the binary system but in the decimal </w:t>
      </w:r>
      <w:r w:rsidRPr="00D659CC">
        <w:lastRenderedPageBreak/>
        <w:t>one. The exponent is also a power of 10, not 2. This enables numbers to be represented precisely, without them being converted to the binary numeral system.</w:t>
      </w:r>
    </w:p>
    <w:p w14:paraId="58F55E06" w14:textId="77777777" w:rsidR="00B7428F" w:rsidRPr="00D659CC" w:rsidRDefault="00B7428F" w:rsidP="00B7428F">
      <w:pPr>
        <w:spacing w:after="120"/>
      </w:pPr>
      <w:r w:rsidRPr="00D659CC">
        <w:t xml:space="preserve">Because th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 xml:space="preserve"> types and the operations on them are </w:t>
      </w:r>
      <w:r w:rsidR="00270C5C" w:rsidRPr="00D659CC">
        <w:t>implementer</w:t>
      </w:r>
      <w:r w:rsidRPr="00D659CC">
        <w:t xml:space="preserve"> by the </w:t>
      </w:r>
      <w:r w:rsidRPr="00D659CC">
        <w:rPr>
          <w:b/>
        </w:rPr>
        <w:t>arithmetic coprocessor</w:t>
      </w:r>
      <w:r w:rsidRPr="00D659CC">
        <w:t xml:space="preserve">, which is part of all modern computer microprocessors, and </w:t>
      </w:r>
      <w:r w:rsidRPr="00D659CC">
        <w:rPr>
          <w:rFonts w:ascii="Consolas" w:hAnsi="Consolas"/>
          <w:b/>
          <w:bCs/>
          <w:noProof/>
          <w:kern w:val="32"/>
          <w:sz w:val="22"/>
        </w:rPr>
        <w:t>decimal</w:t>
      </w:r>
      <w:r w:rsidRPr="00D659CC">
        <w:t xml:space="preserve"> is </w:t>
      </w:r>
      <w:r w:rsidR="00270C5C" w:rsidRPr="00D659CC">
        <w:t>implemented</w:t>
      </w:r>
      <w:r w:rsidRPr="00D659CC">
        <w:t xml:space="preserve"> by the software</w:t>
      </w:r>
      <w:r w:rsidR="00270C5C" w:rsidRPr="00D659CC">
        <w:t xml:space="preserve"> in .NET CLR</w:t>
      </w:r>
      <w:r w:rsidRPr="00D659CC">
        <w:t xml:space="preserve">, it is tens of times slower than </w:t>
      </w:r>
      <w:r w:rsidRPr="00D659CC">
        <w:rPr>
          <w:rFonts w:ascii="Consolas" w:hAnsi="Consolas"/>
          <w:b/>
          <w:bCs/>
          <w:noProof/>
          <w:kern w:val="32"/>
          <w:sz w:val="22"/>
        </w:rPr>
        <w:t>double</w:t>
      </w:r>
      <w:r w:rsidRPr="00D659CC">
        <w:t>, but is irreplaceable for the execution of financial calculations.</w:t>
      </w:r>
    </w:p>
    <w:p w14:paraId="5824EEEF" w14:textId="77777777" w:rsidR="00B7428F" w:rsidRPr="00D659CC" w:rsidRDefault="00B7428F" w:rsidP="00B7428F">
      <w:pPr>
        <w:spacing w:after="120"/>
      </w:pPr>
      <w:r w:rsidRPr="00D659CC">
        <w:t xml:space="preserve">In case our target is to assign a given literal to variable of type </w:t>
      </w:r>
      <w:r w:rsidRPr="00D659CC">
        <w:rPr>
          <w:rFonts w:ascii="Consolas" w:hAnsi="Consolas"/>
          <w:b/>
          <w:bCs/>
          <w:noProof/>
          <w:kern w:val="32"/>
          <w:sz w:val="22"/>
        </w:rPr>
        <w:t>decimal</w:t>
      </w:r>
      <w:r w:rsidRPr="00D659CC">
        <w:t xml:space="preserve">, we need to use the suffixes </w:t>
      </w:r>
      <w:r w:rsidRPr="00D659CC">
        <w:rPr>
          <w:rFonts w:ascii="Consolas" w:hAnsi="Consolas"/>
          <w:b/>
          <w:bCs/>
          <w:noProof/>
          <w:kern w:val="32"/>
          <w:sz w:val="22"/>
        </w:rPr>
        <w:t>m</w:t>
      </w:r>
      <w:r w:rsidRPr="00D659CC">
        <w:t xml:space="preserve"> or </w:t>
      </w:r>
      <w:r w:rsidRPr="00D659CC">
        <w:rPr>
          <w:rFonts w:ascii="Consolas" w:hAnsi="Consolas"/>
          <w:b/>
          <w:bCs/>
          <w:noProof/>
          <w:kern w:val="32"/>
          <w:sz w:val="22"/>
        </w:rPr>
        <w:t>M</w:t>
      </w:r>
      <w:r w:rsidRPr="00D659CC">
        <w:t>. For exampl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3D31E9D4" w14:textId="77777777" w:rsidTr="00205419">
        <w:tc>
          <w:tcPr>
            <w:tcW w:w="9668" w:type="dxa"/>
            <w:tcBorders>
              <w:top w:val="single" w:sz="4" w:space="0" w:color="auto"/>
              <w:left w:val="single" w:sz="4" w:space="0" w:color="auto"/>
              <w:bottom w:val="single" w:sz="4" w:space="0" w:color="auto"/>
              <w:right w:val="single" w:sz="4" w:space="0" w:color="auto"/>
            </w:tcBorders>
          </w:tcPr>
          <w:p w14:paraId="1BEF301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calc = 20.4m;</w:t>
            </w:r>
          </w:p>
          <w:p w14:paraId="421510CA"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decimal</w:t>
            </w:r>
            <w:r w:rsidRPr="00D659CC">
              <w:rPr>
                <w:rFonts w:ascii="Consolas" w:hAnsi="Consolas"/>
                <w:noProof/>
                <w:sz w:val="22"/>
              </w:rPr>
              <w:t xml:space="preserve"> result = 5.0M;</w:t>
            </w:r>
          </w:p>
        </w:tc>
      </w:tr>
    </w:tbl>
    <w:p w14:paraId="3EE438B1" w14:textId="77777777" w:rsidR="00B7428F" w:rsidRPr="00D659CC" w:rsidRDefault="003A7DF7" w:rsidP="00B7428F">
      <w:pPr>
        <w:spacing w:after="120"/>
      </w:pPr>
      <w:r>
        <w:t>Let’s</w:t>
      </w:r>
      <w:r w:rsidR="00B7428F" w:rsidRPr="00D659CC">
        <w:t xml:space="preserve"> use </w:t>
      </w:r>
      <w:r w:rsidR="00B7428F" w:rsidRPr="00D659CC">
        <w:rPr>
          <w:rFonts w:ascii="Consolas" w:hAnsi="Consolas"/>
          <w:b/>
          <w:bCs/>
          <w:noProof/>
          <w:kern w:val="32"/>
          <w:sz w:val="22"/>
        </w:rPr>
        <w:t>decimal</w:t>
      </w:r>
      <w:r w:rsidR="00B7428F" w:rsidRPr="00D659CC">
        <w:t xml:space="preserve"> instead of </w:t>
      </w:r>
      <w:r w:rsidR="00B7428F" w:rsidRPr="00D659CC">
        <w:rPr>
          <w:rFonts w:ascii="Consolas" w:hAnsi="Consolas"/>
          <w:b/>
          <w:bCs/>
          <w:noProof/>
          <w:kern w:val="32"/>
          <w:sz w:val="22"/>
        </w:rPr>
        <w:t>float</w:t>
      </w:r>
      <w:r w:rsidR="00B7428F" w:rsidRPr="00D659CC">
        <w:t xml:space="preserve"> / </w:t>
      </w:r>
      <w:r w:rsidR="00B7428F" w:rsidRPr="00D659CC">
        <w:rPr>
          <w:rFonts w:ascii="Consolas" w:hAnsi="Consolas"/>
          <w:b/>
          <w:bCs/>
          <w:noProof/>
          <w:kern w:val="32"/>
          <w:sz w:val="22"/>
        </w:rPr>
        <w:t>double</w:t>
      </w:r>
      <w:r w:rsidR="00B7428F" w:rsidRPr="00D659CC">
        <w:t xml:space="preserve"> in the example from befor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4746FE08" w14:textId="77777777" w:rsidTr="00205419">
        <w:tc>
          <w:tcPr>
            <w:tcW w:w="9668" w:type="dxa"/>
            <w:tcBorders>
              <w:top w:val="single" w:sz="4" w:space="0" w:color="auto"/>
              <w:left w:val="single" w:sz="4" w:space="0" w:color="auto"/>
              <w:bottom w:val="single" w:sz="4" w:space="0" w:color="auto"/>
              <w:right w:val="single" w:sz="4" w:space="0" w:color="auto"/>
            </w:tcBorders>
          </w:tcPr>
          <w:p w14:paraId="545FAD8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decimal </w:t>
            </w:r>
            <w:r w:rsidRPr="0042346B">
              <w:rPr>
                <w:rFonts w:ascii="Consolas" w:hAnsi="Consolas"/>
                <w:noProof/>
                <w:sz w:val="22"/>
              </w:rPr>
              <w:t>sum = 0.0m;</w:t>
            </w:r>
          </w:p>
          <w:p w14:paraId="758FE11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000000; i++)</w:t>
            </w:r>
          </w:p>
          <w:p w14:paraId="653F779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0000001m;</w:t>
            </w:r>
          </w:p>
          <w:p w14:paraId="57392B8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sum);</w:t>
            </w:r>
          </w:p>
        </w:tc>
      </w:tr>
    </w:tbl>
    <w:p w14:paraId="098C50A7" w14:textId="77777777" w:rsidR="00B7428F" w:rsidRPr="00D659CC" w:rsidRDefault="00B7428F" w:rsidP="00B7428F">
      <w:pPr>
        <w:spacing w:after="120"/>
      </w:pPr>
      <w:r w:rsidRPr="00D659CC">
        <w:t>This time the result is exactly what we expecte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5E5F2E6" w14:textId="77777777" w:rsidTr="00205419">
        <w:tc>
          <w:tcPr>
            <w:tcW w:w="9668" w:type="dxa"/>
            <w:tcBorders>
              <w:top w:val="single" w:sz="4" w:space="0" w:color="auto"/>
              <w:left w:val="single" w:sz="4" w:space="0" w:color="auto"/>
              <w:bottom w:val="single" w:sz="4" w:space="0" w:color="auto"/>
              <w:right w:val="single" w:sz="4" w:space="0" w:color="auto"/>
            </w:tcBorders>
          </w:tcPr>
          <w:p w14:paraId="66FEBEAD"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1.0000000</w:t>
            </w:r>
          </w:p>
        </w:tc>
      </w:tr>
    </w:tbl>
    <w:p w14:paraId="71A44BA7" w14:textId="3F444411" w:rsidR="00B7428F" w:rsidRPr="00D659CC" w:rsidRDefault="00B7428F" w:rsidP="00B7428F">
      <w:pPr>
        <w:spacing w:after="120"/>
      </w:pPr>
      <w:r w:rsidRPr="00D659CC">
        <w:t xml:space="preserve">Even though the </w:t>
      </w:r>
      <w:r w:rsidRPr="00D659CC">
        <w:rPr>
          <w:rFonts w:ascii="Consolas" w:hAnsi="Consolas"/>
          <w:b/>
          <w:bCs/>
          <w:noProof/>
          <w:kern w:val="32"/>
          <w:sz w:val="22"/>
        </w:rPr>
        <w:t>decimal</w:t>
      </w:r>
      <w:r w:rsidRPr="00D659CC">
        <w:t xml:space="preserve"> type has a higher precision than the floating-point types, it has a smaller value </w:t>
      </w:r>
      <w:r w:rsidR="00205419" w:rsidRPr="00D659CC">
        <w:t>range,</w:t>
      </w:r>
      <w:r w:rsidRPr="00D659CC">
        <w:t xml:space="preserve"> and, for example, it cannot be used to represent the following value </w:t>
      </w:r>
      <w:r w:rsidRPr="00D659CC">
        <w:rPr>
          <w:rFonts w:ascii="Consolas" w:hAnsi="Consolas"/>
          <w:b/>
          <w:bCs/>
          <w:noProof/>
          <w:kern w:val="32"/>
          <w:sz w:val="22"/>
        </w:rPr>
        <w:t>1e-50</w:t>
      </w:r>
      <w:r w:rsidRPr="00D659CC">
        <w:t xml:space="preserve">. As a result, an overflow may occur when converting from floating-point numbers to </w:t>
      </w:r>
      <w:r w:rsidRPr="00D659CC">
        <w:rPr>
          <w:rFonts w:ascii="Consolas" w:hAnsi="Consolas"/>
          <w:b/>
          <w:bCs/>
          <w:noProof/>
          <w:kern w:val="32"/>
          <w:sz w:val="22"/>
        </w:rPr>
        <w:t>decimal</w:t>
      </w:r>
      <w:r w:rsidRPr="00D659CC">
        <w:t>.</w:t>
      </w:r>
    </w:p>
    <w:p w14:paraId="46F7274D" w14:textId="77777777" w:rsidR="00B7428F" w:rsidRPr="00D659CC" w:rsidRDefault="00B7428F" w:rsidP="00732360">
      <w:pPr>
        <w:pStyle w:val="Heading3"/>
      </w:pPr>
      <w:r w:rsidRPr="00D659CC">
        <w:t>Character Data (Strings)</w:t>
      </w:r>
    </w:p>
    <w:p w14:paraId="12AB8287" w14:textId="28EA939F" w:rsidR="00B7428F" w:rsidRPr="00D659CC" w:rsidRDefault="00B7428F" w:rsidP="00B7428F">
      <w:r w:rsidRPr="00D659CC">
        <w:t xml:space="preserve">Character (text) data in computing is text, encoded using a sequence of bytes. There are different </w:t>
      </w:r>
      <w:r w:rsidRPr="00205419">
        <w:rPr>
          <w:b/>
          <w:bCs/>
        </w:rPr>
        <w:t>encoding schemes</w:t>
      </w:r>
      <w:r w:rsidRPr="00D659CC">
        <w:t xml:space="preserve"> used to encode text data. Most of them encode one </w:t>
      </w:r>
      <w:r w:rsidR="00AD03C9" w:rsidRPr="00D659CC">
        <w:t xml:space="preserve">character </w:t>
      </w:r>
      <w:r w:rsidRPr="00D659CC">
        <w:t xml:space="preserve">in one byte or in a sequence of several bytes. </w:t>
      </w:r>
      <w:r w:rsidR="00205419">
        <w:t>Examples of</w:t>
      </w:r>
      <w:r w:rsidRPr="00D659CC">
        <w:t xml:space="preserve"> encoding schemes </w:t>
      </w:r>
      <w:proofErr w:type="gramStart"/>
      <w:r w:rsidRPr="00D659CC">
        <w:t>are</w:t>
      </w:r>
      <w:r w:rsidR="00205419">
        <w:t>:</w:t>
      </w:r>
      <w:proofErr w:type="gramEnd"/>
      <w:r w:rsidRPr="00D659CC">
        <w:t xml:space="preserve"> ASCII, Windows-1251, UTF-8 and UTF-16.</w:t>
      </w:r>
    </w:p>
    <w:p w14:paraId="58BB2871" w14:textId="77777777" w:rsidR="00B7428F" w:rsidRPr="00D659CC" w:rsidRDefault="00B7428F" w:rsidP="00732360">
      <w:pPr>
        <w:pStyle w:val="Heading4"/>
      </w:pPr>
      <w:bookmarkStart w:id="187" w:name="Encoding_Schemes"/>
      <w:bookmarkEnd w:id="187"/>
      <w:r w:rsidRPr="00D659CC">
        <w:t>Encoding Schemes (Encodings)</w:t>
      </w:r>
    </w:p>
    <w:p w14:paraId="1F0B681F" w14:textId="77777777" w:rsidR="00B7428F" w:rsidRPr="00D659CC" w:rsidRDefault="00B7428F" w:rsidP="00B7428F">
      <w:r w:rsidRPr="00D659CC">
        <w:t xml:space="preserve">The </w:t>
      </w:r>
      <w:r w:rsidRPr="00D659CC">
        <w:rPr>
          <w:b/>
        </w:rPr>
        <w:t>ASCII</w:t>
      </w:r>
      <w:r w:rsidRPr="00D659CC">
        <w:t xml:space="preserve"> encoding scheme compares the unique number of the letters from the Latin alphabet and some other symbols and special characters and writes them in a single byte. The ASCII standard contains a total of 127 characters, each of which is written in one byte. A text, written as a sequence of bytes according to the ASCII standard, cannot contain Cyrillic or characters from other alphabets such as the Arabian, Korean and Chinese ones.</w:t>
      </w:r>
    </w:p>
    <w:p w14:paraId="13A62469" w14:textId="77777777" w:rsidR="00B7428F" w:rsidRPr="00D659CC" w:rsidRDefault="00B7428F" w:rsidP="00B7428F">
      <w:r w:rsidRPr="00D659CC">
        <w:t xml:space="preserve">Like the ASCII standard, the </w:t>
      </w:r>
      <w:r w:rsidRPr="00D659CC">
        <w:rPr>
          <w:b/>
        </w:rPr>
        <w:t>Windows-1251</w:t>
      </w:r>
      <w:r w:rsidRPr="00D659CC">
        <w:t xml:space="preserve"> encoding scheme compares the unique number of the letters in the Latin alphabet, Cyrillic and some other symbols and specialized characters and writes them in one byte. The Windows-1251 encoding defines the numbers of 256 </w:t>
      </w:r>
      <w:r w:rsidR="00AD03C9" w:rsidRPr="00D659CC">
        <w:t xml:space="preserve">characters </w:t>
      </w:r>
      <w:r w:rsidRPr="00D659CC">
        <w:t>– exactly as many as the different values that can be written in one byte. A text written according to the Windows-1251 standard can contain only Cyrillic and Latin letters, Arabian, Indian or Chinese are not supported.</w:t>
      </w:r>
    </w:p>
    <w:p w14:paraId="67CF9DFE" w14:textId="77777777" w:rsidR="00B7428F" w:rsidRPr="00D659CC" w:rsidRDefault="00B7428F" w:rsidP="00B7428F">
      <w:r w:rsidRPr="00D659CC">
        <w:t xml:space="preserve">The </w:t>
      </w:r>
      <w:r w:rsidRPr="00D659CC">
        <w:rPr>
          <w:b/>
        </w:rPr>
        <w:t>UTF-8</w:t>
      </w:r>
      <w:r w:rsidRPr="00D659CC">
        <w:t xml:space="preserve"> encoding is completely different. All characters in the Unicode standard – the letters and symbols used in all widely spread languages in the world (Cyrillic, Latin, Arabian, Chinese, Japanese, Korean and many other languages and writing systems) </w:t>
      </w:r>
      <w:r w:rsidR="00007DFF" w:rsidRPr="00D659CC">
        <w:t>–</w:t>
      </w:r>
      <w:r w:rsidRPr="00D659CC">
        <w:t xml:space="preserve"> can be encoded in it. The </w:t>
      </w:r>
      <w:r w:rsidRPr="00205419">
        <w:rPr>
          <w:b/>
          <w:bCs/>
        </w:rPr>
        <w:lastRenderedPageBreak/>
        <w:t>UTF-8</w:t>
      </w:r>
      <w:r w:rsidRPr="00D659CC">
        <w:t xml:space="preserve"> encoding contains over half a million symbols. In the UTF-8 </w:t>
      </w:r>
      <w:r w:rsidR="003A5705" w:rsidRPr="00D659CC">
        <w:t>en</w:t>
      </w:r>
      <w:r w:rsidRPr="00D659CC">
        <w:t xml:space="preserve">coding, the more commonly used symbols are encoded in 1 byte (Latin letters </w:t>
      </w:r>
      <w:r w:rsidR="0060584F" w:rsidRPr="00D659CC">
        <w:t xml:space="preserve">and digits </w:t>
      </w:r>
      <w:r w:rsidRPr="00D659CC">
        <w:t xml:space="preserve">for example), the second most commonly used symbols are coded in 2 bytes (Cyrillic </w:t>
      </w:r>
      <w:r w:rsidR="0060584F" w:rsidRPr="00D659CC">
        <w:t xml:space="preserve">letters </w:t>
      </w:r>
      <w:r w:rsidRPr="00D659CC">
        <w:t>for example), and the ones that are used even more rarely are coded in 3 or 4 bytes (like the Chinese, Japanese and Korean alphabet).</w:t>
      </w:r>
    </w:p>
    <w:p w14:paraId="22ED0EEA" w14:textId="77777777" w:rsidR="00B7428F" w:rsidRPr="00D659CC" w:rsidRDefault="00B7428F" w:rsidP="00B7428F">
      <w:r w:rsidRPr="00D659CC">
        <w:t xml:space="preserve">The </w:t>
      </w:r>
      <w:r w:rsidRPr="00D659CC">
        <w:rPr>
          <w:b/>
        </w:rPr>
        <w:t>UTF-16</w:t>
      </w:r>
      <w:r w:rsidRPr="00D659CC">
        <w:t xml:space="preserve"> encoding, like UTF-8 can depict text of all commonly used languages and writing systems, described in the Unicode standard. In UTF-16, every symbol is written in 16 bits (2 bytes) and some of the more rarely used symbols are pr</w:t>
      </w:r>
      <w:r w:rsidR="00C62564" w:rsidRPr="00D659CC">
        <w:t>esented as a sequence of two 16-</w:t>
      </w:r>
      <w:r w:rsidRPr="00D659CC">
        <w:t>bit values.</w:t>
      </w:r>
    </w:p>
    <w:p w14:paraId="7B61E139" w14:textId="77777777" w:rsidR="00B7428F" w:rsidRPr="00D659CC" w:rsidRDefault="00B7428F" w:rsidP="00732360">
      <w:pPr>
        <w:pStyle w:val="Heading4"/>
      </w:pPr>
      <w:r w:rsidRPr="00D659CC">
        <w:t>Presenting a Sequence of Characters</w:t>
      </w:r>
    </w:p>
    <w:p w14:paraId="750A4D14" w14:textId="77777777" w:rsidR="00B7428F" w:rsidRPr="00D659CC" w:rsidRDefault="00B7428F" w:rsidP="00B7428F">
      <w:r w:rsidRPr="00D659CC">
        <w:t>Character sequences can be presented in several ways. The most common method for writing text in the memory is to write in 2 or 4 bytes its length, followed by a sequence of bytes, which presents the text itself in some sort of encoding (for example Windows-1251 or UTF-8).</w:t>
      </w:r>
    </w:p>
    <w:p w14:paraId="273BDE65" w14:textId="77777777" w:rsidR="00B7428F" w:rsidRPr="00D659CC" w:rsidRDefault="00B7428F" w:rsidP="00B7428F">
      <w:r w:rsidRPr="00D659CC">
        <w:t xml:space="preserve">Another, less common method of writing texts in the memory, typical for the C language, represents texts as a sequence of characters, usually coded in 1 byte, followed by a special ending </w:t>
      </w:r>
      <w:r w:rsidR="00AD03C9" w:rsidRPr="00D659CC">
        <w:t>character</w:t>
      </w:r>
      <w:r w:rsidRPr="00D659CC">
        <w:t>, most frequently a 0. When using this method, the length of the text saved at a given position in the memory is not known in advance. This is considered a disadvantage in many situations.</w:t>
      </w:r>
    </w:p>
    <w:p w14:paraId="3ECF9259" w14:textId="77777777" w:rsidR="00B7428F" w:rsidRPr="00D659CC" w:rsidRDefault="00B7428F" w:rsidP="00732360">
      <w:pPr>
        <w:pStyle w:val="Heading4"/>
      </w:pPr>
      <w:r w:rsidRPr="00D659CC">
        <w:t>Char Type</w:t>
      </w:r>
    </w:p>
    <w:p w14:paraId="3C2E2903" w14:textId="77777777" w:rsidR="00B7428F" w:rsidRPr="00D659CC" w:rsidRDefault="00B7428F" w:rsidP="00B7428F">
      <w:pPr>
        <w:spacing w:after="120"/>
      </w:pPr>
      <w:r w:rsidRPr="00D659CC">
        <w:t xml:space="preserve">The </w:t>
      </w:r>
      <w:r w:rsidRPr="00D659CC">
        <w:rPr>
          <w:rFonts w:ascii="Consolas" w:hAnsi="Consolas"/>
          <w:b/>
          <w:bCs/>
          <w:noProof/>
          <w:kern w:val="32"/>
          <w:sz w:val="22"/>
        </w:rPr>
        <w:t>char</w:t>
      </w:r>
      <w:r w:rsidRPr="00D659CC">
        <w:t xml:space="preserve"> type in the C# language is a </w:t>
      </w:r>
      <w:r w:rsidRPr="00D659CC">
        <w:rPr>
          <w:b/>
        </w:rPr>
        <w:t>16</w:t>
      </w:r>
      <w:r w:rsidR="007A5CB4" w:rsidRPr="00D659CC">
        <w:rPr>
          <w:b/>
        </w:rPr>
        <w:t>-</w:t>
      </w:r>
      <w:r w:rsidRPr="00D659CC">
        <w:rPr>
          <w:b/>
        </w:rPr>
        <w:t>bit value</w:t>
      </w:r>
      <w:r w:rsidRPr="00D659CC">
        <w:t xml:space="preserve">, in which a single </w:t>
      </w:r>
      <w:r w:rsidRPr="00D659CC">
        <w:rPr>
          <w:b/>
        </w:rPr>
        <w:t xml:space="preserve">Unicode </w:t>
      </w:r>
      <w:r w:rsidR="00AD03C9" w:rsidRPr="00D659CC">
        <w:rPr>
          <w:b/>
        </w:rPr>
        <w:t xml:space="preserve">character </w:t>
      </w:r>
      <w:r w:rsidRPr="00D659CC">
        <w:t>or part of it is coded. In most alphabets (for example the ones used by all European languages) one l</w:t>
      </w:r>
      <w:r w:rsidR="00C62564" w:rsidRPr="00D659CC">
        <w:t>etter is written in a single 16-</w:t>
      </w:r>
      <w:r w:rsidRPr="00D659CC">
        <w:t xml:space="preserve">bit value, and thus it is assumed that a variable of the </w:t>
      </w:r>
      <w:r w:rsidRPr="00D659CC">
        <w:rPr>
          <w:rFonts w:ascii="Consolas" w:hAnsi="Consolas"/>
          <w:b/>
          <w:bCs/>
          <w:noProof/>
          <w:kern w:val="32"/>
          <w:sz w:val="22"/>
        </w:rPr>
        <w:t>char</w:t>
      </w:r>
      <w:r w:rsidRPr="00D659CC">
        <w:t xml:space="preserve"> type represents a single character. Here is an exampl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F870007" w14:textId="77777777" w:rsidTr="00205419">
        <w:tc>
          <w:tcPr>
            <w:tcW w:w="9668" w:type="dxa"/>
            <w:tcBorders>
              <w:top w:val="single" w:sz="4" w:space="0" w:color="auto"/>
              <w:left w:val="single" w:sz="4" w:space="0" w:color="auto"/>
              <w:bottom w:val="single" w:sz="4" w:space="0" w:color="auto"/>
              <w:right w:val="single" w:sz="4" w:space="0" w:color="auto"/>
            </w:tcBorders>
          </w:tcPr>
          <w:p w14:paraId="51E83945"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ch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w:t>
            </w:r>
          </w:p>
          <w:p w14:paraId="54E9FC75" w14:textId="77777777" w:rsidR="00B7428F" w:rsidRPr="00D659CC" w:rsidRDefault="00371739" w:rsidP="00371739">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Console.WriteLine(ch);</w:t>
            </w:r>
          </w:p>
        </w:tc>
      </w:tr>
    </w:tbl>
    <w:p w14:paraId="6918D91E" w14:textId="77777777" w:rsidR="00B7428F" w:rsidRPr="00D659CC" w:rsidRDefault="00B7428F" w:rsidP="00732360">
      <w:pPr>
        <w:pStyle w:val="Heading4"/>
      </w:pPr>
      <w:r w:rsidRPr="00D659CC">
        <w:t>String Type</w:t>
      </w:r>
    </w:p>
    <w:p w14:paraId="794E4629" w14:textId="77777777" w:rsidR="00B7428F" w:rsidRPr="00D659CC" w:rsidRDefault="00B7428F" w:rsidP="00B7428F">
      <w:pPr>
        <w:spacing w:after="120"/>
      </w:pPr>
      <w:r w:rsidRPr="00D659CC">
        <w:t xml:space="preserve">The </w:t>
      </w:r>
      <w:r w:rsidRPr="00D659CC">
        <w:rPr>
          <w:rFonts w:ascii="Consolas" w:hAnsi="Consolas"/>
          <w:b/>
          <w:bCs/>
          <w:noProof/>
          <w:kern w:val="32"/>
          <w:sz w:val="22"/>
        </w:rPr>
        <w:t>string</w:t>
      </w:r>
      <w:r w:rsidRPr="00D659CC">
        <w:t xml:space="preserve"> type in C# </w:t>
      </w:r>
      <w:r w:rsidRPr="00D659CC">
        <w:rPr>
          <w:b/>
        </w:rPr>
        <w:t>holds text, encoded in UTF-16</w:t>
      </w:r>
      <w:r w:rsidRPr="00D659CC">
        <w:t>. A single string in C# consists of 4 bytes length and a seque</w:t>
      </w:r>
      <w:r w:rsidR="00C62564" w:rsidRPr="00D659CC">
        <w:t>nce of characters written as 16-</w:t>
      </w:r>
      <w:r w:rsidRPr="00D659CC">
        <w:t xml:space="preserve">bit values of the </w:t>
      </w:r>
      <w:r w:rsidRPr="00D659CC">
        <w:rPr>
          <w:rFonts w:ascii="Consolas" w:hAnsi="Consolas"/>
          <w:b/>
          <w:bCs/>
          <w:noProof/>
          <w:kern w:val="32"/>
          <w:sz w:val="22"/>
        </w:rPr>
        <w:t>char</w:t>
      </w:r>
      <w:r w:rsidRPr="00D659CC">
        <w:t xml:space="preserve"> type. The </w:t>
      </w:r>
      <w:r w:rsidRPr="00D659CC">
        <w:rPr>
          <w:rFonts w:ascii="Consolas" w:hAnsi="Consolas"/>
          <w:b/>
          <w:bCs/>
          <w:noProof/>
          <w:kern w:val="32"/>
          <w:sz w:val="22"/>
        </w:rPr>
        <w:t xml:space="preserve">string </w:t>
      </w:r>
      <w:r w:rsidRPr="00D659CC">
        <w:rPr>
          <w:bCs/>
        </w:rPr>
        <w:t>type</w:t>
      </w:r>
      <w:r w:rsidRPr="00D659CC">
        <w:t xml:space="preserve"> can store texts written in all widespread alphabets and human writing systems – Latin, Cyrillic, Chinese, Japanese, Arabian and many, many others. Here is an example of the usage of the </w:t>
      </w:r>
      <w:r w:rsidRPr="00D659CC">
        <w:rPr>
          <w:rFonts w:ascii="Consolas" w:hAnsi="Consolas"/>
          <w:b/>
          <w:bCs/>
          <w:noProof/>
          <w:kern w:val="32"/>
          <w:sz w:val="22"/>
        </w:rPr>
        <w:t>string</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A64EA66" w14:textId="77777777" w:rsidTr="00205419">
        <w:tc>
          <w:tcPr>
            <w:tcW w:w="9668" w:type="dxa"/>
            <w:tcBorders>
              <w:top w:val="single" w:sz="4" w:space="0" w:color="auto"/>
              <w:left w:val="single" w:sz="4" w:space="0" w:color="auto"/>
              <w:bottom w:val="single" w:sz="4" w:space="0" w:color="auto"/>
              <w:right w:val="single" w:sz="4" w:space="0" w:color="auto"/>
            </w:tcBorders>
          </w:tcPr>
          <w:p w14:paraId="4AE6932C"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Example"</w:t>
            </w:r>
            <w:r w:rsidRPr="00D659CC">
              <w:rPr>
                <w:rFonts w:ascii="Consolas" w:hAnsi="Consolas" w:cs="Consolas"/>
                <w:noProof/>
                <w:color w:val="000000"/>
                <w:sz w:val="22"/>
                <w:szCs w:val="22"/>
              </w:rPr>
              <w:t>;</w:t>
            </w:r>
          </w:p>
          <w:p w14:paraId="0AA8D7A1" w14:textId="77777777" w:rsidR="00B7428F" w:rsidRPr="00D659CC" w:rsidRDefault="00371739" w:rsidP="00371739">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Console.WriteLine(str);</w:t>
            </w:r>
          </w:p>
        </w:tc>
      </w:tr>
    </w:tbl>
    <w:p w14:paraId="5C80F34A" w14:textId="77777777" w:rsidR="00B7428F" w:rsidRPr="00D659CC" w:rsidRDefault="00B7428F" w:rsidP="00732360">
      <w:pPr>
        <w:pStyle w:val="Heading2"/>
      </w:pPr>
      <w:bookmarkStart w:id="188" w:name="_Toc418709388"/>
      <w:r w:rsidRPr="00D659CC">
        <w:t>Exercises</w:t>
      </w:r>
      <w:bookmarkEnd w:id="188"/>
    </w:p>
    <w:p w14:paraId="5A024C7A" w14:textId="77777777" w:rsidR="00B7428F" w:rsidRPr="00D659CC" w:rsidRDefault="00B7428F" w:rsidP="00530CB4">
      <w:pPr>
        <w:numPr>
          <w:ilvl w:val="0"/>
          <w:numId w:val="30"/>
        </w:numPr>
        <w:tabs>
          <w:tab w:val="clear" w:pos="454"/>
        </w:tabs>
      </w:pPr>
      <w:r w:rsidRPr="00D659CC">
        <w:t xml:space="preserve">Convert the numbers </w:t>
      </w:r>
      <w:r w:rsidRPr="00530CB4">
        <w:rPr>
          <w:rStyle w:val="Code"/>
        </w:rPr>
        <w:t>151</w:t>
      </w:r>
      <w:r w:rsidRPr="00D659CC">
        <w:t xml:space="preserve">, </w:t>
      </w:r>
      <w:r w:rsidRPr="00530CB4">
        <w:rPr>
          <w:rStyle w:val="Code"/>
        </w:rPr>
        <w:t>35</w:t>
      </w:r>
      <w:r w:rsidRPr="00D659CC">
        <w:t xml:space="preserve">, </w:t>
      </w:r>
      <w:r w:rsidRPr="00530CB4">
        <w:rPr>
          <w:rStyle w:val="Code"/>
        </w:rPr>
        <w:t>43</w:t>
      </w:r>
      <w:r w:rsidR="00821129">
        <w:t>,</w:t>
      </w:r>
      <w:r w:rsidRPr="00D659CC">
        <w:t xml:space="preserve"> </w:t>
      </w:r>
      <w:r w:rsidRPr="00530CB4">
        <w:rPr>
          <w:rStyle w:val="Code"/>
        </w:rPr>
        <w:t>251</w:t>
      </w:r>
      <w:r w:rsidR="00821129">
        <w:t xml:space="preserve">, </w:t>
      </w:r>
      <w:r w:rsidR="00821129" w:rsidRPr="00530CB4">
        <w:rPr>
          <w:rStyle w:val="Code"/>
        </w:rPr>
        <w:t xml:space="preserve">1023 </w:t>
      </w:r>
      <w:r w:rsidR="00821129">
        <w:t xml:space="preserve">and </w:t>
      </w:r>
      <w:r w:rsidR="00821129" w:rsidRPr="00530CB4">
        <w:rPr>
          <w:rStyle w:val="Code"/>
        </w:rPr>
        <w:t>1024</w:t>
      </w:r>
      <w:r w:rsidRPr="00D659CC">
        <w:t xml:space="preserve"> to the </w:t>
      </w:r>
      <w:r w:rsidRPr="0013297F">
        <w:rPr>
          <w:b/>
        </w:rPr>
        <w:t>binary numeral system</w:t>
      </w:r>
      <w:r w:rsidRPr="00D659CC">
        <w:t>.</w:t>
      </w:r>
    </w:p>
    <w:p w14:paraId="253CC20F" w14:textId="77777777" w:rsidR="00B7428F" w:rsidRPr="00D659CC" w:rsidRDefault="00B7428F" w:rsidP="00DA1C27">
      <w:pPr>
        <w:numPr>
          <w:ilvl w:val="0"/>
          <w:numId w:val="30"/>
        </w:numPr>
        <w:tabs>
          <w:tab w:val="clear" w:pos="454"/>
        </w:tabs>
      </w:pPr>
      <w:r w:rsidRPr="00D659CC">
        <w:t xml:space="preserve">Convert the number </w:t>
      </w:r>
      <w:r w:rsidRPr="00D659CC">
        <w:rPr>
          <w:rFonts w:ascii="Consolas" w:hAnsi="Consolas"/>
          <w:b/>
          <w:bCs/>
          <w:noProof/>
          <w:kern w:val="32"/>
          <w:sz w:val="22"/>
        </w:rPr>
        <w:t>1111010110011110</w:t>
      </w:r>
      <w:r w:rsidRPr="00D659CC">
        <w:rPr>
          <w:b/>
          <w:bCs/>
          <w:vertAlign w:val="subscript"/>
        </w:rPr>
        <w:t>(2)</w:t>
      </w:r>
      <w:r w:rsidRPr="00D659CC">
        <w:t xml:space="preserve"> to </w:t>
      </w:r>
      <w:r w:rsidRPr="0013297F">
        <w:rPr>
          <w:b/>
        </w:rPr>
        <w:t>hexadecimal</w:t>
      </w:r>
      <w:r w:rsidRPr="00D659CC">
        <w:t xml:space="preserve"> and </w:t>
      </w:r>
      <w:r w:rsidRPr="0013297F">
        <w:rPr>
          <w:b/>
        </w:rPr>
        <w:t>decimal</w:t>
      </w:r>
      <w:r w:rsidRPr="00D659CC">
        <w:t xml:space="preserve"> numeral systems.</w:t>
      </w:r>
    </w:p>
    <w:p w14:paraId="26ED75D8" w14:textId="77777777" w:rsidR="00B7428F" w:rsidRPr="00D659CC" w:rsidRDefault="00B7428F" w:rsidP="00DA1C27">
      <w:pPr>
        <w:numPr>
          <w:ilvl w:val="0"/>
          <w:numId w:val="30"/>
        </w:numPr>
        <w:tabs>
          <w:tab w:val="clear" w:pos="454"/>
        </w:tabs>
      </w:pPr>
      <w:r w:rsidRPr="00D659CC">
        <w:t xml:space="preserve">Convert the hexadecimal numbers </w:t>
      </w:r>
      <w:r w:rsidR="003E1DB3" w:rsidRPr="00530CB4">
        <w:rPr>
          <w:rStyle w:val="Code"/>
        </w:rPr>
        <w:t>FA</w:t>
      </w:r>
      <w:r w:rsidR="003E1DB3" w:rsidRPr="00D659CC">
        <w:t xml:space="preserve">, </w:t>
      </w:r>
      <w:r w:rsidRPr="00530CB4">
        <w:rPr>
          <w:rStyle w:val="Code"/>
        </w:rPr>
        <w:t>2A3E</w:t>
      </w:r>
      <w:r w:rsidRPr="00D659CC">
        <w:t xml:space="preserve">, </w:t>
      </w:r>
      <w:r w:rsidRPr="00530CB4">
        <w:rPr>
          <w:rStyle w:val="Code"/>
        </w:rPr>
        <w:t>FFFF</w:t>
      </w:r>
      <w:r w:rsidRPr="00D659CC">
        <w:t xml:space="preserve">, </w:t>
      </w:r>
      <w:r w:rsidRPr="00530CB4">
        <w:rPr>
          <w:rStyle w:val="Code"/>
        </w:rPr>
        <w:t>5A0E9</w:t>
      </w:r>
      <w:r w:rsidRPr="00D659CC">
        <w:t xml:space="preserve"> to </w:t>
      </w:r>
      <w:r w:rsidRPr="0013297F">
        <w:rPr>
          <w:b/>
        </w:rPr>
        <w:t>binary</w:t>
      </w:r>
      <w:r w:rsidRPr="00D659CC">
        <w:t xml:space="preserve"> and </w:t>
      </w:r>
      <w:r w:rsidRPr="0013297F">
        <w:rPr>
          <w:b/>
        </w:rPr>
        <w:t>decimal</w:t>
      </w:r>
      <w:r w:rsidRPr="00D659CC">
        <w:t xml:space="preserve"> numeral systems.</w:t>
      </w:r>
    </w:p>
    <w:p w14:paraId="7ECEA260"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decimal number to binary</w:t>
      </w:r>
      <w:r w:rsidRPr="00D659CC">
        <w:t xml:space="preserve"> one.</w:t>
      </w:r>
    </w:p>
    <w:p w14:paraId="583844F2"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decimal</w:t>
      </w:r>
      <w:r w:rsidRPr="00D659CC">
        <w:t xml:space="preserve"> one.</w:t>
      </w:r>
    </w:p>
    <w:p w14:paraId="01B9CC5D" w14:textId="77777777" w:rsidR="00B7428F" w:rsidRPr="00D659CC" w:rsidRDefault="00B7428F" w:rsidP="00DA1C27">
      <w:pPr>
        <w:numPr>
          <w:ilvl w:val="0"/>
          <w:numId w:val="30"/>
        </w:numPr>
        <w:tabs>
          <w:tab w:val="clear" w:pos="454"/>
        </w:tabs>
      </w:pPr>
      <w:r w:rsidRPr="00D659CC">
        <w:lastRenderedPageBreak/>
        <w:t xml:space="preserve">Write a program that converts a </w:t>
      </w:r>
      <w:r w:rsidRPr="0013297F">
        <w:rPr>
          <w:b/>
        </w:rPr>
        <w:t>decimal number to hexadecimal</w:t>
      </w:r>
      <w:r w:rsidRPr="00D659CC">
        <w:t xml:space="preserve"> one.</w:t>
      </w:r>
    </w:p>
    <w:p w14:paraId="4FE1B419"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hexadecimal number to decimal</w:t>
      </w:r>
      <w:r w:rsidRPr="00D659CC">
        <w:t xml:space="preserve"> one.</w:t>
      </w:r>
    </w:p>
    <w:p w14:paraId="20C6F249"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hexadecimal number to binary</w:t>
      </w:r>
      <w:r w:rsidRPr="00D659CC">
        <w:t xml:space="preserve"> one.</w:t>
      </w:r>
    </w:p>
    <w:p w14:paraId="0B49A4C7"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hexadecimal</w:t>
      </w:r>
      <w:r w:rsidRPr="00D659CC">
        <w:t xml:space="preserve"> one.</w:t>
      </w:r>
    </w:p>
    <w:p w14:paraId="234319FF" w14:textId="77777777"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decimal</w:t>
      </w:r>
      <w:r w:rsidRPr="00D659CC">
        <w:t xml:space="preserve"> using </w:t>
      </w:r>
      <w:r w:rsidR="00AC6F0E">
        <w:t xml:space="preserve">the </w:t>
      </w:r>
      <w:r w:rsidRPr="00D659CC">
        <w:t>Horner scheme.</w:t>
      </w:r>
    </w:p>
    <w:p w14:paraId="60490BD9" w14:textId="77777777" w:rsidR="00B7428F" w:rsidRPr="00D659CC" w:rsidRDefault="00B7428F" w:rsidP="00DA1C27">
      <w:pPr>
        <w:numPr>
          <w:ilvl w:val="0"/>
          <w:numId w:val="30"/>
        </w:numPr>
        <w:tabs>
          <w:tab w:val="clear" w:pos="454"/>
        </w:tabs>
      </w:pPr>
      <w:r w:rsidRPr="00D659CC">
        <w:t xml:space="preserve">Write a program that converts </w:t>
      </w:r>
      <w:r w:rsidRPr="0013297F">
        <w:rPr>
          <w:b/>
        </w:rPr>
        <w:t>Roman digits to Arabic</w:t>
      </w:r>
      <w:r w:rsidRPr="00D659CC">
        <w:t xml:space="preserve"> ones.</w:t>
      </w:r>
    </w:p>
    <w:p w14:paraId="6D587738" w14:textId="77777777" w:rsidR="00B7428F" w:rsidRPr="00D659CC" w:rsidRDefault="00B7428F" w:rsidP="00DA1C27">
      <w:pPr>
        <w:numPr>
          <w:ilvl w:val="0"/>
          <w:numId w:val="30"/>
        </w:numPr>
        <w:tabs>
          <w:tab w:val="clear" w:pos="454"/>
        </w:tabs>
      </w:pPr>
      <w:r w:rsidRPr="00D659CC">
        <w:t xml:space="preserve">Write a program that converts </w:t>
      </w:r>
      <w:r w:rsidRPr="0013297F">
        <w:rPr>
          <w:b/>
        </w:rPr>
        <w:t>Arabic digits to Roman</w:t>
      </w:r>
      <w:r w:rsidRPr="00D659CC">
        <w:t xml:space="preserve"> ones.</w:t>
      </w:r>
    </w:p>
    <w:p w14:paraId="75E2950E" w14:textId="77777777" w:rsidR="00E559E3" w:rsidRPr="00D659CC" w:rsidRDefault="00B7428F" w:rsidP="00DA1C27">
      <w:pPr>
        <w:numPr>
          <w:ilvl w:val="0"/>
          <w:numId w:val="30"/>
        </w:numPr>
        <w:tabs>
          <w:tab w:val="clear" w:pos="454"/>
        </w:tabs>
      </w:pPr>
      <w:r w:rsidRPr="00D659CC">
        <w:t xml:space="preserve">Write a program that by given </w:t>
      </w:r>
      <w:r w:rsidRPr="00D659CC">
        <w:rPr>
          <w:rFonts w:ascii="Consolas" w:hAnsi="Consolas"/>
          <w:b/>
          <w:bCs/>
          <w:noProof/>
          <w:kern w:val="32"/>
          <w:sz w:val="22"/>
        </w:rPr>
        <w:t>N</w:t>
      </w:r>
      <w:r w:rsidRPr="00D659CC">
        <w:t xml:space="preserve">, </w:t>
      </w:r>
      <w:r w:rsidRPr="00D659CC">
        <w:rPr>
          <w:rFonts w:ascii="Consolas" w:hAnsi="Consolas"/>
          <w:b/>
          <w:bCs/>
          <w:noProof/>
          <w:kern w:val="32"/>
          <w:sz w:val="22"/>
        </w:rPr>
        <w:t>S</w:t>
      </w:r>
      <w:r w:rsidRPr="00D659CC">
        <w:t xml:space="preserve">, </w:t>
      </w:r>
      <w:r w:rsidRPr="00D659CC">
        <w:rPr>
          <w:rFonts w:ascii="Consolas" w:hAnsi="Consolas"/>
          <w:b/>
          <w:bCs/>
          <w:noProof/>
          <w:kern w:val="32"/>
          <w:sz w:val="22"/>
        </w:rPr>
        <w:t>D</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S</w:t>
      </w:r>
      <w:r w:rsidRPr="00D659CC">
        <w:t xml:space="preserve">, </w:t>
      </w:r>
      <w:r w:rsidR="00C75A34">
        <w:rPr>
          <w:rFonts w:ascii="Consolas" w:hAnsi="Consolas"/>
          <w:b/>
          <w:bCs/>
          <w:noProof/>
          <w:kern w:val="32"/>
          <w:sz w:val="22"/>
        </w:rPr>
        <w:t>D</w:t>
      </w:r>
      <w:r w:rsidRPr="00D659CC">
        <w:t xml:space="preserve"> </w:t>
      </w:r>
      <w:r w:rsidR="00C75A34" w:rsidRPr="00D659CC">
        <w:rPr>
          <w:rFonts w:ascii="Consolas" w:hAnsi="Consolas"/>
          <w:b/>
          <w:bCs/>
          <w:noProof/>
          <w:kern w:val="32"/>
          <w:sz w:val="22"/>
        </w:rPr>
        <w:t>≤</w:t>
      </w:r>
      <w:r w:rsidRPr="00D659CC">
        <w:t xml:space="preserve"> </w:t>
      </w:r>
      <w:r w:rsidR="00C75A34">
        <w:rPr>
          <w:rFonts w:ascii="Consolas" w:hAnsi="Consolas"/>
          <w:b/>
          <w:bCs/>
          <w:noProof/>
          <w:kern w:val="32"/>
          <w:sz w:val="22"/>
        </w:rPr>
        <w:t>16</w:t>
      </w:r>
      <w:r w:rsidRPr="00D659CC">
        <w:t xml:space="preserve">) converts the number </w:t>
      </w:r>
      <w:r w:rsidRPr="00D659CC">
        <w:rPr>
          <w:rFonts w:ascii="Consolas" w:hAnsi="Consolas"/>
          <w:b/>
          <w:bCs/>
          <w:noProof/>
          <w:kern w:val="32"/>
          <w:sz w:val="22"/>
        </w:rPr>
        <w:t>N</w:t>
      </w:r>
      <w:r w:rsidRPr="00D659CC">
        <w:t xml:space="preserve"> from a</w:t>
      </w:r>
      <w:r w:rsidR="00AC6F0E">
        <w:t>n</w:t>
      </w:r>
      <w:r w:rsidRPr="00D659CC">
        <w:t xml:space="preserve"> </w:t>
      </w:r>
      <w:r w:rsidRPr="00D659CC">
        <w:rPr>
          <w:rFonts w:ascii="Consolas" w:hAnsi="Consolas"/>
          <w:b/>
          <w:bCs/>
          <w:noProof/>
          <w:kern w:val="32"/>
          <w:sz w:val="22"/>
        </w:rPr>
        <w:t>S</w:t>
      </w:r>
      <w:r w:rsidR="00AC6F0E">
        <w:t>-</w:t>
      </w:r>
      <w:r w:rsidRPr="00D659CC">
        <w:t>base</w:t>
      </w:r>
      <w:r w:rsidR="00AC6F0E">
        <w:t>d</w:t>
      </w:r>
      <w:r w:rsidRPr="00D659CC">
        <w:t xml:space="preserve"> </w:t>
      </w:r>
      <w:r w:rsidR="00AC6F0E" w:rsidRPr="00D659CC">
        <w:t xml:space="preserve">numeral system </w:t>
      </w:r>
      <w:r w:rsidRPr="00D659CC">
        <w:t xml:space="preserve">to a </w:t>
      </w:r>
      <w:r w:rsidRPr="00D659CC">
        <w:rPr>
          <w:rFonts w:ascii="Consolas" w:hAnsi="Consolas"/>
          <w:b/>
          <w:bCs/>
          <w:noProof/>
          <w:kern w:val="32"/>
          <w:sz w:val="22"/>
        </w:rPr>
        <w:t xml:space="preserve">D </w:t>
      </w:r>
      <w:r w:rsidRPr="00D659CC">
        <w:t>based numeral system</w:t>
      </w:r>
      <w:r w:rsidR="00E559E3" w:rsidRPr="00D659CC">
        <w:t>.</w:t>
      </w:r>
    </w:p>
    <w:p w14:paraId="107D21B7" w14:textId="77777777" w:rsidR="00B7428F" w:rsidRPr="00D659CC" w:rsidRDefault="00B7428F" w:rsidP="00DA1C27">
      <w:pPr>
        <w:numPr>
          <w:ilvl w:val="0"/>
          <w:numId w:val="30"/>
        </w:numPr>
        <w:tabs>
          <w:tab w:val="clear" w:pos="454"/>
        </w:tabs>
      </w:pPr>
      <w:r w:rsidRPr="00D659CC">
        <w:t xml:space="preserve">Try </w:t>
      </w:r>
      <w:r w:rsidRPr="00EE016B">
        <w:rPr>
          <w:b/>
        </w:rPr>
        <w:t>adding up 50</w:t>
      </w:r>
      <w:r w:rsidR="00694343" w:rsidRPr="00EE016B">
        <w:rPr>
          <w:b/>
        </w:rPr>
        <w:t>,000,000</w:t>
      </w:r>
      <w:r w:rsidRPr="00EE016B">
        <w:rPr>
          <w:b/>
        </w:rPr>
        <w:t xml:space="preserve"> times the number 0.000001</w:t>
      </w:r>
      <w:r w:rsidRPr="00D659CC">
        <w:t xml:space="preserve">. Use a loop and addition (not direct multiplication). Try it with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 xml:space="preserve"> and after that with </w:t>
      </w:r>
      <w:r w:rsidRPr="00D659CC">
        <w:rPr>
          <w:rFonts w:ascii="Consolas" w:hAnsi="Consolas"/>
          <w:b/>
          <w:bCs/>
          <w:noProof/>
          <w:kern w:val="32"/>
          <w:sz w:val="22"/>
        </w:rPr>
        <w:t>decimal</w:t>
      </w:r>
      <w:r w:rsidRPr="00D659CC">
        <w:t xml:space="preserve">. Do you notice the </w:t>
      </w:r>
      <w:r w:rsidR="0023256D" w:rsidRPr="0023256D">
        <w:rPr>
          <w:b/>
        </w:rPr>
        <w:t xml:space="preserve">huge </w:t>
      </w:r>
      <w:r w:rsidRPr="0023256D">
        <w:rPr>
          <w:b/>
        </w:rPr>
        <w:t>difference in the results</w:t>
      </w:r>
      <w:r w:rsidRPr="00D659CC">
        <w:t xml:space="preserve"> and speed</w:t>
      </w:r>
      <w:r w:rsidR="0023256D">
        <w:t xml:space="preserve"> of calculation</w:t>
      </w:r>
      <w:r w:rsidRPr="00D659CC">
        <w:t>?</w:t>
      </w:r>
      <w:r w:rsidR="0013297F">
        <w:t xml:space="preserve"> Explain what happens.</w:t>
      </w:r>
    </w:p>
    <w:p w14:paraId="2B83250D" w14:textId="77777777" w:rsidR="00B7428F" w:rsidRPr="00D659CC" w:rsidRDefault="00B7428F" w:rsidP="00DA1C27">
      <w:pPr>
        <w:numPr>
          <w:ilvl w:val="0"/>
          <w:numId w:val="30"/>
        </w:numPr>
        <w:tabs>
          <w:tab w:val="clear" w:pos="454"/>
        </w:tabs>
      </w:pPr>
      <w:r w:rsidRPr="00D659CC">
        <w:t xml:space="preserve">* Write a program that prints the value of the </w:t>
      </w:r>
      <w:r w:rsidRPr="0013297F">
        <w:rPr>
          <w:b/>
        </w:rPr>
        <w:t>mantissa</w:t>
      </w:r>
      <w:r w:rsidRPr="00D659CC">
        <w:t xml:space="preserve">, the </w:t>
      </w:r>
      <w:r w:rsidRPr="0013297F">
        <w:rPr>
          <w:b/>
        </w:rPr>
        <w:t>sign of the mantissa</w:t>
      </w:r>
      <w:r w:rsidRPr="00D659CC">
        <w:t xml:space="preserve"> and </w:t>
      </w:r>
      <w:r w:rsidRPr="0013297F">
        <w:rPr>
          <w:b/>
        </w:rPr>
        <w:t>exponent</w:t>
      </w:r>
      <w:r w:rsidRPr="00D659CC">
        <w:t xml:space="preserve"> in </w:t>
      </w:r>
      <w:r w:rsidRPr="00D659CC">
        <w:rPr>
          <w:rFonts w:ascii="Consolas" w:hAnsi="Consolas"/>
          <w:b/>
          <w:bCs/>
          <w:noProof/>
          <w:kern w:val="32"/>
          <w:sz w:val="22"/>
        </w:rPr>
        <w:t>float</w:t>
      </w:r>
      <w:r w:rsidRPr="00D659CC">
        <w:t xml:space="preserve"> numbers (32</w:t>
      </w:r>
      <w:r w:rsidR="00C62564" w:rsidRPr="00D659CC">
        <w:t>-</w:t>
      </w:r>
      <w:r w:rsidRPr="00D659CC">
        <w:t xml:space="preserve">bit numbers with a floating-point according to the </w:t>
      </w:r>
      <w:r w:rsidRPr="00B80A72">
        <w:rPr>
          <w:b/>
        </w:rPr>
        <w:t>IEEE 754</w:t>
      </w:r>
      <w:r w:rsidRPr="00D659CC">
        <w:t xml:space="preserve"> standard). Example: for the number </w:t>
      </w:r>
      <w:r w:rsidRPr="00B80A72">
        <w:rPr>
          <w:rStyle w:val="Code"/>
        </w:rPr>
        <w:t>-27.25</w:t>
      </w:r>
      <w:r w:rsidRPr="00D659CC">
        <w:t xml:space="preserve"> should be printed: </w:t>
      </w:r>
      <w:r w:rsidRPr="00B80A72">
        <w:rPr>
          <w:rFonts w:cs="Verdana"/>
          <w:b/>
        </w:rPr>
        <w:t>sign</w:t>
      </w:r>
      <w:r w:rsidRPr="00D659CC">
        <w:rPr>
          <w:rFonts w:cs="Verdana"/>
        </w:rPr>
        <w:t xml:space="preserve"> = </w:t>
      </w:r>
      <w:r w:rsidRPr="00B80A72">
        <w:rPr>
          <w:rStyle w:val="Code"/>
        </w:rPr>
        <w:t>1</w:t>
      </w:r>
      <w:r w:rsidRPr="00D659CC">
        <w:rPr>
          <w:rFonts w:cs="Verdana"/>
        </w:rPr>
        <w:t xml:space="preserve">, </w:t>
      </w:r>
      <w:r w:rsidRPr="00B80A72">
        <w:rPr>
          <w:rFonts w:cs="Verdana"/>
          <w:b/>
        </w:rPr>
        <w:t>exponent</w:t>
      </w:r>
      <w:r w:rsidRPr="00D659CC">
        <w:rPr>
          <w:rFonts w:cs="Verdana"/>
        </w:rPr>
        <w:t xml:space="preserve"> = </w:t>
      </w:r>
      <w:r w:rsidRPr="00B80A72">
        <w:rPr>
          <w:rStyle w:val="Code"/>
        </w:rPr>
        <w:t>10000011</w:t>
      </w:r>
      <w:r w:rsidRPr="00D659CC">
        <w:rPr>
          <w:rFonts w:cs="Verdana"/>
        </w:rPr>
        <w:t xml:space="preserve">, </w:t>
      </w:r>
      <w:r w:rsidRPr="00B80A72">
        <w:rPr>
          <w:rFonts w:cs="Verdana"/>
          <w:b/>
        </w:rPr>
        <w:t>mantissa</w:t>
      </w:r>
      <w:r w:rsidRPr="00D659CC">
        <w:rPr>
          <w:rFonts w:cs="Verdana"/>
        </w:rPr>
        <w:t xml:space="preserve"> = </w:t>
      </w:r>
      <w:r w:rsidRPr="00B80A72">
        <w:rPr>
          <w:rStyle w:val="Code"/>
        </w:rPr>
        <w:t>10110100000000000000000</w:t>
      </w:r>
      <w:r w:rsidRPr="00D659CC">
        <w:t>.</w:t>
      </w:r>
    </w:p>
    <w:p w14:paraId="613126B5" w14:textId="77777777" w:rsidR="003E1DB3" w:rsidRDefault="00B7428F" w:rsidP="00530CB4">
      <w:pPr>
        <w:pStyle w:val="Heading2"/>
      </w:pPr>
      <w:bookmarkStart w:id="189" w:name="_Toc418709389"/>
      <w:r w:rsidRPr="00D659CC">
        <w:t xml:space="preserve">Solutions and </w:t>
      </w:r>
      <w:r w:rsidR="00B34CD2" w:rsidRPr="00D659CC">
        <w:t>Guidelines</w:t>
      </w:r>
      <w:bookmarkEnd w:id="189"/>
    </w:p>
    <w:p w14:paraId="35A6D66E" w14:textId="77777777" w:rsidR="00530CB4" w:rsidRDefault="00530CB4" w:rsidP="00530CB4">
      <w:pPr>
        <w:numPr>
          <w:ilvl w:val="0"/>
          <w:numId w:val="29"/>
        </w:numPr>
        <w:tabs>
          <w:tab w:val="clear" w:pos="360"/>
        </w:tabs>
        <w:ind w:left="454" w:hanging="454"/>
      </w:pPr>
      <w:r w:rsidRPr="00D659CC">
        <w:t xml:space="preserve">Use the </w:t>
      </w:r>
      <w:r w:rsidRPr="0013297F">
        <w:rPr>
          <w:b/>
        </w:rPr>
        <w:t xml:space="preserve">methods for </w:t>
      </w:r>
      <w:hyperlink w:anchor="Converting_Binary_to_Decimal" w:history="1">
        <w:r w:rsidRPr="0013297F">
          <w:rPr>
            <w:rStyle w:val="Hyperlink"/>
            <w:b/>
          </w:rPr>
          <w:t>conversion from one numeral system to another</w:t>
        </w:r>
      </w:hyperlink>
      <w:r w:rsidRPr="00D659CC">
        <w:t xml:space="preserve">. You can check your results with the help of the Windows built-in calculator, which supports numeral systems in </w:t>
      </w:r>
      <w:r w:rsidRPr="00821129">
        <w:rPr>
          <w:b/>
        </w:rPr>
        <w:t>"</w:t>
      </w:r>
      <w:r>
        <w:rPr>
          <w:b/>
        </w:rPr>
        <w:t>Programmer</w:t>
      </w:r>
      <w:r w:rsidRPr="00821129">
        <w:rPr>
          <w:b/>
        </w:rPr>
        <w:t>" mode</w:t>
      </w:r>
      <w:r w:rsidRPr="00D659CC">
        <w:t>.</w:t>
      </w:r>
      <w:r>
        <w:t xml:space="preserve"> The results are: </w:t>
      </w:r>
      <w:r w:rsidRPr="00530CB4">
        <w:rPr>
          <w:rStyle w:val="Code"/>
        </w:rPr>
        <w:t>10010111</w:t>
      </w:r>
      <w:r w:rsidRPr="003E1DB3">
        <w:t xml:space="preserve">, </w:t>
      </w:r>
      <w:r w:rsidRPr="00530CB4">
        <w:rPr>
          <w:rStyle w:val="Code"/>
        </w:rPr>
        <w:t>100011</w:t>
      </w:r>
      <w:r w:rsidRPr="003E1DB3">
        <w:t xml:space="preserve">, </w:t>
      </w:r>
      <w:r w:rsidRPr="00530CB4">
        <w:rPr>
          <w:rStyle w:val="Code"/>
        </w:rPr>
        <w:t>101011</w:t>
      </w:r>
      <w:r w:rsidRPr="003E1DB3">
        <w:t xml:space="preserve">, </w:t>
      </w:r>
      <w:r w:rsidRPr="00530CB4">
        <w:rPr>
          <w:rStyle w:val="Code"/>
        </w:rPr>
        <w:t>11111011</w:t>
      </w:r>
      <w:r w:rsidRPr="003E1DB3">
        <w:t xml:space="preserve">, </w:t>
      </w:r>
      <w:r w:rsidRPr="00530CB4">
        <w:rPr>
          <w:rStyle w:val="Code"/>
        </w:rPr>
        <w:t>1111111111</w:t>
      </w:r>
      <w:r w:rsidRPr="003E1DB3">
        <w:t xml:space="preserve"> and </w:t>
      </w:r>
      <w:r w:rsidRPr="00530CB4">
        <w:rPr>
          <w:rStyle w:val="Code"/>
        </w:rPr>
        <w:t>10000000000</w:t>
      </w:r>
      <w:r w:rsidRPr="003E1DB3">
        <w:t>.</w:t>
      </w:r>
    </w:p>
    <w:p w14:paraId="5C7D0A48" w14:textId="77777777" w:rsidR="00530CB4" w:rsidRDefault="00530CB4" w:rsidP="00530CB4">
      <w:pPr>
        <w:numPr>
          <w:ilvl w:val="0"/>
          <w:numId w:val="29"/>
        </w:numPr>
        <w:tabs>
          <w:tab w:val="clear" w:pos="360"/>
        </w:tabs>
        <w:ind w:left="454" w:hanging="454"/>
      </w:pPr>
      <w:r>
        <w:t>Like</w:t>
      </w:r>
      <w:r w:rsidRPr="00D659CC">
        <w:t xml:space="preserve"> the previous exercise.</w:t>
      </w:r>
      <w:r>
        <w:t xml:space="preserve"> Result: </w:t>
      </w:r>
      <w:r w:rsidRPr="003E1DB3">
        <w:rPr>
          <w:rStyle w:val="Code"/>
        </w:rPr>
        <w:t>F59E</w:t>
      </w:r>
      <w:r w:rsidRPr="00D659CC">
        <w:rPr>
          <w:b/>
          <w:bCs/>
          <w:noProof/>
          <w:vertAlign w:val="subscript"/>
        </w:rPr>
        <w:t>(</w:t>
      </w:r>
      <w:r>
        <w:rPr>
          <w:b/>
          <w:bCs/>
          <w:noProof/>
          <w:vertAlign w:val="subscript"/>
        </w:rPr>
        <w:t>16</w:t>
      </w:r>
      <w:r w:rsidRPr="00D659CC">
        <w:rPr>
          <w:b/>
          <w:bCs/>
          <w:noProof/>
          <w:vertAlign w:val="subscript"/>
        </w:rPr>
        <w:t>)</w:t>
      </w:r>
      <w:r>
        <w:t xml:space="preserve"> and </w:t>
      </w:r>
      <w:r w:rsidRPr="003E1DB3">
        <w:rPr>
          <w:rStyle w:val="Code"/>
        </w:rPr>
        <w:t>62878</w:t>
      </w:r>
      <w:r w:rsidRPr="00D659CC">
        <w:rPr>
          <w:b/>
          <w:bCs/>
          <w:vertAlign w:val="subscript"/>
        </w:rPr>
        <w:t>(</w:t>
      </w:r>
      <w:r>
        <w:rPr>
          <w:b/>
          <w:bCs/>
          <w:vertAlign w:val="subscript"/>
        </w:rPr>
        <w:t>10</w:t>
      </w:r>
      <w:r w:rsidRPr="00D659CC">
        <w:rPr>
          <w:b/>
          <w:bCs/>
          <w:vertAlign w:val="subscript"/>
        </w:rPr>
        <w:t>)</w:t>
      </w:r>
      <w:r>
        <w:t>.</w:t>
      </w:r>
    </w:p>
    <w:p w14:paraId="44006192" w14:textId="77777777" w:rsidR="00B7428F" w:rsidRPr="00D659CC" w:rsidRDefault="00530CB4" w:rsidP="00530CB4">
      <w:pPr>
        <w:numPr>
          <w:ilvl w:val="0"/>
          <w:numId w:val="29"/>
        </w:numPr>
        <w:tabs>
          <w:tab w:val="clear" w:pos="360"/>
        </w:tabs>
        <w:ind w:left="454" w:hanging="454"/>
      </w:pPr>
      <w:r>
        <w:t>Like</w:t>
      </w:r>
      <w:r w:rsidRPr="00D659CC">
        <w:t xml:space="preserve"> the previous exercise.</w:t>
      </w:r>
      <w:r w:rsidR="003E1DB3">
        <w:t xml:space="preserve"> </w:t>
      </w:r>
      <w:r>
        <w:t>The results are</w:t>
      </w:r>
      <w:r w:rsidR="003E1DB3">
        <w:t xml:space="preserve">: </w:t>
      </w:r>
      <w:r w:rsidR="003E1DB3" w:rsidRPr="003E1DB3">
        <w:rPr>
          <w:rStyle w:val="Code"/>
        </w:rPr>
        <w:t>FA</w:t>
      </w:r>
      <w:r w:rsidR="003E1DB3" w:rsidRPr="00D659CC">
        <w:rPr>
          <w:b/>
          <w:bCs/>
          <w:noProof/>
          <w:vertAlign w:val="subscript"/>
        </w:rPr>
        <w:t>(</w:t>
      </w:r>
      <w:r w:rsidR="003E1DB3">
        <w:rPr>
          <w:b/>
          <w:bCs/>
          <w:noProof/>
          <w:vertAlign w:val="subscript"/>
        </w:rPr>
        <w:t>16</w:t>
      </w:r>
      <w:r w:rsidR="003E1DB3" w:rsidRPr="00D659CC">
        <w:rPr>
          <w:b/>
          <w:bCs/>
          <w:noProof/>
          <w:vertAlign w:val="subscript"/>
        </w:rPr>
        <w:t>)</w:t>
      </w:r>
      <w:r w:rsidR="003E1DB3">
        <w:t xml:space="preserve"> = </w:t>
      </w:r>
      <w:r w:rsidR="003E1DB3" w:rsidRPr="003E1DB3">
        <w:rPr>
          <w:rStyle w:val="Code"/>
        </w:rPr>
        <w:t>250</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1111010</w:t>
      </w:r>
      <w:r w:rsidR="003E1DB3" w:rsidRPr="00D659CC">
        <w:rPr>
          <w:b/>
          <w:bCs/>
          <w:vertAlign w:val="subscript"/>
        </w:rPr>
        <w:t>(</w:t>
      </w:r>
      <w:r w:rsidR="003E1DB3">
        <w:rPr>
          <w:b/>
          <w:bCs/>
          <w:vertAlign w:val="subscript"/>
        </w:rPr>
        <w:t>2</w:t>
      </w:r>
      <w:r w:rsidR="003E1DB3" w:rsidRPr="00D659CC">
        <w:rPr>
          <w:b/>
          <w:bCs/>
          <w:vertAlign w:val="subscript"/>
        </w:rPr>
        <w:t>)</w:t>
      </w:r>
      <w:r w:rsidR="003E1DB3">
        <w:t xml:space="preserve">, </w:t>
      </w:r>
      <w:r w:rsidR="003E1DB3" w:rsidRPr="003E1DB3">
        <w:rPr>
          <w:rStyle w:val="Code"/>
        </w:rPr>
        <w:t>2A3E</w:t>
      </w:r>
      <w:r w:rsidR="003E1DB3" w:rsidRPr="00D659CC">
        <w:rPr>
          <w:b/>
          <w:bCs/>
          <w:noProof/>
          <w:vertAlign w:val="subscript"/>
        </w:rPr>
        <w:t>(</w:t>
      </w:r>
      <w:r w:rsidR="003E1DB3">
        <w:rPr>
          <w:b/>
          <w:bCs/>
          <w:noProof/>
          <w:vertAlign w:val="subscript"/>
        </w:rPr>
        <w:t>16</w:t>
      </w:r>
      <w:r w:rsidR="003E1DB3" w:rsidRPr="00D659CC">
        <w:rPr>
          <w:b/>
          <w:bCs/>
          <w:noProof/>
          <w:vertAlign w:val="subscript"/>
        </w:rPr>
        <w:t>)</w:t>
      </w:r>
      <w:r w:rsidR="003E1DB3">
        <w:t xml:space="preserve"> = </w:t>
      </w:r>
      <w:r w:rsidR="003E1DB3" w:rsidRPr="003E1DB3">
        <w:rPr>
          <w:rStyle w:val="Code"/>
        </w:rPr>
        <w:t>10814</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w:t>
      </w:r>
      <w:r w:rsidR="003E1DB3" w:rsidRPr="003E1DB3">
        <w:t xml:space="preserve"> </w:t>
      </w:r>
      <w:r w:rsidR="003E1DB3" w:rsidRPr="003E1DB3">
        <w:rPr>
          <w:rStyle w:val="Code"/>
        </w:rPr>
        <w:t>10101000111110</w:t>
      </w:r>
      <w:r w:rsidR="003E1DB3" w:rsidRPr="00D659CC">
        <w:rPr>
          <w:b/>
          <w:bCs/>
          <w:vertAlign w:val="subscript"/>
        </w:rPr>
        <w:t>(</w:t>
      </w:r>
      <w:r w:rsidR="003E1DB3">
        <w:rPr>
          <w:b/>
          <w:bCs/>
          <w:vertAlign w:val="subscript"/>
        </w:rPr>
        <w:t>2</w:t>
      </w:r>
      <w:r w:rsidR="003E1DB3" w:rsidRPr="00D659CC">
        <w:rPr>
          <w:b/>
          <w:bCs/>
          <w:vertAlign w:val="subscript"/>
        </w:rPr>
        <w:t>)</w:t>
      </w:r>
      <w:r>
        <w:t>,</w:t>
      </w:r>
      <w:r w:rsidR="003E1DB3">
        <w:t xml:space="preserve"> </w:t>
      </w:r>
      <w:r w:rsidR="003E1DB3" w:rsidRPr="003E1DB3">
        <w:rPr>
          <w:rStyle w:val="Code"/>
        </w:rPr>
        <w:t>FFFF</w:t>
      </w:r>
      <w:r w:rsidR="003E1DB3" w:rsidRPr="003E1DB3">
        <w:rPr>
          <w:b/>
          <w:bCs/>
          <w:noProof/>
          <w:vertAlign w:val="subscript"/>
        </w:rPr>
        <w:t>(16)</w:t>
      </w:r>
      <w:r w:rsidR="003E1DB3">
        <w:t xml:space="preserve"> = </w:t>
      </w:r>
      <w:r w:rsidR="003E1DB3" w:rsidRPr="003E1DB3">
        <w:rPr>
          <w:rStyle w:val="Code"/>
        </w:rPr>
        <w:t>65535</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111111111111111</w:t>
      </w:r>
      <w:r w:rsidR="003E1DB3" w:rsidRPr="00D659CC">
        <w:rPr>
          <w:b/>
          <w:bCs/>
          <w:vertAlign w:val="subscript"/>
        </w:rPr>
        <w:t>(</w:t>
      </w:r>
      <w:r w:rsidR="003E1DB3">
        <w:rPr>
          <w:b/>
          <w:bCs/>
          <w:vertAlign w:val="subscript"/>
        </w:rPr>
        <w:t>2</w:t>
      </w:r>
      <w:r w:rsidR="003E1DB3" w:rsidRPr="00D659CC">
        <w:rPr>
          <w:b/>
          <w:bCs/>
          <w:vertAlign w:val="subscript"/>
        </w:rPr>
        <w:t>)</w:t>
      </w:r>
      <w:r w:rsidR="003E1DB3">
        <w:t xml:space="preserve"> and </w:t>
      </w:r>
      <w:r w:rsidR="003E1DB3" w:rsidRPr="003E1DB3">
        <w:rPr>
          <w:rStyle w:val="Code"/>
        </w:rPr>
        <w:t>5A0E9</w:t>
      </w:r>
      <w:r w:rsidR="003E1DB3" w:rsidRPr="003E1DB3">
        <w:rPr>
          <w:b/>
          <w:bCs/>
          <w:noProof/>
          <w:vertAlign w:val="subscript"/>
        </w:rPr>
        <w:t>(16)</w:t>
      </w:r>
      <w:r w:rsidR="003E1DB3">
        <w:t xml:space="preserve"> = </w:t>
      </w:r>
      <w:r w:rsidR="003E1DB3" w:rsidRPr="003E1DB3">
        <w:rPr>
          <w:rStyle w:val="Code"/>
        </w:rPr>
        <w:t>368873</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011010000011101001</w:t>
      </w:r>
      <w:r w:rsidR="003E1DB3" w:rsidRPr="00D659CC">
        <w:rPr>
          <w:b/>
          <w:bCs/>
          <w:vertAlign w:val="subscript"/>
        </w:rPr>
        <w:t>(</w:t>
      </w:r>
      <w:r w:rsidR="003E1DB3">
        <w:rPr>
          <w:b/>
          <w:bCs/>
          <w:vertAlign w:val="subscript"/>
        </w:rPr>
        <w:t>2</w:t>
      </w:r>
      <w:r w:rsidR="003E1DB3" w:rsidRPr="00D659CC">
        <w:rPr>
          <w:b/>
          <w:bCs/>
          <w:vertAlign w:val="subscript"/>
        </w:rPr>
        <w:t>)</w:t>
      </w:r>
      <w:r w:rsidR="003E1DB3">
        <w:t>.</w:t>
      </w:r>
    </w:p>
    <w:p w14:paraId="5DABE9B7" w14:textId="77777777" w:rsidR="00B7428F" w:rsidRPr="00D659CC" w:rsidRDefault="00B7428F" w:rsidP="00DA1C27">
      <w:pPr>
        <w:numPr>
          <w:ilvl w:val="0"/>
          <w:numId w:val="29"/>
        </w:numPr>
        <w:tabs>
          <w:tab w:val="clear" w:pos="360"/>
        </w:tabs>
        <w:ind w:left="454" w:hanging="454"/>
      </w:pPr>
      <w:r w:rsidRPr="00D659CC">
        <w:t>The rule is "</w:t>
      </w:r>
      <w:r w:rsidRPr="0013297F">
        <w:rPr>
          <w:b/>
        </w:rPr>
        <w:t>divide by 2 and concatenate the remainders in reverse</w:t>
      </w:r>
      <w:r w:rsidR="0013297F">
        <w:rPr>
          <w:b/>
        </w:rPr>
        <w:t>d</w:t>
      </w:r>
      <w:r w:rsidRPr="0013297F">
        <w:rPr>
          <w:b/>
        </w:rPr>
        <w:t xml:space="preserve"> order</w:t>
      </w:r>
      <w:r w:rsidRPr="00D659CC">
        <w:t xml:space="preserve">". For division with a remainder we use the </w:t>
      </w:r>
      <w:r w:rsidRPr="00530CB4">
        <w:rPr>
          <w:rStyle w:val="Code"/>
        </w:rPr>
        <w:t>%</w:t>
      </w:r>
      <w:r w:rsidRPr="00D659CC">
        <w:t xml:space="preserve"> operator.</w:t>
      </w:r>
      <w:r w:rsidR="00C97266">
        <w:t xml:space="preserve"> You can cheat by invoking </w:t>
      </w:r>
      <w:r w:rsidR="00C97266" w:rsidRPr="00C97266">
        <w:rPr>
          <w:rStyle w:val="Code"/>
          <w:highlight w:val="white"/>
        </w:rPr>
        <w:t>Convert.ToString(numDecimal,</w:t>
      </w:r>
      <w:r w:rsidR="00C97266" w:rsidRPr="00C97266">
        <w:rPr>
          <w:highlight w:val="white"/>
        </w:rPr>
        <w:t xml:space="preserve"> </w:t>
      </w:r>
      <w:r w:rsidR="00C97266" w:rsidRPr="00C97266">
        <w:rPr>
          <w:rStyle w:val="Code"/>
          <w:highlight w:val="white"/>
        </w:rPr>
        <w:t>2)</w:t>
      </w:r>
      <w:r w:rsidR="00C97266">
        <w:t>.</w:t>
      </w:r>
    </w:p>
    <w:p w14:paraId="2731FCDB" w14:textId="77777777" w:rsidR="00B7428F" w:rsidRPr="00D659CC" w:rsidRDefault="00B7428F" w:rsidP="00DA1C27">
      <w:pPr>
        <w:numPr>
          <w:ilvl w:val="0"/>
          <w:numId w:val="29"/>
        </w:numPr>
        <w:tabs>
          <w:tab w:val="clear" w:pos="360"/>
        </w:tabs>
        <w:ind w:left="454" w:hanging="454"/>
      </w:pPr>
      <w:r w:rsidRPr="00D659CC">
        <w:t xml:space="preserve">Start with a </w:t>
      </w:r>
      <w:r w:rsidRPr="00530CB4">
        <w:rPr>
          <w:b/>
        </w:rPr>
        <w:t>sum of 0</w:t>
      </w:r>
      <w:r w:rsidRPr="00D659CC">
        <w:t xml:space="preserve">. Multiply the </w:t>
      </w:r>
      <w:r w:rsidRPr="00530CB4">
        <w:rPr>
          <w:b/>
        </w:rPr>
        <w:t xml:space="preserve">right-most bit </w:t>
      </w:r>
      <w:r w:rsidRPr="00D659CC">
        <w:t xml:space="preserve">with </w:t>
      </w:r>
      <w:r w:rsidRPr="00530CB4">
        <w:rPr>
          <w:b/>
        </w:rPr>
        <w:t>1</w:t>
      </w:r>
      <w:r w:rsidRPr="00D659CC">
        <w:t xml:space="preserve"> and add it to the sum. Multiply the </w:t>
      </w:r>
      <w:r w:rsidR="00530CB4" w:rsidRPr="00530CB4">
        <w:rPr>
          <w:b/>
        </w:rPr>
        <w:t>next bit</w:t>
      </w:r>
      <w:r w:rsidR="00530CB4">
        <w:t xml:space="preserve"> on the left </w:t>
      </w:r>
      <w:r w:rsidRPr="00D659CC">
        <w:t xml:space="preserve">by </w:t>
      </w:r>
      <w:r w:rsidRPr="00530CB4">
        <w:rPr>
          <w:b/>
        </w:rPr>
        <w:t>2</w:t>
      </w:r>
      <w:r w:rsidRPr="00D659CC">
        <w:t xml:space="preserve"> and add it to the sum. Multiply the </w:t>
      </w:r>
      <w:r w:rsidRPr="00530CB4">
        <w:rPr>
          <w:b/>
        </w:rPr>
        <w:t>next bit</w:t>
      </w:r>
      <w:r w:rsidRPr="00D659CC">
        <w:t xml:space="preserve"> </w:t>
      </w:r>
      <w:r w:rsidR="00530CB4">
        <w:t>on</w:t>
      </w:r>
      <w:r w:rsidRPr="00D659CC">
        <w:t xml:space="preserve"> the left by </w:t>
      </w:r>
      <w:r w:rsidRPr="00530CB4">
        <w:rPr>
          <w:b/>
        </w:rPr>
        <w:t>4</w:t>
      </w:r>
      <w:r w:rsidR="003B141C">
        <w:t xml:space="preserve">, the </w:t>
      </w:r>
      <w:r w:rsidR="003B141C" w:rsidRPr="00530CB4">
        <w:rPr>
          <w:b/>
        </w:rPr>
        <w:t>next</w:t>
      </w:r>
      <w:r w:rsidR="003B141C">
        <w:t xml:space="preserve"> by </w:t>
      </w:r>
      <w:r w:rsidR="003B141C">
        <w:rPr>
          <w:rStyle w:val="Code"/>
        </w:rPr>
        <w:t>8</w:t>
      </w:r>
      <w:r w:rsidR="003B141C">
        <w:t xml:space="preserve"> </w:t>
      </w:r>
      <w:r w:rsidR="003B141C" w:rsidRPr="00D659CC">
        <w:t xml:space="preserve">and </w:t>
      </w:r>
      <w:r w:rsidR="003B141C">
        <w:t>so on.</w:t>
      </w:r>
      <w:r w:rsidR="00C97266">
        <w:t xml:space="preserve"> You can cheat by invoking </w:t>
      </w:r>
      <w:r w:rsidR="00C97266" w:rsidRPr="00C97266">
        <w:rPr>
          <w:rStyle w:val="Code"/>
          <w:highlight w:val="white"/>
        </w:rPr>
        <w:t>Convert.ToInt32(binaryNumAsString,</w:t>
      </w:r>
      <w:r w:rsidR="00C97266" w:rsidRPr="00C97266">
        <w:rPr>
          <w:highlight w:val="white"/>
        </w:rPr>
        <w:t xml:space="preserve"> </w:t>
      </w:r>
      <w:r w:rsidR="00C97266" w:rsidRPr="00C97266">
        <w:rPr>
          <w:rStyle w:val="Code"/>
          <w:highlight w:val="white"/>
        </w:rPr>
        <w:t>2)</w:t>
      </w:r>
      <w:r w:rsidR="00C97266">
        <w:t>.</w:t>
      </w:r>
    </w:p>
    <w:p w14:paraId="43BE1C33" w14:textId="77777777" w:rsidR="00B7428F" w:rsidRPr="00D659CC" w:rsidRDefault="00B7428F" w:rsidP="00DA1C27">
      <w:pPr>
        <w:numPr>
          <w:ilvl w:val="0"/>
          <w:numId w:val="29"/>
        </w:numPr>
        <w:tabs>
          <w:tab w:val="clear" w:pos="360"/>
        </w:tabs>
        <w:ind w:left="454" w:hanging="454"/>
      </w:pPr>
      <w:r w:rsidRPr="00D659CC">
        <w:t>The rule is "</w:t>
      </w:r>
      <w:r w:rsidRPr="00530CB4">
        <w:rPr>
          <w:b/>
        </w:rPr>
        <w:t>divide by the base of the system (16) and concatenate the remainders in reverse</w:t>
      </w:r>
      <w:r w:rsidR="00530CB4">
        <w:rPr>
          <w:b/>
        </w:rPr>
        <w:t>d</w:t>
      </w:r>
      <w:r w:rsidRPr="00530CB4">
        <w:rPr>
          <w:b/>
        </w:rPr>
        <w:t xml:space="preserve"> order</w:t>
      </w:r>
      <w:r w:rsidRPr="00D659CC">
        <w:t xml:space="preserve">". A logic that </w:t>
      </w:r>
      <w:r w:rsidR="00530CB4">
        <w:t>gets</w:t>
      </w:r>
      <w:r w:rsidRPr="00D659CC">
        <w:t xml:space="preserve"> a hexadecimal</w:t>
      </w:r>
      <w:r w:rsidR="00530CB4">
        <w:t xml:space="preserve"> digit (</w:t>
      </w:r>
      <w:r w:rsidR="00530CB4" w:rsidRPr="00530CB4">
        <w:rPr>
          <w:rStyle w:val="Code"/>
        </w:rPr>
        <w:t>0</w:t>
      </w:r>
      <w:r w:rsidR="00530CB4">
        <w:t>…</w:t>
      </w:r>
      <w:r w:rsidR="00530CB4" w:rsidRPr="00530CB4">
        <w:rPr>
          <w:rStyle w:val="Code"/>
        </w:rPr>
        <w:t>F</w:t>
      </w:r>
      <w:r w:rsidR="00530CB4">
        <w:t>)</w:t>
      </w:r>
      <w:r w:rsidRPr="00D659CC">
        <w:t xml:space="preserve"> </w:t>
      </w:r>
      <w:r w:rsidR="00530CB4">
        <w:t>by decimal number (</w:t>
      </w:r>
      <w:r w:rsidR="00530CB4" w:rsidRPr="00530CB4">
        <w:rPr>
          <w:rStyle w:val="Code"/>
        </w:rPr>
        <w:t>0</w:t>
      </w:r>
      <w:r w:rsidR="00530CB4">
        <w:t>…</w:t>
      </w:r>
      <w:r w:rsidR="00530CB4" w:rsidRPr="00530CB4">
        <w:rPr>
          <w:rStyle w:val="Code"/>
        </w:rPr>
        <w:t>15</w:t>
      </w:r>
      <w:r w:rsidR="00530CB4">
        <w:t>) should</w:t>
      </w:r>
      <w:r w:rsidRPr="00D659CC">
        <w:t xml:space="preserve"> also be implemented.</w:t>
      </w:r>
      <w:r w:rsidR="00C97266" w:rsidRPr="00C97266">
        <w:t xml:space="preserve"> </w:t>
      </w:r>
      <w:r w:rsidR="00C97266">
        <w:t xml:space="preserve">You can cheat by invoking </w:t>
      </w:r>
      <w:r w:rsidR="00C97266" w:rsidRPr="00AC6F0E">
        <w:rPr>
          <w:rStyle w:val="Code"/>
          <w:highlight w:val="white"/>
        </w:rPr>
        <w:t>num.ToString("X")</w:t>
      </w:r>
      <w:r w:rsidR="00C97266">
        <w:t>.</w:t>
      </w:r>
    </w:p>
    <w:p w14:paraId="6F4CA4AB" w14:textId="77777777" w:rsidR="00B7428F" w:rsidRPr="00D659CC" w:rsidRDefault="00B7428F" w:rsidP="00DA1C27">
      <w:pPr>
        <w:numPr>
          <w:ilvl w:val="0"/>
          <w:numId w:val="29"/>
        </w:numPr>
        <w:tabs>
          <w:tab w:val="clear" w:pos="360"/>
        </w:tabs>
        <w:ind w:left="454" w:hanging="454"/>
      </w:pPr>
      <w:r w:rsidRPr="00D659CC">
        <w:t xml:space="preserve">Start with a </w:t>
      </w:r>
      <w:r w:rsidRPr="00530CB4">
        <w:rPr>
          <w:b/>
        </w:rPr>
        <w:t>sum of 0</w:t>
      </w:r>
      <w:r w:rsidRPr="00D659CC">
        <w:t xml:space="preserve">. Multiply the </w:t>
      </w:r>
      <w:r w:rsidRPr="00530CB4">
        <w:rPr>
          <w:b/>
        </w:rPr>
        <w:t>right-most digit</w:t>
      </w:r>
      <w:r w:rsidRPr="00D659CC">
        <w:t xml:space="preserve"> with </w:t>
      </w:r>
      <w:r w:rsidRPr="00530CB4">
        <w:rPr>
          <w:b/>
        </w:rPr>
        <w:t>1</w:t>
      </w:r>
      <w:r w:rsidRPr="00D659CC">
        <w:t xml:space="preserve"> and add it to the sum. Multiply the </w:t>
      </w:r>
      <w:r w:rsidRPr="00530CB4">
        <w:rPr>
          <w:b/>
        </w:rPr>
        <w:t>next digit</w:t>
      </w:r>
      <w:r w:rsidRPr="00D659CC">
        <w:t xml:space="preserve"> to the left by </w:t>
      </w:r>
      <w:r w:rsidRPr="00530CB4">
        <w:rPr>
          <w:b/>
        </w:rPr>
        <w:t>16</w:t>
      </w:r>
      <w:r w:rsidRPr="00D659CC">
        <w:t xml:space="preserve"> and add it to the sum. Multiply the </w:t>
      </w:r>
      <w:r w:rsidRPr="00530CB4">
        <w:rPr>
          <w:b/>
        </w:rPr>
        <w:t>next digit</w:t>
      </w:r>
      <w:r w:rsidRPr="00D659CC">
        <w:t xml:space="preserve"> by </w:t>
      </w:r>
      <w:r w:rsidRPr="00530CB4">
        <w:rPr>
          <w:b/>
        </w:rPr>
        <w:t>16*16</w:t>
      </w:r>
      <w:r w:rsidR="00530CB4">
        <w:t xml:space="preserve">, the </w:t>
      </w:r>
      <w:r w:rsidR="00530CB4" w:rsidRPr="00530CB4">
        <w:rPr>
          <w:b/>
        </w:rPr>
        <w:t>next</w:t>
      </w:r>
      <w:r w:rsidR="00530CB4">
        <w:t xml:space="preserve"> by </w:t>
      </w:r>
      <w:r w:rsidR="00530CB4" w:rsidRPr="00530CB4">
        <w:rPr>
          <w:rStyle w:val="Code"/>
        </w:rPr>
        <w:t>16*16*16</w:t>
      </w:r>
      <w:r w:rsidR="00530CB4">
        <w:t xml:space="preserve"> </w:t>
      </w:r>
      <w:r w:rsidRPr="00D659CC">
        <w:t xml:space="preserve">and </w:t>
      </w:r>
      <w:r w:rsidR="00530CB4">
        <w:t>so on.</w:t>
      </w:r>
      <w:r w:rsidR="00C97266" w:rsidRPr="00C97266">
        <w:t xml:space="preserve"> </w:t>
      </w:r>
      <w:r w:rsidR="00C97266">
        <w:t xml:space="preserve">You can cheat by invoking </w:t>
      </w:r>
      <w:r w:rsidR="00C97266" w:rsidRPr="00C97266">
        <w:rPr>
          <w:rStyle w:val="Code"/>
          <w:highlight w:val="white"/>
        </w:rPr>
        <w:t>Convert.ToInt32(</w:t>
      </w:r>
      <w:r w:rsidR="00C97266">
        <w:rPr>
          <w:rStyle w:val="Code"/>
          <w:highlight w:val="white"/>
        </w:rPr>
        <w:t>hex</w:t>
      </w:r>
      <w:r w:rsidR="00C97266" w:rsidRPr="00C97266">
        <w:rPr>
          <w:rStyle w:val="Code"/>
          <w:highlight w:val="white"/>
        </w:rPr>
        <w:t>NumAsString,</w:t>
      </w:r>
      <w:r w:rsidR="00C97266" w:rsidRPr="00C97266">
        <w:rPr>
          <w:highlight w:val="white"/>
        </w:rPr>
        <w:t xml:space="preserve"> </w:t>
      </w:r>
      <w:r w:rsidR="00C97266">
        <w:rPr>
          <w:rStyle w:val="Code"/>
          <w:highlight w:val="white"/>
        </w:rPr>
        <w:t>16</w:t>
      </w:r>
      <w:r w:rsidR="00C97266" w:rsidRPr="00C97266">
        <w:rPr>
          <w:rStyle w:val="Code"/>
          <w:highlight w:val="white"/>
        </w:rPr>
        <w:t>)</w:t>
      </w:r>
      <w:r w:rsidR="00C97266">
        <w:t>.</w:t>
      </w:r>
    </w:p>
    <w:p w14:paraId="6A5633A6" w14:textId="77777777" w:rsidR="00B7428F" w:rsidRPr="00D659CC" w:rsidRDefault="00B7428F" w:rsidP="00DA1C27">
      <w:pPr>
        <w:numPr>
          <w:ilvl w:val="0"/>
          <w:numId w:val="29"/>
        </w:numPr>
        <w:tabs>
          <w:tab w:val="clear" w:pos="360"/>
        </w:tabs>
        <w:ind w:left="454" w:hanging="454"/>
      </w:pPr>
      <w:r w:rsidRPr="00D659CC">
        <w:t xml:space="preserve">Use </w:t>
      </w:r>
      <w:r w:rsidRPr="00530CB4">
        <w:t>the fast method for transitioning</w:t>
      </w:r>
      <w:r w:rsidRPr="00D659CC">
        <w:t xml:space="preserve"> between hexadecimal and binary numeral system (</w:t>
      </w:r>
      <w:r w:rsidR="00530CB4" w:rsidRPr="00530CB4">
        <w:rPr>
          <w:b/>
        </w:rPr>
        <w:t>each</w:t>
      </w:r>
      <w:r w:rsidRPr="00530CB4">
        <w:rPr>
          <w:b/>
        </w:rPr>
        <w:t xml:space="preserve"> hexadecimal digit </w:t>
      </w:r>
      <w:r w:rsidR="00530CB4" w:rsidRPr="00530CB4">
        <w:rPr>
          <w:b/>
        </w:rPr>
        <w:t xml:space="preserve">turns to </w:t>
      </w:r>
      <w:r w:rsidRPr="00530CB4">
        <w:rPr>
          <w:b/>
        </w:rPr>
        <w:t>4 binary bits</w:t>
      </w:r>
      <w:r w:rsidRPr="00D659CC">
        <w:t>).</w:t>
      </w:r>
    </w:p>
    <w:p w14:paraId="08084724" w14:textId="77777777" w:rsidR="00B7428F" w:rsidRPr="00D659CC" w:rsidRDefault="00B7428F" w:rsidP="00DA1C27">
      <w:pPr>
        <w:numPr>
          <w:ilvl w:val="0"/>
          <w:numId w:val="29"/>
        </w:numPr>
        <w:tabs>
          <w:tab w:val="clear" w:pos="360"/>
        </w:tabs>
        <w:ind w:left="454" w:hanging="454"/>
      </w:pPr>
      <w:r w:rsidRPr="00D659CC">
        <w:lastRenderedPageBreak/>
        <w:t xml:space="preserve">Use the fast method for transitioning </w:t>
      </w:r>
      <w:r w:rsidR="003B141C">
        <w:t>from</w:t>
      </w:r>
      <w:r w:rsidRPr="00D659CC">
        <w:t xml:space="preserve"> </w:t>
      </w:r>
      <w:r w:rsidR="003B141C" w:rsidRPr="00D659CC">
        <w:t xml:space="preserve">binary </w:t>
      </w:r>
      <w:r w:rsidR="003B141C">
        <w:t xml:space="preserve">to </w:t>
      </w:r>
      <w:r w:rsidRPr="00D659CC">
        <w:t>hexadecimal numeral system (</w:t>
      </w:r>
      <w:r w:rsidR="003B141C" w:rsidRPr="003B141C">
        <w:rPr>
          <w:b/>
        </w:rPr>
        <w:t>each 4 binary bits correspond to a</w:t>
      </w:r>
      <w:r w:rsidRPr="003B141C">
        <w:rPr>
          <w:b/>
        </w:rPr>
        <w:t xml:space="preserve"> hexadecimal digit</w:t>
      </w:r>
      <w:r w:rsidRPr="00D659CC">
        <w:t>).</w:t>
      </w:r>
    </w:p>
    <w:p w14:paraId="409DEFC4" w14:textId="77777777" w:rsidR="00E559E3" w:rsidRPr="00D659CC" w:rsidRDefault="00B7428F" w:rsidP="00DA1C27">
      <w:pPr>
        <w:numPr>
          <w:ilvl w:val="0"/>
          <w:numId w:val="29"/>
        </w:numPr>
        <w:tabs>
          <w:tab w:val="clear" w:pos="360"/>
        </w:tabs>
        <w:ind w:left="454" w:hanging="454"/>
      </w:pPr>
      <w:r w:rsidRPr="00D659CC">
        <w:t xml:space="preserve">Directly apply the </w:t>
      </w:r>
      <w:hyperlink w:anchor="Horner_Scheme" w:history="1">
        <w:r w:rsidRPr="00EE016B">
          <w:rPr>
            <w:rStyle w:val="Hyperlink"/>
          </w:rPr>
          <w:t>Horner scheme</w:t>
        </w:r>
      </w:hyperlink>
      <w:r w:rsidR="00E559E3" w:rsidRPr="00D659CC">
        <w:t>.</w:t>
      </w:r>
    </w:p>
    <w:p w14:paraId="06041B2E" w14:textId="77777777" w:rsidR="00B7428F" w:rsidRPr="00D659CC" w:rsidRDefault="00B7428F" w:rsidP="00DA1C27">
      <w:pPr>
        <w:numPr>
          <w:ilvl w:val="0"/>
          <w:numId w:val="29"/>
        </w:numPr>
        <w:tabs>
          <w:tab w:val="clear" w:pos="360"/>
        </w:tabs>
        <w:ind w:left="454" w:hanging="454"/>
      </w:pPr>
      <w:r w:rsidRPr="00EE016B">
        <w:rPr>
          <w:b/>
        </w:rPr>
        <w:t xml:space="preserve">Scan the digits of the Roman </w:t>
      </w:r>
      <w:r w:rsidR="00EE016B" w:rsidRPr="00EE016B">
        <w:rPr>
          <w:b/>
        </w:rPr>
        <w:t>number</w:t>
      </w:r>
      <w:r w:rsidRPr="00D659CC">
        <w:t xml:space="preserve"> from left to right and add them up to a </w:t>
      </w:r>
      <w:r w:rsidR="00C5582B" w:rsidRPr="00D659CC">
        <w:t>sum, which</w:t>
      </w:r>
      <w:r w:rsidRPr="00D659CC">
        <w:t xml:space="preserve"> is initialized with a 0. When processing each Roman digit, take it with a positive or negative sign, </w:t>
      </w:r>
      <w:r w:rsidRPr="00AC6F0E">
        <w:rPr>
          <w:b/>
        </w:rPr>
        <w:t xml:space="preserve">depending on the digit after it </w:t>
      </w:r>
      <w:r w:rsidRPr="00D659CC">
        <w:t>(whether it has a bigger or smaller decimal value).</w:t>
      </w:r>
    </w:p>
    <w:p w14:paraId="6693798B" w14:textId="77777777" w:rsidR="00B7428F" w:rsidRPr="00D659CC" w:rsidRDefault="00B7428F" w:rsidP="00DA1C27">
      <w:pPr>
        <w:numPr>
          <w:ilvl w:val="0"/>
          <w:numId w:val="29"/>
        </w:numPr>
        <w:tabs>
          <w:tab w:val="clear" w:pos="360"/>
        </w:tabs>
        <w:spacing w:after="120"/>
        <w:ind w:left="454" w:hanging="454"/>
      </w:pPr>
      <w:r w:rsidRPr="00D659CC">
        <w:t xml:space="preserve">Take a look at the numbers from </w:t>
      </w:r>
      <w:r w:rsidRPr="00AC6F0E">
        <w:rPr>
          <w:b/>
        </w:rPr>
        <w:t>1 to 9</w:t>
      </w:r>
      <w:r w:rsidRPr="00D659CC">
        <w:t xml:space="preserve"> and their corresponding Roman representation with the digits </w:t>
      </w:r>
      <w:r w:rsidRPr="00AC6F0E">
        <w:rPr>
          <w:b/>
        </w:rPr>
        <w:t xml:space="preserve">"I", "V" </w:t>
      </w:r>
      <w:r w:rsidR="001862E2" w:rsidRPr="00AC6F0E">
        <w:rPr>
          <w:b/>
        </w:rPr>
        <w:t>and</w:t>
      </w:r>
      <w:r w:rsidRPr="00AC6F0E">
        <w:rPr>
          <w:b/>
        </w:rPr>
        <w:t xml:space="preserve"> "X"</w:t>
      </w:r>
      <w:r w:rsidRPr="00D659CC">
        <w:t>:</w:t>
      </w:r>
    </w:p>
    <w:p w14:paraId="42AAAE6D" w14:textId="77777777" w:rsidR="00B7428F" w:rsidRPr="00D659CC" w:rsidRDefault="00B7428F" w:rsidP="00B7428F">
      <w:pPr>
        <w:spacing w:before="0"/>
        <w:ind w:left="1278" w:hanging="426"/>
      </w:pPr>
      <w:r w:rsidRPr="00D659CC">
        <w:t>1 -&gt; I</w:t>
      </w:r>
    </w:p>
    <w:p w14:paraId="28F258C7" w14:textId="77777777" w:rsidR="00B7428F" w:rsidRPr="00D659CC" w:rsidRDefault="00B7428F" w:rsidP="00B7428F">
      <w:pPr>
        <w:spacing w:before="0"/>
        <w:ind w:left="1278" w:hanging="426"/>
      </w:pPr>
      <w:r w:rsidRPr="00D659CC">
        <w:t>2 -&gt; II</w:t>
      </w:r>
    </w:p>
    <w:p w14:paraId="74448136" w14:textId="77777777" w:rsidR="00B7428F" w:rsidRPr="00D659CC" w:rsidRDefault="00B7428F" w:rsidP="00B7428F">
      <w:pPr>
        <w:spacing w:before="0"/>
        <w:ind w:left="1278" w:hanging="426"/>
      </w:pPr>
      <w:r w:rsidRPr="00D659CC">
        <w:t>3 -&gt; III</w:t>
      </w:r>
    </w:p>
    <w:p w14:paraId="031DFA4B" w14:textId="77777777" w:rsidR="00B7428F" w:rsidRPr="00D659CC" w:rsidRDefault="00B7428F" w:rsidP="00B7428F">
      <w:pPr>
        <w:spacing w:before="0"/>
        <w:ind w:left="1278" w:hanging="426"/>
      </w:pPr>
      <w:r w:rsidRPr="00D659CC">
        <w:t>4 -&gt; IV</w:t>
      </w:r>
    </w:p>
    <w:p w14:paraId="3017C485" w14:textId="77777777" w:rsidR="00B7428F" w:rsidRPr="00D659CC" w:rsidRDefault="00B7428F" w:rsidP="00B7428F">
      <w:pPr>
        <w:spacing w:before="0"/>
        <w:ind w:left="1278" w:hanging="426"/>
      </w:pPr>
      <w:r w:rsidRPr="00D659CC">
        <w:t>5 -&gt; V</w:t>
      </w:r>
    </w:p>
    <w:p w14:paraId="1ADB01C8" w14:textId="77777777" w:rsidR="00B7428F" w:rsidRPr="00D659CC" w:rsidRDefault="00B7428F" w:rsidP="00B7428F">
      <w:pPr>
        <w:spacing w:before="0"/>
        <w:ind w:left="1278" w:hanging="426"/>
      </w:pPr>
      <w:r w:rsidRPr="00D659CC">
        <w:t>6 -&gt; VI</w:t>
      </w:r>
    </w:p>
    <w:p w14:paraId="5EE00981" w14:textId="77777777" w:rsidR="00B7428F" w:rsidRPr="00D659CC" w:rsidRDefault="00B7428F" w:rsidP="00B7428F">
      <w:pPr>
        <w:spacing w:before="0"/>
        <w:ind w:left="1278" w:hanging="426"/>
      </w:pPr>
      <w:r w:rsidRPr="00D659CC">
        <w:t>7 -&gt; VII</w:t>
      </w:r>
    </w:p>
    <w:p w14:paraId="53D98E60" w14:textId="77777777" w:rsidR="00B7428F" w:rsidRPr="00D659CC" w:rsidRDefault="00B7428F" w:rsidP="00B7428F">
      <w:pPr>
        <w:spacing w:before="0"/>
        <w:ind w:left="1278" w:hanging="426"/>
      </w:pPr>
      <w:r w:rsidRPr="00D659CC">
        <w:t>8 -&gt; VIII</w:t>
      </w:r>
    </w:p>
    <w:p w14:paraId="5C37E405" w14:textId="77777777" w:rsidR="00B7428F" w:rsidRPr="00D659CC" w:rsidRDefault="00B7428F" w:rsidP="00B7428F">
      <w:pPr>
        <w:spacing w:before="0"/>
        <w:ind w:left="1278" w:hanging="426"/>
      </w:pPr>
      <w:r w:rsidRPr="00D659CC">
        <w:t>9 -&gt; IX</w:t>
      </w:r>
    </w:p>
    <w:p w14:paraId="67338A47" w14:textId="77777777" w:rsidR="00B7428F" w:rsidRPr="00D659CC" w:rsidRDefault="00B7428F" w:rsidP="00B7428F">
      <w:pPr>
        <w:spacing w:after="120"/>
        <w:ind w:left="454"/>
      </w:pPr>
      <w:r w:rsidRPr="00D659CC">
        <w:t xml:space="preserve">We have exactly the same correspondence for the numbers </w:t>
      </w:r>
      <w:r w:rsidRPr="00AC6F0E">
        <w:rPr>
          <w:b/>
          <w:noProof/>
        </w:rPr>
        <w:t>10, 20</w:t>
      </w:r>
      <w:r w:rsidR="001F04AC" w:rsidRPr="00AC6F0E">
        <w:rPr>
          <w:b/>
          <w:noProof/>
        </w:rPr>
        <w:t xml:space="preserve">, …, </w:t>
      </w:r>
      <w:r w:rsidRPr="00AC6F0E">
        <w:rPr>
          <w:b/>
          <w:noProof/>
        </w:rPr>
        <w:t>90</w:t>
      </w:r>
      <w:r w:rsidRPr="00D659CC">
        <w:t xml:space="preserve"> with their </w:t>
      </w:r>
      <w:r w:rsidR="00AC6F0E">
        <w:t>R</w:t>
      </w:r>
      <w:r w:rsidRPr="00D659CC">
        <w:t xml:space="preserve">oman representation </w:t>
      </w:r>
      <w:r w:rsidRPr="00AC6F0E">
        <w:rPr>
          <w:b/>
        </w:rPr>
        <w:t xml:space="preserve">"X", "L" </w:t>
      </w:r>
      <w:r w:rsidR="001862E2" w:rsidRPr="00AC6F0E">
        <w:rPr>
          <w:b/>
        </w:rPr>
        <w:t>and</w:t>
      </w:r>
      <w:r w:rsidRPr="00AC6F0E">
        <w:rPr>
          <w:b/>
        </w:rPr>
        <w:t xml:space="preserve"> "C"</w:t>
      </w:r>
      <w:r w:rsidRPr="00D659CC">
        <w:t xml:space="preserve">. The same is valid for the numbers </w:t>
      </w:r>
      <w:r w:rsidRPr="00AC6F0E">
        <w:rPr>
          <w:b/>
          <w:noProof/>
        </w:rPr>
        <w:t xml:space="preserve">100, 200, </w:t>
      </w:r>
      <w:r w:rsidR="001F04AC" w:rsidRPr="00AC6F0E">
        <w:rPr>
          <w:b/>
          <w:noProof/>
        </w:rPr>
        <w:t>…</w:t>
      </w:r>
      <w:r w:rsidRPr="00AC6F0E">
        <w:rPr>
          <w:b/>
          <w:noProof/>
        </w:rPr>
        <w:t>, 900</w:t>
      </w:r>
      <w:r w:rsidRPr="00D659CC">
        <w:t xml:space="preserve"> and their Roman representation with </w:t>
      </w:r>
      <w:r w:rsidRPr="00AC6F0E">
        <w:rPr>
          <w:b/>
        </w:rPr>
        <w:t>"C", "D" and "M"</w:t>
      </w:r>
      <w:r w:rsidRPr="00D659CC">
        <w:t xml:space="preserve"> and so on.</w:t>
      </w:r>
    </w:p>
    <w:p w14:paraId="3F4CA64D" w14:textId="77777777" w:rsidR="00B7428F" w:rsidRPr="00D659CC" w:rsidRDefault="00B7428F" w:rsidP="00B7428F">
      <w:pPr>
        <w:spacing w:after="120"/>
        <w:ind w:left="454"/>
      </w:pPr>
      <w:r w:rsidRPr="00D659CC">
        <w:t xml:space="preserve">We are now ready to </w:t>
      </w:r>
      <w:r w:rsidRPr="00EE016B">
        <w:rPr>
          <w:b/>
        </w:rPr>
        <w:t>convert the number N into the Roman numeral system</w:t>
      </w:r>
      <w:r w:rsidRPr="00D659CC">
        <w:t>. It must be in the range [1</w:t>
      </w:r>
      <w:r w:rsidR="001F04AC" w:rsidRPr="00D659CC">
        <w:t>…</w:t>
      </w:r>
      <w:r w:rsidRPr="00D659CC">
        <w:t>3999], otherwise we should report an error. First we separate the thousands (N / 1000) and replace them with their Roman counterpart. After that we separate the hundreds (N / 100) % 10) and separate them with their Roman counterpart and so on.</w:t>
      </w:r>
    </w:p>
    <w:p w14:paraId="7A94B003" w14:textId="77777777" w:rsidR="00B7428F" w:rsidRPr="00D659CC" w:rsidRDefault="00B7428F" w:rsidP="00DA1C27">
      <w:pPr>
        <w:numPr>
          <w:ilvl w:val="0"/>
          <w:numId w:val="29"/>
        </w:numPr>
        <w:tabs>
          <w:tab w:val="clear" w:pos="360"/>
        </w:tabs>
        <w:ind w:left="454" w:hanging="454"/>
      </w:pPr>
      <w:r w:rsidRPr="00D659CC">
        <w:t xml:space="preserve">You can convert </w:t>
      </w:r>
      <w:r w:rsidR="00C97266">
        <w:t xml:space="preserve">first </w:t>
      </w:r>
      <w:r w:rsidRPr="00D659CC">
        <w:t xml:space="preserve">from </w:t>
      </w:r>
      <w:r w:rsidRPr="00C97266">
        <w:rPr>
          <w:rFonts w:ascii="Consolas" w:hAnsi="Consolas"/>
          <w:b/>
          <w:bCs/>
          <w:noProof/>
          <w:kern w:val="32"/>
          <w:sz w:val="22"/>
        </w:rPr>
        <w:t>S</w:t>
      </w:r>
      <w:r w:rsidR="00EE016B" w:rsidRPr="00C97266">
        <w:rPr>
          <w:b/>
        </w:rPr>
        <w:t>-</w:t>
      </w:r>
      <w:r w:rsidRPr="00C97266">
        <w:rPr>
          <w:b/>
        </w:rPr>
        <w:t>based system</w:t>
      </w:r>
      <w:r w:rsidRPr="00D659CC">
        <w:t xml:space="preserve"> to</w:t>
      </w:r>
      <w:r w:rsidR="00AC6F0E">
        <w:t xml:space="preserve"> </w:t>
      </w:r>
      <w:r w:rsidR="00AC6F0E" w:rsidRPr="00AC6F0E">
        <w:rPr>
          <w:b/>
        </w:rPr>
        <w:t>decimal number</w:t>
      </w:r>
      <w:r w:rsidR="00AC6F0E">
        <w:t xml:space="preserve"> </w:t>
      </w:r>
      <w:r w:rsidRPr="00D659CC">
        <w:t xml:space="preserve">and </w:t>
      </w:r>
      <w:r w:rsidR="00C97266" w:rsidRPr="00D659CC">
        <w:t xml:space="preserve">then </w:t>
      </w:r>
      <w:r w:rsidR="00C97266">
        <w:t xml:space="preserve">from decimal number </w:t>
      </w:r>
      <w:r w:rsidRPr="00D659CC">
        <w:t xml:space="preserve">to </w:t>
      </w:r>
      <w:r w:rsidRPr="00C97266">
        <w:rPr>
          <w:rFonts w:ascii="Consolas" w:hAnsi="Consolas"/>
          <w:b/>
          <w:bCs/>
          <w:noProof/>
          <w:kern w:val="32"/>
          <w:sz w:val="22"/>
        </w:rPr>
        <w:t>D</w:t>
      </w:r>
      <w:r w:rsidR="00EE016B" w:rsidRPr="00C97266">
        <w:rPr>
          <w:b/>
        </w:rPr>
        <w:t>-</w:t>
      </w:r>
      <w:r w:rsidRPr="00C97266">
        <w:rPr>
          <w:b/>
        </w:rPr>
        <w:t>based system</w:t>
      </w:r>
      <w:r w:rsidRPr="00D659CC">
        <w:t>.</w:t>
      </w:r>
    </w:p>
    <w:p w14:paraId="35314D57" w14:textId="77777777" w:rsidR="00B7428F" w:rsidRPr="00D659CC" w:rsidRDefault="00B7428F" w:rsidP="00DA1C27">
      <w:pPr>
        <w:numPr>
          <w:ilvl w:val="0"/>
          <w:numId w:val="29"/>
        </w:numPr>
        <w:tabs>
          <w:tab w:val="clear" w:pos="360"/>
        </w:tabs>
        <w:ind w:left="454" w:hanging="454"/>
      </w:pPr>
      <w:r w:rsidRPr="00D659CC">
        <w:t xml:space="preserve">If you execute the calculations correctly, you will get </w:t>
      </w:r>
      <w:r w:rsidRPr="0023256D">
        <w:rPr>
          <w:b/>
        </w:rPr>
        <w:t>32</w:t>
      </w:r>
      <w:r w:rsidR="0023256D" w:rsidRPr="0023256D">
        <w:rPr>
          <w:b/>
        </w:rPr>
        <w:t>.0</w:t>
      </w:r>
      <w:r w:rsidR="002C3B96">
        <w:rPr>
          <w:b/>
        </w:rPr>
        <w:t>0</w:t>
      </w:r>
      <w:r w:rsidRPr="00D659CC">
        <w:t xml:space="preserve"> (for </w:t>
      </w:r>
      <w:r w:rsidRPr="00D659CC">
        <w:rPr>
          <w:rFonts w:ascii="Consolas" w:hAnsi="Consolas"/>
          <w:b/>
          <w:bCs/>
          <w:noProof/>
          <w:kern w:val="32"/>
          <w:sz w:val="22"/>
        </w:rPr>
        <w:t>float</w:t>
      </w:r>
      <w:r w:rsidRPr="00D659CC">
        <w:t xml:space="preserve">), </w:t>
      </w:r>
      <w:r w:rsidRPr="0023256D">
        <w:rPr>
          <w:b/>
        </w:rPr>
        <w:t>49.9999999657788</w:t>
      </w:r>
      <w:r w:rsidRPr="00D659CC">
        <w:t xml:space="preserve"> (for </w:t>
      </w:r>
      <w:r w:rsidRPr="00D659CC">
        <w:rPr>
          <w:rFonts w:ascii="Consolas" w:hAnsi="Consolas"/>
          <w:b/>
          <w:bCs/>
          <w:noProof/>
          <w:kern w:val="32"/>
          <w:sz w:val="22"/>
        </w:rPr>
        <w:t>double</w:t>
      </w:r>
      <w:r w:rsidRPr="00D659CC">
        <w:t xml:space="preserve">) and </w:t>
      </w:r>
      <w:r w:rsidRPr="0023256D">
        <w:rPr>
          <w:b/>
        </w:rPr>
        <w:t>50</w:t>
      </w:r>
      <w:r w:rsidR="002C3B96">
        <w:rPr>
          <w:b/>
        </w:rPr>
        <w:t>.00</w:t>
      </w:r>
      <w:r w:rsidRPr="00D659CC">
        <w:t xml:space="preserve"> (for </w:t>
      </w:r>
      <w:r w:rsidRPr="00D659CC">
        <w:rPr>
          <w:rFonts w:ascii="Consolas" w:hAnsi="Consolas"/>
          <w:b/>
          <w:bCs/>
          <w:noProof/>
          <w:kern w:val="32"/>
          <w:sz w:val="22"/>
        </w:rPr>
        <w:t>decimal</w:t>
      </w:r>
      <w:r w:rsidRPr="00D659CC">
        <w:t xml:space="preserve">) respectively. </w:t>
      </w:r>
      <w:r w:rsidR="00C97266">
        <w:t xml:space="preserve">The differences come from the fact that </w:t>
      </w:r>
      <w:r w:rsidR="00B80A72" w:rsidRPr="00EE016B">
        <w:rPr>
          <w:b/>
        </w:rPr>
        <w:t>0.000001</w:t>
      </w:r>
      <w:r w:rsidR="00B80A72">
        <w:t xml:space="preserve"> has no exact representation as </w:t>
      </w:r>
      <w:r w:rsidR="00B80A72" w:rsidRPr="00B80A72">
        <w:rPr>
          <w:rStyle w:val="Code"/>
        </w:rPr>
        <w:t>float</w:t>
      </w:r>
      <w:r w:rsidR="00B80A72">
        <w:t xml:space="preserve"> and </w:t>
      </w:r>
      <w:r w:rsidR="00B80A72" w:rsidRPr="00B80A72">
        <w:rPr>
          <w:rStyle w:val="Code"/>
        </w:rPr>
        <w:t>double</w:t>
      </w:r>
      <w:r w:rsidR="00B80A72">
        <w:t xml:space="preserve">. </w:t>
      </w:r>
      <w:r w:rsidRPr="00D659CC">
        <w:t xml:space="preserve">You </w:t>
      </w:r>
      <w:r w:rsidR="00B80A72">
        <w:t>may</w:t>
      </w:r>
      <w:r w:rsidRPr="00D659CC">
        <w:t xml:space="preserve"> notice </w:t>
      </w:r>
      <w:r w:rsidR="00B80A72">
        <w:t xml:space="preserve">also </w:t>
      </w:r>
      <w:r w:rsidRPr="00D659CC">
        <w:t>that addi</w:t>
      </w:r>
      <w:r w:rsidR="00B80A72">
        <w:t>ng</w:t>
      </w:r>
      <w:r w:rsidRPr="00D659CC">
        <w:t xml:space="preserve"> </w:t>
      </w:r>
      <w:r w:rsidRPr="00D659CC">
        <w:rPr>
          <w:rFonts w:ascii="Consolas" w:hAnsi="Consolas"/>
          <w:b/>
          <w:bCs/>
          <w:noProof/>
          <w:kern w:val="32"/>
          <w:sz w:val="22"/>
        </w:rPr>
        <w:t>decimal</w:t>
      </w:r>
      <w:r w:rsidRPr="00D659CC">
        <w:t xml:space="preserve"> values is at least </w:t>
      </w:r>
      <w:r w:rsidRPr="00B80A72">
        <w:rPr>
          <w:b/>
        </w:rPr>
        <w:t>10 times slower</w:t>
      </w:r>
      <w:r w:rsidRPr="00D659CC">
        <w:t xml:space="preserve"> than addi</w:t>
      </w:r>
      <w:r w:rsidR="00B80A72">
        <w:t>ng</w:t>
      </w:r>
      <w:r w:rsidRPr="00D659CC">
        <w:t xml:space="preserve"> </w:t>
      </w:r>
      <w:r w:rsidRPr="00D659CC">
        <w:rPr>
          <w:rFonts w:ascii="Consolas" w:hAnsi="Consolas"/>
          <w:b/>
          <w:bCs/>
          <w:noProof/>
          <w:kern w:val="32"/>
          <w:sz w:val="22"/>
        </w:rPr>
        <w:t>double</w:t>
      </w:r>
      <w:r w:rsidRPr="00D659CC">
        <w:t xml:space="preserve"> values.</w:t>
      </w:r>
    </w:p>
    <w:p w14:paraId="3F70CBF6" w14:textId="77777777" w:rsidR="00B7428F" w:rsidRPr="00D659CC" w:rsidRDefault="00B7428F" w:rsidP="00DA1C27">
      <w:pPr>
        <w:numPr>
          <w:ilvl w:val="0"/>
          <w:numId w:val="29"/>
        </w:numPr>
        <w:tabs>
          <w:tab w:val="clear" w:pos="360"/>
        </w:tabs>
        <w:ind w:left="454" w:hanging="454"/>
      </w:pPr>
      <w:r w:rsidRPr="00D659CC">
        <w:t xml:space="preserve">Use the special method for </w:t>
      </w:r>
      <w:r w:rsidR="00B80A72">
        <w:t>conversion</w:t>
      </w:r>
      <w:r w:rsidRPr="00D659CC">
        <w:t xml:space="preserve"> of </w:t>
      </w:r>
      <w:r w:rsidR="00464D3B">
        <w:t xml:space="preserve">single </w:t>
      </w:r>
      <w:r w:rsidRPr="00D659CC">
        <w:t xml:space="preserve">precision floating-point numbers </w:t>
      </w:r>
      <w:r w:rsidR="00B80A72">
        <w:t>to a</w:t>
      </w:r>
      <w:r w:rsidRPr="00D659CC">
        <w:t xml:space="preserve"> </w:t>
      </w:r>
      <w:r w:rsidR="00464D3B">
        <w:t>sequence of 4 bytes:</w:t>
      </w:r>
      <w:r w:rsidRPr="00D659CC">
        <w:t xml:space="preserve"> </w:t>
      </w:r>
      <w:r w:rsidRPr="00D659CC">
        <w:rPr>
          <w:rFonts w:ascii="Consolas" w:hAnsi="Consolas"/>
          <w:b/>
          <w:bCs/>
          <w:noProof/>
          <w:kern w:val="32"/>
          <w:sz w:val="22"/>
        </w:rPr>
        <w:t>System.BitConverter.</w:t>
      </w:r>
      <w:r w:rsidR="00464D3B">
        <w:rPr>
          <w:rFonts w:ascii="Consolas" w:hAnsi="Consolas"/>
          <w:b/>
          <w:bCs/>
          <w:noProof/>
          <w:kern w:val="32"/>
          <w:sz w:val="22"/>
        </w:rPr>
        <w:t>GetBytes</w:t>
      </w:r>
      <w:r w:rsidRPr="00D659CC">
        <w:rPr>
          <w:rFonts w:ascii="Consolas" w:hAnsi="Consolas"/>
          <w:b/>
          <w:bCs/>
          <w:noProof/>
          <w:kern w:val="32"/>
          <w:sz w:val="22"/>
        </w:rPr>
        <w:t>(&lt;</w:t>
      </w:r>
      <w:r w:rsidR="00464D3B">
        <w:rPr>
          <w:rFonts w:ascii="Consolas" w:hAnsi="Consolas"/>
          <w:b/>
          <w:bCs/>
          <w:noProof/>
          <w:kern w:val="32"/>
          <w:sz w:val="22"/>
        </w:rPr>
        <w:t>float</w:t>
      </w:r>
      <w:r w:rsidRPr="00D659CC">
        <w:rPr>
          <w:rFonts w:ascii="Consolas" w:hAnsi="Consolas"/>
          <w:b/>
          <w:bCs/>
          <w:noProof/>
          <w:kern w:val="32"/>
          <w:sz w:val="22"/>
        </w:rPr>
        <w:t>&gt;)</w:t>
      </w:r>
      <w:r w:rsidR="00B80A72">
        <w:rPr>
          <w:noProof/>
        </w:rPr>
        <w:t>.</w:t>
      </w:r>
      <w:r w:rsidRPr="00D659CC">
        <w:t xml:space="preserve"> </w:t>
      </w:r>
      <w:r w:rsidR="00B80A72">
        <w:t xml:space="preserve">Then </w:t>
      </w:r>
      <w:r w:rsidRPr="00D659CC">
        <w:t xml:space="preserve">use </w:t>
      </w:r>
      <w:r w:rsidRPr="00B80A72">
        <w:rPr>
          <w:b/>
        </w:rPr>
        <w:t>bitwise operations</w:t>
      </w:r>
      <w:r w:rsidRPr="00D659CC">
        <w:t xml:space="preserve"> (shifting and bit masks)</w:t>
      </w:r>
      <w:r w:rsidR="00B80A72">
        <w:t xml:space="preserve"> to extract the sign, mantissa and exponent following</w:t>
      </w:r>
      <w:r w:rsidR="00B80A72">
        <w:rPr>
          <w:lang w:val="bg-BG"/>
        </w:rPr>
        <w:t xml:space="preserve"> </w:t>
      </w:r>
      <w:r w:rsidR="00B80A72">
        <w:t>the IEEE 754 standard</w:t>
      </w:r>
      <w:r w:rsidRPr="00D659CC">
        <w:t>.</w:t>
      </w:r>
    </w:p>
    <w:p w14:paraId="654D6F89" w14:textId="77777777" w:rsidR="00BD11F4" w:rsidRPr="00D659CC" w:rsidRDefault="00BD11F4" w:rsidP="00BD11F4">
      <w:pPr>
        <w:sectPr w:rsidR="00BD11F4" w:rsidRPr="00D659CC" w:rsidSect="00687832">
          <w:headerReference w:type="even" r:id="rId249"/>
          <w:headerReference w:type="default" r:id="rId250"/>
          <w:pgSz w:w="11521" w:h="14402" w:code="1"/>
          <w:pgMar w:top="992" w:right="397" w:bottom="567" w:left="539" w:header="482" w:footer="482" w:gutter="794"/>
          <w:cols w:space="708"/>
          <w:titlePg/>
          <w:docGrid w:linePitch="360"/>
        </w:sectPr>
      </w:pPr>
    </w:p>
    <w:p w14:paraId="66BCCC6F" w14:textId="77777777" w:rsidR="00B7428F" w:rsidRPr="00D659CC" w:rsidRDefault="00B7428F" w:rsidP="00AD2A47">
      <w:pPr>
        <w:pStyle w:val="Heading1"/>
      </w:pPr>
      <w:bookmarkStart w:id="190" w:name="Chapter_09_Methods"/>
      <w:bookmarkStart w:id="191" w:name="_Toc418709390"/>
      <w:bookmarkStart w:id="192" w:name="_Toc22848968"/>
      <w:bookmarkEnd w:id="190"/>
      <w:r w:rsidRPr="00D659CC">
        <w:rPr>
          <w:noProof/>
        </w:rPr>
        <w:lastRenderedPageBreak/>
        <w:t>Chapter 9.</w:t>
      </w:r>
      <w:r w:rsidRPr="00D659CC">
        <w:t xml:space="preserve"> Methods</w:t>
      </w:r>
      <w:bookmarkEnd w:id="191"/>
      <w:bookmarkEnd w:id="192"/>
    </w:p>
    <w:p w14:paraId="73FBAD37" w14:textId="77777777" w:rsidR="00B7428F" w:rsidRPr="00D659CC" w:rsidRDefault="00B7428F" w:rsidP="00732360">
      <w:pPr>
        <w:pStyle w:val="Heading2"/>
      </w:pPr>
      <w:bookmarkStart w:id="193" w:name="_Toc418709391"/>
      <w:r w:rsidRPr="00D659CC">
        <w:t>In This Chapter</w:t>
      </w:r>
      <w:bookmarkEnd w:id="193"/>
    </w:p>
    <w:p w14:paraId="19311097" w14:textId="77777777" w:rsidR="00B7428F" w:rsidRPr="00D659CC" w:rsidRDefault="00B7428F" w:rsidP="00B7428F">
      <w:r w:rsidRPr="00D659CC">
        <w:t xml:space="preserve">In this chapter we will get more familiar with what </w:t>
      </w:r>
      <w:r w:rsidRPr="00D659CC">
        <w:rPr>
          <w:b/>
        </w:rPr>
        <w:t>methods</w:t>
      </w:r>
      <w:r w:rsidRPr="00D659CC">
        <w:t xml:space="preserve"> are and why we need to use them. The reader will be shown how to </w:t>
      </w:r>
      <w:r w:rsidRPr="00D659CC">
        <w:rPr>
          <w:b/>
        </w:rPr>
        <w:t>declare methods</w:t>
      </w:r>
      <w:r w:rsidRPr="00D659CC">
        <w:t xml:space="preserve">, what </w:t>
      </w:r>
      <w:r w:rsidR="006070F7" w:rsidRPr="00D659CC">
        <w:rPr>
          <w:b/>
        </w:rPr>
        <w:t>parameters</w:t>
      </w:r>
      <w:r w:rsidR="006070F7" w:rsidRPr="00D659CC">
        <w:t xml:space="preserve"> are and what </w:t>
      </w:r>
      <w:r w:rsidRPr="00D659CC">
        <w:t>a method</w:t>
      </w:r>
      <w:r w:rsidR="002509B8" w:rsidRPr="00D659CC">
        <w:t>’s</w:t>
      </w:r>
      <w:r w:rsidRPr="00D659CC">
        <w:t xml:space="preserve"> signature is, how to </w:t>
      </w:r>
      <w:r w:rsidRPr="00D659CC">
        <w:rPr>
          <w:b/>
        </w:rPr>
        <w:t>call a method</w:t>
      </w:r>
      <w:r w:rsidRPr="00D659CC">
        <w:t xml:space="preserve">, how to </w:t>
      </w:r>
      <w:r w:rsidRPr="00D659CC">
        <w:rPr>
          <w:b/>
        </w:rPr>
        <w:t>pass arguments</w:t>
      </w:r>
      <w:r w:rsidRPr="00D659CC">
        <w:t xml:space="preserve"> of methods</w:t>
      </w:r>
      <w:r w:rsidR="00C5582B" w:rsidRPr="00D659CC">
        <w:t xml:space="preserve"> </w:t>
      </w:r>
      <w:r w:rsidRPr="00D659CC">
        <w:t xml:space="preserve">and how methods </w:t>
      </w:r>
      <w:r w:rsidRPr="00D659CC">
        <w:rPr>
          <w:b/>
        </w:rPr>
        <w:t>return values</w:t>
      </w:r>
      <w:r w:rsidRPr="00D659CC">
        <w:t>. At the end of this chapter we will know how to create our own method and how to use (invoke) it whenever necessary. Eventually, we will suggest some good practices in working with methods.</w:t>
      </w:r>
      <w:r w:rsidR="006070F7" w:rsidRPr="00D659CC">
        <w:t xml:space="preserve"> </w:t>
      </w:r>
      <w:r w:rsidRPr="00D659CC">
        <w:t>The content of this chapter accompanied by detailed examples and exercises that will help the reader practice the learned material.</w:t>
      </w:r>
    </w:p>
    <w:p w14:paraId="0A564335" w14:textId="77777777" w:rsidR="00B7428F" w:rsidRPr="00D659CC" w:rsidRDefault="00B7428F" w:rsidP="00732360">
      <w:pPr>
        <w:pStyle w:val="Heading2"/>
      </w:pPr>
      <w:bookmarkStart w:id="194" w:name="_Toc418709392"/>
      <w:r w:rsidRPr="00D659CC">
        <w:t>Subroutines in Programming</w:t>
      </w:r>
      <w:bookmarkEnd w:id="194"/>
    </w:p>
    <w:p w14:paraId="2A5CED45" w14:textId="77777777" w:rsidR="00B7428F" w:rsidRPr="00D659CC" w:rsidRDefault="00B7428F" w:rsidP="00B7428F">
      <w:r w:rsidRPr="00D659CC">
        <w:t>To solve a certain task, especially if it is a complex one, we apply the method that ancient Romans did “</w:t>
      </w:r>
      <w:r w:rsidRPr="00D659CC">
        <w:rPr>
          <w:b/>
        </w:rPr>
        <w:t>divide and conquer</w:t>
      </w:r>
      <w:r w:rsidRPr="00D659CC">
        <w:t>”. According to this principle, the problem we solve must be divided into small subproblems. Taken separately they are well defined and easy to be resolved compared to the original problem. At the end by finding solutions for all the small problems we solve the complex one.</w:t>
      </w:r>
    </w:p>
    <w:p w14:paraId="4A073F91" w14:textId="77777777" w:rsidR="00B7428F" w:rsidRPr="00D659CC" w:rsidRDefault="00B7428F" w:rsidP="00B7428F">
      <w:r w:rsidRPr="00D659CC">
        <w:t xml:space="preserve">Using the same analogy, whenever we write a software program we aim to solve particular task. To do it in an </w:t>
      </w:r>
      <w:r w:rsidR="00C81CC2" w:rsidRPr="00D659CC">
        <w:t>efficient</w:t>
      </w:r>
      <w:r w:rsidRPr="00D659CC">
        <w:t xml:space="preserve"> and “easy-to-make” way we use the same mentioned above principle “divide and conquer”. We separate the given task into smaller tasks, then develop solutions for them and put them together into one program. Those smaller tasks we call </w:t>
      </w:r>
      <w:r w:rsidRPr="00D659CC">
        <w:rPr>
          <w:b/>
        </w:rPr>
        <w:t>subroutines</w:t>
      </w:r>
      <w:r w:rsidRPr="00D659CC">
        <w:t>.</w:t>
      </w:r>
    </w:p>
    <w:p w14:paraId="131E6CCE" w14:textId="77777777" w:rsidR="00B7428F" w:rsidRPr="00D659CC" w:rsidRDefault="00B7428F" w:rsidP="00B7428F">
      <w:r w:rsidRPr="00D659CC">
        <w:t>In some other programming languages subroutines can be named as functions or procedures. In C#, they are called methods.</w:t>
      </w:r>
    </w:p>
    <w:p w14:paraId="1140C71F" w14:textId="77777777" w:rsidR="00B7428F" w:rsidRPr="00D659CC" w:rsidRDefault="00E40BE2" w:rsidP="00732360">
      <w:pPr>
        <w:pStyle w:val="Heading2"/>
      </w:pPr>
      <w:bookmarkStart w:id="195" w:name="_Toc418709393"/>
      <w:r w:rsidRPr="00D659CC">
        <w:t>What I</w:t>
      </w:r>
      <w:r w:rsidR="00B7428F" w:rsidRPr="00D659CC">
        <w:t>s a "Method"?</w:t>
      </w:r>
      <w:bookmarkEnd w:id="195"/>
    </w:p>
    <w:p w14:paraId="7D23B125" w14:textId="77777777" w:rsidR="00B7428F" w:rsidRPr="00D659CC" w:rsidRDefault="00B7428F" w:rsidP="00B7428F">
      <w:r w:rsidRPr="00D659CC">
        <w:t>A</w:t>
      </w:r>
      <w:r w:rsidRPr="00D659CC">
        <w:rPr>
          <w:b/>
        </w:rPr>
        <w:t xml:space="preserve"> method </w:t>
      </w:r>
      <w:r w:rsidRPr="00D659CC">
        <w:t>is a ba</w:t>
      </w:r>
      <w:r w:rsidR="006070F7" w:rsidRPr="00D659CC">
        <w:t xml:space="preserve">sic part of a program. It can </w:t>
      </w:r>
      <w:r w:rsidRPr="00D659CC">
        <w:rPr>
          <w:b/>
        </w:rPr>
        <w:t xml:space="preserve">solve a certain problem, </w:t>
      </w:r>
      <w:r w:rsidR="006070F7" w:rsidRPr="00D659CC">
        <w:rPr>
          <w:b/>
        </w:rPr>
        <w:t>eventually</w:t>
      </w:r>
      <w:r w:rsidRPr="00D659CC">
        <w:rPr>
          <w:b/>
        </w:rPr>
        <w:t xml:space="preserve"> take parameters and return a result</w:t>
      </w:r>
      <w:r w:rsidRPr="00D659CC">
        <w:t>.</w:t>
      </w:r>
    </w:p>
    <w:p w14:paraId="5D4FE42E" w14:textId="77777777" w:rsidR="00B7428F" w:rsidRPr="00D659CC" w:rsidRDefault="00B7428F" w:rsidP="00B7428F">
      <w:pPr>
        <w:spacing w:after="120"/>
      </w:pPr>
      <w:r w:rsidRPr="00D659CC">
        <w:t xml:space="preserve">A method represents all data conversion a program does, to resolve a particular task. Methods consist of the </w:t>
      </w:r>
      <w:r w:rsidRPr="00D659CC">
        <w:rPr>
          <w:b/>
        </w:rPr>
        <w:t>program</w:t>
      </w:r>
      <w:r w:rsidR="002509B8" w:rsidRPr="00D659CC">
        <w:rPr>
          <w:b/>
        </w:rPr>
        <w:t>’s</w:t>
      </w:r>
      <w:r w:rsidRPr="00D659CC">
        <w:rPr>
          <w:b/>
        </w:rPr>
        <w:t xml:space="preserve"> logic</w:t>
      </w:r>
      <w:r w:rsidRPr="00D659CC">
        <w:t xml:space="preserve">. </w:t>
      </w:r>
      <w:proofErr w:type="gramStart"/>
      <w:r w:rsidRPr="00D659CC">
        <w:t>Moreover</w:t>
      </w:r>
      <w:proofErr w:type="gramEnd"/>
      <w:r w:rsidRPr="00D659CC">
        <w:t xml:space="preserve"> they are the place where the “real job” is done. That is why methods can be taken as a base unit for the whole program. This on the other hand, gives us the opportunity, by using a simple block, to build bigger programs, which resolve more complex and sophisticated problems. Below is a simple example of a method that calculates rectangle</w:t>
      </w:r>
      <w:r w:rsidR="002509B8" w:rsidRPr="00D659CC">
        <w:t>’s</w:t>
      </w:r>
      <w:r w:rsidRPr="00D659CC">
        <w:t xml:space="preserve"> area:</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5401B0E" w14:textId="77777777" w:rsidTr="00205419">
        <w:tc>
          <w:tcPr>
            <w:tcW w:w="9668" w:type="dxa"/>
            <w:tcBorders>
              <w:top w:val="single" w:sz="4" w:space="0" w:color="auto"/>
              <w:left w:val="single" w:sz="4" w:space="0" w:color="auto"/>
              <w:bottom w:val="single" w:sz="4" w:space="0" w:color="auto"/>
              <w:right w:val="single" w:sz="4" w:space="0" w:color="auto"/>
            </w:tcBorders>
          </w:tcPr>
          <w:p w14:paraId="5CF1AFC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double</w:t>
            </w:r>
            <w:r w:rsidRPr="00D659CC">
              <w:rPr>
                <w:rFonts w:ascii="Consolas" w:hAnsi="Consolas"/>
                <w:noProof/>
                <w:sz w:val="22"/>
              </w:rPr>
              <w:t xml:space="preserve"> GetRectangleArea(</w:t>
            </w:r>
            <w:r w:rsidRPr="00D659CC">
              <w:rPr>
                <w:rFonts w:ascii="Consolas" w:hAnsi="Consolas" w:cs="Courier New"/>
                <w:noProof/>
                <w:color w:val="0000FF"/>
                <w:sz w:val="22"/>
              </w:rPr>
              <w:t>double</w:t>
            </w:r>
            <w:r w:rsidRPr="00D659CC">
              <w:rPr>
                <w:rFonts w:ascii="Consolas" w:hAnsi="Consolas"/>
                <w:noProof/>
                <w:sz w:val="22"/>
              </w:rPr>
              <w:t xml:space="preserve"> width, </w:t>
            </w:r>
            <w:r w:rsidRPr="00D659CC">
              <w:rPr>
                <w:rFonts w:ascii="Consolas" w:hAnsi="Consolas" w:cs="Courier New"/>
                <w:noProof/>
                <w:color w:val="0000FF"/>
                <w:sz w:val="22"/>
              </w:rPr>
              <w:t>double</w:t>
            </w:r>
            <w:r w:rsidRPr="00D659CC">
              <w:rPr>
                <w:rFonts w:ascii="Consolas" w:hAnsi="Consolas"/>
                <w:noProof/>
                <w:sz w:val="22"/>
              </w:rPr>
              <w:t xml:space="preserve"> height)</w:t>
            </w:r>
          </w:p>
          <w:p w14:paraId="3EF10A75"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02B07F1"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double</w:t>
            </w:r>
            <w:r w:rsidRPr="00D659CC">
              <w:rPr>
                <w:rFonts w:ascii="Consolas" w:hAnsi="Consolas"/>
                <w:noProof/>
                <w:sz w:val="22"/>
              </w:rPr>
              <w:t xml:space="preserve"> area = width * height;</w:t>
            </w:r>
          </w:p>
          <w:p w14:paraId="4DDC6F6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area;</w:t>
            </w:r>
          </w:p>
          <w:p w14:paraId="1CABC8B9"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075AA442" w14:textId="77777777" w:rsidR="00B7428F" w:rsidRPr="00D659CC" w:rsidRDefault="00B7428F" w:rsidP="00732360">
      <w:pPr>
        <w:pStyle w:val="Heading2"/>
      </w:pPr>
      <w:bookmarkStart w:id="196" w:name="_Toc418709394"/>
      <w:r w:rsidRPr="00D659CC">
        <w:t>Why to Use Methods?</w:t>
      </w:r>
      <w:bookmarkEnd w:id="196"/>
    </w:p>
    <w:p w14:paraId="3B5C25FC" w14:textId="77777777" w:rsidR="00B7428F" w:rsidRPr="00D659CC" w:rsidRDefault="00B7428F" w:rsidP="00B7428F">
      <w:r w:rsidRPr="00D659CC">
        <w:t>There are many reasons we should use methods. Some of them are listed below, and by gaining experience, you will assure yourself that methods are something that cannot be avoided for a serious task.</w:t>
      </w:r>
    </w:p>
    <w:p w14:paraId="5929FC41" w14:textId="77777777" w:rsidR="00B7428F" w:rsidRPr="00D659CC" w:rsidRDefault="00B7428F" w:rsidP="00732360">
      <w:pPr>
        <w:pStyle w:val="Heading3"/>
      </w:pPr>
      <w:r w:rsidRPr="00D659CC">
        <w:lastRenderedPageBreak/>
        <w:t>Better Structured Program and More Readable Code</w:t>
      </w:r>
    </w:p>
    <w:p w14:paraId="3ABF1CEF" w14:textId="4956BBE2" w:rsidR="00B7428F" w:rsidRPr="00D659CC" w:rsidRDefault="00B7428F" w:rsidP="00B7428F">
      <w:r w:rsidRPr="00D659CC">
        <w:t xml:space="preserve">Whenever a program has been created, it is always a good practice to use methods, in a way to </w:t>
      </w:r>
      <w:r w:rsidRPr="00D659CC">
        <w:rPr>
          <w:b/>
        </w:rPr>
        <w:t>make your code better structured and easy to read</w:t>
      </w:r>
      <w:r w:rsidRPr="00D659CC">
        <w:t xml:space="preserve">, </w:t>
      </w:r>
      <w:r w:rsidR="00205419" w:rsidRPr="00D659CC">
        <w:t>hence,</w:t>
      </w:r>
      <w:r w:rsidRPr="00D659CC">
        <w:t xml:space="preserve"> to be maintained by other people.</w:t>
      </w:r>
    </w:p>
    <w:p w14:paraId="50C5D610" w14:textId="6F76750B" w:rsidR="00B7428F" w:rsidRPr="00D659CC" w:rsidRDefault="00B7428F" w:rsidP="00B7428F">
      <w:r w:rsidRPr="00D659CC">
        <w:t xml:space="preserve">A good reason for this is the fact, that of the time that a program exists, only about 20% of the effort is spent on creating and testing the program. The rest is for </w:t>
      </w:r>
      <w:r w:rsidRPr="00D659CC">
        <w:rPr>
          <w:b/>
        </w:rPr>
        <w:t>maintenance</w:t>
      </w:r>
      <w:r w:rsidRPr="00D659CC">
        <w:t xml:space="preserve"> and adding new features to the initial version. In most of the cases, once the code has been released, it is maintained not only from its creator, but by many other developers. That is why it is very important for the code to be as </w:t>
      </w:r>
      <w:r w:rsidR="00205419" w:rsidRPr="00D659CC">
        <w:t>well-structured</w:t>
      </w:r>
      <w:r w:rsidRPr="00D659CC">
        <w:t xml:space="preserve"> and readable as possible.</w:t>
      </w:r>
    </w:p>
    <w:p w14:paraId="50B20A77" w14:textId="77777777" w:rsidR="00B7428F" w:rsidRPr="00D659CC" w:rsidRDefault="00B7428F" w:rsidP="00732360">
      <w:pPr>
        <w:pStyle w:val="Heading3"/>
      </w:pPr>
      <w:r w:rsidRPr="00D659CC">
        <w:t>Avoid Duplicated Code</w:t>
      </w:r>
    </w:p>
    <w:p w14:paraId="59484B39" w14:textId="77777777" w:rsidR="00B7428F" w:rsidRPr="00D659CC" w:rsidRDefault="00B7428F" w:rsidP="00B7428F">
      <w:r w:rsidRPr="00D659CC">
        <w:t xml:space="preserve">Another very important reason to use methods is that methods help us to </w:t>
      </w:r>
      <w:r w:rsidRPr="00D659CC">
        <w:rPr>
          <w:b/>
        </w:rPr>
        <w:t>avoid code repeating</w:t>
      </w:r>
      <w:r w:rsidRPr="00D659CC">
        <w:t xml:space="preserve">. This has a strong relationship to the idea of </w:t>
      </w:r>
      <w:r w:rsidRPr="00D659CC">
        <w:rPr>
          <w:b/>
        </w:rPr>
        <w:t>code reuse</w:t>
      </w:r>
      <w:r w:rsidRPr="00D659CC">
        <w:t>.</w:t>
      </w:r>
    </w:p>
    <w:p w14:paraId="457ABB4C" w14:textId="77777777" w:rsidR="00B7428F" w:rsidRPr="00D659CC" w:rsidRDefault="00B7428F" w:rsidP="00732360">
      <w:pPr>
        <w:pStyle w:val="Heading3"/>
      </w:pPr>
      <w:r w:rsidRPr="00D659CC">
        <w:t>Code Reuse</w:t>
      </w:r>
    </w:p>
    <w:p w14:paraId="10703A8A" w14:textId="77777777" w:rsidR="00B7428F" w:rsidRPr="00D659CC" w:rsidRDefault="00B7428F" w:rsidP="00B7428F">
      <w:r w:rsidRPr="00D659CC">
        <w:t xml:space="preserve">If a piece of code is used more than once in a program, it is good to separate it in a method, which can be called many times – thus enabling reuse of the same code, without rewriting it. This way we </w:t>
      </w:r>
      <w:r w:rsidRPr="00D659CC">
        <w:rPr>
          <w:b/>
        </w:rPr>
        <w:t>avoid code repeating</w:t>
      </w:r>
      <w:r w:rsidRPr="00D659CC">
        <w:t xml:space="preserve">, but this is not the only advantage. The program itself becomes more readable and </w:t>
      </w:r>
      <w:r w:rsidRPr="00D659CC">
        <w:rPr>
          <w:b/>
        </w:rPr>
        <w:t>well structured</w:t>
      </w:r>
      <w:r w:rsidRPr="00D659CC">
        <w:t>.</w:t>
      </w:r>
    </w:p>
    <w:p w14:paraId="3C827123" w14:textId="77777777" w:rsidR="00E559E3" w:rsidRPr="00D659CC" w:rsidRDefault="00B7428F" w:rsidP="00B7428F">
      <w:r w:rsidRPr="00D659CC">
        <w:t xml:space="preserve">Repeating code may become very noxious and hazardous, because it impedes the maintenance of the program and leads to errors. Often, whenever change of repeating code is needed, the developer fixes only some of the blocks, but the problems </w:t>
      </w:r>
      <w:proofErr w:type="gramStart"/>
      <w:r w:rsidRPr="00D659CC">
        <w:t>is</w:t>
      </w:r>
      <w:proofErr w:type="gramEnd"/>
      <w:r w:rsidRPr="00D659CC">
        <w:t xml:space="preserve"> still alive in the others, about which they forgot. </w:t>
      </w:r>
      <w:proofErr w:type="gramStart"/>
      <w:r w:rsidRPr="00D659CC">
        <w:t>So</w:t>
      </w:r>
      <w:proofErr w:type="gramEnd"/>
      <w:r w:rsidRPr="00D659CC">
        <w:t xml:space="preserve"> for example if a defect is found into a piece of 50 lines code, that is copied to 10 different places over the program, to fix the defect, the repeated code must be fixed for the all 10 places. This, however, is not what really happens. Often, due to lack of concentration or some other reasons, the developer </w:t>
      </w:r>
      <w:r w:rsidRPr="00D659CC">
        <w:rPr>
          <w:b/>
        </w:rPr>
        <w:t>fixes</w:t>
      </w:r>
      <w:r w:rsidRPr="00D659CC">
        <w:t xml:space="preserve"> </w:t>
      </w:r>
      <w:r w:rsidRPr="00D659CC">
        <w:rPr>
          <w:b/>
        </w:rPr>
        <w:t>only some of the pieces of code, but not all of them</w:t>
      </w:r>
      <w:r w:rsidRPr="00D659CC">
        <w:t>. For example, let</w:t>
      </w:r>
      <w:r w:rsidR="002509B8" w:rsidRPr="00D659CC">
        <w:t>’s</w:t>
      </w:r>
      <w:r w:rsidRPr="00D659CC">
        <w:t xml:space="preserve"> say that in our case the developer has fixed 8 out of 10 blocks of code. This eventually, will lead to unexpected behavior of our program, only in rare cases and, moreover, it will be very a difficult task to find out what is going wrong with the program</w:t>
      </w:r>
      <w:r w:rsidR="00E559E3" w:rsidRPr="00D659CC">
        <w:t>.</w:t>
      </w:r>
    </w:p>
    <w:p w14:paraId="733B1D9C" w14:textId="77777777" w:rsidR="00B7428F" w:rsidRPr="00D659CC" w:rsidRDefault="00B7428F" w:rsidP="00732360">
      <w:pPr>
        <w:pStyle w:val="Heading2"/>
      </w:pPr>
      <w:bookmarkStart w:id="197" w:name="_Toc418709395"/>
      <w:r w:rsidRPr="00D659CC">
        <w:t>How to Declare, Implement and Invoke a Method?</w:t>
      </w:r>
      <w:bookmarkEnd w:id="197"/>
    </w:p>
    <w:p w14:paraId="3DEBD7F7" w14:textId="77777777" w:rsidR="00B7428F" w:rsidRPr="00D659CC" w:rsidRDefault="00B7428F" w:rsidP="00B7428F">
      <w:r w:rsidRPr="00D659CC">
        <w:t>This is the time to learn how to distinguish three different actions related to existing of a method: declaring, implementation (creation) and calling of a method.</w:t>
      </w:r>
    </w:p>
    <w:p w14:paraId="1BC906F5" w14:textId="588D44F3" w:rsidR="00E559E3" w:rsidRPr="00D659CC" w:rsidRDefault="00B7428F" w:rsidP="00B7428F">
      <w:r w:rsidRPr="00D659CC">
        <w:rPr>
          <w:b/>
        </w:rPr>
        <w:t xml:space="preserve">Declaring a </w:t>
      </w:r>
      <w:r w:rsidR="000F4039" w:rsidRPr="00D659CC">
        <w:rPr>
          <w:b/>
        </w:rPr>
        <w:t>method</w:t>
      </w:r>
      <w:r w:rsidR="000F4039" w:rsidRPr="000F4039">
        <w:rPr>
          <w:bCs/>
        </w:rPr>
        <w:t>,</w:t>
      </w:r>
      <w:r w:rsidRPr="000F4039">
        <w:rPr>
          <w:bCs/>
        </w:rPr>
        <w:t xml:space="preserve"> </w:t>
      </w:r>
      <w:r w:rsidRPr="00D659CC">
        <w:t>we call method registration</w:t>
      </w:r>
      <w:r w:rsidR="000F4039">
        <w:t xml:space="preserve"> (definition)</w:t>
      </w:r>
      <w:r w:rsidRPr="00D659CC">
        <w:t xml:space="preserve"> in the program, so it can be successfully identified in the rest of the program</w:t>
      </w:r>
      <w:r w:rsidR="00E559E3" w:rsidRPr="00D659CC">
        <w:t>.</w:t>
      </w:r>
    </w:p>
    <w:p w14:paraId="0A1CB1E2" w14:textId="77777777" w:rsidR="00B7428F" w:rsidRPr="00D659CC" w:rsidRDefault="00B7428F" w:rsidP="00B7428F">
      <w:r w:rsidRPr="00D659CC">
        <w:rPr>
          <w:b/>
        </w:rPr>
        <w:t>Implementation (creation)</w:t>
      </w:r>
      <w:r w:rsidRPr="00D659CC">
        <w:t xml:space="preserve"> of a method is the process of typing the code that resolves a particular task. This code is in the method itself and represents its logic.</w:t>
      </w:r>
    </w:p>
    <w:p w14:paraId="09E0EC85" w14:textId="77777777" w:rsidR="00E559E3" w:rsidRPr="00D659CC" w:rsidRDefault="00B7428F" w:rsidP="00B7428F">
      <w:r w:rsidRPr="00D659CC">
        <w:rPr>
          <w:b/>
        </w:rPr>
        <w:t>Method call</w:t>
      </w:r>
      <w:r w:rsidRPr="00D659CC">
        <w:t xml:space="preserve"> is the process that invokes the already declared method, from a part of the code, where a problem, that the method resolves, must be solved</w:t>
      </w:r>
      <w:r w:rsidR="00E559E3" w:rsidRPr="00D659CC">
        <w:t>.</w:t>
      </w:r>
    </w:p>
    <w:p w14:paraId="14DE4D63" w14:textId="77777777" w:rsidR="00B7428F" w:rsidRPr="00D659CC" w:rsidRDefault="00B7428F" w:rsidP="00732360">
      <w:pPr>
        <w:pStyle w:val="Heading2"/>
      </w:pPr>
      <w:bookmarkStart w:id="198" w:name="_Toc418709396"/>
      <w:r w:rsidRPr="00D659CC">
        <w:t>Declaring Our Own Method</w:t>
      </w:r>
      <w:bookmarkEnd w:id="198"/>
    </w:p>
    <w:p w14:paraId="2F4B82BE" w14:textId="77777777" w:rsidR="00B7428F" w:rsidRPr="00D659CC" w:rsidRDefault="00B7428F" w:rsidP="00B7428F">
      <w:r w:rsidRPr="00D659CC">
        <w:t>Before we learn how to declare our own method, it is important to know where we are allowed to do it.</w:t>
      </w:r>
    </w:p>
    <w:p w14:paraId="7EE37A34" w14:textId="77777777" w:rsidR="00B7428F" w:rsidRPr="00D659CC" w:rsidRDefault="00B7428F" w:rsidP="00732360">
      <w:pPr>
        <w:pStyle w:val="Heading3"/>
      </w:pPr>
      <w:r w:rsidRPr="00D659CC">
        <w:lastRenderedPageBreak/>
        <w:t xml:space="preserve">Where </w:t>
      </w:r>
      <w:r w:rsidR="00E40BE2" w:rsidRPr="00D659CC">
        <w:t>Is</w:t>
      </w:r>
      <w:r w:rsidRPr="00D659CC">
        <w:t xml:space="preserve"> Method Declaration Allowed?</w:t>
      </w:r>
    </w:p>
    <w:p w14:paraId="77D40C28" w14:textId="4AE965A8" w:rsidR="00B7428F" w:rsidRPr="00D659CC" w:rsidRDefault="00B7428F" w:rsidP="00B7428F">
      <w:pPr>
        <w:spacing w:after="120"/>
      </w:pPr>
      <w:r w:rsidRPr="00D659CC">
        <w:t>Although we still haven</w:t>
      </w:r>
      <w:r w:rsidR="002509B8" w:rsidRPr="00D659CC">
        <w:t>’t</w:t>
      </w:r>
      <w:r w:rsidRPr="00D659CC">
        <w:t xml:space="preserve"> </w:t>
      </w:r>
      <w:r w:rsidR="00951560">
        <w:t>explained</w:t>
      </w:r>
      <w:r w:rsidRPr="00D659CC">
        <w:t xml:space="preserve"> how to declare a class, we</w:t>
      </w:r>
      <w:r w:rsidR="00741DC9">
        <w:t xml:space="preserve"> ha</w:t>
      </w:r>
      <w:r w:rsidR="000A58B9" w:rsidRPr="00D659CC">
        <w:t>ve</w:t>
      </w:r>
      <w:r w:rsidRPr="00D659CC">
        <w:t xml:space="preserve"> seen it in the exercises before. We know that every class has opening and closing curly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between which the program code is placed. More detailed description for this can be found in the chapter "</w:t>
      </w:r>
      <w:hyperlink w:anchor="Chapter_14_Defining_Classes" w:history="1">
        <w:r w:rsidRPr="00D659CC">
          <w:rPr>
            <w:rStyle w:val="Hyperlink"/>
          </w:rPr>
          <w:t>Defining Classes</w:t>
        </w:r>
      </w:hyperlink>
      <w:r w:rsidRPr="00D659CC">
        <w:t xml:space="preserve">", however we mention it here, because a method exists only if it is declared </w:t>
      </w:r>
      <w:r w:rsidRPr="00D659CC">
        <w:rPr>
          <w:b/>
        </w:rPr>
        <w:t>between the opening and closing brackets of a class</w:t>
      </w:r>
      <w:r w:rsidRPr="00D659CC">
        <w:t xml:space="preserve">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In </w:t>
      </w:r>
      <w:r w:rsidR="005C47BE" w:rsidRPr="00D659CC">
        <w:t>addition,</w:t>
      </w:r>
      <w:r w:rsidRPr="00D659CC">
        <w:t xml:space="preserve"> a method </w:t>
      </w:r>
      <w:r w:rsidRPr="00D659CC">
        <w:rPr>
          <w:b/>
        </w:rPr>
        <w:t>cannot</w:t>
      </w:r>
      <w:r w:rsidRPr="00D659CC">
        <w:t xml:space="preserve"> be declared in</w:t>
      </w:r>
      <w:r w:rsidR="00C97516" w:rsidRPr="00D659CC">
        <w:t>side</w:t>
      </w:r>
      <w:r w:rsidRPr="00D659CC">
        <w:t xml:space="preserve"> another method</w:t>
      </w:r>
      <w:r w:rsidR="00C97516" w:rsidRPr="00D659CC">
        <w:t xml:space="preserve">'s body </w:t>
      </w:r>
      <w:r w:rsidRPr="00D659CC">
        <w:t>(this will be clarified later).</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03BF0902"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1CE350B2" w14:textId="77777777" w:rsidR="00B7428F" w:rsidRPr="00D659CC" w:rsidRDefault="00B7428F" w:rsidP="00B7428F">
            <w:pPr>
              <w:spacing w:before="0"/>
              <w:jc w:val="center"/>
            </w:pPr>
            <w:r w:rsidRPr="00D659CC">
              <w:rPr>
                <w:noProof/>
              </w:rPr>
              <w:drawing>
                <wp:inline distT="0" distB="0" distL="0" distR="0" wp14:anchorId="41EEA73C" wp14:editId="7B926F00">
                  <wp:extent cx="327660" cy="327660"/>
                  <wp:effectExtent l="0" t="0" r="0" b="0"/>
                  <wp:docPr id="5220" name="Picture 522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79B815F" w14:textId="77777777" w:rsidR="00B7428F" w:rsidRPr="00D659CC" w:rsidRDefault="00B7428F" w:rsidP="00F13939">
            <w:pPr>
              <w:pStyle w:val="WarningMessage"/>
            </w:pPr>
            <w:r w:rsidRPr="00D659CC">
              <w:t>In the C# language, a method can be declared only between the opening "</w:t>
            </w:r>
            <w:r w:rsidRPr="00D659CC">
              <w:rPr>
                <w:rStyle w:val="Code"/>
                <w:b/>
              </w:rPr>
              <w:t>{</w:t>
            </w:r>
            <w:r w:rsidRPr="00D659CC">
              <w:t>" and the closing "</w:t>
            </w:r>
            <w:r w:rsidRPr="00D659CC">
              <w:rPr>
                <w:rStyle w:val="Code"/>
                <w:b/>
              </w:rPr>
              <w:t>}</w:t>
            </w:r>
            <w:r w:rsidRPr="00D659CC">
              <w:t>" brackets of a class.</w:t>
            </w:r>
          </w:p>
        </w:tc>
      </w:tr>
    </w:tbl>
    <w:p w14:paraId="52C94FFE" w14:textId="77777777" w:rsidR="00B7428F" w:rsidRPr="00D659CC" w:rsidRDefault="00B7428F" w:rsidP="00B7428F">
      <w:pPr>
        <w:spacing w:after="120"/>
      </w:pPr>
      <w:r w:rsidRPr="00D659CC">
        <w:t xml:space="preserve">A typical example for a method is the already known method </w:t>
      </w:r>
      <w:r w:rsidRPr="00D659CC">
        <w:rPr>
          <w:rFonts w:ascii="Consolas" w:hAnsi="Consolas"/>
          <w:b/>
          <w:bCs/>
          <w:noProof/>
          <w:kern w:val="32"/>
          <w:sz w:val="22"/>
        </w:rPr>
        <w:t>Main(…)</w:t>
      </w:r>
      <w:r w:rsidRPr="00D659CC">
        <w:t xml:space="preserve"> – that is always declared between the opening and the closing curly brackets of our class. An example for this is shown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B5AD6F6" w14:textId="77777777" w:rsidTr="000F4039">
        <w:tc>
          <w:tcPr>
            <w:tcW w:w="9668" w:type="dxa"/>
            <w:tcBorders>
              <w:top w:val="single" w:sz="4" w:space="0" w:color="auto"/>
              <w:left w:val="single" w:sz="4" w:space="0" w:color="auto"/>
              <w:bottom w:val="single" w:sz="4" w:space="0" w:color="auto"/>
              <w:right w:val="single" w:sz="4" w:space="0" w:color="auto"/>
            </w:tcBorders>
            <w:shd w:val="clear" w:color="auto" w:fill="F3F3F3"/>
          </w:tcPr>
          <w:p w14:paraId="100E9AF1"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HelloCSharp.cs</w:t>
            </w:r>
          </w:p>
        </w:tc>
      </w:tr>
      <w:tr w:rsidR="00B7428F" w:rsidRPr="0042346B" w14:paraId="447F6957" w14:textId="77777777" w:rsidTr="000F4039">
        <w:tc>
          <w:tcPr>
            <w:tcW w:w="9668" w:type="dxa"/>
            <w:tcBorders>
              <w:top w:val="single" w:sz="4" w:space="0" w:color="auto"/>
              <w:left w:val="single" w:sz="4" w:space="0" w:color="auto"/>
              <w:bottom w:val="single" w:sz="4" w:space="0" w:color="auto"/>
              <w:right w:val="single" w:sz="4" w:space="0" w:color="auto"/>
            </w:tcBorders>
          </w:tcPr>
          <w:p w14:paraId="06F552D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HelloCSharp</w:t>
            </w:r>
          </w:p>
          <w:p w14:paraId="0C76DF4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 xml:space="preserve">{ </w:t>
            </w:r>
            <w:r w:rsidRPr="0042346B">
              <w:rPr>
                <w:rFonts w:ascii="Consolas" w:hAnsi="Consolas" w:cs="Courier New"/>
                <w:noProof/>
                <w:color w:val="008000"/>
                <w:sz w:val="22"/>
              </w:rPr>
              <w:t>// Opening brace of the class</w:t>
            </w:r>
          </w:p>
          <w:p w14:paraId="4760D8AC"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6965209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Declaring our method between the class' body braces</w:t>
            </w:r>
          </w:p>
          <w:p w14:paraId="679F2B9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r w:rsidRPr="0042346B">
              <w:rPr>
                <w:rFonts w:ascii="Consolas" w:hAnsi="Consolas" w:cs="Courier New"/>
                <w:noProof/>
                <w:color w:val="0000FF"/>
                <w:sz w:val="22"/>
              </w:rPr>
              <w:t>string</w:t>
            </w:r>
            <w:r w:rsidRPr="0042346B">
              <w:rPr>
                <w:rFonts w:ascii="Consolas" w:hAnsi="Consolas"/>
                <w:noProof/>
                <w:sz w:val="22"/>
              </w:rPr>
              <w:t>[] args)</w:t>
            </w:r>
          </w:p>
          <w:p w14:paraId="60586D0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B5B038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Hello C#!"</w:t>
            </w:r>
            <w:r w:rsidRPr="0042346B">
              <w:rPr>
                <w:rFonts w:ascii="Consolas" w:hAnsi="Consolas"/>
                <w:noProof/>
                <w:sz w:val="22"/>
              </w:rPr>
              <w:t>);</w:t>
            </w:r>
          </w:p>
          <w:p w14:paraId="2DA31A0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52B2D8D" w14:textId="77777777" w:rsidR="00B7428F" w:rsidRPr="0042346B" w:rsidRDefault="00B7428F" w:rsidP="00B7428F">
            <w:pPr>
              <w:autoSpaceDE w:val="0"/>
              <w:autoSpaceDN w:val="0"/>
              <w:adjustRightInd w:val="0"/>
              <w:spacing w:before="0"/>
              <w:jc w:val="left"/>
              <w:rPr>
                <w:rFonts w:ascii="Consolas" w:hAnsi="Consolas" w:cs="Consolas"/>
                <w:noProof/>
                <w:color w:val="008000"/>
                <w:sz w:val="22"/>
                <w:szCs w:val="19"/>
              </w:rPr>
            </w:pPr>
            <w:r w:rsidRPr="0042346B">
              <w:rPr>
                <w:rFonts w:ascii="Consolas" w:hAnsi="Consolas"/>
                <w:noProof/>
                <w:sz w:val="22"/>
              </w:rPr>
              <w:t xml:space="preserve">} </w:t>
            </w:r>
            <w:r w:rsidRPr="0042346B">
              <w:rPr>
                <w:rFonts w:ascii="Consolas" w:hAnsi="Consolas" w:cs="Courier New"/>
                <w:noProof/>
                <w:color w:val="008000"/>
                <w:sz w:val="22"/>
              </w:rPr>
              <w:t>// Closing brace of the class</w:t>
            </w:r>
          </w:p>
        </w:tc>
      </w:tr>
    </w:tbl>
    <w:p w14:paraId="66F916C1" w14:textId="77777777" w:rsidR="00B7428F" w:rsidRPr="00D659CC" w:rsidRDefault="00B7428F" w:rsidP="00732360">
      <w:pPr>
        <w:pStyle w:val="Heading3"/>
      </w:pPr>
      <w:r w:rsidRPr="00D659CC">
        <w:t>Method Declaration</w:t>
      </w:r>
    </w:p>
    <w:p w14:paraId="7CEAD662" w14:textId="77777777" w:rsidR="00B7428F" w:rsidRPr="00D659CC" w:rsidRDefault="00B7428F" w:rsidP="00B7428F">
      <w:pPr>
        <w:spacing w:after="120"/>
      </w:pPr>
      <w:r w:rsidRPr="00D659CC">
        <w:t xml:space="preserve">To </w:t>
      </w:r>
      <w:r w:rsidRPr="00D659CC">
        <w:rPr>
          <w:b/>
        </w:rPr>
        <w:t>declare a method</w:t>
      </w:r>
      <w:r w:rsidRPr="00D659CC">
        <w:t xml:space="preserve"> means to </w:t>
      </w:r>
      <w:r w:rsidRPr="00D659CC">
        <w:rPr>
          <w:b/>
        </w:rPr>
        <w:t>register</w:t>
      </w:r>
      <w:r w:rsidRPr="00D659CC">
        <w:t xml:space="preserve"> the method in our program. This is shown with the following declaration:</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B894C8F" w14:textId="77777777" w:rsidTr="000F4039">
        <w:tc>
          <w:tcPr>
            <w:tcW w:w="9668" w:type="dxa"/>
            <w:tcBorders>
              <w:top w:val="single" w:sz="4" w:space="0" w:color="auto"/>
              <w:left w:val="single" w:sz="4" w:space="0" w:color="auto"/>
              <w:bottom w:val="single" w:sz="4" w:space="0" w:color="auto"/>
              <w:right w:val="single" w:sz="4" w:space="0" w:color="auto"/>
            </w:tcBorders>
          </w:tcPr>
          <w:p w14:paraId="582F597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noProof/>
                <w:sz w:val="22"/>
              </w:rPr>
              <w:t>[</w:t>
            </w:r>
            <w:r w:rsidRPr="00D659CC">
              <w:rPr>
                <w:rFonts w:ascii="Consolas" w:hAnsi="Consolas" w:cs="Courier New"/>
                <w:noProof/>
                <w:color w:val="0000FF"/>
                <w:sz w:val="22"/>
                <w:lang w:eastAsia="zh-CN"/>
              </w:rPr>
              <w:t>static</w:t>
            </w:r>
            <w:r w:rsidRPr="00D659CC">
              <w:rPr>
                <w:rFonts w:ascii="Consolas" w:hAnsi="Consolas"/>
                <w:noProof/>
                <w:sz w:val="22"/>
              </w:rPr>
              <w:t>] &lt;return_type&gt; &lt;method_name&gt;([&lt;param_list&gt;])</w:t>
            </w:r>
          </w:p>
        </w:tc>
      </w:tr>
    </w:tbl>
    <w:p w14:paraId="4D4AC13F" w14:textId="77777777" w:rsidR="00B7428F" w:rsidRPr="00D659CC" w:rsidRDefault="00B7428F" w:rsidP="00B7428F">
      <w:r w:rsidRPr="00D659CC">
        <w:t>There are some mandatory elements to declare method:</w:t>
      </w:r>
    </w:p>
    <w:p w14:paraId="47E469AC" w14:textId="77777777" w:rsidR="00B7428F" w:rsidRPr="00D659CC" w:rsidRDefault="00B7428F" w:rsidP="00DA1C27">
      <w:pPr>
        <w:numPr>
          <w:ilvl w:val="0"/>
          <w:numId w:val="9"/>
        </w:numPr>
        <w:tabs>
          <w:tab w:val="clear" w:pos="568"/>
        </w:tabs>
      </w:pPr>
      <w:proofErr w:type="gramStart"/>
      <w:r w:rsidRPr="00D659CC">
        <w:t>Type of the result,</w:t>
      </w:r>
      <w:proofErr w:type="gramEnd"/>
      <w:r w:rsidRPr="00D659CC">
        <w:t xml:space="preserve"> returned by the method – </w:t>
      </w:r>
      <w:r w:rsidRPr="00D659CC">
        <w:rPr>
          <w:rFonts w:ascii="Consolas" w:hAnsi="Consolas"/>
          <w:b/>
          <w:bCs/>
          <w:noProof/>
          <w:kern w:val="32"/>
          <w:sz w:val="22"/>
        </w:rPr>
        <w:t>&lt;return_type&gt;</w:t>
      </w:r>
      <w:r w:rsidRPr="00D659CC">
        <w:t>.</w:t>
      </w:r>
    </w:p>
    <w:p w14:paraId="20B6D8E2" w14:textId="77777777" w:rsidR="00B7428F" w:rsidRPr="00D659CC" w:rsidRDefault="00B7428F" w:rsidP="00DA1C27">
      <w:pPr>
        <w:numPr>
          <w:ilvl w:val="0"/>
          <w:numId w:val="9"/>
        </w:numPr>
        <w:tabs>
          <w:tab w:val="clear" w:pos="568"/>
        </w:tabs>
      </w:pPr>
      <w:r w:rsidRPr="00D659CC">
        <w:t>Method</w:t>
      </w:r>
      <w:r w:rsidR="002509B8" w:rsidRPr="00D659CC">
        <w:t>’s</w:t>
      </w:r>
      <w:r w:rsidRPr="00D659CC">
        <w:t xml:space="preserve"> name – </w:t>
      </w:r>
      <w:r w:rsidRPr="00D659CC">
        <w:rPr>
          <w:rFonts w:ascii="Consolas" w:hAnsi="Consolas"/>
          <w:b/>
          <w:bCs/>
          <w:noProof/>
          <w:kern w:val="32"/>
          <w:sz w:val="22"/>
        </w:rPr>
        <w:t>&lt;method_name&gt;</w:t>
      </w:r>
      <w:r w:rsidRPr="00D659CC">
        <w:t>.</w:t>
      </w:r>
    </w:p>
    <w:p w14:paraId="21AB1113" w14:textId="77777777" w:rsidR="00B7428F" w:rsidRPr="00D659CC" w:rsidRDefault="00B7428F" w:rsidP="00DA1C27">
      <w:pPr>
        <w:numPr>
          <w:ilvl w:val="0"/>
          <w:numId w:val="9"/>
        </w:numPr>
        <w:tabs>
          <w:tab w:val="clear" w:pos="568"/>
        </w:tabs>
      </w:pPr>
      <w:r w:rsidRPr="00D659CC">
        <w:t xml:space="preserve">List of parameters to the method – </w:t>
      </w:r>
      <w:r w:rsidRPr="00D659CC">
        <w:rPr>
          <w:rFonts w:ascii="Consolas" w:hAnsi="Consolas"/>
          <w:b/>
          <w:bCs/>
          <w:noProof/>
          <w:kern w:val="32"/>
          <w:sz w:val="22"/>
        </w:rPr>
        <w:t>&lt;param_list&gt;</w:t>
      </w:r>
      <w:r w:rsidRPr="00D659CC">
        <w:t xml:space="preserve"> – it can be empty </w:t>
      </w:r>
      <w:proofErr w:type="gramStart"/>
      <w:r w:rsidRPr="00D659CC">
        <w:t>list</w:t>
      </w:r>
      <w:proofErr w:type="gramEnd"/>
      <w:r w:rsidRPr="00D659CC">
        <w:t xml:space="preserve"> or it can consist of a sequence of parameters declarations.</w:t>
      </w:r>
    </w:p>
    <w:p w14:paraId="3ABAB781" w14:textId="77777777" w:rsidR="00B7428F" w:rsidRPr="00D659CC" w:rsidRDefault="00B7428F" w:rsidP="00B7428F">
      <w:pPr>
        <w:spacing w:after="120"/>
      </w:pPr>
      <w:r w:rsidRPr="00D659CC">
        <w:t xml:space="preserve">To clarify the </w:t>
      </w:r>
      <w:r w:rsidRPr="00D659CC">
        <w:rPr>
          <w:b/>
        </w:rPr>
        <w:t>elements of method</w:t>
      </w:r>
      <w:r w:rsidR="002509B8" w:rsidRPr="00D659CC">
        <w:rPr>
          <w:b/>
        </w:rPr>
        <w:t>’s</w:t>
      </w:r>
      <w:r w:rsidRPr="00D659CC">
        <w:rPr>
          <w:b/>
        </w:rPr>
        <w:t xml:space="preserve"> declaration</w:t>
      </w:r>
      <w:r w:rsidRPr="00D659CC">
        <w:t xml:space="preserve">, we can use the </w:t>
      </w:r>
      <w:r w:rsidRPr="00D659CC">
        <w:rPr>
          <w:rFonts w:ascii="Consolas" w:hAnsi="Consolas"/>
          <w:b/>
          <w:bCs/>
          <w:noProof/>
          <w:kern w:val="32"/>
          <w:sz w:val="22"/>
        </w:rPr>
        <w:t>Main(…)</w:t>
      </w:r>
      <w:r w:rsidRPr="00D659CC">
        <w:t xml:space="preserve"> method </w:t>
      </w:r>
      <w:r w:rsidR="000549D5" w:rsidRPr="00D659CC">
        <w:t>from</w:t>
      </w:r>
      <w:r w:rsidRPr="00D659CC">
        <w:t xml:space="preserve"> the example </w:t>
      </w:r>
      <w:r w:rsidRPr="00D659CC">
        <w:rPr>
          <w:rFonts w:ascii="Consolas" w:hAnsi="Consolas"/>
          <w:b/>
          <w:bCs/>
          <w:noProof/>
          <w:kern w:val="32"/>
          <w:sz w:val="22"/>
        </w:rPr>
        <w:t>HelloCSharp</w:t>
      </w:r>
      <w:r w:rsidRPr="00D659CC">
        <w:t xml:space="preserve"> show in the previous block:</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3CCB5FC5" w14:textId="77777777" w:rsidTr="000F4039">
        <w:tc>
          <w:tcPr>
            <w:tcW w:w="9668" w:type="dxa"/>
            <w:tcBorders>
              <w:top w:val="single" w:sz="4" w:space="0" w:color="auto"/>
              <w:left w:val="single" w:sz="4" w:space="0" w:color="auto"/>
              <w:bottom w:val="single" w:sz="4" w:space="0" w:color="auto"/>
              <w:right w:val="single" w:sz="4" w:space="0" w:color="auto"/>
            </w:tcBorders>
          </w:tcPr>
          <w:p w14:paraId="281EB325"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r w:rsidRPr="00D659CC">
              <w:rPr>
                <w:rFonts w:ascii="Consolas" w:hAnsi="Consolas" w:cs="Courier New"/>
                <w:noProof/>
                <w:color w:val="0000FF"/>
                <w:sz w:val="22"/>
              </w:rPr>
              <w:t>string</w:t>
            </w:r>
            <w:r w:rsidRPr="00D659CC">
              <w:rPr>
                <w:rFonts w:ascii="Consolas" w:hAnsi="Consolas"/>
                <w:noProof/>
                <w:sz w:val="22"/>
              </w:rPr>
              <w:t>[] args)</w:t>
            </w:r>
          </w:p>
        </w:tc>
      </w:tr>
    </w:tbl>
    <w:p w14:paraId="6125CD6C" w14:textId="77777777" w:rsidR="00B7428F" w:rsidRPr="00D659CC" w:rsidRDefault="00B7428F" w:rsidP="00B7428F">
      <w:r w:rsidRPr="00D659CC">
        <w:t xml:space="preserve">As can be seen the </w:t>
      </w:r>
      <w:r w:rsidRPr="00D659CC">
        <w:rPr>
          <w:b/>
        </w:rPr>
        <w:t>type of returned value</w:t>
      </w:r>
      <w:r w:rsidRPr="00D659CC">
        <w:t xml:space="preserve"> is </w:t>
      </w:r>
      <w:r w:rsidRPr="00D659CC">
        <w:rPr>
          <w:rFonts w:ascii="Consolas" w:hAnsi="Consolas"/>
          <w:b/>
          <w:bCs/>
          <w:noProof/>
          <w:kern w:val="32"/>
          <w:sz w:val="22"/>
        </w:rPr>
        <w:t>void</w:t>
      </w:r>
      <w:r w:rsidRPr="00D659CC">
        <w:t xml:space="preserve"> (i.e. that method does not return a result), the method</w:t>
      </w:r>
      <w:r w:rsidR="002509B8" w:rsidRPr="00D659CC">
        <w:t>’s</w:t>
      </w:r>
      <w:r w:rsidRPr="00D659CC">
        <w:t xml:space="preserve"> name is </w:t>
      </w:r>
      <w:r w:rsidRPr="00D659CC">
        <w:rPr>
          <w:rFonts w:ascii="Consolas" w:hAnsi="Consolas"/>
          <w:b/>
          <w:bCs/>
          <w:noProof/>
          <w:kern w:val="32"/>
          <w:sz w:val="22"/>
        </w:rPr>
        <w:t>Main</w:t>
      </w:r>
      <w:r w:rsidRPr="00D659CC">
        <w:t>, followed by round brackets, between which is a list with the method</w:t>
      </w:r>
      <w:r w:rsidR="002509B8" w:rsidRPr="00D659CC">
        <w:t>’s</w:t>
      </w:r>
      <w:r w:rsidRPr="00D659CC">
        <w:t xml:space="preserve"> </w:t>
      </w:r>
      <w:r w:rsidRPr="00D659CC">
        <w:rPr>
          <w:b/>
        </w:rPr>
        <w:t>parameters</w:t>
      </w:r>
      <w:r w:rsidRPr="00D659CC">
        <w:t xml:space="preserve">. In the particular example it is actually only one </w:t>
      </w:r>
      <w:r w:rsidRPr="00D659CC">
        <w:rPr>
          <w:b/>
        </w:rPr>
        <w:t>parameter</w:t>
      </w:r>
      <w:r w:rsidRPr="00D659CC">
        <w:t xml:space="preserve"> – the array </w:t>
      </w:r>
      <w:r w:rsidRPr="00D659CC">
        <w:rPr>
          <w:rFonts w:ascii="Consolas" w:hAnsi="Consolas"/>
          <w:b/>
          <w:bCs/>
          <w:noProof/>
          <w:kern w:val="32"/>
          <w:sz w:val="22"/>
        </w:rPr>
        <w:t>string[] args</w:t>
      </w:r>
      <w:r w:rsidRPr="00D659CC">
        <w:t>.</w:t>
      </w:r>
    </w:p>
    <w:p w14:paraId="0246A5AB" w14:textId="77777777" w:rsidR="00B7428F" w:rsidRPr="00D659CC" w:rsidRDefault="00B7428F" w:rsidP="00B7428F">
      <w:pPr>
        <w:spacing w:after="120"/>
      </w:pPr>
      <w:r w:rsidRPr="00D659CC">
        <w:lastRenderedPageBreak/>
        <w:t xml:space="preserve">The sequence, in which the elements of a method are written, is strictly defined. Always, at the very first place, is the type of the value that method returns </w:t>
      </w:r>
      <w:r w:rsidRPr="00D659CC">
        <w:rPr>
          <w:rFonts w:ascii="Consolas" w:hAnsi="Consolas"/>
          <w:b/>
          <w:bCs/>
          <w:noProof/>
          <w:kern w:val="32"/>
          <w:sz w:val="22"/>
        </w:rPr>
        <w:t>&lt;return_type&gt;</w:t>
      </w:r>
      <w:r w:rsidRPr="00D659CC">
        <w:t>, followed by the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and list of parameters at the end </w:t>
      </w:r>
      <w:r w:rsidRPr="00D659CC">
        <w:rPr>
          <w:rFonts w:ascii="Consolas" w:hAnsi="Consolas"/>
          <w:b/>
          <w:bCs/>
          <w:noProof/>
          <w:kern w:val="32"/>
          <w:sz w:val="22"/>
        </w:rPr>
        <w:t>&lt;param_list&gt;</w:t>
      </w:r>
      <w:r w:rsidRPr="00D659CC">
        <w:t xml:space="preserve"> placed between in round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Optionally the declarations can have </w:t>
      </w:r>
      <w:r w:rsidRPr="00D659CC">
        <w:rPr>
          <w:b/>
        </w:rPr>
        <w:t>access modifi</w:t>
      </w:r>
      <w:r w:rsidR="006070F7" w:rsidRPr="00D659CC">
        <w:rPr>
          <w:b/>
        </w:rPr>
        <w:t>ers</w:t>
      </w:r>
      <w:r w:rsidR="006070F7" w:rsidRPr="00D659CC">
        <w:t xml:space="preserve"> </w:t>
      </w:r>
      <w:r w:rsidRPr="00D659CC">
        <w:t xml:space="preserve">(as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static</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2F6E855D"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6B4E4724" w14:textId="77777777" w:rsidR="00B7428F" w:rsidRPr="00D659CC" w:rsidRDefault="00B7428F" w:rsidP="00B7428F">
            <w:pPr>
              <w:spacing w:before="0"/>
              <w:jc w:val="center"/>
            </w:pPr>
            <w:r w:rsidRPr="00D659CC">
              <w:rPr>
                <w:noProof/>
              </w:rPr>
              <w:drawing>
                <wp:inline distT="0" distB="0" distL="0" distR="0" wp14:anchorId="3BB95AC5" wp14:editId="50DC1680">
                  <wp:extent cx="327660" cy="327660"/>
                  <wp:effectExtent l="0" t="0" r="0" b="0"/>
                  <wp:docPr id="5221" name="Picture 52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50C2EDC" w14:textId="4F5C4F1A" w:rsidR="00B7428F" w:rsidRPr="00D659CC" w:rsidRDefault="00B7428F" w:rsidP="00F13939">
            <w:pPr>
              <w:pStyle w:val="WarningMessage"/>
            </w:pPr>
            <w:r w:rsidRPr="00D659CC">
              <w:t>When a method is declared</w:t>
            </w:r>
            <w:r w:rsidR="005C47BE">
              <w:rPr>
                <w:lang w:val="bg-BG"/>
              </w:rPr>
              <w:t xml:space="preserve">, </w:t>
            </w:r>
            <w:r w:rsidR="005C47BE">
              <w:t xml:space="preserve">the compiler keeps </w:t>
            </w:r>
            <w:r w:rsidRPr="00D659CC">
              <w:t>the sequence of its elements</w:t>
            </w:r>
            <w:r w:rsidR="005C47BE">
              <w:t>’</w:t>
            </w:r>
            <w:r w:rsidRPr="00D659CC">
              <w:t xml:space="preserve"> description</w:t>
            </w:r>
            <w:r w:rsidR="005C47BE">
              <w:t>s</w:t>
            </w:r>
            <w:r w:rsidRPr="00D659CC">
              <w:t xml:space="preserve">: first is the type of the </w:t>
            </w:r>
            <w:r w:rsidR="005C47BE">
              <w:t xml:space="preserve">returning </w:t>
            </w:r>
            <w:r w:rsidRPr="00D659CC">
              <w:t xml:space="preserve">value </w:t>
            </w:r>
            <w:r w:rsidR="005C47BE">
              <w:t xml:space="preserve">from </w:t>
            </w:r>
            <w:r w:rsidRPr="00D659CC">
              <w:t>the method, then is the method</w:t>
            </w:r>
            <w:r w:rsidR="002509B8" w:rsidRPr="00D659CC">
              <w:t>’s</w:t>
            </w:r>
            <w:r w:rsidRPr="00D659CC">
              <w:t xml:space="preserve"> name, and at the end is a list of parameters placed in round brackets.</w:t>
            </w:r>
          </w:p>
        </w:tc>
      </w:tr>
    </w:tbl>
    <w:p w14:paraId="3DFF19A7" w14:textId="77777777" w:rsidR="00B7428F" w:rsidRPr="00D659CC" w:rsidRDefault="00B7428F" w:rsidP="00B7428F">
      <w:pPr>
        <w:spacing w:after="120"/>
      </w:pPr>
      <w:r w:rsidRPr="00D659CC">
        <w:t xml:space="preserve">The list with parameters is allowed to be </w:t>
      </w:r>
      <w:r w:rsidRPr="00D659CC">
        <w:rPr>
          <w:rStyle w:val="Code"/>
        </w:rPr>
        <w:t>void</w:t>
      </w:r>
      <w:r w:rsidRPr="00D659CC">
        <w:t xml:space="preserve"> (empty). In that case the only thing we have to do is to type "</w:t>
      </w:r>
      <w:r w:rsidRPr="00D659CC">
        <w:rPr>
          <w:rFonts w:ascii="Consolas" w:hAnsi="Consolas"/>
          <w:b/>
          <w:bCs/>
          <w:noProof/>
          <w:kern w:val="32"/>
          <w:sz w:val="22"/>
        </w:rPr>
        <w:t>()</w:t>
      </w:r>
      <w:r w:rsidRPr="00D659CC">
        <w:t>" after the method</w:t>
      </w:r>
      <w:r w:rsidR="002509B8" w:rsidRPr="00D659CC">
        <w:t>’s</w:t>
      </w:r>
      <w:r w:rsidRPr="00D659CC">
        <w:t xml:space="preserve"> name. Although the method has not parameters the round brackets must follow its name in the declaration.</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1FF5AE17"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7E87DF79" w14:textId="77777777" w:rsidR="00B7428F" w:rsidRPr="00D659CC" w:rsidRDefault="00B7428F" w:rsidP="00B7428F">
            <w:pPr>
              <w:spacing w:before="0"/>
              <w:jc w:val="center"/>
            </w:pPr>
            <w:r w:rsidRPr="00D659CC">
              <w:rPr>
                <w:noProof/>
              </w:rPr>
              <w:drawing>
                <wp:inline distT="0" distB="0" distL="0" distR="0" wp14:anchorId="26580BA9" wp14:editId="1AC42019">
                  <wp:extent cx="327660" cy="327660"/>
                  <wp:effectExtent l="0" t="0" r="0" b="0"/>
                  <wp:docPr id="5222" name="Picture 52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D9533EC" w14:textId="77777777" w:rsidR="00B7428F" w:rsidRPr="00D659CC" w:rsidRDefault="00B7428F" w:rsidP="00F13939">
            <w:pPr>
              <w:pStyle w:val="WarningMessage"/>
            </w:pPr>
            <w:r w:rsidRPr="00D659CC">
              <w:t>The round brackets – "</w:t>
            </w:r>
            <w:r w:rsidRPr="00D659CC">
              <w:rPr>
                <w:rStyle w:val="Code"/>
                <w:b/>
              </w:rPr>
              <w:t>(</w:t>
            </w:r>
            <w:r w:rsidRPr="00D659CC">
              <w:t>" and "</w:t>
            </w:r>
            <w:r w:rsidRPr="00D659CC">
              <w:rPr>
                <w:rStyle w:val="Code"/>
                <w:b/>
              </w:rPr>
              <w:t>)</w:t>
            </w:r>
            <w:r w:rsidRPr="00D659CC">
              <w:t>", are always placed after the method</w:t>
            </w:r>
            <w:r w:rsidR="002509B8" w:rsidRPr="00D659CC">
              <w:t>’s</w:t>
            </w:r>
            <w:r w:rsidRPr="00D659CC">
              <w:t xml:space="preserve"> name, no matter whether it has or has not any parameters.</w:t>
            </w:r>
          </w:p>
        </w:tc>
      </w:tr>
    </w:tbl>
    <w:p w14:paraId="2F247B87" w14:textId="0B0F9474" w:rsidR="00B7428F" w:rsidRPr="00D659CC" w:rsidRDefault="00B7428F" w:rsidP="00B7428F">
      <w:r w:rsidRPr="00D659CC">
        <w:t xml:space="preserve">For </w:t>
      </w:r>
      <w:r w:rsidR="005C47BE" w:rsidRPr="00D659CC">
        <w:t>now,</w:t>
      </w:r>
      <w:r w:rsidRPr="00D659CC">
        <w:t xml:space="preserve"> we will not focus at what </w:t>
      </w:r>
      <w:r w:rsidRPr="00D659CC">
        <w:rPr>
          <w:rFonts w:ascii="Consolas" w:hAnsi="Consolas"/>
          <w:b/>
          <w:bCs/>
          <w:noProof/>
          <w:kern w:val="32"/>
          <w:sz w:val="22"/>
        </w:rPr>
        <w:t xml:space="preserve">&lt;return_type&gt; </w:t>
      </w:r>
      <w:r w:rsidRPr="00D659CC">
        <w:t>is</w:t>
      </w:r>
      <w:r w:rsidRPr="00D659CC">
        <w:rPr>
          <w:bCs/>
        </w:rPr>
        <w:t xml:space="preserve">. For </w:t>
      </w:r>
      <w:r w:rsidR="005C47BE" w:rsidRPr="00D659CC">
        <w:rPr>
          <w:bCs/>
        </w:rPr>
        <w:t>now,</w:t>
      </w:r>
      <w:r w:rsidRPr="00D659CC">
        <w:rPr>
          <w:bCs/>
        </w:rPr>
        <w:t xml:space="preserve"> we will use </w:t>
      </w:r>
      <w:r w:rsidRPr="00D659CC">
        <w:rPr>
          <w:rFonts w:ascii="Consolas" w:hAnsi="Consolas"/>
          <w:b/>
          <w:bCs/>
          <w:noProof/>
          <w:kern w:val="32"/>
          <w:sz w:val="22"/>
        </w:rPr>
        <w:t>void</w:t>
      </w:r>
      <w:r w:rsidRPr="00D659CC">
        <w:rPr>
          <w:bCs/>
        </w:rPr>
        <w:t xml:space="preserve">, which means the method will not return anything. Later, </w:t>
      </w:r>
      <w:r w:rsidR="00626A72">
        <w:t>we will</w:t>
      </w:r>
      <w:r w:rsidR="00626A72" w:rsidRPr="00D659CC">
        <w:rPr>
          <w:bCs/>
        </w:rPr>
        <w:t xml:space="preserve"> </w:t>
      </w:r>
      <w:r w:rsidRPr="00D659CC">
        <w:rPr>
          <w:bCs/>
        </w:rPr>
        <w:t>see how that can be changed</w:t>
      </w:r>
    </w:p>
    <w:p w14:paraId="25A3B559" w14:textId="77777777" w:rsidR="00B7428F" w:rsidRPr="00D659CC" w:rsidRDefault="00C97516" w:rsidP="00B7428F">
      <w:r w:rsidRPr="00D659CC">
        <w:t>The keyword</w:t>
      </w:r>
      <w:r w:rsidR="00B7428F" w:rsidRPr="00D659CC">
        <w:t xml:space="preserve"> </w:t>
      </w:r>
      <w:r w:rsidR="00B7428F" w:rsidRPr="00D659CC">
        <w:rPr>
          <w:rFonts w:ascii="Consolas" w:hAnsi="Consolas"/>
          <w:b/>
          <w:bCs/>
          <w:noProof/>
          <w:kern w:val="32"/>
          <w:sz w:val="22"/>
        </w:rPr>
        <w:t>static</w:t>
      </w:r>
      <w:r w:rsidR="00B7428F" w:rsidRPr="00D659CC">
        <w:t xml:space="preserve"> in the description of the declaration above</w:t>
      </w:r>
      <w:r w:rsidRPr="00D659CC">
        <w:t xml:space="preserve"> is</w:t>
      </w:r>
      <w:r w:rsidR="00B7428F" w:rsidRPr="00D659CC">
        <w:t xml:space="preserve"> not mandatory</w:t>
      </w:r>
      <w:r w:rsidR="006070F7" w:rsidRPr="00D659CC">
        <w:t xml:space="preserve"> but should be used in small simple programs</w:t>
      </w:r>
      <w:r w:rsidR="00B7428F" w:rsidRPr="00D659CC">
        <w:t xml:space="preserve">. </w:t>
      </w:r>
      <w:r w:rsidRPr="00D659CC">
        <w:t xml:space="preserve">It has a </w:t>
      </w:r>
      <w:r w:rsidR="00B7428F" w:rsidRPr="00D659CC">
        <w:t xml:space="preserve">special purpose that will be explained later in this chapter. Now the methods that we will use for example, will include the keyword </w:t>
      </w:r>
      <w:r w:rsidR="00B7428F" w:rsidRPr="00D659CC">
        <w:rPr>
          <w:rFonts w:ascii="Consolas" w:hAnsi="Consolas"/>
          <w:b/>
          <w:bCs/>
          <w:noProof/>
          <w:kern w:val="32"/>
          <w:sz w:val="22"/>
        </w:rPr>
        <w:t>static</w:t>
      </w:r>
      <w:r w:rsidR="00B7428F" w:rsidRPr="00D659CC">
        <w:t xml:space="preserve"> in their declaration. More about methods that are not declared as </w:t>
      </w:r>
      <w:r w:rsidR="00B7428F" w:rsidRPr="00D659CC">
        <w:rPr>
          <w:rFonts w:ascii="Consolas" w:hAnsi="Consolas"/>
          <w:b/>
          <w:bCs/>
          <w:noProof/>
          <w:kern w:val="32"/>
          <w:sz w:val="22"/>
        </w:rPr>
        <w:t>static</w:t>
      </w:r>
      <w:r w:rsidR="00B7428F" w:rsidRPr="00D659CC">
        <w:t xml:space="preserve"> w</w:t>
      </w:r>
      <w:r w:rsidR="00252843" w:rsidRPr="00D659CC">
        <w:t xml:space="preserve">ill be discussed in the chapter </w:t>
      </w:r>
      <w:r w:rsidR="00B7428F" w:rsidRPr="00D659CC">
        <w:t>"</w:t>
      </w:r>
      <w:hyperlink w:anchor="Chapter_14_Defining_Classes" w:history="1">
        <w:r w:rsidR="00B7428F" w:rsidRPr="00D659CC">
          <w:rPr>
            <w:color w:val="0000FF"/>
            <w:u w:val="single"/>
          </w:rPr>
          <w:t>Defini</w:t>
        </w:r>
        <w:r w:rsidR="00252843" w:rsidRPr="00D659CC">
          <w:rPr>
            <w:color w:val="0000FF"/>
            <w:u w:val="single"/>
          </w:rPr>
          <w:t xml:space="preserve">ng </w:t>
        </w:r>
        <w:r w:rsidR="00B7428F" w:rsidRPr="00D659CC">
          <w:rPr>
            <w:color w:val="0000FF"/>
            <w:u w:val="single"/>
          </w:rPr>
          <w:t>Classes</w:t>
        </w:r>
      </w:hyperlink>
      <w:r w:rsidR="00B7428F" w:rsidRPr="00D659CC">
        <w:t>"</w:t>
      </w:r>
      <w:r w:rsidR="006070F7" w:rsidRPr="00D659CC">
        <w:t>, section "</w:t>
      </w:r>
      <w:hyperlink w:anchor="Static_Members" w:history="1">
        <w:r w:rsidR="006070F7" w:rsidRPr="00D659CC">
          <w:rPr>
            <w:rStyle w:val="Hyperlink"/>
          </w:rPr>
          <w:t>Static Members</w:t>
        </w:r>
      </w:hyperlink>
      <w:r w:rsidR="006070F7" w:rsidRPr="00D659CC">
        <w:t>"</w:t>
      </w:r>
      <w:r w:rsidR="00B7428F" w:rsidRPr="00D659CC">
        <w:t>.</w:t>
      </w:r>
    </w:p>
    <w:p w14:paraId="1470DFDE" w14:textId="77777777" w:rsidR="00B7428F" w:rsidRPr="00D659CC" w:rsidRDefault="00B7428F" w:rsidP="00732360">
      <w:pPr>
        <w:pStyle w:val="Heading3"/>
      </w:pPr>
      <w:r w:rsidRPr="00D659CC">
        <w:t>Method Signature</w:t>
      </w:r>
    </w:p>
    <w:p w14:paraId="4948F488" w14:textId="77777777" w:rsidR="00B7428F" w:rsidRPr="00D659CC" w:rsidRDefault="00B7428F" w:rsidP="00B7428F">
      <w:pPr>
        <w:spacing w:after="120"/>
      </w:pPr>
      <w:r w:rsidRPr="00D659CC">
        <w:t>Before we go on with the basic elements from the method</w:t>
      </w:r>
      <w:r w:rsidR="002509B8" w:rsidRPr="00D659CC">
        <w:t>’s</w:t>
      </w:r>
      <w:r w:rsidRPr="00D659CC">
        <w:t xml:space="preserve"> declaration, we must pay attention to something more important. In object</w:t>
      </w:r>
      <w:r w:rsidR="00D45C69" w:rsidRPr="00D659CC">
        <w:t>-</w:t>
      </w:r>
      <w:r w:rsidRPr="00D659CC">
        <w:t xml:space="preserve">oriented programming a method is identified by a pair of elements of its declaration: name of the method, and list of parameters. These two elements define the so-called </w:t>
      </w:r>
      <w:r w:rsidRPr="00D659CC">
        <w:rPr>
          <w:b/>
        </w:rPr>
        <w:t>method specification</w:t>
      </w:r>
      <w:r w:rsidRPr="00D659CC">
        <w:t xml:space="preserve"> (often can be found as a </w:t>
      </w:r>
      <w:r w:rsidRPr="00D659CC">
        <w:rPr>
          <w:b/>
        </w:rPr>
        <w:t>method signature</w:t>
      </w:r>
      <w:r w:rsidRPr="00D659CC">
        <w:t>).</w:t>
      </w:r>
    </w:p>
    <w:p w14:paraId="0ED9D7AE" w14:textId="24473FE8" w:rsidR="00B7428F" w:rsidRPr="00D659CC" w:rsidRDefault="00B7428F" w:rsidP="00B7428F">
      <w:pPr>
        <w:spacing w:after="120"/>
      </w:pPr>
      <w:r w:rsidRPr="00D659CC">
        <w:t xml:space="preserve">C#, as a language used for </w:t>
      </w:r>
      <w:r w:rsidR="000F4039" w:rsidRPr="00D659CC">
        <w:t>object-oriented</w:t>
      </w:r>
      <w:r w:rsidRPr="00D659CC">
        <w:t xml:space="preserve"> programming, also distinguishes the methods using their specification (signature) –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and the list with parameters – </w:t>
      </w:r>
      <w:r w:rsidRPr="00D659CC">
        <w:rPr>
          <w:rFonts w:ascii="Consolas" w:hAnsi="Consolas"/>
          <w:b/>
          <w:bCs/>
          <w:noProof/>
          <w:kern w:val="32"/>
          <w:sz w:val="22"/>
        </w:rPr>
        <w:t>&lt;param_list&gt;</w:t>
      </w:r>
      <w:r w:rsidRPr="00D659CC">
        <w:t>.</w:t>
      </w:r>
    </w:p>
    <w:p w14:paraId="5633F29F" w14:textId="77777777" w:rsidR="00B7428F" w:rsidRPr="00D659CC" w:rsidRDefault="00B7428F" w:rsidP="00B7428F">
      <w:pPr>
        <w:spacing w:after="120"/>
      </w:pPr>
      <w:r w:rsidRPr="00D659CC">
        <w:t>Here we must note that the type of returned value of a method is only part of its declaration, not of its signa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B7428F" w:rsidRPr="00D659CC" w14:paraId="3AF0F1DD" w14:textId="77777777" w:rsidTr="005C47BE">
        <w:trPr>
          <w:trHeight w:val="17"/>
        </w:trPr>
        <w:tc>
          <w:tcPr>
            <w:tcW w:w="812" w:type="dxa"/>
            <w:tcBorders>
              <w:top w:val="single" w:sz="4" w:space="0" w:color="auto"/>
              <w:left w:val="single" w:sz="4" w:space="0" w:color="auto"/>
              <w:bottom w:val="single" w:sz="4" w:space="0" w:color="auto"/>
              <w:right w:val="single" w:sz="4" w:space="0" w:color="auto"/>
            </w:tcBorders>
            <w:vAlign w:val="center"/>
          </w:tcPr>
          <w:p w14:paraId="21EF9162" w14:textId="77777777" w:rsidR="00B7428F" w:rsidRPr="00D659CC" w:rsidRDefault="00B7428F" w:rsidP="00B7428F">
            <w:pPr>
              <w:spacing w:before="0"/>
              <w:jc w:val="center"/>
            </w:pPr>
            <w:r w:rsidRPr="00D659CC">
              <w:rPr>
                <w:noProof/>
              </w:rPr>
              <w:drawing>
                <wp:inline distT="0" distB="0" distL="0" distR="0" wp14:anchorId="7110206B" wp14:editId="12B891B3">
                  <wp:extent cx="327660" cy="327660"/>
                  <wp:effectExtent l="0" t="0" r="0" b="0"/>
                  <wp:docPr id="5223" name="Picture 5223"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www.cpp-tutor.de/mfc/mfc/kap2/_intern/idi_exc.gif"/>
                          <pic:cNvPicPr>
                            <a:picLocks noChangeAspect="1" noChangeArrowheads="1"/>
                          </pic:cNvPicPr>
                        </pic:nvPicPr>
                        <pic:blipFill>
                          <a:blip r:embed="rId201"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EA92B59" w14:textId="77777777" w:rsidR="00B7428F" w:rsidRPr="00D659CC" w:rsidRDefault="00B7428F" w:rsidP="00F13939">
            <w:pPr>
              <w:pStyle w:val="WarningMessage"/>
            </w:pPr>
            <w:r w:rsidRPr="00D659CC">
              <w:t>What identifies a method is its signature. The return type is not part of the method signature. The reason is that if two methods differ only by their return value types, for the program is not clear enough which of them must be called.</w:t>
            </w:r>
          </w:p>
        </w:tc>
      </w:tr>
    </w:tbl>
    <w:p w14:paraId="487B80EE" w14:textId="77777777" w:rsidR="00B7428F" w:rsidRPr="00D659CC" w:rsidRDefault="00B7428F" w:rsidP="00B7428F">
      <w:r w:rsidRPr="00D659CC">
        <w:t xml:space="preserve">A more detailed explanation on why the type of the returned value is not part of the method signature, you will find </w:t>
      </w:r>
      <w:hyperlink w:anchor="_Why_Is_the" w:history="1">
        <w:r w:rsidRPr="00D659CC">
          <w:rPr>
            <w:color w:val="0000FF"/>
            <w:u w:val="single"/>
          </w:rPr>
          <w:t>later in this chapter</w:t>
        </w:r>
      </w:hyperlink>
      <w:r w:rsidRPr="00D659CC">
        <w:t>.</w:t>
      </w:r>
    </w:p>
    <w:p w14:paraId="450DF58A" w14:textId="77777777" w:rsidR="00B7428F" w:rsidRPr="00D659CC" w:rsidRDefault="00B7428F" w:rsidP="00732360">
      <w:pPr>
        <w:pStyle w:val="Heading3"/>
      </w:pPr>
      <w:r w:rsidRPr="00D659CC">
        <w:lastRenderedPageBreak/>
        <w:t>Method Names</w:t>
      </w:r>
    </w:p>
    <w:p w14:paraId="4391891F" w14:textId="77777777" w:rsidR="00B7428F" w:rsidRPr="00D659CC" w:rsidRDefault="00B7428F" w:rsidP="00B7428F">
      <w:pPr>
        <w:spacing w:after="120"/>
      </w:pPr>
      <w:r w:rsidRPr="00D659CC">
        <w:t xml:space="preserve">Every method solves a particular task from the whole problem that our program solves. </w:t>
      </w:r>
      <w:r w:rsidRPr="00D659CC">
        <w:rPr>
          <w:b/>
        </w:rPr>
        <w:t>Method</w:t>
      </w:r>
      <w:r w:rsidR="002509B8" w:rsidRPr="00D659CC">
        <w:rPr>
          <w:b/>
        </w:rPr>
        <w:t>’s</w:t>
      </w:r>
      <w:r w:rsidRPr="00D659CC">
        <w:rPr>
          <w:b/>
        </w:rPr>
        <w:t xml:space="preserve"> name</w:t>
      </w:r>
      <w:r w:rsidRPr="00D659CC">
        <w:t xml:space="preserve"> is used when method is called. Whenever we call (start) a particular method, we type its name and if necessary we pass values (if there are any).</w:t>
      </w:r>
    </w:p>
    <w:p w14:paraId="414649DF" w14:textId="77777777" w:rsidR="00B7428F" w:rsidRPr="00D659CC" w:rsidRDefault="00B7428F" w:rsidP="00B7428F">
      <w:pPr>
        <w:spacing w:after="120"/>
      </w:pPr>
      <w:r w:rsidRPr="00D659CC">
        <w:t xml:space="preserve">In the example below, the name of our method is </w:t>
      </w:r>
      <w:r w:rsidRPr="00D659CC">
        <w:rPr>
          <w:rFonts w:ascii="Consolas" w:hAnsi="Consolas"/>
          <w:b/>
          <w:bCs/>
          <w:noProof/>
          <w:kern w:val="32"/>
          <w:sz w:val="22"/>
        </w:rPr>
        <w:t>PrintLogo</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300B0492" w14:textId="77777777" w:rsidTr="000F4039">
        <w:tc>
          <w:tcPr>
            <w:tcW w:w="9668" w:type="dxa"/>
            <w:tcBorders>
              <w:top w:val="single" w:sz="4" w:space="0" w:color="auto"/>
              <w:left w:val="single" w:sz="4" w:space="0" w:color="auto"/>
              <w:bottom w:val="single" w:sz="4" w:space="0" w:color="auto"/>
              <w:right w:val="single" w:sz="4" w:space="0" w:color="auto"/>
            </w:tcBorders>
          </w:tcPr>
          <w:p w14:paraId="408CC12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14:paraId="72DB10D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922FFB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14:paraId="2EB9256A" w14:textId="3129083F"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t>
            </w:r>
            <w:r w:rsidR="000F4039">
              <w:rPr>
                <w:rFonts w:ascii="Consolas" w:hAnsi="Consolas" w:cs="Courier New"/>
                <w:noProof/>
                <w:color w:val="A31515"/>
                <w:sz w:val="22"/>
              </w:rPr>
              <w:t>https://</w:t>
            </w:r>
            <w:r w:rsidRPr="0042346B">
              <w:rPr>
                <w:rFonts w:ascii="Consolas" w:hAnsi="Consolas" w:cs="Courier New"/>
                <w:noProof/>
                <w:color w:val="A31515"/>
                <w:sz w:val="22"/>
              </w:rPr>
              <w:t>www.microsoft.com"</w:t>
            </w:r>
            <w:r w:rsidRPr="0042346B">
              <w:rPr>
                <w:rFonts w:ascii="Consolas" w:hAnsi="Consolas"/>
                <w:noProof/>
                <w:sz w:val="22"/>
              </w:rPr>
              <w:t>);</w:t>
            </w:r>
          </w:p>
          <w:p w14:paraId="0FDD18BF"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31BB1CD2" w14:textId="77777777" w:rsidR="00B7428F" w:rsidRPr="00D659CC" w:rsidRDefault="00B7428F" w:rsidP="00732360">
      <w:pPr>
        <w:pStyle w:val="Heading3"/>
      </w:pPr>
      <w:r w:rsidRPr="00D659CC">
        <w:t>Rules to Name a Method</w:t>
      </w:r>
    </w:p>
    <w:p w14:paraId="724D7E93" w14:textId="77777777" w:rsidR="00B7428F" w:rsidRPr="00D659CC" w:rsidRDefault="00B7428F" w:rsidP="00B7428F">
      <w:pPr>
        <w:spacing w:after="120"/>
      </w:pPr>
      <w:r w:rsidRPr="00D659CC">
        <w:t xml:space="preserve">It is recommended, when declare a method, to follow </w:t>
      </w:r>
      <w:r w:rsidRPr="00D659CC">
        <w:rPr>
          <w:b/>
        </w:rPr>
        <w:t xml:space="preserve">the rules for method naming </w:t>
      </w:r>
      <w:r w:rsidRPr="00D659CC">
        <w:t>suggested by Microsoft:</w:t>
      </w:r>
    </w:p>
    <w:p w14:paraId="21FDC8E3" w14:textId="77777777" w:rsidR="00B7428F" w:rsidRPr="00D659CC" w:rsidRDefault="00B7428F" w:rsidP="00DA1C27">
      <w:pPr>
        <w:numPr>
          <w:ilvl w:val="0"/>
          <w:numId w:val="9"/>
        </w:numPr>
        <w:tabs>
          <w:tab w:val="clear" w:pos="568"/>
        </w:tabs>
      </w:pPr>
      <w:r w:rsidRPr="00D659CC">
        <w:t xml:space="preserve">The name of a method must start with </w:t>
      </w:r>
      <w:r w:rsidRPr="00D659CC">
        <w:rPr>
          <w:b/>
        </w:rPr>
        <w:t>capital letter</w:t>
      </w:r>
      <w:r w:rsidRPr="00D659CC">
        <w:t>.</w:t>
      </w:r>
    </w:p>
    <w:p w14:paraId="20106D21" w14:textId="77777777" w:rsidR="00B7428F" w:rsidRPr="00D659CC" w:rsidRDefault="00B7428F" w:rsidP="00DA1C27">
      <w:pPr>
        <w:numPr>
          <w:ilvl w:val="0"/>
          <w:numId w:val="9"/>
        </w:numPr>
        <w:tabs>
          <w:tab w:val="clear" w:pos="568"/>
        </w:tabs>
      </w:pPr>
      <w:r w:rsidRPr="00D659CC">
        <w:t xml:space="preserve">The </w:t>
      </w:r>
      <w:r w:rsidRPr="00D659CC">
        <w:rPr>
          <w:rFonts w:ascii="Consolas" w:hAnsi="Consolas"/>
          <w:b/>
          <w:bCs/>
          <w:noProof/>
          <w:kern w:val="32"/>
          <w:sz w:val="22"/>
        </w:rPr>
        <w:t>PascalCase</w:t>
      </w:r>
      <w:r w:rsidRPr="00D659CC">
        <w:t xml:space="preserve"> rule must be applied, i.e. each new word, that concatenates so to form the method name, must start with capital letter.</w:t>
      </w:r>
    </w:p>
    <w:p w14:paraId="31375B76" w14:textId="77777777" w:rsidR="00B7428F" w:rsidRPr="00D659CC" w:rsidRDefault="00B7428F" w:rsidP="00DA1C27">
      <w:pPr>
        <w:numPr>
          <w:ilvl w:val="0"/>
          <w:numId w:val="9"/>
        </w:numPr>
        <w:tabs>
          <w:tab w:val="clear" w:pos="568"/>
        </w:tabs>
        <w:spacing w:after="120"/>
      </w:pPr>
      <w:r w:rsidRPr="00D659CC">
        <w:t xml:space="preserve">It is recommended that the method name must consist of </w:t>
      </w:r>
      <w:r w:rsidRPr="00D659CC">
        <w:rPr>
          <w:b/>
        </w:rPr>
        <w:t>verb, or verb and noun</w:t>
      </w:r>
      <w:r w:rsidRPr="00D659CC">
        <w:t>.</w:t>
      </w:r>
    </w:p>
    <w:p w14:paraId="33BC9ADB" w14:textId="77777777" w:rsidR="00B7428F" w:rsidRPr="00D659CC" w:rsidRDefault="00B7428F" w:rsidP="00B7428F">
      <w:pPr>
        <w:spacing w:after="120"/>
      </w:pPr>
      <w:r w:rsidRPr="00D659CC">
        <w:t>Note that these rules are not mandatory, but recommendable. If we aim our C# code to follow the style of all good programmers over the globe, we must use Microsoft</w:t>
      </w:r>
      <w:r w:rsidR="002509B8" w:rsidRPr="00D659CC">
        <w:t>’s</w:t>
      </w:r>
      <w:r w:rsidRPr="00D659CC">
        <w:t xml:space="preserve"> code convention.</w:t>
      </w:r>
      <w:r w:rsidR="00D45C69" w:rsidRPr="00D659CC">
        <w:t xml:space="preserve"> A more detailed recommendation about method naming will be given in the chapter "</w:t>
      </w:r>
      <w:hyperlink w:anchor="Chapter_21_High_Quality_Programming_Code" w:history="1">
        <w:r w:rsidR="00D45C69" w:rsidRPr="00D659CC">
          <w:rPr>
            <w:rStyle w:val="Hyperlink"/>
          </w:rPr>
          <w:t>High-Quality Code</w:t>
        </w:r>
      </w:hyperlink>
      <w:r w:rsidR="00D45C69" w:rsidRPr="00D659CC">
        <w:t>", section "</w:t>
      </w:r>
      <w:hyperlink w:anchor="Quality_Code_Method_Naming" w:history="1">
        <w:r w:rsidR="00D45C69" w:rsidRPr="00D659CC">
          <w:rPr>
            <w:rStyle w:val="Hyperlink"/>
          </w:rPr>
          <w:t>Naming Methods</w:t>
        </w:r>
      </w:hyperlink>
      <w:r w:rsidR="00D45C69" w:rsidRPr="00D659CC">
        <w:t>".</w:t>
      </w:r>
    </w:p>
    <w:p w14:paraId="658D86FE" w14:textId="3A7161F4" w:rsidR="00B7428F" w:rsidRPr="00D659CC" w:rsidRDefault="00B7428F" w:rsidP="00B7428F">
      <w:pPr>
        <w:spacing w:after="120"/>
      </w:pPr>
      <w:r w:rsidRPr="00D659CC">
        <w:t xml:space="preserve">Here some examples </w:t>
      </w:r>
      <w:r w:rsidR="005C47BE">
        <w:t>of</w:t>
      </w:r>
      <w:r w:rsidRPr="00D659CC">
        <w:t xml:space="preserve"> </w:t>
      </w:r>
      <w:r w:rsidRPr="005C47BE">
        <w:rPr>
          <w:b/>
          <w:bCs/>
        </w:rPr>
        <w:t>well named methods</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34A93B9F" w14:textId="77777777" w:rsidTr="000F4039">
        <w:tc>
          <w:tcPr>
            <w:tcW w:w="9668" w:type="dxa"/>
            <w:tcBorders>
              <w:top w:val="single" w:sz="4" w:space="0" w:color="auto"/>
              <w:left w:val="single" w:sz="4" w:space="0" w:color="auto"/>
              <w:bottom w:val="single" w:sz="4" w:space="0" w:color="auto"/>
              <w:right w:val="single" w:sz="4" w:space="0" w:color="auto"/>
            </w:tcBorders>
          </w:tcPr>
          <w:p w14:paraId="0180AA66"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Print</w:t>
            </w:r>
          </w:p>
          <w:p w14:paraId="4015C2A7"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GetName</w:t>
            </w:r>
          </w:p>
          <w:p w14:paraId="1DD951F8"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PlayMusic</w:t>
            </w:r>
          </w:p>
          <w:p w14:paraId="352A591B"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SetUserName</w:t>
            </w:r>
          </w:p>
        </w:tc>
      </w:tr>
    </w:tbl>
    <w:p w14:paraId="5B61224B" w14:textId="48761EEB" w:rsidR="00B7428F" w:rsidRPr="00D659CC" w:rsidRDefault="00B7428F" w:rsidP="00B7428F">
      <w:pPr>
        <w:spacing w:after="120"/>
      </w:pPr>
      <w:r w:rsidRPr="00D659CC">
        <w:t xml:space="preserve">And some examples </w:t>
      </w:r>
      <w:r w:rsidR="005C47BE">
        <w:t>of</w:t>
      </w:r>
      <w:r w:rsidRPr="00D659CC">
        <w:t xml:space="preserve"> </w:t>
      </w:r>
      <w:r w:rsidRPr="005C47BE">
        <w:rPr>
          <w:b/>
          <w:bCs/>
        </w:rPr>
        <w:t>bad named methods</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04C6477" w14:textId="77777777" w:rsidTr="000F4039">
        <w:tc>
          <w:tcPr>
            <w:tcW w:w="9668" w:type="dxa"/>
            <w:tcBorders>
              <w:top w:val="single" w:sz="4" w:space="0" w:color="auto"/>
              <w:left w:val="single" w:sz="4" w:space="0" w:color="auto"/>
              <w:bottom w:val="single" w:sz="4" w:space="0" w:color="auto"/>
              <w:right w:val="single" w:sz="4" w:space="0" w:color="auto"/>
            </w:tcBorders>
          </w:tcPr>
          <w:p w14:paraId="386D87CA"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Abc11</w:t>
            </w:r>
          </w:p>
          <w:p w14:paraId="5CFF237A"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Yellow___Black</w:t>
            </w:r>
          </w:p>
          <w:p w14:paraId="4300EA05"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foo</w:t>
            </w:r>
          </w:p>
          <w:p w14:paraId="151E8E79"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_Bar</w:t>
            </w:r>
          </w:p>
        </w:tc>
      </w:tr>
    </w:tbl>
    <w:p w14:paraId="1DB6FF07" w14:textId="77777777" w:rsidR="00B7428F" w:rsidRPr="00D659CC" w:rsidRDefault="00B7428F" w:rsidP="00B7428F">
      <w:pPr>
        <w:spacing w:after="120"/>
      </w:pPr>
      <w:r w:rsidRPr="00D659CC">
        <w:t>It is very important that the method name describes the method</w:t>
      </w:r>
      <w:r w:rsidR="002509B8" w:rsidRPr="00D659CC">
        <w:t>’s</w:t>
      </w:r>
      <w:r w:rsidRPr="00D659CC">
        <w:t xml:space="preserve"> purpose. All behind this idea is that when a person that is not familiar with our program reads the method name, they can easily understand what that method does, without the need to look at the method</w:t>
      </w:r>
      <w:r w:rsidR="00D45C69" w:rsidRPr="00D659CC">
        <w:t>’s</w:t>
      </w:r>
      <w:r w:rsidRPr="00D659CC">
        <w:t xml:space="preserve"> source cod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59978209"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10626233" w14:textId="77777777" w:rsidR="00B7428F" w:rsidRPr="00D659CC" w:rsidRDefault="00B7428F" w:rsidP="00B7428F">
            <w:pPr>
              <w:spacing w:before="0"/>
              <w:jc w:val="center"/>
            </w:pPr>
            <w:r w:rsidRPr="00D659CC">
              <w:rPr>
                <w:noProof/>
              </w:rPr>
              <w:drawing>
                <wp:inline distT="0" distB="0" distL="0" distR="0" wp14:anchorId="4DBA3800" wp14:editId="7C0325C6">
                  <wp:extent cx="327660" cy="327660"/>
                  <wp:effectExtent l="0" t="0" r="0" b="0"/>
                  <wp:docPr id="5224" name="Picture 52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95DE9EA" w14:textId="77777777" w:rsidR="00B7428F" w:rsidRPr="00D659CC" w:rsidRDefault="00B7428F" w:rsidP="00F13939">
            <w:pPr>
              <w:pStyle w:val="WarningMessage"/>
            </w:pPr>
            <w:r w:rsidRPr="00D659CC">
              <w:t>To name a method it</w:t>
            </w:r>
            <w:r w:rsidR="00F13939" w:rsidRPr="00D659CC">
              <w:t xml:space="preserve"> is good to follow these rules:</w:t>
            </w:r>
          </w:p>
          <w:p w14:paraId="12E37001" w14:textId="77777777" w:rsidR="00B7428F" w:rsidRPr="00D659CC" w:rsidRDefault="00B7428F" w:rsidP="00DA1C27">
            <w:pPr>
              <w:pStyle w:val="WarningMessage"/>
              <w:numPr>
                <w:ilvl w:val="0"/>
                <w:numId w:val="33"/>
              </w:numPr>
              <w:tabs>
                <w:tab w:val="clear" w:pos="567"/>
              </w:tabs>
              <w:spacing w:before="60"/>
            </w:pPr>
            <w:r w:rsidRPr="00D659CC">
              <w:t>Method name must describe the method</w:t>
            </w:r>
            <w:r w:rsidR="002509B8" w:rsidRPr="00D659CC">
              <w:t>’s</w:t>
            </w:r>
            <w:r w:rsidRPr="00D659CC">
              <w:t xml:space="preserve"> purpose.</w:t>
            </w:r>
          </w:p>
          <w:p w14:paraId="3A4CA078" w14:textId="77777777" w:rsidR="00B7428F" w:rsidRPr="00D659CC" w:rsidRDefault="00B7428F" w:rsidP="00DA1C27">
            <w:pPr>
              <w:pStyle w:val="WarningMessage"/>
              <w:numPr>
                <w:ilvl w:val="0"/>
                <w:numId w:val="33"/>
              </w:numPr>
              <w:tabs>
                <w:tab w:val="clear" w:pos="567"/>
              </w:tabs>
              <w:spacing w:before="60"/>
            </w:pPr>
            <w:r w:rsidRPr="00D659CC">
              <w:t>Method name must begin with capital letter.</w:t>
            </w:r>
          </w:p>
          <w:p w14:paraId="28B4E7B9" w14:textId="77777777" w:rsidR="00B7428F" w:rsidRPr="00D659CC" w:rsidRDefault="00B7428F" w:rsidP="00DA1C27">
            <w:pPr>
              <w:pStyle w:val="WarningMessage"/>
              <w:numPr>
                <w:ilvl w:val="0"/>
                <w:numId w:val="33"/>
              </w:numPr>
              <w:tabs>
                <w:tab w:val="clear" w:pos="567"/>
              </w:tabs>
              <w:spacing w:before="60"/>
            </w:pPr>
            <w:r w:rsidRPr="00D659CC">
              <w:t xml:space="preserve">The </w:t>
            </w:r>
            <w:r w:rsidRPr="00D659CC">
              <w:rPr>
                <w:rStyle w:val="Code"/>
                <w:b/>
              </w:rPr>
              <w:t>PascalCase</w:t>
            </w:r>
            <w:r w:rsidRPr="00D659CC">
              <w:t xml:space="preserve"> rule must be applied.</w:t>
            </w:r>
          </w:p>
          <w:p w14:paraId="3F2A6CAA" w14:textId="77777777" w:rsidR="000B1D2C" w:rsidRPr="00D659CC" w:rsidRDefault="00B7428F" w:rsidP="00DA1C27">
            <w:pPr>
              <w:pStyle w:val="WarningMessage"/>
              <w:numPr>
                <w:ilvl w:val="0"/>
                <w:numId w:val="33"/>
              </w:numPr>
              <w:tabs>
                <w:tab w:val="clear" w:pos="567"/>
              </w:tabs>
              <w:spacing w:before="60"/>
            </w:pPr>
            <w:r w:rsidRPr="00D659CC">
              <w:lastRenderedPageBreak/>
              <w:t>The method name must consist of verb, or verb and noun.</w:t>
            </w:r>
          </w:p>
        </w:tc>
      </w:tr>
    </w:tbl>
    <w:p w14:paraId="246469AA" w14:textId="77777777" w:rsidR="00B7428F" w:rsidRPr="00D659CC" w:rsidRDefault="00B7428F" w:rsidP="00732360">
      <w:pPr>
        <w:pStyle w:val="Heading3"/>
      </w:pPr>
      <w:r w:rsidRPr="00D659CC">
        <w:lastRenderedPageBreak/>
        <w:t>Modifiers</w:t>
      </w:r>
    </w:p>
    <w:p w14:paraId="3B3662CB" w14:textId="77777777" w:rsidR="00B7428F" w:rsidRPr="00D659CC" w:rsidRDefault="00B7428F" w:rsidP="00B7428F">
      <w:pPr>
        <w:spacing w:after="120"/>
      </w:pPr>
      <w:r w:rsidRPr="00D659CC">
        <w:t>A</w:t>
      </w:r>
      <w:r w:rsidRPr="00D659CC">
        <w:rPr>
          <w:b/>
        </w:rPr>
        <w:t xml:space="preserve"> modifier</w:t>
      </w:r>
      <w:r w:rsidRPr="00D659CC">
        <w:t xml:space="preserve"> is a keyword in C#, which gives additional information to the compiler for a certain code.</w:t>
      </w:r>
    </w:p>
    <w:p w14:paraId="3078DCE4" w14:textId="79270575" w:rsidR="00B7428F" w:rsidRPr="00D659CC" w:rsidRDefault="00B7428F" w:rsidP="00B7428F">
      <w:pPr>
        <w:spacing w:after="120"/>
      </w:pPr>
      <w:r w:rsidRPr="00D659CC">
        <w:t xml:space="preserve">We have already met some modifiers –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static</w:t>
      </w:r>
      <w:r w:rsidRPr="00D659CC">
        <w:t xml:space="preserve">. Now we will briefly describe what </w:t>
      </w:r>
      <w:r w:rsidR="00D45C69" w:rsidRPr="00D659CC">
        <w:rPr>
          <w:b/>
        </w:rPr>
        <w:t>modifiers</w:t>
      </w:r>
      <w:r w:rsidRPr="00D659CC">
        <w:t xml:space="preserve"> are actually. Detailed description will be given later in the chapter</w:t>
      </w:r>
      <w:r w:rsidR="00252843" w:rsidRPr="00D659CC">
        <w:t xml:space="preserve"> </w:t>
      </w:r>
      <w:r w:rsidRPr="00D659CC">
        <w:t>"</w:t>
      </w:r>
      <w:hyperlink w:anchor="Chapter_14_Defining_Classes" w:history="1">
        <w:r w:rsidR="00252843" w:rsidRPr="00D659CC">
          <w:rPr>
            <w:color w:val="0000FF"/>
            <w:u w:val="single"/>
          </w:rPr>
          <w:t>Defining Classes</w:t>
        </w:r>
      </w:hyperlink>
      <w:r w:rsidRPr="00D659CC">
        <w:t>"</w:t>
      </w:r>
      <w:r w:rsidR="00D45C69" w:rsidRPr="00D659CC">
        <w:t>, section "</w:t>
      </w:r>
      <w:hyperlink w:anchor="_Modifiers_and_Access" w:history="1">
        <w:r w:rsidR="00D45C69" w:rsidRPr="00D659CC">
          <w:rPr>
            <w:rStyle w:val="Hyperlink"/>
          </w:rPr>
          <w:t>Access Modifiers</w:t>
        </w:r>
      </w:hyperlink>
      <w:r w:rsidR="00D45C69" w:rsidRPr="00D659CC">
        <w:t>"</w:t>
      </w:r>
      <w:r w:rsidRPr="00D659CC">
        <w:t xml:space="preserve">. </w:t>
      </w:r>
      <w:r w:rsidR="000F4039" w:rsidRPr="00D659CC">
        <w:t>So,</w:t>
      </w:r>
      <w:r w:rsidRPr="00D659CC">
        <w:t xml:space="preserve"> let</w:t>
      </w:r>
      <w:r w:rsidR="002509B8" w:rsidRPr="00D659CC">
        <w:t>’s</w:t>
      </w:r>
      <w:r w:rsidRPr="00D659CC">
        <w:t xml:space="preserve"> begin with an exampl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7F4DB854" w14:textId="77777777" w:rsidTr="000F4039">
        <w:tc>
          <w:tcPr>
            <w:tcW w:w="9668" w:type="dxa"/>
            <w:tcBorders>
              <w:top w:val="single" w:sz="4" w:space="0" w:color="auto"/>
              <w:left w:val="single" w:sz="4" w:space="0" w:color="auto"/>
              <w:bottom w:val="single" w:sz="4" w:space="0" w:color="auto"/>
              <w:right w:val="single" w:sz="4" w:space="0" w:color="auto"/>
            </w:tcBorders>
          </w:tcPr>
          <w:p w14:paraId="27BED3D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14:paraId="5ED0F39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11D823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14:paraId="3419E8E0" w14:textId="76E0A9DE"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t>
            </w:r>
            <w:r w:rsidR="000F4039">
              <w:rPr>
                <w:rFonts w:ascii="Consolas" w:hAnsi="Consolas" w:cs="Courier New"/>
                <w:noProof/>
                <w:color w:val="A31515"/>
                <w:sz w:val="22"/>
              </w:rPr>
              <w:t>https://</w:t>
            </w:r>
            <w:r w:rsidRPr="0042346B">
              <w:rPr>
                <w:rFonts w:ascii="Consolas" w:hAnsi="Consolas" w:cs="Courier New"/>
                <w:noProof/>
                <w:color w:val="A31515"/>
                <w:sz w:val="22"/>
              </w:rPr>
              <w:t>www.microsoft.com"</w:t>
            </w:r>
            <w:r w:rsidRPr="0042346B">
              <w:rPr>
                <w:rFonts w:ascii="Consolas" w:hAnsi="Consolas"/>
                <w:noProof/>
                <w:sz w:val="22"/>
              </w:rPr>
              <w:t>);</w:t>
            </w:r>
          </w:p>
          <w:p w14:paraId="6107B23D"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63A57D7A" w14:textId="77777777" w:rsidR="00B7428F" w:rsidRPr="00D659CC" w:rsidRDefault="00B7428F" w:rsidP="00B7428F">
      <w:r w:rsidRPr="00D659CC">
        <w:t xml:space="preserve">With this example we define a public method by the modifier </w:t>
      </w:r>
      <w:r w:rsidRPr="00D659CC">
        <w:rPr>
          <w:rFonts w:ascii="Consolas" w:hAnsi="Consolas"/>
          <w:b/>
          <w:bCs/>
          <w:noProof/>
          <w:kern w:val="32"/>
          <w:sz w:val="22"/>
        </w:rPr>
        <w:t>public</w:t>
      </w:r>
      <w:r w:rsidRPr="00D659CC">
        <w:t xml:space="preserve">. It is a special type modifier, called also </w:t>
      </w:r>
      <w:r w:rsidRPr="00D659CC">
        <w:rPr>
          <w:b/>
        </w:rPr>
        <w:t>access modifier</w:t>
      </w:r>
      <w:r w:rsidRPr="00D659CC">
        <w:t xml:space="preserve"> and is used to show that method can be called by any C# class, no matter where it is. Public modifiers are not restricted in the meaning of “who” can call them.</w:t>
      </w:r>
    </w:p>
    <w:p w14:paraId="5ECBA109" w14:textId="77777777" w:rsidR="00B7428F" w:rsidRPr="00D659CC" w:rsidRDefault="00B7428F" w:rsidP="00B7428F">
      <w:r w:rsidRPr="00D659CC">
        <w:t xml:space="preserve">Another example for access modifier, that we can meet, is the modifier </w:t>
      </w:r>
      <w:r w:rsidRPr="00D659CC">
        <w:rPr>
          <w:rFonts w:ascii="Consolas" w:hAnsi="Consolas"/>
          <w:b/>
          <w:bCs/>
          <w:noProof/>
          <w:kern w:val="32"/>
          <w:sz w:val="22"/>
        </w:rPr>
        <w:t>private</w:t>
      </w:r>
      <w:r w:rsidRPr="00D659CC">
        <w:t xml:space="preserve">. Its function is opposite to that of the </w:t>
      </w:r>
      <w:r w:rsidRPr="00D659CC">
        <w:rPr>
          <w:rFonts w:ascii="Consolas" w:hAnsi="Consolas"/>
          <w:b/>
          <w:bCs/>
          <w:noProof/>
          <w:kern w:val="32"/>
          <w:sz w:val="22"/>
        </w:rPr>
        <w:t>public</w:t>
      </w:r>
      <w:r w:rsidRPr="00D659CC">
        <w:t xml:space="preserve">, i.e. if a method is declared by access modifier </w:t>
      </w:r>
      <w:r w:rsidRPr="00D659CC">
        <w:rPr>
          <w:rFonts w:ascii="Consolas" w:hAnsi="Consolas"/>
          <w:b/>
          <w:bCs/>
          <w:noProof/>
          <w:kern w:val="32"/>
          <w:sz w:val="22"/>
        </w:rPr>
        <w:t>private</w:t>
      </w:r>
      <w:r w:rsidRPr="00D659CC">
        <w:t>, it cannot be called from anywhere, except from the class in which it is declared.</w:t>
      </w:r>
    </w:p>
    <w:p w14:paraId="44EDCFCE" w14:textId="77777777" w:rsidR="00B7428F" w:rsidRPr="00D659CC" w:rsidRDefault="00B7428F" w:rsidP="00B7428F">
      <w:r w:rsidRPr="00D659CC">
        <w:t xml:space="preserve">If a method is declared </w:t>
      </w:r>
      <w:r w:rsidRPr="00D659CC">
        <w:rPr>
          <w:b/>
        </w:rPr>
        <w:t>without an</w:t>
      </w:r>
      <w:r w:rsidRPr="00D659CC">
        <w:t xml:space="preserve"> </w:t>
      </w:r>
      <w:r w:rsidRPr="00D659CC">
        <w:rPr>
          <w:b/>
        </w:rPr>
        <w:t>access modifier</w:t>
      </w:r>
      <w:r w:rsidRPr="00D659CC">
        <w:t xml:space="preserve"> (either </w:t>
      </w:r>
      <w:r w:rsidRPr="00D659CC">
        <w:rPr>
          <w:rFonts w:ascii="Consolas" w:hAnsi="Consolas"/>
          <w:b/>
          <w:bCs/>
          <w:noProof/>
          <w:kern w:val="32"/>
          <w:sz w:val="22"/>
        </w:rPr>
        <w:t>public</w:t>
      </w:r>
      <w:r w:rsidRPr="00D659CC">
        <w:t xml:space="preserve"> or </w:t>
      </w:r>
      <w:r w:rsidRPr="00D659CC">
        <w:rPr>
          <w:rFonts w:ascii="Consolas" w:hAnsi="Consolas"/>
          <w:b/>
          <w:bCs/>
          <w:noProof/>
          <w:kern w:val="32"/>
          <w:sz w:val="22"/>
        </w:rPr>
        <w:t>private</w:t>
      </w:r>
      <w:r w:rsidRPr="00D659CC">
        <w:t xml:space="preserve">), it is </w:t>
      </w:r>
      <w:r w:rsidRPr="00D659CC">
        <w:rPr>
          <w:b/>
        </w:rPr>
        <w:t>accessible from all classes</w:t>
      </w:r>
      <w:r w:rsidRPr="00D659CC">
        <w:t xml:space="preserve"> in the current assembly, but not accessible for any other assemblies (let say from other projects in Visual Studio). For the same reason, when we are writing small programs, like those in this chapter, we will not specify access modifiers.</w:t>
      </w:r>
    </w:p>
    <w:p w14:paraId="7249DD23" w14:textId="77777777" w:rsidR="00B7428F" w:rsidRPr="00D659CC" w:rsidRDefault="00B7428F" w:rsidP="00B7428F">
      <w:r w:rsidRPr="00D659CC">
        <w:t>For now, the only thing that has to be learned is that in method declaration there cannot be more than one access modifier.</w:t>
      </w:r>
    </w:p>
    <w:p w14:paraId="16B5769D" w14:textId="77777777" w:rsidR="00B7428F" w:rsidRPr="00D659CC" w:rsidRDefault="00B7428F" w:rsidP="00B7428F">
      <w:pPr>
        <w:spacing w:after="120"/>
      </w:pPr>
      <w:r w:rsidRPr="00D659CC">
        <w:t xml:space="preserve">When a method has a keyword </w:t>
      </w:r>
      <w:r w:rsidRPr="00D659CC">
        <w:rPr>
          <w:rFonts w:ascii="Consolas" w:hAnsi="Consolas"/>
          <w:b/>
          <w:bCs/>
          <w:noProof/>
          <w:kern w:val="32"/>
          <w:sz w:val="22"/>
        </w:rPr>
        <w:t>static</w:t>
      </w:r>
      <w:r w:rsidRPr="00D659CC">
        <w:t xml:space="preserve">, in its declaration, this method is called </w:t>
      </w:r>
      <w:r w:rsidRPr="00D659CC">
        <w:rPr>
          <w:b/>
        </w:rPr>
        <w:t>static</w:t>
      </w:r>
      <w:r w:rsidRPr="00D659CC">
        <w:t xml:space="preserve">. To call a static method there is no need to have an instance of a class in which the static method is declared. For </w:t>
      </w:r>
      <w:proofErr w:type="gramStart"/>
      <w:r w:rsidRPr="00D659CC">
        <w:t>now</w:t>
      </w:r>
      <w:proofErr w:type="gramEnd"/>
      <w:r w:rsidRPr="00D659CC">
        <w:t xml:space="preserve"> the reader can accept that, the methods must be static. Dealing with non-static methods will be explained in the chapter "</w:t>
      </w:r>
      <w:hyperlink w:anchor="Chapter_14_Defining_Classes" w:history="1">
        <w:r w:rsidR="00252843" w:rsidRPr="00D659CC">
          <w:rPr>
            <w:rStyle w:val="Hyperlink"/>
          </w:rPr>
          <w:t>Defining Classes</w:t>
        </w:r>
      </w:hyperlink>
      <w:r w:rsidRPr="00D659CC">
        <w:t>"</w:t>
      </w:r>
      <w:r w:rsidR="00D45C69" w:rsidRPr="00D659CC">
        <w:t>, section "</w:t>
      </w:r>
      <w:hyperlink w:anchor="_Methods" w:history="1">
        <w:r w:rsidR="00D45C69" w:rsidRPr="00D659CC">
          <w:rPr>
            <w:rStyle w:val="Hyperlink"/>
          </w:rPr>
          <w:t>Methods</w:t>
        </w:r>
      </w:hyperlink>
      <w:r w:rsidR="00D45C69" w:rsidRPr="00D659CC">
        <w:t>"</w:t>
      </w:r>
      <w:r w:rsidRPr="00D659CC">
        <w:t>.</w:t>
      </w:r>
    </w:p>
    <w:p w14:paraId="4A9411EB" w14:textId="77777777" w:rsidR="00B7428F" w:rsidRPr="00D659CC" w:rsidRDefault="00B7428F" w:rsidP="00732360">
      <w:pPr>
        <w:pStyle w:val="Heading2"/>
      </w:pPr>
      <w:bookmarkStart w:id="199" w:name="_Toc418709397"/>
      <w:r w:rsidRPr="00D659CC">
        <w:t>Implementation (Creation) of Own Method</w:t>
      </w:r>
      <w:bookmarkEnd w:id="199"/>
    </w:p>
    <w:p w14:paraId="2D8036A5" w14:textId="77777777" w:rsidR="00B7428F" w:rsidRPr="00D659CC" w:rsidRDefault="00B7428F" w:rsidP="00B7428F">
      <w:r w:rsidRPr="00D659CC">
        <w:t xml:space="preserve">After a method had been declared, we must write its implementation. As we already explained above, </w:t>
      </w:r>
      <w:r w:rsidRPr="00D659CC">
        <w:rPr>
          <w:b/>
        </w:rPr>
        <w:t>implementation (body)</w:t>
      </w:r>
      <w:r w:rsidRPr="00D659CC">
        <w:t xml:space="preserve"> of the method consists of the code, which will be executed by calling the method. That code must be placed in the method</w:t>
      </w:r>
      <w:r w:rsidR="002509B8" w:rsidRPr="00D659CC">
        <w:t>’s</w:t>
      </w:r>
      <w:r w:rsidRPr="00D659CC">
        <w:t xml:space="preserve"> body and it represents the method</w:t>
      </w:r>
      <w:r w:rsidR="002509B8" w:rsidRPr="00D659CC">
        <w:t>’s</w:t>
      </w:r>
      <w:r w:rsidRPr="00D659CC">
        <w:t xml:space="preserve"> logic.</w:t>
      </w:r>
    </w:p>
    <w:p w14:paraId="2ABD1C5A" w14:textId="77777777" w:rsidR="00B7428F" w:rsidRPr="00D659CC" w:rsidRDefault="00B7428F" w:rsidP="00732360">
      <w:pPr>
        <w:pStyle w:val="Heading3"/>
      </w:pPr>
      <w:r w:rsidRPr="00D659CC">
        <w:t>The Body of a Method</w:t>
      </w:r>
    </w:p>
    <w:p w14:paraId="33F57C51" w14:textId="77777777" w:rsidR="00B7428F" w:rsidRPr="00D659CC" w:rsidRDefault="00B7428F" w:rsidP="00B7428F">
      <w:pPr>
        <w:spacing w:after="120"/>
      </w:pPr>
      <w:r w:rsidRPr="00D659CC">
        <w:rPr>
          <w:b/>
        </w:rPr>
        <w:t>Method body</w:t>
      </w:r>
      <w:r w:rsidRPr="00D659CC">
        <w:t xml:space="preserve"> we call the piece of code, that is placed in between the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that directly follow the method declaration.</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9058C63" w14:textId="77777777" w:rsidTr="000F4039">
        <w:tc>
          <w:tcPr>
            <w:tcW w:w="9668" w:type="dxa"/>
            <w:tcBorders>
              <w:top w:val="single" w:sz="4" w:space="0" w:color="auto"/>
              <w:left w:val="single" w:sz="4" w:space="0" w:color="auto"/>
              <w:bottom w:val="single" w:sz="4" w:space="0" w:color="auto"/>
              <w:right w:val="single" w:sz="4" w:space="0" w:color="auto"/>
            </w:tcBorders>
          </w:tcPr>
          <w:p w14:paraId="6BAEFE2C"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lt;parameters_list&gt;)</w:t>
            </w:r>
          </w:p>
          <w:p w14:paraId="3359DA84"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1920CF99"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code goes here – in the method</w:t>
            </w:r>
            <w:r w:rsidR="00D776CA" w:rsidRPr="00D659CC">
              <w:rPr>
                <w:rFonts w:ascii="Consolas" w:hAnsi="Consolas" w:cs="Consolas"/>
                <w:noProof/>
                <w:color w:val="008000"/>
                <w:sz w:val="22"/>
                <w:szCs w:val="22"/>
              </w:rPr>
              <w:t>'</w:t>
            </w:r>
            <w:r w:rsidRPr="00D659CC">
              <w:rPr>
                <w:rFonts w:ascii="Consolas" w:hAnsi="Consolas" w:cs="Consolas"/>
                <w:noProof/>
                <w:color w:val="008000"/>
                <w:sz w:val="22"/>
                <w:szCs w:val="22"/>
              </w:rPr>
              <w:t>s body …</w:t>
            </w:r>
          </w:p>
          <w:p w14:paraId="1AC8EBAA" w14:textId="77777777" w:rsidR="00B7428F" w:rsidRPr="00D659CC" w:rsidRDefault="00D924F3" w:rsidP="00D924F3">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lastRenderedPageBreak/>
              <w:t>}</w:t>
            </w:r>
          </w:p>
        </w:tc>
      </w:tr>
    </w:tbl>
    <w:p w14:paraId="54E76B36" w14:textId="77777777" w:rsidR="00B7428F" w:rsidRPr="00D659CC" w:rsidRDefault="00B7428F" w:rsidP="00B7428F">
      <w:r w:rsidRPr="00D659CC">
        <w:lastRenderedPageBreak/>
        <w:t>The real job, done by the method, is placed exactly in the method body. So, the algorithm used in the method to solve the particular task is placed in the method body.</w:t>
      </w:r>
    </w:p>
    <w:p w14:paraId="4D08C7C4" w14:textId="77777777" w:rsidR="00B7428F" w:rsidRPr="00D659CC" w:rsidRDefault="00B7428F" w:rsidP="00B7428F">
      <w:pPr>
        <w:spacing w:after="120"/>
      </w:pPr>
      <w:r w:rsidRPr="00D659CC">
        <w:t>So far we have seen many examples of method body however, we will show one more with the code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1E7061C2" w14:textId="77777777" w:rsidTr="000F4039">
        <w:tc>
          <w:tcPr>
            <w:tcW w:w="9668" w:type="dxa"/>
            <w:tcBorders>
              <w:top w:val="single" w:sz="4" w:space="0" w:color="auto"/>
              <w:left w:val="single" w:sz="4" w:space="0" w:color="auto"/>
              <w:bottom w:val="single" w:sz="4" w:space="0" w:color="auto"/>
              <w:right w:val="single" w:sz="4" w:space="0" w:color="auto"/>
            </w:tcBorders>
          </w:tcPr>
          <w:p w14:paraId="64E4792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14:paraId="2C099E6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 xml:space="preserve">{ </w:t>
            </w:r>
            <w:r w:rsidRPr="0042346B">
              <w:rPr>
                <w:rFonts w:ascii="Consolas" w:hAnsi="Consolas" w:cs="Courier New"/>
                <w:noProof/>
                <w:color w:val="008000"/>
                <w:sz w:val="22"/>
              </w:rPr>
              <w:t>// Method</w:t>
            </w:r>
            <w:r w:rsidR="00D776CA" w:rsidRPr="0042346B">
              <w:rPr>
                <w:rFonts w:ascii="Consolas" w:hAnsi="Consolas" w:cs="Courier New"/>
                <w:noProof/>
                <w:color w:val="008000"/>
                <w:sz w:val="22"/>
              </w:rPr>
              <w:t>'</w:t>
            </w:r>
            <w:r w:rsidRPr="0042346B">
              <w:rPr>
                <w:rFonts w:ascii="Consolas" w:hAnsi="Consolas" w:cs="Courier New"/>
                <w:noProof/>
                <w:color w:val="008000"/>
                <w:sz w:val="22"/>
              </w:rPr>
              <w:t>s body start</w:t>
            </w:r>
            <w:r w:rsidR="005B7363">
              <w:rPr>
                <w:rFonts w:ascii="Consolas" w:hAnsi="Consolas" w:cs="Courier New"/>
                <w:noProof/>
                <w:color w:val="008000"/>
                <w:sz w:val="22"/>
              </w:rPr>
              <w:t>s</w:t>
            </w:r>
            <w:r w:rsidRPr="0042346B">
              <w:rPr>
                <w:rFonts w:ascii="Consolas" w:hAnsi="Consolas" w:cs="Courier New"/>
                <w:noProof/>
                <w:color w:val="008000"/>
                <w:sz w:val="22"/>
              </w:rPr>
              <w:t xml:space="preserve"> here</w:t>
            </w:r>
          </w:p>
          <w:p w14:paraId="080F5E5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14:paraId="50A3FA6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14:paraId="3DCA8C2D" w14:textId="77777777" w:rsidR="00B7428F" w:rsidRPr="0042346B" w:rsidRDefault="00B7428F" w:rsidP="00B7428F">
            <w:pPr>
              <w:autoSpaceDE w:val="0"/>
              <w:autoSpaceDN w:val="0"/>
              <w:adjustRightInd w:val="0"/>
              <w:spacing w:before="0"/>
              <w:jc w:val="left"/>
              <w:rPr>
                <w:rFonts w:ascii="Consolas" w:hAnsi="Consolas" w:cs="Consolas"/>
                <w:noProof/>
                <w:color w:val="008000"/>
                <w:sz w:val="22"/>
                <w:szCs w:val="19"/>
              </w:rPr>
            </w:pPr>
            <w:r w:rsidRPr="0042346B">
              <w:rPr>
                <w:rFonts w:ascii="Consolas" w:hAnsi="Consolas"/>
                <w:noProof/>
                <w:sz w:val="22"/>
              </w:rPr>
              <w:t xml:space="preserve">} </w:t>
            </w:r>
            <w:r w:rsidRPr="0042346B">
              <w:rPr>
                <w:rFonts w:ascii="Consolas" w:hAnsi="Consolas" w:cs="Courier New"/>
                <w:noProof/>
                <w:color w:val="008000"/>
                <w:sz w:val="22"/>
              </w:rPr>
              <w:t>// … And finishes here</w:t>
            </w:r>
          </w:p>
        </w:tc>
      </w:tr>
    </w:tbl>
    <w:p w14:paraId="586306EC" w14:textId="77777777" w:rsidR="00B7428F" w:rsidRPr="00D659CC" w:rsidRDefault="00B7428F" w:rsidP="00B7428F">
      <w:pPr>
        <w:spacing w:after="120"/>
      </w:pPr>
      <w:r w:rsidRPr="00D659CC">
        <w:t>Let</w:t>
      </w:r>
      <w:r w:rsidR="003A7DF7">
        <w:t>’s</w:t>
      </w:r>
      <w:r w:rsidRPr="00D659CC">
        <w:t xml:space="preserve"> </w:t>
      </w:r>
      <w:r w:rsidR="003A7DF7">
        <w:t xml:space="preserve">consider </w:t>
      </w:r>
      <w:r w:rsidRPr="00D659CC">
        <w:t xml:space="preserve">one more time one rule </w:t>
      </w:r>
      <w:r w:rsidR="003A7DF7">
        <w:t>about</w:t>
      </w:r>
      <w:r w:rsidRPr="00D659CC">
        <w:t xml:space="preserve"> method declaration:</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7853851C"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6A0D7575" w14:textId="77777777" w:rsidR="00B7428F" w:rsidRPr="00D659CC" w:rsidRDefault="00B7428F" w:rsidP="00B7428F">
            <w:pPr>
              <w:spacing w:before="0"/>
              <w:jc w:val="center"/>
            </w:pPr>
            <w:r w:rsidRPr="00D659CC">
              <w:rPr>
                <w:noProof/>
              </w:rPr>
              <w:drawing>
                <wp:inline distT="0" distB="0" distL="0" distR="0" wp14:anchorId="1FCD0B9A" wp14:editId="1842D15D">
                  <wp:extent cx="327660" cy="327660"/>
                  <wp:effectExtent l="0" t="0" r="0" b="0"/>
                  <wp:docPr id="5225" name="Picture 522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15FEEA9" w14:textId="77777777" w:rsidR="00B7428F" w:rsidRPr="00D659CC" w:rsidRDefault="00B7428F" w:rsidP="00F13939">
            <w:pPr>
              <w:pStyle w:val="WarningMessage"/>
            </w:pPr>
            <w:r w:rsidRPr="00D659CC">
              <w:t>Method can NOT be declared inside the body of another method.</w:t>
            </w:r>
          </w:p>
        </w:tc>
      </w:tr>
    </w:tbl>
    <w:p w14:paraId="37267A75" w14:textId="77777777" w:rsidR="00B7428F" w:rsidRPr="00D659CC" w:rsidRDefault="00B7428F" w:rsidP="00732360">
      <w:pPr>
        <w:pStyle w:val="Heading3"/>
      </w:pPr>
      <w:r w:rsidRPr="00D659CC">
        <w:t>Local Variables</w:t>
      </w:r>
    </w:p>
    <w:p w14:paraId="5A34BAEF" w14:textId="77777777" w:rsidR="00B7428F" w:rsidRPr="00D659CC" w:rsidRDefault="00B7428F" w:rsidP="00B7428F">
      <w:pPr>
        <w:spacing w:after="120"/>
      </w:pPr>
      <w:r w:rsidRPr="00D659CC">
        <w:t xml:space="preserve">Whenever we declare a variable inside the body of a method, we call that variable </w:t>
      </w:r>
      <w:r w:rsidRPr="00D659CC">
        <w:rPr>
          <w:b/>
        </w:rPr>
        <w:t>local variable</w:t>
      </w:r>
      <w:r w:rsidRPr="00D659CC">
        <w:t xml:space="preserve"> for the method. To name a variable we should follow the identifiers rules in C# (refer to chapter "</w:t>
      </w:r>
      <w:hyperlink w:anchor="Chapter_02_Primitive_Types_and_Variables" w:history="1">
        <w:r w:rsidRPr="00D659CC">
          <w:rPr>
            <w:color w:val="0000FF"/>
            <w:u w:val="single"/>
          </w:rPr>
          <w:t xml:space="preserve">Primitive </w:t>
        </w:r>
        <w:r w:rsidR="00252843" w:rsidRPr="00D659CC">
          <w:rPr>
            <w:color w:val="0000FF"/>
            <w:u w:val="single"/>
          </w:rPr>
          <w:t>T</w:t>
        </w:r>
        <w:r w:rsidRPr="00D659CC">
          <w:rPr>
            <w:color w:val="0000FF"/>
            <w:u w:val="single"/>
          </w:rPr>
          <w:t xml:space="preserve">ypes and </w:t>
        </w:r>
        <w:r w:rsidR="00252843" w:rsidRPr="00D659CC">
          <w:rPr>
            <w:color w:val="0000FF"/>
            <w:u w:val="single"/>
          </w:rPr>
          <w:t>V</w:t>
        </w:r>
        <w:r w:rsidRPr="00D659CC">
          <w:rPr>
            <w:color w:val="0000FF"/>
            <w:u w:val="single"/>
          </w:rPr>
          <w:t>ariables</w:t>
        </w:r>
      </w:hyperlink>
      <w:r w:rsidRPr="00D659CC">
        <w:t>").</w:t>
      </w:r>
    </w:p>
    <w:p w14:paraId="33F45A43" w14:textId="77777777" w:rsidR="00B7428F" w:rsidRPr="00D659CC" w:rsidRDefault="00B7428F" w:rsidP="00B7428F">
      <w:pPr>
        <w:spacing w:after="120"/>
      </w:pPr>
      <w:r w:rsidRPr="00D659CC">
        <w:t>The area where a local variable exists, and can be used, begins from the line where the variable is declared and ends at the closing curly bracket "</w:t>
      </w:r>
      <w:r w:rsidRPr="00D659CC">
        <w:rPr>
          <w:rFonts w:ascii="Consolas" w:hAnsi="Consolas"/>
          <w:b/>
          <w:bCs/>
          <w:noProof/>
          <w:kern w:val="32"/>
          <w:sz w:val="22"/>
        </w:rPr>
        <w:t>}</w:t>
      </w:r>
      <w:r w:rsidRPr="00D659CC">
        <w:t xml:space="preserve">" of the method body. This is the so-called </w:t>
      </w:r>
      <w:r w:rsidRPr="00D659CC">
        <w:rPr>
          <w:b/>
        </w:rPr>
        <w:t>area of visibility of the variable</w:t>
      </w:r>
      <w:r w:rsidR="00D45C69" w:rsidRPr="00D659CC">
        <w:rPr>
          <w:b/>
        </w:rPr>
        <w:t xml:space="preserve"> </w:t>
      </w:r>
      <w:r w:rsidR="00D45C69" w:rsidRPr="00D659CC">
        <w:t>(</w:t>
      </w:r>
      <w:r w:rsidR="00D45C69" w:rsidRPr="00D659CC">
        <w:rPr>
          <w:b/>
        </w:rPr>
        <w:t>variable scope</w:t>
      </w:r>
      <w:r w:rsidR="00D45C69" w:rsidRPr="00D659CC">
        <w:t>)</w:t>
      </w:r>
      <w:r w:rsidRPr="00D659CC">
        <w:t>. If we try to declare variable, after we have already declared a variable with the same name, the code will not compile due to an error. Let</w:t>
      </w:r>
      <w:r w:rsidR="002509B8" w:rsidRPr="00D659CC">
        <w:t>’s</w:t>
      </w:r>
      <w:r w:rsidRPr="00D659CC">
        <w:t xml:space="preserve"> look at the example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54D91DC" w14:textId="77777777" w:rsidTr="000F4039">
        <w:tc>
          <w:tcPr>
            <w:tcW w:w="9668" w:type="dxa"/>
            <w:tcBorders>
              <w:top w:val="single" w:sz="4" w:space="0" w:color="auto"/>
              <w:left w:val="single" w:sz="4" w:space="0" w:color="auto"/>
              <w:bottom w:val="single" w:sz="4" w:space="0" w:color="auto"/>
              <w:right w:val="single" w:sz="4" w:space="0" w:color="auto"/>
            </w:tcBorders>
          </w:tcPr>
          <w:p w14:paraId="4037845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2CDD132A"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834FB0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x = </w:t>
            </w:r>
            <w:r w:rsidRPr="00D659CC">
              <w:rPr>
                <w:rFonts w:ascii="Consolas" w:hAnsi="Consolas" w:cs="Courier New"/>
                <w:noProof/>
                <w:color w:val="A31515"/>
                <w:sz w:val="22"/>
              </w:rPr>
              <w:t>3</w:t>
            </w:r>
            <w:r w:rsidRPr="00D659CC">
              <w:rPr>
                <w:rFonts w:ascii="Consolas" w:hAnsi="Consolas"/>
                <w:noProof/>
                <w:sz w:val="22"/>
              </w:rPr>
              <w:t>;</w:t>
            </w:r>
          </w:p>
          <w:p w14:paraId="638E8A3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x = </w:t>
            </w:r>
            <w:r w:rsidRPr="00D659CC">
              <w:rPr>
                <w:rFonts w:ascii="Consolas" w:hAnsi="Consolas" w:cs="Courier New"/>
                <w:noProof/>
                <w:color w:val="A31515"/>
                <w:sz w:val="22"/>
              </w:rPr>
              <w:t>4</w:t>
            </w:r>
            <w:r w:rsidRPr="00D659CC">
              <w:rPr>
                <w:rFonts w:ascii="Consolas" w:hAnsi="Consolas"/>
                <w:noProof/>
                <w:sz w:val="22"/>
              </w:rPr>
              <w:t>;</w:t>
            </w:r>
          </w:p>
          <w:p w14:paraId="6E5A326E"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5BE16DFA" w14:textId="77777777" w:rsidR="00B7428F" w:rsidRPr="00D659CC" w:rsidRDefault="00B7428F" w:rsidP="00B7428F">
      <w:pPr>
        <w:spacing w:after="120"/>
      </w:pPr>
      <w:r w:rsidRPr="00D659CC">
        <w:t xml:space="preserve">Compiler will not </w:t>
      </w:r>
      <w:r w:rsidR="003A7DF7">
        <w:t>let’s</w:t>
      </w:r>
      <w:r w:rsidRPr="00D659CC">
        <w:t xml:space="preserve"> use the name </w:t>
      </w:r>
      <w:r w:rsidRPr="00D659CC">
        <w:rPr>
          <w:rStyle w:val="Code"/>
        </w:rPr>
        <w:t>x</w:t>
      </w:r>
      <w:r w:rsidRPr="00D659CC">
        <w:t xml:space="preserve"> for two different variables, and will return a message similar to the one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9576378" w14:textId="77777777" w:rsidTr="000F4039">
        <w:tc>
          <w:tcPr>
            <w:tcW w:w="9668" w:type="dxa"/>
            <w:tcBorders>
              <w:top w:val="single" w:sz="4" w:space="0" w:color="auto"/>
              <w:left w:val="single" w:sz="4" w:space="0" w:color="auto"/>
              <w:bottom w:val="single" w:sz="4" w:space="0" w:color="auto"/>
              <w:right w:val="single" w:sz="4" w:space="0" w:color="auto"/>
            </w:tcBorders>
          </w:tcPr>
          <w:p w14:paraId="7244ED7A" w14:textId="77777777" w:rsidR="00B7428F" w:rsidRPr="00D659CC" w:rsidRDefault="00B7428F" w:rsidP="00B7428F">
            <w:pPr>
              <w:spacing w:before="0"/>
              <w:rPr>
                <w:rFonts w:ascii="Consolas" w:hAnsi="Consolas" w:cs="Courier New"/>
                <w:bCs/>
                <w:noProof/>
                <w:color w:val="7F0055"/>
                <w:sz w:val="22"/>
              </w:rPr>
            </w:pPr>
            <w:r w:rsidRPr="00D659CC">
              <w:rPr>
                <w:rFonts w:ascii="Consolas" w:hAnsi="Consolas" w:cs="Courier New"/>
                <w:noProof/>
                <w:color w:val="000000"/>
                <w:sz w:val="22"/>
              </w:rPr>
              <w:t>A local variable named 'x' is already defined in this scope.</w:t>
            </w:r>
          </w:p>
        </w:tc>
      </w:tr>
    </w:tbl>
    <w:p w14:paraId="088FE011" w14:textId="77777777" w:rsidR="00B7428F" w:rsidRPr="00D659CC" w:rsidRDefault="00B7428F" w:rsidP="00B7428F">
      <w:pPr>
        <w:spacing w:after="120"/>
      </w:pPr>
      <w:r w:rsidRPr="00D659CC">
        <w:t>A</w:t>
      </w:r>
      <w:r w:rsidRPr="00D659CC">
        <w:rPr>
          <w:b/>
        </w:rPr>
        <w:t xml:space="preserve"> block of code</w:t>
      </w:r>
      <w:r w:rsidRPr="00D659CC">
        <w:t xml:space="preserve"> we call a code that is placed between opening and closing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14:paraId="1293AE1E" w14:textId="77777777" w:rsidR="00B7428F" w:rsidRPr="00D659CC" w:rsidRDefault="00B7428F" w:rsidP="00B7428F">
      <w:pPr>
        <w:spacing w:after="120"/>
      </w:pPr>
      <w:r w:rsidRPr="00D659CC">
        <w:t xml:space="preserve">If a variable is declared within a block, it is also called </w:t>
      </w:r>
      <w:r w:rsidRPr="00D659CC">
        <w:rPr>
          <w:b/>
        </w:rPr>
        <w:t>local</w:t>
      </w:r>
      <w:r w:rsidR="00D45C69" w:rsidRPr="00D659CC">
        <w:t xml:space="preserve"> (for this block)</w:t>
      </w:r>
      <w:r w:rsidRPr="00D659CC">
        <w:t xml:space="preserve">. Its area of visibility begins from the line where the variable is </w:t>
      </w:r>
      <w:proofErr w:type="gramStart"/>
      <w:r w:rsidRPr="00D659CC">
        <w:t>declared, and</w:t>
      </w:r>
      <w:proofErr w:type="gramEnd"/>
      <w:r w:rsidRPr="00D659CC">
        <w:t xml:space="preserve"> ends at the line where block</w:t>
      </w:r>
      <w:r w:rsidR="002509B8" w:rsidRPr="00D659CC">
        <w:t>’s</w:t>
      </w:r>
      <w:r w:rsidRPr="00D659CC">
        <w:t xml:space="preserve"> closing bracket is.</w:t>
      </w:r>
    </w:p>
    <w:p w14:paraId="468B6261" w14:textId="77777777" w:rsidR="00B7428F" w:rsidRPr="00D659CC" w:rsidRDefault="00B7428F" w:rsidP="00732360">
      <w:pPr>
        <w:pStyle w:val="Heading2"/>
      </w:pPr>
      <w:bookmarkStart w:id="200" w:name="_Toc418709398"/>
      <w:r w:rsidRPr="00D659CC">
        <w:lastRenderedPageBreak/>
        <w:t>Invoking a Method</w:t>
      </w:r>
      <w:bookmarkEnd w:id="200"/>
    </w:p>
    <w:p w14:paraId="6C4A06E4" w14:textId="77777777" w:rsidR="00B7428F" w:rsidRPr="00D659CC" w:rsidRDefault="00B7428F" w:rsidP="00B7428F">
      <w:r w:rsidRPr="00D659CC">
        <w:t xml:space="preserve">Invoking or </w:t>
      </w:r>
      <w:r w:rsidRPr="00D659CC">
        <w:rPr>
          <w:b/>
        </w:rPr>
        <w:t>calling a method</w:t>
      </w:r>
      <w:r w:rsidRPr="00D659CC">
        <w:t xml:space="preserve"> is actually the process </w:t>
      </w:r>
      <w:r w:rsidR="00D45C69" w:rsidRPr="00D659CC">
        <w:t xml:space="preserve">of </w:t>
      </w:r>
      <w:r w:rsidRPr="00D659CC">
        <w:rPr>
          <w:b/>
        </w:rPr>
        <w:t>execution</w:t>
      </w:r>
      <w:r w:rsidRPr="00D659CC">
        <w:t xml:space="preserve"> of the method</w:t>
      </w:r>
      <w:r w:rsidR="002509B8" w:rsidRPr="00D659CC">
        <w:t>’s</w:t>
      </w:r>
      <w:r w:rsidR="00D45C69" w:rsidRPr="00D659CC">
        <w:t xml:space="preserve"> code, placed into its body</w:t>
      </w:r>
      <w:r w:rsidRPr="00D659CC">
        <w:t>.</w:t>
      </w:r>
    </w:p>
    <w:p w14:paraId="6EF748FE" w14:textId="77777777" w:rsidR="00B7428F" w:rsidRPr="00D659CC" w:rsidRDefault="00B7428F" w:rsidP="00B7428F">
      <w:pPr>
        <w:spacing w:after="120"/>
      </w:pPr>
      <w:r w:rsidRPr="00D659CC">
        <w:t xml:space="preserve">It </w:t>
      </w:r>
      <w:r w:rsidR="00AC76F1" w:rsidRPr="00D659CC">
        <w:t>is very easy to invoke a method. T</w:t>
      </w:r>
      <w:r w:rsidRPr="00D659CC">
        <w:t>he only thing that has to be done is to write the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followed by the round brackets and semicolon </w:t>
      </w:r>
      <w:r w:rsidR="00AC76F1" w:rsidRPr="00D659CC">
        <w:t>"</w:t>
      </w:r>
      <w:r w:rsidR="00AC76F1" w:rsidRPr="00D659CC">
        <w:rPr>
          <w:rStyle w:val="Code"/>
        </w:rPr>
        <w:t>;</w:t>
      </w:r>
      <w:r w:rsidR="00AC76F1" w:rsidRPr="00D659CC">
        <w:t xml:space="preserve">" </w:t>
      </w:r>
      <w:r w:rsidRPr="00D659CC">
        <w:t>at the en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78E2B77F" w14:textId="77777777" w:rsidTr="000F4039">
        <w:tc>
          <w:tcPr>
            <w:tcW w:w="9668" w:type="dxa"/>
            <w:tcBorders>
              <w:top w:val="single" w:sz="4" w:space="0" w:color="auto"/>
              <w:left w:val="single" w:sz="4" w:space="0" w:color="auto"/>
              <w:bottom w:val="single" w:sz="4" w:space="0" w:color="auto"/>
              <w:right w:val="single" w:sz="4" w:space="0" w:color="auto"/>
            </w:tcBorders>
          </w:tcPr>
          <w:p w14:paraId="1FB83555"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ethod_name&gt;();</w:t>
            </w:r>
          </w:p>
        </w:tc>
      </w:tr>
    </w:tbl>
    <w:p w14:paraId="2CA67721" w14:textId="77777777" w:rsidR="00B7428F" w:rsidRPr="00D659CC" w:rsidRDefault="00B7428F" w:rsidP="00B7428F">
      <w:pPr>
        <w:spacing w:after="120"/>
      </w:pPr>
      <w:r w:rsidRPr="00D659CC">
        <w:t>Later will see an example for when the invoked method has a parameter list (in the case here the method has no parameters).</w:t>
      </w:r>
    </w:p>
    <w:p w14:paraId="0934E75C" w14:textId="77777777" w:rsidR="00B7428F" w:rsidRPr="00D659CC" w:rsidRDefault="00B7428F" w:rsidP="00B7428F">
      <w:pPr>
        <w:spacing w:after="120"/>
      </w:pPr>
      <w:r w:rsidRPr="00D659CC">
        <w:t xml:space="preserve">To clarify how method invocation works, the next fragment shows how the method </w:t>
      </w:r>
      <w:r w:rsidRPr="00D659CC">
        <w:rPr>
          <w:rFonts w:ascii="Consolas" w:hAnsi="Consolas"/>
          <w:b/>
          <w:bCs/>
          <w:noProof/>
          <w:kern w:val="32"/>
          <w:sz w:val="22"/>
        </w:rPr>
        <w:t xml:space="preserve">PrintLogo() </w:t>
      </w:r>
      <w:r w:rsidRPr="00D659CC">
        <w:t>will be calle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727B341" w14:textId="77777777" w:rsidTr="000F4039">
        <w:trPr>
          <w:trHeight w:val="32"/>
        </w:trPr>
        <w:tc>
          <w:tcPr>
            <w:tcW w:w="9668" w:type="dxa"/>
            <w:tcBorders>
              <w:top w:val="single" w:sz="4" w:space="0" w:color="auto"/>
              <w:left w:val="single" w:sz="4" w:space="0" w:color="auto"/>
              <w:bottom w:val="single" w:sz="4" w:space="0" w:color="auto"/>
              <w:right w:val="single" w:sz="4" w:space="0" w:color="auto"/>
            </w:tcBorders>
          </w:tcPr>
          <w:p w14:paraId="4D9C7B01"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rintLogo();</w:t>
            </w:r>
          </w:p>
        </w:tc>
      </w:tr>
    </w:tbl>
    <w:p w14:paraId="19146895" w14:textId="77777777" w:rsidR="00B7428F" w:rsidRPr="00D659CC" w:rsidRDefault="00B7428F" w:rsidP="00B7428F">
      <w:pPr>
        <w:spacing w:after="120"/>
      </w:pPr>
      <w:r w:rsidRPr="00D659CC">
        <w:t>Result of method</w:t>
      </w:r>
      <w:r w:rsidR="002509B8" w:rsidRPr="00D659CC">
        <w:t>’s</w:t>
      </w:r>
      <w:r w:rsidRPr="00D659CC">
        <w:t xml:space="preserve"> execution i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35A5B214" w14:textId="77777777" w:rsidTr="000F4039">
        <w:trPr>
          <w:trHeight w:val="32"/>
        </w:trPr>
        <w:tc>
          <w:tcPr>
            <w:tcW w:w="9668" w:type="dxa"/>
            <w:tcBorders>
              <w:top w:val="single" w:sz="4" w:space="0" w:color="auto"/>
              <w:left w:val="single" w:sz="4" w:space="0" w:color="auto"/>
              <w:bottom w:val="single" w:sz="4" w:space="0" w:color="auto"/>
              <w:right w:val="single" w:sz="4" w:space="0" w:color="auto"/>
            </w:tcBorders>
          </w:tcPr>
          <w:p w14:paraId="3EFCD6CC"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icrosoft</w:t>
            </w:r>
          </w:p>
          <w:p w14:paraId="04C93292" w14:textId="7F3DADF8" w:rsidR="00B7428F" w:rsidRPr="00D659CC" w:rsidRDefault="000F4039" w:rsidP="00B7428F">
            <w:pPr>
              <w:autoSpaceDE w:val="0"/>
              <w:autoSpaceDN w:val="0"/>
              <w:adjustRightInd w:val="0"/>
              <w:spacing w:before="0"/>
              <w:jc w:val="left"/>
              <w:rPr>
                <w:rFonts w:ascii="Consolas" w:hAnsi="Consolas" w:cs="Courier New"/>
                <w:noProof/>
                <w:color w:val="000000"/>
                <w:sz w:val="22"/>
              </w:rPr>
            </w:pPr>
            <w:r>
              <w:rPr>
                <w:rFonts w:ascii="Consolas" w:hAnsi="Consolas" w:cs="Courier New"/>
                <w:noProof/>
                <w:color w:val="000000"/>
                <w:sz w:val="22"/>
              </w:rPr>
              <w:t>https://</w:t>
            </w:r>
            <w:r w:rsidR="00B7428F" w:rsidRPr="00D659CC">
              <w:rPr>
                <w:rFonts w:ascii="Consolas" w:hAnsi="Consolas" w:cs="Courier New"/>
                <w:noProof/>
                <w:color w:val="000000"/>
                <w:sz w:val="22"/>
              </w:rPr>
              <w:t>www.microsoft.com</w:t>
            </w:r>
          </w:p>
        </w:tc>
      </w:tr>
    </w:tbl>
    <w:p w14:paraId="30AD7518" w14:textId="77777777" w:rsidR="00B7428F" w:rsidRPr="00D659CC" w:rsidRDefault="00B7428F" w:rsidP="00732360">
      <w:pPr>
        <w:pStyle w:val="Heading3"/>
      </w:pPr>
      <w:r w:rsidRPr="00D659CC">
        <w:t>Who Takes Control over the Program when We Invoke a Method?</w:t>
      </w:r>
    </w:p>
    <w:p w14:paraId="0971ECAB" w14:textId="77777777" w:rsidR="00B7428F" w:rsidRPr="00D659CC" w:rsidRDefault="00B7428F" w:rsidP="00B7428F">
      <w:r w:rsidRPr="00D659CC">
        <w:t xml:space="preserve">When a method executes it </w:t>
      </w:r>
      <w:r w:rsidRPr="00D659CC">
        <w:rPr>
          <w:b/>
        </w:rPr>
        <w:t>takes control over the program</w:t>
      </w:r>
      <w:r w:rsidRPr="00D659CC">
        <w:t>. If in the caller method, however, we call another one, the caller will give the control to the called method. The called method will return back the control to the caller right after its execution finishes. The execution of the caller will continue from that line, where it was before calling the other method.</w:t>
      </w:r>
    </w:p>
    <w:p w14:paraId="72911284" w14:textId="77777777" w:rsidR="00B7428F" w:rsidRPr="00D659CC" w:rsidRDefault="00B7428F" w:rsidP="00B7428F">
      <w:pPr>
        <w:spacing w:after="120"/>
      </w:pPr>
      <w:r w:rsidRPr="00D659CC">
        <w:t>For example, let</w:t>
      </w:r>
      <w:r w:rsidR="002509B8" w:rsidRPr="00D659CC">
        <w:t>’s</w:t>
      </w:r>
      <w:r w:rsidRPr="00D659CC">
        <w:t xml:space="preserve"> call </w:t>
      </w:r>
      <w:r w:rsidRPr="00D659CC">
        <w:rPr>
          <w:rFonts w:ascii="Consolas" w:hAnsi="Consolas"/>
          <w:b/>
          <w:bCs/>
          <w:noProof/>
          <w:kern w:val="32"/>
          <w:sz w:val="22"/>
        </w:rPr>
        <w:t>PrintLogo()</w:t>
      </w:r>
      <w:r w:rsidRPr="00D659CC">
        <w:t xml:space="preserve"> from the </w:t>
      </w:r>
      <w:r w:rsidRPr="00D659CC">
        <w:rPr>
          <w:rFonts w:ascii="Consolas" w:hAnsi="Consolas"/>
          <w:b/>
          <w:bCs/>
          <w:noProof/>
          <w:kern w:val="32"/>
          <w:sz w:val="22"/>
        </w:rPr>
        <w:t xml:space="preserve">Main() </w:t>
      </w:r>
      <w:r w:rsidRPr="00D659CC">
        <w:t>method:</w:t>
      </w:r>
    </w:p>
    <w:p w14:paraId="42804D36" w14:textId="77777777" w:rsidR="00B7428F" w:rsidRPr="00D659CC" w:rsidRDefault="00B7428F" w:rsidP="00B7428F">
      <w:pPr>
        <w:spacing w:after="120"/>
        <w:jc w:val="center"/>
      </w:pPr>
      <w:r w:rsidRPr="00D659CC">
        <w:rPr>
          <w:noProof/>
        </w:rPr>
        <w:drawing>
          <wp:inline distT="0" distB="0" distL="0" distR="0" wp14:anchorId="56669C06" wp14:editId="14C23549">
            <wp:extent cx="5348710" cy="3345180"/>
            <wp:effectExtent l="0" t="0" r="4445" b="7620"/>
            <wp:docPr id="5226" name="Picture 1" descr="Invoking a method: diagram" title="Method inv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cstate="print">
                      <a:extLst>
                        <a:ext uri="{28A0092B-C50C-407E-A947-70E740481C1C}">
                          <a14:useLocalDpi xmlns:a14="http://schemas.microsoft.com/office/drawing/2010/main"/>
                        </a:ext>
                      </a:extLst>
                    </a:blip>
                    <a:srcRect/>
                    <a:stretch>
                      <a:fillRect/>
                    </a:stretch>
                  </pic:blipFill>
                  <pic:spPr bwMode="auto">
                    <a:xfrm>
                      <a:off x="0" y="0"/>
                      <a:ext cx="5367116" cy="3356692"/>
                    </a:xfrm>
                    <a:prstGeom prst="rect">
                      <a:avLst/>
                    </a:prstGeom>
                    <a:noFill/>
                    <a:ln>
                      <a:noFill/>
                    </a:ln>
                  </pic:spPr>
                </pic:pic>
              </a:graphicData>
            </a:graphic>
          </wp:inline>
        </w:drawing>
      </w:r>
    </w:p>
    <w:p w14:paraId="4F1EE2D0" w14:textId="77777777" w:rsidR="00B7428F" w:rsidRPr="00D659CC" w:rsidRDefault="00B7428F" w:rsidP="00B7428F">
      <w:r w:rsidRPr="00D659CC">
        <w:lastRenderedPageBreak/>
        <w:t xml:space="preserve">First the code of method </w:t>
      </w:r>
      <w:r w:rsidRPr="00D659CC">
        <w:rPr>
          <w:rFonts w:ascii="Consolas" w:hAnsi="Consolas"/>
          <w:b/>
          <w:bCs/>
          <w:noProof/>
          <w:kern w:val="32"/>
          <w:sz w:val="22"/>
        </w:rPr>
        <w:t>Main()</w:t>
      </w:r>
      <w:r w:rsidRPr="00D659CC">
        <w:t>, that is marked with (1)</w:t>
      </w:r>
      <w:r w:rsidRPr="00D659CC">
        <w:rPr>
          <w:rFonts w:ascii="Consolas" w:hAnsi="Consolas"/>
          <w:b/>
          <w:bCs/>
          <w:noProof/>
          <w:kern w:val="32"/>
          <w:sz w:val="22"/>
        </w:rPr>
        <w:t xml:space="preserve"> </w:t>
      </w:r>
      <w:r w:rsidRPr="00D659CC">
        <w:t xml:space="preserve">will be executed, then the control of the program will be given to the method </w:t>
      </w:r>
      <w:r w:rsidRPr="00D659CC">
        <w:rPr>
          <w:rFonts w:ascii="Consolas" w:hAnsi="Consolas"/>
          <w:b/>
          <w:bCs/>
          <w:noProof/>
          <w:kern w:val="32"/>
          <w:sz w:val="22"/>
        </w:rPr>
        <w:t xml:space="preserve">PrintLogo() </w:t>
      </w:r>
      <w:r w:rsidRPr="00D659CC">
        <w:t xml:space="preserve">– the dotted arrow (2). This will cause the execution of the code in method </w:t>
      </w:r>
      <w:r w:rsidRPr="00D659CC">
        <w:rPr>
          <w:rFonts w:ascii="Consolas" w:hAnsi="Consolas"/>
          <w:b/>
          <w:bCs/>
          <w:noProof/>
          <w:kern w:val="32"/>
          <w:sz w:val="22"/>
        </w:rPr>
        <w:t>PrintLogo()</w:t>
      </w:r>
      <w:r w:rsidRPr="00D659CC">
        <w:t xml:space="preserve">, numbered with (3). When the method </w:t>
      </w:r>
      <w:r w:rsidRPr="00D659CC">
        <w:rPr>
          <w:rFonts w:ascii="Consolas" w:hAnsi="Consolas"/>
          <w:b/>
          <w:bCs/>
          <w:noProof/>
          <w:kern w:val="32"/>
          <w:sz w:val="22"/>
        </w:rPr>
        <w:t>PrintLogo()</w:t>
      </w:r>
      <w:r w:rsidRPr="00D659CC">
        <w:t xml:space="preserve"> work is done, the control over the program is returned back to the method </w:t>
      </w:r>
      <w:r w:rsidRPr="00D659CC">
        <w:rPr>
          <w:rFonts w:ascii="Consolas" w:hAnsi="Consolas"/>
          <w:b/>
          <w:bCs/>
          <w:noProof/>
          <w:kern w:val="32"/>
          <w:sz w:val="22"/>
        </w:rPr>
        <w:t>Main()</w:t>
      </w:r>
      <w:r w:rsidRPr="00D659CC">
        <w:t xml:space="preserve"> – dotted arrow (4). Execution of </w:t>
      </w:r>
      <w:r w:rsidRPr="00D659CC">
        <w:rPr>
          <w:rFonts w:ascii="Consolas" w:hAnsi="Consolas"/>
          <w:b/>
          <w:bCs/>
          <w:noProof/>
          <w:kern w:val="32"/>
          <w:sz w:val="22"/>
        </w:rPr>
        <w:t>Main()</w:t>
      </w:r>
      <w:r w:rsidRPr="00D659CC">
        <w:t xml:space="preserve"> will continue from the line after </w:t>
      </w:r>
      <w:r w:rsidRPr="00D659CC">
        <w:rPr>
          <w:rFonts w:ascii="Consolas" w:hAnsi="Consolas"/>
          <w:b/>
          <w:bCs/>
          <w:noProof/>
          <w:kern w:val="32"/>
          <w:sz w:val="22"/>
        </w:rPr>
        <w:t>PrintLogo()</w:t>
      </w:r>
      <w:r w:rsidRPr="00D659CC">
        <w:t xml:space="preserve"> call – marked with (5).</w:t>
      </w:r>
    </w:p>
    <w:p w14:paraId="6EF0295D" w14:textId="77777777" w:rsidR="00B7428F" w:rsidRPr="00D659CC" w:rsidRDefault="00B7428F" w:rsidP="00732360">
      <w:pPr>
        <w:pStyle w:val="Heading3"/>
      </w:pPr>
      <w:r w:rsidRPr="00D659CC">
        <w:t>Where a Method Can Be Invoked From?</w:t>
      </w:r>
    </w:p>
    <w:p w14:paraId="0E6FD2E5" w14:textId="77777777" w:rsidR="00B7428F" w:rsidRPr="00D659CC" w:rsidRDefault="00B7428F" w:rsidP="00B7428F">
      <w:r w:rsidRPr="00D659CC">
        <w:t>A method can be invoked from the following places:</w:t>
      </w:r>
    </w:p>
    <w:p w14:paraId="72FA4346" w14:textId="77777777" w:rsidR="00B7428F" w:rsidRPr="00D659CC" w:rsidRDefault="00B7428F" w:rsidP="00DA1C27">
      <w:pPr>
        <w:numPr>
          <w:ilvl w:val="0"/>
          <w:numId w:val="9"/>
        </w:numPr>
        <w:tabs>
          <w:tab w:val="clear" w:pos="568"/>
        </w:tabs>
        <w:spacing w:after="120"/>
      </w:pPr>
      <w:r w:rsidRPr="00D659CC">
        <w:t xml:space="preserve">From the main program method – </w:t>
      </w:r>
      <w:r w:rsidRPr="00D659CC">
        <w:rPr>
          <w:rFonts w:ascii="Consolas" w:hAnsi="Consolas"/>
          <w:b/>
          <w:bCs/>
          <w:noProof/>
          <w:kern w:val="32"/>
          <w:sz w:val="22"/>
        </w:rPr>
        <w:t>Main()</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DFD03AF" w14:textId="77777777" w:rsidTr="000F4039">
        <w:trPr>
          <w:trHeight w:val="775"/>
        </w:trPr>
        <w:tc>
          <w:tcPr>
            <w:tcW w:w="9668" w:type="dxa"/>
            <w:tcBorders>
              <w:top w:val="single" w:sz="4" w:space="0" w:color="auto"/>
              <w:left w:val="single" w:sz="4" w:space="0" w:color="auto"/>
              <w:bottom w:val="single" w:sz="4" w:space="0" w:color="auto"/>
              <w:right w:val="single" w:sz="4" w:space="0" w:color="auto"/>
            </w:tcBorders>
          </w:tcPr>
          <w:p w14:paraId="05F3DB7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7736B0E7"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82D7DDD"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PrintLogo();</w:t>
            </w:r>
          </w:p>
          <w:p w14:paraId="54424925" w14:textId="77777777" w:rsidR="00B7428F" w:rsidRPr="00D659CC" w:rsidRDefault="00B7428F" w:rsidP="00B7428F">
            <w:pPr>
              <w:spacing w:before="0"/>
              <w:rPr>
                <w:rFonts w:ascii="Consolas" w:hAnsi="Consolas"/>
                <w:noProof/>
                <w:sz w:val="22"/>
              </w:rPr>
            </w:pPr>
            <w:r w:rsidRPr="00D659CC">
              <w:rPr>
                <w:rFonts w:ascii="Consolas" w:hAnsi="Consolas"/>
                <w:noProof/>
                <w:sz w:val="22"/>
              </w:rPr>
              <w:t>}</w:t>
            </w:r>
          </w:p>
        </w:tc>
      </w:tr>
    </w:tbl>
    <w:p w14:paraId="3E8311FD" w14:textId="77777777" w:rsidR="00B7428F" w:rsidRPr="00D659CC" w:rsidRDefault="00B7428F" w:rsidP="00DA1C27">
      <w:pPr>
        <w:numPr>
          <w:ilvl w:val="0"/>
          <w:numId w:val="9"/>
        </w:numPr>
        <w:spacing w:after="120"/>
      </w:pPr>
      <w:r w:rsidRPr="00D659CC">
        <w:t>From some other metho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4C0641BC" w14:textId="77777777" w:rsidTr="000F4039">
        <w:tc>
          <w:tcPr>
            <w:tcW w:w="9668" w:type="dxa"/>
            <w:tcBorders>
              <w:top w:val="single" w:sz="4" w:space="0" w:color="auto"/>
              <w:left w:val="single" w:sz="4" w:space="0" w:color="auto"/>
              <w:bottom w:val="single" w:sz="4" w:space="0" w:color="auto"/>
              <w:right w:val="single" w:sz="4" w:space="0" w:color="auto"/>
            </w:tcBorders>
          </w:tcPr>
          <w:p w14:paraId="4555E05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14:paraId="0A8C43B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20FBD9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14:paraId="70E852F1" w14:textId="274C3428"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t>
            </w:r>
            <w:r w:rsidR="000F4039">
              <w:rPr>
                <w:rFonts w:ascii="Consolas" w:hAnsi="Consolas" w:cs="Courier New"/>
                <w:noProof/>
                <w:color w:val="A31515"/>
                <w:sz w:val="22"/>
              </w:rPr>
              <w:t>https://</w:t>
            </w:r>
            <w:r w:rsidRPr="0042346B">
              <w:rPr>
                <w:rFonts w:ascii="Consolas" w:hAnsi="Consolas" w:cs="Courier New"/>
                <w:noProof/>
                <w:color w:val="A31515"/>
                <w:sz w:val="22"/>
              </w:rPr>
              <w:t>www.microsoft.com"</w:t>
            </w:r>
            <w:r w:rsidRPr="0042346B">
              <w:rPr>
                <w:rFonts w:ascii="Consolas" w:hAnsi="Consolas"/>
                <w:noProof/>
                <w:sz w:val="22"/>
              </w:rPr>
              <w:t>);</w:t>
            </w:r>
          </w:p>
          <w:p w14:paraId="1BC2DDA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DBD9A3F"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0DD3292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CompanyInformation()</w:t>
            </w:r>
          </w:p>
          <w:p w14:paraId="78DF3EF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780977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Invoking the PrintLogo() method</w:t>
            </w:r>
          </w:p>
          <w:p w14:paraId="0B3EF65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Logo();</w:t>
            </w:r>
          </w:p>
          <w:p w14:paraId="097C253F"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7AAD8E9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Address: One, Microsoft Way"</w:t>
            </w:r>
            <w:r w:rsidRPr="0042346B">
              <w:rPr>
                <w:rFonts w:ascii="Consolas" w:hAnsi="Consolas"/>
                <w:noProof/>
                <w:sz w:val="22"/>
              </w:rPr>
              <w:t>);</w:t>
            </w:r>
          </w:p>
          <w:p w14:paraId="6F452E18"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27149C3F" w14:textId="23AFD78B" w:rsidR="00B7428F" w:rsidRPr="00D659CC" w:rsidRDefault="00B7428F" w:rsidP="00DA1C27">
      <w:pPr>
        <w:numPr>
          <w:ilvl w:val="0"/>
          <w:numId w:val="9"/>
        </w:numPr>
        <w:tabs>
          <w:tab w:val="clear" w:pos="568"/>
        </w:tabs>
      </w:pPr>
      <w:r w:rsidRPr="00D659CC">
        <w:t xml:space="preserve">A method can be invoked from its own body. Such a call is referred to as </w:t>
      </w:r>
      <w:r w:rsidRPr="00D659CC">
        <w:rPr>
          <w:b/>
        </w:rPr>
        <w:t>recursion</w:t>
      </w:r>
      <w:r w:rsidRPr="00D659CC">
        <w:t xml:space="preserve">. We will discuss it in </w:t>
      </w:r>
      <w:r w:rsidR="000F4039" w:rsidRPr="00D659CC">
        <w:t>detail</w:t>
      </w:r>
      <w:r w:rsidRPr="00D659CC">
        <w:t xml:space="preserve"> in the chapter</w:t>
      </w:r>
      <w:r w:rsidR="00692174" w:rsidRPr="00D659CC">
        <w:t xml:space="preserve"> </w:t>
      </w:r>
      <w:r w:rsidRPr="00D659CC">
        <w:t>"</w:t>
      </w:r>
      <w:hyperlink w:anchor="Chapter_10_Recursion" w:history="1">
        <w:r w:rsidRPr="00D659CC">
          <w:rPr>
            <w:color w:val="0000FF"/>
            <w:u w:val="single"/>
          </w:rPr>
          <w:t>Recursion</w:t>
        </w:r>
      </w:hyperlink>
      <w:r w:rsidRPr="00D659CC">
        <w:t>".</w:t>
      </w:r>
    </w:p>
    <w:p w14:paraId="5CBAD349" w14:textId="77777777" w:rsidR="00B7428F" w:rsidRPr="00D659CC" w:rsidRDefault="00B7428F" w:rsidP="00732360">
      <w:pPr>
        <w:pStyle w:val="Heading3"/>
      </w:pPr>
      <w:r w:rsidRPr="00D659CC">
        <w:t>Method Declaration and Method Invocation</w:t>
      </w:r>
    </w:p>
    <w:p w14:paraId="06486C6B" w14:textId="77777777" w:rsidR="00B7428F" w:rsidRPr="00D659CC" w:rsidRDefault="00B7428F" w:rsidP="00B7428F">
      <w:pPr>
        <w:spacing w:after="120"/>
      </w:pPr>
      <w:r w:rsidRPr="00D659CC">
        <w:t>In C# the order of the methods in the class is not important. We are allowed to invoke (call) a method before it is declared in cod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603567D9" w14:textId="77777777" w:rsidTr="000F4039">
        <w:tc>
          <w:tcPr>
            <w:tcW w:w="9668" w:type="dxa"/>
            <w:tcBorders>
              <w:top w:val="single" w:sz="4" w:space="0" w:color="auto"/>
              <w:left w:val="single" w:sz="4" w:space="0" w:color="auto"/>
              <w:bottom w:val="single" w:sz="4" w:space="0" w:color="auto"/>
              <w:right w:val="single" w:sz="4" w:space="0" w:color="auto"/>
            </w:tcBorders>
          </w:tcPr>
          <w:p w14:paraId="2373F0A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31E32D5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34EA503" w14:textId="77777777" w:rsidR="00B7428F" w:rsidRPr="0042346B" w:rsidRDefault="00B7428F" w:rsidP="00B7428F">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xml:space="preserve">// </w:t>
            </w:r>
            <w:r w:rsidR="001F04AC" w:rsidRPr="0042346B">
              <w:rPr>
                <w:rFonts w:ascii="Consolas" w:hAnsi="Consolas" w:cs="Courier New"/>
                <w:noProof/>
                <w:color w:val="008000"/>
                <w:sz w:val="22"/>
              </w:rPr>
              <w:t>…</w:t>
            </w:r>
          </w:p>
          <w:p w14:paraId="2B1D587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Logo();</w:t>
            </w:r>
          </w:p>
          <w:p w14:paraId="1FD7376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xml:space="preserve">// </w:t>
            </w:r>
            <w:r w:rsidR="001F04AC" w:rsidRPr="0042346B">
              <w:rPr>
                <w:rFonts w:ascii="Consolas" w:hAnsi="Consolas" w:cs="Courier New"/>
                <w:noProof/>
                <w:color w:val="008000"/>
                <w:sz w:val="22"/>
              </w:rPr>
              <w:t>…</w:t>
            </w:r>
          </w:p>
          <w:p w14:paraId="1E762FE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718B2EB"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4994C0D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14:paraId="6AB66E96"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3BD6E1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14:paraId="453492DD" w14:textId="7100ABD8"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t>
            </w:r>
            <w:r w:rsidR="000F4039">
              <w:rPr>
                <w:rFonts w:ascii="Consolas" w:hAnsi="Consolas" w:cs="Courier New"/>
                <w:noProof/>
                <w:color w:val="A31515"/>
                <w:sz w:val="22"/>
              </w:rPr>
              <w:t>https://</w:t>
            </w:r>
            <w:r w:rsidRPr="0042346B">
              <w:rPr>
                <w:rFonts w:ascii="Consolas" w:hAnsi="Consolas" w:cs="Courier New"/>
                <w:noProof/>
                <w:color w:val="A31515"/>
                <w:sz w:val="22"/>
              </w:rPr>
              <w:t>www.microsoft.com"</w:t>
            </w:r>
            <w:r w:rsidRPr="0042346B">
              <w:rPr>
                <w:rFonts w:ascii="Consolas" w:hAnsi="Consolas"/>
                <w:noProof/>
                <w:sz w:val="22"/>
              </w:rPr>
              <w:t>);</w:t>
            </w:r>
          </w:p>
          <w:p w14:paraId="0CF2F889"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7BDDE5FE" w14:textId="77777777" w:rsidR="00B7428F" w:rsidRPr="00D659CC" w:rsidRDefault="00B7428F" w:rsidP="00B7428F">
      <w:pPr>
        <w:spacing w:after="120"/>
      </w:pPr>
      <w:r w:rsidRPr="00D659CC">
        <w:lastRenderedPageBreak/>
        <w:t>If we create a class that contains the code above, we will see that the code will compile and run successfully. It doesn</w:t>
      </w:r>
      <w:r w:rsidR="002509B8" w:rsidRPr="00D659CC">
        <w:t>’t</w:t>
      </w:r>
      <w:r w:rsidRPr="00D659CC">
        <w:t xml:space="preserve"> matter whether we declared the method before or after the main method. In some other languages (like Pascal), invocation of a method that is declared below the line of the invocation is not allowed.</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2E82F89B"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0ACD2C46" w14:textId="77777777" w:rsidR="00B7428F" w:rsidRPr="00D659CC" w:rsidRDefault="00B7428F" w:rsidP="00B7428F">
            <w:pPr>
              <w:spacing w:before="0"/>
              <w:jc w:val="center"/>
            </w:pPr>
            <w:r w:rsidRPr="00D659CC">
              <w:rPr>
                <w:noProof/>
              </w:rPr>
              <w:drawing>
                <wp:inline distT="0" distB="0" distL="0" distR="0" wp14:anchorId="7709394F" wp14:editId="37E894BE">
                  <wp:extent cx="327660" cy="327660"/>
                  <wp:effectExtent l="0" t="0" r="0" b="0"/>
                  <wp:docPr id="5227" name="Picture 522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C283B97" w14:textId="77777777" w:rsidR="00B7428F" w:rsidRPr="00D659CC" w:rsidRDefault="00B7428F" w:rsidP="00F13939">
            <w:pPr>
              <w:pStyle w:val="WarningMessage"/>
            </w:pPr>
            <w:r w:rsidRPr="00D659CC">
              <w:t>If a method is called in the same class, where it is declared and implemented, it can be called at a line before the line at which it is declared.</w:t>
            </w:r>
          </w:p>
        </w:tc>
      </w:tr>
    </w:tbl>
    <w:p w14:paraId="718829BF" w14:textId="77777777" w:rsidR="00B7428F" w:rsidRPr="00D659CC" w:rsidRDefault="00B7428F" w:rsidP="00732360">
      <w:pPr>
        <w:pStyle w:val="Heading2"/>
      </w:pPr>
      <w:bookmarkStart w:id="201" w:name="_Parameters_in_Methods"/>
      <w:bookmarkStart w:id="202" w:name="_Toc418709399"/>
      <w:bookmarkEnd w:id="201"/>
      <w:r w:rsidRPr="00D659CC">
        <w:t>Parameters in Methods</w:t>
      </w:r>
      <w:bookmarkEnd w:id="202"/>
    </w:p>
    <w:p w14:paraId="0FB6839E" w14:textId="77777777" w:rsidR="00B7428F" w:rsidRPr="00D659CC" w:rsidRDefault="00B7428F" w:rsidP="00B7428F">
      <w:r w:rsidRPr="00D659CC">
        <w:t>Often to solve certain problem, the method may need additional information, which depends on the environment in what the method executes.</w:t>
      </w:r>
    </w:p>
    <w:p w14:paraId="67E4085B" w14:textId="06C92C1A" w:rsidR="00E559E3" w:rsidRPr="00D659CC" w:rsidRDefault="000F4039" w:rsidP="00B7428F">
      <w:r w:rsidRPr="00D659CC">
        <w:t>So,</w:t>
      </w:r>
      <w:r w:rsidR="00B7428F" w:rsidRPr="00D659CC">
        <w:t xml:space="preserve"> if there is a method, that has to find the area of a square, in its body there must be the algorithm that finds that area (equation S = a</w:t>
      </w:r>
      <w:r w:rsidR="00B7428F" w:rsidRPr="00D659CC">
        <w:rPr>
          <w:vertAlign w:val="superscript"/>
        </w:rPr>
        <w:t>2</w:t>
      </w:r>
      <w:r w:rsidR="00B7428F" w:rsidRPr="00D659CC">
        <w:t xml:space="preserve">). Since the area depends on the square side length, to calculate that equation for each square, the method will need to pass a value for the square side length. That is why we have to pass somehow that value, and for this purpose we use </w:t>
      </w:r>
      <w:r w:rsidR="00B7428F" w:rsidRPr="00D659CC">
        <w:rPr>
          <w:b/>
        </w:rPr>
        <w:t>parameters</w:t>
      </w:r>
      <w:r w:rsidR="00E559E3" w:rsidRPr="00D659CC">
        <w:t>.</w:t>
      </w:r>
    </w:p>
    <w:p w14:paraId="32218199" w14:textId="77777777" w:rsidR="00B7428F" w:rsidRPr="00D659CC" w:rsidRDefault="00B7428F" w:rsidP="00732360">
      <w:pPr>
        <w:pStyle w:val="Heading3"/>
      </w:pPr>
      <w:r w:rsidRPr="00D659CC">
        <w:t>Declaring Methods with Parameters</w:t>
      </w:r>
    </w:p>
    <w:p w14:paraId="4A758BB2" w14:textId="77777777" w:rsidR="00B7428F" w:rsidRPr="00D659CC" w:rsidRDefault="00B7428F" w:rsidP="00B7428F">
      <w:pPr>
        <w:spacing w:after="120"/>
      </w:pPr>
      <w:r w:rsidRPr="00D659CC">
        <w:t xml:space="preserve">To pass information necessary for our method we use the </w:t>
      </w:r>
      <w:r w:rsidRPr="00D659CC">
        <w:rPr>
          <w:b/>
        </w:rPr>
        <w:t>parameters list</w:t>
      </w:r>
      <w:r w:rsidRPr="00D659CC">
        <w:t>. As was already mentioned, we must place it between the brackets following the method name, in method the declaration:</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A9A3DDE" w14:textId="77777777" w:rsidTr="000F4039">
        <w:tc>
          <w:tcPr>
            <w:tcW w:w="9668" w:type="dxa"/>
            <w:tcBorders>
              <w:top w:val="single" w:sz="4" w:space="0" w:color="auto"/>
              <w:left w:val="single" w:sz="4" w:space="0" w:color="auto"/>
              <w:bottom w:val="single" w:sz="4" w:space="0" w:color="auto"/>
              <w:right w:val="single" w:sz="4" w:space="0" w:color="auto"/>
            </w:tcBorders>
          </w:tcPr>
          <w:p w14:paraId="1A7CFF96"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w:t>
            </w:r>
            <w:r w:rsidRPr="00D659CC">
              <w:rPr>
                <w:rFonts w:ascii="Consolas" w:hAnsi="Consolas" w:cs="Consolas"/>
                <w:b/>
                <w:noProof/>
                <w:color w:val="000000"/>
                <w:sz w:val="22"/>
                <w:szCs w:val="22"/>
              </w:rPr>
              <w:t>&lt;parameters_list&gt;</w:t>
            </w:r>
            <w:r w:rsidRPr="00D659CC">
              <w:rPr>
                <w:rFonts w:ascii="Consolas" w:hAnsi="Consolas" w:cs="Consolas"/>
                <w:noProof/>
                <w:color w:val="000000"/>
                <w:sz w:val="22"/>
                <w:szCs w:val="22"/>
              </w:rPr>
              <w:t>)</w:t>
            </w:r>
          </w:p>
          <w:p w14:paraId="4865E1C0"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07926ECD"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s body</w:t>
            </w:r>
          </w:p>
          <w:p w14:paraId="17B15F1B" w14:textId="77777777" w:rsidR="00B7428F" w:rsidRPr="00D659CC" w:rsidRDefault="00D924F3" w:rsidP="00D924F3">
            <w:pPr>
              <w:spacing w:before="0"/>
              <w:rPr>
                <w:rFonts w:ascii="Consolas" w:hAnsi="Consolas" w:cs="Courier New"/>
                <w:b/>
                <w:bCs/>
                <w:noProof/>
                <w:color w:val="7F0055"/>
                <w:sz w:val="22"/>
                <w:szCs w:val="22"/>
              </w:rPr>
            </w:pPr>
            <w:r w:rsidRPr="00D659CC">
              <w:rPr>
                <w:rFonts w:ascii="Consolas" w:hAnsi="Consolas" w:cs="Consolas"/>
                <w:noProof/>
                <w:color w:val="000000"/>
                <w:sz w:val="22"/>
                <w:szCs w:val="22"/>
              </w:rPr>
              <w:t>}</w:t>
            </w:r>
          </w:p>
        </w:tc>
      </w:tr>
    </w:tbl>
    <w:p w14:paraId="5A4423D2" w14:textId="77777777" w:rsidR="00B7428F" w:rsidRPr="00D659CC" w:rsidRDefault="00B7428F" w:rsidP="00B7428F">
      <w:pPr>
        <w:spacing w:after="120"/>
      </w:pPr>
      <w:r w:rsidRPr="00D659CC">
        <w:t xml:space="preserve">The parameters list </w:t>
      </w:r>
      <w:r w:rsidRPr="00D659CC">
        <w:rPr>
          <w:rFonts w:ascii="Consolas" w:hAnsi="Consolas"/>
          <w:b/>
          <w:bCs/>
          <w:noProof/>
          <w:kern w:val="32"/>
          <w:sz w:val="22"/>
        </w:rPr>
        <w:t>&lt;parameters_list&gt;</w:t>
      </w:r>
      <w:r w:rsidRPr="00D659CC">
        <w:t xml:space="preserve"> is a list with zero or more </w:t>
      </w:r>
      <w:r w:rsidRPr="00D659CC">
        <w:rPr>
          <w:b/>
        </w:rPr>
        <w:t>declarations of variables</w:t>
      </w:r>
      <w:r w:rsidRPr="00D659CC">
        <w:t>, separated by a</w:t>
      </w:r>
      <w:r w:rsidRPr="00D659CC">
        <w:rPr>
          <w:b/>
        </w:rPr>
        <w:t xml:space="preserve"> </w:t>
      </w:r>
      <w:r w:rsidRPr="00D659CC">
        <w:t>comma, so that they will be used for the implementation of the method</w:t>
      </w:r>
      <w:r w:rsidR="002509B8" w:rsidRPr="00D659CC">
        <w:t>’s</w:t>
      </w:r>
      <w:r w:rsidRPr="00D659CC">
        <w:t xml:space="preserve"> logic:</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77E2888" w14:textId="77777777" w:rsidTr="000F4039">
        <w:tc>
          <w:tcPr>
            <w:tcW w:w="9668" w:type="dxa"/>
            <w:tcBorders>
              <w:top w:val="single" w:sz="4" w:space="0" w:color="auto"/>
              <w:left w:val="single" w:sz="4" w:space="0" w:color="auto"/>
              <w:bottom w:val="single" w:sz="4" w:space="0" w:color="auto"/>
              <w:right w:val="single" w:sz="4" w:space="0" w:color="auto"/>
            </w:tcBorders>
          </w:tcPr>
          <w:p w14:paraId="5A8E1310" w14:textId="4AF378B6" w:rsidR="00B7428F" w:rsidRPr="00D659CC" w:rsidRDefault="00B7428F" w:rsidP="000F4039">
            <w:pPr>
              <w:spacing w:before="0"/>
              <w:rPr>
                <w:rFonts w:ascii="Consolas" w:hAnsi="Consolas" w:cs="Courier New"/>
                <w:noProof/>
                <w:sz w:val="22"/>
              </w:rPr>
            </w:pPr>
            <w:r w:rsidRPr="00D659CC">
              <w:rPr>
                <w:rFonts w:ascii="Consolas" w:hAnsi="Consolas" w:cs="Courier New"/>
                <w:noProof/>
                <w:color w:val="000000"/>
                <w:sz w:val="22"/>
              </w:rPr>
              <w:br w:type="page"/>
            </w:r>
            <w:r w:rsidRPr="00D659CC">
              <w:rPr>
                <w:rFonts w:ascii="Consolas" w:hAnsi="Consolas" w:cs="Courier New"/>
                <w:noProof/>
                <w:color w:val="000000"/>
                <w:sz w:val="22"/>
              </w:rPr>
              <w:br w:type="page"/>
            </w:r>
            <w:r w:rsidRPr="00D659CC">
              <w:rPr>
                <w:rFonts w:ascii="Consolas" w:hAnsi="Consolas" w:cs="Courier New"/>
                <w:noProof/>
                <w:sz w:val="22"/>
              </w:rPr>
              <w:t>&lt;parameters_list&gt; = [&lt;type</w:t>
            </w:r>
            <w:r w:rsidRPr="00D659CC">
              <w:rPr>
                <w:rFonts w:ascii="Consolas" w:hAnsi="Consolas" w:cs="Courier New"/>
                <w:noProof/>
                <w:sz w:val="22"/>
                <w:vertAlign w:val="subscript"/>
              </w:rPr>
              <w:t>1</w:t>
            </w:r>
            <w:r w:rsidRPr="00D659CC">
              <w:rPr>
                <w:rFonts w:ascii="Consolas" w:hAnsi="Consolas" w:cs="Courier New"/>
                <w:noProof/>
                <w:sz w:val="22"/>
              </w:rPr>
              <w:t>&gt; &lt;name</w:t>
            </w:r>
            <w:r w:rsidRPr="00D659CC">
              <w:rPr>
                <w:rFonts w:ascii="Consolas" w:hAnsi="Consolas" w:cs="Courier New"/>
                <w:bCs/>
                <w:noProof/>
                <w:sz w:val="22"/>
                <w:vertAlign w:val="subscript"/>
              </w:rPr>
              <w:t>1</w:t>
            </w:r>
            <w:r w:rsidRPr="00D659CC">
              <w:rPr>
                <w:rFonts w:ascii="Consolas" w:hAnsi="Consolas" w:cs="Courier New"/>
                <w:bCs/>
                <w:noProof/>
                <w:sz w:val="22"/>
              </w:rPr>
              <w:t>&gt;[, &lt;type</w:t>
            </w:r>
            <w:r w:rsidRPr="00D659CC">
              <w:rPr>
                <w:rFonts w:ascii="Consolas" w:hAnsi="Consolas" w:cs="Courier New"/>
                <w:bCs/>
                <w:i/>
                <w:noProof/>
                <w:sz w:val="22"/>
                <w:vertAlign w:val="subscript"/>
              </w:rPr>
              <w:t>i</w:t>
            </w:r>
            <w:r w:rsidRPr="00D659CC">
              <w:rPr>
                <w:rFonts w:ascii="Consolas" w:hAnsi="Consolas" w:cs="Courier New"/>
                <w:bCs/>
                <w:noProof/>
                <w:sz w:val="22"/>
              </w:rPr>
              <w:t>&gt; &lt;name</w:t>
            </w:r>
            <w:r w:rsidRPr="00D659CC">
              <w:rPr>
                <w:rFonts w:ascii="Consolas" w:hAnsi="Consolas" w:cs="Courier New"/>
                <w:bCs/>
                <w:i/>
                <w:noProof/>
                <w:sz w:val="22"/>
                <w:vertAlign w:val="subscript"/>
              </w:rPr>
              <w:t>i</w:t>
            </w:r>
            <w:r w:rsidRPr="00D659CC">
              <w:rPr>
                <w:rFonts w:ascii="Consolas" w:hAnsi="Consolas" w:cs="Courier New"/>
                <w:bCs/>
                <w:noProof/>
                <w:sz w:val="22"/>
              </w:rPr>
              <w:t>&gt;]],</w:t>
            </w:r>
            <w:r w:rsidR="000F4039">
              <w:rPr>
                <w:rFonts w:ascii="Consolas" w:hAnsi="Consolas" w:cs="Courier New"/>
                <w:bCs/>
                <w:noProof/>
                <w:sz w:val="22"/>
              </w:rPr>
              <w:t xml:space="preserve"> </w:t>
            </w:r>
            <w:r w:rsidRPr="00D659CC">
              <w:rPr>
                <w:rFonts w:ascii="Consolas" w:hAnsi="Consolas" w:cs="Courier New"/>
                <w:bCs/>
                <w:noProof/>
                <w:sz w:val="22"/>
              </w:rPr>
              <w:t>where i = 2, 3,</w:t>
            </w:r>
            <w:r w:rsidR="009E2DA7" w:rsidRPr="00D659CC">
              <w:rPr>
                <w:rFonts w:ascii="Consolas" w:hAnsi="Consolas" w:cs="Courier New"/>
                <w:bCs/>
                <w:noProof/>
                <w:sz w:val="22"/>
              </w:rPr>
              <w:t xml:space="preserve"> …</w:t>
            </w:r>
          </w:p>
        </w:tc>
      </w:tr>
    </w:tbl>
    <w:p w14:paraId="5DE59A1C" w14:textId="77777777" w:rsidR="00B7428F" w:rsidRPr="00D659CC" w:rsidRDefault="00B7428F" w:rsidP="00B7428F">
      <w:pPr>
        <w:rPr>
          <w:rFonts w:ascii="Consolas" w:hAnsi="Consolas"/>
          <w:b/>
          <w:bCs/>
          <w:noProof/>
          <w:kern w:val="32"/>
          <w:sz w:val="22"/>
        </w:rPr>
      </w:pPr>
      <w:r w:rsidRPr="00D659CC">
        <w:t>When we create a method, and we need certain information to develop the particular algorithm, we choose that variable from the list</w:t>
      </w:r>
      <w:r w:rsidR="00C5582B" w:rsidRPr="00D659CC">
        <w:t>,</w:t>
      </w:r>
      <w:r w:rsidRPr="00D659CC">
        <w:t xml:space="preserve"> which is of type </w:t>
      </w:r>
      <w:r w:rsidRPr="00D659CC">
        <w:rPr>
          <w:rFonts w:ascii="Consolas" w:hAnsi="Consolas"/>
          <w:b/>
          <w:bCs/>
          <w:noProof/>
          <w:kern w:val="32"/>
          <w:sz w:val="22"/>
        </w:rPr>
        <w:t>&lt;type</w:t>
      </w:r>
      <w:r w:rsidRPr="00D659CC">
        <w:rPr>
          <w:rFonts w:ascii="Consolas" w:hAnsi="Consolas"/>
          <w:b/>
          <w:bCs/>
          <w:noProof/>
          <w:sz w:val="22"/>
          <w:vertAlign w:val="subscript"/>
        </w:rPr>
        <w:t>i</w:t>
      </w:r>
      <w:r w:rsidRPr="00D659CC">
        <w:rPr>
          <w:rFonts w:ascii="Consolas" w:hAnsi="Consolas"/>
          <w:b/>
          <w:bCs/>
          <w:noProof/>
          <w:kern w:val="32"/>
          <w:sz w:val="22"/>
        </w:rPr>
        <w:t>&gt;</w:t>
      </w:r>
      <w:r w:rsidRPr="00D659CC">
        <w:t xml:space="preserve"> and so we use it by its name </w:t>
      </w:r>
      <w:r w:rsidRPr="00D659CC">
        <w:rPr>
          <w:rFonts w:ascii="Consolas" w:hAnsi="Consolas"/>
          <w:b/>
          <w:bCs/>
          <w:noProof/>
          <w:kern w:val="32"/>
          <w:sz w:val="22"/>
        </w:rPr>
        <w:t>&lt;name</w:t>
      </w:r>
      <w:r w:rsidRPr="00D659CC">
        <w:rPr>
          <w:rFonts w:ascii="Consolas" w:hAnsi="Consolas"/>
          <w:b/>
          <w:bCs/>
          <w:noProof/>
          <w:sz w:val="22"/>
          <w:vertAlign w:val="subscript"/>
        </w:rPr>
        <w:t>i</w:t>
      </w:r>
      <w:r w:rsidRPr="00D659CC">
        <w:rPr>
          <w:rFonts w:ascii="Consolas" w:hAnsi="Consolas"/>
          <w:b/>
          <w:bCs/>
          <w:noProof/>
          <w:kern w:val="32"/>
          <w:sz w:val="22"/>
        </w:rPr>
        <w:t>&gt;</w:t>
      </w:r>
      <w:r w:rsidRPr="00D659CC">
        <w:t>.</w:t>
      </w:r>
    </w:p>
    <w:p w14:paraId="4C56008F" w14:textId="77777777" w:rsidR="00B7428F" w:rsidRPr="00D659CC" w:rsidRDefault="00B7428F" w:rsidP="00B7428F">
      <w:pPr>
        <w:spacing w:after="120"/>
      </w:pPr>
      <w:r w:rsidRPr="00D659CC">
        <w:t xml:space="preserve">The parameters from the list can be of any type. They can be primitive types </w:t>
      </w:r>
      <w:r w:rsidRPr="00D659CC">
        <w:rPr>
          <w:noProof/>
        </w:rPr>
        <w:t>(</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w:t>
      </w:r>
      <w:r w:rsidRPr="00D659CC">
        <w:t xml:space="preserve"> or object types (for example </w:t>
      </w:r>
      <w:r w:rsidRPr="00D659CC">
        <w:rPr>
          <w:rFonts w:ascii="Consolas" w:hAnsi="Consolas"/>
          <w:b/>
          <w:bCs/>
          <w:noProof/>
          <w:kern w:val="32"/>
          <w:sz w:val="22"/>
        </w:rPr>
        <w:t xml:space="preserve">string </w:t>
      </w:r>
      <w:r w:rsidRPr="00D659CC">
        <w:t>or array –</w:t>
      </w:r>
      <w:r w:rsidRPr="00D659CC">
        <w:rPr>
          <w:noProof/>
        </w:rPr>
        <w:t xml:space="preser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string[]</w:t>
      </w:r>
      <w:r w:rsidRPr="00D659CC">
        <w:rPr>
          <w:noProof/>
        </w:rPr>
        <w:t>, …).</w:t>
      </w:r>
    </w:p>
    <w:p w14:paraId="1A60465E" w14:textId="77777777" w:rsidR="00B7428F" w:rsidRPr="00D659CC" w:rsidRDefault="00B7428F" w:rsidP="00732360">
      <w:pPr>
        <w:pStyle w:val="Heading4"/>
      </w:pPr>
      <w:r w:rsidRPr="00D659CC">
        <w:t>Method to Display a Company Logo – Example</w:t>
      </w:r>
    </w:p>
    <w:p w14:paraId="7A784482" w14:textId="1116E189" w:rsidR="00B7428F" w:rsidRPr="00D659CC" w:rsidRDefault="00B7428F" w:rsidP="00B7428F">
      <w:pPr>
        <w:spacing w:after="120"/>
      </w:pPr>
      <w:r w:rsidRPr="00D659CC">
        <w:t xml:space="preserve">To make the mentioned above </w:t>
      </w:r>
      <w:r w:rsidR="000F4039" w:rsidRPr="00D659CC">
        <w:t>clearer</w:t>
      </w:r>
      <w:r w:rsidRPr="00D659CC">
        <w:t>, we will change the example that shows the logo of "Microsof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0FD7D235" w14:textId="77777777" w:rsidTr="000F4039">
        <w:tc>
          <w:tcPr>
            <w:tcW w:w="9668" w:type="dxa"/>
            <w:tcBorders>
              <w:top w:val="single" w:sz="4" w:space="0" w:color="auto"/>
              <w:left w:val="single" w:sz="4" w:space="0" w:color="auto"/>
              <w:bottom w:val="single" w:sz="4" w:space="0" w:color="auto"/>
              <w:right w:val="single" w:sz="4" w:space="0" w:color="auto"/>
            </w:tcBorders>
          </w:tcPr>
          <w:p w14:paraId="72E9308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r w:rsidRPr="0042346B">
              <w:rPr>
                <w:rFonts w:ascii="Consolas" w:hAnsi="Consolas" w:cs="Courier New"/>
                <w:noProof/>
                <w:color w:val="0000FF"/>
                <w:sz w:val="22"/>
              </w:rPr>
              <w:t>string</w:t>
            </w:r>
            <w:r w:rsidRPr="0042346B">
              <w:rPr>
                <w:rFonts w:ascii="Consolas" w:hAnsi="Consolas"/>
                <w:noProof/>
                <w:sz w:val="22"/>
              </w:rPr>
              <w:t xml:space="preserve"> logo)</w:t>
            </w:r>
          </w:p>
          <w:p w14:paraId="76F87ED7"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w:t>
            </w:r>
          </w:p>
          <w:p w14:paraId="3626F46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ogo);</w:t>
            </w:r>
          </w:p>
          <w:p w14:paraId="0F7B7F85"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65A7FA44" w14:textId="77777777" w:rsidR="00B7428F" w:rsidRPr="00D659CC" w:rsidRDefault="00B7428F" w:rsidP="00B7428F">
      <w:r w:rsidRPr="00D659CC">
        <w:lastRenderedPageBreak/>
        <w:t xml:space="preserve">Now, executing our method, we can display the logo of other companies, not only of "Microsoft". This is possible because we used a parameter of type </w:t>
      </w:r>
      <w:r w:rsidRPr="00D659CC">
        <w:rPr>
          <w:rFonts w:ascii="Consolas" w:hAnsi="Consolas"/>
          <w:b/>
          <w:bCs/>
          <w:noProof/>
          <w:kern w:val="32"/>
          <w:sz w:val="22"/>
        </w:rPr>
        <w:t>string</w:t>
      </w:r>
      <w:r w:rsidRPr="00D659CC">
        <w:rPr>
          <w:b/>
        </w:rPr>
        <w:t xml:space="preserve"> </w:t>
      </w:r>
      <w:r w:rsidRPr="00D659CC">
        <w:t xml:space="preserve">to pass the company name. The example shows how to use the information given in the parameters list – the variable </w:t>
      </w:r>
      <w:r w:rsidRPr="00D659CC">
        <w:rPr>
          <w:rFonts w:ascii="Consolas" w:hAnsi="Consolas"/>
          <w:b/>
          <w:bCs/>
          <w:noProof/>
          <w:kern w:val="32"/>
          <w:sz w:val="22"/>
        </w:rPr>
        <w:t>logo</w:t>
      </w:r>
      <w:r w:rsidRPr="00D659CC">
        <w:t>, which is defined in the parameters list, is used in the method</w:t>
      </w:r>
      <w:r w:rsidR="002509B8" w:rsidRPr="00D659CC">
        <w:t>’s</w:t>
      </w:r>
      <w:r w:rsidRPr="00D659CC">
        <w:t xml:space="preserve"> body by the name given in the definition.</w:t>
      </w:r>
    </w:p>
    <w:p w14:paraId="7838F9B0" w14:textId="77777777" w:rsidR="00B7428F" w:rsidRPr="00D659CC" w:rsidRDefault="00B7428F" w:rsidP="00732360">
      <w:pPr>
        <w:pStyle w:val="Heading4"/>
      </w:pPr>
      <w:r w:rsidRPr="00D659CC">
        <w:t>Method to Calculate the Sum of Prices of Books – Example</w:t>
      </w:r>
    </w:p>
    <w:p w14:paraId="3CCFBFDC" w14:textId="77777777" w:rsidR="00B7428F" w:rsidRPr="00D659CC" w:rsidRDefault="00B7428F" w:rsidP="00B7428F">
      <w:r w:rsidRPr="00D659CC">
        <w:t xml:space="preserve">We mentioned above, that whenever it is necessary we can use arrays as parameters for a certain method </w:t>
      </w:r>
      <w:r w:rsidRPr="00D659CC">
        <w:rPr>
          <w:noProof/>
        </w:rPr>
        <w:t>(</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string[]</w:t>
      </w:r>
      <w:r w:rsidRPr="00D659CC">
        <w:rPr>
          <w:noProof/>
        </w:rPr>
        <w:t>, …).</w:t>
      </w:r>
      <w:r w:rsidRPr="00D659CC">
        <w:t xml:space="preserve"> </w:t>
      </w:r>
      <w:proofErr w:type="gramStart"/>
      <w:r w:rsidRPr="00D659CC">
        <w:t>So</w:t>
      </w:r>
      <w:proofErr w:type="gramEnd"/>
      <w:r w:rsidRPr="00D659CC">
        <w:t xml:space="preserve"> let</w:t>
      </w:r>
      <w:r w:rsidR="002509B8" w:rsidRPr="00D659CC">
        <w:t>’s</w:t>
      </w:r>
      <w:r w:rsidRPr="00D659CC">
        <w:t xml:space="preserve"> take a look at another example to illustrate this.</w:t>
      </w:r>
    </w:p>
    <w:p w14:paraId="09003C8F" w14:textId="77777777" w:rsidR="00B7428F" w:rsidRPr="00D659CC" w:rsidRDefault="00B7428F" w:rsidP="00B7428F">
      <w:pPr>
        <w:spacing w:after="120"/>
      </w:pPr>
      <w:r w:rsidRPr="00D659CC">
        <w:t xml:space="preserve">Imagine we are in a bookstore and we want to calculate the amount of money we must pay for all the books we bought. We will create a method that gets the prices of all the books as an array of type </w:t>
      </w:r>
      <w:r w:rsidRPr="00D659CC">
        <w:rPr>
          <w:rFonts w:ascii="Consolas" w:hAnsi="Consolas"/>
          <w:b/>
          <w:bCs/>
          <w:noProof/>
          <w:kern w:val="32"/>
          <w:sz w:val="22"/>
        </w:rPr>
        <w:t>decimal[]</w:t>
      </w:r>
      <w:r w:rsidRPr="00D659CC">
        <w:t>, and then returns the total amount we must pay:</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5B9C0BCF" w14:textId="77777777" w:rsidTr="000F4039">
        <w:tc>
          <w:tcPr>
            <w:tcW w:w="9668" w:type="dxa"/>
            <w:tcBorders>
              <w:top w:val="single" w:sz="4" w:space="0" w:color="auto"/>
              <w:left w:val="single" w:sz="4" w:space="0" w:color="auto"/>
              <w:bottom w:val="single" w:sz="4" w:space="0" w:color="auto"/>
              <w:right w:val="single" w:sz="4" w:space="0" w:color="auto"/>
            </w:tcBorders>
          </w:tcPr>
          <w:p w14:paraId="691FE10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decimal</w:t>
            </w:r>
            <w:r w:rsidRPr="0042346B">
              <w:rPr>
                <w:rFonts w:ascii="Consolas" w:hAnsi="Consolas"/>
                <w:noProof/>
                <w:sz w:val="22"/>
              </w:rPr>
              <w:t>[] prices)</w:t>
            </w:r>
          </w:p>
          <w:p w14:paraId="0709F59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420308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14:paraId="01F1554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14:paraId="22612FC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573AF5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14:paraId="421B056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3E8EDC4" w14:textId="60E7CE48"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otal amount for all books is:"</w:t>
            </w:r>
            <w:r w:rsidRPr="0042346B">
              <w:rPr>
                <w:rFonts w:ascii="Consolas" w:hAnsi="Consolas"/>
                <w:noProof/>
                <w:sz w:val="22"/>
              </w:rPr>
              <w:t xml:space="preserve"> +</w:t>
            </w:r>
            <w:r w:rsidR="000F4039">
              <w:rPr>
                <w:rFonts w:ascii="Consolas" w:hAnsi="Consolas"/>
                <w:noProof/>
                <w:sz w:val="22"/>
              </w:rPr>
              <w:t xml:space="preserve"> </w:t>
            </w:r>
            <w:r w:rsidRPr="0042346B">
              <w:rPr>
                <w:rFonts w:ascii="Consolas" w:hAnsi="Consolas" w:cs="Courier New"/>
                <w:noProof/>
                <w:sz w:val="22"/>
              </w:rPr>
              <w:t>totalAmount);</w:t>
            </w:r>
          </w:p>
          <w:p w14:paraId="59F65EB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0C7DFE09" w14:textId="77777777" w:rsidR="00B7428F" w:rsidRPr="00D659CC" w:rsidRDefault="00B7428F" w:rsidP="00732360">
      <w:pPr>
        <w:pStyle w:val="Heading4"/>
      </w:pPr>
      <w:r w:rsidRPr="00D659CC">
        <w:t>Method Behavior According to Its Input</w:t>
      </w:r>
    </w:p>
    <w:p w14:paraId="58876015" w14:textId="77777777" w:rsidR="00B7428F" w:rsidRPr="00D659CC" w:rsidRDefault="00B7428F" w:rsidP="00B7428F">
      <w:pPr>
        <w:spacing w:after="120"/>
      </w:pPr>
      <w:r w:rsidRPr="00D659CC">
        <w:t xml:space="preserve">When a method with parameters is declared, our purpose is that every time we invoke the method, its result changes according to its input. Said with another word, the algorithm is the same, but due to </w:t>
      </w:r>
      <w:r w:rsidRPr="00D659CC">
        <w:rPr>
          <w:b/>
        </w:rPr>
        <w:t>input</w:t>
      </w:r>
      <w:r w:rsidRPr="00D659CC">
        <w:t xml:space="preserve"> change, the </w:t>
      </w:r>
      <w:r w:rsidRPr="00D659CC">
        <w:rPr>
          <w:b/>
        </w:rPr>
        <w:t>result</w:t>
      </w:r>
      <w:r w:rsidRPr="00D659CC">
        <w:t xml:space="preserve"> changes too.</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3BF3D56C"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5C7DE40A" w14:textId="77777777" w:rsidR="00B7428F" w:rsidRPr="00D659CC" w:rsidRDefault="00B7428F" w:rsidP="00B7428F">
            <w:pPr>
              <w:spacing w:before="0"/>
              <w:jc w:val="center"/>
            </w:pPr>
            <w:r w:rsidRPr="00D659CC">
              <w:rPr>
                <w:noProof/>
              </w:rPr>
              <w:drawing>
                <wp:inline distT="0" distB="0" distL="0" distR="0" wp14:anchorId="709F1F67" wp14:editId="23849F37">
                  <wp:extent cx="327660" cy="327660"/>
                  <wp:effectExtent l="0" t="0" r="0" b="0"/>
                  <wp:docPr id="5228" name="Picture 522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64A22860" w14:textId="77777777" w:rsidR="00B7428F" w:rsidRPr="00D659CC" w:rsidRDefault="00B7428F" w:rsidP="00F13939">
            <w:pPr>
              <w:pStyle w:val="WarningMessage"/>
            </w:pPr>
            <w:r w:rsidRPr="00D659CC">
              <w:t>When a method has parameters, its behavior depends upon parameters values.</w:t>
            </w:r>
          </w:p>
        </w:tc>
      </w:tr>
    </w:tbl>
    <w:p w14:paraId="144F7551" w14:textId="77777777" w:rsidR="00B7428F" w:rsidRPr="00D659CC" w:rsidRDefault="00B7428F" w:rsidP="00732360">
      <w:pPr>
        <w:pStyle w:val="Heading4"/>
      </w:pPr>
      <w:r w:rsidRPr="00D659CC">
        <w:t>Method to Show whether a Number is Positive – Example</w:t>
      </w:r>
    </w:p>
    <w:p w14:paraId="4754592D" w14:textId="77777777" w:rsidR="00B7428F" w:rsidRPr="00D659CC" w:rsidRDefault="00B7428F" w:rsidP="00B7428F">
      <w:pPr>
        <w:spacing w:after="120"/>
      </w:pPr>
      <w:r w:rsidRPr="00D659CC">
        <w:t>To clarify the way method execution depends upon its input let</w:t>
      </w:r>
      <w:r w:rsidR="002509B8" w:rsidRPr="00D659CC">
        <w:t>’s</w:t>
      </w:r>
      <w:r w:rsidRPr="00D659CC">
        <w:t xml:space="preserve"> take look at another example. The method gets as input a number of type </w:t>
      </w:r>
      <w:r w:rsidRPr="00D659CC">
        <w:rPr>
          <w:rFonts w:ascii="Consolas" w:hAnsi="Consolas"/>
          <w:b/>
          <w:bCs/>
          <w:noProof/>
          <w:kern w:val="32"/>
          <w:sz w:val="22"/>
        </w:rPr>
        <w:t>int</w:t>
      </w:r>
      <w:r w:rsidRPr="00D659CC">
        <w:t>, and according to it returns to the console "</w:t>
      </w:r>
      <w:r w:rsidRPr="00D659CC">
        <w:rPr>
          <w:rFonts w:ascii="Consolas" w:hAnsi="Consolas"/>
          <w:b/>
          <w:bCs/>
          <w:noProof/>
          <w:kern w:val="32"/>
          <w:sz w:val="22"/>
        </w:rPr>
        <w:t>Positive</w:t>
      </w:r>
      <w:r w:rsidRPr="00D659CC">
        <w:t>", "</w:t>
      </w:r>
      <w:r w:rsidRPr="00D659CC">
        <w:rPr>
          <w:rFonts w:ascii="Consolas" w:hAnsi="Consolas"/>
          <w:b/>
          <w:bCs/>
          <w:noProof/>
          <w:kern w:val="32"/>
          <w:sz w:val="22"/>
        </w:rPr>
        <w:t>Negative</w:t>
      </w:r>
      <w:r w:rsidRPr="00D659CC">
        <w:t>" or "</w:t>
      </w:r>
      <w:r w:rsidRPr="00D659CC">
        <w:rPr>
          <w:rFonts w:ascii="Consolas" w:hAnsi="Consolas"/>
          <w:b/>
          <w:bCs/>
          <w:noProof/>
          <w:kern w:val="32"/>
          <w:sz w:val="22"/>
        </w:rPr>
        <w:t>Zero</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6D617809" w14:textId="77777777" w:rsidTr="000F4039">
        <w:tc>
          <w:tcPr>
            <w:tcW w:w="9668" w:type="dxa"/>
            <w:tcBorders>
              <w:top w:val="single" w:sz="4" w:space="0" w:color="auto"/>
              <w:left w:val="single" w:sz="4" w:space="0" w:color="auto"/>
              <w:bottom w:val="single" w:sz="4" w:space="0" w:color="auto"/>
              <w:right w:val="single" w:sz="4" w:space="0" w:color="auto"/>
            </w:tcBorders>
          </w:tcPr>
          <w:p w14:paraId="09EDE86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Sign(</w:t>
            </w:r>
            <w:r w:rsidRPr="0042346B">
              <w:rPr>
                <w:rFonts w:ascii="Consolas" w:hAnsi="Consolas" w:cs="Courier New"/>
                <w:noProof/>
                <w:color w:val="0000FF"/>
                <w:sz w:val="22"/>
              </w:rPr>
              <w:t>int</w:t>
            </w:r>
            <w:r w:rsidRPr="0042346B">
              <w:rPr>
                <w:rFonts w:ascii="Consolas" w:hAnsi="Consolas"/>
                <w:noProof/>
                <w:sz w:val="22"/>
              </w:rPr>
              <w:t xml:space="preserve"> number)</w:t>
            </w:r>
          </w:p>
          <w:p w14:paraId="06F9246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EF5BE9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number &gt; </w:t>
            </w:r>
            <w:r w:rsidRPr="0042346B">
              <w:rPr>
                <w:rFonts w:ascii="Consolas" w:hAnsi="Consolas" w:cs="Courier New"/>
                <w:noProof/>
                <w:color w:val="A31515"/>
                <w:sz w:val="22"/>
              </w:rPr>
              <w:t>0</w:t>
            </w:r>
            <w:r w:rsidRPr="0042346B">
              <w:rPr>
                <w:rFonts w:ascii="Consolas" w:hAnsi="Consolas"/>
                <w:noProof/>
                <w:sz w:val="22"/>
              </w:rPr>
              <w:t>)</w:t>
            </w:r>
          </w:p>
          <w:p w14:paraId="549C508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BCB6B4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Positive"</w:t>
            </w:r>
            <w:r w:rsidRPr="0042346B">
              <w:rPr>
                <w:rFonts w:ascii="Consolas" w:hAnsi="Consolas"/>
                <w:noProof/>
                <w:sz w:val="22"/>
              </w:rPr>
              <w:t>);</w:t>
            </w:r>
          </w:p>
          <w:p w14:paraId="15DF106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986280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else</w:t>
            </w:r>
            <w:r w:rsidRPr="0042346B">
              <w:rPr>
                <w:rFonts w:ascii="Consolas" w:hAnsi="Consolas"/>
                <w:noProof/>
                <w:sz w:val="22"/>
              </w:rPr>
              <w:t xml:space="preserve"> </w:t>
            </w:r>
            <w:r w:rsidRPr="0042346B">
              <w:rPr>
                <w:rFonts w:ascii="Consolas" w:hAnsi="Consolas" w:cs="Courier New"/>
                <w:noProof/>
                <w:color w:val="0000FF"/>
                <w:sz w:val="22"/>
              </w:rPr>
              <w:t>if</w:t>
            </w:r>
            <w:r w:rsidRPr="0042346B">
              <w:rPr>
                <w:rFonts w:ascii="Consolas" w:hAnsi="Consolas"/>
                <w:noProof/>
                <w:sz w:val="22"/>
              </w:rPr>
              <w:t xml:space="preserve"> (number &lt; </w:t>
            </w:r>
            <w:r w:rsidRPr="0042346B">
              <w:rPr>
                <w:rFonts w:ascii="Consolas" w:hAnsi="Consolas" w:cs="Courier New"/>
                <w:noProof/>
                <w:color w:val="A31515"/>
                <w:sz w:val="22"/>
              </w:rPr>
              <w:t>0</w:t>
            </w:r>
            <w:r w:rsidRPr="0042346B">
              <w:rPr>
                <w:rFonts w:ascii="Consolas" w:hAnsi="Consolas"/>
                <w:noProof/>
                <w:sz w:val="22"/>
              </w:rPr>
              <w:t>)</w:t>
            </w:r>
          </w:p>
          <w:p w14:paraId="1ABB374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w:t>
            </w:r>
          </w:p>
          <w:p w14:paraId="1B43FC8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Negative"</w:t>
            </w:r>
            <w:r w:rsidRPr="0042346B">
              <w:rPr>
                <w:rFonts w:ascii="Consolas" w:hAnsi="Consolas"/>
                <w:noProof/>
                <w:sz w:val="22"/>
              </w:rPr>
              <w:t>);</w:t>
            </w:r>
          </w:p>
          <w:p w14:paraId="1A3C86B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F07E32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else</w:t>
            </w:r>
          </w:p>
          <w:p w14:paraId="0CA156F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492CDE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Zero"</w:t>
            </w:r>
            <w:r w:rsidRPr="0042346B">
              <w:rPr>
                <w:rFonts w:ascii="Consolas" w:hAnsi="Consolas"/>
                <w:noProof/>
                <w:sz w:val="22"/>
              </w:rPr>
              <w:t>);</w:t>
            </w:r>
          </w:p>
          <w:p w14:paraId="2EF1CDE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D75704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4F46D11A" w14:textId="77777777" w:rsidR="00B7428F" w:rsidRPr="00D659CC" w:rsidRDefault="00B7428F" w:rsidP="00732360">
      <w:pPr>
        <w:pStyle w:val="Heading4"/>
      </w:pPr>
      <w:r w:rsidRPr="00D659CC">
        <w:lastRenderedPageBreak/>
        <w:t>Method with Multiple Parameters</w:t>
      </w:r>
    </w:p>
    <w:p w14:paraId="6AD0B892" w14:textId="77777777" w:rsidR="00B7428F" w:rsidRPr="00D659CC" w:rsidRDefault="00B7428F" w:rsidP="00B7428F">
      <w:r w:rsidRPr="00D659CC">
        <w:t xml:space="preserve">So far we had some examples for methods with parameter lists that consist of a </w:t>
      </w:r>
      <w:r w:rsidRPr="00D659CC">
        <w:rPr>
          <w:b/>
        </w:rPr>
        <w:t>single parameter</w:t>
      </w:r>
      <w:r w:rsidRPr="00D659CC">
        <w:t xml:space="preserve">. When a method is declared, however, it can have as </w:t>
      </w:r>
      <w:r w:rsidR="00AC76F1" w:rsidRPr="00D659CC">
        <w:rPr>
          <w:b/>
        </w:rPr>
        <w:t>multiple</w:t>
      </w:r>
      <w:r w:rsidRPr="00D659CC">
        <w:rPr>
          <w:b/>
        </w:rPr>
        <w:t xml:space="preserve"> parameters</w:t>
      </w:r>
      <w:r w:rsidRPr="00D659CC">
        <w:t xml:space="preserve"> as the method needs.</w:t>
      </w:r>
    </w:p>
    <w:p w14:paraId="6445A8FB" w14:textId="77777777" w:rsidR="00B7428F" w:rsidRPr="00D659CC" w:rsidRDefault="00B7428F" w:rsidP="00B7428F">
      <w:pPr>
        <w:spacing w:after="120"/>
      </w:pPr>
      <w:r w:rsidRPr="00D659CC">
        <w:t>If we are asking for maximal of two values, for example, the method needs two parameter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1E23FEA6" w14:textId="77777777" w:rsidTr="000F4039">
        <w:tc>
          <w:tcPr>
            <w:tcW w:w="9668" w:type="dxa"/>
            <w:tcBorders>
              <w:top w:val="single" w:sz="4" w:space="0" w:color="auto"/>
              <w:left w:val="single" w:sz="4" w:space="0" w:color="auto"/>
              <w:bottom w:val="single" w:sz="4" w:space="0" w:color="auto"/>
              <w:right w:val="single" w:sz="4" w:space="0" w:color="auto"/>
            </w:tcBorders>
          </w:tcPr>
          <w:p w14:paraId="5F708D6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Max(</w:t>
            </w:r>
            <w:r w:rsidRPr="0042346B">
              <w:rPr>
                <w:rFonts w:ascii="Consolas" w:hAnsi="Consolas" w:cs="Courier New"/>
                <w:noProof/>
                <w:color w:val="0000FF"/>
                <w:sz w:val="22"/>
              </w:rPr>
              <w:t>float</w:t>
            </w:r>
            <w:r w:rsidRPr="0042346B">
              <w:rPr>
                <w:rFonts w:ascii="Consolas" w:hAnsi="Consolas"/>
                <w:noProof/>
                <w:sz w:val="22"/>
              </w:rPr>
              <w:t xml:space="preserve"> number1, </w:t>
            </w:r>
            <w:r w:rsidRPr="0042346B">
              <w:rPr>
                <w:rFonts w:ascii="Consolas" w:hAnsi="Consolas" w:cs="Courier New"/>
                <w:noProof/>
                <w:color w:val="0000FF"/>
                <w:sz w:val="22"/>
              </w:rPr>
              <w:t>float</w:t>
            </w:r>
            <w:r w:rsidRPr="0042346B">
              <w:rPr>
                <w:rFonts w:ascii="Consolas" w:hAnsi="Consolas"/>
                <w:noProof/>
                <w:sz w:val="22"/>
              </w:rPr>
              <w:t xml:space="preserve"> number2)</w:t>
            </w:r>
          </w:p>
          <w:p w14:paraId="7BEDC20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B392197" w14:textId="77777777" w:rsidR="00B7428F"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rPr>
              <w:t>float</w:t>
            </w:r>
            <w:r w:rsidR="00B7428F" w:rsidRPr="0042346B">
              <w:rPr>
                <w:rFonts w:ascii="Consolas" w:hAnsi="Consolas"/>
                <w:noProof/>
                <w:sz w:val="22"/>
              </w:rPr>
              <w:t xml:space="preserve"> max = number1;</w:t>
            </w:r>
          </w:p>
          <w:p w14:paraId="09CA8DBA" w14:textId="77777777" w:rsidR="00167CFD" w:rsidRPr="0042346B" w:rsidRDefault="00167CFD" w:rsidP="00B7428F">
            <w:pPr>
              <w:autoSpaceDE w:val="0"/>
              <w:autoSpaceDN w:val="0"/>
              <w:adjustRightInd w:val="0"/>
              <w:spacing w:before="0"/>
              <w:jc w:val="left"/>
              <w:rPr>
                <w:rFonts w:ascii="Consolas" w:hAnsi="Consolas"/>
                <w:noProof/>
                <w:sz w:val="22"/>
              </w:rPr>
            </w:pPr>
          </w:p>
          <w:p w14:paraId="3AABD364"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rPr>
              <w:t>if</w:t>
            </w:r>
            <w:r w:rsidR="00B7428F" w:rsidRPr="0042346B">
              <w:rPr>
                <w:rFonts w:ascii="Consolas" w:hAnsi="Consolas"/>
                <w:noProof/>
                <w:sz w:val="22"/>
              </w:rPr>
              <w:t xml:space="preserve"> (number2 &gt; </w:t>
            </w:r>
            <w:r w:rsidR="009420F3">
              <w:rPr>
                <w:rFonts w:ascii="Consolas" w:hAnsi="Consolas"/>
                <w:noProof/>
                <w:sz w:val="22"/>
              </w:rPr>
              <w:t>max</w:t>
            </w:r>
            <w:r w:rsidR="00B7428F" w:rsidRPr="0042346B">
              <w:rPr>
                <w:rFonts w:ascii="Consolas" w:hAnsi="Consolas"/>
                <w:noProof/>
                <w:sz w:val="22"/>
              </w:rPr>
              <w:t>)</w:t>
            </w:r>
          </w:p>
          <w:p w14:paraId="6CD96D5B" w14:textId="77777777"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00B7428F" w:rsidRPr="0042346B">
              <w:rPr>
                <w:rFonts w:ascii="Consolas" w:hAnsi="Consolas" w:cs="Courier New"/>
                <w:noProof/>
                <w:sz w:val="22"/>
              </w:rPr>
              <w:t>{</w:t>
            </w:r>
          </w:p>
          <w:p w14:paraId="6C452794" w14:textId="77777777"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00B7428F" w:rsidRPr="0042346B">
              <w:rPr>
                <w:rFonts w:ascii="Consolas" w:hAnsi="Consolas" w:cs="Courier New"/>
                <w:noProof/>
                <w:sz w:val="22"/>
              </w:rPr>
              <w:t>max = number2;</w:t>
            </w:r>
          </w:p>
          <w:p w14:paraId="340C4BC8" w14:textId="77777777"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00B7428F" w:rsidRPr="0042346B">
              <w:rPr>
                <w:rFonts w:ascii="Consolas" w:hAnsi="Consolas" w:cs="Courier New"/>
                <w:noProof/>
                <w:sz w:val="22"/>
              </w:rPr>
              <w:t>}</w:t>
            </w:r>
          </w:p>
          <w:p w14:paraId="56C40A9A"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noProof/>
                <w:color w:val="2B91AF"/>
                <w:sz w:val="22"/>
              </w:rPr>
              <w:t>Console</w:t>
            </w:r>
            <w:r w:rsidR="00B7428F" w:rsidRPr="0042346B">
              <w:rPr>
                <w:rFonts w:ascii="Consolas" w:hAnsi="Consolas"/>
                <w:noProof/>
                <w:sz w:val="22"/>
              </w:rPr>
              <w:t>.WriteLine(</w:t>
            </w:r>
            <w:r w:rsidR="00B7428F" w:rsidRPr="0042346B">
              <w:rPr>
                <w:rFonts w:ascii="Consolas" w:hAnsi="Consolas" w:cs="Courier New"/>
                <w:noProof/>
                <w:color w:val="A31515"/>
                <w:sz w:val="22"/>
              </w:rPr>
              <w:t>"Maximal number: "</w:t>
            </w:r>
            <w:r w:rsidR="00B7428F" w:rsidRPr="0042346B">
              <w:rPr>
                <w:rFonts w:ascii="Consolas" w:hAnsi="Consolas"/>
                <w:noProof/>
                <w:sz w:val="22"/>
              </w:rPr>
              <w:t xml:space="preserve"> + max);</w:t>
            </w:r>
          </w:p>
          <w:p w14:paraId="39D792B5"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65ECF86D" w14:textId="77777777" w:rsidR="00B7428F" w:rsidRPr="00D659CC" w:rsidRDefault="00B7428F" w:rsidP="00732360">
      <w:pPr>
        <w:pStyle w:val="Heading4"/>
      </w:pPr>
      <w:r w:rsidRPr="00D659CC">
        <w:t>Difference in Declaration of Methods with Multiple Parameters</w:t>
      </w:r>
    </w:p>
    <w:p w14:paraId="4F034A6F" w14:textId="5F69DB18" w:rsidR="00B7428F" w:rsidRPr="00D659CC" w:rsidRDefault="00B7428F" w:rsidP="00B7428F">
      <w:pPr>
        <w:spacing w:after="120"/>
      </w:pPr>
      <w:r w:rsidRPr="00D659CC">
        <w:t xml:space="preserve">When a method with multiple parameters is declared, we must note that even if the parameters are of the same type, usage of short way of variable declaration is not allowed. </w:t>
      </w:r>
      <w:r w:rsidR="000F4039" w:rsidRPr="00D659CC">
        <w:t>So,</w:t>
      </w:r>
      <w:r w:rsidRPr="00D659CC">
        <w:t xml:space="preserve"> the line below in the methods declaration is invalid and will produce compiler error:</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2B5DF71" w14:textId="77777777" w:rsidTr="000F4039">
        <w:tc>
          <w:tcPr>
            <w:tcW w:w="9668" w:type="dxa"/>
            <w:tcBorders>
              <w:top w:val="single" w:sz="4" w:space="0" w:color="auto"/>
              <w:left w:val="single" w:sz="4" w:space="0" w:color="auto"/>
              <w:bottom w:val="single" w:sz="4" w:space="0" w:color="auto"/>
              <w:right w:val="single" w:sz="4" w:space="0" w:color="auto"/>
            </w:tcBorders>
          </w:tcPr>
          <w:p w14:paraId="4C4B6030" w14:textId="77777777"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FF"/>
                <w:sz w:val="22"/>
                <w:lang w:eastAsia="zh-CN"/>
              </w:rPr>
              <w:t>float</w:t>
            </w:r>
            <w:r w:rsidRPr="00D659CC">
              <w:rPr>
                <w:rFonts w:ascii="Consolas" w:hAnsi="Consolas"/>
                <w:noProof/>
                <w:sz w:val="22"/>
              </w:rPr>
              <w:t xml:space="preserve"> var1, var2;</w:t>
            </w:r>
          </w:p>
        </w:tc>
      </w:tr>
    </w:tbl>
    <w:p w14:paraId="1649A8E7" w14:textId="77777777" w:rsidR="00B7428F" w:rsidRPr="00D659CC" w:rsidRDefault="00B7428F" w:rsidP="00B7428F">
      <w:r w:rsidRPr="00D659CC">
        <w:t>Type of the parameters has to be explicitly written before each parameter, no matter if some of its neighbors are of the same type.</w:t>
      </w:r>
    </w:p>
    <w:p w14:paraId="22E157E6" w14:textId="77777777" w:rsidR="00B7428F" w:rsidRPr="00D659CC" w:rsidRDefault="00B7428F" w:rsidP="00B7428F">
      <w:pPr>
        <w:spacing w:after="120"/>
      </w:pPr>
      <w:r w:rsidRPr="00D659CC">
        <w:t>Hence, declaration like one shown below is not vali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91080A9" w14:textId="77777777" w:rsidTr="000F4039">
        <w:tc>
          <w:tcPr>
            <w:tcW w:w="9668" w:type="dxa"/>
            <w:tcBorders>
              <w:top w:val="single" w:sz="4" w:space="0" w:color="auto"/>
              <w:left w:val="single" w:sz="4" w:space="0" w:color="auto"/>
              <w:bottom w:val="single" w:sz="4" w:space="0" w:color="auto"/>
              <w:right w:val="single" w:sz="4" w:space="0" w:color="auto"/>
            </w:tcBorders>
          </w:tcPr>
          <w:p w14:paraId="39F5E2F4"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PrintMax(</w:t>
            </w:r>
            <w:r w:rsidRPr="00D659CC">
              <w:rPr>
                <w:rFonts w:ascii="Consolas" w:hAnsi="Consolas" w:cs="Courier New"/>
                <w:color w:val="0000FF"/>
                <w:sz w:val="22"/>
                <w:lang w:eastAsia="zh-CN"/>
              </w:rPr>
              <w:t>float</w:t>
            </w:r>
            <w:r w:rsidRPr="00D659CC">
              <w:rPr>
                <w:rFonts w:ascii="Consolas" w:hAnsi="Consolas"/>
                <w:noProof/>
                <w:sz w:val="22"/>
              </w:rPr>
              <w:t xml:space="preserve"> var1, var2)</w:t>
            </w:r>
          </w:p>
        </w:tc>
      </w:tr>
    </w:tbl>
    <w:p w14:paraId="79249AF3" w14:textId="77777777" w:rsidR="00B7428F" w:rsidRPr="00D659CC" w:rsidRDefault="00B7428F" w:rsidP="00B7428F">
      <w:pPr>
        <w:spacing w:after="120"/>
      </w:pPr>
      <w:r w:rsidRPr="00D659CC">
        <w:t>Correct way to do so i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82CEFCF" w14:textId="77777777" w:rsidTr="000F4039">
        <w:tc>
          <w:tcPr>
            <w:tcW w:w="9668" w:type="dxa"/>
            <w:tcBorders>
              <w:top w:val="single" w:sz="4" w:space="0" w:color="auto"/>
              <w:left w:val="single" w:sz="4" w:space="0" w:color="auto"/>
              <w:bottom w:val="single" w:sz="4" w:space="0" w:color="auto"/>
              <w:right w:val="single" w:sz="4" w:space="0" w:color="auto"/>
            </w:tcBorders>
          </w:tcPr>
          <w:p w14:paraId="0C594807" w14:textId="77777777" w:rsidR="00B7428F" w:rsidRPr="00D659CC" w:rsidRDefault="00B7428F" w:rsidP="00B7428F">
            <w:pPr>
              <w:spacing w:before="0"/>
              <w:rPr>
                <w:rFonts w:ascii="Consolas" w:hAnsi="Consolas" w:cs="Courier New"/>
                <w:b/>
                <w:bCs/>
                <w:color w:val="7F0055"/>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PrintMax(</w:t>
            </w:r>
            <w:r w:rsidRPr="00D659CC">
              <w:rPr>
                <w:rFonts w:ascii="Consolas" w:hAnsi="Consolas" w:cs="Courier New"/>
                <w:color w:val="0000FF"/>
                <w:sz w:val="22"/>
                <w:lang w:eastAsia="zh-CN"/>
              </w:rPr>
              <w:t>float</w:t>
            </w:r>
            <w:r w:rsidRPr="00D659CC">
              <w:rPr>
                <w:rFonts w:ascii="Consolas" w:hAnsi="Consolas"/>
                <w:noProof/>
                <w:sz w:val="22"/>
              </w:rPr>
              <w:t xml:space="preserve"> var1, </w:t>
            </w:r>
            <w:r w:rsidRPr="00D659CC">
              <w:rPr>
                <w:rFonts w:ascii="Consolas" w:hAnsi="Consolas" w:cs="Courier New"/>
                <w:color w:val="0000FF"/>
                <w:sz w:val="22"/>
                <w:lang w:eastAsia="zh-CN"/>
              </w:rPr>
              <w:t>float</w:t>
            </w:r>
            <w:r w:rsidRPr="00D659CC">
              <w:rPr>
                <w:rFonts w:ascii="Consolas" w:hAnsi="Consolas"/>
                <w:noProof/>
                <w:sz w:val="22"/>
              </w:rPr>
              <w:t xml:space="preserve"> var2)</w:t>
            </w:r>
          </w:p>
        </w:tc>
      </w:tr>
    </w:tbl>
    <w:p w14:paraId="4EF8CC0A" w14:textId="77777777" w:rsidR="00B7428F" w:rsidRPr="00D659CC" w:rsidRDefault="00B7428F" w:rsidP="00732360">
      <w:pPr>
        <w:pStyle w:val="Heading3"/>
      </w:pPr>
      <w:r w:rsidRPr="00D659CC">
        <w:t>Invoking Methods with Parameters</w:t>
      </w:r>
    </w:p>
    <w:p w14:paraId="39B86E6E" w14:textId="77777777" w:rsidR="00B7428F" w:rsidRPr="00D659CC" w:rsidRDefault="00B7428F" w:rsidP="00B7428F">
      <w:r w:rsidRPr="00D659CC">
        <w:t xml:space="preserve">Invocation of a method with one or several parameters is done in </w:t>
      </w:r>
      <w:r w:rsidRPr="00D659CC">
        <w:rPr>
          <w:b/>
        </w:rPr>
        <w:t>the same way as invocation of methods without parameters</w:t>
      </w:r>
      <w:r w:rsidRPr="00D659CC">
        <w:t xml:space="preserve">. The difference is that between the brackets following the </w:t>
      </w:r>
      <w:r w:rsidRPr="00D659CC">
        <w:lastRenderedPageBreak/>
        <w:t xml:space="preserve">method name, we place values. These values </w:t>
      </w:r>
      <w:r w:rsidR="00AC76F1" w:rsidRPr="00D659CC">
        <w:t xml:space="preserve">(called </w:t>
      </w:r>
      <w:r w:rsidR="00AC76F1" w:rsidRPr="00D659CC">
        <w:rPr>
          <w:b/>
        </w:rPr>
        <w:t>arguments</w:t>
      </w:r>
      <w:r w:rsidR="00AC76F1" w:rsidRPr="00D659CC">
        <w:t xml:space="preserve">) </w:t>
      </w:r>
      <w:r w:rsidRPr="00D659CC">
        <w:t>will be assigned to the appropriate parameters form the declaration and will be used when method is executed.</w:t>
      </w:r>
    </w:p>
    <w:p w14:paraId="737140C8" w14:textId="77777777" w:rsidR="00B7428F" w:rsidRPr="00D659CC" w:rsidRDefault="00B7428F" w:rsidP="00B7428F">
      <w:pPr>
        <w:spacing w:after="120"/>
      </w:pPr>
      <w:r w:rsidRPr="00D659CC">
        <w:t>Several examples for methods with parameters are show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73D392BE" w14:textId="77777777" w:rsidTr="000F4039">
        <w:tc>
          <w:tcPr>
            <w:tcW w:w="9668" w:type="dxa"/>
            <w:tcBorders>
              <w:top w:val="single" w:sz="4" w:space="0" w:color="auto"/>
              <w:left w:val="single" w:sz="4" w:space="0" w:color="auto"/>
              <w:bottom w:val="single" w:sz="4" w:space="0" w:color="auto"/>
              <w:right w:val="single" w:sz="4" w:space="0" w:color="auto"/>
            </w:tcBorders>
          </w:tcPr>
          <w:p w14:paraId="5ACF3C27"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iCs/>
                <w:noProof/>
                <w:color w:val="000000"/>
                <w:sz w:val="22"/>
              </w:rPr>
              <w:t>PrintSign</w:t>
            </w:r>
            <w:r w:rsidRPr="00D659CC">
              <w:rPr>
                <w:rFonts w:ascii="Consolas" w:hAnsi="Consolas" w:cs="Courier New"/>
                <w:noProof/>
                <w:color w:val="000000"/>
                <w:sz w:val="22"/>
              </w:rPr>
              <w:t>(-5);</w:t>
            </w:r>
          </w:p>
          <w:p w14:paraId="5B439BF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iCs/>
                <w:noProof/>
                <w:color w:val="000000"/>
                <w:sz w:val="22"/>
              </w:rPr>
              <w:t>PrintSign</w:t>
            </w:r>
            <w:r w:rsidRPr="00D659CC">
              <w:rPr>
                <w:rFonts w:ascii="Consolas" w:hAnsi="Consolas" w:cs="Courier New"/>
                <w:noProof/>
                <w:color w:val="000000"/>
                <w:sz w:val="22"/>
              </w:rPr>
              <w:t>(balance);</w:t>
            </w:r>
          </w:p>
          <w:p w14:paraId="4BC3B0AB"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2D5D6AB6"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iCs/>
                <w:noProof/>
                <w:color w:val="000000"/>
                <w:sz w:val="22"/>
              </w:rPr>
              <w:t>PrintMax</w:t>
            </w:r>
            <w:r w:rsidRPr="00D659CC">
              <w:rPr>
                <w:rFonts w:ascii="Consolas" w:hAnsi="Consolas" w:cs="Courier New"/>
                <w:noProof/>
                <w:color w:val="000000"/>
                <w:sz w:val="22"/>
              </w:rPr>
              <w:t>(100</w:t>
            </w:r>
            <w:r w:rsidR="00AF4BF1">
              <w:rPr>
                <w:rFonts w:ascii="Consolas" w:hAnsi="Consolas" w:cs="Courier New"/>
                <w:noProof/>
                <w:color w:val="000000"/>
                <w:sz w:val="22"/>
              </w:rPr>
              <w:t>.0f</w:t>
            </w:r>
            <w:r w:rsidRPr="00D659CC">
              <w:rPr>
                <w:rFonts w:ascii="Consolas" w:hAnsi="Consolas" w:cs="Courier New"/>
                <w:noProof/>
                <w:color w:val="000000"/>
                <w:sz w:val="22"/>
              </w:rPr>
              <w:t>, 200</w:t>
            </w:r>
            <w:r w:rsidR="00AF4BF1">
              <w:rPr>
                <w:rFonts w:ascii="Consolas" w:hAnsi="Consolas" w:cs="Courier New"/>
                <w:noProof/>
                <w:color w:val="000000"/>
                <w:sz w:val="22"/>
              </w:rPr>
              <w:t>.0f</w:t>
            </w:r>
            <w:r w:rsidRPr="00D659CC">
              <w:rPr>
                <w:rFonts w:ascii="Consolas" w:hAnsi="Consolas" w:cs="Courier New"/>
                <w:noProof/>
                <w:color w:val="000000"/>
                <w:sz w:val="22"/>
              </w:rPr>
              <w:t>);</w:t>
            </w:r>
          </w:p>
        </w:tc>
      </w:tr>
    </w:tbl>
    <w:p w14:paraId="16B17FEF" w14:textId="77777777" w:rsidR="00B7428F" w:rsidRPr="00D659CC" w:rsidRDefault="00B7428F" w:rsidP="00732360">
      <w:pPr>
        <w:pStyle w:val="Heading4"/>
      </w:pPr>
      <w:r w:rsidRPr="00D659CC">
        <w:t>Difference between Parameters and Arguments of a Method</w:t>
      </w:r>
    </w:p>
    <w:p w14:paraId="32859F82" w14:textId="77777777" w:rsidR="00E559E3" w:rsidRPr="00D659CC" w:rsidRDefault="00B7428F" w:rsidP="00B7428F">
      <w:r w:rsidRPr="00D659CC">
        <w:t xml:space="preserve">Before we continue with this </w:t>
      </w:r>
      <w:r w:rsidR="001B5F55" w:rsidRPr="00D659CC">
        <w:t>chapter</w:t>
      </w:r>
      <w:r w:rsidRPr="00D659CC">
        <w:t xml:space="preserve">, we must </w:t>
      </w:r>
      <w:r w:rsidR="001B5F55" w:rsidRPr="00D659CC">
        <w:t xml:space="preserve">learn how to </w:t>
      </w:r>
      <w:r w:rsidRPr="00D659CC">
        <w:t>distinguish between parameters naming in the parameters list in the method</w:t>
      </w:r>
      <w:r w:rsidR="001B5F55" w:rsidRPr="00D659CC">
        <w:t>s</w:t>
      </w:r>
      <w:r w:rsidRPr="00D659CC">
        <w:t xml:space="preserve"> declaration and the values that we pass </w:t>
      </w:r>
      <w:r w:rsidR="001B5F55" w:rsidRPr="00D659CC">
        <w:t>when invoking a</w:t>
      </w:r>
      <w:r w:rsidRPr="00D659CC">
        <w:t xml:space="preserve"> method</w:t>
      </w:r>
      <w:r w:rsidR="00E559E3" w:rsidRPr="00D659CC">
        <w:t>.</w:t>
      </w:r>
    </w:p>
    <w:p w14:paraId="4B451418" w14:textId="77777777" w:rsidR="00B7428F" w:rsidRPr="00D659CC" w:rsidRDefault="00B7428F" w:rsidP="00B7428F">
      <w:r w:rsidRPr="00D659CC">
        <w:t xml:space="preserve">To clarify, when we declare a method, any of the elements from the parameters list we will call </w:t>
      </w:r>
      <w:r w:rsidRPr="00D659CC">
        <w:rPr>
          <w:b/>
        </w:rPr>
        <w:t xml:space="preserve">parameters </w:t>
      </w:r>
      <w:r w:rsidRPr="00D659CC">
        <w:t xml:space="preserve">(in other literature sources they can be named as </w:t>
      </w:r>
      <w:r w:rsidRPr="00D659CC">
        <w:rPr>
          <w:b/>
        </w:rPr>
        <w:t>formal parameters</w:t>
      </w:r>
      <w:r w:rsidR="009D0078" w:rsidRPr="00D659CC">
        <w:t>).</w:t>
      </w:r>
    </w:p>
    <w:p w14:paraId="3420BCB4" w14:textId="77777777" w:rsidR="00B7428F" w:rsidRPr="00D659CC" w:rsidRDefault="00B7428F" w:rsidP="00B7428F">
      <w:r w:rsidRPr="00D659CC">
        <w:t xml:space="preserve">When we call a method the values we use to assign to its parameters are named as </w:t>
      </w:r>
      <w:r w:rsidRPr="00D659CC">
        <w:rPr>
          <w:b/>
        </w:rPr>
        <w:t>arguments</w:t>
      </w:r>
      <w:r w:rsidRPr="00D659CC">
        <w:t>.</w:t>
      </w:r>
    </w:p>
    <w:p w14:paraId="66F41304" w14:textId="77777777" w:rsidR="00B7428F" w:rsidRPr="00D659CC" w:rsidRDefault="00B7428F" w:rsidP="00B7428F">
      <w:pPr>
        <w:spacing w:after="120"/>
      </w:pPr>
      <w:r w:rsidRPr="00D659CC">
        <w:t xml:space="preserve">In other words, the elements </w:t>
      </w:r>
      <w:r w:rsidR="00A8284F" w:rsidRPr="00D659CC">
        <w:t>in</w:t>
      </w:r>
      <w:r w:rsidRPr="00D659CC">
        <w:t xml:space="preserve"> the parameters list</w:t>
      </w:r>
      <w:r w:rsidR="00A8284F" w:rsidRPr="00D659CC">
        <w:t xml:space="preserve"> (</w:t>
      </w:r>
      <w:r w:rsidRPr="00D659CC">
        <w:rPr>
          <w:rFonts w:ascii="Consolas" w:hAnsi="Consolas"/>
          <w:b/>
          <w:bCs/>
          <w:noProof/>
          <w:kern w:val="32"/>
          <w:sz w:val="22"/>
        </w:rPr>
        <w:t>var1</w:t>
      </w:r>
      <w:r w:rsidRPr="00D659CC">
        <w:t xml:space="preserve"> </w:t>
      </w:r>
      <w:r w:rsidR="001862E2" w:rsidRPr="00D659CC">
        <w:t>and</w:t>
      </w:r>
      <w:r w:rsidRPr="00D659CC">
        <w:t xml:space="preserve"> </w:t>
      </w:r>
      <w:r w:rsidRPr="00D659CC">
        <w:rPr>
          <w:rFonts w:ascii="Consolas" w:hAnsi="Consolas"/>
          <w:b/>
          <w:bCs/>
          <w:noProof/>
          <w:kern w:val="32"/>
          <w:sz w:val="22"/>
        </w:rPr>
        <w:t>var</w:t>
      </w:r>
      <w:r w:rsidR="00A8284F" w:rsidRPr="00D659CC">
        <w:rPr>
          <w:rFonts w:ascii="Consolas" w:hAnsi="Consolas"/>
          <w:b/>
          <w:bCs/>
          <w:noProof/>
          <w:kern w:val="32"/>
          <w:sz w:val="22"/>
        </w:rPr>
        <w:t>r2</w:t>
      </w:r>
      <w:r w:rsidR="00A8284F" w:rsidRPr="00D659CC">
        <w:t>) are called</w:t>
      </w:r>
      <w:r w:rsidRPr="00D659CC">
        <w:t xml:space="preserve"> </w:t>
      </w:r>
      <w:r w:rsidRPr="00D659CC">
        <w:rPr>
          <w:b/>
        </w:rPr>
        <w:t>parameters</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3BF3506" w14:textId="77777777" w:rsidTr="000F4039">
        <w:tc>
          <w:tcPr>
            <w:tcW w:w="9668" w:type="dxa"/>
            <w:tcBorders>
              <w:top w:val="single" w:sz="4" w:space="0" w:color="auto"/>
              <w:left w:val="single" w:sz="4" w:space="0" w:color="auto"/>
              <w:bottom w:val="single" w:sz="4" w:space="0" w:color="auto"/>
              <w:right w:val="single" w:sz="4" w:space="0" w:color="auto"/>
            </w:tcBorders>
          </w:tcPr>
          <w:p w14:paraId="3C8A6130"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lang w:eastAsia="zh-CN"/>
              </w:rPr>
              <w:t>static</w:t>
            </w:r>
            <w:r w:rsidRPr="00D659CC">
              <w:rPr>
                <w:rFonts w:ascii="Consolas" w:hAnsi="Consolas" w:cs="Courier New"/>
                <w:noProof/>
                <w:color w:val="000000"/>
                <w:sz w:val="22"/>
              </w:rPr>
              <w:t xml:space="preserve"> </w:t>
            </w:r>
            <w:r w:rsidRPr="00D659CC">
              <w:rPr>
                <w:rFonts w:ascii="Consolas" w:hAnsi="Consolas" w:cs="Courier New"/>
                <w:noProof/>
                <w:color w:val="0000FF"/>
                <w:sz w:val="22"/>
                <w:lang w:eastAsia="zh-CN"/>
              </w:rPr>
              <w:t>void</w:t>
            </w:r>
            <w:r w:rsidRPr="00D659CC">
              <w:rPr>
                <w:rFonts w:ascii="Consolas" w:hAnsi="Consolas" w:cs="Courier New"/>
                <w:noProof/>
                <w:color w:val="000000"/>
                <w:sz w:val="22"/>
              </w:rPr>
              <w:t xml:space="preserve"> PrintMax(</w:t>
            </w:r>
            <w:r w:rsidRPr="00D659CC">
              <w:rPr>
                <w:rFonts w:ascii="Consolas" w:hAnsi="Consolas" w:cs="Courier New"/>
                <w:noProof/>
                <w:color w:val="0000FF"/>
                <w:sz w:val="22"/>
                <w:lang w:eastAsia="zh-CN"/>
              </w:rPr>
              <w:t>float</w:t>
            </w:r>
            <w:r w:rsidRPr="00D659CC">
              <w:rPr>
                <w:rFonts w:ascii="Consolas" w:hAnsi="Consolas" w:cs="Courier New"/>
                <w:noProof/>
                <w:color w:val="000000"/>
                <w:sz w:val="22"/>
              </w:rPr>
              <w:t xml:space="preserve"> var1, </w:t>
            </w:r>
            <w:r w:rsidRPr="00D659CC">
              <w:rPr>
                <w:rFonts w:ascii="Consolas" w:hAnsi="Consolas" w:cs="Courier New"/>
                <w:noProof/>
                <w:color w:val="0000FF"/>
                <w:sz w:val="22"/>
                <w:lang w:eastAsia="zh-CN"/>
              </w:rPr>
              <w:t>float</w:t>
            </w:r>
            <w:r w:rsidRPr="00D659CC">
              <w:rPr>
                <w:rFonts w:ascii="Consolas" w:hAnsi="Consolas" w:cs="Courier New"/>
                <w:noProof/>
                <w:color w:val="000000"/>
                <w:sz w:val="22"/>
              </w:rPr>
              <w:t xml:space="preserve"> var2)</w:t>
            </w:r>
          </w:p>
        </w:tc>
      </w:tr>
    </w:tbl>
    <w:p w14:paraId="7961DEB3" w14:textId="77777777" w:rsidR="00B7428F" w:rsidRPr="00D659CC" w:rsidRDefault="00B7428F" w:rsidP="00B7428F">
      <w:pPr>
        <w:spacing w:after="120"/>
      </w:pPr>
      <w:r w:rsidRPr="00D659CC">
        <w:t>Accordingly, the values by the method invocation</w:t>
      </w:r>
      <w:r w:rsidR="00A8284F" w:rsidRPr="00D659CC">
        <w:t xml:space="preserve"> (</w:t>
      </w:r>
      <w:r w:rsidRPr="00D659CC">
        <w:rPr>
          <w:rFonts w:ascii="Consolas" w:hAnsi="Consolas"/>
          <w:b/>
          <w:bCs/>
          <w:noProof/>
          <w:kern w:val="32"/>
          <w:sz w:val="22"/>
        </w:rPr>
        <w:t>-23.5</w:t>
      </w:r>
      <w:r w:rsidRPr="00D659CC">
        <w:t xml:space="preserve"> </w:t>
      </w:r>
      <w:r w:rsidR="001862E2" w:rsidRPr="00D659CC">
        <w:t>and</w:t>
      </w:r>
      <w:r w:rsidRPr="00D659CC">
        <w:t xml:space="preserve"> </w:t>
      </w:r>
      <w:r w:rsidRPr="00D659CC">
        <w:rPr>
          <w:rFonts w:ascii="Consolas" w:hAnsi="Consolas"/>
          <w:b/>
          <w:bCs/>
          <w:noProof/>
          <w:kern w:val="32"/>
          <w:sz w:val="22"/>
        </w:rPr>
        <w:t>100</w:t>
      </w:r>
      <w:r w:rsidR="00A8284F" w:rsidRPr="00D659CC">
        <w:t>)</w:t>
      </w:r>
      <w:r w:rsidRPr="00D659CC">
        <w:t xml:space="preserve"> </w:t>
      </w:r>
      <w:r w:rsidR="00A8284F" w:rsidRPr="00D659CC">
        <w:t xml:space="preserve">are called </w:t>
      </w:r>
      <w:r w:rsidRPr="00D659CC">
        <w:rPr>
          <w:b/>
        </w:rPr>
        <w:t>arguments</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04998E1" w14:textId="77777777" w:rsidTr="000F4039">
        <w:tc>
          <w:tcPr>
            <w:tcW w:w="9668" w:type="dxa"/>
            <w:tcBorders>
              <w:top w:val="single" w:sz="4" w:space="0" w:color="auto"/>
              <w:left w:val="single" w:sz="4" w:space="0" w:color="auto"/>
              <w:bottom w:val="single" w:sz="4" w:space="0" w:color="auto"/>
              <w:right w:val="single" w:sz="4" w:space="0" w:color="auto"/>
            </w:tcBorders>
          </w:tcPr>
          <w:p w14:paraId="3AA969B8"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iCs/>
                <w:noProof/>
                <w:color w:val="000000"/>
                <w:sz w:val="22"/>
              </w:rPr>
              <w:t>PrintMax</w:t>
            </w:r>
            <w:r w:rsidRPr="00D659CC">
              <w:rPr>
                <w:rFonts w:ascii="Consolas" w:hAnsi="Consolas" w:cs="Courier New"/>
                <w:noProof/>
                <w:color w:val="000000"/>
                <w:sz w:val="22"/>
              </w:rPr>
              <w:t>(100</w:t>
            </w:r>
            <w:r w:rsidR="00C30F3E">
              <w:rPr>
                <w:rFonts w:ascii="Consolas" w:hAnsi="Consolas" w:cs="Courier New"/>
                <w:noProof/>
                <w:color w:val="000000"/>
                <w:sz w:val="22"/>
              </w:rPr>
              <w:t>.0f</w:t>
            </w:r>
            <w:r w:rsidRPr="00D659CC">
              <w:rPr>
                <w:rFonts w:ascii="Consolas" w:hAnsi="Consolas" w:cs="Courier New"/>
                <w:noProof/>
                <w:color w:val="000000"/>
                <w:sz w:val="22"/>
              </w:rPr>
              <w:t>, -23.5</w:t>
            </w:r>
            <w:r w:rsidR="00C30F3E">
              <w:rPr>
                <w:rFonts w:ascii="Consolas" w:hAnsi="Consolas" w:cs="Courier New"/>
                <w:noProof/>
                <w:color w:val="000000"/>
                <w:sz w:val="22"/>
              </w:rPr>
              <w:t>f</w:t>
            </w:r>
            <w:r w:rsidRPr="00D659CC">
              <w:rPr>
                <w:rFonts w:ascii="Consolas" w:hAnsi="Consolas" w:cs="Courier New"/>
                <w:noProof/>
                <w:color w:val="000000"/>
                <w:sz w:val="22"/>
              </w:rPr>
              <w:t>);</w:t>
            </w:r>
          </w:p>
        </w:tc>
      </w:tr>
    </w:tbl>
    <w:p w14:paraId="727AABD4" w14:textId="77777777" w:rsidR="00B7428F" w:rsidRPr="00D659CC" w:rsidRDefault="00B7428F" w:rsidP="00732360">
      <w:pPr>
        <w:pStyle w:val="Heading4"/>
      </w:pPr>
      <w:r w:rsidRPr="00D659CC">
        <w:t>Passin</w:t>
      </w:r>
      <w:r w:rsidR="00E559E3" w:rsidRPr="00D659CC">
        <w:t>g Arguments of a Primitive Type</w:t>
      </w:r>
    </w:p>
    <w:p w14:paraId="671ED7C7" w14:textId="77777777" w:rsidR="00B7428F" w:rsidRPr="00D659CC" w:rsidRDefault="00B7428F" w:rsidP="00B7428F">
      <w:r w:rsidRPr="00D659CC">
        <w:t>As just was explained, in C# when a variable is passed as a method argument, its value is copied to the parameter from the declaration of the method. After that, the copy will be used in the method body.</w:t>
      </w:r>
    </w:p>
    <w:p w14:paraId="2548DF90" w14:textId="77777777" w:rsidR="00B7428F" w:rsidRPr="00D659CC" w:rsidRDefault="00B7428F" w:rsidP="00B7428F">
      <w:r w:rsidRPr="00D659CC">
        <w:t xml:space="preserve">There is, however, one thing we should be aware of. If the declared parameter is of a </w:t>
      </w:r>
      <w:r w:rsidRPr="00D659CC">
        <w:rPr>
          <w:b/>
        </w:rPr>
        <w:t>primitive type</w:t>
      </w:r>
      <w:r w:rsidRPr="00D659CC">
        <w:t>, the usage of the arguments does not change the argument itself, i.e. the argument value will not change for the code after the method has been invoked.</w:t>
      </w:r>
    </w:p>
    <w:p w14:paraId="77B54ADC" w14:textId="476B0664" w:rsidR="00B7428F" w:rsidRPr="00D659CC" w:rsidRDefault="000F4039" w:rsidP="00B7428F">
      <w:pPr>
        <w:spacing w:after="120"/>
      </w:pPr>
      <w:r>
        <w:t>Assume that</w:t>
      </w:r>
      <w:r w:rsidR="00B7428F" w:rsidRPr="00D659CC">
        <w:t xml:space="preserve"> we have piece of code like that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52D13E55" w14:textId="77777777" w:rsidTr="000F4039">
        <w:tc>
          <w:tcPr>
            <w:tcW w:w="9668" w:type="dxa"/>
            <w:tcBorders>
              <w:top w:val="single" w:sz="4" w:space="0" w:color="auto"/>
              <w:left w:val="single" w:sz="4" w:space="0" w:color="auto"/>
              <w:bottom w:val="single" w:sz="4" w:space="0" w:color="auto"/>
              <w:right w:val="single" w:sz="4" w:space="0" w:color="auto"/>
            </w:tcBorders>
          </w:tcPr>
          <w:p w14:paraId="0105D8E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w:t>
            </w:r>
            <w:r w:rsidRPr="0042346B">
              <w:rPr>
                <w:rFonts w:ascii="Consolas" w:hAnsi="Consolas" w:cs="Courier New"/>
                <w:noProof/>
                <w:color w:val="0000FF"/>
                <w:sz w:val="22"/>
              </w:rPr>
              <w:t>int</w:t>
            </w:r>
            <w:r w:rsidRPr="0042346B">
              <w:rPr>
                <w:rFonts w:ascii="Consolas" w:hAnsi="Consolas"/>
                <w:noProof/>
                <w:sz w:val="22"/>
              </w:rPr>
              <w:t xml:space="preserve"> numberParam)</w:t>
            </w:r>
          </w:p>
          <w:p w14:paraId="585FD17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EF2B19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Modifying the primitive-type parameter</w:t>
            </w:r>
          </w:p>
          <w:p w14:paraId="6F94F05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numberParam = </w:t>
            </w:r>
            <w:r w:rsidRPr="0042346B">
              <w:rPr>
                <w:rFonts w:ascii="Consolas" w:hAnsi="Consolas" w:cs="Courier New"/>
                <w:noProof/>
                <w:color w:val="A31515"/>
                <w:sz w:val="22"/>
              </w:rPr>
              <w:t>5</w:t>
            </w:r>
            <w:r w:rsidRPr="0042346B">
              <w:rPr>
                <w:rFonts w:ascii="Consolas" w:hAnsi="Consolas"/>
                <w:noProof/>
                <w:sz w:val="22"/>
              </w:rPr>
              <w:t>;</w:t>
            </w:r>
          </w:p>
          <w:p w14:paraId="3FD4E97C" w14:textId="77777777" w:rsidR="008379D7" w:rsidRPr="000F4039" w:rsidRDefault="008379D7" w:rsidP="00B7428F">
            <w:pPr>
              <w:autoSpaceDE w:val="0"/>
              <w:autoSpaceDN w:val="0"/>
              <w:adjustRightInd w:val="0"/>
              <w:spacing w:before="0"/>
              <w:jc w:val="left"/>
              <w:rPr>
                <w:rFonts w:ascii="Consolas" w:hAnsi="Consolas" w:cs="Courier New"/>
                <w:noProof/>
                <w:sz w:val="14"/>
                <w:szCs w:val="12"/>
              </w:rPr>
            </w:pPr>
          </w:p>
          <w:p w14:paraId="660E169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 PrintNumber() method, after " +</w:t>
            </w:r>
          </w:p>
          <w:p w14:paraId="4585387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modification, numberParam is</w:t>
            </w:r>
            <w:r w:rsidR="00AC76F1" w:rsidRPr="0042346B">
              <w:rPr>
                <w:rFonts w:ascii="Consolas" w:hAnsi="Consolas" w:cs="Courier New"/>
                <w:noProof/>
                <w:color w:val="A31515"/>
                <w:sz w:val="22"/>
              </w:rPr>
              <w:t>:</w:t>
            </w:r>
            <w:r w:rsidRPr="0042346B">
              <w:rPr>
                <w:rFonts w:ascii="Consolas" w:hAnsi="Consolas" w:cs="Courier New"/>
                <w:noProof/>
                <w:color w:val="A31515"/>
                <w:sz w:val="22"/>
              </w:rPr>
              <w:t xml:space="preserve"> {0}"</w:t>
            </w:r>
            <w:r w:rsidRPr="0042346B">
              <w:rPr>
                <w:rFonts w:ascii="Consolas" w:hAnsi="Consolas"/>
                <w:noProof/>
                <w:sz w:val="22"/>
              </w:rPr>
              <w:t>, numberParam);</w:t>
            </w:r>
          </w:p>
          <w:p w14:paraId="22D4A52C"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4051294E" w14:textId="77777777" w:rsidR="00B7428F" w:rsidRPr="00D659CC" w:rsidRDefault="00B7428F" w:rsidP="00B7428F">
      <w:pPr>
        <w:spacing w:after="120"/>
      </w:pPr>
      <w:r w:rsidRPr="00D659CC">
        <w:t xml:space="preserve">Invocation of the method from </w:t>
      </w:r>
      <w:r w:rsidRPr="00D659CC">
        <w:rPr>
          <w:rFonts w:ascii="Consolas" w:hAnsi="Consolas"/>
          <w:b/>
          <w:bCs/>
          <w:noProof/>
          <w:kern w:val="32"/>
          <w:sz w:val="22"/>
        </w:rPr>
        <w:t>Main()</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6BEB14F4" w14:textId="77777777" w:rsidTr="000F4039">
        <w:tc>
          <w:tcPr>
            <w:tcW w:w="9668" w:type="dxa"/>
            <w:tcBorders>
              <w:top w:val="single" w:sz="4" w:space="0" w:color="auto"/>
              <w:left w:val="single" w:sz="4" w:space="0" w:color="auto"/>
              <w:bottom w:val="single" w:sz="4" w:space="0" w:color="auto"/>
              <w:right w:val="single" w:sz="4" w:space="0" w:color="auto"/>
            </w:tcBorders>
          </w:tcPr>
          <w:p w14:paraId="04AA7AC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1B356EFA"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BEF2D4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umberArg = </w:t>
            </w:r>
            <w:r w:rsidRPr="0042346B">
              <w:rPr>
                <w:rFonts w:ascii="Consolas" w:hAnsi="Consolas" w:cs="Courier New"/>
                <w:noProof/>
                <w:color w:val="A31515"/>
                <w:sz w:val="22"/>
              </w:rPr>
              <w:t>3</w:t>
            </w:r>
            <w:r w:rsidRPr="0042346B">
              <w:rPr>
                <w:rFonts w:ascii="Consolas" w:hAnsi="Consolas"/>
                <w:noProof/>
                <w:sz w:val="22"/>
              </w:rPr>
              <w:t>;</w:t>
            </w:r>
          </w:p>
          <w:p w14:paraId="51A81EE8"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39B693B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Copying the value 3 of the argument numberArg to the</w:t>
            </w:r>
          </w:p>
          <w:p w14:paraId="2C4D500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arameter numberParam</w:t>
            </w:r>
          </w:p>
          <w:p w14:paraId="2D043579" w14:textId="77777777" w:rsidR="00B7428F" w:rsidRPr="0042346B" w:rsidRDefault="008379D7"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Number(numberArg);</w:t>
            </w:r>
          </w:p>
          <w:p w14:paraId="15843262"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5383663E" w14:textId="7F05340D"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xml:space="preserve">"in the Main() method </w:t>
            </w:r>
            <w:r w:rsidR="00AC76F1" w:rsidRPr="0042346B">
              <w:rPr>
                <w:rFonts w:ascii="Consolas" w:hAnsi="Consolas" w:cs="Courier New"/>
                <w:noProof/>
                <w:color w:val="A31515"/>
                <w:sz w:val="22"/>
              </w:rPr>
              <w:t>numberArg</w:t>
            </w:r>
            <w:r w:rsidRPr="0042346B">
              <w:rPr>
                <w:rFonts w:ascii="Consolas" w:hAnsi="Consolas" w:cs="Courier New"/>
                <w:noProof/>
                <w:color w:val="A31515"/>
                <w:sz w:val="22"/>
              </w:rPr>
              <w:t xml:space="preserve"> is: "</w:t>
            </w:r>
            <w:r w:rsidRPr="0042346B">
              <w:rPr>
                <w:rFonts w:ascii="Consolas" w:hAnsi="Consolas"/>
                <w:noProof/>
                <w:sz w:val="22"/>
              </w:rPr>
              <w:t xml:space="preserve"> +</w:t>
            </w:r>
            <w:r w:rsidR="000F4039">
              <w:rPr>
                <w:rFonts w:ascii="Consolas" w:hAnsi="Consolas"/>
                <w:noProof/>
                <w:sz w:val="22"/>
              </w:rPr>
              <w:t xml:space="preserve"> </w:t>
            </w:r>
            <w:r w:rsidRPr="0042346B">
              <w:rPr>
                <w:rFonts w:ascii="Consolas" w:hAnsi="Consolas" w:cs="Courier New"/>
                <w:noProof/>
                <w:sz w:val="22"/>
              </w:rPr>
              <w:t>numberArg);</w:t>
            </w:r>
          </w:p>
          <w:p w14:paraId="72F63F6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348FB9DF" w14:textId="77777777" w:rsidR="00B7428F" w:rsidRPr="00D659CC" w:rsidRDefault="00B7428F" w:rsidP="00B7428F">
      <w:pPr>
        <w:spacing w:after="120"/>
      </w:pPr>
      <w:r w:rsidRPr="00D659CC">
        <w:lastRenderedPageBreak/>
        <w:t xml:space="preserve">The value </w:t>
      </w:r>
      <w:r w:rsidRPr="00D659CC">
        <w:rPr>
          <w:rFonts w:ascii="Consolas" w:hAnsi="Consolas"/>
          <w:b/>
          <w:bCs/>
          <w:noProof/>
          <w:kern w:val="32"/>
          <w:sz w:val="22"/>
        </w:rPr>
        <w:t>3</w:t>
      </w:r>
      <w:r w:rsidRPr="00D659CC">
        <w:t xml:space="preserve"> of </w:t>
      </w:r>
      <w:r w:rsidRPr="00D659CC">
        <w:rPr>
          <w:rFonts w:ascii="Consolas" w:hAnsi="Consolas"/>
          <w:b/>
          <w:bCs/>
          <w:noProof/>
          <w:kern w:val="32"/>
          <w:sz w:val="22"/>
        </w:rPr>
        <w:t>numberArg</w:t>
      </w:r>
      <w:r w:rsidRPr="00D659CC">
        <w:rPr>
          <w:noProof/>
        </w:rPr>
        <w:t>,</w:t>
      </w:r>
      <w:r w:rsidRPr="00D659CC">
        <w:t xml:space="preserve"> is copied into the parameter </w:t>
      </w:r>
      <w:r w:rsidRPr="00D659CC">
        <w:rPr>
          <w:rFonts w:ascii="Consolas" w:hAnsi="Consolas"/>
          <w:b/>
          <w:bCs/>
          <w:noProof/>
          <w:kern w:val="32"/>
          <w:sz w:val="22"/>
        </w:rPr>
        <w:t>numberParam</w:t>
      </w:r>
      <w:r w:rsidRPr="00D659CC">
        <w:t xml:space="preserve">. After the method </w:t>
      </w:r>
      <w:r w:rsidRPr="00D659CC">
        <w:rPr>
          <w:rFonts w:ascii="Consolas" w:hAnsi="Consolas"/>
          <w:b/>
          <w:bCs/>
          <w:noProof/>
          <w:kern w:val="32"/>
          <w:sz w:val="22"/>
        </w:rPr>
        <w:t>PrintNumber()</w:t>
      </w:r>
      <w:r w:rsidRPr="00D659CC">
        <w:t xml:space="preserve"> is invoked, to </w:t>
      </w:r>
      <w:r w:rsidRPr="00D659CC">
        <w:rPr>
          <w:rFonts w:ascii="Consolas" w:hAnsi="Consolas"/>
          <w:b/>
          <w:bCs/>
          <w:noProof/>
          <w:kern w:val="32"/>
          <w:sz w:val="22"/>
        </w:rPr>
        <w:t>numberParam</w:t>
      </w:r>
      <w:r w:rsidRPr="00D659CC">
        <w:t xml:space="preserve"> is assigned value </w:t>
      </w:r>
      <w:r w:rsidRPr="00D659CC">
        <w:rPr>
          <w:rFonts w:ascii="Consolas" w:hAnsi="Consolas"/>
          <w:b/>
          <w:bCs/>
          <w:noProof/>
          <w:kern w:val="32"/>
          <w:sz w:val="22"/>
        </w:rPr>
        <w:t>5</w:t>
      </w:r>
      <w:r w:rsidRPr="00D659CC">
        <w:t xml:space="preserve">. This does not affect the value of variable </w:t>
      </w:r>
      <w:r w:rsidRPr="00D659CC">
        <w:rPr>
          <w:rFonts w:ascii="Consolas" w:hAnsi="Consolas"/>
          <w:b/>
          <w:bCs/>
          <w:noProof/>
          <w:kern w:val="32"/>
          <w:sz w:val="22"/>
        </w:rPr>
        <w:t>numberArg</w:t>
      </w:r>
      <w:r w:rsidRPr="00D659CC">
        <w:t xml:space="preserve">, because by invocation of that method, the variable </w:t>
      </w:r>
      <w:r w:rsidRPr="00D659CC">
        <w:rPr>
          <w:rFonts w:ascii="Consolas" w:hAnsi="Consolas"/>
          <w:b/>
          <w:bCs/>
          <w:noProof/>
          <w:kern w:val="32"/>
          <w:sz w:val="22"/>
        </w:rPr>
        <w:t>numberParam</w:t>
      </w:r>
      <w:r w:rsidRPr="00D659CC">
        <w:t xml:space="preserve"> keeps a </w:t>
      </w:r>
      <w:r w:rsidRPr="00D659CC">
        <w:rPr>
          <w:b/>
        </w:rPr>
        <w:t>copy</w:t>
      </w:r>
      <w:r w:rsidRPr="00D659CC">
        <w:t xml:space="preserve"> of the argument value. That is why the method </w:t>
      </w:r>
      <w:r w:rsidRPr="00D659CC">
        <w:rPr>
          <w:rFonts w:ascii="Consolas" w:hAnsi="Consolas"/>
          <w:b/>
          <w:bCs/>
          <w:noProof/>
          <w:kern w:val="32"/>
          <w:sz w:val="22"/>
        </w:rPr>
        <w:t>PrintNumber()</w:t>
      </w:r>
      <w:r w:rsidRPr="00D659CC">
        <w:t xml:space="preserve"> prints the number </w:t>
      </w:r>
      <w:r w:rsidRPr="00D659CC">
        <w:rPr>
          <w:rFonts w:ascii="Consolas" w:hAnsi="Consolas"/>
          <w:b/>
          <w:bCs/>
          <w:noProof/>
          <w:kern w:val="32"/>
          <w:sz w:val="22"/>
        </w:rPr>
        <w:t>5</w:t>
      </w:r>
      <w:r w:rsidRPr="00D659CC">
        <w:t xml:space="preserve">. Hence, after invocation of method </w:t>
      </w:r>
      <w:r w:rsidRPr="00D659CC">
        <w:rPr>
          <w:rFonts w:ascii="Consolas" w:hAnsi="Consolas"/>
          <w:b/>
          <w:bCs/>
          <w:noProof/>
          <w:kern w:val="32"/>
          <w:sz w:val="22"/>
        </w:rPr>
        <w:t>PrintNumber()</w:t>
      </w:r>
      <w:r w:rsidRPr="00D659CC">
        <w:t xml:space="preserve"> in the method </w:t>
      </w:r>
      <w:r w:rsidRPr="00D659CC">
        <w:rPr>
          <w:rFonts w:ascii="Consolas" w:hAnsi="Consolas"/>
          <w:b/>
          <w:bCs/>
          <w:noProof/>
          <w:kern w:val="32"/>
          <w:sz w:val="22"/>
        </w:rPr>
        <w:t>Main()</w:t>
      </w:r>
      <w:r w:rsidRPr="00D659CC">
        <w:t xml:space="preserve"> what is printed is the value of </w:t>
      </w:r>
      <w:r w:rsidRPr="00D659CC">
        <w:rPr>
          <w:rFonts w:ascii="Consolas" w:hAnsi="Consolas"/>
          <w:b/>
          <w:bCs/>
          <w:noProof/>
          <w:kern w:val="32"/>
          <w:sz w:val="22"/>
        </w:rPr>
        <w:t>numberArg</w:t>
      </w:r>
      <w:r w:rsidRPr="00D659CC">
        <w:t xml:space="preserve"> and as it can be seen that value is not changed. The result from the above line is printed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442C4B7" w14:textId="77777777" w:rsidTr="000F4039">
        <w:trPr>
          <w:trHeight w:val="505"/>
        </w:trPr>
        <w:tc>
          <w:tcPr>
            <w:tcW w:w="9668" w:type="dxa"/>
            <w:tcBorders>
              <w:top w:val="single" w:sz="4" w:space="0" w:color="auto"/>
              <w:left w:val="single" w:sz="4" w:space="0" w:color="auto"/>
              <w:bottom w:val="single" w:sz="4" w:space="0" w:color="auto"/>
              <w:right w:val="single" w:sz="4" w:space="0" w:color="auto"/>
            </w:tcBorders>
          </w:tcPr>
          <w:p w14:paraId="08DA62C7"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 xml:space="preserve">in </w:t>
            </w:r>
            <w:r w:rsidRPr="00D659CC">
              <w:rPr>
                <w:rFonts w:ascii="Consolas" w:hAnsi="Consolas"/>
                <w:b/>
                <w:bCs/>
                <w:noProof/>
                <w:kern w:val="32"/>
                <w:sz w:val="22"/>
              </w:rPr>
              <w:t>PrintNumber</w:t>
            </w:r>
            <w:r w:rsidRPr="00D659CC">
              <w:rPr>
                <w:rFonts w:ascii="Consolas" w:hAnsi="Consolas" w:cs="Courier New"/>
                <w:noProof/>
                <w:color w:val="000000"/>
                <w:sz w:val="22"/>
              </w:rPr>
              <w:t>() method, after modification</w:t>
            </w:r>
            <w:r w:rsidR="00AC76F1" w:rsidRPr="00D659CC">
              <w:rPr>
                <w:rFonts w:ascii="Consolas" w:hAnsi="Consolas" w:cs="Courier New"/>
                <w:noProof/>
                <w:color w:val="000000"/>
                <w:sz w:val="22"/>
              </w:rPr>
              <w:t>,</w:t>
            </w:r>
            <w:r w:rsidRPr="00D659CC">
              <w:rPr>
                <w:rFonts w:ascii="Consolas" w:hAnsi="Consolas" w:cs="Courier New"/>
                <w:noProof/>
                <w:color w:val="000000"/>
                <w:sz w:val="22"/>
              </w:rPr>
              <w:t xml:space="preserve"> </w:t>
            </w:r>
            <w:r w:rsidRPr="00D659CC">
              <w:rPr>
                <w:rFonts w:ascii="Consolas" w:hAnsi="Consolas"/>
                <w:b/>
                <w:bCs/>
                <w:noProof/>
                <w:kern w:val="32"/>
                <w:sz w:val="22"/>
              </w:rPr>
              <w:t>numberParam</w:t>
            </w:r>
            <w:r w:rsidRPr="00D659CC">
              <w:rPr>
                <w:rFonts w:ascii="Consolas" w:hAnsi="Consolas" w:cs="Courier New"/>
                <w:noProof/>
                <w:color w:val="000000"/>
                <w:sz w:val="22"/>
              </w:rPr>
              <w:t xml:space="preserve"> is:</w:t>
            </w:r>
            <w:r w:rsidR="00AC76F1" w:rsidRPr="00D659CC">
              <w:rPr>
                <w:rFonts w:ascii="Consolas" w:hAnsi="Consolas" w:cs="Courier New"/>
                <w:noProof/>
                <w:color w:val="000000"/>
                <w:sz w:val="22"/>
              </w:rPr>
              <w:t xml:space="preserve"> </w:t>
            </w:r>
            <w:r w:rsidRPr="00D659CC">
              <w:rPr>
                <w:rFonts w:ascii="Consolas" w:hAnsi="Consolas" w:cs="Courier New"/>
                <w:b/>
                <w:noProof/>
                <w:color w:val="000000"/>
                <w:sz w:val="22"/>
              </w:rPr>
              <w:t>5</w:t>
            </w:r>
          </w:p>
          <w:p w14:paraId="3D0C19B3"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 xml:space="preserve">in the </w:t>
            </w:r>
            <w:r w:rsidRPr="00D659CC">
              <w:rPr>
                <w:rFonts w:ascii="Consolas" w:hAnsi="Consolas" w:cs="Courier New"/>
                <w:b/>
                <w:noProof/>
                <w:color w:val="000000"/>
                <w:sz w:val="22"/>
              </w:rPr>
              <w:t>Main()</w:t>
            </w:r>
            <w:r w:rsidRPr="00D659CC">
              <w:rPr>
                <w:rFonts w:ascii="Consolas" w:hAnsi="Consolas" w:cs="Courier New"/>
                <w:noProof/>
                <w:color w:val="000000"/>
                <w:sz w:val="22"/>
              </w:rPr>
              <w:t xml:space="preserve"> method </w:t>
            </w:r>
            <w:r w:rsidRPr="00D659CC">
              <w:rPr>
                <w:rFonts w:ascii="Consolas" w:hAnsi="Consolas" w:cs="Courier New"/>
                <w:b/>
                <w:noProof/>
                <w:color w:val="000000"/>
                <w:sz w:val="22"/>
              </w:rPr>
              <w:t>number</w:t>
            </w:r>
            <w:r w:rsidR="00AC76F1" w:rsidRPr="00D659CC">
              <w:rPr>
                <w:rFonts w:ascii="Consolas" w:hAnsi="Consolas" w:cs="Courier New"/>
                <w:b/>
                <w:noProof/>
                <w:color w:val="000000"/>
                <w:sz w:val="22"/>
              </w:rPr>
              <w:t>Arg</w:t>
            </w:r>
            <w:r w:rsidRPr="00D659CC">
              <w:rPr>
                <w:rFonts w:ascii="Consolas" w:hAnsi="Consolas" w:cs="Courier New"/>
                <w:noProof/>
                <w:color w:val="000000"/>
                <w:sz w:val="22"/>
              </w:rPr>
              <w:t xml:space="preserve"> is: </w:t>
            </w:r>
            <w:r w:rsidRPr="00D659CC">
              <w:rPr>
                <w:rFonts w:ascii="Consolas" w:hAnsi="Consolas" w:cs="Courier New"/>
                <w:b/>
                <w:noProof/>
                <w:color w:val="000000"/>
                <w:sz w:val="22"/>
              </w:rPr>
              <w:t>3</w:t>
            </w:r>
          </w:p>
        </w:tc>
      </w:tr>
    </w:tbl>
    <w:p w14:paraId="60816E67" w14:textId="77777777" w:rsidR="00B7428F" w:rsidRPr="00D659CC" w:rsidRDefault="00B7428F" w:rsidP="00732360">
      <w:pPr>
        <w:pStyle w:val="Heading4"/>
      </w:pPr>
      <w:r w:rsidRPr="00D659CC">
        <w:t>Passing Arguments of Reference Type</w:t>
      </w:r>
    </w:p>
    <w:p w14:paraId="60756206" w14:textId="77777777" w:rsidR="00B7428F" w:rsidRPr="00D659CC" w:rsidRDefault="00B7428F" w:rsidP="00B7428F">
      <w:r w:rsidRPr="00D659CC">
        <w:t xml:space="preserve">When we need to declare (and so to invoke) a method, that has parameters of </w:t>
      </w:r>
      <w:r w:rsidRPr="00D659CC">
        <w:rPr>
          <w:b/>
        </w:rPr>
        <w:t>reference type</w:t>
      </w:r>
      <w:r w:rsidRPr="00D659CC">
        <w:t xml:space="preserve"> (as arrays), we must be very careful.</w:t>
      </w:r>
    </w:p>
    <w:p w14:paraId="123E5CA5" w14:textId="77777777" w:rsidR="00B7428F" w:rsidRPr="00D659CC" w:rsidRDefault="00B7428F" w:rsidP="00B7428F">
      <w:r w:rsidRPr="00D659CC">
        <w:t>Before explaining</w:t>
      </w:r>
      <w:r w:rsidRPr="00D659CC" w:rsidDel="00EB748A">
        <w:t xml:space="preserve"> </w:t>
      </w:r>
      <w:r w:rsidRPr="00D659CC">
        <w:t>the reason for the above consideration, we have to remind o</w:t>
      </w:r>
      <w:r w:rsidR="00692174" w:rsidRPr="00D659CC">
        <w:t xml:space="preserve">urselves something from chapter </w:t>
      </w:r>
      <w:r w:rsidRPr="00D659CC">
        <w:t>"</w:t>
      </w:r>
      <w:hyperlink w:anchor="Chapter_07_Arrays" w:history="1">
        <w:r w:rsidRPr="00D659CC">
          <w:rPr>
            <w:color w:val="0000FF"/>
            <w:u w:val="single"/>
          </w:rPr>
          <w:t>Arrays</w:t>
        </w:r>
      </w:hyperlink>
      <w:r w:rsidRPr="00D659CC">
        <w:t>". An array, as any other reference type, consists of a variable</w:t>
      </w:r>
      <w:r w:rsidR="00AC76F1" w:rsidRPr="00D659CC">
        <w:t xml:space="preserve">-pointer </w:t>
      </w:r>
      <w:r w:rsidRPr="00D659CC">
        <w:t>(</w:t>
      </w:r>
      <w:r w:rsidR="00AC76F1" w:rsidRPr="00D659CC">
        <w:rPr>
          <w:b/>
        </w:rPr>
        <w:t xml:space="preserve">object </w:t>
      </w:r>
      <w:r w:rsidRPr="00D659CC">
        <w:rPr>
          <w:b/>
        </w:rPr>
        <w:t>reference</w:t>
      </w:r>
      <w:r w:rsidRPr="00D659CC">
        <w:t xml:space="preserve">) and a </w:t>
      </w:r>
      <w:r w:rsidRPr="00D659CC">
        <w:rPr>
          <w:b/>
        </w:rPr>
        <w:t>value</w:t>
      </w:r>
      <w:r w:rsidRPr="00D659CC">
        <w:t xml:space="preserve"> – the real information kept in the computer</w:t>
      </w:r>
      <w:r w:rsidR="002509B8" w:rsidRPr="00D659CC">
        <w:t>’s</w:t>
      </w:r>
      <w:r w:rsidRPr="00D659CC">
        <w:t xml:space="preserve"> memory (we call it an </w:t>
      </w:r>
      <w:r w:rsidRPr="00D659CC">
        <w:rPr>
          <w:b/>
        </w:rPr>
        <w:t>object</w:t>
      </w:r>
      <w:r w:rsidRPr="00D659CC">
        <w:t>). In our case the object is the real array of elements. The address of this object, however, is kept in the variable (i.e. the address where the array elements are placed in the memory):</w:t>
      </w:r>
    </w:p>
    <w:p w14:paraId="7D74DEF5" w14:textId="77777777" w:rsidR="00B7428F" w:rsidRPr="00D659CC" w:rsidRDefault="00B7428F" w:rsidP="00B7428F">
      <w:pPr>
        <w:jc w:val="center"/>
      </w:pPr>
      <w:r w:rsidRPr="00D659CC">
        <w:rPr>
          <w:noProof/>
        </w:rPr>
        <w:drawing>
          <wp:inline distT="0" distB="0" distL="0" distR="0" wp14:anchorId="31DCD0EE" wp14:editId="7F480D07">
            <wp:extent cx="3131820" cy="876300"/>
            <wp:effectExtent l="0" t="0" r="0" b="0"/>
            <wp:docPr id="5229" name="Picture 5229" descr="Array passed as parameter (always as reference): single pointer in the stack + the array values stored in the heap" title="Array passed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arrRepresentation_0"/>
                    <pic:cNvPicPr>
                      <a:picLocks noChangeAspect="1" noChangeArrowheads="1"/>
                    </pic:cNvPicPr>
                  </pic:nvPicPr>
                  <pic:blipFill>
                    <a:blip r:embed="rId252" cstate="print">
                      <a:extLst>
                        <a:ext uri="{28A0092B-C50C-407E-A947-70E740481C1C}">
                          <a14:useLocalDpi xmlns:a14="http://schemas.microsoft.com/office/drawing/2010/main"/>
                        </a:ext>
                      </a:extLst>
                    </a:blip>
                    <a:srcRect/>
                    <a:stretch>
                      <a:fillRect/>
                    </a:stretch>
                  </pic:blipFill>
                  <pic:spPr bwMode="auto">
                    <a:xfrm>
                      <a:off x="0" y="0"/>
                      <a:ext cx="3131820" cy="876300"/>
                    </a:xfrm>
                    <a:prstGeom prst="rect">
                      <a:avLst/>
                    </a:prstGeom>
                    <a:noFill/>
                    <a:ln>
                      <a:noFill/>
                    </a:ln>
                  </pic:spPr>
                </pic:pic>
              </a:graphicData>
            </a:graphic>
          </wp:inline>
        </w:drawing>
      </w:r>
    </w:p>
    <w:p w14:paraId="079A65FA" w14:textId="77777777" w:rsidR="00B7428F" w:rsidRPr="00D659CC" w:rsidRDefault="00B7428F" w:rsidP="00B7428F">
      <w:pPr>
        <w:spacing w:after="120"/>
      </w:pPr>
      <w:proofErr w:type="gramStart"/>
      <w:r w:rsidRPr="00D659CC">
        <w:t>So</w:t>
      </w:r>
      <w:proofErr w:type="gramEnd"/>
      <w:r w:rsidRPr="00D659CC">
        <w:t xml:space="preserve"> whenever we operate with arrays in C#, we always access them by that variable (the address</w:t>
      </w:r>
      <w:r w:rsidR="00AC76F1" w:rsidRPr="00D659CC">
        <w:t xml:space="preserve"> / pointer / reference</w:t>
      </w:r>
      <w:r w:rsidRPr="00D659CC">
        <w:t>) we used to declare the particular array. This is the principle for any other reference type. Hence, whenever an argument of a reference type is passed to a method, the method</w:t>
      </w:r>
      <w:r w:rsidR="002509B8" w:rsidRPr="00D659CC">
        <w:t>’s</w:t>
      </w:r>
      <w:r w:rsidRPr="00D659CC">
        <w:t xml:space="preserve"> parameter receives the reference itself. But what happens with the object then (the real a</w:t>
      </w:r>
      <w:r w:rsidR="00E559E3" w:rsidRPr="00D659CC">
        <w:t>rray)? Is it also copied or no?</w:t>
      </w:r>
    </w:p>
    <w:p w14:paraId="4946DCCB" w14:textId="77777777" w:rsidR="00B7428F" w:rsidRPr="00D659CC" w:rsidRDefault="00B7428F" w:rsidP="00B7428F">
      <w:pPr>
        <w:spacing w:after="120"/>
      </w:pPr>
      <w:r w:rsidRPr="00D659CC">
        <w:t>To explain this, let</w:t>
      </w:r>
      <w:r w:rsidR="002509B8" w:rsidRPr="00D659CC">
        <w:t>’s</w:t>
      </w:r>
      <w:r w:rsidRPr="00D659CC">
        <w:t xml:space="preserve"> have the following example: assume we have method </w:t>
      </w:r>
      <w:r w:rsidRPr="00D659CC">
        <w:rPr>
          <w:rFonts w:ascii="Consolas" w:hAnsi="Consolas"/>
          <w:b/>
          <w:bCs/>
          <w:noProof/>
          <w:kern w:val="32"/>
          <w:sz w:val="22"/>
        </w:rPr>
        <w:t>ModifyArray()</w:t>
      </w:r>
      <w:r w:rsidRPr="00D659CC">
        <w:t xml:space="preserve">, that modifies the first element of an array that is passed as a parameter, so it is reinitialized the first element with value </w:t>
      </w:r>
      <w:r w:rsidRPr="00D659CC">
        <w:rPr>
          <w:rFonts w:ascii="Consolas" w:hAnsi="Consolas"/>
          <w:b/>
          <w:bCs/>
          <w:noProof/>
          <w:kern w:val="32"/>
          <w:sz w:val="22"/>
        </w:rPr>
        <w:t>5</w:t>
      </w:r>
      <w:r w:rsidRPr="00D659CC">
        <w:t xml:space="preserve"> and then prints the elements of the array, surrounded by square brackets and separated by comma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7F63D507" w14:textId="77777777" w:rsidTr="000F4039">
        <w:tc>
          <w:tcPr>
            <w:tcW w:w="9668" w:type="dxa"/>
            <w:tcBorders>
              <w:top w:val="single" w:sz="4" w:space="0" w:color="auto"/>
              <w:left w:val="single" w:sz="4" w:space="0" w:color="auto"/>
              <w:bottom w:val="single" w:sz="4" w:space="0" w:color="auto"/>
              <w:right w:val="single" w:sz="4" w:space="0" w:color="auto"/>
            </w:tcBorders>
          </w:tcPr>
          <w:p w14:paraId="3E9141B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odifyArray(</w:t>
            </w:r>
            <w:r w:rsidRPr="0042346B">
              <w:rPr>
                <w:rFonts w:ascii="Consolas" w:hAnsi="Consolas" w:cs="Courier New"/>
                <w:noProof/>
                <w:color w:val="0000FF"/>
                <w:sz w:val="22"/>
              </w:rPr>
              <w:t>int</w:t>
            </w:r>
            <w:r w:rsidRPr="0042346B">
              <w:rPr>
                <w:rFonts w:ascii="Consolas" w:hAnsi="Consolas"/>
                <w:noProof/>
                <w:sz w:val="22"/>
              </w:rPr>
              <w:t>[] arrParam)</w:t>
            </w:r>
          </w:p>
          <w:p w14:paraId="65921D5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17D282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t>arrParam[</w:t>
            </w:r>
            <w:r w:rsidRPr="0042346B">
              <w:rPr>
                <w:rFonts w:ascii="Consolas" w:hAnsi="Consolas" w:cs="Courier New"/>
                <w:noProof/>
                <w:color w:val="A31515"/>
                <w:sz w:val="22"/>
              </w:rPr>
              <w:t>0</w:t>
            </w:r>
            <w:r w:rsidRPr="0042346B">
              <w:rPr>
                <w:rFonts w:ascii="Consolas" w:hAnsi="Consolas"/>
                <w:noProof/>
                <w:sz w:val="22"/>
              </w:rPr>
              <w:t xml:space="preserve">] = </w:t>
            </w:r>
            <w:r w:rsidRPr="0042346B">
              <w:rPr>
                <w:rFonts w:ascii="Consolas" w:hAnsi="Consolas" w:cs="Courier New"/>
                <w:noProof/>
                <w:color w:val="A31515"/>
                <w:sz w:val="22"/>
              </w:rPr>
              <w:t>5</w:t>
            </w:r>
            <w:r w:rsidRPr="0042346B">
              <w:rPr>
                <w:rFonts w:ascii="Consolas" w:hAnsi="Consolas"/>
                <w:noProof/>
                <w:sz w:val="22"/>
              </w:rPr>
              <w:t>;</w:t>
            </w:r>
          </w:p>
          <w:p w14:paraId="2979BF2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In ModifyArray() the param is: "</w:t>
            </w:r>
            <w:r w:rsidRPr="0042346B">
              <w:rPr>
                <w:rFonts w:ascii="Consolas" w:hAnsi="Consolas"/>
                <w:noProof/>
                <w:sz w:val="22"/>
              </w:rPr>
              <w:t>);</w:t>
            </w:r>
          </w:p>
          <w:p w14:paraId="3EA6047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PrintArray(arrParam);</w:t>
            </w:r>
          </w:p>
          <w:p w14:paraId="020735C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9A6211A"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2550C32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Array(</w:t>
            </w:r>
            <w:r w:rsidRPr="0042346B">
              <w:rPr>
                <w:rFonts w:ascii="Consolas" w:hAnsi="Consolas" w:cs="Courier New"/>
                <w:noProof/>
                <w:color w:val="0000FF"/>
                <w:sz w:val="22"/>
              </w:rPr>
              <w:t>int</w:t>
            </w:r>
            <w:r w:rsidRPr="0042346B">
              <w:rPr>
                <w:rFonts w:ascii="Consolas" w:hAnsi="Consolas"/>
                <w:noProof/>
                <w:sz w:val="22"/>
              </w:rPr>
              <w:t>[] arrParam)</w:t>
            </w:r>
          </w:p>
          <w:p w14:paraId="265C994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971CD6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t>
            </w:r>
            <w:r w:rsidRPr="0042346B">
              <w:rPr>
                <w:rFonts w:ascii="Consolas" w:hAnsi="Consolas"/>
                <w:noProof/>
                <w:sz w:val="22"/>
              </w:rPr>
              <w:t>);</w:t>
            </w:r>
          </w:p>
          <w:p w14:paraId="2DE2C01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length = arrParam.Length;</w:t>
            </w:r>
          </w:p>
          <w:p w14:paraId="6EF0F97D" w14:textId="77777777" w:rsidR="00B7428F" w:rsidRPr="0042346B" w:rsidRDefault="00B7428F" w:rsidP="00A656AF">
            <w:pPr>
              <w:autoSpaceDE w:val="0"/>
              <w:autoSpaceDN w:val="0"/>
              <w:adjustRightInd w:val="0"/>
              <w:spacing w:before="18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length &gt; </w:t>
            </w:r>
            <w:r w:rsidRPr="0042346B">
              <w:rPr>
                <w:rFonts w:ascii="Consolas" w:hAnsi="Consolas" w:cs="Courier New"/>
                <w:noProof/>
                <w:color w:val="A31515"/>
                <w:sz w:val="22"/>
              </w:rPr>
              <w:t>0</w:t>
            </w:r>
            <w:r w:rsidRPr="0042346B">
              <w:rPr>
                <w:rFonts w:ascii="Consolas" w:hAnsi="Consolas"/>
                <w:noProof/>
                <w:sz w:val="22"/>
              </w:rPr>
              <w:t>)</w:t>
            </w:r>
          </w:p>
          <w:p w14:paraId="2DA0324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5B505E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arrParam[</w:t>
            </w:r>
            <w:r w:rsidRPr="0042346B">
              <w:rPr>
                <w:rFonts w:ascii="Consolas" w:hAnsi="Consolas" w:cs="Courier New"/>
                <w:noProof/>
                <w:color w:val="A31515"/>
                <w:sz w:val="22"/>
              </w:rPr>
              <w:t>0</w:t>
            </w:r>
            <w:r w:rsidRPr="0042346B">
              <w:rPr>
                <w:rFonts w:ascii="Consolas" w:hAnsi="Consolas"/>
                <w:noProof/>
                <w:sz w:val="22"/>
              </w:rPr>
              <w:t>].ToString());</w:t>
            </w:r>
          </w:p>
          <w:p w14:paraId="3CB19A9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1</w:t>
            </w:r>
            <w:r w:rsidRPr="0042346B">
              <w:rPr>
                <w:rFonts w:ascii="Consolas" w:hAnsi="Consolas"/>
                <w:noProof/>
                <w:sz w:val="22"/>
              </w:rPr>
              <w:t>; i &lt; length; i++)</w:t>
            </w:r>
          </w:p>
          <w:p w14:paraId="04852506"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2E9FC3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0}"</w:t>
            </w:r>
            <w:r w:rsidRPr="0042346B">
              <w:rPr>
                <w:rFonts w:ascii="Consolas" w:hAnsi="Consolas"/>
                <w:noProof/>
                <w:sz w:val="22"/>
              </w:rPr>
              <w:t>, arrParam[i]);</w:t>
            </w:r>
          </w:p>
          <w:p w14:paraId="657CD9A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1B71DE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90250C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t>
            </w:r>
            <w:r w:rsidRPr="0042346B">
              <w:rPr>
                <w:rFonts w:ascii="Consolas" w:hAnsi="Consolas"/>
                <w:noProof/>
                <w:sz w:val="22"/>
              </w:rPr>
              <w:t>);</w:t>
            </w:r>
          </w:p>
          <w:p w14:paraId="18E0B3F1"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33F05B64" w14:textId="77777777" w:rsidR="00B7428F" w:rsidRPr="00D659CC" w:rsidRDefault="00B7428F" w:rsidP="00B7428F">
      <w:pPr>
        <w:spacing w:after="120"/>
      </w:pPr>
      <w:r w:rsidRPr="00D659CC">
        <w:lastRenderedPageBreak/>
        <w:t>Let</w:t>
      </w:r>
      <w:r w:rsidR="002509B8" w:rsidRPr="00D659CC">
        <w:t>’s</w:t>
      </w:r>
      <w:r w:rsidRPr="00D659CC">
        <w:t xml:space="preserve"> also declare a method </w:t>
      </w:r>
      <w:r w:rsidRPr="00D659CC">
        <w:rPr>
          <w:rFonts w:ascii="Consolas" w:hAnsi="Consolas"/>
          <w:b/>
          <w:bCs/>
          <w:noProof/>
          <w:kern w:val="32"/>
          <w:sz w:val="22"/>
        </w:rPr>
        <w:t>Main()</w:t>
      </w:r>
      <w:r w:rsidRPr="00D659CC">
        <w:t xml:space="preserve">, from which we invoke the newly created method </w:t>
      </w:r>
      <w:r w:rsidRPr="00D659CC">
        <w:rPr>
          <w:rFonts w:ascii="Consolas" w:hAnsi="Consolas"/>
          <w:b/>
          <w:bCs/>
          <w:noProof/>
          <w:kern w:val="32"/>
          <w:sz w:val="22"/>
        </w:rPr>
        <w:t>ModifyArray()</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6B02CF2D" w14:textId="77777777" w:rsidTr="000F4039">
        <w:tc>
          <w:tcPr>
            <w:tcW w:w="9668" w:type="dxa"/>
            <w:tcBorders>
              <w:top w:val="single" w:sz="4" w:space="0" w:color="auto"/>
              <w:left w:val="single" w:sz="4" w:space="0" w:color="auto"/>
              <w:bottom w:val="single" w:sz="4" w:space="0" w:color="auto"/>
              <w:right w:val="single" w:sz="4" w:space="0" w:color="auto"/>
            </w:tcBorders>
          </w:tcPr>
          <w:p w14:paraId="26EEC9E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31C4235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C8DAA6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rrArg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 </w:t>
            </w:r>
            <w:r w:rsidRPr="0042346B">
              <w:rPr>
                <w:rFonts w:ascii="Consolas" w:hAnsi="Consolas" w:cs="Courier New"/>
                <w:noProof/>
                <w:color w:val="A31515"/>
                <w:sz w:val="22"/>
              </w:rPr>
              <w:t>1</w:t>
            </w:r>
            <w:r w:rsidRPr="0042346B">
              <w:rPr>
                <w:rFonts w:ascii="Consolas" w:hAnsi="Consolas"/>
                <w:noProof/>
                <w:sz w:val="22"/>
              </w:rPr>
              <w:t xml:space="preserve">, </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 xml:space="preserve"> };</w:t>
            </w:r>
          </w:p>
          <w:p w14:paraId="71D043A1"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5DBF797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Before ModifyArray() the argument is: "</w:t>
            </w:r>
            <w:r w:rsidRPr="0042346B">
              <w:rPr>
                <w:rFonts w:ascii="Consolas" w:hAnsi="Consolas"/>
                <w:noProof/>
                <w:sz w:val="22"/>
              </w:rPr>
              <w:t>);</w:t>
            </w:r>
          </w:p>
          <w:p w14:paraId="15A48FF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Arg);</w:t>
            </w:r>
          </w:p>
          <w:p w14:paraId="65330117"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70BDC8D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Modifying the array's argument</w:t>
            </w:r>
          </w:p>
          <w:p w14:paraId="3BCDBE4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ModifyArray(arrArg);</w:t>
            </w:r>
          </w:p>
          <w:p w14:paraId="5F08DCFD"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7212CF2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After ModifyArray() the argument is: "</w:t>
            </w:r>
            <w:r w:rsidRPr="0042346B">
              <w:rPr>
                <w:rFonts w:ascii="Consolas" w:hAnsi="Consolas"/>
                <w:noProof/>
                <w:sz w:val="22"/>
              </w:rPr>
              <w:t>);</w:t>
            </w:r>
          </w:p>
          <w:p w14:paraId="56A1943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Arg);</w:t>
            </w:r>
          </w:p>
          <w:p w14:paraId="0FC09AE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65D2F3F2" w14:textId="77777777" w:rsidR="00B7428F" w:rsidRPr="00D659CC" w:rsidRDefault="00B7428F" w:rsidP="00B7428F">
      <w:pPr>
        <w:spacing w:after="120"/>
      </w:pPr>
      <w:r w:rsidRPr="00D659CC">
        <w:t>What would be the result of the code execution? Let</w:t>
      </w:r>
      <w:r w:rsidR="002509B8" w:rsidRPr="00D659CC">
        <w:t>’s</w:t>
      </w:r>
      <w:r w:rsidRPr="00D659CC">
        <w:t xml:space="preserve"> take a look:</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84279D3" w14:textId="77777777" w:rsidTr="000F4039">
        <w:tc>
          <w:tcPr>
            <w:tcW w:w="9668" w:type="dxa"/>
            <w:tcBorders>
              <w:top w:val="single" w:sz="4" w:space="0" w:color="auto"/>
              <w:left w:val="single" w:sz="4" w:space="0" w:color="auto"/>
              <w:bottom w:val="single" w:sz="4" w:space="0" w:color="auto"/>
              <w:right w:val="single" w:sz="4" w:space="0" w:color="auto"/>
            </w:tcBorders>
          </w:tcPr>
          <w:p w14:paraId="68E57BD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Before ModifyArray() the argument is: [1, 2, 3]</w:t>
            </w:r>
          </w:p>
          <w:p w14:paraId="46CC69F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In ModifyArray() the param is: [5, 2, 3]</w:t>
            </w:r>
          </w:p>
          <w:p w14:paraId="2B098BBC"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After ModifyArray() the argument is: [5, 2, 3]</w:t>
            </w:r>
          </w:p>
        </w:tc>
      </w:tr>
    </w:tbl>
    <w:p w14:paraId="194854EB" w14:textId="77777777" w:rsidR="00B7428F" w:rsidRPr="00D659CC" w:rsidRDefault="00B7428F" w:rsidP="00B7428F">
      <w:pPr>
        <w:spacing w:after="120"/>
      </w:pPr>
      <w:r w:rsidRPr="00D659CC">
        <w:t xml:space="preserve">It is apparent that after execution of the method </w:t>
      </w:r>
      <w:r w:rsidRPr="00D659CC">
        <w:rPr>
          <w:rFonts w:ascii="Consolas" w:hAnsi="Consolas"/>
          <w:b/>
          <w:bCs/>
          <w:noProof/>
          <w:kern w:val="32"/>
          <w:sz w:val="22"/>
        </w:rPr>
        <w:t>ModifyArray()</w:t>
      </w:r>
      <w:r w:rsidRPr="00D659CC">
        <w:t xml:space="preserve">, the array to which the variable </w:t>
      </w:r>
      <w:r w:rsidRPr="00D659CC">
        <w:rPr>
          <w:rFonts w:ascii="Consolas" w:hAnsi="Consolas"/>
          <w:b/>
          <w:bCs/>
          <w:noProof/>
          <w:kern w:val="32"/>
          <w:sz w:val="22"/>
        </w:rPr>
        <w:t>arrArg</w:t>
      </w:r>
      <w:r w:rsidRPr="00D659CC">
        <w:t xml:space="preserve"> refer, does not consists of </w:t>
      </w:r>
      <w:r w:rsidRPr="00D659CC">
        <w:rPr>
          <w:rFonts w:ascii="Consolas" w:hAnsi="Consolas"/>
          <w:b/>
          <w:bCs/>
          <w:noProof/>
          <w:kern w:val="32"/>
          <w:sz w:val="22"/>
        </w:rPr>
        <w:t>[1,2,3]</w:t>
      </w:r>
      <w:r w:rsidRPr="00D659CC">
        <w:t xml:space="preserve">, but </w:t>
      </w:r>
      <w:r w:rsidRPr="00D659CC">
        <w:rPr>
          <w:rFonts w:ascii="Consolas" w:hAnsi="Consolas"/>
          <w:b/>
          <w:bCs/>
          <w:noProof/>
          <w:kern w:val="32"/>
          <w:sz w:val="22"/>
        </w:rPr>
        <w:t>[5,2,3]</w:t>
      </w:r>
      <w:r w:rsidRPr="00D659CC">
        <w:t xml:space="preserve"> instead. What does this mean?</w:t>
      </w:r>
    </w:p>
    <w:p w14:paraId="06EE76DE" w14:textId="77777777" w:rsidR="00B7428F" w:rsidRPr="00D659CC" w:rsidRDefault="00B7428F" w:rsidP="00B7428F">
      <w:pPr>
        <w:spacing w:after="120"/>
      </w:pPr>
      <w:r w:rsidRPr="00D659CC">
        <w:t xml:space="preserve">The reason for such result is the fact that by passing arguments of reference type, only the value of the variable that keeps the address to the object is copied. Note that this </w:t>
      </w:r>
      <w:r w:rsidRPr="00D659CC">
        <w:rPr>
          <w:b/>
        </w:rPr>
        <w:t>does not copy the object itself</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292F7389"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0552DEAB" w14:textId="77777777" w:rsidR="00B7428F" w:rsidRPr="00D659CC" w:rsidRDefault="00B7428F" w:rsidP="00B7428F">
            <w:pPr>
              <w:spacing w:before="0"/>
              <w:jc w:val="center"/>
            </w:pPr>
            <w:r w:rsidRPr="00D659CC">
              <w:rPr>
                <w:noProof/>
              </w:rPr>
              <w:lastRenderedPageBreak/>
              <w:drawing>
                <wp:inline distT="0" distB="0" distL="0" distR="0" wp14:anchorId="0A28CC31" wp14:editId="5A2E3703">
                  <wp:extent cx="327660" cy="327660"/>
                  <wp:effectExtent l="0" t="0" r="0" b="0"/>
                  <wp:docPr id="5230" name="Picture 52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7350C8D" w14:textId="77777777" w:rsidR="00B7428F" w:rsidRPr="00D659CC" w:rsidRDefault="00B7428F" w:rsidP="00AC76F1">
            <w:pPr>
              <w:pStyle w:val="WarningMessage"/>
            </w:pPr>
            <w:r w:rsidRPr="00D659CC">
              <w:t xml:space="preserve">By passing the argument that are of reference type, the only thing that is copied is the variable that keeps the reference to the object, but not the object </w:t>
            </w:r>
            <w:r w:rsidR="00AC76F1" w:rsidRPr="00D659CC">
              <w:t>data</w:t>
            </w:r>
            <w:r w:rsidRPr="00D659CC">
              <w:t>.</w:t>
            </w:r>
          </w:p>
        </w:tc>
      </w:tr>
    </w:tbl>
    <w:p w14:paraId="1C702158" w14:textId="77777777" w:rsidR="00B7428F" w:rsidRPr="00D659CC" w:rsidRDefault="00B7428F" w:rsidP="00B7428F">
      <w:r w:rsidRPr="00D659CC">
        <w:t>Let</w:t>
      </w:r>
      <w:r w:rsidR="002509B8" w:rsidRPr="00D659CC">
        <w:t>’s</w:t>
      </w:r>
      <w:r w:rsidRPr="00D659CC">
        <w:t xml:space="preserve"> try to illustrate what just was explained. We will use few drawings for the example we used above. By invocation of the method </w:t>
      </w:r>
      <w:r w:rsidRPr="00D659CC">
        <w:rPr>
          <w:rFonts w:ascii="Consolas" w:hAnsi="Consolas"/>
          <w:b/>
          <w:bCs/>
          <w:noProof/>
          <w:kern w:val="32"/>
          <w:sz w:val="22"/>
        </w:rPr>
        <w:t>ModifyArray()</w:t>
      </w:r>
      <w:r w:rsidRPr="00D659CC">
        <w:t xml:space="preserve">, the value of the parameter </w:t>
      </w:r>
      <w:r w:rsidRPr="00D659CC">
        <w:rPr>
          <w:rFonts w:ascii="Consolas" w:hAnsi="Consolas"/>
          <w:b/>
          <w:bCs/>
          <w:noProof/>
          <w:kern w:val="32"/>
          <w:sz w:val="22"/>
        </w:rPr>
        <w:t>arrParam</w:t>
      </w:r>
      <w:r w:rsidRPr="00D659CC">
        <w:t xml:space="preserve"> is not defined and it does not keep a reference to any particular object (no</w:t>
      </w:r>
      <w:r w:rsidR="00C5582B" w:rsidRPr="00D659CC">
        <w:t>t</w:t>
      </w:r>
      <w:r w:rsidRPr="00D659CC">
        <w:t xml:space="preserve"> </w:t>
      </w:r>
      <w:r w:rsidR="00D776CA" w:rsidRPr="00D659CC">
        <w:t>a</w:t>
      </w:r>
      <w:r w:rsidRPr="00D659CC">
        <w:t xml:space="preserve"> real array):</w:t>
      </w:r>
    </w:p>
    <w:p w14:paraId="14BBE6E4" w14:textId="77777777" w:rsidR="00B7428F" w:rsidRPr="00D659CC" w:rsidRDefault="00B7428F" w:rsidP="00B7428F">
      <w:pPr>
        <w:jc w:val="center"/>
      </w:pPr>
      <w:r w:rsidRPr="00D659CC">
        <w:rPr>
          <w:noProof/>
        </w:rPr>
        <w:drawing>
          <wp:inline distT="0" distB="0" distL="0" distR="0" wp14:anchorId="3A01454F" wp14:editId="5DCCABA8">
            <wp:extent cx="2895600" cy="1097280"/>
            <wp:effectExtent l="0" t="0" r="0" b="7620"/>
            <wp:docPr id="5231" name="Picture 5231" descr="Passing arrays as parameters" title="Arrays as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arrRepresentation_2"/>
                    <pic:cNvPicPr>
                      <a:picLocks noChangeAspect="1" noChangeArrowheads="1"/>
                    </pic:cNvPicPr>
                  </pic:nvPicPr>
                  <pic:blipFill>
                    <a:blip r:embed="rId253" cstate="print">
                      <a:extLst>
                        <a:ext uri="{28A0092B-C50C-407E-A947-70E740481C1C}">
                          <a14:useLocalDpi xmlns:a14="http://schemas.microsoft.com/office/drawing/2010/main"/>
                        </a:ext>
                      </a:extLst>
                    </a:blip>
                    <a:srcRect/>
                    <a:stretch>
                      <a:fillRect/>
                    </a:stretch>
                  </pic:blipFill>
                  <pic:spPr bwMode="auto">
                    <a:xfrm>
                      <a:off x="0" y="0"/>
                      <a:ext cx="2895600" cy="1097280"/>
                    </a:xfrm>
                    <a:prstGeom prst="rect">
                      <a:avLst/>
                    </a:prstGeom>
                    <a:noFill/>
                    <a:ln>
                      <a:noFill/>
                    </a:ln>
                  </pic:spPr>
                </pic:pic>
              </a:graphicData>
            </a:graphic>
          </wp:inline>
        </w:drawing>
      </w:r>
    </w:p>
    <w:p w14:paraId="07957BF8" w14:textId="77777777" w:rsidR="00B7428F" w:rsidRPr="00D659CC" w:rsidRDefault="00B7428F" w:rsidP="00B7428F">
      <w:r w:rsidRPr="00D659CC">
        <w:t xml:space="preserve">By the time of </w:t>
      </w:r>
      <w:r w:rsidRPr="00D659CC">
        <w:rPr>
          <w:rFonts w:ascii="Consolas" w:hAnsi="Consolas"/>
          <w:b/>
          <w:bCs/>
          <w:noProof/>
          <w:kern w:val="32"/>
          <w:sz w:val="22"/>
        </w:rPr>
        <w:t>ModifyArray()</w:t>
      </w:r>
      <w:r w:rsidRPr="00D659CC">
        <w:t xml:space="preserve"> invocation, the value that is kept in the argument </w:t>
      </w:r>
      <w:r w:rsidRPr="00D659CC">
        <w:rPr>
          <w:rFonts w:ascii="Consolas" w:hAnsi="Consolas"/>
          <w:b/>
          <w:bCs/>
          <w:noProof/>
          <w:kern w:val="32"/>
          <w:sz w:val="22"/>
        </w:rPr>
        <w:t>arrArg</w:t>
      </w:r>
      <w:r w:rsidRPr="00D659CC">
        <w:t xml:space="preserve"> is copied to the parameter </w:t>
      </w:r>
      <w:r w:rsidRPr="00D659CC">
        <w:rPr>
          <w:rFonts w:ascii="Consolas" w:hAnsi="Consolas"/>
          <w:b/>
          <w:bCs/>
          <w:noProof/>
          <w:kern w:val="32"/>
          <w:sz w:val="22"/>
        </w:rPr>
        <w:t>arrParam</w:t>
      </w:r>
      <w:r w:rsidRPr="00D659CC">
        <w:t>:</w:t>
      </w:r>
    </w:p>
    <w:p w14:paraId="0CC182FB" w14:textId="77777777" w:rsidR="00B7428F" w:rsidRPr="00D659CC" w:rsidRDefault="00B7428F" w:rsidP="00B7428F">
      <w:pPr>
        <w:jc w:val="center"/>
      </w:pPr>
      <w:r w:rsidRPr="00D659CC">
        <w:rPr>
          <w:noProof/>
        </w:rPr>
        <w:drawing>
          <wp:inline distT="0" distB="0" distL="0" distR="0" wp14:anchorId="0FE24292" wp14:editId="76209C26">
            <wp:extent cx="3467100" cy="1097280"/>
            <wp:effectExtent l="0" t="0" r="0" b="7620"/>
            <wp:docPr id="5232" name="Picture 5232" descr="Array as parameter - formal and actual parameters" title="Array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arrRepresentation_3"/>
                    <pic:cNvPicPr>
                      <a:picLocks noChangeAspect="1" noChangeArrowheads="1"/>
                    </pic:cNvPicPr>
                  </pic:nvPicPr>
                  <pic:blipFill>
                    <a:blip r:embed="rId254" cstate="print">
                      <a:extLst>
                        <a:ext uri="{28A0092B-C50C-407E-A947-70E740481C1C}">
                          <a14:useLocalDpi xmlns:a14="http://schemas.microsoft.com/office/drawing/2010/main"/>
                        </a:ext>
                      </a:extLst>
                    </a:blip>
                    <a:srcRect/>
                    <a:stretch>
                      <a:fillRect/>
                    </a:stretch>
                  </pic:blipFill>
                  <pic:spPr bwMode="auto">
                    <a:xfrm>
                      <a:off x="0" y="0"/>
                      <a:ext cx="3467100" cy="1097280"/>
                    </a:xfrm>
                    <a:prstGeom prst="rect">
                      <a:avLst/>
                    </a:prstGeom>
                    <a:noFill/>
                    <a:ln>
                      <a:noFill/>
                    </a:ln>
                  </pic:spPr>
                </pic:pic>
              </a:graphicData>
            </a:graphic>
          </wp:inline>
        </w:drawing>
      </w:r>
    </w:p>
    <w:p w14:paraId="76CA9F43" w14:textId="77777777" w:rsidR="00B7428F" w:rsidRPr="00D659CC" w:rsidRDefault="00B7428F" w:rsidP="00B7428F">
      <w:r w:rsidRPr="00D659CC">
        <w:t>This way, copying the reference to the elements of the array in the memory from the argument into the parameter, we tell the parameter to point to the same object, to which the argument points:</w:t>
      </w:r>
    </w:p>
    <w:p w14:paraId="564CC380" w14:textId="77777777" w:rsidR="00B7428F" w:rsidRPr="00D659CC" w:rsidRDefault="00B7428F" w:rsidP="00B7428F">
      <w:pPr>
        <w:jc w:val="center"/>
      </w:pPr>
      <w:r w:rsidRPr="00D659CC">
        <w:rPr>
          <w:noProof/>
        </w:rPr>
        <w:drawing>
          <wp:inline distT="0" distB="0" distL="0" distR="0" wp14:anchorId="5C135816" wp14:editId="6D272E9D">
            <wp:extent cx="2895600" cy="1097280"/>
            <wp:effectExtent l="0" t="0" r="0" b="7620"/>
            <wp:docPr id="5233" name="Picture 5233" descr="Array as parameter - always passed by reference" title="Array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arrRepresentation_4"/>
                    <pic:cNvPicPr>
                      <a:picLocks noChangeAspect="1" noChangeArrowheads="1"/>
                    </pic:cNvPicPr>
                  </pic:nvPicPr>
                  <pic:blipFill>
                    <a:blip r:embed="rId255" cstate="print">
                      <a:extLst>
                        <a:ext uri="{28A0092B-C50C-407E-A947-70E740481C1C}">
                          <a14:useLocalDpi xmlns:a14="http://schemas.microsoft.com/office/drawing/2010/main"/>
                        </a:ext>
                      </a:extLst>
                    </a:blip>
                    <a:srcRect/>
                    <a:stretch>
                      <a:fillRect/>
                    </a:stretch>
                  </pic:blipFill>
                  <pic:spPr bwMode="auto">
                    <a:xfrm>
                      <a:off x="0" y="0"/>
                      <a:ext cx="2895600" cy="1097280"/>
                    </a:xfrm>
                    <a:prstGeom prst="rect">
                      <a:avLst/>
                    </a:prstGeom>
                    <a:noFill/>
                    <a:ln>
                      <a:noFill/>
                    </a:ln>
                  </pic:spPr>
                </pic:pic>
              </a:graphicData>
            </a:graphic>
          </wp:inline>
        </w:drawing>
      </w:r>
    </w:p>
    <w:p w14:paraId="59F4F092" w14:textId="77777777" w:rsidR="00B7428F" w:rsidRPr="00D659CC" w:rsidRDefault="00B7428F" w:rsidP="00B7428F">
      <w:r w:rsidRPr="00D659CC">
        <w:t xml:space="preserve">This actually is where we have to be very careful. If </w:t>
      </w:r>
      <w:r w:rsidRPr="00D659CC">
        <w:rPr>
          <w:b/>
        </w:rPr>
        <w:t>the invoked method modifies the object</w:t>
      </w:r>
      <w:r w:rsidRPr="00D659CC">
        <w:t xml:space="preserve">, to which a reference is passed, this may affect the execution of the code after the method invocation (as we have seen in the example – the method </w:t>
      </w:r>
      <w:r w:rsidRPr="00D659CC">
        <w:rPr>
          <w:rFonts w:ascii="Consolas" w:hAnsi="Consolas"/>
          <w:b/>
          <w:bCs/>
          <w:noProof/>
          <w:kern w:val="32"/>
          <w:sz w:val="22"/>
        </w:rPr>
        <w:t>PrintArray()</w:t>
      </w:r>
      <w:r w:rsidRPr="00D659CC">
        <w:t xml:space="preserve"> does not print the array, that was initially passed).</w:t>
      </w:r>
    </w:p>
    <w:p w14:paraId="24BE0089" w14:textId="77777777" w:rsidR="00B7428F" w:rsidRPr="00D659CC" w:rsidRDefault="00B7428F" w:rsidP="00B7428F">
      <w:r w:rsidRPr="00D659CC">
        <w:t xml:space="preserve">The difference between dealing with arguments of primitive and reference type is in the way they are passed: </w:t>
      </w:r>
      <w:r w:rsidRPr="00D659CC">
        <w:rPr>
          <w:b/>
        </w:rPr>
        <w:t>primitive types are passed by their values</w:t>
      </w:r>
      <w:r w:rsidRPr="00D659CC">
        <w:t xml:space="preserve">, </w:t>
      </w:r>
      <w:r w:rsidRPr="00D659CC">
        <w:rPr>
          <w:b/>
        </w:rPr>
        <w:t>the objects, however, are passed by reference</w:t>
      </w:r>
      <w:r w:rsidRPr="00D659CC">
        <w:t>.</w:t>
      </w:r>
    </w:p>
    <w:p w14:paraId="28274609" w14:textId="77777777" w:rsidR="00B7428F" w:rsidRPr="00D659CC" w:rsidRDefault="00B7428F" w:rsidP="00732360">
      <w:pPr>
        <w:pStyle w:val="Heading4"/>
      </w:pPr>
      <w:r w:rsidRPr="00D659CC">
        <w:t>Passing of Expressions as Method Arguments</w:t>
      </w:r>
    </w:p>
    <w:p w14:paraId="05B69EF1" w14:textId="77777777" w:rsidR="00B7428F" w:rsidRPr="00D659CC" w:rsidRDefault="00B7428F" w:rsidP="00B7428F">
      <w:pPr>
        <w:spacing w:after="120"/>
      </w:pPr>
      <w:r w:rsidRPr="00D659CC">
        <w:t xml:space="preserve">When a method is invoked, we can pass a </w:t>
      </w:r>
      <w:r w:rsidRPr="00D659CC">
        <w:rPr>
          <w:b/>
        </w:rPr>
        <w:t>whole expression</w:t>
      </w:r>
      <w:r w:rsidRPr="00D659CC">
        <w:t xml:space="preserve"> instead of arguments. By doing so, C# calculates the values for those expressions and by the time of code execution (if it is possible this is done at compile time) replaces the expression with its result, when the method is invoked. The following code shows methods invocation, by passing </w:t>
      </w:r>
      <w:r w:rsidR="00B26A0C" w:rsidRPr="00D659CC">
        <w:rPr>
          <w:b/>
        </w:rPr>
        <w:t xml:space="preserve">expressions as method </w:t>
      </w:r>
      <w:r w:rsidRPr="00D659CC">
        <w:rPr>
          <w:b/>
        </w:rPr>
        <w:t>arguments</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FC1BF81" w14:textId="77777777" w:rsidTr="000F4039">
        <w:tc>
          <w:tcPr>
            <w:tcW w:w="9668" w:type="dxa"/>
            <w:tcBorders>
              <w:top w:val="single" w:sz="4" w:space="0" w:color="auto"/>
              <w:left w:val="single" w:sz="4" w:space="0" w:color="auto"/>
              <w:bottom w:val="single" w:sz="4" w:space="0" w:color="auto"/>
              <w:right w:val="single" w:sz="4" w:space="0" w:color="auto"/>
            </w:tcBorders>
          </w:tcPr>
          <w:p w14:paraId="49FC249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b/>
                <w:iCs/>
                <w:noProof/>
                <w:color w:val="000000"/>
                <w:sz w:val="22"/>
              </w:rPr>
              <w:lastRenderedPageBreak/>
              <w:t>PrintSign</w:t>
            </w:r>
            <w:r w:rsidRPr="00D659CC">
              <w:rPr>
                <w:rFonts w:ascii="Consolas" w:hAnsi="Consolas" w:cs="Courier New"/>
                <w:noProof/>
                <w:color w:val="000000"/>
                <w:sz w:val="22"/>
              </w:rPr>
              <w:t>(2 + 3);</w:t>
            </w:r>
          </w:p>
          <w:p w14:paraId="6914B907"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5B0B2B4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w:t>
            </w:r>
            <w:r w:rsidRPr="00D659CC">
              <w:rPr>
                <w:rFonts w:ascii="Consolas" w:hAnsi="Consolas" w:cs="Courier New"/>
                <w:noProof/>
                <w:color w:val="000000"/>
                <w:sz w:val="22"/>
              </w:rPr>
              <w:t>oldQuantity = 3;</w:t>
            </w:r>
          </w:p>
          <w:p w14:paraId="5687B4D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w:t>
            </w:r>
            <w:r w:rsidRPr="00D659CC">
              <w:rPr>
                <w:rFonts w:ascii="Consolas" w:hAnsi="Consolas" w:cs="Courier New"/>
                <w:noProof/>
                <w:color w:val="000000"/>
                <w:sz w:val="22"/>
              </w:rPr>
              <w:t>quantity = 2;</w:t>
            </w:r>
          </w:p>
          <w:p w14:paraId="2F3217A4"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b/>
                <w:iCs/>
                <w:noProof/>
                <w:color w:val="000000"/>
                <w:sz w:val="22"/>
              </w:rPr>
              <w:t>PrintMax</w:t>
            </w:r>
            <w:r w:rsidRPr="00D659CC">
              <w:rPr>
                <w:rFonts w:ascii="Consolas" w:hAnsi="Consolas" w:cs="Courier New"/>
                <w:noProof/>
                <w:color w:val="000000"/>
                <w:sz w:val="22"/>
              </w:rPr>
              <w:t>(oldQuantity * 5, quantity * 2);</w:t>
            </w:r>
          </w:p>
        </w:tc>
      </w:tr>
    </w:tbl>
    <w:p w14:paraId="36DC71EF" w14:textId="77777777" w:rsidR="00B7428F" w:rsidRPr="00D659CC" w:rsidRDefault="00B7428F" w:rsidP="00B7428F">
      <w:pPr>
        <w:spacing w:after="120"/>
      </w:pPr>
      <w:r w:rsidRPr="00D659CC">
        <w:t>The result of those methods execution i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4B47DE24" w14:textId="77777777" w:rsidTr="000F4039">
        <w:tc>
          <w:tcPr>
            <w:tcW w:w="9668" w:type="dxa"/>
            <w:tcBorders>
              <w:top w:val="single" w:sz="4" w:space="0" w:color="auto"/>
              <w:left w:val="single" w:sz="4" w:space="0" w:color="auto"/>
              <w:bottom w:val="single" w:sz="4" w:space="0" w:color="auto"/>
              <w:right w:val="single" w:sz="4" w:space="0" w:color="auto"/>
            </w:tcBorders>
          </w:tcPr>
          <w:p w14:paraId="420BAEE6"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Positive</w:t>
            </w:r>
          </w:p>
          <w:p w14:paraId="5541758F" w14:textId="77777777" w:rsidR="00B7428F" w:rsidRPr="00D659CC" w:rsidRDefault="00B7428F" w:rsidP="00B7428F">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Maximal number: 15.0</w:t>
            </w:r>
          </w:p>
        </w:tc>
      </w:tr>
    </w:tbl>
    <w:p w14:paraId="1F21FA33" w14:textId="77777777" w:rsidR="00B7428F" w:rsidRPr="00D659CC" w:rsidRDefault="00B7428F" w:rsidP="00B7428F">
      <w:r w:rsidRPr="00D659CC">
        <w:t xml:space="preserve">When a method with parameters is invoked, we must be aware of some specific rules, which will be explained in </w:t>
      </w:r>
      <w:r w:rsidR="006C75D3" w:rsidRPr="00D659CC">
        <w:t xml:space="preserve">the </w:t>
      </w:r>
      <w:r w:rsidRPr="00D659CC">
        <w:t>next few subsections.</w:t>
      </w:r>
    </w:p>
    <w:p w14:paraId="75883850" w14:textId="77777777" w:rsidR="00B7428F" w:rsidRPr="00D659CC" w:rsidRDefault="00B7428F" w:rsidP="00732360">
      <w:pPr>
        <w:pStyle w:val="Heading4"/>
      </w:pPr>
      <w:r w:rsidRPr="00D659CC">
        <w:t>Passing of Arguments Compatible with the Parameter Type</w:t>
      </w:r>
    </w:p>
    <w:p w14:paraId="05E54156" w14:textId="77777777" w:rsidR="00B7428F" w:rsidRPr="00D659CC" w:rsidRDefault="00B7428F" w:rsidP="00B7428F">
      <w:pPr>
        <w:spacing w:after="120"/>
      </w:pPr>
      <w:r w:rsidRPr="00D659CC">
        <w:t xml:space="preserve">We must know that we can pass only arguments that are </w:t>
      </w:r>
      <w:r w:rsidR="00B26A0C" w:rsidRPr="00D659CC">
        <w:t xml:space="preserve">of </w:t>
      </w:r>
      <w:r w:rsidRPr="00D659CC">
        <w:t xml:space="preserve">type </w:t>
      </w:r>
      <w:r w:rsidRPr="00D659CC">
        <w:rPr>
          <w:b/>
        </w:rPr>
        <w:t>compatible</w:t>
      </w:r>
      <w:r w:rsidRPr="00D659CC">
        <w:t xml:space="preserve"> with the related parameter, declared in the method</w:t>
      </w:r>
      <w:r w:rsidR="002509B8" w:rsidRPr="00D659CC">
        <w:t>’s</w:t>
      </w:r>
      <w:r w:rsidRPr="00D659CC">
        <w:t xml:space="preserve"> parameters list.</w:t>
      </w:r>
    </w:p>
    <w:p w14:paraId="470845DA" w14:textId="77777777" w:rsidR="00B7428F" w:rsidRPr="00D659CC" w:rsidRDefault="00B7428F" w:rsidP="00B7428F">
      <w:pPr>
        <w:spacing w:after="120"/>
      </w:pPr>
      <w:r w:rsidRPr="00D659CC">
        <w:t xml:space="preserve">For example, if the parameter that the method expects in its declaration is of type </w:t>
      </w:r>
      <w:r w:rsidRPr="00D659CC">
        <w:rPr>
          <w:rFonts w:ascii="Consolas" w:hAnsi="Consolas"/>
          <w:b/>
          <w:bCs/>
          <w:noProof/>
          <w:kern w:val="32"/>
          <w:sz w:val="22"/>
        </w:rPr>
        <w:t>float</w:t>
      </w:r>
      <w:r w:rsidRPr="00D659CC">
        <w:t xml:space="preserve">, by invocation of the method we can pass a value that is of type </w:t>
      </w:r>
      <w:r w:rsidRPr="00D659CC">
        <w:rPr>
          <w:rFonts w:ascii="Consolas" w:hAnsi="Consolas"/>
          <w:b/>
          <w:bCs/>
          <w:noProof/>
          <w:kern w:val="32"/>
          <w:sz w:val="22"/>
        </w:rPr>
        <w:t>int</w:t>
      </w:r>
      <w:r w:rsidRPr="00D659CC">
        <w:t xml:space="preserve">. It will be converted by the compiler to a value of type </w:t>
      </w:r>
      <w:r w:rsidRPr="00D659CC">
        <w:rPr>
          <w:rFonts w:ascii="Consolas" w:hAnsi="Consolas"/>
          <w:b/>
          <w:bCs/>
          <w:noProof/>
          <w:kern w:val="32"/>
          <w:sz w:val="22"/>
        </w:rPr>
        <w:t>float</w:t>
      </w:r>
      <w:r w:rsidRPr="00D659CC">
        <w:t xml:space="preserve"> and then will be passed to the method for its execution:</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0A0312A3" w14:textId="77777777" w:rsidTr="000F4039">
        <w:tc>
          <w:tcPr>
            <w:tcW w:w="9668" w:type="dxa"/>
            <w:tcBorders>
              <w:top w:val="single" w:sz="4" w:space="0" w:color="auto"/>
              <w:left w:val="single" w:sz="4" w:space="0" w:color="auto"/>
              <w:bottom w:val="single" w:sz="4" w:space="0" w:color="auto"/>
              <w:right w:val="single" w:sz="4" w:space="0" w:color="auto"/>
            </w:tcBorders>
          </w:tcPr>
          <w:p w14:paraId="236C8C3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w:t>
            </w:r>
            <w:r w:rsidRPr="0042346B">
              <w:rPr>
                <w:rFonts w:ascii="Consolas" w:hAnsi="Consolas" w:cs="Courier New"/>
                <w:noProof/>
                <w:color w:val="0000FF"/>
                <w:sz w:val="22"/>
              </w:rPr>
              <w:t>float</w:t>
            </w:r>
            <w:r w:rsidRPr="0042346B">
              <w:rPr>
                <w:rFonts w:ascii="Consolas" w:hAnsi="Consolas"/>
                <w:noProof/>
                <w:sz w:val="22"/>
              </w:rPr>
              <w:t xml:space="preserve"> number)</w:t>
            </w:r>
          </w:p>
          <w:p w14:paraId="164C19E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0089CF4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loat number is: {0}"</w:t>
            </w:r>
            <w:r w:rsidRPr="0042346B">
              <w:rPr>
                <w:rFonts w:ascii="Consolas" w:hAnsi="Consolas"/>
                <w:noProof/>
                <w:sz w:val="22"/>
              </w:rPr>
              <w:t>, number);</w:t>
            </w:r>
          </w:p>
          <w:p w14:paraId="41E12737"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5AA35B5" w14:textId="77777777" w:rsidR="00B7428F" w:rsidRPr="0042346B" w:rsidRDefault="00B7428F" w:rsidP="00B7428F">
            <w:pPr>
              <w:autoSpaceDE w:val="0"/>
              <w:autoSpaceDN w:val="0"/>
              <w:adjustRightInd w:val="0"/>
              <w:spacing w:before="0"/>
              <w:jc w:val="left"/>
              <w:rPr>
                <w:rFonts w:ascii="Consolas" w:hAnsi="Consolas" w:cs="Courier New"/>
                <w:noProof/>
                <w:color w:val="000000"/>
                <w:sz w:val="22"/>
              </w:rPr>
            </w:pPr>
          </w:p>
          <w:p w14:paraId="1DDB460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001B771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8B50F7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PrintNumber(</w:t>
            </w:r>
            <w:r w:rsidRPr="0042346B">
              <w:rPr>
                <w:rFonts w:ascii="Consolas" w:hAnsi="Consolas" w:cs="Courier New"/>
                <w:noProof/>
                <w:color w:val="A31515"/>
                <w:sz w:val="22"/>
              </w:rPr>
              <w:t>5</w:t>
            </w:r>
            <w:r w:rsidRPr="0042346B">
              <w:rPr>
                <w:rFonts w:ascii="Consolas" w:hAnsi="Consolas"/>
                <w:noProof/>
                <w:sz w:val="22"/>
              </w:rPr>
              <w:t>);</w:t>
            </w:r>
          </w:p>
          <w:p w14:paraId="15200F99"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32EEB794" w14:textId="1A24DC9D" w:rsidR="00B7428F" w:rsidRPr="00D659CC" w:rsidRDefault="00B7428F" w:rsidP="00B7428F">
      <w:r w:rsidRPr="00D659CC">
        <w:t xml:space="preserve">In the example, by invocation of </w:t>
      </w:r>
      <w:r w:rsidRPr="00D659CC">
        <w:rPr>
          <w:rFonts w:ascii="Consolas" w:hAnsi="Consolas"/>
          <w:b/>
          <w:bCs/>
          <w:noProof/>
          <w:kern w:val="32"/>
          <w:sz w:val="22"/>
        </w:rPr>
        <w:t>PrintNumber()</w:t>
      </w:r>
      <w:r w:rsidRPr="00D659CC">
        <w:t xml:space="preserve"> in the method </w:t>
      </w:r>
      <w:r w:rsidRPr="00D659CC">
        <w:rPr>
          <w:rFonts w:ascii="Consolas" w:hAnsi="Consolas"/>
          <w:b/>
          <w:bCs/>
          <w:noProof/>
          <w:kern w:val="32"/>
          <w:sz w:val="22"/>
        </w:rPr>
        <w:t>Main()</w:t>
      </w:r>
      <w:r w:rsidRPr="00D659CC">
        <w:t xml:space="preserve">, first the integer literal </w:t>
      </w:r>
      <w:r w:rsidRPr="00D659CC">
        <w:rPr>
          <w:rFonts w:ascii="Consolas" w:hAnsi="Consolas"/>
          <w:b/>
          <w:bCs/>
          <w:noProof/>
          <w:kern w:val="32"/>
          <w:sz w:val="22"/>
        </w:rPr>
        <w:t>5</w:t>
      </w:r>
      <w:r w:rsidRPr="00D659CC">
        <w:t xml:space="preserve"> (that implicitly is of type </w:t>
      </w:r>
      <w:r w:rsidRPr="00D659CC">
        <w:rPr>
          <w:rFonts w:ascii="Consolas" w:hAnsi="Consolas"/>
          <w:b/>
          <w:bCs/>
          <w:noProof/>
          <w:kern w:val="32"/>
          <w:sz w:val="22"/>
        </w:rPr>
        <w:t>int</w:t>
      </w:r>
      <w:r w:rsidRPr="00D659CC">
        <w:t xml:space="preserve">) is converted to the related </w:t>
      </w:r>
      <w:r w:rsidR="000F4039" w:rsidRPr="00D659CC">
        <w:t>floating-point</w:t>
      </w:r>
      <w:r w:rsidRPr="00D659CC">
        <w:t xml:space="preserve"> value </w:t>
      </w:r>
      <w:r w:rsidRPr="00D659CC">
        <w:rPr>
          <w:rFonts w:ascii="Consolas" w:hAnsi="Consolas"/>
          <w:b/>
          <w:bCs/>
          <w:noProof/>
          <w:kern w:val="32"/>
          <w:sz w:val="22"/>
        </w:rPr>
        <w:t>5.0f</w:t>
      </w:r>
      <w:r w:rsidRPr="00D659CC">
        <w:t xml:space="preserve">. Then the so converted value is passed to the method </w:t>
      </w:r>
      <w:r w:rsidRPr="00D659CC">
        <w:rPr>
          <w:rFonts w:ascii="Consolas" w:hAnsi="Consolas"/>
          <w:b/>
          <w:bCs/>
          <w:noProof/>
          <w:kern w:val="32"/>
          <w:sz w:val="22"/>
        </w:rPr>
        <w:t>PrintNumber()</w:t>
      </w:r>
      <w:r w:rsidRPr="00D659CC">
        <w:t>.</w:t>
      </w:r>
    </w:p>
    <w:p w14:paraId="0B0583BB" w14:textId="77777777" w:rsidR="00B7428F" w:rsidRPr="00D659CC" w:rsidRDefault="00B7428F" w:rsidP="00B7428F">
      <w:pPr>
        <w:spacing w:after="120"/>
      </w:pPr>
      <w:r w:rsidRPr="00D659CC">
        <w:t>As can be expected, the result of that code execution i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7D59BBEE" w14:textId="77777777" w:rsidTr="000F4039">
        <w:tc>
          <w:tcPr>
            <w:tcW w:w="9668" w:type="dxa"/>
            <w:tcBorders>
              <w:top w:val="single" w:sz="4" w:space="0" w:color="auto"/>
              <w:left w:val="single" w:sz="4" w:space="0" w:color="auto"/>
              <w:bottom w:val="single" w:sz="4" w:space="0" w:color="auto"/>
              <w:right w:val="single" w:sz="4" w:space="0" w:color="auto"/>
            </w:tcBorders>
          </w:tcPr>
          <w:p w14:paraId="6D9B640A" w14:textId="77777777"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The float number is: 5.0</w:t>
            </w:r>
          </w:p>
        </w:tc>
      </w:tr>
    </w:tbl>
    <w:p w14:paraId="768B93AA" w14:textId="77777777" w:rsidR="00B7428F" w:rsidRPr="00D659CC" w:rsidRDefault="00B7428F" w:rsidP="00732360">
      <w:pPr>
        <w:pStyle w:val="Heading4"/>
      </w:pPr>
      <w:r w:rsidRPr="00D659CC">
        <w:t>Compatibility of the Method Parameter and the Passed Value</w:t>
      </w:r>
    </w:p>
    <w:p w14:paraId="63ACEAD9" w14:textId="77777777" w:rsidR="00B7428F" w:rsidRPr="00D659CC" w:rsidRDefault="00B7428F" w:rsidP="00B7428F">
      <w:pPr>
        <w:spacing w:after="120"/>
      </w:pPr>
      <w:r w:rsidRPr="00D659CC">
        <w:t xml:space="preserve">The result from the calculation of an expression, passed as argument, must be </w:t>
      </w:r>
      <w:r w:rsidRPr="00D659CC">
        <w:rPr>
          <w:b/>
        </w:rPr>
        <w:t>of the same type</w:t>
      </w:r>
      <w:r w:rsidRPr="00D659CC">
        <w:t xml:space="preserve">, as the type of the declared parameter is, or </w:t>
      </w:r>
      <w:r w:rsidRPr="00D659CC">
        <w:rPr>
          <w:b/>
        </w:rPr>
        <w:t>compatible</w:t>
      </w:r>
      <w:r w:rsidRPr="00D659CC">
        <w:t xml:space="preserve"> with that type (refer to the passage above).</w:t>
      </w:r>
    </w:p>
    <w:p w14:paraId="7BBA7E0A" w14:textId="77777777" w:rsidR="00B7428F" w:rsidRPr="00D659CC" w:rsidRDefault="00B7428F" w:rsidP="00B7428F">
      <w:pPr>
        <w:spacing w:after="120"/>
      </w:pPr>
      <w:r w:rsidRPr="00D659CC">
        <w:t xml:space="preserve">So if a parameter of type </w:t>
      </w:r>
      <w:r w:rsidRPr="00D659CC">
        <w:rPr>
          <w:rFonts w:ascii="Consolas" w:hAnsi="Consolas"/>
          <w:b/>
          <w:bCs/>
          <w:noProof/>
          <w:kern w:val="32"/>
          <w:sz w:val="22"/>
        </w:rPr>
        <w:t>float</w:t>
      </w:r>
      <w:r w:rsidRPr="00D659CC">
        <w:t xml:space="preserve"> is required, we can pass the value calculated by an expression that is of a type </w:t>
      </w:r>
      <w:r w:rsidRPr="00D659CC">
        <w:rPr>
          <w:rFonts w:ascii="Consolas" w:hAnsi="Consolas"/>
          <w:b/>
          <w:bCs/>
          <w:noProof/>
          <w:kern w:val="32"/>
          <w:sz w:val="22"/>
        </w:rPr>
        <w:t>int</w:t>
      </w:r>
      <w:r w:rsidRPr="00D659CC">
        <w:t xml:space="preserve">. E.g. in the example above, if instead of </w:t>
      </w:r>
      <w:r w:rsidRPr="00D659CC">
        <w:rPr>
          <w:rFonts w:ascii="Consolas" w:hAnsi="Consolas"/>
          <w:b/>
          <w:bCs/>
          <w:noProof/>
          <w:kern w:val="32"/>
          <w:sz w:val="22"/>
        </w:rPr>
        <w:t>PrintNumber(5)</w:t>
      </w:r>
      <w:r w:rsidRPr="00D659CC">
        <w:t xml:space="preserve">, we called the method, with </w:t>
      </w:r>
      <w:r w:rsidRPr="00D659CC">
        <w:rPr>
          <w:rFonts w:ascii="Consolas" w:hAnsi="Consolas"/>
          <w:b/>
          <w:bCs/>
          <w:noProof/>
          <w:kern w:val="32"/>
          <w:sz w:val="22"/>
        </w:rPr>
        <w:t>5</w:t>
      </w:r>
      <w:r w:rsidRPr="00D659CC">
        <w:t xml:space="preserve"> replaced by the expression </w:t>
      </w:r>
      <w:r w:rsidRPr="00D659CC">
        <w:rPr>
          <w:rFonts w:ascii="Consolas" w:hAnsi="Consolas"/>
          <w:b/>
          <w:bCs/>
          <w:noProof/>
          <w:kern w:val="32"/>
          <w:sz w:val="22"/>
        </w:rPr>
        <w:t>2+3</w:t>
      </w:r>
      <w:r w:rsidRPr="00D659CC">
        <w:t xml:space="preserve">, the result of the calculation of that expression must be of type </w:t>
      </w:r>
      <w:r w:rsidRPr="00D659CC">
        <w:rPr>
          <w:rFonts w:ascii="Consolas" w:hAnsi="Consolas"/>
          <w:b/>
          <w:bCs/>
          <w:noProof/>
          <w:kern w:val="32"/>
          <w:sz w:val="22"/>
        </w:rPr>
        <w:t>float</w:t>
      </w:r>
      <w:r w:rsidRPr="00D659CC">
        <w:t xml:space="preserve"> (one that the method expects), or of a type that can be converted to </w:t>
      </w:r>
      <w:r w:rsidRPr="00D659CC">
        <w:rPr>
          <w:rFonts w:ascii="Consolas" w:hAnsi="Consolas"/>
          <w:b/>
          <w:bCs/>
          <w:noProof/>
          <w:kern w:val="32"/>
          <w:sz w:val="22"/>
        </w:rPr>
        <w:t>float</w:t>
      </w:r>
      <w:r w:rsidRPr="00D659CC">
        <w:t xml:space="preserve"> with no loss (in our case this is </w:t>
      </w:r>
      <w:r w:rsidRPr="00D659CC">
        <w:rPr>
          <w:rFonts w:ascii="Consolas" w:hAnsi="Consolas"/>
          <w:b/>
          <w:bCs/>
          <w:noProof/>
          <w:kern w:val="32"/>
          <w:sz w:val="22"/>
        </w:rPr>
        <w:t>int</w:t>
      </w:r>
      <w:r w:rsidRPr="00D659CC">
        <w:t xml:space="preserve">). </w:t>
      </w:r>
      <w:proofErr w:type="gramStart"/>
      <w:r w:rsidRPr="00D659CC">
        <w:t>So</w:t>
      </w:r>
      <w:proofErr w:type="gramEnd"/>
      <w:r w:rsidRPr="00D659CC">
        <w:t xml:space="preserve"> let</w:t>
      </w:r>
      <w:r w:rsidR="002509B8" w:rsidRPr="00D659CC">
        <w:t>’s</w:t>
      </w:r>
      <w:r w:rsidRPr="00D659CC">
        <w:t xml:space="preserve"> modify a little the method </w:t>
      </w:r>
      <w:r w:rsidRPr="00D659CC">
        <w:rPr>
          <w:rFonts w:ascii="Consolas" w:hAnsi="Consolas"/>
          <w:b/>
          <w:bCs/>
          <w:noProof/>
          <w:kern w:val="32"/>
          <w:sz w:val="22"/>
        </w:rPr>
        <w:t>Main()</w:t>
      </w:r>
      <w:r w:rsidRPr="00D659CC">
        <w:t xml:space="preserve"> from the passage above, to illustrate what just was explaine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0C0297B7" w14:textId="77777777" w:rsidTr="000F4039">
        <w:tc>
          <w:tcPr>
            <w:tcW w:w="9668" w:type="dxa"/>
            <w:tcBorders>
              <w:top w:val="single" w:sz="4" w:space="0" w:color="auto"/>
              <w:left w:val="single" w:sz="4" w:space="0" w:color="auto"/>
              <w:bottom w:val="single" w:sz="4" w:space="0" w:color="auto"/>
              <w:right w:val="single" w:sz="4" w:space="0" w:color="auto"/>
            </w:tcBorders>
          </w:tcPr>
          <w:p w14:paraId="3C82457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6CAF953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6FC0E3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PrintNumber(</w:t>
            </w:r>
            <w:r w:rsidRPr="0042346B">
              <w:rPr>
                <w:rFonts w:ascii="Consolas" w:hAnsi="Consolas" w:cs="Courier New"/>
                <w:noProof/>
                <w:color w:val="A31515"/>
                <w:sz w:val="22"/>
              </w:rPr>
              <w:t>2</w:t>
            </w:r>
            <w:r w:rsidRPr="0042346B">
              <w:rPr>
                <w:rFonts w:ascii="Consolas" w:hAnsi="Consolas"/>
                <w:noProof/>
                <w:sz w:val="22"/>
              </w:rPr>
              <w:t xml:space="preserve"> + </w:t>
            </w:r>
            <w:r w:rsidRPr="0042346B">
              <w:rPr>
                <w:rFonts w:ascii="Consolas" w:hAnsi="Consolas" w:cs="Courier New"/>
                <w:noProof/>
                <w:color w:val="A31515"/>
                <w:sz w:val="22"/>
              </w:rPr>
              <w:t>3</w:t>
            </w:r>
            <w:r w:rsidRPr="0042346B">
              <w:rPr>
                <w:rFonts w:ascii="Consolas" w:hAnsi="Consolas"/>
                <w:noProof/>
                <w:sz w:val="22"/>
              </w:rPr>
              <w:t>);</w:t>
            </w:r>
          </w:p>
          <w:p w14:paraId="2EB90BB3"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5A82F81C" w14:textId="4DDEF5D3" w:rsidR="00B7428F" w:rsidRPr="00D659CC" w:rsidRDefault="00B7428F" w:rsidP="00B7428F">
      <w:pPr>
        <w:spacing w:after="120"/>
      </w:pPr>
      <w:r w:rsidRPr="00D659CC">
        <w:t xml:space="preserve">In this example first the summing will be executed. Then the integer </w:t>
      </w:r>
      <w:proofErr w:type="gramStart"/>
      <w:r w:rsidRPr="00D659CC">
        <w:t>result</w:t>
      </w:r>
      <w:proofErr w:type="gramEnd"/>
      <w:r w:rsidRPr="00D659CC">
        <w:t xml:space="preserve"> </w:t>
      </w:r>
      <w:r w:rsidRPr="00D659CC">
        <w:rPr>
          <w:rFonts w:ascii="Consolas" w:hAnsi="Consolas"/>
          <w:b/>
          <w:bCs/>
          <w:noProof/>
          <w:kern w:val="32"/>
          <w:sz w:val="22"/>
        </w:rPr>
        <w:t>5</w:t>
      </w:r>
      <w:r w:rsidRPr="00D659CC">
        <w:t xml:space="preserve"> will be converted to its </w:t>
      </w:r>
      <w:r w:rsidR="000F4039" w:rsidRPr="00D659CC">
        <w:t>floating-point</w:t>
      </w:r>
      <w:r w:rsidRPr="00D659CC">
        <w:t xml:space="preserve"> equivalent </w:t>
      </w:r>
      <w:r w:rsidRPr="00D659CC">
        <w:rPr>
          <w:rFonts w:ascii="Consolas" w:hAnsi="Consolas"/>
          <w:b/>
          <w:bCs/>
          <w:noProof/>
          <w:kern w:val="32"/>
          <w:sz w:val="22"/>
        </w:rPr>
        <w:t>5.0f</w:t>
      </w:r>
      <w:r w:rsidRPr="00D659CC">
        <w:t xml:space="preserve">. When this is done the method </w:t>
      </w:r>
      <w:r w:rsidRPr="00D659CC">
        <w:rPr>
          <w:rFonts w:ascii="Consolas" w:hAnsi="Consolas"/>
          <w:b/>
          <w:bCs/>
          <w:noProof/>
          <w:kern w:val="32"/>
          <w:sz w:val="22"/>
        </w:rPr>
        <w:t>PrintNumber(…)</w:t>
      </w:r>
      <w:r w:rsidRPr="00D659CC">
        <w:t xml:space="preserve"> will be invoked with argument </w:t>
      </w:r>
      <w:r w:rsidRPr="00D659CC">
        <w:rPr>
          <w:rFonts w:ascii="Consolas" w:hAnsi="Consolas"/>
          <w:b/>
          <w:bCs/>
          <w:noProof/>
          <w:kern w:val="32"/>
          <w:sz w:val="22"/>
        </w:rPr>
        <w:t>5.0f</w:t>
      </w:r>
      <w:r w:rsidRPr="00D659CC">
        <w:t>. The result again will b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4149C064" w14:textId="77777777" w:rsidTr="000F4039">
        <w:tc>
          <w:tcPr>
            <w:tcW w:w="9668" w:type="dxa"/>
            <w:tcBorders>
              <w:top w:val="single" w:sz="4" w:space="0" w:color="auto"/>
              <w:left w:val="single" w:sz="4" w:space="0" w:color="auto"/>
              <w:bottom w:val="single" w:sz="4" w:space="0" w:color="auto"/>
              <w:right w:val="single" w:sz="4" w:space="0" w:color="auto"/>
            </w:tcBorders>
          </w:tcPr>
          <w:p w14:paraId="6D751F96" w14:textId="77777777"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The float number is: 5.0</w:t>
            </w:r>
          </w:p>
        </w:tc>
      </w:tr>
    </w:tbl>
    <w:p w14:paraId="4566A2C1" w14:textId="77777777" w:rsidR="00B7428F" w:rsidRPr="00D659CC" w:rsidRDefault="00B7428F" w:rsidP="00732360">
      <w:pPr>
        <w:pStyle w:val="Heading4"/>
      </w:pPr>
      <w:r w:rsidRPr="00D659CC">
        <w:t>Keeping the Declaration Sequence of the Arguments Types</w:t>
      </w:r>
    </w:p>
    <w:p w14:paraId="0D7EAB92" w14:textId="77777777" w:rsidR="00B7428F" w:rsidRPr="00D659CC" w:rsidRDefault="00B7428F" w:rsidP="00B7428F">
      <w:r w:rsidRPr="00D659CC">
        <w:t xml:space="preserve">Values, that are passed to the method, in the time of its invocation, must be in the </w:t>
      </w:r>
      <w:r w:rsidRPr="00D659CC">
        <w:rPr>
          <w:b/>
        </w:rPr>
        <w:t>same order</w:t>
      </w:r>
      <w:r w:rsidRPr="00D659CC">
        <w:t xml:space="preserve"> as the parameters are declared in the parameters list. This is due to the method signature, mentioned above.</w:t>
      </w:r>
    </w:p>
    <w:p w14:paraId="4F88B144" w14:textId="77777777" w:rsidR="00B7428F" w:rsidRPr="00D659CC" w:rsidRDefault="00B7428F" w:rsidP="00B7428F">
      <w:pPr>
        <w:spacing w:after="120"/>
      </w:pPr>
      <w:r w:rsidRPr="00D659CC">
        <w:t>To clarify, let</w:t>
      </w:r>
      <w:r w:rsidR="002509B8" w:rsidRPr="00D659CC">
        <w:t>’s</w:t>
      </w:r>
      <w:r w:rsidRPr="00D659CC">
        <w:t xml:space="preserve"> discuss the following example: we have a method </w:t>
      </w:r>
      <w:r w:rsidRPr="00D659CC">
        <w:rPr>
          <w:rFonts w:ascii="Consolas" w:hAnsi="Consolas"/>
          <w:b/>
          <w:bCs/>
          <w:noProof/>
          <w:kern w:val="32"/>
          <w:sz w:val="22"/>
        </w:rPr>
        <w:t>PrintNameAndAge()</w:t>
      </w:r>
      <w:r w:rsidRPr="00D659CC">
        <w:t>, in which method declaration is a parameters list, with parameters of type</w:t>
      </w:r>
      <w:r w:rsidR="002509B8" w:rsidRPr="00D659CC">
        <w:t>’s</w:t>
      </w:r>
      <w:r w:rsidRPr="00D659CC">
        <w:t xml:space="preserve"> </w:t>
      </w:r>
      <w:r w:rsidRPr="00D659CC">
        <w:rPr>
          <w:rFonts w:ascii="Consolas" w:hAnsi="Consolas"/>
          <w:b/>
          <w:bCs/>
          <w:noProof/>
          <w:kern w:val="32"/>
          <w:sz w:val="22"/>
        </w:rPr>
        <w:t>string</w:t>
      </w:r>
      <w:r w:rsidRPr="00D659CC">
        <w:t xml:space="preserve"> and </w:t>
      </w:r>
      <w:r w:rsidRPr="00D659CC">
        <w:rPr>
          <w:rFonts w:ascii="Consolas" w:hAnsi="Consolas"/>
          <w:b/>
          <w:bCs/>
          <w:noProof/>
          <w:kern w:val="32"/>
          <w:sz w:val="22"/>
        </w:rPr>
        <w:t>int</w:t>
      </w:r>
      <w:r w:rsidRPr="00D659CC">
        <w:t>,</w:t>
      </w:r>
      <w:r w:rsidRPr="00D659CC">
        <w:rPr>
          <w:b/>
        </w:rPr>
        <w:t xml:space="preserve"> </w:t>
      </w:r>
      <w:r w:rsidRPr="00D659CC">
        <w:t>ordered as shown below</w:t>
      </w:r>
      <w:r w:rsidRPr="00D659CC">
        <w:rPr>
          <w:b/>
        </w:rPr>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4BED8ACB" w14:textId="77777777" w:rsidTr="000F4039">
        <w:tc>
          <w:tcPr>
            <w:tcW w:w="9668" w:type="dxa"/>
            <w:tcBorders>
              <w:top w:val="single" w:sz="4" w:space="0" w:color="auto"/>
              <w:left w:val="single" w:sz="4" w:space="0" w:color="auto"/>
              <w:bottom w:val="single" w:sz="4" w:space="0" w:color="auto"/>
              <w:right w:val="single" w:sz="4" w:space="0" w:color="auto"/>
            </w:tcBorders>
            <w:shd w:val="clear" w:color="auto" w:fill="F3F3F3"/>
          </w:tcPr>
          <w:p w14:paraId="4A056481"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Person.cs</w:t>
            </w:r>
          </w:p>
        </w:tc>
      </w:tr>
      <w:tr w:rsidR="00B7428F" w:rsidRPr="0042346B" w14:paraId="60DD0CB3" w14:textId="77777777" w:rsidTr="000F4039">
        <w:tc>
          <w:tcPr>
            <w:tcW w:w="9668" w:type="dxa"/>
            <w:tcBorders>
              <w:top w:val="single" w:sz="4" w:space="0" w:color="auto"/>
              <w:left w:val="single" w:sz="4" w:space="0" w:color="auto"/>
              <w:bottom w:val="single" w:sz="4" w:space="0" w:color="auto"/>
              <w:right w:val="single" w:sz="4" w:space="0" w:color="auto"/>
            </w:tcBorders>
          </w:tcPr>
          <w:p w14:paraId="72F2771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Person</w:t>
            </w:r>
          </w:p>
          <w:p w14:paraId="5ACFBC6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E7B3F1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ameAndAge(</w:t>
            </w:r>
            <w:r w:rsidRPr="0042346B">
              <w:rPr>
                <w:rFonts w:ascii="Consolas" w:hAnsi="Consolas" w:cs="Courier New"/>
                <w:noProof/>
                <w:color w:val="0000FF"/>
                <w:sz w:val="22"/>
              </w:rPr>
              <w:t>string</w:t>
            </w:r>
            <w:r w:rsidRPr="0042346B">
              <w:rPr>
                <w:rFonts w:ascii="Consolas" w:hAnsi="Consolas"/>
                <w:noProof/>
                <w:sz w:val="22"/>
              </w:rPr>
              <w:t xml:space="preserve"> name, </w:t>
            </w:r>
            <w:r w:rsidRPr="0042346B">
              <w:rPr>
                <w:rFonts w:ascii="Consolas" w:hAnsi="Consolas" w:cs="Courier New"/>
                <w:noProof/>
                <w:color w:val="0000FF"/>
                <w:sz w:val="22"/>
              </w:rPr>
              <w:t>int</w:t>
            </w:r>
            <w:r w:rsidRPr="0042346B">
              <w:rPr>
                <w:rFonts w:ascii="Consolas" w:hAnsi="Consolas"/>
                <w:noProof/>
                <w:sz w:val="22"/>
              </w:rPr>
              <w:t xml:space="preserve"> age)</w:t>
            </w:r>
          </w:p>
          <w:p w14:paraId="09302B6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7FCC96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 am {0}, {1} year(s) old."</w:t>
            </w:r>
            <w:r w:rsidRPr="0042346B">
              <w:rPr>
                <w:rFonts w:ascii="Consolas" w:hAnsi="Consolas"/>
                <w:noProof/>
                <w:sz w:val="22"/>
              </w:rPr>
              <w:t>,</w:t>
            </w:r>
            <w:r w:rsidRPr="0042346B">
              <w:rPr>
                <w:rFonts w:ascii="Consolas" w:hAnsi="Consolas" w:cs="Courier New"/>
                <w:noProof/>
                <w:sz w:val="22"/>
              </w:rPr>
              <w:t xml:space="preserve"> name, age);</w:t>
            </w:r>
          </w:p>
          <w:p w14:paraId="57C86CB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EFF3D3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1B3D0A11" w14:textId="77777777" w:rsidR="00B7428F" w:rsidRPr="00D659CC" w:rsidRDefault="00B7428F" w:rsidP="00B7428F">
      <w:pPr>
        <w:spacing w:after="120"/>
        <w:rPr>
          <w:rFonts w:ascii="Consolas" w:hAnsi="Consolas"/>
          <w:b/>
          <w:bCs/>
          <w:kern w:val="32"/>
          <w:sz w:val="22"/>
        </w:rPr>
      </w:pPr>
      <w:r w:rsidRPr="00D659CC">
        <w:t>Let</w:t>
      </w:r>
      <w:r w:rsidR="002509B8" w:rsidRPr="00D659CC">
        <w:t>’s</w:t>
      </w:r>
      <w:r w:rsidRPr="00D659CC">
        <w:t xml:space="preserve"> add a method </w:t>
      </w:r>
      <w:r w:rsidRPr="00D659CC">
        <w:rPr>
          <w:rFonts w:ascii="Consolas" w:hAnsi="Consolas"/>
          <w:b/>
          <w:bCs/>
          <w:noProof/>
          <w:kern w:val="32"/>
          <w:sz w:val="22"/>
        </w:rPr>
        <w:t>Main()</w:t>
      </w:r>
      <w:r w:rsidRPr="00D659CC">
        <w:t xml:space="preserve"> to our class, in that method we will invoke the </w:t>
      </w:r>
      <w:r w:rsidRPr="00D659CC">
        <w:rPr>
          <w:rFonts w:ascii="Consolas" w:hAnsi="Consolas"/>
          <w:b/>
          <w:bCs/>
          <w:noProof/>
          <w:kern w:val="32"/>
          <w:sz w:val="22"/>
        </w:rPr>
        <w:t>PrintNameAndAge()</w:t>
      </w:r>
      <w:r w:rsidRPr="00D659CC">
        <w:t xml:space="preserve"> method. Now let</w:t>
      </w:r>
      <w:r w:rsidR="002509B8" w:rsidRPr="00D659CC">
        <w:t>’s</w:t>
      </w:r>
      <w:r w:rsidRPr="00D659CC">
        <w:t xml:space="preserve"> try to pass parameters in reverse (as types) order, so instead </w:t>
      </w:r>
      <w:r w:rsidRPr="00D659CC">
        <w:rPr>
          <w:rFonts w:ascii="Consolas" w:hAnsi="Consolas"/>
          <w:b/>
          <w:bCs/>
          <w:noProof/>
          <w:kern w:val="32"/>
          <w:sz w:val="22"/>
        </w:rPr>
        <w:t>"John"</w:t>
      </w:r>
      <w:r w:rsidRPr="00D659CC">
        <w:t xml:space="preserve"> and </w:t>
      </w:r>
      <w:r w:rsidRPr="00D659CC">
        <w:rPr>
          <w:rFonts w:ascii="Consolas" w:hAnsi="Consolas"/>
          <w:b/>
          <w:bCs/>
          <w:noProof/>
          <w:kern w:val="32"/>
          <w:sz w:val="22"/>
        </w:rPr>
        <w:t>25</w:t>
      </w:r>
      <w:r w:rsidRPr="00D659CC">
        <w:t xml:space="preserve">, we will use </w:t>
      </w:r>
      <w:r w:rsidRPr="00D659CC">
        <w:rPr>
          <w:rFonts w:ascii="Consolas" w:hAnsi="Consolas"/>
          <w:b/>
          <w:bCs/>
          <w:noProof/>
          <w:kern w:val="32"/>
          <w:sz w:val="22"/>
        </w:rPr>
        <w:t>25</w:t>
      </w:r>
      <w:r w:rsidRPr="00D659CC">
        <w:t xml:space="preserve"> </w:t>
      </w:r>
      <w:r w:rsidR="001862E2" w:rsidRPr="00D659CC">
        <w:t>and</w:t>
      </w:r>
      <w:r w:rsidRPr="00D659CC">
        <w:t xml:space="preserve"> </w:t>
      </w:r>
      <w:r w:rsidRPr="00D659CC">
        <w:rPr>
          <w:rFonts w:ascii="Consolas" w:hAnsi="Consolas"/>
          <w:b/>
          <w:bCs/>
          <w:noProof/>
          <w:kern w:val="32"/>
          <w:sz w:val="22"/>
        </w:rPr>
        <w:t>"John"</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20A22845" w14:textId="77777777" w:rsidTr="000F4039">
        <w:tc>
          <w:tcPr>
            <w:tcW w:w="9668" w:type="dxa"/>
            <w:tcBorders>
              <w:top w:val="single" w:sz="4" w:space="0" w:color="auto"/>
              <w:left w:val="single" w:sz="4" w:space="0" w:color="auto"/>
              <w:bottom w:val="single" w:sz="4" w:space="0" w:color="auto"/>
              <w:right w:val="single" w:sz="4" w:space="0" w:color="auto"/>
            </w:tcBorders>
          </w:tcPr>
          <w:p w14:paraId="0FB7FC4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2055076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90ADB2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rong sequence of arguments</w:t>
            </w:r>
          </w:p>
          <w:p w14:paraId="308753D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Person</w:t>
            </w:r>
            <w:r w:rsidRPr="0042346B">
              <w:rPr>
                <w:rFonts w:ascii="Consolas" w:hAnsi="Consolas"/>
                <w:noProof/>
                <w:sz w:val="22"/>
              </w:rPr>
              <w:t>.PrintNameAndAge(</w:t>
            </w:r>
            <w:r w:rsidRPr="0042346B">
              <w:rPr>
                <w:rFonts w:ascii="Consolas" w:hAnsi="Consolas" w:cs="Courier New"/>
                <w:noProof/>
                <w:color w:val="A31515"/>
                <w:sz w:val="22"/>
              </w:rPr>
              <w:t>25</w:t>
            </w:r>
            <w:r w:rsidRPr="0042346B">
              <w:rPr>
                <w:rFonts w:ascii="Consolas" w:hAnsi="Consolas"/>
                <w:noProof/>
                <w:sz w:val="22"/>
              </w:rPr>
              <w:t xml:space="preserve">, </w:t>
            </w:r>
            <w:r w:rsidRPr="0042346B">
              <w:rPr>
                <w:rFonts w:ascii="Consolas" w:hAnsi="Consolas" w:cs="Courier New"/>
                <w:noProof/>
                <w:color w:val="A31515"/>
                <w:sz w:val="22"/>
              </w:rPr>
              <w:t>"John"</w:t>
            </w:r>
            <w:r w:rsidRPr="0042346B">
              <w:rPr>
                <w:rFonts w:ascii="Consolas" w:hAnsi="Consolas"/>
                <w:noProof/>
                <w:sz w:val="22"/>
              </w:rPr>
              <w:t>);</w:t>
            </w:r>
          </w:p>
          <w:p w14:paraId="52A8611B"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07EFA248" w14:textId="77777777" w:rsidR="00B7428F" w:rsidRPr="00D659CC" w:rsidRDefault="00B7428F" w:rsidP="00B7428F">
      <w:pPr>
        <w:spacing w:after="120"/>
      </w:pPr>
      <w:r w:rsidRPr="00D659CC">
        <w:t xml:space="preserve">The compiler in this case will not be able to find a method that is called </w:t>
      </w:r>
      <w:r w:rsidRPr="00D659CC">
        <w:rPr>
          <w:rFonts w:ascii="Consolas" w:hAnsi="Consolas"/>
          <w:b/>
          <w:bCs/>
          <w:noProof/>
          <w:kern w:val="32"/>
          <w:sz w:val="22"/>
        </w:rPr>
        <w:t>PrintNameAndAge</w:t>
      </w:r>
      <w:r w:rsidR="00C5582B" w:rsidRPr="00D659CC">
        <w:t xml:space="preserve">, </w:t>
      </w:r>
      <w:r w:rsidRPr="00D659CC">
        <w:t xml:space="preserve">which accepts parameters in the sequence </w:t>
      </w:r>
      <w:r w:rsidRPr="00D659CC">
        <w:rPr>
          <w:rFonts w:ascii="Consolas" w:hAnsi="Consolas"/>
          <w:b/>
          <w:bCs/>
          <w:noProof/>
          <w:kern w:val="32"/>
          <w:sz w:val="22"/>
        </w:rPr>
        <w:t>int</w:t>
      </w:r>
      <w:r w:rsidRPr="00D659CC">
        <w:t xml:space="preserve"> and </w:t>
      </w:r>
      <w:r w:rsidRPr="00D659CC">
        <w:rPr>
          <w:rFonts w:ascii="Consolas" w:hAnsi="Consolas"/>
          <w:b/>
          <w:bCs/>
          <w:noProof/>
          <w:kern w:val="32"/>
          <w:sz w:val="22"/>
        </w:rPr>
        <w:t>string</w:t>
      </w:r>
      <w:r w:rsidRPr="00D659CC">
        <w:t>. That is why, the compiler will notify for an error:</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7297180C" w14:textId="77777777" w:rsidTr="000F4039">
        <w:tc>
          <w:tcPr>
            <w:tcW w:w="9668" w:type="dxa"/>
            <w:tcBorders>
              <w:top w:val="single" w:sz="4" w:space="0" w:color="auto"/>
              <w:left w:val="single" w:sz="4" w:space="0" w:color="auto"/>
              <w:bottom w:val="single" w:sz="4" w:space="0" w:color="auto"/>
              <w:right w:val="single" w:sz="4" w:space="0" w:color="auto"/>
            </w:tcBorders>
          </w:tcPr>
          <w:p w14:paraId="0F315503"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best overloaded method match for 'Person.PrintNameAndAge(string, int)' has some invalid arguments</w:t>
            </w:r>
          </w:p>
        </w:tc>
      </w:tr>
    </w:tbl>
    <w:p w14:paraId="29827AE6" w14:textId="77777777" w:rsidR="00B7428F" w:rsidRPr="00D659CC" w:rsidRDefault="00B7428F" w:rsidP="00732360">
      <w:pPr>
        <w:pStyle w:val="Heading3"/>
      </w:pPr>
      <w:bookmarkStart w:id="203" w:name="_Variable_Number_of"/>
      <w:bookmarkEnd w:id="203"/>
      <w:r w:rsidRPr="00D659CC">
        <w:lastRenderedPageBreak/>
        <w:t xml:space="preserve">Variable Number of Arguments </w:t>
      </w:r>
      <w:r w:rsidRPr="00D659CC">
        <w:rPr>
          <w:noProof/>
        </w:rPr>
        <w:t>(var-args)</w:t>
      </w:r>
    </w:p>
    <w:p w14:paraId="0DB18AD2" w14:textId="77777777" w:rsidR="00B7428F" w:rsidRPr="00D659CC" w:rsidRDefault="00B7428F" w:rsidP="00B7428F">
      <w:r w:rsidRPr="00D659CC">
        <w:t>So far, we examined declaration of methods for which the parameters list coincides with the count of the arguments we pass to that method, by its invocation.</w:t>
      </w:r>
    </w:p>
    <w:p w14:paraId="6F2755C8" w14:textId="77777777" w:rsidR="00B7428F" w:rsidRPr="00D659CC" w:rsidRDefault="00B7428F" w:rsidP="00B7428F">
      <w:r w:rsidRPr="00D659CC">
        <w:t xml:space="preserve">Now we will see how to declare methods that allow the count of arguments to be different any time the method is invoked, so to meet the needs of the invoking code. Such methods are often called methods with a </w:t>
      </w:r>
      <w:r w:rsidRPr="00D659CC">
        <w:rPr>
          <w:b/>
        </w:rPr>
        <w:t>variable number of arguments</w:t>
      </w:r>
      <w:r w:rsidRPr="00D659CC">
        <w:t>.</w:t>
      </w:r>
    </w:p>
    <w:p w14:paraId="5312BC09" w14:textId="77777777" w:rsidR="00B7428F" w:rsidRPr="00D659CC" w:rsidRDefault="00B7428F" w:rsidP="00B7428F">
      <w:pPr>
        <w:spacing w:after="120"/>
      </w:pPr>
      <w:r w:rsidRPr="00D659CC">
        <w:t>Let</w:t>
      </w:r>
      <w:r w:rsidR="002509B8" w:rsidRPr="00D659CC">
        <w:t>’s</w:t>
      </w:r>
      <w:r w:rsidRPr="00D659CC">
        <w:t xml:space="preserve"> we look at the example, that calculates the sum of a given array of book prices, the one that already was explained above. In that example, as a parameter we passed an array of type </w:t>
      </w:r>
      <w:r w:rsidRPr="00D659CC">
        <w:rPr>
          <w:rFonts w:ascii="Consolas" w:hAnsi="Consolas"/>
          <w:b/>
          <w:bCs/>
          <w:noProof/>
          <w:kern w:val="32"/>
          <w:sz w:val="22"/>
        </w:rPr>
        <w:t>decimal</w:t>
      </w:r>
      <w:r w:rsidRPr="00D659CC">
        <w:t xml:space="preserve"> that consists of the prices of the chosen book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6D455563" w14:textId="77777777" w:rsidTr="000F4039">
        <w:tc>
          <w:tcPr>
            <w:tcW w:w="9668" w:type="dxa"/>
            <w:tcBorders>
              <w:top w:val="single" w:sz="4" w:space="0" w:color="auto"/>
              <w:left w:val="single" w:sz="4" w:space="0" w:color="auto"/>
              <w:bottom w:val="single" w:sz="4" w:space="0" w:color="auto"/>
              <w:right w:val="single" w:sz="4" w:space="0" w:color="auto"/>
            </w:tcBorders>
          </w:tcPr>
          <w:p w14:paraId="10C4922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decimal</w:t>
            </w:r>
            <w:r w:rsidRPr="0042346B">
              <w:rPr>
                <w:rFonts w:ascii="Consolas" w:hAnsi="Consolas"/>
                <w:noProof/>
                <w:sz w:val="22"/>
              </w:rPr>
              <w:t>[] prices)</w:t>
            </w:r>
          </w:p>
          <w:p w14:paraId="602745F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DB5161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14:paraId="071D2AA7"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04FA084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14:paraId="071C942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E6CD936"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14:paraId="60D5D12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4D7A5D8" w14:textId="78BDE1BB" w:rsidR="00B7428F" w:rsidRPr="0042346B" w:rsidRDefault="00B7428F" w:rsidP="000F4039">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otal amount of all books is:"</w:t>
            </w:r>
            <w:r w:rsidRPr="0042346B">
              <w:rPr>
                <w:rFonts w:ascii="Consolas" w:hAnsi="Consolas"/>
                <w:noProof/>
                <w:sz w:val="22"/>
              </w:rPr>
              <w:t xml:space="preserve"> + </w:t>
            </w:r>
            <w:r w:rsidRPr="0042346B">
              <w:rPr>
                <w:rFonts w:ascii="Consolas" w:hAnsi="Consolas" w:cs="Courier New"/>
                <w:noProof/>
                <w:sz w:val="22"/>
              </w:rPr>
              <w:t>totalAmount);</w:t>
            </w:r>
          </w:p>
          <w:p w14:paraId="000224A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17E9A9AF" w14:textId="45CEDC18" w:rsidR="00B7428F" w:rsidRPr="00D659CC" w:rsidRDefault="00B7428F" w:rsidP="00B7428F">
      <w:r w:rsidRPr="00D659CC">
        <w:t xml:space="preserve">Defined in this way, the method </w:t>
      </w:r>
      <w:r w:rsidR="000F4039" w:rsidRPr="00D659CC">
        <w:t>supposes</w:t>
      </w:r>
      <w:r w:rsidRPr="00D659CC">
        <w:t xml:space="preserve">, that always before its invocation, we will have created an </w:t>
      </w:r>
      <w:r w:rsidRPr="000F4039">
        <w:rPr>
          <w:b/>
          <w:bCs/>
        </w:rPr>
        <w:t xml:space="preserve">array </w:t>
      </w:r>
      <w:r w:rsidR="000F4039" w:rsidRPr="000F4039">
        <w:rPr>
          <w:b/>
          <w:bCs/>
        </w:rPr>
        <w:t>of</w:t>
      </w:r>
      <w:r w:rsidRPr="000F4039">
        <w:rPr>
          <w:b/>
          <w:bCs/>
        </w:rPr>
        <w:t xml:space="preserve"> numbers</w:t>
      </w:r>
      <w:r w:rsidRPr="00D659CC">
        <w:t xml:space="preserve"> of type </w:t>
      </w:r>
      <w:r w:rsidRPr="00D659CC">
        <w:rPr>
          <w:rFonts w:ascii="Consolas" w:hAnsi="Consolas"/>
          <w:b/>
          <w:bCs/>
          <w:noProof/>
          <w:kern w:val="32"/>
          <w:sz w:val="22"/>
        </w:rPr>
        <w:t>decimal</w:t>
      </w:r>
      <w:r w:rsidRPr="00D659CC">
        <w:t xml:space="preserve"> and they will be initialized with certain values.</w:t>
      </w:r>
    </w:p>
    <w:p w14:paraId="7A1F636E" w14:textId="77777777" w:rsidR="00B7428F" w:rsidRPr="00D659CC" w:rsidRDefault="00B7428F" w:rsidP="00B7428F">
      <w:pPr>
        <w:spacing w:after="120"/>
      </w:pPr>
      <w:r w:rsidRPr="00D659CC">
        <w:t xml:space="preserve">After we created a C# method that accepts variable number of parameters, is possible, whenever a list of parameters </w:t>
      </w:r>
      <w:r w:rsidR="00A8284F" w:rsidRPr="00D659CC">
        <w:rPr>
          <w:b/>
        </w:rPr>
        <w:t>from</w:t>
      </w:r>
      <w:r w:rsidRPr="00D659CC">
        <w:rPr>
          <w:b/>
        </w:rPr>
        <w:t xml:space="preserve"> the same type</w:t>
      </w:r>
      <w:r w:rsidRPr="00D659CC">
        <w:t xml:space="preserve"> must be passed, instead of passing the array that consists of those values, to pass them directly, as arguments, separated by comma.</w:t>
      </w:r>
    </w:p>
    <w:p w14:paraId="21367065" w14:textId="77777777" w:rsidR="00B7428F" w:rsidRPr="00D659CC" w:rsidRDefault="00B7428F" w:rsidP="00B7428F">
      <w:pPr>
        <w:spacing w:after="120"/>
      </w:pPr>
      <w:r w:rsidRPr="00D659CC">
        <w:t>In our case with the books, we need to create a new array, especially for that method invocation:</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4C5987B3" w14:textId="77777777" w:rsidTr="000F4039">
        <w:tc>
          <w:tcPr>
            <w:tcW w:w="9668" w:type="dxa"/>
            <w:tcBorders>
              <w:top w:val="single" w:sz="4" w:space="0" w:color="auto"/>
              <w:left w:val="single" w:sz="4" w:space="0" w:color="auto"/>
              <w:bottom w:val="single" w:sz="4" w:space="0" w:color="auto"/>
              <w:right w:val="single" w:sz="4" w:space="0" w:color="auto"/>
            </w:tcBorders>
          </w:tcPr>
          <w:p w14:paraId="408288D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prices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decimal</w:t>
            </w:r>
            <w:r w:rsidRPr="00D659CC">
              <w:rPr>
                <w:rFonts w:ascii="Consolas" w:hAnsi="Consolas"/>
                <w:noProof/>
                <w:sz w:val="22"/>
              </w:rPr>
              <w:t xml:space="preserve">[] { </w:t>
            </w:r>
            <w:r w:rsidRPr="00D659CC">
              <w:rPr>
                <w:rFonts w:ascii="Consolas" w:hAnsi="Consolas" w:cs="Courier New"/>
                <w:noProof/>
                <w:color w:val="A31515"/>
                <w:sz w:val="22"/>
              </w:rPr>
              <w:t>3m</w:t>
            </w:r>
            <w:r w:rsidRPr="00D659CC">
              <w:rPr>
                <w:rFonts w:ascii="Consolas" w:hAnsi="Consolas"/>
                <w:noProof/>
                <w:sz w:val="22"/>
              </w:rPr>
              <w:t xml:space="preserve">, </w:t>
            </w:r>
            <w:r w:rsidRPr="00D659CC">
              <w:rPr>
                <w:rFonts w:ascii="Consolas" w:hAnsi="Consolas" w:cs="Courier New"/>
                <w:noProof/>
                <w:color w:val="A31515"/>
                <w:sz w:val="22"/>
              </w:rPr>
              <w:t>2.5m</w:t>
            </w:r>
            <w:r w:rsidRPr="00D659CC">
              <w:rPr>
                <w:rFonts w:ascii="Consolas" w:hAnsi="Consolas"/>
                <w:noProof/>
                <w:sz w:val="22"/>
              </w:rPr>
              <w:t xml:space="preserve"> };</w:t>
            </w:r>
          </w:p>
          <w:p w14:paraId="6AC96CA3"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PrintTotalAmountForBooks(prices);</w:t>
            </w:r>
          </w:p>
        </w:tc>
      </w:tr>
    </w:tbl>
    <w:p w14:paraId="21B7B9D1" w14:textId="66336B25" w:rsidR="00B7428F" w:rsidRPr="00D659CC" w:rsidRDefault="00B7428F" w:rsidP="00B7428F">
      <w:pPr>
        <w:spacing w:after="120"/>
      </w:pPr>
      <w:r w:rsidRPr="00D659CC">
        <w:t>However, if we add some code (</w:t>
      </w:r>
      <w:r w:rsidR="00626A72">
        <w:t>we will</w:t>
      </w:r>
      <w:r w:rsidR="00626A72" w:rsidRPr="00D659CC">
        <w:t xml:space="preserve"> </w:t>
      </w:r>
      <w:r w:rsidRPr="00D659CC">
        <w:t>see it in a moment) to the method declaration, we will be able to directly pass list with the books</w:t>
      </w:r>
      <w:r w:rsidR="000F4039">
        <w:t>’</w:t>
      </w:r>
      <w:r w:rsidRPr="00D659CC">
        <w:t xml:space="preserve"> prices, as method argument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0236835" w14:textId="77777777" w:rsidTr="000F4039">
        <w:tc>
          <w:tcPr>
            <w:tcW w:w="9668" w:type="dxa"/>
            <w:tcBorders>
              <w:top w:val="single" w:sz="4" w:space="0" w:color="auto"/>
              <w:left w:val="single" w:sz="4" w:space="0" w:color="auto"/>
              <w:bottom w:val="single" w:sz="4" w:space="0" w:color="auto"/>
              <w:right w:val="single" w:sz="4" w:space="0" w:color="auto"/>
            </w:tcBorders>
          </w:tcPr>
          <w:p w14:paraId="20604DF6"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iCs/>
                <w:noProof/>
                <w:color w:val="000000"/>
                <w:sz w:val="22"/>
              </w:rPr>
              <w:t>PrintTotalAmountForBooks</w:t>
            </w:r>
            <w:r w:rsidRPr="00D659CC">
              <w:rPr>
                <w:rFonts w:ascii="Consolas" w:hAnsi="Consolas" w:cs="Courier New"/>
                <w:noProof/>
                <w:color w:val="000000"/>
                <w:sz w:val="22"/>
              </w:rPr>
              <w:t>(3m, 2.5m);</w:t>
            </w:r>
          </w:p>
          <w:p w14:paraId="299B9156" w14:textId="77777777"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iCs/>
                <w:noProof/>
                <w:color w:val="000000"/>
                <w:sz w:val="22"/>
              </w:rPr>
              <w:t>PrintTotalAmountForBooks</w:t>
            </w:r>
            <w:r w:rsidRPr="00D659CC">
              <w:rPr>
                <w:rFonts w:ascii="Consolas" w:hAnsi="Consolas" w:cs="Courier New"/>
                <w:noProof/>
                <w:color w:val="000000"/>
                <w:sz w:val="22"/>
              </w:rPr>
              <w:t>(3m, 5.1m, 10m, 4.5m);</w:t>
            </w:r>
          </w:p>
        </w:tc>
      </w:tr>
    </w:tbl>
    <w:p w14:paraId="79619C88" w14:textId="77777777" w:rsidR="00B7428F" w:rsidRPr="00D659CC" w:rsidRDefault="00B7428F" w:rsidP="00B7428F">
      <w:pPr>
        <w:spacing w:after="120"/>
        <w:rPr>
          <w:noProof/>
        </w:rPr>
      </w:pPr>
      <w:r w:rsidRPr="00D659CC">
        <w:t xml:space="preserve">Such invocation is possible only if we have declared the method in a way, so it accepts variable number of arguments </w:t>
      </w:r>
      <w:r w:rsidRPr="00D659CC">
        <w:rPr>
          <w:noProof/>
        </w:rPr>
        <w:t>(var-args).</w:t>
      </w:r>
    </w:p>
    <w:p w14:paraId="30BF0119" w14:textId="77777777" w:rsidR="00B7428F" w:rsidRPr="00D659CC" w:rsidRDefault="00B7428F" w:rsidP="00732360">
      <w:pPr>
        <w:pStyle w:val="Heading4"/>
      </w:pPr>
      <w:r w:rsidRPr="00D659CC">
        <w:t>How to Declare Method with Variable Number of Arguments</w:t>
      </w:r>
    </w:p>
    <w:p w14:paraId="2A99E0F1" w14:textId="77777777" w:rsidR="00B7428F" w:rsidRPr="00D659CC" w:rsidRDefault="00B7428F" w:rsidP="00B7428F">
      <w:pPr>
        <w:spacing w:after="120"/>
      </w:pPr>
      <w:r w:rsidRPr="00D659CC">
        <w:t>Formally the declaration of a method with variable number of arguments is the same as the declaration of any other metho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F560C73" w14:textId="77777777" w:rsidTr="000F4039">
        <w:tc>
          <w:tcPr>
            <w:tcW w:w="9668" w:type="dxa"/>
            <w:tcBorders>
              <w:top w:val="single" w:sz="4" w:space="0" w:color="auto"/>
              <w:left w:val="single" w:sz="4" w:space="0" w:color="auto"/>
              <w:bottom w:val="single" w:sz="4" w:space="0" w:color="auto"/>
              <w:right w:val="single" w:sz="4" w:space="0" w:color="auto"/>
            </w:tcBorders>
          </w:tcPr>
          <w:p w14:paraId="6C57549D"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lt;parameters_list&gt;)</w:t>
            </w:r>
          </w:p>
          <w:p w14:paraId="6D560DC8"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195BB083" w14:textId="77777777"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s body</w:t>
            </w:r>
          </w:p>
          <w:p w14:paraId="6D8F58FE" w14:textId="77777777" w:rsidR="00B7428F" w:rsidRPr="00D659CC" w:rsidRDefault="00D924F3" w:rsidP="00D924F3">
            <w:pPr>
              <w:spacing w:before="0"/>
              <w:rPr>
                <w:rFonts w:ascii="Consolas" w:hAnsi="Consolas" w:cs="Courier New"/>
                <w:b/>
                <w:bCs/>
                <w:noProof/>
                <w:color w:val="7F0055"/>
                <w:sz w:val="22"/>
                <w:szCs w:val="22"/>
              </w:rPr>
            </w:pPr>
            <w:r w:rsidRPr="00D659CC">
              <w:rPr>
                <w:rFonts w:ascii="Consolas" w:hAnsi="Consolas" w:cs="Consolas"/>
                <w:noProof/>
                <w:color w:val="000000"/>
                <w:sz w:val="22"/>
                <w:szCs w:val="22"/>
              </w:rPr>
              <w:t>}</w:t>
            </w:r>
          </w:p>
        </w:tc>
      </w:tr>
    </w:tbl>
    <w:p w14:paraId="13285B24" w14:textId="77777777" w:rsidR="00B7428F" w:rsidRPr="00D659CC" w:rsidRDefault="00B7428F" w:rsidP="00B7428F">
      <w:pPr>
        <w:spacing w:after="120"/>
      </w:pPr>
      <w:r w:rsidRPr="00D659CC">
        <w:lastRenderedPageBreak/>
        <w:t xml:space="preserve">The difference is that the </w:t>
      </w:r>
      <w:r w:rsidRPr="00D659CC">
        <w:rPr>
          <w:rFonts w:ascii="Consolas" w:hAnsi="Consolas"/>
          <w:b/>
          <w:bCs/>
          <w:noProof/>
          <w:kern w:val="32"/>
          <w:sz w:val="22"/>
        </w:rPr>
        <w:t>&lt;parameters_list&gt;</w:t>
      </w:r>
      <w:r w:rsidR="00B26A0C" w:rsidRPr="00D659CC">
        <w:t xml:space="preserve"> is declared with the key</w:t>
      </w:r>
      <w:r w:rsidRPr="00D659CC">
        <w:t xml:space="preserve">word </w:t>
      </w:r>
      <w:r w:rsidRPr="00D659CC">
        <w:rPr>
          <w:rFonts w:ascii="Consolas" w:hAnsi="Consolas"/>
          <w:b/>
          <w:bCs/>
          <w:noProof/>
          <w:kern w:val="32"/>
          <w:sz w:val="22"/>
        </w:rPr>
        <w:t>params</w:t>
      </w:r>
      <w:r w:rsidRPr="00D659CC">
        <w:t xml:space="preserve"> in the way shown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8533FFE" w14:textId="77777777" w:rsidTr="000F4039">
        <w:tc>
          <w:tcPr>
            <w:tcW w:w="9668" w:type="dxa"/>
            <w:tcBorders>
              <w:top w:val="single" w:sz="4" w:space="0" w:color="auto"/>
              <w:left w:val="single" w:sz="4" w:space="0" w:color="auto"/>
              <w:bottom w:val="single" w:sz="4" w:space="0" w:color="auto"/>
              <w:right w:val="single" w:sz="4" w:space="0" w:color="auto"/>
            </w:tcBorders>
          </w:tcPr>
          <w:p w14:paraId="0E3D32DF" w14:textId="77777777" w:rsidR="008379D7"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noProof/>
              </w:rPr>
              <w:br w:type="page"/>
            </w:r>
            <w:r w:rsidRPr="00D659CC">
              <w:rPr>
                <w:noProof/>
              </w:rPr>
              <w:br w:type="page"/>
            </w:r>
            <w:r w:rsidRPr="00D659CC">
              <w:rPr>
                <w:rFonts w:ascii="Consolas" w:hAnsi="Consolas" w:cs="Courier New"/>
                <w:noProof/>
                <w:color w:val="000000"/>
                <w:sz w:val="22"/>
              </w:rPr>
              <w:t>&lt;parameters_list&gt; =</w:t>
            </w:r>
          </w:p>
          <w:p w14:paraId="5CD550B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 xml:space="preserve">[&lt;type1&gt; &lt;name1&gt;[, &lt;typei&gt; &lt;namei&gt;], </w:t>
            </w:r>
            <w:r w:rsidRPr="00D659CC">
              <w:rPr>
                <w:rFonts w:ascii="Consolas" w:hAnsi="Consolas" w:cs="Courier New"/>
                <w:b/>
                <w:noProof/>
                <w:color w:val="000000"/>
                <w:sz w:val="22"/>
              </w:rPr>
              <w:t>params</w:t>
            </w:r>
            <w:r w:rsidRPr="00D659CC">
              <w:rPr>
                <w:rFonts w:ascii="Consolas" w:hAnsi="Consolas" w:cs="Courier New"/>
                <w:noProof/>
                <w:color w:val="000000"/>
                <w:sz w:val="22"/>
              </w:rPr>
              <w:t xml:space="preserve"> &lt;var_type&gt;[] &lt;var_name&gt;]</w:t>
            </w:r>
          </w:p>
          <w:p w14:paraId="7E86E6DA" w14:textId="77777777" w:rsidR="00B7428F" w:rsidRPr="00D659CC" w:rsidRDefault="00B7428F" w:rsidP="001F04AC">
            <w:pPr>
              <w:spacing w:before="0"/>
              <w:rPr>
                <w:rFonts w:ascii="Consolas" w:hAnsi="Consolas" w:cs="Courier New"/>
                <w:bCs/>
                <w:noProof/>
                <w:color w:val="7F0055"/>
                <w:sz w:val="22"/>
              </w:rPr>
            </w:pPr>
            <w:r w:rsidRPr="00D659CC">
              <w:rPr>
                <w:rFonts w:ascii="Consolas" w:hAnsi="Consolas" w:cs="Courier New"/>
                <w:noProof/>
                <w:color w:val="000000"/>
                <w:sz w:val="22"/>
              </w:rPr>
              <w:t xml:space="preserve">where i= 2, 3, </w:t>
            </w:r>
            <w:r w:rsidR="001F04AC" w:rsidRPr="00D659CC">
              <w:rPr>
                <w:rFonts w:ascii="Consolas" w:hAnsi="Consolas" w:cs="Courier New"/>
                <w:noProof/>
                <w:color w:val="000000"/>
                <w:sz w:val="22"/>
              </w:rPr>
              <w:t>…</w:t>
            </w:r>
          </w:p>
        </w:tc>
      </w:tr>
    </w:tbl>
    <w:p w14:paraId="4CCAC46C" w14:textId="77777777" w:rsidR="00B7428F" w:rsidRPr="00D659CC" w:rsidRDefault="00B7428F" w:rsidP="00B7428F">
      <w:r w:rsidRPr="00D659CC">
        <w:rPr>
          <w:b/>
        </w:rPr>
        <w:t xml:space="preserve">The last element from the list declaration </w:t>
      </w:r>
      <w:r w:rsidRPr="00D659CC">
        <w:t xml:space="preserve">– </w:t>
      </w:r>
      <w:r w:rsidRPr="00D659CC">
        <w:rPr>
          <w:rFonts w:ascii="Consolas" w:hAnsi="Consolas"/>
          <w:b/>
          <w:bCs/>
          <w:noProof/>
          <w:kern w:val="32"/>
          <w:sz w:val="22"/>
        </w:rPr>
        <w:t>&lt;params&gt;</w:t>
      </w:r>
      <w:r w:rsidRPr="00D659CC">
        <w:t xml:space="preserve">, is the one that allows passing of random count of arguments of type </w:t>
      </w:r>
      <w:r w:rsidRPr="00D659CC">
        <w:rPr>
          <w:rFonts w:ascii="Consolas" w:hAnsi="Consolas"/>
          <w:b/>
          <w:bCs/>
          <w:noProof/>
          <w:kern w:val="32"/>
          <w:sz w:val="22"/>
        </w:rPr>
        <w:t>&lt;var_type&gt;</w:t>
      </w:r>
      <w:r w:rsidRPr="00D659CC">
        <w:t>, for each invocation of the method.</w:t>
      </w:r>
    </w:p>
    <w:p w14:paraId="19DE3236" w14:textId="77777777" w:rsidR="00B7428F" w:rsidRPr="00D659CC" w:rsidRDefault="00B7428F" w:rsidP="00B7428F">
      <w:r w:rsidRPr="00D659CC">
        <w:t xml:space="preserve">In the declaration of that element, before its type </w:t>
      </w:r>
      <w:r w:rsidRPr="00D659CC">
        <w:rPr>
          <w:rFonts w:ascii="Consolas" w:hAnsi="Consolas"/>
          <w:b/>
          <w:bCs/>
          <w:noProof/>
          <w:kern w:val="32"/>
          <w:sz w:val="22"/>
        </w:rPr>
        <w:t>&lt;var_type&gt;</w:t>
      </w:r>
      <w:r w:rsidRPr="00D659CC">
        <w:t xml:space="preserve"> we must add </w:t>
      </w:r>
      <w:r w:rsidRPr="00D659CC">
        <w:rPr>
          <w:rFonts w:ascii="Consolas" w:hAnsi="Consolas"/>
          <w:b/>
          <w:bCs/>
          <w:noProof/>
          <w:kern w:val="32"/>
          <w:sz w:val="22"/>
        </w:rPr>
        <w:t>params</w:t>
      </w:r>
      <w:r w:rsidRPr="00D659CC">
        <w:t xml:space="preserve">: </w:t>
      </w:r>
      <w:r w:rsidRPr="00D659CC">
        <w:rPr>
          <w:noProof/>
        </w:rPr>
        <w:t>"</w:t>
      </w:r>
      <w:r w:rsidRPr="00D659CC">
        <w:rPr>
          <w:rFonts w:ascii="Consolas" w:hAnsi="Consolas"/>
          <w:b/>
          <w:bCs/>
          <w:noProof/>
          <w:kern w:val="32"/>
          <w:sz w:val="22"/>
        </w:rPr>
        <w:t>params</w:t>
      </w:r>
      <w:r w:rsidRPr="00D659CC">
        <w:rPr>
          <w:noProof/>
        </w:rPr>
        <w:t xml:space="preserve"> </w:t>
      </w:r>
      <w:r w:rsidRPr="00D659CC">
        <w:rPr>
          <w:rFonts w:ascii="Consolas" w:hAnsi="Consolas"/>
          <w:b/>
          <w:bCs/>
          <w:noProof/>
          <w:kern w:val="32"/>
          <w:sz w:val="22"/>
        </w:rPr>
        <w:t>&lt;var_type&gt;[]</w:t>
      </w:r>
      <w:r w:rsidRPr="00D659CC">
        <w:rPr>
          <w:noProof/>
        </w:rPr>
        <w:t>".</w:t>
      </w:r>
      <w:r w:rsidRPr="00D659CC">
        <w:t xml:space="preserve"> The type </w:t>
      </w:r>
      <w:r w:rsidRPr="00D659CC">
        <w:rPr>
          <w:rFonts w:ascii="Consolas" w:hAnsi="Consolas"/>
          <w:b/>
          <w:bCs/>
          <w:noProof/>
          <w:kern w:val="32"/>
          <w:sz w:val="22"/>
        </w:rPr>
        <w:t>&lt;var_type&gt;</w:t>
      </w:r>
      <w:r w:rsidRPr="00D659CC">
        <w:t xml:space="preserve"> can be either primitive or by reference.</w:t>
      </w:r>
    </w:p>
    <w:p w14:paraId="7C390653" w14:textId="77777777" w:rsidR="00B7428F" w:rsidRPr="00D659CC" w:rsidRDefault="00B7428F" w:rsidP="00B7428F">
      <w:r w:rsidRPr="00D659CC">
        <w:t>Rules and special characteristics for the other elements from the method</w:t>
      </w:r>
      <w:r w:rsidR="002509B8" w:rsidRPr="00D659CC">
        <w:t>’s</w:t>
      </w:r>
      <w:r w:rsidRPr="00D659CC">
        <w:t xml:space="preserve"> parameters list, that precede the </w:t>
      </w:r>
      <w:r w:rsidRPr="00D659CC">
        <w:rPr>
          <w:noProof/>
        </w:rPr>
        <w:t>var-args</w:t>
      </w:r>
      <w:r w:rsidRPr="00D659CC">
        <w:t xml:space="preserve"> parameter </w:t>
      </w:r>
      <w:r w:rsidRPr="00D659CC">
        <w:rPr>
          <w:rFonts w:ascii="Consolas" w:hAnsi="Consolas"/>
          <w:b/>
          <w:bCs/>
          <w:noProof/>
          <w:kern w:val="32"/>
          <w:sz w:val="22"/>
        </w:rPr>
        <w:t>&lt;var_name&gt;</w:t>
      </w:r>
      <w:r w:rsidRPr="00D659CC">
        <w:t>, are the same, as those we discussed</w:t>
      </w:r>
      <w:r w:rsidR="001F6835" w:rsidRPr="00D659CC">
        <w:t xml:space="preserve"> in the </w:t>
      </w:r>
      <w:hyperlink w:anchor="_Parameters_in_Methods" w:history="1">
        <w:r w:rsidR="00C36B70" w:rsidRPr="00D659CC">
          <w:rPr>
            <w:color w:val="0000FF"/>
            <w:u w:val="single"/>
          </w:rPr>
          <w:t>section "Method Parameters"</w:t>
        </w:r>
      </w:hyperlink>
      <w:r w:rsidR="00C36B70" w:rsidRPr="00D659CC">
        <w:t>.</w:t>
      </w:r>
    </w:p>
    <w:p w14:paraId="32B48DA6" w14:textId="77777777" w:rsidR="00B7428F" w:rsidRPr="00D659CC" w:rsidRDefault="00B7428F" w:rsidP="00B7428F">
      <w:pPr>
        <w:spacing w:after="120"/>
      </w:pPr>
      <w:r w:rsidRPr="00D659CC">
        <w:t>To clarify what was explained so far, we will discuss an example for declaration and invocation of a method with variable number if argument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259A5168" w14:textId="77777777" w:rsidTr="000F4039">
        <w:tc>
          <w:tcPr>
            <w:tcW w:w="9668" w:type="dxa"/>
            <w:tcBorders>
              <w:top w:val="single" w:sz="4" w:space="0" w:color="auto"/>
              <w:left w:val="single" w:sz="4" w:space="0" w:color="auto"/>
              <w:bottom w:val="single" w:sz="4" w:space="0" w:color="auto"/>
              <w:right w:val="single" w:sz="4" w:space="0" w:color="auto"/>
            </w:tcBorders>
          </w:tcPr>
          <w:p w14:paraId="53AAD79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 xml:space="preserve"> CalcSum(</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elements)</w:t>
            </w:r>
          </w:p>
          <w:p w14:paraId="5C1CD3B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8F28E2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 = </w:t>
            </w:r>
            <w:r w:rsidRPr="0042346B">
              <w:rPr>
                <w:rFonts w:ascii="Consolas" w:hAnsi="Consolas" w:cs="Courier New"/>
                <w:noProof/>
                <w:color w:val="A31515"/>
                <w:sz w:val="22"/>
              </w:rPr>
              <w:t>0</w:t>
            </w:r>
            <w:r w:rsidRPr="0042346B">
              <w:rPr>
                <w:rFonts w:ascii="Consolas" w:hAnsi="Consolas"/>
                <w:noProof/>
                <w:sz w:val="22"/>
              </w:rPr>
              <w:t>;</w:t>
            </w:r>
          </w:p>
          <w:p w14:paraId="6C4498B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element </w:t>
            </w:r>
            <w:r w:rsidRPr="0042346B">
              <w:rPr>
                <w:rFonts w:ascii="Consolas" w:hAnsi="Consolas" w:cs="Courier New"/>
                <w:noProof/>
                <w:color w:val="0000FF"/>
                <w:sz w:val="22"/>
              </w:rPr>
              <w:t>in</w:t>
            </w:r>
            <w:r w:rsidRPr="0042346B">
              <w:rPr>
                <w:rFonts w:ascii="Consolas" w:hAnsi="Consolas"/>
                <w:noProof/>
                <w:sz w:val="22"/>
              </w:rPr>
              <w:t xml:space="preserve"> elements)</w:t>
            </w:r>
          </w:p>
          <w:p w14:paraId="1EA31B1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2540CC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sum += element;</w:t>
            </w:r>
          </w:p>
          <w:p w14:paraId="1D7A7DE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F3C60C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sum;</w:t>
            </w:r>
          </w:p>
          <w:p w14:paraId="4A59A10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B83C217"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38B9D4C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4C25C4C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FFA7C8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 = CalcSum(</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w:t>
            </w:r>
          </w:p>
          <w:p w14:paraId="278915E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sum);</w:t>
            </w:r>
          </w:p>
          <w:p w14:paraId="5119E8E1" w14:textId="77777777" w:rsidR="008379D7" w:rsidRPr="000F4039" w:rsidRDefault="008379D7" w:rsidP="00B7428F">
            <w:pPr>
              <w:autoSpaceDE w:val="0"/>
              <w:autoSpaceDN w:val="0"/>
              <w:adjustRightInd w:val="0"/>
              <w:spacing w:before="0"/>
              <w:jc w:val="left"/>
              <w:rPr>
                <w:rFonts w:ascii="Consolas" w:hAnsi="Consolas" w:cs="Courier New"/>
                <w:noProof/>
                <w:sz w:val="14"/>
                <w:szCs w:val="12"/>
              </w:rPr>
            </w:pPr>
          </w:p>
          <w:p w14:paraId="6A07CEC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2 = CalcSum(</w:t>
            </w:r>
            <w:r w:rsidRPr="0042346B">
              <w:rPr>
                <w:rFonts w:ascii="Consolas" w:hAnsi="Consolas" w:cs="Courier New"/>
                <w:noProof/>
                <w:color w:val="A31515"/>
                <w:sz w:val="22"/>
              </w:rPr>
              <w:t>4</w:t>
            </w:r>
            <w:r w:rsidRPr="0042346B">
              <w:rPr>
                <w:rFonts w:ascii="Consolas" w:hAnsi="Consolas"/>
                <w:noProof/>
                <w:sz w:val="22"/>
              </w:rPr>
              <w:t xml:space="preserve">, </w:t>
            </w:r>
            <w:r w:rsidRPr="0042346B">
              <w:rPr>
                <w:rFonts w:ascii="Consolas" w:hAnsi="Consolas" w:cs="Courier New"/>
                <w:noProof/>
                <w:color w:val="A31515"/>
                <w:sz w:val="22"/>
              </w:rPr>
              <w:t>0</w:t>
            </w:r>
            <w:r w:rsidRPr="0042346B">
              <w:rPr>
                <w:rFonts w:ascii="Consolas" w:hAnsi="Consolas"/>
                <w:noProof/>
                <w:sz w:val="22"/>
              </w:rPr>
              <w:t>, -</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w:t>
            </w:r>
          </w:p>
          <w:p w14:paraId="4894E70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sum2);</w:t>
            </w:r>
          </w:p>
          <w:p w14:paraId="137115D3"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745EFE4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3 = CalcSum();</w:t>
            </w:r>
          </w:p>
          <w:p w14:paraId="7B4E576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008379D7" w:rsidRPr="0042346B">
              <w:rPr>
                <w:rFonts w:ascii="Consolas" w:hAnsi="Consolas"/>
                <w:noProof/>
                <w:sz w:val="22"/>
              </w:rPr>
              <w:t>.WriteLine(sum3);</w:t>
            </w:r>
          </w:p>
          <w:p w14:paraId="077B7092"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14:paraId="2C31B762" w14:textId="77777777" w:rsidR="00B7428F" w:rsidRPr="00D659CC" w:rsidRDefault="00B7428F" w:rsidP="00B7428F">
      <w:pPr>
        <w:spacing w:after="120"/>
      </w:pPr>
      <w:r w:rsidRPr="00D659CC">
        <w:t>The example sums the numbers, as their count is not known in advance. The method can be invoked with one, two or more parameters, as well as with no parameters at all. If we execute the example we will get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31EB4731" w14:textId="77777777" w:rsidTr="000F4039">
        <w:tc>
          <w:tcPr>
            <w:tcW w:w="9668" w:type="dxa"/>
            <w:tcBorders>
              <w:top w:val="single" w:sz="4" w:space="0" w:color="auto"/>
              <w:left w:val="single" w:sz="4" w:space="0" w:color="auto"/>
              <w:bottom w:val="single" w:sz="4" w:space="0" w:color="auto"/>
              <w:right w:val="single" w:sz="4" w:space="0" w:color="auto"/>
            </w:tcBorders>
          </w:tcPr>
          <w:p w14:paraId="0A54F1B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7</w:t>
            </w:r>
          </w:p>
          <w:p w14:paraId="77C9950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4</w:t>
            </w:r>
          </w:p>
          <w:p w14:paraId="0B680DEF" w14:textId="77777777"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0</w:t>
            </w:r>
          </w:p>
        </w:tc>
      </w:tr>
    </w:tbl>
    <w:p w14:paraId="2A16F393" w14:textId="77777777" w:rsidR="00B7428F" w:rsidRPr="00D659CC" w:rsidRDefault="00B7428F" w:rsidP="00A827DD">
      <w:pPr>
        <w:pStyle w:val="Heading4"/>
        <w:rPr>
          <w:noProof/>
        </w:rPr>
      </w:pPr>
      <w:r w:rsidRPr="00D659CC">
        <w:lastRenderedPageBreak/>
        <w:t xml:space="preserve">Variable Number of Arguments: Arrays vs. </w:t>
      </w:r>
      <w:r w:rsidRPr="00D659CC">
        <w:rPr>
          <w:noProof/>
        </w:rPr>
        <w:t>"params"</w:t>
      </w:r>
    </w:p>
    <w:p w14:paraId="4D8B20E6" w14:textId="77777777" w:rsidR="00B7428F" w:rsidRPr="00D659CC" w:rsidRDefault="00B7428F" w:rsidP="00B7428F">
      <w:r w:rsidRPr="00D659CC">
        <w:t xml:space="preserve">From the formal definition, given above, of parameter that allows passing of </w:t>
      </w:r>
      <w:r w:rsidRPr="00D659CC">
        <w:rPr>
          <w:b/>
        </w:rPr>
        <w:t>variable number of arguments</w:t>
      </w:r>
      <w:r w:rsidRPr="00D659CC">
        <w:t xml:space="preserve"> by the method invocation – </w:t>
      </w:r>
      <w:r w:rsidRPr="00D659CC">
        <w:rPr>
          <w:rFonts w:ascii="Consolas" w:hAnsi="Consolas"/>
          <w:b/>
          <w:bCs/>
          <w:noProof/>
          <w:kern w:val="32"/>
          <w:sz w:val="22"/>
        </w:rPr>
        <w:t>&lt;var_name&gt;</w:t>
      </w:r>
      <w:r w:rsidRPr="00D659CC">
        <w:t xml:space="preserve">, is actually a name of an </w:t>
      </w:r>
      <w:r w:rsidRPr="00D659CC">
        <w:rPr>
          <w:b/>
        </w:rPr>
        <w:t>array of type</w:t>
      </w:r>
      <w:r w:rsidRPr="00D659CC">
        <w:t xml:space="preserve"> </w:t>
      </w:r>
      <w:r w:rsidRPr="00D659CC">
        <w:rPr>
          <w:rFonts w:ascii="Consolas" w:hAnsi="Consolas"/>
          <w:b/>
          <w:bCs/>
          <w:noProof/>
          <w:kern w:val="32"/>
          <w:sz w:val="22"/>
        </w:rPr>
        <w:t>&lt;var_type&gt;</w:t>
      </w:r>
      <w:r w:rsidRPr="00D659CC">
        <w:t xml:space="preserve">. By the method invocation, the arguments of type </w:t>
      </w:r>
      <w:r w:rsidRPr="00D659CC">
        <w:rPr>
          <w:rFonts w:ascii="Consolas" w:hAnsi="Consolas"/>
          <w:b/>
          <w:bCs/>
          <w:noProof/>
          <w:kern w:val="32"/>
          <w:sz w:val="22"/>
        </w:rPr>
        <w:t>&lt;var_type&gt;</w:t>
      </w:r>
      <w:r w:rsidRPr="00D659CC">
        <w:t xml:space="preserve"> or compatible type that we pass to the method (with no care for their count) will be kept into this array. Then they will be used in the method body. The access and dealing with these parameters </w:t>
      </w:r>
      <w:proofErr w:type="gramStart"/>
      <w:r w:rsidRPr="00D659CC">
        <w:t>is</w:t>
      </w:r>
      <w:proofErr w:type="gramEnd"/>
      <w:r w:rsidRPr="00D659CC">
        <w:t xml:space="preserve"> in the same way we do when we work with arrays.</w:t>
      </w:r>
    </w:p>
    <w:p w14:paraId="6D79F0DE" w14:textId="77777777" w:rsidR="00B7428F" w:rsidRPr="00D659CC" w:rsidRDefault="00B7428F" w:rsidP="00B7428F">
      <w:pPr>
        <w:spacing w:after="120"/>
      </w:pPr>
      <w:r w:rsidRPr="00D659CC">
        <w:t>To make it clearer we will modify the method that calculates the sum of the prices of chosen books, to get variable number of argument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592ED1E8" w14:textId="77777777" w:rsidTr="000F4039">
        <w:tc>
          <w:tcPr>
            <w:tcW w:w="9668" w:type="dxa"/>
            <w:tcBorders>
              <w:top w:val="single" w:sz="4" w:space="0" w:color="auto"/>
              <w:left w:val="single" w:sz="4" w:space="0" w:color="auto"/>
              <w:bottom w:val="single" w:sz="4" w:space="0" w:color="auto"/>
              <w:right w:val="single" w:sz="4" w:space="0" w:color="auto"/>
            </w:tcBorders>
          </w:tcPr>
          <w:p w14:paraId="7A1A624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prices)</w:t>
            </w:r>
          </w:p>
          <w:p w14:paraId="6138C10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951891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14:paraId="28056B56"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72F3814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14:paraId="02B2919A"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788858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14:paraId="6B76876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F39C83C" w14:textId="1A792E8E"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otal amount of all books is:"</w:t>
            </w:r>
            <w:r w:rsidRPr="0042346B">
              <w:rPr>
                <w:rFonts w:ascii="Consolas" w:hAnsi="Consolas"/>
                <w:noProof/>
                <w:sz w:val="22"/>
              </w:rPr>
              <w:t xml:space="preserve"> +</w:t>
            </w:r>
            <w:r w:rsidR="000F4039">
              <w:rPr>
                <w:rFonts w:ascii="Consolas" w:hAnsi="Consolas"/>
                <w:noProof/>
                <w:sz w:val="22"/>
              </w:rPr>
              <w:t xml:space="preserve"> </w:t>
            </w:r>
            <w:r w:rsidRPr="0042346B">
              <w:rPr>
                <w:rFonts w:ascii="Consolas" w:hAnsi="Consolas" w:cs="Courier New"/>
                <w:noProof/>
                <w:sz w:val="22"/>
              </w:rPr>
              <w:t>totalAmount);</w:t>
            </w:r>
          </w:p>
          <w:p w14:paraId="46C39B6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7437904A" w14:textId="77777777" w:rsidR="00B7428F" w:rsidRPr="00D659CC" w:rsidRDefault="00B7428F" w:rsidP="00B7428F">
      <w:r w:rsidRPr="00D659CC">
        <w:t xml:space="preserve">As we can see the only change is to change the declaration of the array </w:t>
      </w:r>
      <w:r w:rsidRPr="00D659CC">
        <w:rPr>
          <w:rFonts w:ascii="Consolas" w:hAnsi="Consolas"/>
          <w:b/>
          <w:bCs/>
          <w:noProof/>
          <w:kern w:val="32"/>
          <w:sz w:val="22"/>
        </w:rPr>
        <w:t>prices</w:t>
      </w:r>
      <w:r w:rsidRPr="00D659CC">
        <w:t xml:space="preserve"> with adding </w:t>
      </w:r>
      <w:r w:rsidRPr="00D659CC">
        <w:rPr>
          <w:rFonts w:ascii="Consolas" w:hAnsi="Consolas"/>
          <w:b/>
          <w:bCs/>
          <w:noProof/>
          <w:kern w:val="32"/>
          <w:sz w:val="22"/>
        </w:rPr>
        <w:t>params</w:t>
      </w:r>
      <w:r w:rsidRPr="00D659CC">
        <w:t xml:space="preserve"> before </w:t>
      </w:r>
      <w:r w:rsidRPr="00D659CC">
        <w:rPr>
          <w:rFonts w:ascii="Consolas" w:hAnsi="Consolas"/>
          <w:b/>
          <w:bCs/>
          <w:noProof/>
          <w:kern w:val="32"/>
          <w:sz w:val="22"/>
        </w:rPr>
        <w:t>decimal[]</w:t>
      </w:r>
      <w:r w:rsidRPr="00D659CC">
        <w:t>. In the body of our method, "</w:t>
      </w:r>
      <w:r w:rsidRPr="00D659CC">
        <w:rPr>
          <w:rFonts w:ascii="Consolas" w:hAnsi="Consolas"/>
          <w:b/>
          <w:bCs/>
          <w:noProof/>
          <w:kern w:val="32"/>
          <w:sz w:val="22"/>
        </w:rPr>
        <w:t>prices</w:t>
      </w:r>
      <w:r w:rsidRPr="00D659CC">
        <w:t xml:space="preserve">" is still an array of type </w:t>
      </w:r>
      <w:r w:rsidRPr="00D659CC">
        <w:rPr>
          <w:rFonts w:ascii="Consolas" w:hAnsi="Consolas"/>
          <w:b/>
          <w:bCs/>
          <w:noProof/>
          <w:kern w:val="32"/>
          <w:sz w:val="22"/>
        </w:rPr>
        <w:t>decimal</w:t>
      </w:r>
      <w:r w:rsidRPr="00D659CC">
        <w:t>, so we use it in the same way as before.</w:t>
      </w:r>
    </w:p>
    <w:p w14:paraId="12A74D03" w14:textId="77777777" w:rsidR="00B7428F" w:rsidRPr="00D659CC" w:rsidRDefault="00B7428F" w:rsidP="00B7428F">
      <w:pPr>
        <w:spacing w:after="120"/>
      </w:pPr>
      <w:r w:rsidRPr="00D659CC">
        <w:t>Now we can invoke our method, with no need to declare in advance an array of number and pass it as an argumen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4025EB8" w14:textId="77777777" w:rsidTr="000F4039">
        <w:tc>
          <w:tcPr>
            <w:tcW w:w="9668" w:type="dxa"/>
            <w:tcBorders>
              <w:top w:val="single" w:sz="4" w:space="0" w:color="auto"/>
              <w:left w:val="single" w:sz="4" w:space="0" w:color="auto"/>
              <w:bottom w:val="single" w:sz="4" w:space="0" w:color="auto"/>
              <w:right w:val="single" w:sz="4" w:space="0" w:color="auto"/>
            </w:tcBorders>
          </w:tcPr>
          <w:p w14:paraId="374235B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p>
          <w:p w14:paraId="0214A912"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6DA6D25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PrintTotalAmountForBooks(</w:t>
            </w:r>
            <w:r w:rsidRPr="00D659CC">
              <w:rPr>
                <w:rFonts w:ascii="Consolas" w:hAnsi="Consolas" w:cs="Courier New"/>
                <w:color w:val="A31515"/>
                <w:sz w:val="22"/>
              </w:rPr>
              <w:t>3m</w:t>
            </w:r>
            <w:r w:rsidRPr="00D659CC">
              <w:rPr>
                <w:rFonts w:ascii="Consolas" w:hAnsi="Consolas"/>
                <w:noProof/>
                <w:sz w:val="22"/>
              </w:rPr>
              <w:t xml:space="preserve">, </w:t>
            </w:r>
            <w:r w:rsidRPr="00D659CC">
              <w:rPr>
                <w:rFonts w:ascii="Consolas" w:hAnsi="Consolas" w:cs="Courier New"/>
                <w:color w:val="A31515"/>
                <w:sz w:val="22"/>
              </w:rPr>
              <w:t>2.5m</w:t>
            </w:r>
            <w:r w:rsidRPr="00D659CC">
              <w:rPr>
                <w:rFonts w:ascii="Consolas" w:hAnsi="Consolas"/>
                <w:noProof/>
                <w:sz w:val="22"/>
              </w:rPr>
              <w:t>);</w:t>
            </w:r>
          </w:p>
          <w:p w14:paraId="33E0DD7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PrintTotalAmountForBooks(</w:t>
            </w:r>
            <w:r w:rsidRPr="00D659CC">
              <w:rPr>
                <w:rFonts w:ascii="Consolas" w:hAnsi="Consolas" w:cs="Courier New"/>
                <w:color w:val="A31515"/>
                <w:sz w:val="22"/>
              </w:rPr>
              <w:t>1m</w:t>
            </w:r>
            <w:r w:rsidRPr="00D659CC">
              <w:rPr>
                <w:rFonts w:ascii="Consolas" w:hAnsi="Consolas"/>
                <w:noProof/>
                <w:sz w:val="22"/>
              </w:rPr>
              <w:t xml:space="preserve">, </w:t>
            </w:r>
            <w:r w:rsidRPr="00D659CC">
              <w:rPr>
                <w:rFonts w:ascii="Consolas" w:hAnsi="Consolas" w:cs="Courier New"/>
                <w:color w:val="A31515"/>
                <w:sz w:val="22"/>
              </w:rPr>
              <w:t>2m</w:t>
            </w:r>
            <w:r w:rsidRPr="00D659CC">
              <w:rPr>
                <w:rFonts w:ascii="Consolas" w:hAnsi="Consolas"/>
                <w:noProof/>
                <w:sz w:val="22"/>
              </w:rPr>
              <w:t xml:space="preserve">, </w:t>
            </w:r>
            <w:r w:rsidRPr="00D659CC">
              <w:rPr>
                <w:rFonts w:ascii="Consolas" w:hAnsi="Consolas" w:cs="Courier New"/>
                <w:color w:val="A31515"/>
                <w:sz w:val="22"/>
              </w:rPr>
              <w:t>3.5m</w:t>
            </w:r>
            <w:r w:rsidRPr="00D659CC">
              <w:rPr>
                <w:rFonts w:ascii="Consolas" w:hAnsi="Consolas"/>
                <w:noProof/>
                <w:sz w:val="22"/>
              </w:rPr>
              <w:t xml:space="preserve">, </w:t>
            </w:r>
            <w:r w:rsidRPr="00D659CC">
              <w:rPr>
                <w:rFonts w:ascii="Consolas" w:hAnsi="Consolas" w:cs="Courier New"/>
                <w:color w:val="A31515"/>
                <w:sz w:val="22"/>
              </w:rPr>
              <w:t>7.5m</w:t>
            </w:r>
            <w:r w:rsidRPr="00D659CC">
              <w:rPr>
                <w:rFonts w:ascii="Consolas" w:hAnsi="Consolas"/>
                <w:noProof/>
                <w:sz w:val="22"/>
              </w:rPr>
              <w:t>);</w:t>
            </w:r>
          </w:p>
          <w:p w14:paraId="549C8760" w14:textId="77777777" w:rsidR="00B7428F" w:rsidRPr="00D659CC" w:rsidRDefault="00B7428F" w:rsidP="00B7428F">
            <w:pPr>
              <w:autoSpaceDE w:val="0"/>
              <w:autoSpaceDN w:val="0"/>
              <w:adjustRightInd w:val="0"/>
              <w:spacing w:before="0"/>
              <w:jc w:val="left"/>
              <w:rPr>
                <w:rFonts w:ascii="Consolas" w:hAnsi="Consolas" w:cs="Consolas"/>
                <w:sz w:val="22"/>
                <w:szCs w:val="19"/>
              </w:rPr>
            </w:pPr>
            <w:r w:rsidRPr="00D659CC">
              <w:rPr>
                <w:rFonts w:ascii="Consolas" w:hAnsi="Consolas"/>
                <w:noProof/>
                <w:sz w:val="22"/>
              </w:rPr>
              <w:t>}</w:t>
            </w:r>
          </w:p>
        </w:tc>
      </w:tr>
    </w:tbl>
    <w:p w14:paraId="39F88173" w14:textId="77777777" w:rsidR="00B7428F" w:rsidRPr="00D659CC" w:rsidRDefault="00B7428F" w:rsidP="00B7428F">
      <w:pPr>
        <w:spacing w:after="120"/>
      </w:pPr>
      <w:r w:rsidRPr="00D659CC">
        <w:t>The result of the two invocations will b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4E4DC262" w14:textId="77777777" w:rsidTr="000F4039">
        <w:tc>
          <w:tcPr>
            <w:tcW w:w="9668" w:type="dxa"/>
            <w:tcBorders>
              <w:top w:val="single" w:sz="4" w:space="0" w:color="auto"/>
              <w:left w:val="single" w:sz="4" w:space="0" w:color="auto"/>
              <w:bottom w:val="single" w:sz="4" w:space="0" w:color="auto"/>
              <w:right w:val="single" w:sz="4" w:space="0" w:color="auto"/>
            </w:tcBorders>
          </w:tcPr>
          <w:p w14:paraId="0D8AF2FF" w14:textId="77777777" w:rsidR="00B7428F" w:rsidRPr="00D659CC" w:rsidRDefault="00B7428F" w:rsidP="00B7428F">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e total amount of all books is: 5.5</w:t>
            </w:r>
          </w:p>
          <w:p w14:paraId="2698C86D"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The total amount of all books is: 14.0</w:t>
            </w:r>
          </w:p>
        </w:tc>
      </w:tr>
    </w:tbl>
    <w:p w14:paraId="1826F9B4" w14:textId="77777777" w:rsidR="00B7428F" w:rsidRPr="00D659CC" w:rsidRDefault="00B7428F" w:rsidP="00B7428F">
      <w:pPr>
        <w:spacing w:after="120"/>
      </w:pPr>
      <w:r w:rsidRPr="00D659CC">
        <w:t xml:space="preserve">Since </w:t>
      </w:r>
      <w:r w:rsidRPr="00D659CC">
        <w:rPr>
          <w:rFonts w:ascii="Consolas" w:hAnsi="Consolas"/>
          <w:b/>
          <w:bCs/>
          <w:noProof/>
          <w:kern w:val="32"/>
          <w:sz w:val="22"/>
        </w:rPr>
        <w:t>prices</w:t>
      </w:r>
      <w:r w:rsidRPr="00D659CC">
        <w:rPr>
          <w:b/>
          <w:noProof/>
        </w:rPr>
        <w:t xml:space="preserve"> </w:t>
      </w:r>
      <w:r w:rsidRPr="00D659CC">
        <w:rPr>
          <w:noProof/>
        </w:rPr>
        <w:t>is</w:t>
      </w:r>
      <w:r w:rsidRPr="00D659CC">
        <w:t xml:space="preserve"> an array, it can be assumed that we can declare and initialize an array before invocation of our method. Then to pass that array as an argumen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B9794C7" w14:textId="77777777" w:rsidTr="000F4039">
        <w:tc>
          <w:tcPr>
            <w:tcW w:w="9668" w:type="dxa"/>
            <w:tcBorders>
              <w:top w:val="single" w:sz="4" w:space="0" w:color="auto"/>
              <w:left w:val="single" w:sz="4" w:space="0" w:color="auto"/>
              <w:bottom w:val="single" w:sz="4" w:space="0" w:color="auto"/>
              <w:right w:val="single" w:sz="4" w:space="0" w:color="auto"/>
            </w:tcBorders>
          </w:tcPr>
          <w:p w14:paraId="2A46288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608DE7C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F02DA7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decimal</w:t>
            </w:r>
            <w:r w:rsidRPr="00D659CC">
              <w:rPr>
                <w:rFonts w:ascii="Consolas" w:hAnsi="Consolas"/>
                <w:noProof/>
                <w:sz w:val="22"/>
              </w:rPr>
              <w:t xml:space="preserve">[] pricesArr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decimal</w:t>
            </w:r>
            <w:r w:rsidRPr="00D659CC">
              <w:rPr>
                <w:rFonts w:ascii="Consolas" w:hAnsi="Consolas"/>
                <w:noProof/>
                <w:sz w:val="22"/>
              </w:rPr>
              <w:t xml:space="preserve">[] { </w:t>
            </w:r>
            <w:r w:rsidRPr="00D659CC">
              <w:rPr>
                <w:rFonts w:ascii="Consolas" w:hAnsi="Consolas" w:cs="Courier New"/>
                <w:noProof/>
                <w:color w:val="A31515"/>
                <w:sz w:val="22"/>
              </w:rPr>
              <w:t>3m</w:t>
            </w:r>
            <w:r w:rsidRPr="00D659CC">
              <w:rPr>
                <w:rFonts w:ascii="Consolas" w:hAnsi="Consolas"/>
                <w:noProof/>
                <w:sz w:val="22"/>
              </w:rPr>
              <w:t xml:space="preserve">, </w:t>
            </w:r>
            <w:r w:rsidRPr="00D659CC">
              <w:rPr>
                <w:rFonts w:ascii="Consolas" w:hAnsi="Consolas" w:cs="Courier New"/>
                <w:noProof/>
                <w:color w:val="A31515"/>
                <w:sz w:val="22"/>
              </w:rPr>
              <w:t>2.5m</w:t>
            </w:r>
            <w:r w:rsidRPr="00D659CC">
              <w:rPr>
                <w:rFonts w:ascii="Consolas" w:hAnsi="Consolas"/>
                <w:noProof/>
                <w:sz w:val="22"/>
              </w:rPr>
              <w:t xml:space="preserve"> };</w:t>
            </w:r>
          </w:p>
          <w:p w14:paraId="6B8336FB"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23E126C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Passing initialized array as var-arg:</w:t>
            </w:r>
          </w:p>
          <w:p w14:paraId="0F999A34"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PrintTota</w:t>
            </w:r>
            <w:r w:rsidR="008379D7" w:rsidRPr="00D659CC">
              <w:rPr>
                <w:rFonts w:ascii="Consolas" w:hAnsi="Consolas" w:cs="Courier New"/>
                <w:noProof/>
                <w:sz w:val="22"/>
              </w:rPr>
              <w:t>lAmountForBooks(pricesArr);</w:t>
            </w:r>
          </w:p>
          <w:p w14:paraId="12BD84A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5133450C" w14:textId="77777777" w:rsidR="00B7428F" w:rsidRPr="00D659CC" w:rsidRDefault="00B7428F" w:rsidP="00B7428F">
      <w:pPr>
        <w:spacing w:after="120"/>
      </w:pPr>
      <w:r w:rsidRPr="00D659CC">
        <w:t>The above is legal invocation, and the result from that code execution is the following:</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3436DA70" w14:textId="77777777" w:rsidTr="000F4039">
        <w:tc>
          <w:tcPr>
            <w:tcW w:w="9668" w:type="dxa"/>
            <w:tcBorders>
              <w:top w:val="single" w:sz="4" w:space="0" w:color="auto"/>
              <w:left w:val="single" w:sz="4" w:space="0" w:color="auto"/>
              <w:bottom w:val="single" w:sz="4" w:space="0" w:color="auto"/>
              <w:right w:val="single" w:sz="4" w:space="0" w:color="auto"/>
            </w:tcBorders>
          </w:tcPr>
          <w:p w14:paraId="36ECC463"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lastRenderedPageBreak/>
              <w:t>The total amount of all books is: 5.5</w:t>
            </w:r>
          </w:p>
        </w:tc>
      </w:tr>
    </w:tbl>
    <w:p w14:paraId="3766D7AD" w14:textId="77777777" w:rsidR="00B7428F" w:rsidRPr="00D659CC" w:rsidRDefault="00B7428F" w:rsidP="00732360">
      <w:pPr>
        <w:pStyle w:val="Heading4"/>
      </w:pPr>
      <w:r w:rsidRPr="00D659CC">
        <w:t>Position and Declaration of a Method with Variable Arguments</w:t>
      </w:r>
    </w:p>
    <w:p w14:paraId="7F6CCB48" w14:textId="77777777" w:rsidR="00B7428F" w:rsidRPr="00D659CC" w:rsidRDefault="00B7428F" w:rsidP="00B7428F">
      <w:pPr>
        <w:spacing w:after="120"/>
      </w:pPr>
      <w:r w:rsidRPr="00D659CC">
        <w:t xml:space="preserve">A method, that has a variable number of its arguments, can also have </w:t>
      </w:r>
      <w:r w:rsidRPr="00D659CC">
        <w:rPr>
          <w:b/>
        </w:rPr>
        <w:t>other parameters</w:t>
      </w:r>
      <w:r w:rsidRPr="00D659CC">
        <w:t xml:space="preserve"> in its parameters list.</w:t>
      </w:r>
    </w:p>
    <w:p w14:paraId="0BBF7548" w14:textId="77777777" w:rsidR="00B7428F" w:rsidRPr="00D659CC" w:rsidRDefault="00B7428F" w:rsidP="00B7428F">
      <w:pPr>
        <w:spacing w:after="120"/>
      </w:pPr>
      <w:r w:rsidRPr="00D659CC">
        <w:t xml:space="preserve">The following code, for example, has as a first parameter an element of type </w:t>
      </w:r>
      <w:r w:rsidRPr="00D659CC">
        <w:rPr>
          <w:rFonts w:ascii="Consolas" w:hAnsi="Consolas"/>
          <w:b/>
          <w:bCs/>
          <w:noProof/>
          <w:kern w:val="32"/>
          <w:sz w:val="22"/>
        </w:rPr>
        <w:t>string</w:t>
      </w:r>
      <w:r w:rsidRPr="00D659CC">
        <w:t xml:space="preserve">, and right after it there can be one or more parameters of type </w:t>
      </w:r>
      <w:r w:rsidRPr="00D659CC">
        <w:rPr>
          <w:rFonts w:ascii="Consolas" w:hAnsi="Consolas"/>
          <w:b/>
          <w:bCs/>
          <w:noProof/>
          <w:kern w:val="32"/>
          <w:sz w:val="22"/>
        </w:rPr>
        <w:t>int</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462501E" w14:textId="77777777" w:rsidTr="000F4039">
        <w:tc>
          <w:tcPr>
            <w:tcW w:w="9668" w:type="dxa"/>
            <w:tcBorders>
              <w:top w:val="single" w:sz="4" w:space="0" w:color="auto"/>
              <w:left w:val="single" w:sz="4" w:space="0" w:color="auto"/>
              <w:bottom w:val="single" w:sz="4" w:space="0" w:color="auto"/>
              <w:right w:val="single" w:sz="4" w:space="0" w:color="auto"/>
            </w:tcBorders>
          </w:tcPr>
          <w:p w14:paraId="4B0302D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string</w:t>
            </w:r>
            <w:r w:rsidRPr="00D659CC">
              <w:rPr>
                <w:rFonts w:ascii="Consolas" w:hAnsi="Consolas"/>
                <w:noProof/>
                <w:sz w:val="22"/>
              </w:rPr>
              <w:t xml:space="preserve"> strParam, </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w:t>
            </w:r>
          </w:p>
          <w:p w14:paraId="4D905748"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5713DF2"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5AA87B9E" w14:textId="77777777" w:rsidR="00B7428F" w:rsidRPr="00D659CC" w:rsidRDefault="00B7428F" w:rsidP="00B7428F">
      <w:pPr>
        <w:spacing w:after="120"/>
      </w:pPr>
      <w:r w:rsidRPr="00D659CC">
        <w:t xml:space="preserve">The one thing that we must consider is that the element </w:t>
      </w:r>
      <w:r w:rsidR="00A8284F" w:rsidRPr="00D659CC">
        <w:t>from</w:t>
      </w:r>
      <w:r w:rsidRPr="00D659CC">
        <w:t xml:space="preserve"> the parameters list in the method</w:t>
      </w:r>
      <w:r w:rsidR="002509B8" w:rsidRPr="00D659CC">
        <w:t>’s</w:t>
      </w:r>
      <w:r w:rsidRPr="00D659CC">
        <w:t xml:space="preserve"> definition, that allows passing of a variable number of arguments, must </w:t>
      </w:r>
      <w:r w:rsidRPr="00D659CC">
        <w:rPr>
          <w:b/>
        </w:rPr>
        <w:t>always be placed at the end</w:t>
      </w:r>
      <w:r w:rsidRPr="00D659CC">
        <w:t xml:space="preserve"> of the parameters lis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1C30E264"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0C9B4BBF" w14:textId="77777777" w:rsidR="00B7428F" w:rsidRPr="00D659CC" w:rsidRDefault="00B7428F" w:rsidP="00B7428F">
            <w:pPr>
              <w:spacing w:before="0"/>
              <w:jc w:val="center"/>
            </w:pPr>
            <w:r w:rsidRPr="00D659CC">
              <w:rPr>
                <w:noProof/>
              </w:rPr>
              <w:drawing>
                <wp:inline distT="0" distB="0" distL="0" distR="0" wp14:anchorId="13342916" wp14:editId="5318E1C5">
                  <wp:extent cx="327660" cy="327660"/>
                  <wp:effectExtent l="0" t="0" r="0" b="0"/>
                  <wp:docPr id="5234" name="Picture 5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CB58EB7" w14:textId="77777777" w:rsidR="00B7428F" w:rsidRPr="00D659CC" w:rsidRDefault="00B7428F" w:rsidP="00F13939">
            <w:pPr>
              <w:pStyle w:val="WarningMessage"/>
            </w:pPr>
            <w:r w:rsidRPr="00D659CC">
              <w:t>The element of the parameters list, that allows passing of variable number of arguments by invocation of a method, must always be declared at the end of the method</w:t>
            </w:r>
            <w:r w:rsidR="002509B8" w:rsidRPr="00D659CC">
              <w:t>’s</w:t>
            </w:r>
            <w:r w:rsidRPr="00D659CC">
              <w:t xml:space="preserve"> parameters list.</w:t>
            </w:r>
          </w:p>
        </w:tc>
      </w:tr>
    </w:tbl>
    <w:p w14:paraId="1A69DCFD" w14:textId="77777777" w:rsidR="00B7428F" w:rsidRPr="00D659CC" w:rsidRDefault="00B7428F" w:rsidP="00B7428F">
      <w:pPr>
        <w:spacing w:after="120"/>
      </w:pPr>
      <w:r w:rsidRPr="00D659CC">
        <w:t xml:space="preserve">So, if we try to put the declaration of the </w:t>
      </w:r>
      <w:r w:rsidRPr="00D659CC">
        <w:rPr>
          <w:noProof/>
        </w:rPr>
        <w:t>var-args</w:t>
      </w:r>
      <w:r w:rsidRPr="00D659CC">
        <w:t xml:space="preserve"> parameter </w:t>
      </w:r>
      <w:r w:rsidRPr="00D659CC">
        <w:rPr>
          <w:rStyle w:val="Code"/>
        </w:rPr>
        <w:t>x</w:t>
      </w:r>
      <w:r w:rsidRPr="00D659CC">
        <w:t>, shown in the last example, not at the last place, like so:</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27B5057" w14:textId="77777777" w:rsidTr="000F4039">
        <w:tc>
          <w:tcPr>
            <w:tcW w:w="9668" w:type="dxa"/>
            <w:tcBorders>
              <w:top w:val="single" w:sz="4" w:space="0" w:color="auto"/>
              <w:left w:val="single" w:sz="4" w:space="0" w:color="auto"/>
              <w:bottom w:val="single" w:sz="4" w:space="0" w:color="auto"/>
              <w:right w:val="single" w:sz="4" w:space="0" w:color="auto"/>
            </w:tcBorders>
          </w:tcPr>
          <w:p w14:paraId="6A4F946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string</w:t>
            </w:r>
            <w:r w:rsidRPr="00D659CC">
              <w:rPr>
                <w:rFonts w:ascii="Consolas" w:hAnsi="Consolas"/>
                <w:noProof/>
                <w:sz w:val="22"/>
              </w:rPr>
              <w:t xml:space="preserve"> strParam)</w:t>
            </w:r>
          </w:p>
          <w:p w14:paraId="09FCF9A1"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9015088"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5FC5F8C3" w14:textId="77777777" w:rsidR="00B7428F" w:rsidRPr="00D659CC" w:rsidRDefault="00B7428F" w:rsidP="00B7428F">
      <w:pPr>
        <w:spacing w:after="120"/>
      </w:pPr>
      <w:r w:rsidRPr="00D659CC">
        <w:t>The compiler will return the following error messag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E91399F" w14:textId="77777777" w:rsidTr="000F4039">
        <w:tc>
          <w:tcPr>
            <w:tcW w:w="9668" w:type="dxa"/>
            <w:tcBorders>
              <w:top w:val="single" w:sz="4" w:space="0" w:color="auto"/>
              <w:left w:val="single" w:sz="4" w:space="0" w:color="auto"/>
              <w:bottom w:val="single" w:sz="4" w:space="0" w:color="auto"/>
              <w:right w:val="single" w:sz="4" w:space="0" w:color="auto"/>
            </w:tcBorders>
          </w:tcPr>
          <w:p w14:paraId="48E544E7"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A parameter array must be the last parameter in a formal parameter list</w:t>
            </w:r>
          </w:p>
        </w:tc>
      </w:tr>
    </w:tbl>
    <w:p w14:paraId="445C4B39" w14:textId="77777777" w:rsidR="00B7428F" w:rsidRPr="00D659CC" w:rsidRDefault="00B7428F" w:rsidP="00732360">
      <w:pPr>
        <w:pStyle w:val="Heading4"/>
      </w:pPr>
      <w:r w:rsidRPr="00D659CC">
        <w:t>Limitations on the Count for the Variable Arguments</w:t>
      </w:r>
    </w:p>
    <w:p w14:paraId="23BEA7F8" w14:textId="77777777" w:rsidR="00B7428F" w:rsidRPr="00D659CC" w:rsidRDefault="00B7428F" w:rsidP="00B7428F">
      <w:pPr>
        <w:spacing w:after="120"/>
      </w:pPr>
      <w:r w:rsidRPr="00D659CC">
        <w:t xml:space="preserve">Another limitation, for the methods with variable number of arguments, is that the method cannot have in its declaration more than one parameter that allows passing of variable numbers of arguments. </w:t>
      </w:r>
      <w:proofErr w:type="gramStart"/>
      <w:r w:rsidRPr="00D659CC">
        <w:t>So</w:t>
      </w:r>
      <w:proofErr w:type="gramEnd"/>
      <w:r w:rsidRPr="00D659CC">
        <w:t xml:space="preserve"> if we try to compile a method declared in the following way:</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6156CAC4" w14:textId="77777777" w:rsidTr="000F4039">
        <w:tc>
          <w:tcPr>
            <w:tcW w:w="9668" w:type="dxa"/>
            <w:tcBorders>
              <w:top w:val="single" w:sz="4" w:space="0" w:color="auto"/>
              <w:left w:val="single" w:sz="4" w:space="0" w:color="auto"/>
              <w:bottom w:val="single" w:sz="4" w:space="0" w:color="auto"/>
              <w:right w:val="single" w:sz="4" w:space="0" w:color="auto"/>
            </w:tcBorders>
          </w:tcPr>
          <w:p w14:paraId="643E9BE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string</w:t>
            </w:r>
            <w:r w:rsidRPr="00D659CC">
              <w:rPr>
                <w:rFonts w:ascii="Consolas" w:hAnsi="Consolas"/>
                <w:noProof/>
                <w:sz w:val="22"/>
              </w:rPr>
              <w:t>[] z)</w:t>
            </w:r>
          </w:p>
          <w:p w14:paraId="50EFB958"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7A6494D"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59AD9918" w14:textId="77777777" w:rsidR="00B7428F" w:rsidRPr="00D659CC" w:rsidRDefault="00B7428F" w:rsidP="00B7428F">
      <w:pPr>
        <w:spacing w:after="120"/>
      </w:pPr>
      <w:r w:rsidRPr="00D659CC">
        <w:t>The compiler will return the already known error messag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BA8A65B" w14:textId="77777777" w:rsidTr="000F4039">
        <w:tc>
          <w:tcPr>
            <w:tcW w:w="9668" w:type="dxa"/>
            <w:tcBorders>
              <w:top w:val="single" w:sz="4" w:space="0" w:color="auto"/>
              <w:left w:val="single" w:sz="4" w:space="0" w:color="auto"/>
              <w:bottom w:val="single" w:sz="4" w:space="0" w:color="auto"/>
              <w:right w:val="single" w:sz="4" w:space="0" w:color="auto"/>
            </w:tcBorders>
          </w:tcPr>
          <w:p w14:paraId="73D70A07"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A parameter array must be the last parameter in a formal parameter list</w:t>
            </w:r>
          </w:p>
        </w:tc>
      </w:tr>
    </w:tbl>
    <w:p w14:paraId="3002B59F" w14:textId="77777777" w:rsidR="00B7428F" w:rsidRPr="00D659CC" w:rsidRDefault="00B7428F" w:rsidP="00B7428F">
      <w:r w:rsidRPr="00D659CC">
        <w:t xml:space="preserve">This rule can be taken as a special case of the rule for the </w:t>
      </w:r>
      <w:r w:rsidRPr="00D659CC">
        <w:rPr>
          <w:noProof/>
        </w:rPr>
        <w:t>var-args</w:t>
      </w:r>
      <w:r w:rsidRPr="00D659CC">
        <w:t xml:space="preserve"> position, i.e. the related parameter to be at the end of the parameters list.</w:t>
      </w:r>
    </w:p>
    <w:p w14:paraId="72FE4FF4" w14:textId="77777777" w:rsidR="00B7428F" w:rsidRPr="00D659CC" w:rsidRDefault="00B7428F" w:rsidP="00732360">
      <w:pPr>
        <w:pStyle w:val="Heading4"/>
      </w:pPr>
      <w:r w:rsidRPr="00D659CC">
        <w:lastRenderedPageBreak/>
        <w:t>Specifics of Empty Parameter List</w:t>
      </w:r>
    </w:p>
    <w:p w14:paraId="214E3083" w14:textId="77777777" w:rsidR="00B7428F" w:rsidRPr="00D659CC" w:rsidRDefault="00B7428F" w:rsidP="00B7428F">
      <w:pPr>
        <w:spacing w:after="120"/>
      </w:pPr>
      <w:r w:rsidRPr="00D659CC">
        <w:t>After we got familiar with the declaration and invocation of methods with variable number of arguments, one more question arises. What would happen if we invoke such method, but with no parameters?</w:t>
      </w:r>
    </w:p>
    <w:p w14:paraId="4FA7E895" w14:textId="77777777" w:rsidR="00B7428F" w:rsidRPr="00D659CC" w:rsidRDefault="00B7428F" w:rsidP="00B7428F">
      <w:pPr>
        <w:spacing w:after="120"/>
      </w:pPr>
      <w:r w:rsidRPr="00D659CC">
        <w:t xml:space="preserve">For example, what would be the result of the invocation of our method that calculates the sum of books prices, in a case we </w:t>
      </w:r>
      <w:r w:rsidR="0017012E">
        <w:t>did not</w:t>
      </w:r>
      <w:r w:rsidRPr="00D659CC">
        <w:t xml:space="preserve"> liked any book:</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E922D4A" w14:textId="77777777" w:rsidTr="000F4039">
        <w:tc>
          <w:tcPr>
            <w:tcW w:w="9668" w:type="dxa"/>
            <w:tcBorders>
              <w:top w:val="single" w:sz="4" w:space="0" w:color="auto"/>
              <w:left w:val="single" w:sz="4" w:space="0" w:color="auto"/>
              <w:bottom w:val="single" w:sz="4" w:space="0" w:color="auto"/>
              <w:right w:val="single" w:sz="4" w:space="0" w:color="auto"/>
            </w:tcBorders>
          </w:tcPr>
          <w:p w14:paraId="7792718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481AE465"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AB8DD1E"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008379D7" w:rsidRPr="00D659CC">
              <w:rPr>
                <w:rFonts w:ascii="Consolas" w:hAnsi="Consolas" w:cs="Courier New"/>
                <w:noProof/>
                <w:sz w:val="22"/>
              </w:rPr>
              <w:t>PrintTotalAmountForBooks();</w:t>
            </w:r>
          </w:p>
          <w:p w14:paraId="3107AD5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18E03053" w14:textId="77777777" w:rsidR="00B7428F" w:rsidRPr="00D659CC" w:rsidRDefault="00B7428F" w:rsidP="00B7428F">
      <w:pPr>
        <w:spacing w:after="120"/>
      </w:pPr>
      <w:r w:rsidRPr="00D659CC">
        <w:t>As can be seen this code is compiled with no errors and after its execution the result is as fol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B24CB32" w14:textId="77777777" w:rsidTr="000F4039">
        <w:tc>
          <w:tcPr>
            <w:tcW w:w="9668" w:type="dxa"/>
            <w:tcBorders>
              <w:top w:val="single" w:sz="4" w:space="0" w:color="auto"/>
              <w:left w:val="single" w:sz="4" w:space="0" w:color="auto"/>
              <w:bottom w:val="single" w:sz="4" w:space="0" w:color="auto"/>
              <w:right w:val="single" w:sz="4" w:space="0" w:color="auto"/>
            </w:tcBorders>
          </w:tcPr>
          <w:p w14:paraId="6BAA9BB8" w14:textId="77777777"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total amount of all books is: 0</w:t>
            </w:r>
          </w:p>
        </w:tc>
      </w:tr>
    </w:tbl>
    <w:p w14:paraId="1D93FFA1" w14:textId="77777777" w:rsidR="00B7428F" w:rsidRPr="00D659CC" w:rsidRDefault="00B7428F" w:rsidP="00B7428F">
      <w:r w:rsidRPr="00D659CC">
        <w:t xml:space="preserve">This happens because, although, we </w:t>
      </w:r>
      <w:r w:rsidR="0017012E">
        <w:t>did not</w:t>
      </w:r>
      <w:r w:rsidR="0017012E" w:rsidRPr="00D659CC">
        <w:t xml:space="preserve"> </w:t>
      </w:r>
      <w:r w:rsidRPr="00D659CC">
        <w:t xml:space="preserve">pass any value to our method, by its invocation, the array </w:t>
      </w:r>
      <w:r w:rsidRPr="00D659CC">
        <w:rPr>
          <w:rFonts w:ascii="Consolas" w:hAnsi="Consolas"/>
          <w:b/>
          <w:bCs/>
          <w:noProof/>
          <w:kern w:val="32"/>
          <w:sz w:val="22"/>
        </w:rPr>
        <w:t>decimal[] prices</w:t>
      </w:r>
      <w:r w:rsidRPr="00D659CC">
        <w:t xml:space="preserve"> </w:t>
      </w:r>
      <w:proofErr w:type="gramStart"/>
      <w:r w:rsidRPr="00D659CC">
        <w:t>is</w:t>
      </w:r>
      <w:proofErr w:type="gramEnd"/>
      <w:r w:rsidRPr="00D659CC">
        <w:t xml:space="preserve"> created, but it is empty (i.e. it does not consists of any elements).</w:t>
      </w:r>
    </w:p>
    <w:p w14:paraId="51C27B62" w14:textId="77777777" w:rsidR="00B7428F" w:rsidRPr="00D659CC" w:rsidRDefault="00B7428F" w:rsidP="00B7428F">
      <w:r w:rsidRPr="00D659CC">
        <w:t xml:space="preserve">This has to be remembered, because even if we </w:t>
      </w:r>
      <w:r w:rsidR="0017012E">
        <w:t>did not</w:t>
      </w:r>
      <w:r w:rsidRPr="00D659CC">
        <w:t xml:space="preserve"> initialize the array, C# takes care to do so for the array that has to keep the parameters.</w:t>
      </w:r>
    </w:p>
    <w:p w14:paraId="2D044BC6" w14:textId="77777777" w:rsidR="00B7428F" w:rsidRPr="00D659CC" w:rsidRDefault="00B7428F" w:rsidP="00732360">
      <w:pPr>
        <w:pStyle w:val="Heading4"/>
      </w:pPr>
      <w:r w:rsidRPr="00D659CC">
        <w:t>Method with Variable Number of Arguments – Example</w:t>
      </w:r>
    </w:p>
    <w:p w14:paraId="18DBB75C" w14:textId="77777777" w:rsidR="00B7428F" w:rsidRPr="00D659CC" w:rsidRDefault="00B7428F" w:rsidP="00B7428F">
      <w:pPr>
        <w:spacing w:after="120"/>
      </w:pPr>
      <w:r w:rsidRPr="00D659CC">
        <w:t xml:space="preserve">Bearing in mind how we define methods with variable number of arguments, we can write the </w:t>
      </w:r>
      <w:r w:rsidRPr="00D659CC">
        <w:rPr>
          <w:rFonts w:ascii="Consolas" w:hAnsi="Consolas"/>
          <w:b/>
          <w:bCs/>
          <w:noProof/>
          <w:kern w:val="32"/>
          <w:sz w:val="22"/>
        </w:rPr>
        <w:t>Main()</w:t>
      </w:r>
      <w:r w:rsidRPr="00D659CC">
        <w:t xml:space="preserve"> method</w:t>
      </w:r>
      <w:r w:rsidR="00C97516" w:rsidRPr="00D659CC">
        <w:t xml:space="preserve"> of a C# program</w:t>
      </w:r>
      <w:r w:rsidRPr="00D659CC">
        <w:t xml:space="preserve"> in</w:t>
      </w:r>
      <w:r w:rsidR="00E559E3" w:rsidRPr="00D659CC">
        <w:t xml:space="preserve"> the following way:</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68B70321" w14:textId="77777777" w:rsidTr="000F4039">
        <w:tc>
          <w:tcPr>
            <w:tcW w:w="9668" w:type="dxa"/>
            <w:tcBorders>
              <w:top w:val="single" w:sz="4" w:space="0" w:color="auto"/>
              <w:left w:val="single" w:sz="4" w:space="0" w:color="auto"/>
              <w:bottom w:val="single" w:sz="4" w:space="0" w:color="auto"/>
              <w:right w:val="single" w:sz="4" w:space="0" w:color="auto"/>
            </w:tcBorders>
          </w:tcPr>
          <w:p w14:paraId="4016026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noProof/>
                <w:color w:val="2B91AF"/>
                <w:sz w:val="22"/>
              </w:rPr>
              <w:t>string</w:t>
            </w:r>
            <w:r w:rsidRPr="00D659CC">
              <w:rPr>
                <w:rFonts w:ascii="Consolas" w:hAnsi="Consolas"/>
                <w:noProof/>
                <w:sz w:val="22"/>
              </w:rPr>
              <w:t>[] args)</w:t>
            </w:r>
          </w:p>
          <w:p w14:paraId="2766721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034E72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Method body comes here</w:t>
            </w:r>
          </w:p>
          <w:p w14:paraId="28949F7B"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4FFFF3D6" w14:textId="77777777" w:rsidR="00B7428F" w:rsidRPr="00D659CC" w:rsidRDefault="00B7428F" w:rsidP="00B7428F">
      <w:r w:rsidRPr="00D659CC">
        <w:t>The definition above is valid and is accepted without any errors by the compiler.</w:t>
      </w:r>
    </w:p>
    <w:p w14:paraId="293A3355" w14:textId="77777777" w:rsidR="00B7428F" w:rsidRPr="00D659CC" w:rsidRDefault="00B7428F" w:rsidP="00732360">
      <w:pPr>
        <w:pStyle w:val="Heading3"/>
      </w:pPr>
      <w:r w:rsidRPr="00D659CC">
        <w:t>Optional Parameters</w:t>
      </w:r>
      <w:r w:rsidR="00B26A0C" w:rsidRPr="00D659CC">
        <w:t xml:space="preserve"> and Named Arguments</w:t>
      </w:r>
    </w:p>
    <w:p w14:paraId="38D00E82" w14:textId="77777777" w:rsidR="00B7428F" w:rsidRPr="00D659CC" w:rsidRDefault="00B7428F" w:rsidP="00B7428F">
      <w:r w:rsidRPr="00D659CC">
        <w:t xml:space="preserve">Named </w:t>
      </w:r>
      <w:r w:rsidR="00B26A0C" w:rsidRPr="00D659CC">
        <w:t xml:space="preserve">arguments </w:t>
      </w:r>
      <w:r w:rsidRPr="00D659CC">
        <w:t xml:space="preserve">and optional parameters are two different functionalities of the C# language. However, they often are used together. These parameters are introduced in C#, version 4.0. </w:t>
      </w:r>
      <w:r w:rsidRPr="00D659CC">
        <w:rPr>
          <w:b/>
        </w:rPr>
        <w:t>Optional parameters</w:t>
      </w:r>
      <w:r w:rsidRPr="00D659CC">
        <w:t xml:space="preserve"> allow some parameters to be skipped when a method is invoked. </w:t>
      </w:r>
      <w:r w:rsidRPr="00D659CC">
        <w:rPr>
          <w:b/>
        </w:rPr>
        <w:t xml:space="preserve">Named </w:t>
      </w:r>
      <w:r w:rsidR="00B26A0C" w:rsidRPr="00D659CC">
        <w:rPr>
          <w:b/>
        </w:rPr>
        <w:t>arguments</w:t>
      </w:r>
      <w:r w:rsidRPr="00D659CC">
        <w:rPr>
          <w:b/>
        </w:rPr>
        <w:t xml:space="preserve"> </w:t>
      </w:r>
      <w:r w:rsidRPr="00D659CC">
        <w:t xml:space="preserve">on their side, allow </w:t>
      </w:r>
      <w:r w:rsidR="00B26A0C" w:rsidRPr="00D659CC">
        <w:t>method parameter values</w:t>
      </w:r>
      <w:r w:rsidRPr="00D659CC">
        <w:t xml:space="preserve"> to be set by their name, instead of their exact position in the parameters list. These two </w:t>
      </w:r>
      <w:r w:rsidR="00B26A0C" w:rsidRPr="00D659CC">
        <w:t>features</w:t>
      </w:r>
      <w:r w:rsidRPr="00D659CC">
        <w:t xml:space="preserve"> in the C# </w:t>
      </w:r>
      <w:r w:rsidR="00B26A0C" w:rsidRPr="00D659CC">
        <w:t xml:space="preserve">language </w:t>
      </w:r>
      <w:r w:rsidRPr="00D659CC">
        <w:t>syntax</w:t>
      </w:r>
      <w:r w:rsidR="00B26A0C" w:rsidRPr="00D659CC">
        <w:t xml:space="preserve"> </w:t>
      </w:r>
      <w:r w:rsidRPr="00D659CC">
        <w:t>are very useful in cases, when we invoke a method with a different combination of its parameters.</w:t>
      </w:r>
    </w:p>
    <w:p w14:paraId="20C967C5" w14:textId="77777777" w:rsidR="00B7428F" w:rsidRPr="00D659CC" w:rsidRDefault="00B7428F" w:rsidP="00B7428F">
      <w:pPr>
        <w:spacing w:after="120"/>
      </w:pPr>
      <w:r w:rsidRPr="00D659CC">
        <w:t xml:space="preserve">Declaration of optional parameters can be done just by using a </w:t>
      </w:r>
      <w:r w:rsidRPr="00D659CC">
        <w:rPr>
          <w:b/>
        </w:rPr>
        <w:t>default value</w:t>
      </w:r>
      <w:r w:rsidRPr="00D659CC">
        <w:t xml:space="preserve"> in the way shown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4DD38A57" w14:textId="77777777" w:rsidTr="000F4039">
        <w:tc>
          <w:tcPr>
            <w:tcW w:w="9668" w:type="dxa"/>
            <w:tcBorders>
              <w:top w:val="single" w:sz="4" w:space="0" w:color="auto"/>
              <w:left w:val="single" w:sz="4" w:space="0" w:color="auto"/>
              <w:bottom w:val="single" w:sz="4" w:space="0" w:color="auto"/>
              <w:right w:val="single" w:sz="4" w:space="0" w:color="auto"/>
            </w:tcBorders>
          </w:tcPr>
          <w:p w14:paraId="699EC28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SomeMethod(</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int</w:t>
            </w:r>
            <w:r w:rsidRPr="00D659CC">
              <w:rPr>
                <w:rFonts w:ascii="Consolas" w:hAnsi="Consolas"/>
                <w:noProof/>
                <w:sz w:val="22"/>
              </w:rPr>
              <w:t xml:space="preserve"> y = </w:t>
            </w:r>
            <w:r w:rsidRPr="00D659CC">
              <w:rPr>
                <w:rFonts w:ascii="Consolas" w:hAnsi="Consolas" w:cs="Courier New"/>
                <w:noProof/>
                <w:color w:val="A31515"/>
                <w:sz w:val="22"/>
              </w:rPr>
              <w:t>5</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z = </w:t>
            </w:r>
            <w:r w:rsidRPr="00D659CC">
              <w:rPr>
                <w:rFonts w:ascii="Consolas" w:hAnsi="Consolas" w:cs="Courier New"/>
                <w:noProof/>
                <w:color w:val="A31515"/>
                <w:sz w:val="22"/>
              </w:rPr>
              <w:t>7</w:t>
            </w:r>
            <w:r w:rsidRPr="00D659CC">
              <w:rPr>
                <w:rFonts w:ascii="Consolas" w:hAnsi="Consolas"/>
                <w:noProof/>
                <w:sz w:val="22"/>
              </w:rPr>
              <w:t>)</w:t>
            </w:r>
          </w:p>
          <w:p w14:paraId="0A99F709"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FA6D20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476F0FDC" w14:textId="77777777" w:rsidR="00B7428F" w:rsidRPr="00D659CC" w:rsidRDefault="00B7428F" w:rsidP="00B7428F">
      <w:pPr>
        <w:spacing w:after="120"/>
      </w:pPr>
      <w:r w:rsidRPr="00D659CC">
        <w:t xml:space="preserve">In the example above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 xml:space="preserve"> are optional and can be skipped upon method</w:t>
      </w:r>
      <w:r w:rsidR="002509B8" w:rsidRPr="00D659CC">
        <w:t>’s</w:t>
      </w:r>
      <w:r w:rsidRPr="00D659CC">
        <w:t xml:space="preserve"> invocation:</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DE91087" w14:textId="77777777" w:rsidTr="000F4039">
        <w:tc>
          <w:tcPr>
            <w:tcW w:w="9668" w:type="dxa"/>
            <w:tcBorders>
              <w:top w:val="single" w:sz="4" w:space="0" w:color="auto"/>
              <w:left w:val="single" w:sz="4" w:space="0" w:color="auto"/>
              <w:bottom w:val="single" w:sz="4" w:space="0" w:color="auto"/>
              <w:right w:val="single" w:sz="4" w:space="0" w:color="auto"/>
            </w:tcBorders>
          </w:tcPr>
          <w:p w14:paraId="0AC0461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0D4E7C30"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6FEF30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Normal call of SomeMethod</w:t>
            </w:r>
          </w:p>
          <w:p w14:paraId="4DBD8F0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 xml:space="preserve">, </w:t>
            </w:r>
            <w:r w:rsidRPr="00D659CC">
              <w:rPr>
                <w:rFonts w:ascii="Consolas" w:hAnsi="Consolas" w:cs="Courier New"/>
                <w:noProof/>
                <w:color w:val="A31515"/>
                <w:sz w:val="22"/>
              </w:rPr>
              <w:t>3</w:t>
            </w:r>
            <w:r w:rsidRPr="00D659CC">
              <w:rPr>
                <w:rFonts w:ascii="Consolas" w:hAnsi="Consolas"/>
                <w:noProof/>
                <w:sz w:val="22"/>
              </w:rPr>
              <w:t>);</w:t>
            </w:r>
          </w:p>
          <w:p w14:paraId="7C260B89" w14:textId="77777777"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453B81" w:rsidRPr="00D659CC">
              <w:rPr>
                <w:rFonts w:ascii="Consolas" w:hAnsi="Consolas" w:cs="Courier New"/>
                <w:noProof/>
                <w:color w:val="008000"/>
                <w:sz w:val="22"/>
              </w:rPr>
              <w:t>O</w:t>
            </w:r>
            <w:r w:rsidRPr="00D659CC">
              <w:rPr>
                <w:rFonts w:ascii="Consolas" w:hAnsi="Consolas" w:cs="Courier New"/>
                <w:noProof/>
                <w:color w:val="008000"/>
                <w:sz w:val="22"/>
              </w:rPr>
              <w:t>mitting z - equivalent to SomeMethod(1, 2, 7)</w:t>
            </w:r>
          </w:p>
          <w:p w14:paraId="5A9585D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w:t>
            </w:r>
          </w:p>
          <w:p w14:paraId="353CB212" w14:textId="77777777"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Omitting both y and z – equivalent to SomeMethod(1, 5, 7)</w:t>
            </w:r>
          </w:p>
          <w:p w14:paraId="7488270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w:t>
            </w:r>
          </w:p>
          <w:p w14:paraId="264DB36C"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412BB9CC" w14:textId="77777777" w:rsidR="00B7428F" w:rsidRPr="00D659CC" w:rsidRDefault="00B7428F" w:rsidP="00B7428F">
      <w:pPr>
        <w:spacing w:after="120"/>
      </w:pPr>
      <w:r w:rsidRPr="00D659CC">
        <w:t xml:space="preserve">We can pass a value by a particular </w:t>
      </w:r>
      <w:r w:rsidRPr="00D659CC">
        <w:rPr>
          <w:b/>
        </w:rPr>
        <w:t>parameter name</w:t>
      </w:r>
      <w:r w:rsidRPr="00D659CC">
        <w:t>, by setting the parameter</w:t>
      </w:r>
      <w:r w:rsidR="002509B8" w:rsidRPr="00D659CC">
        <w:t>’s</w:t>
      </w:r>
      <w:r w:rsidRPr="00D659CC">
        <w:t xml:space="preserve"> name, followed by a colon and the value of the parameter.</w:t>
      </w:r>
      <w:r w:rsidRPr="00D659CC" w:rsidDel="00632408">
        <w:t xml:space="preserve"> </w:t>
      </w:r>
      <w:r w:rsidRPr="00D659CC">
        <w:t xml:space="preserve">An example </w:t>
      </w:r>
      <w:r w:rsidR="00B26A0C" w:rsidRPr="00D659CC">
        <w:t xml:space="preserve">of using </w:t>
      </w:r>
      <w:r w:rsidR="00B26A0C" w:rsidRPr="00D659CC">
        <w:rPr>
          <w:b/>
        </w:rPr>
        <w:t>named arguments</w:t>
      </w:r>
      <w:r w:rsidR="00B26A0C" w:rsidRPr="00D659CC">
        <w:t xml:space="preserve"> </w:t>
      </w:r>
      <w:r w:rsidRPr="00D659CC">
        <w:t>is shown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9C1C701" w14:textId="77777777" w:rsidTr="000F4039">
        <w:tc>
          <w:tcPr>
            <w:tcW w:w="9668" w:type="dxa"/>
            <w:tcBorders>
              <w:top w:val="single" w:sz="4" w:space="0" w:color="auto"/>
              <w:left w:val="single" w:sz="4" w:space="0" w:color="auto"/>
              <w:bottom w:val="single" w:sz="4" w:space="0" w:color="auto"/>
              <w:right w:val="single" w:sz="4" w:space="0" w:color="auto"/>
            </w:tcBorders>
          </w:tcPr>
          <w:p w14:paraId="4583AE2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p>
          <w:p w14:paraId="67BC4530"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3CB71F6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Passing z by name</w:t>
            </w:r>
            <w:r w:rsidR="00B26A0C" w:rsidRPr="00D659CC">
              <w:rPr>
                <w:rFonts w:ascii="Consolas" w:hAnsi="Consolas" w:cs="Courier New"/>
                <w:color w:val="008000"/>
                <w:sz w:val="22"/>
              </w:rPr>
              <w:t xml:space="preserve"> and x by position</w:t>
            </w:r>
          </w:p>
          <w:p w14:paraId="583D5C0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color w:val="A31515"/>
                <w:sz w:val="22"/>
              </w:rPr>
              <w:t>1</w:t>
            </w:r>
            <w:r w:rsidRPr="00D659CC">
              <w:rPr>
                <w:rFonts w:ascii="Consolas" w:hAnsi="Consolas"/>
                <w:noProof/>
                <w:sz w:val="22"/>
              </w:rPr>
              <w:t xml:space="preserve">, z: </w:t>
            </w:r>
            <w:r w:rsidRPr="00D659CC">
              <w:rPr>
                <w:rFonts w:ascii="Consolas" w:hAnsi="Consolas" w:cs="Courier New"/>
                <w:color w:val="A31515"/>
                <w:sz w:val="22"/>
              </w:rPr>
              <w:t>3</w:t>
            </w:r>
            <w:r w:rsidRPr="00D659CC">
              <w:rPr>
                <w:rFonts w:ascii="Consolas" w:hAnsi="Consolas"/>
                <w:noProof/>
                <w:sz w:val="22"/>
              </w:rPr>
              <w:t>);</w:t>
            </w:r>
          </w:p>
          <w:p w14:paraId="45008B07" w14:textId="77777777"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Passing both x and z by name</w:t>
            </w:r>
          </w:p>
          <w:p w14:paraId="40E26981"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omeMethod(x: </w:t>
            </w:r>
            <w:r w:rsidRPr="00D659CC">
              <w:rPr>
                <w:rFonts w:ascii="Consolas" w:hAnsi="Consolas" w:cs="Courier New"/>
                <w:color w:val="A31515"/>
                <w:sz w:val="22"/>
              </w:rPr>
              <w:t>1</w:t>
            </w:r>
            <w:r w:rsidRPr="00D659CC">
              <w:rPr>
                <w:rFonts w:ascii="Consolas" w:hAnsi="Consolas"/>
                <w:noProof/>
                <w:sz w:val="22"/>
              </w:rPr>
              <w:t xml:space="preserve">, z: </w:t>
            </w:r>
            <w:r w:rsidRPr="00D659CC">
              <w:rPr>
                <w:rFonts w:ascii="Consolas" w:hAnsi="Consolas" w:cs="Courier New"/>
                <w:color w:val="A31515"/>
                <w:sz w:val="22"/>
              </w:rPr>
              <w:t>3</w:t>
            </w:r>
            <w:r w:rsidRPr="00D659CC">
              <w:rPr>
                <w:rFonts w:ascii="Consolas" w:hAnsi="Consolas"/>
                <w:noProof/>
                <w:sz w:val="22"/>
              </w:rPr>
              <w:t>);</w:t>
            </w:r>
          </w:p>
          <w:p w14:paraId="48F64B29" w14:textId="77777777"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Reversing the order of the arguments</w:t>
            </w:r>
            <w:r w:rsidR="00B26A0C" w:rsidRPr="00D659CC">
              <w:rPr>
                <w:rFonts w:ascii="Consolas" w:hAnsi="Consolas" w:cs="Courier New"/>
                <w:color w:val="008000"/>
                <w:sz w:val="22"/>
              </w:rPr>
              <w:t xml:space="preserve"> passed by name</w:t>
            </w:r>
          </w:p>
          <w:p w14:paraId="2BAE40C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omeMethod(z: </w:t>
            </w:r>
            <w:r w:rsidRPr="00D659CC">
              <w:rPr>
                <w:rFonts w:ascii="Consolas" w:hAnsi="Consolas" w:cs="Courier New"/>
                <w:color w:val="A31515"/>
                <w:sz w:val="22"/>
              </w:rPr>
              <w:t>3</w:t>
            </w:r>
            <w:r w:rsidRPr="00D659CC">
              <w:rPr>
                <w:rFonts w:ascii="Consolas" w:hAnsi="Consolas"/>
                <w:noProof/>
                <w:sz w:val="22"/>
              </w:rPr>
              <w:t xml:space="preserve">, x: </w:t>
            </w:r>
            <w:r w:rsidRPr="00D659CC">
              <w:rPr>
                <w:rFonts w:ascii="Consolas" w:hAnsi="Consolas" w:cs="Courier New"/>
                <w:color w:val="A31515"/>
                <w:sz w:val="22"/>
              </w:rPr>
              <w:t>1</w:t>
            </w:r>
            <w:r w:rsidRPr="00D659CC">
              <w:rPr>
                <w:rFonts w:ascii="Consolas" w:hAnsi="Consolas"/>
                <w:noProof/>
                <w:sz w:val="22"/>
              </w:rPr>
              <w:t>);</w:t>
            </w:r>
          </w:p>
          <w:p w14:paraId="56F901AA" w14:textId="77777777" w:rsidR="00B7428F" w:rsidRPr="00D659CC" w:rsidRDefault="00B7428F" w:rsidP="00B7428F">
            <w:pPr>
              <w:autoSpaceDE w:val="0"/>
              <w:autoSpaceDN w:val="0"/>
              <w:adjustRightInd w:val="0"/>
              <w:spacing w:before="0"/>
              <w:jc w:val="left"/>
              <w:rPr>
                <w:rFonts w:ascii="Consolas" w:hAnsi="Consolas" w:cs="Consolas"/>
                <w:sz w:val="22"/>
                <w:szCs w:val="19"/>
              </w:rPr>
            </w:pPr>
            <w:r w:rsidRPr="00D659CC">
              <w:rPr>
                <w:rFonts w:ascii="Consolas" w:hAnsi="Consolas"/>
                <w:noProof/>
                <w:sz w:val="22"/>
              </w:rPr>
              <w:t>}</w:t>
            </w:r>
          </w:p>
        </w:tc>
      </w:tr>
    </w:tbl>
    <w:p w14:paraId="09FC2897" w14:textId="77777777" w:rsidR="00B7428F" w:rsidRPr="00D659CC" w:rsidRDefault="00B7428F" w:rsidP="00B7428F">
      <w:r w:rsidRPr="00D659CC">
        <w:t xml:space="preserve">All invocations in the sample above are equivalent to each other – parameter </w:t>
      </w:r>
      <w:r w:rsidRPr="00D659CC">
        <w:rPr>
          <w:rFonts w:ascii="Consolas" w:hAnsi="Consolas"/>
          <w:b/>
          <w:bCs/>
          <w:noProof/>
          <w:kern w:val="32"/>
          <w:sz w:val="22"/>
        </w:rPr>
        <w:t>y is</w:t>
      </w:r>
      <w:r w:rsidRPr="00D659CC">
        <w:t xml:space="preserve"> skipped, but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z</w:t>
      </w:r>
      <w:r w:rsidRPr="00D659CC">
        <w:t xml:space="preserve"> are set to 1 and 3. The only difference between the second and third call is that the parameter values are calculated in the same order they are passed to the method, in the last invocation 3 will be calculated before 1. In this example all parameters are constants and their purpose </w:t>
      </w:r>
      <w:proofErr w:type="gramStart"/>
      <w:r w:rsidRPr="00D659CC">
        <w:t>is</w:t>
      </w:r>
      <w:proofErr w:type="gramEnd"/>
      <w:r w:rsidRPr="00D659CC">
        <w:t xml:space="preserve"> only to clarify the idea of </w:t>
      </w:r>
      <w:r w:rsidRPr="00D659CC">
        <w:rPr>
          <w:b/>
        </w:rPr>
        <w:t>named and optional parameters</w:t>
      </w:r>
      <w:r w:rsidRPr="00D659CC">
        <w:t>. However, the mentioned consideration may lead to some unexpected behavior when the order of parameters calculation matters.</w:t>
      </w:r>
    </w:p>
    <w:p w14:paraId="29ADD750" w14:textId="77777777" w:rsidR="00B7428F" w:rsidRPr="00D659CC" w:rsidRDefault="00B7428F" w:rsidP="00732360">
      <w:pPr>
        <w:pStyle w:val="Heading3"/>
      </w:pPr>
      <w:r w:rsidRPr="00D659CC">
        <w:t>Method Overloading</w:t>
      </w:r>
    </w:p>
    <w:p w14:paraId="0D29E338" w14:textId="77777777" w:rsidR="00B7428F" w:rsidRPr="00D659CC" w:rsidRDefault="00B7428F" w:rsidP="00B7428F">
      <w:r w:rsidRPr="00D659CC">
        <w:t xml:space="preserve">When in a class a method is declared and its name coincides with the name of another method, but their signatures differ by their </w:t>
      </w:r>
      <w:r w:rsidRPr="00D659CC">
        <w:rPr>
          <w:b/>
        </w:rPr>
        <w:t>parameters list</w:t>
      </w:r>
      <w:r w:rsidRPr="00D659CC">
        <w:t xml:space="preserve"> (count of the method</w:t>
      </w:r>
      <w:r w:rsidR="002509B8" w:rsidRPr="00D659CC">
        <w:t>’s</w:t>
      </w:r>
      <w:r w:rsidRPr="00D659CC">
        <w:t xml:space="preserve"> parameters or the way they are arranged), we say that there are different </w:t>
      </w:r>
      <w:r w:rsidRPr="00D659CC">
        <w:rPr>
          <w:b/>
        </w:rPr>
        <w:t>variations</w:t>
      </w:r>
      <w:r w:rsidR="00B26A0C" w:rsidRPr="00D659CC">
        <w:rPr>
          <w:b/>
        </w:rPr>
        <w:t xml:space="preserve"> </w:t>
      </w:r>
      <w:r w:rsidRPr="00D659CC">
        <w:rPr>
          <w:b/>
        </w:rPr>
        <w:t>/</w:t>
      </w:r>
      <w:r w:rsidR="00B26A0C" w:rsidRPr="00D659CC">
        <w:rPr>
          <w:b/>
        </w:rPr>
        <w:t xml:space="preserve"> </w:t>
      </w:r>
      <w:r w:rsidRPr="00D659CC">
        <w:rPr>
          <w:b/>
        </w:rPr>
        <w:t>overloads of that method</w:t>
      </w:r>
      <w:r w:rsidRPr="00D659CC">
        <w:t xml:space="preserve"> (</w:t>
      </w:r>
      <w:r w:rsidRPr="00D659CC">
        <w:rPr>
          <w:b/>
        </w:rPr>
        <w:t>method overloading</w:t>
      </w:r>
      <w:r w:rsidRPr="00D659CC">
        <w:t>).</w:t>
      </w:r>
    </w:p>
    <w:p w14:paraId="1AFE95F1" w14:textId="5BBACE98" w:rsidR="00B7428F" w:rsidRPr="00D659CC" w:rsidRDefault="00B7428F" w:rsidP="00B7428F">
      <w:pPr>
        <w:spacing w:after="120"/>
      </w:pPr>
      <w:r w:rsidRPr="00D659CC">
        <w:t>As an example, let</w:t>
      </w:r>
      <w:r w:rsidR="002509B8" w:rsidRPr="00D659CC">
        <w:t>’s</w:t>
      </w:r>
      <w:r w:rsidRPr="00D659CC">
        <w:t xml:space="preserve"> assume that we have to write a program that draws letters and digits to the screen. We also can assume that our program has methods for drawing strings </w:t>
      </w:r>
      <w:r w:rsidRPr="00D659CC">
        <w:rPr>
          <w:rFonts w:ascii="Consolas" w:hAnsi="Consolas"/>
          <w:b/>
          <w:bCs/>
          <w:noProof/>
          <w:kern w:val="32"/>
          <w:sz w:val="22"/>
        </w:rPr>
        <w:t>DrawString(string str)</w:t>
      </w:r>
      <w:r w:rsidRPr="00D659CC">
        <w:t xml:space="preserve">, integers – </w:t>
      </w:r>
      <w:r w:rsidRPr="00D659CC">
        <w:rPr>
          <w:rFonts w:ascii="Consolas" w:hAnsi="Consolas"/>
          <w:b/>
          <w:bCs/>
          <w:noProof/>
          <w:kern w:val="32"/>
          <w:sz w:val="22"/>
        </w:rPr>
        <w:t>DrawInt(int number)</w:t>
      </w:r>
      <w:r w:rsidRPr="00D659CC">
        <w:t xml:space="preserve">, and </w:t>
      </w:r>
      <w:r w:rsidR="000F4039" w:rsidRPr="00D659CC">
        <w:t>floating-point</w:t>
      </w:r>
      <w:r w:rsidRPr="00D659CC">
        <w:t xml:space="preserve"> digits – </w:t>
      </w:r>
      <w:r w:rsidRPr="00D659CC">
        <w:rPr>
          <w:rFonts w:ascii="Consolas" w:hAnsi="Consolas"/>
          <w:b/>
          <w:bCs/>
          <w:noProof/>
          <w:kern w:val="32"/>
          <w:sz w:val="22"/>
        </w:rPr>
        <w:t>DrawFloat(float number)</w:t>
      </w:r>
      <w:r w:rsidRPr="00D659CC">
        <w:t xml:space="preserve"> and so on:</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6E5628A6" w14:textId="77777777" w:rsidTr="000F4039">
        <w:tc>
          <w:tcPr>
            <w:tcW w:w="9668" w:type="dxa"/>
            <w:tcBorders>
              <w:top w:val="single" w:sz="4" w:space="0" w:color="auto"/>
              <w:left w:val="single" w:sz="4" w:space="0" w:color="auto"/>
              <w:bottom w:val="single" w:sz="4" w:space="0" w:color="auto"/>
              <w:right w:val="single" w:sz="4" w:space="0" w:color="auto"/>
            </w:tcBorders>
          </w:tcPr>
          <w:p w14:paraId="33CAF3A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String(</w:t>
            </w:r>
            <w:r w:rsidRPr="00D659CC">
              <w:rPr>
                <w:rFonts w:ascii="Consolas" w:hAnsi="Consolas" w:cs="Courier New"/>
                <w:noProof/>
                <w:color w:val="0000FF"/>
                <w:sz w:val="22"/>
              </w:rPr>
              <w:t>string</w:t>
            </w:r>
            <w:r w:rsidRPr="00D659CC">
              <w:rPr>
                <w:rFonts w:ascii="Consolas" w:hAnsi="Consolas"/>
                <w:noProof/>
                <w:sz w:val="22"/>
              </w:rPr>
              <w:t xml:space="preserve"> str)</w:t>
            </w:r>
          </w:p>
          <w:p w14:paraId="0BF30560"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521D8F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string</w:t>
            </w:r>
          </w:p>
          <w:p w14:paraId="7E8D5232"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E973989"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5A86E98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Int(</w:t>
            </w:r>
            <w:r w:rsidRPr="00D659CC">
              <w:rPr>
                <w:rFonts w:ascii="Consolas" w:hAnsi="Consolas" w:cs="Courier New"/>
                <w:noProof/>
                <w:color w:val="0000FF"/>
                <w:sz w:val="22"/>
              </w:rPr>
              <w:t>int</w:t>
            </w:r>
            <w:r w:rsidRPr="00D659CC">
              <w:rPr>
                <w:rFonts w:ascii="Consolas" w:hAnsi="Consolas"/>
                <w:noProof/>
                <w:sz w:val="22"/>
              </w:rPr>
              <w:t xml:space="preserve"> number)</w:t>
            </w:r>
          </w:p>
          <w:p w14:paraId="04B8BE34"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E65772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integer</w:t>
            </w:r>
          </w:p>
          <w:p w14:paraId="5599F295"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DFC13ED"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1A951DC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Float(</w:t>
            </w:r>
            <w:r w:rsidRPr="00D659CC">
              <w:rPr>
                <w:rFonts w:ascii="Consolas" w:hAnsi="Consolas" w:cs="Courier New"/>
                <w:noProof/>
                <w:color w:val="0000FF"/>
                <w:sz w:val="22"/>
              </w:rPr>
              <w:t>float</w:t>
            </w:r>
            <w:r w:rsidRPr="00D659CC">
              <w:rPr>
                <w:rFonts w:ascii="Consolas" w:hAnsi="Consolas"/>
                <w:noProof/>
                <w:sz w:val="22"/>
              </w:rPr>
              <w:t xml:space="preserve"> number)</w:t>
            </w:r>
          </w:p>
          <w:p w14:paraId="65A3207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E22887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float number</w:t>
            </w:r>
          </w:p>
          <w:p w14:paraId="4DDB3A3E"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7A62571F" w14:textId="77777777" w:rsidR="00B7428F" w:rsidRPr="00D659CC" w:rsidRDefault="00B7428F" w:rsidP="00B7428F">
      <w:pPr>
        <w:spacing w:after="120"/>
      </w:pPr>
      <w:r w:rsidRPr="00D659CC">
        <w:lastRenderedPageBreak/>
        <w:t xml:space="preserve">As we can see the C# language allows us to create variations of the same method </w:t>
      </w:r>
      <w:r w:rsidRPr="00D659CC">
        <w:rPr>
          <w:rFonts w:ascii="Consolas" w:hAnsi="Consolas"/>
          <w:b/>
          <w:bCs/>
          <w:noProof/>
          <w:kern w:val="32"/>
          <w:sz w:val="22"/>
        </w:rPr>
        <w:t>Draw(…)</w:t>
      </w:r>
      <w:r w:rsidR="000675A8" w:rsidRPr="00D659CC">
        <w:t xml:space="preserve">, called </w:t>
      </w:r>
      <w:r w:rsidR="000675A8" w:rsidRPr="00D659CC">
        <w:rPr>
          <w:b/>
        </w:rPr>
        <w:t>overloads</w:t>
      </w:r>
      <w:r w:rsidR="000675A8" w:rsidRPr="00D659CC">
        <w:t xml:space="preserve">. </w:t>
      </w:r>
      <w:r w:rsidRPr="00D659CC">
        <w:t>Th</w:t>
      </w:r>
      <w:r w:rsidR="000675A8" w:rsidRPr="00D659CC">
        <w:t>e</w:t>
      </w:r>
      <w:r w:rsidRPr="00D659CC">
        <w:t xml:space="preserve"> method </w:t>
      </w:r>
      <w:r w:rsidR="000675A8" w:rsidRPr="00D659CC">
        <w:t xml:space="preserve">below </w:t>
      </w:r>
      <w:r w:rsidRPr="00D659CC">
        <w:t xml:space="preserve">gets combinations of different parameters, depending of what </w:t>
      </w:r>
      <w:r w:rsidR="00E559E3" w:rsidRPr="00D659CC">
        <w:t>we want to write on the screen:</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9437623" w14:textId="77777777" w:rsidTr="000F4039">
        <w:tc>
          <w:tcPr>
            <w:tcW w:w="9668" w:type="dxa"/>
            <w:tcBorders>
              <w:top w:val="single" w:sz="4" w:space="0" w:color="auto"/>
              <w:left w:val="single" w:sz="4" w:space="0" w:color="auto"/>
              <w:bottom w:val="single" w:sz="4" w:space="0" w:color="auto"/>
              <w:right w:val="single" w:sz="4" w:space="0" w:color="auto"/>
            </w:tcBorders>
          </w:tcPr>
          <w:p w14:paraId="29B532F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string</w:t>
            </w:r>
            <w:r w:rsidRPr="00D659CC">
              <w:rPr>
                <w:rFonts w:ascii="Consolas" w:hAnsi="Consolas"/>
                <w:noProof/>
                <w:sz w:val="22"/>
              </w:rPr>
              <w:t xml:space="preserve"> str)</w:t>
            </w:r>
          </w:p>
          <w:p w14:paraId="27717E42"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80570D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string</w:t>
            </w:r>
          </w:p>
          <w:p w14:paraId="13C77B52"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6D2B2A2"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3C1BD36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int</w:t>
            </w:r>
            <w:r w:rsidRPr="00D659CC">
              <w:rPr>
                <w:rFonts w:ascii="Consolas" w:hAnsi="Consolas"/>
                <w:noProof/>
                <w:sz w:val="22"/>
              </w:rPr>
              <w:t xml:space="preserve"> number)</w:t>
            </w:r>
          </w:p>
          <w:p w14:paraId="12892AF9"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3425A2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integer</w:t>
            </w:r>
          </w:p>
          <w:p w14:paraId="1389D095"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9139702"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6F94E80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float</w:t>
            </w:r>
            <w:r w:rsidRPr="00D659CC">
              <w:rPr>
                <w:rFonts w:ascii="Consolas" w:hAnsi="Consolas"/>
                <w:noProof/>
                <w:sz w:val="22"/>
              </w:rPr>
              <w:t xml:space="preserve"> number)</w:t>
            </w:r>
          </w:p>
          <w:p w14:paraId="3E95B57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05EC81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float number</w:t>
            </w:r>
          </w:p>
          <w:p w14:paraId="1F2E9629"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0C18155A" w14:textId="77777777" w:rsidR="00B7428F" w:rsidRPr="00D659CC" w:rsidRDefault="00B7428F" w:rsidP="00B7428F">
      <w:r w:rsidRPr="00D659CC">
        <w:t xml:space="preserve">The definitions of the methods above are valid and will compile without error messages. The method </w:t>
      </w:r>
      <w:r w:rsidRPr="00D659CC">
        <w:rPr>
          <w:rFonts w:ascii="Consolas" w:hAnsi="Consolas"/>
          <w:b/>
          <w:bCs/>
          <w:noProof/>
          <w:kern w:val="32"/>
          <w:sz w:val="22"/>
        </w:rPr>
        <w:t>Draw(…)</w:t>
      </w:r>
      <w:r w:rsidRPr="00D659CC">
        <w:t xml:space="preserve"> is also called </w:t>
      </w:r>
      <w:r w:rsidRPr="00D659CC">
        <w:rPr>
          <w:b/>
        </w:rPr>
        <w:t>overloaded</w:t>
      </w:r>
      <w:r w:rsidRPr="00D659CC">
        <w:t>.</w:t>
      </w:r>
    </w:p>
    <w:p w14:paraId="12F7E21C" w14:textId="77777777" w:rsidR="00B7428F" w:rsidRPr="00D659CC" w:rsidRDefault="00B7428F" w:rsidP="00732360">
      <w:pPr>
        <w:pStyle w:val="Heading4"/>
      </w:pPr>
      <w:r w:rsidRPr="00D659CC">
        <w:t>Method Parameters and Method Signature</w:t>
      </w:r>
    </w:p>
    <w:p w14:paraId="4AA9F96E" w14:textId="77777777" w:rsidR="00B7428F" w:rsidRPr="00D659CC" w:rsidRDefault="00B7428F" w:rsidP="00B7428F">
      <w:pPr>
        <w:spacing w:after="120"/>
      </w:pPr>
      <w:r w:rsidRPr="00D659CC">
        <w:t xml:space="preserve">As mentioned above, there are only two things required in C# to specify a method signature: the </w:t>
      </w:r>
      <w:r w:rsidRPr="00D659CC">
        <w:rPr>
          <w:b/>
        </w:rPr>
        <w:t>parameter type</w:t>
      </w:r>
      <w:r w:rsidRPr="00D659CC">
        <w:t xml:space="preserve"> and </w:t>
      </w:r>
      <w:r w:rsidRPr="00D659CC">
        <w:rPr>
          <w:b/>
        </w:rPr>
        <w:t>the order in which the parameters are listed</w:t>
      </w:r>
      <w:r w:rsidRPr="00D659CC">
        <w:t>. The names of the method</w:t>
      </w:r>
      <w:r w:rsidR="002509B8" w:rsidRPr="00D659CC">
        <w:t>’s</w:t>
      </w:r>
      <w:r w:rsidRPr="00D659CC">
        <w:t xml:space="preserve"> parameters are not significant for the method</w:t>
      </w:r>
      <w:r w:rsidR="002509B8" w:rsidRPr="00D659CC">
        <w:t>’s</w:t>
      </w:r>
      <w:r w:rsidRPr="00D659CC">
        <w:t xml:space="preserve"> declaration.</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428F" w:rsidRPr="00D659CC" w14:paraId="074CE92B"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75D2BFB5" w14:textId="77777777" w:rsidR="00B7428F" w:rsidRPr="00D659CC" w:rsidRDefault="00B7428F" w:rsidP="00B7428F">
            <w:pPr>
              <w:spacing w:before="0"/>
              <w:jc w:val="center"/>
            </w:pPr>
            <w:r w:rsidRPr="00D659CC">
              <w:rPr>
                <w:noProof/>
              </w:rPr>
              <w:drawing>
                <wp:inline distT="0" distB="0" distL="0" distR="0" wp14:anchorId="7C9A25EB" wp14:editId="40ADA307">
                  <wp:extent cx="327660" cy="327660"/>
                  <wp:effectExtent l="0" t="0" r="0" b="0"/>
                  <wp:docPr id="5235" name="Picture 5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1117F49" w14:textId="77777777" w:rsidR="00B7428F" w:rsidRPr="00D659CC" w:rsidRDefault="00B7428F" w:rsidP="00F13939">
            <w:pPr>
              <w:pStyle w:val="WarningMessage"/>
            </w:pPr>
            <w:r w:rsidRPr="00D659CC">
              <w:t>The most important aspect of creating an unambiguous declaration of a method in C# is the definition of its signature and the type of the method</w:t>
            </w:r>
            <w:r w:rsidR="002509B8" w:rsidRPr="00D659CC">
              <w:t>’s</w:t>
            </w:r>
            <w:r w:rsidRPr="00D659CC">
              <w:t xml:space="preserve"> parameters in particular.</w:t>
            </w:r>
          </w:p>
        </w:tc>
      </w:tr>
    </w:tbl>
    <w:p w14:paraId="2C99BB56" w14:textId="77777777" w:rsidR="00B7428F" w:rsidRPr="00D659CC" w:rsidRDefault="00B7428F" w:rsidP="00B7428F">
      <w:pPr>
        <w:spacing w:after="120"/>
      </w:pPr>
      <w:r w:rsidRPr="00D659CC">
        <w:t xml:space="preserve">For </w:t>
      </w:r>
      <w:proofErr w:type="gramStart"/>
      <w:r w:rsidRPr="00D659CC">
        <w:t>example</w:t>
      </w:r>
      <w:proofErr w:type="gramEnd"/>
      <w:r w:rsidRPr="00D659CC">
        <w:t xml:space="preserve"> in C#, the following two declarations are actually declarations of one and the same method. That</w:t>
      </w:r>
      <w:r w:rsidR="002509B8" w:rsidRPr="00D659CC">
        <w:t>’s</w:t>
      </w:r>
      <w:r w:rsidRPr="00D659CC">
        <w:t xml:space="preserve"> because the parameter type in each of their parameters is the same – </w:t>
      </w:r>
      <w:r w:rsidRPr="00D659CC">
        <w:rPr>
          <w:rFonts w:ascii="Consolas" w:hAnsi="Consolas"/>
          <w:b/>
          <w:bCs/>
          <w:noProof/>
          <w:kern w:val="32"/>
          <w:sz w:val="22"/>
        </w:rPr>
        <w:t>int</w:t>
      </w:r>
      <w:r w:rsidRPr="00D659CC">
        <w:t xml:space="preserve"> and </w:t>
      </w:r>
      <w:r w:rsidRPr="00D659CC">
        <w:rPr>
          <w:rFonts w:ascii="Consolas" w:hAnsi="Consolas"/>
          <w:b/>
          <w:bCs/>
          <w:noProof/>
          <w:kern w:val="32"/>
          <w:sz w:val="22"/>
        </w:rPr>
        <w:t>float</w:t>
      </w:r>
      <w:r w:rsidRPr="00D659CC">
        <w:t xml:space="preserve">. </w:t>
      </w:r>
      <w:proofErr w:type="gramStart"/>
      <w:r w:rsidRPr="00D659CC">
        <w:t>So</w:t>
      </w:r>
      <w:proofErr w:type="gramEnd"/>
      <w:r w:rsidRPr="00D659CC">
        <w:t xml:space="preserve"> the names of the variables we are using – </w:t>
      </w:r>
      <w:r w:rsidRPr="00D659CC">
        <w:rPr>
          <w:rFonts w:ascii="Consolas" w:hAnsi="Consolas"/>
          <w:b/>
          <w:bCs/>
          <w:noProof/>
          <w:kern w:val="32"/>
          <w:sz w:val="22"/>
        </w:rPr>
        <w:t>param1</w:t>
      </w:r>
      <w:r w:rsidRPr="00D659CC">
        <w:t xml:space="preserve"> and </w:t>
      </w:r>
      <w:r w:rsidRPr="00D659CC">
        <w:rPr>
          <w:rFonts w:ascii="Consolas" w:hAnsi="Consolas"/>
          <w:b/>
          <w:bCs/>
          <w:noProof/>
          <w:kern w:val="32"/>
          <w:sz w:val="22"/>
        </w:rPr>
        <w:t>param2</w:t>
      </w:r>
      <w:r w:rsidRPr="00D659CC">
        <w:t xml:space="preserve"> or </w:t>
      </w:r>
      <w:r w:rsidR="000675A8" w:rsidRPr="00D659CC">
        <w:rPr>
          <w:rFonts w:ascii="Consolas" w:hAnsi="Consolas"/>
          <w:b/>
          <w:bCs/>
          <w:noProof/>
          <w:kern w:val="32"/>
          <w:sz w:val="22"/>
        </w:rPr>
        <w:t>p</w:t>
      </w:r>
      <w:r w:rsidRPr="00D659CC">
        <w:rPr>
          <w:rFonts w:ascii="Consolas" w:hAnsi="Consolas"/>
          <w:b/>
          <w:bCs/>
          <w:noProof/>
          <w:kern w:val="32"/>
          <w:sz w:val="22"/>
        </w:rPr>
        <w:t>1</w:t>
      </w:r>
      <w:r w:rsidRPr="00D659CC">
        <w:t xml:space="preserve"> and </w:t>
      </w:r>
      <w:r w:rsidR="000675A8" w:rsidRPr="00D659CC">
        <w:rPr>
          <w:rFonts w:ascii="Consolas" w:hAnsi="Consolas"/>
          <w:b/>
          <w:bCs/>
          <w:noProof/>
          <w:kern w:val="32"/>
          <w:sz w:val="22"/>
        </w:rPr>
        <w:t>p</w:t>
      </w:r>
      <w:r w:rsidRPr="00D659CC">
        <w:rPr>
          <w:rFonts w:ascii="Consolas" w:hAnsi="Consolas"/>
          <w:b/>
          <w:bCs/>
          <w:noProof/>
          <w:kern w:val="32"/>
          <w:sz w:val="22"/>
        </w:rPr>
        <w:t>2</w:t>
      </w:r>
      <w:r w:rsidRPr="00D659CC">
        <w:t>, are not significan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780CA06A" w14:textId="77777777" w:rsidTr="000F4039">
        <w:tc>
          <w:tcPr>
            <w:tcW w:w="9668" w:type="dxa"/>
            <w:tcBorders>
              <w:top w:val="single" w:sz="4" w:space="0" w:color="auto"/>
              <w:left w:val="single" w:sz="4" w:space="0" w:color="auto"/>
              <w:bottom w:val="single" w:sz="4" w:space="0" w:color="auto"/>
              <w:right w:val="single" w:sz="4" w:space="0" w:color="auto"/>
            </w:tcBorders>
          </w:tcPr>
          <w:p w14:paraId="20B4AC3C" w14:textId="77777777" w:rsidR="00B7428F" w:rsidRPr="00D659CC" w:rsidRDefault="00B7428F" w:rsidP="00B742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8000"/>
                <w:sz w:val="22"/>
              </w:rPr>
              <w:t>// These two lines will cause an error</w:t>
            </w:r>
          </w:p>
          <w:p w14:paraId="4E40330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14:paraId="0FF2FE26" w14:textId="77777777" w:rsidR="00B7428F" w:rsidRPr="00D659CC" w:rsidRDefault="00B7428F" w:rsidP="000675A8">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1, </w:t>
            </w:r>
            <w:r w:rsidRPr="00D659CC">
              <w:rPr>
                <w:rFonts w:ascii="Consolas" w:hAnsi="Consolas" w:cs="Courier New"/>
                <w:noProof/>
                <w:color w:val="0000FF"/>
                <w:sz w:val="22"/>
              </w:rPr>
              <w:t>floa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2) { } </w:t>
            </w:r>
          </w:p>
        </w:tc>
      </w:tr>
    </w:tbl>
    <w:p w14:paraId="1772ED95" w14:textId="77777777" w:rsidR="00B7428F" w:rsidRPr="00D659CC" w:rsidRDefault="00B7428F" w:rsidP="00B7428F">
      <w:pPr>
        <w:spacing w:after="120"/>
      </w:pPr>
      <w:r w:rsidRPr="00D659CC">
        <w:lastRenderedPageBreak/>
        <w:t xml:space="preserve">If we declare two or more methods in one class, in the way shown above, the compiler will show an </w:t>
      </w:r>
      <w:r w:rsidRPr="00D659CC">
        <w:rPr>
          <w:b/>
        </w:rPr>
        <w:t xml:space="preserve">error </w:t>
      </w:r>
      <w:r w:rsidR="00C5582B" w:rsidRPr="00D659CC">
        <w:rPr>
          <w:b/>
        </w:rPr>
        <w:t>message</w:t>
      </w:r>
      <w:r w:rsidR="00C5582B" w:rsidRPr="00D659CC">
        <w:t>, which</w:t>
      </w:r>
      <w:r w:rsidRPr="00D659CC">
        <w:t xml:space="preserve"> will look something like the one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425E467A" w14:textId="77777777" w:rsidTr="000F4039">
        <w:tc>
          <w:tcPr>
            <w:tcW w:w="9668" w:type="dxa"/>
            <w:tcBorders>
              <w:top w:val="single" w:sz="4" w:space="0" w:color="auto"/>
              <w:left w:val="single" w:sz="4" w:space="0" w:color="auto"/>
              <w:bottom w:val="single" w:sz="4" w:space="0" w:color="auto"/>
              <w:right w:val="single" w:sz="4" w:space="0" w:color="auto"/>
            </w:tcBorders>
          </w:tcPr>
          <w:p w14:paraId="2F113656" w14:textId="77777777" w:rsidR="00B7428F" w:rsidRPr="00D659CC" w:rsidRDefault="00B7428F" w:rsidP="00B7428F">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Type '&lt;the_name_of_your_class&gt;' already defines a member called 'DoSomething' with the same parameter types.</w:t>
            </w:r>
          </w:p>
        </w:tc>
      </w:tr>
    </w:tbl>
    <w:p w14:paraId="35C289DE" w14:textId="77777777" w:rsidR="00B7428F" w:rsidRPr="00D659CC" w:rsidRDefault="00B7428F" w:rsidP="00B7428F">
      <w:pPr>
        <w:spacing w:after="120"/>
      </w:pPr>
      <w:r w:rsidRPr="00D659CC">
        <w:t xml:space="preserve">If we change the parameter type from a </w:t>
      </w:r>
      <w:r w:rsidRPr="00D659CC">
        <w:rPr>
          <w:b/>
        </w:rPr>
        <w:t>given position of the parameter list to a different type</w:t>
      </w:r>
      <w:r w:rsidRPr="00D659CC">
        <w:t xml:space="preserve">, in C# they will count as two absolutely different methods, or more precisely said, </w:t>
      </w:r>
      <w:r w:rsidRPr="00D659CC">
        <w:rPr>
          <w:b/>
        </w:rPr>
        <w:t>different variations of a method with the same name</w:t>
      </w:r>
      <w:r w:rsidRPr="00D659CC">
        <w:t>.</w:t>
      </w:r>
    </w:p>
    <w:p w14:paraId="032FD16F" w14:textId="77777777" w:rsidR="00B7428F" w:rsidRPr="00D659CC" w:rsidRDefault="00B7428F" w:rsidP="00B7428F">
      <w:pPr>
        <w:spacing w:after="120"/>
      </w:pPr>
      <w:r w:rsidRPr="00D659CC">
        <w:t xml:space="preserve">For example if in the second method, the second parameter from the parameter list of any of the methods – </w:t>
      </w:r>
      <w:r w:rsidRPr="00D659CC">
        <w:rPr>
          <w:rFonts w:ascii="Consolas" w:hAnsi="Consolas"/>
          <w:b/>
          <w:bCs/>
          <w:noProof/>
          <w:kern w:val="32"/>
          <w:sz w:val="22"/>
        </w:rPr>
        <w:t xml:space="preserve">float </w:t>
      </w:r>
      <w:r w:rsidR="000675A8" w:rsidRPr="00D659CC">
        <w:rPr>
          <w:rFonts w:ascii="Consolas" w:hAnsi="Consolas"/>
          <w:b/>
          <w:bCs/>
          <w:noProof/>
          <w:kern w:val="32"/>
          <w:sz w:val="22"/>
        </w:rPr>
        <w:t>p</w:t>
      </w:r>
      <w:r w:rsidRPr="00D659CC">
        <w:rPr>
          <w:rFonts w:ascii="Consolas" w:hAnsi="Consolas"/>
          <w:b/>
          <w:bCs/>
          <w:noProof/>
          <w:kern w:val="32"/>
          <w:sz w:val="22"/>
        </w:rPr>
        <w:t>2</w:t>
      </w:r>
      <w:r w:rsidRPr="00D659CC">
        <w:t xml:space="preserve">, is declared not as </w:t>
      </w:r>
      <w:r w:rsidRPr="00D659CC">
        <w:rPr>
          <w:rFonts w:ascii="Consolas" w:hAnsi="Consolas"/>
          <w:b/>
          <w:bCs/>
          <w:noProof/>
          <w:kern w:val="32"/>
          <w:sz w:val="22"/>
        </w:rPr>
        <w:t>float</w:t>
      </w:r>
      <w:r w:rsidRPr="00D659CC">
        <w:t xml:space="preserve">, but as </w:t>
      </w:r>
      <w:r w:rsidRPr="00D659CC">
        <w:rPr>
          <w:rFonts w:ascii="Consolas" w:hAnsi="Consolas"/>
          <w:b/>
          <w:bCs/>
          <w:noProof/>
          <w:kern w:val="32"/>
          <w:sz w:val="22"/>
        </w:rPr>
        <w:t>int for example</w:t>
      </w:r>
      <w:r w:rsidRPr="00D659CC">
        <w:t xml:space="preserve">, we will have two different methods with two different signatures – </w:t>
      </w:r>
      <w:r w:rsidRPr="00D659CC">
        <w:rPr>
          <w:rFonts w:ascii="Consolas" w:hAnsi="Consolas"/>
          <w:b/>
          <w:bCs/>
          <w:noProof/>
          <w:kern w:val="32"/>
          <w:sz w:val="22"/>
        </w:rPr>
        <w:t>DoSomething(int,</w:t>
      </w:r>
      <w:r w:rsidRPr="00D659CC">
        <w:t xml:space="preserv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Something(int,</w:t>
      </w:r>
      <w:r w:rsidRPr="00D659CC">
        <w:t xml:space="preserve"> </w:t>
      </w:r>
      <w:r w:rsidRPr="00D659CC">
        <w:rPr>
          <w:rFonts w:ascii="Consolas" w:hAnsi="Consolas"/>
          <w:b/>
          <w:bCs/>
          <w:noProof/>
          <w:kern w:val="32"/>
          <w:sz w:val="22"/>
        </w:rPr>
        <w:t>int)</w:t>
      </w:r>
      <w:r w:rsidRPr="00D659CC">
        <w:t xml:space="preserve">. Now the second element from their signature – </w:t>
      </w:r>
      <w:r w:rsidRPr="00D659CC">
        <w:rPr>
          <w:b/>
        </w:rPr>
        <w:t>parameter list</w:t>
      </w:r>
      <w:r w:rsidRPr="00D659CC">
        <w:t>, is different, due to difference of their second element typ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105EB2E" w14:textId="77777777" w:rsidTr="000F4039">
        <w:tc>
          <w:tcPr>
            <w:tcW w:w="9668" w:type="dxa"/>
            <w:tcBorders>
              <w:top w:val="single" w:sz="4" w:space="0" w:color="auto"/>
              <w:left w:val="single" w:sz="4" w:space="0" w:color="auto"/>
              <w:bottom w:val="single" w:sz="4" w:space="0" w:color="auto"/>
              <w:right w:val="single" w:sz="4" w:space="0" w:color="auto"/>
            </w:tcBorders>
          </w:tcPr>
          <w:p w14:paraId="5C82434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1, </w:t>
            </w:r>
            <w:r w:rsidRPr="00D659CC">
              <w:rPr>
                <w:rFonts w:ascii="Consolas" w:hAnsi="Consolas" w:cs="Courier New"/>
                <w:noProof/>
                <w:color w:val="0000FF"/>
                <w:sz w:val="22"/>
              </w:rPr>
              <w:t>floa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2) { }</w:t>
            </w:r>
          </w:p>
          <w:p w14:paraId="0C5AC360"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int</w:t>
            </w:r>
            <w:r w:rsidRPr="00D659CC">
              <w:rPr>
                <w:rFonts w:ascii="Consolas" w:hAnsi="Consolas"/>
                <w:noProof/>
                <w:sz w:val="22"/>
              </w:rPr>
              <w:t xml:space="preserve"> param2) { }</w:t>
            </w:r>
          </w:p>
        </w:tc>
      </w:tr>
    </w:tbl>
    <w:p w14:paraId="2B1C0B1F" w14:textId="77777777" w:rsidR="00B7428F" w:rsidRPr="00D659CC" w:rsidRDefault="00B7428F" w:rsidP="00B7428F">
      <w:pPr>
        <w:spacing w:after="120"/>
      </w:pPr>
      <w:r w:rsidRPr="00D659CC">
        <w:t>In this case even if we type the same name for the parameters, the compiler will accept this declaration, because they are practically different method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70B1E58C" w14:textId="77777777" w:rsidTr="000F4039">
        <w:tc>
          <w:tcPr>
            <w:tcW w:w="9668" w:type="dxa"/>
            <w:tcBorders>
              <w:top w:val="single" w:sz="4" w:space="0" w:color="auto"/>
              <w:left w:val="single" w:sz="4" w:space="0" w:color="auto"/>
              <w:bottom w:val="single" w:sz="4" w:space="0" w:color="auto"/>
              <w:right w:val="single" w:sz="4" w:space="0" w:color="auto"/>
            </w:tcBorders>
          </w:tcPr>
          <w:p w14:paraId="6DE35BB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14:paraId="4642187A"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int</w:t>
            </w:r>
            <w:r w:rsidRPr="00D659CC">
              <w:rPr>
                <w:rFonts w:ascii="Consolas" w:hAnsi="Consolas"/>
                <w:noProof/>
                <w:sz w:val="22"/>
              </w:rPr>
              <w:t xml:space="preserve"> param2) { }</w:t>
            </w:r>
          </w:p>
        </w:tc>
      </w:tr>
    </w:tbl>
    <w:p w14:paraId="73C014E8" w14:textId="77777777" w:rsidR="00B7428F" w:rsidRPr="00D659CC" w:rsidRDefault="00B7428F" w:rsidP="00B7428F">
      <w:pPr>
        <w:spacing w:after="120"/>
      </w:pPr>
      <w:r w:rsidRPr="00D659CC">
        <w:t>The compiler will accept the code again if we declare two variations of the method, but this time we are going to change the order of the parameters instead of their typ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DFD7CE9" w14:textId="77777777" w:rsidTr="000F4039">
        <w:tc>
          <w:tcPr>
            <w:tcW w:w="9668" w:type="dxa"/>
            <w:tcBorders>
              <w:top w:val="single" w:sz="4" w:space="0" w:color="auto"/>
              <w:left w:val="single" w:sz="4" w:space="0" w:color="auto"/>
              <w:bottom w:val="single" w:sz="4" w:space="0" w:color="auto"/>
              <w:right w:val="single" w:sz="4" w:space="0" w:color="auto"/>
            </w:tcBorders>
          </w:tcPr>
          <w:p w14:paraId="2AEEFB9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14:paraId="2D36E50A"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float</w:t>
            </w:r>
            <w:r w:rsidRPr="00D659CC">
              <w:rPr>
                <w:rFonts w:ascii="Consolas" w:hAnsi="Consolas"/>
                <w:noProof/>
                <w:sz w:val="22"/>
              </w:rPr>
              <w:t xml:space="preserve"> param2, </w:t>
            </w:r>
            <w:r w:rsidRPr="00D659CC">
              <w:rPr>
                <w:rFonts w:ascii="Consolas" w:hAnsi="Consolas" w:cs="Courier New"/>
                <w:noProof/>
                <w:color w:val="0000FF"/>
                <w:sz w:val="22"/>
              </w:rPr>
              <w:t>int</w:t>
            </w:r>
            <w:r w:rsidRPr="00D659CC">
              <w:rPr>
                <w:rFonts w:ascii="Consolas" w:hAnsi="Consolas"/>
                <w:noProof/>
                <w:sz w:val="22"/>
              </w:rPr>
              <w:t xml:space="preserve"> param1) { }</w:t>
            </w:r>
          </w:p>
        </w:tc>
      </w:tr>
    </w:tbl>
    <w:p w14:paraId="70ADCD09" w14:textId="77777777" w:rsidR="00B7428F" w:rsidRPr="00D659CC" w:rsidRDefault="00B7428F" w:rsidP="00B7428F">
      <w:r w:rsidRPr="00D659CC">
        <w:t xml:space="preserve">In the example above the </w:t>
      </w:r>
      <w:r w:rsidRPr="00D659CC">
        <w:rPr>
          <w:b/>
        </w:rPr>
        <w:t>order of the parameter types</w:t>
      </w:r>
      <w:r w:rsidRPr="00D659CC">
        <w:t xml:space="preserve"> is different and this makes the signature different too. Since the parameter lists are different, it plays no role that the name </w:t>
      </w:r>
      <w:r w:rsidRPr="00D659CC">
        <w:rPr>
          <w:noProof/>
        </w:rPr>
        <w:t>(</w:t>
      </w:r>
      <w:r w:rsidRPr="00D659CC">
        <w:rPr>
          <w:rFonts w:ascii="Consolas" w:hAnsi="Consolas"/>
          <w:b/>
          <w:bCs/>
          <w:noProof/>
          <w:kern w:val="32"/>
          <w:sz w:val="22"/>
        </w:rPr>
        <w:t>DoSomething</w:t>
      </w:r>
      <w:r w:rsidRPr="00D659CC">
        <w:rPr>
          <w:noProof/>
        </w:rPr>
        <w:t>)</w:t>
      </w:r>
      <w:r w:rsidRPr="00D659CC">
        <w:t xml:space="preserve"> is the same for both methods. We still have different signatures for both methods.</w:t>
      </w:r>
    </w:p>
    <w:p w14:paraId="569FBCAB" w14:textId="77777777" w:rsidR="00B7428F" w:rsidRPr="00D659CC" w:rsidRDefault="00B7428F" w:rsidP="00732360">
      <w:pPr>
        <w:pStyle w:val="Heading4"/>
      </w:pPr>
      <w:r w:rsidRPr="00D659CC">
        <w:t>Overloaded Methods Invocation</w:t>
      </w:r>
    </w:p>
    <w:p w14:paraId="4915C343" w14:textId="77777777" w:rsidR="00B7428F" w:rsidRPr="00D659CC" w:rsidRDefault="00B7428F" w:rsidP="00B7428F">
      <w:pPr>
        <w:spacing w:after="120"/>
      </w:pPr>
      <w:r w:rsidRPr="00D659CC">
        <w:t>Since we have declared methods with the same name and different signatures, we can invoke each of them as any other method – just by using their name and arguments. Here is an exampl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4DA8144D" w14:textId="77777777" w:rsidTr="000F4039">
        <w:tc>
          <w:tcPr>
            <w:tcW w:w="9668" w:type="dxa"/>
            <w:tcBorders>
              <w:top w:val="single" w:sz="4" w:space="0" w:color="auto"/>
              <w:left w:val="single" w:sz="4" w:space="0" w:color="auto"/>
              <w:bottom w:val="single" w:sz="4" w:space="0" w:color="auto"/>
              <w:right w:val="single" w:sz="4" w:space="0" w:color="auto"/>
            </w:tcBorders>
          </w:tcPr>
          <w:p w14:paraId="62F0C4B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PrintNumbers(</w:t>
            </w:r>
            <w:r w:rsidRPr="0042346B">
              <w:rPr>
                <w:rFonts w:ascii="Consolas" w:hAnsi="Consolas" w:cs="Courier New"/>
                <w:noProof/>
                <w:color w:val="0000FF"/>
                <w:sz w:val="22"/>
                <w:lang w:eastAsia="zh-CN"/>
              </w:rPr>
              <w:t>int</w:t>
            </w:r>
            <w:r w:rsidRPr="0042346B">
              <w:rPr>
                <w:rFonts w:ascii="Consolas" w:hAnsi="Consolas"/>
                <w:noProof/>
                <w:sz w:val="22"/>
              </w:rPr>
              <w:t xml:space="preserve"> intValue, </w:t>
            </w:r>
            <w:r w:rsidRPr="0042346B">
              <w:rPr>
                <w:rFonts w:ascii="Consolas" w:hAnsi="Consolas" w:cs="Courier New"/>
                <w:noProof/>
                <w:color w:val="0000FF"/>
                <w:sz w:val="22"/>
                <w:lang w:eastAsia="zh-CN"/>
              </w:rPr>
              <w:t>float</w:t>
            </w:r>
            <w:r w:rsidRPr="0042346B">
              <w:rPr>
                <w:rFonts w:ascii="Consolas" w:hAnsi="Consolas"/>
                <w:noProof/>
                <w:sz w:val="22"/>
              </w:rPr>
              <w:t xml:space="preserve"> floatValue)</w:t>
            </w:r>
          </w:p>
          <w:p w14:paraId="49B6B4F5"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0149021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intValue + </w:t>
            </w:r>
            <w:r w:rsidRPr="0042346B">
              <w:rPr>
                <w:rFonts w:ascii="Consolas" w:hAnsi="Consolas" w:cs="Courier New"/>
                <w:noProof/>
                <w:color w:val="A31515"/>
                <w:sz w:val="22"/>
                <w:lang w:eastAsia="zh-CN"/>
              </w:rPr>
              <w:t>"; "</w:t>
            </w:r>
            <w:r w:rsidRPr="0042346B">
              <w:rPr>
                <w:rFonts w:ascii="Consolas" w:hAnsi="Consolas"/>
                <w:noProof/>
                <w:sz w:val="22"/>
              </w:rPr>
              <w:t xml:space="preserve"> + floatValue);</w:t>
            </w:r>
          </w:p>
          <w:p w14:paraId="68E29D3F"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58B7791D" w14:textId="77777777" w:rsidR="00B7428F" w:rsidRPr="000F4039" w:rsidRDefault="00B7428F" w:rsidP="00B7428F">
            <w:pPr>
              <w:autoSpaceDE w:val="0"/>
              <w:autoSpaceDN w:val="0"/>
              <w:adjustRightInd w:val="0"/>
              <w:spacing w:before="0"/>
              <w:jc w:val="left"/>
              <w:rPr>
                <w:rFonts w:ascii="Consolas" w:hAnsi="Consolas" w:cs="Courier New"/>
                <w:noProof/>
                <w:sz w:val="14"/>
                <w:szCs w:val="12"/>
                <w:lang w:eastAsia="zh-CN"/>
              </w:rPr>
            </w:pPr>
          </w:p>
          <w:p w14:paraId="11AE432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PrintNumbers(</w:t>
            </w:r>
            <w:r w:rsidRPr="0042346B">
              <w:rPr>
                <w:rFonts w:ascii="Consolas" w:hAnsi="Consolas" w:cs="Courier New"/>
                <w:noProof/>
                <w:color w:val="0000FF"/>
                <w:sz w:val="22"/>
                <w:lang w:eastAsia="zh-CN"/>
              </w:rPr>
              <w:t>float</w:t>
            </w:r>
            <w:r w:rsidRPr="0042346B">
              <w:rPr>
                <w:rFonts w:ascii="Consolas" w:hAnsi="Consolas"/>
                <w:noProof/>
                <w:sz w:val="22"/>
              </w:rPr>
              <w:t xml:space="preserve"> floatValue, </w:t>
            </w:r>
            <w:r w:rsidRPr="0042346B">
              <w:rPr>
                <w:rFonts w:ascii="Consolas" w:hAnsi="Consolas" w:cs="Courier New"/>
                <w:noProof/>
                <w:color w:val="0000FF"/>
                <w:sz w:val="22"/>
                <w:lang w:eastAsia="zh-CN"/>
              </w:rPr>
              <w:t>int</w:t>
            </w:r>
            <w:r w:rsidRPr="0042346B">
              <w:rPr>
                <w:rFonts w:ascii="Consolas" w:hAnsi="Consolas"/>
                <w:noProof/>
                <w:sz w:val="22"/>
              </w:rPr>
              <w:t xml:space="preserve"> intValue)</w:t>
            </w:r>
          </w:p>
          <w:p w14:paraId="6553CF91"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5B4ECCA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floatValue + </w:t>
            </w:r>
            <w:r w:rsidRPr="0042346B">
              <w:rPr>
                <w:rFonts w:ascii="Consolas" w:hAnsi="Consolas" w:cs="Courier New"/>
                <w:noProof/>
                <w:color w:val="A31515"/>
                <w:sz w:val="22"/>
                <w:lang w:eastAsia="zh-CN"/>
              </w:rPr>
              <w:t>"; "</w:t>
            </w:r>
            <w:r w:rsidRPr="0042346B">
              <w:rPr>
                <w:rFonts w:ascii="Consolas" w:hAnsi="Consolas"/>
                <w:noProof/>
                <w:sz w:val="22"/>
              </w:rPr>
              <w:t xml:space="preserve"> + intValue);</w:t>
            </w:r>
          </w:p>
          <w:p w14:paraId="790F3BB3"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587231F8" w14:textId="77777777" w:rsidR="00B7428F" w:rsidRPr="000F4039" w:rsidRDefault="00B7428F" w:rsidP="00B7428F">
            <w:pPr>
              <w:autoSpaceDE w:val="0"/>
              <w:autoSpaceDN w:val="0"/>
              <w:adjustRightInd w:val="0"/>
              <w:spacing w:before="0"/>
              <w:jc w:val="left"/>
              <w:rPr>
                <w:rFonts w:ascii="Consolas" w:hAnsi="Consolas" w:cs="Courier New"/>
                <w:noProof/>
                <w:sz w:val="14"/>
                <w:szCs w:val="12"/>
                <w:lang w:eastAsia="zh-CN"/>
              </w:rPr>
            </w:pPr>
          </w:p>
          <w:p w14:paraId="2FF3DF5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Main()</w:t>
            </w:r>
          </w:p>
          <w:p w14:paraId="39CB19AB"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3FA4768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lastRenderedPageBreak/>
              <w:tab/>
            </w:r>
            <w:r w:rsidRPr="0042346B">
              <w:rPr>
                <w:rFonts w:ascii="Consolas" w:hAnsi="Consolas"/>
                <w:noProof/>
                <w:sz w:val="22"/>
              </w:rPr>
              <w:t>PrintNumbers(2.71f, 2);</w:t>
            </w:r>
          </w:p>
          <w:p w14:paraId="23642F3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PrintNumbers(5, 3.14159f);</w:t>
            </w:r>
          </w:p>
          <w:p w14:paraId="557391AA"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lang w:eastAsia="zh-CN"/>
              </w:rPr>
              <w:t>}</w:t>
            </w:r>
          </w:p>
        </w:tc>
      </w:tr>
    </w:tbl>
    <w:p w14:paraId="441FBD3E" w14:textId="3257F04B" w:rsidR="00B7428F" w:rsidRPr="00D659CC" w:rsidRDefault="00B7428F" w:rsidP="00B7428F">
      <w:pPr>
        <w:spacing w:after="120"/>
      </w:pPr>
      <w:r w:rsidRPr="00D659CC">
        <w:lastRenderedPageBreak/>
        <w:t xml:space="preserve">When the code executes, we will see, that the first invocation refers to the second method, and the second invocation refers to the first method. Which method will be invoked depends on the type of the used </w:t>
      </w:r>
      <w:r w:rsidR="000F4039" w:rsidRPr="00D659CC">
        <w:t>parameters?</w:t>
      </w:r>
      <w:r w:rsidRPr="00D659CC">
        <w:t xml:space="preserve"> The </w:t>
      </w:r>
      <w:r w:rsidRPr="000F4039">
        <w:rPr>
          <w:b/>
          <w:bCs/>
        </w:rPr>
        <w:t>result</w:t>
      </w:r>
      <w:r w:rsidRPr="00D659CC">
        <w:t xml:space="preserve"> after executing the code above is</w:t>
      </w:r>
      <w:r w:rsidR="000F4039">
        <w:t xml:space="preserve"> like this</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5979CA8" w14:textId="77777777" w:rsidTr="000F4039">
        <w:tc>
          <w:tcPr>
            <w:tcW w:w="9668" w:type="dxa"/>
            <w:tcBorders>
              <w:top w:val="single" w:sz="4" w:space="0" w:color="auto"/>
              <w:left w:val="single" w:sz="4" w:space="0" w:color="auto"/>
              <w:bottom w:val="single" w:sz="4" w:space="0" w:color="auto"/>
              <w:right w:val="single" w:sz="4" w:space="0" w:color="auto"/>
            </w:tcBorders>
          </w:tcPr>
          <w:p w14:paraId="10ABC340"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1; 2</w:t>
            </w:r>
          </w:p>
          <w:p w14:paraId="286E2BEB"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 3.14159</w:t>
            </w:r>
          </w:p>
        </w:tc>
      </w:tr>
    </w:tbl>
    <w:p w14:paraId="44619B0B" w14:textId="77777777" w:rsidR="00B7428F" w:rsidRPr="00D659CC" w:rsidRDefault="00B7428F" w:rsidP="00B7428F">
      <w:pPr>
        <w:spacing w:after="120"/>
      </w:pPr>
      <w:r w:rsidRPr="00D659CC">
        <w:t xml:space="preserve">The lines below, however, </w:t>
      </w:r>
      <w:r w:rsidR="000D5799" w:rsidRPr="000D5799">
        <w:rPr>
          <w:b/>
        </w:rPr>
        <w:t>will not</w:t>
      </w:r>
      <w:r w:rsidR="000D5799" w:rsidRPr="00D659CC">
        <w:rPr>
          <w:b/>
        </w:rPr>
        <w:t xml:space="preserve"> </w:t>
      </w:r>
      <w:r w:rsidR="000675A8" w:rsidRPr="00D659CC">
        <w:rPr>
          <w:b/>
        </w:rPr>
        <w:t xml:space="preserve">compile </w:t>
      </w:r>
      <w:r w:rsidR="000675A8" w:rsidRPr="00D659CC">
        <w:t xml:space="preserve">and </w:t>
      </w:r>
      <w:r w:rsidRPr="00D659CC">
        <w:t>execut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CFE7EF8" w14:textId="77777777" w:rsidTr="000F4039">
        <w:tc>
          <w:tcPr>
            <w:tcW w:w="9668" w:type="dxa"/>
            <w:tcBorders>
              <w:top w:val="single" w:sz="4" w:space="0" w:color="auto"/>
              <w:left w:val="single" w:sz="4" w:space="0" w:color="auto"/>
              <w:bottom w:val="single" w:sz="4" w:space="0" w:color="auto"/>
              <w:right w:val="single" w:sz="4" w:space="0" w:color="auto"/>
            </w:tcBorders>
          </w:tcPr>
          <w:p w14:paraId="6F85CFC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atic</w:t>
            </w:r>
            <w:r w:rsidRPr="00D659CC">
              <w:rPr>
                <w:rFonts w:ascii="Consolas" w:hAnsi="Consolas"/>
                <w:noProof/>
                <w:sz w:val="22"/>
              </w:rPr>
              <w:t xml:space="preserve"> </w:t>
            </w:r>
            <w:r w:rsidRPr="00D659CC">
              <w:rPr>
                <w:rFonts w:ascii="Consolas" w:hAnsi="Consolas" w:cs="Courier New"/>
                <w:noProof/>
                <w:color w:val="0000FF"/>
                <w:sz w:val="22"/>
                <w:lang w:eastAsia="zh-CN"/>
              </w:rPr>
              <w:t>void</w:t>
            </w:r>
            <w:r w:rsidRPr="00D659CC">
              <w:rPr>
                <w:rFonts w:ascii="Consolas" w:hAnsi="Consolas"/>
                <w:noProof/>
                <w:sz w:val="22"/>
              </w:rPr>
              <w:t xml:space="preserve"> Main()</w:t>
            </w:r>
          </w:p>
          <w:p w14:paraId="7B8217BB" w14:textId="77777777" w:rsidR="00B7428F" w:rsidRPr="00D659CC" w:rsidRDefault="00B7428F" w:rsidP="00B742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w:t>
            </w:r>
          </w:p>
          <w:p w14:paraId="48D5518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PrintNumbers(2, 3);</w:t>
            </w:r>
          </w:p>
          <w:p w14:paraId="3AA6685D"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w:t>
            </w:r>
          </w:p>
        </w:tc>
      </w:tr>
    </w:tbl>
    <w:p w14:paraId="6A59B8FF" w14:textId="77777777" w:rsidR="00B7428F" w:rsidRPr="00D659CC" w:rsidRDefault="00B7428F" w:rsidP="00B7428F">
      <w:pPr>
        <w:spacing w:after="120"/>
      </w:pPr>
      <w:r w:rsidRPr="00D659CC">
        <w:t xml:space="preserve">The reason for this not to work is that the compiler tries to convert both integer numbers to suitable types before passing them to any of the methods named </w:t>
      </w:r>
      <w:r w:rsidRPr="00D659CC">
        <w:rPr>
          <w:rFonts w:ascii="Consolas" w:hAnsi="Consolas"/>
          <w:b/>
          <w:bCs/>
          <w:noProof/>
          <w:kern w:val="32"/>
          <w:sz w:val="22"/>
        </w:rPr>
        <w:t>PrintNumbers</w:t>
      </w:r>
      <w:r w:rsidRPr="00D659CC">
        <w:t xml:space="preserve">. In this case, however, these conversions are not equal. There are two possible options – either to convert the first parameter to </w:t>
      </w:r>
      <w:r w:rsidRPr="00D659CC">
        <w:rPr>
          <w:rFonts w:ascii="Consolas" w:hAnsi="Consolas"/>
          <w:b/>
          <w:bCs/>
          <w:noProof/>
          <w:kern w:val="32"/>
          <w:sz w:val="22"/>
        </w:rPr>
        <w:t>float</w:t>
      </w:r>
      <w:r w:rsidRPr="00D659CC">
        <w:t xml:space="preserve"> and call the method </w:t>
      </w:r>
      <w:r w:rsidRPr="00D659CC">
        <w:rPr>
          <w:rFonts w:ascii="Consolas" w:hAnsi="Consolas"/>
          <w:b/>
          <w:bCs/>
          <w:noProof/>
          <w:kern w:val="32"/>
          <w:sz w:val="22"/>
        </w:rPr>
        <w:t>PrintNumbers(float,</w:t>
      </w:r>
      <w:r w:rsidRPr="00D659CC">
        <w:t xml:space="preserve"> </w:t>
      </w:r>
      <w:r w:rsidRPr="00D659CC">
        <w:rPr>
          <w:rFonts w:ascii="Consolas" w:hAnsi="Consolas"/>
          <w:b/>
          <w:bCs/>
          <w:noProof/>
          <w:kern w:val="32"/>
          <w:sz w:val="22"/>
        </w:rPr>
        <w:t>int)</w:t>
      </w:r>
      <w:r w:rsidRPr="00D659CC">
        <w:t xml:space="preserve"> or to convert the second parameter to </w:t>
      </w:r>
      <w:r w:rsidRPr="00D659CC">
        <w:rPr>
          <w:rFonts w:ascii="Consolas" w:hAnsi="Consolas"/>
          <w:b/>
          <w:bCs/>
          <w:noProof/>
          <w:kern w:val="32"/>
          <w:sz w:val="22"/>
        </w:rPr>
        <w:t>float</w:t>
      </w:r>
      <w:r w:rsidRPr="00D659CC">
        <w:t xml:space="preserve"> and call the method </w:t>
      </w:r>
      <w:r w:rsidRPr="00D659CC">
        <w:rPr>
          <w:rFonts w:ascii="Consolas" w:hAnsi="Consolas"/>
          <w:b/>
          <w:bCs/>
          <w:noProof/>
          <w:kern w:val="32"/>
          <w:sz w:val="22"/>
        </w:rPr>
        <w:t>PrintNumbers(int,</w:t>
      </w:r>
      <w:r w:rsidRPr="00D659CC">
        <w:t xml:space="preserve"> </w:t>
      </w:r>
      <w:r w:rsidRPr="00D659CC">
        <w:rPr>
          <w:rFonts w:ascii="Consolas" w:hAnsi="Consolas"/>
          <w:b/>
          <w:bCs/>
          <w:noProof/>
          <w:kern w:val="32"/>
          <w:sz w:val="22"/>
        </w:rPr>
        <w:t>float)</w:t>
      </w:r>
      <w:r w:rsidRPr="00D659CC">
        <w:t>. This ambiguity has to be manually resolved, and one way to do so</w:t>
      </w:r>
      <w:r w:rsidR="00E559E3" w:rsidRPr="00D659CC">
        <w:t xml:space="preserve"> is shown in the example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47F25A69" w14:textId="77777777" w:rsidTr="000F4039">
        <w:tc>
          <w:tcPr>
            <w:tcW w:w="9668" w:type="dxa"/>
            <w:tcBorders>
              <w:top w:val="single" w:sz="4" w:space="0" w:color="auto"/>
              <w:left w:val="single" w:sz="4" w:space="0" w:color="auto"/>
              <w:bottom w:val="single" w:sz="4" w:space="0" w:color="auto"/>
              <w:right w:val="single" w:sz="4" w:space="0" w:color="auto"/>
            </w:tcBorders>
          </w:tcPr>
          <w:p w14:paraId="0F1B04B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Main()</w:t>
            </w:r>
          </w:p>
          <w:p w14:paraId="1A91113D" w14:textId="77777777" w:rsidR="00B7428F" w:rsidRPr="00D659CC" w:rsidRDefault="00B7428F" w:rsidP="00B7428F">
            <w:pPr>
              <w:autoSpaceDE w:val="0"/>
              <w:autoSpaceDN w:val="0"/>
              <w:adjustRightInd w:val="0"/>
              <w:spacing w:before="0"/>
              <w:jc w:val="left"/>
              <w:rPr>
                <w:rFonts w:ascii="Consolas" w:hAnsi="Consolas" w:cs="Courier New"/>
                <w:sz w:val="22"/>
                <w:lang w:eastAsia="zh-CN"/>
              </w:rPr>
            </w:pPr>
            <w:r w:rsidRPr="00D659CC">
              <w:rPr>
                <w:rFonts w:ascii="Consolas" w:hAnsi="Consolas" w:cs="Courier New"/>
                <w:sz w:val="22"/>
                <w:lang w:eastAsia="zh-CN"/>
              </w:rPr>
              <w:t>{</w:t>
            </w:r>
          </w:p>
          <w:p w14:paraId="4A4F1771" w14:textId="77777777" w:rsidR="00B7428F" w:rsidRPr="00D659CC" w:rsidRDefault="00B7428F" w:rsidP="00B7428F">
            <w:pPr>
              <w:autoSpaceDE w:val="0"/>
              <w:autoSpaceDN w:val="0"/>
              <w:adjustRightInd w:val="0"/>
              <w:spacing w:before="0"/>
              <w:jc w:val="left"/>
              <w:rPr>
                <w:rFonts w:ascii="Consolas" w:hAnsi="Consolas"/>
                <w:noProof/>
                <w:sz w:val="22"/>
              </w:rPr>
            </w:pPr>
            <w:r w:rsidRPr="00D659CC">
              <w:tab/>
            </w:r>
            <w:r w:rsidRPr="00D659CC">
              <w:rPr>
                <w:rFonts w:ascii="Consolas" w:hAnsi="Consolas"/>
                <w:noProof/>
                <w:sz w:val="22"/>
              </w:rPr>
              <w:t>PrintNumbers((</w:t>
            </w:r>
            <w:r w:rsidRPr="00D659CC">
              <w:rPr>
                <w:rFonts w:ascii="Consolas" w:hAnsi="Consolas" w:cs="Courier New"/>
                <w:color w:val="0000FF"/>
                <w:sz w:val="22"/>
                <w:lang w:eastAsia="zh-CN"/>
              </w:rPr>
              <w:t>float</w:t>
            </w:r>
            <w:r w:rsidRPr="00D659CC">
              <w:rPr>
                <w:rFonts w:ascii="Consolas" w:hAnsi="Consolas"/>
                <w:noProof/>
                <w:sz w:val="22"/>
              </w:rPr>
              <w:t>)2, (</w:t>
            </w:r>
            <w:r w:rsidRPr="00D659CC">
              <w:rPr>
                <w:rFonts w:ascii="Consolas" w:hAnsi="Consolas" w:cs="Courier New"/>
                <w:color w:val="0000FF"/>
                <w:sz w:val="22"/>
                <w:lang w:eastAsia="zh-CN"/>
              </w:rPr>
              <w:t>short</w:t>
            </w:r>
            <w:r w:rsidRPr="00D659CC">
              <w:rPr>
                <w:rFonts w:ascii="Consolas" w:hAnsi="Consolas"/>
                <w:noProof/>
                <w:sz w:val="22"/>
              </w:rPr>
              <w:t>)3);</w:t>
            </w:r>
          </w:p>
          <w:p w14:paraId="5743326D"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lang w:eastAsia="zh-CN"/>
              </w:rPr>
              <w:t>}</w:t>
            </w:r>
          </w:p>
        </w:tc>
      </w:tr>
    </w:tbl>
    <w:p w14:paraId="37834DAE" w14:textId="77777777" w:rsidR="00B7428F" w:rsidRPr="00D659CC" w:rsidRDefault="00B7428F" w:rsidP="00B7428F">
      <w:r w:rsidRPr="00D659CC">
        <w:t xml:space="preserve">The code above will be compiled without errors, because after the arguments are transformed, it is clearly decided which method we refer to – </w:t>
      </w:r>
      <w:r w:rsidRPr="00D659CC">
        <w:rPr>
          <w:rFonts w:ascii="Consolas" w:hAnsi="Consolas"/>
          <w:b/>
          <w:bCs/>
          <w:noProof/>
          <w:kern w:val="32"/>
          <w:sz w:val="22"/>
        </w:rPr>
        <w:t>PrintNumbers(float,</w:t>
      </w:r>
      <w:r w:rsidRPr="00D659CC">
        <w:t xml:space="preserve"> </w:t>
      </w:r>
      <w:r w:rsidRPr="00D659CC">
        <w:rPr>
          <w:rFonts w:ascii="Consolas" w:hAnsi="Consolas"/>
          <w:b/>
          <w:bCs/>
          <w:noProof/>
          <w:kern w:val="32"/>
          <w:sz w:val="22"/>
        </w:rPr>
        <w:t>int)</w:t>
      </w:r>
      <w:r w:rsidRPr="00D659CC">
        <w:t>.</w:t>
      </w:r>
    </w:p>
    <w:p w14:paraId="4347D664" w14:textId="77777777" w:rsidR="00B7428F" w:rsidRPr="00D659CC" w:rsidRDefault="00B7428F" w:rsidP="00732360">
      <w:pPr>
        <w:pStyle w:val="Heading4"/>
      </w:pPr>
      <w:r w:rsidRPr="00D659CC">
        <w:t>Methods with Coinciding Signatures</w:t>
      </w:r>
    </w:p>
    <w:p w14:paraId="35F88D6D" w14:textId="77777777" w:rsidR="00B7428F" w:rsidRPr="00D659CC" w:rsidRDefault="00626A72" w:rsidP="00B7428F">
      <w:pPr>
        <w:spacing w:after="120"/>
      </w:pPr>
      <w:r>
        <w:t>We will</w:t>
      </w:r>
      <w:r w:rsidRPr="00D659CC">
        <w:t xml:space="preserve"> </w:t>
      </w:r>
      <w:r w:rsidR="00B7428F" w:rsidRPr="00D659CC">
        <w:t>discuss some other interesting examples that show how to use methods. Let</w:t>
      </w:r>
      <w:r w:rsidR="002509B8" w:rsidRPr="00D659CC">
        <w:t>’s</w:t>
      </w:r>
      <w:r w:rsidR="00B7428F" w:rsidRPr="00D659CC">
        <w:t xml:space="preserve"> take a look at an example of an incorrect redefinition (overload) of method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6EBAFEDA" w14:textId="77777777" w:rsidTr="000F4039">
        <w:tc>
          <w:tcPr>
            <w:tcW w:w="9668" w:type="dxa"/>
            <w:tcBorders>
              <w:top w:val="single" w:sz="4" w:space="0" w:color="auto"/>
              <w:left w:val="single" w:sz="4" w:space="0" w:color="auto"/>
              <w:bottom w:val="single" w:sz="4" w:space="0" w:color="auto"/>
              <w:right w:val="single" w:sz="4" w:space="0" w:color="auto"/>
            </w:tcBorders>
          </w:tcPr>
          <w:p w14:paraId="1B5652E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int</w:t>
            </w:r>
            <w:r w:rsidRPr="0042346B">
              <w:rPr>
                <w:rFonts w:ascii="Consolas" w:hAnsi="Consolas"/>
                <w:noProof/>
                <w:sz w:val="22"/>
              </w:rPr>
              <w:t xml:space="preserve"> Sum(</w:t>
            </w:r>
            <w:r w:rsidRPr="0042346B">
              <w:rPr>
                <w:rFonts w:ascii="Consolas" w:hAnsi="Consolas" w:cs="Courier New"/>
                <w:noProof/>
                <w:color w:val="0000FF"/>
                <w:sz w:val="22"/>
                <w:lang w:eastAsia="zh-CN"/>
              </w:rPr>
              <w:t>int</w:t>
            </w:r>
            <w:r w:rsidRPr="0042346B">
              <w:rPr>
                <w:rFonts w:ascii="Consolas" w:hAnsi="Consolas"/>
                <w:noProof/>
                <w:sz w:val="22"/>
              </w:rPr>
              <w:t xml:space="preserve"> a, </w:t>
            </w:r>
            <w:r w:rsidRPr="0042346B">
              <w:rPr>
                <w:rFonts w:ascii="Consolas" w:hAnsi="Consolas" w:cs="Courier New"/>
                <w:noProof/>
                <w:color w:val="0000FF"/>
                <w:sz w:val="22"/>
                <w:lang w:eastAsia="zh-CN"/>
              </w:rPr>
              <w:t>int</w:t>
            </w:r>
            <w:r w:rsidRPr="0042346B">
              <w:rPr>
                <w:rFonts w:ascii="Consolas" w:hAnsi="Consolas"/>
                <w:noProof/>
                <w:sz w:val="22"/>
              </w:rPr>
              <w:t xml:space="preserve"> b)</w:t>
            </w:r>
          </w:p>
          <w:p w14:paraId="59B8677A"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12668632"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a + b;</w:t>
            </w:r>
          </w:p>
          <w:p w14:paraId="0236DB99"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0D932F3D"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14:paraId="6287E28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long</w:t>
            </w:r>
            <w:r w:rsidRPr="0042346B">
              <w:rPr>
                <w:rFonts w:ascii="Consolas" w:hAnsi="Consolas"/>
                <w:noProof/>
                <w:sz w:val="22"/>
              </w:rPr>
              <w:t xml:space="preserve"> Sum(</w:t>
            </w:r>
            <w:r w:rsidRPr="0042346B">
              <w:rPr>
                <w:rFonts w:ascii="Consolas" w:hAnsi="Consolas" w:cs="Courier New"/>
                <w:noProof/>
                <w:color w:val="0000FF"/>
                <w:sz w:val="22"/>
                <w:lang w:eastAsia="zh-CN"/>
              </w:rPr>
              <w:t>int</w:t>
            </w:r>
            <w:r w:rsidRPr="0042346B">
              <w:rPr>
                <w:rFonts w:ascii="Consolas" w:hAnsi="Consolas"/>
                <w:noProof/>
                <w:sz w:val="22"/>
              </w:rPr>
              <w:t xml:space="preserve"> a, </w:t>
            </w:r>
            <w:r w:rsidRPr="0042346B">
              <w:rPr>
                <w:rFonts w:ascii="Consolas" w:hAnsi="Consolas" w:cs="Courier New"/>
                <w:noProof/>
                <w:color w:val="0000FF"/>
                <w:sz w:val="22"/>
                <w:lang w:eastAsia="zh-CN"/>
              </w:rPr>
              <w:t>int</w:t>
            </w:r>
            <w:r w:rsidRPr="0042346B">
              <w:rPr>
                <w:rFonts w:ascii="Consolas" w:hAnsi="Consolas"/>
                <w:noProof/>
                <w:sz w:val="22"/>
              </w:rPr>
              <w:t xml:space="preserve"> b)</w:t>
            </w:r>
          </w:p>
          <w:p w14:paraId="120AE5DC"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4720E9F6"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a + b;</w:t>
            </w:r>
          </w:p>
          <w:p w14:paraId="54BC4F51"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573BC52B"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14:paraId="2B07EE4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Main()</w:t>
            </w:r>
          </w:p>
          <w:p w14:paraId="6A4D8DC2"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3C443580"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lastRenderedPageBreak/>
              <w:tab/>
            </w:r>
            <w:r w:rsidR="00B7428F" w:rsidRPr="0042346B">
              <w:rPr>
                <w:rFonts w:ascii="Consolas" w:hAnsi="Consolas"/>
                <w:noProof/>
                <w:color w:val="2B91AF"/>
                <w:sz w:val="22"/>
              </w:rPr>
              <w:t>Console</w:t>
            </w:r>
            <w:r w:rsidR="00B7428F" w:rsidRPr="0042346B">
              <w:rPr>
                <w:rFonts w:ascii="Consolas" w:hAnsi="Consolas"/>
                <w:noProof/>
                <w:sz w:val="22"/>
              </w:rPr>
              <w:t>.WriteLine(Sum(2, 3));</w:t>
            </w:r>
          </w:p>
          <w:p w14:paraId="1FC54A2A"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lang w:eastAsia="zh-CN"/>
              </w:rPr>
              <w:t>}</w:t>
            </w:r>
          </w:p>
        </w:tc>
      </w:tr>
    </w:tbl>
    <w:p w14:paraId="16CFE9FC" w14:textId="77777777" w:rsidR="00B7428F" w:rsidRPr="00D659CC" w:rsidRDefault="00B7428F" w:rsidP="00B7428F">
      <w:r w:rsidRPr="00D659CC">
        <w:lastRenderedPageBreak/>
        <w:t xml:space="preserve">The code from the example will show an </w:t>
      </w:r>
      <w:r w:rsidRPr="00D659CC">
        <w:rPr>
          <w:b/>
        </w:rPr>
        <w:t xml:space="preserve">error message </w:t>
      </w:r>
      <w:r w:rsidRPr="00D659CC">
        <w:t>upon compilation process, because there are two methods with same parameters lists (i.e. with same signature) which return results of different types. This makes the method invocation ambiguous, so it</w:t>
      </w:r>
      <w:r w:rsidR="00AF6063">
        <w:t xml:space="preserve"> i</w:t>
      </w:r>
      <w:r w:rsidR="002509B8" w:rsidRPr="00D659CC">
        <w:t>s</w:t>
      </w:r>
      <w:r w:rsidRPr="00D659CC">
        <w:t xml:space="preserve"> not allowed by the compiler.</w:t>
      </w:r>
    </w:p>
    <w:p w14:paraId="41501488" w14:textId="77777777" w:rsidR="00B7428F" w:rsidRPr="00D659CC" w:rsidRDefault="00B7428F" w:rsidP="00732360">
      <w:pPr>
        <w:pStyle w:val="Heading3"/>
      </w:pPr>
      <w:r w:rsidRPr="00D659CC">
        <w:t>Triangles with Different Size – Example</w:t>
      </w:r>
    </w:p>
    <w:p w14:paraId="383070C9" w14:textId="77777777" w:rsidR="00B7428F" w:rsidRPr="00D659CC" w:rsidRDefault="00B7428F" w:rsidP="00B7428F">
      <w:pPr>
        <w:spacing w:after="120"/>
      </w:pPr>
      <w:r w:rsidRPr="00D659CC">
        <w:t xml:space="preserve">It would be a good time now to give a little bit more complex example, since we know now how to declare methods with parameters, how to invoke </w:t>
      </w:r>
      <w:r w:rsidR="00C5582B" w:rsidRPr="00D659CC">
        <w:t>them</w:t>
      </w:r>
      <w:r w:rsidRPr="00D659CC">
        <w:t xml:space="preserve"> as well as how to get result back from those methods. Let</w:t>
      </w:r>
      <w:r w:rsidR="002509B8" w:rsidRPr="00D659CC">
        <w:t>’s</w:t>
      </w:r>
      <w:r w:rsidRPr="00D659CC">
        <w:t xml:space="preserve"> assume we want to write a program, which prints </w:t>
      </w:r>
      <w:r w:rsidRPr="00D659CC">
        <w:rPr>
          <w:b/>
        </w:rPr>
        <w:t>triangles</w:t>
      </w:r>
      <w:r w:rsidRPr="00D659CC">
        <w:t xml:space="preserve"> on the console, as those shown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0021BA1" w14:textId="77777777" w:rsidTr="000F4039">
        <w:tc>
          <w:tcPr>
            <w:tcW w:w="9668" w:type="dxa"/>
            <w:tcBorders>
              <w:top w:val="single" w:sz="4" w:space="0" w:color="auto"/>
              <w:left w:val="single" w:sz="4" w:space="0" w:color="auto"/>
              <w:bottom w:val="single" w:sz="4" w:space="0" w:color="auto"/>
              <w:right w:val="single" w:sz="4" w:space="0" w:color="auto"/>
            </w:tcBorders>
          </w:tcPr>
          <w:p w14:paraId="35639E85"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n = 5</w:t>
            </w:r>
          </w:p>
          <w:p w14:paraId="49C52371"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14:paraId="2AED78B3"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14:paraId="733C2BEA"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14:paraId="666D9562"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14:paraId="1508C7AA"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14:paraId="0CE0904A"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14:paraId="1E0C1DF5"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14:paraId="51E606E3"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14:paraId="00A305DD"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14:paraId="0924A922" w14:textId="77777777" w:rsidR="00B7428F" w:rsidRPr="00D659CC" w:rsidRDefault="00B7428F" w:rsidP="00B7428F">
            <w:pPr>
              <w:spacing w:before="0"/>
              <w:rPr>
                <w:rFonts w:ascii="Consolas" w:hAnsi="Consolas" w:cs="Courier New"/>
                <w:noProof/>
                <w:color w:val="000000"/>
                <w:sz w:val="22"/>
              </w:rPr>
            </w:pPr>
          </w:p>
          <w:p w14:paraId="5E793985"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n = 6</w:t>
            </w:r>
          </w:p>
          <w:p w14:paraId="6BA0832F"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14:paraId="07D59EC2" w14:textId="77777777"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14:paraId="2938358B"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14:paraId="6C6AF0C2"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14:paraId="5DA32575"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14:paraId="56E0D165"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 6</w:t>
            </w:r>
          </w:p>
          <w:p w14:paraId="09CDEC02"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14:paraId="3BE3B3D0"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14:paraId="2975F70C"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14:paraId="2D9361F3"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14:paraId="0A2171E9" w14:textId="77777777"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14:paraId="401BA7D3" w14:textId="77777777" w:rsidR="00B7428F" w:rsidRPr="00D659CC" w:rsidRDefault="00B7428F" w:rsidP="00B7428F">
            <w:pPr>
              <w:spacing w:before="0"/>
              <w:rPr>
                <w:rFonts w:ascii="Consolas" w:hAnsi="Consolas" w:cs="Courier New"/>
                <w:b/>
                <w:bCs/>
                <w:noProof/>
                <w:color w:val="7F0055"/>
                <w:sz w:val="22"/>
              </w:rPr>
            </w:pPr>
          </w:p>
        </w:tc>
      </w:tr>
    </w:tbl>
    <w:p w14:paraId="6BEA9806" w14:textId="77777777" w:rsidR="00B7428F" w:rsidRPr="00D659CC" w:rsidRDefault="00B7428F" w:rsidP="00B7428F">
      <w:pPr>
        <w:spacing w:after="120"/>
      </w:pPr>
      <w:r w:rsidRPr="00D659CC">
        <w:t>A possible solution of this task is given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07F85B5" w14:textId="77777777" w:rsidTr="000F4039">
        <w:tc>
          <w:tcPr>
            <w:tcW w:w="9668" w:type="dxa"/>
            <w:tcBorders>
              <w:top w:val="single" w:sz="4" w:space="0" w:color="auto"/>
              <w:left w:val="single" w:sz="4" w:space="0" w:color="auto"/>
              <w:bottom w:val="single" w:sz="4" w:space="0" w:color="auto"/>
              <w:right w:val="single" w:sz="4" w:space="0" w:color="auto"/>
            </w:tcBorders>
            <w:shd w:val="clear" w:color="auto" w:fill="F3F3F3"/>
          </w:tcPr>
          <w:p w14:paraId="21D7024A"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Triangle.cs</w:t>
            </w:r>
          </w:p>
        </w:tc>
      </w:tr>
      <w:tr w:rsidR="00B7428F" w:rsidRPr="0042346B" w14:paraId="69652200" w14:textId="77777777" w:rsidTr="000F4039">
        <w:tc>
          <w:tcPr>
            <w:tcW w:w="9668" w:type="dxa"/>
            <w:tcBorders>
              <w:top w:val="single" w:sz="4" w:space="0" w:color="auto"/>
              <w:left w:val="single" w:sz="4" w:space="0" w:color="auto"/>
              <w:bottom w:val="single" w:sz="4" w:space="0" w:color="auto"/>
              <w:right w:val="single" w:sz="4" w:space="0" w:color="auto"/>
            </w:tcBorders>
          </w:tcPr>
          <w:p w14:paraId="47394CC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7C42D723"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2B44550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Triangle</w:t>
            </w:r>
          </w:p>
          <w:p w14:paraId="777F869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25B823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3BA00BF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5F6F5C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ntering the value of the variable n</w:t>
            </w:r>
          </w:p>
          <w:p w14:paraId="6E402D0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14:paraId="2F0C864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0E87AA0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0591D743" w14:textId="77777777" w:rsidR="008379D7" w:rsidRPr="000F4039" w:rsidRDefault="008379D7" w:rsidP="00B7428F">
            <w:pPr>
              <w:autoSpaceDE w:val="0"/>
              <w:autoSpaceDN w:val="0"/>
              <w:adjustRightInd w:val="0"/>
              <w:spacing w:before="0"/>
              <w:jc w:val="left"/>
              <w:rPr>
                <w:rFonts w:ascii="Consolas" w:hAnsi="Consolas" w:cs="Courier New"/>
                <w:noProof/>
                <w:sz w:val="14"/>
                <w:szCs w:val="12"/>
              </w:rPr>
            </w:pPr>
          </w:p>
          <w:p w14:paraId="46FBD23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ing the upper part of the triangle</w:t>
            </w:r>
          </w:p>
          <w:p w14:paraId="45BCA6F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w:t>
            </w:r>
            <w:r w:rsidRPr="0042346B">
              <w:rPr>
                <w:rFonts w:ascii="Consolas" w:hAnsi="Consolas" w:cs="Courier New"/>
                <w:noProof/>
                <w:color w:val="A31515"/>
                <w:sz w:val="22"/>
              </w:rPr>
              <w:t>1</w:t>
            </w:r>
            <w:r w:rsidRPr="0042346B">
              <w:rPr>
                <w:rFonts w:ascii="Consolas" w:hAnsi="Consolas"/>
                <w:noProof/>
                <w:sz w:val="22"/>
              </w:rPr>
              <w:t>; line &lt;= n; line++)</w:t>
            </w:r>
          </w:p>
          <w:p w14:paraId="715EAF97"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8832DD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14:paraId="3B825FD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3A42ABB"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1C07F71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ing the bottom part of the triangle</w:t>
            </w:r>
          </w:p>
          <w:p w14:paraId="789E045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at is under the longest line</w:t>
            </w:r>
          </w:p>
          <w:p w14:paraId="611879A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n - </w:t>
            </w:r>
            <w:r w:rsidRPr="0042346B">
              <w:rPr>
                <w:rFonts w:ascii="Consolas" w:hAnsi="Consolas" w:cs="Courier New"/>
                <w:noProof/>
                <w:color w:val="A31515"/>
                <w:sz w:val="22"/>
              </w:rPr>
              <w:t>1</w:t>
            </w:r>
            <w:r w:rsidRPr="0042346B">
              <w:rPr>
                <w:rFonts w:ascii="Consolas" w:hAnsi="Consolas"/>
                <w:noProof/>
                <w:sz w:val="22"/>
              </w:rPr>
              <w:t xml:space="preserve">; line &gt;= </w:t>
            </w:r>
            <w:r w:rsidRPr="0042346B">
              <w:rPr>
                <w:rFonts w:ascii="Consolas" w:hAnsi="Consolas" w:cs="Courier New"/>
                <w:noProof/>
                <w:color w:val="A31515"/>
                <w:sz w:val="22"/>
              </w:rPr>
              <w:t>1</w:t>
            </w:r>
            <w:r w:rsidRPr="0042346B">
              <w:rPr>
                <w:rFonts w:ascii="Consolas" w:hAnsi="Consolas"/>
                <w:noProof/>
                <w:sz w:val="22"/>
              </w:rPr>
              <w:t>; line--)</w:t>
            </w:r>
          </w:p>
          <w:p w14:paraId="030000F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3231E2E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14:paraId="3EDA128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F05C3B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B335626" w14:textId="77777777" w:rsidR="00B7428F" w:rsidRPr="000F4039" w:rsidRDefault="00B7428F" w:rsidP="00B7428F">
            <w:pPr>
              <w:autoSpaceDE w:val="0"/>
              <w:autoSpaceDN w:val="0"/>
              <w:adjustRightInd w:val="0"/>
              <w:spacing w:before="0"/>
              <w:jc w:val="left"/>
              <w:rPr>
                <w:rFonts w:ascii="Consolas" w:hAnsi="Consolas" w:cs="Courier New"/>
                <w:noProof/>
                <w:sz w:val="18"/>
                <w:szCs w:val="16"/>
              </w:rPr>
            </w:pPr>
          </w:p>
          <w:p w14:paraId="6B7CA88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ine(</w:t>
            </w:r>
            <w:r w:rsidRPr="0042346B">
              <w:rPr>
                <w:rFonts w:ascii="Consolas" w:hAnsi="Consolas" w:cs="Courier New"/>
                <w:noProof/>
                <w:color w:val="0000FF"/>
                <w:sz w:val="22"/>
              </w:rPr>
              <w:t>int</w:t>
            </w:r>
            <w:r w:rsidRPr="0042346B">
              <w:rPr>
                <w:rFonts w:ascii="Consolas" w:hAnsi="Consolas"/>
                <w:noProof/>
                <w:sz w:val="22"/>
              </w:rPr>
              <w:t xml:space="preserve"> start, </w:t>
            </w:r>
            <w:r w:rsidRPr="0042346B">
              <w:rPr>
                <w:rFonts w:ascii="Consolas" w:hAnsi="Consolas" w:cs="Courier New"/>
                <w:noProof/>
                <w:color w:val="0000FF"/>
                <w:sz w:val="22"/>
              </w:rPr>
              <w:t>int</w:t>
            </w:r>
            <w:r w:rsidRPr="0042346B">
              <w:rPr>
                <w:rFonts w:ascii="Consolas" w:hAnsi="Consolas"/>
                <w:noProof/>
                <w:sz w:val="22"/>
              </w:rPr>
              <w:t xml:space="preserve"> end)</w:t>
            </w:r>
          </w:p>
          <w:p w14:paraId="285A09C7"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135DCC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start; i &lt;= end; i++)</w:t>
            </w:r>
          </w:p>
          <w:p w14:paraId="2A629A3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3C2785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i + " ");</w:t>
            </w:r>
          </w:p>
          <w:p w14:paraId="768E4A1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BBE051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53D6130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6A3EA6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67D64200" w14:textId="1E7C6E20" w:rsidR="00B7428F" w:rsidRPr="00D659CC" w:rsidRDefault="00B7428F" w:rsidP="00B7428F">
      <w:r w:rsidRPr="00D659CC">
        <w:lastRenderedPageBreak/>
        <w:t>Let</w:t>
      </w:r>
      <w:r w:rsidR="002509B8" w:rsidRPr="00D659CC">
        <w:t>’s</w:t>
      </w:r>
      <w:r w:rsidRPr="00D659CC">
        <w:t xml:space="preserve"> discuss how the example code works. We should think of the triangles as sequences of numbers, placed on separate lines, since we can print each line directly on the console. In order to print each line of the triangle on the console we need a tool. For this </w:t>
      </w:r>
      <w:r w:rsidR="000F4039" w:rsidRPr="00D659CC">
        <w:t>purpose,</w:t>
      </w:r>
      <w:r w:rsidRPr="00D659CC">
        <w:t xml:space="preserve"> we created the method </w:t>
      </w:r>
      <w:r w:rsidRPr="00D659CC">
        <w:rPr>
          <w:rFonts w:ascii="Consolas" w:hAnsi="Consolas"/>
          <w:b/>
          <w:bCs/>
          <w:noProof/>
          <w:kern w:val="32"/>
          <w:sz w:val="22"/>
        </w:rPr>
        <w:t>PrintLine(…)</w:t>
      </w:r>
      <w:r w:rsidRPr="00D659CC">
        <w:t>.</w:t>
      </w:r>
    </w:p>
    <w:p w14:paraId="21AED856" w14:textId="77777777" w:rsidR="00B7428F" w:rsidRPr="00D659CC" w:rsidRDefault="00B7428F" w:rsidP="00B7428F">
      <w:r w:rsidRPr="00D659CC">
        <w:t xml:space="preserve">In this method, by using a </w:t>
      </w:r>
      <w:r w:rsidRPr="00D659CC">
        <w:rPr>
          <w:rFonts w:ascii="Consolas" w:hAnsi="Consolas"/>
          <w:b/>
          <w:bCs/>
          <w:noProof/>
          <w:kern w:val="32"/>
          <w:sz w:val="22"/>
        </w:rPr>
        <w:t>for</w:t>
      </w:r>
      <w:r w:rsidRPr="00D659CC">
        <w:t>-loop, we print a line of consequent numbers. The first number from this sequence is the first parameter from the method</w:t>
      </w:r>
      <w:r w:rsidR="002509B8" w:rsidRPr="00D659CC">
        <w:t>’s</w:t>
      </w:r>
      <w:r w:rsidRPr="00D659CC">
        <w:t xml:space="preserve"> parameter list (the variable </w:t>
      </w:r>
      <w:r w:rsidRPr="00D659CC">
        <w:rPr>
          <w:rFonts w:ascii="Consolas" w:hAnsi="Consolas"/>
          <w:b/>
          <w:bCs/>
          <w:noProof/>
          <w:kern w:val="32"/>
          <w:sz w:val="22"/>
        </w:rPr>
        <w:t>start</w:t>
      </w:r>
      <w:r w:rsidRPr="00D659CC">
        <w:t xml:space="preserve">). The last element of the sequence is the number, passed to the method, as second parameter (the variable </w:t>
      </w:r>
      <w:r w:rsidRPr="00D659CC">
        <w:rPr>
          <w:rFonts w:ascii="Consolas" w:hAnsi="Consolas"/>
          <w:b/>
          <w:bCs/>
          <w:noProof/>
          <w:kern w:val="32"/>
          <w:sz w:val="22"/>
        </w:rPr>
        <w:t>end</w:t>
      </w:r>
      <w:r w:rsidRPr="00D659CC">
        <w:t>).</w:t>
      </w:r>
    </w:p>
    <w:p w14:paraId="4BAE2904" w14:textId="77777777" w:rsidR="00B7428F" w:rsidRPr="00D659CC" w:rsidRDefault="00B7428F" w:rsidP="00B7428F">
      <w:r w:rsidRPr="00D659CC">
        <w:t xml:space="preserve">Notice that since the numbers are sequential, the length (count of the numbers) of each line corresponds to the difference between the second parameter </w:t>
      </w:r>
      <w:r w:rsidRPr="00D659CC">
        <w:rPr>
          <w:rFonts w:ascii="Consolas" w:hAnsi="Consolas"/>
          <w:b/>
          <w:bCs/>
          <w:noProof/>
          <w:kern w:val="32"/>
          <w:sz w:val="22"/>
        </w:rPr>
        <w:t>end</w:t>
      </w:r>
      <w:r w:rsidRPr="00D659CC">
        <w:t xml:space="preserve"> and the first one – </w:t>
      </w:r>
      <w:r w:rsidRPr="00D659CC">
        <w:rPr>
          <w:rFonts w:ascii="Consolas" w:hAnsi="Consolas"/>
          <w:b/>
          <w:bCs/>
          <w:noProof/>
          <w:kern w:val="32"/>
          <w:sz w:val="22"/>
        </w:rPr>
        <w:t>start</w:t>
      </w:r>
      <w:r w:rsidRPr="00D659CC">
        <w:t>, from the methods parameters list (this will be useful later, when we build the triangles).</w:t>
      </w:r>
    </w:p>
    <w:p w14:paraId="73686D1F" w14:textId="77777777" w:rsidR="00B7428F" w:rsidRPr="00D659CC" w:rsidRDefault="00B7428F" w:rsidP="00B7428F">
      <w:r w:rsidRPr="00D659CC">
        <w:t xml:space="preserve">Then we implement an algorithm that prints the triangles, as whole figures, in the </w:t>
      </w:r>
      <w:r w:rsidRPr="00D659CC">
        <w:rPr>
          <w:rFonts w:ascii="Consolas" w:hAnsi="Consolas"/>
          <w:b/>
          <w:bCs/>
          <w:noProof/>
          <w:kern w:val="32"/>
          <w:sz w:val="22"/>
        </w:rPr>
        <w:t>Main() method</w:t>
      </w:r>
      <w:r w:rsidRPr="00D659CC">
        <w:t xml:space="preserve">. With another method </w:t>
      </w:r>
      <w:r w:rsidRPr="00D659CC">
        <w:rPr>
          <w:rFonts w:ascii="Consolas" w:hAnsi="Consolas"/>
          <w:b/>
          <w:bCs/>
          <w:noProof/>
          <w:kern w:val="32"/>
          <w:sz w:val="22"/>
        </w:rPr>
        <w:t>int.Parse</w:t>
      </w:r>
      <w:r w:rsidRPr="00D659CC">
        <w:t xml:space="preserve">, we get the </w:t>
      </w:r>
      <w:r w:rsidRPr="00D659CC">
        <w:rPr>
          <w:rFonts w:ascii="Consolas" w:hAnsi="Consolas"/>
          <w:b/>
          <w:bCs/>
          <w:noProof/>
          <w:kern w:val="32"/>
          <w:sz w:val="22"/>
        </w:rPr>
        <w:t>n</w:t>
      </w:r>
      <w:r w:rsidRPr="00D659CC">
        <w:t xml:space="preserve"> variable and print the empty line.</w:t>
      </w:r>
    </w:p>
    <w:p w14:paraId="082F22F8" w14:textId="77777777" w:rsidR="00B7428F" w:rsidRPr="00D659CC" w:rsidRDefault="00B7428F" w:rsidP="00B7428F">
      <w:r w:rsidRPr="00D659CC">
        <w:t xml:space="preserve">Now with two sequential </w:t>
      </w:r>
      <w:r w:rsidRPr="00D659CC">
        <w:rPr>
          <w:b/>
        </w:rPr>
        <w:t>for</w:t>
      </w:r>
      <w:r w:rsidR="000675A8" w:rsidRPr="00D659CC">
        <w:t>-</w:t>
      </w:r>
      <w:r w:rsidRPr="00D659CC">
        <w:t xml:space="preserve">loops we build the triangle according to the entered </w:t>
      </w:r>
      <w:r w:rsidRPr="00D659CC">
        <w:rPr>
          <w:rFonts w:ascii="Consolas" w:hAnsi="Consolas"/>
          <w:b/>
          <w:bCs/>
          <w:noProof/>
          <w:kern w:val="32"/>
          <w:sz w:val="22"/>
        </w:rPr>
        <w:t>n</w:t>
      </w:r>
      <w:r w:rsidRPr="00D659CC">
        <w:t>. With the first loop we print all the lines that draw the upper part of the triangle and the middle (longest) line inclusively. With the second loop, we print the rest of the triangle</w:t>
      </w:r>
      <w:r w:rsidR="002509B8" w:rsidRPr="00D659CC">
        <w:t>’s</w:t>
      </w:r>
      <w:r w:rsidRPr="00D659CC">
        <w:t xml:space="preserve"> lines that lie below the middle line.</w:t>
      </w:r>
    </w:p>
    <w:p w14:paraId="135D3C5E" w14:textId="77777777" w:rsidR="00B7428F" w:rsidRPr="00D659CC" w:rsidRDefault="00B7428F" w:rsidP="00B7428F">
      <w:r w:rsidRPr="00D659CC">
        <w:t xml:space="preserve">As we mentioned above, the line number, corresponds to the element count placed on the appropriate line. And since we always start from 1, the line number will always be equal to the </w:t>
      </w:r>
      <w:r w:rsidRPr="00D659CC">
        <w:lastRenderedPageBreak/>
        <w:t xml:space="preserve">last element in the sequence, which has to be printed on that line. So, we can use this when we call </w:t>
      </w:r>
      <w:r w:rsidRPr="00D659CC">
        <w:rPr>
          <w:rFonts w:ascii="Consolas" w:hAnsi="Consolas"/>
          <w:b/>
          <w:bCs/>
          <w:noProof/>
          <w:kern w:val="32"/>
          <w:sz w:val="22"/>
        </w:rPr>
        <w:t>PrintLine(…)</w:t>
      </w:r>
      <w:r w:rsidRPr="00D659CC">
        <w:t>, as it requires exactly that for its parameters.</w:t>
      </w:r>
    </w:p>
    <w:p w14:paraId="7AE1A56E" w14:textId="77777777" w:rsidR="00B7428F" w:rsidRPr="00D659CC" w:rsidRDefault="00B7428F" w:rsidP="00B7428F">
      <w:r w:rsidRPr="00D659CC">
        <w:t>Note that, the count of the elements on each next line, increases with one and so the last element of each sequent line must be greater (one is added) than the last element of the preceding line. That</w:t>
      </w:r>
      <w:r w:rsidR="002509B8" w:rsidRPr="00D659CC">
        <w:t>’s</w:t>
      </w:r>
      <w:r w:rsidRPr="00D659CC">
        <w:t xml:space="preserve"> why </w:t>
      </w:r>
      <w:r w:rsidR="00C5582B" w:rsidRPr="00D659CC">
        <w:t xml:space="preserve">at </w:t>
      </w:r>
      <w:r w:rsidRPr="00D659CC">
        <w:t xml:space="preserve">each loop iteration of the first for-loop, we pass to the </w:t>
      </w:r>
      <w:r w:rsidRPr="00D659CC">
        <w:rPr>
          <w:rFonts w:ascii="Consolas" w:hAnsi="Consolas"/>
          <w:b/>
          <w:bCs/>
          <w:noProof/>
          <w:kern w:val="32"/>
          <w:sz w:val="22"/>
        </w:rPr>
        <w:t>PrintLine(…) method</w:t>
      </w:r>
      <w:r w:rsidRPr="00D659CC">
        <w:t xml:space="preserve">, as first parameter </w:t>
      </w:r>
      <w:r w:rsidRPr="00D659CC">
        <w:rPr>
          <w:rFonts w:ascii="Consolas" w:hAnsi="Consolas"/>
          <w:b/>
          <w:bCs/>
          <w:noProof/>
          <w:kern w:val="32"/>
          <w:sz w:val="22"/>
        </w:rPr>
        <w:t>1</w:t>
      </w:r>
      <w:r w:rsidRPr="00D659CC">
        <w:t xml:space="preserve">, and as a second – the current value of the variable </w:t>
      </w:r>
      <w:r w:rsidRPr="00D659CC">
        <w:rPr>
          <w:rFonts w:ascii="Consolas" w:hAnsi="Consolas"/>
          <w:b/>
          <w:bCs/>
          <w:noProof/>
          <w:kern w:val="32"/>
          <w:sz w:val="22"/>
        </w:rPr>
        <w:t>line</w:t>
      </w:r>
      <w:r w:rsidRPr="00D659CC">
        <w:t xml:space="preserve">. Since, on each execution of the body of the loop, </w:t>
      </w:r>
      <w:r w:rsidRPr="00D659CC">
        <w:rPr>
          <w:rFonts w:ascii="Consolas" w:hAnsi="Consolas"/>
          <w:b/>
          <w:bCs/>
          <w:noProof/>
          <w:kern w:val="32"/>
          <w:sz w:val="22"/>
        </w:rPr>
        <w:t>line</w:t>
      </w:r>
      <w:r w:rsidRPr="00D659CC">
        <w:t xml:space="preserve"> increases with one, </w:t>
      </w:r>
      <w:r w:rsidR="00C5582B" w:rsidRPr="007123CA">
        <w:rPr>
          <w:noProof/>
        </w:rPr>
        <w:t>at</w:t>
      </w:r>
      <w:r w:rsidRPr="007123CA">
        <w:rPr>
          <w:noProof/>
        </w:rPr>
        <w:t xml:space="preserve"> each iteration</w:t>
      </w:r>
      <w:r w:rsidRPr="00D659CC">
        <w:t xml:space="preserve"> </w:t>
      </w:r>
      <w:r w:rsidRPr="00D659CC">
        <w:rPr>
          <w:rFonts w:ascii="Consolas" w:hAnsi="Consolas"/>
          <w:b/>
          <w:bCs/>
          <w:noProof/>
          <w:kern w:val="32"/>
          <w:sz w:val="22"/>
        </w:rPr>
        <w:t>PrintLine(…)</w:t>
      </w:r>
      <w:r w:rsidRPr="00D659CC">
        <w:t xml:space="preserve"> the method prints a line that has more than one element than the preceding line.</w:t>
      </w:r>
    </w:p>
    <w:p w14:paraId="3D947182" w14:textId="77777777" w:rsidR="00B7428F" w:rsidRPr="00D659CC" w:rsidRDefault="00B7428F" w:rsidP="00B7428F">
      <w:r w:rsidRPr="00D659CC">
        <w:t xml:space="preserve">With the second loop, that draws the part under the middle triangle line, we follow the reverse logic. The downward we print lines, the shorter lines we print. Each line decreases with one element according to its preceding line. Hence, we set the initial value for the variable </w:t>
      </w:r>
      <w:r w:rsidRPr="00D659CC">
        <w:rPr>
          <w:b/>
        </w:rPr>
        <w:t>line</w:t>
      </w:r>
      <w:r w:rsidRPr="00D659CC">
        <w:t xml:space="preserve"> in the second loop: </w:t>
      </w:r>
      <w:r w:rsidRPr="00D659CC">
        <w:rPr>
          <w:rFonts w:ascii="Consolas" w:hAnsi="Consolas"/>
          <w:b/>
          <w:bCs/>
          <w:noProof/>
          <w:kern w:val="32"/>
          <w:sz w:val="22"/>
        </w:rPr>
        <w:t>line</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n-1</w:t>
      </w:r>
      <w:r w:rsidRPr="00D659CC">
        <w:t xml:space="preserve">. </w:t>
      </w:r>
      <w:r w:rsidRPr="007123CA">
        <w:rPr>
          <w:noProof/>
        </w:rPr>
        <w:t>After each iteration</w:t>
      </w:r>
      <w:r w:rsidRPr="00D659CC">
        <w:t xml:space="preserve"> of the loop </w:t>
      </w:r>
      <w:r w:rsidRPr="00D659CC">
        <w:rPr>
          <w:b/>
        </w:rPr>
        <w:t>line</w:t>
      </w:r>
      <w:r w:rsidRPr="00D659CC">
        <w:t xml:space="preserve"> decreases with one and pass it as second parameter to the </w:t>
      </w:r>
      <w:r w:rsidRPr="00D659CC">
        <w:rPr>
          <w:rFonts w:ascii="Consolas" w:hAnsi="Consolas"/>
          <w:b/>
          <w:bCs/>
          <w:noProof/>
          <w:kern w:val="32"/>
          <w:sz w:val="22"/>
        </w:rPr>
        <w:t>PrintLine(…)</w:t>
      </w:r>
      <w:r w:rsidRPr="00D659CC">
        <w:t>.</w:t>
      </w:r>
    </w:p>
    <w:p w14:paraId="02D36E82" w14:textId="77777777" w:rsidR="00B7428F" w:rsidRPr="00D659CC" w:rsidRDefault="00B7428F" w:rsidP="00B7428F">
      <w:pPr>
        <w:spacing w:after="120"/>
      </w:pPr>
      <w:r w:rsidRPr="00D659CC">
        <w:t xml:space="preserve">We can improve the program, as we take the logic that prints the triangle, in a separate method. It can be noticed that, logically, the triangle print is clearly defined, that is why we can declare a method with one parameter (the value that we get from the keyboard) and to invoke it from the </w:t>
      </w:r>
      <w:r w:rsidRPr="00D659CC">
        <w:rPr>
          <w:rFonts w:ascii="Consolas" w:hAnsi="Consolas"/>
          <w:b/>
          <w:bCs/>
          <w:noProof/>
          <w:kern w:val="32"/>
          <w:sz w:val="22"/>
        </w:rPr>
        <w:t xml:space="preserve">Main() </w:t>
      </w:r>
      <w:r w:rsidRPr="00D659CC">
        <w:t>metho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7A069C44" w14:textId="77777777" w:rsidTr="000F4039">
        <w:tc>
          <w:tcPr>
            <w:tcW w:w="9668" w:type="dxa"/>
            <w:tcBorders>
              <w:top w:val="single" w:sz="4" w:space="0" w:color="auto"/>
              <w:left w:val="single" w:sz="4" w:space="0" w:color="auto"/>
              <w:bottom w:val="single" w:sz="4" w:space="0" w:color="auto"/>
              <w:right w:val="single" w:sz="4" w:space="0" w:color="auto"/>
            </w:tcBorders>
          </w:tcPr>
          <w:p w14:paraId="0443226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1E8AC31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C6A869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14:paraId="2DB9F92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5298286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14:paraId="3253E6F1"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57CF835E" w14:textId="77777777" w:rsidR="00B7428F" w:rsidRPr="0042346B" w:rsidRDefault="008379D7"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Triangle(n);</w:t>
            </w:r>
          </w:p>
          <w:p w14:paraId="4EEF827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56DF157"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75D0811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riangle(</w:t>
            </w:r>
            <w:r w:rsidRPr="0042346B">
              <w:rPr>
                <w:rFonts w:ascii="Consolas" w:hAnsi="Consolas" w:cs="Courier New"/>
                <w:noProof/>
                <w:color w:val="0000FF"/>
                <w:sz w:val="22"/>
              </w:rPr>
              <w:t>int</w:t>
            </w:r>
            <w:r w:rsidRPr="0042346B">
              <w:rPr>
                <w:rFonts w:ascii="Consolas" w:hAnsi="Consolas"/>
                <w:noProof/>
                <w:sz w:val="22"/>
              </w:rPr>
              <w:t xml:space="preserve"> n)</w:t>
            </w:r>
          </w:p>
          <w:p w14:paraId="5AF4BA6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99ED41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rinting the upper part of the triangle</w:t>
            </w:r>
          </w:p>
          <w:p w14:paraId="5D3C0AD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w:t>
            </w:r>
            <w:r w:rsidRPr="0042346B">
              <w:rPr>
                <w:rFonts w:ascii="Consolas" w:hAnsi="Consolas" w:cs="Courier New"/>
                <w:noProof/>
                <w:color w:val="A31515"/>
                <w:sz w:val="22"/>
              </w:rPr>
              <w:t>1</w:t>
            </w:r>
            <w:r w:rsidRPr="0042346B">
              <w:rPr>
                <w:rFonts w:ascii="Consolas" w:hAnsi="Consolas"/>
                <w:noProof/>
                <w:sz w:val="22"/>
              </w:rPr>
              <w:t>; line &lt;= n; line++)</w:t>
            </w:r>
          </w:p>
          <w:p w14:paraId="6378BDD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A178B8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14:paraId="6450197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FED2A17"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7874A1F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rinting the bottom part of the triangle</w:t>
            </w:r>
          </w:p>
          <w:p w14:paraId="2D76C3C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that is under the longest line</w:t>
            </w:r>
          </w:p>
          <w:p w14:paraId="40412F3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n - </w:t>
            </w:r>
            <w:r w:rsidRPr="0042346B">
              <w:rPr>
                <w:rFonts w:ascii="Consolas" w:hAnsi="Consolas" w:cs="Courier New"/>
                <w:noProof/>
                <w:color w:val="A31515"/>
                <w:sz w:val="22"/>
              </w:rPr>
              <w:t>1</w:t>
            </w:r>
            <w:r w:rsidRPr="0042346B">
              <w:rPr>
                <w:rFonts w:ascii="Consolas" w:hAnsi="Consolas"/>
                <w:noProof/>
                <w:sz w:val="22"/>
              </w:rPr>
              <w:t xml:space="preserve">; line &gt;= </w:t>
            </w:r>
            <w:r w:rsidRPr="0042346B">
              <w:rPr>
                <w:rFonts w:ascii="Consolas" w:hAnsi="Consolas" w:cs="Courier New"/>
                <w:noProof/>
                <w:color w:val="A31515"/>
                <w:sz w:val="22"/>
              </w:rPr>
              <w:t>1</w:t>
            </w:r>
            <w:r w:rsidRPr="0042346B">
              <w:rPr>
                <w:rFonts w:ascii="Consolas" w:hAnsi="Consolas"/>
                <w:noProof/>
                <w:sz w:val="22"/>
              </w:rPr>
              <w:t>; line--)</w:t>
            </w:r>
          </w:p>
          <w:p w14:paraId="1FBD11D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363570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14:paraId="050E782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724CE2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6AA5C992" w14:textId="77777777" w:rsidR="00B7428F" w:rsidRPr="00D659CC" w:rsidRDefault="00B7428F" w:rsidP="00B7428F">
      <w:pPr>
        <w:spacing w:after="120"/>
      </w:pPr>
      <w:r w:rsidRPr="00D659CC">
        <w:t xml:space="preserve">If we execute the program and enter for </w:t>
      </w:r>
      <w:r w:rsidRPr="00D659CC">
        <w:rPr>
          <w:rFonts w:ascii="Consolas" w:hAnsi="Consolas"/>
          <w:b/>
          <w:bCs/>
          <w:noProof/>
          <w:kern w:val="32"/>
          <w:sz w:val="22"/>
        </w:rPr>
        <w:t>n</w:t>
      </w:r>
      <w:r w:rsidRPr="00D659CC">
        <w:t xml:space="preserve"> the value 3, we will get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4D6876B" w14:textId="77777777" w:rsidTr="000F4039">
        <w:tc>
          <w:tcPr>
            <w:tcW w:w="9668" w:type="dxa"/>
            <w:tcBorders>
              <w:top w:val="single" w:sz="4" w:space="0" w:color="auto"/>
              <w:left w:val="single" w:sz="4" w:space="0" w:color="auto"/>
              <w:bottom w:val="single" w:sz="4" w:space="0" w:color="auto"/>
              <w:right w:val="single" w:sz="4" w:space="0" w:color="auto"/>
            </w:tcBorders>
          </w:tcPr>
          <w:p w14:paraId="7532E364"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 xml:space="preserve">n = </w:t>
            </w:r>
            <w:r w:rsidRPr="00D659CC">
              <w:rPr>
                <w:rFonts w:ascii="Consolas" w:hAnsi="Consolas" w:cs="Courier New"/>
                <w:b/>
                <w:bCs/>
                <w:noProof/>
                <w:color w:val="008000"/>
                <w:sz w:val="22"/>
              </w:rPr>
              <w:t>3</w:t>
            </w:r>
          </w:p>
          <w:p w14:paraId="3C4A6F1C"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0E9561B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w:t>
            </w:r>
          </w:p>
          <w:p w14:paraId="13D2431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w:t>
            </w:r>
          </w:p>
          <w:p w14:paraId="0465414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lastRenderedPageBreak/>
              <w:t>1 2 3</w:t>
            </w:r>
          </w:p>
          <w:p w14:paraId="3B86B5F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w:t>
            </w:r>
          </w:p>
          <w:p w14:paraId="39FF5E6E" w14:textId="77777777"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1</w:t>
            </w:r>
          </w:p>
        </w:tc>
      </w:tr>
    </w:tbl>
    <w:p w14:paraId="0515C51A" w14:textId="77777777" w:rsidR="00B7428F" w:rsidRPr="00D659CC" w:rsidRDefault="00B7428F" w:rsidP="00732360">
      <w:pPr>
        <w:pStyle w:val="Heading2"/>
      </w:pPr>
      <w:bookmarkStart w:id="204" w:name="_Toc418709400"/>
      <w:r w:rsidRPr="00D659CC">
        <w:lastRenderedPageBreak/>
        <w:t>Returning a Result from a Method</w:t>
      </w:r>
      <w:bookmarkEnd w:id="204"/>
    </w:p>
    <w:p w14:paraId="2F3736E3" w14:textId="77777777" w:rsidR="00B7428F" w:rsidRPr="00D659CC" w:rsidRDefault="00B7428F" w:rsidP="00B7428F">
      <w:r w:rsidRPr="00D659CC">
        <w:t xml:space="preserve">So far, we always were given examples, in which the method does something like printing on the console, and nothing more. Methods, however, usually do not just execute a simple code sequence, but in addition they often </w:t>
      </w:r>
      <w:r w:rsidRPr="00D659CC">
        <w:rPr>
          <w:b/>
        </w:rPr>
        <w:t>return results</w:t>
      </w:r>
      <w:r w:rsidRPr="00D659CC">
        <w:t xml:space="preserve">. </w:t>
      </w:r>
      <w:proofErr w:type="gramStart"/>
      <w:r w:rsidRPr="00D659CC">
        <w:t>So</w:t>
      </w:r>
      <w:proofErr w:type="gramEnd"/>
      <w:r w:rsidRPr="00D659CC">
        <w:t xml:space="preserve"> let</w:t>
      </w:r>
      <w:r w:rsidR="002509B8" w:rsidRPr="00D659CC">
        <w:t>’s</w:t>
      </w:r>
      <w:r w:rsidRPr="00D659CC">
        <w:t xml:space="preserve"> take a look at how this actually happens.</w:t>
      </w:r>
    </w:p>
    <w:p w14:paraId="74415E08" w14:textId="77777777" w:rsidR="00B7428F" w:rsidRPr="00D659CC" w:rsidRDefault="003D7E87" w:rsidP="00732360">
      <w:pPr>
        <w:pStyle w:val="Heading3"/>
      </w:pPr>
      <w:r w:rsidRPr="00D659CC">
        <w:t>Declaring</w:t>
      </w:r>
      <w:r w:rsidR="00B7428F" w:rsidRPr="00D659CC">
        <w:t xml:space="preserve"> a Method that Returns a Result</w:t>
      </w:r>
    </w:p>
    <w:p w14:paraId="0AC14242" w14:textId="77777777" w:rsidR="00B7428F" w:rsidRPr="00D659CC" w:rsidRDefault="00B7428F" w:rsidP="00B7428F">
      <w:pPr>
        <w:spacing w:after="120"/>
      </w:pPr>
      <w:r w:rsidRPr="00D659CC">
        <w:t>Let</w:t>
      </w:r>
      <w:r w:rsidR="002509B8" w:rsidRPr="00D659CC">
        <w:t>’s</w:t>
      </w:r>
      <w:r w:rsidRPr="00D659CC">
        <w:t xml:space="preserve"> see again how to declare a metho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C72C6F3" w14:textId="77777777" w:rsidTr="000F4039">
        <w:tc>
          <w:tcPr>
            <w:tcW w:w="9668" w:type="dxa"/>
            <w:tcBorders>
              <w:top w:val="single" w:sz="4" w:space="0" w:color="auto"/>
              <w:left w:val="single" w:sz="4" w:space="0" w:color="auto"/>
              <w:bottom w:val="single" w:sz="4" w:space="0" w:color="auto"/>
              <w:right w:val="single" w:sz="4" w:space="0" w:color="auto"/>
            </w:tcBorders>
          </w:tcPr>
          <w:p w14:paraId="3317A070"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atic</w:t>
            </w:r>
            <w:r w:rsidRPr="00D659CC">
              <w:rPr>
                <w:rFonts w:ascii="Consolas" w:hAnsi="Consolas"/>
                <w:noProof/>
                <w:sz w:val="22"/>
              </w:rPr>
              <w:t xml:space="preserve"> &lt;return_type&gt; &lt;method_name&gt;(&lt;parameters_list&gt;)</w:t>
            </w:r>
          </w:p>
        </w:tc>
      </w:tr>
    </w:tbl>
    <w:p w14:paraId="4A471F16" w14:textId="77777777" w:rsidR="00B7428F" w:rsidRPr="00D659CC" w:rsidRDefault="00B7428F" w:rsidP="00B7428F">
      <w:r w:rsidRPr="00D659CC">
        <w:t xml:space="preserve">Earlier we said that at the place of </w:t>
      </w:r>
      <w:r w:rsidRPr="00D659CC">
        <w:rPr>
          <w:rFonts w:ascii="Consolas" w:hAnsi="Consolas"/>
          <w:b/>
          <w:bCs/>
          <w:noProof/>
          <w:kern w:val="32"/>
          <w:sz w:val="22"/>
        </w:rPr>
        <w:t>&lt;return type&gt;</w:t>
      </w:r>
      <w:r w:rsidRPr="00D659CC">
        <w:t xml:space="preserve"> we will always put </w:t>
      </w:r>
      <w:r w:rsidRPr="00D659CC">
        <w:rPr>
          <w:rFonts w:ascii="Consolas" w:hAnsi="Consolas"/>
          <w:b/>
          <w:bCs/>
          <w:noProof/>
          <w:kern w:val="32"/>
          <w:sz w:val="22"/>
        </w:rPr>
        <w:t>void</w:t>
      </w:r>
      <w:r w:rsidRPr="00D659CC">
        <w:t xml:space="preserve">. Now we will extend this definition, as we will see, that </w:t>
      </w:r>
      <w:r w:rsidRPr="00D659CC">
        <w:rPr>
          <w:rStyle w:val="Code"/>
        </w:rPr>
        <w:t>void</w:t>
      </w:r>
      <w:r w:rsidRPr="00D659CC">
        <w:t xml:space="preserve"> is not the only choice. Instead of void we can return any type either </w:t>
      </w:r>
      <w:r w:rsidRPr="00D659CC">
        <w:rPr>
          <w:noProof/>
        </w:rPr>
        <w:t>primiti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float</w:t>
      </w:r>
      <w:r w:rsidRPr="00D659CC">
        <w:rPr>
          <w:noProof/>
        </w:rPr>
        <w:t xml:space="preserve">, </w:t>
      </w:r>
      <w:r w:rsidRPr="00D659CC">
        <w:rPr>
          <w:rFonts w:ascii="Consolas" w:hAnsi="Consolas"/>
          <w:b/>
          <w:bCs/>
          <w:noProof/>
          <w:kern w:val="32"/>
          <w:sz w:val="22"/>
        </w:rPr>
        <w:t>double</w:t>
      </w:r>
      <w:r w:rsidRPr="00D659CC">
        <w:rPr>
          <w:noProof/>
        </w:rPr>
        <w:t xml:space="preserve">, …) </w:t>
      </w:r>
      <w:r w:rsidRPr="00D659CC">
        <w:t xml:space="preserve">or by reference (as </w:t>
      </w:r>
      <w:r w:rsidRPr="00D659CC">
        <w:rPr>
          <w:rFonts w:ascii="Consolas" w:hAnsi="Consolas"/>
          <w:b/>
          <w:bCs/>
          <w:noProof/>
          <w:kern w:val="32"/>
          <w:sz w:val="22"/>
        </w:rPr>
        <w:t xml:space="preserve">string </w:t>
      </w:r>
      <w:r w:rsidRPr="00D659CC">
        <w:t>or array), depending on the type of the result that the method shall return after its execution.</w:t>
      </w:r>
    </w:p>
    <w:p w14:paraId="25805B6C" w14:textId="77777777" w:rsidR="00B7428F" w:rsidRPr="00D659CC" w:rsidRDefault="00B7428F" w:rsidP="00B7428F">
      <w:pPr>
        <w:spacing w:after="120"/>
      </w:pPr>
      <w:r w:rsidRPr="00D659CC">
        <w:t xml:space="preserve">For example, take a method that calculates the area of a square and instead of printing it to the </w:t>
      </w:r>
      <w:r w:rsidR="000675A8" w:rsidRPr="00D659CC">
        <w:t>console</w:t>
      </w:r>
      <w:r w:rsidRPr="00D659CC">
        <w:t xml:space="preserve"> </w:t>
      </w:r>
      <w:r w:rsidR="000675A8" w:rsidRPr="00D659CC">
        <w:rPr>
          <w:b/>
        </w:rPr>
        <w:t xml:space="preserve">returns </w:t>
      </w:r>
      <w:r w:rsidRPr="00D659CC">
        <w:rPr>
          <w:b/>
        </w:rPr>
        <w:t>it as a result</w:t>
      </w:r>
      <w:r w:rsidRPr="00D659CC">
        <w:t>. So, the declaration would look as follow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9BB12AF" w14:textId="77777777" w:rsidTr="000F4039">
        <w:tc>
          <w:tcPr>
            <w:tcW w:w="9668" w:type="dxa"/>
            <w:tcBorders>
              <w:top w:val="single" w:sz="4" w:space="0" w:color="auto"/>
              <w:left w:val="single" w:sz="4" w:space="0" w:color="auto"/>
              <w:bottom w:val="single" w:sz="4" w:space="0" w:color="auto"/>
              <w:right w:val="single" w:sz="4" w:space="0" w:color="auto"/>
            </w:tcBorders>
          </w:tcPr>
          <w:p w14:paraId="483FFC3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atic</w:t>
            </w:r>
            <w:r w:rsidRPr="00D659CC">
              <w:rPr>
                <w:rFonts w:ascii="Consolas" w:hAnsi="Consolas" w:cs="Courier New"/>
                <w:noProof/>
                <w:color w:val="000000"/>
                <w:sz w:val="22"/>
              </w:rPr>
              <w:t xml:space="preserve"> </w:t>
            </w:r>
            <w:r w:rsidRPr="00D659CC">
              <w:rPr>
                <w:rFonts w:ascii="Consolas" w:hAnsi="Consolas" w:cs="Courier New"/>
                <w:noProof/>
                <w:color w:val="0000FF"/>
                <w:sz w:val="22"/>
                <w:lang w:eastAsia="zh-CN"/>
              </w:rPr>
              <w:t>double</w:t>
            </w:r>
            <w:r w:rsidRPr="00D659CC">
              <w:rPr>
                <w:rFonts w:ascii="Consolas" w:hAnsi="Consolas" w:cs="Courier New"/>
                <w:noProof/>
                <w:color w:val="000000"/>
                <w:sz w:val="22"/>
              </w:rPr>
              <w:t xml:space="preserve"> CalcSquareSurface(</w:t>
            </w:r>
            <w:r w:rsidRPr="00D659CC">
              <w:rPr>
                <w:rFonts w:ascii="Consolas" w:hAnsi="Consolas" w:cs="Courier New"/>
                <w:noProof/>
                <w:color w:val="0000FF"/>
                <w:sz w:val="22"/>
                <w:lang w:eastAsia="zh-CN"/>
              </w:rPr>
              <w:t>double</w:t>
            </w:r>
            <w:r w:rsidRPr="00D659CC">
              <w:rPr>
                <w:rFonts w:ascii="Consolas" w:hAnsi="Consolas" w:cs="Courier New"/>
                <w:noProof/>
                <w:color w:val="000000"/>
                <w:sz w:val="22"/>
              </w:rPr>
              <w:t xml:space="preserve"> sideLength)</w:t>
            </w:r>
          </w:p>
        </w:tc>
      </w:tr>
    </w:tbl>
    <w:p w14:paraId="78C89B76" w14:textId="77777777" w:rsidR="00B7428F" w:rsidRPr="00D659CC" w:rsidRDefault="00B7428F" w:rsidP="00B7428F">
      <w:r w:rsidRPr="00D659CC">
        <w:t xml:space="preserve">As can be seen the result of the calculation of the area is of type </w:t>
      </w:r>
      <w:r w:rsidRPr="00D659CC">
        <w:rPr>
          <w:rFonts w:ascii="Consolas" w:hAnsi="Consolas"/>
          <w:b/>
          <w:bCs/>
          <w:noProof/>
          <w:kern w:val="32"/>
          <w:sz w:val="22"/>
        </w:rPr>
        <w:t>double</w:t>
      </w:r>
      <w:r w:rsidRPr="00D659CC">
        <w:t>.</w:t>
      </w:r>
    </w:p>
    <w:p w14:paraId="4301008B" w14:textId="77777777" w:rsidR="00B7428F" w:rsidRPr="00D659CC" w:rsidRDefault="00B7428F" w:rsidP="00732360">
      <w:pPr>
        <w:pStyle w:val="Heading3"/>
      </w:pPr>
      <w:r w:rsidRPr="00D659CC">
        <w:t>How to Use the Returned Value?</w:t>
      </w:r>
    </w:p>
    <w:p w14:paraId="187EA5F2" w14:textId="77777777" w:rsidR="00B7428F" w:rsidRPr="00D659CC" w:rsidRDefault="00B7428F" w:rsidP="00B7428F">
      <w:pPr>
        <w:spacing w:after="120"/>
      </w:pPr>
      <w:r w:rsidRPr="00D659CC">
        <w:t>When the method is executed and returns a value, we can imagine that C# puts this value where this method has been invoked from. Then the program continues work with that value. Respectively, that returned value, we can use for any purpose</w:t>
      </w:r>
      <w:r w:rsidR="00A8284F" w:rsidRPr="00D659CC">
        <w:t xml:space="preserve"> from the calling method</w:t>
      </w:r>
      <w:r w:rsidRPr="00D659CC">
        <w:t>.</w:t>
      </w:r>
    </w:p>
    <w:p w14:paraId="4DB0F966" w14:textId="77777777" w:rsidR="00B7428F" w:rsidRPr="00D659CC" w:rsidRDefault="00B7428F" w:rsidP="00732360">
      <w:pPr>
        <w:pStyle w:val="Heading4"/>
      </w:pPr>
      <w:r w:rsidRPr="00D659CC">
        <w:t>Assigning to a Variable</w:t>
      </w:r>
    </w:p>
    <w:p w14:paraId="195C98A5" w14:textId="77777777" w:rsidR="00B7428F" w:rsidRPr="00D659CC" w:rsidRDefault="00B7428F" w:rsidP="00B7428F">
      <w:pPr>
        <w:spacing w:after="120"/>
      </w:pPr>
      <w:r w:rsidRPr="00D659CC">
        <w:t>We can also assign the result of the method execution to a variable of an appropriate typ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3A613D1A" w14:textId="77777777" w:rsidTr="000F4039">
        <w:tc>
          <w:tcPr>
            <w:tcW w:w="9668" w:type="dxa"/>
            <w:tcBorders>
              <w:top w:val="single" w:sz="4" w:space="0" w:color="auto"/>
              <w:left w:val="single" w:sz="4" w:space="0" w:color="auto"/>
              <w:bottom w:val="single" w:sz="4" w:space="0" w:color="auto"/>
              <w:right w:val="single" w:sz="4" w:space="0" w:color="auto"/>
            </w:tcBorders>
          </w:tcPr>
          <w:p w14:paraId="1058BC93" w14:textId="77777777" w:rsidR="008F301B" w:rsidRPr="00D659CC" w:rsidRDefault="008F301B" w:rsidP="00B7428F">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8000"/>
                <w:sz w:val="22"/>
                <w:szCs w:val="22"/>
              </w:rPr>
              <w:t>// GetCompanyLogo() returns a string</w:t>
            </w:r>
          </w:p>
          <w:p w14:paraId="37470395" w14:textId="77777777" w:rsidR="00B7428F" w:rsidRPr="00D659CC" w:rsidRDefault="004B43FF" w:rsidP="00B7428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mpanyLogo = </w:t>
            </w:r>
            <w:r w:rsidR="00B7428F" w:rsidRPr="00D659CC">
              <w:rPr>
                <w:rFonts w:ascii="Consolas" w:hAnsi="Consolas" w:cs="Courier New"/>
                <w:b/>
                <w:iCs/>
                <w:noProof/>
                <w:color w:val="000000"/>
                <w:sz w:val="22"/>
                <w:szCs w:val="22"/>
              </w:rPr>
              <w:t>GetCompanyLogo</w:t>
            </w:r>
            <w:r w:rsidR="00B7428F" w:rsidRPr="00D659CC">
              <w:rPr>
                <w:rFonts w:ascii="Consolas" w:hAnsi="Consolas" w:cs="Courier New"/>
                <w:b/>
                <w:noProof/>
                <w:color w:val="000000"/>
                <w:sz w:val="22"/>
                <w:szCs w:val="22"/>
              </w:rPr>
              <w:t>();</w:t>
            </w:r>
          </w:p>
        </w:tc>
      </w:tr>
    </w:tbl>
    <w:p w14:paraId="3F71DD58" w14:textId="77777777" w:rsidR="00B7428F" w:rsidRPr="00D659CC" w:rsidRDefault="00B7428F" w:rsidP="00732360">
      <w:pPr>
        <w:pStyle w:val="Heading4"/>
      </w:pPr>
      <w:r w:rsidRPr="00D659CC">
        <w:t>Usage in Expressions</w:t>
      </w:r>
    </w:p>
    <w:p w14:paraId="0E455D14" w14:textId="77777777" w:rsidR="00B7428F" w:rsidRPr="00D659CC" w:rsidRDefault="00B7428F" w:rsidP="00B7428F">
      <w:pPr>
        <w:spacing w:after="120"/>
      </w:pPr>
      <w:r w:rsidRPr="00D659CC">
        <w:t xml:space="preserve">After a method returns a </w:t>
      </w:r>
      <w:r w:rsidRPr="00D659CC">
        <w:rPr>
          <w:b/>
        </w:rPr>
        <w:t>result</w:t>
      </w:r>
      <w:r w:rsidRPr="00D659CC">
        <w:t xml:space="preserve">, it can be used then in </w:t>
      </w:r>
      <w:r w:rsidRPr="00D659CC">
        <w:rPr>
          <w:b/>
        </w:rPr>
        <w:t>expressions</w:t>
      </w:r>
      <w:r w:rsidRPr="00D659CC">
        <w:t xml:space="preserve"> too.</w:t>
      </w:r>
    </w:p>
    <w:p w14:paraId="16106F28" w14:textId="77777777" w:rsidR="00B7428F" w:rsidRPr="00D659CC" w:rsidRDefault="00B7428F" w:rsidP="00B7428F">
      <w:pPr>
        <w:spacing w:after="120"/>
      </w:pPr>
      <w:proofErr w:type="gramStart"/>
      <w:r w:rsidRPr="00D659CC">
        <w:t>So</w:t>
      </w:r>
      <w:proofErr w:type="gramEnd"/>
      <w:r w:rsidRPr="00D659CC">
        <w:t xml:space="preserve"> for example, to find the total price for invoice calculation, we must get the single price and to multiply it by the quantity:</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7EAD7D6B" w14:textId="77777777" w:rsidTr="000F4039">
        <w:tc>
          <w:tcPr>
            <w:tcW w:w="9668" w:type="dxa"/>
            <w:tcBorders>
              <w:top w:val="single" w:sz="4" w:space="0" w:color="auto"/>
              <w:left w:val="single" w:sz="4" w:space="0" w:color="auto"/>
              <w:bottom w:val="single" w:sz="4" w:space="0" w:color="auto"/>
              <w:right w:val="single" w:sz="4" w:space="0" w:color="auto"/>
            </w:tcBorders>
          </w:tcPr>
          <w:p w14:paraId="0F850F6D" w14:textId="77777777" w:rsidR="00B7428F" w:rsidRPr="00D659CC" w:rsidRDefault="004B43FF" w:rsidP="00B7428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FF"/>
                <w:sz w:val="22"/>
                <w:szCs w:val="22"/>
              </w:rPr>
              <w:t>float</w:t>
            </w:r>
            <w:r w:rsidRPr="00D659CC">
              <w:rPr>
                <w:rFonts w:ascii="Consolas" w:hAnsi="Consolas" w:cs="Consolas"/>
                <w:noProof/>
                <w:color w:val="000000"/>
                <w:sz w:val="22"/>
                <w:szCs w:val="22"/>
              </w:rPr>
              <w:t xml:space="preserve"> totalPrice = </w:t>
            </w:r>
            <w:r w:rsidR="00B7428F" w:rsidRPr="00D659CC">
              <w:rPr>
                <w:rFonts w:ascii="Consolas" w:hAnsi="Consolas" w:cs="Courier New"/>
                <w:b/>
                <w:iCs/>
                <w:noProof/>
                <w:color w:val="000000"/>
                <w:sz w:val="22"/>
                <w:szCs w:val="22"/>
              </w:rPr>
              <w:t>GetSinglePrice</w:t>
            </w:r>
            <w:r w:rsidR="00B7428F" w:rsidRPr="00D659CC">
              <w:rPr>
                <w:rFonts w:ascii="Consolas" w:hAnsi="Consolas" w:cs="Courier New"/>
                <w:b/>
                <w:noProof/>
                <w:color w:val="000000"/>
                <w:sz w:val="22"/>
                <w:szCs w:val="22"/>
              </w:rPr>
              <w:t>()</w:t>
            </w:r>
            <w:r w:rsidR="00B7428F" w:rsidRPr="00D659CC">
              <w:rPr>
                <w:rFonts w:ascii="Consolas" w:hAnsi="Consolas" w:cs="Courier New"/>
                <w:noProof/>
                <w:color w:val="000000"/>
                <w:sz w:val="22"/>
                <w:szCs w:val="22"/>
              </w:rPr>
              <w:t xml:space="preserve"> * quantity;</w:t>
            </w:r>
          </w:p>
        </w:tc>
      </w:tr>
    </w:tbl>
    <w:p w14:paraId="60B1743F" w14:textId="77777777" w:rsidR="00B7428F" w:rsidRPr="00D659CC" w:rsidRDefault="00B7428F" w:rsidP="00732360">
      <w:pPr>
        <w:pStyle w:val="Heading4"/>
      </w:pPr>
      <w:r w:rsidRPr="00D659CC">
        <w:lastRenderedPageBreak/>
        <w:t>Using the Returned Value as Method Parameter</w:t>
      </w:r>
    </w:p>
    <w:p w14:paraId="12C570D4" w14:textId="77777777" w:rsidR="00B7428F" w:rsidRPr="00D659CC" w:rsidRDefault="00B7428F" w:rsidP="00B7428F">
      <w:pPr>
        <w:spacing w:after="120"/>
      </w:pPr>
      <w:r w:rsidRPr="00D659CC">
        <w:t>We can pass the result from the method execution as value in the parameters list from another metho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241163DA" w14:textId="77777777" w:rsidTr="000F4039">
        <w:tc>
          <w:tcPr>
            <w:tcW w:w="9668" w:type="dxa"/>
            <w:tcBorders>
              <w:top w:val="single" w:sz="4" w:space="0" w:color="auto"/>
              <w:left w:val="single" w:sz="4" w:space="0" w:color="auto"/>
              <w:bottom w:val="single" w:sz="4" w:space="0" w:color="auto"/>
              <w:right w:val="single" w:sz="4" w:space="0" w:color="auto"/>
            </w:tcBorders>
          </w:tcPr>
          <w:p w14:paraId="3B86239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GetCompanyLogo());</w:t>
            </w:r>
          </w:p>
        </w:tc>
      </w:tr>
    </w:tbl>
    <w:p w14:paraId="4A307AE9" w14:textId="61585E6E" w:rsidR="00B7428F" w:rsidRPr="00D659CC" w:rsidRDefault="00B7428F" w:rsidP="00B7428F">
      <w:pPr>
        <w:spacing w:after="120"/>
      </w:pPr>
      <w:r w:rsidRPr="00D659CC">
        <w:t xml:space="preserve">In this example, in the beginning we invoke the method </w:t>
      </w:r>
      <w:r w:rsidRPr="00D659CC">
        <w:rPr>
          <w:rFonts w:ascii="Consolas" w:hAnsi="Consolas"/>
          <w:b/>
          <w:bCs/>
          <w:noProof/>
          <w:kern w:val="32"/>
          <w:sz w:val="22"/>
        </w:rPr>
        <w:t>GetCompanyLogo(</w:t>
      </w:r>
      <w:r w:rsidR="000F4039" w:rsidRPr="00D659CC">
        <w:rPr>
          <w:rFonts w:ascii="Consolas" w:hAnsi="Consolas"/>
          <w:b/>
          <w:bCs/>
          <w:noProof/>
          <w:kern w:val="32"/>
          <w:sz w:val="22"/>
        </w:rPr>
        <w:t>)</w:t>
      </w:r>
      <w:r w:rsidR="000F4039" w:rsidRPr="00D659CC">
        <w:t xml:space="preserve"> and</w:t>
      </w:r>
      <w:r w:rsidRPr="00D659CC">
        <w:t xml:space="preserve"> write it as an argument of the method </w:t>
      </w:r>
      <w:r w:rsidRPr="00D659CC">
        <w:rPr>
          <w:rFonts w:ascii="Consolas" w:hAnsi="Consolas"/>
          <w:b/>
          <w:bCs/>
          <w:noProof/>
          <w:kern w:val="32"/>
          <w:sz w:val="22"/>
        </w:rPr>
        <w:t>WriteLine()</w:t>
      </w:r>
      <w:r w:rsidRPr="00D659CC">
        <w:t xml:space="preserve">. Right after the </w:t>
      </w:r>
      <w:r w:rsidRPr="00D659CC">
        <w:rPr>
          <w:rFonts w:ascii="Consolas" w:hAnsi="Consolas"/>
          <w:b/>
          <w:bCs/>
          <w:noProof/>
          <w:kern w:val="32"/>
          <w:sz w:val="22"/>
        </w:rPr>
        <w:t>GetCompanyLogo()</w:t>
      </w:r>
      <w:r w:rsidRPr="00D659CC">
        <w:rPr>
          <w:bCs/>
        </w:rPr>
        <w:t xml:space="preserve"> method finishes its execution it will return a result</w:t>
      </w:r>
      <w:r w:rsidRPr="00D659CC">
        <w:t>. Let</w:t>
      </w:r>
      <w:r w:rsidR="002509B8" w:rsidRPr="00D659CC">
        <w:t>’s</w:t>
      </w:r>
      <w:r w:rsidRPr="00D659CC">
        <w:t xml:space="preserve"> say that the result will be "</w:t>
      </w:r>
      <w:r w:rsidRPr="00D659CC">
        <w:rPr>
          <w:rFonts w:ascii="Consolas" w:hAnsi="Consolas"/>
          <w:b/>
          <w:bCs/>
          <w:noProof/>
          <w:kern w:val="32"/>
          <w:sz w:val="22"/>
        </w:rPr>
        <w:t>Microsoft Corporation</w:t>
      </w:r>
      <w:r w:rsidRPr="00D659CC">
        <w:t>". Then C# will put the result returned by the method</w:t>
      </w:r>
      <w:r w:rsidR="002509B8" w:rsidRPr="00D659CC">
        <w:t>’s</w:t>
      </w:r>
      <w:r w:rsidRPr="00D659CC">
        <w:t xml:space="preserve"> execution in the method</w:t>
      </w:r>
      <w:r w:rsidR="002509B8" w:rsidRPr="00D659CC">
        <w:t>’s</w:t>
      </w:r>
      <w:r w:rsidRPr="00D659CC">
        <w:t xml:space="preserve"> place. </w:t>
      </w:r>
      <w:r w:rsidR="000F4039" w:rsidRPr="00D659CC">
        <w:t>So,</w:t>
      </w:r>
      <w:r w:rsidRPr="00D659CC">
        <w:t xml:space="preserve"> we can assume that this is represented in the code in the following way:</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230F6095" w14:textId="77777777" w:rsidTr="000F4039">
        <w:tc>
          <w:tcPr>
            <w:tcW w:w="9668" w:type="dxa"/>
            <w:tcBorders>
              <w:top w:val="single" w:sz="4" w:space="0" w:color="auto"/>
              <w:left w:val="single" w:sz="4" w:space="0" w:color="auto"/>
              <w:bottom w:val="single" w:sz="4" w:space="0" w:color="auto"/>
              <w:right w:val="single" w:sz="4" w:space="0" w:color="auto"/>
            </w:tcBorders>
          </w:tcPr>
          <w:p w14:paraId="40E818E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 Corporation"</w:t>
            </w:r>
            <w:r w:rsidRPr="0042346B">
              <w:rPr>
                <w:rFonts w:ascii="Consolas" w:hAnsi="Consolas"/>
                <w:noProof/>
                <w:sz w:val="22"/>
              </w:rPr>
              <w:t>);</w:t>
            </w:r>
          </w:p>
        </w:tc>
      </w:tr>
    </w:tbl>
    <w:p w14:paraId="1FF8FCBD" w14:textId="77777777" w:rsidR="00B7428F" w:rsidRPr="00D659CC" w:rsidRDefault="00B7428F" w:rsidP="00732360">
      <w:pPr>
        <w:pStyle w:val="Heading3"/>
      </w:pPr>
      <w:r w:rsidRPr="00D659CC">
        <w:t>Returned Value Type</w:t>
      </w:r>
    </w:p>
    <w:p w14:paraId="2E049283" w14:textId="77777777" w:rsidR="00B7428F" w:rsidRPr="00D659CC" w:rsidRDefault="00B7428F" w:rsidP="00B7428F">
      <w:r w:rsidRPr="00D659CC">
        <w:t xml:space="preserve">As it was already explained above, the result that a method returns can be of any type –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string</w:t>
      </w:r>
      <w:r w:rsidRPr="00D659CC">
        <w:t xml:space="preserve">, array and so on. When, however, instead of a type we use the keyword </w:t>
      </w:r>
      <w:r w:rsidRPr="00D659CC">
        <w:rPr>
          <w:rFonts w:ascii="Consolas" w:hAnsi="Consolas"/>
          <w:b/>
          <w:bCs/>
          <w:noProof/>
          <w:kern w:val="32"/>
          <w:sz w:val="22"/>
        </w:rPr>
        <w:t>void</w:t>
      </w:r>
      <w:r w:rsidRPr="00D659CC">
        <w:t xml:space="preserve"> instead of a type, this mean that method does not return value.</w:t>
      </w:r>
    </w:p>
    <w:p w14:paraId="007579BF" w14:textId="77777777" w:rsidR="00B7428F" w:rsidRPr="00D659CC" w:rsidRDefault="00B7428F" w:rsidP="00732360">
      <w:pPr>
        <w:pStyle w:val="Heading3"/>
      </w:pPr>
      <w:r w:rsidRPr="00D659CC">
        <w:t>The Operator "return"</w:t>
      </w:r>
    </w:p>
    <w:p w14:paraId="35CC32CF" w14:textId="77777777" w:rsidR="00B7428F" w:rsidRPr="00D659CC" w:rsidRDefault="00B7428F" w:rsidP="00B7428F">
      <w:pPr>
        <w:spacing w:after="120"/>
      </w:pPr>
      <w:r w:rsidRPr="00D659CC">
        <w:t xml:space="preserve">To make a method return value, the keyword </w:t>
      </w:r>
      <w:r w:rsidRPr="00D659CC">
        <w:rPr>
          <w:rFonts w:ascii="Consolas" w:hAnsi="Consolas"/>
          <w:b/>
          <w:bCs/>
          <w:noProof/>
          <w:kern w:val="32"/>
          <w:sz w:val="22"/>
        </w:rPr>
        <w:t>return</w:t>
      </w:r>
      <w:r w:rsidRPr="00D659CC">
        <w:t xml:space="preserve"> must be placed in the method</w:t>
      </w:r>
      <w:r w:rsidR="002509B8" w:rsidRPr="00D659CC">
        <w:t>’s</w:t>
      </w:r>
      <w:r w:rsidRPr="00D659CC">
        <w:t xml:space="preserve"> body, followed by an </w:t>
      </w:r>
      <w:r w:rsidRPr="00D659CC">
        <w:rPr>
          <w:b/>
        </w:rPr>
        <w:t>expression</w:t>
      </w:r>
      <w:r w:rsidRPr="00D659CC">
        <w:t xml:space="preserve"> that will be returned as a result by the metho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38A0B916" w14:textId="77777777" w:rsidTr="000F4039">
        <w:tc>
          <w:tcPr>
            <w:tcW w:w="9668" w:type="dxa"/>
            <w:tcBorders>
              <w:top w:val="single" w:sz="4" w:space="0" w:color="auto"/>
              <w:left w:val="single" w:sz="4" w:space="0" w:color="auto"/>
              <w:bottom w:val="single" w:sz="4" w:space="0" w:color="auto"/>
              <w:right w:val="single" w:sz="4" w:space="0" w:color="auto"/>
            </w:tcBorders>
          </w:tcPr>
          <w:p w14:paraId="75C5FF4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lt;return_type&gt; &lt;method_name&gt;(&lt;parameters_list&gt;)</w:t>
            </w:r>
          </w:p>
          <w:p w14:paraId="47DFF295" w14:textId="77777777"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756A0E39"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8000"/>
                <w:sz w:val="22"/>
                <w:lang w:eastAsia="zh-CN"/>
              </w:rPr>
              <w:t>// Some code that is preparing the method</w:t>
            </w:r>
            <w:r w:rsidR="00D776CA" w:rsidRPr="0042346B">
              <w:rPr>
                <w:rFonts w:ascii="Consolas" w:hAnsi="Consolas" w:cs="Courier New"/>
                <w:noProof/>
                <w:color w:val="008000"/>
                <w:sz w:val="22"/>
                <w:lang w:eastAsia="zh-CN"/>
              </w:rPr>
              <w:t>'</w:t>
            </w:r>
            <w:r w:rsidR="00B7428F" w:rsidRPr="0042346B">
              <w:rPr>
                <w:rFonts w:ascii="Consolas" w:hAnsi="Consolas" w:cs="Courier New"/>
                <w:noProof/>
                <w:color w:val="008000"/>
                <w:sz w:val="22"/>
                <w:lang w:eastAsia="zh-CN"/>
              </w:rPr>
              <w:t>s result comes here</w:t>
            </w:r>
          </w:p>
          <w:p w14:paraId="00B0A795" w14:textId="77777777"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lt;method</w:t>
            </w:r>
            <w:r w:rsidR="00D776CA" w:rsidRPr="0042346B">
              <w:rPr>
                <w:rFonts w:ascii="Consolas" w:hAnsi="Consolas"/>
                <w:noProof/>
                <w:sz w:val="22"/>
              </w:rPr>
              <w:t>'</w:t>
            </w:r>
            <w:r w:rsidR="00B7428F" w:rsidRPr="0042346B">
              <w:rPr>
                <w:rFonts w:ascii="Consolas" w:hAnsi="Consolas"/>
                <w:noProof/>
                <w:sz w:val="22"/>
              </w:rPr>
              <w:t>s_result&gt;;</w:t>
            </w:r>
          </w:p>
          <w:p w14:paraId="1419B0CF" w14:textId="77777777" w:rsidR="00B7428F" w:rsidRPr="0042346B" w:rsidRDefault="00B7428F" w:rsidP="00B7428F">
            <w:pPr>
              <w:autoSpaceDE w:val="0"/>
              <w:autoSpaceDN w:val="0"/>
              <w:adjustRightInd w:val="0"/>
              <w:spacing w:before="0"/>
              <w:jc w:val="left"/>
              <w:rPr>
                <w:rFonts w:ascii="Consolas" w:hAnsi="Consolas" w:cs="Courier New"/>
                <w:b/>
                <w:bCs/>
                <w:noProof/>
                <w:color w:val="7F0055"/>
                <w:sz w:val="22"/>
              </w:rPr>
            </w:pPr>
            <w:r w:rsidRPr="0042346B">
              <w:rPr>
                <w:rFonts w:ascii="Consolas" w:hAnsi="Consolas"/>
                <w:noProof/>
                <w:sz w:val="22"/>
              </w:rPr>
              <w:t>}</w:t>
            </w:r>
          </w:p>
        </w:tc>
      </w:tr>
    </w:tbl>
    <w:p w14:paraId="08E955B4" w14:textId="77777777" w:rsidR="00B7428F" w:rsidRPr="00D659CC" w:rsidRDefault="00B7428F" w:rsidP="00B7428F">
      <w:pPr>
        <w:spacing w:after="120"/>
      </w:pPr>
      <w:r w:rsidRPr="00D659CC">
        <w:t xml:space="preserve">Respectively </w:t>
      </w:r>
      <w:r w:rsidRPr="00D659CC">
        <w:rPr>
          <w:rFonts w:ascii="Consolas" w:hAnsi="Consolas"/>
          <w:b/>
          <w:bCs/>
          <w:noProof/>
          <w:kern w:val="32"/>
          <w:sz w:val="22"/>
        </w:rPr>
        <w:t>&lt;method</w:t>
      </w:r>
      <w:r w:rsidR="00D776CA" w:rsidRPr="00D659CC">
        <w:rPr>
          <w:rFonts w:ascii="Consolas" w:hAnsi="Consolas"/>
          <w:b/>
          <w:bCs/>
          <w:noProof/>
          <w:kern w:val="32"/>
          <w:sz w:val="22"/>
        </w:rPr>
        <w:t>'</w:t>
      </w:r>
      <w:r w:rsidRPr="00D659CC">
        <w:rPr>
          <w:rFonts w:ascii="Consolas" w:hAnsi="Consolas"/>
          <w:b/>
          <w:bCs/>
          <w:noProof/>
          <w:kern w:val="32"/>
          <w:sz w:val="22"/>
        </w:rPr>
        <w:t>s_result&gt;</w:t>
      </w:r>
      <w:r w:rsidRPr="00D659CC">
        <w:t xml:space="preserve">, is of type </w:t>
      </w:r>
      <w:r w:rsidRPr="00D659CC">
        <w:rPr>
          <w:rFonts w:ascii="Consolas" w:hAnsi="Consolas"/>
          <w:b/>
          <w:bCs/>
          <w:noProof/>
          <w:kern w:val="32"/>
          <w:sz w:val="22"/>
        </w:rPr>
        <w:t>&lt;return_type&gt;</w:t>
      </w:r>
      <w:r w:rsidRPr="00D659CC">
        <w:t>. For example:</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4984FE20" w14:textId="77777777" w:rsidTr="000F4039">
        <w:tc>
          <w:tcPr>
            <w:tcW w:w="9668" w:type="dxa"/>
            <w:tcBorders>
              <w:top w:val="single" w:sz="4" w:space="0" w:color="auto"/>
              <w:left w:val="single" w:sz="4" w:space="0" w:color="auto"/>
              <w:bottom w:val="single" w:sz="4" w:space="0" w:color="auto"/>
              <w:right w:val="single" w:sz="4" w:space="0" w:color="auto"/>
            </w:tcBorders>
          </w:tcPr>
          <w:p w14:paraId="7A8987F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long</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0931398A"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07928E4" w14:textId="77777777" w:rsidR="00B7428F" w:rsidRPr="00D659CC" w:rsidRDefault="00033173" w:rsidP="00B7428F">
            <w:pPr>
              <w:autoSpaceDE w:val="0"/>
              <w:autoSpaceDN w:val="0"/>
              <w:adjustRightInd w:val="0"/>
              <w:spacing w:before="0"/>
              <w:jc w:val="left"/>
              <w:rPr>
                <w:rFonts w:ascii="Consolas" w:hAnsi="Consolas"/>
                <w:noProof/>
                <w:sz w:val="22"/>
              </w:rPr>
            </w:pPr>
            <w:r w:rsidRPr="00D659CC">
              <w:tab/>
            </w:r>
            <w:r w:rsidR="00B7428F" w:rsidRPr="00D659CC">
              <w:rPr>
                <w:rFonts w:ascii="Consolas" w:hAnsi="Consolas" w:cs="Courier New"/>
                <w:noProof/>
                <w:color w:val="0000FF"/>
                <w:sz w:val="22"/>
              </w:rPr>
              <w:t>long</w:t>
            </w:r>
            <w:r w:rsidR="00B7428F" w:rsidRPr="00D659CC">
              <w:rPr>
                <w:rFonts w:ascii="Consolas" w:hAnsi="Consolas"/>
                <w:noProof/>
                <w:sz w:val="22"/>
              </w:rPr>
              <w:t xml:space="preserve"> result = number1 * number2;</w:t>
            </w:r>
          </w:p>
          <w:p w14:paraId="032290CB" w14:textId="77777777" w:rsidR="00B7428F" w:rsidRPr="00D659CC" w:rsidRDefault="00033173" w:rsidP="00B7428F">
            <w:pPr>
              <w:autoSpaceDE w:val="0"/>
              <w:autoSpaceDN w:val="0"/>
              <w:adjustRightInd w:val="0"/>
              <w:spacing w:before="0"/>
              <w:jc w:val="left"/>
              <w:rPr>
                <w:rFonts w:ascii="Consolas" w:hAnsi="Consolas"/>
                <w:noProof/>
                <w:sz w:val="22"/>
              </w:rPr>
            </w:pPr>
            <w:r w:rsidRPr="00D659CC">
              <w:tab/>
            </w:r>
            <w:r w:rsidR="00B7428F" w:rsidRPr="00D659CC">
              <w:rPr>
                <w:rFonts w:ascii="Consolas" w:hAnsi="Consolas" w:cs="Courier New"/>
                <w:noProof/>
                <w:color w:val="0000FF"/>
                <w:sz w:val="22"/>
              </w:rPr>
              <w:t>return</w:t>
            </w:r>
            <w:r w:rsidR="00B7428F" w:rsidRPr="00D659CC">
              <w:rPr>
                <w:rFonts w:ascii="Consolas" w:hAnsi="Consolas"/>
                <w:noProof/>
                <w:sz w:val="22"/>
              </w:rPr>
              <w:t xml:space="preserve"> result;</w:t>
            </w:r>
          </w:p>
          <w:p w14:paraId="601966AE"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0E15E519" w14:textId="77777777" w:rsidR="00B7428F" w:rsidRPr="00D659CC" w:rsidRDefault="00B7428F" w:rsidP="00B7428F">
      <w:r w:rsidRPr="00D659CC">
        <w:t xml:space="preserve">In this method after the multiplication, by using the </w:t>
      </w:r>
      <w:r w:rsidRPr="00D659CC">
        <w:rPr>
          <w:rFonts w:ascii="Consolas" w:hAnsi="Consolas"/>
          <w:b/>
          <w:bCs/>
          <w:noProof/>
          <w:kern w:val="32"/>
          <w:sz w:val="22"/>
        </w:rPr>
        <w:t>return</w:t>
      </w:r>
      <w:r w:rsidRPr="00D659CC">
        <w:rPr>
          <w:b/>
        </w:rPr>
        <w:t xml:space="preserve"> </w:t>
      </w:r>
      <w:r w:rsidRPr="00D659CC">
        <w:t xml:space="preserve">the method will produce as a result of its execution the integer variable </w:t>
      </w:r>
      <w:r w:rsidRPr="00D659CC">
        <w:rPr>
          <w:rFonts w:ascii="Consolas" w:hAnsi="Consolas"/>
          <w:b/>
          <w:bCs/>
          <w:noProof/>
          <w:kern w:val="32"/>
          <w:sz w:val="22"/>
        </w:rPr>
        <w:t>result</w:t>
      </w:r>
      <w:r w:rsidRPr="00D659CC">
        <w:t>.</w:t>
      </w:r>
    </w:p>
    <w:p w14:paraId="7902B0E4" w14:textId="77777777" w:rsidR="00B7428F" w:rsidRPr="00D659CC" w:rsidRDefault="00B7428F" w:rsidP="00732360">
      <w:pPr>
        <w:pStyle w:val="Heading4"/>
      </w:pPr>
      <w:r w:rsidRPr="00D659CC">
        <w:t>Compatibility of the Result and the Retuning Type</w:t>
      </w:r>
    </w:p>
    <w:p w14:paraId="77491F99" w14:textId="77777777" w:rsidR="00B7428F" w:rsidRPr="00D659CC" w:rsidRDefault="00B7428F" w:rsidP="00B7428F">
      <w:pPr>
        <w:spacing w:after="120"/>
      </w:pPr>
      <w:r w:rsidRPr="00D659CC">
        <w:t xml:space="preserve">The result returned by the method, can be of a type that is </w:t>
      </w:r>
      <w:r w:rsidRPr="00D659CC">
        <w:rPr>
          <w:b/>
        </w:rPr>
        <w:t>compatible</w:t>
      </w:r>
      <w:r w:rsidRPr="00D659CC">
        <w:t xml:space="preserve"> (the one that can be implicitly converted) with the type of the returned value </w:t>
      </w:r>
      <w:r w:rsidRPr="00D659CC">
        <w:rPr>
          <w:rFonts w:ascii="Consolas" w:hAnsi="Consolas"/>
          <w:b/>
          <w:bCs/>
          <w:noProof/>
          <w:kern w:val="32"/>
          <w:sz w:val="22"/>
        </w:rPr>
        <w:t>&lt;return_type&gt;</w:t>
      </w:r>
      <w:r w:rsidRPr="00D659CC">
        <w:t>.</w:t>
      </w:r>
    </w:p>
    <w:p w14:paraId="4B4E2BB0" w14:textId="77777777" w:rsidR="00B7428F" w:rsidRPr="00D659CC" w:rsidRDefault="00B7428F" w:rsidP="00B7428F">
      <w:pPr>
        <w:spacing w:after="120"/>
      </w:pPr>
      <w:r w:rsidRPr="00D659CC">
        <w:t xml:space="preserve">For example, we can modify the following example, in which the type of the returned value to be of type </w:t>
      </w:r>
      <w:r w:rsidRPr="00D659CC">
        <w:rPr>
          <w:rFonts w:ascii="Consolas" w:hAnsi="Consolas"/>
          <w:b/>
          <w:bCs/>
          <w:noProof/>
          <w:kern w:val="32"/>
          <w:sz w:val="22"/>
        </w:rPr>
        <w:t>float</w:t>
      </w:r>
      <w:r w:rsidRPr="00D659CC">
        <w:t xml:space="preserve">, but not </w:t>
      </w:r>
      <w:r w:rsidRPr="00D659CC">
        <w:rPr>
          <w:rFonts w:ascii="Consolas" w:hAnsi="Consolas"/>
          <w:b/>
          <w:bCs/>
          <w:noProof/>
          <w:kern w:val="32"/>
          <w:sz w:val="22"/>
        </w:rPr>
        <w:t>int</w:t>
      </w:r>
      <w:r w:rsidRPr="00D659CC">
        <w:t xml:space="preserve"> and to keep the following code in the shown way:</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9695448" w14:textId="77777777" w:rsidTr="000F4039">
        <w:tc>
          <w:tcPr>
            <w:tcW w:w="9668" w:type="dxa"/>
            <w:tcBorders>
              <w:top w:val="single" w:sz="4" w:space="0" w:color="auto"/>
              <w:left w:val="single" w:sz="4" w:space="0" w:color="auto"/>
              <w:bottom w:val="single" w:sz="4" w:space="0" w:color="auto"/>
              <w:right w:val="single" w:sz="4" w:space="0" w:color="auto"/>
            </w:tcBorders>
          </w:tcPr>
          <w:p w14:paraId="10EEE99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float</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3882FEF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14:paraId="147D53A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14:paraId="26FE1CE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7DA7CCD0"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48D3066D" w14:textId="77777777" w:rsidR="00B7428F" w:rsidRPr="00D659CC" w:rsidRDefault="00B7428F" w:rsidP="00B7428F">
      <w:pPr>
        <w:spacing w:after="120"/>
      </w:pPr>
      <w:r w:rsidRPr="00D659CC">
        <w:lastRenderedPageBreak/>
        <w:t xml:space="preserve">In this case after the multiplication execution, the result will be of type </w:t>
      </w:r>
      <w:r w:rsidRPr="00D659CC">
        <w:rPr>
          <w:rFonts w:ascii="Consolas" w:hAnsi="Consolas"/>
          <w:b/>
          <w:bCs/>
          <w:noProof/>
          <w:kern w:val="32"/>
          <w:sz w:val="22"/>
        </w:rPr>
        <w:t>int</w:t>
      </w:r>
      <w:r w:rsidRPr="00D659CC">
        <w:t xml:space="preserve">. Even though the type of the expression after the </w:t>
      </w:r>
      <w:r w:rsidRPr="00D659CC">
        <w:rPr>
          <w:rFonts w:ascii="Consolas" w:hAnsi="Consolas"/>
          <w:b/>
          <w:bCs/>
          <w:noProof/>
          <w:kern w:val="32"/>
          <w:sz w:val="22"/>
        </w:rPr>
        <w:t>return</w:t>
      </w:r>
      <w:r w:rsidRPr="00D659CC">
        <w:t xml:space="preserve"> keyword is not of type </w:t>
      </w:r>
      <w:r w:rsidRPr="00D659CC">
        <w:rPr>
          <w:rFonts w:ascii="Consolas" w:hAnsi="Consolas"/>
          <w:b/>
          <w:bCs/>
          <w:noProof/>
          <w:kern w:val="32"/>
          <w:sz w:val="22"/>
        </w:rPr>
        <w:t>float</w:t>
      </w:r>
      <w:r w:rsidRPr="00D659CC">
        <w:t xml:space="preserve">, it can be returned, because it can be implicitly converted to </w:t>
      </w:r>
      <w:r w:rsidRPr="00D659CC">
        <w:rPr>
          <w:rFonts w:ascii="Consolas" w:hAnsi="Consolas"/>
          <w:b/>
          <w:bCs/>
          <w:noProof/>
          <w:kern w:val="32"/>
          <w:sz w:val="22"/>
        </w:rPr>
        <w:t>float</w:t>
      </w:r>
      <w:r w:rsidRPr="00D659CC">
        <w:t>.</w:t>
      </w:r>
    </w:p>
    <w:p w14:paraId="62AA6D3F" w14:textId="77777777" w:rsidR="00B7428F" w:rsidRPr="00D659CC" w:rsidRDefault="00B7428F" w:rsidP="00732360">
      <w:pPr>
        <w:pStyle w:val="Heading4"/>
      </w:pPr>
      <w:r w:rsidRPr="00D659CC">
        <w:t>Using an Expression after the Return Operator</w:t>
      </w:r>
    </w:p>
    <w:p w14:paraId="3F2DE812" w14:textId="77777777" w:rsidR="00B7428F" w:rsidRPr="00D659CC" w:rsidRDefault="00B7428F" w:rsidP="00B7428F">
      <w:pPr>
        <w:spacing w:after="120"/>
      </w:pPr>
      <w:r w:rsidRPr="00D659CC">
        <w:t xml:space="preserve">It is allowed (whenever this will not make the code look complicated / ugly) to directly put some expression after the keyword </w:t>
      </w:r>
      <w:r w:rsidRPr="00D659CC">
        <w:rPr>
          <w:rFonts w:ascii="Consolas" w:hAnsi="Consolas"/>
          <w:b/>
          <w:bCs/>
          <w:noProof/>
          <w:kern w:val="32"/>
          <w:sz w:val="22"/>
        </w:rPr>
        <w:t>return</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77AB88C5" w14:textId="77777777" w:rsidTr="000F4039">
        <w:tc>
          <w:tcPr>
            <w:tcW w:w="9668" w:type="dxa"/>
            <w:tcBorders>
              <w:top w:val="single" w:sz="4" w:space="0" w:color="auto"/>
              <w:left w:val="single" w:sz="4" w:space="0" w:color="auto"/>
              <w:bottom w:val="single" w:sz="4" w:space="0" w:color="auto"/>
              <w:right w:val="single" w:sz="4" w:space="0" w:color="auto"/>
            </w:tcBorders>
          </w:tcPr>
          <w:p w14:paraId="5F2CE0B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57B6A992"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59429F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14:paraId="701BDAF3"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0AAAEE5F" w14:textId="77777777" w:rsidR="00B7428F" w:rsidRPr="00D659CC" w:rsidRDefault="00B7428F" w:rsidP="00B7428F">
      <w:r w:rsidRPr="00D659CC">
        <w:t xml:space="preserve">In this situation, after the calculation of </w:t>
      </w:r>
      <w:r w:rsidRPr="00D659CC">
        <w:rPr>
          <w:rFonts w:ascii="Consolas" w:hAnsi="Consolas"/>
          <w:b/>
          <w:bCs/>
          <w:noProof/>
          <w:kern w:val="32"/>
          <w:sz w:val="22"/>
        </w:rPr>
        <w:t>number1 * number2</w:t>
      </w:r>
      <w:r w:rsidRPr="00D659CC">
        <w:t xml:space="preserve">, the result that this expression produces will be replaced where the expression is, and hence will be returned by the </w:t>
      </w:r>
      <w:r w:rsidRPr="00D659CC">
        <w:rPr>
          <w:b/>
        </w:rPr>
        <w:t>return</w:t>
      </w:r>
      <w:r w:rsidRPr="00D659CC">
        <w:t xml:space="preserve"> operator.</w:t>
      </w:r>
    </w:p>
    <w:p w14:paraId="5A876F47" w14:textId="77777777" w:rsidR="00B7428F" w:rsidRPr="00D659CC" w:rsidRDefault="00B7428F" w:rsidP="00732360">
      <w:pPr>
        <w:pStyle w:val="Heading4"/>
      </w:pPr>
      <w:r w:rsidRPr="00D659CC">
        <w:t>Features of the Return Operator</w:t>
      </w:r>
    </w:p>
    <w:p w14:paraId="18C4DC8C" w14:textId="77777777" w:rsidR="00B7428F" w:rsidRPr="00D659CC" w:rsidRDefault="00B7428F" w:rsidP="00B7428F">
      <w:r w:rsidRPr="00D659CC">
        <w:t xml:space="preserve">The execution of </w:t>
      </w:r>
      <w:r w:rsidRPr="00D659CC">
        <w:rPr>
          <w:rFonts w:ascii="Consolas" w:hAnsi="Consolas"/>
          <w:b/>
          <w:bCs/>
          <w:noProof/>
          <w:kern w:val="32"/>
          <w:sz w:val="22"/>
        </w:rPr>
        <w:t>return</w:t>
      </w:r>
      <w:r w:rsidRPr="00D659CC">
        <w:t xml:space="preserve"> does two things:</w:t>
      </w:r>
    </w:p>
    <w:p w14:paraId="534DB3F6" w14:textId="77777777" w:rsidR="00B7428F" w:rsidRPr="00D659CC" w:rsidRDefault="00B7428F" w:rsidP="00DA1C27">
      <w:pPr>
        <w:numPr>
          <w:ilvl w:val="0"/>
          <w:numId w:val="9"/>
        </w:numPr>
        <w:spacing w:after="120"/>
      </w:pPr>
      <w:r w:rsidRPr="00D659CC">
        <w:rPr>
          <w:b/>
        </w:rPr>
        <w:t>Stops immediately</w:t>
      </w:r>
      <w:r w:rsidRPr="00D659CC">
        <w:t xml:space="preserve"> the method execution.</w:t>
      </w:r>
    </w:p>
    <w:p w14:paraId="66FDBAAF" w14:textId="77777777" w:rsidR="00B7428F" w:rsidRPr="00D659CC" w:rsidRDefault="00B7428F" w:rsidP="00DA1C27">
      <w:pPr>
        <w:numPr>
          <w:ilvl w:val="0"/>
          <w:numId w:val="9"/>
        </w:numPr>
        <w:spacing w:after="120"/>
      </w:pPr>
      <w:r w:rsidRPr="00D659CC">
        <w:rPr>
          <w:b/>
        </w:rPr>
        <w:t>Returns the result</w:t>
      </w:r>
      <w:r w:rsidRPr="00D659CC">
        <w:t xml:space="preserve"> of the executed method to the calling method.</w:t>
      </w:r>
    </w:p>
    <w:p w14:paraId="2EEFAF01" w14:textId="77777777" w:rsidR="00B7428F" w:rsidRPr="00D659CC" w:rsidRDefault="00B7428F" w:rsidP="00B7428F">
      <w:r w:rsidRPr="00D659CC">
        <w:t xml:space="preserve">In relation to the first feature of </w:t>
      </w:r>
      <w:r w:rsidRPr="00D659CC">
        <w:rPr>
          <w:rFonts w:ascii="Consolas" w:hAnsi="Consolas"/>
          <w:b/>
          <w:bCs/>
          <w:noProof/>
          <w:kern w:val="32"/>
          <w:sz w:val="22"/>
        </w:rPr>
        <w:t>return</w:t>
      </w:r>
      <w:r w:rsidRPr="00D659CC">
        <w:rPr>
          <w:b/>
        </w:rPr>
        <w:t xml:space="preserve"> operator</w:t>
      </w:r>
      <w:r w:rsidRPr="00D659CC">
        <w:t>, we must note that, since it stops the method</w:t>
      </w:r>
      <w:r w:rsidR="002509B8" w:rsidRPr="00D659CC">
        <w:t>’s</w:t>
      </w:r>
      <w:r w:rsidRPr="00D659CC">
        <w:t xml:space="preserve"> execution (and no code after it and before the method body</w:t>
      </w:r>
      <w:r w:rsidR="002509B8" w:rsidRPr="00D659CC">
        <w:t>’s</w:t>
      </w:r>
      <w:r w:rsidRPr="00D659CC">
        <w:t xml:space="preserve"> closing bracket will be executed), we </w:t>
      </w:r>
      <w:r w:rsidR="006A2383">
        <w:t>should not</w:t>
      </w:r>
      <w:r w:rsidR="006A2383" w:rsidRPr="00D659CC">
        <w:t xml:space="preserve"> </w:t>
      </w:r>
      <w:r w:rsidRPr="00D659CC">
        <w:t xml:space="preserve">put </w:t>
      </w:r>
      <w:r w:rsidR="006A2383">
        <w:t xml:space="preserve">any </w:t>
      </w:r>
      <w:r w:rsidRPr="00D659CC">
        <w:t xml:space="preserve">code after the </w:t>
      </w:r>
      <w:r w:rsidRPr="00D659CC">
        <w:rPr>
          <w:rFonts w:ascii="Consolas" w:hAnsi="Consolas"/>
          <w:b/>
          <w:bCs/>
          <w:noProof/>
          <w:kern w:val="32"/>
          <w:sz w:val="22"/>
        </w:rPr>
        <w:t>return</w:t>
      </w:r>
      <w:r w:rsidRPr="00D659CC">
        <w:t xml:space="preserve"> operation.</w:t>
      </w:r>
    </w:p>
    <w:p w14:paraId="3C1994A0" w14:textId="77777777" w:rsidR="00B7428F" w:rsidRPr="00D659CC" w:rsidRDefault="00B7428F" w:rsidP="00B7428F">
      <w:pPr>
        <w:spacing w:after="120"/>
      </w:pPr>
      <w:r w:rsidRPr="00D659CC">
        <w:t xml:space="preserve">Though, if we do so, the compiler will show </w:t>
      </w:r>
      <w:r w:rsidR="000675A8" w:rsidRPr="00D659CC">
        <w:t xml:space="preserve">a </w:t>
      </w:r>
      <w:r w:rsidRPr="00D659CC">
        <w:rPr>
          <w:b/>
        </w:rPr>
        <w:t>warning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6F30ABEF" w14:textId="77777777" w:rsidTr="000F4039">
        <w:tc>
          <w:tcPr>
            <w:tcW w:w="9668" w:type="dxa"/>
            <w:tcBorders>
              <w:top w:val="single" w:sz="4" w:space="0" w:color="auto"/>
              <w:left w:val="single" w:sz="4" w:space="0" w:color="auto"/>
              <w:bottom w:val="single" w:sz="4" w:space="0" w:color="auto"/>
              <w:right w:val="single" w:sz="4" w:space="0" w:color="auto"/>
            </w:tcBorders>
          </w:tcPr>
          <w:p w14:paraId="3C67A11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6E9C609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033AF7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14:paraId="59DF643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6A15433D"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4CC1638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3A7DF7">
              <w:rPr>
                <w:rFonts w:ascii="Consolas" w:hAnsi="Consolas" w:cs="Courier New"/>
                <w:noProof/>
                <w:color w:val="008000"/>
                <w:sz w:val="22"/>
              </w:rPr>
              <w:t>Let’s</w:t>
            </w:r>
            <w:r w:rsidRPr="00D659CC">
              <w:rPr>
                <w:rFonts w:ascii="Consolas" w:hAnsi="Consolas" w:cs="Courier New"/>
                <w:noProof/>
                <w:color w:val="008000"/>
                <w:sz w:val="22"/>
              </w:rPr>
              <w:t xml:space="preserve"> try to "clean" the result variable here:</w:t>
            </w:r>
          </w:p>
          <w:p w14:paraId="3214599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result = </w:t>
            </w:r>
            <w:r w:rsidRPr="00D659CC">
              <w:rPr>
                <w:rFonts w:ascii="Consolas" w:hAnsi="Consolas" w:cs="Courier New"/>
                <w:noProof/>
                <w:color w:val="A31515"/>
                <w:sz w:val="22"/>
              </w:rPr>
              <w:t>0</w:t>
            </w:r>
            <w:r w:rsidRPr="00D659CC">
              <w:rPr>
                <w:rFonts w:ascii="Consolas" w:hAnsi="Consolas"/>
                <w:noProof/>
                <w:sz w:val="22"/>
              </w:rPr>
              <w:t>;</w:t>
            </w:r>
          </w:p>
          <w:p w14:paraId="51BD88A9"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3940E949" w14:textId="77777777" w:rsidR="00B7428F" w:rsidRPr="00D659CC" w:rsidRDefault="00B7428F" w:rsidP="00B7428F">
      <w:pPr>
        <w:spacing w:after="120"/>
      </w:pPr>
      <w:r w:rsidRPr="00D659CC">
        <w:t xml:space="preserve">In this example the compilation will be successful, but for the lines after </w:t>
      </w:r>
      <w:r w:rsidRPr="00D659CC">
        <w:rPr>
          <w:rFonts w:ascii="Consolas" w:hAnsi="Consolas"/>
          <w:b/>
          <w:bCs/>
          <w:noProof/>
          <w:kern w:val="32"/>
          <w:sz w:val="22"/>
        </w:rPr>
        <w:t>return</w:t>
      </w:r>
      <w:r w:rsidRPr="00D659CC">
        <w:t xml:space="preserve">, the compiler will output a </w:t>
      </w:r>
      <w:r w:rsidR="000675A8" w:rsidRPr="00D659CC">
        <w:t xml:space="preserve">warning </w:t>
      </w:r>
      <w:r w:rsidRPr="00D659CC">
        <w:t>message like this:</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E80D315" w14:textId="77777777" w:rsidTr="000F4039">
        <w:tc>
          <w:tcPr>
            <w:tcW w:w="9668" w:type="dxa"/>
            <w:tcBorders>
              <w:top w:val="single" w:sz="4" w:space="0" w:color="auto"/>
              <w:left w:val="single" w:sz="4" w:space="0" w:color="auto"/>
              <w:bottom w:val="single" w:sz="4" w:space="0" w:color="auto"/>
              <w:right w:val="single" w:sz="4" w:space="0" w:color="auto"/>
            </w:tcBorders>
          </w:tcPr>
          <w:p w14:paraId="0A4259EF" w14:textId="77777777" w:rsidR="00B7428F" w:rsidRPr="00D659CC" w:rsidRDefault="00B7428F" w:rsidP="00B7428F">
            <w:pPr>
              <w:spacing w:before="0"/>
              <w:rPr>
                <w:rFonts w:cs="Courier New"/>
                <w:bCs/>
                <w:noProof/>
                <w:color w:val="000000"/>
              </w:rPr>
            </w:pPr>
            <w:r w:rsidRPr="00D659CC">
              <w:rPr>
                <w:rFonts w:ascii="Consolas" w:hAnsi="Consolas" w:cs="Courier New"/>
                <w:noProof/>
                <w:color w:val="000000"/>
                <w:sz w:val="22"/>
              </w:rPr>
              <w:t>Unreachable code detected</w:t>
            </w:r>
          </w:p>
        </w:tc>
      </w:tr>
    </w:tbl>
    <w:p w14:paraId="1F2E9B62" w14:textId="77777777" w:rsidR="00B7428F" w:rsidRPr="00D659CC" w:rsidRDefault="00B7428F" w:rsidP="00B7428F">
      <w:pPr>
        <w:spacing w:after="120"/>
      </w:pPr>
      <w:r w:rsidRPr="00D659CC">
        <w:t xml:space="preserve">When the method has </w:t>
      </w:r>
      <w:r w:rsidRPr="00D659CC">
        <w:rPr>
          <w:b/>
        </w:rPr>
        <w:t>void</w:t>
      </w:r>
      <w:r w:rsidRPr="00D659CC">
        <w:t xml:space="preserve"> for returned value type, then after </w:t>
      </w:r>
      <w:r w:rsidRPr="00D659CC">
        <w:rPr>
          <w:rFonts w:ascii="Consolas" w:hAnsi="Consolas"/>
          <w:b/>
          <w:bCs/>
          <w:noProof/>
          <w:kern w:val="32"/>
          <w:sz w:val="22"/>
        </w:rPr>
        <w:t>return</w:t>
      </w:r>
      <w:r w:rsidRPr="00D659CC">
        <w:t xml:space="preserve">, there would be no expression to be returned. In that case </w:t>
      </w:r>
      <w:r w:rsidRPr="00D659CC">
        <w:rPr>
          <w:rFonts w:ascii="Consolas" w:hAnsi="Consolas"/>
          <w:b/>
          <w:bCs/>
          <w:noProof/>
          <w:kern w:val="32"/>
          <w:sz w:val="22"/>
        </w:rPr>
        <w:t>return</w:t>
      </w:r>
      <w:r w:rsidRPr="00D659CC">
        <w:t xml:space="preserve"> usage is only used to </w:t>
      </w:r>
      <w:r w:rsidRPr="00D659CC">
        <w:rPr>
          <w:b/>
        </w:rPr>
        <w:t>stop the method</w:t>
      </w:r>
      <w:r w:rsidR="002509B8" w:rsidRPr="00D659CC">
        <w:rPr>
          <w:b/>
        </w:rPr>
        <w:t>’s</w:t>
      </w:r>
      <w:r w:rsidRPr="00D659CC">
        <w:rPr>
          <w:b/>
        </w:rPr>
        <w:t xml:space="preserve"> execution</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645A0525" w14:textId="77777777" w:rsidTr="000F4039">
        <w:tc>
          <w:tcPr>
            <w:tcW w:w="9668" w:type="dxa"/>
            <w:tcBorders>
              <w:top w:val="single" w:sz="4" w:space="0" w:color="auto"/>
              <w:left w:val="single" w:sz="4" w:space="0" w:color="auto"/>
              <w:bottom w:val="single" w:sz="4" w:space="0" w:color="auto"/>
              <w:right w:val="single" w:sz="4" w:space="0" w:color="auto"/>
            </w:tcBorders>
          </w:tcPr>
          <w:p w14:paraId="5A0BAE68" w14:textId="77777777"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cs="Courier New"/>
                <w:noProof/>
                <w:color w:val="0000FF"/>
                <w:sz w:val="22"/>
                <w:szCs w:val="22"/>
              </w:rPr>
              <w:lastRenderedPageBreak/>
              <w:t>static</w:t>
            </w:r>
            <w:r w:rsidRPr="0042346B">
              <w:rPr>
                <w:rFonts w:ascii="Consolas" w:hAnsi="Consolas"/>
                <w:noProof/>
                <w:sz w:val="22"/>
                <w:szCs w:val="22"/>
              </w:rPr>
              <w:t xml:space="preserve"> </w:t>
            </w:r>
            <w:r w:rsidRPr="0042346B">
              <w:rPr>
                <w:rFonts w:ascii="Consolas" w:hAnsi="Consolas" w:cs="Courier New"/>
                <w:noProof/>
                <w:color w:val="0000FF"/>
                <w:sz w:val="22"/>
                <w:szCs w:val="22"/>
              </w:rPr>
              <w:t>void</w:t>
            </w:r>
            <w:r w:rsidRPr="0042346B">
              <w:rPr>
                <w:rFonts w:ascii="Consolas" w:hAnsi="Consolas"/>
                <w:noProof/>
                <w:sz w:val="22"/>
                <w:szCs w:val="22"/>
              </w:rPr>
              <w:t xml:space="preserve"> PrintPositiveNumber(</w:t>
            </w:r>
            <w:r w:rsidRPr="0042346B">
              <w:rPr>
                <w:rFonts w:ascii="Consolas" w:hAnsi="Consolas" w:cs="Courier New"/>
                <w:noProof/>
                <w:color w:val="0000FF"/>
                <w:sz w:val="22"/>
                <w:szCs w:val="22"/>
              </w:rPr>
              <w:t>int</w:t>
            </w:r>
            <w:r w:rsidRPr="0042346B">
              <w:rPr>
                <w:rFonts w:ascii="Consolas" w:hAnsi="Consolas"/>
                <w:noProof/>
                <w:sz w:val="22"/>
                <w:szCs w:val="22"/>
              </w:rPr>
              <w:t xml:space="preserve"> number)</w:t>
            </w:r>
          </w:p>
          <w:p w14:paraId="0D2EA147" w14:textId="77777777"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w:t>
            </w:r>
          </w:p>
          <w:p w14:paraId="50EDDDEF" w14:textId="77777777"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cs="Courier New"/>
                <w:noProof/>
                <w:color w:val="0000FF"/>
                <w:sz w:val="22"/>
                <w:szCs w:val="22"/>
              </w:rPr>
              <w:t>if</w:t>
            </w:r>
            <w:r w:rsidRPr="0042346B">
              <w:rPr>
                <w:rFonts w:ascii="Consolas" w:hAnsi="Consolas"/>
                <w:noProof/>
                <w:sz w:val="22"/>
                <w:szCs w:val="22"/>
              </w:rPr>
              <w:t xml:space="preserve"> (number &lt;= </w:t>
            </w:r>
            <w:r w:rsidRPr="0042346B">
              <w:rPr>
                <w:rFonts w:ascii="Consolas" w:hAnsi="Consolas" w:cs="Courier New"/>
                <w:noProof/>
                <w:color w:val="A31515"/>
                <w:sz w:val="22"/>
                <w:szCs w:val="22"/>
              </w:rPr>
              <w:t>0</w:t>
            </w:r>
            <w:r w:rsidRPr="0042346B">
              <w:rPr>
                <w:rFonts w:ascii="Consolas" w:hAnsi="Consolas"/>
                <w:noProof/>
                <w:sz w:val="22"/>
                <w:szCs w:val="22"/>
              </w:rPr>
              <w:t>)</w:t>
            </w:r>
          </w:p>
          <w:p w14:paraId="5067FC0E" w14:textId="77777777"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ab/>
              <w:t>{</w:t>
            </w:r>
          </w:p>
          <w:p w14:paraId="403D83F2" w14:textId="77777777"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sz w:val="22"/>
                <w:szCs w:val="22"/>
              </w:rPr>
              <w:tab/>
            </w:r>
            <w:r w:rsidRPr="0042346B">
              <w:rPr>
                <w:rFonts w:ascii="Consolas" w:hAnsi="Consolas" w:cs="Courier New"/>
                <w:noProof/>
                <w:color w:val="008000"/>
                <w:sz w:val="22"/>
                <w:szCs w:val="22"/>
              </w:rPr>
              <w:t>// If the number is NOT positive, terminate the method</w:t>
            </w:r>
          </w:p>
          <w:p w14:paraId="12FBB31C" w14:textId="77777777"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sz w:val="22"/>
                <w:szCs w:val="22"/>
              </w:rPr>
              <w:tab/>
            </w:r>
            <w:r w:rsidRPr="0042346B">
              <w:rPr>
                <w:rFonts w:ascii="Consolas" w:hAnsi="Consolas" w:cs="Courier New"/>
                <w:noProof/>
                <w:color w:val="0000FF"/>
                <w:sz w:val="22"/>
                <w:szCs w:val="22"/>
              </w:rPr>
              <w:t>return</w:t>
            </w:r>
            <w:r w:rsidRPr="0042346B">
              <w:rPr>
                <w:rFonts w:ascii="Consolas" w:hAnsi="Consolas"/>
                <w:noProof/>
                <w:sz w:val="22"/>
                <w:szCs w:val="22"/>
              </w:rPr>
              <w:t>;</w:t>
            </w:r>
          </w:p>
          <w:p w14:paraId="5D12E4A1" w14:textId="77777777"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ab/>
              <w:t>}</w:t>
            </w:r>
          </w:p>
          <w:p w14:paraId="38D9DBD1" w14:textId="77777777"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color w:val="2B91AF"/>
                <w:sz w:val="22"/>
              </w:rPr>
              <w:t>Console</w:t>
            </w:r>
            <w:r w:rsidRPr="0042346B">
              <w:rPr>
                <w:rFonts w:ascii="Consolas" w:hAnsi="Consolas"/>
                <w:noProof/>
                <w:sz w:val="22"/>
                <w:szCs w:val="22"/>
              </w:rPr>
              <w:t>.WriteLine(number);</w:t>
            </w:r>
          </w:p>
          <w:p w14:paraId="18D2A6E9" w14:textId="77777777" w:rsidR="00B7428F" w:rsidRPr="0042346B" w:rsidRDefault="00B7428F" w:rsidP="00B7428F">
            <w:pPr>
              <w:autoSpaceDE w:val="0"/>
              <w:autoSpaceDN w:val="0"/>
              <w:adjustRightInd w:val="0"/>
              <w:spacing w:before="0"/>
              <w:jc w:val="left"/>
              <w:rPr>
                <w:rFonts w:ascii="Consolas" w:hAnsi="Consolas" w:cs="Consolas"/>
                <w:noProof/>
                <w:sz w:val="22"/>
                <w:szCs w:val="22"/>
              </w:rPr>
            </w:pPr>
            <w:r w:rsidRPr="0042346B">
              <w:rPr>
                <w:rFonts w:ascii="Consolas" w:hAnsi="Consolas"/>
                <w:noProof/>
                <w:sz w:val="22"/>
                <w:szCs w:val="22"/>
              </w:rPr>
              <w:t>}</w:t>
            </w:r>
          </w:p>
        </w:tc>
      </w:tr>
    </w:tbl>
    <w:p w14:paraId="6C8447BC" w14:textId="77777777" w:rsidR="00BC19D3" w:rsidRPr="00D659CC" w:rsidRDefault="00BC19D3" w:rsidP="00BC19D3">
      <w:pPr>
        <w:pStyle w:val="Heading4"/>
      </w:pPr>
      <w:r w:rsidRPr="00D659CC">
        <w:t>Multiple Return Statements</w:t>
      </w:r>
    </w:p>
    <w:p w14:paraId="29C0FBB2" w14:textId="47375FC7" w:rsidR="00B7428F" w:rsidRPr="00D659CC" w:rsidRDefault="00B7428F" w:rsidP="00B7428F">
      <w:pPr>
        <w:spacing w:after="120"/>
      </w:pPr>
      <w:r w:rsidRPr="00D659CC">
        <w:t xml:space="preserve">The last thing that must be said about the operator </w:t>
      </w:r>
      <w:r w:rsidRPr="00D659CC">
        <w:rPr>
          <w:rFonts w:ascii="Consolas" w:hAnsi="Consolas"/>
          <w:b/>
          <w:bCs/>
          <w:noProof/>
          <w:kern w:val="32"/>
          <w:sz w:val="22"/>
        </w:rPr>
        <w:t>return</w:t>
      </w:r>
      <w:r w:rsidRPr="00D659CC">
        <w:t xml:space="preserve"> is that it can be called from several places in the code of our </w:t>
      </w:r>
      <w:r w:rsidR="000F4039" w:rsidRPr="00D659CC">
        <w:t>method but</w:t>
      </w:r>
      <w:r w:rsidRPr="00D659CC">
        <w:t xml:space="preserve"> should be guaranteed that at least one of the operators </w:t>
      </w:r>
      <w:r w:rsidRPr="00D659CC">
        <w:rPr>
          <w:b/>
        </w:rPr>
        <w:t>return</w:t>
      </w:r>
      <w:r w:rsidRPr="00D659CC">
        <w:t xml:space="preserve"> that we have used, will be reached while executing the method.</w:t>
      </w:r>
    </w:p>
    <w:p w14:paraId="6B84B401" w14:textId="1AB011F0" w:rsidR="00B7428F" w:rsidRPr="00D659CC" w:rsidRDefault="000F4039" w:rsidP="00B7428F">
      <w:pPr>
        <w:spacing w:after="120"/>
      </w:pPr>
      <w:r>
        <w:t>L</w:t>
      </w:r>
      <w:r w:rsidR="00B7428F" w:rsidRPr="00D659CC">
        <w:t>et</w:t>
      </w:r>
      <w:r w:rsidR="002509B8" w:rsidRPr="00D659CC">
        <w:t>’s</w:t>
      </w:r>
      <w:r w:rsidR="00B7428F" w:rsidRPr="00D659CC">
        <w:t xml:space="preserve"> take a look, at the example for a method that gets two numbers, and then upon their values return 1 if the first is greater than the second, 0 if both are equal, or -1 if the second is greater than the firs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62B15DEF" w14:textId="77777777" w:rsidTr="000F4039">
        <w:tc>
          <w:tcPr>
            <w:tcW w:w="9668" w:type="dxa"/>
            <w:tcBorders>
              <w:top w:val="single" w:sz="4" w:space="0" w:color="auto"/>
              <w:left w:val="single" w:sz="4" w:space="0" w:color="auto"/>
              <w:bottom w:val="single" w:sz="4" w:space="0" w:color="auto"/>
              <w:right w:val="single" w:sz="4" w:space="0" w:color="auto"/>
            </w:tcBorders>
          </w:tcPr>
          <w:p w14:paraId="5CFA6A1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CompareTo(</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0DC60680"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0F40AC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number1 &gt; number2)</w:t>
            </w:r>
          </w:p>
          <w:p w14:paraId="2D4F646B"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9CC1FB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14:paraId="06E948F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EA21F8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number1 == number2)</w:t>
            </w:r>
          </w:p>
          <w:p w14:paraId="6CA03D0E"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A53391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0</w:t>
            </w:r>
            <w:r w:rsidRPr="00D659CC">
              <w:rPr>
                <w:rFonts w:ascii="Consolas" w:hAnsi="Consolas"/>
                <w:noProof/>
                <w:sz w:val="22"/>
              </w:rPr>
              <w:t>;</w:t>
            </w:r>
          </w:p>
          <w:p w14:paraId="45C15276"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4855A6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14:paraId="2AEACE1B"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CF1B8B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14:paraId="30488606"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94A4E7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496D7BD5" w14:textId="77777777" w:rsidR="00A653F8" w:rsidRDefault="00A653F8" w:rsidP="00A653F8">
      <w:bookmarkStart w:id="205" w:name="_Why_Is_the"/>
      <w:bookmarkEnd w:id="205"/>
      <w:r>
        <w:t xml:space="preserve">Having </w:t>
      </w:r>
      <w:r w:rsidRPr="00A653F8">
        <w:rPr>
          <w:b/>
        </w:rPr>
        <w:t>multiple return statements</w:t>
      </w:r>
      <w:r>
        <w:t xml:space="preserve"> is usual in programming and is typical for methods that check several cases, like the above.</w:t>
      </w:r>
    </w:p>
    <w:p w14:paraId="08346456" w14:textId="77777777" w:rsidR="00B7428F" w:rsidRPr="00D659CC" w:rsidRDefault="00B7428F" w:rsidP="00732360">
      <w:pPr>
        <w:pStyle w:val="Heading3"/>
      </w:pPr>
      <w:r w:rsidRPr="00D659CC">
        <w:t xml:space="preserve">Why </w:t>
      </w:r>
      <w:r w:rsidR="00E40BE2" w:rsidRPr="00D659CC">
        <w:t>Is</w:t>
      </w:r>
      <w:r w:rsidRPr="00D659CC">
        <w:t xml:space="preserve"> the Returned Value Type not a Part of the Method Signature?</w:t>
      </w:r>
    </w:p>
    <w:p w14:paraId="5CF9F56E" w14:textId="77777777" w:rsidR="00B7428F" w:rsidRPr="00D659CC" w:rsidRDefault="00B7428F" w:rsidP="00B7428F">
      <w:pPr>
        <w:spacing w:after="120"/>
      </w:pPr>
      <w:r w:rsidRPr="00D659CC">
        <w:t xml:space="preserve">In C# it is not allowed to have several methods that have equal name and parameters, but different type of returned value. This means that the following code </w:t>
      </w:r>
      <w:r w:rsidRPr="00D659CC">
        <w:rPr>
          <w:b/>
        </w:rPr>
        <w:t xml:space="preserve">will </w:t>
      </w:r>
      <w:r w:rsidR="00D17CED">
        <w:rPr>
          <w:b/>
        </w:rPr>
        <w:t>fail to</w:t>
      </w:r>
      <w:r w:rsidRPr="00D659CC">
        <w:rPr>
          <w:b/>
        </w:rPr>
        <w:t xml:space="preserve"> compile</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3DFF030" w14:textId="77777777" w:rsidTr="000F4039">
        <w:tc>
          <w:tcPr>
            <w:tcW w:w="9668" w:type="dxa"/>
            <w:tcBorders>
              <w:top w:val="single" w:sz="4" w:space="0" w:color="auto"/>
              <w:left w:val="single" w:sz="4" w:space="0" w:color="auto"/>
              <w:bottom w:val="single" w:sz="4" w:space="0" w:color="auto"/>
              <w:right w:val="single" w:sz="4" w:space="0" w:color="auto"/>
            </w:tcBorders>
          </w:tcPr>
          <w:p w14:paraId="7C49740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28F4D5B6"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3B75E3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14:paraId="3CA544A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B48C0F9" w14:textId="77777777" w:rsidR="00B7428F" w:rsidRPr="000F4039" w:rsidRDefault="00B7428F" w:rsidP="00B7428F">
            <w:pPr>
              <w:autoSpaceDE w:val="0"/>
              <w:autoSpaceDN w:val="0"/>
              <w:adjustRightInd w:val="0"/>
              <w:spacing w:before="0"/>
              <w:jc w:val="left"/>
              <w:rPr>
                <w:rFonts w:ascii="Consolas" w:hAnsi="Consolas" w:cs="Courier New"/>
                <w:noProof/>
                <w:sz w:val="18"/>
                <w:szCs w:val="16"/>
              </w:rPr>
            </w:pPr>
          </w:p>
          <w:p w14:paraId="211FCA4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static</w:t>
            </w:r>
            <w:r w:rsidRPr="00D659CC">
              <w:rPr>
                <w:rFonts w:ascii="Consolas" w:hAnsi="Consolas"/>
                <w:noProof/>
                <w:sz w:val="22"/>
              </w:rPr>
              <w:t xml:space="preserve"> </w:t>
            </w:r>
            <w:r w:rsidRPr="00D659CC">
              <w:rPr>
                <w:rFonts w:ascii="Consolas" w:hAnsi="Consolas" w:cs="Courier New"/>
                <w:noProof/>
                <w:color w:val="0000FF"/>
                <w:sz w:val="22"/>
              </w:rPr>
              <w:t>double</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5BA0CE81"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31EFF3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14:paraId="17326882"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410E1450" w14:textId="77777777" w:rsidR="00B7428F" w:rsidRPr="00D659CC" w:rsidRDefault="00B7428F" w:rsidP="00B7428F">
      <w:pPr>
        <w:spacing w:after="120"/>
      </w:pPr>
      <w:r w:rsidRPr="00D659CC">
        <w:lastRenderedPageBreak/>
        <w:t>The reason for this limitation is that the compiler doesn</w:t>
      </w:r>
      <w:r w:rsidR="002509B8" w:rsidRPr="00D659CC">
        <w:t>’t</w:t>
      </w:r>
      <w:r w:rsidRPr="00D659CC">
        <w:t xml:space="preserve"> know which of both methods must be invoked.</w:t>
      </w:r>
      <w:r w:rsidR="00BC19D3" w:rsidRPr="00D659CC">
        <w:t xml:space="preserve"> Both methods have the </w:t>
      </w:r>
      <w:r w:rsidR="00BC19D3" w:rsidRPr="00D659CC">
        <w:rPr>
          <w:b/>
        </w:rPr>
        <w:t>same signature</w:t>
      </w:r>
      <w:r w:rsidR="00BC19D3" w:rsidRPr="00D659CC">
        <w:t xml:space="preserve"> (sequence of parameters along with their types). Note that the return value is not part of the method’s signature.</w:t>
      </w:r>
      <w:r w:rsidRPr="00D659CC">
        <w:t xml:space="preserve"> That is why on the declaration of the methods an error message like the one below will be returne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9B66B7B" w14:textId="77777777" w:rsidTr="000F4039">
        <w:tc>
          <w:tcPr>
            <w:tcW w:w="9668" w:type="dxa"/>
            <w:tcBorders>
              <w:top w:val="single" w:sz="4" w:space="0" w:color="auto"/>
              <w:left w:val="single" w:sz="4" w:space="0" w:color="auto"/>
              <w:bottom w:val="single" w:sz="4" w:space="0" w:color="auto"/>
              <w:right w:val="single" w:sz="4" w:space="0" w:color="auto"/>
            </w:tcBorders>
          </w:tcPr>
          <w:p w14:paraId="542E27B7" w14:textId="77777777" w:rsidR="00B7428F" w:rsidRPr="00D659CC" w:rsidRDefault="00B7428F" w:rsidP="00B7428F">
            <w:pPr>
              <w:spacing w:before="0"/>
              <w:rPr>
                <w:rFonts w:cs="Courier New"/>
                <w:bCs/>
                <w:noProof/>
                <w:color w:val="000000"/>
              </w:rPr>
            </w:pPr>
            <w:r w:rsidRPr="00D659CC">
              <w:rPr>
                <w:rFonts w:ascii="Consolas" w:hAnsi="Consolas" w:cs="Courier New"/>
                <w:noProof/>
                <w:color w:val="000000"/>
                <w:sz w:val="22"/>
              </w:rPr>
              <w:t>Type '&lt;the_name_of_your_class&gt;' already defines a member called 'Add' with the same parameter types</w:t>
            </w:r>
          </w:p>
        </w:tc>
      </w:tr>
    </w:tbl>
    <w:p w14:paraId="3645F28D" w14:textId="77777777" w:rsidR="00B7428F" w:rsidRPr="00D659CC" w:rsidRDefault="00B7428F" w:rsidP="00B7428F">
      <w:r w:rsidRPr="00D659CC">
        <w:t xml:space="preserve">Where </w:t>
      </w:r>
      <w:r w:rsidRPr="00D659CC">
        <w:rPr>
          <w:rFonts w:ascii="Consolas" w:hAnsi="Consolas"/>
          <w:b/>
          <w:bCs/>
          <w:noProof/>
          <w:kern w:val="32"/>
          <w:sz w:val="22"/>
        </w:rPr>
        <w:t>&lt;the_name_of_your_class&gt;</w:t>
      </w:r>
      <w:r w:rsidRPr="00D659CC">
        <w:t xml:space="preserve"> is the name of the class in which we have tried to declare those methods.</w:t>
      </w:r>
    </w:p>
    <w:p w14:paraId="3476CCC9" w14:textId="77777777" w:rsidR="00B7428F" w:rsidRPr="00D659CC" w:rsidRDefault="00B7428F" w:rsidP="00732360">
      <w:pPr>
        <w:pStyle w:val="Heading3"/>
      </w:pPr>
      <w:r w:rsidRPr="00D659CC">
        <w:t>Fahrenheit to Celsius Conversion – Example</w:t>
      </w:r>
    </w:p>
    <w:p w14:paraId="4C9B1263" w14:textId="77777777" w:rsidR="00B7428F" w:rsidRPr="00D659CC" w:rsidRDefault="00B7428F" w:rsidP="00B7428F">
      <w:pPr>
        <w:spacing w:after="120"/>
      </w:pPr>
      <w:r w:rsidRPr="00D659CC">
        <w:t>Now we have to write a program that for a given (by the user) body temperature, measured in Fahrenheit degrees, has to convert that temperature and output it in Celsius degrees, with the following message: "</w:t>
      </w:r>
      <w:r w:rsidRPr="00D659CC">
        <w:rPr>
          <w:b/>
        </w:rPr>
        <w:t xml:space="preserve">Your body temperature in Celsius degrees is </w:t>
      </w:r>
      <w:r w:rsidR="00D831D7" w:rsidRPr="00D659CC">
        <w:rPr>
          <w:rStyle w:val="Code"/>
        </w:rPr>
        <w:t>X</w:t>
      </w:r>
      <w:r w:rsidRPr="00D659CC">
        <w:t xml:space="preserve">", where </w:t>
      </w:r>
      <w:r w:rsidR="00D831D7" w:rsidRPr="00D659CC">
        <w:rPr>
          <w:rFonts w:ascii="Consolas" w:hAnsi="Consolas"/>
          <w:b/>
          <w:bCs/>
          <w:noProof/>
          <w:kern w:val="32"/>
          <w:sz w:val="22"/>
        </w:rPr>
        <w:t>X</w:t>
      </w:r>
      <w:r w:rsidRPr="00D659CC">
        <w:t xml:space="preserve"> is respectively the Celsius degrees. In </w:t>
      </w:r>
      <w:proofErr w:type="gramStart"/>
      <w:r w:rsidRPr="00D659CC">
        <w:t>addition</w:t>
      </w:r>
      <w:proofErr w:type="gramEnd"/>
      <w:r w:rsidRPr="00D659CC">
        <w:t xml:space="preserve"> if the measured temperature in Celsius is higher than 37 degrees, the program should warn the user that they are ill, with the following message </w:t>
      </w:r>
      <w:r w:rsidRPr="00D659CC">
        <w:rPr>
          <w:noProof/>
        </w:rPr>
        <w:t>"</w:t>
      </w:r>
      <w:r w:rsidRPr="00D659CC">
        <w:rPr>
          <w:b/>
        </w:rPr>
        <w:t>You are ill!</w:t>
      </w:r>
      <w:r w:rsidRPr="00D659CC">
        <w:rPr>
          <w:noProof/>
        </w:rPr>
        <w:t>".</w:t>
      </w:r>
    </w:p>
    <w:p w14:paraId="741D31DC" w14:textId="77777777" w:rsidR="00B7428F" w:rsidRPr="00D659CC" w:rsidRDefault="00B7428F" w:rsidP="00B7428F">
      <w:r w:rsidRPr="00D659CC">
        <w:t xml:space="preserve">For starters, we can make fast </w:t>
      </w:r>
      <w:r w:rsidRPr="00A653F8">
        <w:rPr>
          <w:b/>
        </w:rPr>
        <w:t xml:space="preserve">research in </w:t>
      </w:r>
      <w:r w:rsidR="00A653F8">
        <w:rPr>
          <w:b/>
        </w:rPr>
        <w:t>I</w:t>
      </w:r>
      <w:r w:rsidRPr="00A653F8">
        <w:rPr>
          <w:b/>
        </w:rPr>
        <w:t>nternet</w:t>
      </w:r>
      <w:r w:rsidRPr="00D659CC">
        <w:t xml:space="preserve"> and find out that the </w:t>
      </w:r>
      <w:r w:rsidRPr="00A653F8">
        <w:rPr>
          <w:b/>
        </w:rPr>
        <w:t>Celsius to Fahrenheit formula</w:t>
      </w:r>
      <w:r w:rsidRPr="00D659CC">
        <w:t xml:space="preserve"> is like this one: </w:t>
      </w:r>
      <w:r w:rsidRPr="00D659CC">
        <w:rPr>
          <w:rFonts w:ascii="Consolas" w:hAnsi="Consolas" w:cs="Consolas"/>
          <w:b/>
          <w:bCs/>
          <w:noProof/>
          <w:kern w:val="32"/>
          <w:sz w:val="22"/>
        </w:rPr>
        <w:t>°</w:t>
      </w:r>
      <w:r w:rsidRPr="00D659CC">
        <w:rPr>
          <w:rFonts w:ascii="Consolas" w:hAnsi="Consolas"/>
          <w:b/>
          <w:bCs/>
          <w:noProof/>
          <w:kern w:val="32"/>
          <w:sz w:val="22"/>
        </w:rPr>
        <w:t>C = (</w:t>
      </w:r>
      <w:r w:rsidRPr="00D659CC">
        <w:rPr>
          <w:rFonts w:ascii="Consolas" w:hAnsi="Consolas" w:cs="Consolas"/>
          <w:b/>
          <w:bCs/>
          <w:noProof/>
          <w:kern w:val="32"/>
          <w:sz w:val="22"/>
        </w:rPr>
        <w:t>°</w:t>
      </w:r>
      <w:r w:rsidRPr="00D659CC">
        <w:rPr>
          <w:rFonts w:ascii="Consolas" w:hAnsi="Consolas"/>
          <w:b/>
          <w:bCs/>
          <w:noProof/>
          <w:kern w:val="32"/>
          <w:sz w:val="22"/>
        </w:rPr>
        <w:t>F - 32) * 5 / 9</w:t>
      </w:r>
      <w:r w:rsidRPr="00D659CC">
        <w:t xml:space="preserve">, where respectively with </w:t>
      </w:r>
      <w:r w:rsidRPr="00D659CC">
        <w:rPr>
          <w:rFonts w:ascii="Consolas" w:hAnsi="Consolas" w:cs="Consolas"/>
          <w:b/>
          <w:bCs/>
          <w:noProof/>
          <w:kern w:val="32"/>
          <w:sz w:val="22"/>
        </w:rPr>
        <w:t>°</w:t>
      </w:r>
      <w:r w:rsidRPr="00D659CC">
        <w:rPr>
          <w:rFonts w:ascii="Consolas" w:hAnsi="Consolas"/>
          <w:b/>
          <w:bCs/>
          <w:noProof/>
          <w:kern w:val="32"/>
          <w:sz w:val="22"/>
        </w:rPr>
        <w:t xml:space="preserve">C </w:t>
      </w:r>
      <w:r w:rsidRPr="00D659CC">
        <w:t xml:space="preserve">we mark the temperature measured in Celsius, and with </w:t>
      </w:r>
      <w:r w:rsidRPr="00D659CC">
        <w:rPr>
          <w:rFonts w:ascii="Consolas" w:hAnsi="Consolas" w:cs="Consolas"/>
          <w:b/>
          <w:bCs/>
          <w:noProof/>
          <w:kern w:val="32"/>
          <w:sz w:val="22"/>
        </w:rPr>
        <w:t>°</w:t>
      </w:r>
      <w:r w:rsidRPr="00D659CC">
        <w:rPr>
          <w:rFonts w:ascii="Consolas" w:hAnsi="Consolas"/>
          <w:b/>
          <w:bCs/>
          <w:noProof/>
          <w:kern w:val="32"/>
          <w:sz w:val="22"/>
        </w:rPr>
        <w:t xml:space="preserve">F </w:t>
      </w:r>
      <w:r w:rsidRPr="00D659CC">
        <w:t>– the temperature in Fahrenheit.</w:t>
      </w:r>
    </w:p>
    <w:p w14:paraId="1F0EB338" w14:textId="77777777" w:rsidR="00B7428F" w:rsidRPr="00D659CC" w:rsidRDefault="00B7428F" w:rsidP="00B7428F">
      <w:r w:rsidRPr="00D659CC">
        <w:t>After analysis of the current task, we can see that it can be divided to subtasks as follow:</w:t>
      </w:r>
    </w:p>
    <w:p w14:paraId="11FE2D35" w14:textId="77777777" w:rsidR="00B7428F" w:rsidRPr="00D659CC" w:rsidRDefault="00B7428F" w:rsidP="00DA1C27">
      <w:pPr>
        <w:numPr>
          <w:ilvl w:val="0"/>
          <w:numId w:val="9"/>
        </w:numPr>
        <w:tabs>
          <w:tab w:val="clear" w:pos="568"/>
        </w:tabs>
        <w:spacing w:after="120"/>
      </w:pPr>
      <w:r w:rsidRPr="00D659CC">
        <w:t xml:space="preserve">Take the temperature measured in Fahrenheit degrees as an </w:t>
      </w:r>
      <w:r w:rsidRPr="00D659CC">
        <w:rPr>
          <w:b/>
        </w:rPr>
        <w:t>input</w:t>
      </w:r>
      <w:r w:rsidRPr="00D659CC">
        <w:t xml:space="preserve"> from the </w:t>
      </w:r>
      <w:r w:rsidR="00BC19D3" w:rsidRPr="00D659CC">
        <w:t>console</w:t>
      </w:r>
      <w:r w:rsidRPr="00D659CC">
        <w:t xml:space="preserve"> (the user must enter it).</w:t>
      </w:r>
    </w:p>
    <w:p w14:paraId="5F191721" w14:textId="77777777" w:rsidR="00B7428F" w:rsidRPr="00D659CC" w:rsidRDefault="00B7428F" w:rsidP="00DA1C27">
      <w:pPr>
        <w:numPr>
          <w:ilvl w:val="0"/>
          <w:numId w:val="9"/>
        </w:numPr>
        <w:tabs>
          <w:tab w:val="clear" w:pos="568"/>
        </w:tabs>
        <w:spacing w:after="120"/>
      </w:pPr>
      <w:r w:rsidRPr="00D659CC">
        <w:rPr>
          <w:b/>
        </w:rPr>
        <w:t>Convert</w:t>
      </w:r>
      <w:r w:rsidRPr="00D659CC">
        <w:t xml:space="preserve"> that number to its corresponding value, for temperature measured in Celsius.</w:t>
      </w:r>
    </w:p>
    <w:p w14:paraId="609934C3" w14:textId="77777777" w:rsidR="00B7428F" w:rsidRPr="00D659CC" w:rsidRDefault="00B7428F" w:rsidP="00DA1C27">
      <w:pPr>
        <w:numPr>
          <w:ilvl w:val="0"/>
          <w:numId w:val="9"/>
        </w:numPr>
        <w:tabs>
          <w:tab w:val="clear" w:pos="568"/>
        </w:tabs>
        <w:spacing w:after="120"/>
      </w:pPr>
      <w:r w:rsidRPr="00D659CC">
        <w:rPr>
          <w:b/>
        </w:rPr>
        <w:t>Print</w:t>
      </w:r>
      <w:r w:rsidRPr="00D659CC">
        <w:t xml:space="preserve"> a message for the converted temperature in Celsius.</w:t>
      </w:r>
    </w:p>
    <w:p w14:paraId="708A0CA1" w14:textId="77777777" w:rsidR="00B7428F" w:rsidRPr="00D659CC" w:rsidRDefault="00B7428F" w:rsidP="00DA1C27">
      <w:pPr>
        <w:numPr>
          <w:ilvl w:val="0"/>
          <w:numId w:val="9"/>
        </w:numPr>
        <w:tabs>
          <w:tab w:val="clear" w:pos="568"/>
        </w:tabs>
        <w:spacing w:after="120"/>
      </w:pPr>
      <w:r w:rsidRPr="00D659CC">
        <w:t xml:space="preserve">If the temperature </w:t>
      </w:r>
      <w:r w:rsidR="00BC19D3" w:rsidRPr="00D659CC">
        <w:t xml:space="preserve">is found to be </w:t>
      </w:r>
      <w:r w:rsidRPr="00D659CC">
        <w:rPr>
          <w:b/>
        </w:rPr>
        <w:t>higher than 37 ºC</w:t>
      </w:r>
      <w:r w:rsidRPr="00D659CC">
        <w:t>, print a message that the user is ill.</w:t>
      </w:r>
    </w:p>
    <w:p w14:paraId="211EB69F" w14:textId="10E3D59E" w:rsidR="000F4039" w:rsidRPr="00D659CC" w:rsidRDefault="00B7428F" w:rsidP="000F4039">
      <w:pPr>
        <w:spacing w:after="120"/>
      </w:pPr>
      <w:r w:rsidRPr="00D659CC">
        <w:t xml:space="preserve">A </w:t>
      </w:r>
      <w:r w:rsidR="00A653F8">
        <w:t xml:space="preserve">sample implementation of the above described algorithm </w:t>
      </w:r>
      <w:r w:rsidRPr="00D659CC">
        <w:t>is given below</w:t>
      </w:r>
      <w:r w:rsidR="00A653F8">
        <w:t xml:space="preserve"> in the class </w:t>
      </w:r>
      <w:r w:rsidR="00A653F8" w:rsidRPr="00A653F8">
        <w:rPr>
          <w:rStyle w:val="Code"/>
        </w:rPr>
        <w:t>TemperatureConverter</w:t>
      </w:r>
      <w:r w:rsidRPr="00D659CC">
        <w:t>:</w:t>
      </w:r>
      <w:r w:rsidR="000F4039" w:rsidRPr="000F4039">
        <w:t xml:space="preserve"> </w:t>
      </w:r>
    </w:p>
    <w:tbl>
      <w:tblPr>
        <w:tblW w:w="0" w:type="auto"/>
        <w:tblInd w:w="108" w:type="dxa"/>
        <w:tblCellMar>
          <w:top w:w="113" w:type="dxa"/>
          <w:bottom w:w="113" w:type="dxa"/>
        </w:tblCellMar>
        <w:tblLook w:val="01E0" w:firstRow="1" w:lastRow="1" w:firstColumn="1" w:lastColumn="1" w:noHBand="0" w:noVBand="0"/>
      </w:tblPr>
      <w:tblGrid>
        <w:gridCol w:w="9668"/>
      </w:tblGrid>
      <w:tr w:rsidR="000F4039" w:rsidRPr="00D659CC" w14:paraId="5FC52E72" w14:textId="77777777" w:rsidTr="000F4039">
        <w:tc>
          <w:tcPr>
            <w:tcW w:w="9668" w:type="dxa"/>
            <w:tcBorders>
              <w:top w:val="single" w:sz="4" w:space="0" w:color="auto"/>
              <w:left w:val="single" w:sz="4" w:space="0" w:color="auto"/>
              <w:bottom w:val="single" w:sz="4" w:space="0" w:color="auto"/>
              <w:right w:val="single" w:sz="4" w:space="0" w:color="auto"/>
            </w:tcBorders>
            <w:shd w:val="clear" w:color="auto" w:fill="F3F3F3"/>
          </w:tcPr>
          <w:p w14:paraId="3250C5E8" w14:textId="53D04D9F" w:rsidR="000F4039" w:rsidRPr="00D659CC" w:rsidRDefault="000F4039" w:rsidP="008B417B">
            <w:pPr>
              <w:spacing w:before="0"/>
              <w:jc w:val="center"/>
              <w:rPr>
                <w:rFonts w:ascii="Consolas" w:hAnsi="Consolas"/>
                <w:b/>
                <w:bCs/>
                <w:noProof/>
                <w:kern w:val="32"/>
                <w:sz w:val="22"/>
              </w:rPr>
            </w:pPr>
            <w:r w:rsidRPr="00D659CC">
              <w:rPr>
                <w:rFonts w:ascii="Consolas" w:hAnsi="Consolas"/>
                <w:b/>
                <w:bCs/>
                <w:noProof/>
                <w:kern w:val="32"/>
                <w:sz w:val="22"/>
              </w:rPr>
              <w:t>TemperatureConverter.cs</w:t>
            </w:r>
          </w:p>
        </w:tc>
      </w:tr>
      <w:tr w:rsidR="000F4039" w:rsidRPr="0042346B" w14:paraId="684DEF57" w14:textId="77777777" w:rsidTr="000F4039">
        <w:tc>
          <w:tcPr>
            <w:tcW w:w="9668" w:type="dxa"/>
            <w:tcBorders>
              <w:top w:val="single" w:sz="4" w:space="0" w:color="auto"/>
              <w:left w:val="single" w:sz="4" w:space="0" w:color="auto"/>
              <w:bottom w:val="single" w:sz="4" w:space="0" w:color="auto"/>
              <w:right w:val="single" w:sz="4" w:space="0" w:color="auto"/>
            </w:tcBorders>
          </w:tcPr>
          <w:p w14:paraId="6846C41C" w14:textId="77777777"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7DDE5C68" w14:textId="77777777" w:rsidR="000F4039" w:rsidRPr="0042346B" w:rsidRDefault="000F4039" w:rsidP="000F4039">
            <w:pPr>
              <w:autoSpaceDE w:val="0"/>
              <w:autoSpaceDN w:val="0"/>
              <w:adjustRightInd w:val="0"/>
              <w:spacing w:before="0"/>
              <w:jc w:val="left"/>
              <w:rPr>
                <w:rFonts w:ascii="Consolas" w:hAnsi="Consolas" w:cs="Courier New"/>
                <w:noProof/>
                <w:sz w:val="22"/>
              </w:rPr>
            </w:pPr>
          </w:p>
          <w:p w14:paraId="568BF3BF" w14:textId="77777777"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TemperatureConverter</w:t>
            </w:r>
          </w:p>
          <w:p w14:paraId="5212CADD" w14:textId="77777777" w:rsidR="000F4039" w:rsidRPr="0042346B" w:rsidRDefault="000F4039" w:rsidP="000F4039">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5FD7061" w14:textId="77777777"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double</w:t>
            </w:r>
            <w:r w:rsidRPr="0042346B">
              <w:rPr>
                <w:rFonts w:ascii="Consolas" w:hAnsi="Consolas"/>
                <w:noProof/>
                <w:sz w:val="22"/>
              </w:rPr>
              <w:t xml:space="preserve"> ConvertFahrenheitToCelsius(</w:t>
            </w:r>
            <w:r w:rsidRPr="0042346B">
              <w:rPr>
                <w:rFonts w:ascii="Consolas" w:hAnsi="Consolas" w:cs="Courier New"/>
                <w:noProof/>
                <w:color w:val="0000FF"/>
                <w:sz w:val="22"/>
              </w:rPr>
              <w:t>double</w:t>
            </w:r>
            <w:r w:rsidRPr="0042346B">
              <w:rPr>
                <w:rFonts w:ascii="Consolas" w:hAnsi="Consolas"/>
                <w:noProof/>
                <w:sz w:val="22"/>
              </w:rPr>
              <w:t xml:space="preserve"> temperatureF)</w:t>
            </w:r>
          </w:p>
          <w:p w14:paraId="56CD08E3" w14:textId="77777777" w:rsidR="000F4039" w:rsidRPr="0042346B" w:rsidRDefault="000F4039" w:rsidP="000F4039">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2DAC987" w14:textId="77777777"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temperatureC = (temperatureF - </w:t>
            </w:r>
            <w:r w:rsidRPr="0042346B">
              <w:rPr>
                <w:rFonts w:ascii="Consolas" w:hAnsi="Consolas" w:cs="Courier New"/>
                <w:noProof/>
                <w:color w:val="A31515"/>
                <w:sz w:val="22"/>
              </w:rPr>
              <w:t>32</w:t>
            </w:r>
            <w:r w:rsidRPr="0042346B">
              <w:rPr>
                <w:rFonts w:ascii="Consolas" w:hAnsi="Consolas"/>
                <w:noProof/>
                <w:sz w:val="22"/>
              </w:rPr>
              <w:t xml:space="preserve">) * </w:t>
            </w:r>
            <w:r w:rsidRPr="0042346B">
              <w:rPr>
                <w:rFonts w:ascii="Consolas" w:hAnsi="Consolas" w:cs="Courier New"/>
                <w:noProof/>
                <w:color w:val="A31515"/>
                <w:sz w:val="22"/>
              </w:rPr>
              <w:t>5</w:t>
            </w:r>
            <w:r w:rsidRPr="0042346B">
              <w:rPr>
                <w:rFonts w:ascii="Consolas" w:hAnsi="Consolas"/>
                <w:noProof/>
                <w:sz w:val="22"/>
              </w:rPr>
              <w:t xml:space="preserve"> / </w:t>
            </w:r>
            <w:r w:rsidRPr="0042346B">
              <w:rPr>
                <w:rFonts w:ascii="Consolas" w:hAnsi="Consolas" w:cs="Courier New"/>
                <w:noProof/>
                <w:color w:val="A31515"/>
                <w:sz w:val="22"/>
              </w:rPr>
              <w:t>9</w:t>
            </w:r>
            <w:r w:rsidRPr="0042346B">
              <w:rPr>
                <w:rFonts w:ascii="Consolas" w:hAnsi="Consolas"/>
                <w:noProof/>
                <w:sz w:val="22"/>
              </w:rPr>
              <w:t>;</w:t>
            </w:r>
          </w:p>
          <w:p w14:paraId="6E720A72" w14:textId="77777777"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temperatureC;</w:t>
            </w:r>
          </w:p>
          <w:p w14:paraId="28079F6B" w14:textId="77777777" w:rsidR="000F4039" w:rsidRPr="0042346B" w:rsidRDefault="000F4039" w:rsidP="000F4039">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77B83D8" w14:textId="77777777" w:rsidR="000F4039" w:rsidRPr="000F4039" w:rsidRDefault="000F4039" w:rsidP="000F4039">
            <w:pPr>
              <w:autoSpaceDE w:val="0"/>
              <w:autoSpaceDN w:val="0"/>
              <w:adjustRightInd w:val="0"/>
              <w:spacing w:before="0"/>
              <w:jc w:val="left"/>
              <w:rPr>
                <w:rFonts w:ascii="Consolas" w:hAnsi="Consolas" w:cs="Courier New"/>
                <w:noProof/>
                <w:sz w:val="14"/>
                <w:szCs w:val="12"/>
              </w:rPr>
            </w:pPr>
          </w:p>
          <w:p w14:paraId="687DC33E" w14:textId="77777777"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3BB81031" w14:textId="77777777" w:rsidR="000F4039" w:rsidRPr="0042346B" w:rsidRDefault="000F4039" w:rsidP="000F4039">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F520C82" w14:textId="77777777"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your body temperature in Fahrenheit degrees: "</w:t>
            </w:r>
            <w:r w:rsidRPr="0042346B">
              <w:rPr>
                <w:rFonts w:ascii="Consolas" w:hAnsi="Consolas"/>
                <w:noProof/>
                <w:sz w:val="22"/>
              </w:rPr>
              <w:t>);</w:t>
            </w:r>
          </w:p>
          <w:p w14:paraId="29B68F80" w14:textId="77777777"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temperature = </w:t>
            </w:r>
            <w:r w:rsidRPr="0042346B">
              <w:rPr>
                <w:rFonts w:ascii="Consolas" w:hAnsi="Consolas" w:cs="Courier New"/>
                <w:noProof/>
                <w:color w:val="0000FF"/>
                <w:sz w:val="22"/>
              </w:rPr>
              <w:t>double</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5BABE4C9" w14:textId="77777777" w:rsidR="000F4039" w:rsidRPr="000F4039" w:rsidRDefault="000F4039" w:rsidP="000F4039">
            <w:pPr>
              <w:autoSpaceDE w:val="0"/>
              <w:autoSpaceDN w:val="0"/>
              <w:adjustRightInd w:val="0"/>
              <w:spacing w:before="0"/>
              <w:jc w:val="left"/>
              <w:rPr>
                <w:rFonts w:ascii="Consolas" w:hAnsi="Consolas" w:cs="Courier New"/>
                <w:noProof/>
                <w:sz w:val="14"/>
                <w:szCs w:val="12"/>
              </w:rPr>
            </w:pPr>
          </w:p>
          <w:p w14:paraId="6C74D134" w14:textId="77777777" w:rsidR="000F4039" w:rsidRPr="0042346B" w:rsidRDefault="000F4039" w:rsidP="000F4039">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temperature = </w:t>
            </w:r>
            <w:r w:rsidRPr="0042346B">
              <w:rPr>
                <w:rFonts w:ascii="Consolas" w:hAnsi="Consolas" w:cs="Courier New"/>
                <w:noProof/>
                <w:sz w:val="22"/>
              </w:rPr>
              <w:tab/>
              <w:t>ConvertFahrenheitToCelsius(temperature);</w:t>
            </w:r>
          </w:p>
          <w:p w14:paraId="588A9E17" w14:textId="77777777" w:rsidR="000F4039" w:rsidRPr="000F4039" w:rsidRDefault="000F4039" w:rsidP="000F4039">
            <w:pPr>
              <w:autoSpaceDE w:val="0"/>
              <w:autoSpaceDN w:val="0"/>
              <w:adjustRightInd w:val="0"/>
              <w:spacing w:before="0"/>
              <w:jc w:val="left"/>
              <w:rPr>
                <w:rFonts w:ascii="Consolas" w:hAnsi="Consolas" w:cs="Courier New"/>
                <w:noProof/>
                <w:sz w:val="14"/>
                <w:szCs w:val="12"/>
              </w:rPr>
            </w:pPr>
          </w:p>
          <w:p w14:paraId="58DFCF44" w14:textId="77777777"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Your body temperature in Celsius degrees is {0}."</w:t>
            </w:r>
            <w:r w:rsidRPr="0042346B">
              <w:rPr>
                <w:rFonts w:ascii="Consolas" w:hAnsi="Consolas"/>
                <w:noProof/>
                <w:sz w:val="22"/>
              </w:rPr>
              <w:t>,</w:t>
            </w:r>
          </w:p>
          <w:p w14:paraId="1D1F47A9" w14:textId="77777777" w:rsidR="000F4039" w:rsidRPr="0042346B" w:rsidRDefault="000F4039" w:rsidP="000F4039">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emperature);</w:t>
            </w:r>
          </w:p>
          <w:p w14:paraId="540CDDB5" w14:textId="77777777" w:rsidR="000F4039" w:rsidRPr="000F4039" w:rsidRDefault="000F4039" w:rsidP="000F4039">
            <w:pPr>
              <w:autoSpaceDE w:val="0"/>
              <w:autoSpaceDN w:val="0"/>
              <w:adjustRightInd w:val="0"/>
              <w:spacing w:before="0"/>
              <w:jc w:val="left"/>
              <w:rPr>
                <w:rFonts w:ascii="Consolas" w:hAnsi="Consolas" w:cs="Courier New"/>
                <w:noProof/>
                <w:sz w:val="14"/>
                <w:szCs w:val="12"/>
              </w:rPr>
            </w:pPr>
          </w:p>
          <w:p w14:paraId="0CA25541" w14:textId="77777777"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temperature &gt;= </w:t>
            </w:r>
            <w:r w:rsidRPr="0042346B">
              <w:rPr>
                <w:rFonts w:ascii="Consolas" w:hAnsi="Consolas" w:cs="Courier New"/>
                <w:noProof/>
                <w:color w:val="A31515"/>
                <w:sz w:val="22"/>
              </w:rPr>
              <w:t>37</w:t>
            </w:r>
            <w:r w:rsidRPr="0042346B">
              <w:rPr>
                <w:rFonts w:ascii="Consolas" w:hAnsi="Consolas"/>
                <w:noProof/>
                <w:sz w:val="22"/>
              </w:rPr>
              <w:t>)</w:t>
            </w:r>
          </w:p>
          <w:p w14:paraId="4AAD52B0" w14:textId="77777777" w:rsidR="000F4039" w:rsidRPr="0042346B" w:rsidRDefault="000F4039" w:rsidP="000F4039">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764A0CFD" w14:textId="77777777"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You are ill!"</w:t>
            </w:r>
            <w:r w:rsidRPr="0042346B">
              <w:rPr>
                <w:rFonts w:ascii="Consolas" w:hAnsi="Consolas"/>
                <w:noProof/>
                <w:sz w:val="22"/>
              </w:rPr>
              <w:t>);</w:t>
            </w:r>
          </w:p>
          <w:p w14:paraId="11E14B10" w14:textId="77777777" w:rsidR="000F4039" w:rsidRPr="0042346B" w:rsidRDefault="000F4039" w:rsidP="000F4039">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B094FC0" w14:textId="77777777" w:rsidR="000F4039" w:rsidRPr="0042346B" w:rsidRDefault="000F4039" w:rsidP="000F4039">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E323CA8" w14:textId="7F452F4B" w:rsidR="000F4039" w:rsidRPr="0042346B" w:rsidRDefault="000F4039" w:rsidP="000F4039">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4755F12D" w14:textId="2A5127A4" w:rsidR="00B7428F" w:rsidRPr="00D659CC" w:rsidRDefault="00B7428F" w:rsidP="00B7428F">
      <w:r w:rsidRPr="00D659CC">
        <w:lastRenderedPageBreak/>
        <w:t xml:space="preserve">The operations for input of the temperature and output of the messages are </w:t>
      </w:r>
      <w:r w:rsidRPr="00A653F8">
        <w:rPr>
          <w:b/>
        </w:rPr>
        <w:t>trivial</w:t>
      </w:r>
      <w:r w:rsidRPr="00D659CC">
        <w:t xml:space="preserve">, so we will skip their explanation, as we will focus on the approach to convert the temperatures. As we can see this is a logical unit that can be separated in </w:t>
      </w:r>
      <w:r w:rsidRPr="007123CA">
        <w:rPr>
          <w:noProof/>
        </w:rPr>
        <w:t>its own</w:t>
      </w:r>
      <w:r w:rsidRPr="00D659CC">
        <w:t xml:space="preserve"> method. By doing so, not only the program source code will get clearer, but moreover, we will have the opportunity to reuse that piece of code, whenever we need it, so we just will use the same method. </w:t>
      </w:r>
      <w:r w:rsidR="000F4039" w:rsidRPr="00D659CC">
        <w:t>So,</w:t>
      </w:r>
      <w:r w:rsidRPr="00D659CC">
        <w:t xml:space="preserve"> we declare the method </w:t>
      </w:r>
      <w:r w:rsidRPr="00D659CC">
        <w:rPr>
          <w:rFonts w:ascii="Consolas" w:hAnsi="Consolas"/>
          <w:b/>
          <w:bCs/>
          <w:noProof/>
          <w:kern w:val="32"/>
          <w:sz w:val="22"/>
        </w:rPr>
        <w:t>ConvertFahrenheitToCelsius(…)</w:t>
      </w:r>
      <w:r w:rsidRPr="00D659CC">
        <w:t xml:space="preserve">, with list of one parameter with the name </w:t>
      </w:r>
      <w:r w:rsidRPr="00D659CC">
        <w:rPr>
          <w:rFonts w:ascii="Consolas" w:hAnsi="Consolas"/>
          <w:b/>
          <w:bCs/>
          <w:noProof/>
          <w:kern w:val="32"/>
          <w:sz w:val="22"/>
        </w:rPr>
        <w:t>temperatureF</w:t>
      </w:r>
      <w:r w:rsidRPr="00D659CC">
        <w:t xml:space="preserve"> that represents the measured value of the temperature in Fahrenheit. Then the method returns a result of type </w:t>
      </w:r>
      <w:r w:rsidRPr="00D659CC">
        <w:rPr>
          <w:rFonts w:ascii="Consolas" w:hAnsi="Consolas"/>
          <w:b/>
          <w:bCs/>
          <w:noProof/>
          <w:kern w:val="32"/>
          <w:sz w:val="22"/>
        </w:rPr>
        <w:t>double</w:t>
      </w:r>
      <w:r w:rsidRPr="00D659CC">
        <w:t>, which represents the calculated body temperature in Celsius degrees. In the method</w:t>
      </w:r>
      <w:r w:rsidR="002509B8" w:rsidRPr="00D659CC">
        <w:t>’s</w:t>
      </w:r>
      <w:r w:rsidRPr="00D659CC">
        <w:t xml:space="preserve"> body we use the formula we found on Internet (and write it according to the C# syntax).</w:t>
      </w:r>
    </w:p>
    <w:p w14:paraId="47121321" w14:textId="77777777" w:rsidR="00B7428F" w:rsidRPr="00D659CC" w:rsidRDefault="00B7428F" w:rsidP="00B7428F">
      <w:r w:rsidRPr="00D659CC">
        <w:t xml:space="preserve">Since we are done with this step </w:t>
      </w:r>
      <w:r w:rsidR="00A8284F" w:rsidRPr="00D659CC">
        <w:t>from</w:t>
      </w:r>
      <w:r w:rsidRPr="00D659CC">
        <w:t xml:space="preserve"> our task solution, we have decided that the rest of the steps we </w:t>
      </w:r>
      <w:r w:rsidR="000D5799">
        <w:t>will not</w:t>
      </w:r>
      <w:r w:rsidR="000D5799" w:rsidRPr="00D659CC">
        <w:t xml:space="preserve"> </w:t>
      </w:r>
      <w:r w:rsidRPr="00D659CC">
        <w:t xml:space="preserve">need to be in separate methods, so we just implement them in the </w:t>
      </w:r>
      <w:r w:rsidRPr="00D659CC">
        <w:rPr>
          <w:rFonts w:ascii="Consolas" w:hAnsi="Consolas"/>
          <w:b/>
          <w:bCs/>
          <w:noProof/>
          <w:kern w:val="32"/>
          <w:sz w:val="22"/>
        </w:rPr>
        <w:t>Main()</w:t>
      </w:r>
      <w:r w:rsidRPr="00D659CC">
        <w:t xml:space="preserve"> method of the class.</w:t>
      </w:r>
    </w:p>
    <w:p w14:paraId="1B74B348" w14:textId="77777777" w:rsidR="00B7428F" w:rsidRPr="00D659CC" w:rsidRDefault="00B7428F" w:rsidP="00B7428F">
      <w:r w:rsidRPr="00D659CC">
        <w:t xml:space="preserve">By the method </w:t>
      </w:r>
      <w:r w:rsidRPr="00D659CC">
        <w:rPr>
          <w:rFonts w:ascii="Consolas" w:hAnsi="Consolas"/>
          <w:b/>
          <w:bCs/>
          <w:noProof/>
          <w:kern w:val="32"/>
          <w:sz w:val="22"/>
        </w:rPr>
        <w:t>double.Parse(…)</w:t>
      </w:r>
      <w:r w:rsidRPr="00D659CC">
        <w:t>, we get the user</w:t>
      </w:r>
      <w:r w:rsidR="002509B8" w:rsidRPr="00D659CC">
        <w:t>’s</w:t>
      </w:r>
      <w:r w:rsidRPr="00D659CC">
        <w:t xml:space="preserve"> body temperature as we have previously asked him for it, by the following message: "</w:t>
      </w:r>
      <w:r w:rsidRPr="00D659CC">
        <w:rPr>
          <w:b/>
        </w:rPr>
        <w:t>Enter your body temperature in Fahrenheit degrees</w:t>
      </w:r>
      <w:r w:rsidRPr="00D659CC">
        <w:t>".</w:t>
      </w:r>
    </w:p>
    <w:p w14:paraId="670E7FE9" w14:textId="77777777" w:rsidR="00B7428F" w:rsidRPr="00D659CC" w:rsidRDefault="00B7428F" w:rsidP="00B7428F">
      <w:r w:rsidRPr="00D659CC">
        <w:t xml:space="preserve">Then we invoke the method </w:t>
      </w:r>
      <w:r w:rsidRPr="00D659CC">
        <w:rPr>
          <w:rFonts w:ascii="Consolas" w:hAnsi="Consolas"/>
          <w:b/>
          <w:bCs/>
          <w:noProof/>
          <w:kern w:val="32"/>
          <w:sz w:val="22"/>
        </w:rPr>
        <w:t>ConvertFahrenheitToCelsius()</w:t>
      </w:r>
      <w:r w:rsidRPr="00D659CC">
        <w:t xml:space="preserve"> and we store the returned result in the variable </w:t>
      </w:r>
      <w:r w:rsidRPr="00D659CC">
        <w:rPr>
          <w:rFonts w:ascii="Consolas" w:hAnsi="Consolas"/>
          <w:b/>
          <w:bCs/>
          <w:noProof/>
          <w:kern w:val="32"/>
          <w:sz w:val="22"/>
        </w:rPr>
        <w:t>temperature</w:t>
      </w:r>
      <w:r w:rsidRPr="00D659CC">
        <w:t>.</w:t>
      </w:r>
    </w:p>
    <w:p w14:paraId="324DF4AC" w14:textId="77777777" w:rsidR="00B7428F" w:rsidRPr="00D659CC" w:rsidRDefault="00B7428F" w:rsidP="00B7428F">
      <w:r w:rsidRPr="00D659CC">
        <w:t xml:space="preserve">By the method </w:t>
      </w:r>
      <w:r w:rsidRPr="00D659CC">
        <w:rPr>
          <w:rFonts w:ascii="Consolas" w:hAnsi="Consolas"/>
          <w:b/>
          <w:bCs/>
          <w:noProof/>
          <w:kern w:val="32"/>
          <w:sz w:val="22"/>
        </w:rPr>
        <w:t>Console.WriteLine()</w:t>
      </w:r>
      <w:r w:rsidRPr="00D659CC">
        <w:t xml:space="preserve"> we print the message "</w:t>
      </w:r>
      <w:r w:rsidRPr="00D659CC">
        <w:rPr>
          <w:b/>
        </w:rPr>
        <w:t>Your body temperature in Celsius degrees is X</w:t>
      </w:r>
      <w:r w:rsidRPr="00D659CC">
        <w:t xml:space="preserve">", where </w:t>
      </w:r>
      <w:r w:rsidRPr="00D659CC">
        <w:rPr>
          <w:rFonts w:ascii="Consolas" w:hAnsi="Consolas"/>
          <w:b/>
          <w:bCs/>
          <w:noProof/>
          <w:kern w:val="32"/>
          <w:sz w:val="22"/>
        </w:rPr>
        <w:t>X</w:t>
      </w:r>
      <w:r w:rsidRPr="00D659CC">
        <w:t xml:space="preserve"> is replaced with the value of </w:t>
      </w:r>
      <w:r w:rsidRPr="00D659CC">
        <w:rPr>
          <w:rFonts w:ascii="Consolas" w:hAnsi="Consolas"/>
          <w:b/>
          <w:bCs/>
          <w:noProof/>
          <w:kern w:val="32"/>
          <w:sz w:val="22"/>
        </w:rPr>
        <w:t>temperature</w:t>
      </w:r>
      <w:r w:rsidRPr="00D659CC">
        <w:t>.</w:t>
      </w:r>
    </w:p>
    <w:p w14:paraId="73B03AF4" w14:textId="460384C7" w:rsidR="00B7428F" w:rsidRPr="00D659CC" w:rsidRDefault="00B7428F" w:rsidP="00B7428F">
      <w:r w:rsidRPr="00D659CC">
        <w:t>The last step we must make is to check whether the temperature is higher than 37 degrees in Celsius or no. This can be done by using</w:t>
      </w:r>
      <w:r w:rsidR="003E6F8A" w:rsidRPr="00D659CC">
        <w:t xml:space="preserve"> a</w:t>
      </w:r>
      <w:r w:rsidRPr="00D659CC">
        <w:t xml:space="preserve"> conditional </w:t>
      </w:r>
      <w:r w:rsidR="003E6F8A" w:rsidRPr="00D659CC">
        <w:t xml:space="preserve">statement </w:t>
      </w:r>
      <w:r w:rsidRPr="00D659CC">
        <w:rPr>
          <w:rFonts w:ascii="Consolas" w:hAnsi="Consolas"/>
          <w:b/>
          <w:bCs/>
          <w:noProof/>
          <w:kern w:val="32"/>
          <w:sz w:val="22"/>
        </w:rPr>
        <w:t>if</w:t>
      </w:r>
      <w:r w:rsidRPr="00D659CC">
        <w:t xml:space="preserve">. </w:t>
      </w:r>
      <w:r w:rsidR="000F4039" w:rsidRPr="00D659CC">
        <w:t>So,</w:t>
      </w:r>
      <w:r w:rsidRPr="00D659CC">
        <w:t xml:space="preserve"> if the temperature is higher than 37 degrees Celsius a message that the user is ill must be printed.</w:t>
      </w:r>
    </w:p>
    <w:p w14:paraId="4AD2A5FD" w14:textId="77777777" w:rsidR="00B7428F" w:rsidRPr="00D659CC" w:rsidRDefault="00B7428F" w:rsidP="00B7428F">
      <w:pPr>
        <w:spacing w:after="120"/>
      </w:pPr>
      <w:r w:rsidRPr="00D659CC">
        <w:t>Below is shown a possible output of the program:</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67FCEBF" w14:textId="77777777" w:rsidTr="000F4039">
        <w:tc>
          <w:tcPr>
            <w:tcW w:w="9668" w:type="dxa"/>
            <w:tcBorders>
              <w:top w:val="single" w:sz="4" w:space="0" w:color="auto"/>
              <w:left w:val="single" w:sz="4" w:space="0" w:color="auto"/>
              <w:bottom w:val="single" w:sz="4" w:space="0" w:color="auto"/>
              <w:right w:val="single" w:sz="4" w:space="0" w:color="auto"/>
            </w:tcBorders>
          </w:tcPr>
          <w:p w14:paraId="0E36C4C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Enter your body temperature in Fahrenheit degrees: 100</w:t>
            </w:r>
          </w:p>
          <w:p w14:paraId="66281FB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Your body temperature in Celsius degrees is 37,777778.</w:t>
            </w:r>
          </w:p>
          <w:p w14:paraId="2C56BC3A" w14:textId="77777777" w:rsidR="00B7428F" w:rsidRPr="00D659CC" w:rsidRDefault="00B7428F" w:rsidP="00B7428F">
            <w:pPr>
              <w:spacing w:before="0"/>
              <w:rPr>
                <w:rFonts w:ascii="Consolas" w:hAnsi="Consolas" w:cs="Courier New"/>
                <w:sz w:val="22"/>
              </w:rPr>
            </w:pPr>
            <w:r w:rsidRPr="00D659CC">
              <w:rPr>
                <w:rFonts w:ascii="Consolas" w:hAnsi="Consolas" w:cs="Courier New"/>
                <w:color w:val="000000"/>
                <w:sz w:val="22"/>
              </w:rPr>
              <w:t>You are ill!</w:t>
            </w:r>
          </w:p>
        </w:tc>
      </w:tr>
    </w:tbl>
    <w:p w14:paraId="402B286A" w14:textId="77777777" w:rsidR="00B7428F" w:rsidRPr="00D659CC" w:rsidRDefault="00B7428F" w:rsidP="00732360">
      <w:pPr>
        <w:pStyle w:val="Heading3"/>
      </w:pPr>
      <w:r w:rsidRPr="00D659CC">
        <w:lastRenderedPageBreak/>
        <w:t>Difference between Two Months – Example</w:t>
      </w:r>
    </w:p>
    <w:p w14:paraId="52BA38BB" w14:textId="77777777" w:rsidR="00B7428F" w:rsidRPr="00D659CC" w:rsidRDefault="00B7428F" w:rsidP="00B7428F">
      <w:pPr>
        <w:spacing w:after="120"/>
      </w:pPr>
      <w:r w:rsidRPr="00D659CC">
        <w:t>Let</w:t>
      </w:r>
      <w:r w:rsidR="002509B8" w:rsidRPr="00D659CC">
        <w:t>’s</w:t>
      </w:r>
      <w:r w:rsidRPr="00D659CC">
        <w:t xml:space="preserve"> take a look at the following task: we have to write a program which, by given two numbers, that are between </w:t>
      </w:r>
      <w:r w:rsidRPr="00D659CC">
        <w:rPr>
          <w:rFonts w:ascii="Consolas" w:hAnsi="Consolas"/>
          <w:b/>
          <w:bCs/>
          <w:noProof/>
          <w:kern w:val="32"/>
          <w:sz w:val="22"/>
        </w:rPr>
        <w:t>1</w:t>
      </w:r>
      <w:r w:rsidRPr="00D659CC">
        <w:t xml:space="preserve"> </w:t>
      </w:r>
      <w:r w:rsidR="001862E2" w:rsidRPr="00D659CC">
        <w:t>and</w:t>
      </w:r>
      <w:r w:rsidRPr="00D659CC">
        <w:t xml:space="preserve"> </w:t>
      </w:r>
      <w:r w:rsidRPr="00D659CC">
        <w:rPr>
          <w:rFonts w:ascii="Consolas" w:hAnsi="Consolas"/>
          <w:b/>
          <w:bCs/>
          <w:noProof/>
          <w:kern w:val="32"/>
          <w:sz w:val="22"/>
        </w:rPr>
        <w:t>12</w:t>
      </w:r>
      <w:r w:rsidRPr="00D659CC">
        <w:t xml:space="preserve"> (so to correspond to a particular month) prints the count of months between these months. The message that must be printed to the console must be "</w:t>
      </w:r>
      <w:r w:rsidRPr="00D659CC">
        <w:rPr>
          <w:b/>
        </w:rPr>
        <w:t xml:space="preserve">There is </w:t>
      </w:r>
      <w:r w:rsidRPr="00D659CC">
        <w:rPr>
          <w:rStyle w:val="Code"/>
        </w:rPr>
        <w:t>X</w:t>
      </w:r>
      <w:r w:rsidRPr="00D659CC">
        <w:rPr>
          <w:b/>
        </w:rPr>
        <w:t xml:space="preserve"> months period from </w:t>
      </w:r>
      <w:r w:rsidRPr="00D659CC">
        <w:rPr>
          <w:rStyle w:val="Code"/>
        </w:rPr>
        <w:t>Y</w:t>
      </w:r>
      <w:r w:rsidRPr="00D659CC">
        <w:rPr>
          <w:b/>
        </w:rPr>
        <w:t xml:space="preserve"> to </w:t>
      </w:r>
      <w:r w:rsidRPr="00D659CC">
        <w:rPr>
          <w:rStyle w:val="Code"/>
        </w:rPr>
        <w:t>Z</w:t>
      </w:r>
      <w:r w:rsidRPr="00D659CC">
        <w:rPr>
          <w:b/>
        </w:rPr>
        <w:t>.</w:t>
      </w:r>
      <w:r w:rsidRPr="00D659CC">
        <w:t xml:space="preserve">", </w:t>
      </w:r>
      <w:r w:rsidR="00D831D7" w:rsidRPr="00D659CC">
        <w:t>w</w:t>
      </w:r>
      <w:r w:rsidRPr="00D659CC">
        <w:t xml:space="preserve">here </w:t>
      </w:r>
      <w:r w:rsidR="00D831D7" w:rsidRPr="00D659CC">
        <w:rPr>
          <w:rFonts w:ascii="Consolas" w:hAnsi="Consolas"/>
          <w:b/>
          <w:bCs/>
          <w:noProof/>
          <w:kern w:val="32"/>
          <w:sz w:val="22"/>
        </w:rPr>
        <w:t>X</w:t>
      </w:r>
      <w:r w:rsidRPr="00D659CC">
        <w:t xml:space="preserve"> is the count of the months, that we must calculate, and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 are respectively the names of the months that mark start and end of the period.</w:t>
      </w:r>
    </w:p>
    <w:p w14:paraId="4D1F500D" w14:textId="77777777" w:rsidR="00B7428F" w:rsidRPr="00D659CC" w:rsidRDefault="00B7428F" w:rsidP="00B7428F">
      <w:r w:rsidRPr="00D659CC">
        <w:t>By reading carefully the task we will try to divide it into subtasks, that can be more easily solved, and then by combining them to get the whole solution. We can see that we have to solve the following subtasks:</w:t>
      </w:r>
    </w:p>
    <w:p w14:paraId="454ECEB3" w14:textId="77777777" w:rsidR="00B7428F" w:rsidRPr="00D659CC" w:rsidRDefault="00B7428F" w:rsidP="00DA1C27">
      <w:pPr>
        <w:numPr>
          <w:ilvl w:val="0"/>
          <w:numId w:val="9"/>
        </w:numPr>
        <w:tabs>
          <w:tab w:val="clear" w:pos="568"/>
        </w:tabs>
        <w:spacing w:after="120"/>
      </w:pPr>
      <w:r w:rsidRPr="00D659CC">
        <w:t xml:space="preserve">To </w:t>
      </w:r>
      <w:r w:rsidRPr="00D659CC">
        <w:rPr>
          <w:b/>
        </w:rPr>
        <w:t>enter</w:t>
      </w:r>
      <w:r w:rsidRPr="00D659CC">
        <w:t xml:space="preserve"> the months numbers that mark beginning and end of the period.</w:t>
      </w:r>
    </w:p>
    <w:p w14:paraId="7B5C89E8" w14:textId="77777777" w:rsidR="00B7428F" w:rsidRPr="00D659CC" w:rsidRDefault="00B7428F" w:rsidP="00DA1C27">
      <w:pPr>
        <w:numPr>
          <w:ilvl w:val="0"/>
          <w:numId w:val="9"/>
        </w:numPr>
        <w:tabs>
          <w:tab w:val="clear" w:pos="568"/>
        </w:tabs>
        <w:spacing w:after="120"/>
      </w:pPr>
      <w:r w:rsidRPr="00D659CC">
        <w:t xml:space="preserve">To </w:t>
      </w:r>
      <w:r w:rsidRPr="00D659CC">
        <w:rPr>
          <w:b/>
        </w:rPr>
        <w:t>calculate</w:t>
      </w:r>
      <w:r w:rsidRPr="00D659CC">
        <w:t xml:space="preserve"> the period between the input months.</w:t>
      </w:r>
    </w:p>
    <w:p w14:paraId="2823842A" w14:textId="77777777" w:rsidR="00B7428F" w:rsidRPr="00D659CC" w:rsidRDefault="00B7428F" w:rsidP="00DA1C27">
      <w:pPr>
        <w:numPr>
          <w:ilvl w:val="0"/>
          <w:numId w:val="9"/>
        </w:numPr>
        <w:tabs>
          <w:tab w:val="clear" w:pos="568"/>
        </w:tabs>
        <w:spacing w:after="120"/>
      </w:pPr>
      <w:r w:rsidRPr="00D659CC">
        <w:t xml:space="preserve">To </w:t>
      </w:r>
      <w:r w:rsidRPr="00D659CC">
        <w:rPr>
          <w:b/>
        </w:rPr>
        <w:t>print</w:t>
      </w:r>
      <w:r w:rsidRPr="00D659CC">
        <w:t xml:space="preserve"> the message.</w:t>
      </w:r>
    </w:p>
    <w:p w14:paraId="759214E6" w14:textId="77777777" w:rsidR="00B7428F" w:rsidRPr="00D659CC" w:rsidRDefault="00B7428F" w:rsidP="00DA1C27">
      <w:pPr>
        <w:numPr>
          <w:ilvl w:val="0"/>
          <w:numId w:val="9"/>
        </w:numPr>
        <w:tabs>
          <w:tab w:val="clear" w:pos="568"/>
        </w:tabs>
        <w:spacing w:after="120"/>
      </w:pPr>
      <w:r w:rsidRPr="00D659CC">
        <w:t xml:space="preserve">In the message instead of the numbers we entered, for beginning and end of the period, we must write their corresponding </w:t>
      </w:r>
      <w:r w:rsidRPr="00D659CC">
        <w:rPr>
          <w:b/>
        </w:rPr>
        <w:t>month names</w:t>
      </w:r>
      <w:r w:rsidRPr="00D659CC">
        <w:t xml:space="preserve"> in English.</w:t>
      </w:r>
    </w:p>
    <w:p w14:paraId="0038AD00" w14:textId="77777777" w:rsidR="00B7428F" w:rsidRPr="00D659CC" w:rsidRDefault="00B7428F" w:rsidP="00B7428F">
      <w:pPr>
        <w:spacing w:after="120"/>
      </w:pPr>
      <w:r w:rsidRPr="00D659CC">
        <w:t>A possible solution of the given task is shown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68927579" w14:textId="77777777" w:rsidTr="000F4039">
        <w:tc>
          <w:tcPr>
            <w:tcW w:w="9668" w:type="dxa"/>
            <w:tcBorders>
              <w:top w:val="single" w:sz="4" w:space="0" w:color="auto"/>
              <w:left w:val="single" w:sz="4" w:space="0" w:color="auto"/>
              <w:bottom w:val="single" w:sz="4" w:space="0" w:color="auto"/>
              <w:right w:val="single" w:sz="4" w:space="0" w:color="auto"/>
            </w:tcBorders>
            <w:shd w:val="clear" w:color="auto" w:fill="F3F3F3"/>
          </w:tcPr>
          <w:p w14:paraId="19518CC7"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Months.cs</w:t>
            </w:r>
          </w:p>
        </w:tc>
      </w:tr>
      <w:tr w:rsidR="00B7428F" w:rsidRPr="0042346B" w14:paraId="0D24A3B7" w14:textId="77777777" w:rsidTr="000F4039">
        <w:tc>
          <w:tcPr>
            <w:tcW w:w="9668" w:type="dxa"/>
            <w:tcBorders>
              <w:top w:val="single" w:sz="4" w:space="0" w:color="auto"/>
              <w:left w:val="single" w:sz="4" w:space="0" w:color="auto"/>
              <w:bottom w:val="single" w:sz="4" w:space="0" w:color="auto"/>
              <w:right w:val="single" w:sz="4" w:space="0" w:color="auto"/>
            </w:tcBorders>
          </w:tcPr>
          <w:p w14:paraId="55B1A09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1A6ABA04"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0B6EFA4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Months</w:t>
            </w:r>
          </w:p>
          <w:p w14:paraId="3B8452E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E6E45D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GetMonth</w:t>
            </w:r>
            <w:r w:rsidR="009B0EEE" w:rsidRPr="0042346B">
              <w:rPr>
                <w:rFonts w:ascii="Consolas" w:hAnsi="Consolas"/>
                <w:noProof/>
                <w:sz w:val="22"/>
              </w:rPr>
              <w:t>Name</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month)</w:t>
            </w:r>
          </w:p>
          <w:p w14:paraId="4779E04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99D22B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monthName;</w:t>
            </w:r>
          </w:p>
          <w:p w14:paraId="0C48843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witch</w:t>
            </w:r>
            <w:r w:rsidRPr="0042346B">
              <w:rPr>
                <w:rFonts w:ascii="Consolas" w:hAnsi="Consolas"/>
                <w:noProof/>
                <w:sz w:val="22"/>
              </w:rPr>
              <w:t xml:space="preserve"> (month)</w:t>
            </w:r>
          </w:p>
          <w:p w14:paraId="550425D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B2D75D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w:t>
            </w:r>
            <w:r w:rsidRPr="0042346B">
              <w:rPr>
                <w:rFonts w:ascii="Consolas" w:hAnsi="Consolas"/>
                <w:noProof/>
                <w:sz w:val="22"/>
              </w:rPr>
              <w:t>:</w:t>
            </w:r>
          </w:p>
          <w:p w14:paraId="3A0F6C5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anuary"</w:t>
            </w:r>
            <w:r w:rsidRPr="0042346B">
              <w:rPr>
                <w:rFonts w:ascii="Consolas" w:hAnsi="Consolas"/>
                <w:noProof/>
                <w:sz w:val="22"/>
              </w:rPr>
              <w:t>;</w:t>
            </w:r>
          </w:p>
          <w:p w14:paraId="7CBB086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2E3E8BB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2</w:t>
            </w:r>
            <w:r w:rsidRPr="0042346B">
              <w:rPr>
                <w:rFonts w:ascii="Consolas" w:hAnsi="Consolas"/>
                <w:noProof/>
                <w:sz w:val="22"/>
              </w:rPr>
              <w:t>:</w:t>
            </w:r>
          </w:p>
          <w:p w14:paraId="308206B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February"</w:t>
            </w:r>
            <w:r w:rsidRPr="0042346B">
              <w:rPr>
                <w:rFonts w:ascii="Consolas" w:hAnsi="Consolas"/>
                <w:noProof/>
                <w:sz w:val="22"/>
              </w:rPr>
              <w:t>;</w:t>
            </w:r>
          </w:p>
          <w:p w14:paraId="0747F57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6EA0BA6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w:t>
            </w:r>
          </w:p>
          <w:p w14:paraId="271C225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March"</w:t>
            </w:r>
            <w:r w:rsidRPr="0042346B">
              <w:rPr>
                <w:rFonts w:ascii="Consolas" w:hAnsi="Consolas"/>
                <w:noProof/>
                <w:sz w:val="22"/>
              </w:rPr>
              <w:t>;</w:t>
            </w:r>
          </w:p>
          <w:p w14:paraId="7D5F29E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46D7F7E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4</w:t>
            </w:r>
            <w:r w:rsidRPr="0042346B">
              <w:rPr>
                <w:rFonts w:ascii="Consolas" w:hAnsi="Consolas"/>
                <w:noProof/>
                <w:sz w:val="22"/>
              </w:rPr>
              <w:t>:</w:t>
            </w:r>
          </w:p>
          <w:p w14:paraId="664F647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April"</w:t>
            </w:r>
            <w:r w:rsidRPr="0042346B">
              <w:rPr>
                <w:rFonts w:ascii="Consolas" w:hAnsi="Consolas"/>
                <w:noProof/>
                <w:sz w:val="22"/>
              </w:rPr>
              <w:t>;</w:t>
            </w:r>
          </w:p>
          <w:p w14:paraId="0ECDFE8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0FA9431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w:t>
            </w:r>
          </w:p>
          <w:p w14:paraId="6B8004A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May"</w:t>
            </w:r>
            <w:r w:rsidRPr="0042346B">
              <w:rPr>
                <w:rFonts w:ascii="Consolas" w:hAnsi="Consolas"/>
                <w:noProof/>
                <w:sz w:val="22"/>
              </w:rPr>
              <w:t>;</w:t>
            </w:r>
          </w:p>
          <w:p w14:paraId="29403E9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20ADBCF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6</w:t>
            </w:r>
            <w:r w:rsidRPr="0042346B">
              <w:rPr>
                <w:rFonts w:ascii="Consolas" w:hAnsi="Consolas"/>
                <w:noProof/>
                <w:sz w:val="22"/>
              </w:rPr>
              <w:t>:</w:t>
            </w:r>
          </w:p>
          <w:p w14:paraId="4436F33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une"</w:t>
            </w:r>
            <w:r w:rsidRPr="0042346B">
              <w:rPr>
                <w:rFonts w:ascii="Consolas" w:hAnsi="Consolas"/>
                <w:noProof/>
                <w:sz w:val="22"/>
              </w:rPr>
              <w:t>;</w:t>
            </w:r>
          </w:p>
          <w:p w14:paraId="0B1E957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2F5917C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7</w:t>
            </w:r>
            <w:r w:rsidRPr="0042346B">
              <w:rPr>
                <w:rFonts w:ascii="Consolas" w:hAnsi="Consolas"/>
                <w:noProof/>
                <w:sz w:val="22"/>
              </w:rPr>
              <w:t>:</w:t>
            </w:r>
          </w:p>
          <w:p w14:paraId="07F1F87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uly"</w:t>
            </w:r>
            <w:r w:rsidRPr="0042346B">
              <w:rPr>
                <w:rFonts w:ascii="Consolas" w:hAnsi="Consolas"/>
                <w:noProof/>
                <w:sz w:val="22"/>
              </w:rPr>
              <w:t>;</w:t>
            </w:r>
          </w:p>
          <w:p w14:paraId="68D50E5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50952E0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8</w:t>
            </w:r>
            <w:r w:rsidRPr="0042346B">
              <w:rPr>
                <w:rFonts w:ascii="Consolas" w:hAnsi="Consolas"/>
                <w:noProof/>
                <w:sz w:val="22"/>
              </w:rPr>
              <w:t>:</w:t>
            </w:r>
          </w:p>
          <w:p w14:paraId="0612878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August"</w:t>
            </w:r>
            <w:r w:rsidRPr="0042346B">
              <w:rPr>
                <w:rFonts w:ascii="Consolas" w:hAnsi="Consolas"/>
                <w:noProof/>
                <w:sz w:val="22"/>
              </w:rPr>
              <w:t>;</w:t>
            </w:r>
          </w:p>
          <w:p w14:paraId="0FE5EB2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027A4DD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9</w:t>
            </w:r>
            <w:r w:rsidRPr="0042346B">
              <w:rPr>
                <w:rFonts w:ascii="Consolas" w:hAnsi="Consolas"/>
                <w:noProof/>
                <w:sz w:val="22"/>
              </w:rPr>
              <w:t>:</w:t>
            </w:r>
          </w:p>
          <w:p w14:paraId="29083C4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September"</w:t>
            </w:r>
            <w:r w:rsidRPr="0042346B">
              <w:rPr>
                <w:rFonts w:ascii="Consolas" w:hAnsi="Consolas"/>
                <w:noProof/>
                <w:sz w:val="22"/>
              </w:rPr>
              <w:t>;</w:t>
            </w:r>
          </w:p>
          <w:p w14:paraId="3BFDDC4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14F8177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0</w:t>
            </w:r>
            <w:r w:rsidRPr="0042346B">
              <w:rPr>
                <w:rFonts w:ascii="Consolas" w:hAnsi="Consolas"/>
                <w:noProof/>
                <w:sz w:val="22"/>
              </w:rPr>
              <w:t>:</w:t>
            </w:r>
          </w:p>
          <w:p w14:paraId="0CA7EB6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October"</w:t>
            </w:r>
            <w:r w:rsidRPr="0042346B">
              <w:rPr>
                <w:rFonts w:ascii="Consolas" w:hAnsi="Consolas"/>
                <w:noProof/>
                <w:sz w:val="22"/>
              </w:rPr>
              <w:t>;</w:t>
            </w:r>
          </w:p>
          <w:p w14:paraId="20FE550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58102D5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1</w:t>
            </w:r>
            <w:r w:rsidRPr="0042346B">
              <w:rPr>
                <w:rFonts w:ascii="Consolas" w:hAnsi="Consolas"/>
                <w:noProof/>
                <w:sz w:val="22"/>
              </w:rPr>
              <w:t>:</w:t>
            </w:r>
          </w:p>
          <w:p w14:paraId="7FA7D62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November"</w:t>
            </w:r>
            <w:r w:rsidRPr="0042346B">
              <w:rPr>
                <w:rFonts w:ascii="Consolas" w:hAnsi="Consolas"/>
                <w:noProof/>
                <w:sz w:val="22"/>
              </w:rPr>
              <w:t>;</w:t>
            </w:r>
          </w:p>
          <w:p w14:paraId="64D0039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1B278FB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w:t>
            </w:r>
          </w:p>
          <w:p w14:paraId="57C0B4E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December"</w:t>
            </w:r>
            <w:r w:rsidRPr="0042346B">
              <w:rPr>
                <w:rFonts w:ascii="Consolas" w:hAnsi="Consolas"/>
                <w:noProof/>
                <w:sz w:val="22"/>
              </w:rPr>
              <w:t>;</w:t>
            </w:r>
          </w:p>
          <w:p w14:paraId="16E994F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14:paraId="1A05337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default</w:t>
            </w:r>
            <w:r w:rsidRPr="0042346B">
              <w:rPr>
                <w:rFonts w:ascii="Consolas" w:hAnsi="Consolas"/>
                <w:noProof/>
                <w:sz w:val="22"/>
              </w:rPr>
              <w:t>:</w:t>
            </w:r>
          </w:p>
          <w:p w14:paraId="5493D3E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valid month!"</w:t>
            </w:r>
            <w:r w:rsidRPr="0042346B">
              <w:rPr>
                <w:rFonts w:ascii="Consolas" w:hAnsi="Consolas"/>
                <w:noProof/>
                <w:sz w:val="22"/>
              </w:rPr>
              <w:t>);</w:t>
            </w:r>
          </w:p>
          <w:p w14:paraId="46358BA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return</w:t>
            </w:r>
            <w:r w:rsidRPr="0042346B">
              <w:rPr>
                <w:rFonts w:ascii="Consolas" w:hAnsi="Consolas"/>
                <w:noProof/>
                <w:sz w:val="22"/>
              </w:rPr>
              <w:t xml:space="preserve"> </w:t>
            </w:r>
            <w:r w:rsidRPr="0042346B">
              <w:rPr>
                <w:rFonts w:ascii="Consolas" w:hAnsi="Consolas" w:cs="Courier New"/>
                <w:noProof/>
                <w:color w:val="0000FF"/>
                <w:sz w:val="22"/>
              </w:rPr>
              <w:t>null</w:t>
            </w:r>
            <w:r w:rsidRPr="0042346B">
              <w:rPr>
                <w:rFonts w:ascii="Consolas" w:hAnsi="Consolas"/>
                <w:noProof/>
                <w:sz w:val="22"/>
              </w:rPr>
              <w:t>;</w:t>
            </w:r>
          </w:p>
          <w:p w14:paraId="0F3A6E3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FA3F05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monthName;</w:t>
            </w:r>
          </w:p>
          <w:p w14:paraId="5F479C0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938DC3B"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7565A5A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SayPeriod(</w:t>
            </w:r>
            <w:r w:rsidRPr="0042346B">
              <w:rPr>
                <w:rFonts w:ascii="Consolas" w:hAnsi="Consolas" w:cs="Courier New"/>
                <w:noProof/>
                <w:color w:val="0000FF"/>
                <w:sz w:val="22"/>
              </w:rPr>
              <w:t>int</w:t>
            </w:r>
            <w:r w:rsidRPr="0042346B">
              <w:rPr>
                <w:rFonts w:ascii="Consolas" w:hAnsi="Consolas"/>
                <w:noProof/>
                <w:sz w:val="22"/>
              </w:rPr>
              <w:t xml:space="preserve"> startMonth, </w:t>
            </w:r>
            <w:r w:rsidRPr="0042346B">
              <w:rPr>
                <w:rFonts w:ascii="Consolas" w:hAnsi="Consolas" w:cs="Courier New"/>
                <w:noProof/>
                <w:color w:val="0000FF"/>
                <w:sz w:val="22"/>
              </w:rPr>
              <w:t>int</w:t>
            </w:r>
            <w:r w:rsidRPr="0042346B">
              <w:rPr>
                <w:rFonts w:ascii="Consolas" w:hAnsi="Consolas"/>
                <w:noProof/>
                <w:sz w:val="22"/>
              </w:rPr>
              <w:t xml:space="preserve"> endMonth)</w:t>
            </w:r>
          </w:p>
          <w:p w14:paraId="5791499E"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BC20AB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period = endMonth - startMonth;</w:t>
            </w:r>
          </w:p>
          <w:p w14:paraId="5E22D46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period &lt; </w:t>
            </w:r>
            <w:r w:rsidRPr="0042346B">
              <w:rPr>
                <w:rFonts w:ascii="Consolas" w:hAnsi="Consolas" w:cs="Courier New"/>
                <w:noProof/>
                <w:color w:val="A31515"/>
                <w:sz w:val="22"/>
              </w:rPr>
              <w:t>0</w:t>
            </w:r>
            <w:r w:rsidRPr="0042346B">
              <w:rPr>
                <w:rFonts w:ascii="Consolas" w:hAnsi="Consolas"/>
                <w:noProof/>
                <w:sz w:val="22"/>
              </w:rPr>
              <w:t>)</w:t>
            </w:r>
          </w:p>
          <w:p w14:paraId="793BEC1A"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ADD9C7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Fix negative distance</w:t>
            </w:r>
          </w:p>
          <w:p w14:paraId="72C8D80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period = period + </w:t>
            </w:r>
            <w:r w:rsidRPr="0042346B">
              <w:rPr>
                <w:rFonts w:ascii="Consolas" w:hAnsi="Consolas" w:cs="Courier New"/>
                <w:noProof/>
                <w:color w:val="A31515"/>
                <w:sz w:val="22"/>
              </w:rPr>
              <w:t>12</w:t>
            </w:r>
            <w:r w:rsidRPr="0042346B">
              <w:rPr>
                <w:rFonts w:ascii="Consolas" w:hAnsi="Consolas"/>
                <w:noProof/>
                <w:sz w:val="22"/>
              </w:rPr>
              <w:t>;</w:t>
            </w:r>
          </w:p>
          <w:p w14:paraId="1E153B7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05364E9" w14:textId="6CA262A6" w:rsidR="008379D7"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re is {0} months period from {1} to {2}."</w:t>
            </w:r>
            <w:r w:rsidRPr="0042346B">
              <w:rPr>
                <w:rFonts w:ascii="Consolas" w:hAnsi="Consolas"/>
                <w:noProof/>
                <w:sz w:val="22"/>
              </w:rPr>
              <w:t>,</w:t>
            </w:r>
          </w:p>
          <w:p w14:paraId="1A52FDA9" w14:textId="57365550"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period, GetMonth</w:t>
            </w:r>
            <w:r w:rsidR="009B0EEE" w:rsidRPr="0042346B">
              <w:rPr>
                <w:rFonts w:ascii="Consolas" w:hAnsi="Consolas" w:cs="Courier New"/>
                <w:noProof/>
                <w:sz w:val="22"/>
              </w:rPr>
              <w:t>Name</w:t>
            </w:r>
            <w:r w:rsidRPr="0042346B">
              <w:rPr>
                <w:rFonts w:ascii="Consolas" w:hAnsi="Consolas" w:cs="Courier New"/>
                <w:noProof/>
                <w:sz w:val="22"/>
              </w:rPr>
              <w:t>(startMonth),</w:t>
            </w:r>
            <w:r w:rsidR="000F4039">
              <w:rPr>
                <w:rFonts w:ascii="Consolas" w:hAnsi="Consolas" w:cs="Courier New"/>
                <w:noProof/>
                <w:sz w:val="22"/>
              </w:rPr>
              <w:t xml:space="preserve"> </w:t>
            </w:r>
            <w:r w:rsidRPr="0042346B">
              <w:rPr>
                <w:rFonts w:ascii="Consolas" w:hAnsi="Consolas" w:cs="Courier New"/>
                <w:noProof/>
                <w:sz w:val="22"/>
              </w:rPr>
              <w:t>GetMonth</w:t>
            </w:r>
            <w:r w:rsidR="009B0EEE" w:rsidRPr="0042346B">
              <w:rPr>
                <w:rFonts w:ascii="Consolas" w:hAnsi="Consolas" w:cs="Courier New"/>
                <w:noProof/>
                <w:sz w:val="22"/>
              </w:rPr>
              <w:t>Name</w:t>
            </w:r>
            <w:r w:rsidRPr="0042346B">
              <w:rPr>
                <w:rFonts w:ascii="Consolas" w:hAnsi="Consolas" w:cs="Courier New"/>
                <w:noProof/>
                <w:sz w:val="22"/>
              </w:rPr>
              <w:t>(endMonth));</w:t>
            </w:r>
          </w:p>
          <w:p w14:paraId="7CDA0D0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4324BBE"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28909CA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4ED68A5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785CCA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First month (1-12): "</w:t>
            </w:r>
            <w:r w:rsidRPr="0042346B">
              <w:rPr>
                <w:rFonts w:ascii="Consolas" w:hAnsi="Consolas"/>
                <w:noProof/>
                <w:sz w:val="22"/>
              </w:rPr>
              <w:t>);</w:t>
            </w:r>
          </w:p>
          <w:p w14:paraId="0308DA1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firstMonth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05A47443"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110CED2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Second month (1-12): "</w:t>
            </w:r>
            <w:r w:rsidRPr="0042346B">
              <w:rPr>
                <w:rFonts w:ascii="Consolas" w:hAnsi="Consolas"/>
                <w:noProof/>
                <w:sz w:val="22"/>
              </w:rPr>
              <w:t>);</w:t>
            </w:r>
          </w:p>
          <w:p w14:paraId="37F20410"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secondMonth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5A92B8C8"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49C7C67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SayPeriod(firstMonth, secondMonth);</w:t>
            </w:r>
          </w:p>
          <w:p w14:paraId="1014CB9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8D276C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51A96604" w14:textId="77777777" w:rsidR="00B7428F" w:rsidRPr="00D659CC" w:rsidRDefault="00B7428F" w:rsidP="00B7428F">
      <w:r w:rsidRPr="00D659CC">
        <w:lastRenderedPageBreak/>
        <w:t xml:space="preserve">The first task solution is trivial. In the </w:t>
      </w:r>
      <w:r w:rsidRPr="00D659CC">
        <w:rPr>
          <w:rFonts w:ascii="Consolas" w:hAnsi="Consolas"/>
          <w:b/>
          <w:bCs/>
          <w:noProof/>
          <w:kern w:val="32"/>
          <w:sz w:val="22"/>
        </w:rPr>
        <w:t>Main()</w:t>
      </w:r>
      <w:r w:rsidRPr="00D659CC">
        <w:t xml:space="preserve"> method we will use </w:t>
      </w:r>
      <w:r w:rsidRPr="00D659CC">
        <w:rPr>
          <w:rFonts w:ascii="Consolas" w:hAnsi="Consolas"/>
          <w:b/>
          <w:bCs/>
          <w:noProof/>
          <w:kern w:val="32"/>
          <w:sz w:val="22"/>
        </w:rPr>
        <w:t>int.Parse(…)</w:t>
      </w:r>
      <w:r w:rsidRPr="00D659CC">
        <w:t xml:space="preserve"> so we get the months for the period, the length of which we aim to calculate.</w:t>
      </w:r>
    </w:p>
    <w:p w14:paraId="6ABB8CAE" w14:textId="77777777" w:rsidR="00B7428F" w:rsidRPr="00D659CC" w:rsidRDefault="00B7428F" w:rsidP="00B7428F">
      <w:r w:rsidRPr="00D659CC">
        <w:lastRenderedPageBreak/>
        <w:t xml:space="preserve">Then we see that period calculation and message printing can be logically separated as a subtask, so we create a method </w:t>
      </w:r>
      <w:r w:rsidRPr="00D659CC">
        <w:rPr>
          <w:rFonts w:ascii="Consolas" w:hAnsi="Consolas"/>
          <w:b/>
          <w:bCs/>
          <w:noProof/>
          <w:kern w:val="32"/>
          <w:sz w:val="22"/>
        </w:rPr>
        <w:t>SayPeriod(…)</w:t>
      </w:r>
      <w:r w:rsidRPr="00D659CC">
        <w:t xml:space="preserve"> that has two parameters – numbers representing month numbers that mark the beginning and the end of the period. This method will not return a </w:t>
      </w:r>
      <w:proofErr w:type="gramStart"/>
      <w:r w:rsidRPr="00D659CC">
        <w:t>value</w:t>
      </w:r>
      <w:proofErr w:type="gramEnd"/>
      <w:r w:rsidRPr="00D659CC">
        <w:t xml:space="preserve"> but it will calculate period and print the message, described in the task, to the console, by the standard output – </w:t>
      </w:r>
      <w:r w:rsidRPr="00D659CC">
        <w:rPr>
          <w:rFonts w:ascii="Consolas" w:hAnsi="Consolas"/>
          <w:b/>
          <w:bCs/>
          <w:noProof/>
          <w:kern w:val="32"/>
          <w:sz w:val="22"/>
        </w:rPr>
        <w:t>Console.WriteLine(…)</w:t>
      </w:r>
      <w:r w:rsidRPr="00D659CC">
        <w:t>.</w:t>
      </w:r>
    </w:p>
    <w:p w14:paraId="3810D843" w14:textId="77777777" w:rsidR="00B7428F" w:rsidRPr="00D659CC" w:rsidRDefault="00B7428F" w:rsidP="00B7428F">
      <w:r w:rsidRPr="00D659CC">
        <w:t xml:space="preserve">Apparently, to find the length of the period between two months, we have to subtract the number of the beginning month from that of the end month. We consider also, that if the second month has number less that the number of the first month, then the user most probably has had the assumption that the second month is not in the current year, but in the next one. That is why, if the difference between the two months is negative, we must add </w:t>
      </w:r>
      <w:r w:rsidRPr="00D659CC">
        <w:rPr>
          <w:rFonts w:ascii="Consolas" w:hAnsi="Consolas"/>
          <w:b/>
          <w:bCs/>
          <w:noProof/>
          <w:kern w:val="32"/>
          <w:sz w:val="22"/>
        </w:rPr>
        <w:t>12</w:t>
      </w:r>
      <w:r w:rsidRPr="00D659CC">
        <w:t xml:space="preserve"> to it – the length of a year in months, and so to find the length of the given period. Then we must print the message, as for the months names we use the method </w:t>
      </w:r>
      <w:r w:rsidRPr="00D659CC">
        <w:rPr>
          <w:rFonts w:ascii="Consolas" w:hAnsi="Consolas"/>
          <w:b/>
          <w:bCs/>
          <w:noProof/>
          <w:kern w:val="32"/>
          <w:sz w:val="22"/>
        </w:rPr>
        <w:t>GetMonth</w:t>
      </w:r>
      <w:r w:rsidR="009B0EEE" w:rsidRPr="00D659CC">
        <w:rPr>
          <w:rFonts w:ascii="Consolas" w:hAnsi="Consolas"/>
          <w:b/>
          <w:bCs/>
          <w:noProof/>
          <w:kern w:val="32"/>
          <w:sz w:val="22"/>
        </w:rPr>
        <w:t>Name</w:t>
      </w:r>
      <w:r w:rsidRPr="00D659CC">
        <w:rPr>
          <w:rFonts w:ascii="Consolas" w:hAnsi="Consolas"/>
          <w:b/>
          <w:bCs/>
          <w:noProof/>
          <w:kern w:val="32"/>
          <w:sz w:val="22"/>
        </w:rPr>
        <w:t>(…)</w:t>
      </w:r>
      <w:r w:rsidRPr="00D659CC">
        <w:t>.</w:t>
      </w:r>
    </w:p>
    <w:p w14:paraId="79454F23" w14:textId="77777777" w:rsidR="00B7428F" w:rsidRPr="00D659CC" w:rsidRDefault="00B7428F" w:rsidP="00B7428F">
      <w:r w:rsidRPr="00D659CC">
        <w:t>The method that gets the month</w:t>
      </w:r>
      <w:r w:rsidR="002509B8" w:rsidRPr="00D659CC">
        <w:t>’s</w:t>
      </w:r>
      <w:r w:rsidRPr="00D659CC">
        <w:t xml:space="preserve"> name by its number can be easily created with conditional </w:t>
      </w:r>
      <w:r w:rsidRPr="00D659CC">
        <w:rPr>
          <w:rFonts w:ascii="Consolas" w:hAnsi="Consolas"/>
          <w:b/>
          <w:bCs/>
          <w:noProof/>
          <w:kern w:val="32"/>
          <w:sz w:val="22"/>
        </w:rPr>
        <w:t>switch-case</w:t>
      </w:r>
      <w:r w:rsidRPr="00D659CC">
        <w:t xml:space="preserve"> </w:t>
      </w:r>
      <w:r w:rsidR="003E6F8A" w:rsidRPr="00D659CC">
        <w:t>statement</w:t>
      </w:r>
      <w:r w:rsidRPr="00D659CC">
        <w:t>, in which we could get the months for each of the input numbers. If the value is not in the range of</w:t>
      </w:r>
      <w:r w:rsidR="00A13C7A" w:rsidRPr="00D659CC">
        <w:t xml:space="preserve"> [1…12]</w:t>
      </w:r>
      <w:r w:rsidRPr="00D659CC">
        <w:t xml:space="preserve">, the program will </w:t>
      </w:r>
      <w:r w:rsidRPr="00D659CC">
        <w:rPr>
          <w:b/>
        </w:rPr>
        <w:t xml:space="preserve">report </w:t>
      </w:r>
      <w:r w:rsidR="00A13C7A" w:rsidRPr="00D659CC">
        <w:rPr>
          <w:b/>
        </w:rPr>
        <w:t>an</w:t>
      </w:r>
      <w:r w:rsidR="00692174" w:rsidRPr="00D659CC">
        <w:rPr>
          <w:b/>
        </w:rPr>
        <w:t xml:space="preserve"> error</w:t>
      </w:r>
      <w:r w:rsidR="00692174" w:rsidRPr="00D659CC">
        <w:t xml:space="preserve">. Later in the chapter </w:t>
      </w:r>
      <w:r w:rsidRPr="00D659CC">
        <w:t>"</w:t>
      </w:r>
      <w:hyperlink w:anchor="Chapter_12_Exception_Handling" w:history="1">
        <w:r w:rsidRPr="00D659CC">
          <w:rPr>
            <w:color w:val="0000FF"/>
            <w:u w:val="single"/>
          </w:rPr>
          <w:t xml:space="preserve">Exception </w:t>
        </w:r>
        <w:r w:rsidR="003E6F8A" w:rsidRPr="00D659CC">
          <w:rPr>
            <w:color w:val="0000FF"/>
            <w:u w:val="single"/>
          </w:rPr>
          <w:t>H</w:t>
        </w:r>
        <w:r w:rsidRPr="00D659CC">
          <w:rPr>
            <w:color w:val="0000FF"/>
            <w:u w:val="single"/>
          </w:rPr>
          <w:t>andling</w:t>
        </w:r>
      </w:hyperlink>
      <w:r w:rsidRPr="00D659CC">
        <w:t>" we will discuss in detail</w:t>
      </w:r>
      <w:r w:rsidR="002E32A6" w:rsidRPr="00D659CC">
        <w:t>s</w:t>
      </w:r>
      <w:r w:rsidRPr="00D659CC">
        <w:t xml:space="preserve"> how to notify for an error occurring. You will be shown how to catch and deal with the exceptions (error notifications). However, for now we just will print a</w:t>
      </w:r>
      <w:r w:rsidR="006B3EC5" w:rsidRPr="00D659CC">
        <w:t>n error</w:t>
      </w:r>
      <w:r w:rsidRPr="00D659CC">
        <w:t xml:space="preserve"> message to the console</w:t>
      </w:r>
      <w:r w:rsidR="006B3EC5" w:rsidRPr="00D659CC">
        <w:t>. This is generally an incorrect behavior and we will learn how to avoid it in the chapter "</w:t>
      </w:r>
      <w:hyperlink w:anchor="Chapter_21_High_Quality_Programming_Code" w:history="1">
        <w:r w:rsidR="006B3EC5" w:rsidRPr="00D659CC">
          <w:rPr>
            <w:rStyle w:val="Hyperlink"/>
          </w:rPr>
          <w:t>High-Quality Code</w:t>
        </w:r>
      </w:hyperlink>
      <w:r w:rsidR="006B3EC5" w:rsidRPr="00D659CC">
        <w:t>", section "</w:t>
      </w:r>
      <w:hyperlink w:anchor="What_Should_a_Method_Do" w:history="1">
        <w:r w:rsidR="006B3EC5" w:rsidRPr="00D659CC">
          <w:rPr>
            <w:rStyle w:val="Hyperlink"/>
          </w:rPr>
          <w:t>What Should a Method Do</w:t>
        </w:r>
      </w:hyperlink>
      <w:r w:rsidR="006B3EC5" w:rsidRPr="00D659CC">
        <w:t>"</w:t>
      </w:r>
      <w:r w:rsidRPr="00D659CC">
        <w:t>.</w:t>
      </w:r>
    </w:p>
    <w:p w14:paraId="72F9F8E2" w14:textId="77777777" w:rsidR="00B7428F" w:rsidRPr="00D659CC" w:rsidRDefault="00B7428F" w:rsidP="00B7428F">
      <w:r w:rsidRPr="00D659CC">
        <w:t xml:space="preserve">At the end, in the </w:t>
      </w:r>
      <w:r w:rsidRPr="00D659CC">
        <w:rPr>
          <w:rFonts w:ascii="Consolas" w:hAnsi="Consolas"/>
          <w:b/>
          <w:bCs/>
          <w:noProof/>
          <w:kern w:val="32"/>
          <w:sz w:val="22"/>
        </w:rPr>
        <w:t xml:space="preserve">Main() </w:t>
      </w:r>
      <w:r w:rsidRPr="00D659CC">
        <w:rPr>
          <w:bCs/>
        </w:rPr>
        <w:t>method we</w:t>
      </w:r>
      <w:r w:rsidRPr="00D659CC">
        <w:rPr>
          <w:rFonts w:ascii="Consolas" w:hAnsi="Consolas"/>
          <w:b/>
          <w:bCs/>
          <w:noProof/>
          <w:kern w:val="32"/>
          <w:sz w:val="22"/>
        </w:rPr>
        <w:t xml:space="preserve"> </w:t>
      </w:r>
      <w:r w:rsidRPr="00D659CC">
        <w:t xml:space="preserve">invoke the </w:t>
      </w:r>
      <w:r w:rsidRPr="00D659CC">
        <w:rPr>
          <w:rFonts w:ascii="Consolas" w:hAnsi="Consolas"/>
          <w:b/>
          <w:bCs/>
          <w:noProof/>
          <w:kern w:val="32"/>
          <w:sz w:val="22"/>
        </w:rPr>
        <w:t xml:space="preserve">SayPeriod() </w:t>
      </w:r>
      <w:r w:rsidRPr="00D659CC">
        <w:t>method, by entered numbers for beginning and end of the period. By doing so, we have completely solved the task.</w:t>
      </w:r>
    </w:p>
    <w:p w14:paraId="7ACDEA03" w14:textId="77777777" w:rsidR="00B7428F" w:rsidRPr="00D659CC" w:rsidRDefault="00B7428F" w:rsidP="00B7428F">
      <w:pPr>
        <w:spacing w:after="120"/>
      </w:pPr>
      <w:r w:rsidRPr="00D659CC">
        <w:t>A possible output, if the input was 2 and 6, is shown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33DC881B" w14:textId="77777777" w:rsidTr="000F4039">
        <w:tc>
          <w:tcPr>
            <w:tcW w:w="9668" w:type="dxa"/>
            <w:tcBorders>
              <w:top w:val="single" w:sz="4" w:space="0" w:color="auto"/>
              <w:left w:val="single" w:sz="4" w:space="0" w:color="auto"/>
              <w:bottom w:val="single" w:sz="4" w:space="0" w:color="auto"/>
              <w:right w:val="single" w:sz="4" w:space="0" w:color="auto"/>
            </w:tcBorders>
          </w:tcPr>
          <w:p w14:paraId="4897754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First month (1-12): </w:t>
            </w:r>
            <w:r w:rsidRPr="00D659CC">
              <w:rPr>
                <w:rFonts w:ascii="Consolas" w:hAnsi="Consolas" w:cs="Courier New"/>
                <w:b/>
                <w:bCs/>
                <w:color w:val="008000"/>
                <w:sz w:val="22"/>
              </w:rPr>
              <w:t>2</w:t>
            </w:r>
          </w:p>
          <w:p w14:paraId="757B8FF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Second month (1-12): </w:t>
            </w:r>
            <w:r w:rsidRPr="00D659CC">
              <w:rPr>
                <w:rFonts w:ascii="Consolas" w:hAnsi="Consolas" w:cs="Courier New"/>
                <w:b/>
                <w:bCs/>
                <w:color w:val="008000"/>
                <w:sz w:val="22"/>
              </w:rPr>
              <w:t>6</w:t>
            </w:r>
          </w:p>
          <w:p w14:paraId="204FE3A2" w14:textId="77777777" w:rsidR="00B7428F" w:rsidRPr="00D659CC" w:rsidRDefault="00B7428F" w:rsidP="00B7428F">
            <w:pPr>
              <w:spacing w:before="0"/>
              <w:rPr>
                <w:rFonts w:ascii="Consolas" w:hAnsi="Consolas" w:cs="Courier New"/>
                <w:sz w:val="22"/>
              </w:rPr>
            </w:pPr>
            <w:r w:rsidRPr="00D659CC">
              <w:rPr>
                <w:rFonts w:ascii="Consolas" w:hAnsi="Consolas" w:cs="Courier New"/>
                <w:color w:val="000000"/>
                <w:sz w:val="22"/>
              </w:rPr>
              <w:t>There is 4 months period from February to June.</w:t>
            </w:r>
          </w:p>
        </w:tc>
      </w:tr>
    </w:tbl>
    <w:p w14:paraId="2E5E4DE0" w14:textId="77777777" w:rsidR="00B7428F" w:rsidRPr="00D659CC" w:rsidRDefault="00B7428F" w:rsidP="00732360">
      <w:pPr>
        <w:pStyle w:val="Heading3"/>
      </w:pPr>
      <w:r w:rsidRPr="00D659CC">
        <w:t>Input Data Validation – Example</w:t>
      </w:r>
    </w:p>
    <w:p w14:paraId="72DE4A96" w14:textId="77777777" w:rsidR="00B7428F" w:rsidRPr="00D659CC" w:rsidRDefault="00B7428F" w:rsidP="00B7428F">
      <w:r w:rsidRPr="00D659CC">
        <w:t xml:space="preserve">In this task we must write a program that asks the user what time it is, by printing on the console </w:t>
      </w:r>
      <w:r w:rsidRPr="00D659CC">
        <w:rPr>
          <w:noProof/>
        </w:rPr>
        <w:t>"</w:t>
      </w:r>
      <w:r w:rsidRPr="00D659CC">
        <w:rPr>
          <w:b/>
        </w:rPr>
        <w:t>What time is it?</w:t>
      </w:r>
      <w:r w:rsidRPr="00D659CC">
        <w:rPr>
          <w:noProof/>
        </w:rPr>
        <w:t>".</w:t>
      </w:r>
      <w:r w:rsidRPr="00D659CC">
        <w:t xml:space="preserve"> Then the user must enter two numbers – one for hours and one for minutes. If the input data represents a valid time, the program must output the message "</w:t>
      </w:r>
      <w:r w:rsidRPr="00D659CC">
        <w:rPr>
          <w:b/>
        </w:rPr>
        <w:t xml:space="preserve">The time is </w:t>
      </w:r>
      <w:r w:rsidRPr="00D659CC">
        <w:rPr>
          <w:rStyle w:val="Code"/>
        </w:rPr>
        <w:t>hh:mm</w:t>
      </w:r>
      <w:r w:rsidRPr="00D659CC">
        <w:rPr>
          <w:b/>
        </w:rPr>
        <w:t xml:space="preserve"> now.</w:t>
      </w:r>
      <w:r w:rsidRPr="00D659CC">
        <w:rPr>
          <w:noProof/>
        </w:rPr>
        <w:t>",</w:t>
      </w:r>
      <w:r w:rsidRPr="00D659CC">
        <w:t xml:space="preserve"> where </w:t>
      </w:r>
      <w:r w:rsidRPr="00D659CC">
        <w:rPr>
          <w:rFonts w:ascii="Consolas" w:hAnsi="Consolas"/>
          <w:b/>
          <w:bCs/>
          <w:noProof/>
          <w:kern w:val="32"/>
          <w:sz w:val="22"/>
        </w:rPr>
        <w:t>hh</w:t>
      </w:r>
      <w:r w:rsidRPr="00D659CC">
        <w:t xml:space="preserve"> respectively means the hours, and </w:t>
      </w:r>
      <w:r w:rsidRPr="00D659CC">
        <w:rPr>
          <w:rFonts w:ascii="Consolas" w:hAnsi="Consolas"/>
          <w:b/>
          <w:bCs/>
          <w:noProof/>
          <w:kern w:val="32"/>
          <w:sz w:val="22"/>
        </w:rPr>
        <w:t>mm</w:t>
      </w:r>
      <w:r w:rsidRPr="00D659CC">
        <w:t xml:space="preserve"> – the minutes. If the entered hours or minutes are not valid, the program must print the message </w:t>
      </w:r>
      <w:r w:rsidRPr="00D659CC">
        <w:rPr>
          <w:noProof/>
        </w:rPr>
        <w:t>"</w:t>
      </w:r>
      <w:r w:rsidRPr="00D659CC">
        <w:rPr>
          <w:b/>
        </w:rPr>
        <w:t>Incorrect time!</w:t>
      </w:r>
      <w:r w:rsidRPr="00D659CC">
        <w:rPr>
          <w:noProof/>
        </w:rPr>
        <w:t>".</w:t>
      </w:r>
    </w:p>
    <w:p w14:paraId="54E04FE1" w14:textId="77777777" w:rsidR="00B7428F" w:rsidRPr="00D659CC" w:rsidRDefault="00B7428F" w:rsidP="00B7428F">
      <w:r w:rsidRPr="00D659CC">
        <w:t>After we read the task carefully, we see that it can be divided into the following subtasks:</w:t>
      </w:r>
    </w:p>
    <w:p w14:paraId="3C656073" w14:textId="77777777" w:rsidR="00B7428F" w:rsidRPr="00D659CC" w:rsidRDefault="00B7428F" w:rsidP="00DA1C27">
      <w:pPr>
        <w:numPr>
          <w:ilvl w:val="0"/>
          <w:numId w:val="9"/>
        </w:numPr>
        <w:tabs>
          <w:tab w:val="clear" w:pos="568"/>
        </w:tabs>
      </w:pPr>
      <w:r w:rsidRPr="00D659CC">
        <w:t>Get input data for hours and minutes.</w:t>
      </w:r>
    </w:p>
    <w:p w14:paraId="18320355" w14:textId="77777777" w:rsidR="00B7428F" w:rsidRPr="00D659CC" w:rsidRDefault="00B7428F" w:rsidP="00DA1C27">
      <w:pPr>
        <w:numPr>
          <w:ilvl w:val="0"/>
          <w:numId w:val="9"/>
        </w:numPr>
        <w:tabs>
          <w:tab w:val="clear" w:pos="568"/>
        </w:tabs>
      </w:pPr>
      <w:r w:rsidRPr="00D659CC">
        <w:t>Check if input data is valid (input validation).</w:t>
      </w:r>
    </w:p>
    <w:p w14:paraId="51B68867" w14:textId="77777777" w:rsidR="00B7428F" w:rsidRPr="00D659CC" w:rsidRDefault="00B7428F" w:rsidP="00DA1C27">
      <w:pPr>
        <w:numPr>
          <w:ilvl w:val="0"/>
          <w:numId w:val="9"/>
        </w:numPr>
        <w:tabs>
          <w:tab w:val="clear" w:pos="568"/>
        </w:tabs>
      </w:pPr>
      <w:r w:rsidRPr="00D659CC">
        <w:t>Print the corresponding message – either an error message, or the valid time message.</w:t>
      </w:r>
    </w:p>
    <w:p w14:paraId="629BBDEB" w14:textId="77777777" w:rsidR="00B7428F" w:rsidRPr="00D659CC" w:rsidRDefault="00B7428F" w:rsidP="00B7428F">
      <w:r w:rsidRPr="00D659CC">
        <w:t>We consider that getting the input data and printing the output messages will not be a problem anymore, so we will focus on input data validation, i.e. validation the numbers for hours and minutes. We know that the hours are in the range from 0 to 23 inclusive, and the minutes respectively from 0 to 59 inclusive. Since the data (for hours and for minutes) has not the same nature, we decide to create two separate methods. One of them will check the validity of hours, while the other will check the validity for minutes.</w:t>
      </w:r>
    </w:p>
    <w:p w14:paraId="0BD1CCCC" w14:textId="77777777" w:rsidR="00B7428F" w:rsidRPr="00D659CC" w:rsidRDefault="00B7428F" w:rsidP="00B7428F">
      <w:pPr>
        <w:spacing w:after="120"/>
      </w:pPr>
      <w:r w:rsidRPr="00D659CC">
        <w:t>A solution is shown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447A3428" w14:textId="77777777" w:rsidTr="000F4039">
        <w:tc>
          <w:tcPr>
            <w:tcW w:w="9668" w:type="dxa"/>
            <w:tcBorders>
              <w:top w:val="single" w:sz="4" w:space="0" w:color="auto"/>
              <w:left w:val="single" w:sz="4" w:space="0" w:color="auto"/>
              <w:bottom w:val="single" w:sz="4" w:space="0" w:color="auto"/>
              <w:right w:val="single" w:sz="4" w:space="0" w:color="auto"/>
            </w:tcBorders>
            <w:shd w:val="clear" w:color="auto" w:fill="F3F3F3"/>
          </w:tcPr>
          <w:p w14:paraId="0AAA5B38"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lastRenderedPageBreak/>
              <w:t>DataValidation.cs</w:t>
            </w:r>
          </w:p>
        </w:tc>
      </w:tr>
      <w:tr w:rsidR="00B7428F" w:rsidRPr="0042346B" w14:paraId="1CAEA850" w14:textId="77777777" w:rsidTr="000F4039">
        <w:tc>
          <w:tcPr>
            <w:tcW w:w="9668" w:type="dxa"/>
            <w:tcBorders>
              <w:top w:val="single" w:sz="4" w:space="0" w:color="auto"/>
              <w:left w:val="single" w:sz="4" w:space="0" w:color="auto"/>
              <w:bottom w:val="single" w:sz="4" w:space="0" w:color="auto"/>
              <w:right w:val="single" w:sz="4" w:space="0" w:color="auto"/>
            </w:tcBorders>
          </w:tcPr>
          <w:p w14:paraId="1F2FC0F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0609B24C" w14:textId="77777777" w:rsidR="006B3EC5" w:rsidRPr="000F4039" w:rsidRDefault="006B3EC5" w:rsidP="00B7428F">
            <w:pPr>
              <w:autoSpaceDE w:val="0"/>
              <w:autoSpaceDN w:val="0"/>
              <w:adjustRightInd w:val="0"/>
              <w:spacing w:before="0"/>
              <w:jc w:val="left"/>
              <w:rPr>
                <w:rFonts w:ascii="Consolas" w:hAnsi="Consolas"/>
                <w:noProof/>
                <w:sz w:val="18"/>
                <w:szCs w:val="16"/>
              </w:rPr>
            </w:pPr>
          </w:p>
          <w:p w14:paraId="3D09D1C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DataValidation</w:t>
            </w:r>
          </w:p>
          <w:p w14:paraId="3CC23DD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02CAA2C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32D30E3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5D666F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hat time is it?"</w:t>
            </w:r>
            <w:r w:rsidRPr="0042346B">
              <w:rPr>
                <w:rFonts w:ascii="Consolas" w:hAnsi="Consolas"/>
                <w:noProof/>
                <w:sz w:val="22"/>
              </w:rPr>
              <w:t>);</w:t>
            </w:r>
          </w:p>
          <w:p w14:paraId="6D383D82"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219C9E2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Hours: "</w:t>
            </w:r>
            <w:r w:rsidRPr="0042346B">
              <w:rPr>
                <w:rFonts w:ascii="Consolas" w:hAnsi="Consolas"/>
                <w:noProof/>
                <w:sz w:val="22"/>
              </w:rPr>
              <w:t>);</w:t>
            </w:r>
          </w:p>
          <w:p w14:paraId="106B6C9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hour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0430FE4D"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66987A9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inutes: "</w:t>
            </w:r>
            <w:r w:rsidRPr="0042346B">
              <w:rPr>
                <w:rFonts w:ascii="Consolas" w:hAnsi="Consolas"/>
                <w:noProof/>
                <w:sz w:val="22"/>
              </w:rPr>
              <w:t>);</w:t>
            </w:r>
          </w:p>
          <w:p w14:paraId="02A473B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minute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79F7DA11"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2177B620" w14:textId="4E582B12"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isValidTime =</w:t>
            </w:r>
            <w:r w:rsidR="000F4039">
              <w:rPr>
                <w:rFonts w:ascii="Consolas" w:hAnsi="Consolas"/>
                <w:noProof/>
                <w:sz w:val="22"/>
              </w:rPr>
              <w:t xml:space="preserve"> </w:t>
            </w:r>
            <w:r w:rsidRPr="0042346B">
              <w:rPr>
                <w:rFonts w:ascii="Consolas" w:hAnsi="Consolas" w:cs="Courier New"/>
                <w:noProof/>
                <w:sz w:val="22"/>
              </w:rPr>
              <w:t>ValidateHours(hours) &amp;&amp; ValidateMinutes(minutes);</w:t>
            </w:r>
          </w:p>
          <w:p w14:paraId="08929BAE"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isValidTime)</w:t>
            </w:r>
          </w:p>
          <w:p w14:paraId="7B6B229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18AA969" w14:textId="1D11EBCE"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ime is {0}:{1} now."</w:t>
            </w:r>
            <w:r w:rsidRPr="0042346B">
              <w:rPr>
                <w:rFonts w:ascii="Consolas" w:hAnsi="Consolas"/>
                <w:noProof/>
                <w:sz w:val="22"/>
              </w:rPr>
              <w:t>,</w:t>
            </w:r>
            <w:r w:rsidR="000F4039">
              <w:rPr>
                <w:rFonts w:ascii="Consolas" w:hAnsi="Consolas"/>
                <w:noProof/>
                <w:sz w:val="22"/>
              </w:rPr>
              <w:t xml:space="preserve"> </w:t>
            </w:r>
            <w:r w:rsidRPr="0042346B">
              <w:rPr>
                <w:rFonts w:ascii="Consolas" w:hAnsi="Consolas" w:cs="Courier New"/>
                <w:noProof/>
                <w:sz w:val="22"/>
              </w:rPr>
              <w:t>hours, minutes);</w:t>
            </w:r>
          </w:p>
          <w:p w14:paraId="3F91CAA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7185AA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else</w:t>
            </w:r>
          </w:p>
          <w:p w14:paraId="5C59E8B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041BBF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correct time!"</w:t>
            </w:r>
            <w:r w:rsidRPr="0042346B">
              <w:rPr>
                <w:rFonts w:ascii="Consolas" w:hAnsi="Consolas"/>
                <w:noProof/>
                <w:sz w:val="22"/>
              </w:rPr>
              <w:t>);</w:t>
            </w:r>
          </w:p>
          <w:p w14:paraId="74D442B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E0FBCA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CC5ED13" w14:textId="77777777" w:rsidR="00B7428F" w:rsidRPr="000F4039" w:rsidRDefault="00B7428F" w:rsidP="00B7428F">
            <w:pPr>
              <w:autoSpaceDE w:val="0"/>
              <w:autoSpaceDN w:val="0"/>
              <w:adjustRightInd w:val="0"/>
              <w:spacing w:before="0"/>
              <w:jc w:val="left"/>
              <w:rPr>
                <w:rFonts w:ascii="Consolas" w:hAnsi="Consolas" w:cs="Courier New"/>
                <w:noProof/>
                <w:sz w:val="18"/>
                <w:szCs w:val="16"/>
              </w:rPr>
            </w:pPr>
          </w:p>
          <w:p w14:paraId="2024BC8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bool</w:t>
            </w:r>
            <w:r w:rsidRPr="0042346B">
              <w:rPr>
                <w:rFonts w:ascii="Consolas" w:hAnsi="Consolas"/>
                <w:noProof/>
                <w:sz w:val="22"/>
              </w:rPr>
              <w:t xml:space="preserve"> ValidateHours(</w:t>
            </w:r>
            <w:r w:rsidRPr="0042346B">
              <w:rPr>
                <w:rFonts w:ascii="Consolas" w:hAnsi="Consolas" w:cs="Courier New"/>
                <w:noProof/>
                <w:color w:val="0000FF"/>
                <w:sz w:val="22"/>
              </w:rPr>
              <w:t>int</w:t>
            </w:r>
            <w:r w:rsidRPr="0042346B">
              <w:rPr>
                <w:rFonts w:ascii="Consolas" w:hAnsi="Consolas"/>
                <w:noProof/>
                <w:sz w:val="22"/>
              </w:rPr>
              <w:t xml:space="preserve"> hours)</w:t>
            </w:r>
          </w:p>
          <w:p w14:paraId="3C6183F3"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40FD34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result = (hours &gt;= </w:t>
            </w:r>
            <w:r w:rsidRPr="0042346B">
              <w:rPr>
                <w:rFonts w:ascii="Consolas" w:hAnsi="Consolas" w:cs="Courier New"/>
                <w:noProof/>
                <w:color w:val="A31515"/>
                <w:sz w:val="22"/>
              </w:rPr>
              <w:t>0</w:t>
            </w:r>
            <w:r w:rsidRPr="0042346B">
              <w:rPr>
                <w:rFonts w:ascii="Consolas" w:hAnsi="Consolas"/>
                <w:noProof/>
                <w:sz w:val="22"/>
              </w:rPr>
              <w:t xml:space="preserve">) &amp;&amp; (hours &lt; </w:t>
            </w:r>
            <w:r w:rsidRPr="0042346B">
              <w:rPr>
                <w:rFonts w:ascii="Consolas" w:hAnsi="Consolas" w:cs="Courier New"/>
                <w:noProof/>
                <w:color w:val="A31515"/>
                <w:sz w:val="22"/>
              </w:rPr>
              <w:t>24</w:t>
            </w:r>
            <w:r w:rsidRPr="0042346B">
              <w:rPr>
                <w:rFonts w:ascii="Consolas" w:hAnsi="Consolas"/>
                <w:noProof/>
                <w:sz w:val="22"/>
              </w:rPr>
              <w:t>);</w:t>
            </w:r>
          </w:p>
          <w:p w14:paraId="6E280D2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result;</w:t>
            </w:r>
          </w:p>
          <w:p w14:paraId="118D4EE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5190DE5" w14:textId="77777777" w:rsidR="00B7428F" w:rsidRPr="000F4039" w:rsidRDefault="00B7428F" w:rsidP="00B7428F">
            <w:pPr>
              <w:autoSpaceDE w:val="0"/>
              <w:autoSpaceDN w:val="0"/>
              <w:adjustRightInd w:val="0"/>
              <w:spacing w:before="0"/>
              <w:jc w:val="left"/>
              <w:rPr>
                <w:rFonts w:ascii="Consolas" w:hAnsi="Consolas" w:cs="Courier New"/>
                <w:noProof/>
                <w:sz w:val="18"/>
                <w:szCs w:val="16"/>
              </w:rPr>
            </w:pPr>
          </w:p>
          <w:p w14:paraId="5D36EE72"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bool</w:t>
            </w:r>
            <w:r w:rsidRPr="0042346B">
              <w:rPr>
                <w:rFonts w:ascii="Consolas" w:hAnsi="Consolas"/>
                <w:noProof/>
                <w:sz w:val="22"/>
              </w:rPr>
              <w:t xml:space="preserve"> ValidateMinutes(</w:t>
            </w:r>
            <w:r w:rsidRPr="0042346B">
              <w:rPr>
                <w:rFonts w:ascii="Consolas" w:hAnsi="Consolas" w:cs="Courier New"/>
                <w:noProof/>
                <w:color w:val="0000FF"/>
                <w:sz w:val="22"/>
              </w:rPr>
              <w:t>int</w:t>
            </w:r>
            <w:r w:rsidRPr="0042346B">
              <w:rPr>
                <w:rFonts w:ascii="Consolas" w:hAnsi="Consolas"/>
                <w:noProof/>
                <w:sz w:val="22"/>
              </w:rPr>
              <w:t xml:space="preserve"> minutes)</w:t>
            </w:r>
          </w:p>
          <w:p w14:paraId="1F6666C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680BDB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result = (minutes &gt;= </w:t>
            </w:r>
            <w:r w:rsidRPr="0042346B">
              <w:rPr>
                <w:rFonts w:ascii="Consolas" w:hAnsi="Consolas" w:cs="Courier New"/>
                <w:noProof/>
                <w:color w:val="A31515"/>
                <w:sz w:val="22"/>
              </w:rPr>
              <w:t>0</w:t>
            </w:r>
            <w:r w:rsidRPr="0042346B">
              <w:rPr>
                <w:rFonts w:ascii="Consolas" w:hAnsi="Consolas"/>
                <w:noProof/>
                <w:sz w:val="22"/>
              </w:rPr>
              <w:t xml:space="preserve">) &amp;&amp; (minutes &lt;= </w:t>
            </w:r>
            <w:r w:rsidRPr="0042346B">
              <w:rPr>
                <w:rFonts w:ascii="Consolas" w:hAnsi="Consolas" w:cs="Courier New"/>
                <w:noProof/>
                <w:color w:val="A31515"/>
                <w:sz w:val="22"/>
              </w:rPr>
              <w:t>59</w:t>
            </w:r>
            <w:r w:rsidRPr="0042346B">
              <w:rPr>
                <w:rFonts w:ascii="Consolas" w:hAnsi="Consolas"/>
                <w:noProof/>
                <w:sz w:val="22"/>
              </w:rPr>
              <w:t>);</w:t>
            </w:r>
          </w:p>
          <w:p w14:paraId="03FA4FB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result;</w:t>
            </w:r>
          </w:p>
          <w:p w14:paraId="34D141ED"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ADAF325"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737BBEAE" w14:textId="77777777" w:rsidR="00B7428F" w:rsidRPr="00D659CC" w:rsidRDefault="00B7428F" w:rsidP="00B7428F">
      <w:pPr>
        <w:spacing w:after="120"/>
      </w:pPr>
      <w:r w:rsidRPr="00D659CC">
        <w:t xml:space="preserve">The method that checks the hours is named </w:t>
      </w:r>
      <w:r w:rsidRPr="00D659CC">
        <w:rPr>
          <w:rFonts w:ascii="Consolas" w:hAnsi="Consolas"/>
          <w:b/>
          <w:bCs/>
          <w:noProof/>
          <w:kern w:val="32"/>
          <w:sz w:val="22"/>
        </w:rPr>
        <w:t>ValidateHours()</w:t>
      </w:r>
      <w:r w:rsidRPr="00D659CC">
        <w:t xml:space="preserve">, and it gets a number of type </w:t>
      </w:r>
      <w:r w:rsidRPr="00D659CC">
        <w:rPr>
          <w:rFonts w:ascii="Consolas" w:hAnsi="Consolas"/>
          <w:b/>
          <w:bCs/>
          <w:noProof/>
          <w:kern w:val="32"/>
          <w:sz w:val="22"/>
        </w:rPr>
        <w:t>int</w:t>
      </w:r>
      <w:r w:rsidRPr="00D659CC">
        <w:t xml:space="preserve"> for the hours, and returns result of type </w:t>
      </w:r>
      <w:r w:rsidRPr="00D659CC">
        <w:rPr>
          <w:rFonts w:ascii="Consolas" w:hAnsi="Consolas"/>
          <w:b/>
          <w:bCs/>
          <w:noProof/>
          <w:kern w:val="32"/>
          <w:sz w:val="22"/>
        </w:rPr>
        <w:t>bool</w:t>
      </w:r>
      <w:r w:rsidRPr="00D659CC">
        <w:t xml:space="preserve">, i.e. </w:t>
      </w:r>
      <w:r w:rsidRPr="00D659CC">
        <w:rPr>
          <w:rFonts w:ascii="Consolas" w:hAnsi="Consolas"/>
          <w:b/>
          <w:bCs/>
          <w:noProof/>
          <w:kern w:val="32"/>
          <w:sz w:val="22"/>
        </w:rPr>
        <w:t>true</w:t>
      </w:r>
      <w:r w:rsidRPr="00D659CC">
        <w:t xml:space="preserve"> if the input number is a valid hour, otherwise – </w:t>
      </w:r>
      <w:r w:rsidRPr="00D659CC">
        <w:rPr>
          <w:rFonts w:ascii="Consolas" w:hAnsi="Consolas"/>
          <w:b/>
          <w:bCs/>
          <w:noProof/>
          <w:kern w:val="32"/>
          <w:sz w:val="22"/>
        </w:rPr>
        <w:t>false</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407C0A97" w14:textId="77777777" w:rsidTr="000F4039">
        <w:tc>
          <w:tcPr>
            <w:tcW w:w="9668" w:type="dxa"/>
            <w:tcBorders>
              <w:top w:val="single" w:sz="4" w:space="0" w:color="auto"/>
              <w:left w:val="single" w:sz="4" w:space="0" w:color="auto"/>
              <w:bottom w:val="single" w:sz="4" w:space="0" w:color="auto"/>
              <w:right w:val="single" w:sz="4" w:space="0" w:color="auto"/>
            </w:tcBorders>
          </w:tcPr>
          <w:p w14:paraId="6D4F0D3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bool</w:t>
            </w:r>
            <w:r w:rsidRPr="00D659CC">
              <w:rPr>
                <w:rFonts w:ascii="Consolas" w:hAnsi="Consolas"/>
                <w:noProof/>
                <w:sz w:val="22"/>
              </w:rPr>
              <w:t xml:space="preserve"> ValidateHours(</w:t>
            </w:r>
            <w:r w:rsidRPr="00D659CC">
              <w:rPr>
                <w:rFonts w:ascii="Consolas" w:hAnsi="Consolas" w:cs="Courier New"/>
                <w:noProof/>
                <w:color w:val="0000FF"/>
                <w:sz w:val="22"/>
              </w:rPr>
              <w:t>int</w:t>
            </w:r>
            <w:r w:rsidRPr="00D659CC">
              <w:rPr>
                <w:rFonts w:ascii="Consolas" w:hAnsi="Consolas"/>
                <w:noProof/>
                <w:sz w:val="22"/>
              </w:rPr>
              <w:t xml:space="preserve"> hours)</w:t>
            </w:r>
          </w:p>
          <w:p w14:paraId="0CBA3E4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FF356FF"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result = (hours &gt;= </w:t>
            </w:r>
            <w:r w:rsidRPr="00D659CC">
              <w:rPr>
                <w:rFonts w:ascii="Consolas" w:hAnsi="Consolas" w:cs="Courier New"/>
                <w:noProof/>
                <w:color w:val="A31515"/>
                <w:sz w:val="22"/>
              </w:rPr>
              <w:t>0</w:t>
            </w:r>
            <w:r w:rsidRPr="00D659CC">
              <w:rPr>
                <w:rFonts w:ascii="Consolas" w:hAnsi="Consolas"/>
                <w:noProof/>
                <w:sz w:val="22"/>
              </w:rPr>
              <w:t xml:space="preserve">) &amp;&amp; (hours &lt; </w:t>
            </w:r>
            <w:r w:rsidRPr="00D659CC">
              <w:rPr>
                <w:rFonts w:ascii="Consolas" w:hAnsi="Consolas" w:cs="Courier New"/>
                <w:noProof/>
                <w:color w:val="A31515"/>
                <w:sz w:val="22"/>
              </w:rPr>
              <w:t>24</w:t>
            </w:r>
            <w:r w:rsidRPr="00D659CC">
              <w:rPr>
                <w:rFonts w:ascii="Consolas" w:hAnsi="Consolas"/>
                <w:noProof/>
                <w:sz w:val="22"/>
              </w:rPr>
              <w:t>);</w:t>
            </w:r>
          </w:p>
          <w:p w14:paraId="155D597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393EFCFB" w14:textId="77777777" w:rsidR="00B7428F" w:rsidRPr="00D659CC" w:rsidRDefault="00B7428F" w:rsidP="00B7428F">
            <w:pPr>
              <w:autoSpaceDE w:val="0"/>
              <w:autoSpaceDN w:val="0"/>
              <w:adjustRightInd w:val="0"/>
              <w:spacing w:before="0"/>
              <w:jc w:val="left"/>
              <w:rPr>
                <w:rFonts w:ascii="Consolas" w:hAnsi="Consolas" w:cs="Consolas"/>
                <w:noProof/>
                <w:kern w:val="32"/>
                <w:sz w:val="22"/>
                <w:szCs w:val="19"/>
              </w:rPr>
            </w:pPr>
            <w:r w:rsidRPr="00D659CC">
              <w:rPr>
                <w:rFonts w:ascii="Consolas" w:hAnsi="Consolas"/>
                <w:noProof/>
                <w:sz w:val="22"/>
              </w:rPr>
              <w:t>}</w:t>
            </w:r>
          </w:p>
        </w:tc>
      </w:tr>
    </w:tbl>
    <w:p w14:paraId="71AF21C9" w14:textId="57B892BD" w:rsidR="00B7428F" w:rsidRPr="00D659CC" w:rsidRDefault="00B7428F" w:rsidP="00B7428F">
      <w:pPr>
        <w:spacing w:after="120"/>
      </w:pPr>
      <w:r w:rsidRPr="00D659CC">
        <w:lastRenderedPageBreak/>
        <w:t xml:space="preserve">We use simple logic to declare method, which checks the validity of the minutes. We named it </w:t>
      </w:r>
      <w:r w:rsidRPr="00D659CC">
        <w:rPr>
          <w:rFonts w:ascii="Consolas" w:hAnsi="Consolas"/>
          <w:b/>
          <w:bCs/>
          <w:noProof/>
          <w:kern w:val="32"/>
          <w:sz w:val="22"/>
        </w:rPr>
        <w:t>ValidateMinutes()</w:t>
      </w:r>
      <w:r w:rsidRPr="00D659CC">
        <w:t xml:space="preserve">, since it gets a parameter that is integer value and represents the </w:t>
      </w:r>
      <w:r w:rsidR="000F4039" w:rsidRPr="00D659CC">
        <w:t>minutes and</w:t>
      </w:r>
      <w:r w:rsidRPr="00D659CC">
        <w:t xml:space="preserve"> returns a value of type </w:t>
      </w:r>
      <w:r w:rsidRPr="00D659CC">
        <w:rPr>
          <w:rFonts w:ascii="Consolas" w:hAnsi="Consolas"/>
          <w:b/>
          <w:bCs/>
          <w:noProof/>
          <w:kern w:val="32"/>
          <w:sz w:val="22"/>
        </w:rPr>
        <w:t>bool</w:t>
      </w:r>
      <w:r w:rsidRPr="00D659CC">
        <w:t xml:space="preserve">. If the input number is a valid minute value, the method will return as result </w:t>
      </w:r>
      <w:r w:rsidRPr="00D659CC">
        <w:rPr>
          <w:rFonts w:ascii="Consolas" w:hAnsi="Consolas"/>
          <w:b/>
          <w:bCs/>
          <w:noProof/>
          <w:kern w:val="32"/>
          <w:sz w:val="22"/>
        </w:rPr>
        <w:t>true</w:t>
      </w:r>
      <w:r w:rsidRPr="00D659CC">
        <w:t xml:space="preserve">, otherwise – </w:t>
      </w:r>
      <w:r w:rsidRPr="00D659CC">
        <w:rPr>
          <w:rFonts w:ascii="Consolas" w:hAnsi="Consolas"/>
          <w:b/>
          <w:bCs/>
          <w:noProof/>
          <w:kern w:val="32"/>
          <w:sz w:val="22"/>
        </w:rPr>
        <w:t>false</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C7C2EDF" w14:textId="77777777" w:rsidTr="000F4039">
        <w:tc>
          <w:tcPr>
            <w:tcW w:w="9668" w:type="dxa"/>
            <w:tcBorders>
              <w:top w:val="single" w:sz="4" w:space="0" w:color="auto"/>
              <w:left w:val="single" w:sz="4" w:space="0" w:color="auto"/>
              <w:bottom w:val="single" w:sz="4" w:space="0" w:color="auto"/>
              <w:right w:val="single" w:sz="4" w:space="0" w:color="auto"/>
            </w:tcBorders>
          </w:tcPr>
          <w:p w14:paraId="66B0218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bool</w:t>
            </w:r>
            <w:r w:rsidRPr="00D659CC">
              <w:rPr>
                <w:rFonts w:ascii="Consolas" w:hAnsi="Consolas"/>
                <w:noProof/>
                <w:sz w:val="22"/>
              </w:rPr>
              <w:t xml:space="preserve"> ValidateMinutes(</w:t>
            </w:r>
            <w:r w:rsidRPr="00D659CC">
              <w:rPr>
                <w:rFonts w:ascii="Consolas" w:hAnsi="Consolas" w:cs="Courier New"/>
                <w:noProof/>
                <w:color w:val="0000FF"/>
                <w:sz w:val="22"/>
              </w:rPr>
              <w:t>int</w:t>
            </w:r>
            <w:r w:rsidRPr="00D659CC">
              <w:rPr>
                <w:rFonts w:ascii="Consolas" w:hAnsi="Consolas"/>
                <w:noProof/>
                <w:sz w:val="22"/>
              </w:rPr>
              <w:t xml:space="preserve"> minutes)</w:t>
            </w:r>
          </w:p>
          <w:p w14:paraId="0E039F5A"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C04E89B"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result = (minutes &gt;= </w:t>
            </w:r>
            <w:r w:rsidRPr="00D659CC">
              <w:rPr>
                <w:rFonts w:ascii="Consolas" w:hAnsi="Consolas" w:cs="Courier New"/>
                <w:noProof/>
                <w:color w:val="A31515"/>
                <w:sz w:val="22"/>
              </w:rPr>
              <w:t>0</w:t>
            </w:r>
            <w:r w:rsidRPr="00D659CC">
              <w:rPr>
                <w:rFonts w:ascii="Consolas" w:hAnsi="Consolas"/>
                <w:noProof/>
                <w:sz w:val="22"/>
              </w:rPr>
              <w:t xml:space="preserve">) &amp;&amp; (minutes &lt;= </w:t>
            </w:r>
            <w:r w:rsidRPr="00D659CC">
              <w:rPr>
                <w:rFonts w:ascii="Consolas" w:hAnsi="Consolas" w:cs="Courier New"/>
                <w:noProof/>
                <w:color w:val="A31515"/>
                <w:sz w:val="22"/>
              </w:rPr>
              <w:t>59</w:t>
            </w:r>
            <w:r w:rsidRPr="00D659CC">
              <w:rPr>
                <w:rFonts w:ascii="Consolas" w:hAnsi="Consolas"/>
                <w:noProof/>
                <w:sz w:val="22"/>
              </w:rPr>
              <w:t>);</w:t>
            </w:r>
          </w:p>
          <w:p w14:paraId="235C62E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2A4AA3D7"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131EEA98" w14:textId="77777777" w:rsidR="00B7428F" w:rsidRPr="00D659CC" w:rsidRDefault="00B7428F" w:rsidP="00B7428F">
      <w:pPr>
        <w:spacing w:after="120"/>
      </w:pPr>
      <w:r w:rsidRPr="00D659CC">
        <w:t xml:space="preserve">Since we are done with the most complicated part of the task, we declare the </w:t>
      </w:r>
      <w:r w:rsidRPr="00D659CC">
        <w:rPr>
          <w:rFonts w:ascii="Consolas" w:hAnsi="Consolas"/>
          <w:b/>
          <w:bCs/>
          <w:noProof/>
          <w:kern w:val="32"/>
          <w:sz w:val="22"/>
        </w:rPr>
        <w:t>Main()</w:t>
      </w:r>
      <w:r w:rsidRPr="00D659CC">
        <w:rPr>
          <w:b/>
        </w:rPr>
        <w:t xml:space="preserve"> method</w:t>
      </w:r>
      <w:r w:rsidRPr="00D659CC">
        <w:t>. In its body we print out the question according to the task – "</w:t>
      </w:r>
      <w:r w:rsidRPr="00D659CC">
        <w:rPr>
          <w:b/>
        </w:rPr>
        <w:t>What time is it?</w:t>
      </w:r>
      <w:r w:rsidRPr="00D659CC">
        <w:rPr>
          <w:noProof/>
        </w:rPr>
        <w:t>".</w:t>
      </w:r>
      <w:r w:rsidRPr="00D659CC">
        <w:t xml:space="preserve"> Then by the method </w:t>
      </w:r>
      <w:r w:rsidRPr="00D659CC">
        <w:rPr>
          <w:rFonts w:ascii="Consolas" w:hAnsi="Consolas"/>
          <w:b/>
          <w:bCs/>
          <w:noProof/>
          <w:kern w:val="32"/>
          <w:sz w:val="22"/>
        </w:rPr>
        <w:t>int.Parse(…)</w:t>
      </w:r>
      <w:r w:rsidRPr="00D659CC">
        <w:t xml:space="preserve">, we read from the console the numbers for hours and minutes, then the results are kept in the integer variables </w:t>
      </w:r>
      <w:r w:rsidRPr="00D659CC">
        <w:rPr>
          <w:rFonts w:ascii="Consolas" w:hAnsi="Consolas"/>
          <w:b/>
          <w:bCs/>
          <w:noProof/>
          <w:kern w:val="32"/>
          <w:sz w:val="22"/>
        </w:rPr>
        <w:t>hours</w:t>
      </w:r>
      <w:r w:rsidRPr="00D659CC">
        <w:t xml:space="preserve"> and </w:t>
      </w:r>
      <w:r w:rsidRPr="00D659CC">
        <w:rPr>
          <w:rFonts w:ascii="Consolas" w:hAnsi="Consolas"/>
          <w:b/>
          <w:bCs/>
          <w:noProof/>
          <w:kern w:val="32"/>
          <w:sz w:val="22"/>
        </w:rPr>
        <w:t>minutes</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42346B" w14:paraId="0D39AD7A" w14:textId="77777777" w:rsidTr="000F4039">
        <w:tc>
          <w:tcPr>
            <w:tcW w:w="9668" w:type="dxa"/>
            <w:tcBorders>
              <w:top w:val="single" w:sz="4" w:space="0" w:color="auto"/>
              <w:left w:val="single" w:sz="4" w:space="0" w:color="auto"/>
              <w:bottom w:val="single" w:sz="4" w:space="0" w:color="auto"/>
              <w:right w:val="single" w:sz="4" w:space="0" w:color="auto"/>
            </w:tcBorders>
          </w:tcPr>
          <w:p w14:paraId="241A8AEF"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hat time is it?"</w:t>
            </w:r>
            <w:r w:rsidRPr="0042346B">
              <w:rPr>
                <w:rFonts w:ascii="Consolas" w:hAnsi="Consolas"/>
                <w:noProof/>
                <w:sz w:val="22"/>
              </w:rPr>
              <w:t>);</w:t>
            </w:r>
          </w:p>
          <w:p w14:paraId="2950B1C4"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17C075DC"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Hours: "</w:t>
            </w:r>
            <w:r w:rsidRPr="0042346B">
              <w:rPr>
                <w:rFonts w:ascii="Consolas" w:hAnsi="Consolas"/>
                <w:noProof/>
                <w:sz w:val="22"/>
              </w:rPr>
              <w:t>);</w:t>
            </w:r>
          </w:p>
          <w:p w14:paraId="4D76419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hour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14:paraId="4CBF9220" w14:textId="77777777" w:rsidR="00B7428F" w:rsidRPr="000F4039" w:rsidRDefault="00B7428F" w:rsidP="00B7428F">
            <w:pPr>
              <w:autoSpaceDE w:val="0"/>
              <w:autoSpaceDN w:val="0"/>
              <w:adjustRightInd w:val="0"/>
              <w:spacing w:before="0"/>
              <w:jc w:val="left"/>
              <w:rPr>
                <w:rFonts w:ascii="Consolas" w:hAnsi="Consolas" w:cs="Courier New"/>
                <w:noProof/>
                <w:sz w:val="14"/>
                <w:szCs w:val="12"/>
              </w:rPr>
            </w:pPr>
          </w:p>
          <w:p w14:paraId="6C55C60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inutes: "</w:t>
            </w:r>
            <w:r w:rsidRPr="0042346B">
              <w:rPr>
                <w:rFonts w:ascii="Consolas" w:hAnsi="Consolas"/>
                <w:noProof/>
                <w:sz w:val="22"/>
              </w:rPr>
              <w:t>);</w:t>
            </w:r>
          </w:p>
          <w:p w14:paraId="319A72FA" w14:textId="77777777"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cs="Courier New"/>
                <w:noProof/>
                <w:color w:val="0000FF"/>
                <w:sz w:val="22"/>
              </w:rPr>
              <w:t>int</w:t>
            </w:r>
            <w:r w:rsidRPr="0042346B">
              <w:rPr>
                <w:rFonts w:ascii="Consolas" w:hAnsi="Consolas"/>
                <w:noProof/>
                <w:sz w:val="22"/>
              </w:rPr>
              <w:t xml:space="preserve"> minute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tc>
      </w:tr>
    </w:tbl>
    <w:p w14:paraId="78C0CDD3" w14:textId="77777777" w:rsidR="00B7428F" w:rsidRPr="00D659CC" w:rsidRDefault="00B7428F" w:rsidP="00B7428F">
      <w:pPr>
        <w:spacing w:after="120"/>
      </w:pPr>
      <w:r w:rsidRPr="00D659CC">
        <w:t xml:space="preserve">The result from the validation is kept in a variable of type </w:t>
      </w:r>
      <w:r w:rsidRPr="00D659CC">
        <w:rPr>
          <w:rFonts w:ascii="Consolas" w:hAnsi="Consolas"/>
          <w:b/>
          <w:bCs/>
          <w:noProof/>
          <w:kern w:val="32"/>
          <w:sz w:val="22"/>
        </w:rPr>
        <w:t>bool</w:t>
      </w:r>
      <w:r w:rsidRPr="00D659CC">
        <w:t xml:space="preserve"> – </w:t>
      </w:r>
      <w:r w:rsidRPr="00D659CC">
        <w:rPr>
          <w:rFonts w:ascii="Consolas" w:hAnsi="Consolas"/>
          <w:b/>
          <w:bCs/>
          <w:noProof/>
          <w:kern w:val="32"/>
          <w:sz w:val="22"/>
        </w:rPr>
        <w:t>isValidTime</w:t>
      </w:r>
      <w:r w:rsidRPr="00D659CC">
        <w:t xml:space="preserve">, as we sequentially invoke the methods we have already declared – </w:t>
      </w:r>
      <w:r w:rsidRPr="00D659CC">
        <w:rPr>
          <w:rFonts w:ascii="Consolas" w:hAnsi="Consolas"/>
          <w:b/>
          <w:bCs/>
          <w:noProof/>
          <w:kern w:val="32"/>
          <w:sz w:val="22"/>
        </w:rPr>
        <w:t>ValidateHours()</w:t>
      </w:r>
      <w:r w:rsidR="001862E2" w:rsidRPr="00D659CC">
        <w:t xml:space="preserve"> and</w:t>
      </w:r>
      <w:r w:rsidRPr="00D659CC">
        <w:t xml:space="preserve"> </w:t>
      </w:r>
      <w:r w:rsidRPr="00D659CC">
        <w:rPr>
          <w:rFonts w:ascii="Consolas" w:hAnsi="Consolas"/>
          <w:b/>
          <w:bCs/>
          <w:noProof/>
          <w:kern w:val="32"/>
          <w:sz w:val="22"/>
        </w:rPr>
        <w:t>ValidateMinutes()</w:t>
      </w:r>
      <w:r w:rsidRPr="00D659CC">
        <w:t xml:space="preserve">, as of course we pass the appropriate variables </w:t>
      </w:r>
      <w:r w:rsidRPr="00D659CC">
        <w:rPr>
          <w:rStyle w:val="Code"/>
        </w:rPr>
        <w:t>hours</w:t>
      </w:r>
      <w:r w:rsidRPr="00D659CC">
        <w:t xml:space="preserve"> and </w:t>
      </w:r>
      <w:r w:rsidRPr="00D659CC">
        <w:rPr>
          <w:rStyle w:val="Code"/>
        </w:rPr>
        <w:t>minutes</w:t>
      </w:r>
      <w:r w:rsidRPr="00D659CC">
        <w:t xml:space="preserve"> to each of them. To validate the input data as a whole, we unite the results from the methods invocation with the operator for logical "and" </w:t>
      </w:r>
      <w:r w:rsidRPr="00D659CC">
        <w:rPr>
          <w:rFonts w:ascii="Consolas" w:hAnsi="Consolas"/>
          <w:b/>
          <w:bCs/>
          <w:noProof/>
          <w:kern w:val="32"/>
          <w:sz w:val="22"/>
        </w:rPr>
        <w:t>&amp;&amp;</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99E809A" w14:textId="77777777" w:rsidTr="000F4039">
        <w:tc>
          <w:tcPr>
            <w:tcW w:w="9668" w:type="dxa"/>
            <w:tcBorders>
              <w:top w:val="single" w:sz="4" w:space="0" w:color="auto"/>
              <w:left w:val="single" w:sz="4" w:space="0" w:color="auto"/>
              <w:bottom w:val="single" w:sz="4" w:space="0" w:color="auto"/>
              <w:right w:val="single" w:sz="4" w:space="0" w:color="auto"/>
            </w:tcBorders>
          </w:tcPr>
          <w:p w14:paraId="32F5C54A" w14:textId="17183794" w:rsidR="00B7428F" w:rsidRPr="00D659CC" w:rsidRDefault="00B7428F" w:rsidP="000F4039">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bool</w:t>
            </w:r>
            <w:r w:rsidRPr="00D659CC">
              <w:rPr>
                <w:rFonts w:ascii="Consolas" w:hAnsi="Consolas"/>
                <w:noProof/>
                <w:sz w:val="22"/>
              </w:rPr>
              <w:t xml:space="preserve"> isValidTime =</w:t>
            </w:r>
            <w:r w:rsidR="000F4039">
              <w:rPr>
                <w:rFonts w:ascii="Consolas" w:hAnsi="Consolas"/>
                <w:noProof/>
                <w:sz w:val="22"/>
              </w:rPr>
              <w:t xml:space="preserve"> </w:t>
            </w:r>
            <w:r w:rsidRPr="00D659CC">
              <w:rPr>
                <w:rFonts w:ascii="Consolas" w:hAnsi="Consolas"/>
                <w:noProof/>
                <w:sz w:val="22"/>
              </w:rPr>
              <w:t>ValidateHours(hours) &amp;&amp; ValidateMinutes(minutes);</w:t>
            </w:r>
          </w:p>
        </w:tc>
      </w:tr>
    </w:tbl>
    <w:p w14:paraId="70B849D1" w14:textId="77777777" w:rsidR="00B7428F" w:rsidRPr="00D659CC" w:rsidRDefault="00B7428F" w:rsidP="00B7428F">
      <w:pPr>
        <w:rPr>
          <w:noProof/>
        </w:rPr>
      </w:pPr>
      <w:r w:rsidRPr="00D659CC">
        <w:t xml:space="preserve">After we stored the result, telling us whether the input data is valid or not, in the variable </w:t>
      </w:r>
      <w:r w:rsidRPr="00D659CC">
        <w:rPr>
          <w:rFonts w:ascii="Consolas" w:hAnsi="Consolas"/>
          <w:b/>
          <w:bCs/>
          <w:noProof/>
          <w:kern w:val="32"/>
          <w:sz w:val="22"/>
        </w:rPr>
        <w:t>isValidTime</w:t>
      </w:r>
      <w:r w:rsidRPr="00D659CC">
        <w:t xml:space="preserve">, we use the conditional </w:t>
      </w:r>
      <w:r w:rsidR="003E6F8A" w:rsidRPr="00D659CC">
        <w:t xml:space="preserve">statement </w:t>
      </w:r>
      <w:r w:rsidRPr="00D659CC">
        <w:rPr>
          <w:rFonts w:ascii="Consolas" w:hAnsi="Consolas"/>
          <w:b/>
          <w:bCs/>
          <w:noProof/>
          <w:kern w:val="32"/>
          <w:sz w:val="22"/>
        </w:rPr>
        <w:t>if</w:t>
      </w:r>
      <w:r w:rsidRPr="00D659CC">
        <w:t xml:space="preserve">, cope with the last problem for the given task – Printing the information to the user, whether the input is valid or not. With the method </w:t>
      </w:r>
      <w:r w:rsidRPr="00D659CC">
        <w:rPr>
          <w:rFonts w:ascii="Consolas" w:hAnsi="Consolas"/>
          <w:b/>
          <w:bCs/>
          <w:noProof/>
          <w:kern w:val="32"/>
          <w:sz w:val="22"/>
        </w:rPr>
        <w:t>Console.WriteLine(…)</w:t>
      </w:r>
      <w:r w:rsidRPr="00D659CC">
        <w:t xml:space="preserve">, if </w:t>
      </w:r>
      <w:r w:rsidRPr="00D659CC">
        <w:rPr>
          <w:rFonts w:ascii="Consolas" w:hAnsi="Consolas"/>
          <w:b/>
          <w:bCs/>
          <w:noProof/>
          <w:kern w:val="32"/>
          <w:sz w:val="22"/>
        </w:rPr>
        <w:t>isValidTime</w:t>
      </w:r>
      <w:r w:rsidRPr="00D659CC">
        <w:t xml:space="preserve"> is </w:t>
      </w:r>
      <w:r w:rsidRPr="00D659CC">
        <w:rPr>
          <w:rFonts w:ascii="Consolas" w:hAnsi="Consolas"/>
          <w:b/>
          <w:bCs/>
          <w:noProof/>
          <w:kern w:val="32"/>
          <w:sz w:val="22"/>
        </w:rPr>
        <w:t>true</w:t>
      </w:r>
      <w:r w:rsidRPr="00D659CC">
        <w:t>, we print on the console "</w:t>
      </w:r>
      <w:r w:rsidRPr="00D659CC">
        <w:rPr>
          <w:b/>
        </w:rPr>
        <w:t xml:space="preserve">The time is </w:t>
      </w:r>
      <w:r w:rsidRPr="00D659CC">
        <w:rPr>
          <w:rStyle w:val="Code"/>
        </w:rPr>
        <w:t>hh:mm</w:t>
      </w:r>
      <w:r w:rsidRPr="00D659CC">
        <w:rPr>
          <w:b/>
        </w:rPr>
        <w:t xml:space="preserve"> now.</w:t>
      </w:r>
      <w:r w:rsidRPr="00D659CC">
        <w:rPr>
          <w:noProof/>
        </w:rPr>
        <w:t>"</w:t>
      </w:r>
      <w:r w:rsidRPr="00D659CC">
        <w:t xml:space="preserve"> where </w:t>
      </w:r>
      <w:r w:rsidRPr="00D659CC">
        <w:rPr>
          <w:rFonts w:ascii="Consolas" w:hAnsi="Consolas"/>
          <w:b/>
          <w:bCs/>
          <w:noProof/>
          <w:kern w:val="32"/>
          <w:sz w:val="22"/>
        </w:rPr>
        <w:t>hh</w:t>
      </w:r>
      <w:r w:rsidRPr="00D659CC">
        <w:t xml:space="preserve"> is respectively the value of the variable </w:t>
      </w:r>
      <w:r w:rsidRPr="00D659CC">
        <w:rPr>
          <w:rFonts w:ascii="Consolas" w:hAnsi="Consolas"/>
          <w:b/>
          <w:bCs/>
          <w:noProof/>
          <w:kern w:val="32"/>
          <w:sz w:val="22"/>
        </w:rPr>
        <w:t>hours</w:t>
      </w:r>
      <w:r w:rsidRPr="00D659CC">
        <w:t xml:space="preserve">, and </w:t>
      </w:r>
      <w:r w:rsidRPr="00D659CC">
        <w:rPr>
          <w:rFonts w:ascii="Consolas" w:hAnsi="Consolas"/>
          <w:b/>
          <w:bCs/>
          <w:noProof/>
          <w:kern w:val="32"/>
          <w:sz w:val="22"/>
        </w:rPr>
        <w:t>mm</w:t>
      </w:r>
      <w:r w:rsidRPr="00D659CC">
        <w:t xml:space="preserve"> – of the variable </w:t>
      </w:r>
      <w:r w:rsidRPr="00D659CC">
        <w:rPr>
          <w:rFonts w:ascii="Consolas" w:hAnsi="Consolas"/>
          <w:b/>
          <w:bCs/>
          <w:noProof/>
          <w:kern w:val="32"/>
          <w:sz w:val="22"/>
        </w:rPr>
        <w:t>minutes</w:t>
      </w:r>
      <w:r w:rsidRPr="00D659CC">
        <w:t xml:space="preserve">. In the </w:t>
      </w:r>
      <w:r w:rsidRPr="00D659CC">
        <w:rPr>
          <w:rFonts w:ascii="Consolas" w:hAnsi="Consolas"/>
          <w:b/>
          <w:bCs/>
          <w:noProof/>
          <w:kern w:val="32"/>
          <w:sz w:val="22"/>
        </w:rPr>
        <w:t>else</w:t>
      </w:r>
      <w:r w:rsidRPr="00D659CC">
        <w:t xml:space="preserve"> part of the conditional </w:t>
      </w:r>
      <w:r w:rsidR="003E6F8A" w:rsidRPr="00D659CC">
        <w:t>statement</w:t>
      </w:r>
      <w:r w:rsidRPr="00D659CC">
        <w:t xml:space="preserve"> we print that the input time was invalid </w:t>
      </w:r>
      <w:r w:rsidRPr="00D659CC">
        <w:rPr>
          <w:noProof/>
        </w:rPr>
        <w:t>– "</w:t>
      </w:r>
      <w:r w:rsidRPr="00D659CC">
        <w:rPr>
          <w:b/>
        </w:rPr>
        <w:t>Incorrect time!</w:t>
      </w:r>
      <w:r w:rsidRPr="00D659CC">
        <w:rPr>
          <w:noProof/>
        </w:rPr>
        <w:t>".</w:t>
      </w:r>
    </w:p>
    <w:p w14:paraId="68F4C7C4" w14:textId="77777777" w:rsidR="00B7428F" w:rsidRPr="00D659CC" w:rsidRDefault="00B7428F" w:rsidP="00B7428F">
      <w:pPr>
        <w:spacing w:after="120"/>
      </w:pPr>
      <w:r w:rsidRPr="00D659CC">
        <w:t xml:space="preserve">A possible output of the program, with </w:t>
      </w:r>
      <w:r w:rsidRPr="00401949">
        <w:rPr>
          <w:b/>
          <w:bCs/>
        </w:rPr>
        <w:t>correct data</w:t>
      </w:r>
      <w:r w:rsidRPr="00D659CC">
        <w:t>, is shown below:</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2CF757A" w14:textId="77777777" w:rsidTr="000F4039">
        <w:tc>
          <w:tcPr>
            <w:tcW w:w="9668" w:type="dxa"/>
            <w:tcBorders>
              <w:top w:val="single" w:sz="4" w:space="0" w:color="auto"/>
              <w:left w:val="single" w:sz="4" w:space="0" w:color="auto"/>
              <w:bottom w:val="single" w:sz="4" w:space="0" w:color="auto"/>
              <w:right w:val="single" w:sz="4" w:space="0" w:color="auto"/>
            </w:tcBorders>
          </w:tcPr>
          <w:p w14:paraId="11A0995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What time is it?</w:t>
            </w:r>
          </w:p>
          <w:p w14:paraId="5926C6F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Hours: </w:t>
            </w:r>
            <w:r w:rsidRPr="00D659CC">
              <w:rPr>
                <w:rFonts w:ascii="Consolas" w:hAnsi="Consolas" w:cs="Courier New"/>
                <w:b/>
                <w:bCs/>
                <w:color w:val="008000"/>
                <w:sz w:val="22"/>
              </w:rPr>
              <w:t>17</w:t>
            </w:r>
          </w:p>
          <w:p w14:paraId="3FAAD17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Minutes: </w:t>
            </w:r>
            <w:r w:rsidRPr="00D659CC">
              <w:rPr>
                <w:rFonts w:ascii="Consolas" w:hAnsi="Consolas" w:cs="Courier New"/>
                <w:b/>
                <w:bCs/>
                <w:color w:val="008000"/>
                <w:sz w:val="22"/>
              </w:rPr>
              <w:t>33</w:t>
            </w:r>
          </w:p>
          <w:p w14:paraId="17326167"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The time is 17:33 now.</w:t>
            </w:r>
          </w:p>
        </w:tc>
      </w:tr>
    </w:tbl>
    <w:p w14:paraId="6BDA809D" w14:textId="77777777" w:rsidR="00B7428F" w:rsidRPr="00D659CC" w:rsidRDefault="00B7428F" w:rsidP="00B7428F">
      <w:pPr>
        <w:spacing w:after="120"/>
      </w:pPr>
      <w:r w:rsidRPr="00D659CC">
        <w:t>And here</w:t>
      </w:r>
      <w:r w:rsidR="002509B8" w:rsidRPr="00D659CC">
        <w:t>’s</w:t>
      </w:r>
      <w:r w:rsidRPr="00D659CC">
        <w:t xml:space="preserve"> how the program behaves, when the </w:t>
      </w:r>
      <w:r w:rsidRPr="00401949">
        <w:rPr>
          <w:b/>
          <w:bCs/>
        </w:rPr>
        <w:t>data is incorrect</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9D2D058" w14:textId="77777777" w:rsidTr="000F4039">
        <w:tc>
          <w:tcPr>
            <w:tcW w:w="9668" w:type="dxa"/>
            <w:tcBorders>
              <w:top w:val="single" w:sz="4" w:space="0" w:color="auto"/>
              <w:left w:val="single" w:sz="4" w:space="0" w:color="auto"/>
              <w:bottom w:val="single" w:sz="4" w:space="0" w:color="auto"/>
              <w:right w:val="single" w:sz="4" w:space="0" w:color="auto"/>
            </w:tcBorders>
          </w:tcPr>
          <w:p w14:paraId="3885093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What time is it?</w:t>
            </w:r>
          </w:p>
          <w:p w14:paraId="62BE547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Hours: </w:t>
            </w:r>
            <w:r w:rsidRPr="00D659CC">
              <w:rPr>
                <w:rFonts w:ascii="Consolas" w:hAnsi="Consolas" w:cs="Courier New"/>
                <w:b/>
                <w:color w:val="008000"/>
                <w:sz w:val="22"/>
              </w:rPr>
              <w:t>33</w:t>
            </w:r>
          </w:p>
          <w:p w14:paraId="3ABB7E39"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lastRenderedPageBreak/>
              <w:t xml:space="preserve">Minutes: </w:t>
            </w:r>
            <w:r w:rsidRPr="00D659CC">
              <w:rPr>
                <w:rFonts w:ascii="Consolas" w:hAnsi="Consolas" w:cs="Courier New"/>
                <w:b/>
                <w:color w:val="008000"/>
                <w:sz w:val="22"/>
              </w:rPr>
              <w:t>-2</w:t>
            </w:r>
          </w:p>
          <w:p w14:paraId="45E6297F" w14:textId="77777777"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Incorrect time!</w:t>
            </w:r>
          </w:p>
        </w:tc>
      </w:tr>
    </w:tbl>
    <w:p w14:paraId="178F8654" w14:textId="77777777" w:rsidR="00B7428F" w:rsidRPr="00D659CC" w:rsidRDefault="00B7428F" w:rsidP="00732360">
      <w:pPr>
        <w:pStyle w:val="Heading3"/>
      </w:pPr>
      <w:r w:rsidRPr="00D659CC">
        <w:lastRenderedPageBreak/>
        <w:t>Sorting – Example</w:t>
      </w:r>
    </w:p>
    <w:p w14:paraId="78210D7E" w14:textId="77777777" w:rsidR="00B7428F" w:rsidRPr="00D659CC" w:rsidRDefault="00B7428F" w:rsidP="00B7428F">
      <w:pPr>
        <w:spacing w:after="120"/>
      </w:pPr>
      <w:r w:rsidRPr="00D659CC">
        <w:t>Let</w:t>
      </w:r>
      <w:r w:rsidR="002509B8" w:rsidRPr="00D659CC">
        <w:t>’s</w:t>
      </w:r>
      <w:r w:rsidRPr="00D659CC">
        <w:t xml:space="preserve"> try to create a method that sorts (puts in order) a set of values in ascending order. The result will be a string with the sorted numbers.</w:t>
      </w:r>
    </w:p>
    <w:p w14:paraId="270F97D5" w14:textId="77777777" w:rsidR="00B7428F" w:rsidRPr="00D659CC" w:rsidRDefault="00B7428F" w:rsidP="00B7428F">
      <w:r w:rsidRPr="00D659CC">
        <w:t>With this in mind, we suppose that the subtasks we have to cope with are two:</w:t>
      </w:r>
    </w:p>
    <w:p w14:paraId="1C408000" w14:textId="77777777" w:rsidR="00B7428F" w:rsidRPr="00D659CC" w:rsidRDefault="00B7428F" w:rsidP="00DA1C27">
      <w:pPr>
        <w:numPr>
          <w:ilvl w:val="0"/>
          <w:numId w:val="9"/>
        </w:numPr>
        <w:tabs>
          <w:tab w:val="clear" w:pos="568"/>
        </w:tabs>
        <w:spacing w:after="120"/>
      </w:pPr>
      <w:r w:rsidRPr="00D659CC">
        <w:t>How to give the numbers to our method, so it could sort them</w:t>
      </w:r>
    </w:p>
    <w:p w14:paraId="717B4D9F" w14:textId="77777777" w:rsidR="00B7428F" w:rsidRPr="00D659CC" w:rsidRDefault="00B7428F" w:rsidP="00DA1C27">
      <w:pPr>
        <w:numPr>
          <w:ilvl w:val="0"/>
          <w:numId w:val="9"/>
        </w:numPr>
        <w:tabs>
          <w:tab w:val="clear" w:pos="568"/>
        </w:tabs>
        <w:spacing w:after="120"/>
      </w:pPr>
      <w:r w:rsidRPr="00D659CC">
        <w:t>How to sort those numbers</w:t>
      </w:r>
    </w:p>
    <w:p w14:paraId="225DD3DC" w14:textId="77777777" w:rsidR="00B7428F" w:rsidRPr="00D659CC" w:rsidRDefault="00B7428F" w:rsidP="00B7428F">
      <w:pPr>
        <w:spacing w:after="120"/>
      </w:pPr>
      <w:r w:rsidRPr="00D659CC">
        <w:t>Our method has to take an array on numbers as a parameter, create a sort of that array and return i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0EABD5D8" w14:textId="77777777" w:rsidTr="00401949">
        <w:tc>
          <w:tcPr>
            <w:tcW w:w="9668" w:type="dxa"/>
            <w:tcBorders>
              <w:top w:val="single" w:sz="4" w:space="0" w:color="auto"/>
              <w:left w:val="single" w:sz="4" w:space="0" w:color="auto"/>
              <w:bottom w:val="single" w:sz="4" w:space="0" w:color="auto"/>
              <w:right w:val="single" w:sz="4" w:space="0" w:color="auto"/>
            </w:tcBorders>
          </w:tcPr>
          <w:p w14:paraId="04956595"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int</w:t>
            </w:r>
            <w:r w:rsidRPr="00D659CC">
              <w:rPr>
                <w:rFonts w:ascii="Consolas" w:hAnsi="Consolas"/>
                <w:noProof/>
                <w:sz w:val="22"/>
              </w:rPr>
              <w:t>[] numbers)</w:t>
            </w:r>
          </w:p>
          <w:p w14:paraId="7266C39E"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B6B70F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 comes here</w:t>
            </w:r>
            <w:r w:rsidR="00B019E1" w:rsidRPr="00D659CC">
              <w:rPr>
                <w:rFonts w:ascii="Consolas" w:hAnsi="Consolas" w:cs="Courier New"/>
                <w:noProof/>
                <w:color w:val="008000"/>
                <w:sz w:val="22"/>
              </w:rPr>
              <w:t xml:space="preserve"> …</w:t>
            </w:r>
          </w:p>
          <w:p w14:paraId="13D9BB94"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22FDDC6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14:paraId="7FFC573E"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71377DBB" w14:textId="77777777" w:rsidR="00B7428F" w:rsidRPr="00D659CC" w:rsidRDefault="00B7428F" w:rsidP="00B7428F">
      <w:pPr>
        <w:spacing w:after="120"/>
      </w:pPr>
      <w:r w:rsidRPr="00D659CC">
        <w:t>This solution seems to satisfy the task requirements. However, it seems that we could optimize it more, and instead of the argument to be an integer array, we can declare it in such way that it could accept a variable count of integer parameters.</w:t>
      </w:r>
    </w:p>
    <w:p w14:paraId="78DF6CF6" w14:textId="77777777" w:rsidR="00B7428F" w:rsidRPr="00D659CC" w:rsidRDefault="00B7428F" w:rsidP="00B7428F">
      <w:pPr>
        <w:spacing w:after="120"/>
      </w:pPr>
      <w:r w:rsidRPr="00D659CC">
        <w:t xml:space="preserve">This will save us the need to initialize the array in advance when we invoke the method with a small set of numbers. In case of bigger sets of input numbers, as we saw in the subsection for </w:t>
      </w:r>
      <w:hyperlink w:anchor="_Variable_Number_of" w:history="1">
        <w:r w:rsidRPr="00D659CC">
          <w:rPr>
            <w:rStyle w:val="Hyperlink"/>
          </w:rPr>
          <w:t xml:space="preserve">method declaration with a variable </w:t>
        </w:r>
        <w:r w:rsidR="006C75D3" w:rsidRPr="00D659CC">
          <w:rPr>
            <w:rStyle w:val="Hyperlink"/>
          </w:rPr>
          <w:t>number</w:t>
        </w:r>
        <w:r w:rsidRPr="00D659CC">
          <w:rPr>
            <w:rStyle w:val="Hyperlink"/>
          </w:rPr>
          <w:t xml:space="preserve"> of arguments</w:t>
        </w:r>
      </w:hyperlink>
      <w:r w:rsidRPr="00D659CC">
        <w:t>, we could directly pass an already initialized array of integers, instead of passing them as parameters of the method. Hence, the initial declaration turns into:</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101FAE9E" w14:textId="77777777" w:rsidTr="00401949">
        <w:trPr>
          <w:trHeight w:val="17"/>
        </w:trPr>
        <w:tc>
          <w:tcPr>
            <w:tcW w:w="9668" w:type="dxa"/>
            <w:tcBorders>
              <w:top w:val="single" w:sz="4" w:space="0" w:color="auto"/>
              <w:left w:val="single" w:sz="4" w:space="0" w:color="auto"/>
              <w:bottom w:val="single" w:sz="4" w:space="0" w:color="auto"/>
              <w:right w:val="single" w:sz="4" w:space="0" w:color="auto"/>
            </w:tcBorders>
          </w:tcPr>
          <w:p w14:paraId="2E64074A"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numbers)</w:t>
            </w:r>
          </w:p>
          <w:p w14:paraId="4E786757"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C215D0D"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 comes here</w:t>
            </w:r>
            <w:r w:rsidR="001F04AC" w:rsidRPr="00D659CC">
              <w:rPr>
                <w:rFonts w:ascii="Consolas" w:hAnsi="Consolas" w:cs="Courier New"/>
                <w:noProof/>
                <w:color w:val="008000"/>
                <w:sz w:val="22"/>
              </w:rPr>
              <w:t xml:space="preserve"> …</w:t>
            </w:r>
          </w:p>
          <w:p w14:paraId="26FBC3DF" w14:textId="77777777" w:rsidR="00B7428F" w:rsidRPr="00D659CC" w:rsidRDefault="00B7428F" w:rsidP="00B7428F">
            <w:pPr>
              <w:autoSpaceDE w:val="0"/>
              <w:autoSpaceDN w:val="0"/>
              <w:adjustRightInd w:val="0"/>
              <w:spacing w:before="0"/>
              <w:jc w:val="left"/>
              <w:rPr>
                <w:rFonts w:ascii="Consolas" w:hAnsi="Consolas" w:cs="Courier New"/>
                <w:noProof/>
                <w:sz w:val="22"/>
              </w:rPr>
            </w:pPr>
          </w:p>
          <w:p w14:paraId="2395F723"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14:paraId="4B36CB3D"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2A7A9381" w14:textId="77777777" w:rsidR="00B7428F" w:rsidRPr="00D659CC" w:rsidRDefault="00B7428F" w:rsidP="00B7428F">
      <w:pPr>
        <w:spacing w:after="120"/>
      </w:pPr>
      <w:r w:rsidRPr="00D659CC">
        <w:t>Now we must to decide how to sort our array. One of the easiest ways for this to be done is to use the so-called</w:t>
      </w:r>
      <w:r w:rsidRPr="00D659CC">
        <w:rPr>
          <w:b/>
        </w:rPr>
        <w:t xml:space="preserve"> </w:t>
      </w:r>
      <w:r w:rsidR="006B3EC5" w:rsidRPr="00D659CC">
        <w:rPr>
          <w:b/>
        </w:rPr>
        <w:t>"</w:t>
      </w:r>
      <w:r w:rsidRPr="00D659CC">
        <w:rPr>
          <w:b/>
        </w:rPr>
        <w:t>selection sort</w:t>
      </w:r>
      <w:r w:rsidR="006B3EC5" w:rsidRPr="00D659CC">
        <w:rPr>
          <w:b/>
        </w:rPr>
        <w:t>"</w:t>
      </w:r>
      <w:r w:rsidRPr="00D659CC">
        <w:rPr>
          <w:b/>
        </w:rPr>
        <w:t xml:space="preserve"> algorithm</w:t>
      </w:r>
      <w:r w:rsidRPr="00D659CC">
        <w:t>. This method considers the array as two parts – sorted and unsorted. The sorted part is in the left side of the array, while the unsorted is in the right. For each step of the algorithm, the sorted part expands to the right with one element and the unsorted shrinks with one element from its left part.</w:t>
      </w:r>
    </w:p>
    <w:p w14:paraId="3B7986DE" w14:textId="09EB88B7" w:rsidR="00B7428F" w:rsidRPr="00D659CC" w:rsidRDefault="00B7428F" w:rsidP="00B7428F">
      <w:pPr>
        <w:spacing w:after="120"/>
      </w:pPr>
      <w:r w:rsidRPr="00D659CC">
        <w:t>Let</w:t>
      </w:r>
      <w:r w:rsidR="002509B8" w:rsidRPr="00D659CC">
        <w:t>’s</w:t>
      </w:r>
      <w:r w:rsidRPr="00D659CC">
        <w:t xml:space="preserve"> take a look at an example. </w:t>
      </w:r>
      <w:r w:rsidR="00401949">
        <w:t>A</w:t>
      </w:r>
      <w:r w:rsidRPr="00D659CC">
        <w:t>ssume we have the following unsorted array</w:t>
      </w:r>
      <w:r w:rsidR="006B3EC5" w:rsidRPr="00D659CC">
        <w:t xml:space="preserve"> and we want to order its elements by </w:t>
      </w:r>
      <w:r w:rsidR="006B3EC5" w:rsidRPr="00D659CC">
        <w:rPr>
          <w:b/>
        </w:rPr>
        <w:t>selection sorting</w:t>
      </w:r>
      <w:r w:rsidRPr="00D659CC">
        <w:t>:</w:t>
      </w:r>
    </w:p>
    <w:p w14:paraId="4037C5AB" w14:textId="77777777" w:rsidR="00B7428F" w:rsidRPr="00D659CC" w:rsidRDefault="00B7428F" w:rsidP="00B7428F">
      <w:pPr>
        <w:jc w:val="center"/>
      </w:pPr>
      <w:r w:rsidRPr="00D659CC">
        <w:rPr>
          <w:noProof/>
        </w:rPr>
        <w:drawing>
          <wp:inline distT="0" distB="0" distL="0" distR="0" wp14:anchorId="60542AB8" wp14:editId="17F7B342">
            <wp:extent cx="2042160" cy="312420"/>
            <wp:effectExtent l="0" t="0" r="0" b="0"/>
            <wp:docPr id="5236" name="Picture 5236" descr="Selection sort: initial array" title="Selection sort: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sort_arr_1"/>
                    <pic:cNvPicPr>
                      <a:picLocks noChangeAspect="1" noChangeArrowheads="1"/>
                    </pic:cNvPicPr>
                  </pic:nvPicPr>
                  <pic:blipFill>
                    <a:blip r:embed="rId256" cstate="print">
                      <a:extLst>
                        <a:ext uri="{28A0092B-C50C-407E-A947-70E740481C1C}">
                          <a14:useLocalDpi xmlns:a14="http://schemas.microsoft.com/office/drawing/2010/main"/>
                        </a:ext>
                      </a:extLst>
                    </a:blip>
                    <a:srcRect/>
                    <a:stretch>
                      <a:fillRect/>
                    </a:stretch>
                  </pic:blipFill>
                  <pic:spPr bwMode="auto">
                    <a:xfrm>
                      <a:off x="0" y="0"/>
                      <a:ext cx="2042160" cy="312420"/>
                    </a:xfrm>
                    <a:prstGeom prst="rect">
                      <a:avLst/>
                    </a:prstGeom>
                    <a:noFill/>
                    <a:ln>
                      <a:noFill/>
                    </a:ln>
                  </pic:spPr>
                </pic:pic>
              </a:graphicData>
            </a:graphic>
          </wp:inline>
        </w:drawing>
      </w:r>
    </w:p>
    <w:p w14:paraId="36A714DA" w14:textId="77777777" w:rsidR="00B7428F" w:rsidRPr="00D659CC" w:rsidRDefault="00B7428F" w:rsidP="00B7428F">
      <w:pPr>
        <w:spacing w:after="120"/>
      </w:pPr>
      <w:r w:rsidRPr="00D659CC">
        <w:t>On each step our algorithms must find the minimal element in the unsorted part of the array:</w:t>
      </w:r>
    </w:p>
    <w:p w14:paraId="42D7BFF8" w14:textId="77777777" w:rsidR="00B7428F" w:rsidRPr="00D659CC" w:rsidRDefault="00B7428F" w:rsidP="00B7428F">
      <w:pPr>
        <w:jc w:val="center"/>
      </w:pPr>
      <w:r w:rsidRPr="00D659CC">
        <w:rPr>
          <w:noProof/>
        </w:rPr>
        <w:lastRenderedPageBreak/>
        <w:drawing>
          <wp:inline distT="0" distB="0" distL="0" distR="0" wp14:anchorId="14A4995C" wp14:editId="099C229C">
            <wp:extent cx="2026920" cy="601980"/>
            <wp:effectExtent l="0" t="0" r="0" b="7620"/>
            <wp:docPr id="5237" name="Picture 5237" descr="Selection sort: minimal element found" title="Selection sort: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sort_arr_2"/>
                    <pic:cNvPicPr>
                      <a:picLocks noChangeAspect="1" noChangeArrowheads="1"/>
                    </pic:cNvPicPr>
                  </pic:nvPicPr>
                  <pic:blipFill rotWithShape="1">
                    <a:blip r:embed="rId257" cstate="print">
                      <a:extLst>
                        <a:ext uri="{28A0092B-C50C-407E-A947-70E740481C1C}">
                          <a14:useLocalDpi xmlns:a14="http://schemas.microsoft.com/office/drawing/2010/main"/>
                        </a:ext>
                      </a:extLst>
                    </a:blip>
                    <a:srcRect b="13187"/>
                    <a:stretch/>
                  </pic:blipFill>
                  <pic:spPr bwMode="auto">
                    <a:xfrm>
                      <a:off x="0" y="0"/>
                      <a:ext cx="2026920" cy="601980"/>
                    </a:xfrm>
                    <a:prstGeom prst="rect">
                      <a:avLst/>
                    </a:prstGeom>
                    <a:noFill/>
                    <a:ln>
                      <a:noFill/>
                    </a:ln>
                    <a:extLst>
                      <a:ext uri="{53640926-AAD7-44D8-BBD7-CCE9431645EC}">
                        <a14:shadowObscured xmlns:a14="http://schemas.microsoft.com/office/drawing/2010/main"/>
                      </a:ext>
                    </a:extLst>
                  </pic:spPr>
                </pic:pic>
              </a:graphicData>
            </a:graphic>
          </wp:inline>
        </w:drawing>
      </w:r>
    </w:p>
    <w:p w14:paraId="69EC5F96" w14:textId="77777777" w:rsidR="00B7428F" w:rsidRPr="00D659CC" w:rsidRDefault="00B7428F" w:rsidP="00B7428F">
      <w:pPr>
        <w:spacing w:after="120"/>
      </w:pPr>
      <w:r w:rsidRPr="00D659CC">
        <w:t>Then the minimal element must swap with the first element from the unsorted part of the array:</w:t>
      </w:r>
    </w:p>
    <w:p w14:paraId="2C1BFD2C" w14:textId="77777777" w:rsidR="00B7428F" w:rsidRPr="00D659CC" w:rsidRDefault="00B7428F" w:rsidP="00B7428F">
      <w:pPr>
        <w:jc w:val="center"/>
      </w:pPr>
      <w:r w:rsidRPr="00D659CC">
        <w:rPr>
          <w:noProof/>
        </w:rPr>
        <w:drawing>
          <wp:inline distT="0" distB="0" distL="0" distR="0" wp14:anchorId="45E87963" wp14:editId="0285A615">
            <wp:extent cx="2026920" cy="739140"/>
            <wp:effectExtent l="0" t="0" r="0" b="3810"/>
            <wp:docPr id="5238" name="Picture 5238" descr="Selection sort: minimal element moved at first position" title="Selection sort: minimal element moved at first 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sort_arr_3"/>
                    <pic:cNvPicPr>
                      <a:picLocks noChangeAspect="1" noChangeArrowheads="1"/>
                    </pic:cNvPicPr>
                  </pic:nvPicPr>
                  <pic:blipFill rotWithShape="1">
                    <a:blip r:embed="rId258" cstate="print">
                      <a:extLst>
                        <a:ext uri="{28A0092B-C50C-407E-A947-70E740481C1C}">
                          <a14:useLocalDpi xmlns:a14="http://schemas.microsoft.com/office/drawing/2010/main"/>
                        </a:ext>
                      </a:extLst>
                    </a:blip>
                    <a:srcRect b="11818"/>
                    <a:stretch/>
                  </pic:blipFill>
                  <pic:spPr bwMode="auto">
                    <a:xfrm>
                      <a:off x="0" y="0"/>
                      <a:ext cx="2026920" cy="739140"/>
                    </a:xfrm>
                    <a:prstGeom prst="rect">
                      <a:avLst/>
                    </a:prstGeom>
                    <a:noFill/>
                    <a:ln>
                      <a:noFill/>
                    </a:ln>
                    <a:extLst>
                      <a:ext uri="{53640926-AAD7-44D8-BBD7-CCE9431645EC}">
                        <a14:shadowObscured xmlns:a14="http://schemas.microsoft.com/office/drawing/2010/main"/>
                      </a:ext>
                    </a:extLst>
                  </pic:spPr>
                </pic:pic>
              </a:graphicData>
            </a:graphic>
          </wp:inline>
        </w:drawing>
      </w:r>
    </w:p>
    <w:p w14:paraId="48CC483E" w14:textId="77777777" w:rsidR="00B7428F" w:rsidRPr="00D659CC" w:rsidRDefault="00B7428F" w:rsidP="00B7428F">
      <w:pPr>
        <w:spacing w:after="120"/>
      </w:pPr>
      <w:r w:rsidRPr="00D659CC">
        <w:t>Then we look for the minimal element again, from the rest of the unsorted part of the array (all elements except the first one):</w:t>
      </w:r>
    </w:p>
    <w:p w14:paraId="5FFC4265" w14:textId="77777777" w:rsidR="00B7428F" w:rsidRPr="00D659CC" w:rsidRDefault="00B7428F" w:rsidP="00B7428F">
      <w:pPr>
        <w:jc w:val="center"/>
      </w:pPr>
      <w:r w:rsidRPr="00D659CC">
        <w:rPr>
          <w:noProof/>
        </w:rPr>
        <w:drawing>
          <wp:inline distT="0" distB="0" distL="0" distR="0" wp14:anchorId="5C41224F" wp14:editId="49CE10C2">
            <wp:extent cx="2026920" cy="594360"/>
            <wp:effectExtent l="0" t="0" r="0" b="0"/>
            <wp:docPr id="5239" name="Picture 5239" descr="Selection sort: second minimal element found" title="Selection sort: second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ort_arr_4"/>
                    <pic:cNvPicPr>
                      <a:picLocks noChangeAspect="1" noChangeArrowheads="1"/>
                    </pic:cNvPicPr>
                  </pic:nvPicPr>
                  <pic:blipFill rotWithShape="1">
                    <a:blip r:embed="rId259" cstate="print">
                      <a:extLst>
                        <a:ext uri="{28A0092B-C50C-407E-A947-70E740481C1C}">
                          <a14:useLocalDpi xmlns:a14="http://schemas.microsoft.com/office/drawing/2010/main"/>
                        </a:ext>
                      </a:extLst>
                    </a:blip>
                    <a:srcRect b="13442"/>
                    <a:stretch/>
                  </pic:blipFill>
                  <pic:spPr bwMode="auto">
                    <a:xfrm>
                      <a:off x="0" y="0"/>
                      <a:ext cx="2026920" cy="594360"/>
                    </a:xfrm>
                    <a:prstGeom prst="rect">
                      <a:avLst/>
                    </a:prstGeom>
                    <a:noFill/>
                    <a:ln>
                      <a:noFill/>
                    </a:ln>
                    <a:extLst>
                      <a:ext uri="{53640926-AAD7-44D8-BBD7-CCE9431645EC}">
                        <a14:shadowObscured xmlns:a14="http://schemas.microsoft.com/office/drawing/2010/main"/>
                      </a:ext>
                    </a:extLst>
                  </pic:spPr>
                </pic:pic>
              </a:graphicData>
            </a:graphic>
          </wp:inline>
        </w:drawing>
      </w:r>
    </w:p>
    <w:p w14:paraId="6B8C0EA8" w14:textId="77777777" w:rsidR="00B7428F" w:rsidRPr="00D659CC" w:rsidRDefault="00B7428F" w:rsidP="00B7428F">
      <w:pPr>
        <w:spacing w:after="120"/>
      </w:pPr>
      <w:r w:rsidRPr="00D659CC">
        <w:t>That minimal element now exchanges with the first from the unsorted part:</w:t>
      </w:r>
    </w:p>
    <w:p w14:paraId="771B276F" w14:textId="77777777" w:rsidR="00B7428F" w:rsidRPr="00D659CC" w:rsidRDefault="00B7428F" w:rsidP="00B7428F">
      <w:pPr>
        <w:spacing w:after="120"/>
        <w:jc w:val="center"/>
      </w:pPr>
      <w:r w:rsidRPr="00D659CC">
        <w:rPr>
          <w:noProof/>
        </w:rPr>
        <w:drawing>
          <wp:inline distT="0" distB="0" distL="0" distR="0" wp14:anchorId="0165CE14" wp14:editId="399F8273">
            <wp:extent cx="2026920" cy="838200"/>
            <wp:effectExtent l="0" t="0" r="0" b="0"/>
            <wp:docPr id="5240" name="Picture 5240" descr="Selection sort: second minimal element moved at its position" title="Selection sort: second minimal element mov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ort_arr_5"/>
                    <pic:cNvPicPr>
                      <a:picLocks noChangeAspect="1" noChangeArrowheads="1"/>
                    </pic:cNvPicPr>
                  </pic:nvPicPr>
                  <pic:blipFill>
                    <a:blip r:embed="rId260" cstate="print">
                      <a:extLst>
                        <a:ext uri="{28A0092B-C50C-407E-A947-70E740481C1C}">
                          <a14:useLocalDpi xmlns:a14="http://schemas.microsoft.com/office/drawing/2010/main"/>
                        </a:ext>
                      </a:extLst>
                    </a:blip>
                    <a:srcRect/>
                    <a:stretch>
                      <a:fillRect/>
                    </a:stretch>
                  </pic:blipFill>
                  <pic:spPr bwMode="auto">
                    <a:xfrm>
                      <a:off x="0" y="0"/>
                      <a:ext cx="2026920" cy="838200"/>
                    </a:xfrm>
                    <a:prstGeom prst="rect">
                      <a:avLst/>
                    </a:prstGeom>
                    <a:noFill/>
                    <a:ln>
                      <a:noFill/>
                    </a:ln>
                  </pic:spPr>
                </pic:pic>
              </a:graphicData>
            </a:graphic>
          </wp:inline>
        </w:drawing>
      </w:r>
    </w:p>
    <w:p w14:paraId="67C4B672" w14:textId="77777777" w:rsidR="00B7428F" w:rsidRPr="00D659CC" w:rsidRDefault="00B7428F" w:rsidP="00B7428F">
      <w:pPr>
        <w:spacing w:after="120"/>
        <w:jc w:val="center"/>
      </w:pPr>
      <w:r w:rsidRPr="00D659CC">
        <w:rPr>
          <w:noProof/>
        </w:rPr>
        <w:drawing>
          <wp:inline distT="0" distB="0" distL="0" distR="0" wp14:anchorId="375C3D90" wp14:editId="68B27CB3">
            <wp:extent cx="2026920" cy="609600"/>
            <wp:effectExtent l="0" t="0" r="0" b="0"/>
            <wp:docPr id="5241" name="Picture 5241" descr="Selection sort: third minimal element found" title="Selection sort: third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ort_arr_6"/>
                    <pic:cNvPicPr>
                      <a:picLocks noChangeAspect="1" noChangeArrowheads="1"/>
                    </pic:cNvPicPr>
                  </pic:nvPicPr>
                  <pic:blipFill>
                    <a:blip r:embed="rId261" cstate="print">
                      <a:extLst>
                        <a:ext uri="{28A0092B-C50C-407E-A947-70E740481C1C}">
                          <a14:useLocalDpi xmlns:a14="http://schemas.microsoft.com/office/drawing/2010/main"/>
                        </a:ext>
                      </a:extLst>
                    </a:blip>
                    <a:srcRect b="12273"/>
                    <a:stretch>
                      <a:fillRect/>
                    </a:stretch>
                  </pic:blipFill>
                  <pic:spPr bwMode="auto">
                    <a:xfrm>
                      <a:off x="0" y="0"/>
                      <a:ext cx="2026920" cy="609600"/>
                    </a:xfrm>
                    <a:prstGeom prst="rect">
                      <a:avLst/>
                    </a:prstGeom>
                    <a:noFill/>
                    <a:ln>
                      <a:noFill/>
                    </a:ln>
                  </pic:spPr>
                </pic:pic>
              </a:graphicData>
            </a:graphic>
          </wp:inline>
        </w:drawing>
      </w:r>
    </w:p>
    <w:p w14:paraId="00982DA0" w14:textId="19B2BAC8" w:rsidR="00B7428F" w:rsidRPr="00D659CC" w:rsidRDefault="00401949" w:rsidP="00B7428F">
      <w:r>
        <w:t>T</w:t>
      </w:r>
      <w:r w:rsidR="00B7428F" w:rsidRPr="00D659CC">
        <w:t>his step is repeated until the unsorted part of the array reaches a length of 0, i.e. it is empty:</w:t>
      </w:r>
    </w:p>
    <w:p w14:paraId="691B106A" w14:textId="77777777" w:rsidR="00B7428F" w:rsidRPr="00D659CC" w:rsidRDefault="00B7428F" w:rsidP="00B7428F">
      <w:pPr>
        <w:jc w:val="center"/>
      </w:pPr>
      <w:r w:rsidRPr="00D659CC">
        <w:rPr>
          <w:noProof/>
        </w:rPr>
        <w:drawing>
          <wp:inline distT="0" distB="0" distL="0" distR="0" wp14:anchorId="2266D27E" wp14:editId="5DA60217">
            <wp:extent cx="2087880" cy="693420"/>
            <wp:effectExtent l="0" t="0" r="7620" b="0"/>
            <wp:docPr id="5242" name="Picture 5242" descr="Selection sort: last minimal element found" title="Selection sort: last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ort_arr_7"/>
                    <pic:cNvPicPr>
                      <a:picLocks noChangeAspect="1" noChangeArrowheads="1"/>
                    </pic:cNvPicPr>
                  </pic:nvPicPr>
                  <pic:blipFill>
                    <a:blip r:embed="rId262" cstate="print">
                      <a:extLst>
                        <a:ext uri="{28A0092B-C50C-407E-A947-70E740481C1C}">
                          <a14:useLocalDpi xmlns:a14="http://schemas.microsoft.com/office/drawing/2010/main"/>
                        </a:ext>
                      </a:extLst>
                    </a:blip>
                    <a:srcRect/>
                    <a:stretch>
                      <a:fillRect/>
                    </a:stretch>
                  </pic:blipFill>
                  <pic:spPr bwMode="auto">
                    <a:xfrm>
                      <a:off x="0" y="0"/>
                      <a:ext cx="2087880" cy="693420"/>
                    </a:xfrm>
                    <a:prstGeom prst="rect">
                      <a:avLst/>
                    </a:prstGeom>
                    <a:noFill/>
                    <a:ln>
                      <a:noFill/>
                    </a:ln>
                  </pic:spPr>
                </pic:pic>
              </a:graphicData>
            </a:graphic>
          </wp:inline>
        </w:drawing>
      </w:r>
    </w:p>
    <w:p w14:paraId="4E51A2AD" w14:textId="77777777" w:rsidR="00B7428F" w:rsidRPr="00D659CC" w:rsidRDefault="00B7428F" w:rsidP="00B7428F">
      <w:pPr>
        <w:jc w:val="center"/>
      </w:pPr>
      <w:r w:rsidRPr="00D659CC">
        <w:rPr>
          <w:noProof/>
        </w:rPr>
        <w:drawing>
          <wp:inline distT="0" distB="0" distL="0" distR="0" wp14:anchorId="44AB0FC9" wp14:editId="71896D48">
            <wp:extent cx="2087880" cy="762000"/>
            <wp:effectExtent l="0" t="0" r="7620" b="0"/>
            <wp:docPr id="5243" name="Picture 5243" descr="Selection sort: last minimal element rearranged" title="Selection sort: last minimal element rearrang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sort_arr_8"/>
                    <pic:cNvPicPr>
                      <a:picLocks noChangeAspect="1" noChangeArrowheads="1"/>
                    </pic:cNvPicPr>
                  </pic:nvPicPr>
                  <pic:blipFill>
                    <a:blip r:embed="rId263" cstate="print">
                      <a:extLst>
                        <a:ext uri="{28A0092B-C50C-407E-A947-70E740481C1C}">
                          <a14:useLocalDpi xmlns:a14="http://schemas.microsoft.com/office/drawing/2010/main"/>
                        </a:ext>
                      </a:extLst>
                    </a:blip>
                    <a:srcRect b="9256"/>
                    <a:stretch>
                      <a:fillRect/>
                    </a:stretch>
                  </pic:blipFill>
                  <pic:spPr bwMode="auto">
                    <a:xfrm>
                      <a:off x="0" y="0"/>
                      <a:ext cx="2087880" cy="762000"/>
                    </a:xfrm>
                    <a:prstGeom prst="rect">
                      <a:avLst/>
                    </a:prstGeom>
                    <a:noFill/>
                    <a:ln>
                      <a:noFill/>
                    </a:ln>
                  </pic:spPr>
                </pic:pic>
              </a:graphicData>
            </a:graphic>
          </wp:inline>
        </w:drawing>
      </w:r>
    </w:p>
    <w:p w14:paraId="2CDAA8EE" w14:textId="2ADBC249" w:rsidR="00B7428F" w:rsidRPr="00D659CC" w:rsidRDefault="00B7428F" w:rsidP="00B7428F">
      <w:pPr>
        <w:spacing w:after="120"/>
      </w:pPr>
      <w:r w:rsidRPr="00D659CC">
        <w:t xml:space="preserve">As a </w:t>
      </w:r>
      <w:r w:rsidR="00401949" w:rsidRPr="00D659CC">
        <w:t>result,</w:t>
      </w:r>
      <w:r w:rsidRPr="00D659CC">
        <w:t xml:space="preserve"> the array is </w:t>
      </w:r>
      <w:r w:rsidRPr="00D659CC">
        <w:rPr>
          <w:b/>
        </w:rPr>
        <w:t>sorted</w:t>
      </w:r>
      <w:r w:rsidRPr="00D659CC">
        <w:t>:</w:t>
      </w:r>
    </w:p>
    <w:p w14:paraId="5B8F8362" w14:textId="77777777" w:rsidR="00B7428F" w:rsidRPr="00D659CC" w:rsidRDefault="00B7428F" w:rsidP="00B7428F">
      <w:pPr>
        <w:jc w:val="center"/>
      </w:pPr>
      <w:r w:rsidRPr="00D659CC">
        <w:rPr>
          <w:noProof/>
        </w:rPr>
        <w:drawing>
          <wp:inline distT="0" distB="0" distL="0" distR="0" wp14:anchorId="40324623" wp14:editId="63B9849B">
            <wp:extent cx="2042160" cy="312420"/>
            <wp:effectExtent l="0" t="0" r="0" b="0"/>
            <wp:docPr id="5244" name="Picture 5244" descr="Selection sort: finally the array is sorted after the algorithm is finished" title="Selection sort: finally the array is s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ort_arr_9"/>
                    <pic:cNvPicPr>
                      <a:picLocks noChangeAspect="1" noChangeArrowheads="1"/>
                    </pic:cNvPicPr>
                  </pic:nvPicPr>
                  <pic:blipFill>
                    <a:blip r:embed="rId264" cstate="print">
                      <a:extLst>
                        <a:ext uri="{28A0092B-C50C-407E-A947-70E740481C1C}">
                          <a14:useLocalDpi xmlns:a14="http://schemas.microsoft.com/office/drawing/2010/main"/>
                        </a:ext>
                      </a:extLst>
                    </a:blip>
                    <a:srcRect/>
                    <a:stretch>
                      <a:fillRect/>
                    </a:stretch>
                  </pic:blipFill>
                  <pic:spPr bwMode="auto">
                    <a:xfrm>
                      <a:off x="0" y="0"/>
                      <a:ext cx="2042160" cy="312420"/>
                    </a:xfrm>
                    <a:prstGeom prst="rect">
                      <a:avLst/>
                    </a:prstGeom>
                    <a:noFill/>
                    <a:ln>
                      <a:noFill/>
                    </a:ln>
                  </pic:spPr>
                </pic:pic>
              </a:graphicData>
            </a:graphic>
          </wp:inline>
        </w:drawing>
      </w:r>
    </w:p>
    <w:p w14:paraId="2BB02709" w14:textId="77777777" w:rsidR="00B7428F" w:rsidRPr="00D659CC" w:rsidRDefault="00B7428F" w:rsidP="00B7428F">
      <w:pPr>
        <w:spacing w:after="120"/>
      </w:pPr>
      <w:r w:rsidRPr="00D659CC">
        <w:t>This is a variant of a code, which implements the algorithm explained above (selection sort):</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5548EEA8" w14:textId="77777777" w:rsidTr="00401949">
        <w:tc>
          <w:tcPr>
            <w:tcW w:w="9668" w:type="dxa"/>
            <w:tcBorders>
              <w:top w:val="single" w:sz="4" w:space="0" w:color="auto"/>
              <w:left w:val="single" w:sz="4" w:space="0" w:color="auto"/>
              <w:bottom w:val="single" w:sz="4" w:space="0" w:color="auto"/>
              <w:right w:val="single" w:sz="4" w:space="0" w:color="auto"/>
            </w:tcBorders>
          </w:tcPr>
          <w:p w14:paraId="1FD65558"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numbers)</w:t>
            </w:r>
          </w:p>
          <w:p w14:paraId="7C94D8F9"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554B7A6"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w:t>
            </w:r>
          </w:p>
          <w:p w14:paraId="4E164A6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w:t>
            </w:r>
            <w:r w:rsidRPr="00D659CC">
              <w:rPr>
                <w:rFonts w:ascii="Consolas" w:hAnsi="Consolas" w:cs="Courier New"/>
                <w:noProof/>
                <w:color w:val="A31515"/>
                <w:sz w:val="22"/>
              </w:rPr>
              <w:t>0</w:t>
            </w:r>
            <w:r w:rsidRPr="00D659CC">
              <w:rPr>
                <w:rFonts w:ascii="Consolas" w:hAnsi="Consolas"/>
                <w:noProof/>
                <w:sz w:val="22"/>
              </w:rPr>
              <w:t xml:space="preserve">; i &lt; numbers.Length - </w:t>
            </w:r>
            <w:r w:rsidRPr="00D659CC">
              <w:rPr>
                <w:rFonts w:ascii="Consolas" w:hAnsi="Consolas" w:cs="Courier New"/>
                <w:noProof/>
                <w:color w:val="A31515"/>
                <w:sz w:val="22"/>
              </w:rPr>
              <w:t>1</w:t>
            </w:r>
            <w:r w:rsidRPr="00D659CC">
              <w:rPr>
                <w:rFonts w:ascii="Consolas" w:hAnsi="Consolas"/>
                <w:noProof/>
                <w:sz w:val="22"/>
              </w:rPr>
              <w:t>; i++)</w:t>
            </w:r>
          </w:p>
          <w:p w14:paraId="4831F976"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t>{</w:t>
            </w:r>
          </w:p>
          <w:p w14:paraId="403BF0B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Loop operating over the unsorted part of the array</w:t>
            </w:r>
          </w:p>
          <w:p w14:paraId="568F90CC"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j = i + </w:t>
            </w:r>
            <w:r w:rsidRPr="00D659CC">
              <w:rPr>
                <w:rFonts w:ascii="Consolas" w:hAnsi="Consolas" w:cs="Courier New"/>
                <w:noProof/>
                <w:color w:val="A31515"/>
                <w:sz w:val="22"/>
              </w:rPr>
              <w:t>1</w:t>
            </w:r>
            <w:r w:rsidRPr="00D659CC">
              <w:rPr>
                <w:rFonts w:ascii="Consolas" w:hAnsi="Consolas"/>
                <w:noProof/>
                <w:sz w:val="22"/>
              </w:rPr>
              <w:t>; j &lt; numbers.Length; j++)</w:t>
            </w:r>
          </w:p>
          <w:p w14:paraId="5CB2D1E7"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32B650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Swapping the values</w:t>
            </w:r>
          </w:p>
          <w:p w14:paraId="42D0B7A2"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numbers[i] &gt; numbers[j])</w:t>
            </w:r>
          </w:p>
          <w:p w14:paraId="5C218AC1"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0DD50434" w14:textId="7FC71B0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w:t>
            </w:r>
            <w:r w:rsidR="00401949">
              <w:rPr>
                <w:rFonts w:ascii="Consolas" w:hAnsi="Consolas"/>
                <w:noProof/>
                <w:sz w:val="22"/>
              </w:rPr>
              <w:t>oldNum</w:t>
            </w:r>
            <w:r w:rsidRPr="00D659CC">
              <w:rPr>
                <w:rFonts w:ascii="Consolas" w:hAnsi="Consolas"/>
                <w:noProof/>
                <w:sz w:val="22"/>
              </w:rPr>
              <w:t xml:space="preserve"> = numbers[i];</w:t>
            </w:r>
          </w:p>
          <w:p w14:paraId="400EFC8F"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bers[i] = numbers[j];</w:t>
            </w:r>
          </w:p>
          <w:p w14:paraId="19FBC03C" w14:textId="04788F5C"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xml:space="preserve">numbers[j] = </w:t>
            </w:r>
            <w:r w:rsidR="00401949">
              <w:rPr>
                <w:rFonts w:ascii="Consolas" w:hAnsi="Consolas" w:cs="Courier New"/>
                <w:noProof/>
                <w:sz w:val="22"/>
              </w:rPr>
              <w:t>oldNum</w:t>
            </w:r>
            <w:r w:rsidRPr="00D659CC">
              <w:rPr>
                <w:rFonts w:ascii="Consolas" w:hAnsi="Consolas" w:cs="Courier New"/>
                <w:noProof/>
                <w:sz w:val="22"/>
              </w:rPr>
              <w:t>;</w:t>
            </w:r>
          </w:p>
          <w:p w14:paraId="6A0A7FCE"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2FD60303" w14:textId="77777777"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03E69A0"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 </w:t>
            </w:r>
            <w:r w:rsidRPr="00D659CC">
              <w:rPr>
                <w:rFonts w:ascii="Consolas" w:hAnsi="Consolas" w:cs="Courier New"/>
                <w:noProof/>
                <w:color w:val="008000"/>
                <w:sz w:val="22"/>
              </w:rPr>
              <w:t>// End of the sorting logic</w:t>
            </w:r>
          </w:p>
          <w:p w14:paraId="3566E94E" w14:textId="77777777"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14:paraId="4811286E" w14:textId="77777777"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69F8960B" w14:textId="77777777" w:rsidR="00B7428F" w:rsidRPr="00D659CC" w:rsidRDefault="00B7428F" w:rsidP="00B7428F">
      <w:pPr>
        <w:spacing w:after="120"/>
      </w:pPr>
      <w:r w:rsidRPr="00D659CC">
        <w:lastRenderedPageBreak/>
        <w:t>Let</w:t>
      </w:r>
      <w:r w:rsidR="002509B8" w:rsidRPr="00D659CC">
        <w:t>’s</w:t>
      </w:r>
      <w:r w:rsidRPr="00D659CC">
        <w:t xml:space="preserve"> declare a method </w:t>
      </w:r>
      <w:r w:rsidRPr="00D659CC">
        <w:rPr>
          <w:rFonts w:ascii="Consolas" w:hAnsi="Consolas"/>
          <w:b/>
          <w:bCs/>
          <w:noProof/>
          <w:kern w:val="32"/>
          <w:sz w:val="22"/>
        </w:rPr>
        <w:t>PrintNumbers(params int[])</w:t>
      </w:r>
      <w:r w:rsidRPr="00D659CC">
        <w:t xml:space="preserve"> that outputs the list with numbers to the console, and then to test this example by writing a few lines directly into the </w:t>
      </w:r>
      <w:r w:rsidRPr="00D659CC">
        <w:rPr>
          <w:rFonts w:ascii="Consolas" w:hAnsi="Consolas"/>
          <w:b/>
          <w:bCs/>
          <w:noProof/>
          <w:kern w:val="32"/>
          <w:sz w:val="22"/>
        </w:rPr>
        <w:t>Main(…)</w:t>
      </w:r>
      <w:r w:rsidRPr="00D659CC">
        <w:t xml:space="preserve"> method:</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3FEB363A" w14:textId="77777777" w:rsidTr="00401949">
        <w:tc>
          <w:tcPr>
            <w:tcW w:w="9668" w:type="dxa"/>
            <w:tcBorders>
              <w:top w:val="single" w:sz="4" w:space="0" w:color="auto"/>
              <w:left w:val="single" w:sz="4" w:space="0" w:color="auto"/>
              <w:bottom w:val="single" w:sz="4" w:space="0" w:color="auto"/>
              <w:right w:val="single" w:sz="4" w:space="0" w:color="auto"/>
            </w:tcBorders>
            <w:shd w:val="clear" w:color="auto" w:fill="F3F3F3"/>
          </w:tcPr>
          <w:p w14:paraId="00A11D3C" w14:textId="77777777"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SortingEngine.cs</w:t>
            </w:r>
          </w:p>
        </w:tc>
      </w:tr>
      <w:tr w:rsidR="00B7428F" w:rsidRPr="0042346B" w14:paraId="51EF8654" w14:textId="77777777" w:rsidTr="00401949">
        <w:tc>
          <w:tcPr>
            <w:tcW w:w="9668" w:type="dxa"/>
            <w:tcBorders>
              <w:top w:val="single" w:sz="4" w:space="0" w:color="auto"/>
              <w:left w:val="single" w:sz="4" w:space="0" w:color="auto"/>
              <w:bottom w:val="single" w:sz="4" w:space="0" w:color="auto"/>
              <w:right w:val="single" w:sz="4" w:space="0" w:color="auto"/>
            </w:tcBorders>
          </w:tcPr>
          <w:p w14:paraId="3D8C281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14:paraId="44EAB134"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7A9CF03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SortingEngine</w:t>
            </w:r>
          </w:p>
          <w:p w14:paraId="71B8E73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D8A2208"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Sort(</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numbers)</w:t>
            </w:r>
          </w:p>
          <w:p w14:paraId="17488804"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496C5A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e sorting logic:</w:t>
            </w:r>
          </w:p>
          <w:p w14:paraId="3728E34B"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0</w:t>
            </w:r>
            <w:r w:rsidRPr="0042346B">
              <w:rPr>
                <w:rFonts w:ascii="Consolas" w:hAnsi="Consolas"/>
                <w:noProof/>
                <w:sz w:val="22"/>
              </w:rPr>
              <w:t xml:space="preserve">; i &lt; numbers.Length - </w:t>
            </w:r>
            <w:r w:rsidRPr="0042346B">
              <w:rPr>
                <w:rFonts w:ascii="Consolas" w:hAnsi="Consolas" w:cs="Courier New"/>
                <w:noProof/>
                <w:color w:val="A31515"/>
                <w:sz w:val="22"/>
              </w:rPr>
              <w:t>1</w:t>
            </w:r>
            <w:r w:rsidRPr="0042346B">
              <w:rPr>
                <w:rFonts w:ascii="Consolas" w:hAnsi="Consolas"/>
                <w:noProof/>
                <w:sz w:val="22"/>
              </w:rPr>
              <w:t>; i++)</w:t>
            </w:r>
          </w:p>
          <w:p w14:paraId="36A48F5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21C917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Loop that is operating over the un-sorted part of</w:t>
            </w:r>
          </w:p>
          <w:p w14:paraId="7D05624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e array</w:t>
            </w:r>
          </w:p>
          <w:p w14:paraId="5298857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j = i + </w:t>
            </w:r>
            <w:r w:rsidRPr="0042346B">
              <w:rPr>
                <w:rFonts w:ascii="Consolas" w:hAnsi="Consolas" w:cs="Courier New"/>
                <w:noProof/>
                <w:color w:val="A31515"/>
                <w:sz w:val="22"/>
              </w:rPr>
              <w:t>1</w:t>
            </w:r>
            <w:r w:rsidRPr="0042346B">
              <w:rPr>
                <w:rFonts w:ascii="Consolas" w:hAnsi="Consolas"/>
                <w:noProof/>
                <w:sz w:val="22"/>
              </w:rPr>
              <w:t>; j &lt; numbers.Length; j++)</w:t>
            </w:r>
          </w:p>
          <w:p w14:paraId="40457602"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43CCF8A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Swapping the values</w:t>
            </w:r>
          </w:p>
          <w:p w14:paraId="296BF4EA"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numbers[i] &gt; numbers[j])</w:t>
            </w:r>
          </w:p>
          <w:p w14:paraId="2D9F6B1C"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57DCCA3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oldNum = numbers[i];</w:t>
            </w:r>
          </w:p>
          <w:p w14:paraId="4C459C6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numbers[i] = numbers[j];</w:t>
            </w:r>
          </w:p>
          <w:p w14:paraId="258E1D1F"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numbers[j] = oldNum;</w:t>
            </w:r>
          </w:p>
          <w:p w14:paraId="57FFF1D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10EDE58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118B41C4"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 </w:t>
            </w:r>
            <w:r w:rsidRPr="0042346B">
              <w:rPr>
                <w:rFonts w:ascii="Consolas" w:hAnsi="Consolas" w:cs="Courier New"/>
                <w:noProof/>
                <w:color w:val="008000"/>
                <w:sz w:val="22"/>
              </w:rPr>
              <w:t>// End of the sorting logic</w:t>
            </w:r>
          </w:p>
          <w:p w14:paraId="2666A7E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numbers;</w:t>
            </w:r>
          </w:p>
          <w:p w14:paraId="4B438555"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85EEDDC"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6CD804E9"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s(</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numbers)</w:t>
            </w:r>
          </w:p>
          <w:p w14:paraId="36413F61"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02932E6"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0</w:t>
            </w:r>
            <w:r w:rsidRPr="0042346B">
              <w:rPr>
                <w:rFonts w:ascii="Consolas" w:hAnsi="Consolas"/>
                <w:noProof/>
                <w:sz w:val="22"/>
              </w:rPr>
              <w:t>; i &lt; numbers.Length; i++)</w:t>
            </w:r>
          </w:p>
          <w:p w14:paraId="4792600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t>{</w:t>
            </w:r>
          </w:p>
          <w:p w14:paraId="557B7291"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0}"</w:t>
            </w:r>
            <w:r w:rsidRPr="0042346B">
              <w:rPr>
                <w:rFonts w:ascii="Consolas" w:hAnsi="Consolas"/>
                <w:noProof/>
                <w:sz w:val="22"/>
              </w:rPr>
              <w:t>, numbers[i]);</w:t>
            </w:r>
          </w:p>
          <w:p w14:paraId="7BE71477"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i &lt; (numbers.Length - </w:t>
            </w:r>
            <w:r w:rsidRPr="0042346B">
              <w:rPr>
                <w:rFonts w:ascii="Consolas" w:hAnsi="Consolas" w:cs="Courier New"/>
                <w:noProof/>
                <w:color w:val="A31515"/>
                <w:sz w:val="22"/>
              </w:rPr>
              <w:t>1</w:t>
            </w:r>
            <w:r w:rsidRPr="0042346B">
              <w:rPr>
                <w:rFonts w:ascii="Consolas" w:hAnsi="Consolas"/>
                <w:noProof/>
                <w:sz w:val="22"/>
              </w:rPr>
              <w:t>))</w:t>
            </w:r>
          </w:p>
          <w:p w14:paraId="6B0919B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572D088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w:t>
            </w:r>
          </w:p>
          <w:p w14:paraId="75ADFF8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14:paraId="2F30FD58"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573D30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773F7B5" w14:textId="77777777" w:rsidR="00B7428F" w:rsidRPr="0042346B" w:rsidRDefault="00B7428F" w:rsidP="00B7428F">
            <w:pPr>
              <w:autoSpaceDE w:val="0"/>
              <w:autoSpaceDN w:val="0"/>
              <w:adjustRightInd w:val="0"/>
              <w:spacing w:before="0"/>
              <w:jc w:val="left"/>
              <w:rPr>
                <w:rFonts w:ascii="Consolas" w:hAnsi="Consolas" w:cs="Courier New"/>
                <w:noProof/>
                <w:sz w:val="22"/>
              </w:rPr>
            </w:pPr>
          </w:p>
          <w:p w14:paraId="46F2A2C3"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655ADBAB"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9AA1E3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numbers = Sort(</w:t>
            </w:r>
            <w:r w:rsidRPr="0042346B">
              <w:rPr>
                <w:rFonts w:ascii="Consolas" w:hAnsi="Consolas" w:cs="Courier New"/>
                <w:noProof/>
                <w:color w:val="A31515"/>
                <w:sz w:val="22"/>
              </w:rPr>
              <w:t>10</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 -</w:t>
            </w:r>
            <w:r w:rsidRPr="0042346B">
              <w:rPr>
                <w:rFonts w:ascii="Consolas" w:hAnsi="Consolas" w:cs="Courier New"/>
                <w:noProof/>
                <w:color w:val="A31515"/>
                <w:sz w:val="22"/>
              </w:rPr>
              <w:t>1</w:t>
            </w:r>
            <w:r w:rsidRPr="0042346B">
              <w:rPr>
                <w:rFonts w:ascii="Consolas" w:hAnsi="Consolas"/>
                <w:noProof/>
                <w:sz w:val="22"/>
              </w:rPr>
              <w:t xml:space="preserve">, </w:t>
            </w:r>
            <w:r w:rsidRPr="0042346B">
              <w:rPr>
                <w:rFonts w:ascii="Consolas" w:hAnsi="Consolas" w:cs="Courier New"/>
                <w:noProof/>
                <w:color w:val="A31515"/>
                <w:sz w:val="22"/>
              </w:rPr>
              <w:t>0</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 xml:space="preserve">, </w:t>
            </w:r>
            <w:r w:rsidRPr="0042346B">
              <w:rPr>
                <w:rFonts w:ascii="Consolas" w:hAnsi="Consolas" w:cs="Courier New"/>
                <w:noProof/>
                <w:color w:val="A31515"/>
                <w:sz w:val="22"/>
              </w:rPr>
              <w:t>8</w:t>
            </w:r>
            <w:r w:rsidRPr="0042346B">
              <w:rPr>
                <w:rFonts w:ascii="Consolas" w:hAnsi="Consolas"/>
                <w:noProof/>
                <w:sz w:val="22"/>
              </w:rPr>
              <w:t>);</w:t>
            </w:r>
          </w:p>
          <w:p w14:paraId="3E56F250"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PrintNumbers(numbers);</w:t>
            </w:r>
          </w:p>
          <w:p w14:paraId="289AACF9" w14:textId="77777777"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0EA91FD" w14:textId="77777777"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6D01222C" w14:textId="77777777" w:rsidR="00B7428F" w:rsidRPr="00D659CC" w:rsidRDefault="00B7428F" w:rsidP="00B7428F">
      <w:pPr>
        <w:spacing w:after="120"/>
      </w:pPr>
      <w:r w:rsidRPr="00D659CC">
        <w:lastRenderedPageBreak/>
        <w:t>After this code is compiled and executed, the result is exactly as the one that was expected – the array is ordered ascending:</w:t>
      </w:r>
    </w:p>
    <w:tbl>
      <w:tblPr>
        <w:tblW w:w="0" w:type="auto"/>
        <w:tblInd w:w="108" w:type="dxa"/>
        <w:tblCellMar>
          <w:top w:w="113" w:type="dxa"/>
          <w:bottom w:w="113" w:type="dxa"/>
        </w:tblCellMar>
        <w:tblLook w:val="01E0" w:firstRow="1" w:lastRow="1" w:firstColumn="1" w:lastColumn="1" w:noHBand="0" w:noVBand="0"/>
      </w:tblPr>
      <w:tblGrid>
        <w:gridCol w:w="9668"/>
      </w:tblGrid>
      <w:tr w:rsidR="00B7428F" w:rsidRPr="00D659CC" w14:paraId="240AA9D3" w14:textId="77777777" w:rsidTr="00401949">
        <w:tc>
          <w:tcPr>
            <w:tcW w:w="9668" w:type="dxa"/>
            <w:tcBorders>
              <w:top w:val="single" w:sz="4" w:space="0" w:color="auto"/>
              <w:left w:val="single" w:sz="4" w:space="0" w:color="auto"/>
              <w:bottom w:val="single" w:sz="4" w:space="0" w:color="auto"/>
              <w:right w:val="single" w:sz="4" w:space="0" w:color="auto"/>
            </w:tcBorders>
          </w:tcPr>
          <w:p w14:paraId="5F88F422" w14:textId="77777777"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1, 0, 3, 5, 8, 10, 12</w:t>
            </w:r>
          </w:p>
        </w:tc>
      </w:tr>
    </w:tbl>
    <w:p w14:paraId="4821C597" w14:textId="77777777" w:rsidR="00B7428F" w:rsidRPr="00D659CC" w:rsidRDefault="00B7428F" w:rsidP="00732360">
      <w:pPr>
        <w:pStyle w:val="Heading2"/>
      </w:pPr>
      <w:bookmarkStart w:id="206" w:name="_Toc418709401"/>
      <w:r w:rsidRPr="00D659CC">
        <w:t>Best Practices when Using Methods</w:t>
      </w:r>
      <w:bookmarkEnd w:id="206"/>
    </w:p>
    <w:p w14:paraId="52A605B3" w14:textId="77777777" w:rsidR="00B7428F" w:rsidRPr="00D659CC" w:rsidRDefault="00692174" w:rsidP="00B7428F">
      <w:r w:rsidRPr="00D659CC">
        <w:t xml:space="preserve">In the chapter </w:t>
      </w:r>
      <w:r w:rsidR="00B7428F" w:rsidRPr="00D659CC">
        <w:t>"</w:t>
      </w:r>
      <w:hyperlink w:anchor="Chapter_21_High_Quality_Programming_Code" w:history="1">
        <w:r w:rsidR="00B7428F" w:rsidRPr="00D659CC">
          <w:rPr>
            <w:color w:val="0000FF"/>
            <w:u w:val="single"/>
          </w:rPr>
          <w:t>High-Quality Programming Code</w:t>
        </w:r>
      </w:hyperlink>
      <w:r w:rsidR="00B7428F" w:rsidRPr="00D659CC">
        <w:t>" we will explain in detail</w:t>
      </w:r>
      <w:r w:rsidR="002E32A6" w:rsidRPr="00D659CC">
        <w:t>s</w:t>
      </w:r>
      <w:r w:rsidR="00B7428F" w:rsidRPr="00D659CC">
        <w:t xml:space="preserve"> about the good practices for writing methods. None the less, we will look at some of them right now, so we can start applying the good practices and start developing a good programming style:</w:t>
      </w:r>
    </w:p>
    <w:p w14:paraId="463587AF" w14:textId="77777777" w:rsidR="00B7428F" w:rsidRPr="00D659CC" w:rsidRDefault="00B7428F" w:rsidP="00DA1C27">
      <w:pPr>
        <w:numPr>
          <w:ilvl w:val="0"/>
          <w:numId w:val="9"/>
        </w:numPr>
        <w:spacing w:after="120"/>
      </w:pPr>
      <w:r w:rsidRPr="00D659CC">
        <w:t xml:space="preserve">Each method must resolve a </w:t>
      </w:r>
      <w:r w:rsidRPr="00A653F8">
        <w:rPr>
          <w:b/>
        </w:rPr>
        <w:t>distinct, well defined task</w:t>
      </w:r>
      <w:r w:rsidRPr="00D659CC">
        <w:t xml:space="preserve">. This feature is also known as </w:t>
      </w:r>
      <w:r w:rsidRPr="00D659CC">
        <w:rPr>
          <w:b/>
        </w:rPr>
        <w:t>strong cohesion</w:t>
      </w:r>
      <w:r w:rsidRPr="00D659CC">
        <w:t xml:space="preserve">, i.e. to give a focus onto one single task, not to several tasks </w:t>
      </w:r>
      <w:proofErr w:type="gramStart"/>
      <w:r w:rsidRPr="00D659CC">
        <w:t>no</w:t>
      </w:r>
      <w:proofErr w:type="gramEnd"/>
      <w:r w:rsidRPr="00D659CC">
        <w:t xml:space="preserve"> strongly related logically. A single method should perform a single task, its code should be well structured, easy to understand, and easy to be maintained. One method must NOT solve several tasks!</w:t>
      </w:r>
    </w:p>
    <w:p w14:paraId="0EA30E62" w14:textId="77777777" w:rsidR="00B7428F" w:rsidRPr="00D659CC" w:rsidRDefault="00B7428F" w:rsidP="00DA1C27">
      <w:pPr>
        <w:numPr>
          <w:ilvl w:val="0"/>
          <w:numId w:val="9"/>
        </w:numPr>
        <w:spacing w:after="120"/>
      </w:pPr>
      <w:r w:rsidRPr="00D659CC">
        <w:t xml:space="preserve">A method has to have a </w:t>
      </w:r>
      <w:r w:rsidRPr="00D659CC">
        <w:rPr>
          <w:b/>
        </w:rPr>
        <w:t>good name</w:t>
      </w:r>
      <w:r w:rsidRPr="00D659CC">
        <w:t xml:space="preserve">, i.e. name that is descriptive and from which becomes </w:t>
      </w:r>
      <w:r w:rsidRPr="00A653F8">
        <w:t>clear</w:t>
      </w:r>
      <w:r w:rsidRPr="00A653F8">
        <w:rPr>
          <w:b/>
        </w:rPr>
        <w:t xml:space="preserve"> what the method does</w:t>
      </w:r>
      <w:r w:rsidRPr="00D659CC">
        <w:t xml:space="preserve">. As an example: a method that sorts numbers should be named </w:t>
      </w:r>
      <w:r w:rsidRPr="00D659CC">
        <w:rPr>
          <w:rFonts w:ascii="Consolas" w:hAnsi="Consolas"/>
          <w:b/>
          <w:bCs/>
          <w:noProof/>
          <w:kern w:val="32"/>
          <w:sz w:val="22"/>
        </w:rPr>
        <w:t>SortNumbers(</w:t>
      </w:r>
      <w:proofErr w:type="gramStart"/>
      <w:r w:rsidRPr="00D659CC">
        <w:rPr>
          <w:rFonts w:ascii="Consolas" w:hAnsi="Consolas"/>
          <w:b/>
          <w:bCs/>
          <w:noProof/>
          <w:kern w:val="32"/>
          <w:sz w:val="22"/>
        </w:rPr>
        <w:t>)</w:t>
      </w:r>
      <w:r w:rsidRPr="00D659CC">
        <w:t>, but</w:t>
      </w:r>
      <w:proofErr w:type="gramEnd"/>
      <w:r w:rsidRPr="00D659CC">
        <w:t xml:space="preserve"> </w:t>
      </w:r>
      <w:r w:rsidR="006A2383">
        <w:t>should not</w:t>
      </w:r>
      <w:r w:rsidR="006A2383" w:rsidRPr="00D659CC">
        <w:t xml:space="preserve"> </w:t>
      </w:r>
      <w:r w:rsidRPr="00D659CC">
        <w:t xml:space="preserve">be named </w:t>
      </w:r>
      <w:r w:rsidRPr="00D659CC">
        <w:rPr>
          <w:rFonts w:ascii="Consolas" w:hAnsi="Consolas"/>
          <w:b/>
          <w:bCs/>
          <w:noProof/>
          <w:kern w:val="32"/>
          <w:sz w:val="22"/>
        </w:rPr>
        <w:t>Number()</w:t>
      </w:r>
      <w:r w:rsidRPr="00D659CC">
        <w:t xml:space="preserve"> or </w:t>
      </w:r>
      <w:r w:rsidRPr="00D659CC">
        <w:rPr>
          <w:rFonts w:ascii="Consolas" w:hAnsi="Consolas"/>
          <w:b/>
          <w:bCs/>
          <w:noProof/>
          <w:kern w:val="32"/>
          <w:sz w:val="22"/>
        </w:rPr>
        <w:t>Processing()</w:t>
      </w:r>
      <w:r w:rsidRPr="00D659CC">
        <w:t xml:space="preserve"> or </w:t>
      </w:r>
      <w:r w:rsidRPr="00D659CC">
        <w:rPr>
          <w:rFonts w:ascii="Consolas" w:hAnsi="Consolas"/>
          <w:b/>
          <w:bCs/>
          <w:noProof/>
          <w:kern w:val="32"/>
          <w:sz w:val="22"/>
        </w:rPr>
        <w:t>Method2()</w:t>
      </w:r>
      <w:r w:rsidRPr="00D659CC">
        <w:t>. If it cannot be given a good name, this may indicate that the method solves more than one task and, hence, it must be separated into sub-methods.</w:t>
      </w:r>
    </w:p>
    <w:p w14:paraId="206B75DC" w14:textId="77777777" w:rsidR="00B7428F" w:rsidRPr="00D659CC" w:rsidRDefault="00B7428F" w:rsidP="00DA1C27">
      <w:pPr>
        <w:numPr>
          <w:ilvl w:val="0"/>
          <w:numId w:val="9"/>
        </w:numPr>
        <w:spacing w:after="120"/>
      </w:pPr>
      <w:r w:rsidRPr="00D659CC">
        <w:t xml:space="preserve">Method names should </w:t>
      </w:r>
      <w:r w:rsidRPr="00A653F8">
        <w:rPr>
          <w:b/>
        </w:rPr>
        <w:t>describe an action</w:t>
      </w:r>
      <w:r w:rsidRPr="00D659CC">
        <w:t xml:space="preserve">, so they should contain a </w:t>
      </w:r>
      <w:r w:rsidRPr="00D659CC">
        <w:rPr>
          <w:b/>
        </w:rPr>
        <w:t>verb</w:t>
      </w:r>
      <w:r w:rsidRPr="00D659CC">
        <w:t xml:space="preserve"> or a </w:t>
      </w:r>
      <w:r w:rsidRPr="00D659CC">
        <w:rPr>
          <w:b/>
        </w:rPr>
        <w:t>verb + noun</w:t>
      </w:r>
      <w:r w:rsidRPr="00D659CC">
        <w:t xml:space="preserve"> (possibly with an adjective to supplement the noun). For </w:t>
      </w:r>
      <w:proofErr w:type="gramStart"/>
      <w:r w:rsidRPr="00D659CC">
        <w:t>example</w:t>
      </w:r>
      <w:proofErr w:type="gramEnd"/>
      <w:r w:rsidR="00AE4A66" w:rsidRPr="00D659CC">
        <w:t xml:space="preserve"> good method names are</w:t>
      </w:r>
      <w:r w:rsidRPr="00D659CC">
        <w:t xml:space="preserve"> </w:t>
      </w:r>
      <w:r w:rsidRPr="00D659CC">
        <w:rPr>
          <w:rFonts w:ascii="Consolas" w:hAnsi="Consolas"/>
          <w:b/>
          <w:bCs/>
          <w:noProof/>
          <w:kern w:val="32"/>
          <w:sz w:val="22"/>
        </w:rPr>
        <w:t>FindSmallestElement()</w:t>
      </w:r>
      <w:r w:rsidR="00AE4A66" w:rsidRPr="00D659CC">
        <w:t xml:space="preserve">, </w:t>
      </w:r>
      <w:r w:rsidRPr="00D659CC">
        <w:rPr>
          <w:rFonts w:ascii="Consolas" w:hAnsi="Consolas"/>
          <w:b/>
          <w:bCs/>
          <w:noProof/>
          <w:kern w:val="32"/>
          <w:sz w:val="22"/>
        </w:rPr>
        <w:t>Sort(int[] arr)</w:t>
      </w:r>
      <w:r w:rsidRPr="00D659CC">
        <w:t xml:space="preserve"> </w:t>
      </w:r>
      <w:r w:rsidR="00AE4A66" w:rsidRPr="00D659CC">
        <w:t>and</w:t>
      </w:r>
      <w:r w:rsidRPr="00D659CC">
        <w:t xml:space="preserve"> </w:t>
      </w:r>
      <w:r w:rsidRPr="00D659CC">
        <w:rPr>
          <w:rFonts w:ascii="Consolas" w:hAnsi="Consolas"/>
          <w:b/>
          <w:bCs/>
          <w:noProof/>
          <w:kern w:val="32"/>
          <w:sz w:val="22"/>
        </w:rPr>
        <w:t>ReadInputData()</w:t>
      </w:r>
      <w:r w:rsidRPr="00D659CC">
        <w:t>.</w:t>
      </w:r>
    </w:p>
    <w:p w14:paraId="55952B7F" w14:textId="77777777" w:rsidR="00B7428F" w:rsidRPr="00D659CC" w:rsidRDefault="00B7428F" w:rsidP="00DA1C27">
      <w:pPr>
        <w:numPr>
          <w:ilvl w:val="0"/>
          <w:numId w:val="9"/>
        </w:numPr>
        <w:spacing w:after="120"/>
      </w:pPr>
      <w:r w:rsidRPr="00D659CC">
        <w:t xml:space="preserve">It is assumed that all the method names in C# will start with capital letter. </w:t>
      </w:r>
      <w:r w:rsidRPr="00D659CC">
        <w:rPr>
          <w:b/>
          <w:noProof/>
        </w:rPr>
        <w:t xml:space="preserve">PascalCase </w:t>
      </w:r>
      <w:r w:rsidRPr="00D659CC">
        <w:t>rule</w:t>
      </w:r>
      <w:r w:rsidRPr="00D659CC">
        <w:rPr>
          <w:b/>
        </w:rPr>
        <w:t xml:space="preserve"> </w:t>
      </w:r>
      <w:r w:rsidRPr="00D659CC">
        <w:t>is</w:t>
      </w:r>
      <w:r w:rsidRPr="00D659CC">
        <w:rPr>
          <w:b/>
        </w:rPr>
        <w:t xml:space="preserve"> </w:t>
      </w:r>
      <w:r w:rsidRPr="00D659CC">
        <w:t xml:space="preserve">used, i.e. each new word that is concatenated to the end of the method name must start with capital letter. For example: </w:t>
      </w:r>
      <w:r w:rsidRPr="00D659CC">
        <w:rPr>
          <w:rFonts w:ascii="Consolas" w:hAnsi="Consolas"/>
          <w:b/>
          <w:bCs/>
          <w:noProof/>
          <w:kern w:val="32"/>
          <w:sz w:val="22"/>
        </w:rPr>
        <w:t>SendEmail(…)</w:t>
      </w:r>
      <w:r w:rsidRPr="00D659CC">
        <w:t xml:space="preserve">, but not </w:t>
      </w:r>
      <w:r w:rsidRPr="00D659CC">
        <w:rPr>
          <w:rFonts w:ascii="Consolas" w:hAnsi="Consolas"/>
          <w:b/>
          <w:bCs/>
          <w:noProof/>
          <w:kern w:val="32"/>
          <w:sz w:val="22"/>
        </w:rPr>
        <w:t>sendEmail(…)</w:t>
      </w:r>
      <w:r w:rsidRPr="00D659CC">
        <w:t xml:space="preserve"> or </w:t>
      </w:r>
      <w:r w:rsidRPr="00D659CC">
        <w:rPr>
          <w:rFonts w:ascii="Consolas" w:hAnsi="Consolas"/>
          <w:b/>
          <w:bCs/>
          <w:noProof/>
          <w:kern w:val="32"/>
          <w:sz w:val="22"/>
        </w:rPr>
        <w:t>send_email(…)</w:t>
      </w:r>
      <w:r w:rsidRPr="00D659CC">
        <w:t>.</w:t>
      </w:r>
    </w:p>
    <w:p w14:paraId="56B29847" w14:textId="77777777" w:rsidR="00B7428F" w:rsidRPr="00D659CC" w:rsidRDefault="00B7428F" w:rsidP="00DA1C27">
      <w:pPr>
        <w:numPr>
          <w:ilvl w:val="0"/>
          <w:numId w:val="9"/>
        </w:numPr>
        <w:spacing w:after="120"/>
      </w:pPr>
      <w:r w:rsidRPr="00D659CC">
        <w:t>A method must do whatever is described with its name, or it must return an error</w:t>
      </w:r>
      <w:r w:rsidR="00AE4A66" w:rsidRPr="00D659CC">
        <w:t xml:space="preserve"> (throws an exception)</w:t>
      </w:r>
      <w:r w:rsidRPr="00D659CC">
        <w:t xml:space="preserve">. It is not correct that the methods return wrong or unusual result when it has received invalid input data. </w:t>
      </w:r>
      <w:r w:rsidRPr="00D659CC">
        <w:rPr>
          <w:b/>
        </w:rPr>
        <w:t xml:space="preserve">The method resolves the task it is created </w:t>
      </w:r>
      <w:proofErr w:type="gramStart"/>
      <w:r w:rsidRPr="00D659CC">
        <w:rPr>
          <w:b/>
        </w:rPr>
        <w:t>for, or</w:t>
      </w:r>
      <w:proofErr w:type="gramEnd"/>
      <w:r w:rsidRPr="00D659CC">
        <w:rPr>
          <w:b/>
        </w:rPr>
        <w:t xml:space="preserve"> returns an error</w:t>
      </w:r>
      <w:r w:rsidRPr="00D659CC">
        <w:t>. Any other behavior is incorrect. We will discuss this principle in "</w:t>
      </w:r>
      <w:hyperlink w:anchor="Chapter_21_High_Quality_Programming_Code" w:history="1">
        <w:r w:rsidRPr="00D659CC">
          <w:rPr>
            <w:color w:val="0000FF"/>
            <w:u w:val="single"/>
          </w:rPr>
          <w:t>High-Quality Programming Code</w:t>
        </w:r>
      </w:hyperlink>
      <w:r w:rsidRPr="00D659CC">
        <w:t>"</w:t>
      </w:r>
      <w:r w:rsidR="00AE4A66" w:rsidRPr="00D659CC">
        <w:t>, section "</w:t>
      </w:r>
      <w:hyperlink w:anchor="What_Should_a_Method_Do" w:history="1">
        <w:r w:rsidR="00AE4A66" w:rsidRPr="00D659CC">
          <w:rPr>
            <w:rStyle w:val="Hyperlink"/>
          </w:rPr>
          <w:t>What a Method Should Do</w:t>
        </w:r>
      </w:hyperlink>
      <w:r w:rsidR="00AE4A66" w:rsidRPr="00D659CC">
        <w:t>"</w:t>
      </w:r>
      <w:r w:rsidRPr="00D659CC">
        <w:t>.</w:t>
      </w:r>
    </w:p>
    <w:p w14:paraId="1C88C046" w14:textId="77777777" w:rsidR="00B7428F" w:rsidRPr="00D659CC" w:rsidRDefault="00B7428F" w:rsidP="00DA1C27">
      <w:pPr>
        <w:numPr>
          <w:ilvl w:val="0"/>
          <w:numId w:val="9"/>
        </w:numPr>
        <w:spacing w:after="120"/>
      </w:pPr>
      <w:r w:rsidRPr="00D659CC">
        <w:lastRenderedPageBreak/>
        <w:t xml:space="preserve">A method must have </w:t>
      </w:r>
      <w:r w:rsidRPr="00A653F8">
        <w:rPr>
          <w:b/>
        </w:rPr>
        <w:t xml:space="preserve">minimum dependency </w:t>
      </w:r>
      <w:r w:rsidRPr="00A653F8">
        <w:t>to the class in which the method is declared</w:t>
      </w:r>
      <w:r w:rsidR="00A653F8">
        <w:t xml:space="preserve"> and to other methods and classes</w:t>
      </w:r>
      <w:r w:rsidRPr="00A653F8">
        <w:t>.</w:t>
      </w:r>
      <w:r w:rsidRPr="00D659CC">
        <w:t xml:space="preserve"> </w:t>
      </w:r>
      <w:r w:rsidR="00A653F8" w:rsidRPr="00D659CC">
        <w:t xml:space="preserve">This feature of the methods is also known as </w:t>
      </w:r>
      <w:r w:rsidR="00A653F8" w:rsidRPr="00D659CC">
        <w:rPr>
          <w:b/>
        </w:rPr>
        <w:t>loose coupling</w:t>
      </w:r>
      <w:r w:rsidR="00A653F8" w:rsidRPr="00D659CC">
        <w:t>.</w:t>
      </w:r>
      <w:r w:rsidR="00A653F8">
        <w:t xml:space="preserve"> </w:t>
      </w:r>
      <w:r w:rsidRPr="00D659CC">
        <w:t xml:space="preserve">This means that the method must </w:t>
      </w:r>
      <w:r w:rsidR="00A653F8">
        <w:t xml:space="preserve">do its job by using the </w:t>
      </w:r>
      <w:r w:rsidRPr="00D659CC">
        <w:t xml:space="preserve">data that passed </w:t>
      </w:r>
      <w:r w:rsidR="00A653F8">
        <w:t xml:space="preserve">to it </w:t>
      </w:r>
      <w:r w:rsidRPr="00D659CC">
        <w:t xml:space="preserve">as parameters, but not data that can be accessed from other places. </w:t>
      </w:r>
      <w:r w:rsidR="00A653F8">
        <w:t xml:space="preserve">Methods should </w:t>
      </w:r>
      <w:r w:rsidRPr="00D659CC">
        <w:t xml:space="preserve">not have </w:t>
      </w:r>
      <w:r w:rsidRPr="00A653F8">
        <w:rPr>
          <w:b/>
        </w:rPr>
        <w:t>side effects</w:t>
      </w:r>
      <w:r w:rsidRPr="00D659CC">
        <w:t xml:space="preserve"> (for example to change some global variable</w:t>
      </w:r>
      <w:r w:rsidR="00A653F8">
        <w:t xml:space="preserve"> or print something on the console in the meantime</w:t>
      </w:r>
      <w:r w:rsidRPr="00D659CC">
        <w:t>).</w:t>
      </w:r>
    </w:p>
    <w:p w14:paraId="45450729" w14:textId="77777777" w:rsidR="00B7428F" w:rsidRPr="00D659CC" w:rsidRDefault="00B7428F" w:rsidP="00DA1C27">
      <w:pPr>
        <w:numPr>
          <w:ilvl w:val="0"/>
          <w:numId w:val="9"/>
        </w:numPr>
      </w:pPr>
      <w:r w:rsidRPr="00D659CC">
        <w:t xml:space="preserve">It is recommended that the methods </w:t>
      </w:r>
      <w:r w:rsidRPr="00D659CC">
        <w:rPr>
          <w:b/>
        </w:rPr>
        <w:t>must be short</w:t>
      </w:r>
      <w:r w:rsidRPr="00D659CC">
        <w:t>. Methods that are longer than a computer screen must be avoided. To do so, the logic implemented in the method is divided by functionality, to several smaller sub-methods. These sub-methods are then called from the original place they were cut off.</w:t>
      </w:r>
    </w:p>
    <w:p w14:paraId="04307F8C" w14:textId="77777777" w:rsidR="00B7428F" w:rsidRDefault="00B7428F" w:rsidP="00DA1C27">
      <w:pPr>
        <w:numPr>
          <w:ilvl w:val="0"/>
          <w:numId w:val="9"/>
        </w:numPr>
      </w:pPr>
      <w:r w:rsidRPr="00D659CC">
        <w:t xml:space="preserve">To improve the readability of a method and the code structure, it is good idea a functionality that is well detached logically, to be placed in a separate method. For </w:t>
      </w:r>
      <w:proofErr w:type="gramStart"/>
      <w:r w:rsidRPr="00D659CC">
        <w:t>example</w:t>
      </w:r>
      <w:proofErr w:type="gramEnd"/>
      <w:r w:rsidRPr="00D659CC">
        <w:t xml:space="preserve"> if we have a method that calculates the volume of a dam lake, the process of calculating the volume of a parallelepiped can be defined in a separate method. Then that new method can be invoked as many times as necessary. Hence, </w:t>
      </w:r>
      <w:r w:rsidRPr="00D659CC">
        <w:rPr>
          <w:b/>
        </w:rPr>
        <w:t>the sub-task is separated from the main task</w:t>
      </w:r>
      <w:r w:rsidRPr="00D659CC">
        <w:t>. Since the dam lake can be taken as set of many different parallelepipeds, calculating the volume of each one of them is logical detached functionality.</w:t>
      </w:r>
    </w:p>
    <w:p w14:paraId="5399D48E" w14:textId="77777777" w:rsidR="00A653F8" w:rsidRPr="00D659CC" w:rsidRDefault="00A653F8" w:rsidP="00DA1C27">
      <w:pPr>
        <w:numPr>
          <w:ilvl w:val="0"/>
          <w:numId w:val="9"/>
        </w:numPr>
      </w:pPr>
      <w:r>
        <w:t xml:space="preserve">The last but most important </w:t>
      </w:r>
      <w:r w:rsidR="00E55B7D">
        <w:t xml:space="preserve">rule is that </w:t>
      </w:r>
      <w:r w:rsidR="00E55B7D" w:rsidRPr="00E55B7D">
        <w:rPr>
          <w:b/>
        </w:rPr>
        <w:t xml:space="preserve">a method should either do what it </w:t>
      </w:r>
      <w:proofErr w:type="gramStart"/>
      <w:r w:rsidR="00E55B7D" w:rsidRPr="00E55B7D">
        <w:rPr>
          <w:b/>
        </w:rPr>
        <w:t>name</w:t>
      </w:r>
      <w:proofErr w:type="gramEnd"/>
      <w:r w:rsidR="00E55B7D" w:rsidRPr="00E55B7D">
        <w:rPr>
          <w:b/>
        </w:rPr>
        <w:t xml:space="preserve"> says or throw an exception</w:t>
      </w:r>
      <w:r w:rsidR="00E55B7D">
        <w:t xml:space="preserve">. If a method cannot perform its job (e.g. due to incorrect input), it should </w:t>
      </w:r>
      <w:r w:rsidR="00E55B7D" w:rsidRPr="00E55B7D">
        <w:rPr>
          <w:b/>
        </w:rPr>
        <w:t>throw an exception</w:t>
      </w:r>
      <w:r w:rsidR="00E55B7D">
        <w:t xml:space="preserve">, not return invalid or neutral result. How to throw an exception will be explained in </w:t>
      </w:r>
      <w:hyperlink w:anchor="Chapter_12_Exception_Handling" w:history="1">
        <w:r w:rsidR="00E55B7D" w:rsidRPr="00E55B7D">
          <w:rPr>
            <w:rStyle w:val="Hyperlink"/>
          </w:rPr>
          <w:t>the chapter “Exception Handling”</w:t>
        </w:r>
      </w:hyperlink>
      <w:r w:rsidR="00E55B7D">
        <w:t xml:space="preserve">, but for now you should remember that </w:t>
      </w:r>
      <w:r w:rsidR="00E55B7D" w:rsidRPr="00E55B7D">
        <w:rPr>
          <w:b/>
        </w:rPr>
        <w:t xml:space="preserve">returning an incorrect result or having a side effect </w:t>
      </w:r>
      <w:r w:rsidR="00E55B7D">
        <w:rPr>
          <w:b/>
        </w:rPr>
        <w:t>are</w:t>
      </w:r>
      <w:r w:rsidR="00E55B7D" w:rsidRPr="00E55B7D">
        <w:rPr>
          <w:b/>
        </w:rPr>
        <w:t xml:space="preserve"> bad practice</w:t>
      </w:r>
      <w:r w:rsidR="00E55B7D">
        <w:rPr>
          <w:b/>
        </w:rPr>
        <w:t>s</w:t>
      </w:r>
      <w:r w:rsidR="00E55B7D">
        <w:t xml:space="preserve">. If a method cannot do its job, it should inform its caller about this by throwing appropriate exception. Methods should </w:t>
      </w:r>
      <w:r w:rsidR="00E55B7D" w:rsidRPr="00E55B7D">
        <w:rPr>
          <w:b/>
        </w:rPr>
        <w:t>never return wrong result</w:t>
      </w:r>
      <w:r w:rsidR="00E55B7D">
        <w:t>!</w:t>
      </w:r>
    </w:p>
    <w:p w14:paraId="4F7C3C5A" w14:textId="77777777" w:rsidR="00B7428F" w:rsidRPr="00D659CC" w:rsidRDefault="00B7428F" w:rsidP="00732360">
      <w:pPr>
        <w:pStyle w:val="Heading2"/>
      </w:pPr>
      <w:bookmarkStart w:id="207" w:name="_Toc418709402"/>
      <w:r w:rsidRPr="00D659CC">
        <w:t>Exercises</w:t>
      </w:r>
      <w:bookmarkEnd w:id="207"/>
    </w:p>
    <w:p w14:paraId="6C2430B2" w14:textId="77777777" w:rsidR="00B7428F" w:rsidRPr="00D659CC" w:rsidRDefault="00B7428F" w:rsidP="00DA1C27">
      <w:pPr>
        <w:numPr>
          <w:ilvl w:val="0"/>
          <w:numId w:val="32"/>
        </w:numPr>
        <w:tabs>
          <w:tab w:val="clear" w:pos="454"/>
        </w:tabs>
      </w:pPr>
      <w:r w:rsidRPr="00D659CC">
        <w:t>Write a code that by given name prints on the console "</w:t>
      </w:r>
      <w:r w:rsidRPr="00D659CC">
        <w:rPr>
          <w:b/>
        </w:rPr>
        <w:t xml:space="preserve">Hello, </w:t>
      </w:r>
      <w:r w:rsidRPr="00D659CC">
        <w:rPr>
          <w:rStyle w:val="Code"/>
        </w:rPr>
        <w:t>&lt;name&gt;</w:t>
      </w:r>
      <w:r w:rsidRPr="00D659CC">
        <w:rPr>
          <w:b/>
        </w:rPr>
        <w:t>!</w:t>
      </w:r>
      <w:r w:rsidRPr="00D659CC">
        <w:rPr>
          <w:rFonts w:ascii="Consolas" w:hAnsi="Consolas"/>
          <w:b/>
          <w:bCs/>
          <w:noProof/>
          <w:kern w:val="32"/>
          <w:sz w:val="22"/>
        </w:rPr>
        <w:t>"</w:t>
      </w:r>
      <w:r w:rsidRPr="00D659CC">
        <w:t xml:space="preserve"> </w:t>
      </w:r>
      <w:r w:rsidRPr="00D659CC">
        <w:rPr>
          <w:noProof/>
        </w:rPr>
        <w:t>(for</w:t>
      </w:r>
      <w:r w:rsidRPr="00D659CC">
        <w:t xml:space="preserve"> example: "</w:t>
      </w:r>
      <w:r w:rsidRPr="00D659CC">
        <w:rPr>
          <w:b/>
        </w:rPr>
        <w:t>Hello, Peter!</w:t>
      </w:r>
      <w:r w:rsidRPr="00D659CC">
        <w:t xml:space="preserve">"). </w:t>
      </w:r>
    </w:p>
    <w:p w14:paraId="436CFB00" w14:textId="77777777" w:rsidR="00B7428F" w:rsidRPr="00D659CC" w:rsidRDefault="00B7428F" w:rsidP="00DA1C27">
      <w:pPr>
        <w:numPr>
          <w:ilvl w:val="0"/>
          <w:numId w:val="32"/>
        </w:numPr>
        <w:tabs>
          <w:tab w:val="clear" w:pos="454"/>
        </w:tabs>
      </w:pPr>
      <w:r w:rsidRPr="00D659CC">
        <w:t xml:space="preserve">Create a method </w:t>
      </w:r>
      <w:r w:rsidRPr="00D659CC">
        <w:rPr>
          <w:rFonts w:ascii="Consolas" w:hAnsi="Consolas"/>
          <w:b/>
          <w:bCs/>
          <w:noProof/>
          <w:kern w:val="32"/>
          <w:sz w:val="22"/>
        </w:rPr>
        <w:t>GetMax()</w:t>
      </w:r>
      <w:r w:rsidRPr="00D659CC">
        <w:t xml:space="preserve"> with two integer </w:t>
      </w:r>
      <w:r w:rsidRPr="00D659CC">
        <w:rPr>
          <w:noProof/>
        </w:rPr>
        <w:t>(</w:t>
      </w:r>
      <w:r w:rsidRPr="00D659CC">
        <w:rPr>
          <w:rFonts w:ascii="Consolas" w:hAnsi="Consolas"/>
          <w:b/>
          <w:bCs/>
          <w:noProof/>
          <w:kern w:val="32"/>
          <w:sz w:val="22"/>
        </w:rPr>
        <w:t>int</w:t>
      </w:r>
      <w:r w:rsidRPr="00D659CC">
        <w:rPr>
          <w:noProof/>
        </w:rPr>
        <w:t>)</w:t>
      </w:r>
      <w:r w:rsidRPr="00D659CC">
        <w:t xml:space="preserve"> parameters, that returns </w:t>
      </w:r>
      <w:r w:rsidRPr="00464D3B">
        <w:rPr>
          <w:b/>
        </w:rPr>
        <w:t>maximal</w:t>
      </w:r>
      <w:r w:rsidRPr="00D659CC">
        <w:t xml:space="preserve"> of the two numbers. Write a program that reads three numbers from the console and prints the biggest</w:t>
      </w:r>
      <w:r w:rsidR="007D180B">
        <w:t xml:space="preserve"> of them. U</w:t>
      </w:r>
      <w:r w:rsidRPr="00D659CC">
        <w:t xml:space="preserve">se the </w:t>
      </w:r>
      <w:r w:rsidRPr="00D659CC">
        <w:rPr>
          <w:rFonts w:ascii="Consolas" w:hAnsi="Consolas"/>
          <w:b/>
          <w:bCs/>
          <w:noProof/>
          <w:kern w:val="32"/>
          <w:sz w:val="22"/>
        </w:rPr>
        <w:t xml:space="preserve">GetMax() </w:t>
      </w:r>
      <w:r w:rsidRPr="00D659CC">
        <w:t>method you just created.</w:t>
      </w:r>
      <w:r w:rsidR="008D048A" w:rsidRPr="008D048A">
        <w:t xml:space="preserve"> </w:t>
      </w:r>
      <w:r w:rsidR="008D048A" w:rsidRPr="00D659CC">
        <w:t xml:space="preserve">Write </w:t>
      </w:r>
      <w:r w:rsidR="008D048A">
        <w:t xml:space="preserve">a </w:t>
      </w:r>
      <w:r w:rsidR="008D048A" w:rsidRPr="00D659CC">
        <w:t>test program that validates that the method</w:t>
      </w:r>
      <w:r w:rsidR="007D180B">
        <w:t>s</w:t>
      </w:r>
      <w:r w:rsidR="008D048A" w:rsidRPr="00D659CC">
        <w:t xml:space="preserve"> </w:t>
      </w:r>
      <w:proofErr w:type="gramStart"/>
      <w:r w:rsidR="008D048A" w:rsidRPr="00D659CC">
        <w:t>works</w:t>
      </w:r>
      <w:proofErr w:type="gramEnd"/>
      <w:r w:rsidR="008D048A" w:rsidRPr="00D659CC">
        <w:t xml:space="preserve"> correctly.</w:t>
      </w:r>
    </w:p>
    <w:p w14:paraId="46E5FCDA" w14:textId="77777777" w:rsidR="00B7428F" w:rsidRPr="00D659CC" w:rsidRDefault="00B7428F" w:rsidP="00DA1C27">
      <w:pPr>
        <w:numPr>
          <w:ilvl w:val="0"/>
          <w:numId w:val="32"/>
        </w:numPr>
        <w:tabs>
          <w:tab w:val="clear" w:pos="454"/>
        </w:tabs>
      </w:pPr>
      <w:r w:rsidRPr="00D659CC">
        <w:t>Write a method that returns</w:t>
      </w:r>
      <w:r w:rsidR="000D52B1">
        <w:t xml:space="preserve"> the</w:t>
      </w:r>
      <w:r w:rsidRPr="00D659CC">
        <w:t xml:space="preserve"> </w:t>
      </w:r>
      <w:r w:rsidRPr="00464D3B">
        <w:rPr>
          <w:b/>
        </w:rPr>
        <w:t>English name of the last digit</w:t>
      </w:r>
      <w:r w:rsidRPr="00D659CC">
        <w:t xml:space="preserve"> of a given number. Example: for </w:t>
      </w:r>
      <w:r w:rsidRPr="00D659CC">
        <w:rPr>
          <w:rFonts w:ascii="Consolas" w:hAnsi="Consolas"/>
          <w:b/>
          <w:bCs/>
          <w:noProof/>
          <w:kern w:val="32"/>
          <w:sz w:val="22"/>
        </w:rPr>
        <w:t>512</w:t>
      </w:r>
      <w:r w:rsidRPr="00D659CC">
        <w:t xml:space="preserve"> prints "</w:t>
      </w:r>
      <w:r w:rsidRPr="00D659CC">
        <w:rPr>
          <w:rFonts w:ascii="Consolas" w:hAnsi="Consolas"/>
          <w:b/>
          <w:bCs/>
          <w:noProof/>
          <w:kern w:val="32"/>
          <w:sz w:val="22"/>
        </w:rPr>
        <w:t>two</w:t>
      </w:r>
      <w:r w:rsidRPr="00D659CC">
        <w:t xml:space="preserve">"; for </w:t>
      </w:r>
      <w:r w:rsidRPr="00D659CC">
        <w:rPr>
          <w:rFonts w:ascii="Consolas" w:hAnsi="Consolas"/>
          <w:b/>
          <w:bCs/>
          <w:noProof/>
          <w:kern w:val="32"/>
          <w:sz w:val="22"/>
        </w:rPr>
        <w:t>1024</w:t>
      </w:r>
      <w:r w:rsidRPr="00D659CC">
        <w:t xml:space="preserve"> </w:t>
      </w:r>
      <w:r w:rsidR="000D52B1">
        <w:sym w:font="Wingdings" w:char="F0E0"/>
      </w:r>
      <w:r w:rsidR="000D52B1">
        <w:t xml:space="preserve"> </w:t>
      </w:r>
      <w:r w:rsidRPr="00D659CC">
        <w:t>"</w:t>
      </w:r>
      <w:r w:rsidRPr="00D659CC">
        <w:rPr>
          <w:rFonts w:ascii="Consolas" w:hAnsi="Consolas"/>
          <w:b/>
          <w:bCs/>
          <w:noProof/>
          <w:kern w:val="32"/>
          <w:sz w:val="22"/>
        </w:rPr>
        <w:t>four</w:t>
      </w:r>
      <w:r w:rsidRPr="00D659CC">
        <w:t>".</w:t>
      </w:r>
    </w:p>
    <w:p w14:paraId="00220679" w14:textId="77777777" w:rsidR="00B7428F" w:rsidRPr="00D659CC" w:rsidRDefault="00B7428F" w:rsidP="00DA1C27">
      <w:pPr>
        <w:numPr>
          <w:ilvl w:val="0"/>
          <w:numId w:val="32"/>
        </w:numPr>
        <w:tabs>
          <w:tab w:val="clear" w:pos="454"/>
        </w:tabs>
      </w:pPr>
      <w:r w:rsidRPr="00D659CC">
        <w:t xml:space="preserve">Write a method that finds </w:t>
      </w:r>
      <w:r w:rsidRPr="00A74D23">
        <w:rPr>
          <w:b/>
        </w:rPr>
        <w:t>how many times certain number can be found in a given array</w:t>
      </w:r>
      <w:r w:rsidRPr="00D659CC">
        <w:t xml:space="preserve">. Write </w:t>
      </w:r>
      <w:r w:rsidR="000D52B1">
        <w:t xml:space="preserve">a </w:t>
      </w:r>
      <w:r w:rsidRPr="00D659CC">
        <w:t xml:space="preserve">program </w:t>
      </w:r>
      <w:r w:rsidR="000D52B1">
        <w:t>to test</w:t>
      </w:r>
      <w:r w:rsidRPr="00D659CC">
        <w:t xml:space="preserve"> that the method works correctly.</w:t>
      </w:r>
    </w:p>
    <w:p w14:paraId="345F0A2D" w14:textId="77777777" w:rsidR="00B7428F" w:rsidRPr="00D659CC" w:rsidRDefault="00B7428F" w:rsidP="00DA1C27">
      <w:pPr>
        <w:numPr>
          <w:ilvl w:val="0"/>
          <w:numId w:val="32"/>
        </w:numPr>
        <w:tabs>
          <w:tab w:val="clear" w:pos="454"/>
        </w:tabs>
      </w:pPr>
      <w:r w:rsidRPr="00D659CC">
        <w:t xml:space="preserve">Write a method that </w:t>
      </w:r>
      <w:r w:rsidRPr="000D52B1">
        <w:t>checks</w:t>
      </w:r>
      <w:r w:rsidRPr="00D659CC">
        <w:t xml:space="preserve"> whether an element, from a certain position in an array is </w:t>
      </w:r>
      <w:r w:rsidRPr="000D52B1">
        <w:rPr>
          <w:b/>
        </w:rPr>
        <w:t>greater than its two neighbors</w:t>
      </w:r>
      <w:r w:rsidRPr="00D659CC">
        <w:t>. Test whether the method works correctly.</w:t>
      </w:r>
    </w:p>
    <w:p w14:paraId="3D163F5C" w14:textId="77777777" w:rsidR="00B7428F" w:rsidRPr="00D659CC" w:rsidRDefault="00B7428F" w:rsidP="00DA1C27">
      <w:pPr>
        <w:numPr>
          <w:ilvl w:val="0"/>
          <w:numId w:val="32"/>
        </w:numPr>
        <w:tabs>
          <w:tab w:val="clear" w:pos="454"/>
        </w:tabs>
      </w:pPr>
      <w:r w:rsidRPr="00D659CC">
        <w:t xml:space="preserve">Write a method that returns the position of </w:t>
      </w:r>
      <w:r w:rsidRPr="00A74D23">
        <w:rPr>
          <w:b/>
        </w:rPr>
        <w:t>the first occurrence</w:t>
      </w:r>
      <w:r w:rsidRPr="00D659CC">
        <w:t xml:space="preserve"> of an element from an array, such that it is greater than its two neighbors simultaneously. Otherwise the result must be </w:t>
      </w:r>
      <w:r w:rsidRPr="00D659CC">
        <w:rPr>
          <w:rFonts w:ascii="Consolas" w:hAnsi="Consolas"/>
          <w:b/>
          <w:bCs/>
          <w:noProof/>
          <w:kern w:val="32"/>
          <w:sz w:val="22"/>
        </w:rPr>
        <w:t>-1</w:t>
      </w:r>
      <w:r w:rsidRPr="00D659CC">
        <w:t>.</w:t>
      </w:r>
    </w:p>
    <w:p w14:paraId="19897A93" w14:textId="77777777" w:rsidR="00B7428F" w:rsidRPr="00D659CC" w:rsidRDefault="00B7428F" w:rsidP="00DA1C27">
      <w:pPr>
        <w:numPr>
          <w:ilvl w:val="0"/>
          <w:numId w:val="32"/>
        </w:numPr>
        <w:tabs>
          <w:tab w:val="clear" w:pos="454"/>
        </w:tabs>
      </w:pPr>
      <w:r w:rsidRPr="00D659CC">
        <w:t>Write a method that prints the digits of a given decimal number in a reverse</w:t>
      </w:r>
      <w:r w:rsidR="00F45303">
        <w:t>d</w:t>
      </w:r>
      <w:r w:rsidRPr="00D659CC">
        <w:t xml:space="preserve"> order. For </w:t>
      </w:r>
      <w:proofErr w:type="gramStart"/>
      <w:r w:rsidRPr="00D659CC">
        <w:t>example</w:t>
      </w:r>
      <w:proofErr w:type="gramEnd"/>
      <w:r w:rsidRPr="00D659CC">
        <w:t xml:space="preserve"> </w:t>
      </w:r>
      <w:r w:rsidRPr="00D659CC">
        <w:rPr>
          <w:rFonts w:ascii="Consolas" w:hAnsi="Consolas"/>
          <w:b/>
          <w:bCs/>
          <w:noProof/>
          <w:kern w:val="32"/>
          <w:sz w:val="22"/>
        </w:rPr>
        <w:t>256</w:t>
      </w:r>
      <w:r w:rsidRPr="00D659CC">
        <w:t xml:space="preserve">, must be printed as </w:t>
      </w:r>
      <w:r w:rsidRPr="00D659CC">
        <w:rPr>
          <w:rFonts w:ascii="Consolas" w:hAnsi="Consolas"/>
          <w:b/>
          <w:bCs/>
          <w:noProof/>
          <w:kern w:val="32"/>
          <w:sz w:val="22"/>
        </w:rPr>
        <w:t>652</w:t>
      </w:r>
      <w:r w:rsidRPr="00D659CC">
        <w:t>.</w:t>
      </w:r>
    </w:p>
    <w:p w14:paraId="4A301E30" w14:textId="77777777" w:rsidR="00B7428F" w:rsidRPr="00D659CC" w:rsidRDefault="00B7428F" w:rsidP="00DA1C27">
      <w:pPr>
        <w:numPr>
          <w:ilvl w:val="0"/>
          <w:numId w:val="32"/>
        </w:numPr>
        <w:tabs>
          <w:tab w:val="clear" w:pos="454"/>
        </w:tabs>
      </w:pPr>
      <w:r w:rsidRPr="00D659CC">
        <w:t xml:space="preserve">Write a method that calculates the </w:t>
      </w:r>
      <w:r w:rsidRPr="00464D3B">
        <w:rPr>
          <w:b/>
        </w:rPr>
        <w:t xml:space="preserve">sum of two </w:t>
      </w:r>
      <w:r w:rsidR="00D73E47">
        <w:rPr>
          <w:b/>
        </w:rPr>
        <w:t xml:space="preserve">very long </w:t>
      </w:r>
      <w:r w:rsidRPr="00464D3B">
        <w:rPr>
          <w:b/>
        </w:rPr>
        <w:t>positive integer numbers</w:t>
      </w:r>
      <w:r w:rsidRPr="00D659CC">
        <w:t xml:space="preserve">. The numbers are represented as </w:t>
      </w:r>
      <w:r w:rsidRPr="00D73E47">
        <w:rPr>
          <w:b/>
        </w:rPr>
        <w:t>array digits</w:t>
      </w:r>
      <w:r w:rsidRPr="00D659CC">
        <w:t xml:space="preserve"> </w:t>
      </w:r>
      <w:r w:rsidR="00D73E47">
        <w:t>and</w:t>
      </w:r>
      <w:r w:rsidRPr="00D659CC">
        <w:t xml:space="preserve"> the last digit (the ones) is stored in the array at index 0. Make the method work for all numbers with length up to 10</w:t>
      </w:r>
      <w:r w:rsidR="00694343" w:rsidRPr="00D659CC">
        <w:t>,000</w:t>
      </w:r>
      <w:r w:rsidRPr="00D659CC">
        <w:t xml:space="preserve"> digits.</w:t>
      </w:r>
    </w:p>
    <w:p w14:paraId="3302E789" w14:textId="77777777" w:rsidR="00B7428F" w:rsidRPr="00D659CC" w:rsidRDefault="00B7428F" w:rsidP="00DA1C27">
      <w:pPr>
        <w:numPr>
          <w:ilvl w:val="0"/>
          <w:numId w:val="32"/>
        </w:numPr>
        <w:tabs>
          <w:tab w:val="clear" w:pos="454"/>
        </w:tabs>
      </w:pPr>
      <w:r w:rsidRPr="00D659CC">
        <w:lastRenderedPageBreak/>
        <w:t xml:space="preserve">Write a method that finds </w:t>
      </w:r>
      <w:r w:rsidRPr="00D73E47">
        <w:rPr>
          <w:b/>
        </w:rPr>
        <w:t>the biggest element of an array</w:t>
      </w:r>
      <w:r w:rsidRPr="00D659CC">
        <w:t xml:space="preserve">. Use that method to implement </w:t>
      </w:r>
      <w:r w:rsidRPr="00D73E47">
        <w:rPr>
          <w:b/>
        </w:rPr>
        <w:t>sort</w:t>
      </w:r>
      <w:r w:rsidR="00D73E47" w:rsidRPr="00D73E47">
        <w:rPr>
          <w:b/>
        </w:rPr>
        <w:t>ing in descending order</w:t>
      </w:r>
      <w:r w:rsidRPr="00D659CC">
        <w:t>.</w:t>
      </w:r>
    </w:p>
    <w:p w14:paraId="11795348" w14:textId="77777777" w:rsidR="00B7428F" w:rsidRPr="00D659CC" w:rsidRDefault="00B7428F" w:rsidP="00DA1C27">
      <w:pPr>
        <w:numPr>
          <w:ilvl w:val="0"/>
          <w:numId w:val="32"/>
        </w:numPr>
        <w:tabs>
          <w:tab w:val="clear" w:pos="454"/>
        </w:tabs>
      </w:pPr>
      <w:r w:rsidRPr="00D659CC">
        <w:t xml:space="preserve">Write a program that calculates and prints the </w:t>
      </w:r>
      <w:r w:rsidRPr="00D659CC">
        <w:rPr>
          <w:rFonts w:ascii="Consolas" w:hAnsi="Consolas"/>
          <w:b/>
          <w:bCs/>
          <w:noProof/>
          <w:kern w:val="32"/>
          <w:sz w:val="22"/>
        </w:rPr>
        <w:t>n!</w:t>
      </w:r>
      <w:r w:rsidRPr="00D659CC">
        <w:t xml:space="preserve"> </w:t>
      </w:r>
      <w:r w:rsidRPr="007123CA">
        <w:rPr>
          <w:noProof/>
        </w:rPr>
        <w:t>for</w:t>
      </w:r>
      <w:r w:rsidRPr="00D659CC">
        <w:t xml:space="preserve"> any </w:t>
      </w:r>
      <w:r w:rsidRPr="005F1141">
        <w:rPr>
          <w:rStyle w:val="Code"/>
        </w:rPr>
        <w:t>n</w:t>
      </w:r>
      <w:r w:rsidRPr="00D659CC">
        <w:t xml:space="preserve"> in the </w:t>
      </w:r>
      <w:r w:rsidR="005F1141">
        <w:t>range</w:t>
      </w:r>
      <w:r w:rsidRPr="00D659CC">
        <w:t xml:space="preserve"> </w:t>
      </w:r>
      <w:r w:rsidRPr="00D659CC">
        <w:rPr>
          <w:rFonts w:ascii="Consolas" w:hAnsi="Consolas"/>
          <w:b/>
          <w:bCs/>
          <w:noProof/>
          <w:kern w:val="32"/>
          <w:sz w:val="22"/>
        </w:rPr>
        <w:t>[1</w:t>
      </w:r>
      <w:r w:rsidRPr="00D659CC">
        <w:t>…</w:t>
      </w:r>
      <w:r w:rsidRPr="00D659CC">
        <w:rPr>
          <w:rFonts w:ascii="Consolas" w:hAnsi="Consolas"/>
          <w:b/>
          <w:bCs/>
          <w:noProof/>
          <w:kern w:val="32"/>
          <w:sz w:val="22"/>
        </w:rPr>
        <w:t>100]</w:t>
      </w:r>
      <w:r w:rsidRPr="00D659CC">
        <w:t>.</w:t>
      </w:r>
    </w:p>
    <w:p w14:paraId="767CA2D5" w14:textId="77777777" w:rsidR="00B7428F" w:rsidRPr="00D659CC" w:rsidRDefault="00B7428F" w:rsidP="00DA1C27">
      <w:pPr>
        <w:numPr>
          <w:ilvl w:val="0"/>
          <w:numId w:val="32"/>
        </w:numPr>
        <w:tabs>
          <w:tab w:val="clear" w:pos="454"/>
        </w:tabs>
      </w:pPr>
      <w:r w:rsidRPr="00D659CC">
        <w:t>Write a program that solves the following tasks:</w:t>
      </w:r>
    </w:p>
    <w:p w14:paraId="267FAFA1" w14:textId="77777777" w:rsidR="00B7428F" w:rsidRPr="00D659CC" w:rsidRDefault="00B7428F" w:rsidP="00DA1C27">
      <w:pPr>
        <w:numPr>
          <w:ilvl w:val="0"/>
          <w:numId w:val="9"/>
        </w:numPr>
        <w:tabs>
          <w:tab w:val="clear" w:pos="568"/>
        </w:tabs>
        <w:ind w:left="851"/>
      </w:pPr>
      <w:r w:rsidRPr="00D659CC">
        <w:t xml:space="preserve">Put the digits </w:t>
      </w:r>
      <w:r w:rsidR="005F1141">
        <w:t>from</w:t>
      </w:r>
      <w:r w:rsidRPr="00D659CC">
        <w:t xml:space="preserve"> a</w:t>
      </w:r>
      <w:r w:rsidR="005F1141">
        <w:t>n integer</w:t>
      </w:r>
      <w:r w:rsidRPr="00D659CC">
        <w:t xml:space="preserve"> number in</w:t>
      </w:r>
      <w:r w:rsidR="005F1141">
        <w:t>to</w:t>
      </w:r>
      <w:r w:rsidRPr="00D659CC">
        <w:t xml:space="preserve"> a reverse</w:t>
      </w:r>
      <w:r w:rsidR="005F1141">
        <w:t>d</w:t>
      </w:r>
      <w:r w:rsidRPr="00D659CC">
        <w:t xml:space="preserve"> order.</w:t>
      </w:r>
    </w:p>
    <w:p w14:paraId="0B817CD9" w14:textId="77777777" w:rsidR="00B7428F" w:rsidRPr="00D659CC" w:rsidRDefault="005F1141" w:rsidP="00DA1C27">
      <w:pPr>
        <w:numPr>
          <w:ilvl w:val="0"/>
          <w:numId w:val="9"/>
        </w:numPr>
        <w:tabs>
          <w:tab w:val="clear" w:pos="568"/>
        </w:tabs>
        <w:ind w:left="851"/>
      </w:pPr>
      <w:r>
        <w:t>Calculate</w:t>
      </w:r>
      <w:r w:rsidR="00B7428F" w:rsidRPr="00D659CC">
        <w:t xml:space="preserve"> the average of given sequence of numbers.</w:t>
      </w:r>
    </w:p>
    <w:p w14:paraId="019F3DA5" w14:textId="77777777" w:rsidR="00B7428F" w:rsidRPr="00D659CC" w:rsidRDefault="00B7428F" w:rsidP="00DA1C27">
      <w:pPr>
        <w:numPr>
          <w:ilvl w:val="0"/>
          <w:numId w:val="9"/>
        </w:numPr>
        <w:tabs>
          <w:tab w:val="clear" w:pos="568"/>
        </w:tabs>
        <w:ind w:left="851"/>
      </w:pPr>
      <w:r w:rsidRPr="00D659CC">
        <w:t xml:space="preserve">Solve the linear equation </w:t>
      </w:r>
      <w:r w:rsidRPr="00D659CC">
        <w:rPr>
          <w:rFonts w:ascii="Consolas" w:hAnsi="Consolas"/>
          <w:b/>
          <w:bCs/>
          <w:noProof/>
          <w:kern w:val="32"/>
          <w:sz w:val="22"/>
        </w:rPr>
        <w:t>a * x + b = 0</w:t>
      </w:r>
      <w:r w:rsidRPr="00D659CC">
        <w:t>.</w:t>
      </w:r>
    </w:p>
    <w:p w14:paraId="550C87E1" w14:textId="77777777" w:rsidR="00B7428F" w:rsidRPr="00D659CC" w:rsidRDefault="00B7428F" w:rsidP="00542996">
      <w:pPr>
        <w:ind w:left="454"/>
      </w:pPr>
      <w:r w:rsidRPr="00D659CC">
        <w:t xml:space="preserve">Create appropriate </w:t>
      </w:r>
      <w:r w:rsidRPr="005F1141">
        <w:rPr>
          <w:b/>
        </w:rPr>
        <w:t>methods</w:t>
      </w:r>
      <w:r w:rsidRPr="00D659CC">
        <w:t xml:space="preserve"> for each of the </w:t>
      </w:r>
      <w:r w:rsidR="005F1141">
        <w:t>above</w:t>
      </w:r>
      <w:r w:rsidRPr="00D659CC">
        <w:t xml:space="preserve"> tasks.</w:t>
      </w:r>
    </w:p>
    <w:p w14:paraId="5CC5B1A2" w14:textId="77777777" w:rsidR="00B7428F" w:rsidRPr="00D659CC" w:rsidRDefault="00B7428F" w:rsidP="00542996">
      <w:pPr>
        <w:ind w:left="454"/>
      </w:pPr>
      <w:r w:rsidRPr="00D659CC">
        <w:t xml:space="preserve">Make the program show a </w:t>
      </w:r>
      <w:r w:rsidRPr="005F1141">
        <w:rPr>
          <w:b/>
        </w:rPr>
        <w:t>text menu</w:t>
      </w:r>
      <w:r w:rsidRPr="00D659CC">
        <w:t xml:space="preserve"> to the user. By choosing an option of that menu, the user will be able to choose which task </w:t>
      </w:r>
      <w:r w:rsidR="005F1141">
        <w:t>to</w:t>
      </w:r>
      <w:r w:rsidRPr="00D659CC">
        <w:t xml:space="preserve"> be </w:t>
      </w:r>
      <w:r w:rsidR="005F1141">
        <w:t>invoked</w:t>
      </w:r>
      <w:r w:rsidRPr="00D659CC">
        <w:t>.</w:t>
      </w:r>
    </w:p>
    <w:p w14:paraId="273C7290" w14:textId="77777777" w:rsidR="00B7428F" w:rsidRPr="00D659CC" w:rsidRDefault="005F1141" w:rsidP="00542996">
      <w:pPr>
        <w:ind w:left="454"/>
      </w:pPr>
      <w:r>
        <w:t xml:space="preserve">Perform validation of the </w:t>
      </w:r>
      <w:r w:rsidR="00B7428F" w:rsidRPr="00D659CC">
        <w:t>input data:</w:t>
      </w:r>
    </w:p>
    <w:p w14:paraId="5503C891" w14:textId="77777777" w:rsidR="00B7428F" w:rsidRPr="00D659CC" w:rsidRDefault="00B7428F" w:rsidP="00DA1C27">
      <w:pPr>
        <w:numPr>
          <w:ilvl w:val="0"/>
          <w:numId w:val="9"/>
        </w:numPr>
        <w:tabs>
          <w:tab w:val="clear" w:pos="568"/>
        </w:tabs>
        <w:ind w:left="851"/>
      </w:pPr>
      <w:r w:rsidRPr="00D659CC">
        <w:t xml:space="preserve">The </w:t>
      </w:r>
      <w:r w:rsidR="005F1141">
        <w:t xml:space="preserve">integer </w:t>
      </w:r>
      <w:r w:rsidRPr="00D659CC">
        <w:t xml:space="preserve">number must be a positive </w:t>
      </w:r>
      <w:r w:rsidR="005F1141">
        <w:t>in the range [1…50,000,000]</w:t>
      </w:r>
      <w:r w:rsidRPr="00D659CC">
        <w:t>.</w:t>
      </w:r>
    </w:p>
    <w:p w14:paraId="0D323CBE" w14:textId="77777777" w:rsidR="00B7428F" w:rsidRPr="00D659CC" w:rsidRDefault="00B7428F" w:rsidP="00DA1C27">
      <w:pPr>
        <w:numPr>
          <w:ilvl w:val="0"/>
          <w:numId w:val="9"/>
        </w:numPr>
        <w:tabs>
          <w:tab w:val="clear" w:pos="568"/>
        </w:tabs>
        <w:ind w:left="851"/>
      </w:pPr>
      <w:r w:rsidRPr="00D659CC">
        <w:t>The sequence of numbers cannot be empty.</w:t>
      </w:r>
    </w:p>
    <w:p w14:paraId="5B51053C" w14:textId="77777777" w:rsidR="00B7428F" w:rsidRPr="00D659CC" w:rsidRDefault="00B7428F" w:rsidP="00DA1C27">
      <w:pPr>
        <w:numPr>
          <w:ilvl w:val="0"/>
          <w:numId w:val="9"/>
        </w:numPr>
        <w:tabs>
          <w:tab w:val="clear" w:pos="568"/>
        </w:tabs>
        <w:ind w:left="851"/>
      </w:pPr>
      <w:r w:rsidRPr="00D659CC">
        <w:t xml:space="preserve">The coefficient </w:t>
      </w:r>
      <w:r w:rsidRPr="00D659CC">
        <w:rPr>
          <w:rFonts w:ascii="Consolas" w:hAnsi="Consolas"/>
          <w:b/>
          <w:bCs/>
          <w:noProof/>
          <w:kern w:val="32"/>
          <w:sz w:val="22"/>
        </w:rPr>
        <w:t>a</w:t>
      </w:r>
      <w:r w:rsidRPr="00D659CC">
        <w:t xml:space="preserve"> must be </w:t>
      </w:r>
      <w:r w:rsidR="005F1141">
        <w:t>non-zero</w:t>
      </w:r>
      <w:r w:rsidRPr="00D659CC">
        <w:t>.</w:t>
      </w:r>
    </w:p>
    <w:p w14:paraId="4E42C230" w14:textId="77777777" w:rsidR="00B7428F" w:rsidRPr="00D659CC" w:rsidRDefault="00B7428F" w:rsidP="00DA1C27">
      <w:pPr>
        <w:numPr>
          <w:ilvl w:val="0"/>
          <w:numId w:val="32"/>
        </w:numPr>
        <w:tabs>
          <w:tab w:val="clear" w:pos="454"/>
        </w:tabs>
      </w:pPr>
      <w:r w:rsidRPr="00D659CC">
        <w:t xml:space="preserve">Write a method that calculates the sum of two polynomials with integer coefficients, for example </w:t>
      </w:r>
      <w:r w:rsidRPr="00D659CC">
        <w:rPr>
          <w:rFonts w:ascii="Consolas" w:hAnsi="Consolas"/>
          <w:b/>
          <w:bCs/>
          <w:noProof/>
          <w:kern w:val="32"/>
          <w:sz w:val="22"/>
        </w:rPr>
        <w:t>(3x</w:t>
      </w:r>
      <w:r w:rsidRPr="00D659CC">
        <w:rPr>
          <w:rFonts w:ascii="Consolas" w:hAnsi="Consolas"/>
          <w:b/>
          <w:bCs/>
          <w:noProof/>
          <w:sz w:val="22"/>
          <w:vertAlign w:val="superscript"/>
        </w:rPr>
        <w:t>2</w:t>
      </w:r>
      <w:r w:rsidRPr="00D659CC">
        <w:rPr>
          <w:rFonts w:ascii="Consolas" w:hAnsi="Consolas"/>
          <w:b/>
          <w:bCs/>
          <w:noProof/>
          <w:kern w:val="32"/>
          <w:sz w:val="22"/>
        </w:rPr>
        <w:t xml:space="preserve"> + x - 3) + (x - 1) = (3x</w:t>
      </w:r>
      <w:r w:rsidRPr="00D659CC">
        <w:rPr>
          <w:rFonts w:ascii="Consolas" w:hAnsi="Consolas"/>
          <w:b/>
          <w:bCs/>
          <w:noProof/>
          <w:sz w:val="22"/>
          <w:vertAlign w:val="superscript"/>
        </w:rPr>
        <w:t>2</w:t>
      </w:r>
      <w:r w:rsidRPr="00D659CC">
        <w:rPr>
          <w:rFonts w:ascii="Consolas" w:hAnsi="Consolas"/>
          <w:b/>
          <w:bCs/>
          <w:noProof/>
          <w:kern w:val="32"/>
          <w:sz w:val="22"/>
        </w:rPr>
        <w:t xml:space="preserve"> + 2x - 4)</w:t>
      </w:r>
      <w:r w:rsidRPr="00D659CC">
        <w:t>.</w:t>
      </w:r>
    </w:p>
    <w:p w14:paraId="72207AC9" w14:textId="77777777" w:rsidR="00B7428F" w:rsidRPr="00D659CC" w:rsidRDefault="00B04F0F" w:rsidP="00DA1C27">
      <w:pPr>
        <w:numPr>
          <w:ilvl w:val="0"/>
          <w:numId w:val="32"/>
        </w:numPr>
        <w:tabs>
          <w:tab w:val="clear" w:pos="454"/>
        </w:tabs>
      </w:pPr>
      <w:r>
        <w:t xml:space="preserve">* </w:t>
      </w:r>
      <w:r w:rsidR="00B7428F" w:rsidRPr="00D659CC">
        <w:t xml:space="preserve">Write a method that calculates the product of two polynomials with integer coefficients, for example </w:t>
      </w:r>
      <w:r w:rsidR="00B7428F" w:rsidRPr="00D659CC">
        <w:rPr>
          <w:rFonts w:ascii="Consolas" w:hAnsi="Consolas"/>
          <w:b/>
          <w:bCs/>
          <w:noProof/>
          <w:kern w:val="32"/>
          <w:sz w:val="22"/>
        </w:rPr>
        <w:t>(3x</w:t>
      </w:r>
      <w:r w:rsidR="00B7428F" w:rsidRPr="00D659CC">
        <w:rPr>
          <w:rFonts w:ascii="Consolas" w:hAnsi="Consolas"/>
          <w:b/>
          <w:bCs/>
          <w:noProof/>
          <w:sz w:val="22"/>
          <w:vertAlign w:val="superscript"/>
        </w:rPr>
        <w:t>2</w:t>
      </w:r>
      <w:r w:rsidR="00B7428F" w:rsidRPr="00D659CC">
        <w:rPr>
          <w:rFonts w:ascii="Consolas" w:hAnsi="Consolas"/>
          <w:b/>
          <w:bCs/>
          <w:noProof/>
          <w:kern w:val="32"/>
          <w:sz w:val="22"/>
        </w:rPr>
        <w:t xml:space="preserve"> + x - 3) * (x - 1) = (3x</w:t>
      </w:r>
      <w:r w:rsidR="00B7428F" w:rsidRPr="00D659CC">
        <w:rPr>
          <w:rFonts w:ascii="Consolas" w:hAnsi="Consolas"/>
          <w:b/>
          <w:bCs/>
          <w:noProof/>
          <w:sz w:val="22"/>
          <w:vertAlign w:val="superscript"/>
        </w:rPr>
        <w:t>3</w:t>
      </w:r>
      <w:r w:rsidR="00B7428F" w:rsidRPr="00D659CC">
        <w:rPr>
          <w:rFonts w:ascii="Consolas" w:hAnsi="Consolas"/>
          <w:b/>
          <w:bCs/>
          <w:noProof/>
          <w:kern w:val="32"/>
          <w:sz w:val="22"/>
        </w:rPr>
        <w:t xml:space="preserve"> - 2x</w:t>
      </w:r>
      <w:r w:rsidR="00B7428F" w:rsidRPr="00D659CC">
        <w:rPr>
          <w:rFonts w:ascii="Consolas" w:hAnsi="Consolas"/>
          <w:b/>
          <w:bCs/>
          <w:noProof/>
          <w:sz w:val="22"/>
          <w:vertAlign w:val="superscript"/>
        </w:rPr>
        <w:t>2</w:t>
      </w:r>
      <w:r w:rsidR="00B7428F" w:rsidRPr="00D659CC">
        <w:rPr>
          <w:rFonts w:ascii="Consolas" w:hAnsi="Consolas"/>
          <w:b/>
          <w:bCs/>
          <w:noProof/>
          <w:kern w:val="32"/>
          <w:sz w:val="22"/>
        </w:rPr>
        <w:t xml:space="preserve"> - 4x + 3)</w:t>
      </w:r>
      <w:r w:rsidR="00B7428F" w:rsidRPr="00D659CC">
        <w:t>.</w:t>
      </w:r>
    </w:p>
    <w:p w14:paraId="63135892" w14:textId="77777777" w:rsidR="00B7428F" w:rsidRPr="00D659CC" w:rsidRDefault="00B7428F" w:rsidP="00732360">
      <w:pPr>
        <w:pStyle w:val="Heading2"/>
      </w:pPr>
      <w:bookmarkStart w:id="208" w:name="_Toc418709403"/>
      <w:r w:rsidRPr="00D659CC">
        <w:t>Solutions and Guidelines</w:t>
      </w:r>
      <w:bookmarkEnd w:id="208"/>
    </w:p>
    <w:p w14:paraId="7839B413" w14:textId="77777777" w:rsidR="00B7428F" w:rsidRPr="00D659CC" w:rsidRDefault="00B7428F" w:rsidP="00DA1C27">
      <w:pPr>
        <w:numPr>
          <w:ilvl w:val="0"/>
          <w:numId w:val="31"/>
        </w:numPr>
        <w:tabs>
          <w:tab w:val="clear" w:pos="454"/>
        </w:tabs>
      </w:pPr>
      <w:r w:rsidRPr="00D659CC">
        <w:t xml:space="preserve">Use a method </w:t>
      </w:r>
      <w:r w:rsidR="008D048A">
        <w:t>that takes the name as</w:t>
      </w:r>
      <w:r w:rsidRPr="00D659CC">
        <w:t xml:space="preserve"> </w:t>
      </w:r>
      <w:r w:rsidR="008D048A" w:rsidRPr="00D659CC">
        <w:t>parameter</w:t>
      </w:r>
      <w:r w:rsidR="007D180B">
        <w:t xml:space="preserve"> of type </w:t>
      </w:r>
      <w:r w:rsidR="007D180B" w:rsidRPr="00D659CC">
        <w:rPr>
          <w:rFonts w:ascii="Consolas" w:hAnsi="Consolas"/>
          <w:b/>
          <w:bCs/>
          <w:noProof/>
          <w:kern w:val="32"/>
          <w:sz w:val="22"/>
        </w:rPr>
        <w:t>string</w:t>
      </w:r>
      <w:r w:rsidR="007D180B">
        <w:t>.</w:t>
      </w:r>
    </w:p>
    <w:p w14:paraId="58BE3157" w14:textId="77777777" w:rsidR="00761017" w:rsidRDefault="00B7428F" w:rsidP="00DA1C27">
      <w:pPr>
        <w:numPr>
          <w:ilvl w:val="0"/>
          <w:numId w:val="31"/>
        </w:numPr>
        <w:tabs>
          <w:tab w:val="clear" w:pos="454"/>
        </w:tabs>
      </w:pPr>
      <w:r w:rsidRPr="00D659CC">
        <w:t xml:space="preserve">Use the expression </w:t>
      </w:r>
      <w:r w:rsidRPr="007D180B">
        <w:rPr>
          <w:rFonts w:ascii="Consolas" w:hAnsi="Consolas"/>
          <w:b/>
          <w:bCs/>
          <w:noProof/>
          <w:kern w:val="32"/>
          <w:sz w:val="22"/>
        </w:rPr>
        <w:t>Max(a,</w:t>
      </w:r>
      <w:r w:rsidRPr="00D659CC">
        <w:t xml:space="preserve"> </w:t>
      </w:r>
      <w:r w:rsidRPr="007D180B">
        <w:rPr>
          <w:rFonts w:ascii="Consolas" w:hAnsi="Consolas"/>
          <w:b/>
          <w:bCs/>
          <w:noProof/>
          <w:kern w:val="32"/>
          <w:sz w:val="22"/>
        </w:rPr>
        <w:t>b,</w:t>
      </w:r>
      <w:r w:rsidRPr="00D659CC">
        <w:t xml:space="preserve"> </w:t>
      </w:r>
      <w:r w:rsidRPr="007D180B">
        <w:rPr>
          <w:rFonts w:ascii="Consolas" w:hAnsi="Consolas"/>
          <w:b/>
          <w:bCs/>
          <w:noProof/>
          <w:kern w:val="32"/>
          <w:sz w:val="22"/>
        </w:rPr>
        <w:t>c) = Max(Max(a,</w:t>
      </w:r>
      <w:r w:rsidRPr="00D659CC">
        <w:t xml:space="preserve"> </w:t>
      </w:r>
      <w:r w:rsidRPr="007D180B">
        <w:rPr>
          <w:rFonts w:ascii="Consolas" w:hAnsi="Consolas"/>
          <w:b/>
          <w:bCs/>
          <w:noProof/>
          <w:kern w:val="32"/>
          <w:sz w:val="22"/>
        </w:rPr>
        <w:t>b),</w:t>
      </w:r>
      <w:r w:rsidRPr="00D659CC">
        <w:t xml:space="preserve"> </w:t>
      </w:r>
      <w:r w:rsidRPr="007D180B">
        <w:rPr>
          <w:rFonts w:ascii="Consolas" w:hAnsi="Consolas"/>
          <w:b/>
          <w:bCs/>
          <w:noProof/>
          <w:kern w:val="32"/>
          <w:sz w:val="22"/>
        </w:rPr>
        <w:t>c)</w:t>
      </w:r>
      <w:r w:rsidRPr="00D659CC">
        <w:t>.</w:t>
      </w:r>
    </w:p>
    <w:p w14:paraId="1377BAF0" w14:textId="77777777" w:rsidR="007D180B" w:rsidRDefault="007D180B" w:rsidP="00761017">
      <w:pPr>
        <w:ind w:left="454"/>
      </w:pPr>
      <w:r>
        <w:t xml:space="preserve">To </w:t>
      </w:r>
      <w:r w:rsidRPr="007D180B">
        <w:rPr>
          <w:b/>
        </w:rPr>
        <w:t>test the code</w:t>
      </w:r>
      <w:r>
        <w:t xml:space="preserve"> check whether the results from the invoked methods is correct for </w:t>
      </w:r>
      <w:r w:rsidR="00761017">
        <w:t xml:space="preserve">a set of </w:t>
      </w:r>
      <w:r>
        <w:t xml:space="preserve">examples that cover the most interesting cases, e.g. </w:t>
      </w:r>
      <w:r w:rsidRPr="007D180B">
        <w:rPr>
          <w:rStyle w:val="Code"/>
        </w:rPr>
        <w:t>Max(1,2)=2</w:t>
      </w:r>
      <w:r>
        <w:t xml:space="preserve">; </w:t>
      </w:r>
      <w:r w:rsidRPr="007D180B">
        <w:rPr>
          <w:rStyle w:val="Code"/>
        </w:rPr>
        <w:t>Max(3,-1)=3</w:t>
      </w:r>
      <w:r>
        <w:t>;</w:t>
      </w:r>
      <w:r w:rsidRPr="007D180B">
        <w:t xml:space="preserve"> </w:t>
      </w:r>
      <w:r w:rsidRPr="007D180B">
        <w:rPr>
          <w:rStyle w:val="Code"/>
        </w:rPr>
        <w:t>Max(-1,-1)=-1</w:t>
      </w:r>
      <w:r>
        <w:t xml:space="preserve">; </w:t>
      </w:r>
      <w:r w:rsidRPr="007D180B">
        <w:rPr>
          <w:rStyle w:val="Code"/>
        </w:rPr>
        <w:t>Max(1,2,4</w:t>
      </w:r>
      <w:r w:rsidR="00761017">
        <w:rPr>
          <w:rStyle w:val="Code"/>
        </w:rPr>
        <w:t>44444</w:t>
      </w:r>
      <w:r w:rsidRPr="007D180B">
        <w:rPr>
          <w:rStyle w:val="Code"/>
        </w:rPr>
        <w:t>)=4</w:t>
      </w:r>
      <w:r w:rsidR="00761017">
        <w:rPr>
          <w:rStyle w:val="Code"/>
        </w:rPr>
        <w:t>44444</w:t>
      </w:r>
      <w:r>
        <w:t>;</w:t>
      </w:r>
      <w:r w:rsidRPr="007D180B">
        <w:t xml:space="preserve"> </w:t>
      </w:r>
      <w:r w:rsidRPr="007D180B">
        <w:rPr>
          <w:rStyle w:val="Code"/>
        </w:rPr>
        <w:t>Max(5,2,1)=5</w:t>
      </w:r>
      <w:r>
        <w:t>;</w:t>
      </w:r>
      <w:r>
        <w:rPr>
          <w:lang w:val="bg-BG"/>
        </w:rPr>
        <w:t xml:space="preserve"> </w:t>
      </w:r>
      <w:r w:rsidRPr="007D180B">
        <w:rPr>
          <w:rStyle w:val="Code"/>
        </w:rPr>
        <w:t>Max(</w:t>
      </w:r>
      <w:r>
        <w:rPr>
          <w:rStyle w:val="Code"/>
          <w:lang w:val="bg-BG"/>
        </w:rPr>
        <w:t>-1</w:t>
      </w:r>
      <w:r w:rsidRPr="007D180B">
        <w:rPr>
          <w:rStyle w:val="Code"/>
        </w:rPr>
        <w:t>,</w:t>
      </w:r>
      <w:r>
        <w:rPr>
          <w:rStyle w:val="Code"/>
          <w:lang w:val="bg-BG"/>
        </w:rPr>
        <w:t>6</w:t>
      </w:r>
      <w:r w:rsidRPr="007D180B">
        <w:rPr>
          <w:rStyle w:val="Code"/>
        </w:rPr>
        <w:t>,</w:t>
      </w:r>
      <w:r>
        <w:rPr>
          <w:rStyle w:val="Code"/>
          <w:lang w:val="bg-BG"/>
        </w:rPr>
        <w:t>5</w:t>
      </w:r>
      <w:r w:rsidRPr="007D180B">
        <w:rPr>
          <w:rStyle w:val="Code"/>
        </w:rPr>
        <w:t>)=</w:t>
      </w:r>
      <w:r>
        <w:rPr>
          <w:rStyle w:val="Code"/>
          <w:lang w:val="bg-BG"/>
        </w:rPr>
        <w:t>6</w:t>
      </w:r>
      <w:r>
        <w:t>;</w:t>
      </w:r>
      <w:r w:rsidR="00761017">
        <w:t xml:space="preserve"> </w:t>
      </w:r>
      <w:r w:rsidR="00761017" w:rsidRPr="007D180B">
        <w:rPr>
          <w:rStyle w:val="Code"/>
        </w:rPr>
        <w:t>Max(</w:t>
      </w:r>
      <w:r w:rsidR="00761017">
        <w:rPr>
          <w:rStyle w:val="Code"/>
        </w:rPr>
        <w:t>0</w:t>
      </w:r>
      <w:r w:rsidR="00761017" w:rsidRPr="007D180B">
        <w:rPr>
          <w:rStyle w:val="Code"/>
        </w:rPr>
        <w:t>,</w:t>
      </w:r>
      <w:r w:rsidR="00761017">
        <w:rPr>
          <w:rStyle w:val="Code"/>
        </w:rPr>
        <w:t>0</w:t>
      </w:r>
      <w:r w:rsidR="00761017" w:rsidRPr="007D180B">
        <w:rPr>
          <w:rStyle w:val="Code"/>
        </w:rPr>
        <w:t>,</w:t>
      </w:r>
      <w:r w:rsidR="00761017">
        <w:rPr>
          <w:rStyle w:val="Code"/>
        </w:rPr>
        <w:t>0</w:t>
      </w:r>
      <w:r w:rsidR="00761017" w:rsidRPr="007D180B">
        <w:rPr>
          <w:rStyle w:val="Code"/>
        </w:rPr>
        <w:t>)=</w:t>
      </w:r>
      <w:r w:rsidR="00761017">
        <w:rPr>
          <w:rStyle w:val="Code"/>
        </w:rPr>
        <w:t>0</w:t>
      </w:r>
      <w:r w:rsidR="00761017">
        <w:t xml:space="preserve">; </w:t>
      </w:r>
      <w:r w:rsidR="00761017" w:rsidRPr="007D180B">
        <w:rPr>
          <w:rStyle w:val="Code"/>
        </w:rPr>
        <w:t>Max(</w:t>
      </w:r>
      <w:r w:rsidR="00761017">
        <w:rPr>
          <w:rStyle w:val="Code"/>
          <w:lang w:val="bg-BG"/>
        </w:rPr>
        <w:t>-1</w:t>
      </w:r>
      <w:r w:rsidR="00761017">
        <w:rPr>
          <w:rStyle w:val="Code"/>
        </w:rPr>
        <w:t>0</w:t>
      </w:r>
      <w:r w:rsidR="00761017" w:rsidRPr="007D180B">
        <w:rPr>
          <w:rStyle w:val="Code"/>
        </w:rPr>
        <w:t>,</w:t>
      </w:r>
      <w:r w:rsidR="00761017">
        <w:rPr>
          <w:rStyle w:val="Code"/>
        </w:rPr>
        <w:t>-10</w:t>
      </w:r>
      <w:r w:rsidR="00761017" w:rsidRPr="007D180B">
        <w:rPr>
          <w:rStyle w:val="Code"/>
        </w:rPr>
        <w:t>,</w:t>
      </w:r>
      <w:r w:rsidR="00761017">
        <w:rPr>
          <w:rStyle w:val="Code"/>
        </w:rPr>
        <w:t>-10</w:t>
      </w:r>
      <w:r w:rsidR="00761017" w:rsidRPr="007D180B">
        <w:rPr>
          <w:rStyle w:val="Code"/>
        </w:rPr>
        <w:t>)=</w:t>
      </w:r>
      <w:r w:rsidR="00761017">
        <w:rPr>
          <w:rStyle w:val="Code"/>
        </w:rPr>
        <w:t>-10</w:t>
      </w:r>
      <w:r w:rsidR="00761017">
        <w:t xml:space="preserve">; </w:t>
      </w:r>
      <w:r w:rsidR="00761017" w:rsidRPr="007D180B">
        <w:rPr>
          <w:rStyle w:val="Code"/>
        </w:rPr>
        <w:t>Max(</w:t>
      </w:r>
      <w:r w:rsidR="00761017">
        <w:rPr>
          <w:rStyle w:val="Code"/>
        </w:rPr>
        <w:t>2000000000</w:t>
      </w:r>
      <w:r w:rsidR="00761017" w:rsidRPr="007D180B">
        <w:rPr>
          <w:rStyle w:val="Code"/>
        </w:rPr>
        <w:t>,</w:t>
      </w:r>
      <w:r w:rsidR="00761017">
        <w:rPr>
          <w:rStyle w:val="Code"/>
        </w:rPr>
        <w:t>-2000000001</w:t>
      </w:r>
      <w:r w:rsidR="00761017" w:rsidRPr="007D180B">
        <w:rPr>
          <w:rStyle w:val="Code"/>
        </w:rPr>
        <w:t>,</w:t>
      </w:r>
      <w:r w:rsidR="00761017">
        <w:rPr>
          <w:rStyle w:val="Code"/>
        </w:rPr>
        <w:t>2000000002</w:t>
      </w:r>
      <w:r w:rsidR="00761017" w:rsidRPr="007D180B">
        <w:rPr>
          <w:rStyle w:val="Code"/>
        </w:rPr>
        <w:t>)=</w:t>
      </w:r>
      <w:r w:rsidR="00761017">
        <w:rPr>
          <w:rStyle w:val="Code"/>
        </w:rPr>
        <w:t>2000000002</w:t>
      </w:r>
      <w:r w:rsidR="00761017">
        <w:t>; etc.</w:t>
      </w:r>
    </w:p>
    <w:p w14:paraId="734B44FA" w14:textId="77777777" w:rsidR="007D180B" w:rsidRPr="00D659CC" w:rsidRDefault="007D180B" w:rsidP="007D180B">
      <w:pPr>
        <w:spacing w:after="120"/>
        <w:ind w:left="454"/>
      </w:pPr>
      <w:r>
        <w:t xml:space="preserve">You may write a </w:t>
      </w:r>
      <w:r w:rsidRPr="007D180B">
        <w:rPr>
          <w:b/>
        </w:rPr>
        <w:t>generic method</w:t>
      </w:r>
      <w:r w:rsidR="00761017" w:rsidRPr="00761017">
        <w:t xml:space="preserve"> </w:t>
      </w:r>
      <w:r w:rsidR="00761017">
        <w:t xml:space="preserve">that works not just for </w:t>
      </w:r>
      <w:r w:rsidR="00761017" w:rsidRPr="007D180B">
        <w:rPr>
          <w:rStyle w:val="Code"/>
        </w:rPr>
        <w:t>int</w:t>
      </w:r>
      <w:r w:rsidR="00761017">
        <w:t xml:space="preserve"> but for any other type </w:t>
      </w:r>
      <w:r w:rsidR="00761017" w:rsidRPr="007D180B">
        <w:rPr>
          <w:rStyle w:val="Code"/>
        </w:rPr>
        <w:t>T</w:t>
      </w:r>
      <w:r w:rsidR="00761017">
        <w:t xml:space="preserve"> using the following declaration:</w:t>
      </w:r>
    </w:p>
    <w:tbl>
      <w:tblPr>
        <w:tblW w:w="0" w:type="auto"/>
        <w:tblInd w:w="570" w:type="dxa"/>
        <w:tblCellMar>
          <w:top w:w="113" w:type="dxa"/>
          <w:bottom w:w="113" w:type="dxa"/>
        </w:tblCellMar>
        <w:tblLook w:val="01E0" w:firstRow="1" w:lastRow="1" w:firstColumn="1" w:lastColumn="1" w:noHBand="0" w:noVBand="0"/>
      </w:tblPr>
      <w:tblGrid>
        <w:gridCol w:w="9206"/>
      </w:tblGrid>
      <w:tr w:rsidR="007D180B" w:rsidRPr="00D659CC" w14:paraId="4D0E9A4A" w14:textId="77777777" w:rsidTr="00401949">
        <w:tc>
          <w:tcPr>
            <w:tcW w:w="9206" w:type="dxa"/>
            <w:tcBorders>
              <w:top w:val="single" w:sz="4" w:space="0" w:color="auto"/>
              <w:left w:val="single" w:sz="4" w:space="0" w:color="auto"/>
              <w:bottom w:val="single" w:sz="4" w:space="0" w:color="auto"/>
              <w:right w:val="single" w:sz="4" w:space="0" w:color="auto"/>
            </w:tcBorders>
          </w:tcPr>
          <w:p w14:paraId="29A22914" w14:textId="77777777" w:rsidR="007D180B" w:rsidRPr="00D659CC" w:rsidRDefault="00761017" w:rsidP="005F1141">
            <w:pPr>
              <w:autoSpaceDE w:val="0"/>
              <w:autoSpaceDN w:val="0"/>
              <w:adjustRightInd w:val="0"/>
              <w:spacing w:before="0"/>
              <w:jc w:val="left"/>
              <w:rPr>
                <w:rFonts w:ascii="Consolas" w:hAnsi="Consolas" w:cs="Courier New"/>
                <w:b/>
                <w:bCs/>
                <w:color w:val="7F0055"/>
                <w:sz w:val="22"/>
              </w:rPr>
            </w:pPr>
            <w:r>
              <w:rPr>
                <w:rStyle w:val="Code"/>
              </w:rPr>
              <w:t xml:space="preserve">static </w:t>
            </w:r>
            <w:r w:rsidR="007D180B">
              <w:rPr>
                <w:rStyle w:val="Code"/>
              </w:rPr>
              <w:t xml:space="preserve">T </w:t>
            </w:r>
            <w:r w:rsidR="007D180B" w:rsidRPr="007D180B">
              <w:rPr>
                <w:rStyle w:val="Code"/>
              </w:rPr>
              <w:t>Max&lt;T&gt;(T</w:t>
            </w:r>
            <w:r w:rsidR="007D180B" w:rsidRPr="007D180B">
              <w:t xml:space="preserve"> </w:t>
            </w:r>
            <w:r w:rsidR="007D180B" w:rsidRPr="007D180B">
              <w:rPr>
                <w:rStyle w:val="Code"/>
              </w:rPr>
              <w:t>a,</w:t>
            </w:r>
            <w:r w:rsidR="007D180B" w:rsidRPr="007D180B">
              <w:t xml:space="preserve"> </w:t>
            </w:r>
            <w:r w:rsidR="007D180B" w:rsidRPr="007D180B">
              <w:rPr>
                <w:rStyle w:val="Code"/>
              </w:rPr>
              <w:t>T</w:t>
            </w:r>
            <w:r w:rsidR="007D180B" w:rsidRPr="007D180B">
              <w:t xml:space="preserve"> </w:t>
            </w:r>
            <w:r w:rsidR="007D180B" w:rsidRPr="007D180B">
              <w:rPr>
                <w:rStyle w:val="Code"/>
              </w:rPr>
              <w:t>b)</w:t>
            </w:r>
            <w:r w:rsidR="007D180B">
              <w:rPr>
                <w:rStyle w:val="Code"/>
              </w:rPr>
              <w:t xml:space="preserve"> where T : IComparable&lt;T&gt;</w:t>
            </w:r>
            <w:r>
              <w:rPr>
                <w:rStyle w:val="Code"/>
              </w:rPr>
              <w:t xml:space="preserve"> { … }</w:t>
            </w:r>
          </w:p>
        </w:tc>
      </w:tr>
    </w:tbl>
    <w:p w14:paraId="4441E14C" w14:textId="77777777" w:rsidR="007D180B" w:rsidRDefault="00761017" w:rsidP="007D180B">
      <w:pPr>
        <w:ind w:left="454"/>
      </w:pPr>
      <w:r>
        <w:t xml:space="preserve">Read more about the concept of </w:t>
      </w:r>
      <w:r w:rsidRPr="00761017">
        <w:rPr>
          <w:b/>
        </w:rPr>
        <w:t>generic methods</w:t>
      </w:r>
      <w:r>
        <w:t xml:space="preserve"> in the section “</w:t>
      </w:r>
      <w:hyperlink w:anchor="Generic_Methods" w:history="1">
        <w:r w:rsidRPr="00761017">
          <w:rPr>
            <w:rStyle w:val="Hyperlink"/>
          </w:rPr>
          <w:t>Generic Methods</w:t>
        </w:r>
      </w:hyperlink>
      <w:r>
        <w:t>” of chapter “</w:t>
      </w:r>
      <w:hyperlink w:anchor="Chapter_14_Defining_Classes" w:history="1">
        <w:r w:rsidRPr="00761017">
          <w:rPr>
            <w:rStyle w:val="Hyperlink"/>
          </w:rPr>
          <w:t>Defining Classes</w:t>
        </w:r>
      </w:hyperlink>
      <w:r>
        <w:t>”.</w:t>
      </w:r>
    </w:p>
    <w:p w14:paraId="2E6D0756" w14:textId="77777777" w:rsidR="00B7428F" w:rsidRPr="007D180B" w:rsidRDefault="007D180B" w:rsidP="007D180B">
      <w:pPr>
        <w:ind w:left="454"/>
        <w:rPr>
          <w:lang w:val="bg-BG"/>
        </w:rPr>
      </w:pPr>
      <w:r>
        <w:t>I</w:t>
      </w:r>
      <w:r w:rsidR="008D048A" w:rsidRPr="00D659CC">
        <w:t xml:space="preserve">nstead of creating a program that checks whether the method works correctly, </w:t>
      </w:r>
      <w:r>
        <w:t xml:space="preserve">you </w:t>
      </w:r>
      <w:r w:rsidR="008D048A" w:rsidRPr="00D659CC">
        <w:t xml:space="preserve">can search in </w:t>
      </w:r>
      <w:r w:rsidR="008D048A">
        <w:t>I</w:t>
      </w:r>
      <w:r w:rsidR="008D048A" w:rsidRPr="00D659CC">
        <w:t>nternet for information about "</w:t>
      </w:r>
      <w:r w:rsidR="008D048A" w:rsidRPr="008D048A">
        <w:rPr>
          <w:b/>
        </w:rPr>
        <w:t>unit testing</w:t>
      </w:r>
      <w:r w:rsidR="008D048A" w:rsidRPr="00D659CC">
        <w:t xml:space="preserve">" and </w:t>
      </w:r>
      <w:r w:rsidR="008D048A" w:rsidRPr="00761017">
        <w:rPr>
          <w:b/>
        </w:rPr>
        <w:t>write unit test</w:t>
      </w:r>
      <w:r w:rsidRPr="00761017">
        <w:rPr>
          <w:b/>
        </w:rPr>
        <w:t>s</w:t>
      </w:r>
      <w:r w:rsidR="008D048A" w:rsidRPr="00D659CC">
        <w:t xml:space="preserve"> for </w:t>
      </w:r>
      <w:r>
        <w:t>your</w:t>
      </w:r>
      <w:r w:rsidR="008D048A" w:rsidRPr="00D659CC">
        <w:t xml:space="preserve"> method</w:t>
      </w:r>
      <w:r w:rsidR="00761017">
        <w:t>s</w:t>
      </w:r>
      <w:r w:rsidR="008D048A" w:rsidRPr="00D659CC">
        <w:t>.</w:t>
      </w:r>
      <w:r>
        <w:t xml:space="preserve"> You may also read about unit testing </w:t>
      </w:r>
      <w:r w:rsidR="00761017">
        <w:t>in the section “</w:t>
      </w:r>
      <w:hyperlink w:anchor="Unit_Testing" w:history="1">
        <w:r w:rsidR="00761017" w:rsidRPr="00761017">
          <w:rPr>
            <w:rStyle w:val="Hyperlink"/>
          </w:rPr>
          <w:t>Unit Testing</w:t>
        </w:r>
      </w:hyperlink>
      <w:r w:rsidR="00761017">
        <w:t>” of chapter “</w:t>
      </w:r>
      <w:hyperlink w:anchor="Chapter_21_High_Quality_Programming_Code" w:history="1">
        <w:r w:rsidR="00761017" w:rsidRPr="00761017">
          <w:rPr>
            <w:rStyle w:val="Hyperlink"/>
          </w:rPr>
          <w:t>High-Quality Code</w:t>
        </w:r>
      </w:hyperlink>
      <w:r w:rsidR="00761017">
        <w:t>”.</w:t>
      </w:r>
    </w:p>
    <w:p w14:paraId="27BF4935" w14:textId="77777777" w:rsidR="00B7428F" w:rsidRPr="00D659CC" w:rsidRDefault="00B7428F" w:rsidP="00DA1C27">
      <w:pPr>
        <w:numPr>
          <w:ilvl w:val="0"/>
          <w:numId w:val="31"/>
        </w:numPr>
        <w:tabs>
          <w:tab w:val="clear" w:pos="454"/>
        </w:tabs>
      </w:pPr>
      <w:r w:rsidRPr="00D659CC">
        <w:t xml:space="preserve">Use the </w:t>
      </w:r>
      <w:r w:rsidRPr="000D52B1">
        <w:rPr>
          <w:b/>
        </w:rPr>
        <w:t xml:space="preserve">reminder </w:t>
      </w:r>
      <w:r w:rsidR="000D52B1" w:rsidRPr="000D52B1">
        <w:rPr>
          <w:b/>
        </w:rPr>
        <w:t>of</w:t>
      </w:r>
      <w:r w:rsidRPr="000D52B1">
        <w:rPr>
          <w:b/>
        </w:rPr>
        <w:t xml:space="preserve"> division </w:t>
      </w:r>
      <w:r w:rsidR="000D52B1" w:rsidRPr="000D52B1">
        <w:rPr>
          <w:b/>
        </w:rPr>
        <w:t>by</w:t>
      </w:r>
      <w:r w:rsidRPr="000D52B1">
        <w:rPr>
          <w:b/>
        </w:rPr>
        <w:t xml:space="preserve"> 10</w:t>
      </w:r>
      <w:r w:rsidRPr="00D659CC">
        <w:t xml:space="preserve"> and then</w:t>
      </w:r>
      <w:r w:rsidR="00681FF9" w:rsidRPr="00D659CC">
        <w:t xml:space="preserve"> a</w:t>
      </w:r>
      <w:r w:rsidRPr="00D659CC">
        <w:t xml:space="preserve"> </w:t>
      </w:r>
      <w:r w:rsidRPr="00D659CC">
        <w:rPr>
          <w:rFonts w:ascii="Consolas" w:hAnsi="Consolas"/>
          <w:b/>
          <w:bCs/>
          <w:noProof/>
          <w:kern w:val="32"/>
          <w:sz w:val="22"/>
        </w:rPr>
        <w:t>switch</w:t>
      </w:r>
      <w:r w:rsidRPr="00D659CC">
        <w:t xml:space="preserve"> </w:t>
      </w:r>
      <w:r w:rsidR="00681FF9" w:rsidRPr="00D659CC">
        <w:t>statement</w:t>
      </w:r>
      <w:r w:rsidRPr="00D659CC">
        <w:t>.</w:t>
      </w:r>
    </w:p>
    <w:p w14:paraId="70683D5C" w14:textId="77777777" w:rsidR="00B7428F" w:rsidRPr="00D659CC" w:rsidRDefault="00B7428F" w:rsidP="00DA1C27">
      <w:pPr>
        <w:numPr>
          <w:ilvl w:val="0"/>
          <w:numId w:val="31"/>
        </w:numPr>
        <w:tabs>
          <w:tab w:val="clear" w:pos="454"/>
        </w:tabs>
      </w:pPr>
      <w:r w:rsidRPr="00D659CC">
        <w:t xml:space="preserve">The method must </w:t>
      </w:r>
      <w:r w:rsidR="000D52B1">
        <w:t xml:space="preserve">take </w:t>
      </w:r>
      <w:r w:rsidRPr="00D659CC">
        <w:t xml:space="preserve">as parameter an array of integer numbers </w:t>
      </w:r>
      <w:r w:rsidRPr="00D659CC">
        <w:rPr>
          <w:noProof/>
        </w:rPr>
        <w:t>(</w:t>
      </w:r>
      <w:r w:rsidRPr="00D659CC">
        <w:rPr>
          <w:rFonts w:ascii="Consolas" w:hAnsi="Consolas"/>
          <w:b/>
          <w:bCs/>
          <w:noProof/>
          <w:kern w:val="32"/>
          <w:sz w:val="22"/>
        </w:rPr>
        <w:t>int[]</w:t>
      </w:r>
      <w:r w:rsidRPr="00D659CC">
        <w:rPr>
          <w:noProof/>
        </w:rPr>
        <w:t>)</w:t>
      </w:r>
      <w:r w:rsidRPr="00D659CC">
        <w:t xml:space="preserve"> and the number that has to be </w:t>
      </w:r>
      <w:r w:rsidR="000D52B1">
        <w:t xml:space="preserve">counted </w:t>
      </w:r>
      <w:r w:rsidRPr="00D659CC">
        <w:rPr>
          <w:noProof/>
        </w:rPr>
        <w:t>(</w:t>
      </w:r>
      <w:r w:rsidRPr="00D659CC">
        <w:rPr>
          <w:rFonts w:ascii="Consolas" w:hAnsi="Consolas"/>
          <w:b/>
          <w:bCs/>
          <w:noProof/>
          <w:kern w:val="32"/>
          <w:sz w:val="22"/>
        </w:rPr>
        <w:t>int</w:t>
      </w:r>
      <w:r w:rsidRPr="00D659CC">
        <w:rPr>
          <w:noProof/>
        </w:rPr>
        <w:t>).</w:t>
      </w:r>
      <w:r w:rsidR="000D52B1">
        <w:rPr>
          <w:noProof/>
        </w:rPr>
        <w:t xml:space="preserve"> Test it with few examples like this: </w:t>
      </w:r>
      <w:r w:rsidR="000D52B1" w:rsidRPr="000D52B1">
        <w:rPr>
          <w:rStyle w:val="Code"/>
        </w:rPr>
        <w:t>CountOccurences(new</w:t>
      </w:r>
      <w:r w:rsidR="000D52B1" w:rsidRPr="000D52B1">
        <w:t xml:space="preserve"> </w:t>
      </w:r>
      <w:r w:rsidR="000D52B1" w:rsidRPr="000D52B1">
        <w:rPr>
          <w:rStyle w:val="Code"/>
        </w:rPr>
        <w:t>int[]{3,2,2,5,1,-8,7,2},</w:t>
      </w:r>
      <w:r w:rsidR="000D52B1" w:rsidRPr="000D52B1">
        <w:t xml:space="preserve"> </w:t>
      </w:r>
      <w:r w:rsidR="000D52B1" w:rsidRPr="000D52B1">
        <w:rPr>
          <w:rStyle w:val="Code"/>
        </w:rPr>
        <w:t>2)</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3</w:t>
      </w:r>
      <w:r w:rsidR="000D52B1">
        <w:rPr>
          <w:noProof/>
        </w:rPr>
        <w:t>.</w:t>
      </w:r>
    </w:p>
    <w:p w14:paraId="6A06DAB8" w14:textId="79CC7A94" w:rsidR="00B7428F" w:rsidRPr="00D659CC" w:rsidRDefault="00A74D23" w:rsidP="00DA1C27">
      <w:pPr>
        <w:numPr>
          <w:ilvl w:val="0"/>
          <w:numId w:val="31"/>
        </w:numPr>
        <w:tabs>
          <w:tab w:val="clear" w:pos="454"/>
        </w:tabs>
      </w:pPr>
      <w:r>
        <w:lastRenderedPageBreak/>
        <w:t xml:space="preserve">Just </w:t>
      </w:r>
      <w:r w:rsidRPr="000D52B1">
        <w:rPr>
          <w:b/>
        </w:rPr>
        <w:t>perform a check</w:t>
      </w:r>
      <w:r>
        <w:t xml:space="preserve">. </w:t>
      </w:r>
      <w:r w:rsidR="00B7428F" w:rsidRPr="00D659CC">
        <w:t>The elements of the first and the last position in the array will be compared only with their left and right neighbor</w:t>
      </w:r>
      <w:r w:rsidR="00401949">
        <w:t xml:space="preserve"> (to avoid out of range exception)</w:t>
      </w:r>
      <w:r w:rsidR="00B7428F" w:rsidRPr="00D659CC">
        <w:t>.</w:t>
      </w:r>
      <w:r w:rsidR="000D52B1">
        <w:t xml:space="preserve"> Test </w:t>
      </w:r>
      <w:r w:rsidR="00401949">
        <w:t xml:space="preserve">the method with </w:t>
      </w:r>
      <w:r w:rsidR="000D52B1">
        <w:t xml:space="preserve">examples like </w:t>
      </w:r>
      <w:r w:rsidR="000D52B1" w:rsidRPr="000D52B1">
        <w:rPr>
          <w:rStyle w:val="Code"/>
        </w:rPr>
        <w:t>GreaterThanNeighbours(new</w:t>
      </w:r>
      <w:r w:rsidR="000D52B1" w:rsidRPr="000D52B1">
        <w:t xml:space="preserve"> </w:t>
      </w:r>
      <w:r w:rsidR="000D52B1" w:rsidRPr="000D52B1">
        <w:rPr>
          <w:rStyle w:val="Code"/>
        </w:rPr>
        <w:t>int[]{1,3,2},</w:t>
      </w:r>
      <w:r w:rsidR="000D52B1" w:rsidRPr="000D52B1">
        <w:t xml:space="preserve"> </w:t>
      </w:r>
      <w:r w:rsidR="000D52B1" w:rsidRPr="000D52B1">
        <w:rPr>
          <w:rStyle w:val="Code"/>
        </w:rPr>
        <w:t>1)</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true</w:t>
      </w:r>
      <w:r w:rsidR="000D52B1">
        <w:t xml:space="preserve"> and </w:t>
      </w:r>
      <w:r w:rsidR="000D52B1" w:rsidRPr="000D52B1">
        <w:rPr>
          <w:rStyle w:val="Code"/>
        </w:rPr>
        <w:t>GreaterThanNeighbours(new</w:t>
      </w:r>
      <w:r w:rsidR="000D52B1" w:rsidRPr="000D52B1">
        <w:t xml:space="preserve"> </w:t>
      </w:r>
      <w:r w:rsidR="000D52B1" w:rsidRPr="000D52B1">
        <w:rPr>
          <w:rStyle w:val="Code"/>
        </w:rPr>
        <w:t>int[]{1},</w:t>
      </w:r>
      <w:r w:rsidR="000D52B1" w:rsidRPr="000D52B1">
        <w:t xml:space="preserve"> </w:t>
      </w:r>
      <w:r w:rsidR="000D52B1">
        <w:rPr>
          <w:rStyle w:val="Code"/>
        </w:rPr>
        <w:t>0</w:t>
      </w:r>
      <w:r w:rsidR="000D52B1" w:rsidRPr="000D52B1">
        <w:rPr>
          <w:rStyle w:val="Code"/>
        </w:rPr>
        <w:t>)</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true</w:t>
      </w:r>
      <w:r w:rsidR="000D52B1">
        <w:t>.</w:t>
      </w:r>
    </w:p>
    <w:p w14:paraId="2401BF0E" w14:textId="77777777" w:rsidR="00B7428F" w:rsidRPr="00D659CC" w:rsidRDefault="000D52B1" w:rsidP="00DA1C27">
      <w:pPr>
        <w:numPr>
          <w:ilvl w:val="0"/>
          <w:numId w:val="31"/>
        </w:numPr>
        <w:tabs>
          <w:tab w:val="clear" w:pos="454"/>
        </w:tabs>
      </w:pPr>
      <w:r>
        <w:t xml:space="preserve">Invoke the method from the </w:t>
      </w:r>
      <w:r w:rsidRPr="000D52B1">
        <w:rPr>
          <w:b/>
        </w:rPr>
        <w:t>previous problem</w:t>
      </w:r>
      <w:r>
        <w:t xml:space="preserve"> in a </w:t>
      </w:r>
      <w:r w:rsidRPr="000D52B1">
        <w:rPr>
          <w:rStyle w:val="Code"/>
        </w:rPr>
        <w:t>for</w:t>
      </w:r>
      <w:r>
        <w:t>-loop</w:t>
      </w:r>
      <w:r w:rsidR="00B7428F" w:rsidRPr="00D659CC">
        <w:t>.</w:t>
      </w:r>
    </w:p>
    <w:p w14:paraId="720B3960" w14:textId="77777777" w:rsidR="00B7428F" w:rsidRPr="00D659CC" w:rsidRDefault="00B7428F" w:rsidP="00DA1C27">
      <w:pPr>
        <w:numPr>
          <w:ilvl w:val="0"/>
          <w:numId w:val="31"/>
        </w:numPr>
        <w:tabs>
          <w:tab w:val="clear" w:pos="454"/>
        </w:tabs>
      </w:pPr>
      <w:r w:rsidRPr="00D659CC">
        <w:t xml:space="preserve">There are two </w:t>
      </w:r>
      <w:r w:rsidR="00F45303">
        <w:t>solutions</w:t>
      </w:r>
      <w:r w:rsidRPr="00D659CC">
        <w:t>:</w:t>
      </w:r>
    </w:p>
    <w:p w14:paraId="33A5080B" w14:textId="49EF6553" w:rsidR="00B7428F" w:rsidRPr="00D659CC" w:rsidRDefault="00F45303" w:rsidP="00542996">
      <w:pPr>
        <w:ind w:left="454"/>
      </w:pPr>
      <w:r w:rsidRPr="00F45303">
        <w:rPr>
          <w:b/>
        </w:rPr>
        <w:t>First solution</w:t>
      </w:r>
      <w:r w:rsidR="00B7428F" w:rsidRPr="00D659CC">
        <w:t xml:space="preserve">: Let the number is </w:t>
      </w:r>
      <w:r w:rsidR="00B7428F" w:rsidRPr="00D659CC">
        <w:rPr>
          <w:rFonts w:ascii="Consolas" w:hAnsi="Consolas"/>
          <w:b/>
          <w:bCs/>
          <w:noProof/>
          <w:kern w:val="32"/>
          <w:sz w:val="22"/>
        </w:rPr>
        <w:t>num</w:t>
      </w:r>
      <w:r w:rsidR="00B7428F" w:rsidRPr="00D659CC">
        <w:t xml:space="preserve">. </w:t>
      </w:r>
      <w:r w:rsidR="00401949">
        <w:t>W</w:t>
      </w:r>
      <w:r w:rsidR="00B7428F" w:rsidRPr="00D659CC">
        <w:t xml:space="preserve">hile </w:t>
      </w:r>
      <w:r w:rsidR="00B7428F" w:rsidRPr="00D659CC">
        <w:rPr>
          <w:rFonts w:ascii="Consolas" w:hAnsi="Consolas"/>
          <w:b/>
          <w:bCs/>
          <w:noProof/>
          <w:kern w:val="32"/>
          <w:sz w:val="22"/>
        </w:rPr>
        <w:t>num ≠ 0</w:t>
      </w:r>
      <w:r w:rsidR="00B7428F" w:rsidRPr="00D659CC">
        <w:t xml:space="preserve"> we print its last digit </w:t>
      </w:r>
      <w:r w:rsidR="00B7428F" w:rsidRPr="00D659CC">
        <w:rPr>
          <w:noProof/>
        </w:rPr>
        <w:t>(</w:t>
      </w:r>
      <w:r w:rsidR="00B7428F" w:rsidRPr="00D659CC">
        <w:rPr>
          <w:rFonts w:ascii="Consolas" w:hAnsi="Consolas"/>
          <w:b/>
          <w:bCs/>
          <w:noProof/>
          <w:kern w:val="32"/>
          <w:sz w:val="22"/>
        </w:rPr>
        <w:t>num % 10</w:t>
      </w:r>
      <w:r w:rsidR="00B7428F" w:rsidRPr="00D659CC">
        <w:rPr>
          <w:noProof/>
        </w:rPr>
        <w:t>)</w:t>
      </w:r>
      <w:r w:rsidR="00B7428F" w:rsidRPr="00D659CC">
        <w:t xml:space="preserve"> and then divide </w:t>
      </w:r>
      <w:r w:rsidR="00B7428F" w:rsidRPr="00D659CC">
        <w:rPr>
          <w:rFonts w:ascii="Consolas" w:hAnsi="Consolas"/>
          <w:b/>
          <w:bCs/>
          <w:noProof/>
          <w:kern w:val="32"/>
          <w:sz w:val="22"/>
        </w:rPr>
        <w:t>num</w:t>
      </w:r>
      <w:r w:rsidR="00B7428F" w:rsidRPr="00D659CC">
        <w:t xml:space="preserve"> by 10.</w:t>
      </w:r>
    </w:p>
    <w:p w14:paraId="5D3264B0" w14:textId="77777777" w:rsidR="00B7428F" w:rsidRPr="00D659CC" w:rsidRDefault="00F45303" w:rsidP="00542996">
      <w:pPr>
        <w:ind w:left="454"/>
      </w:pPr>
      <w:r>
        <w:rPr>
          <w:b/>
        </w:rPr>
        <w:t>Second</w:t>
      </w:r>
      <w:r w:rsidRPr="00F45303">
        <w:rPr>
          <w:b/>
        </w:rPr>
        <w:t xml:space="preserve"> solution</w:t>
      </w:r>
      <w:r w:rsidR="00B7428F" w:rsidRPr="00D659CC">
        <w:t xml:space="preserve">: </w:t>
      </w:r>
      <w:r>
        <w:t>C</w:t>
      </w:r>
      <w:r w:rsidR="00B7428F" w:rsidRPr="00D659CC">
        <w:t xml:space="preserve">onvert the number into a string </w:t>
      </w:r>
      <w:r w:rsidR="00B7428F" w:rsidRPr="00D659CC">
        <w:rPr>
          <w:rFonts w:ascii="Consolas" w:hAnsi="Consolas"/>
          <w:b/>
          <w:bCs/>
          <w:noProof/>
          <w:kern w:val="32"/>
          <w:sz w:val="22"/>
        </w:rPr>
        <w:t>string</w:t>
      </w:r>
      <w:r w:rsidR="00B7428F" w:rsidRPr="00D659CC">
        <w:t xml:space="preserve"> and print it in a reverse order with a </w:t>
      </w:r>
      <w:r w:rsidR="00B7428F" w:rsidRPr="00D659CC">
        <w:rPr>
          <w:rFonts w:ascii="Consolas" w:hAnsi="Consolas"/>
          <w:b/>
          <w:bCs/>
          <w:noProof/>
          <w:kern w:val="32"/>
          <w:sz w:val="22"/>
        </w:rPr>
        <w:t>for</w:t>
      </w:r>
      <w:r w:rsidR="00B7428F" w:rsidRPr="00D659CC">
        <w:t>-loop.</w:t>
      </w:r>
      <w:r>
        <w:t xml:space="preserve"> This is a bit cheater’s approach.</w:t>
      </w:r>
    </w:p>
    <w:p w14:paraId="714D93D8" w14:textId="77777777" w:rsidR="00B7428F" w:rsidRPr="00D659CC" w:rsidRDefault="00B7428F" w:rsidP="00DA1C27">
      <w:pPr>
        <w:numPr>
          <w:ilvl w:val="0"/>
          <w:numId w:val="31"/>
        </w:numPr>
        <w:tabs>
          <w:tab w:val="clear" w:pos="454"/>
        </w:tabs>
      </w:pPr>
      <w:r w:rsidRPr="00D659CC">
        <w:t xml:space="preserve">The reader must implement own method that </w:t>
      </w:r>
      <w:r w:rsidRPr="00A74D23">
        <w:rPr>
          <w:b/>
        </w:rPr>
        <w:t xml:space="preserve">calculates the </w:t>
      </w:r>
      <w:r w:rsidR="00A74D23">
        <w:rPr>
          <w:b/>
        </w:rPr>
        <w:t>sum</w:t>
      </w:r>
      <w:r w:rsidRPr="00A74D23">
        <w:rPr>
          <w:b/>
        </w:rPr>
        <w:t xml:space="preserve"> of very big numbers</w:t>
      </w:r>
      <w:r w:rsidRPr="00D659CC">
        <w:t xml:space="preserve">. The digits on position zero will keep the ones; the digit on the first position will keep the tenths and so on. When two very big numbers are about to be calculated, the ones of their sum will be equal to </w:t>
      </w:r>
      <w:r w:rsidRPr="00D659CC">
        <w:rPr>
          <w:rFonts w:ascii="Consolas" w:hAnsi="Consolas"/>
          <w:b/>
          <w:bCs/>
          <w:noProof/>
          <w:kern w:val="32"/>
          <w:sz w:val="22"/>
        </w:rPr>
        <w:t>(firstNumber[0] +</w:t>
      </w:r>
      <w:r w:rsidRPr="00D659CC">
        <w:t xml:space="preserve"> </w:t>
      </w:r>
      <w:r w:rsidRPr="00D659CC">
        <w:rPr>
          <w:rFonts w:ascii="Consolas" w:hAnsi="Consolas"/>
          <w:b/>
          <w:bCs/>
          <w:noProof/>
          <w:kern w:val="32"/>
          <w:sz w:val="22"/>
        </w:rPr>
        <w:t>secondNumber[0]) % 10</w:t>
      </w:r>
      <w:r w:rsidRPr="00D659CC">
        <w:t xml:space="preserve">, the tenths on other side will be equal to </w:t>
      </w:r>
      <w:r w:rsidRPr="00D659CC">
        <w:rPr>
          <w:rFonts w:ascii="Consolas" w:hAnsi="Consolas"/>
          <w:b/>
          <w:bCs/>
          <w:noProof/>
          <w:kern w:val="32"/>
          <w:sz w:val="22"/>
        </w:rPr>
        <w:t>(firstNumber[1] + secondNumber[1]) % 10</w:t>
      </w:r>
      <w:r w:rsidRPr="00D659CC">
        <w:t xml:space="preserve"> </w:t>
      </w:r>
      <w:r w:rsidRPr="00D659CC">
        <w:rPr>
          <w:rFonts w:ascii="Consolas" w:hAnsi="Consolas"/>
          <w:b/>
          <w:bCs/>
          <w:noProof/>
          <w:kern w:val="32"/>
          <w:sz w:val="22"/>
        </w:rPr>
        <w:t>+ (firstNumber[0] + secondNumber[0])/10</w:t>
      </w:r>
      <w:r w:rsidRPr="00D659CC">
        <w:t xml:space="preserve"> and so on.</w:t>
      </w:r>
    </w:p>
    <w:p w14:paraId="482DB27D" w14:textId="77777777" w:rsidR="00B7428F" w:rsidRPr="00D659CC" w:rsidRDefault="00B7428F" w:rsidP="00DA1C27">
      <w:pPr>
        <w:numPr>
          <w:ilvl w:val="0"/>
          <w:numId w:val="31"/>
        </w:numPr>
        <w:tabs>
          <w:tab w:val="clear" w:pos="454"/>
        </w:tabs>
      </w:pPr>
      <w:r w:rsidRPr="00D659CC">
        <w:t xml:space="preserve">First write a method that finds </w:t>
      </w:r>
      <w:r w:rsidRPr="00D73E47">
        <w:rPr>
          <w:b/>
        </w:rPr>
        <w:t xml:space="preserve">the </w:t>
      </w:r>
      <w:r w:rsidR="00D73E47">
        <w:rPr>
          <w:b/>
        </w:rPr>
        <w:t>biggest</w:t>
      </w:r>
      <w:r w:rsidRPr="00D73E47">
        <w:rPr>
          <w:b/>
        </w:rPr>
        <w:t xml:space="preserve"> element in array</w:t>
      </w:r>
      <w:r w:rsidRPr="00D659CC">
        <w:t xml:space="preserve"> and then modify </w:t>
      </w:r>
      <w:r w:rsidR="00A74D23">
        <w:t xml:space="preserve">it </w:t>
      </w:r>
      <w:r w:rsidRPr="00D659CC">
        <w:t xml:space="preserve">to find </w:t>
      </w:r>
      <w:r w:rsidR="00D73E47">
        <w:t xml:space="preserve">the biggest </w:t>
      </w:r>
      <w:r w:rsidRPr="00D659CC">
        <w:t xml:space="preserve">element in </w:t>
      </w:r>
      <w:r w:rsidRPr="00D73E47">
        <w:rPr>
          <w:b/>
        </w:rPr>
        <w:t xml:space="preserve">given </w:t>
      </w:r>
      <w:r w:rsidR="00D73E47">
        <w:rPr>
          <w:b/>
        </w:rPr>
        <w:t>range of the array</w:t>
      </w:r>
      <w:r w:rsidR="00D73E47">
        <w:t>, e.g. in the elements at indexes [3…10]</w:t>
      </w:r>
      <w:r w:rsidRPr="00D659CC">
        <w:t>.</w:t>
      </w:r>
      <w:r w:rsidR="00D73E47">
        <w:t xml:space="preserve"> Finally find the </w:t>
      </w:r>
      <w:r w:rsidR="00D73E47">
        <w:rPr>
          <w:b/>
        </w:rPr>
        <w:t>biggest number in the range [</w:t>
      </w:r>
      <w:r w:rsidR="00D73E47">
        <w:rPr>
          <w:b/>
          <w:lang w:val="bg-BG"/>
        </w:rPr>
        <w:t>1</w:t>
      </w:r>
      <w:r w:rsidR="00D73E47">
        <w:rPr>
          <w:b/>
        </w:rPr>
        <w:t xml:space="preserve">…n-1] </w:t>
      </w:r>
      <w:r w:rsidR="00D73E47">
        <w:t xml:space="preserve">and </w:t>
      </w:r>
      <w:r w:rsidR="00D73E47" w:rsidRPr="00D73E47">
        <w:rPr>
          <w:b/>
        </w:rPr>
        <w:t>swap it</w:t>
      </w:r>
      <w:r w:rsidR="00D73E47">
        <w:t xml:space="preserve"> </w:t>
      </w:r>
      <w:r w:rsidR="00D73E47" w:rsidRPr="005F1141">
        <w:rPr>
          <w:b/>
        </w:rPr>
        <w:t>with the first element</w:t>
      </w:r>
      <w:r w:rsidR="00D73E47">
        <w:t xml:space="preserve">, then find the </w:t>
      </w:r>
      <w:r w:rsidR="005F1141">
        <w:t>biggest</w:t>
      </w:r>
      <w:r w:rsidR="00D73E47">
        <w:t xml:space="preserve"> element in the range [</w:t>
      </w:r>
      <w:r w:rsidR="005F1141">
        <w:t>2</w:t>
      </w:r>
      <w:r w:rsidR="00D73E47">
        <w:t xml:space="preserve">…n-1] and swap it with the second element </w:t>
      </w:r>
      <w:r w:rsidR="005F1141">
        <w:t>of the array a</w:t>
      </w:r>
      <w:r w:rsidR="00D73E47">
        <w:t>nd so on.</w:t>
      </w:r>
      <w:r w:rsidR="005F1141">
        <w:t xml:space="preserve"> Think when the algorithm should finish.</w:t>
      </w:r>
    </w:p>
    <w:p w14:paraId="1C254A57" w14:textId="77777777" w:rsidR="00B7428F" w:rsidRPr="00D659CC" w:rsidRDefault="00B7428F" w:rsidP="00DA1C27">
      <w:pPr>
        <w:numPr>
          <w:ilvl w:val="0"/>
          <w:numId w:val="31"/>
        </w:numPr>
        <w:tabs>
          <w:tab w:val="clear" w:pos="454"/>
        </w:tabs>
      </w:pPr>
      <w:r w:rsidRPr="00D659CC">
        <w:t xml:space="preserve">The reader must implement own method that calculates the </w:t>
      </w:r>
      <w:r w:rsidRPr="00A74D23">
        <w:rPr>
          <w:b/>
        </w:rPr>
        <w:t>product of very big numbers</w:t>
      </w:r>
      <w:r w:rsidRPr="00D659CC">
        <w:t xml:space="preserve">, because the value of </w:t>
      </w:r>
      <w:r w:rsidRPr="00D659CC">
        <w:rPr>
          <w:rFonts w:ascii="Consolas" w:hAnsi="Consolas"/>
          <w:b/>
          <w:bCs/>
          <w:noProof/>
          <w:kern w:val="32"/>
          <w:sz w:val="22"/>
        </w:rPr>
        <w:t>100!</w:t>
      </w:r>
      <w:r w:rsidRPr="00D659CC">
        <w:t xml:space="preserve"> </w:t>
      </w:r>
      <w:r w:rsidR="00CA47D9">
        <w:rPr>
          <w:noProof/>
        </w:rPr>
        <w:t>does not</w:t>
      </w:r>
      <w:r w:rsidRPr="00D659CC">
        <w:t xml:space="preserve"> fit in variable of type </w:t>
      </w:r>
      <w:r w:rsidR="005F1141" w:rsidRPr="005F1141">
        <w:rPr>
          <w:rStyle w:val="Code"/>
        </w:rPr>
        <w:t>u</w:t>
      </w:r>
      <w:r w:rsidRPr="005F1141">
        <w:rPr>
          <w:rStyle w:val="Code"/>
        </w:rPr>
        <w:t>long</w:t>
      </w:r>
      <w:r w:rsidR="005F1141">
        <w:t xml:space="preserve"> or </w:t>
      </w:r>
      <w:r w:rsidR="005F1141" w:rsidRPr="005F1141">
        <w:rPr>
          <w:rStyle w:val="Code"/>
        </w:rPr>
        <w:t>decimal</w:t>
      </w:r>
      <w:r w:rsidR="005F1141">
        <w:t>.</w:t>
      </w:r>
      <w:r w:rsidRPr="00D659CC">
        <w:t xml:space="preserve"> The numbers can be represented in an array </w:t>
      </w:r>
      <w:r w:rsidR="005F1141">
        <w:t>of reversed digits</w:t>
      </w:r>
      <w:r w:rsidRPr="00D659CC">
        <w:t xml:space="preserve"> </w:t>
      </w:r>
      <w:r w:rsidR="005F1141">
        <w:t>(</w:t>
      </w:r>
      <w:r w:rsidRPr="00D659CC">
        <w:t xml:space="preserve">one digit </w:t>
      </w:r>
      <w:r w:rsidR="005F1141">
        <w:t>in</w:t>
      </w:r>
      <w:r w:rsidRPr="00D659CC">
        <w:t xml:space="preserve"> each element</w:t>
      </w:r>
      <w:r w:rsidR="005F1141">
        <w:t>)</w:t>
      </w:r>
      <w:r w:rsidRPr="00D659CC">
        <w:t xml:space="preserve">. For example, the number </w:t>
      </w:r>
      <w:r w:rsidRPr="00B04F0F">
        <w:rPr>
          <w:rStyle w:val="Code"/>
        </w:rPr>
        <w:t>512</w:t>
      </w:r>
      <w:r w:rsidRPr="00D659CC">
        <w:t xml:space="preserve"> can be represented as</w:t>
      </w:r>
      <w:r w:rsidRPr="00D659CC">
        <w:rPr>
          <w:noProof/>
        </w:rPr>
        <w:t xml:space="preserve"> </w:t>
      </w:r>
      <w:r w:rsidRPr="00B04F0F">
        <w:rPr>
          <w:rStyle w:val="Code"/>
        </w:rPr>
        <w:t>{2,</w:t>
      </w:r>
      <w:r w:rsidRPr="00B04F0F">
        <w:t xml:space="preserve"> </w:t>
      </w:r>
      <w:r w:rsidRPr="00B04F0F">
        <w:rPr>
          <w:rStyle w:val="Code"/>
        </w:rPr>
        <w:t>1,</w:t>
      </w:r>
      <w:r w:rsidRPr="00B04F0F">
        <w:t xml:space="preserve"> </w:t>
      </w:r>
      <w:r w:rsidRPr="00B04F0F">
        <w:rPr>
          <w:rStyle w:val="Code"/>
        </w:rPr>
        <w:t>5}</w:t>
      </w:r>
      <w:r w:rsidRPr="00D659CC">
        <w:rPr>
          <w:noProof/>
        </w:rPr>
        <w:t xml:space="preserve">. </w:t>
      </w:r>
      <w:r w:rsidRPr="00D659CC">
        <w:t>Then the multiplication can be implemented in the way done in the elementary school (multiply digit by digit and then calculate the sum).</w:t>
      </w:r>
    </w:p>
    <w:p w14:paraId="5DA1B8C8" w14:textId="77777777" w:rsidR="00B7428F" w:rsidRDefault="00B7428F" w:rsidP="00542996">
      <w:pPr>
        <w:ind w:left="454"/>
      </w:pPr>
      <w:r w:rsidRPr="00D659CC">
        <w:t>Another easier way to work with extremely large numbers such as 100</w:t>
      </w:r>
      <w:r w:rsidRPr="00D659CC">
        <w:rPr>
          <w:noProof/>
        </w:rPr>
        <w:t>! is</w:t>
      </w:r>
      <w:r w:rsidRPr="00D659CC">
        <w:t xml:space="preserve"> by using the library </w:t>
      </w:r>
      <w:r w:rsidRPr="00D659CC">
        <w:rPr>
          <w:rFonts w:ascii="Consolas" w:hAnsi="Consolas"/>
          <w:b/>
          <w:bCs/>
          <w:noProof/>
          <w:kern w:val="32"/>
          <w:sz w:val="22"/>
        </w:rPr>
        <w:t xml:space="preserve">System.Numerics.dll </w:t>
      </w:r>
      <w:r w:rsidRPr="00D659CC">
        <w:t xml:space="preserve">(you have to add a reference to it in your project). Look for </w:t>
      </w:r>
      <w:r w:rsidR="005F1141">
        <w:t>I</w:t>
      </w:r>
      <w:r w:rsidRPr="00D659CC">
        <w:t xml:space="preserve">nformation in internet about how to use the class </w:t>
      </w:r>
      <w:r w:rsidRPr="00D659CC">
        <w:rPr>
          <w:rFonts w:ascii="Consolas" w:hAnsi="Consolas"/>
          <w:b/>
          <w:bCs/>
          <w:noProof/>
          <w:kern w:val="32"/>
          <w:sz w:val="22"/>
        </w:rPr>
        <w:t>System.Numerics.BigInteger</w:t>
      </w:r>
      <w:r w:rsidRPr="00D659CC">
        <w:t>.</w:t>
      </w:r>
    </w:p>
    <w:p w14:paraId="203AADF2" w14:textId="77777777" w:rsidR="005F1141" w:rsidRPr="00D659CC" w:rsidRDefault="005F1141" w:rsidP="00542996">
      <w:pPr>
        <w:ind w:left="454"/>
      </w:pPr>
      <w:r>
        <w:t xml:space="preserve">Finally calculate in a loop </w:t>
      </w:r>
      <w:r w:rsidRPr="005F1141">
        <w:rPr>
          <w:rStyle w:val="Code"/>
        </w:rPr>
        <w:t>k!</w:t>
      </w:r>
      <w:r>
        <w:rPr>
          <w:noProof/>
        </w:rPr>
        <w:t xml:space="preserve"> for </w:t>
      </w:r>
      <w:r w:rsidRPr="005F1141">
        <w:rPr>
          <w:rStyle w:val="Code"/>
        </w:rPr>
        <w:t>k</w:t>
      </w:r>
      <w:r>
        <w:rPr>
          <w:noProof/>
        </w:rPr>
        <w:t xml:space="preserve"> = </w:t>
      </w:r>
      <w:r w:rsidRPr="005F1141">
        <w:rPr>
          <w:rStyle w:val="Code"/>
        </w:rPr>
        <w:t>1</w:t>
      </w:r>
      <w:r>
        <w:rPr>
          <w:noProof/>
        </w:rPr>
        <w:t xml:space="preserve">, </w:t>
      </w:r>
      <w:r w:rsidRPr="005F1141">
        <w:rPr>
          <w:rStyle w:val="Code"/>
        </w:rPr>
        <w:t>2</w:t>
      </w:r>
      <w:r>
        <w:rPr>
          <w:noProof/>
        </w:rPr>
        <w:t xml:space="preserve">, …, </w:t>
      </w:r>
      <w:r w:rsidRPr="005F1141">
        <w:rPr>
          <w:rStyle w:val="Code"/>
        </w:rPr>
        <w:t>n</w:t>
      </w:r>
      <w:r>
        <w:rPr>
          <w:noProof/>
        </w:rPr>
        <w:t>.</w:t>
      </w:r>
    </w:p>
    <w:p w14:paraId="062FD5DD" w14:textId="186F53FC" w:rsidR="00B7428F" w:rsidRPr="00D659CC" w:rsidRDefault="00B7428F" w:rsidP="00DA1C27">
      <w:pPr>
        <w:numPr>
          <w:ilvl w:val="0"/>
          <w:numId w:val="31"/>
        </w:numPr>
        <w:tabs>
          <w:tab w:val="clear" w:pos="454"/>
        </w:tabs>
      </w:pPr>
      <w:r w:rsidRPr="00D659CC">
        <w:t xml:space="preserve">Firstly, create the necessary </w:t>
      </w:r>
      <w:r w:rsidRPr="005F1141">
        <w:rPr>
          <w:b/>
        </w:rPr>
        <w:t>methods</w:t>
      </w:r>
      <w:r w:rsidRPr="00D659CC">
        <w:t xml:space="preserve">. To </w:t>
      </w:r>
      <w:r w:rsidRPr="005F1141">
        <w:rPr>
          <w:b/>
        </w:rPr>
        <w:t xml:space="preserve">create the </w:t>
      </w:r>
      <w:r w:rsidR="00401949" w:rsidRPr="005F1141">
        <w:rPr>
          <w:b/>
        </w:rPr>
        <w:t>menu</w:t>
      </w:r>
      <w:r w:rsidR="00401949" w:rsidRPr="00401949">
        <w:rPr>
          <w:bCs/>
        </w:rPr>
        <w:t>,</w:t>
      </w:r>
      <w:r w:rsidRPr="00401949">
        <w:rPr>
          <w:bCs/>
        </w:rPr>
        <w:t xml:space="preserve"> </w:t>
      </w:r>
      <w:r w:rsidR="005F1141">
        <w:t>display</w:t>
      </w:r>
      <w:r w:rsidRPr="00D659CC">
        <w:t xml:space="preserve"> a list in which the actions are represented as numbers (1 </w:t>
      </w:r>
      <w:r w:rsidR="00CA14E2" w:rsidRPr="00D659CC">
        <w:t>–</w:t>
      </w:r>
      <w:r w:rsidRPr="00D659CC">
        <w:t xml:space="preserve"> reverse, 2 </w:t>
      </w:r>
      <w:r w:rsidR="00CA14E2" w:rsidRPr="00D659CC">
        <w:t>–</w:t>
      </w:r>
      <w:r w:rsidRPr="00D659CC">
        <w:t xml:space="preserve"> average, 3 </w:t>
      </w:r>
      <w:r w:rsidR="00CA14E2" w:rsidRPr="00D659CC">
        <w:t>–</w:t>
      </w:r>
      <w:r w:rsidRPr="00D659CC">
        <w:t xml:space="preserve"> equation). </w:t>
      </w:r>
      <w:r w:rsidR="005F1141">
        <w:t>Ask the</w:t>
      </w:r>
      <w:r w:rsidRPr="00D659CC">
        <w:t xml:space="preserve"> user </w:t>
      </w:r>
      <w:r w:rsidR="005F1141">
        <w:t>to</w:t>
      </w:r>
      <w:r w:rsidRPr="00D659CC">
        <w:t xml:space="preserve"> choose from 1 to 3.</w:t>
      </w:r>
    </w:p>
    <w:p w14:paraId="742C348E" w14:textId="7B0D5B30" w:rsidR="00B7428F" w:rsidRPr="00D659CC" w:rsidRDefault="00B7428F" w:rsidP="00DA1C27">
      <w:pPr>
        <w:numPr>
          <w:ilvl w:val="0"/>
          <w:numId w:val="31"/>
        </w:numPr>
        <w:tabs>
          <w:tab w:val="clear" w:pos="454"/>
        </w:tabs>
      </w:pPr>
      <w:r w:rsidRPr="00A74D23">
        <w:rPr>
          <w:b/>
        </w:rPr>
        <w:t>Use arrays to represent the polynomial</w:t>
      </w:r>
      <w:r w:rsidRPr="00D659CC">
        <w:t xml:space="preserve"> and the arithmetic rules that you know from math. For </w:t>
      </w:r>
      <w:r w:rsidR="00401949" w:rsidRPr="00D659CC">
        <w:t>example,</w:t>
      </w:r>
      <w:r w:rsidRPr="00D659CC">
        <w:t xml:space="preserve"> the polynomial </w:t>
      </w:r>
      <w:r w:rsidRPr="00D659CC">
        <w:rPr>
          <w:rFonts w:ascii="Consolas" w:hAnsi="Consolas"/>
          <w:b/>
          <w:bCs/>
          <w:noProof/>
          <w:kern w:val="32"/>
          <w:sz w:val="22"/>
        </w:rPr>
        <w:t>(3x</w:t>
      </w:r>
      <w:r w:rsidRPr="00D659CC">
        <w:rPr>
          <w:rFonts w:ascii="Consolas" w:hAnsi="Consolas"/>
          <w:b/>
          <w:bCs/>
          <w:noProof/>
          <w:sz w:val="22"/>
          <w:vertAlign w:val="superscript"/>
        </w:rPr>
        <w:t>2</w:t>
      </w:r>
      <w:r w:rsidRPr="00D659CC">
        <w:rPr>
          <w:rFonts w:ascii="Consolas" w:hAnsi="Consolas"/>
          <w:b/>
          <w:bCs/>
          <w:noProof/>
          <w:kern w:val="32"/>
          <w:sz w:val="22"/>
        </w:rPr>
        <w:t xml:space="preserve"> + x - </w:t>
      </w:r>
      <w:r w:rsidR="00A13C7A" w:rsidRPr="00D659CC">
        <w:rPr>
          <w:rFonts w:ascii="Consolas" w:hAnsi="Consolas"/>
          <w:b/>
          <w:bCs/>
          <w:noProof/>
          <w:kern w:val="32"/>
          <w:sz w:val="22"/>
        </w:rPr>
        <w:t>5</w:t>
      </w:r>
      <w:r w:rsidRPr="00D659CC">
        <w:rPr>
          <w:rFonts w:ascii="Consolas" w:hAnsi="Consolas"/>
          <w:b/>
          <w:bCs/>
          <w:noProof/>
          <w:kern w:val="32"/>
          <w:sz w:val="22"/>
        </w:rPr>
        <w:t>)</w:t>
      </w:r>
      <w:r w:rsidRPr="00D659CC">
        <w:t xml:space="preserve"> can be represented as an array of the numbers </w:t>
      </w:r>
      <w:r w:rsidR="00B04F0F">
        <w:rPr>
          <w:rFonts w:ascii="Consolas" w:hAnsi="Consolas"/>
          <w:b/>
          <w:bCs/>
          <w:noProof/>
          <w:kern w:val="32"/>
          <w:sz w:val="22"/>
        </w:rPr>
        <w:t>{</w:t>
      </w:r>
      <w:r w:rsidRPr="00D659CC">
        <w:rPr>
          <w:rFonts w:ascii="Consolas" w:hAnsi="Consolas"/>
          <w:b/>
          <w:bCs/>
          <w:noProof/>
          <w:kern w:val="32"/>
          <w:sz w:val="22"/>
        </w:rPr>
        <w:t>-</w:t>
      </w:r>
      <w:r w:rsidR="00A13C7A" w:rsidRPr="00D659CC">
        <w:rPr>
          <w:rFonts w:ascii="Consolas" w:hAnsi="Consolas"/>
          <w:b/>
          <w:bCs/>
          <w:noProof/>
          <w:kern w:val="32"/>
          <w:sz w:val="22"/>
        </w:rPr>
        <w:t>5</w:t>
      </w:r>
      <w:r w:rsidRPr="00D659CC">
        <w:rPr>
          <w:rFonts w:ascii="Consolas" w:hAnsi="Consolas"/>
          <w:b/>
          <w:bCs/>
          <w:noProof/>
          <w:kern w:val="32"/>
          <w:sz w:val="22"/>
        </w:rPr>
        <w:t>, 1, 3</w:t>
      </w:r>
      <w:r w:rsidR="00B04F0F">
        <w:rPr>
          <w:rFonts w:ascii="Consolas" w:hAnsi="Consolas"/>
          <w:b/>
          <w:bCs/>
          <w:noProof/>
          <w:kern w:val="32"/>
          <w:sz w:val="22"/>
        </w:rPr>
        <w:t>}</w:t>
      </w:r>
      <w:r w:rsidRPr="00D659CC">
        <w:t xml:space="preserve">. Bear in mind that it is useful </w:t>
      </w:r>
      <w:r w:rsidR="00B04F0F">
        <w:t>at</w:t>
      </w:r>
      <w:r w:rsidRPr="00D659CC">
        <w:t xml:space="preserve"> the </w:t>
      </w:r>
      <w:r w:rsidRPr="00B04F0F">
        <w:rPr>
          <w:b/>
        </w:rPr>
        <w:t>zero</w:t>
      </w:r>
      <w:r w:rsidRPr="00D659CC">
        <w:t xml:space="preserve"> position to put the coefficient for </w:t>
      </w:r>
      <w:r w:rsidRPr="00B04F0F">
        <w:rPr>
          <w:b/>
        </w:rPr>
        <w:t>x</w:t>
      </w:r>
      <w:r w:rsidRPr="00B04F0F">
        <w:rPr>
          <w:b/>
          <w:vertAlign w:val="superscript"/>
        </w:rPr>
        <w:t>0</w:t>
      </w:r>
      <w:r w:rsidR="00A13C7A" w:rsidRPr="00D659CC">
        <w:t xml:space="preserve"> (in our case</w:t>
      </w:r>
      <w:r w:rsidR="00B04F0F">
        <w:t xml:space="preserve"> </w:t>
      </w:r>
      <w:r w:rsidR="00A13C7A" w:rsidRPr="00D659CC">
        <w:t>-5</w:t>
      </w:r>
      <w:r w:rsidRPr="00D659CC">
        <w:t xml:space="preserve">), </w:t>
      </w:r>
      <w:r w:rsidR="00B04F0F">
        <w:t>at</w:t>
      </w:r>
      <w:r w:rsidRPr="00D659CC">
        <w:t xml:space="preserve"> the </w:t>
      </w:r>
      <w:r w:rsidRPr="00B04F0F">
        <w:rPr>
          <w:b/>
        </w:rPr>
        <w:t>first</w:t>
      </w:r>
      <w:r w:rsidRPr="00D659CC">
        <w:t xml:space="preserve"> position – </w:t>
      </w:r>
      <w:r w:rsidR="00B04F0F">
        <w:t xml:space="preserve">the </w:t>
      </w:r>
      <w:r w:rsidRPr="00D659CC">
        <w:t xml:space="preserve">coefficient for </w:t>
      </w:r>
      <w:r w:rsidRPr="00B04F0F">
        <w:rPr>
          <w:b/>
        </w:rPr>
        <w:t>x</w:t>
      </w:r>
      <w:r w:rsidRPr="00B04F0F">
        <w:rPr>
          <w:b/>
          <w:vertAlign w:val="superscript"/>
        </w:rPr>
        <w:t>1</w:t>
      </w:r>
      <w:r w:rsidRPr="00D659CC">
        <w:t xml:space="preserve"> (in our case 1) and so on.</w:t>
      </w:r>
    </w:p>
    <w:p w14:paraId="5EE93168" w14:textId="77777777" w:rsidR="00B7428F" w:rsidRDefault="00B7428F" w:rsidP="00DA1C27">
      <w:pPr>
        <w:numPr>
          <w:ilvl w:val="0"/>
          <w:numId w:val="31"/>
        </w:numPr>
        <w:tabs>
          <w:tab w:val="clear" w:pos="454"/>
        </w:tabs>
      </w:pPr>
      <w:r w:rsidRPr="00D659CC">
        <w:t xml:space="preserve">Use the instructions from the </w:t>
      </w:r>
      <w:r w:rsidR="00A74D23" w:rsidRPr="00B04F0F">
        <w:rPr>
          <w:b/>
        </w:rPr>
        <w:t xml:space="preserve">previous </w:t>
      </w:r>
      <w:r w:rsidRPr="00B04F0F">
        <w:rPr>
          <w:b/>
        </w:rPr>
        <w:t>task</w:t>
      </w:r>
      <w:r w:rsidRPr="00D659CC">
        <w:t xml:space="preserve"> and the rules for polynomial multiplication</w:t>
      </w:r>
      <w:r w:rsidR="00B04F0F">
        <w:t xml:space="preserve"> that </w:t>
      </w:r>
      <w:r w:rsidRPr="00D659CC">
        <w:t>you know from math.</w:t>
      </w:r>
      <w:r w:rsidR="00B04F0F">
        <w:t xml:space="preserve"> How to </w:t>
      </w:r>
      <w:r w:rsidR="00B04F0F" w:rsidRPr="00B04F0F">
        <w:rPr>
          <w:b/>
        </w:rPr>
        <w:t>multiple polynomials</w:t>
      </w:r>
      <w:r w:rsidR="00B04F0F">
        <w:t xml:space="preserve"> can be read here: </w:t>
      </w:r>
      <w:hyperlink r:id="rId265" w:history="1">
        <w:r w:rsidR="00B04F0F">
          <w:rPr>
            <w:rStyle w:val="Hyperlink"/>
          </w:rPr>
          <w:t>http://www.purplemath.com/modules/polymult.htm</w:t>
        </w:r>
      </w:hyperlink>
      <w:r w:rsidR="00B04F0F">
        <w:t>.</w:t>
      </w:r>
    </w:p>
    <w:p w14:paraId="33194C82" w14:textId="77777777" w:rsidR="00E55B7D" w:rsidRDefault="00E55B7D" w:rsidP="00E55B7D">
      <w:pPr>
        <w:sectPr w:rsidR="00E55B7D" w:rsidSect="00687832">
          <w:headerReference w:type="even" r:id="rId266"/>
          <w:headerReference w:type="default" r:id="rId267"/>
          <w:pgSz w:w="11521" w:h="14402" w:code="1"/>
          <w:pgMar w:top="992" w:right="397" w:bottom="567" w:left="539" w:header="482" w:footer="482" w:gutter="794"/>
          <w:cols w:space="708"/>
          <w:titlePg/>
          <w:docGrid w:linePitch="360"/>
        </w:sectPr>
      </w:pPr>
    </w:p>
    <w:p w14:paraId="6C98D604" w14:textId="77777777" w:rsidR="0063748B" w:rsidRPr="00D659CC" w:rsidRDefault="0063748B" w:rsidP="00AD2A47">
      <w:pPr>
        <w:pStyle w:val="Heading1"/>
      </w:pPr>
      <w:bookmarkStart w:id="209" w:name="Chapter_10_Recursion"/>
      <w:bookmarkStart w:id="210" w:name="_Toc418709404"/>
      <w:bookmarkStart w:id="211" w:name="_Toc22848969"/>
      <w:bookmarkEnd w:id="209"/>
      <w:r w:rsidRPr="00D659CC">
        <w:rPr>
          <w:noProof/>
        </w:rPr>
        <w:lastRenderedPageBreak/>
        <w:t>Chapter 10.</w:t>
      </w:r>
      <w:r w:rsidRPr="00D659CC">
        <w:t xml:space="preserve"> Recursion</w:t>
      </w:r>
      <w:bookmarkEnd w:id="210"/>
      <w:bookmarkEnd w:id="211"/>
    </w:p>
    <w:p w14:paraId="3E573989" w14:textId="77777777" w:rsidR="0063748B" w:rsidRPr="00D659CC" w:rsidRDefault="0063748B" w:rsidP="00732360">
      <w:pPr>
        <w:pStyle w:val="Heading2"/>
        <w:rPr>
          <w:szCs w:val="28"/>
        </w:rPr>
      </w:pPr>
      <w:bookmarkStart w:id="212" w:name="_Toc418709405"/>
      <w:r w:rsidRPr="00D659CC">
        <w:t>In This Chapter</w:t>
      </w:r>
      <w:bookmarkEnd w:id="212"/>
    </w:p>
    <w:p w14:paraId="33470DC5" w14:textId="77777777" w:rsidR="0063748B" w:rsidRPr="00D659CC" w:rsidRDefault="0063748B" w:rsidP="0063748B">
      <w:r w:rsidRPr="00D659CC">
        <w:t xml:space="preserve">In this chapter we are going to get familiar with </w:t>
      </w:r>
      <w:r w:rsidRPr="00D659CC">
        <w:rPr>
          <w:b/>
        </w:rPr>
        <w:t>recursion and its applications</w:t>
      </w:r>
      <w:r w:rsidRPr="00D659CC">
        <w:t xml:space="preserve">. Recursion represents a powerful programming technique in which a </w:t>
      </w:r>
      <w:r w:rsidRPr="00D659CC">
        <w:rPr>
          <w:b/>
        </w:rPr>
        <w:t>method makes a call to itself</w:t>
      </w:r>
      <w:r w:rsidRPr="00D659CC">
        <w:t xml:space="preserve"> from within its own method body. By means of recursion we can solve complicated </w:t>
      </w:r>
      <w:r w:rsidRPr="00D659CC">
        <w:rPr>
          <w:b/>
        </w:rPr>
        <w:t>combinatorial problems</w:t>
      </w:r>
      <w:r w:rsidRPr="00D659CC">
        <w:t>, in which we can easily exhaust different combinatorial configurations</w:t>
      </w:r>
      <w:r w:rsidR="00AE4A66" w:rsidRPr="00D659CC">
        <w:t xml:space="preserve">, e.g. </w:t>
      </w:r>
      <w:r w:rsidR="00AE4A66" w:rsidRPr="00D659CC">
        <w:rPr>
          <w:b/>
        </w:rPr>
        <w:t xml:space="preserve">generating permutations </w:t>
      </w:r>
      <w:r w:rsidR="00AE4A66" w:rsidRPr="00D659CC">
        <w:t>and</w:t>
      </w:r>
      <w:r w:rsidR="00AE4A66" w:rsidRPr="00D659CC">
        <w:rPr>
          <w:b/>
        </w:rPr>
        <w:t xml:space="preserve"> variations</w:t>
      </w:r>
      <w:r w:rsidR="00371126" w:rsidRPr="00D659CC">
        <w:t xml:space="preserve"> and simulating </w:t>
      </w:r>
      <w:r w:rsidR="00371126" w:rsidRPr="00D659CC">
        <w:rPr>
          <w:b/>
        </w:rPr>
        <w:t>nested loops</w:t>
      </w:r>
      <w:r w:rsidRPr="00D659CC">
        <w:t>. We are going to demonstrate many examples of correct and incorrect usage of recursion and convince you how useful it can be.</w:t>
      </w:r>
    </w:p>
    <w:p w14:paraId="47E7FF9B" w14:textId="77777777" w:rsidR="0063748B" w:rsidRPr="00D659CC" w:rsidRDefault="0063748B" w:rsidP="00732360">
      <w:pPr>
        <w:pStyle w:val="Heading2"/>
      </w:pPr>
      <w:bookmarkStart w:id="213" w:name="_What_Is_Recursion?"/>
      <w:bookmarkStart w:id="214" w:name="_Toc418709406"/>
      <w:bookmarkEnd w:id="213"/>
      <w:r w:rsidRPr="00D659CC">
        <w:t xml:space="preserve">What </w:t>
      </w:r>
      <w:r w:rsidR="00E40BE2" w:rsidRPr="00D659CC">
        <w:t>I</w:t>
      </w:r>
      <w:r w:rsidRPr="00D659CC">
        <w:t>s Recursion?</w:t>
      </w:r>
      <w:bookmarkEnd w:id="214"/>
    </w:p>
    <w:p w14:paraId="2A45AA43" w14:textId="77777777" w:rsidR="0063748B" w:rsidRPr="00D659CC" w:rsidRDefault="0063748B" w:rsidP="0063748B">
      <w:r w:rsidRPr="00D659CC">
        <w:t xml:space="preserve">We call an object </w:t>
      </w:r>
      <w:r w:rsidRPr="00D659CC">
        <w:rPr>
          <w:b/>
        </w:rPr>
        <w:t>recursive</w:t>
      </w:r>
      <w:r w:rsidRPr="00D659CC">
        <w:t xml:space="preserve"> if it contains itself, or if it is defined by itself.</w:t>
      </w:r>
    </w:p>
    <w:p w14:paraId="4DA194B8" w14:textId="77777777" w:rsidR="00E559E3" w:rsidRPr="00D659CC" w:rsidRDefault="0063748B" w:rsidP="0063748B">
      <w:r w:rsidRPr="00D659CC">
        <w:rPr>
          <w:b/>
        </w:rPr>
        <w:t>Recursion</w:t>
      </w:r>
      <w:r w:rsidRPr="00D659CC">
        <w:t xml:space="preserve"> is a programming technique in which </w:t>
      </w:r>
      <w:r w:rsidRPr="00D659CC">
        <w:rPr>
          <w:b/>
        </w:rPr>
        <w:t>a method makes a call to itself</w:t>
      </w:r>
      <w:r w:rsidRPr="00D659CC">
        <w:t xml:space="preserve"> to solve a particular problem. Such methods are called </w:t>
      </w:r>
      <w:r w:rsidRPr="00D659CC">
        <w:rPr>
          <w:b/>
        </w:rPr>
        <w:t>recursive</w:t>
      </w:r>
      <w:r w:rsidR="00E559E3" w:rsidRPr="00D659CC">
        <w:t>.</w:t>
      </w:r>
    </w:p>
    <w:p w14:paraId="4AD34284" w14:textId="77777777" w:rsidR="0063748B" w:rsidRPr="00D659CC" w:rsidRDefault="0063748B" w:rsidP="0063748B">
      <w:r w:rsidRPr="00D659CC">
        <w:t>Recursion is a programming technique whose correct usage leads to elegant solutions to certain problems. Sometimes its usage could considerably simplify the programming code and its readability.</w:t>
      </w:r>
    </w:p>
    <w:p w14:paraId="25AB9C78" w14:textId="77777777" w:rsidR="0063748B" w:rsidRPr="00D659CC" w:rsidRDefault="0063748B" w:rsidP="00732360">
      <w:pPr>
        <w:pStyle w:val="Heading2"/>
      </w:pPr>
      <w:bookmarkStart w:id="215" w:name="_Toc418709407"/>
      <w:r w:rsidRPr="00D659CC">
        <w:t>Example of Recursion</w:t>
      </w:r>
      <w:bookmarkEnd w:id="215"/>
    </w:p>
    <w:p w14:paraId="439E6B41" w14:textId="77777777" w:rsidR="0063748B" w:rsidRPr="00D659CC" w:rsidRDefault="0063748B" w:rsidP="0063748B">
      <w:r w:rsidRPr="00D659CC">
        <w:t>Let</w:t>
      </w:r>
      <w:r w:rsidR="002509B8" w:rsidRPr="00D659CC">
        <w:t>’s</w:t>
      </w:r>
      <w:r w:rsidRPr="00D659CC">
        <w:t xml:space="preserve"> consider the </w:t>
      </w:r>
      <w:r w:rsidRPr="00D659CC">
        <w:rPr>
          <w:b/>
        </w:rPr>
        <w:t>Fibonacci numbers</w:t>
      </w:r>
      <w:r w:rsidRPr="00D659CC">
        <w:t>. These are the elements of the following sequence:</w:t>
      </w:r>
    </w:p>
    <w:p w14:paraId="2F857747" w14:textId="77777777" w:rsidR="0063748B" w:rsidRPr="00D659CC" w:rsidRDefault="0063748B" w:rsidP="0063748B">
      <w:pPr>
        <w:ind w:left="284"/>
        <w:rPr>
          <w:noProof/>
        </w:rPr>
      </w:pPr>
      <w:r w:rsidRPr="00D659CC">
        <w:rPr>
          <w:noProof/>
        </w:rPr>
        <w:t>1, 1, 2, 3, 5, 8, 13, 21, 34, 55, 89, 144, …</w:t>
      </w:r>
    </w:p>
    <w:p w14:paraId="2E3DB064" w14:textId="77777777" w:rsidR="00E559E3" w:rsidRPr="00D659CC" w:rsidRDefault="0063748B" w:rsidP="0063748B">
      <w:r w:rsidRPr="00D659CC">
        <w:t>Each element of the sequence is formed by the sum of the previous two elements. The first two elements are equal to 1 by definition, i.e. the next two rules apply</w:t>
      </w:r>
      <w:r w:rsidR="00E559E3" w:rsidRPr="00D659CC">
        <w:t>:</w:t>
      </w:r>
    </w:p>
    <w:p w14:paraId="0FA4BEC1" w14:textId="77777777" w:rsidR="0063748B" w:rsidRPr="00D659CC" w:rsidRDefault="0063748B" w:rsidP="0063748B">
      <w:pPr>
        <w:ind w:left="284"/>
        <w:rPr>
          <w:noProof/>
        </w:rPr>
      </w:pPr>
      <w:r w:rsidRPr="00D659CC">
        <w:rPr>
          <w:noProof/>
        </w:rPr>
        <w:t>F</w:t>
      </w:r>
      <w:r w:rsidRPr="00D659CC">
        <w:rPr>
          <w:noProof/>
          <w:vertAlign w:val="subscript"/>
        </w:rPr>
        <w:t>1</w:t>
      </w:r>
      <w:r w:rsidRPr="00D659CC">
        <w:rPr>
          <w:noProof/>
        </w:rPr>
        <w:t xml:space="preserve"> = F</w:t>
      </w:r>
      <w:r w:rsidRPr="00D659CC">
        <w:rPr>
          <w:noProof/>
          <w:vertAlign w:val="subscript"/>
        </w:rPr>
        <w:t>2</w:t>
      </w:r>
      <w:r w:rsidRPr="00D659CC">
        <w:rPr>
          <w:noProof/>
        </w:rPr>
        <w:t xml:space="preserve"> = 1</w:t>
      </w:r>
    </w:p>
    <w:p w14:paraId="3E369E19" w14:textId="77777777" w:rsidR="0063748B" w:rsidRPr="00D659CC" w:rsidRDefault="0063748B" w:rsidP="0063748B">
      <w:pPr>
        <w:ind w:left="284"/>
        <w:rPr>
          <w:noProof/>
        </w:rPr>
      </w:pPr>
      <w:r w:rsidRPr="00D659CC">
        <w:rPr>
          <w:noProof/>
        </w:rPr>
        <w:t>F</w:t>
      </w:r>
      <w:r w:rsidRPr="00D659CC">
        <w:rPr>
          <w:noProof/>
          <w:vertAlign w:val="subscript"/>
        </w:rPr>
        <w:t>i</w:t>
      </w:r>
      <w:r w:rsidRPr="00D659CC">
        <w:rPr>
          <w:noProof/>
        </w:rPr>
        <w:t xml:space="preserve"> = F</w:t>
      </w:r>
      <w:r w:rsidRPr="00D659CC">
        <w:rPr>
          <w:noProof/>
          <w:vertAlign w:val="subscript"/>
        </w:rPr>
        <w:t>i-1</w:t>
      </w:r>
      <w:r w:rsidRPr="00D659CC">
        <w:rPr>
          <w:noProof/>
        </w:rPr>
        <w:t xml:space="preserve"> + F</w:t>
      </w:r>
      <w:r w:rsidRPr="00D659CC">
        <w:rPr>
          <w:noProof/>
          <w:vertAlign w:val="subscript"/>
        </w:rPr>
        <w:t>i-2</w:t>
      </w:r>
      <w:r w:rsidRPr="00D659CC">
        <w:rPr>
          <w:noProof/>
        </w:rPr>
        <w:t xml:space="preserve"> (for i &gt; 2)</w:t>
      </w:r>
    </w:p>
    <w:p w14:paraId="505BF076" w14:textId="77777777" w:rsidR="0063748B" w:rsidRPr="00D659CC" w:rsidRDefault="0063748B" w:rsidP="0063748B">
      <w:pPr>
        <w:spacing w:after="120"/>
      </w:pPr>
      <w:r w:rsidRPr="00D659CC">
        <w:t xml:space="preserve">Proceeding directly from the definition, we can implement the following </w:t>
      </w:r>
      <w:r w:rsidRPr="00E55B7D">
        <w:rPr>
          <w:b/>
        </w:rPr>
        <w:t>recursive method for finding the n</w:t>
      </w:r>
      <w:r w:rsidRPr="00E55B7D">
        <w:rPr>
          <w:b/>
          <w:vertAlign w:val="superscript"/>
        </w:rPr>
        <w:t>th</w:t>
      </w:r>
      <w:r w:rsidRPr="00E55B7D">
        <w:rPr>
          <w:b/>
        </w:rPr>
        <w:t xml:space="preserve"> Fibonacci number</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1CA6288C" w14:textId="77777777" w:rsidTr="00401949">
        <w:tc>
          <w:tcPr>
            <w:tcW w:w="9668" w:type="dxa"/>
            <w:tcBorders>
              <w:top w:val="single" w:sz="4" w:space="0" w:color="auto"/>
              <w:left w:val="single" w:sz="4" w:space="0" w:color="auto"/>
              <w:bottom w:val="single" w:sz="4" w:space="0" w:color="auto"/>
              <w:right w:val="single" w:sz="4" w:space="0" w:color="auto"/>
            </w:tcBorders>
          </w:tcPr>
          <w:p w14:paraId="7224AE5D"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long</w:t>
            </w:r>
            <w:r w:rsidRPr="00D659CC">
              <w:rPr>
                <w:rFonts w:ascii="Consolas" w:hAnsi="Consolas" w:cs="Courier New"/>
                <w:noProof/>
                <w:sz w:val="22"/>
              </w:rPr>
              <w:t xml:space="preserve"> Fib(</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04421B47"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71D1F13"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lt;= </w:t>
            </w:r>
            <w:r w:rsidRPr="00D659CC">
              <w:rPr>
                <w:rFonts w:ascii="Consolas" w:hAnsi="Consolas" w:cs="Courier New"/>
                <w:noProof/>
                <w:color w:val="A31515"/>
                <w:sz w:val="22"/>
              </w:rPr>
              <w:t>2</w:t>
            </w:r>
            <w:r w:rsidRPr="00D659CC">
              <w:rPr>
                <w:rFonts w:ascii="Consolas" w:hAnsi="Consolas" w:cs="Courier New"/>
                <w:noProof/>
                <w:sz w:val="22"/>
              </w:rPr>
              <w:t>)</w:t>
            </w:r>
          </w:p>
          <w:p w14:paraId="333E032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D0BD4B2"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14:paraId="79EB8F3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CE26089"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n - </w:t>
            </w:r>
            <w:r w:rsidRPr="00D659CC">
              <w:rPr>
                <w:rFonts w:ascii="Consolas" w:hAnsi="Consolas" w:cs="Courier New"/>
                <w:noProof/>
                <w:color w:val="A31515"/>
                <w:sz w:val="22"/>
              </w:rPr>
              <w:t>1</w:t>
            </w:r>
            <w:r w:rsidRPr="00D659CC">
              <w:rPr>
                <w:rFonts w:ascii="Consolas" w:hAnsi="Consolas" w:cs="Courier New"/>
                <w:noProof/>
                <w:sz w:val="22"/>
              </w:rPr>
              <w:t xml:space="preserve">) + Fib(n - </w:t>
            </w:r>
            <w:r w:rsidRPr="00D659CC">
              <w:rPr>
                <w:rFonts w:ascii="Consolas" w:hAnsi="Consolas" w:cs="Courier New"/>
                <w:noProof/>
                <w:color w:val="A31515"/>
                <w:sz w:val="22"/>
              </w:rPr>
              <w:t>2</w:t>
            </w:r>
            <w:r w:rsidRPr="00D659CC">
              <w:rPr>
                <w:rFonts w:ascii="Consolas" w:hAnsi="Consolas" w:cs="Courier New"/>
                <w:noProof/>
                <w:sz w:val="22"/>
              </w:rPr>
              <w:t>);</w:t>
            </w:r>
          </w:p>
          <w:p w14:paraId="739E5816"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2D6E53B5" w14:textId="77777777" w:rsidR="0063748B" w:rsidRPr="00D659CC" w:rsidRDefault="0063748B" w:rsidP="0063748B">
      <w:r w:rsidRPr="00D659CC">
        <w:t xml:space="preserve">This example shows how simple and natural the </w:t>
      </w:r>
      <w:r w:rsidR="00270C5C" w:rsidRPr="00D659CC">
        <w:t>implementation</w:t>
      </w:r>
      <w:r w:rsidRPr="00D659CC">
        <w:t xml:space="preserve"> of a solution can be when using recursion.</w:t>
      </w:r>
    </w:p>
    <w:p w14:paraId="7C8E2037" w14:textId="77777777" w:rsidR="00E559E3" w:rsidRPr="00D659CC" w:rsidRDefault="0063748B" w:rsidP="0063748B">
      <w:r w:rsidRPr="00D659CC">
        <w:t xml:space="preserve">On the other hand, it can serve as an example of how attentive we have to be while programming with recursion. Although it is intuitive, the present solution is one of the </w:t>
      </w:r>
      <w:r w:rsidRPr="00D659CC">
        <w:rPr>
          <w:b/>
        </w:rPr>
        <w:t xml:space="preserve">classical examples when the usage of recursion is highly </w:t>
      </w:r>
      <w:r w:rsidR="00C81CC2" w:rsidRPr="00D659CC">
        <w:rPr>
          <w:b/>
        </w:rPr>
        <w:t>inefficient</w:t>
      </w:r>
      <w:r w:rsidRPr="00D659CC">
        <w:t xml:space="preserve"> as there are many excessive calculations (of one and the same element of the sequence) due to the recursive calls</w:t>
      </w:r>
      <w:r w:rsidR="00E559E3" w:rsidRPr="00D659CC">
        <w:t>.</w:t>
      </w:r>
    </w:p>
    <w:p w14:paraId="7376D989" w14:textId="77777777" w:rsidR="0063748B" w:rsidRPr="00D659CC" w:rsidRDefault="0063748B" w:rsidP="0063748B">
      <w:r w:rsidRPr="00D659CC">
        <w:lastRenderedPageBreak/>
        <w:t xml:space="preserve">We are going to consider the advantages and the disadvantages of using recursion </w:t>
      </w:r>
      <w:hyperlink w:anchor="_When_Should_We" w:history="1">
        <w:r w:rsidRPr="00D659CC">
          <w:rPr>
            <w:color w:val="0000FF"/>
            <w:u w:val="single"/>
          </w:rPr>
          <w:t>later in this chapter</w:t>
        </w:r>
      </w:hyperlink>
      <w:r w:rsidRPr="00D659CC">
        <w:t>.</w:t>
      </w:r>
    </w:p>
    <w:p w14:paraId="31844AD7" w14:textId="77777777" w:rsidR="0063748B" w:rsidRPr="00D659CC" w:rsidRDefault="0063748B" w:rsidP="00732360">
      <w:pPr>
        <w:pStyle w:val="Heading2"/>
      </w:pPr>
      <w:bookmarkStart w:id="216" w:name="_Toc418709408"/>
      <w:r w:rsidRPr="00D659CC">
        <w:t>Direct and Indirect Recursion</w:t>
      </w:r>
      <w:bookmarkEnd w:id="216"/>
    </w:p>
    <w:p w14:paraId="3B37ED80" w14:textId="77777777" w:rsidR="0063748B" w:rsidRPr="00D659CC" w:rsidRDefault="0063748B" w:rsidP="0063748B">
      <w:r w:rsidRPr="00D659CC">
        <w:t xml:space="preserve">When in the body of a method there is a call to the same method, we say that the method is </w:t>
      </w:r>
      <w:r w:rsidRPr="00D659CC">
        <w:rPr>
          <w:b/>
        </w:rPr>
        <w:t>directly recursive</w:t>
      </w:r>
      <w:r w:rsidRPr="00D659CC">
        <w:t>.</w:t>
      </w:r>
    </w:p>
    <w:p w14:paraId="6B9F27B5" w14:textId="77777777" w:rsidR="0063748B" w:rsidRPr="00D659CC" w:rsidRDefault="0063748B" w:rsidP="0063748B">
      <w:r w:rsidRPr="00D659CC">
        <w:t xml:space="preserve">If method A calls method B, method B calls method C, and method C calls method A we call the methods A, B and C </w:t>
      </w:r>
      <w:r w:rsidRPr="00D659CC">
        <w:rPr>
          <w:b/>
        </w:rPr>
        <w:t>indirectly recursive</w:t>
      </w:r>
      <w:r w:rsidRPr="00D659CC">
        <w:t xml:space="preserve"> or </w:t>
      </w:r>
      <w:r w:rsidRPr="00D659CC">
        <w:rPr>
          <w:b/>
        </w:rPr>
        <w:t>mutually recursive</w:t>
      </w:r>
      <w:r w:rsidRPr="00D659CC">
        <w:t>.</w:t>
      </w:r>
    </w:p>
    <w:p w14:paraId="53C32D49" w14:textId="0004139F" w:rsidR="0063748B" w:rsidRPr="00D659CC" w:rsidRDefault="0063748B" w:rsidP="0063748B">
      <w:r w:rsidRPr="00D659CC">
        <w:t xml:space="preserve">Chains of calls in indirect recursion can contain multiple methods, as well as branches, i.e. in the presence of one condition one method to be </w:t>
      </w:r>
      <w:r w:rsidR="00401949" w:rsidRPr="00D659CC">
        <w:t>called and</w:t>
      </w:r>
      <w:r w:rsidRPr="00D659CC">
        <w:t xml:space="preserve"> provided a different condition another to be called.</w:t>
      </w:r>
    </w:p>
    <w:p w14:paraId="01AD1DF8" w14:textId="77777777" w:rsidR="0063748B" w:rsidRPr="00D659CC" w:rsidRDefault="0063748B" w:rsidP="00732360">
      <w:pPr>
        <w:pStyle w:val="Heading2"/>
      </w:pPr>
      <w:bookmarkStart w:id="217" w:name="_Toc418709409"/>
      <w:r w:rsidRPr="00D659CC">
        <w:t>Bottom of Recursion</w:t>
      </w:r>
      <w:bookmarkEnd w:id="217"/>
    </w:p>
    <w:p w14:paraId="69635B67" w14:textId="77777777" w:rsidR="0063748B" w:rsidRPr="00D659CC" w:rsidRDefault="0063748B" w:rsidP="0063748B">
      <w:r w:rsidRPr="00D659CC">
        <w:t xml:space="preserve">When </w:t>
      </w:r>
      <w:r w:rsidR="00270C5C" w:rsidRPr="00D659CC">
        <w:t>using</w:t>
      </w:r>
      <w:r w:rsidRPr="00D659CC">
        <w:t xml:space="preserve"> recursion, we have to be totally sure that after a certain count of steps we get a concrete result. For this </w:t>
      </w:r>
      <w:proofErr w:type="gramStart"/>
      <w:r w:rsidRPr="00D659CC">
        <w:t>reason</w:t>
      </w:r>
      <w:proofErr w:type="gramEnd"/>
      <w:r w:rsidRPr="00D659CC">
        <w:t xml:space="preserve"> we should have one or more cases in which the solution could be found directly, without a recursive call. These cases are called </w:t>
      </w:r>
      <w:r w:rsidRPr="00D659CC">
        <w:rPr>
          <w:b/>
        </w:rPr>
        <w:t>bottom of recursion</w:t>
      </w:r>
      <w:r w:rsidRPr="00D659CC">
        <w:t>.</w:t>
      </w:r>
    </w:p>
    <w:p w14:paraId="23B673FC" w14:textId="77777777" w:rsidR="0063748B" w:rsidRPr="00D659CC" w:rsidRDefault="0063748B" w:rsidP="0063748B">
      <w:r w:rsidRPr="00D659CC">
        <w:t>In the example with Fibonacci numbers the bottom of recursion is when n is less than or equal to 2. In this base case we can directly return result without making recursive calls, because by definition the first two elements of the sequence of Fibonacci are equal to 1.</w:t>
      </w:r>
    </w:p>
    <w:p w14:paraId="298C54CD" w14:textId="77777777" w:rsidR="0063748B" w:rsidRPr="00D659CC" w:rsidRDefault="0063748B" w:rsidP="0063748B">
      <w:r w:rsidRPr="00D659CC">
        <w:t xml:space="preserve">If a recursive method has no base case, i.e. bottom, it will become </w:t>
      </w:r>
      <w:r w:rsidRPr="00D659CC">
        <w:rPr>
          <w:b/>
        </w:rPr>
        <w:t>infinite</w:t>
      </w:r>
      <w:r w:rsidRPr="00D659CC">
        <w:t xml:space="preserve"> and the result will be </w:t>
      </w:r>
      <w:r w:rsidRPr="00D659CC">
        <w:rPr>
          <w:rFonts w:ascii="Consolas" w:hAnsi="Consolas"/>
          <w:b/>
          <w:bCs/>
          <w:noProof/>
          <w:kern w:val="32"/>
          <w:sz w:val="22"/>
        </w:rPr>
        <w:t>StackOverflowException</w:t>
      </w:r>
      <w:r w:rsidRPr="00D659CC">
        <w:t>.</w:t>
      </w:r>
    </w:p>
    <w:p w14:paraId="079E168A" w14:textId="77777777" w:rsidR="0063748B" w:rsidRPr="00D659CC" w:rsidRDefault="0063748B" w:rsidP="0066469B">
      <w:pPr>
        <w:pStyle w:val="Heading2"/>
      </w:pPr>
      <w:bookmarkStart w:id="218" w:name="_Toc418709410"/>
      <w:r w:rsidRPr="00D659CC">
        <w:t>Creating Recursive Methods</w:t>
      </w:r>
      <w:bookmarkEnd w:id="218"/>
    </w:p>
    <w:p w14:paraId="56D36C58" w14:textId="77777777" w:rsidR="0063748B" w:rsidRPr="00D659CC" w:rsidRDefault="0063748B" w:rsidP="0063748B">
      <w:r w:rsidRPr="00D659CC">
        <w:t xml:space="preserve">When we create recursive methods, it is necessary that we break the task we are trying to solve in </w:t>
      </w:r>
      <w:r w:rsidRPr="00D659CC">
        <w:rPr>
          <w:b/>
        </w:rPr>
        <w:t>subtasks</w:t>
      </w:r>
      <w:r w:rsidRPr="00D659CC">
        <w:t>, for the solution of which we can use the same algorithm (recursively).</w:t>
      </w:r>
      <w:r w:rsidR="00254789" w:rsidRPr="00D659CC">
        <w:t xml:space="preserve"> </w:t>
      </w:r>
      <w:r w:rsidRPr="00D659CC">
        <w:t>The combination of solutions of all subtasks should lead to the solution of the initial problem.</w:t>
      </w:r>
    </w:p>
    <w:p w14:paraId="07F05F5D" w14:textId="77777777" w:rsidR="0063748B" w:rsidRPr="00D659CC" w:rsidRDefault="0063748B" w:rsidP="0063748B">
      <w:r w:rsidRPr="00D659CC">
        <w:t xml:space="preserve">In each recursive call the problem area should be limited so that at some point the </w:t>
      </w:r>
      <w:r w:rsidRPr="00D659CC">
        <w:rPr>
          <w:b/>
        </w:rPr>
        <w:t>bottom of the recursion</w:t>
      </w:r>
      <w:r w:rsidRPr="00D659CC">
        <w:t xml:space="preserve"> is reached, i.e. breaking of each subtask must lead eventually to the bottom of the recursion.</w:t>
      </w:r>
    </w:p>
    <w:p w14:paraId="2B871BC6" w14:textId="77777777" w:rsidR="0063748B" w:rsidRPr="00D659CC" w:rsidRDefault="0063748B" w:rsidP="00732360">
      <w:pPr>
        <w:pStyle w:val="Heading2"/>
      </w:pPr>
      <w:bookmarkStart w:id="219" w:name="_Toc418709411"/>
      <w:r w:rsidRPr="00D659CC">
        <w:t>Recursive Calculation of Factorial</w:t>
      </w:r>
      <w:bookmarkEnd w:id="219"/>
    </w:p>
    <w:p w14:paraId="79413C1D" w14:textId="77777777" w:rsidR="0063748B" w:rsidRPr="00D659CC" w:rsidRDefault="0063748B" w:rsidP="0063748B">
      <w:r w:rsidRPr="00D659CC">
        <w:t xml:space="preserve">The usage of recursion we will illustrate with a classic example </w:t>
      </w:r>
      <w:r w:rsidR="00CA14E2" w:rsidRPr="00D659CC">
        <w:t>–</w:t>
      </w:r>
      <w:r w:rsidRPr="00D659CC">
        <w:t xml:space="preserve"> recursive calculation of factorial.</w:t>
      </w:r>
    </w:p>
    <w:p w14:paraId="56AC25C9" w14:textId="77777777" w:rsidR="00E559E3" w:rsidRPr="00D659CC" w:rsidRDefault="0063748B" w:rsidP="0063748B">
      <w:r w:rsidRPr="00D659CC">
        <w:t xml:space="preserve">Factorial of </w:t>
      </w:r>
      <w:r w:rsidRPr="00D659CC">
        <w:rPr>
          <w:rFonts w:ascii="Consolas" w:hAnsi="Consolas"/>
          <w:b/>
          <w:bCs/>
          <w:noProof/>
          <w:kern w:val="32"/>
          <w:sz w:val="22"/>
        </w:rPr>
        <w:t>n</w:t>
      </w:r>
      <w:r w:rsidRPr="00D659CC">
        <w:t xml:space="preserve"> (written </w:t>
      </w:r>
      <w:r w:rsidRPr="00D659CC">
        <w:rPr>
          <w:rStyle w:val="Code"/>
        </w:rPr>
        <w:t>n!</w:t>
      </w:r>
      <w:r w:rsidRPr="00D659CC">
        <w:t xml:space="preserve">) is the product of all integers between 1 and </w:t>
      </w:r>
      <w:r w:rsidRPr="00D659CC">
        <w:rPr>
          <w:rFonts w:ascii="Consolas" w:hAnsi="Consolas"/>
          <w:b/>
          <w:bCs/>
          <w:noProof/>
          <w:kern w:val="32"/>
          <w:sz w:val="22"/>
        </w:rPr>
        <w:t>n</w:t>
      </w:r>
      <w:r w:rsidRPr="00D659CC">
        <w:t xml:space="preserve"> inclusive. By definition 0! = 1</w:t>
      </w:r>
      <w:r w:rsidR="00E559E3" w:rsidRPr="00D659CC">
        <w:t>.</w:t>
      </w:r>
    </w:p>
    <w:p w14:paraId="25327699" w14:textId="77777777" w:rsidR="0063748B" w:rsidRPr="00D659CC" w:rsidRDefault="0063748B" w:rsidP="0063748B">
      <w:pPr>
        <w:ind w:left="284"/>
        <w:rPr>
          <w:noProof/>
        </w:rPr>
      </w:pPr>
      <w:r w:rsidRPr="00D659CC">
        <w:rPr>
          <w:noProof/>
        </w:rPr>
        <w:t>n! = 1.2.3…n</w:t>
      </w:r>
    </w:p>
    <w:p w14:paraId="1BFC989C" w14:textId="77777777" w:rsidR="0063748B" w:rsidRPr="00D659CC" w:rsidRDefault="0063748B" w:rsidP="00732360">
      <w:pPr>
        <w:pStyle w:val="Heading3"/>
      </w:pPr>
      <w:r w:rsidRPr="00D659CC">
        <w:t>Recurrent Definition</w:t>
      </w:r>
    </w:p>
    <w:p w14:paraId="44776805" w14:textId="77777777" w:rsidR="00E559E3" w:rsidRPr="00D659CC" w:rsidRDefault="0063748B" w:rsidP="0063748B">
      <w:r w:rsidRPr="00D659CC">
        <w:t>When creating our solution, it is much more convenient to use the corresponding recurrent definition of factorial</w:t>
      </w:r>
      <w:r w:rsidR="00E559E3" w:rsidRPr="00D659CC">
        <w:t>:</w:t>
      </w:r>
    </w:p>
    <w:p w14:paraId="33DE6F5E" w14:textId="77777777" w:rsidR="0063748B" w:rsidRPr="00D659CC" w:rsidRDefault="0063748B" w:rsidP="0063748B">
      <w:pPr>
        <w:ind w:left="284"/>
        <w:rPr>
          <w:noProof/>
        </w:rPr>
      </w:pPr>
      <w:r w:rsidRPr="00D659CC">
        <w:rPr>
          <w:noProof/>
        </w:rPr>
        <w:t>n! = 1, for n = 0</w:t>
      </w:r>
    </w:p>
    <w:p w14:paraId="77634409" w14:textId="77777777" w:rsidR="0063748B" w:rsidRPr="00D659CC" w:rsidRDefault="0063748B" w:rsidP="0063748B">
      <w:pPr>
        <w:ind w:left="284"/>
        <w:rPr>
          <w:noProof/>
        </w:rPr>
      </w:pPr>
      <w:r w:rsidRPr="00D659CC">
        <w:rPr>
          <w:noProof/>
        </w:rPr>
        <w:t>n! = n.(n-1)!, for n&gt;0</w:t>
      </w:r>
    </w:p>
    <w:p w14:paraId="3635F3C6" w14:textId="77777777" w:rsidR="0063748B" w:rsidRPr="00D659CC" w:rsidRDefault="0063748B" w:rsidP="00732360">
      <w:pPr>
        <w:pStyle w:val="Heading3"/>
      </w:pPr>
      <w:r w:rsidRPr="00D659CC">
        <w:lastRenderedPageBreak/>
        <w:t xml:space="preserve">Finding </w:t>
      </w:r>
      <w:r w:rsidR="00CD1B74" w:rsidRPr="00D659CC">
        <w:t xml:space="preserve">a </w:t>
      </w:r>
      <w:r w:rsidRPr="00D659CC">
        <w:t>Recurrent Dependence</w:t>
      </w:r>
    </w:p>
    <w:p w14:paraId="4ED5B8FD" w14:textId="77777777" w:rsidR="0063748B" w:rsidRPr="00D659CC" w:rsidRDefault="0063748B" w:rsidP="0063748B">
      <w:pPr>
        <w:spacing w:after="120"/>
      </w:pPr>
      <w:r w:rsidRPr="00D659CC">
        <w:t>The presence of recurrent dependence is not always obvious. Sometimes we have to find it ourselves. In our case we can do this by analyzing the problem and calculating the values of the factorial for the first few integers.</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5CED9870" w14:textId="77777777" w:rsidTr="00401949">
        <w:tc>
          <w:tcPr>
            <w:tcW w:w="9668" w:type="dxa"/>
            <w:tcBorders>
              <w:top w:val="single" w:sz="4" w:space="0" w:color="auto"/>
              <w:left w:val="single" w:sz="4" w:space="0" w:color="auto"/>
              <w:bottom w:val="single" w:sz="4" w:space="0" w:color="auto"/>
              <w:right w:val="single" w:sz="4" w:space="0" w:color="auto"/>
            </w:tcBorders>
          </w:tcPr>
          <w:p w14:paraId="78269561" w14:textId="77777777" w:rsidR="0063748B" w:rsidRPr="00D659CC" w:rsidRDefault="0063748B" w:rsidP="0063748B">
            <w:pPr>
              <w:spacing w:before="0"/>
            </w:pPr>
            <w:r w:rsidRPr="00D659CC">
              <w:t>0! = 1</w:t>
            </w:r>
          </w:p>
          <w:p w14:paraId="7B3D9169" w14:textId="77777777" w:rsidR="0063748B" w:rsidRPr="00D659CC" w:rsidRDefault="0063748B" w:rsidP="0063748B">
            <w:pPr>
              <w:spacing w:before="0"/>
            </w:pPr>
            <w:r w:rsidRPr="00D659CC">
              <w:t>1! = 1 = 1.1 = 1.0!</w:t>
            </w:r>
          </w:p>
          <w:p w14:paraId="04006DFF" w14:textId="77777777" w:rsidR="0063748B" w:rsidRPr="00D659CC" w:rsidRDefault="0063748B" w:rsidP="0063748B">
            <w:pPr>
              <w:spacing w:before="0"/>
            </w:pPr>
            <w:r w:rsidRPr="00D659CC">
              <w:t>2! = 2.1 = 2.1!</w:t>
            </w:r>
          </w:p>
          <w:p w14:paraId="1F888510" w14:textId="77777777" w:rsidR="0063748B" w:rsidRPr="00D659CC" w:rsidRDefault="0063748B" w:rsidP="0063748B">
            <w:pPr>
              <w:spacing w:before="0"/>
            </w:pPr>
            <w:r w:rsidRPr="00D659CC">
              <w:t>3! = 3.2.1 = 3.2!</w:t>
            </w:r>
          </w:p>
          <w:p w14:paraId="53657DD8" w14:textId="77777777" w:rsidR="0063748B" w:rsidRPr="00D659CC" w:rsidRDefault="0063748B" w:rsidP="0063748B">
            <w:pPr>
              <w:spacing w:before="0"/>
            </w:pPr>
            <w:r w:rsidRPr="00D659CC">
              <w:t>4! = 4.3.2.1 = 4.3!</w:t>
            </w:r>
          </w:p>
          <w:p w14:paraId="7799A8CC" w14:textId="77777777" w:rsidR="0063748B" w:rsidRPr="00D659CC" w:rsidRDefault="0063748B" w:rsidP="0063748B">
            <w:pPr>
              <w:spacing w:before="0"/>
            </w:pPr>
            <w:r w:rsidRPr="00D659CC">
              <w:t>5! = 5.4.3.2.1 = 5.4!</w:t>
            </w:r>
          </w:p>
        </w:tc>
      </w:tr>
    </w:tbl>
    <w:p w14:paraId="21FDE41F" w14:textId="77777777" w:rsidR="0063748B" w:rsidRPr="00D659CC" w:rsidRDefault="0063748B" w:rsidP="0063748B">
      <w:pPr>
        <w:spacing w:after="120"/>
      </w:pPr>
      <w:r w:rsidRPr="00D659CC">
        <w:t>From here you can easily see the recurrent dependability:</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4168BDE0" w14:textId="77777777" w:rsidTr="00401949">
        <w:tc>
          <w:tcPr>
            <w:tcW w:w="9668" w:type="dxa"/>
            <w:tcBorders>
              <w:top w:val="single" w:sz="4" w:space="0" w:color="auto"/>
              <w:left w:val="single" w:sz="4" w:space="0" w:color="auto"/>
              <w:bottom w:val="single" w:sz="4" w:space="0" w:color="auto"/>
              <w:right w:val="single" w:sz="4" w:space="0" w:color="auto"/>
            </w:tcBorders>
          </w:tcPr>
          <w:p w14:paraId="24252E2A" w14:textId="77777777" w:rsidR="0063748B" w:rsidRPr="00D659CC" w:rsidRDefault="0063748B" w:rsidP="0063748B">
            <w:pPr>
              <w:spacing w:before="0"/>
              <w:rPr>
                <w:noProof/>
              </w:rPr>
            </w:pPr>
            <w:r w:rsidRPr="00D659CC">
              <w:rPr>
                <w:noProof/>
              </w:rPr>
              <w:t>n! = n.(n-1)!</w:t>
            </w:r>
          </w:p>
        </w:tc>
      </w:tr>
    </w:tbl>
    <w:p w14:paraId="6A491230" w14:textId="77777777" w:rsidR="0063748B" w:rsidRPr="00D659CC" w:rsidRDefault="00E559E3" w:rsidP="00732360">
      <w:pPr>
        <w:pStyle w:val="Heading3"/>
      </w:pPr>
      <w:r w:rsidRPr="00D659CC">
        <w:t>Algorithm Implementation</w:t>
      </w:r>
    </w:p>
    <w:p w14:paraId="104BB726" w14:textId="77777777" w:rsidR="00E559E3" w:rsidRPr="00D659CC" w:rsidRDefault="0063748B" w:rsidP="0063748B">
      <w:r w:rsidRPr="00D659CC">
        <w:t>The bottom of our recursion is the simplest case n = 0, in which the value of the factorial is 1</w:t>
      </w:r>
      <w:r w:rsidR="00E559E3" w:rsidRPr="00D659CC">
        <w:t>.</w:t>
      </w:r>
    </w:p>
    <w:p w14:paraId="43BDDC02" w14:textId="7F94FA14" w:rsidR="0063748B" w:rsidRPr="00D659CC" w:rsidRDefault="0063748B" w:rsidP="0063748B">
      <w:r w:rsidRPr="00D659CC">
        <w:t xml:space="preserve">In the other cases we </w:t>
      </w:r>
      <w:r w:rsidRPr="00401949">
        <w:rPr>
          <w:b/>
          <w:bCs/>
        </w:rPr>
        <w:t>solve the problem for n-1</w:t>
      </w:r>
      <w:r w:rsidRPr="00D659CC">
        <w:t xml:space="preserve"> and </w:t>
      </w:r>
      <w:r w:rsidRPr="00401949">
        <w:rPr>
          <w:b/>
          <w:bCs/>
        </w:rPr>
        <w:t>multiply the result by n</w:t>
      </w:r>
      <w:r w:rsidRPr="00D659CC">
        <w:t xml:space="preserve">. </w:t>
      </w:r>
      <w:r w:rsidR="00401949" w:rsidRPr="00D659CC">
        <w:t>Thus,</w:t>
      </w:r>
      <w:r w:rsidRPr="00D659CC">
        <w:t xml:space="preserve"> after a certain count of steps we are definitely going to reach the bottom of the recursion, because between 0 and n there is a certain count of integer numbers.</w:t>
      </w:r>
    </w:p>
    <w:p w14:paraId="65AE2333" w14:textId="77777777" w:rsidR="0063748B" w:rsidRPr="00D659CC" w:rsidRDefault="0063748B" w:rsidP="0063748B">
      <w:pPr>
        <w:spacing w:after="120"/>
      </w:pPr>
      <w:r w:rsidRPr="00D659CC">
        <w:t>Once we have thes</w:t>
      </w:r>
      <w:r w:rsidR="00270C5C" w:rsidRPr="00D659CC">
        <w:t>e substantial conditions we can write</w:t>
      </w:r>
      <w:r w:rsidRPr="00D659CC">
        <w:t xml:space="preserve"> a </w:t>
      </w:r>
      <w:r w:rsidR="00C5582B" w:rsidRPr="00D659CC">
        <w:t>method, which</w:t>
      </w:r>
      <w:r w:rsidRPr="00D659CC">
        <w:t xml:space="preserve"> computes factorial:</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60B547FA" w14:textId="77777777" w:rsidTr="00401949">
        <w:tc>
          <w:tcPr>
            <w:tcW w:w="9668" w:type="dxa"/>
            <w:tcBorders>
              <w:top w:val="single" w:sz="4" w:space="0" w:color="auto"/>
              <w:left w:val="single" w:sz="4" w:space="0" w:color="auto"/>
              <w:bottom w:val="single" w:sz="4" w:space="0" w:color="auto"/>
              <w:right w:val="single" w:sz="4" w:space="0" w:color="auto"/>
            </w:tcBorders>
          </w:tcPr>
          <w:p w14:paraId="648939A3"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decimal</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7F750172"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6C56D72"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The bottom of the recursion</w:t>
            </w:r>
          </w:p>
          <w:p w14:paraId="1F04922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w:t>
            </w:r>
            <w:r w:rsidRPr="00D659CC">
              <w:rPr>
                <w:rFonts w:ascii="Consolas" w:hAnsi="Consolas" w:cs="Courier New"/>
                <w:noProof/>
                <w:color w:val="A31515"/>
                <w:sz w:val="22"/>
              </w:rPr>
              <w:t>0</w:t>
            </w:r>
            <w:r w:rsidRPr="00D659CC">
              <w:rPr>
                <w:rFonts w:ascii="Consolas" w:hAnsi="Consolas" w:cs="Courier New"/>
                <w:noProof/>
                <w:sz w:val="22"/>
              </w:rPr>
              <w:t>)</w:t>
            </w:r>
          </w:p>
          <w:p w14:paraId="0D67663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2C91E7A"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14:paraId="08A307A3"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168BF7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Recursive call: the method calls itself</w:t>
            </w:r>
          </w:p>
          <w:p w14:paraId="5A8654D4"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6E713B2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8F6535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 * Factorial(n - </w:t>
            </w:r>
            <w:r w:rsidRPr="00D659CC">
              <w:rPr>
                <w:rFonts w:ascii="Consolas" w:hAnsi="Consolas" w:cs="Courier New"/>
                <w:noProof/>
                <w:color w:val="A31515"/>
                <w:sz w:val="22"/>
              </w:rPr>
              <w:t>1</w:t>
            </w:r>
            <w:r w:rsidRPr="00D659CC">
              <w:rPr>
                <w:rFonts w:ascii="Consolas" w:hAnsi="Consolas" w:cs="Courier New"/>
                <w:noProof/>
                <w:sz w:val="22"/>
              </w:rPr>
              <w:t>);</w:t>
            </w:r>
          </w:p>
          <w:p w14:paraId="6CE79E8C"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CBA4352"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25971B96" w14:textId="02977176" w:rsidR="0063748B" w:rsidRPr="00D659CC" w:rsidRDefault="0063748B" w:rsidP="0063748B">
      <w:pPr>
        <w:spacing w:after="120"/>
      </w:pPr>
      <w:r w:rsidRPr="00D659CC">
        <w:t xml:space="preserve">By using this </w:t>
      </w:r>
      <w:r w:rsidR="00401949" w:rsidRPr="00D659CC">
        <w:t>method,</w:t>
      </w:r>
      <w:r w:rsidRPr="00D659CC">
        <w:t xml:space="preserve"> we can create an </w:t>
      </w:r>
      <w:r w:rsidR="00C5582B" w:rsidRPr="00D659CC">
        <w:t>application, which</w:t>
      </w:r>
      <w:r w:rsidRPr="00D659CC">
        <w:t xml:space="preserve"> reads an integer from the console computes its </w:t>
      </w:r>
      <w:r w:rsidRPr="00401949">
        <w:rPr>
          <w:b/>
          <w:bCs/>
        </w:rPr>
        <w:t>factorial</w:t>
      </w:r>
      <w:r w:rsidRPr="00D659CC">
        <w:t xml:space="preserve"> and then prints the obtained value:</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6AB59FAC" w14:textId="77777777" w:rsidTr="00401949">
        <w:tc>
          <w:tcPr>
            <w:tcW w:w="9668" w:type="dxa"/>
            <w:tcBorders>
              <w:top w:val="single" w:sz="4" w:space="0" w:color="auto"/>
              <w:left w:val="single" w:sz="4" w:space="0" w:color="auto"/>
              <w:bottom w:val="single" w:sz="4" w:space="0" w:color="auto"/>
              <w:right w:val="single" w:sz="4" w:space="0" w:color="auto"/>
            </w:tcBorders>
            <w:shd w:val="clear" w:color="auto" w:fill="F3F3F3"/>
          </w:tcPr>
          <w:p w14:paraId="310A1432"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actorial.cs</w:t>
            </w:r>
          </w:p>
        </w:tc>
      </w:tr>
      <w:tr w:rsidR="0063748B" w:rsidRPr="0042346B" w14:paraId="5A960E70" w14:textId="77777777" w:rsidTr="00401949">
        <w:tc>
          <w:tcPr>
            <w:tcW w:w="9668" w:type="dxa"/>
            <w:tcBorders>
              <w:top w:val="single" w:sz="4" w:space="0" w:color="auto"/>
              <w:left w:val="single" w:sz="4" w:space="0" w:color="auto"/>
              <w:bottom w:val="single" w:sz="4" w:space="0" w:color="auto"/>
              <w:right w:val="single" w:sz="4" w:space="0" w:color="auto"/>
            </w:tcBorders>
          </w:tcPr>
          <w:p w14:paraId="54BB7DB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14:paraId="37D20B4D"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1008698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actorial</w:t>
            </w:r>
          </w:p>
          <w:p w14:paraId="2DC64B9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B4EEC5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0DCDDBE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D7A61B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14:paraId="4B03B52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68493C75" w14:textId="77777777" w:rsidR="0063748B" w:rsidRPr="00401949" w:rsidRDefault="0063748B" w:rsidP="0063748B">
            <w:pPr>
              <w:autoSpaceDE w:val="0"/>
              <w:autoSpaceDN w:val="0"/>
              <w:adjustRightInd w:val="0"/>
              <w:spacing w:before="0"/>
              <w:jc w:val="left"/>
              <w:rPr>
                <w:rFonts w:ascii="Consolas" w:hAnsi="Consolas" w:cs="Courier New"/>
                <w:noProof/>
                <w:sz w:val="14"/>
                <w:szCs w:val="12"/>
              </w:rPr>
            </w:pPr>
          </w:p>
          <w:p w14:paraId="5CA1438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decimal</w:t>
            </w:r>
            <w:r w:rsidRPr="0042346B">
              <w:rPr>
                <w:rFonts w:ascii="Consolas" w:hAnsi="Consolas" w:cs="Courier New"/>
                <w:noProof/>
                <w:sz w:val="22"/>
              </w:rPr>
              <w:t xml:space="preserve"> factorial = Factorial(n);</w:t>
            </w:r>
          </w:p>
          <w:p w14:paraId="31A9330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0}! = {1}"</w:t>
            </w:r>
            <w:r w:rsidRPr="0042346B">
              <w:rPr>
                <w:rFonts w:ascii="Consolas" w:hAnsi="Consolas" w:cs="Courier New"/>
                <w:noProof/>
                <w:sz w:val="22"/>
              </w:rPr>
              <w:t>, n, factorial);</w:t>
            </w:r>
          </w:p>
          <w:p w14:paraId="4317F70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96C8CB5"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45EA1F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decimal</w:t>
            </w:r>
            <w:r w:rsidRPr="0042346B">
              <w:rPr>
                <w:rFonts w:ascii="Consolas" w:hAnsi="Consolas" w:cs="Courier New"/>
                <w:noProof/>
                <w:sz w:val="22"/>
              </w:rPr>
              <w:t xml:space="preserve"> Factorial(</w:t>
            </w:r>
            <w:r w:rsidRPr="0042346B">
              <w:rPr>
                <w:rFonts w:ascii="Consolas" w:hAnsi="Consolas" w:cs="Courier New"/>
                <w:noProof/>
                <w:color w:val="0000FF"/>
                <w:sz w:val="22"/>
              </w:rPr>
              <w:t>int</w:t>
            </w:r>
            <w:r w:rsidRPr="0042346B">
              <w:rPr>
                <w:rFonts w:ascii="Consolas" w:hAnsi="Consolas" w:cs="Courier New"/>
                <w:noProof/>
                <w:sz w:val="22"/>
              </w:rPr>
              <w:t xml:space="preserve"> n)</w:t>
            </w:r>
          </w:p>
          <w:p w14:paraId="5D7872F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0E07A8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bottom of the recursion</w:t>
            </w:r>
          </w:p>
          <w:p w14:paraId="6ECA4BD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n == </w:t>
            </w:r>
            <w:r w:rsidRPr="0042346B">
              <w:rPr>
                <w:rFonts w:ascii="Consolas" w:hAnsi="Consolas" w:cs="Courier New"/>
                <w:noProof/>
                <w:color w:val="A31515"/>
                <w:sz w:val="22"/>
              </w:rPr>
              <w:t>0</w:t>
            </w:r>
            <w:r w:rsidRPr="0042346B">
              <w:rPr>
                <w:rFonts w:ascii="Consolas" w:hAnsi="Consolas" w:cs="Courier New"/>
                <w:noProof/>
                <w:sz w:val="22"/>
              </w:rPr>
              <w:t>)</w:t>
            </w:r>
          </w:p>
          <w:p w14:paraId="61CD32A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81C202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w:t>
            </w:r>
            <w:r w:rsidRPr="0042346B">
              <w:rPr>
                <w:rFonts w:ascii="Consolas" w:hAnsi="Consolas" w:cs="Courier New"/>
                <w:noProof/>
                <w:color w:val="A31515"/>
                <w:sz w:val="22"/>
              </w:rPr>
              <w:t>1</w:t>
            </w:r>
            <w:r w:rsidRPr="0042346B">
              <w:rPr>
                <w:rFonts w:ascii="Consolas" w:hAnsi="Consolas" w:cs="Courier New"/>
                <w:noProof/>
                <w:sz w:val="22"/>
              </w:rPr>
              <w:t>;</w:t>
            </w:r>
          </w:p>
          <w:p w14:paraId="0A09836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A03ECF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Recursive call: the method calls itself</w:t>
            </w:r>
          </w:p>
          <w:p w14:paraId="73A605E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else</w:t>
            </w:r>
          </w:p>
          <w:p w14:paraId="433CA69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8D0A41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n * Factorial(n - </w:t>
            </w:r>
            <w:r w:rsidRPr="0042346B">
              <w:rPr>
                <w:rFonts w:ascii="Consolas" w:hAnsi="Consolas" w:cs="Courier New"/>
                <w:noProof/>
                <w:color w:val="A31515"/>
                <w:sz w:val="22"/>
              </w:rPr>
              <w:t>1</w:t>
            </w:r>
            <w:r w:rsidRPr="0042346B">
              <w:rPr>
                <w:rFonts w:ascii="Consolas" w:hAnsi="Consolas" w:cs="Courier New"/>
                <w:noProof/>
                <w:sz w:val="22"/>
              </w:rPr>
              <w:t>);</w:t>
            </w:r>
          </w:p>
          <w:p w14:paraId="4733ABA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44DAA7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29288C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49B4B7DA" w14:textId="77777777" w:rsidR="0063748B" w:rsidRPr="00D659CC" w:rsidRDefault="0063748B" w:rsidP="0063748B">
      <w:pPr>
        <w:spacing w:after="120"/>
      </w:pPr>
      <w:r w:rsidRPr="00D659CC">
        <w:lastRenderedPageBreak/>
        <w:t>Here is what the result of the execution of the application would be like if we enter 5 for n:</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44747C69" w14:textId="77777777" w:rsidTr="00401949">
        <w:tc>
          <w:tcPr>
            <w:tcW w:w="9668" w:type="dxa"/>
            <w:tcBorders>
              <w:top w:val="single" w:sz="4" w:space="0" w:color="auto"/>
              <w:left w:val="single" w:sz="4" w:space="0" w:color="auto"/>
              <w:bottom w:val="single" w:sz="4" w:space="0" w:color="auto"/>
              <w:right w:val="single" w:sz="4" w:space="0" w:color="auto"/>
            </w:tcBorders>
          </w:tcPr>
          <w:p w14:paraId="34FE05E1"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n = 5</w:t>
            </w:r>
          </w:p>
          <w:p w14:paraId="103460DB" w14:textId="77777777" w:rsidR="0063748B" w:rsidRPr="00D659CC" w:rsidRDefault="0063748B" w:rsidP="0063748B">
            <w:pPr>
              <w:spacing w:before="0"/>
              <w:rPr>
                <w:rFonts w:ascii="Consolas" w:hAnsi="Consolas" w:cs="Courier New"/>
                <w:color w:val="000000"/>
                <w:sz w:val="22"/>
              </w:rPr>
            </w:pPr>
            <w:r w:rsidRPr="00D659CC">
              <w:rPr>
                <w:rFonts w:ascii="Consolas" w:hAnsi="Consolas" w:cs="Courier New"/>
                <w:sz w:val="22"/>
              </w:rPr>
              <w:t>5! = 120</w:t>
            </w:r>
          </w:p>
        </w:tc>
      </w:tr>
    </w:tbl>
    <w:p w14:paraId="43D5B397" w14:textId="77777777" w:rsidR="0063748B" w:rsidRPr="00D659CC" w:rsidRDefault="0063748B" w:rsidP="00732360">
      <w:pPr>
        <w:pStyle w:val="Heading2"/>
        <w:rPr>
          <w:noProof/>
        </w:rPr>
      </w:pPr>
      <w:bookmarkStart w:id="220" w:name="_Toc418709412"/>
      <w:r w:rsidRPr="00D659CC">
        <w:rPr>
          <w:noProof/>
        </w:rPr>
        <w:t>Recursion or Iteration?</w:t>
      </w:r>
      <w:bookmarkEnd w:id="220"/>
    </w:p>
    <w:p w14:paraId="785793D3" w14:textId="77777777" w:rsidR="0063748B" w:rsidRPr="00D659CC" w:rsidRDefault="0063748B" w:rsidP="0063748B">
      <w:r w:rsidRPr="00D659CC">
        <w:t>The calculation of factorial is often given as an example when explaining the concept of recursion, but in this case, as in many others, recursion is not the best approach.</w:t>
      </w:r>
    </w:p>
    <w:p w14:paraId="52CEFC0A" w14:textId="77777777" w:rsidR="0063748B" w:rsidRPr="00D659CC" w:rsidRDefault="0063748B" w:rsidP="0063748B">
      <w:r w:rsidRPr="00D659CC">
        <w:t xml:space="preserve">Very often, if we are given a recurrent definition of the problem, the </w:t>
      </w:r>
      <w:r w:rsidRPr="00D659CC">
        <w:rPr>
          <w:b/>
        </w:rPr>
        <w:t>recurrent</w:t>
      </w:r>
      <w:r w:rsidRPr="00D659CC">
        <w:t xml:space="preserve"> solution is intuitive and not posing any difficulty, while </w:t>
      </w:r>
      <w:r w:rsidRPr="00D659CC">
        <w:rPr>
          <w:b/>
        </w:rPr>
        <w:t xml:space="preserve">iterative </w:t>
      </w:r>
      <w:r w:rsidRPr="00D659CC">
        <w:t>(consecutive) solution is not always obvious.</w:t>
      </w:r>
    </w:p>
    <w:p w14:paraId="69A7E52B" w14:textId="77777777" w:rsidR="0063748B" w:rsidRPr="00D659CC" w:rsidRDefault="0063748B" w:rsidP="0063748B">
      <w:pPr>
        <w:spacing w:after="120"/>
      </w:pPr>
      <w:r w:rsidRPr="00D659CC">
        <w:t xml:space="preserve">In this particular case the </w:t>
      </w:r>
      <w:r w:rsidR="00270C5C" w:rsidRPr="00D659CC">
        <w:t>implementation</w:t>
      </w:r>
      <w:r w:rsidRPr="00D659CC">
        <w:t xml:space="preserve"> of the iterative solution is as short and simple, but is a bit </w:t>
      </w:r>
      <w:r w:rsidRPr="00D659CC">
        <w:rPr>
          <w:b/>
        </w:rPr>
        <w:t xml:space="preserve">more </w:t>
      </w:r>
      <w:r w:rsidR="00C81CC2" w:rsidRPr="00D659CC">
        <w:rPr>
          <w:b/>
        </w:rPr>
        <w:t>efficient</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65306DAE" w14:textId="77777777" w:rsidTr="00401949">
        <w:tc>
          <w:tcPr>
            <w:tcW w:w="9668" w:type="dxa"/>
            <w:tcBorders>
              <w:top w:val="single" w:sz="4" w:space="0" w:color="auto"/>
              <w:left w:val="single" w:sz="4" w:space="0" w:color="auto"/>
              <w:bottom w:val="single" w:sz="4" w:space="0" w:color="auto"/>
              <w:right w:val="single" w:sz="4" w:space="0" w:color="auto"/>
            </w:tcBorders>
          </w:tcPr>
          <w:p w14:paraId="690FA52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decimal</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183F665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344FE27"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decimal</w:t>
            </w:r>
            <w:r w:rsidRPr="00D659CC">
              <w:rPr>
                <w:rFonts w:ascii="Consolas" w:hAnsi="Consolas" w:cs="Courier New"/>
                <w:noProof/>
                <w:sz w:val="22"/>
              </w:rPr>
              <w:t xml:space="preserve"> result = </w:t>
            </w:r>
            <w:r w:rsidRPr="00D659CC">
              <w:rPr>
                <w:rFonts w:ascii="Consolas" w:hAnsi="Consolas" w:cs="Courier New"/>
                <w:noProof/>
                <w:color w:val="A31515"/>
                <w:sz w:val="22"/>
              </w:rPr>
              <w:t>1</w:t>
            </w:r>
            <w:r w:rsidRPr="00D659CC">
              <w:rPr>
                <w:rFonts w:ascii="Consolas" w:hAnsi="Consolas" w:cs="Courier New"/>
                <w:noProof/>
                <w:sz w:val="22"/>
              </w:rPr>
              <w:t>;</w:t>
            </w:r>
          </w:p>
          <w:p w14:paraId="18D6F802" w14:textId="77777777" w:rsidR="0063748B" w:rsidRPr="00401949" w:rsidRDefault="0063748B" w:rsidP="0063748B">
            <w:pPr>
              <w:autoSpaceDE w:val="0"/>
              <w:autoSpaceDN w:val="0"/>
              <w:adjustRightInd w:val="0"/>
              <w:spacing w:before="0"/>
              <w:jc w:val="left"/>
              <w:rPr>
                <w:rFonts w:ascii="Consolas" w:hAnsi="Consolas" w:cs="Courier New"/>
                <w:noProof/>
                <w:sz w:val="14"/>
                <w:szCs w:val="12"/>
              </w:rPr>
            </w:pPr>
          </w:p>
          <w:p w14:paraId="09F53667"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w:t>
            </w:r>
            <w:r w:rsidRPr="00D659CC">
              <w:rPr>
                <w:rFonts w:ascii="Consolas" w:hAnsi="Consolas" w:cs="Courier New"/>
                <w:noProof/>
                <w:color w:val="A31515"/>
                <w:sz w:val="22"/>
              </w:rPr>
              <w:t>1</w:t>
            </w:r>
            <w:r w:rsidRPr="00D659CC">
              <w:rPr>
                <w:rFonts w:ascii="Consolas" w:hAnsi="Consolas" w:cs="Courier New"/>
                <w:noProof/>
                <w:sz w:val="22"/>
              </w:rPr>
              <w:t>; i &lt;= n; i++)</w:t>
            </w:r>
          </w:p>
          <w:p w14:paraId="1F34C072"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5C7A3A4"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esult = result * i;</w:t>
            </w:r>
          </w:p>
          <w:p w14:paraId="16DD965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DDD06DB" w14:textId="77777777" w:rsidR="0063748B" w:rsidRPr="00401949" w:rsidRDefault="0063748B" w:rsidP="0063748B">
            <w:pPr>
              <w:autoSpaceDE w:val="0"/>
              <w:autoSpaceDN w:val="0"/>
              <w:adjustRightInd w:val="0"/>
              <w:spacing w:before="0"/>
              <w:jc w:val="left"/>
              <w:rPr>
                <w:rFonts w:ascii="Consolas" w:hAnsi="Consolas" w:cs="Courier New"/>
                <w:noProof/>
                <w:sz w:val="14"/>
                <w:szCs w:val="12"/>
              </w:rPr>
            </w:pPr>
          </w:p>
          <w:p w14:paraId="335CE07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14:paraId="0D1B2393"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0DEC9DA8" w14:textId="77777777" w:rsidR="0063748B" w:rsidRPr="00D659CC" w:rsidRDefault="0063748B" w:rsidP="0063748B">
      <w:r w:rsidRPr="00D659CC">
        <w:t xml:space="preserve">We are going to consider the advantages and disadvantages of using recursion and iteration </w:t>
      </w:r>
      <w:hyperlink w:anchor="_When_Should_We" w:history="1">
        <w:r w:rsidR="00C36B70" w:rsidRPr="00D659CC">
          <w:rPr>
            <w:color w:val="0000FF"/>
            <w:u w:val="single"/>
          </w:rPr>
          <w:t>later in this chapter</w:t>
        </w:r>
      </w:hyperlink>
      <w:r w:rsidRPr="00D659CC">
        <w:t>.</w:t>
      </w:r>
    </w:p>
    <w:p w14:paraId="4968E9A8" w14:textId="77777777" w:rsidR="0063748B" w:rsidRPr="00D659CC" w:rsidRDefault="0063748B" w:rsidP="0063748B">
      <w:r w:rsidRPr="00D659CC">
        <w:lastRenderedPageBreak/>
        <w:t xml:space="preserve">For the moment we should remember that before proceeding with recursive </w:t>
      </w:r>
      <w:r w:rsidR="00CD1B74" w:rsidRPr="00D659CC">
        <w:t>implementation</w:t>
      </w:r>
      <w:r w:rsidRPr="00D659CC">
        <w:t xml:space="preserve"> we should think about an iterative variant, after which we should choose the better solution according to the situation.</w:t>
      </w:r>
    </w:p>
    <w:p w14:paraId="58D8B1A3" w14:textId="77777777" w:rsidR="0063748B" w:rsidRPr="00D659CC" w:rsidRDefault="0063748B" w:rsidP="0063748B">
      <w:r w:rsidRPr="00D659CC">
        <w:t>Let</w:t>
      </w:r>
      <w:r w:rsidR="002509B8" w:rsidRPr="00D659CC">
        <w:t>’s</w:t>
      </w:r>
      <w:r w:rsidRPr="00D659CC">
        <w:t xml:space="preserve"> look at another example where we could use recursion to solve the problem. This time we are going to consider an iterative solution, too.</w:t>
      </w:r>
    </w:p>
    <w:p w14:paraId="0C23B1BB" w14:textId="77777777" w:rsidR="0063748B" w:rsidRPr="00D659CC" w:rsidRDefault="0063748B" w:rsidP="00732360">
      <w:pPr>
        <w:pStyle w:val="Heading2"/>
      </w:pPr>
      <w:bookmarkStart w:id="221" w:name="_Toc418709413"/>
      <w:r w:rsidRPr="00D659CC">
        <w:t>Simulation of N Nested Loops</w:t>
      </w:r>
      <w:bookmarkEnd w:id="221"/>
    </w:p>
    <w:p w14:paraId="5065FB8B" w14:textId="77777777" w:rsidR="0063748B" w:rsidRPr="00D659CC" w:rsidRDefault="0063748B" w:rsidP="0063748B">
      <w:r w:rsidRPr="00D659CC">
        <w:t xml:space="preserve">Very often we have to write </w:t>
      </w:r>
      <w:r w:rsidRPr="00D659CC">
        <w:rPr>
          <w:b/>
        </w:rPr>
        <w:t>nested loops</w:t>
      </w:r>
      <w:r w:rsidRPr="00D659CC">
        <w:t>. It is very easy when they are two, three or any number previously assigned. However, if their count is not known in advance, we have to think of an alternative approach. This is the case with the following task.</w:t>
      </w:r>
    </w:p>
    <w:p w14:paraId="736FEE91" w14:textId="77777777" w:rsidR="0063748B" w:rsidRPr="00D659CC" w:rsidRDefault="0063748B" w:rsidP="0063748B">
      <w:pPr>
        <w:spacing w:after="120"/>
      </w:pPr>
      <w:r w:rsidRPr="00D659CC">
        <w:t xml:space="preserve">Write a program that simulates the execution of </w:t>
      </w:r>
      <w:r w:rsidRPr="00D659CC">
        <w:rPr>
          <w:rFonts w:ascii="Consolas" w:hAnsi="Consolas" w:cs="Courier New"/>
          <w:b/>
          <w:sz w:val="22"/>
        </w:rPr>
        <w:t>N</w:t>
      </w:r>
      <w:r w:rsidRPr="00D659CC">
        <w:rPr>
          <w:b/>
        </w:rPr>
        <w:t xml:space="preserve"> nested loops </w:t>
      </w:r>
      <w:r w:rsidRPr="00D659CC">
        <w:t xml:space="preserve">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K</w:t>
      </w:r>
      <w:r w:rsidRPr="00D659CC">
        <w:t xml:space="preserve">, where </w:t>
      </w:r>
      <w:r w:rsidRPr="00D659CC">
        <w:rPr>
          <w:rFonts w:ascii="Consolas" w:hAnsi="Consolas"/>
          <w:b/>
          <w:bCs/>
          <w:noProof/>
          <w:kern w:val="32"/>
          <w:sz w:val="22"/>
        </w:rPr>
        <w:t>N</w:t>
      </w:r>
      <w:r w:rsidRPr="00D659CC">
        <w:t xml:space="preserve"> and </w:t>
      </w:r>
      <w:r w:rsidRPr="00D659CC">
        <w:rPr>
          <w:rFonts w:ascii="Consolas" w:hAnsi="Consolas"/>
          <w:b/>
          <w:bCs/>
          <w:noProof/>
          <w:kern w:val="32"/>
          <w:sz w:val="22"/>
        </w:rPr>
        <w:t>K</w:t>
      </w:r>
      <w:r w:rsidRPr="00D659CC">
        <w:t xml:space="preserve"> are entered by the user. The result of the performance of the program should be equivalent to the execution of following fragmen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42346B" w14:paraId="37C3ABC0" w14:textId="77777777" w:rsidTr="00401949">
        <w:tc>
          <w:tcPr>
            <w:tcW w:w="9668" w:type="dxa"/>
            <w:tcBorders>
              <w:top w:val="single" w:sz="4" w:space="0" w:color="auto"/>
              <w:left w:val="single" w:sz="4" w:space="0" w:color="auto"/>
              <w:bottom w:val="single" w:sz="4" w:space="0" w:color="auto"/>
              <w:right w:val="single" w:sz="4" w:space="0" w:color="auto"/>
            </w:tcBorders>
          </w:tcPr>
          <w:p w14:paraId="2820202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for</w:t>
            </w:r>
            <w:r w:rsidRPr="0042346B">
              <w:rPr>
                <w:rFonts w:ascii="Consolas" w:hAnsi="Consolas" w:cs="Courier New"/>
                <w:noProof/>
                <w:sz w:val="22"/>
              </w:rPr>
              <w:t xml:space="preserve"> (a1 = </w:t>
            </w:r>
            <w:r w:rsidRPr="0042346B">
              <w:rPr>
                <w:rFonts w:ascii="Consolas" w:hAnsi="Consolas" w:cs="Courier New"/>
                <w:noProof/>
                <w:color w:val="A31515"/>
                <w:sz w:val="22"/>
              </w:rPr>
              <w:t>1</w:t>
            </w:r>
            <w:r w:rsidRPr="0042346B">
              <w:rPr>
                <w:rFonts w:ascii="Consolas" w:hAnsi="Consolas" w:cs="Courier New"/>
                <w:noProof/>
                <w:sz w:val="22"/>
              </w:rPr>
              <w:t>; a1 &lt;= K; a1++)</w:t>
            </w:r>
          </w:p>
          <w:p w14:paraId="737EF63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2 = </w:t>
            </w:r>
            <w:r w:rsidRPr="0042346B">
              <w:rPr>
                <w:rFonts w:ascii="Consolas" w:hAnsi="Consolas" w:cs="Courier New"/>
                <w:noProof/>
                <w:color w:val="A31515"/>
                <w:sz w:val="22"/>
              </w:rPr>
              <w:t>1</w:t>
            </w:r>
            <w:r w:rsidRPr="0042346B">
              <w:rPr>
                <w:rFonts w:ascii="Consolas" w:hAnsi="Consolas" w:cs="Courier New"/>
                <w:noProof/>
                <w:sz w:val="22"/>
              </w:rPr>
              <w:t>; a2 &lt;= K; a2++)</w:t>
            </w:r>
          </w:p>
          <w:p w14:paraId="68B9CCE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3 = </w:t>
            </w:r>
            <w:r w:rsidRPr="0042346B">
              <w:rPr>
                <w:rFonts w:ascii="Consolas" w:hAnsi="Consolas" w:cs="Courier New"/>
                <w:noProof/>
                <w:color w:val="A31515"/>
                <w:sz w:val="22"/>
              </w:rPr>
              <w:t>1</w:t>
            </w:r>
            <w:r w:rsidRPr="0042346B">
              <w:rPr>
                <w:rFonts w:ascii="Consolas" w:hAnsi="Consolas" w:cs="Courier New"/>
                <w:noProof/>
                <w:sz w:val="22"/>
              </w:rPr>
              <w:t>; a3 &lt;= K; a3++)</w:t>
            </w:r>
          </w:p>
          <w:p w14:paraId="3AF71AE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001F04AC" w:rsidRPr="0042346B">
              <w:rPr>
                <w:rFonts w:ascii="Consolas" w:hAnsi="Consolas" w:cs="Courier New"/>
                <w:noProof/>
                <w:sz w:val="22"/>
              </w:rPr>
              <w:t>…</w:t>
            </w:r>
          </w:p>
          <w:p w14:paraId="34D0E1D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N = </w:t>
            </w:r>
            <w:r w:rsidRPr="0042346B">
              <w:rPr>
                <w:rFonts w:ascii="Consolas" w:hAnsi="Consolas" w:cs="Courier New"/>
                <w:noProof/>
                <w:color w:val="A31515"/>
                <w:sz w:val="22"/>
              </w:rPr>
              <w:t>1</w:t>
            </w:r>
            <w:r w:rsidRPr="0042346B">
              <w:rPr>
                <w:rFonts w:ascii="Consolas" w:hAnsi="Consolas" w:cs="Courier New"/>
                <w:noProof/>
                <w:sz w:val="22"/>
              </w:rPr>
              <w:t>; aN &lt;= K; aN++)</w:t>
            </w:r>
          </w:p>
          <w:p w14:paraId="4C74FCF3" w14:textId="77777777"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 xml:space="preserve">"{0} {1} {2} </w:t>
            </w:r>
            <w:r w:rsidR="004922CC" w:rsidRPr="0042346B">
              <w:rPr>
                <w:rFonts w:ascii="Consolas" w:hAnsi="Consolas" w:cs="Courier New"/>
                <w:noProof/>
                <w:color w:val="A31515"/>
                <w:sz w:val="22"/>
              </w:rPr>
              <w:t>…</w:t>
            </w:r>
            <w:r w:rsidRPr="0042346B">
              <w:rPr>
                <w:rFonts w:ascii="Consolas" w:hAnsi="Consolas" w:cs="Courier New"/>
                <w:noProof/>
                <w:color w:val="A31515"/>
                <w:sz w:val="22"/>
              </w:rPr>
              <w:t xml:space="preserve"> {N}"</w:t>
            </w:r>
            <w:r w:rsidRPr="0042346B">
              <w:rPr>
                <w:rFonts w:ascii="Consolas" w:hAnsi="Consolas" w:cs="Courier New"/>
                <w:noProof/>
                <w:sz w:val="22"/>
              </w:rPr>
              <w:t>,</w:t>
            </w:r>
          </w:p>
          <w:p w14:paraId="3F18DC2E" w14:textId="77777777" w:rsidR="0063748B" w:rsidRPr="0042346B" w:rsidRDefault="0063748B" w:rsidP="001F04AC">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a1, a2, a3, </w:t>
            </w:r>
            <w:r w:rsidR="001F04AC" w:rsidRPr="0042346B">
              <w:rPr>
                <w:rFonts w:ascii="Consolas" w:hAnsi="Consolas" w:cs="Courier New"/>
                <w:noProof/>
                <w:sz w:val="22"/>
              </w:rPr>
              <w:t>…</w:t>
            </w:r>
            <w:r w:rsidRPr="0042346B">
              <w:rPr>
                <w:rFonts w:ascii="Consolas" w:hAnsi="Consolas" w:cs="Courier New"/>
                <w:noProof/>
                <w:sz w:val="22"/>
              </w:rPr>
              <w:t>, aN);</w:t>
            </w:r>
          </w:p>
        </w:tc>
      </w:tr>
    </w:tbl>
    <w:p w14:paraId="5CDC6F34" w14:textId="3D28503F" w:rsidR="00401949" w:rsidRPr="00D659CC" w:rsidRDefault="0063748B" w:rsidP="00401949">
      <w:pPr>
        <w:spacing w:after="120"/>
      </w:pPr>
      <w:r w:rsidRPr="00D659CC">
        <w:t>For example, when N = 2 and K = 3 (which is equivalent to 2 nested loops from 1 to 3) and when N = 3 and K = 3, the results would be as follows:</w:t>
      </w:r>
      <w:r w:rsidR="00401949" w:rsidRPr="00401949">
        <w:t xml:space="preserve"> </w:t>
      </w:r>
    </w:p>
    <w:tbl>
      <w:tblPr>
        <w:tblW w:w="5665" w:type="dxa"/>
        <w:jc w:val="center"/>
        <w:tblCellMar>
          <w:top w:w="113" w:type="dxa"/>
          <w:bottom w:w="113" w:type="dxa"/>
        </w:tblCellMar>
        <w:tblLook w:val="01E0" w:firstRow="1" w:lastRow="1" w:firstColumn="1" w:lastColumn="1" w:noHBand="0" w:noVBand="0"/>
      </w:tblPr>
      <w:tblGrid>
        <w:gridCol w:w="2405"/>
        <w:gridCol w:w="709"/>
        <w:gridCol w:w="2551"/>
      </w:tblGrid>
      <w:tr w:rsidR="00401949" w:rsidRPr="00D659CC" w14:paraId="2DEECC82" w14:textId="77777777" w:rsidTr="00401949">
        <w:trPr>
          <w:jc w:val="center"/>
        </w:trPr>
        <w:tc>
          <w:tcPr>
            <w:tcW w:w="2405" w:type="dxa"/>
            <w:tcBorders>
              <w:top w:val="single" w:sz="4" w:space="0" w:color="auto"/>
              <w:left w:val="single" w:sz="4" w:space="0" w:color="auto"/>
              <w:bottom w:val="single" w:sz="4" w:space="0" w:color="auto"/>
              <w:right w:val="single" w:sz="4" w:space="0" w:color="auto"/>
            </w:tcBorders>
          </w:tcPr>
          <w:p w14:paraId="578086DB"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p>
          <w:p w14:paraId="78C26276"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2</w:t>
            </w:r>
          </w:p>
          <w:p w14:paraId="54484014"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 xml:space="preserve"> </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3</w:t>
            </w:r>
          </w:p>
          <w:p w14:paraId="72CF18CD"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N = 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1</w:t>
            </w:r>
          </w:p>
          <w:p w14:paraId="0DF77300"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K = 3</w:t>
            </w:r>
            <w:r w:rsidRPr="00D659CC">
              <w:rPr>
                <w:rFonts w:ascii="Consolas" w:hAnsi="Consolas" w:cs="Courier New"/>
                <w:color w:val="000000"/>
                <w:sz w:val="22"/>
              </w:rPr>
              <w:tab/>
              <w:t>-&gt;</w:t>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2</w:t>
            </w:r>
          </w:p>
          <w:p w14:paraId="69038AA8"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3</w:t>
            </w:r>
          </w:p>
          <w:p w14:paraId="47EB500F"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1</w:t>
            </w:r>
          </w:p>
          <w:p w14:paraId="296B210C"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2</w:t>
            </w:r>
          </w:p>
          <w:p w14:paraId="5530C806" w14:textId="0DDF9BC9" w:rsidR="00401949" w:rsidRPr="00D659CC" w:rsidRDefault="00401949" w:rsidP="00401949">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p>
        </w:tc>
        <w:tc>
          <w:tcPr>
            <w:tcW w:w="709" w:type="dxa"/>
            <w:tcBorders>
              <w:left w:val="single" w:sz="4" w:space="0" w:color="auto"/>
              <w:right w:val="single" w:sz="4" w:space="0" w:color="auto"/>
            </w:tcBorders>
          </w:tcPr>
          <w:p w14:paraId="1AC59BEC" w14:textId="77777777" w:rsidR="00401949" w:rsidRPr="00D659CC" w:rsidRDefault="00401949" w:rsidP="00401949">
            <w:pPr>
              <w:autoSpaceDE w:val="0"/>
              <w:autoSpaceDN w:val="0"/>
              <w:adjustRightInd w:val="0"/>
              <w:spacing w:before="0"/>
              <w:jc w:val="left"/>
              <w:rPr>
                <w:rFonts w:ascii="Consolas" w:hAnsi="Consolas" w:cs="Courier New"/>
                <w:color w:val="000000"/>
                <w:sz w:val="22"/>
              </w:rPr>
            </w:pPr>
          </w:p>
        </w:tc>
        <w:tc>
          <w:tcPr>
            <w:tcW w:w="2551" w:type="dxa"/>
            <w:tcBorders>
              <w:top w:val="single" w:sz="4" w:space="0" w:color="auto"/>
              <w:left w:val="single" w:sz="4" w:space="0" w:color="auto"/>
              <w:bottom w:val="single" w:sz="4" w:space="0" w:color="auto"/>
              <w:right w:val="single" w:sz="4" w:space="0" w:color="auto"/>
            </w:tcBorders>
          </w:tcPr>
          <w:p w14:paraId="441FC1F5" w14:textId="497EA67B" w:rsidR="00401949" w:rsidRDefault="00401949" w:rsidP="00401949">
            <w:pPr>
              <w:autoSpaceDE w:val="0"/>
              <w:autoSpaceDN w:val="0"/>
              <w:adjustRightInd w:val="0"/>
              <w:spacing w:before="0"/>
              <w:jc w:val="left"/>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1</w:t>
            </w:r>
          </w:p>
          <w:p w14:paraId="1160BE08"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2</w:t>
            </w:r>
          </w:p>
          <w:p w14:paraId="47670436"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3</w:t>
            </w:r>
          </w:p>
          <w:p w14:paraId="56195426"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N = 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2</w:t>
            </w:r>
            <w:r w:rsidRPr="00D659CC">
              <w:rPr>
                <w:rFonts w:ascii="Consolas" w:hAnsi="Consolas" w:cs="Courier New"/>
                <w:color w:val="000000"/>
                <w:sz w:val="22"/>
              </w:rPr>
              <w:tab/>
              <w:t>1</w:t>
            </w:r>
          </w:p>
          <w:p w14:paraId="24BE090D"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K = 3</w:t>
            </w:r>
            <w:r w:rsidRPr="00D659CC">
              <w:rPr>
                <w:rFonts w:ascii="Consolas" w:hAnsi="Consolas" w:cs="Courier New"/>
                <w:color w:val="000000"/>
                <w:sz w:val="22"/>
              </w:rPr>
              <w:tab/>
              <w:t>-&gt;</w:t>
            </w:r>
            <w:r w:rsidRPr="00D659CC">
              <w:rPr>
                <w:rFonts w:ascii="Consolas" w:hAnsi="Consolas" w:cs="Courier New"/>
                <w:color w:val="000000"/>
                <w:sz w:val="22"/>
              </w:rPr>
              <w:tab/>
            </w:r>
            <w:r w:rsidRPr="00D659CC">
              <w:rPr>
                <w:rFonts w:ascii="Consolas" w:hAnsi="Consolas" w:cs="Courier New"/>
                <w:color w:val="000000"/>
                <w:sz w:val="22"/>
              </w:rPr>
              <w:tab/>
              <w:t>…</w:t>
            </w:r>
          </w:p>
          <w:p w14:paraId="296E09FF"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2</w:t>
            </w:r>
            <w:r w:rsidRPr="00D659CC">
              <w:rPr>
                <w:rFonts w:ascii="Consolas" w:hAnsi="Consolas" w:cs="Courier New"/>
                <w:color w:val="000000"/>
                <w:sz w:val="22"/>
              </w:rPr>
              <w:tab/>
              <w:t>3</w:t>
            </w:r>
          </w:p>
          <w:p w14:paraId="7D82400B"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1</w:t>
            </w:r>
          </w:p>
          <w:p w14:paraId="08DFDFFC" w14:textId="77777777" w:rsidR="00401949" w:rsidRDefault="00401949" w:rsidP="00401949">
            <w:pPr>
              <w:autoSpaceDE w:val="0"/>
              <w:autoSpaceDN w:val="0"/>
              <w:adjustRightInd w:val="0"/>
              <w:spacing w:before="0"/>
              <w:jc w:val="left"/>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2</w:t>
            </w:r>
          </w:p>
          <w:p w14:paraId="291F3988" w14:textId="0FA06EF0" w:rsidR="00401949" w:rsidRPr="00D659CC" w:rsidRDefault="00401949" w:rsidP="00401949">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3</w:t>
            </w:r>
          </w:p>
        </w:tc>
      </w:tr>
    </w:tbl>
    <w:p w14:paraId="72BAB24F" w14:textId="77777777" w:rsidR="0063748B" w:rsidRPr="00D659CC" w:rsidRDefault="0063748B" w:rsidP="0063748B">
      <w:r w:rsidRPr="00D659CC">
        <w:t>The algorithm for solving this problem is not as obvious as in the previous example. Let</w:t>
      </w:r>
      <w:r w:rsidR="002509B8" w:rsidRPr="00D659CC">
        <w:t>’s</w:t>
      </w:r>
      <w:r w:rsidRPr="00D659CC">
        <w:t xml:space="preserve"> consider two different solutions – one </w:t>
      </w:r>
      <w:r w:rsidRPr="00D659CC">
        <w:rPr>
          <w:b/>
        </w:rPr>
        <w:t>recursive</w:t>
      </w:r>
      <w:r w:rsidRPr="00D659CC">
        <w:t xml:space="preserve">, and one </w:t>
      </w:r>
      <w:r w:rsidRPr="00D659CC">
        <w:rPr>
          <w:b/>
        </w:rPr>
        <w:t>iterative</w:t>
      </w:r>
      <w:r w:rsidRPr="00D659CC">
        <w:t>.</w:t>
      </w:r>
    </w:p>
    <w:p w14:paraId="7F576F84" w14:textId="77777777" w:rsidR="0063748B" w:rsidRPr="00D659CC" w:rsidRDefault="0063748B" w:rsidP="0063748B">
      <w:r w:rsidRPr="00D659CC">
        <w:t>Each row of the result can be regarded as ordered sequence of N numbers. The first one represents the current value of the counter of the loop, the second one – of the second loop, etc. On each position we can have value between 1 and K. The solution of our task boils down to finding all ordered sequences of N elements for N and K given.</w:t>
      </w:r>
    </w:p>
    <w:p w14:paraId="585E0DAB" w14:textId="77777777" w:rsidR="0063748B" w:rsidRPr="00D659CC" w:rsidRDefault="0063748B" w:rsidP="00732360">
      <w:pPr>
        <w:pStyle w:val="Heading3"/>
      </w:pPr>
      <w:r w:rsidRPr="00D659CC">
        <w:t>Nested Loops – Recursive Version</w:t>
      </w:r>
    </w:p>
    <w:p w14:paraId="2B3F368F" w14:textId="77777777" w:rsidR="0063748B" w:rsidRPr="00D659CC" w:rsidRDefault="0063748B" w:rsidP="0063748B">
      <w:r w:rsidRPr="00D659CC">
        <w:t>If we are looking for a recursive solution to the problem, the first problem we are going to face is finding a recurrent dependence. Let</w:t>
      </w:r>
      <w:r w:rsidR="002509B8" w:rsidRPr="00D659CC">
        <w:t>’s</w:t>
      </w:r>
      <w:r w:rsidRPr="00D659CC">
        <w:t xml:space="preserve"> look more carefully at the example from the assignment and put some further consideration.</w:t>
      </w:r>
    </w:p>
    <w:p w14:paraId="331CD2D5" w14:textId="77777777" w:rsidR="0063748B" w:rsidRPr="00D659CC" w:rsidRDefault="0063748B" w:rsidP="0063748B">
      <w:pPr>
        <w:spacing w:after="120"/>
      </w:pPr>
      <w:r w:rsidRPr="00D659CC">
        <w:t xml:space="preserve">Notice that, if we have calculated the answer for N = 2, then the answer for N = 3 can be obtained if we put on the first position each of the values of K (in this case from 1 to 3), and on the other </w:t>
      </w:r>
      <w:r w:rsidRPr="00D659CC">
        <w:lastRenderedPageBreak/>
        <w:t>two positions we put each of the couples of numbers, produced for N = 2. We can check that this rule applies for numbers greater than 3.</w:t>
      </w:r>
    </w:p>
    <w:p w14:paraId="73D108C5" w14:textId="77777777" w:rsidR="0063748B" w:rsidRPr="00D659CC" w:rsidRDefault="0063748B" w:rsidP="00AD1D44">
      <w:pPr>
        <w:jc w:val="center"/>
      </w:pPr>
      <w:r w:rsidRPr="00D659CC">
        <w:rPr>
          <w:noProof/>
        </w:rPr>
        <w:drawing>
          <wp:inline distT="0" distB="0" distL="0" distR="0" wp14:anchorId="5F210A9E" wp14:editId="61AA0DCD">
            <wp:extent cx="5806800" cy="2430000"/>
            <wp:effectExtent l="0" t="0" r="3810" b="8890"/>
            <wp:docPr id="5247" name="Picture 5247" descr="Simulation of N nested loops by recursive algorithm" title="Recursive Nested Loops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AKOV\PROJECTS\Intro-CSharp-Book\resources\Chapter-10\Images\NestedLoops.emf"/>
                    <pic:cNvPicPr>
                      <a:picLocks noChangeAspect="1" noChangeArrowheads="1"/>
                    </pic:cNvPicPr>
                  </pic:nvPicPr>
                  <pic:blipFill>
                    <a:blip r:embed="rId268" cstate="print">
                      <a:extLst>
                        <a:ext uri="{28A0092B-C50C-407E-A947-70E740481C1C}">
                          <a14:useLocalDpi xmlns:a14="http://schemas.microsoft.com/office/drawing/2010/main"/>
                        </a:ext>
                      </a:extLst>
                    </a:blip>
                    <a:srcRect/>
                    <a:stretch>
                      <a:fillRect/>
                    </a:stretch>
                  </pic:blipFill>
                  <pic:spPr bwMode="auto">
                    <a:xfrm>
                      <a:off x="0" y="0"/>
                      <a:ext cx="5806800" cy="2430000"/>
                    </a:xfrm>
                    <a:prstGeom prst="rect">
                      <a:avLst/>
                    </a:prstGeom>
                    <a:noFill/>
                    <a:ln>
                      <a:noFill/>
                    </a:ln>
                  </pic:spPr>
                </pic:pic>
              </a:graphicData>
            </a:graphic>
          </wp:inline>
        </w:drawing>
      </w:r>
    </w:p>
    <w:p w14:paraId="354A7423" w14:textId="77777777" w:rsidR="0063748B" w:rsidRPr="00D659CC" w:rsidRDefault="0063748B" w:rsidP="0063748B">
      <w:pPr>
        <w:spacing w:after="120"/>
      </w:pPr>
      <w:r w:rsidRPr="00D659CC">
        <w:t xml:space="preserve">This way we have obtained the following dependence – starting from the first position, we put on the current position each of the values from </w:t>
      </w:r>
      <w:r w:rsidRPr="00D659CC">
        <w:rPr>
          <w:b/>
        </w:rPr>
        <w:t>1</w:t>
      </w:r>
      <w:r w:rsidRPr="00D659CC">
        <w:t xml:space="preserve"> to </w:t>
      </w:r>
      <w:r w:rsidRPr="00D659CC">
        <w:rPr>
          <w:b/>
        </w:rPr>
        <w:t>K</w:t>
      </w:r>
      <w:r w:rsidRPr="00D659CC">
        <w:t xml:space="preserve"> and continue </w:t>
      </w:r>
      <w:r w:rsidRPr="00D659CC">
        <w:rPr>
          <w:b/>
        </w:rPr>
        <w:t>recursively</w:t>
      </w:r>
      <w:r w:rsidRPr="00D659CC">
        <w:t xml:space="preserve"> with the next position. This goes on until we reach position N, after which we print the obtained result</w:t>
      </w:r>
      <w:r w:rsidR="00CD1B74" w:rsidRPr="00D659CC">
        <w:t xml:space="preserve"> (</w:t>
      </w:r>
      <w:r w:rsidR="00CD1B74" w:rsidRPr="00D659CC">
        <w:rPr>
          <w:b/>
        </w:rPr>
        <w:t>bottom of the recursion</w:t>
      </w:r>
      <w:r w:rsidR="00CD1B74" w:rsidRPr="00D659CC">
        <w:t>)</w:t>
      </w:r>
      <w:r w:rsidRPr="00D659CC">
        <w:t xml:space="preserve">. Here is how the method looks </w:t>
      </w:r>
      <w:r w:rsidR="00270C5C" w:rsidRPr="00D659CC">
        <w:t>implemented</w:t>
      </w:r>
      <w:r w:rsidRPr="00D659CC">
        <w:t xml:space="preserve"> in C#:</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45B49EA0" w14:textId="77777777" w:rsidTr="00401949">
        <w:tc>
          <w:tcPr>
            <w:tcW w:w="9668" w:type="dxa"/>
            <w:tcBorders>
              <w:top w:val="single" w:sz="4" w:space="0" w:color="auto"/>
              <w:left w:val="single" w:sz="4" w:space="0" w:color="auto"/>
              <w:bottom w:val="single" w:sz="4" w:space="0" w:color="auto"/>
              <w:right w:val="single" w:sz="4" w:space="0" w:color="auto"/>
            </w:tcBorders>
          </w:tcPr>
          <w:p w14:paraId="04564540"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NestedLoops(</w:t>
            </w:r>
            <w:r w:rsidRPr="00D659CC">
              <w:rPr>
                <w:rFonts w:ascii="Consolas" w:hAnsi="Consolas" w:cs="Courier New"/>
                <w:noProof/>
                <w:color w:val="0000FF"/>
                <w:sz w:val="22"/>
              </w:rPr>
              <w:t>int</w:t>
            </w:r>
            <w:r w:rsidRPr="00D659CC">
              <w:rPr>
                <w:rFonts w:ascii="Consolas" w:hAnsi="Consolas" w:cs="Courier New"/>
                <w:noProof/>
                <w:sz w:val="22"/>
              </w:rPr>
              <w:t xml:space="preserve"> currentLoop)</w:t>
            </w:r>
          </w:p>
          <w:p w14:paraId="7CAB564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418E9AF"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urrentLoop == numberOfLoops)</w:t>
            </w:r>
          </w:p>
          <w:p w14:paraId="5AC9B1F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6BD574E"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intLoops();</w:t>
            </w:r>
          </w:p>
          <w:p w14:paraId="28CB078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w:t>
            </w:r>
          </w:p>
          <w:p w14:paraId="0FEBB43C"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06E2980" w14:textId="77777777" w:rsidR="0063748B" w:rsidRPr="00401949" w:rsidRDefault="0063748B" w:rsidP="0063748B">
            <w:pPr>
              <w:autoSpaceDE w:val="0"/>
              <w:autoSpaceDN w:val="0"/>
              <w:adjustRightInd w:val="0"/>
              <w:spacing w:before="0"/>
              <w:jc w:val="left"/>
              <w:rPr>
                <w:rFonts w:ascii="Consolas" w:hAnsi="Consolas" w:cs="Courier New"/>
                <w:noProof/>
                <w:sz w:val="14"/>
                <w:szCs w:val="12"/>
              </w:rPr>
            </w:pPr>
          </w:p>
          <w:p w14:paraId="7D3B0D2E"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ounter=</w:t>
            </w:r>
            <w:r w:rsidRPr="00D659CC">
              <w:rPr>
                <w:rFonts w:ascii="Consolas" w:hAnsi="Consolas" w:cs="Courier New"/>
                <w:noProof/>
                <w:color w:val="A31515"/>
                <w:sz w:val="22"/>
              </w:rPr>
              <w:t>1</w:t>
            </w:r>
            <w:r w:rsidRPr="00D659CC">
              <w:rPr>
                <w:rFonts w:ascii="Consolas" w:hAnsi="Consolas" w:cs="Courier New"/>
                <w:noProof/>
                <w:sz w:val="22"/>
              </w:rPr>
              <w:t>; counter&lt;=numberOfIterations; counter++)</w:t>
            </w:r>
          </w:p>
          <w:p w14:paraId="5D759D50"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420ECCB"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loops[currentLoop] = counter;</w:t>
            </w:r>
          </w:p>
          <w:p w14:paraId="7E28DC5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NestedLoops(currentLoop + </w:t>
            </w:r>
            <w:r w:rsidRPr="00D659CC">
              <w:rPr>
                <w:rFonts w:ascii="Consolas" w:hAnsi="Consolas" w:cs="Courier New"/>
                <w:noProof/>
                <w:color w:val="A31515"/>
                <w:sz w:val="22"/>
              </w:rPr>
              <w:t>1</w:t>
            </w:r>
            <w:r w:rsidRPr="00D659CC">
              <w:rPr>
                <w:rFonts w:ascii="Consolas" w:hAnsi="Consolas" w:cs="Courier New"/>
                <w:noProof/>
                <w:sz w:val="22"/>
              </w:rPr>
              <w:t>);</w:t>
            </w:r>
          </w:p>
          <w:p w14:paraId="009A097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068F610"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3D364B29" w14:textId="77777777" w:rsidR="0063748B" w:rsidRPr="00D659CC" w:rsidRDefault="0063748B" w:rsidP="0063748B">
      <w:pPr>
        <w:spacing w:after="120"/>
      </w:pPr>
      <w:r w:rsidRPr="00D659CC">
        <w:t xml:space="preserve">We are going to keep the sequence of values in an array called </w:t>
      </w:r>
      <w:r w:rsidRPr="00D659CC">
        <w:rPr>
          <w:rFonts w:ascii="Consolas" w:hAnsi="Consolas" w:cs="Courier New"/>
          <w:sz w:val="22"/>
        </w:rPr>
        <w:t>loops</w:t>
      </w:r>
      <w:r w:rsidRPr="00D659CC">
        <w:t xml:space="preserve">, which would be printed on the console by the method </w:t>
      </w:r>
      <w:r w:rsidRPr="00D659CC">
        <w:rPr>
          <w:rFonts w:ascii="Consolas" w:hAnsi="Consolas"/>
          <w:b/>
          <w:bCs/>
          <w:noProof/>
          <w:kern w:val="32"/>
          <w:sz w:val="22"/>
        </w:rPr>
        <w:t>PrintLoops()</w:t>
      </w:r>
      <w:r w:rsidRPr="00D659CC">
        <w:t xml:space="preserve"> when needed.</w:t>
      </w:r>
    </w:p>
    <w:p w14:paraId="66EE3CC2" w14:textId="77777777" w:rsidR="00E559E3" w:rsidRPr="00D659CC" w:rsidRDefault="0063748B" w:rsidP="0063748B">
      <w:pPr>
        <w:spacing w:after="120"/>
      </w:pPr>
      <w:r w:rsidRPr="00D659CC">
        <w:t xml:space="preserve">The method </w:t>
      </w:r>
      <w:r w:rsidRPr="00D659CC">
        <w:rPr>
          <w:rFonts w:ascii="Consolas" w:hAnsi="Consolas"/>
          <w:b/>
          <w:bCs/>
          <w:noProof/>
          <w:kern w:val="32"/>
          <w:sz w:val="22"/>
        </w:rPr>
        <w:t>NestedLoops(…)</w:t>
      </w:r>
      <w:r w:rsidRPr="00D659CC">
        <w:t xml:space="preserve"> takes one parameter, indicating the position in which we are going to place values</w:t>
      </w:r>
      <w:r w:rsidR="00E559E3" w:rsidRPr="00D659CC">
        <w:t>.</w:t>
      </w:r>
    </w:p>
    <w:p w14:paraId="5C9DC8A6" w14:textId="77777777" w:rsidR="00E559E3" w:rsidRPr="00D659CC" w:rsidRDefault="0063748B" w:rsidP="0063748B">
      <w:pPr>
        <w:spacing w:after="120"/>
      </w:pPr>
      <w:r w:rsidRPr="00D659CC">
        <w:t xml:space="preserve">In the loop we place consecutively on the current position each of the possible values (the variable </w:t>
      </w:r>
      <w:r w:rsidRPr="00D659CC">
        <w:rPr>
          <w:rFonts w:ascii="Consolas" w:hAnsi="Consolas"/>
          <w:b/>
          <w:bCs/>
          <w:noProof/>
          <w:kern w:val="32"/>
          <w:sz w:val="22"/>
        </w:rPr>
        <w:t>numberOfIterations</w:t>
      </w:r>
      <w:r w:rsidRPr="00D659CC">
        <w:rPr>
          <w:rFonts w:ascii="Consolas" w:hAnsi="Consolas" w:cs="Courier New"/>
          <w:sz w:val="22"/>
        </w:rPr>
        <w:t xml:space="preserve"> </w:t>
      </w:r>
      <w:r w:rsidRPr="00D659CC">
        <w:t xml:space="preserve">contains the value of </w:t>
      </w:r>
      <w:r w:rsidRPr="00D659CC">
        <w:rPr>
          <w:b/>
        </w:rPr>
        <w:t>K</w:t>
      </w:r>
      <w:r w:rsidRPr="00D659CC">
        <w:t xml:space="preserve"> entered by the user), after which we call recursively the method </w:t>
      </w:r>
      <w:r w:rsidRPr="00D659CC">
        <w:rPr>
          <w:rFonts w:ascii="Consolas" w:hAnsi="Consolas"/>
          <w:b/>
          <w:bCs/>
          <w:noProof/>
          <w:kern w:val="32"/>
          <w:sz w:val="22"/>
        </w:rPr>
        <w:t>NestedLoops(…)</w:t>
      </w:r>
      <w:r w:rsidRPr="00D659CC">
        <w:t xml:space="preserve"> for the next position</w:t>
      </w:r>
      <w:r w:rsidR="00E559E3" w:rsidRPr="00D659CC">
        <w:t>.</w:t>
      </w:r>
    </w:p>
    <w:p w14:paraId="2C2770E8" w14:textId="77777777" w:rsidR="0063748B" w:rsidRPr="00D659CC" w:rsidRDefault="0063748B" w:rsidP="0063748B">
      <w:pPr>
        <w:spacing w:after="120"/>
      </w:pPr>
      <w:r w:rsidRPr="00D659CC">
        <w:t xml:space="preserve">The bottom of the recursion is reached when the current position becomes </w:t>
      </w:r>
      <w:r w:rsidRPr="00D659CC">
        <w:rPr>
          <w:b/>
        </w:rPr>
        <w:t>N</w:t>
      </w:r>
      <w:r w:rsidRPr="00D659CC">
        <w:t xml:space="preserve"> (the variable </w:t>
      </w:r>
      <w:r w:rsidRPr="00D659CC">
        <w:rPr>
          <w:rFonts w:ascii="Consolas" w:hAnsi="Consolas"/>
          <w:b/>
          <w:bCs/>
          <w:noProof/>
          <w:kern w:val="32"/>
          <w:sz w:val="22"/>
        </w:rPr>
        <w:t>numberOfIterations</w:t>
      </w:r>
      <w:r w:rsidRPr="00D659CC">
        <w:t xml:space="preserve"> contains the value of </w:t>
      </w:r>
      <w:r w:rsidRPr="00D659CC">
        <w:rPr>
          <w:b/>
        </w:rPr>
        <w:t>N</w:t>
      </w:r>
      <w:r w:rsidRPr="00D659CC">
        <w:t xml:space="preserve">, entered by the user). In this moment we have values on all </w:t>
      </w:r>
      <w:proofErr w:type="gramStart"/>
      <w:r w:rsidRPr="00D659CC">
        <w:t>positions</w:t>
      </w:r>
      <w:proofErr w:type="gramEnd"/>
      <w:r w:rsidRPr="00D659CC">
        <w:t xml:space="preserve"> and we print the sequence.</w:t>
      </w:r>
    </w:p>
    <w:p w14:paraId="00233DA4" w14:textId="77777777" w:rsidR="0063748B" w:rsidRPr="00D659CC" w:rsidRDefault="0063748B" w:rsidP="0063748B">
      <w:pPr>
        <w:spacing w:after="120"/>
      </w:pPr>
      <w:r w:rsidRPr="00D659CC">
        <w:t xml:space="preserve">Here is a complete implementation of the </w:t>
      </w:r>
      <w:r w:rsidR="006547C3" w:rsidRPr="00D659CC">
        <w:rPr>
          <w:b/>
        </w:rPr>
        <w:t>recursive nested loops</w:t>
      </w:r>
      <w:r w:rsidR="006547C3" w:rsidRPr="00D659CC">
        <w:t xml:space="preserve"> </w:t>
      </w:r>
      <w:r w:rsidRPr="00D659CC">
        <w:t>solution:</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21D7C645" w14:textId="77777777" w:rsidTr="00401949">
        <w:tc>
          <w:tcPr>
            <w:tcW w:w="9668" w:type="dxa"/>
            <w:tcBorders>
              <w:top w:val="single" w:sz="4" w:space="0" w:color="auto"/>
              <w:left w:val="single" w:sz="4" w:space="0" w:color="auto"/>
              <w:bottom w:val="single" w:sz="4" w:space="0" w:color="auto"/>
              <w:right w:val="single" w:sz="4" w:space="0" w:color="auto"/>
            </w:tcBorders>
            <w:shd w:val="clear" w:color="auto" w:fill="F3F3F3"/>
          </w:tcPr>
          <w:p w14:paraId="63006962"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lastRenderedPageBreak/>
              <w:t>RecursiveNestedLoops.cs</w:t>
            </w:r>
          </w:p>
        </w:tc>
      </w:tr>
      <w:tr w:rsidR="0063748B" w:rsidRPr="0042346B" w14:paraId="4EB2489D" w14:textId="77777777" w:rsidTr="00401949">
        <w:tc>
          <w:tcPr>
            <w:tcW w:w="9668" w:type="dxa"/>
            <w:tcBorders>
              <w:top w:val="single" w:sz="4" w:space="0" w:color="auto"/>
              <w:left w:val="single" w:sz="4" w:space="0" w:color="auto"/>
              <w:bottom w:val="single" w:sz="4" w:space="0" w:color="auto"/>
              <w:right w:val="single" w:sz="4" w:space="0" w:color="auto"/>
            </w:tcBorders>
          </w:tcPr>
          <w:p w14:paraId="6DDE1BF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14:paraId="7CE460FE" w14:textId="77777777" w:rsidR="0063748B" w:rsidRPr="00401949" w:rsidRDefault="0063748B" w:rsidP="0063748B">
            <w:pPr>
              <w:autoSpaceDE w:val="0"/>
              <w:autoSpaceDN w:val="0"/>
              <w:adjustRightInd w:val="0"/>
              <w:spacing w:before="0"/>
              <w:jc w:val="left"/>
              <w:rPr>
                <w:rFonts w:ascii="Consolas" w:hAnsi="Consolas" w:cs="Courier New"/>
                <w:noProof/>
                <w:sz w:val="14"/>
                <w:szCs w:val="12"/>
              </w:rPr>
            </w:pPr>
          </w:p>
          <w:p w14:paraId="6069F75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NestedLoops</w:t>
            </w:r>
          </w:p>
          <w:p w14:paraId="5C43BE2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DE35C7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numberOfLoops;</w:t>
            </w:r>
          </w:p>
          <w:p w14:paraId="065F7A8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numberOfIterations;</w:t>
            </w:r>
          </w:p>
          <w:p w14:paraId="17EC6E7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loops;</w:t>
            </w:r>
          </w:p>
          <w:p w14:paraId="645610B6" w14:textId="77777777" w:rsidR="0063748B" w:rsidRPr="00401949" w:rsidRDefault="0063748B" w:rsidP="0063748B">
            <w:pPr>
              <w:autoSpaceDE w:val="0"/>
              <w:autoSpaceDN w:val="0"/>
              <w:adjustRightInd w:val="0"/>
              <w:spacing w:before="0"/>
              <w:jc w:val="left"/>
              <w:rPr>
                <w:rFonts w:ascii="Consolas" w:hAnsi="Consolas" w:cs="Courier New"/>
                <w:noProof/>
                <w:sz w:val="14"/>
                <w:szCs w:val="12"/>
              </w:rPr>
            </w:pPr>
          </w:p>
          <w:p w14:paraId="54CBF54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2F8D727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06E337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14:paraId="7EB991C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OfLoops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301A83EB" w14:textId="77777777" w:rsidR="0063748B" w:rsidRPr="00401949" w:rsidRDefault="0063748B" w:rsidP="0063748B">
            <w:pPr>
              <w:autoSpaceDE w:val="0"/>
              <w:autoSpaceDN w:val="0"/>
              <w:adjustRightInd w:val="0"/>
              <w:spacing w:before="0"/>
              <w:jc w:val="left"/>
              <w:rPr>
                <w:rFonts w:ascii="Consolas" w:hAnsi="Consolas" w:cs="Courier New"/>
                <w:noProof/>
                <w:sz w:val="14"/>
                <w:szCs w:val="12"/>
              </w:rPr>
            </w:pPr>
          </w:p>
          <w:p w14:paraId="0443955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K = "</w:t>
            </w:r>
            <w:r w:rsidRPr="0042346B">
              <w:rPr>
                <w:rFonts w:ascii="Consolas" w:hAnsi="Consolas" w:cs="Courier New"/>
                <w:noProof/>
                <w:sz w:val="22"/>
              </w:rPr>
              <w:t>);</w:t>
            </w:r>
          </w:p>
          <w:p w14:paraId="2FC491E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OfIterations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231D40D4" w14:textId="77777777" w:rsidR="0063748B" w:rsidRPr="00401949" w:rsidRDefault="0063748B" w:rsidP="0063748B">
            <w:pPr>
              <w:autoSpaceDE w:val="0"/>
              <w:autoSpaceDN w:val="0"/>
              <w:adjustRightInd w:val="0"/>
              <w:spacing w:before="0"/>
              <w:jc w:val="left"/>
              <w:rPr>
                <w:rFonts w:ascii="Consolas" w:hAnsi="Consolas" w:cs="Courier New"/>
                <w:noProof/>
                <w:sz w:val="14"/>
                <w:szCs w:val="12"/>
              </w:rPr>
            </w:pPr>
          </w:p>
          <w:p w14:paraId="344CC18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oops = </w:t>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numberOfLoops];</w:t>
            </w:r>
          </w:p>
          <w:p w14:paraId="7FAA5BCB" w14:textId="77777777" w:rsidR="0063748B" w:rsidRPr="00401949" w:rsidRDefault="0063748B" w:rsidP="0063748B">
            <w:pPr>
              <w:autoSpaceDE w:val="0"/>
              <w:autoSpaceDN w:val="0"/>
              <w:adjustRightInd w:val="0"/>
              <w:spacing w:before="0"/>
              <w:jc w:val="left"/>
              <w:rPr>
                <w:rFonts w:ascii="Consolas" w:hAnsi="Consolas" w:cs="Courier New"/>
                <w:noProof/>
                <w:sz w:val="14"/>
                <w:szCs w:val="12"/>
              </w:rPr>
            </w:pPr>
          </w:p>
          <w:p w14:paraId="45907A9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estedLoops(</w:t>
            </w:r>
            <w:r w:rsidRPr="0042346B">
              <w:rPr>
                <w:rFonts w:ascii="Consolas" w:hAnsi="Consolas" w:cs="Courier New"/>
                <w:noProof/>
                <w:color w:val="A31515"/>
                <w:sz w:val="22"/>
              </w:rPr>
              <w:t>0</w:t>
            </w:r>
            <w:r w:rsidRPr="0042346B">
              <w:rPr>
                <w:rFonts w:ascii="Consolas" w:hAnsi="Consolas" w:cs="Courier New"/>
                <w:noProof/>
                <w:sz w:val="22"/>
              </w:rPr>
              <w:t>);</w:t>
            </w:r>
          </w:p>
          <w:p w14:paraId="52BB2EB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1FD2AF4" w14:textId="77777777" w:rsidR="0063748B" w:rsidRPr="00401949" w:rsidRDefault="0063748B" w:rsidP="0063748B">
            <w:pPr>
              <w:autoSpaceDE w:val="0"/>
              <w:autoSpaceDN w:val="0"/>
              <w:adjustRightInd w:val="0"/>
              <w:spacing w:before="0"/>
              <w:jc w:val="left"/>
              <w:rPr>
                <w:rFonts w:ascii="Consolas" w:hAnsi="Consolas" w:cs="Courier New"/>
                <w:noProof/>
                <w:sz w:val="18"/>
                <w:szCs w:val="16"/>
              </w:rPr>
            </w:pPr>
          </w:p>
          <w:p w14:paraId="1865BD1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NestedLoops(</w:t>
            </w:r>
            <w:r w:rsidRPr="0042346B">
              <w:rPr>
                <w:rFonts w:ascii="Consolas" w:hAnsi="Consolas" w:cs="Courier New"/>
                <w:noProof/>
                <w:color w:val="0000FF"/>
                <w:sz w:val="22"/>
              </w:rPr>
              <w:t>int</w:t>
            </w:r>
            <w:r w:rsidRPr="0042346B">
              <w:rPr>
                <w:rFonts w:ascii="Consolas" w:hAnsi="Consolas" w:cs="Courier New"/>
                <w:noProof/>
                <w:sz w:val="22"/>
              </w:rPr>
              <w:t xml:space="preserve"> currentLoop)</w:t>
            </w:r>
          </w:p>
          <w:p w14:paraId="1214DFB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5D77C0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urrentLoop == numberOfLoops)</w:t>
            </w:r>
          </w:p>
          <w:p w14:paraId="76BEA8E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B62B03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PrintLoops();</w:t>
            </w:r>
          </w:p>
          <w:p w14:paraId="640FD39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14:paraId="4E36753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A3AD15D" w14:textId="77777777" w:rsidR="0063748B" w:rsidRPr="00401949" w:rsidRDefault="0063748B" w:rsidP="0063748B">
            <w:pPr>
              <w:autoSpaceDE w:val="0"/>
              <w:autoSpaceDN w:val="0"/>
              <w:adjustRightInd w:val="0"/>
              <w:spacing w:before="0"/>
              <w:jc w:val="left"/>
              <w:rPr>
                <w:rFonts w:ascii="Consolas" w:hAnsi="Consolas" w:cs="Courier New"/>
                <w:noProof/>
                <w:sz w:val="14"/>
                <w:szCs w:val="12"/>
              </w:rPr>
            </w:pPr>
          </w:p>
          <w:p w14:paraId="5D7E9A3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counter=</w:t>
            </w:r>
            <w:r w:rsidRPr="0042346B">
              <w:rPr>
                <w:rFonts w:ascii="Consolas" w:hAnsi="Consolas" w:cs="Courier New"/>
                <w:noProof/>
                <w:color w:val="A31515"/>
                <w:sz w:val="22"/>
              </w:rPr>
              <w:t>1</w:t>
            </w:r>
            <w:r w:rsidRPr="0042346B">
              <w:rPr>
                <w:rFonts w:ascii="Consolas" w:hAnsi="Consolas" w:cs="Courier New"/>
                <w:noProof/>
                <w:sz w:val="22"/>
              </w:rPr>
              <w:t>; counter&lt;=numberOfIterations; counter++)</w:t>
            </w:r>
          </w:p>
          <w:p w14:paraId="5CEF7AC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A474BE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loops[currentLoop] = counter;</w:t>
            </w:r>
          </w:p>
          <w:p w14:paraId="4C390FE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NestedLoops(currentLoop + </w:t>
            </w:r>
            <w:r w:rsidRPr="0042346B">
              <w:rPr>
                <w:rFonts w:ascii="Consolas" w:hAnsi="Consolas" w:cs="Courier New"/>
                <w:noProof/>
                <w:color w:val="A31515"/>
                <w:sz w:val="22"/>
              </w:rPr>
              <w:t>1</w:t>
            </w:r>
            <w:r w:rsidRPr="0042346B">
              <w:rPr>
                <w:rFonts w:ascii="Consolas" w:hAnsi="Consolas" w:cs="Courier New"/>
                <w:noProof/>
                <w:sz w:val="22"/>
              </w:rPr>
              <w:t>);</w:t>
            </w:r>
          </w:p>
          <w:p w14:paraId="4422EE7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B23799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AFC6354" w14:textId="77777777" w:rsidR="0063748B" w:rsidRPr="00401949" w:rsidRDefault="0063748B" w:rsidP="0063748B">
            <w:pPr>
              <w:autoSpaceDE w:val="0"/>
              <w:autoSpaceDN w:val="0"/>
              <w:adjustRightInd w:val="0"/>
              <w:spacing w:before="0"/>
              <w:jc w:val="left"/>
              <w:rPr>
                <w:rFonts w:ascii="Consolas" w:hAnsi="Consolas" w:cs="Courier New"/>
                <w:noProof/>
                <w:sz w:val="18"/>
                <w:szCs w:val="16"/>
              </w:rPr>
            </w:pPr>
          </w:p>
          <w:p w14:paraId="6F7B86A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PrintLoops()</w:t>
            </w:r>
          </w:p>
          <w:p w14:paraId="70EA69B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BE7A89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i = </w:t>
            </w:r>
            <w:r w:rsidRPr="0042346B">
              <w:rPr>
                <w:rFonts w:ascii="Consolas" w:hAnsi="Consolas" w:cs="Courier New"/>
                <w:noProof/>
                <w:color w:val="A31515"/>
                <w:sz w:val="22"/>
              </w:rPr>
              <w:t>0</w:t>
            </w:r>
            <w:r w:rsidRPr="0042346B">
              <w:rPr>
                <w:rFonts w:ascii="Consolas" w:hAnsi="Consolas" w:cs="Courier New"/>
                <w:noProof/>
                <w:sz w:val="22"/>
              </w:rPr>
              <w:t>; i &lt; numberOfLoops; i++)</w:t>
            </w:r>
          </w:p>
          <w:p w14:paraId="313A96F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FBE8F4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0} "</w:t>
            </w:r>
            <w:r w:rsidRPr="0042346B">
              <w:rPr>
                <w:rFonts w:ascii="Consolas" w:hAnsi="Consolas" w:cs="Courier New"/>
                <w:noProof/>
                <w:sz w:val="22"/>
              </w:rPr>
              <w:t>, loops[i]);</w:t>
            </w:r>
          </w:p>
          <w:p w14:paraId="3C8B287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19CA51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p>
          <w:p w14:paraId="3175415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A594B7F"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28988415" w14:textId="77777777" w:rsidR="0063748B" w:rsidRPr="00D659CC" w:rsidRDefault="0063748B" w:rsidP="0063748B">
      <w:pPr>
        <w:spacing w:after="120"/>
      </w:pPr>
      <w:r w:rsidRPr="00D659CC">
        <w:t xml:space="preserve">If we run the application and enter for </w:t>
      </w:r>
      <w:r w:rsidRPr="00D659CC">
        <w:rPr>
          <w:b/>
        </w:rPr>
        <w:t>N</w:t>
      </w:r>
      <w:r w:rsidRPr="00D659CC">
        <w:t xml:space="preserve"> and </w:t>
      </w:r>
      <w:r w:rsidRPr="00D659CC">
        <w:rPr>
          <w:b/>
        </w:rPr>
        <w:t>K</w:t>
      </w:r>
      <w:r w:rsidR="006547C3" w:rsidRPr="00D659CC">
        <w:t xml:space="preserve"> respectively</w:t>
      </w:r>
      <w:r w:rsidRPr="00D659CC">
        <w:t xml:space="preserve"> 2 and 4 as follows, we are going to obtain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705685E9" w14:textId="77777777" w:rsidTr="00401949">
        <w:tc>
          <w:tcPr>
            <w:tcW w:w="9668" w:type="dxa"/>
            <w:tcBorders>
              <w:top w:val="single" w:sz="4" w:space="0" w:color="auto"/>
              <w:left w:val="single" w:sz="4" w:space="0" w:color="auto"/>
              <w:bottom w:val="single" w:sz="4" w:space="0" w:color="auto"/>
              <w:right w:val="single" w:sz="4" w:space="0" w:color="auto"/>
            </w:tcBorders>
          </w:tcPr>
          <w:p w14:paraId="7E0FD352"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lastRenderedPageBreak/>
              <w:t>N = 2</w:t>
            </w:r>
          </w:p>
          <w:p w14:paraId="402AEBBF"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K = 4</w:t>
            </w:r>
          </w:p>
          <w:p w14:paraId="49A2DB13"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1</w:t>
            </w:r>
          </w:p>
          <w:p w14:paraId="07BB35D5"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2</w:t>
            </w:r>
          </w:p>
          <w:p w14:paraId="340CDC42"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3</w:t>
            </w:r>
          </w:p>
          <w:p w14:paraId="6C6AAC70"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4</w:t>
            </w:r>
          </w:p>
          <w:p w14:paraId="53662412"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1</w:t>
            </w:r>
          </w:p>
          <w:p w14:paraId="1082A939"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2</w:t>
            </w:r>
          </w:p>
          <w:p w14:paraId="7FA2ABA5"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3</w:t>
            </w:r>
          </w:p>
          <w:p w14:paraId="1E9FE522"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4</w:t>
            </w:r>
          </w:p>
          <w:p w14:paraId="77261D7E"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1</w:t>
            </w:r>
          </w:p>
          <w:p w14:paraId="0C466A4E"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2</w:t>
            </w:r>
          </w:p>
          <w:p w14:paraId="0468EBCF"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3</w:t>
            </w:r>
          </w:p>
          <w:p w14:paraId="482B23E3"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4</w:t>
            </w:r>
          </w:p>
          <w:p w14:paraId="3A0CA471"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1</w:t>
            </w:r>
          </w:p>
          <w:p w14:paraId="120D48E3"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2</w:t>
            </w:r>
          </w:p>
          <w:p w14:paraId="22B1EB08" w14:textId="77777777"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3</w:t>
            </w:r>
          </w:p>
          <w:p w14:paraId="1E925F16"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 xml:space="preserve">4 4 </w:t>
            </w:r>
          </w:p>
        </w:tc>
      </w:tr>
    </w:tbl>
    <w:p w14:paraId="425C4151" w14:textId="77777777" w:rsidR="0063748B" w:rsidRPr="00D659CC" w:rsidRDefault="0063748B" w:rsidP="0063748B">
      <w:r w:rsidRPr="00D659CC">
        <w:t xml:space="preserve">In </w:t>
      </w:r>
      <w:r w:rsidRPr="00D659CC">
        <w:rPr>
          <w:noProof/>
        </w:rPr>
        <w:t xml:space="preserve">the </w:t>
      </w:r>
      <w:r w:rsidRPr="00D659CC">
        <w:rPr>
          <w:rFonts w:ascii="Consolas" w:hAnsi="Consolas" w:cs="Courier New"/>
          <w:b/>
          <w:noProof/>
          <w:sz w:val="22"/>
        </w:rPr>
        <w:t>Main()</w:t>
      </w:r>
      <w:r w:rsidRPr="00401949">
        <w:t xml:space="preserve"> </w:t>
      </w:r>
      <w:r w:rsidRPr="00D659CC">
        <w:t xml:space="preserve">method we enter values for </w:t>
      </w:r>
      <w:r w:rsidRPr="00D659CC">
        <w:rPr>
          <w:rFonts w:ascii="Consolas" w:hAnsi="Consolas" w:cs="Courier New"/>
          <w:sz w:val="22"/>
        </w:rPr>
        <w:t>N</w:t>
      </w:r>
      <w:r w:rsidRPr="00D659CC">
        <w:t xml:space="preserve"> and </w:t>
      </w:r>
      <w:r w:rsidRPr="00D659CC">
        <w:rPr>
          <w:rFonts w:ascii="Consolas" w:hAnsi="Consolas" w:cs="Courier New"/>
          <w:sz w:val="22"/>
        </w:rPr>
        <w:t>K</w:t>
      </w:r>
      <w:r w:rsidRPr="00D659CC">
        <w:t xml:space="preserve">, create an array in which we are going to keep the sequence of values, after which we call the method </w:t>
      </w:r>
      <w:r w:rsidRPr="00D659CC">
        <w:rPr>
          <w:rFonts w:ascii="Consolas" w:hAnsi="Consolas"/>
          <w:b/>
          <w:bCs/>
          <w:noProof/>
          <w:kern w:val="32"/>
          <w:sz w:val="22"/>
        </w:rPr>
        <w:t>NestedLoops(…)</w:t>
      </w:r>
      <w:r w:rsidRPr="00D659CC">
        <w:t>, starting from the first position.</w:t>
      </w:r>
    </w:p>
    <w:p w14:paraId="68429C10" w14:textId="77777777" w:rsidR="0063748B" w:rsidRPr="00D659CC" w:rsidRDefault="0063748B" w:rsidP="0063748B">
      <w:r w:rsidRPr="00D659CC">
        <w:t>Notice that as a parameter of the array we give 0 because we keep the sequence of values in an array, and as we already know, counting of array elements starts from 0.</w:t>
      </w:r>
    </w:p>
    <w:p w14:paraId="5E69F145" w14:textId="77777777" w:rsidR="0063748B" w:rsidRPr="00D659CC" w:rsidRDefault="0063748B" w:rsidP="0063748B">
      <w:pPr>
        <w:rPr>
          <w:rFonts w:cs="Courier New"/>
          <w:bCs/>
        </w:rPr>
      </w:pPr>
      <w:r w:rsidRPr="00D659CC">
        <w:t xml:space="preserve">The method </w:t>
      </w:r>
      <w:r w:rsidRPr="00D659CC">
        <w:rPr>
          <w:rFonts w:ascii="Consolas" w:hAnsi="Consolas"/>
          <w:b/>
          <w:bCs/>
          <w:noProof/>
          <w:kern w:val="32"/>
          <w:sz w:val="22"/>
        </w:rPr>
        <w:t>PrintLoops()</w:t>
      </w:r>
      <w:r w:rsidRPr="00D659CC">
        <w:rPr>
          <w:rFonts w:cs="Courier New"/>
          <w:b/>
          <w:bCs/>
        </w:rPr>
        <w:t xml:space="preserve"> </w:t>
      </w:r>
      <w:r w:rsidRPr="00D659CC">
        <w:rPr>
          <w:rFonts w:cs="Courier New"/>
          <w:bCs/>
        </w:rPr>
        <w:t>iterates all elements of the array and prints them on the console.</w:t>
      </w:r>
    </w:p>
    <w:p w14:paraId="2159CDA4" w14:textId="77777777" w:rsidR="0063748B" w:rsidRPr="00D659CC" w:rsidRDefault="0063748B" w:rsidP="00732360">
      <w:pPr>
        <w:pStyle w:val="Heading3"/>
      </w:pPr>
      <w:r w:rsidRPr="00D659CC">
        <w:t>Nested Loops – Iterative Version</w:t>
      </w:r>
    </w:p>
    <w:p w14:paraId="0D32E3CC" w14:textId="77777777" w:rsidR="0063748B" w:rsidRPr="00D659CC" w:rsidRDefault="0063748B" w:rsidP="0063748B">
      <w:r w:rsidRPr="00D659CC">
        <w:t xml:space="preserve">For the </w:t>
      </w:r>
      <w:r w:rsidR="006547C3" w:rsidRPr="00D659CC">
        <w:t>implementation</w:t>
      </w:r>
      <w:r w:rsidRPr="00D659CC">
        <w:t xml:space="preserve"> of an </w:t>
      </w:r>
      <w:r w:rsidRPr="00D659CC">
        <w:rPr>
          <w:b/>
        </w:rPr>
        <w:t>iterative solution</w:t>
      </w:r>
      <w:r w:rsidR="00371126" w:rsidRPr="00D659CC">
        <w:rPr>
          <w:b/>
        </w:rPr>
        <w:t xml:space="preserve"> of the nested loops</w:t>
      </w:r>
      <w:r w:rsidRPr="00D659CC">
        <w:t xml:space="preserve"> we can use the following </w:t>
      </w:r>
      <w:r w:rsidR="00C5582B" w:rsidRPr="00D659CC">
        <w:t>algorithm, which</w:t>
      </w:r>
      <w:r w:rsidRPr="00D659CC">
        <w:t xml:space="preserve"> finds the next sequence of numbers and prints it </w:t>
      </w:r>
      <w:r w:rsidRPr="007123CA">
        <w:rPr>
          <w:noProof/>
        </w:rPr>
        <w:t>at each iteration</w:t>
      </w:r>
      <w:r w:rsidRPr="00D659CC">
        <w:t>:</w:t>
      </w:r>
    </w:p>
    <w:p w14:paraId="7459CD11" w14:textId="77777777" w:rsidR="0063748B" w:rsidRPr="00D659CC" w:rsidRDefault="0063748B" w:rsidP="00DA1C27">
      <w:pPr>
        <w:numPr>
          <w:ilvl w:val="0"/>
          <w:numId w:val="34"/>
        </w:numPr>
        <w:tabs>
          <w:tab w:val="clear" w:pos="720"/>
        </w:tabs>
        <w:ind w:left="568" w:hanging="284"/>
      </w:pPr>
      <w:r w:rsidRPr="00D659CC">
        <w:t>In the beginning on each position place the number 1.</w:t>
      </w:r>
    </w:p>
    <w:p w14:paraId="341CFBB7" w14:textId="77777777" w:rsidR="00E559E3" w:rsidRPr="00D659CC" w:rsidRDefault="0063748B" w:rsidP="00DA1C27">
      <w:pPr>
        <w:numPr>
          <w:ilvl w:val="0"/>
          <w:numId w:val="34"/>
        </w:numPr>
        <w:tabs>
          <w:tab w:val="clear" w:pos="720"/>
        </w:tabs>
        <w:ind w:left="568" w:hanging="284"/>
      </w:pPr>
      <w:r w:rsidRPr="00D659CC">
        <w:t>Print the current sequence of numbers</w:t>
      </w:r>
      <w:r w:rsidR="00E559E3" w:rsidRPr="00D659CC">
        <w:t>.</w:t>
      </w:r>
    </w:p>
    <w:p w14:paraId="56F15CBE" w14:textId="77777777" w:rsidR="0063748B" w:rsidRPr="00D659CC" w:rsidRDefault="0063748B" w:rsidP="00DA1C27">
      <w:pPr>
        <w:numPr>
          <w:ilvl w:val="0"/>
          <w:numId w:val="34"/>
        </w:numPr>
        <w:tabs>
          <w:tab w:val="clear" w:pos="720"/>
        </w:tabs>
        <w:ind w:left="568" w:hanging="284"/>
      </w:pPr>
      <w:r w:rsidRPr="00D659CC">
        <w:t>Increment with 1 the number on position N. If the obtained value is greater than K replace it with 1 and increment with 1 the value on position N – 1. If its value has become greater then K, too, replace it with 1 and increment with 1 the value on position N – 2, etc.</w:t>
      </w:r>
    </w:p>
    <w:p w14:paraId="047FC6E2" w14:textId="77777777" w:rsidR="0063748B" w:rsidRPr="00D659CC" w:rsidRDefault="0063748B" w:rsidP="00DA1C27">
      <w:pPr>
        <w:numPr>
          <w:ilvl w:val="0"/>
          <w:numId w:val="34"/>
        </w:numPr>
        <w:tabs>
          <w:tab w:val="clear" w:pos="720"/>
        </w:tabs>
        <w:ind w:left="568" w:hanging="284"/>
      </w:pPr>
      <w:r w:rsidRPr="00D659CC">
        <w:t>If the value on the first position has become greater than K, the algorithm ends its work.</w:t>
      </w:r>
    </w:p>
    <w:p w14:paraId="34FD881F" w14:textId="77777777" w:rsidR="0063748B" w:rsidRPr="00D659CC" w:rsidRDefault="0063748B" w:rsidP="00DA1C27">
      <w:pPr>
        <w:numPr>
          <w:ilvl w:val="0"/>
          <w:numId w:val="34"/>
        </w:numPr>
        <w:tabs>
          <w:tab w:val="clear" w:pos="720"/>
        </w:tabs>
        <w:ind w:left="568" w:hanging="284"/>
      </w:pPr>
      <w:r w:rsidRPr="00D659CC">
        <w:t>Go on with step 2.</w:t>
      </w:r>
    </w:p>
    <w:p w14:paraId="7D5BD3B1" w14:textId="77777777" w:rsidR="0063748B" w:rsidRPr="00D659CC" w:rsidRDefault="006547C3" w:rsidP="0063748B">
      <w:pPr>
        <w:spacing w:after="120"/>
      </w:pPr>
      <w:r w:rsidRPr="00D659CC">
        <w:t>Below we propose</w:t>
      </w:r>
      <w:r w:rsidR="0063748B" w:rsidRPr="00D659CC">
        <w:t xml:space="preserve"> </w:t>
      </w:r>
      <w:r w:rsidRPr="00D659CC">
        <w:t>a straightforward implementation</w:t>
      </w:r>
      <w:r w:rsidR="0063748B" w:rsidRPr="00D659CC">
        <w:t xml:space="preserve"> of the described </w:t>
      </w:r>
      <w:r w:rsidRPr="00D659CC">
        <w:rPr>
          <w:b/>
        </w:rPr>
        <w:t xml:space="preserve">iterative nested loops </w:t>
      </w:r>
      <w:r w:rsidR="0063748B" w:rsidRPr="00D659CC">
        <w:rPr>
          <w:b/>
        </w:rPr>
        <w:t>algorithm</w:t>
      </w:r>
      <w:r w:rsidR="0063748B"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79C410AE" w14:textId="77777777" w:rsidTr="008B417B">
        <w:tc>
          <w:tcPr>
            <w:tcW w:w="9668" w:type="dxa"/>
            <w:tcBorders>
              <w:top w:val="single" w:sz="4" w:space="0" w:color="auto"/>
              <w:left w:val="single" w:sz="4" w:space="0" w:color="auto"/>
              <w:bottom w:val="single" w:sz="4" w:space="0" w:color="auto"/>
              <w:right w:val="single" w:sz="4" w:space="0" w:color="auto"/>
            </w:tcBorders>
            <w:shd w:val="clear" w:color="auto" w:fill="F3F3F3"/>
          </w:tcPr>
          <w:p w14:paraId="46D5239D"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IterativeNestedLoops.cs</w:t>
            </w:r>
          </w:p>
        </w:tc>
      </w:tr>
      <w:tr w:rsidR="0063748B" w:rsidRPr="0042346B" w14:paraId="3FEFDCC6" w14:textId="77777777" w:rsidTr="008B417B">
        <w:tc>
          <w:tcPr>
            <w:tcW w:w="9668" w:type="dxa"/>
            <w:tcBorders>
              <w:top w:val="single" w:sz="4" w:space="0" w:color="auto"/>
              <w:left w:val="single" w:sz="4" w:space="0" w:color="auto"/>
              <w:bottom w:val="single" w:sz="4" w:space="0" w:color="auto"/>
              <w:right w:val="single" w:sz="4" w:space="0" w:color="auto"/>
            </w:tcBorders>
          </w:tcPr>
          <w:p w14:paraId="71C0CA7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using</w:t>
            </w:r>
            <w:r w:rsidRPr="0042346B">
              <w:rPr>
                <w:rFonts w:ascii="Consolas" w:hAnsi="Consolas" w:cs="Consolas"/>
                <w:noProof/>
                <w:sz w:val="22"/>
                <w:szCs w:val="22"/>
              </w:rPr>
              <w:t xml:space="preserve"> System;</w:t>
            </w:r>
          </w:p>
          <w:p w14:paraId="0C23F66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5AB05F53"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class</w:t>
            </w:r>
            <w:r w:rsidRPr="0042346B">
              <w:rPr>
                <w:rFonts w:ascii="Consolas" w:hAnsi="Consolas" w:cs="Consolas"/>
                <w:noProof/>
                <w:sz w:val="22"/>
                <w:szCs w:val="22"/>
              </w:rPr>
              <w:t xml:space="preserve"> </w:t>
            </w:r>
            <w:r w:rsidRPr="0042346B">
              <w:rPr>
                <w:rFonts w:ascii="Consolas" w:hAnsi="Consolas"/>
                <w:noProof/>
                <w:color w:val="2B91AF"/>
                <w:sz w:val="22"/>
              </w:rPr>
              <w:t>IterativeNestedLoops</w:t>
            </w:r>
          </w:p>
          <w:p w14:paraId="3B45DCCD"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14:paraId="023482A9"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lastRenderedPageBreak/>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numberOfLoops;</w:t>
            </w:r>
          </w:p>
          <w:p w14:paraId="33854D3C"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numberOfIterations;</w:t>
            </w:r>
          </w:p>
          <w:p w14:paraId="1BF0C75A"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loops;</w:t>
            </w:r>
          </w:p>
          <w:p w14:paraId="7F1C75EC"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01E4E1B7"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14:paraId="44B3CA13"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405C1545"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N = "</w:t>
            </w:r>
            <w:r w:rsidRPr="0042346B">
              <w:rPr>
                <w:rFonts w:ascii="Consolas" w:hAnsi="Consolas" w:cs="Consolas"/>
                <w:noProof/>
                <w:sz w:val="22"/>
                <w:szCs w:val="22"/>
              </w:rPr>
              <w:t>);</w:t>
            </w:r>
          </w:p>
          <w:p w14:paraId="27A8C4CB"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numberOfLoops = </w:t>
            </w:r>
            <w:r w:rsidRPr="0042346B">
              <w:rPr>
                <w:rFonts w:ascii="Consolas" w:hAnsi="Consolas" w:cs="Consolas"/>
                <w:noProof/>
                <w:color w:val="0000FF"/>
                <w:sz w:val="22"/>
                <w:szCs w:val="22"/>
              </w:rPr>
              <w:t>int</w:t>
            </w:r>
            <w:r w:rsidRPr="0042346B">
              <w:rPr>
                <w:rFonts w:ascii="Consolas" w:hAnsi="Consolas" w:cs="Consolas"/>
                <w:noProof/>
                <w:sz w:val="22"/>
                <w:szCs w:val="22"/>
              </w:rPr>
              <w:t>.Parse(</w:t>
            </w:r>
            <w:r w:rsidRPr="0042346B">
              <w:rPr>
                <w:rFonts w:ascii="Consolas" w:hAnsi="Consolas"/>
                <w:noProof/>
                <w:color w:val="2B91AF"/>
                <w:sz w:val="22"/>
              </w:rPr>
              <w:t>Console</w:t>
            </w:r>
            <w:r w:rsidRPr="0042346B">
              <w:rPr>
                <w:rFonts w:ascii="Consolas" w:hAnsi="Consolas" w:cs="Consolas"/>
                <w:noProof/>
                <w:sz w:val="22"/>
                <w:szCs w:val="22"/>
              </w:rPr>
              <w:t>.ReadLine());</w:t>
            </w:r>
          </w:p>
          <w:p w14:paraId="10927997" w14:textId="77777777" w:rsidR="0063748B" w:rsidRPr="008B417B" w:rsidRDefault="0063748B" w:rsidP="0063748B">
            <w:pPr>
              <w:autoSpaceDE w:val="0"/>
              <w:autoSpaceDN w:val="0"/>
              <w:adjustRightInd w:val="0"/>
              <w:spacing w:before="0"/>
              <w:jc w:val="left"/>
              <w:rPr>
                <w:rFonts w:ascii="Consolas" w:hAnsi="Consolas" w:cs="Consolas"/>
                <w:noProof/>
                <w:sz w:val="14"/>
                <w:szCs w:val="14"/>
              </w:rPr>
            </w:pPr>
          </w:p>
          <w:p w14:paraId="5E4F412A"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K = "</w:t>
            </w:r>
            <w:r w:rsidRPr="0042346B">
              <w:rPr>
                <w:rFonts w:ascii="Consolas" w:hAnsi="Consolas" w:cs="Consolas"/>
                <w:noProof/>
                <w:sz w:val="22"/>
                <w:szCs w:val="22"/>
              </w:rPr>
              <w:t>);</w:t>
            </w:r>
          </w:p>
          <w:p w14:paraId="2183C1A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numberOfIterations = </w:t>
            </w:r>
            <w:r w:rsidRPr="0042346B">
              <w:rPr>
                <w:rFonts w:ascii="Consolas" w:hAnsi="Consolas" w:cs="Consolas"/>
                <w:noProof/>
                <w:color w:val="0000FF"/>
                <w:sz w:val="22"/>
                <w:szCs w:val="22"/>
              </w:rPr>
              <w:t>int</w:t>
            </w:r>
            <w:r w:rsidRPr="0042346B">
              <w:rPr>
                <w:rFonts w:ascii="Consolas" w:hAnsi="Consolas" w:cs="Consolas"/>
                <w:noProof/>
                <w:sz w:val="22"/>
                <w:szCs w:val="22"/>
              </w:rPr>
              <w:t>.Parse(</w:t>
            </w:r>
            <w:r w:rsidRPr="0042346B">
              <w:rPr>
                <w:rFonts w:ascii="Consolas" w:hAnsi="Consolas"/>
                <w:noProof/>
                <w:color w:val="2B91AF"/>
                <w:sz w:val="22"/>
              </w:rPr>
              <w:t>Console</w:t>
            </w:r>
            <w:r w:rsidRPr="0042346B">
              <w:rPr>
                <w:rFonts w:ascii="Consolas" w:hAnsi="Consolas" w:cs="Consolas"/>
                <w:noProof/>
                <w:sz w:val="22"/>
                <w:szCs w:val="22"/>
              </w:rPr>
              <w:t>.ReadLine());</w:t>
            </w:r>
          </w:p>
          <w:p w14:paraId="56A8CB87" w14:textId="77777777" w:rsidR="0063748B" w:rsidRPr="008B417B" w:rsidRDefault="0063748B" w:rsidP="0063748B">
            <w:pPr>
              <w:autoSpaceDE w:val="0"/>
              <w:autoSpaceDN w:val="0"/>
              <w:adjustRightInd w:val="0"/>
              <w:spacing w:before="0"/>
              <w:jc w:val="left"/>
              <w:rPr>
                <w:rFonts w:ascii="Consolas" w:hAnsi="Consolas" w:cs="Consolas"/>
                <w:noProof/>
                <w:sz w:val="14"/>
                <w:szCs w:val="14"/>
              </w:rPr>
            </w:pPr>
          </w:p>
          <w:p w14:paraId="2494EC29"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loops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numberOfLoops];</w:t>
            </w:r>
          </w:p>
          <w:p w14:paraId="0034ACE0" w14:textId="77777777" w:rsidR="0063748B" w:rsidRPr="008B417B" w:rsidRDefault="0063748B" w:rsidP="0063748B">
            <w:pPr>
              <w:autoSpaceDE w:val="0"/>
              <w:autoSpaceDN w:val="0"/>
              <w:adjustRightInd w:val="0"/>
              <w:spacing w:before="0"/>
              <w:jc w:val="left"/>
              <w:rPr>
                <w:rFonts w:ascii="Consolas" w:hAnsi="Consolas" w:cs="Consolas"/>
                <w:noProof/>
                <w:sz w:val="14"/>
                <w:szCs w:val="14"/>
              </w:rPr>
            </w:pPr>
          </w:p>
          <w:p w14:paraId="7FD8C7E4"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NestedLoops();</w:t>
            </w:r>
          </w:p>
          <w:p w14:paraId="3A7970B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5FE5DA25"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p>
          <w:p w14:paraId="0FEEAA17"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NestedLoops()</w:t>
            </w:r>
          </w:p>
          <w:p w14:paraId="51FFF65E"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639B4EF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InitLoops();</w:t>
            </w:r>
          </w:p>
          <w:p w14:paraId="583112E6" w14:textId="77777777" w:rsidR="0063748B" w:rsidRPr="008B417B" w:rsidRDefault="0063748B" w:rsidP="0063748B">
            <w:pPr>
              <w:autoSpaceDE w:val="0"/>
              <w:autoSpaceDN w:val="0"/>
              <w:adjustRightInd w:val="0"/>
              <w:spacing w:before="0"/>
              <w:jc w:val="left"/>
              <w:rPr>
                <w:rFonts w:ascii="Consolas" w:hAnsi="Consolas" w:cs="Consolas"/>
                <w:noProof/>
                <w:sz w:val="14"/>
                <w:szCs w:val="14"/>
              </w:rPr>
            </w:pPr>
          </w:p>
          <w:p w14:paraId="6DAEF218"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nt</w:t>
            </w:r>
            <w:r w:rsidRPr="0042346B">
              <w:rPr>
                <w:rFonts w:ascii="Consolas" w:hAnsi="Consolas" w:cs="Consolas"/>
                <w:noProof/>
                <w:sz w:val="22"/>
                <w:szCs w:val="22"/>
              </w:rPr>
              <w:t xml:space="preserve"> currentPosition;</w:t>
            </w:r>
          </w:p>
          <w:p w14:paraId="6B8A7C2D" w14:textId="77777777" w:rsidR="0063748B" w:rsidRPr="008B417B" w:rsidRDefault="0063748B" w:rsidP="0063748B">
            <w:pPr>
              <w:autoSpaceDE w:val="0"/>
              <w:autoSpaceDN w:val="0"/>
              <w:adjustRightInd w:val="0"/>
              <w:spacing w:before="0"/>
              <w:jc w:val="left"/>
              <w:rPr>
                <w:rFonts w:ascii="Consolas" w:hAnsi="Consolas" w:cs="Consolas"/>
                <w:noProof/>
                <w:sz w:val="14"/>
                <w:szCs w:val="14"/>
              </w:rPr>
            </w:pPr>
          </w:p>
          <w:p w14:paraId="3ACAB51F"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w:t>
            </w:r>
            <w:r w:rsidRPr="0042346B">
              <w:rPr>
                <w:rFonts w:ascii="Consolas" w:hAnsi="Consolas" w:cs="Consolas"/>
                <w:noProof/>
                <w:color w:val="0000FF"/>
                <w:sz w:val="22"/>
                <w:szCs w:val="22"/>
              </w:rPr>
              <w:t>true</w:t>
            </w:r>
            <w:r w:rsidRPr="0042346B">
              <w:rPr>
                <w:rFonts w:ascii="Consolas" w:hAnsi="Consolas" w:cs="Consolas"/>
                <w:noProof/>
                <w:sz w:val="22"/>
                <w:szCs w:val="22"/>
              </w:rPr>
              <w:t>)</w:t>
            </w:r>
          </w:p>
          <w:p w14:paraId="0D9339F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642341B8"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PrintLoops();</w:t>
            </w:r>
          </w:p>
          <w:p w14:paraId="379D2841" w14:textId="77777777" w:rsidR="0063748B" w:rsidRPr="008B417B" w:rsidRDefault="0063748B" w:rsidP="0063748B">
            <w:pPr>
              <w:autoSpaceDE w:val="0"/>
              <w:autoSpaceDN w:val="0"/>
              <w:adjustRightInd w:val="0"/>
              <w:spacing w:before="0"/>
              <w:jc w:val="left"/>
              <w:rPr>
                <w:rFonts w:ascii="Consolas" w:hAnsi="Consolas" w:cs="Consolas"/>
                <w:noProof/>
                <w:sz w:val="14"/>
                <w:szCs w:val="14"/>
              </w:rPr>
            </w:pPr>
          </w:p>
          <w:p w14:paraId="231E1B7C"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currentPosition = numberOfLoops - </w:t>
            </w:r>
            <w:r w:rsidRPr="0042346B">
              <w:rPr>
                <w:rFonts w:ascii="Consolas" w:hAnsi="Consolas" w:cs="Consolas"/>
                <w:noProof/>
                <w:color w:val="A31515"/>
                <w:sz w:val="22"/>
                <w:szCs w:val="22"/>
              </w:rPr>
              <w:t>1</w:t>
            </w:r>
            <w:r w:rsidRPr="0042346B">
              <w:rPr>
                <w:rFonts w:ascii="Consolas" w:hAnsi="Consolas" w:cs="Consolas"/>
                <w:noProof/>
                <w:sz w:val="22"/>
                <w:szCs w:val="22"/>
              </w:rPr>
              <w:t>;</w:t>
            </w:r>
          </w:p>
          <w:p w14:paraId="55111DAA"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14:paraId="0CABF6C0" w14:textId="77777777" w:rsidR="0063748B" w:rsidRPr="008B417B" w:rsidRDefault="0063748B" w:rsidP="0063748B">
            <w:pPr>
              <w:autoSpaceDE w:val="0"/>
              <w:autoSpaceDN w:val="0"/>
              <w:adjustRightInd w:val="0"/>
              <w:spacing w:before="0"/>
              <w:jc w:val="left"/>
              <w:rPr>
                <w:rFonts w:ascii="Consolas" w:hAnsi="Consolas" w:cs="Consolas"/>
                <w:noProof/>
                <w:sz w:val="14"/>
                <w:szCs w:val="14"/>
              </w:rPr>
            </w:pPr>
          </w:p>
          <w:p w14:paraId="3C25DE1F"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loops[currentPosition] &gt; numberOfIterations)</w:t>
            </w:r>
          </w:p>
          <w:p w14:paraId="13C711D9"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5704695A"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14:paraId="5F4A9263"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currentPosition--;</w:t>
            </w:r>
          </w:p>
          <w:p w14:paraId="4ADEC0FF" w14:textId="77777777" w:rsidR="0063748B" w:rsidRPr="008B417B" w:rsidRDefault="0063748B" w:rsidP="0063748B">
            <w:pPr>
              <w:autoSpaceDE w:val="0"/>
              <w:autoSpaceDN w:val="0"/>
              <w:adjustRightInd w:val="0"/>
              <w:spacing w:before="0"/>
              <w:jc w:val="left"/>
              <w:rPr>
                <w:rFonts w:ascii="Consolas" w:hAnsi="Consolas" w:cs="Consolas"/>
                <w:noProof/>
                <w:sz w:val="14"/>
                <w:szCs w:val="14"/>
              </w:rPr>
            </w:pPr>
          </w:p>
          <w:p w14:paraId="5E9ED917"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f</w:t>
            </w:r>
            <w:r w:rsidRPr="0042346B">
              <w:rPr>
                <w:rFonts w:ascii="Consolas" w:hAnsi="Consolas" w:cs="Consolas"/>
                <w:noProof/>
                <w:sz w:val="22"/>
                <w:szCs w:val="22"/>
              </w:rPr>
              <w:t xml:space="preserve"> (currentPosition &lt; </w:t>
            </w:r>
            <w:r w:rsidRPr="0042346B">
              <w:rPr>
                <w:rFonts w:ascii="Consolas" w:hAnsi="Consolas" w:cs="Consolas"/>
                <w:noProof/>
                <w:color w:val="A31515"/>
                <w:sz w:val="22"/>
                <w:szCs w:val="22"/>
              </w:rPr>
              <w:t>0</w:t>
            </w:r>
            <w:r w:rsidRPr="0042346B">
              <w:rPr>
                <w:rFonts w:ascii="Consolas" w:hAnsi="Consolas" w:cs="Consolas"/>
                <w:noProof/>
                <w:sz w:val="22"/>
                <w:szCs w:val="22"/>
              </w:rPr>
              <w:t>)</w:t>
            </w:r>
          </w:p>
          <w:p w14:paraId="0EFB3B1F"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5717E017"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return</w:t>
            </w:r>
            <w:r w:rsidRPr="0042346B">
              <w:rPr>
                <w:rFonts w:ascii="Consolas" w:hAnsi="Consolas" w:cs="Consolas"/>
                <w:noProof/>
                <w:sz w:val="22"/>
                <w:szCs w:val="22"/>
              </w:rPr>
              <w:t>;</w:t>
            </w:r>
          </w:p>
          <w:p w14:paraId="49FCA54D"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7C5E57BB"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14:paraId="4A589C31"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446CD5FF"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1E5A7B72"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103E75CC" w14:textId="77777777" w:rsidR="0063748B" w:rsidRPr="008B417B" w:rsidRDefault="0063748B" w:rsidP="0063748B">
            <w:pPr>
              <w:autoSpaceDE w:val="0"/>
              <w:autoSpaceDN w:val="0"/>
              <w:adjustRightInd w:val="0"/>
              <w:spacing w:before="0"/>
              <w:jc w:val="left"/>
              <w:rPr>
                <w:rFonts w:ascii="Consolas" w:hAnsi="Consolas" w:cs="Consolas"/>
                <w:noProof/>
                <w:sz w:val="14"/>
                <w:szCs w:val="14"/>
              </w:rPr>
            </w:pPr>
          </w:p>
          <w:p w14:paraId="4739BB1F"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InitLoops()</w:t>
            </w:r>
          </w:p>
          <w:p w14:paraId="0CCC6DF4"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19A2ED61"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 = </w:t>
            </w:r>
            <w:r w:rsidRPr="0042346B">
              <w:rPr>
                <w:rFonts w:ascii="Consolas" w:hAnsi="Consolas" w:cs="Consolas"/>
                <w:noProof/>
                <w:color w:val="A31515"/>
                <w:sz w:val="22"/>
                <w:szCs w:val="22"/>
              </w:rPr>
              <w:t>0</w:t>
            </w:r>
            <w:r w:rsidRPr="0042346B">
              <w:rPr>
                <w:rFonts w:ascii="Consolas" w:hAnsi="Consolas" w:cs="Consolas"/>
                <w:noProof/>
                <w:sz w:val="22"/>
                <w:szCs w:val="22"/>
              </w:rPr>
              <w:t>; i &lt; numberOfLoops; i++)</w:t>
            </w:r>
          </w:p>
          <w:p w14:paraId="1A795D82"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3D0511B4"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i] = </w:t>
            </w:r>
            <w:r w:rsidRPr="0042346B">
              <w:rPr>
                <w:rFonts w:ascii="Consolas" w:hAnsi="Consolas" w:cs="Consolas"/>
                <w:noProof/>
                <w:color w:val="A31515"/>
                <w:sz w:val="22"/>
                <w:szCs w:val="22"/>
              </w:rPr>
              <w:t>1</w:t>
            </w:r>
            <w:r w:rsidRPr="0042346B">
              <w:rPr>
                <w:rFonts w:ascii="Consolas" w:hAnsi="Consolas" w:cs="Consolas"/>
                <w:noProof/>
                <w:sz w:val="22"/>
                <w:szCs w:val="22"/>
              </w:rPr>
              <w:t>;</w:t>
            </w:r>
          </w:p>
          <w:p w14:paraId="0684F931"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36587543"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7A976879" w14:textId="77777777" w:rsidR="0063748B" w:rsidRPr="008B417B" w:rsidRDefault="0063748B" w:rsidP="0063748B">
            <w:pPr>
              <w:autoSpaceDE w:val="0"/>
              <w:autoSpaceDN w:val="0"/>
              <w:adjustRightInd w:val="0"/>
              <w:spacing w:before="0"/>
              <w:jc w:val="left"/>
              <w:rPr>
                <w:rFonts w:ascii="Consolas" w:hAnsi="Consolas" w:cs="Consolas"/>
                <w:noProof/>
                <w:sz w:val="14"/>
                <w:szCs w:val="14"/>
              </w:rPr>
            </w:pPr>
          </w:p>
          <w:p w14:paraId="1D8FE1B2"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lastRenderedPageBreak/>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PrintLoops()</w:t>
            </w:r>
          </w:p>
          <w:p w14:paraId="33D22755"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203BAE2A"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 = </w:t>
            </w:r>
            <w:r w:rsidRPr="0042346B">
              <w:rPr>
                <w:rFonts w:ascii="Consolas" w:hAnsi="Consolas" w:cs="Consolas"/>
                <w:noProof/>
                <w:color w:val="A31515"/>
                <w:sz w:val="22"/>
                <w:szCs w:val="22"/>
              </w:rPr>
              <w:t>0</w:t>
            </w:r>
            <w:r w:rsidRPr="0042346B">
              <w:rPr>
                <w:rFonts w:ascii="Consolas" w:hAnsi="Consolas" w:cs="Consolas"/>
                <w:noProof/>
                <w:sz w:val="22"/>
                <w:szCs w:val="22"/>
              </w:rPr>
              <w:t>; i &lt; numberOfLoops; i++)</w:t>
            </w:r>
          </w:p>
          <w:p w14:paraId="2C954345"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754288E0"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0} "</w:t>
            </w:r>
            <w:r w:rsidRPr="0042346B">
              <w:rPr>
                <w:rFonts w:ascii="Consolas" w:hAnsi="Consolas" w:cs="Consolas"/>
                <w:noProof/>
                <w:sz w:val="22"/>
                <w:szCs w:val="22"/>
              </w:rPr>
              <w:t>, loops[i]);</w:t>
            </w:r>
          </w:p>
          <w:p w14:paraId="1489FF46"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0D12EAB0"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14:paraId="29C215A4"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15C4F4CB" w14:textId="77777777"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14:paraId="6FF56747" w14:textId="77777777" w:rsidR="00E559E3" w:rsidRPr="00D659CC" w:rsidRDefault="0063748B" w:rsidP="0063748B">
      <w:r w:rsidRPr="00D659CC">
        <w:lastRenderedPageBreak/>
        <w:t xml:space="preserve">The methods </w:t>
      </w:r>
      <w:r w:rsidRPr="00D659CC">
        <w:rPr>
          <w:rFonts w:ascii="Consolas" w:hAnsi="Consolas"/>
          <w:b/>
          <w:bCs/>
          <w:noProof/>
          <w:kern w:val="32"/>
          <w:sz w:val="22"/>
        </w:rPr>
        <w:t>Main()</w:t>
      </w:r>
      <w:r w:rsidRPr="00D659CC">
        <w:rPr>
          <w:rFonts w:ascii="Consolas" w:hAnsi="Consolas" w:cs="Courier New"/>
          <w:b/>
          <w:bCs/>
          <w:sz w:val="22"/>
        </w:rPr>
        <w:t xml:space="preserve"> </w:t>
      </w:r>
      <w:r w:rsidRPr="00D659CC">
        <w:t xml:space="preserve">and </w:t>
      </w:r>
      <w:r w:rsidRPr="00D659CC">
        <w:rPr>
          <w:rFonts w:ascii="Consolas" w:hAnsi="Consolas"/>
          <w:b/>
          <w:bCs/>
          <w:noProof/>
          <w:kern w:val="32"/>
          <w:sz w:val="22"/>
        </w:rPr>
        <w:t>PrintLoops()</w:t>
      </w:r>
      <w:r w:rsidRPr="00D659CC">
        <w:rPr>
          <w:rFonts w:cs="Courier New"/>
          <w:b/>
          <w:bCs/>
        </w:rPr>
        <w:t xml:space="preserve"> </w:t>
      </w:r>
      <w:r w:rsidRPr="00D659CC">
        <w:rPr>
          <w:rFonts w:cs="Courier New"/>
          <w:bCs/>
        </w:rPr>
        <w:t>are the same</w:t>
      </w:r>
      <w:r w:rsidRPr="00D659CC">
        <w:rPr>
          <w:rFonts w:cs="Courier New"/>
          <w:b/>
          <w:bCs/>
        </w:rPr>
        <w:t xml:space="preserve"> </w:t>
      </w:r>
      <w:r w:rsidRPr="00D659CC">
        <w:t xml:space="preserve">as in the </w:t>
      </w:r>
      <w:r w:rsidR="00270C5C" w:rsidRPr="00D659CC">
        <w:t>implementation</w:t>
      </w:r>
      <w:r w:rsidRPr="00D659CC">
        <w:t xml:space="preserve"> of the recursive solution</w:t>
      </w:r>
      <w:r w:rsidR="00E559E3" w:rsidRPr="00D659CC">
        <w:t>.</w:t>
      </w:r>
    </w:p>
    <w:p w14:paraId="3487F658" w14:textId="77777777" w:rsidR="0063748B" w:rsidRPr="00D659CC" w:rsidRDefault="0063748B" w:rsidP="0063748B">
      <w:r w:rsidRPr="00D659CC">
        <w:t xml:space="preserve">The </w:t>
      </w:r>
      <w:r w:rsidRPr="00D659CC">
        <w:rPr>
          <w:rFonts w:ascii="Consolas" w:hAnsi="Consolas"/>
          <w:b/>
          <w:bCs/>
          <w:noProof/>
          <w:kern w:val="32"/>
          <w:sz w:val="22"/>
        </w:rPr>
        <w:t>NestedLoops()</w:t>
      </w:r>
      <w:r w:rsidRPr="00D659CC">
        <w:rPr>
          <w:rFonts w:cs="Courier New"/>
          <w:b/>
          <w:bCs/>
        </w:rPr>
        <w:t xml:space="preserve"> </w:t>
      </w:r>
      <w:r w:rsidRPr="00D659CC">
        <w:rPr>
          <w:rFonts w:cs="Courier New"/>
          <w:bCs/>
        </w:rPr>
        <w:t xml:space="preserve">method is different. It now </w:t>
      </w:r>
      <w:r w:rsidR="00270C5C" w:rsidRPr="00D659CC">
        <w:rPr>
          <w:rFonts w:cs="Courier New"/>
          <w:bCs/>
        </w:rPr>
        <w:t>implements</w:t>
      </w:r>
      <w:r w:rsidRPr="00D659CC">
        <w:rPr>
          <w:rFonts w:cs="Courier New"/>
          <w:bCs/>
        </w:rPr>
        <w:t xml:space="preserve"> the algorithm for iterative solution of the problem and for this reason does not get any parameters, unlike in the recursive version.</w:t>
      </w:r>
    </w:p>
    <w:p w14:paraId="5F026901" w14:textId="77777777" w:rsidR="0063748B" w:rsidRPr="00D659CC" w:rsidRDefault="0063748B" w:rsidP="0063748B">
      <w:r w:rsidRPr="00D659CC">
        <w:t xml:space="preserve">In the very beginning of this method we call the method </w:t>
      </w:r>
      <w:r w:rsidRPr="00D659CC">
        <w:rPr>
          <w:rFonts w:ascii="Consolas" w:hAnsi="Consolas"/>
          <w:b/>
          <w:bCs/>
          <w:noProof/>
          <w:kern w:val="32"/>
          <w:sz w:val="22"/>
        </w:rPr>
        <w:t>InitLoops()</w:t>
      </w:r>
      <w:r w:rsidRPr="00D659CC">
        <w:t>, which iterates the elements of the array and places in each position 1.</w:t>
      </w:r>
    </w:p>
    <w:p w14:paraId="7A833FCC" w14:textId="77777777" w:rsidR="0063748B" w:rsidRPr="00D659CC" w:rsidRDefault="0063748B" w:rsidP="0063748B">
      <w:r w:rsidRPr="00D659CC">
        <w:t xml:space="preserve">The steps of the algorithm we </w:t>
      </w:r>
      <w:r w:rsidR="00270C5C" w:rsidRPr="00D659CC">
        <w:t>perform</w:t>
      </w:r>
      <w:r w:rsidRPr="00D659CC">
        <w:t xml:space="preserve"> in an infinite loop, from which we are going to escape in an appropriate moment</w:t>
      </w:r>
      <w:r w:rsidR="00270C5C" w:rsidRPr="00D659CC">
        <w:t xml:space="preserve"> by</w:t>
      </w:r>
      <w:r w:rsidRPr="00D659CC">
        <w:t xml:space="preserve"> ending the execution of the methods via the operator </w:t>
      </w:r>
      <w:r w:rsidRPr="00D659CC">
        <w:rPr>
          <w:rStyle w:val="Code"/>
        </w:rPr>
        <w:t>return</w:t>
      </w:r>
      <w:r w:rsidRPr="00D659CC">
        <w:t>.</w:t>
      </w:r>
    </w:p>
    <w:p w14:paraId="18337FA8" w14:textId="77777777" w:rsidR="0063748B" w:rsidRPr="00D659CC" w:rsidRDefault="0063748B" w:rsidP="0063748B">
      <w:r w:rsidRPr="00D659CC">
        <w:t xml:space="preserve">The way we </w:t>
      </w:r>
      <w:r w:rsidR="00270C5C" w:rsidRPr="00D659CC">
        <w:t>implement</w:t>
      </w:r>
      <w:r w:rsidRPr="00D659CC">
        <w:t xml:space="preserve"> step 3 of the algorithm is very interesting. The verification of the values greater than K, their substitution with 1 and the incrementing with 1 the value on the previous position (after which we make the same verification for it too) we </w:t>
      </w:r>
      <w:r w:rsidR="00270C5C" w:rsidRPr="00D659CC">
        <w:t>implement</w:t>
      </w:r>
      <w:r w:rsidRPr="00D659CC">
        <w:t xml:space="preserve"> by using one </w:t>
      </w:r>
      <w:r w:rsidRPr="00D659CC">
        <w:rPr>
          <w:rFonts w:ascii="Consolas" w:hAnsi="Consolas" w:cs="Courier New"/>
          <w:sz w:val="22"/>
        </w:rPr>
        <w:t>while</w:t>
      </w:r>
      <w:r w:rsidRPr="00D659CC">
        <w:t xml:space="preserve"> loop, which we enter only if the value is greater than K.</w:t>
      </w:r>
    </w:p>
    <w:p w14:paraId="0AB4FDF7" w14:textId="7905B432" w:rsidR="0063748B" w:rsidRPr="00D659CC" w:rsidRDefault="0063748B" w:rsidP="0063748B">
      <w:r w:rsidRPr="00D659CC">
        <w:t xml:space="preserve">For this </w:t>
      </w:r>
      <w:r w:rsidR="008B417B" w:rsidRPr="00D659CC">
        <w:t>purpose,</w:t>
      </w:r>
      <w:r w:rsidRPr="00D659CC">
        <w:t xml:space="preserve"> we first replace the value of the current position with 1. After that the position before it becomes current. Next we increment the value on the new position with 1 and go back to the beginning of the loop. These actions continue until the value on the current position is not less than or equal to K (the variable </w:t>
      </w:r>
      <w:r w:rsidRPr="00D659CC">
        <w:rPr>
          <w:rFonts w:ascii="Consolas" w:hAnsi="Consolas"/>
          <w:b/>
          <w:bCs/>
          <w:noProof/>
          <w:kern w:val="32"/>
          <w:sz w:val="22"/>
        </w:rPr>
        <w:t>numberOfIterations</w:t>
      </w:r>
      <w:r w:rsidRPr="00D659CC">
        <w:rPr>
          <w:rFonts w:cs="Courier New"/>
          <w:b/>
          <w:bCs/>
        </w:rPr>
        <w:t xml:space="preserve"> </w:t>
      </w:r>
      <w:r w:rsidRPr="00D659CC">
        <w:rPr>
          <w:rFonts w:cs="Courier New"/>
          <w:bCs/>
        </w:rPr>
        <w:t>contains the value of K</w:t>
      </w:r>
      <w:r w:rsidRPr="00D659CC">
        <w:t>), which is when we escape the loop.</w:t>
      </w:r>
    </w:p>
    <w:p w14:paraId="5C7FAD78" w14:textId="77777777" w:rsidR="00E559E3" w:rsidRPr="00D659CC" w:rsidRDefault="0063748B" w:rsidP="0063748B">
      <w:r w:rsidRPr="00D659CC">
        <w:t xml:space="preserve">When the value on the first position becomes greater than K (this is the moment when we have to end the execution), on its place we put 1 and try to increment the value on the previous position. In this moment the value of the variable </w:t>
      </w:r>
      <w:r w:rsidRPr="00D659CC">
        <w:rPr>
          <w:rFonts w:ascii="Consolas" w:hAnsi="Consolas"/>
          <w:b/>
          <w:bCs/>
          <w:noProof/>
          <w:kern w:val="32"/>
          <w:sz w:val="22"/>
        </w:rPr>
        <w:t>currentPosition</w:t>
      </w:r>
      <w:r w:rsidRPr="00D659CC">
        <w:rPr>
          <w:rFonts w:cs="Courier New"/>
          <w:b/>
          <w:bCs/>
        </w:rPr>
        <w:t xml:space="preserve"> </w:t>
      </w:r>
      <w:r w:rsidRPr="00D659CC">
        <w:rPr>
          <w:rFonts w:cs="Courier New"/>
          <w:bCs/>
        </w:rPr>
        <w:t xml:space="preserve">becomes negative (as the first position of the array is 0) and we end the execution of the method using the operator </w:t>
      </w:r>
      <w:r w:rsidRPr="00D659CC">
        <w:rPr>
          <w:rStyle w:val="Code"/>
        </w:rPr>
        <w:t>return</w:t>
      </w:r>
      <w:r w:rsidRPr="00D659CC">
        <w:t>. This is the end of our task</w:t>
      </w:r>
      <w:r w:rsidR="00E559E3" w:rsidRPr="00D659CC">
        <w:t>.</w:t>
      </w:r>
    </w:p>
    <w:p w14:paraId="292EAC09" w14:textId="77777777" w:rsidR="0063748B" w:rsidRPr="00D659CC" w:rsidRDefault="0063748B" w:rsidP="0063748B">
      <w:pPr>
        <w:spacing w:after="120"/>
      </w:pPr>
      <w:r w:rsidRPr="00D659CC">
        <w:t>We can now test it whit N = 3 and K = 2, for example:</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7F1E1209" w14:textId="77777777" w:rsidTr="008B417B">
        <w:tc>
          <w:tcPr>
            <w:tcW w:w="9668" w:type="dxa"/>
            <w:tcBorders>
              <w:top w:val="single" w:sz="4" w:space="0" w:color="auto"/>
              <w:left w:val="single" w:sz="4" w:space="0" w:color="auto"/>
              <w:bottom w:val="single" w:sz="4" w:space="0" w:color="auto"/>
              <w:right w:val="single" w:sz="4" w:space="0" w:color="auto"/>
            </w:tcBorders>
          </w:tcPr>
          <w:p w14:paraId="7E8AAE22"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N = 3</w:t>
            </w:r>
          </w:p>
          <w:p w14:paraId="29473887"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K = 2</w:t>
            </w:r>
          </w:p>
          <w:p w14:paraId="2C50555B"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1 1</w:t>
            </w:r>
          </w:p>
          <w:p w14:paraId="20E75462"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1 2</w:t>
            </w:r>
          </w:p>
          <w:p w14:paraId="659D02A6"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2 1</w:t>
            </w:r>
          </w:p>
          <w:p w14:paraId="537B8C58"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2 2</w:t>
            </w:r>
          </w:p>
          <w:p w14:paraId="45C3F757"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1 1</w:t>
            </w:r>
          </w:p>
          <w:p w14:paraId="09F4A99D"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1 2</w:t>
            </w:r>
          </w:p>
          <w:p w14:paraId="0A1B99D2"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2 1</w:t>
            </w:r>
          </w:p>
          <w:p w14:paraId="5FE8C017" w14:textId="77777777"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2 2</w:t>
            </w:r>
          </w:p>
        </w:tc>
      </w:tr>
    </w:tbl>
    <w:p w14:paraId="3FA6E1C0" w14:textId="77777777" w:rsidR="0063748B" w:rsidRPr="00D659CC" w:rsidRDefault="0022600D" w:rsidP="00732360">
      <w:pPr>
        <w:pStyle w:val="Heading2"/>
        <w:rPr>
          <w:noProof/>
        </w:rPr>
      </w:pPr>
      <w:bookmarkStart w:id="222" w:name="_When_Should_We"/>
      <w:bookmarkStart w:id="223" w:name="_Toc418709414"/>
      <w:bookmarkEnd w:id="222"/>
      <w:r w:rsidRPr="00D659CC">
        <w:rPr>
          <w:noProof/>
        </w:rPr>
        <w:lastRenderedPageBreak/>
        <w:t>Which is Better</w:t>
      </w:r>
      <w:r w:rsidR="00CD1B74" w:rsidRPr="00D659CC">
        <w:rPr>
          <w:noProof/>
        </w:rPr>
        <w:t>: Recursion or Iteration</w:t>
      </w:r>
      <w:r w:rsidRPr="00D659CC">
        <w:rPr>
          <w:noProof/>
        </w:rPr>
        <w:t>?</w:t>
      </w:r>
      <w:bookmarkEnd w:id="223"/>
    </w:p>
    <w:p w14:paraId="002F4D9C" w14:textId="77777777" w:rsidR="0063748B" w:rsidRPr="00D659CC" w:rsidRDefault="0063748B" w:rsidP="0063748B">
      <w:r w:rsidRPr="00D659CC">
        <w:t xml:space="preserve">If the algorithm solving of the problem is recursive, the </w:t>
      </w:r>
      <w:r w:rsidR="009F15B0" w:rsidRPr="00D659CC">
        <w:t>implementation</w:t>
      </w:r>
      <w:r w:rsidRPr="00D659CC">
        <w:t xml:space="preserve"> of recursive solution can be much more readable and elegant than iterative solution to the same problem.</w:t>
      </w:r>
    </w:p>
    <w:p w14:paraId="31C0F865" w14:textId="77777777" w:rsidR="0063748B" w:rsidRPr="00D659CC" w:rsidRDefault="0063748B" w:rsidP="0063748B">
      <w:r w:rsidRPr="00D659CC">
        <w:t>Sometimes defining equivalent algorithm is considerably more difficult and it is not easy to be proven that the two algorithms are equivalent.</w:t>
      </w:r>
    </w:p>
    <w:p w14:paraId="5306004D" w14:textId="52B362F8" w:rsidR="0063748B" w:rsidRPr="00D659CC" w:rsidRDefault="0063748B" w:rsidP="0063748B">
      <w:r w:rsidRPr="00D659CC">
        <w:t xml:space="preserve">In certain </w:t>
      </w:r>
      <w:r w:rsidR="008B417B" w:rsidRPr="00D659CC">
        <w:t>cases,</w:t>
      </w:r>
      <w:r w:rsidRPr="00D659CC">
        <w:t xml:space="preserve"> by using recursion we can accomplish </w:t>
      </w:r>
      <w:r w:rsidRPr="00D659CC">
        <w:rPr>
          <w:b/>
        </w:rPr>
        <w:t>much simpler, shorter and easy to understand solutions</w:t>
      </w:r>
      <w:r w:rsidRPr="00D659CC">
        <w:t>.</w:t>
      </w:r>
    </w:p>
    <w:p w14:paraId="28466862" w14:textId="77777777" w:rsidR="0063748B" w:rsidRPr="00D659CC" w:rsidRDefault="0063748B" w:rsidP="0063748B">
      <w:r w:rsidRPr="00D659CC">
        <w:t xml:space="preserve">On the other hand, recursive calls can consume much </w:t>
      </w:r>
      <w:r w:rsidRPr="00D659CC">
        <w:rPr>
          <w:b/>
        </w:rPr>
        <w:t>more resources</w:t>
      </w:r>
      <w:r w:rsidRPr="00D659CC">
        <w:t xml:space="preserve"> </w:t>
      </w:r>
      <w:r w:rsidR="009F15B0" w:rsidRPr="00D659CC">
        <w:t xml:space="preserve">(CPU time </w:t>
      </w:r>
      <w:r w:rsidRPr="00D659CC">
        <w:t>and memory</w:t>
      </w:r>
      <w:r w:rsidR="009F15B0" w:rsidRPr="00D659CC">
        <w:t>)</w:t>
      </w:r>
      <w:r w:rsidRPr="00D659CC">
        <w:t>. On each recursive call in the stack new memory is set aside for arguments, local variables and returned results. If there are too many recursive calls, a stack overflow could happen because of lack of memory.</w:t>
      </w:r>
    </w:p>
    <w:p w14:paraId="301F4C59" w14:textId="77777777" w:rsidR="0063748B" w:rsidRPr="00D659CC" w:rsidRDefault="0063748B" w:rsidP="0063748B">
      <w:r w:rsidRPr="00D659CC">
        <w:t xml:space="preserve">In certain </w:t>
      </w:r>
      <w:proofErr w:type="gramStart"/>
      <w:r w:rsidRPr="00D659CC">
        <w:t>situations</w:t>
      </w:r>
      <w:proofErr w:type="gramEnd"/>
      <w:r w:rsidRPr="00D659CC">
        <w:t xml:space="preserve"> the recursive solutions can be much </w:t>
      </w:r>
      <w:r w:rsidRPr="00D659CC">
        <w:rPr>
          <w:b/>
        </w:rPr>
        <w:t>more difficult to understand</w:t>
      </w:r>
      <w:r w:rsidRPr="00D659CC">
        <w:t xml:space="preserve"> and follow than the relevant iterative solutions.</w:t>
      </w:r>
    </w:p>
    <w:p w14:paraId="3BC0B684" w14:textId="77777777" w:rsidR="009F15B0" w:rsidRPr="00D659CC" w:rsidRDefault="0063748B" w:rsidP="009F15B0">
      <w:pPr>
        <w:spacing w:after="120"/>
      </w:pPr>
      <w:r w:rsidRPr="00D659CC">
        <w:rPr>
          <w:b/>
        </w:rPr>
        <w:t>Recursion is powerful programming technique</w:t>
      </w:r>
      <w:r w:rsidRPr="00D659CC">
        <w:t xml:space="preserve">, but we have to think carefully before using it. If used incorrectly, it can lead to </w:t>
      </w:r>
      <w:r w:rsidR="00C81CC2" w:rsidRPr="00D659CC">
        <w:t>inefficient</w:t>
      </w:r>
      <w:r w:rsidRPr="00D659CC">
        <w:t xml:space="preserve"> and tough to understand and maintain solutions.</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9F15B0" w:rsidRPr="00D659CC" w14:paraId="3F910DDC"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6B26CB07" w14:textId="77777777" w:rsidR="009F15B0" w:rsidRPr="00D659CC" w:rsidRDefault="009F15B0" w:rsidP="004B5196">
            <w:pPr>
              <w:spacing w:before="0"/>
              <w:jc w:val="center"/>
            </w:pPr>
            <w:r w:rsidRPr="00D659CC">
              <w:rPr>
                <w:noProof/>
              </w:rPr>
              <w:drawing>
                <wp:inline distT="0" distB="0" distL="0" distR="0" wp14:anchorId="7335A719" wp14:editId="6C586B08">
                  <wp:extent cx="323850" cy="323850"/>
                  <wp:effectExtent l="0" t="0" r="0" b="0"/>
                  <wp:docPr id="11"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A47CD05" w14:textId="77777777" w:rsidR="009F15B0" w:rsidRPr="00D659CC" w:rsidRDefault="009F15B0" w:rsidP="009F15B0">
            <w:pPr>
              <w:pStyle w:val="WarningMessage"/>
            </w:pPr>
            <w:r w:rsidRPr="00D659CC">
              <w:t>If by using recursion we reach a simpler, shorter and easier for understanding solution, not causing inefficiency and other side effects, then we can prefer recursive solution. Otherwise, it is better to think of iteration.</w:t>
            </w:r>
          </w:p>
        </w:tc>
      </w:tr>
    </w:tbl>
    <w:p w14:paraId="3ACD90FB" w14:textId="77777777" w:rsidR="0063748B" w:rsidRPr="00D659CC" w:rsidRDefault="0063748B" w:rsidP="00732360">
      <w:pPr>
        <w:pStyle w:val="Heading3"/>
      </w:pPr>
      <w:r w:rsidRPr="00D659CC">
        <w:t xml:space="preserve">Fibonacci Numbers – </w:t>
      </w:r>
      <w:r w:rsidR="00C81CC2" w:rsidRPr="00D659CC">
        <w:t>Inefficient</w:t>
      </w:r>
      <w:r w:rsidRPr="00D659CC">
        <w:t xml:space="preserve"> Recursion</w:t>
      </w:r>
    </w:p>
    <w:p w14:paraId="7B3FC1C6" w14:textId="77777777" w:rsidR="0063748B" w:rsidRPr="00D659CC" w:rsidRDefault="0063748B" w:rsidP="0063748B">
      <w:pPr>
        <w:spacing w:after="120"/>
      </w:pPr>
      <w:r w:rsidRPr="00D659CC">
        <w:t>Let</w:t>
      </w:r>
      <w:r w:rsidR="002509B8" w:rsidRPr="00D659CC">
        <w:t>’s</w:t>
      </w:r>
      <w:r w:rsidRPr="00D659CC">
        <w:t xml:space="preserve"> go back to the example with </w:t>
      </w:r>
      <w:r w:rsidRPr="00D659CC">
        <w:rPr>
          <w:b/>
        </w:rPr>
        <w:t>finding the n</w:t>
      </w:r>
      <w:r w:rsidRPr="00D659CC">
        <w:rPr>
          <w:b/>
          <w:vertAlign w:val="superscript"/>
        </w:rPr>
        <w:t>th</w:t>
      </w:r>
      <w:r w:rsidRPr="00D659CC">
        <w:rPr>
          <w:b/>
        </w:rPr>
        <w:t xml:space="preserve"> Fibonacci number</w:t>
      </w:r>
      <w:r w:rsidRPr="00D659CC">
        <w:t xml:space="preserve"> and look more carefully at the recursive solution:</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1AB700B3" w14:textId="77777777" w:rsidTr="008B417B">
        <w:tc>
          <w:tcPr>
            <w:tcW w:w="9668" w:type="dxa"/>
            <w:tcBorders>
              <w:top w:val="single" w:sz="4" w:space="0" w:color="auto"/>
              <w:left w:val="single" w:sz="4" w:space="0" w:color="auto"/>
              <w:bottom w:val="single" w:sz="4" w:space="0" w:color="auto"/>
              <w:right w:val="single" w:sz="4" w:space="0" w:color="auto"/>
            </w:tcBorders>
          </w:tcPr>
          <w:p w14:paraId="57F9CBE7"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long</w:t>
            </w:r>
            <w:r w:rsidRPr="00D659CC">
              <w:rPr>
                <w:rFonts w:ascii="Consolas" w:hAnsi="Consolas" w:cs="Courier New"/>
                <w:noProof/>
                <w:sz w:val="22"/>
              </w:rPr>
              <w:t xml:space="preserve"> Fib(</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25104A3E"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CFCE08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lt;= </w:t>
            </w:r>
            <w:r w:rsidRPr="00D659CC">
              <w:rPr>
                <w:rFonts w:ascii="Consolas" w:hAnsi="Consolas" w:cs="Courier New"/>
                <w:noProof/>
                <w:color w:val="A31515"/>
                <w:sz w:val="22"/>
              </w:rPr>
              <w:t>2</w:t>
            </w:r>
            <w:r w:rsidRPr="00D659CC">
              <w:rPr>
                <w:rFonts w:ascii="Consolas" w:hAnsi="Consolas" w:cs="Courier New"/>
                <w:noProof/>
                <w:sz w:val="22"/>
              </w:rPr>
              <w:t>)</w:t>
            </w:r>
          </w:p>
          <w:p w14:paraId="0C3E50C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DAD522F"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14:paraId="0D36ACE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5937C2D"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n - </w:t>
            </w:r>
            <w:r w:rsidRPr="00D659CC">
              <w:rPr>
                <w:rFonts w:ascii="Consolas" w:hAnsi="Consolas" w:cs="Courier New"/>
                <w:noProof/>
                <w:color w:val="A31515"/>
                <w:sz w:val="22"/>
              </w:rPr>
              <w:t>1</w:t>
            </w:r>
            <w:r w:rsidRPr="00D659CC">
              <w:rPr>
                <w:rFonts w:ascii="Consolas" w:hAnsi="Consolas" w:cs="Courier New"/>
                <w:noProof/>
                <w:sz w:val="22"/>
              </w:rPr>
              <w:t xml:space="preserve">) + Fib(n - </w:t>
            </w:r>
            <w:r w:rsidRPr="00D659CC">
              <w:rPr>
                <w:rFonts w:ascii="Consolas" w:hAnsi="Consolas" w:cs="Courier New"/>
                <w:noProof/>
                <w:color w:val="A31515"/>
                <w:sz w:val="22"/>
              </w:rPr>
              <w:t>2</w:t>
            </w:r>
            <w:r w:rsidRPr="00D659CC">
              <w:rPr>
                <w:rFonts w:ascii="Consolas" w:hAnsi="Consolas" w:cs="Courier New"/>
                <w:noProof/>
                <w:sz w:val="22"/>
              </w:rPr>
              <w:t>);</w:t>
            </w:r>
          </w:p>
          <w:p w14:paraId="060F798E"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79A28AC5" w14:textId="77777777" w:rsidR="0063748B" w:rsidRPr="00D659CC" w:rsidRDefault="0063748B" w:rsidP="0063748B">
      <w:pPr>
        <w:spacing w:after="120"/>
      </w:pPr>
      <w:r w:rsidRPr="00D659CC">
        <w:t xml:space="preserve">This solution is intuitive, short and easy to understand. At first sight it seems that this is a great example for applying recursion. The truth is that this is one of the </w:t>
      </w:r>
      <w:r w:rsidR="009F15B0" w:rsidRPr="00D659CC">
        <w:t xml:space="preserve">classical </w:t>
      </w:r>
      <w:r w:rsidRPr="00D659CC">
        <w:t xml:space="preserve">examples of </w:t>
      </w:r>
      <w:r w:rsidRPr="00D659CC">
        <w:rPr>
          <w:b/>
        </w:rPr>
        <w:t>inappropriate usage of recursion</w:t>
      </w:r>
      <w:r w:rsidRPr="00D659CC">
        <w:t>. Let</w:t>
      </w:r>
      <w:r w:rsidR="002509B8" w:rsidRPr="00D659CC">
        <w:t>’s</w:t>
      </w:r>
      <w:r w:rsidRPr="00D659CC">
        <w:t xml:space="preserve"> run the following application:</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40A9F901" w14:textId="77777777" w:rsidTr="008B417B">
        <w:tc>
          <w:tcPr>
            <w:tcW w:w="9668" w:type="dxa"/>
            <w:tcBorders>
              <w:top w:val="single" w:sz="4" w:space="0" w:color="auto"/>
              <w:left w:val="single" w:sz="4" w:space="0" w:color="auto"/>
              <w:bottom w:val="single" w:sz="4" w:space="0" w:color="auto"/>
              <w:right w:val="single" w:sz="4" w:space="0" w:color="auto"/>
            </w:tcBorders>
            <w:shd w:val="clear" w:color="auto" w:fill="F3F3F3"/>
          </w:tcPr>
          <w:p w14:paraId="6BB2AD29"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ibonacci.cs</w:t>
            </w:r>
          </w:p>
        </w:tc>
      </w:tr>
      <w:tr w:rsidR="0063748B" w:rsidRPr="0042346B" w14:paraId="4C596EC4" w14:textId="77777777" w:rsidTr="008B417B">
        <w:tc>
          <w:tcPr>
            <w:tcW w:w="9668" w:type="dxa"/>
            <w:tcBorders>
              <w:top w:val="single" w:sz="4" w:space="0" w:color="auto"/>
              <w:left w:val="single" w:sz="4" w:space="0" w:color="auto"/>
              <w:bottom w:val="single" w:sz="4" w:space="0" w:color="auto"/>
              <w:right w:val="single" w:sz="4" w:space="0" w:color="auto"/>
            </w:tcBorders>
          </w:tcPr>
          <w:p w14:paraId="53C25F9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14:paraId="62DB42CE" w14:textId="77777777" w:rsidR="0063748B" w:rsidRPr="008B417B" w:rsidRDefault="0063748B" w:rsidP="0063748B">
            <w:pPr>
              <w:autoSpaceDE w:val="0"/>
              <w:autoSpaceDN w:val="0"/>
              <w:adjustRightInd w:val="0"/>
              <w:spacing w:before="0"/>
              <w:jc w:val="left"/>
              <w:rPr>
                <w:rFonts w:ascii="Consolas" w:hAnsi="Consolas" w:cs="Courier New"/>
                <w:noProof/>
                <w:sz w:val="18"/>
                <w:szCs w:val="16"/>
              </w:rPr>
            </w:pPr>
          </w:p>
          <w:p w14:paraId="109ED63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ibonacci</w:t>
            </w:r>
          </w:p>
          <w:p w14:paraId="388BEB3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ACB9FE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20C1611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5B68DF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14:paraId="37720C8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2D58A823"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3D37068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14:paraId="0303462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szCs w:val="22"/>
              </w:rPr>
              <w:t>.WriteLine(</w:t>
            </w:r>
            <w:r w:rsidRPr="0042346B">
              <w:rPr>
                <w:rFonts w:ascii="Consolas" w:hAnsi="Consolas" w:cs="Courier New"/>
                <w:noProof/>
                <w:color w:val="A31515"/>
                <w:sz w:val="22"/>
                <w:szCs w:val="22"/>
              </w:rPr>
              <w:t>"fib({0}) = {1}"</w:t>
            </w:r>
            <w:r w:rsidRPr="0042346B">
              <w:rPr>
                <w:rFonts w:ascii="Consolas" w:hAnsi="Consolas" w:cs="Courier New"/>
                <w:noProof/>
                <w:sz w:val="22"/>
                <w:szCs w:val="22"/>
              </w:rPr>
              <w:t>, n, result);</w:t>
            </w:r>
          </w:p>
          <w:p w14:paraId="2FA66A4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E491805" w14:textId="77777777" w:rsidR="0063748B" w:rsidRPr="008B417B" w:rsidRDefault="0063748B" w:rsidP="0063748B">
            <w:pPr>
              <w:autoSpaceDE w:val="0"/>
              <w:autoSpaceDN w:val="0"/>
              <w:adjustRightInd w:val="0"/>
              <w:spacing w:before="0"/>
              <w:jc w:val="left"/>
              <w:rPr>
                <w:rFonts w:ascii="Consolas" w:hAnsi="Consolas" w:cs="Courier New"/>
                <w:noProof/>
                <w:sz w:val="18"/>
                <w:szCs w:val="16"/>
              </w:rPr>
            </w:pPr>
          </w:p>
          <w:p w14:paraId="752B2E9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14:paraId="14A7283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BBF1D1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n &lt;= </w:t>
            </w:r>
            <w:r w:rsidRPr="0042346B">
              <w:rPr>
                <w:rFonts w:ascii="Consolas" w:hAnsi="Consolas" w:cs="Courier New"/>
                <w:noProof/>
                <w:color w:val="A31515"/>
                <w:sz w:val="22"/>
              </w:rPr>
              <w:t>2</w:t>
            </w:r>
            <w:r w:rsidRPr="0042346B">
              <w:rPr>
                <w:rFonts w:ascii="Consolas" w:hAnsi="Consolas" w:cs="Courier New"/>
                <w:noProof/>
                <w:sz w:val="22"/>
              </w:rPr>
              <w:t>)</w:t>
            </w:r>
          </w:p>
          <w:p w14:paraId="1DCC34B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3E0FAC1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w:t>
            </w:r>
            <w:r w:rsidRPr="0042346B">
              <w:rPr>
                <w:rFonts w:ascii="Consolas" w:hAnsi="Consolas" w:cs="Courier New"/>
                <w:noProof/>
                <w:color w:val="A31515"/>
                <w:sz w:val="22"/>
              </w:rPr>
              <w:t>1</w:t>
            </w:r>
            <w:r w:rsidRPr="0042346B">
              <w:rPr>
                <w:rFonts w:ascii="Consolas" w:hAnsi="Consolas" w:cs="Courier New"/>
                <w:noProof/>
                <w:sz w:val="22"/>
              </w:rPr>
              <w:t>;</w:t>
            </w:r>
          </w:p>
          <w:p w14:paraId="7A49FD7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38DBBE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Fib(n - </w:t>
            </w:r>
            <w:r w:rsidRPr="0042346B">
              <w:rPr>
                <w:rFonts w:ascii="Consolas" w:hAnsi="Consolas" w:cs="Courier New"/>
                <w:noProof/>
                <w:color w:val="A31515"/>
                <w:sz w:val="22"/>
              </w:rPr>
              <w:t>1</w:t>
            </w:r>
            <w:r w:rsidRPr="0042346B">
              <w:rPr>
                <w:rFonts w:ascii="Consolas" w:hAnsi="Consolas" w:cs="Courier New"/>
                <w:noProof/>
                <w:sz w:val="22"/>
              </w:rPr>
              <w:t xml:space="preserve">) + Fib(n - </w:t>
            </w:r>
            <w:r w:rsidRPr="0042346B">
              <w:rPr>
                <w:rFonts w:ascii="Consolas" w:hAnsi="Consolas" w:cs="Courier New"/>
                <w:noProof/>
                <w:color w:val="A31515"/>
                <w:sz w:val="22"/>
              </w:rPr>
              <w:t>2</w:t>
            </w:r>
            <w:r w:rsidRPr="0042346B">
              <w:rPr>
                <w:rFonts w:ascii="Consolas" w:hAnsi="Consolas" w:cs="Courier New"/>
                <w:noProof/>
                <w:sz w:val="22"/>
              </w:rPr>
              <w:t>);</w:t>
            </w:r>
          </w:p>
          <w:p w14:paraId="6F6DBE7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030D49D"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1DFB25FA" w14:textId="77777777" w:rsidR="0063748B" w:rsidRPr="00D659CC" w:rsidRDefault="0063748B" w:rsidP="0063748B">
      <w:r w:rsidRPr="00D659CC">
        <w:lastRenderedPageBreak/>
        <w:t xml:space="preserve">If we set the value of n = 100, the calculations would take so much time that no one would wait to see the result. The reason is that similar </w:t>
      </w:r>
      <w:r w:rsidR="009F15B0" w:rsidRPr="00D659CC">
        <w:t>implementation</w:t>
      </w:r>
      <w:r w:rsidRPr="00D659CC">
        <w:t xml:space="preserve"> is extremely </w:t>
      </w:r>
      <w:r w:rsidR="00C81CC2" w:rsidRPr="00D659CC">
        <w:t>inefficient</w:t>
      </w:r>
      <w:r w:rsidRPr="00D659CC">
        <w:t>. Each recursive call leads to two more calls</w:t>
      </w:r>
      <w:r w:rsidR="009F15B0" w:rsidRPr="00D659CC">
        <w:t xml:space="preserve"> and each of these calls causes two more calls and so on. That's</w:t>
      </w:r>
      <w:r w:rsidRPr="00D659CC">
        <w:t xml:space="preserve"> why the tree of calls </w:t>
      </w:r>
      <w:r w:rsidRPr="00D659CC">
        <w:rPr>
          <w:b/>
        </w:rPr>
        <w:t>grows exponentially</w:t>
      </w:r>
      <w:r w:rsidRPr="00D659CC">
        <w:t xml:space="preserve"> as shown on the figure below.</w:t>
      </w:r>
    </w:p>
    <w:p w14:paraId="46ECBA51" w14:textId="77777777" w:rsidR="0063748B" w:rsidRPr="00D659CC" w:rsidRDefault="0063748B" w:rsidP="0063748B">
      <w:r w:rsidRPr="00D659CC">
        <w:t xml:space="preserve">The count of steps for computing of </w:t>
      </w:r>
      <w:r w:rsidRPr="00D659CC">
        <w:rPr>
          <w:rFonts w:ascii="Consolas" w:hAnsi="Consolas"/>
          <w:b/>
          <w:bCs/>
          <w:noProof/>
          <w:kern w:val="32"/>
          <w:sz w:val="22"/>
        </w:rPr>
        <w:t>fib(100)</w:t>
      </w:r>
      <w:r w:rsidRPr="00D659CC">
        <w:t xml:space="preserve"> is of the order of 1.6 raised to the power 100 (this could be mathematically proven), whereas, if the solution is linear, the count of steps would be only 100.</w:t>
      </w:r>
    </w:p>
    <w:p w14:paraId="02B48EBF" w14:textId="77777777" w:rsidR="0063748B" w:rsidRPr="00D659CC" w:rsidRDefault="0063748B" w:rsidP="0063748B">
      <w:pPr>
        <w:spacing w:after="120"/>
      </w:pPr>
      <w:r w:rsidRPr="00D659CC">
        <w:t xml:space="preserve">The problem comes from the fact that there are a lot of excessive calculations. You can notice that </w:t>
      </w:r>
      <w:r w:rsidRPr="00D659CC">
        <w:rPr>
          <w:rFonts w:ascii="Consolas" w:hAnsi="Consolas"/>
          <w:b/>
          <w:bCs/>
          <w:noProof/>
          <w:kern w:val="32"/>
          <w:sz w:val="22"/>
        </w:rPr>
        <w:t>fib(2)</w:t>
      </w:r>
      <w:r w:rsidRPr="00D659CC">
        <w:t xml:space="preserve"> appears </w:t>
      </w:r>
      <w:r w:rsidR="009F15B0" w:rsidRPr="00D659CC">
        <w:t xml:space="preserve">below </w:t>
      </w:r>
      <w:r w:rsidRPr="00D659CC">
        <w:t xml:space="preserve">many times on the </w:t>
      </w:r>
      <w:r w:rsidR="009F15B0" w:rsidRPr="00D659CC">
        <w:rPr>
          <w:b/>
        </w:rPr>
        <w:t>Fibonacci tree</w:t>
      </w:r>
      <w:r w:rsidR="009F15B0" w:rsidRPr="00D659CC">
        <w:t>:</w:t>
      </w:r>
    </w:p>
    <w:p w14:paraId="63D4D647" w14:textId="77777777" w:rsidR="0063748B" w:rsidRPr="00D659CC" w:rsidRDefault="0063748B" w:rsidP="00AD1D44">
      <w:pPr>
        <w:jc w:val="center"/>
      </w:pPr>
      <w:r w:rsidRPr="00D659CC">
        <w:rPr>
          <w:noProof/>
        </w:rPr>
        <w:drawing>
          <wp:inline distT="0" distB="0" distL="0" distR="0" wp14:anchorId="170F02FA" wp14:editId="03343996">
            <wp:extent cx="5613922" cy="2324100"/>
            <wp:effectExtent l="0" t="0" r="6350" b="0"/>
            <wp:docPr id="5248" name="Picture 5248" descr="Fibunacci numbers calculation - recursively defined Fibunacci tree" title="Fibonacci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fibonacci"/>
                    <pic:cNvPicPr>
                      <a:picLocks noChangeAspect="1" noChangeArrowheads="1"/>
                    </pic:cNvPicPr>
                  </pic:nvPicPr>
                  <pic:blipFill>
                    <a:blip r:embed="rId269">
                      <a:extLst>
                        <a:ext uri="{28A0092B-C50C-407E-A947-70E740481C1C}">
                          <a14:useLocalDpi xmlns:a14="http://schemas.microsoft.com/office/drawing/2010/main"/>
                        </a:ext>
                      </a:extLst>
                    </a:blip>
                    <a:srcRect/>
                    <a:stretch>
                      <a:fillRect/>
                    </a:stretch>
                  </pic:blipFill>
                  <pic:spPr bwMode="auto">
                    <a:xfrm>
                      <a:off x="0" y="0"/>
                      <a:ext cx="5628962" cy="2330327"/>
                    </a:xfrm>
                    <a:prstGeom prst="rect">
                      <a:avLst/>
                    </a:prstGeom>
                    <a:noFill/>
                    <a:ln>
                      <a:noFill/>
                    </a:ln>
                  </pic:spPr>
                </pic:pic>
              </a:graphicData>
            </a:graphic>
          </wp:inline>
        </w:drawing>
      </w:r>
    </w:p>
    <w:p w14:paraId="772D5807" w14:textId="77777777" w:rsidR="0063748B" w:rsidRPr="00D659CC" w:rsidRDefault="0063748B" w:rsidP="00732360">
      <w:pPr>
        <w:pStyle w:val="Heading3"/>
      </w:pPr>
      <w:r w:rsidRPr="00D659CC">
        <w:t xml:space="preserve">Fibonacci Numbers – </w:t>
      </w:r>
      <w:r w:rsidR="00C81CC2" w:rsidRPr="00D659CC">
        <w:t>Efficient</w:t>
      </w:r>
      <w:r w:rsidRPr="00D659CC">
        <w:t xml:space="preserve"> Recursion</w:t>
      </w:r>
    </w:p>
    <w:p w14:paraId="21970D84" w14:textId="77777777" w:rsidR="0063748B" w:rsidRPr="00D659CC" w:rsidRDefault="0063748B" w:rsidP="0063748B">
      <w:pPr>
        <w:spacing w:after="120"/>
      </w:pPr>
      <w:r w:rsidRPr="00D659CC">
        <w:t xml:space="preserve">We can </w:t>
      </w:r>
      <w:r w:rsidRPr="00D659CC">
        <w:rPr>
          <w:b/>
        </w:rPr>
        <w:t>optimize the recursive method</w:t>
      </w:r>
      <w:r w:rsidRPr="00D659CC">
        <w:t xml:space="preserve"> for calculating the Fibonacci numbers by </w:t>
      </w:r>
      <w:r w:rsidR="009F15B0" w:rsidRPr="00D659CC">
        <w:t>remembering (</w:t>
      </w:r>
      <w:r w:rsidRPr="00D659CC">
        <w:t>saving</w:t>
      </w:r>
      <w:r w:rsidR="009F15B0" w:rsidRPr="00D659CC">
        <w:t>)</w:t>
      </w:r>
      <w:r w:rsidRPr="00D659CC">
        <w:t xml:space="preserve"> the already calculated numbers in an array and making recursive call only if the number we are trying to calculate has not been calculated yet. Thanks to this small </w:t>
      </w:r>
      <w:r w:rsidRPr="00D659CC">
        <w:rPr>
          <w:b/>
        </w:rPr>
        <w:t>optimization technique</w:t>
      </w:r>
      <w:r w:rsidRPr="00D659CC">
        <w:t xml:space="preserve"> (also known in computer science and dynamic optimization as </w:t>
      </w:r>
      <w:r w:rsidRPr="0042346B">
        <w:rPr>
          <w:b/>
          <w:noProof/>
        </w:rPr>
        <w:t>memoization</w:t>
      </w:r>
      <w:r w:rsidR="00F53A69">
        <w:rPr>
          <w:b/>
          <w:noProof/>
        </w:rPr>
        <w:t xml:space="preserve"> </w:t>
      </w:r>
      <w:r w:rsidR="00F53A69">
        <w:rPr>
          <w:noProof/>
        </w:rPr>
        <w:t xml:space="preserve">(not to be confused with </w:t>
      </w:r>
      <w:r w:rsidR="00F53A69" w:rsidRPr="00F53A69">
        <w:rPr>
          <w:b/>
          <w:noProof/>
        </w:rPr>
        <w:t>memorization</w:t>
      </w:r>
      <w:r w:rsidRPr="00D659CC">
        <w:t xml:space="preserve">) the recursive solution would work for linear count of steps. Here is </w:t>
      </w:r>
      <w:r w:rsidR="009F15B0" w:rsidRPr="00D659CC">
        <w:t>a sample</w:t>
      </w:r>
      <w:r w:rsidRPr="00D659CC">
        <w:t xml:space="preserve"> </w:t>
      </w:r>
      <w:r w:rsidR="009F15B0" w:rsidRPr="00D659CC">
        <w:t>implementation</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5F97AF0B" w14:textId="77777777" w:rsidTr="008B417B">
        <w:tc>
          <w:tcPr>
            <w:tcW w:w="9668" w:type="dxa"/>
            <w:tcBorders>
              <w:top w:val="single" w:sz="4" w:space="0" w:color="auto"/>
              <w:left w:val="single" w:sz="4" w:space="0" w:color="auto"/>
              <w:bottom w:val="single" w:sz="4" w:space="0" w:color="auto"/>
              <w:right w:val="single" w:sz="4" w:space="0" w:color="auto"/>
            </w:tcBorders>
            <w:shd w:val="clear" w:color="auto" w:fill="F3F3F3"/>
          </w:tcPr>
          <w:p w14:paraId="3AEE35EE"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lastRenderedPageBreak/>
              <w:t>RecursiveFibonacciMemoization.cs</w:t>
            </w:r>
          </w:p>
        </w:tc>
      </w:tr>
      <w:tr w:rsidR="0063748B" w:rsidRPr="0042346B" w14:paraId="33A68661" w14:textId="77777777" w:rsidTr="008B417B">
        <w:tc>
          <w:tcPr>
            <w:tcW w:w="9668" w:type="dxa"/>
            <w:tcBorders>
              <w:top w:val="single" w:sz="4" w:space="0" w:color="auto"/>
              <w:left w:val="single" w:sz="4" w:space="0" w:color="auto"/>
              <w:bottom w:val="single" w:sz="4" w:space="0" w:color="auto"/>
              <w:right w:val="single" w:sz="4" w:space="0" w:color="auto"/>
            </w:tcBorders>
          </w:tcPr>
          <w:p w14:paraId="5923330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14:paraId="366A75CE"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D3631E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ibonacciMemoization</w:t>
            </w:r>
          </w:p>
          <w:p w14:paraId="132480F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A748A1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numbers;</w:t>
            </w:r>
          </w:p>
          <w:p w14:paraId="63E1EEE4"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6D96818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41F537E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76E2A3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14:paraId="5856CB5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14C37B2F"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2A5984D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s = </w:t>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n + </w:t>
            </w:r>
            <w:r w:rsidRPr="0042346B">
              <w:rPr>
                <w:rFonts w:ascii="Consolas" w:hAnsi="Consolas" w:cs="Courier New"/>
                <w:noProof/>
                <w:color w:val="A31515"/>
                <w:sz w:val="22"/>
              </w:rPr>
              <w:t>2</w:t>
            </w:r>
            <w:r w:rsidRPr="0042346B">
              <w:rPr>
                <w:rFonts w:ascii="Consolas" w:hAnsi="Consolas" w:cs="Courier New"/>
                <w:noProof/>
                <w:sz w:val="22"/>
              </w:rPr>
              <w:t>];</w:t>
            </w:r>
          </w:p>
          <w:p w14:paraId="474A83A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s[</w:t>
            </w:r>
            <w:r w:rsidRPr="0042346B">
              <w:rPr>
                <w:rFonts w:ascii="Consolas" w:hAnsi="Consolas" w:cs="Courier New"/>
                <w:noProof/>
                <w:color w:val="A31515"/>
                <w:sz w:val="22"/>
              </w:rPr>
              <w:t>1</w:t>
            </w:r>
            <w:r w:rsidRPr="0042346B">
              <w:rPr>
                <w:rFonts w:ascii="Consolas" w:hAnsi="Consolas" w:cs="Courier New"/>
                <w:noProof/>
                <w:sz w:val="22"/>
              </w:rPr>
              <w:t xml:space="preserve">] = </w:t>
            </w:r>
            <w:r w:rsidRPr="0042346B">
              <w:rPr>
                <w:rFonts w:ascii="Consolas" w:hAnsi="Consolas" w:cs="Courier New"/>
                <w:noProof/>
                <w:color w:val="A31515"/>
                <w:sz w:val="22"/>
              </w:rPr>
              <w:t>1</w:t>
            </w:r>
            <w:r w:rsidRPr="0042346B">
              <w:rPr>
                <w:rFonts w:ascii="Consolas" w:hAnsi="Consolas" w:cs="Courier New"/>
                <w:noProof/>
                <w:sz w:val="22"/>
              </w:rPr>
              <w:t>;</w:t>
            </w:r>
          </w:p>
          <w:p w14:paraId="10AA4D9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s[</w:t>
            </w:r>
            <w:r w:rsidRPr="0042346B">
              <w:rPr>
                <w:rFonts w:ascii="Consolas" w:hAnsi="Consolas" w:cs="Courier New"/>
                <w:noProof/>
                <w:color w:val="A31515"/>
                <w:sz w:val="22"/>
              </w:rPr>
              <w:t>2</w:t>
            </w:r>
            <w:r w:rsidRPr="0042346B">
              <w:rPr>
                <w:rFonts w:ascii="Consolas" w:hAnsi="Consolas" w:cs="Courier New"/>
                <w:noProof/>
                <w:sz w:val="22"/>
              </w:rPr>
              <w:t xml:space="preserve">] = </w:t>
            </w:r>
            <w:r w:rsidRPr="0042346B">
              <w:rPr>
                <w:rFonts w:ascii="Consolas" w:hAnsi="Consolas" w:cs="Courier New"/>
                <w:noProof/>
                <w:color w:val="A31515"/>
                <w:sz w:val="22"/>
              </w:rPr>
              <w:t>1</w:t>
            </w:r>
            <w:r w:rsidRPr="0042346B">
              <w:rPr>
                <w:rFonts w:ascii="Consolas" w:hAnsi="Consolas" w:cs="Courier New"/>
                <w:noProof/>
                <w:sz w:val="22"/>
              </w:rPr>
              <w:t>;</w:t>
            </w:r>
          </w:p>
          <w:p w14:paraId="706EF669"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6BF01D9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14:paraId="75AB349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ib({0}) = {1}"</w:t>
            </w:r>
            <w:r w:rsidRPr="0042346B">
              <w:rPr>
                <w:rFonts w:ascii="Consolas" w:hAnsi="Consolas" w:cs="Courier New"/>
                <w:noProof/>
                <w:sz w:val="22"/>
              </w:rPr>
              <w:t>, n, result);</w:t>
            </w:r>
          </w:p>
          <w:p w14:paraId="440D7AD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42F73C9"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3B79B76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14:paraId="477D5B3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F20DEF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 xml:space="preserve"> == numbers[n])</w:t>
            </w:r>
          </w:p>
          <w:p w14:paraId="1B1673F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476C649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numbers[n] = Fib(n - </w:t>
            </w:r>
            <w:r w:rsidRPr="0042346B">
              <w:rPr>
                <w:rFonts w:ascii="Consolas" w:hAnsi="Consolas" w:cs="Courier New"/>
                <w:noProof/>
                <w:color w:val="A31515"/>
                <w:sz w:val="22"/>
              </w:rPr>
              <w:t>1</w:t>
            </w:r>
            <w:r w:rsidRPr="0042346B">
              <w:rPr>
                <w:rFonts w:ascii="Consolas" w:hAnsi="Consolas" w:cs="Courier New"/>
                <w:noProof/>
                <w:sz w:val="22"/>
              </w:rPr>
              <w:t xml:space="preserve">) + Fib(n - </w:t>
            </w:r>
            <w:r w:rsidRPr="0042346B">
              <w:rPr>
                <w:rFonts w:ascii="Consolas" w:hAnsi="Consolas" w:cs="Courier New"/>
                <w:noProof/>
                <w:color w:val="A31515"/>
                <w:sz w:val="22"/>
              </w:rPr>
              <w:t>2</w:t>
            </w:r>
            <w:r w:rsidRPr="0042346B">
              <w:rPr>
                <w:rFonts w:ascii="Consolas" w:hAnsi="Consolas" w:cs="Courier New"/>
                <w:noProof/>
                <w:sz w:val="22"/>
              </w:rPr>
              <w:t>);</w:t>
            </w:r>
          </w:p>
          <w:p w14:paraId="245C9B4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FBCB348"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55367A2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numbers[n];</w:t>
            </w:r>
          </w:p>
          <w:p w14:paraId="25F89EA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DEA6160"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167DFD4D" w14:textId="77777777" w:rsidR="0063748B" w:rsidRPr="00D659CC" w:rsidRDefault="0063748B" w:rsidP="0063748B">
      <w:pPr>
        <w:spacing w:after="120"/>
      </w:pPr>
      <w:r w:rsidRPr="00D659CC">
        <w:t>Do you notice the difference? While with the initial version if n = 100 it seems like the computation goes on forever, with the optimized solution we get an answer instantly.</w:t>
      </w:r>
      <w:r w:rsidR="00275DB9" w:rsidRPr="00D659CC">
        <w:t xml:space="preserve"> As we will learn later in chapter "</w:t>
      </w:r>
      <w:hyperlink w:anchor="Chapter_19_Data_Structs_and_Algo_Complex" w:history="1">
        <w:r w:rsidR="00275DB9" w:rsidRPr="00D659CC">
          <w:rPr>
            <w:rStyle w:val="Hyperlink"/>
          </w:rPr>
          <w:t>Algorithm Complexity</w:t>
        </w:r>
      </w:hyperlink>
      <w:r w:rsidR="00275DB9" w:rsidRPr="00D659CC">
        <w:t xml:space="preserve">", the first solution runs in </w:t>
      </w:r>
      <w:r w:rsidR="00275DB9" w:rsidRPr="00D659CC">
        <w:rPr>
          <w:b/>
        </w:rPr>
        <w:t>exponential time</w:t>
      </w:r>
      <w:r w:rsidR="00275DB9" w:rsidRPr="00D659CC">
        <w:t xml:space="preserve"> while the second is </w:t>
      </w:r>
      <w:r w:rsidR="00275DB9" w:rsidRPr="00D659CC">
        <w:rPr>
          <w:b/>
        </w:rPr>
        <w:t>linear</w:t>
      </w:r>
      <w:r w:rsidR="00275DB9"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60C47B89" w14:textId="77777777" w:rsidTr="008B417B">
        <w:tc>
          <w:tcPr>
            <w:tcW w:w="9668" w:type="dxa"/>
            <w:tcBorders>
              <w:top w:val="single" w:sz="4" w:space="0" w:color="auto"/>
              <w:left w:val="single" w:sz="4" w:space="0" w:color="auto"/>
              <w:bottom w:val="single" w:sz="4" w:space="0" w:color="auto"/>
              <w:right w:val="single" w:sz="4" w:space="0" w:color="auto"/>
            </w:tcBorders>
          </w:tcPr>
          <w:p w14:paraId="7A6B2014"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 = 100</w:t>
            </w:r>
          </w:p>
          <w:p w14:paraId="7ABA8670"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fib(100) = 3736710778780434371</w:t>
            </w:r>
          </w:p>
        </w:tc>
      </w:tr>
    </w:tbl>
    <w:p w14:paraId="6CC4128E" w14:textId="77777777" w:rsidR="0063748B" w:rsidRPr="00D659CC" w:rsidRDefault="0063748B" w:rsidP="00732360">
      <w:pPr>
        <w:pStyle w:val="Heading3"/>
      </w:pPr>
      <w:r w:rsidRPr="00D659CC">
        <w:t>Fibonacci Numbers – Iterative Solution</w:t>
      </w:r>
    </w:p>
    <w:p w14:paraId="3908BEFB" w14:textId="77777777" w:rsidR="0063748B" w:rsidRPr="00D659CC" w:rsidRDefault="0063748B" w:rsidP="0063748B">
      <w:pPr>
        <w:spacing w:after="120"/>
      </w:pPr>
      <w:r w:rsidRPr="00D659CC">
        <w:t xml:space="preserve">It is not hard to notice that we can solve the problem without using recursion, by calculating the Fibonacci numbers consecutively. For this </w:t>
      </w:r>
      <w:proofErr w:type="gramStart"/>
      <w:r w:rsidRPr="00D659CC">
        <w:t>purpose</w:t>
      </w:r>
      <w:proofErr w:type="gramEnd"/>
      <w:r w:rsidRPr="00D659CC">
        <w:t xml:space="preserve"> we are going to keep only the last two calculated elements of the sequence and use them to get the next element. Bellow you can see </w:t>
      </w:r>
      <w:r w:rsidR="00F87CF6" w:rsidRPr="00D659CC">
        <w:t>an implementation</w:t>
      </w:r>
      <w:r w:rsidRPr="00D659CC">
        <w:t xml:space="preserve"> of the </w:t>
      </w:r>
      <w:r w:rsidRPr="00D659CC">
        <w:rPr>
          <w:b/>
        </w:rPr>
        <w:t xml:space="preserve">iterative </w:t>
      </w:r>
      <w:r w:rsidR="00F87CF6" w:rsidRPr="00D659CC">
        <w:rPr>
          <w:b/>
        </w:rPr>
        <w:t xml:space="preserve">Fibonacci numbers calculation </w:t>
      </w:r>
      <w:r w:rsidRPr="00D659CC">
        <w:rPr>
          <w:b/>
        </w:rPr>
        <w:t>algorithm</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794F93EA" w14:textId="77777777" w:rsidTr="008B417B">
        <w:tc>
          <w:tcPr>
            <w:tcW w:w="9668" w:type="dxa"/>
            <w:tcBorders>
              <w:top w:val="single" w:sz="4" w:space="0" w:color="auto"/>
              <w:left w:val="single" w:sz="4" w:space="0" w:color="auto"/>
              <w:bottom w:val="single" w:sz="4" w:space="0" w:color="auto"/>
              <w:right w:val="single" w:sz="4" w:space="0" w:color="auto"/>
            </w:tcBorders>
            <w:shd w:val="clear" w:color="auto" w:fill="F3F3F3"/>
          </w:tcPr>
          <w:p w14:paraId="1F938485" w14:textId="77777777"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IterativeFibonacci.cs</w:t>
            </w:r>
          </w:p>
        </w:tc>
      </w:tr>
      <w:tr w:rsidR="0063748B" w:rsidRPr="0042346B" w14:paraId="5BAC0717" w14:textId="77777777" w:rsidTr="008B417B">
        <w:tc>
          <w:tcPr>
            <w:tcW w:w="9668" w:type="dxa"/>
            <w:tcBorders>
              <w:top w:val="single" w:sz="4" w:space="0" w:color="auto"/>
              <w:left w:val="single" w:sz="4" w:space="0" w:color="auto"/>
              <w:bottom w:val="single" w:sz="4" w:space="0" w:color="auto"/>
              <w:right w:val="single" w:sz="4" w:space="0" w:color="auto"/>
            </w:tcBorders>
          </w:tcPr>
          <w:p w14:paraId="7CEA81A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14:paraId="4B7CB112"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09A1CB7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lastRenderedPageBreak/>
              <w:t>class</w:t>
            </w:r>
            <w:r w:rsidRPr="0042346B">
              <w:rPr>
                <w:rFonts w:ascii="Consolas" w:hAnsi="Consolas" w:cs="Courier New"/>
                <w:noProof/>
                <w:sz w:val="22"/>
              </w:rPr>
              <w:t xml:space="preserve"> </w:t>
            </w:r>
            <w:r w:rsidRPr="0042346B">
              <w:rPr>
                <w:rFonts w:ascii="Consolas" w:hAnsi="Consolas"/>
                <w:noProof/>
                <w:color w:val="2B91AF"/>
                <w:sz w:val="22"/>
              </w:rPr>
              <w:t>IterativeFibonacci</w:t>
            </w:r>
          </w:p>
          <w:p w14:paraId="1F0687F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89AE75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49AAFCC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FB0534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14:paraId="6A76D33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14:paraId="6B9175FD"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46684DA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14:paraId="2A785C2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ib({0}) = {1}"</w:t>
            </w:r>
            <w:r w:rsidRPr="0042346B">
              <w:rPr>
                <w:rFonts w:ascii="Consolas" w:hAnsi="Consolas" w:cs="Courier New"/>
                <w:noProof/>
                <w:sz w:val="22"/>
              </w:rPr>
              <w:t>, n, result);</w:t>
            </w:r>
          </w:p>
          <w:p w14:paraId="6675405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B32AF43"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27A6CC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14:paraId="4DAB635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30F973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 = </w:t>
            </w:r>
            <w:r w:rsidR="00A86DF4">
              <w:rPr>
                <w:rFonts w:ascii="Consolas" w:hAnsi="Consolas" w:cs="Courier New"/>
                <w:noProof/>
                <w:color w:val="A31515"/>
                <w:sz w:val="22"/>
              </w:rPr>
              <w:t>0</w:t>
            </w:r>
            <w:r w:rsidRPr="0042346B">
              <w:rPr>
                <w:rFonts w:ascii="Consolas" w:hAnsi="Consolas" w:cs="Courier New"/>
                <w:noProof/>
                <w:sz w:val="22"/>
              </w:rPr>
              <w:t>;</w:t>
            </w:r>
          </w:p>
          <w:p w14:paraId="4827F35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Minus1 = </w:t>
            </w:r>
            <w:r w:rsidRPr="0042346B">
              <w:rPr>
                <w:rFonts w:ascii="Consolas" w:hAnsi="Consolas" w:cs="Courier New"/>
                <w:noProof/>
                <w:color w:val="A31515"/>
                <w:sz w:val="22"/>
              </w:rPr>
              <w:t>1</w:t>
            </w:r>
            <w:r w:rsidRPr="0042346B">
              <w:rPr>
                <w:rFonts w:ascii="Consolas" w:hAnsi="Consolas" w:cs="Courier New"/>
                <w:noProof/>
                <w:sz w:val="22"/>
              </w:rPr>
              <w:t>;</w:t>
            </w:r>
          </w:p>
          <w:p w14:paraId="3FAE2CF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Minus2 = </w:t>
            </w:r>
            <w:r w:rsidRPr="0042346B">
              <w:rPr>
                <w:rFonts w:ascii="Consolas" w:hAnsi="Consolas" w:cs="Courier New"/>
                <w:noProof/>
                <w:color w:val="A31515"/>
                <w:sz w:val="22"/>
              </w:rPr>
              <w:t>1</w:t>
            </w:r>
            <w:r w:rsidRPr="0042346B">
              <w:rPr>
                <w:rFonts w:ascii="Consolas" w:hAnsi="Consolas" w:cs="Courier New"/>
                <w:noProof/>
                <w:sz w:val="22"/>
              </w:rPr>
              <w:t>;</w:t>
            </w:r>
          </w:p>
          <w:p w14:paraId="17FFBE99"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493FB64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i = </w:t>
            </w:r>
            <w:r w:rsidRPr="0042346B">
              <w:rPr>
                <w:rFonts w:ascii="Consolas" w:hAnsi="Consolas" w:cs="Courier New"/>
                <w:noProof/>
                <w:color w:val="A31515"/>
                <w:sz w:val="22"/>
              </w:rPr>
              <w:t>2</w:t>
            </w:r>
            <w:r w:rsidRPr="0042346B">
              <w:rPr>
                <w:rFonts w:ascii="Consolas" w:hAnsi="Consolas" w:cs="Courier New"/>
                <w:noProof/>
                <w:sz w:val="22"/>
              </w:rPr>
              <w:t>; i &lt; n; i++)</w:t>
            </w:r>
          </w:p>
          <w:p w14:paraId="2C4041D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382BC27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 = fnMinus1 + fnMinus2;</w:t>
            </w:r>
          </w:p>
          <w:p w14:paraId="01CFD00F"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1C6D82D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Minus2 = fnMinus1;</w:t>
            </w:r>
          </w:p>
          <w:p w14:paraId="3041AFE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Minus1 = fn;</w:t>
            </w:r>
          </w:p>
          <w:p w14:paraId="6305FF1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78171A52"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2959B24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fn;</w:t>
            </w:r>
          </w:p>
          <w:p w14:paraId="711821D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5D6C763"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7198ED4C" w14:textId="686FA7C1" w:rsidR="0063748B" w:rsidRPr="00D659CC" w:rsidRDefault="0063748B" w:rsidP="0063748B">
      <w:pPr>
        <w:spacing w:after="120"/>
      </w:pPr>
      <w:r w:rsidRPr="00D659CC">
        <w:lastRenderedPageBreak/>
        <w:t xml:space="preserve">This solution is as short and </w:t>
      </w:r>
      <w:r w:rsidR="005C47BE" w:rsidRPr="00D659CC">
        <w:t>elegant but</w:t>
      </w:r>
      <w:r w:rsidRPr="00D659CC">
        <w:t xml:space="preserve"> does not hide risks of using recursion. Besides, it is </w:t>
      </w:r>
      <w:r w:rsidR="00C81CC2" w:rsidRPr="00D659CC">
        <w:t>efficient</w:t>
      </w:r>
      <w:r w:rsidRPr="00D659CC">
        <w:t xml:space="preserve"> and does not require extra memory.</w:t>
      </w:r>
    </w:p>
    <w:p w14:paraId="12D464B0" w14:textId="7A18D958" w:rsidR="0063748B" w:rsidRPr="00D659CC" w:rsidRDefault="0063748B" w:rsidP="0063748B">
      <w:pPr>
        <w:spacing w:after="120"/>
      </w:pPr>
      <w:r w:rsidRPr="00D659CC">
        <w:t xml:space="preserve">Concluding the previous </w:t>
      </w:r>
      <w:r w:rsidR="005C47BE" w:rsidRPr="00D659CC">
        <w:t>examples,</w:t>
      </w:r>
      <w:r w:rsidRPr="00D659CC">
        <w:t xml:space="preserve"> we can give you the next recommendation:</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63748B" w:rsidRPr="00D659CC" w14:paraId="1D8FB444"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792772F3" w14:textId="77777777" w:rsidR="0063748B" w:rsidRPr="00D659CC" w:rsidRDefault="0063748B" w:rsidP="0063748B">
            <w:pPr>
              <w:spacing w:before="0"/>
              <w:jc w:val="center"/>
            </w:pPr>
            <w:r w:rsidRPr="00D659CC">
              <w:rPr>
                <w:noProof/>
              </w:rPr>
              <w:drawing>
                <wp:inline distT="0" distB="0" distL="0" distR="0" wp14:anchorId="1C5FC2D1" wp14:editId="20C19715">
                  <wp:extent cx="323850" cy="323850"/>
                  <wp:effectExtent l="0" t="0" r="0" b="0"/>
                  <wp:docPr id="5249" name="Picture 52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971CB43" w14:textId="77777777" w:rsidR="0063748B" w:rsidRPr="00D659CC" w:rsidRDefault="0063748B" w:rsidP="00F87CF6">
            <w:pPr>
              <w:pStyle w:val="WarningMessage"/>
            </w:pPr>
            <w:r w:rsidRPr="00D659CC">
              <w:t xml:space="preserve">Avoid recursion, unless you are certain about how it works and what has to happen </w:t>
            </w:r>
            <w:r w:rsidR="00F87CF6" w:rsidRPr="00D659CC">
              <w:t>behind the scenes</w:t>
            </w:r>
            <w:r w:rsidRPr="00D659CC">
              <w:t>. Recursion is a great and powerful weapon, with which you can easily shoot yourself in the leg. Use it carefully!</w:t>
            </w:r>
          </w:p>
        </w:tc>
      </w:tr>
    </w:tbl>
    <w:p w14:paraId="2D034FF9" w14:textId="77777777" w:rsidR="0063748B" w:rsidRPr="00D659CC" w:rsidRDefault="0063748B" w:rsidP="0063748B">
      <w:r w:rsidRPr="00D659CC">
        <w:t>If you follow this rule, you considerably will reduce the possibility of incorrect usage of recursion and the consequences, created by it.</w:t>
      </w:r>
    </w:p>
    <w:p w14:paraId="731FD0EE" w14:textId="77777777" w:rsidR="0063748B" w:rsidRPr="00D659CC" w:rsidRDefault="0063748B" w:rsidP="00732360">
      <w:pPr>
        <w:pStyle w:val="Heading3"/>
      </w:pPr>
      <w:r w:rsidRPr="00D659CC">
        <w:t>More about Recursion and Iteration</w:t>
      </w:r>
    </w:p>
    <w:p w14:paraId="269F339F" w14:textId="77777777" w:rsidR="0063748B" w:rsidRPr="00D659CC" w:rsidRDefault="0063748B" w:rsidP="0063748B">
      <w:r w:rsidRPr="00D659CC">
        <w:t xml:space="preserve">Generally, when we have </w:t>
      </w:r>
      <w:r w:rsidRPr="00D659CC">
        <w:rPr>
          <w:b/>
        </w:rPr>
        <w:t>a linear computational process</w:t>
      </w:r>
      <w:r w:rsidRPr="00D659CC">
        <w:t xml:space="preserve">, we do not have to use recursion, because iteration can be </w:t>
      </w:r>
      <w:r w:rsidR="00F87CF6" w:rsidRPr="00D659CC">
        <w:t>constructed</w:t>
      </w:r>
      <w:r w:rsidRPr="00D659CC">
        <w:t xml:space="preserve"> easily and leads to simple and </w:t>
      </w:r>
      <w:r w:rsidR="00C81CC2" w:rsidRPr="00D659CC">
        <w:rPr>
          <w:b/>
        </w:rPr>
        <w:t xml:space="preserve">efficient </w:t>
      </w:r>
      <w:r w:rsidRPr="00D659CC">
        <w:rPr>
          <w:b/>
        </w:rPr>
        <w:t>calculations</w:t>
      </w:r>
      <w:r w:rsidRPr="00D659CC">
        <w:t xml:space="preserve">. An example of linear computational process is </w:t>
      </w:r>
      <w:r w:rsidR="00F87CF6" w:rsidRPr="00D659CC">
        <w:t>the calculation of</w:t>
      </w:r>
      <w:r w:rsidRPr="00D659CC">
        <w:t xml:space="preserve"> factorial. In it we calculate the elements of the sequence in which every next element depends only on the previous ones.</w:t>
      </w:r>
    </w:p>
    <w:p w14:paraId="448C29A9" w14:textId="77777777" w:rsidR="0063748B" w:rsidRPr="00D659CC" w:rsidRDefault="0063748B" w:rsidP="0063748B">
      <w:pPr>
        <w:spacing w:after="120"/>
      </w:pPr>
      <w:r w:rsidRPr="00D659CC">
        <w:t xml:space="preserve">What is distinctive about the linear computational processes is that on each step of the calculating </w:t>
      </w:r>
      <w:r w:rsidRPr="00D659CC">
        <w:rPr>
          <w:b/>
        </w:rPr>
        <w:t>recursion is called only once</w:t>
      </w:r>
      <w:r w:rsidRPr="00D659CC">
        <w:t>, only in one direction. Schematically, a linear computational process we can describe as follows:</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65BB6543" w14:textId="77777777" w:rsidTr="008B417B">
        <w:tc>
          <w:tcPr>
            <w:tcW w:w="9668" w:type="dxa"/>
            <w:tcBorders>
              <w:top w:val="single" w:sz="4" w:space="0" w:color="auto"/>
              <w:left w:val="single" w:sz="4" w:space="0" w:color="auto"/>
              <w:bottom w:val="single" w:sz="4" w:space="0" w:color="auto"/>
              <w:right w:val="single" w:sz="4" w:space="0" w:color="auto"/>
            </w:tcBorders>
          </w:tcPr>
          <w:p w14:paraId="50271C80"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lastRenderedPageBreak/>
              <w:t>void</w:t>
            </w:r>
            <w:r w:rsidRPr="00D659CC">
              <w:rPr>
                <w:rFonts w:ascii="Consolas" w:hAnsi="Consolas" w:cs="Courier New"/>
                <w:noProof/>
                <w:sz w:val="22"/>
              </w:rPr>
              <w:t xml:space="preserve"> Recursion(parameters)</w:t>
            </w:r>
          </w:p>
          <w:p w14:paraId="077D27C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76AD50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do some calculations;</w:t>
            </w:r>
          </w:p>
          <w:p w14:paraId="087A628E"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cursion(some parameters);</w:t>
            </w:r>
          </w:p>
          <w:p w14:paraId="5A23973C"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do some calculations;</w:t>
            </w:r>
          </w:p>
          <w:p w14:paraId="226DB4BC"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6128BACB" w14:textId="77777777" w:rsidR="0063748B" w:rsidRPr="00D659CC" w:rsidRDefault="0063748B" w:rsidP="0063748B">
      <w:r w:rsidRPr="00D659CC">
        <w:t xml:space="preserve">In such a process, when we have only one recursive call in the body of the recursive method, it is not necessary to use recursion, because </w:t>
      </w:r>
      <w:r w:rsidRPr="00D659CC">
        <w:rPr>
          <w:b/>
        </w:rPr>
        <w:t>the iteration is obvious</w:t>
      </w:r>
      <w:r w:rsidRPr="00D659CC">
        <w:t>.</w:t>
      </w:r>
    </w:p>
    <w:p w14:paraId="7292D675" w14:textId="77777777" w:rsidR="0063748B" w:rsidRPr="00D659CC" w:rsidRDefault="0063748B" w:rsidP="0063748B">
      <w:r w:rsidRPr="00D659CC">
        <w:t xml:space="preserve">Sometimes, however, we have a </w:t>
      </w:r>
      <w:r w:rsidRPr="00D659CC">
        <w:rPr>
          <w:b/>
        </w:rPr>
        <w:t>branched computational process</w:t>
      </w:r>
      <w:r w:rsidR="00F87CF6" w:rsidRPr="00D659CC">
        <w:t xml:space="preserve"> (like a tree)</w:t>
      </w:r>
      <w:r w:rsidRPr="00D659CC">
        <w:t xml:space="preserve">. For example, the imitation of N nested loops cannot be easily replaced with iteration. You have probably noticed that our iterative algorithm, which imitates nested loops, works in a completely different principle. Try to </w:t>
      </w:r>
      <w:r w:rsidR="00F87CF6" w:rsidRPr="00D659CC">
        <w:t>implement</w:t>
      </w:r>
      <w:r w:rsidRPr="00D659CC">
        <w:t xml:space="preserve"> the same without recursion and you will see it is not easy.</w:t>
      </w:r>
    </w:p>
    <w:p w14:paraId="063A491C" w14:textId="77777777" w:rsidR="0063748B" w:rsidRPr="00D659CC" w:rsidRDefault="0063748B" w:rsidP="0063748B">
      <w:r w:rsidRPr="00D659CC">
        <w:t xml:space="preserve">Ordinarily each recursion could </w:t>
      </w:r>
      <w:r w:rsidRPr="00D659CC">
        <w:rPr>
          <w:b/>
        </w:rPr>
        <w:t xml:space="preserve">boil down to iteration by using a </w:t>
      </w:r>
      <w:hyperlink w:anchor="Stack_Data_Structure" w:history="1">
        <w:r w:rsidRPr="00D659CC">
          <w:rPr>
            <w:rStyle w:val="Hyperlink"/>
            <w:b/>
          </w:rPr>
          <w:t>stack</w:t>
        </w:r>
      </w:hyperlink>
      <w:r w:rsidRPr="00D659CC">
        <w:t xml:space="preserve"> of the calls (which is created through program execution), but this is complicated and there is no benefit from doing this. Recursion has to be used when it provides simple, easy</w:t>
      </w:r>
      <w:r w:rsidR="00C81CC2" w:rsidRPr="00D659CC">
        <w:t>-</w:t>
      </w:r>
      <w:r w:rsidRPr="00D659CC">
        <w:t>to</w:t>
      </w:r>
      <w:r w:rsidR="00C81CC2" w:rsidRPr="00D659CC">
        <w:t>-</w:t>
      </w:r>
      <w:r w:rsidRPr="00D659CC">
        <w:t xml:space="preserve">understand and </w:t>
      </w:r>
      <w:r w:rsidR="00C81CC2" w:rsidRPr="00D659CC">
        <w:t xml:space="preserve">efficient </w:t>
      </w:r>
      <w:r w:rsidRPr="00D659CC">
        <w:t>solution to a problem, for which we have no obvious iterative solution.</w:t>
      </w:r>
    </w:p>
    <w:p w14:paraId="05135B5E" w14:textId="77777777" w:rsidR="0063748B" w:rsidRPr="00D659CC" w:rsidRDefault="0063748B" w:rsidP="0063748B">
      <w:r w:rsidRPr="00D659CC">
        <w:t xml:space="preserve">In </w:t>
      </w:r>
      <w:r w:rsidRPr="00D659CC">
        <w:rPr>
          <w:b/>
        </w:rPr>
        <w:t>tree</w:t>
      </w:r>
      <w:r w:rsidR="000D5E8E" w:rsidRPr="00D659CC">
        <w:rPr>
          <w:b/>
        </w:rPr>
        <w:t>-like</w:t>
      </w:r>
      <w:r w:rsidRPr="00D659CC">
        <w:rPr>
          <w:b/>
        </w:rPr>
        <w:t xml:space="preserve"> </w:t>
      </w:r>
      <w:r w:rsidR="000D5E8E" w:rsidRPr="00D659CC">
        <w:rPr>
          <w:b/>
        </w:rPr>
        <w:t xml:space="preserve">(branched) </w:t>
      </w:r>
      <w:r w:rsidRPr="00D659CC">
        <w:rPr>
          <w:b/>
        </w:rPr>
        <w:t>computational processes</w:t>
      </w:r>
      <w:r w:rsidRPr="00D659CC">
        <w:t xml:space="preserve"> on each step of the recursion a couple of recursive calls are made and the scheme of calculations could be visualized as a </w:t>
      </w:r>
      <w:r w:rsidRPr="00D659CC">
        <w:rPr>
          <w:b/>
        </w:rPr>
        <w:t>tree</w:t>
      </w:r>
      <w:r w:rsidRPr="00D659CC">
        <w:t xml:space="preserve"> (and not as a list like in linear calculations). For example, we saw what the tree of recursive calls would be like when we calculate the Fibonacci numbers.</w:t>
      </w:r>
    </w:p>
    <w:p w14:paraId="52A4CE5C" w14:textId="77777777" w:rsidR="0063748B" w:rsidRPr="00D659CC" w:rsidRDefault="0063748B" w:rsidP="0063748B">
      <w:pPr>
        <w:spacing w:after="120"/>
      </w:pPr>
      <w:r w:rsidRPr="00D659CC">
        <w:t xml:space="preserve">A typical scheme of a tree computational process could be described with </w:t>
      </w:r>
      <w:r w:rsidR="000D5E8E" w:rsidRPr="00D659CC">
        <w:t xml:space="preserve">a </w:t>
      </w:r>
      <w:r w:rsidRPr="00D659CC">
        <w:t>pseudo</w:t>
      </w:r>
      <w:r w:rsidR="000D5E8E" w:rsidRPr="00D659CC">
        <w:t>-</w:t>
      </w:r>
      <w:r w:rsidRPr="00D659CC">
        <w:t xml:space="preserve">code </w:t>
      </w:r>
      <w:r w:rsidR="000D5E8E" w:rsidRPr="00D659CC">
        <w:t>in the following</w:t>
      </w:r>
      <w:r w:rsidRPr="00D659CC">
        <w:t xml:space="preserve"> way:</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1F7AADAC" w14:textId="77777777" w:rsidTr="008B417B">
        <w:tc>
          <w:tcPr>
            <w:tcW w:w="9668" w:type="dxa"/>
            <w:tcBorders>
              <w:top w:val="single" w:sz="4" w:space="0" w:color="auto"/>
              <w:left w:val="single" w:sz="4" w:space="0" w:color="auto"/>
              <w:bottom w:val="single" w:sz="4" w:space="0" w:color="auto"/>
              <w:right w:val="single" w:sz="4" w:space="0" w:color="auto"/>
            </w:tcBorders>
          </w:tcPr>
          <w:p w14:paraId="178D7584"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void</w:t>
            </w:r>
            <w:r w:rsidRPr="00D659CC">
              <w:rPr>
                <w:rFonts w:ascii="Consolas" w:hAnsi="Consolas" w:cs="Courier New"/>
                <w:noProof/>
                <w:sz w:val="22"/>
              </w:rPr>
              <w:t xml:space="preserve"> Recursion(parameters)</w:t>
            </w:r>
          </w:p>
          <w:p w14:paraId="28E2177B"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4AB8AF3"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do some calculations;</w:t>
            </w:r>
          </w:p>
          <w:p w14:paraId="43FE47C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cursion(some parameters);</w:t>
            </w:r>
          </w:p>
          <w:p w14:paraId="0D1432F3"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001F04AC" w:rsidRPr="00D659CC">
              <w:rPr>
                <w:rFonts w:ascii="Consolas" w:hAnsi="Consolas" w:cs="Courier New"/>
                <w:noProof/>
                <w:sz w:val="22"/>
              </w:rPr>
              <w:t>…</w:t>
            </w:r>
          </w:p>
          <w:p w14:paraId="5AF35AB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cursion(some other parameters);</w:t>
            </w:r>
          </w:p>
          <w:p w14:paraId="44EBC811"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do some calculations;</w:t>
            </w:r>
          </w:p>
          <w:p w14:paraId="246706C0"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4065629F" w14:textId="77777777" w:rsidR="000D5E8E" w:rsidRPr="00D659CC" w:rsidRDefault="0063748B" w:rsidP="000D5E8E">
      <w:pPr>
        <w:spacing w:after="120"/>
      </w:pPr>
      <w:r w:rsidRPr="00D659CC">
        <w:rPr>
          <w:b/>
        </w:rPr>
        <w:t>Tree computational processes</w:t>
      </w:r>
      <w:r w:rsidRPr="00D659CC">
        <w:t xml:space="preserve"> could not be directly boiled down to recursive (unlike the linear processes). The case of Fibonacci is simple, because each next number is calculated via the previous, which we can calculate in advance. Sometimes, however, each next number is calculated not only via the previous, but via the next, and the recursive dependence is not so simple. In this case recursion turns out very </w:t>
      </w:r>
      <w:r w:rsidR="00C81CC2" w:rsidRPr="00D659CC">
        <w:t>efficient</w:t>
      </w:r>
      <w:r w:rsidR="00301852" w:rsidRPr="00D659CC">
        <w:t xml:space="preserve">, if </w:t>
      </w:r>
      <w:r w:rsidR="00301852" w:rsidRPr="00D659CC">
        <w:rPr>
          <w:b/>
        </w:rPr>
        <w:t>implemented correctly</w:t>
      </w:r>
      <w:r w:rsidR="00301852" w:rsidRPr="00D659CC">
        <w:t xml:space="preserve"> by avoiding duplicated calculations through </w:t>
      </w:r>
      <w:r w:rsidR="00301852" w:rsidRPr="00D659CC">
        <w:rPr>
          <w:b/>
          <w:noProof/>
        </w:rPr>
        <w:t>memoizatio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0D5E8E" w:rsidRPr="00D659CC" w14:paraId="5B0784C8"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0C853E03" w14:textId="77777777" w:rsidR="000D5E8E" w:rsidRPr="00D659CC" w:rsidRDefault="000D5E8E" w:rsidP="004B5196">
            <w:pPr>
              <w:spacing w:before="0"/>
              <w:jc w:val="center"/>
            </w:pPr>
            <w:r w:rsidRPr="00D659CC">
              <w:rPr>
                <w:noProof/>
              </w:rPr>
              <w:drawing>
                <wp:inline distT="0" distB="0" distL="0" distR="0" wp14:anchorId="3DCDBB39" wp14:editId="358FEDD6">
                  <wp:extent cx="323850" cy="323850"/>
                  <wp:effectExtent l="0" t="0" r="0" b="0"/>
                  <wp:docPr id="13"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6EA8C12B" w14:textId="77777777" w:rsidR="000D5E8E" w:rsidRPr="00D659CC" w:rsidRDefault="000D5E8E" w:rsidP="000D5E8E">
            <w:pPr>
              <w:pStyle w:val="WarningMessage"/>
            </w:pPr>
            <w:r w:rsidRPr="00D659CC">
              <w:t>Use recursion for branched recursive calculations (and ensure each value is calculated only once). For linear recursive calculations prefer using iteration.</w:t>
            </w:r>
          </w:p>
        </w:tc>
      </w:tr>
    </w:tbl>
    <w:p w14:paraId="4A7DD7BA" w14:textId="77777777" w:rsidR="0063748B" w:rsidRPr="00D659CC" w:rsidRDefault="0063748B" w:rsidP="0063748B">
      <w:r w:rsidRPr="00D659CC">
        <w:t>We are going to demonstrate the last statement with one classic example.</w:t>
      </w:r>
    </w:p>
    <w:p w14:paraId="58C9EA10" w14:textId="77777777" w:rsidR="0063748B" w:rsidRPr="00D659CC" w:rsidRDefault="0063748B" w:rsidP="00732360">
      <w:pPr>
        <w:pStyle w:val="Heading3"/>
      </w:pPr>
      <w:bookmarkStart w:id="224" w:name="Paths_in_Labyrinth"/>
      <w:bookmarkEnd w:id="224"/>
      <w:r w:rsidRPr="00D659CC">
        <w:t>Searching for Paths in a Labyrinth – Example</w:t>
      </w:r>
    </w:p>
    <w:p w14:paraId="55254C71" w14:textId="77777777" w:rsidR="000D5E8E" w:rsidRPr="00D659CC" w:rsidRDefault="0063748B" w:rsidP="0063748B">
      <w:r w:rsidRPr="00D659CC">
        <w:t xml:space="preserve">We are given a </w:t>
      </w:r>
      <w:r w:rsidRPr="00D659CC">
        <w:rPr>
          <w:b/>
          <w:bCs/>
        </w:rPr>
        <w:t xml:space="preserve">labyrinth </w:t>
      </w:r>
      <w:r w:rsidRPr="00D659CC">
        <w:t xml:space="preserve">with a rectangular shape, consisting of N*M squares. Each square is either passable or impassable. An adventurer enters the </w:t>
      </w:r>
      <w:r w:rsidRPr="00D659CC">
        <w:rPr>
          <w:bCs/>
        </w:rPr>
        <w:t>labyrinth</w:t>
      </w:r>
      <w:r w:rsidRPr="00D659CC">
        <w:rPr>
          <w:b/>
          <w:bCs/>
        </w:rPr>
        <w:t xml:space="preserve"> </w:t>
      </w:r>
      <w:r w:rsidRPr="00D659CC">
        <w:t xml:space="preserve">from its top left corner (there </w:t>
      </w:r>
      <w:r w:rsidRPr="00D659CC">
        <w:lastRenderedPageBreak/>
        <w:t xml:space="preserve">is the entrance) and has to reach the bottom right corner of the </w:t>
      </w:r>
      <w:r w:rsidRPr="00D659CC">
        <w:rPr>
          <w:bCs/>
        </w:rPr>
        <w:t>labyrinth</w:t>
      </w:r>
      <w:r w:rsidRPr="00D659CC">
        <w:rPr>
          <w:b/>
          <w:bCs/>
        </w:rPr>
        <w:t xml:space="preserve"> </w:t>
      </w:r>
      <w:r w:rsidRPr="00D659CC">
        <w:t xml:space="preserve">(there is the exit). </w:t>
      </w:r>
      <w:r w:rsidR="000D5E8E" w:rsidRPr="00D659CC">
        <w:t>At</w:t>
      </w:r>
      <w:r w:rsidRPr="00D659CC">
        <w:t xml:space="preserve"> each turn the adventurer can move up, down, left or right with one position and he has no right to go outside the binderies of the </w:t>
      </w:r>
      <w:r w:rsidRPr="00D659CC">
        <w:rPr>
          <w:bCs/>
        </w:rPr>
        <w:t>labyrinth</w:t>
      </w:r>
      <w:r w:rsidRPr="00D659CC">
        <w:t>, or step on impassable square. Passing through one and the same position is also forbidden (it is considered that the adventurer is lost if after a several turns he goes back to a position he has already been).</w:t>
      </w:r>
    </w:p>
    <w:p w14:paraId="12F262B8" w14:textId="77777777" w:rsidR="0063748B" w:rsidRPr="00D659CC" w:rsidRDefault="0063748B" w:rsidP="0063748B">
      <w:r w:rsidRPr="00D659CC">
        <w:t xml:space="preserve">Write a computer program, which prints </w:t>
      </w:r>
      <w:r w:rsidRPr="00D659CC">
        <w:rPr>
          <w:b/>
        </w:rPr>
        <w:t>all possible paths</w:t>
      </w:r>
      <w:r w:rsidRPr="00D659CC">
        <w:t xml:space="preserve"> from the beginning of the </w:t>
      </w:r>
      <w:r w:rsidRPr="00D659CC">
        <w:rPr>
          <w:bCs/>
        </w:rPr>
        <w:t>labyrinth</w:t>
      </w:r>
      <w:r w:rsidRPr="00D659CC">
        <w:rPr>
          <w:b/>
          <w:bCs/>
        </w:rPr>
        <w:t xml:space="preserve"> </w:t>
      </w:r>
      <w:r w:rsidRPr="00D659CC">
        <w:t>to the exit.</w:t>
      </w:r>
    </w:p>
    <w:p w14:paraId="77C1F43F" w14:textId="77777777" w:rsidR="0063748B" w:rsidRPr="00D659CC" w:rsidRDefault="0063748B" w:rsidP="0063748B">
      <w:r w:rsidRPr="00D659CC">
        <w:t xml:space="preserve">This is a typical example of a problem, which can be </w:t>
      </w:r>
      <w:r w:rsidRPr="008B417B">
        <w:rPr>
          <w:b/>
          <w:bCs/>
        </w:rPr>
        <w:t>easily solved with recursion</w:t>
      </w:r>
      <w:r w:rsidRPr="00D659CC">
        <w:t xml:space="preserve">, while with iteration the solution </w:t>
      </w:r>
      <w:r w:rsidR="000D5E8E" w:rsidRPr="00D659CC">
        <w:t>will be</w:t>
      </w:r>
      <w:r w:rsidRPr="00D659CC">
        <w:t xml:space="preserve"> more complex and harder to </w:t>
      </w:r>
      <w:r w:rsidR="000D5E8E" w:rsidRPr="00D659CC">
        <w:t>implement</w:t>
      </w:r>
      <w:r w:rsidRPr="00D659CC">
        <w:t>.</w:t>
      </w:r>
    </w:p>
    <w:p w14:paraId="66C4190F" w14:textId="77777777" w:rsidR="0063748B" w:rsidRPr="00D659CC" w:rsidRDefault="0063748B" w:rsidP="0063748B">
      <w:pPr>
        <w:spacing w:after="120"/>
      </w:pPr>
      <w:r w:rsidRPr="00D659CC">
        <w:t>Let</w:t>
      </w:r>
      <w:r w:rsidR="002509B8" w:rsidRPr="00D659CC">
        <w:t>’s</w:t>
      </w:r>
      <w:r w:rsidRPr="00D659CC">
        <w:t xml:space="preserve"> first draw an example in order to illustrate the </w:t>
      </w:r>
      <w:r w:rsidR="000D5E8E" w:rsidRPr="00D659CC">
        <w:t>problem</w:t>
      </w:r>
      <w:r w:rsidRPr="00D659CC">
        <w:t xml:space="preserve"> and think about </w:t>
      </w:r>
      <w:r w:rsidR="000D5E8E" w:rsidRPr="00D659CC">
        <w:t xml:space="preserve">finding </w:t>
      </w:r>
      <w:r w:rsidRPr="00D659CC">
        <w:t>a sol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63748B" w:rsidRPr="00D659CC" w14:paraId="2A62032D" w14:textId="77777777" w:rsidTr="00163F2D">
        <w:trPr>
          <w:trHeight w:hRule="exact" w:val="284"/>
          <w:jc w:val="center"/>
        </w:trPr>
        <w:tc>
          <w:tcPr>
            <w:tcW w:w="321" w:type="dxa"/>
            <w:vAlign w:val="center"/>
          </w:tcPr>
          <w:p w14:paraId="0C023E2D" w14:textId="77777777" w:rsidR="0063748B" w:rsidRPr="00D659CC" w:rsidRDefault="0063748B" w:rsidP="0063748B">
            <w:pPr>
              <w:spacing w:before="0"/>
              <w:jc w:val="center"/>
              <w:rPr>
                <w:b/>
                <w:bCs/>
                <w:sz w:val="16"/>
                <w:szCs w:val="16"/>
              </w:rPr>
            </w:pPr>
            <w:r w:rsidRPr="00D659CC">
              <w:rPr>
                <w:b/>
                <w:bCs/>
                <w:sz w:val="16"/>
                <w:szCs w:val="16"/>
              </w:rPr>
              <w:t>s</w:t>
            </w:r>
          </w:p>
        </w:tc>
        <w:tc>
          <w:tcPr>
            <w:tcW w:w="284" w:type="dxa"/>
            <w:vAlign w:val="center"/>
          </w:tcPr>
          <w:p w14:paraId="4D180323" w14:textId="77777777" w:rsidR="0063748B" w:rsidRPr="00D659CC" w:rsidRDefault="0063748B" w:rsidP="0063748B">
            <w:pPr>
              <w:spacing w:before="0"/>
              <w:jc w:val="center"/>
              <w:rPr>
                <w:b/>
                <w:bCs/>
                <w:sz w:val="16"/>
                <w:szCs w:val="16"/>
              </w:rPr>
            </w:pPr>
          </w:p>
        </w:tc>
        <w:tc>
          <w:tcPr>
            <w:tcW w:w="284" w:type="dxa"/>
            <w:vAlign w:val="center"/>
          </w:tcPr>
          <w:p w14:paraId="2D3D37CC"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20925E09" w14:textId="77777777" w:rsidR="0063748B" w:rsidRPr="00D659CC" w:rsidRDefault="0063748B" w:rsidP="0063748B">
            <w:pPr>
              <w:spacing w:before="0"/>
              <w:jc w:val="center"/>
              <w:rPr>
                <w:b/>
                <w:bCs/>
                <w:sz w:val="16"/>
                <w:szCs w:val="16"/>
              </w:rPr>
            </w:pPr>
          </w:p>
        </w:tc>
        <w:tc>
          <w:tcPr>
            <w:tcW w:w="284" w:type="dxa"/>
            <w:vAlign w:val="center"/>
          </w:tcPr>
          <w:p w14:paraId="2A2E3957" w14:textId="77777777" w:rsidR="0063748B" w:rsidRPr="00D659CC" w:rsidRDefault="0063748B" w:rsidP="0063748B">
            <w:pPr>
              <w:spacing w:before="0"/>
              <w:jc w:val="center"/>
              <w:rPr>
                <w:b/>
                <w:bCs/>
                <w:sz w:val="16"/>
                <w:szCs w:val="16"/>
              </w:rPr>
            </w:pPr>
          </w:p>
        </w:tc>
        <w:tc>
          <w:tcPr>
            <w:tcW w:w="284" w:type="dxa"/>
            <w:vAlign w:val="center"/>
          </w:tcPr>
          <w:p w14:paraId="4A5A8FAD" w14:textId="77777777" w:rsidR="0063748B" w:rsidRPr="00D659CC" w:rsidRDefault="0063748B" w:rsidP="0063748B">
            <w:pPr>
              <w:spacing w:before="0"/>
              <w:jc w:val="center"/>
              <w:rPr>
                <w:b/>
                <w:bCs/>
                <w:sz w:val="16"/>
                <w:szCs w:val="16"/>
              </w:rPr>
            </w:pPr>
          </w:p>
        </w:tc>
        <w:tc>
          <w:tcPr>
            <w:tcW w:w="336" w:type="dxa"/>
            <w:vAlign w:val="center"/>
          </w:tcPr>
          <w:p w14:paraId="0F46CE38" w14:textId="77777777" w:rsidR="0063748B" w:rsidRPr="00D659CC" w:rsidRDefault="0063748B" w:rsidP="0063748B">
            <w:pPr>
              <w:spacing w:before="0"/>
              <w:jc w:val="center"/>
              <w:rPr>
                <w:b/>
                <w:bCs/>
                <w:sz w:val="16"/>
                <w:szCs w:val="16"/>
              </w:rPr>
            </w:pPr>
          </w:p>
        </w:tc>
      </w:tr>
      <w:tr w:rsidR="0063748B" w:rsidRPr="00D659CC" w14:paraId="71B859E0" w14:textId="77777777" w:rsidTr="00163F2D">
        <w:trPr>
          <w:trHeight w:hRule="exact" w:val="284"/>
          <w:jc w:val="center"/>
        </w:trPr>
        <w:tc>
          <w:tcPr>
            <w:tcW w:w="321" w:type="dxa"/>
            <w:shd w:val="clear" w:color="auto" w:fill="808080"/>
            <w:vAlign w:val="center"/>
          </w:tcPr>
          <w:p w14:paraId="0D209E1B"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375E3399" w14:textId="77777777" w:rsidR="0063748B" w:rsidRPr="00D659CC" w:rsidRDefault="0063748B" w:rsidP="0063748B">
            <w:pPr>
              <w:spacing w:before="0"/>
              <w:jc w:val="center"/>
              <w:rPr>
                <w:b/>
                <w:bCs/>
                <w:sz w:val="16"/>
                <w:szCs w:val="16"/>
              </w:rPr>
            </w:pPr>
          </w:p>
        </w:tc>
        <w:tc>
          <w:tcPr>
            <w:tcW w:w="284" w:type="dxa"/>
            <w:vAlign w:val="center"/>
          </w:tcPr>
          <w:p w14:paraId="33EE3A7E"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5546B94E" w14:textId="77777777" w:rsidR="0063748B" w:rsidRPr="00D659CC" w:rsidRDefault="0063748B" w:rsidP="0063748B">
            <w:pPr>
              <w:spacing w:before="0"/>
              <w:jc w:val="center"/>
              <w:rPr>
                <w:b/>
                <w:bCs/>
                <w:sz w:val="16"/>
                <w:szCs w:val="16"/>
              </w:rPr>
            </w:pPr>
          </w:p>
        </w:tc>
        <w:tc>
          <w:tcPr>
            <w:tcW w:w="284" w:type="dxa"/>
            <w:vAlign w:val="center"/>
          </w:tcPr>
          <w:p w14:paraId="153FD4C2"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4CD1CDC6" w14:textId="77777777" w:rsidR="0063748B" w:rsidRPr="00D659CC" w:rsidRDefault="0063748B" w:rsidP="0063748B">
            <w:pPr>
              <w:spacing w:before="0"/>
              <w:jc w:val="center"/>
              <w:rPr>
                <w:b/>
                <w:bCs/>
                <w:sz w:val="16"/>
                <w:szCs w:val="16"/>
              </w:rPr>
            </w:pPr>
          </w:p>
        </w:tc>
        <w:tc>
          <w:tcPr>
            <w:tcW w:w="336" w:type="dxa"/>
            <w:vAlign w:val="center"/>
          </w:tcPr>
          <w:p w14:paraId="27D000B8" w14:textId="77777777" w:rsidR="0063748B" w:rsidRPr="00D659CC" w:rsidRDefault="0063748B" w:rsidP="0063748B">
            <w:pPr>
              <w:spacing w:before="0"/>
              <w:jc w:val="center"/>
              <w:rPr>
                <w:b/>
                <w:bCs/>
                <w:sz w:val="16"/>
                <w:szCs w:val="16"/>
              </w:rPr>
            </w:pPr>
          </w:p>
        </w:tc>
      </w:tr>
      <w:tr w:rsidR="0063748B" w:rsidRPr="00D659CC" w14:paraId="20913762" w14:textId="77777777" w:rsidTr="00163F2D">
        <w:trPr>
          <w:trHeight w:hRule="exact" w:val="284"/>
          <w:jc w:val="center"/>
        </w:trPr>
        <w:tc>
          <w:tcPr>
            <w:tcW w:w="321" w:type="dxa"/>
            <w:vAlign w:val="center"/>
          </w:tcPr>
          <w:p w14:paraId="485CC7B5" w14:textId="77777777" w:rsidR="0063748B" w:rsidRPr="00D659CC" w:rsidRDefault="0063748B" w:rsidP="0063748B">
            <w:pPr>
              <w:spacing w:before="0"/>
              <w:jc w:val="center"/>
              <w:rPr>
                <w:b/>
                <w:bCs/>
                <w:sz w:val="16"/>
                <w:szCs w:val="16"/>
              </w:rPr>
            </w:pPr>
          </w:p>
        </w:tc>
        <w:tc>
          <w:tcPr>
            <w:tcW w:w="284" w:type="dxa"/>
            <w:vAlign w:val="center"/>
          </w:tcPr>
          <w:p w14:paraId="2A6642CC" w14:textId="77777777" w:rsidR="0063748B" w:rsidRPr="00D659CC" w:rsidRDefault="0063748B" w:rsidP="0063748B">
            <w:pPr>
              <w:spacing w:before="0"/>
              <w:jc w:val="center"/>
              <w:rPr>
                <w:b/>
                <w:bCs/>
                <w:sz w:val="16"/>
                <w:szCs w:val="16"/>
              </w:rPr>
            </w:pPr>
          </w:p>
        </w:tc>
        <w:tc>
          <w:tcPr>
            <w:tcW w:w="284" w:type="dxa"/>
            <w:vAlign w:val="center"/>
          </w:tcPr>
          <w:p w14:paraId="301D4FFF" w14:textId="77777777" w:rsidR="0063748B" w:rsidRPr="00D659CC" w:rsidRDefault="0063748B" w:rsidP="0063748B">
            <w:pPr>
              <w:spacing w:before="0"/>
              <w:jc w:val="center"/>
              <w:rPr>
                <w:b/>
                <w:bCs/>
                <w:sz w:val="16"/>
                <w:szCs w:val="16"/>
              </w:rPr>
            </w:pPr>
          </w:p>
        </w:tc>
        <w:tc>
          <w:tcPr>
            <w:tcW w:w="284" w:type="dxa"/>
            <w:vAlign w:val="center"/>
          </w:tcPr>
          <w:p w14:paraId="6F92B2D7" w14:textId="77777777" w:rsidR="0063748B" w:rsidRPr="00D659CC" w:rsidRDefault="0063748B" w:rsidP="0063748B">
            <w:pPr>
              <w:spacing w:before="0"/>
              <w:jc w:val="center"/>
              <w:rPr>
                <w:b/>
                <w:bCs/>
                <w:sz w:val="16"/>
                <w:szCs w:val="16"/>
              </w:rPr>
            </w:pPr>
          </w:p>
        </w:tc>
        <w:tc>
          <w:tcPr>
            <w:tcW w:w="284" w:type="dxa"/>
            <w:vAlign w:val="center"/>
          </w:tcPr>
          <w:p w14:paraId="69E3CDB3" w14:textId="77777777" w:rsidR="0063748B" w:rsidRPr="00D659CC" w:rsidRDefault="0063748B" w:rsidP="0063748B">
            <w:pPr>
              <w:spacing w:before="0"/>
              <w:jc w:val="center"/>
              <w:rPr>
                <w:b/>
                <w:bCs/>
                <w:sz w:val="16"/>
                <w:szCs w:val="16"/>
              </w:rPr>
            </w:pPr>
          </w:p>
        </w:tc>
        <w:tc>
          <w:tcPr>
            <w:tcW w:w="284" w:type="dxa"/>
            <w:vAlign w:val="center"/>
          </w:tcPr>
          <w:p w14:paraId="635745EF" w14:textId="77777777" w:rsidR="0063748B" w:rsidRPr="00D659CC" w:rsidRDefault="0063748B" w:rsidP="0063748B">
            <w:pPr>
              <w:spacing w:before="0"/>
              <w:jc w:val="center"/>
              <w:rPr>
                <w:b/>
                <w:bCs/>
                <w:sz w:val="16"/>
                <w:szCs w:val="16"/>
              </w:rPr>
            </w:pPr>
          </w:p>
        </w:tc>
        <w:tc>
          <w:tcPr>
            <w:tcW w:w="336" w:type="dxa"/>
            <w:vAlign w:val="center"/>
          </w:tcPr>
          <w:p w14:paraId="2622CFF9" w14:textId="77777777" w:rsidR="0063748B" w:rsidRPr="00D659CC" w:rsidRDefault="0063748B" w:rsidP="0063748B">
            <w:pPr>
              <w:spacing w:before="0"/>
              <w:jc w:val="center"/>
              <w:rPr>
                <w:b/>
                <w:bCs/>
                <w:sz w:val="16"/>
                <w:szCs w:val="16"/>
              </w:rPr>
            </w:pPr>
          </w:p>
        </w:tc>
      </w:tr>
      <w:tr w:rsidR="0063748B" w:rsidRPr="00D659CC" w14:paraId="5AFB3ED5" w14:textId="77777777" w:rsidTr="00163F2D">
        <w:trPr>
          <w:trHeight w:hRule="exact" w:val="284"/>
          <w:jc w:val="center"/>
        </w:trPr>
        <w:tc>
          <w:tcPr>
            <w:tcW w:w="321" w:type="dxa"/>
            <w:vAlign w:val="center"/>
          </w:tcPr>
          <w:p w14:paraId="7E067FB7"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5A5E9CDE"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7AB4E78E"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09243CE8"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4E414FBF" w14:textId="77777777" w:rsidR="0063748B" w:rsidRPr="00D659CC" w:rsidRDefault="0063748B" w:rsidP="0063748B">
            <w:pPr>
              <w:spacing w:before="0"/>
              <w:jc w:val="center"/>
              <w:rPr>
                <w:b/>
                <w:bCs/>
                <w:sz w:val="16"/>
                <w:szCs w:val="16"/>
              </w:rPr>
            </w:pPr>
          </w:p>
        </w:tc>
        <w:tc>
          <w:tcPr>
            <w:tcW w:w="284" w:type="dxa"/>
            <w:shd w:val="clear" w:color="auto" w:fill="808080"/>
            <w:vAlign w:val="center"/>
          </w:tcPr>
          <w:p w14:paraId="3A9D2675" w14:textId="77777777" w:rsidR="0063748B" w:rsidRPr="00D659CC" w:rsidRDefault="0063748B" w:rsidP="0063748B">
            <w:pPr>
              <w:spacing w:before="0"/>
              <w:jc w:val="center"/>
              <w:rPr>
                <w:b/>
                <w:bCs/>
                <w:sz w:val="16"/>
                <w:szCs w:val="16"/>
              </w:rPr>
            </w:pPr>
          </w:p>
        </w:tc>
        <w:tc>
          <w:tcPr>
            <w:tcW w:w="336" w:type="dxa"/>
            <w:vAlign w:val="center"/>
          </w:tcPr>
          <w:p w14:paraId="39D928B3" w14:textId="77777777" w:rsidR="0063748B" w:rsidRPr="00D659CC" w:rsidRDefault="0063748B" w:rsidP="0063748B">
            <w:pPr>
              <w:spacing w:before="0"/>
              <w:jc w:val="center"/>
              <w:rPr>
                <w:b/>
                <w:bCs/>
                <w:sz w:val="16"/>
                <w:szCs w:val="16"/>
              </w:rPr>
            </w:pPr>
          </w:p>
        </w:tc>
      </w:tr>
      <w:tr w:rsidR="0063748B" w:rsidRPr="00D659CC" w14:paraId="16E03CF8" w14:textId="77777777" w:rsidTr="00163F2D">
        <w:trPr>
          <w:trHeight w:hRule="exact" w:val="284"/>
          <w:jc w:val="center"/>
        </w:trPr>
        <w:tc>
          <w:tcPr>
            <w:tcW w:w="321" w:type="dxa"/>
            <w:vAlign w:val="center"/>
          </w:tcPr>
          <w:p w14:paraId="73A6491E" w14:textId="77777777" w:rsidR="0063748B" w:rsidRPr="00D659CC" w:rsidRDefault="0063748B" w:rsidP="0063748B">
            <w:pPr>
              <w:spacing w:before="0"/>
              <w:jc w:val="center"/>
              <w:rPr>
                <w:b/>
                <w:bCs/>
                <w:sz w:val="16"/>
                <w:szCs w:val="16"/>
              </w:rPr>
            </w:pPr>
          </w:p>
        </w:tc>
        <w:tc>
          <w:tcPr>
            <w:tcW w:w="284" w:type="dxa"/>
            <w:vAlign w:val="center"/>
          </w:tcPr>
          <w:p w14:paraId="4D4FF8A3" w14:textId="77777777" w:rsidR="0063748B" w:rsidRPr="00D659CC" w:rsidRDefault="0063748B" w:rsidP="0063748B">
            <w:pPr>
              <w:spacing w:before="0"/>
              <w:jc w:val="center"/>
              <w:rPr>
                <w:b/>
                <w:bCs/>
                <w:sz w:val="16"/>
                <w:szCs w:val="16"/>
              </w:rPr>
            </w:pPr>
          </w:p>
        </w:tc>
        <w:tc>
          <w:tcPr>
            <w:tcW w:w="284" w:type="dxa"/>
            <w:vAlign w:val="center"/>
          </w:tcPr>
          <w:p w14:paraId="10025F0F" w14:textId="77777777" w:rsidR="0063748B" w:rsidRPr="00D659CC" w:rsidRDefault="0063748B" w:rsidP="0063748B">
            <w:pPr>
              <w:spacing w:before="0"/>
              <w:jc w:val="center"/>
              <w:rPr>
                <w:b/>
                <w:bCs/>
                <w:sz w:val="16"/>
                <w:szCs w:val="16"/>
              </w:rPr>
            </w:pPr>
          </w:p>
        </w:tc>
        <w:tc>
          <w:tcPr>
            <w:tcW w:w="284" w:type="dxa"/>
            <w:vAlign w:val="center"/>
          </w:tcPr>
          <w:p w14:paraId="46056DC2" w14:textId="77777777" w:rsidR="0063748B" w:rsidRPr="00D659CC" w:rsidRDefault="0063748B" w:rsidP="0063748B">
            <w:pPr>
              <w:spacing w:before="0"/>
              <w:jc w:val="center"/>
              <w:rPr>
                <w:b/>
                <w:bCs/>
                <w:sz w:val="16"/>
                <w:szCs w:val="16"/>
              </w:rPr>
            </w:pPr>
          </w:p>
        </w:tc>
        <w:tc>
          <w:tcPr>
            <w:tcW w:w="284" w:type="dxa"/>
            <w:vAlign w:val="center"/>
          </w:tcPr>
          <w:p w14:paraId="595084DD" w14:textId="77777777" w:rsidR="0063748B" w:rsidRPr="00D659CC" w:rsidRDefault="0063748B" w:rsidP="0063748B">
            <w:pPr>
              <w:spacing w:before="0"/>
              <w:jc w:val="center"/>
              <w:rPr>
                <w:b/>
                <w:bCs/>
                <w:sz w:val="16"/>
                <w:szCs w:val="16"/>
              </w:rPr>
            </w:pPr>
          </w:p>
        </w:tc>
        <w:tc>
          <w:tcPr>
            <w:tcW w:w="284" w:type="dxa"/>
            <w:vAlign w:val="center"/>
          </w:tcPr>
          <w:p w14:paraId="010606E1" w14:textId="77777777" w:rsidR="0063748B" w:rsidRPr="00D659CC" w:rsidRDefault="0063748B" w:rsidP="0063748B">
            <w:pPr>
              <w:spacing w:before="0"/>
              <w:jc w:val="center"/>
              <w:rPr>
                <w:b/>
                <w:bCs/>
                <w:sz w:val="16"/>
                <w:szCs w:val="16"/>
              </w:rPr>
            </w:pPr>
          </w:p>
        </w:tc>
        <w:tc>
          <w:tcPr>
            <w:tcW w:w="336" w:type="dxa"/>
            <w:vAlign w:val="center"/>
          </w:tcPr>
          <w:p w14:paraId="5F428B20" w14:textId="77777777" w:rsidR="0063748B" w:rsidRPr="00D659CC" w:rsidRDefault="0063748B" w:rsidP="0063748B">
            <w:pPr>
              <w:spacing w:before="0"/>
              <w:jc w:val="center"/>
              <w:rPr>
                <w:b/>
                <w:bCs/>
                <w:sz w:val="16"/>
                <w:szCs w:val="16"/>
              </w:rPr>
            </w:pPr>
            <w:r w:rsidRPr="00D659CC">
              <w:rPr>
                <w:b/>
                <w:bCs/>
                <w:sz w:val="16"/>
                <w:szCs w:val="16"/>
              </w:rPr>
              <w:t>e</w:t>
            </w:r>
          </w:p>
        </w:tc>
      </w:tr>
    </w:tbl>
    <w:p w14:paraId="338FBC14" w14:textId="77777777" w:rsidR="0063748B" w:rsidRPr="00D659CC" w:rsidRDefault="0063748B" w:rsidP="0063748B">
      <w:pPr>
        <w:spacing w:after="120"/>
      </w:pPr>
      <w:r w:rsidRPr="00D659CC">
        <w:t xml:space="preserve">You can see that there are </w:t>
      </w:r>
      <w:r w:rsidRPr="00D659CC">
        <w:rPr>
          <w:b/>
        </w:rPr>
        <w:t>3 different paths</w:t>
      </w:r>
      <w:r w:rsidRPr="00D659CC">
        <w:t xml:space="preserve"> from the starting position to the end, which meets the requirements of the task (movement only on passable squares and not passing twice through any of the squares). Here you can see how these three paths look like:</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84"/>
        <w:gridCol w:w="2693"/>
        <w:gridCol w:w="2693"/>
      </w:tblGrid>
      <w:tr w:rsidR="0063748B" w:rsidRPr="00D659CC" w14:paraId="6E188F5F" w14:textId="77777777" w:rsidTr="00163F2D">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14:paraId="35DB514F" w14:textId="77777777" w:rsidTr="00163F2D">
              <w:trPr>
                <w:trHeight w:hRule="exact" w:val="284"/>
                <w:jc w:val="center"/>
              </w:trPr>
              <w:tc>
                <w:tcPr>
                  <w:tcW w:w="321" w:type="dxa"/>
                  <w:vAlign w:val="center"/>
                </w:tcPr>
                <w:p w14:paraId="2C2F17C5" w14:textId="77777777"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14:paraId="25AFA581" w14:textId="77777777"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14:paraId="5E6CFD89" w14:textId="77777777"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14:paraId="1647490A" w14:textId="77777777" w:rsidR="0063748B" w:rsidRPr="00D659CC" w:rsidRDefault="0063748B" w:rsidP="0063748B">
                  <w:pPr>
                    <w:spacing w:before="0"/>
                    <w:jc w:val="center"/>
                    <w:rPr>
                      <w:b/>
                      <w:sz w:val="16"/>
                      <w:szCs w:val="16"/>
                    </w:rPr>
                  </w:pPr>
                </w:p>
              </w:tc>
              <w:tc>
                <w:tcPr>
                  <w:tcW w:w="284" w:type="dxa"/>
                  <w:vAlign w:val="center"/>
                </w:tcPr>
                <w:p w14:paraId="47C9B70F" w14:textId="77777777" w:rsidR="0063748B" w:rsidRPr="00D659CC" w:rsidRDefault="0063748B" w:rsidP="0063748B">
                  <w:pPr>
                    <w:spacing w:before="0"/>
                    <w:jc w:val="center"/>
                    <w:rPr>
                      <w:b/>
                      <w:sz w:val="16"/>
                      <w:szCs w:val="16"/>
                    </w:rPr>
                  </w:pPr>
                </w:p>
              </w:tc>
              <w:tc>
                <w:tcPr>
                  <w:tcW w:w="284" w:type="dxa"/>
                  <w:vAlign w:val="center"/>
                </w:tcPr>
                <w:p w14:paraId="20809DA8" w14:textId="77777777" w:rsidR="0063748B" w:rsidRPr="00D659CC" w:rsidRDefault="0063748B" w:rsidP="0063748B">
                  <w:pPr>
                    <w:spacing w:before="0"/>
                    <w:jc w:val="center"/>
                    <w:rPr>
                      <w:b/>
                      <w:sz w:val="16"/>
                      <w:szCs w:val="16"/>
                    </w:rPr>
                  </w:pPr>
                </w:p>
              </w:tc>
              <w:tc>
                <w:tcPr>
                  <w:tcW w:w="336" w:type="dxa"/>
                  <w:vAlign w:val="center"/>
                </w:tcPr>
                <w:p w14:paraId="012CFC65" w14:textId="77777777" w:rsidR="0063748B" w:rsidRPr="00D659CC" w:rsidRDefault="0063748B" w:rsidP="0063748B">
                  <w:pPr>
                    <w:spacing w:before="0"/>
                    <w:jc w:val="center"/>
                    <w:rPr>
                      <w:b/>
                      <w:sz w:val="16"/>
                      <w:szCs w:val="16"/>
                    </w:rPr>
                  </w:pPr>
                </w:p>
              </w:tc>
            </w:tr>
            <w:tr w:rsidR="0063748B" w:rsidRPr="00D659CC" w14:paraId="638BA896" w14:textId="77777777" w:rsidTr="00163F2D">
              <w:trPr>
                <w:trHeight w:hRule="exact" w:val="284"/>
                <w:jc w:val="center"/>
              </w:trPr>
              <w:tc>
                <w:tcPr>
                  <w:tcW w:w="321" w:type="dxa"/>
                  <w:shd w:val="clear" w:color="auto" w:fill="808080"/>
                  <w:vAlign w:val="center"/>
                </w:tcPr>
                <w:p w14:paraId="39CB1A65"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3FC059B3" w14:textId="77777777" w:rsidR="0063748B" w:rsidRPr="00D659CC" w:rsidRDefault="0063748B" w:rsidP="0063748B">
                  <w:pPr>
                    <w:spacing w:before="0"/>
                    <w:jc w:val="center"/>
                    <w:rPr>
                      <w:b/>
                      <w:sz w:val="16"/>
                      <w:szCs w:val="16"/>
                    </w:rPr>
                  </w:pPr>
                </w:p>
              </w:tc>
              <w:tc>
                <w:tcPr>
                  <w:tcW w:w="284" w:type="dxa"/>
                  <w:vAlign w:val="center"/>
                </w:tcPr>
                <w:p w14:paraId="513E0D08" w14:textId="77777777"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14:paraId="5486C00D" w14:textId="77777777" w:rsidR="0063748B" w:rsidRPr="00D659CC" w:rsidRDefault="0063748B" w:rsidP="0063748B">
                  <w:pPr>
                    <w:spacing w:before="0"/>
                    <w:jc w:val="center"/>
                    <w:rPr>
                      <w:b/>
                      <w:sz w:val="16"/>
                      <w:szCs w:val="16"/>
                    </w:rPr>
                  </w:pPr>
                </w:p>
              </w:tc>
              <w:tc>
                <w:tcPr>
                  <w:tcW w:w="284" w:type="dxa"/>
                  <w:vAlign w:val="center"/>
                </w:tcPr>
                <w:p w14:paraId="50828BE3"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3B3D6326" w14:textId="77777777" w:rsidR="0063748B" w:rsidRPr="00D659CC" w:rsidRDefault="0063748B" w:rsidP="0063748B">
                  <w:pPr>
                    <w:spacing w:before="0"/>
                    <w:jc w:val="center"/>
                    <w:rPr>
                      <w:b/>
                      <w:sz w:val="16"/>
                      <w:szCs w:val="16"/>
                    </w:rPr>
                  </w:pPr>
                </w:p>
              </w:tc>
              <w:tc>
                <w:tcPr>
                  <w:tcW w:w="336" w:type="dxa"/>
                  <w:vAlign w:val="center"/>
                </w:tcPr>
                <w:p w14:paraId="3D1180EC" w14:textId="77777777" w:rsidR="0063748B" w:rsidRPr="00D659CC" w:rsidRDefault="0063748B" w:rsidP="0063748B">
                  <w:pPr>
                    <w:spacing w:before="0"/>
                    <w:jc w:val="center"/>
                    <w:rPr>
                      <w:b/>
                      <w:sz w:val="16"/>
                      <w:szCs w:val="16"/>
                    </w:rPr>
                  </w:pPr>
                </w:p>
              </w:tc>
            </w:tr>
            <w:tr w:rsidR="0063748B" w:rsidRPr="00D659CC" w14:paraId="3901651B" w14:textId="77777777" w:rsidTr="00163F2D">
              <w:trPr>
                <w:trHeight w:hRule="exact" w:val="284"/>
                <w:jc w:val="center"/>
              </w:trPr>
              <w:tc>
                <w:tcPr>
                  <w:tcW w:w="321" w:type="dxa"/>
                  <w:vAlign w:val="center"/>
                </w:tcPr>
                <w:p w14:paraId="7FCF6DF0" w14:textId="77777777"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14:paraId="53B97C29" w14:textId="77777777"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14:paraId="0DDD00FF" w14:textId="77777777"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14:paraId="727BF0C7" w14:textId="77777777" w:rsidR="0063748B" w:rsidRPr="00D659CC" w:rsidRDefault="0063748B" w:rsidP="0063748B">
                  <w:pPr>
                    <w:spacing w:before="0"/>
                    <w:jc w:val="center"/>
                    <w:rPr>
                      <w:b/>
                      <w:sz w:val="16"/>
                      <w:szCs w:val="16"/>
                    </w:rPr>
                  </w:pPr>
                </w:p>
              </w:tc>
              <w:tc>
                <w:tcPr>
                  <w:tcW w:w="284" w:type="dxa"/>
                  <w:vAlign w:val="center"/>
                </w:tcPr>
                <w:p w14:paraId="17D100B3" w14:textId="77777777" w:rsidR="0063748B" w:rsidRPr="00D659CC" w:rsidRDefault="0063748B" w:rsidP="0063748B">
                  <w:pPr>
                    <w:spacing w:before="0"/>
                    <w:jc w:val="center"/>
                    <w:rPr>
                      <w:b/>
                      <w:sz w:val="16"/>
                      <w:szCs w:val="16"/>
                    </w:rPr>
                  </w:pPr>
                </w:p>
              </w:tc>
              <w:tc>
                <w:tcPr>
                  <w:tcW w:w="284" w:type="dxa"/>
                  <w:vAlign w:val="center"/>
                </w:tcPr>
                <w:p w14:paraId="481496FD" w14:textId="77777777" w:rsidR="0063748B" w:rsidRPr="00D659CC" w:rsidRDefault="0063748B" w:rsidP="0063748B">
                  <w:pPr>
                    <w:spacing w:before="0"/>
                    <w:jc w:val="center"/>
                    <w:rPr>
                      <w:b/>
                      <w:sz w:val="16"/>
                      <w:szCs w:val="16"/>
                    </w:rPr>
                  </w:pPr>
                </w:p>
              </w:tc>
              <w:tc>
                <w:tcPr>
                  <w:tcW w:w="336" w:type="dxa"/>
                  <w:vAlign w:val="center"/>
                </w:tcPr>
                <w:p w14:paraId="58F13815" w14:textId="77777777" w:rsidR="0063748B" w:rsidRPr="00D659CC" w:rsidRDefault="0063748B" w:rsidP="0063748B">
                  <w:pPr>
                    <w:spacing w:before="0"/>
                    <w:jc w:val="center"/>
                    <w:rPr>
                      <w:b/>
                      <w:sz w:val="16"/>
                      <w:szCs w:val="16"/>
                    </w:rPr>
                  </w:pPr>
                </w:p>
              </w:tc>
            </w:tr>
            <w:tr w:rsidR="0063748B" w:rsidRPr="00D659CC" w14:paraId="2C736619" w14:textId="77777777" w:rsidTr="00163F2D">
              <w:trPr>
                <w:trHeight w:hRule="exact" w:val="284"/>
                <w:jc w:val="center"/>
              </w:trPr>
              <w:tc>
                <w:tcPr>
                  <w:tcW w:w="321" w:type="dxa"/>
                  <w:vAlign w:val="center"/>
                </w:tcPr>
                <w:p w14:paraId="059090BB" w14:textId="77777777" w:rsidR="0063748B" w:rsidRPr="00D659CC" w:rsidRDefault="0063748B" w:rsidP="0063748B">
                  <w:pPr>
                    <w:spacing w:before="0"/>
                    <w:jc w:val="center"/>
                    <w:rPr>
                      <w:b/>
                      <w:sz w:val="16"/>
                      <w:szCs w:val="16"/>
                    </w:rPr>
                  </w:pPr>
                  <w:r w:rsidRPr="00D659CC">
                    <w:rPr>
                      <w:b/>
                      <w:sz w:val="16"/>
                      <w:szCs w:val="16"/>
                    </w:rPr>
                    <w:t>7</w:t>
                  </w:r>
                </w:p>
              </w:tc>
              <w:tc>
                <w:tcPr>
                  <w:tcW w:w="284" w:type="dxa"/>
                  <w:shd w:val="clear" w:color="auto" w:fill="808080"/>
                  <w:vAlign w:val="center"/>
                </w:tcPr>
                <w:p w14:paraId="160D1A32"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0FB2B5DA"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55F71CD3"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0419A013"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661EAF13" w14:textId="77777777" w:rsidR="0063748B" w:rsidRPr="00D659CC" w:rsidRDefault="0063748B" w:rsidP="0063748B">
                  <w:pPr>
                    <w:spacing w:before="0"/>
                    <w:jc w:val="center"/>
                    <w:rPr>
                      <w:b/>
                      <w:sz w:val="16"/>
                      <w:szCs w:val="16"/>
                    </w:rPr>
                  </w:pPr>
                </w:p>
              </w:tc>
              <w:tc>
                <w:tcPr>
                  <w:tcW w:w="336" w:type="dxa"/>
                  <w:vAlign w:val="center"/>
                </w:tcPr>
                <w:p w14:paraId="422F5241" w14:textId="77777777" w:rsidR="0063748B" w:rsidRPr="00D659CC" w:rsidRDefault="0063748B" w:rsidP="0063748B">
                  <w:pPr>
                    <w:spacing w:before="0"/>
                    <w:jc w:val="center"/>
                    <w:rPr>
                      <w:b/>
                      <w:sz w:val="16"/>
                      <w:szCs w:val="16"/>
                    </w:rPr>
                  </w:pPr>
                </w:p>
              </w:tc>
            </w:tr>
            <w:tr w:rsidR="0063748B" w:rsidRPr="00D659CC" w14:paraId="10AB75B7" w14:textId="77777777" w:rsidTr="00163F2D">
              <w:trPr>
                <w:trHeight w:hRule="exact" w:val="284"/>
                <w:jc w:val="center"/>
              </w:trPr>
              <w:tc>
                <w:tcPr>
                  <w:tcW w:w="321" w:type="dxa"/>
                  <w:vAlign w:val="center"/>
                </w:tcPr>
                <w:p w14:paraId="6220A8CB" w14:textId="77777777" w:rsidR="0063748B" w:rsidRPr="00D659CC" w:rsidRDefault="0063748B" w:rsidP="0063748B">
                  <w:pPr>
                    <w:spacing w:before="0"/>
                    <w:jc w:val="center"/>
                    <w:rPr>
                      <w:b/>
                      <w:sz w:val="16"/>
                      <w:szCs w:val="16"/>
                    </w:rPr>
                  </w:pPr>
                  <w:r w:rsidRPr="00D659CC">
                    <w:rPr>
                      <w:b/>
                      <w:sz w:val="16"/>
                      <w:szCs w:val="16"/>
                    </w:rPr>
                    <w:t>8</w:t>
                  </w:r>
                </w:p>
              </w:tc>
              <w:tc>
                <w:tcPr>
                  <w:tcW w:w="284" w:type="dxa"/>
                  <w:vAlign w:val="center"/>
                </w:tcPr>
                <w:p w14:paraId="19F85A2D" w14:textId="77777777" w:rsidR="0063748B" w:rsidRPr="00D659CC" w:rsidRDefault="0063748B" w:rsidP="0063748B">
                  <w:pPr>
                    <w:spacing w:before="0"/>
                    <w:jc w:val="center"/>
                    <w:rPr>
                      <w:b/>
                      <w:sz w:val="16"/>
                      <w:szCs w:val="16"/>
                    </w:rPr>
                  </w:pPr>
                  <w:r w:rsidRPr="00D659CC">
                    <w:rPr>
                      <w:b/>
                      <w:sz w:val="16"/>
                      <w:szCs w:val="16"/>
                    </w:rPr>
                    <w:t>9</w:t>
                  </w:r>
                </w:p>
              </w:tc>
              <w:tc>
                <w:tcPr>
                  <w:tcW w:w="284" w:type="dxa"/>
                  <w:vAlign w:val="center"/>
                </w:tcPr>
                <w:p w14:paraId="67A82F6F" w14:textId="77777777" w:rsidR="0063748B" w:rsidRPr="00D659CC" w:rsidRDefault="0063748B" w:rsidP="0063748B">
                  <w:pPr>
                    <w:spacing w:before="0"/>
                    <w:jc w:val="center"/>
                    <w:rPr>
                      <w:b/>
                      <w:sz w:val="16"/>
                      <w:szCs w:val="16"/>
                    </w:rPr>
                  </w:pPr>
                  <w:r w:rsidRPr="00D659CC">
                    <w:rPr>
                      <w:b/>
                      <w:sz w:val="16"/>
                      <w:szCs w:val="16"/>
                    </w:rPr>
                    <w:t>10</w:t>
                  </w:r>
                </w:p>
              </w:tc>
              <w:tc>
                <w:tcPr>
                  <w:tcW w:w="284" w:type="dxa"/>
                  <w:vAlign w:val="center"/>
                </w:tcPr>
                <w:p w14:paraId="3A30B348" w14:textId="77777777" w:rsidR="0063748B" w:rsidRPr="00D659CC" w:rsidRDefault="0063748B" w:rsidP="0063748B">
                  <w:pPr>
                    <w:spacing w:before="0"/>
                    <w:jc w:val="center"/>
                    <w:rPr>
                      <w:b/>
                      <w:sz w:val="16"/>
                      <w:szCs w:val="16"/>
                    </w:rPr>
                  </w:pPr>
                  <w:r w:rsidRPr="00D659CC">
                    <w:rPr>
                      <w:b/>
                      <w:sz w:val="16"/>
                      <w:szCs w:val="16"/>
                    </w:rPr>
                    <w:t>11</w:t>
                  </w:r>
                </w:p>
              </w:tc>
              <w:tc>
                <w:tcPr>
                  <w:tcW w:w="284" w:type="dxa"/>
                  <w:vAlign w:val="center"/>
                </w:tcPr>
                <w:p w14:paraId="795A9197" w14:textId="77777777" w:rsidR="0063748B" w:rsidRPr="00D659CC" w:rsidRDefault="0063748B" w:rsidP="0063748B">
                  <w:pPr>
                    <w:spacing w:before="0"/>
                    <w:jc w:val="center"/>
                    <w:rPr>
                      <w:b/>
                      <w:sz w:val="16"/>
                      <w:szCs w:val="16"/>
                    </w:rPr>
                  </w:pPr>
                  <w:r w:rsidRPr="00D659CC">
                    <w:rPr>
                      <w:b/>
                      <w:sz w:val="16"/>
                      <w:szCs w:val="16"/>
                    </w:rPr>
                    <w:t>12</w:t>
                  </w:r>
                </w:p>
              </w:tc>
              <w:tc>
                <w:tcPr>
                  <w:tcW w:w="284" w:type="dxa"/>
                  <w:vAlign w:val="center"/>
                </w:tcPr>
                <w:p w14:paraId="22905627" w14:textId="77777777" w:rsidR="0063748B" w:rsidRPr="00D659CC" w:rsidRDefault="0063748B" w:rsidP="0063748B">
                  <w:pPr>
                    <w:spacing w:before="0"/>
                    <w:jc w:val="center"/>
                    <w:rPr>
                      <w:b/>
                      <w:sz w:val="16"/>
                      <w:szCs w:val="16"/>
                    </w:rPr>
                  </w:pPr>
                  <w:r w:rsidRPr="00D659CC">
                    <w:rPr>
                      <w:b/>
                      <w:sz w:val="16"/>
                      <w:szCs w:val="16"/>
                    </w:rPr>
                    <w:t>13</w:t>
                  </w:r>
                </w:p>
              </w:tc>
              <w:tc>
                <w:tcPr>
                  <w:tcW w:w="336" w:type="dxa"/>
                  <w:vAlign w:val="center"/>
                </w:tcPr>
                <w:p w14:paraId="1645D93B" w14:textId="77777777" w:rsidR="0063748B" w:rsidRPr="00D659CC" w:rsidRDefault="0063748B" w:rsidP="0063748B">
                  <w:pPr>
                    <w:spacing w:before="0"/>
                    <w:jc w:val="center"/>
                    <w:rPr>
                      <w:b/>
                      <w:sz w:val="16"/>
                      <w:szCs w:val="16"/>
                    </w:rPr>
                  </w:pPr>
                  <w:r w:rsidRPr="00D659CC">
                    <w:rPr>
                      <w:b/>
                      <w:sz w:val="16"/>
                      <w:szCs w:val="16"/>
                    </w:rPr>
                    <w:t>14</w:t>
                  </w:r>
                </w:p>
              </w:tc>
            </w:tr>
          </w:tbl>
          <w:p w14:paraId="1CCFB9AF" w14:textId="77777777" w:rsidR="0063748B" w:rsidRPr="00D659CC" w:rsidRDefault="0063748B" w:rsidP="0063748B">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14:paraId="02D1ABF8" w14:textId="77777777" w:rsidTr="00163F2D">
              <w:trPr>
                <w:trHeight w:hRule="exact" w:val="284"/>
                <w:jc w:val="center"/>
              </w:trPr>
              <w:tc>
                <w:tcPr>
                  <w:tcW w:w="321" w:type="dxa"/>
                  <w:vAlign w:val="center"/>
                </w:tcPr>
                <w:p w14:paraId="68133DFF" w14:textId="77777777"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14:paraId="453E4E28" w14:textId="77777777"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14:paraId="02492B4D" w14:textId="77777777"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14:paraId="4C0EE97C" w14:textId="77777777" w:rsidR="0063748B" w:rsidRPr="00D659CC" w:rsidRDefault="0063748B" w:rsidP="0063748B">
                  <w:pPr>
                    <w:spacing w:before="0"/>
                    <w:jc w:val="center"/>
                    <w:rPr>
                      <w:b/>
                      <w:sz w:val="16"/>
                      <w:szCs w:val="16"/>
                    </w:rPr>
                  </w:pPr>
                </w:p>
              </w:tc>
              <w:tc>
                <w:tcPr>
                  <w:tcW w:w="284" w:type="dxa"/>
                  <w:vAlign w:val="center"/>
                </w:tcPr>
                <w:p w14:paraId="732022F2" w14:textId="77777777" w:rsidR="0063748B" w:rsidRPr="00D659CC" w:rsidRDefault="0063748B" w:rsidP="0063748B">
                  <w:pPr>
                    <w:spacing w:before="0"/>
                    <w:jc w:val="center"/>
                    <w:rPr>
                      <w:b/>
                      <w:sz w:val="16"/>
                      <w:szCs w:val="16"/>
                    </w:rPr>
                  </w:pPr>
                  <w:r w:rsidRPr="00D659CC">
                    <w:rPr>
                      <w:b/>
                      <w:sz w:val="16"/>
                      <w:szCs w:val="16"/>
                    </w:rPr>
                    <w:t>8</w:t>
                  </w:r>
                </w:p>
              </w:tc>
              <w:tc>
                <w:tcPr>
                  <w:tcW w:w="284" w:type="dxa"/>
                  <w:vAlign w:val="center"/>
                </w:tcPr>
                <w:p w14:paraId="32E99A25" w14:textId="77777777" w:rsidR="0063748B" w:rsidRPr="00D659CC" w:rsidRDefault="0063748B" w:rsidP="0063748B">
                  <w:pPr>
                    <w:spacing w:before="0"/>
                    <w:jc w:val="center"/>
                    <w:rPr>
                      <w:b/>
                      <w:sz w:val="16"/>
                      <w:szCs w:val="16"/>
                    </w:rPr>
                  </w:pPr>
                  <w:r w:rsidRPr="00D659CC">
                    <w:rPr>
                      <w:b/>
                      <w:sz w:val="16"/>
                      <w:szCs w:val="16"/>
                    </w:rPr>
                    <w:t>9</w:t>
                  </w:r>
                </w:p>
              </w:tc>
              <w:tc>
                <w:tcPr>
                  <w:tcW w:w="336" w:type="dxa"/>
                  <w:vAlign w:val="center"/>
                </w:tcPr>
                <w:p w14:paraId="46CB5D93" w14:textId="77777777" w:rsidR="0063748B" w:rsidRPr="00D659CC" w:rsidRDefault="0063748B" w:rsidP="0063748B">
                  <w:pPr>
                    <w:spacing w:before="0"/>
                    <w:jc w:val="center"/>
                    <w:rPr>
                      <w:b/>
                      <w:sz w:val="16"/>
                      <w:szCs w:val="16"/>
                    </w:rPr>
                  </w:pPr>
                  <w:r w:rsidRPr="00D659CC">
                    <w:rPr>
                      <w:b/>
                      <w:sz w:val="16"/>
                      <w:szCs w:val="16"/>
                    </w:rPr>
                    <w:t>10</w:t>
                  </w:r>
                </w:p>
              </w:tc>
            </w:tr>
            <w:tr w:rsidR="0063748B" w:rsidRPr="00D659CC" w14:paraId="5D55B5C8" w14:textId="77777777" w:rsidTr="00163F2D">
              <w:trPr>
                <w:trHeight w:hRule="exact" w:val="284"/>
                <w:jc w:val="center"/>
              </w:trPr>
              <w:tc>
                <w:tcPr>
                  <w:tcW w:w="321" w:type="dxa"/>
                  <w:shd w:val="clear" w:color="auto" w:fill="808080"/>
                  <w:vAlign w:val="center"/>
                </w:tcPr>
                <w:p w14:paraId="40BEFB39"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79B8810A" w14:textId="77777777" w:rsidR="0063748B" w:rsidRPr="00D659CC" w:rsidRDefault="0063748B" w:rsidP="0063748B">
                  <w:pPr>
                    <w:spacing w:before="0"/>
                    <w:jc w:val="center"/>
                    <w:rPr>
                      <w:b/>
                      <w:sz w:val="16"/>
                      <w:szCs w:val="16"/>
                    </w:rPr>
                  </w:pPr>
                </w:p>
              </w:tc>
              <w:tc>
                <w:tcPr>
                  <w:tcW w:w="284" w:type="dxa"/>
                  <w:vAlign w:val="center"/>
                </w:tcPr>
                <w:p w14:paraId="363B4A7B" w14:textId="77777777"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14:paraId="1BA50F40" w14:textId="77777777" w:rsidR="0063748B" w:rsidRPr="00D659CC" w:rsidRDefault="0063748B" w:rsidP="0063748B">
                  <w:pPr>
                    <w:spacing w:before="0"/>
                    <w:jc w:val="center"/>
                    <w:rPr>
                      <w:b/>
                      <w:sz w:val="16"/>
                      <w:szCs w:val="16"/>
                    </w:rPr>
                  </w:pPr>
                </w:p>
              </w:tc>
              <w:tc>
                <w:tcPr>
                  <w:tcW w:w="284" w:type="dxa"/>
                  <w:vAlign w:val="center"/>
                </w:tcPr>
                <w:p w14:paraId="2646D76E" w14:textId="77777777" w:rsidR="0063748B" w:rsidRPr="00D659CC" w:rsidRDefault="0063748B" w:rsidP="0063748B">
                  <w:pPr>
                    <w:spacing w:before="0"/>
                    <w:jc w:val="center"/>
                    <w:rPr>
                      <w:b/>
                      <w:sz w:val="16"/>
                      <w:szCs w:val="16"/>
                    </w:rPr>
                  </w:pPr>
                  <w:r w:rsidRPr="00D659CC">
                    <w:rPr>
                      <w:b/>
                      <w:sz w:val="16"/>
                      <w:szCs w:val="16"/>
                    </w:rPr>
                    <w:t>7</w:t>
                  </w:r>
                </w:p>
              </w:tc>
              <w:tc>
                <w:tcPr>
                  <w:tcW w:w="284" w:type="dxa"/>
                  <w:shd w:val="clear" w:color="auto" w:fill="808080"/>
                  <w:vAlign w:val="center"/>
                </w:tcPr>
                <w:p w14:paraId="06C34DE3" w14:textId="77777777" w:rsidR="0063748B" w:rsidRPr="00D659CC" w:rsidRDefault="0063748B" w:rsidP="0063748B">
                  <w:pPr>
                    <w:spacing w:before="0"/>
                    <w:jc w:val="center"/>
                    <w:rPr>
                      <w:b/>
                      <w:sz w:val="16"/>
                      <w:szCs w:val="16"/>
                    </w:rPr>
                  </w:pPr>
                </w:p>
              </w:tc>
              <w:tc>
                <w:tcPr>
                  <w:tcW w:w="336" w:type="dxa"/>
                  <w:vAlign w:val="center"/>
                </w:tcPr>
                <w:p w14:paraId="0D8FB66A" w14:textId="77777777" w:rsidR="0063748B" w:rsidRPr="00D659CC" w:rsidRDefault="0063748B" w:rsidP="0063748B">
                  <w:pPr>
                    <w:spacing w:before="0"/>
                    <w:jc w:val="center"/>
                    <w:rPr>
                      <w:b/>
                      <w:sz w:val="16"/>
                      <w:szCs w:val="16"/>
                    </w:rPr>
                  </w:pPr>
                  <w:r w:rsidRPr="00D659CC">
                    <w:rPr>
                      <w:b/>
                      <w:sz w:val="16"/>
                      <w:szCs w:val="16"/>
                    </w:rPr>
                    <w:t>11</w:t>
                  </w:r>
                </w:p>
              </w:tc>
            </w:tr>
            <w:tr w:rsidR="0063748B" w:rsidRPr="00D659CC" w14:paraId="501F210E" w14:textId="77777777" w:rsidTr="00163F2D">
              <w:trPr>
                <w:trHeight w:hRule="exact" w:val="284"/>
                <w:jc w:val="center"/>
              </w:trPr>
              <w:tc>
                <w:tcPr>
                  <w:tcW w:w="321" w:type="dxa"/>
                  <w:vAlign w:val="center"/>
                </w:tcPr>
                <w:p w14:paraId="3C2B991E" w14:textId="77777777" w:rsidR="0063748B" w:rsidRPr="00D659CC" w:rsidRDefault="0063748B" w:rsidP="0063748B">
                  <w:pPr>
                    <w:spacing w:before="0"/>
                    <w:jc w:val="center"/>
                    <w:rPr>
                      <w:b/>
                      <w:sz w:val="16"/>
                      <w:szCs w:val="16"/>
                    </w:rPr>
                  </w:pPr>
                </w:p>
              </w:tc>
              <w:tc>
                <w:tcPr>
                  <w:tcW w:w="284" w:type="dxa"/>
                  <w:vAlign w:val="center"/>
                </w:tcPr>
                <w:p w14:paraId="6F9DD71B" w14:textId="77777777" w:rsidR="0063748B" w:rsidRPr="00D659CC" w:rsidRDefault="0063748B" w:rsidP="0063748B">
                  <w:pPr>
                    <w:spacing w:before="0"/>
                    <w:jc w:val="center"/>
                    <w:rPr>
                      <w:b/>
                      <w:sz w:val="16"/>
                      <w:szCs w:val="16"/>
                    </w:rPr>
                  </w:pPr>
                </w:p>
              </w:tc>
              <w:tc>
                <w:tcPr>
                  <w:tcW w:w="284" w:type="dxa"/>
                  <w:vAlign w:val="center"/>
                </w:tcPr>
                <w:p w14:paraId="15522464" w14:textId="77777777"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14:paraId="0B4AD44B" w14:textId="77777777"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14:paraId="50BEEB0E" w14:textId="77777777"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14:paraId="474C5F90" w14:textId="77777777" w:rsidR="0063748B" w:rsidRPr="00D659CC" w:rsidRDefault="0063748B" w:rsidP="0063748B">
                  <w:pPr>
                    <w:spacing w:before="0"/>
                    <w:jc w:val="center"/>
                    <w:rPr>
                      <w:b/>
                      <w:sz w:val="16"/>
                      <w:szCs w:val="16"/>
                    </w:rPr>
                  </w:pPr>
                </w:p>
              </w:tc>
              <w:tc>
                <w:tcPr>
                  <w:tcW w:w="336" w:type="dxa"/>
                  <w:vAlign w:val="center"/>
                </w:tcPr>
                <w:p w14:paraId="57FAEB3B" w14:textId="77777777" w:rsidR="0063748B" w:rsidRPr="00D659CC" w:rsidRDefault="0063748B" w:rsidP="0063748B">
                  <w:pPr>
                    <w:spacing w:before="0"/>
                    <w:jc w:val="center"/>
                    <w:rPr>
                      <w:b/>
                      <w:sz w:val="16"/>
                      <w:szCs w:val="16"/>
                    </w:rPr>
                  </w:pPr>
                  <w:r w:rsidRPr="00D659CC">
                    <w:rPr>
                      <w:b/>
                      <w:sz w:val="16"/>
                      <w:szCs w:val="16"/>
                    </w:rPr>
                    <w:t>12</w:t>
                  </w:r>
                </w:p>
              </w:tc>
            </w:tr>
            <w:tr w:rsidR="0063748B" w:rsidRPr="00D659CC" w14:paraId="7AEE2328" w14:textId="77777777" w:rsidTr="00163F2D">
              <w:trPr>
                <w:trHeight w:hRule="exact" w:val="284"/>
                <w:jc w:val="center"/>
              </w:trPr>
              <w:tc>
                <w:tcPr>
                  <w:tcW w:w="321" w:type="dxa"/>
                  <w:vAlign w:val="center"/>
                </w:tcPr>
                <w:p w14:paraId="55440222"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2D12A958"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3FF76A63"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11B93481"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091FF8DB"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2A9AA1AE" w14:textId="77777777" w:rsidR="0063748B" w:rsidRPr="00D659CC" w:rsidRDefault="0063748B" w:rsidP="0063748B">
                  <w:pPr>
                    <w:spacing w:before="0"/>
                    <w:jc w:val="center"/>
                    <w:rPr>
                      <w:b/>
                      <w:sz w:val="16"/>
                      <w:szCs w:val="16"/>
                    </w:rPr>
                  </w:pPr>
                </w:p>
              </w:tc>
              <w:tc>
                <w:tcPr>
                  <w:tcW w:w="336" w:type="dxa"/>
                  <w:vAlign w:val="center"/>
                </w:tcPr>
                <w:p w14:paraId="09396BED" w14:textId="77777777" w:rsidR="0063748B" w:rsidRPr="00D659CC" w:rsidRDefault="0063748B" w:rsidP="0063748B">
                  <w:pPr>
                    <w:spacing w:before="0"/>
                    <w:jc w:val="center"/>
                    <w:rPr>
                      <w:b/>
                      <w:sz w:val="16"/>
                      <w:szCs w:val="16"/>
                    </w:rPr>
                  </w:pPr>
                  <w:r w:rsidRPr="00D659CC">
                    <w:rPr>
                      <w:b/>
                      <w:sz w:val="16"/>
                      <w:szCs w:val="16"/>
                    </w:rPr>
                    <w:t>13</w:t>
                  </w:r>
                </w:p>
              </w:tc>
            </w:tr>
            <w:tr w:rsidR="0063748B" w:rsidRPr="00D659CC" w14:paraId="3A0E4D38" w14:textId="77777777" w:rsidTr="00163F2D">
              <w:trPr>
                <w:trHeight w:hRule="exact" w:val="284"/>
                <w:jc w:val="center"/>
              </w:trPr>
              <w:tc>
                <w:tcPr>
                  <w:tcW w:w="321" w:type="dxa"/>
                  <w:vAlign w:val="center"/>
                </w:tcPr>
                <w:p w14:paraId="1CC7C15A" w14:textId="77777777" w:rsidR="0063748B" w:rsidRPr="00D659CC" w:rsidRDefault="0063748B" w:rsidP="0063748B">
                  <w:pPr>
                    <w:spacing w:before="0"/>
                    <w:jc w:val="center"/>
                    <w:rPr>
                      <w:b/>
                      <w:sz w:val="16"/>
                      <w:szCs w:val="16"/>
                    </w:rPr>
                  </w:pPr>
                </w:p>
              </w:tc>
              <w:tc>
                <w:tcPr>
                  <w:tcW w:w="284" w:type="dxa"/>
                  <w:vAlign w:val="center"/>
                </w:tcPr>
                <w:p w14:paraId="36514B13" w14:textId="77777777" w:rsidR="0063748B" w:rsidRPr="00D659CC" w:rsidRDefault="0063748B" w:rsidP="0063748B">
                  <w:pPr>
                    <w:spacing w:before="0"/>
                    <w:jc w:val="center"/>
                    <w:rPr>
                      <w:b/>
                      <w:sz w:val="16"/>
                      <w:szCs w:val="16"/>
                    </w:rPr>
                  </w:pPr>
                </w:p>
              </w:tc>
              <w:tc>
                <w:tcPr>
                  <w:tcW w:w="284" w:type="dxa"/>
                  <w:vAlign w:val="center"/>
                </w:tcPr>
                <w:p w14:paraId="67B9E646" w14:textId="77777777" w:rsidR="0063748B" w:rsidRPr="00D659CC" w:rsidRDefault="0063748B" w:rsidP="0063748B">
                  <w:pPr>
                    <w:spacing w:before="0"/>
                    <w:jc w:val="center"/>
                    <w:rPr>
                      <w:b/>
                      <w:sz w:val="16"/>
                      <w:szCs w:val="16"/>
                    </w:rPr>
                  </w:pPr>
                </w:p>
              </w:tc>
              <w:tc>
                <w:tcPr>
                  <w:tcW w:w="284" w:type="dxa"/>
                  <w:vAlign w:val="center"/>
                </w:tcPr>
                <w:p w14:paraId="61C40B7B" w14:textId="77777777" w:rsidR="0063748B" w:rsidRPr="00D659CC" w:rsidRDefault="0063748B" w:rsidP="0063748B">
                  <w:pPr>
                    <w:spacing w:before="0"/>
                    <w:jc w:val="center"/>
                    <w:rPr>
                      <w:b/>
                      <w:sz w:val="16"/>
                      <w:szCs w:val="16"/>
                    </w:rPr>
                  </w:pPr>
                </w:p>
              </w:tc>
              <w:tc>
                <w:tcPr>
                  <w:tcW w:w="284" w:type="dxa"/>
                  <w:vAlign w:val="center"/>
                </w:tcPr>
                <w:p w14:paraId="38F957C8" w14:textId="77777777" w:rsidR="0063748B" w:rsidRPr="00D659CC" w:rsidRDefault="0063748B" w:rsidP="0063748B">
                  <w:pPr>
                    <w:spacing w:before="0"/>
                    <w:jc w:val="center"/>
                    <w:rPr>
                      <w:b/>
                      <w:sz w:val="16"/>
                      <w:szCs w:val="16"/>
                    </w:rPr>
                  </w:pPr>
                </w:p>
              </w:tc>
              <w:tc>
                <w:tcPr>
                  <w:tcW w:w="284" w:type="dxa"/>
                  <w:vAlign w:val="center"/>
                </w:tcPr>
                <w:p w14:paraId="50A9754A" w14:textId="77777777" w:rsidR="0063748B" w:rsidRPr="00D659CC" w:rsidRDefault="0063748B" w:rsidP="0063748B">
                  <w:pPr>
                    <w:spacing w:before="0"/>
                    <w:jc w:val="center"/>
                    <w:rPr>
                      <w:b/>
                      <w:sz w:val="16"/>
                      <w:szCs w:val="16"/>
                    </w:rPr>
                  </w:pPr>
                </w:p>
              </w:tc>
              <w:tc>
                <w:tcPr>
                  <w:tcW w:w="336" w:type="dxa"/>
                  <w:vAlign w:val="center"/>
                </w:tcPr>
                <w:p w14:paraId="1005655D" w14:textId="77777777" w:rsidR="0063748B" w:rsidRPr="00D659CC" w:rsidRDefault="0063748B" w:rsidP="0063748B">
                  <w:pPr>
                    <w:spacing w:before="0"/>
                    <w:jc w:val="center"/>
                    <w:rPr>
                      <w:b/>
                      <w:sz w:val="16"/>
                      <w:szCs w:val="16"/>
                    </w:rPr>
                  </w:pPr>
                  <w:r w:rsidRPr="00D659CC">
                    <w:rPr>
                      <w:b/>
                      <w:sz w:val="16"/>
                      <w:szCs w:val="16"/>
                    </w:rPr>
                    <w:t>14</w:t>
                  </w:r>
                </w:p>
              </w:tc>
            </w:tr>
          </w:tbl>
          <w:p w14:paraId="51B52C2B" w14:textId="77777777" w:rsidR="0063748B" w:rsidRPr="00D659CC" w:rsidRDefault="0063748B" w:rsidP="0063748B">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14:paraId="1A96EC72" w14:textId="77777777" w:rsidTr="00163F2D">
              <w:trPr>
                <w:trHeight w:hRule="exact" w:val="284"/>
                <w:jc w:val="center"/>
              </w:trPr>
              <w:tc>
                <w:tcPr>
                  <w:tcW w:w="321" w:type="dxa"/>
                  <w:vAlign w:val="center"/>
                </w:tcPr>
                <w:p w14:paraId="2E6C4AC2" w14:textId="77777777"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14:paraId="0B7CC5DA" w14:textId="77777777"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14:paraId="4CBEF9B6" w14:textId="77777777"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14:paraId="557E99D3" w14:textId="77777777" w:rsidR="0063748B" w:rsidRPr="00D659CC" w:rsidRDefault="0063748B" w:rsidP="0063748B">
                  <w:pPr>
                    <w:spacing w:before="0"/>
                    <w:jc w:val="center"/>
                    <w:rPr>
                      <w:b/>
                      <w:sz w:val="16"/>
                      <w:szCs w:val="16"/>
                    </w:rPr>
                  </w:pPr>
                </w:p>
              </w:tc>
              <w:tc>
                <w:tcPr>
                  <w:tcW w:w="284" w:type="dxa"/>
                  <w:vAlign w:val="center"/>
                </w:tcPr>
                <w:p w14:paraId="74E02444" w14:textId="77777777" w:rsidR="0063748B" w:rsidRPr="00D659CC" w:rsidRDefault="0063748B" w:rsidP="0063748B">
                  <w:pPr>
                    <w:spacing w:before="0"/>
                    <w:jc w:val="center"/>
                    <w:rPr>
                      <w:b/>
                      <w:sz w:val="16"/>
                      <w:szCs w:val="16"/>
                    </w:rPr>
                  </w:pPr>
                </w:p>
              </w:tc>
              <w:tc>
                <w:tcPr>
                  <w:tcW w:w="284" w:type="dxa"/>
                  <w:vAlign w:val="center"/>
                </w:tcPr>
                <w:p w14:paraId="55DC4521" w14:textId="77777777" w:rsidR="0063748B" w:rsidRPr="00D659CC" w:rsidRDefault="0063748B" w:rsidP="0063748B">
                  <w:pPr>
                    <w:spacing w:before="0"/>
                    <w:jc w:val="center"/>
                    <w:rPr>
                      <w:b/>
                      <w:sz w:val="16"/>
                      <w:szCs w:val="16"/>
                    </w:rPr>
                  </w:pPr>
                </w:p>
              </w:tc>
              <w:tc>
                <w:tcPr>
                  <w:tcW w:w="336" w:type="dxa"/>
                  <w:vAlign w:val="center"/>
                </w:tcPr>
                <w:p w14:paraId="7E54E9B6" w14:textId="77777777" w:rsidR="0063748B" w:rsidRPr="00D659CC" w:rsidRDefault="0063748B" w:rsidP="0063748B">
                  <w:pPr>
                    <w:spacing w:before="0"/>
                    <w:jc w:val="center"/>
                    <w:rPr>
                      <w:b/>
                      <w:sz w:val="16"/>
                      <w:szCs w:val="16"/>
                    </w:rPr>
                  </w:pPr>
                </w:p>
              </w:tc>
            </w:tr>
            <w:tr w:rsidR="0063748B" w:rsidRPr="00D659CC" w14:paraId="3E94C3CF" w14:textId="77777777" w:rsidTr="00163F2D">
              <w:trPr>
                <w:trHeight w:hRule="exact" w:val="284"/>
                <w:jc w:val="center"/>
              </w:trPr>
              <w:tc>
                <w:tcPr>
                  <w:tcW w:w="321" w:type="dxa"/>
                  <w:shd w:val="clear" w:color="auto" w:fill="808080"/>
                  <w:vAlign w:val="center"/>
                </w:tcPr>
                <w:p w14:paraId="2AF998AC"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4462CE5C" w14:textId="77777777" w:rsidR="0063748B" w:rsidRPr="00D659CC" w:rsidRDefault="0063748B" w:rsidP="0063748B">
                  <w:pPr>
                    <w:spacing w:before="0"/>
                    <w:jc w:val="center"/>
                    <w:rPr>
                      <w:b/>
                      <w:sz w:val="16"/>
                      <w:szCs w:val="16"/>
                    </w:rPr>
                  </w:pPr>
                </w:p>
              </w:tc>
              <w:tc>
                <w:tcPr>
                  <w:tcW w:w="284" w:type="dxa"/>
                  <w:vAlign w:val="center"/>
                </w:tcPr>
                <w:p w14:paraId="1D936B07" w14:textId="77777777"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14:paraId="3B7DA996" w14:textId="77777777" w:rsidR="0063748B" w:rsidRPr="00D659CC" w:rsidRDefault="0063748B" w:rsidP="0063748B">
                  <w:pPr>
                    <w:spacing w:before="0"/>
                    <w:jc w:val="center"/>
                    <w:rPr>
                      <w:b/>
                      <w:sz w:val="16"/>
                      <w:szCs w:val="16"/>
                    </w:rPr>
                  </w:pPr>
                </w:p>
              </w:tc>
              <w:tc>
                <w:tcPr>
                  <w:tcW w:w="284" w:type="dxa"/>
                  <w:vAlign w:val="center"/>
                </w:tcPr>
                <w:p w14:paraId="5EDFA240"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44606B62" w14:textId="77777777" w:rsidR="0063748B" w:rsidRPr="00D659CC" w:rsidRDefault="0063748B" w:rsidP="0063748B">
                  <w:pPr>
                    <w:spacing w:before="0"/>
                    <w:jc w:val="center"/>
                    <w:rPr>
                      <w:b/>
                      <w:sz w:val="16"/>
                      <w:szCs w:val="16"/>
                    </w:rPr>
                  </w:pPr>
                </w:p>
              </w:tc>
              <w:tc>
                <w:tcPr>
                  <w:tcW w:w="336" w:type="dxa"/>
                  <w:vAlign w:val="center"/>
                </w:tcPr>
                <w:p w14:paraId="42046B4A" w14:textId="77777777" w:rsidR="0063748B" w:rsidRPr="00D659CC" w:rsidRDefault="0063748B" w:rsidP="0063748B">
                  <w:pPr>
                    <w:spacing w:before="0"/>
                    <w:jc w:val="center"/>
                    <w:rPr>
                      <w:b/>
                      <w:sz w:val="16"/>
                      <w:szCs w:val="16"/>
                    </w:rPr>
                  </w:pPr>
                </w:p>
              </w:tc>
            </w:tr>
            <w:tr w:rsidR="0063748B" w:rsidRPr="00D659CC" w14:paraId="6CF12319" w14:textId="77777777" w:rsidTr="00163F2D">
              <w:trPr>
                <w:trHeight w:hRule="exact" w:val="284"/>
                <w:jc w:val="center"/>
              </w:trPr>
              <w:tc>
                <w:tcPr>
                  <w:tcW w:w="321" w:type="dxa"/>
                  <w:vAlign w:val="center"/>
                </w:tcPr>
                <w:p w14:paraId="6C28B270" w14:textId="77777777" w:rsidR="0063748B" w:rsidRPr="00D659CC" w:rsidRDefault="0063748B" w:rsidP="0063748B">
                  <w:pPr>
                    <w:spacing w:before="0"/>
                    <w:jc w:val="center"/>
                    <w:rPr>
                      <w:b/>
                      <w:sz w:val="16"/>
                      <w:szCs w:val="16"/>
                    </w:rPr>
                  </w:pPr>
                </w:p>
              </w:tc>
              <w:tc>
                <w:tcPr>
                  <w:tcW w:w="284" w:type="dxa"/>
                  <w:vAlign w:val="center"/>
                </w:tcPr>
                <w:p w14:paraId="70527582" w14:textId="77777777" w:rsidR="0063748B" w:rsidRPr="00D659CC" w:rsidRDefault="0063748B" w:rsidP="0063748B">
                  <w:pPr>
                    <w:spacing w:before="0"/>
                    <w:jc w:val="center"/>
                    <w:rPr>
                      <w:b/>
                      <w:sz w:val="16"/>
                      <w:szCs w:val="16"/>
                    </w:rPr>
                  </w:pPr>
                </w:p>
              </w:tc>
              <w:tc>
                <w:tcPr>
                  <w:tcW w:w="284" w:type="dxa"/>
                  <w:vAlign w:val="center"/>
                </w:tcPr>
                <w:p w14:paraId="26730220" w14:textId="77777777"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14:paraId="25254FE2" w14:textId="77777777"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14:paraId="237644CE" w14:textId="77777777"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14:paraId="0B3A530E" w14:textId="77777777" w:rsidR="0063748B" w:rsidRPr="00D659CC" w:rsidRDefault="0063748B" w:rsidP="0063748B">
                  <w:pPr>
                    <w:spacing w:before="0"/>
                    <w:jc w:val="center"/>
                    <w:rPr>
                      <w:b/>
                      <w:sz w:val="16"/>
                      <w:szCs w:val="16"/>
                    </w:rPr>
                  </w:pPr>
                  <w:r w:rsidRPr="00D659CC">
                    <w:rPr>
                      <w:b/>
                      <w:sz w:val="16"/>
                      <w:szCs w:val="16"/>
                    </w:rPr>
                    <w:t>7</w:t>
                  </w:r>
                </w:p>
              </w:tc>
              <w:tc>
                <w:tcPr>
                  <w:tcW w:w="336" w:type="dxa"/>
                  <w:vAlign w:val="center"/>
                </w:tcPr>
                <w:p w14:paraId="5790E6BF" w14:textId="77777777" w:rsidR="0063748B" w:rsidRPr="00D659CC" w:rsidRDefault="0063748B" w:rsidP="0063748B">
                  <w:pPr>
                    <w:spacing w:before="0"/>
                    <w:jc w:val="center"/>
                    <w:rPr>
                      <w:b/>
                      <w:sz w:val="16"/>
                      <w:szCs w:val="16"/>
                    </w:rPr>
                  </w:pPr>
                  <w:r w:rsidRPr="00D659CC">
                    <w:rPr>
                      <w:b/>
                      <w:sz w:val="16"/>
                      <w:szCs w:val="16"/>
                    </w:rPr>
                    <w:t>8</w:t>
                  </w:r>
                </w:p>
              </w:tc>
            </w:tr>
            <w:tr w:rsidR="0063748B" w:rsidRPr="00D659CC" w14:paraId="6CB759CC" w14:textId="77777777" w:rsidTr="00163F2D">
              <w:trPr>
                <w:trHeight w:hRule="exact" w:val="284"/>
                <w:jc w:val="center"/>
              </w:trPr>
              <w:tc>
                <w:tcPr>
                  <w:tcW w:w="321" w:type="dxa"/>
                  <w:vAlign w:val="center"/>
                </w:tcPr>
                <w:p w14:paraId="79DC5DA1"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1600EAE4"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3C3FFAFB"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7D8C33F7"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06B28132" w14:textId="77777777" w:rsidR="0063748B" w:rsidRPr="00D659CC" w:rsidRDefault="0063748B" w:rsidP="0063748B">
                  <w:pPr>
                    <w:spacing w:before="0"/>
                    <w:jc w:val="center"/>
                    <w:rPr>
                      <w:b/>
                      <w:sz w:val="16"/>
                      <w:szCs w:val="16"/>
                    </w:rPr>
                  </w:pPr>
                </w:p>
              </w:tc>
              <w:tc>
                <w:tcPr>
                  <w:tcW w:w="284" w:type="dxa"/>
                  <w:shd w:val="clear" w:color="auto" w:fill="808080"/>
                  <w:vAlign w:val="center"/>
                </w:tcPr>
                <w:p w14:paraId="09131563" w14:textId="77777777" w:rsidR="0063748B" w:rsidRPr="00D659CC" w:rsidRDefault="0063748B" w:rsidP="0063748B">
                  <w:pPr>
                    <w:spacing w:before="0"/>
                    <w:jc w:val="center"/>
                    <w:rPr>
                      <w:b/>
                      <w:sz w:val="16"/>
                      <w:szCs w:val="16"/>
                    </w:rPr>
                  </w:pPr>
                </w:p>
              </w:tc>
              <w:tc>
                <w:tcPr>
                  <w:tcW w:w="336" w:type="dxa"/>
                  <w:vAlign w:val="center"/>
                </w:tcPr>
                <w:p w14:paraId="3C282F9C" w14:textId="77777777" w:rsidR="0063748B" w:rsidRPr="00D659CC" w:rsidRDefault="0063748B" w:rsidP="0063748B">
                  <w:pPr>
                    <w:spacing w:before="0"/>
                    <w:jc w:val="center"/>
                    <w:rPr>
                      <w:b/>
                      <w:sz w:val="16"/>
                      <w:szCs w:val="16"/>
                    </w:rPr>
                  </w:pPr>
                  <w:r w:rsidRPr="00D659CC">
                    <w:rPr>
                      <w:b/>
                      <w:sz w:val="16"/>
                      <w:szCs w:val="16"/>
                    </w:rPr>
                    <w:t>9</w:t>
                  </w:r>
                </w:p>
              </w:tc>
            </w:tr>
            <w:tr w:rsidR="0063748B" w:rsidRPr="00D659CC" w14:paraId="57F3A2D5" w14:textId="77777777" w:rsidTr="00163F2D">
              <w:trPr>
                <w:trHeight w:hRule="exact" w:val="284"/>
                <w:jc w:val="center"/>
              </w:trPr>
              <w:tc>
                <w:tcPr>
                  <w:tcW w:w="321" w:type="dxa"/>
                  <w:vAlign w:val="center"/>
                </w:tcPr>
                <w:p w14:paraId="50FCD70D" w14:textId="77777777" w:rsidR="0063748B" w:rsidRPr="00D659CC" w:rsidRDefault="0063748B" w:rsidP="0063748B">
                  <w:pPr>
                    <w:spacing w:before="0"/>
                    <w:jc w:val="center"/>
                    <w:rPr>
                      <w:b/>
                      <w:sz w:val="16"/>
                      <w:szCs w:val="16"/>
                    </w:rPr>
                  </w:pPr>
                </w:p>
              </w:tc>
              <w:tc>
                <w:tcPr>
                  <w:tcW w:w="284" w:type="dxa"/>
                  <w:vAlign w:val="center"/>
                </w:tcPr>
                <w:p w14:paraId="0ED2F5F4" w14:textId="77777777" w:rsidR="0063748B" w:rsidRPr="00D659CC" w:rsidRDefault="0063748B" w:rsidP="0063748B">
                  <w:pPr>
                    <w:spacing w:before="0"/>
                    <w:jc w:val="center"/>
                    <w:rPr>
                      <w:b/>
                      <w:sz w:val="16"/>
                      <w:szCs w:val="16"/>
                    </w:rPr>
                  </w:pPr>
                </w:p>
              </w:tc>
              <w:tc>
                <w:tcPr>
                  <w:tcW w:w="284" w:type="dxa"/>
                  <w:vAlign w:val="center"/>
                </w:tcPr>
                <w:p w14:paraId="4E323827" w14:textId="77777777" w:rsidR="0063748B" w:rsidRPr="00D659CC" w:rsidRDefault="0063748B" w:rsidP="0063748B">
                  <w:pPr>
                    <w:spacing w:before="0"/>
                    <w:jc w:val="center"/>
                    <w:rPr>
                      <w:b/>
                      <w:sz w:val="16"/>
                      <w:szCs w:val="16"/>
                    </w:rPr>
                  </w:pPr>
                </w:p>
              </w:tc>
              <w:tc>
                <w:tcPr>
                  <w:tcW w:w="284" w:type="dxa"/>
                  <w:vAlign w:val="center"/>
                </w:tcPr>
                <w:p w14:paraId="77A117F1" w14:textId="77777777" w:rsidR="0063748B" w:rsidRPr="00D659CC" w:rsidRDefault="0063748B" w:rsidP="0063748B">
                  <w:pPr>
                    <w:spacing w:before="0"/>
                    <w:jc w:val="center"/>
                    <w:rPr>
                      <w:b/>
                      <w:sz w:val="16"/>
                      <w:szCs w:val="16"/>
                    </w:rPr>
                  </w:pPr>
                </w:p>
              </w:tc>
              <w:tc>
                <w:tcPr>
                  <w:tcW w:w="284" w:type="dxa"/>
                  <w:vAlign w:val="center"/>
                </w:tcPr>
                <w:p w14:paraId="7A206857" w14:textId="77777777" w:rsidR="0063748B" w:rsidRPr="00D659CC" w:rsidRDefault="0063748B" w:rsidP="0063748B">
                  <w:pPr>
                    <w:spacing w:before="0"/>
                    <w:jc w:val="center"/>
                    <w:rPr>
                      <w:b/>
                      <w:sz w:val="16"/>
                      <w:szCs w:val="16"/>
                    </w:rPr>
                  </w:pPr>
                </w:p>
              </w:tc>
              <w:tc>
                <w:tcPr>
                  <w:tcW w:w="284" w:type="dxa"/>
                  <w:vAlign w:val="center"/>
                </w:tcPr>
                <w:p w14:paraId="484FD21B" w14:textId="77777777" w:rsidR="0063748B" w:rsidRPr="00D659CC" w:rsidRDefault="0063748B" w:rsidP="0063748B">
                  <w:pPr>
                    <w:spacing w:before="0"/>
                    <w:jc w:val="center"/>
                    <w:rPr>
                      <w:b/>
                      <w:sz w:val="16"/>
                      <w:szCs w:val="16"/>
                    </w:rPr>
                  </w:pPr>
                </w:p>
              </w:tc>
              <w:tc>
                <w:tcPr>
                  <w:tcW w:w="336" w:type="dxa"/>
                  <w:vAlign w:val="center"/>
                </w:tcPr>
                <w:p w14:paraId="393C436E" w14:textId="77777777" w:rsidR="0063748B" w:rsidRPr="00D659CC" w:rsidRDefault="0063748B" w:rsidP="0063748B">
                  <w:pPr>
                    <w:spacing w:before="0"/>
                    <w:jc w:val="center"/>
                    <w:rPr>
                      <w:b/>
                      <w:sz w:val="16"/>
                      <w:szCs w:val="16"/>
                    </w:rPr>
                  </w:pPr>
                  <w:r w:rsidRPr="00D659CC">
                    <w:rPr>
                      <w:b/>
                      <w:sz w:val="16"/>
                      <w:szCs w:val="16"/>
                    </w:rPr>
                    <w:t>10</w:t>
                  </w:r>
                </w:p>
              </w:tc>
            </w:tr>
          </w:tbl>
          <w:p w14:paraId="38BAB758" w14:textId="77777777" w:rsidR="0063748B" w:rsidRPr="00D659CC" w:rsidRDefault="0063748B" w:rsidP="0063748B">
            <w:pPr>
              <w:spacing w:before="0"/>
              <w:rPr>
                <w:sz w:val="16"/>
                <w:szCs w:val="16"/>
              </w:rPr>
            </w:pPr>
          </w:p>
        </w:tc>
      </w:tr>
    </w:tbl>
    <w:p w14:paraId="3F4118A3" w14:textId="77777777" w:rsidR="0063748B" w:rsidRPr="00D659CC" w:rsidRDefault="0063748B" w:rsidP="0063748B">
      <w:r w:rsidRPr="00D659CC">
        <w:t>On the figure above with numbers from 1 to 14 are marked the numbers of the corresponding turns of the paths.</w:t>
      </w:r>
    </w:p>
    <w:p w14:paraId="3F5AF90F" w14:textId="77777777" w:rsidR="0063748B" w:rsidRPr="00D659CC" w:rsidRDefault="0063748B" w:rsidP="00732360">
      <w:pPr>
        <w:pStyle w:val="Heading3"/>
      </w:pPr>
      <w:r w:rsidRPr="00D659CC">
        <w:t>Paths in a Labyrinth – Recursive Algorithm</w:t>
      </w:r>
    </w:p>
    <w:p w14:paraId="2011981B" w14:textId="77777777" w:rsidR="0063748B" w:rsidRPr="00D659CC" w:rsidRDefault="0063748B" w:rsidP="0063748B">
      <w:r w:rsidRPr="00D659CC">
        <w:t xml:space="preserve">How can we solve the problem? We can consider searching </w:t>
      </w:r>
      <w:r w:rsidR="000D5E8E" w:rsidRPr="00D659CC">
        <w:t>from</w:t>
      </w:r>
      <w:r w:rsidRPr="00D659CC">
        <w:t xml:space="preserve"> a position in the </w:t>
      </w:r>
      <w:r w:rsidRPr="00D659CC">
        <w:rPr>
          <w:bCs/>
        </w:rPr>
        <w:t>labyrinth</w:t>
      </w:r>
      <w:r w:rsidRPr="00D659CC">
        <w:rPr>
          <w:b/>
          <w:bCs/>
        </w:rPr>
        <w:t xml:space="preserve"> </w:t>
      </w:r>
      <w:r w:rsidRPr="00D659CC">
        <w:t xml:space="preserve">to the end of the </w:t>
      </w:r>
      <w:r w:rsidRPr="00D659CC">
        <w:rPr>
          <w:bCs/>
        </w:rPr>
        <w:t>labyrinth</w:t>
      </w:r>
      <w:r w:rsidRPr="00D659CC">
        <w:rPr>
          <w:b/>
          <w:bCs/>
        </w:rPr>
        <w:t xml:space="preserve"> </w:t>
      </w:r>
      <w:r w:rsidRPr="00D659CC">
        <w:t xml:space="preserve">as a </w:t>
      </w:r>
      <w:r w:rsidRPr="00D659CC">
        <w:rPr>
          <w:b/>
        </w:rPr>
        <w:t>recursive process</w:t>
      </w:r>
      <w:r w:rsidRPr="00D659CC">
        <w:t xml:space="preserve"> as follows:</w:t>
      </w:r>
    </w:p>
    <w:p w14:paraId="5E050D9D" w14:textId="77777777" w:rsidR="0063748B" w:rsidRPr="00D659CC" w:rsidRDefault="0063748B" w:rsidP="00DA1C27">
      <w:pPr>
        <w:numPr>
          <w:ilvl w:val="0"/>
          <w:numId w:val="35"/>
        </w:numPr>
        <w:tabs>
          <w:tab w:val="clear" w:pos="644"/>
        </w:tabs>
        <w:ind w:left="567" w:hanging="284"/>
      </w:pPr>
      <w:r w:rsidRPr="00D659CC">
        <w:t xml:space="preserve">Let the current position in the </w:t>
      </w:r>
      <w:r w:rsidRPr="00D659CC">
        <w:rPr>
          <w:bCs/>
        </w:rPr>
        <w:t>labyrinth</w:t>
      </w:r>
      <w:r w:rsidRPr="00D659CC">
        <w:rPr>
          <w:b/>
          <w:bCs/>
        </w:rPr>
        <w:t xml:space="preserve"> </w:t>
      </w:r>
      <w:r w:rsidRPr="00D659CC">
        <w:t xml:space="preserve">be (row, col). In the beginning we go from the </w:t>
      </w:r>
      <w:r w:rsidRPr="00D659CC">
        <w:rPr>
          <w:b/>
        </w:rPr>
        <w:t>starting position</w:t>
      </w:r>
      <w:r w:rsidRPr="00D659CC">
        <w:t xml:space="preserve"> (0, 0).</w:t>
      </w:r>
    </w:p>
    <w:p w14:paraId="02E816A8" w14:textId="77777777" w:rsidR="0063748B" w:rsidRPr="00D659CC" w:rsidRDefault="0063748B" w:rsidP="00DA1C27">
      <w:pPr>
        <w:numPr>
          <w:ilvl w:val="0"/>
          <w:numId w:val="35"/>
        </w:numPr>
        <w:tabs>
          <w:tab w:val="clear" w:pos="644"/>
        </w:tabs>
        <w:ind w:left="567" w:hanging="284"/>
      </w:pPr>
      <w:r w:rsidRPr="00D659CC">
        <w:t>If the current position is the searched position (N</w:t>
      </w:r>
      <w:r w:rsidR="00CA14E2" w:rsidRPr="00D659CC">
        <w:t>-</w:t>
      </w:r>
      <w:r w:rsidRPr="00D659CC">
        <w:t>1, M</w:t>
      </w:r>
      <w:r w:rsidR="00CA14E2" w:rsidRPr="00D659CC">
        <w:t>-</w:t>
      </w:r>
      <w:r w:rsidRPr="00D659CC">
        <w:t xml:space="preserve">1), then we have </w:t>
      </w:r>
      <w:r w:rsidRPr="00D659CC">
        <w:rPr>
          <w:b/>
        </w:rPr>
        <w:t>found a path</w:t>
      </w:r>
      <w:r w:rsidRPr="00D659CC">
        <w:t xml:space="preserve"> and we should print it.</w:t>
      </w:r>
    </w:p>
    <w:p w14:paraId="1CB9DD9C" w14:textId="77777777" w:rsidR="0063748B" w:rsidRPr="00D659CC" w:rsidRDefault="0063748B" w:rsidP="00DA1C27">
      <w:pPr>
        <w:numPr>
          <w:ilvl w:val="0"/>
          <w:numId w:val="35"/>
        </w:numPr>
        <w:tabs>
          <w:tab w:val="clear" w:pos="644"/>
        </w:tabs>
        <w:ind w:left="567" w:hanging="284"/>
      </w:pPr>
      <w:r w:rsidRPr="00D659CC">
        <w:t xml:space="preserve">If the current position is </w:t>
      </w:r>
      <w:r w:rsidRPr="00D659CC">
        <w:rPr>
          <w:b/>
        </w:rPr>
        <w:t>impassable</w:t>
      </w:r>
      <w:r w:rsidRPr="00D659CC">
        <w:t xml:space="preserve">, we </w:t>
      </w:r>
      <w:r w:rsidRPr="00D659CC">
        <w:rPr>
          <w:b/>
        </w:rPr>
        <w:t>go back</w:t>
      </w:r>
      <w:r w:rsidRPr="00D659CC">
        <w:t xml:space="preserve"> (we have no right to step on it</w:t>
      </w:r>
      <w:r w:rsidR="000D5E8E" w:rsidRPr="00D659CC">
        <w:t>).</w:t>
      </w:r>
    </w:p>
    <w:p w14:paraId="21777474" w14:textId="77777777" w:rsidR="0063748B" w:rsidRPr="00D659CC" w:rsidRDefault="0063748B" w:rsidP="00DA1C27">
      <w:pPr>
        <w:numPr>
          <w:ilvl w:val="0"/>
          <w:numId w:val="35"/>
        </w:numPr>
        <w:tabs>
          <w:tab w:val="clear" w:pos="644"/>
        </w:tabs>
        <w:ind w:left="567" w:hanging="284"/>
      </w:pPr>
      <w:r w:rsidRPr="00D659CC">
        <w:t xml:space="preserve">If the current position is already </w:t>
      </w:r>
      <w:r w:rsidRPr="00D659CC">
        <w:rPr>
          <w:b/>
        </w:rPr>
        <w:t>visited</w:t>
      </w:r>
      <w:r w:rsidRPr="00D659CC">
        <w:t xml:space="preserve">, we </w:t>
      </w:r>
      <w:r w:rsidRPr="00D659CC">
        <w:rPr>
          <w:b/>
        </w:rPr>
        <w:t>go back</w:t>
      </w:r>
      <w:r w:rsidRPr="00D659CC">
        <w:t xml:space="preserve"> (we have no right to step on it twice</w:t>
      </w:r>
      <w:r w:rsidR="00237164" w:rsidRPr="00D659CC">
        <w:t>.</w:t>
      </w:r>
    </w:p>
    <w:p w14:paraId="7EBB5B41" w14:textId="77777777" w:rsidR="0063748B" w:rsidRPr="00D659CC" w:rsidRDefault="0063748B" w:rsidP="00DA1C27">
      <w:pPr>
        <w:numPr>
          <w:ilvl w:val="0"/>
          <w:numId w:val="35"/>
        </w:numPr>
        <w:tabs>
          <w:tab w:val="clear" w:pos="644"/>
        </w:tabs>
        <w:ind w:left="567" w:hanging="284"/>
      </w:pPr>
      <w:r w:rsidRPr="00D659CC">
        <w:t xml:space="preserve">Otherwise, we </w:t>
      </w:r>
      <w:r w:rsidRPr="00D659CC">
        <w:rPr>
          <w:b/>
        </w:rPr>
        <w:t>look for a path in four possible directions</w:t>
      </w:r>
      <w:r w:rsidRPr="00D659CC">
        <w:t xml:space="preserve">. We search recursively (with the same algorithm) a path to the exit from the </w:t>
      </w:r>
      <w:r w:rsidRPr="00D659CC">
        <w:rPr>
          <w:bCs/>
        </w:rPr>
        <w:t>labyrinth</w:t>
      </w:r>
      <w:r w:rsidRPr="00D659CC">
        <w:rPr>
          <w:b/>
          <w:bCs/>
        </w:rPr>
        <w:t xml:space="preserve"> </w:t>
      </w:r>
      <w:r w:rsidRPr="00D659CC">
        <w:t>by trying to go in all possible directions:</w:t>
      </w:r>
    </w:p>
    <w:p w14:paraId="74A8DA00" w14:textId="77777777" w:rsidR="0063748B" w:rsidRPr="00D659CC" w:rsidRDefault="0063748B" w:rsidP="00DA1C27">
      <w:pPr>
        <w:numPr>
          <w:ilvl w:val="1"/>
          <w:numId w:val="35"/>
        </w:numPr>
        <w:tabs>
          <w:tab w:val="clear" w:pos="1724"/>
        </w:tabs>
        <w:ind w:left="1135" w:hanging="284"/>
      </w:pPr>
      <w:r w:rsidRPr="00D659CC">
        <w:t xml:space="preserve">We try </w:t>
      </w:r>
      <w:proofErr w:type="gramStart"/>
      <w:r w:rsidRPr="00D659CC">
        <w:t>left:</w:t>
      </w:r>
      <w:proofErr w:type="gramEnd"/>
      <w:r w:rsidRPr="00D659CC">
        <w:t xml:space="preserve"> position (row, col-1).</w:t>
      </w:r>
    </w:p>
    <w:p w14:paraId="0CC028EA" w14:textId="77777777" w:rsidR="0063748B" w:rsidRPr="00D659CC" w:rsidRDefault="0063748B" w:rsidP="00DA1C27">
      <w:pPr>
        <w:numPr>
          <w:ilvl w:val="1"/>
          <w:numId w:val="35"/>
        </w:numPr>
        <w:tabs>
          <w:tab w:val="clear" w:pos="1724"/>
        </w:tabs>
        <w:ind w:left="1135" w:hanging="284"/>
      </w:pPr>
      <w:r w:rsidRPr="00D659CC">
        <w:t>We try up: position (row-1, col).</w:t>
      </w:r>
    </w:p>
    <w:p w14:paraId="42EE56AD" w14:textId="77777777" w:rsidR="0063748B" w:rsidRPr="00D659CC" w:rsidRDefault="0063748B" w:rsidP="00DA1C27">
      <w:pPr>
        <w:numPr>
          <w:ilvl w:val="1"/>
          <w:numId w:val="35"/>
        </w:numPr>
        <w:tabs>
          <w:tab w:val="clear" w:pos="1724"/>
        </w:tabs>
        <w:ind w:left="1135" w:hanging="284"/>
      </w:pPr>
      <w:r w:rsidRPr="00D659CC">
        <w:t>We try right: position (row, col+1).</w:t>
      </w:r>
    </w:p>
    <w:p w14:paraId="4C7FF121" w14:textId="77777777" w:rsidR="0063748B" w:rsidRPr="00D659CC" w:rsidRDefault="0063748B" w:rsidP="00DA1C27">
      <w:pPr>
        <w:numPr>
          <w:ilvl w:val="1"/>
          <w:numId w:val="35"/>
        </w:numPr>
        <w:tabs>
          <w:tab w:val="clear" w:pos="1724"/>
        </w:tabs>
        <w:ind w:left="1135" w:hanging="284"/>
      </w:pPr>
      <w:r w:rsidRPr="00D659CC">
        <w:lastRenderedPageBreak/>
        <w:t>We try down: position (row+1, col).</w:t>
      </w:r>
    </w:p>
    <w:p w14:paraId="6352675D" w14:textId="772BE258" w:rsidR="0063748B" w:rsidRPr="00D659CC" w:rsidRDefault="0063748B" w:rsidP="0063748B">
      <w:r w:rsidRPr="00D659CC">
        <w:t xml:space="preserve">In order to reach this algorithmic </w:t>
      </w:r>
      <w:r w:rsidR="008B417B" w:rsidRPr="00D659CC">
        <w:t>solution,</w:t>
      </w:r>
      <w:r w:rsidRPr="00D659CC">
        <w:t xml:space="preserve"> we </w:t>
      </w:r>
      <w:r w:rsidRPr="00D659CC">
        <w:rPr>
          <w:b/>
        </w:rPr>
        <w:t>think recursively</w:t>
      </w:r>
      <w:r w:rsidRPr="00D659CC">
        <w:t>. We have the problem "searching for a path from given position to the exit". It can be boiled down to the following four sub problems:</w:t>
      </w:r>
    </w:p>
    <w:p w14:paraId="6B543599" w14:textId="77777777" w:rsidR="0063748B" w:rsidRPr="00D659CC" w:rsidRDefault="0063748B" w:rsidP="00DA1C27">
      <w:pPr>
        <w:numPr>
          <w:ilvl w:val="0"/>
          <w:numId w:val="36"/>
        </w:numPr>
        <w:tabs>
          <w:tab w:val="clear" w:pos="644"/>
        </w:tabs>
        <w:ind w:left="567" w:hanging="284"/>
      </w:pPr>
      <w:r w:rsidRPr="00D659CC">
        <w:t xml:space="preserve">searching for a path from the position on the </w:t>
      </w:r>
      <w:r w:rsidRPr="00D659CC">
        <w:rPr>
          <w:b/>
        </w:rPr>
        <w:t>left</w:t>
      </w:r>
      <w:r w:rsidRPr="00D659CC">
        <w:t xml:space="preserve"> from the current position to the exit;</w:t>
      </w:r>
    </w:p>
    <w:p w14:paraId="18990E1E" w14:textId="77777777" w:rsidR="0063748B" w:rsidRPr="00D659CC" w:rsidRDefault="0063748B" w:rsidP="00DA1C27">
      <w:pPr>
        <w:numPr>
          <w:ilvl w:val="0"/>
          <w:numId w:val="36"/>
        </w:numPr>
        <w:tabs>
          <w:tab w:val="clear" w:pos="644"/>
        </w:tabs>
        <w:ind w:left="567" w:hanging="284"/>
      </w:pPr>
      <w:r w:rsidRPr="00D659CC">
        <w:t xml:space="preserve">searching for a path from the position </w:t>
      </w:r>
      <w:r w:rsidRPr="00D659CC">
        <w:rPr>
          <w:b/>
        </w:rPr>
        <w:t>above</w:t>
      </w:r>
      <w:r w:rsidRPr="00D659CC">
        <w:t xml:space="preserve"> the current position to the exit;</w:t>
      </w:r>
    </w:p>
    <w:p w14:paraId="42BF5F27" w14:textId="77777777" w:rsidR="0063748B" w:rsidRPr="00D659CC" w:rsidRDefault="0063748B" w:rsidP="00DA1C27">
      <w:pPr>
        <w:numPr>
          <w:ilvl w:val="0"/>
          <w:numId w:val="36"/>
        </w:numPr>
        <w:tabs>
          <w:tab w:val="clear" w:pos="644"/>
        </w:tabs>
        <w:ind w:left="567" w:hanging="284"/>
      </w:pPr>
      <w:r w:rsidRPr="00D659CC">
        <w:t xml:space="preserve">searching for a path from the position on the </w:t>
      </w:r>
      <w:r w:rsidRPr="00D659CC">
        <w:rPr>
          <w:b/>
        </w:rPr>
        <w:t>right</w:t>
      </w:r>
      <w:r w:rsidRPr="00D659CC">
        <w:t xml:space="preserve"> from the current position to the exit;</w:t>
      </w:r>
    </w:p>
    <w:p w14:paraId="42B2353B" w14:textId="77777777" w:rsidR="0063748B" w:rsidRPr="00D659CC" w:rsidRDefault="0063748B" w:rsidP="00DA1C27">
      <w:pPr>
        <w:numPr>
          <w:ilvl w:val="0"/>
          <w:numId w:val="36"/>
        </w:numPr>
        <w:tabs>
          <w:tab w:val="clear" w:pos="644"/>
        </w:tabs>
        <w:ind w:left="567" w:hanging="284"/>
      </w:pPr>
      <w:r w:rsidRPr="007123CA">
        <w:rPr>
          <w:noProof/>
        </w:rPr>
        <w:t>searching</w:t>
      </w:r>
      <w:r w:rsidRPr="00D659CC">
        <w:t xml:space="preserve"> for a path from the position </w:t>
      </w:r>
      <w:r w:rsidRPr="00D659CC">
        <w:rPr>
          <w:b/>
        </w:rPr>
        <w:t>below</w:t>
      </w:r>
      <w:r w:rsidRPr="00D659CC">
        <w:t xml:space="preserve"> the current position to the exit.</w:t>
      </w:r>
    </w:p>
    <w:p w14:paraId="49B0FF03" w14:textId="77777777" w:rsidR="0063748B" w:rsidRPr="00D659CC" w:rsidRDefault="0063748B" w:rsidP="0063748B">
      <w:r w:rsidRPr="00D659CC">
        <w:t>If from each possible position, which we reach, we check the four possible directions and do not move in a circle (avoid passing through positions, on which we have already stepped on), we should find a path to the exit sooner or later (if such exists).</w:t>
      </w:r>
    </w:p>
    <w:p w14:paraId="2633E31E" w14:textId="77777777" w:rsidR="0063748B" w:rsidRPr="00D659CC" w:rsidRDefault="0063748B" w:rsidP="0063748B">
      <w:r w:rsidRPr="00D659CC">
        <w:t xml:space="preserve">This time </w:t>
      </w:r>
      <w:r w:rsidR="000D5E8E" w:rsidRPr="00D659CC">
        <w:t xml:space="preserve">the </w:t>
      </w:r>
      <w:r w:rsidRPr="00D659CC">
        <w:t xml:space="preserve">recursion is not as simple as in the previous problems. On each step we have to check whether we have reached the exit and whether we are on a forbidden position; after that we should mark the position as visited and recursively call searching in the four directions. After returning from the recursive calls we have to mark as unvisited the starting point. In informatics such crawl is known as searching with </w:t>
      </w:r>
      <w:r w:rsidRPr="00D659CC">
        <w:rPr>
          <w:b/>
        </w:rPr>
        <w:t>backtracking</w:t>
      </w:r>
      <w:r w:rsidRPr="00D659CC">
        <w:t>.</w:t>
      </w:r>
    </w:p>
    <w:p w14:paraId="2F9CC540" w14:textId="77777777" w:rsidR="0063748B" w:rsidRPr="00D659CC" w:rsidRDefault="0063748B" w:rsidP="00732360">
      <w:pPr>
        <w:pStyle w:val="Heading3"/>
      </w:pPr>
      <w:r w:rsidRPr="00D659CC">
        <w:t>Paths in a Labyrinth – Implementation</w:t>
      </w:r>
    </w:p>
    <w:p w14:paraId="2C47E970" w14:textId="77777777" w:rsidR="0063748B" w:rsidRPr="00D659CC" w:rsidRDefault="0063748B" w:rsidP="0063748B">
      <w:pPr>
        <w:spacing w:after="120"/>
      </w:pPr>
      <w:r w:rsidRPr="00D659CC">
        <w:t xml:space="preserve">For the </w:t>
      </w:r>
      <w:r w:rsidR="000D5E8E" w:rsidRPr="00D659CC">
        <w:t>implementation</w:t>
      </w:r>
      <w:r w:rsidRPr="00D659CC">
        <w:t xml:space="preserve"> of the algorithm we need to represent the </w:t>
      </w:r>
      <w:r w:rsidRPr="00D659CC">
        <w:rPr>
          <w:bCs/>
        </w:rPr>
        <w:t>labyrinth</w:t>
      </w:r>
      <w:r w:rsidRPr="00D659CC">
        <w:rPr>
          <w:b/>
          <w:bCs/>
        </w:rPr>
        <w:t xml:space="preserve"> </w:t>
      </w:r>
      <w:r w:rsidRPr="00D659CC">
        <w:t xml:space="preserve">in a suitable way. We are going to use a two-dimensional array of </w:t>
      </w:r>
      <w:r w:rsidR="00AD03C9" w:rsidRPr="00D659CC">
        <w:t>characters</w:t>
      </w:r>
      <w:r w:rsidRPr="00D659CC">
        <w:t xml:space="preserve">, as in it we are going to mark with the </w:t>
      </w:r>
      <w:r w:rsidR="00AD03C9" w:rsidRPr="00D659CC">
        <w:t xml:space="preserve">character </w:t>
      </w:r>
      <w:r w:rsidRPr="00D659CC">
        <w:t>' ' (space) the passable positions, with '</w:t>
      </w:r>
      <w:r w:rsidRPr="00D659CC">
        <w:rPr>
          <w:rFonts w:ascii="Consolas" w:hAnsi="Consolas"/>
          <w:b/>
          <w:bCs/>
          <w:noProof/>
          <w:kern w:val="32"/>
          <w:sz w:val="22"/>
        </w:rPr>
        <w:t>e</w:t>
      </w:r>
      <w:r w:rsidRPr="00D659CC">
        <w:t xml:space="preserve">' the exit from the </w:t>
      </w:r>
      <w:r w:rsidRPr="00D659CC">
        <w:rPr>
          <w:bCs/>
        </w:rPr>
        <w:t>labyrinth</w:t>
      </w:r>
      <w:r w:rsidRPr="00D659CC">
        <w:rPr>
          <w:b/>
          <w:bCs/>
        </w:rPr>
        <w:t xml:space="preserve"> </w:t>
      </w:r>
      <w:r w:rsidRPr="00D659CC">
        <w:t>and with '</w:t>
      </w:r>
      <w:r w:rsidRPr="00D659CC">
        <w:rPr>
          <w:rFonts w:ascii="Consolas" w:hAnsi="Consolas"/>
          <w:b/>
          <w:bCs/>
          <w:noProof/>
          <w:kern w:val="32"/>
          <w:sz w:val="22"/>
        </w:rPr>
        <w:t>*</w:t>
      </w:r>
      <w:r w:rsidRPr="00D659CC">
        <w:t xml:space="preserve">' the impassable positions. The starting position is marked as passable position. The positions we have already visited we are going to mark with the </w:t>
      </w:r>
      <w:r w:rsidR="00AD03C9" w:rsidRPr="00D659CC">
        <w:rPr>
          <w:noProof/>
        </w:rPr>
        <w:t xml:space="preserve">character </w:t>
      </w:r>
      <w:r w:rsidRPr="00D659CC">
        <w:rPr>
          <w:noProof/>
        </w:rPr>
        <w:t>'</w:t>
      </w:r>
      <w:r w:rsidRPr="00D659CC">
        <w:rPr>
          <w:rFonts w:ascii="Consolas" w:hAnsi="Consolas"/>
          <w:b/>
          <w:bCs/>
          <w:noProof/>
          <w:kern w:val="32"/>
          <w:sz w:val="22"/>
        </w:rPr>
        <w:t>s</w:t>
      </w:r>
      <w:r w:rsidRPr="00D659CC">
        <w:rPr>
          <w:noProof/>
        </w:rPr>
        <w:t>'.</w:t>
      </w:r>
      <w:r w:rsidRPr="00D659CC">
        <w:t xml:space="preserve"> Here is how the definition of the </w:t>
      </w:r>
      <w:r w:rsidRPr="00D659CC">
        <w:rPr>
          <w:bCs/>
        </w:rPr>
        <w:t>labyrinth</w:t>
      </w:r>
      <w:r w:rsidRPr="00D659CC">
        <w:rPr>
          <w:b/>
          <w:bCs/>
        </w:rPr>
        <w:t xml:space="preserve"> </w:t>
      </w:r>
      <w:r w:rsidRPr="00D659CC">
        <w:t>is going to look like for our example:</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404839A5" w14:textId="77777777" w:rsidTr="008B417B">
        <w:tc>
          <w:tcPr>
            <w:tcW w:w="9668" w:type="dxa"/>
            <w:tcBorders>
              <w:top w:val="single" w:sz="4" w:space="0" w:color="auto"/>
              <w:left w:val="single" w:sz="4" w:space="0" w:color="auto"/>
              <w:bottom w:val="single" w:sz="4" w:space="0" w:color="auto"/>
              <w:right w:val="single" w:sz="4" w:space="0" w:color="auto"/>
            </w:tcBorders>
          </w:tcPr>
          <w:p w14:paraId="5DD34893" w14:textId="77777777" w:rsidR="008379D7"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lab =</w:t>
            </w:r>
          </w:p>
          <w:p w14:paraId="0D9415E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5192B5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31A07C14"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74C4CC13"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3CD5F9AD"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77D83697"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00453B81" w:rsidRPr="00D659CC">
              <w:rPr>
                <w:rFonts w:ascii="Consolas" w:hAnsi="Consolas" w:cs="Courier New"/>
                <w:noProof/>
                <w:color w:val="A31515"/>
                <w:sz w:val="22"/>
              </w:rPr>
              <w:t>e</w:t>
            </w:r>
            <w:r w:rsidRPr="00D659CC">
              <w:rPr>
                <w:rFonts w:ascii="Consolas" w:hAnsi="Consolas" w:cs="Courier New"/>
                <w:noProof/>
                <w:color w:val="A31515"/>
                <w:sz w:val="22"/>
              </w:rPr>
              <w:t>'</w:t>
            </w:r>
            <w:r w:rsidRPr="00D659CC">
              <w:rPr>
                <w:rFonts w:ascii="Consolas" w:hAnsi="Consolas" w:cs="Courier New"/>
                <w:noProof/>
                <w:sz w:val="22"/>
              </w:rPr>
              <w:t>},</w:t>
            </w:r>
          </w:p>
          <w:p w14:paraId="3CB32967"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2DD857FE" w14:textId="77777777" w:rsidR="0063748B" w:rsidRPr="00D659CC" w:rsidRDefault="0063748B" w:rsidP="0063748B">
      <w:pPr>
        <w:spacing w:after="120"/>
      </w:pPr>
      <w:r w:rsidRPr="00D659CC">
        <w:t>Let</w:t>
      </w:r>
      <w:r w:rsidR="002509B8" w:rsidRPr="00D659CC">
        <w:t>’s</w:t>
      </w:r>
      <w:r w:rsidRPr="00D659CC">
        <w:t xml:space="preserve"> try to </w:t>
      </w:r>
      <w:r w:rsidR="000D5E8E" w:rsidRPr="00D659CC">
        <w:t>implement</w:t>
      </w:r>
      <w:r w:rsidRPr="00D659CC">
        <w:t xml:space="preserve"> the recursive method for searching in a </w:t>
      </w:r>
      <w:r w:rsidRPr="00D659CC">
        <w:rPr>
          <w:bCs/>
        </w:rPr>
        <w:t>labyrinth</w:t>
      </w:r>
      <w:r w:rsidRPr="00D659CC">
        <w:t>. It should be something like this:</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42346B" w14:paraId="7698A2DC" w14:textId="77777777" w:rsidTr="008B417B">
        <w:tc>
          <w:tcPr>
            <w:tcW w:w="9668" w:type="dxa"/>
            <w:tcBorders>
              <w:top w:val="single" w:sz="4" w:space="0" w:color="auto"/>
              <w:left w:val="single" w:sz="4" w:space="0" w:color="auto"/>
              <w:bottom w:val="single" w:sz="4" w:space="0" w:color="auto"/>
              <w:right w:val="single" w:sz="4" w:space="0" w:color="auto"/>
            </w:tcBorders>
          </w:tcPr>
          <w:p w14:paraId="5FB47813" w14:textId="77777777"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lab =</w:t>
            </w:r>
          </w:p>
          <w:p w14:paraId="296F51B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E9E80A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11BAF9E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4D11442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2A71032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4C91FD3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14:paraId="17AB832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9D3C2D8"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3BE6911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lastRenderedPageBreak/>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FindPath(</w:t>
            </w:r>
            <w:r w:rsidRPr="0042346B">
              <w:rPr>
                <w:rFonts w:ascii="Consolas" w:hAnsi="Consolas" w:cs="Courier New"/>
                <w:noProof/>
                <w:color w:val="0000FF"/>
                <w:sz w:val="22"/>
              </w:rPr>
              <w:t>int</w:t>
            </w:r>
            <w:r w:rsidRPr="0042346B">
              <w:rPr>
                <w:rFonts w:ascii="Consolas" w:hAnsi="Consolas" w:cs="Courier New"/>
                <w:noProof/>
                <w:sz w:val="22"/>
              </w:rPr>
              <w:t xml:space="preserve"> row, </w:t>
            </w:r>
            <w:r w:rsidRPr="0042346B">
              <w:rPr>
                <w:rFonts w:ascii="Consolas" w:hAnsi="Consolas" w:cs="Courier New"/>
                <w:noProof/>
                <w:color w:val="0000FF"/>
                <w:sz w:val="22"/>
              </w:rPr>
              <w:t>int</w:t>
            </w:r>
            <w:r w:rsidRPr="0042346B">
              <w:rPr>
                <w:rFonts w:ascii="Consolas" w:hAnsi="Consolas" w:cs="Courier New"/>
                <w:noProof/>
                <w:sz w:val="22"/>
              </w:rPr>
              <w:t xml:space="preserve"> col)</w:t>
            </w:r>
          </w:p>
          <w:p w14:paraId="1759EBA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FB2A256" w14:textId="77777777"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ol &lt; </w:t>
            </w:r>
            <w:r w:rsidRPr="0042346B">
              <w:rPr>
                <w:rFonts w:ascii="Consolas" w:hAnsi="Consolas" w:cs="Courier New"/>
                <w:noProof/>
                <w:color w:val="A31515"/>
                <w:sz w:val="22"/>
              </w:rPr>
              <w:t>0</w:t>
            </w:r>
            <w:r w:rsidRPr="0042346B">
              <w:rPr>
                <w:rFonts w:ascii="Consolas" w:hAnsi="Consolas" w:cs="Courier New"/>
                <w:noProof/>
                <w:sz w:val="22"/>
              </w:rPr>
              <w:t xml:space="preserve">) || (row &lt; </w:t>
            </w:r>
            <w:r w:rsidRPr="0042346B">
              <w:rPr>
                <w:rFonts w:ascii="Consolas" w:hAnsi="Consolas" w:cs="Courier New"/>
                <w:noProof/>
                <w:color w:val="A31515"/>
                <w:sz w:val="22"/>
              </w:rPr>
              <w:t>0</w:t>
            </w:r>
            <w:r w:rsidRPr="0042346B">
              <w:rPr>
                <w:rFonts w:ascii="Consolas" w:hAnsi="Consolas" w:cs="Courier New"/>
                <w:noProof/>
                <w:sz w:val="22"/>
              </w:rPr>
              <w:t>) ||</w:t>
            </w:r>
          </w:p>
          <w:p w14:paraId="330AA55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col &gt;= lab.GetLength(</w:t>
            </w:r>
            <w:r w:rsidRPr="0042346B">
              <w:rPr>
                <w:rFonts w:ascii="Consolas" w:hAnsi="Consolas" w:cs="Courier New"/>
                <w:noProof/>
                <w:color w:val="A31515"/>
                <w:sz w:val="22"/>
              </w:rPr>
              <w:t>1</w:t>
            </w:r>
            <w:r w:rsidRPr="0042346B">
              <w:rPr>
                <w:rFonts w:ascii="Consolas" w:hAnsi="Consolas" w:cs="Courier New"/>
                <w:noProof/>
                <w:sz w:val="22"/>
              </w:rPr>
              <w:t>)) || (row &gt;= lab.GetLength(</w:t>
            </w:r>
            <w:r w:rsidRPr="0042346B">
              <w:rPr>
                <w:rFonts w:ascii="Consolas" w:hAnsi="Consolas" w:cs="Courier New"/>
                <w:noProof/>
                <w:color w:val="A31515"/>
                <w:sz w:val="22"/>
              </w:rPr>
              <w:t>0</w:t>
            </w:r>
            <w:r w:rsidRPr="0042346B">
              <w:rPr>
                <w:rFonts w:ascii="Consolas" w:hAnsi="Consolas" w:cs="Courier New"/>
                <w:noProof/>
                <w:sz w:val="22"/>
              </w:rPr>
              <w:t>)))</w:t>
            </w:r>
          </w:p>
          <w:p w14:paraId="3A74F9C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4A0247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We are out of the labyrinth</w:t>
            </w:r>
          </w:p>
          <w:p w14:paraId="7EA3876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14:paraId="628F422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CE9BF31"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1E58794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Check if we have found the exit</w:t>
            </w:r>
          </w:p>
          <w:p w14:paraId="4331F87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14:paraId="6F155B8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165E8C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ound the exit!"</w:t>
            </w:r>
            <w:r w:rsidRPr="0042346B">
              <w:rPr>
                <w:rFonts w:ascii="Consolas" w:hAnsi="Consolas" w:cs="Courier New"/>
                <w:noProof/>
                <w:sz w:val="22"/>
              </w:rPr>
              <w:t>);</w:t>
            </w:r>
          </w:p>
          <w:p w14:paraId="5DA092F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4337BDA"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76233DC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 '</w:t>
            </w:r>
            <w:r w:rsidRPr="0042346B">
              <w:rPr>
                <w:rFonts w:ascii="Consolas" w:hAnsi="Consolas" w:cs="Courier New"/>
                <w:noProof/>
                <w:sz w:val="22"/>
              </w:rPr>
              <w:t>)</w:t>
            </w:r>
          </w:p>
          <w:p w14:paraId="4105BE3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45EB2A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current cell is not free</w:t>
            </w:r>
          </w:p>
          <w:p w14:paraId="0FF94BE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14:paraId="69E1811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B22DEC0"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53C81B7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Mark the current cell as visited</w:t>
            </w:r>
          </w:p>
          <w:p w14:paraId="3ED30C3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lab[row, col] = </w:t>
            </w:r>
            <w:r w:rsidRPr="0042346B">
              <w:rPr>
                <w:rFonts w:ascii="Consolas" w:hAnsi="Consolas" w:cs="Courier New"/>
                <w:noProof/>
                <w:color w:val="A31515"/>
                <w:sz w:val="22"/>
              </w:rPr>
              <w:t>'s'</w:t>
            </w:r>
            <w:r w:rsidRPr="0042346B">
              <w:rPr>
                <w:rFonts w:ascii="Consolas" w:hAnsi="Consolas" w:cs="Courier New"/>
                <w:noProof/>
                <w:sz w:val="22"/>
              </w:rPr>
              <w:t>;</w:t>
            </w:r>
          </w:p>
          <w:p w14:paraId="418834E1"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21617D9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Invoke recursion to explore all possible directions</w:t>
            </w:r>
          </w:p>
          <w:p w14:paraId="341C129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008000"/>
                <w:sz w:val="22"/>
              </w:rPr>
              <w:t>// left</w:t>
            </w:r>
          </w:p>
          <w:p w14:paraId="3402646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008000"/>
                <w:sz w:val="22"/>
              </w:rPr>
              <w:t>// up</w:t>
            </w:r>
          </w:p>
          <w:p w14:paraId="5AD1AD2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008000"/>
                <w:sz w:val="22"/>
              </w:rPr>
              <w:t>// right</w:t>
            </w:r>
          </w:p>
          <w:p w14:paraId="38EDDD0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008000"/>
                <w:sz w:val="22"/>
              </w:rPr>
              <w:t>// down</w:t>
            </w:r>
          </w:p>
          <w:p w14:paraId="18447603"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1570143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Mark back the current cell as free</w:t>
            </w:r>
          </w:p>
          <w:p w14:paraId="07C4C55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lab[row, col] = </w:t>
            </w:r>
            <w:r w:rsidRPr="0042346B">
              <w:rPr>
                <w:rFonts w:ascii="Consolas" w:hAnsi="Consolas" w:cs="Courier New"/>
                <w:noProof/>
                <w:color w:val="A31515"/>
                <w:sz w:val="22"/>
              </w:rPr>
              <w:t>' '</w:t>
            </w:r>
            <w:r w:rsidRPr="0042346B">
              <w:rPr>
                <w:rFonts w:ascii="Consolas" w:hAnsi="Consolas" w:cs="Courier New"/>
                <w:noProof/>
                <w:sz w:val="22"/>
              </w:rPr>
              <w:t>;</w:t>
            </w:r>
          </w:p>
          <w:p w14:paraId="22D2A2D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05BF14D0" w14:textId="77777777" w:rsidR="0063748B" w:rsidRPr="008B417B" w:rsidRDefault="0063748B" w:rsidP="0063748B">
            <w:pPr>
              <w:autoSpaceDE w:val="0"/>
              <w:autoSpaceDN w:val="0"/>
              <w:adjustRightInd w:val="0"/>
              <w:spacing w:before="0"/>
              <w:jc w:val="left"/>
              <w:rPr>
                <w:rFonts w:ascii="Consolas" w:hAnsi="Consolas" w:cs="Courier New"/>
                <w:noProof/>
                <w:sz w:val="18"/>
                <w:szCs w:val="16"/>
              </w:rPr>
            </w:pPr>
          </w:p>
          <w:p w14:paraId="0E8E343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00754AB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EBF2AB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FindPath(</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w:t>
            </w:r>
          </w:p>
          <w:p w14:paraId="76D5793A"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58ACD306" w14:textId="77777777" w:rsidR="0063748B" w:rsidRPr="00D659CC" w:rsidRDefault="0063748B" w:rsidP="0063748B">
      <w:r w:rsidRPr="00D659CC">
        <w:lastRenderedPageBreak/>
        <w:t xml:space="preserve">The implementation strictly follows the description from the above. In this case the size of the </w:t>
      </w:r>
      <w:r w:rsidRPr="00D659CC">
        <w:rPr>
          <w:bCs/>
        </w:rPr>
        <w:t>labyrinth</w:t>
      </w:r>
      <w:r w:rsidRPr="00D659CC">
        <w:rPr>
          <w:b/>
          <w:bCs/>
        </w:rPr>
        <w:t xml:space="preserve"> </w:t>
      </w:r>
      <w:r w:rsidRPr="00D659CC">
        <w:t xml:space="preserve">is not stored in variables N and M, but is derived from the two-dimensional array lab, which stores the </w:t>
      </w:r>
      <w:r w:rsidRPr="00D659CC">
        <w:rPr>
          <w:bCs/>
        </w:rPr>
        <w:t>labyrinth</w:t>
      </w:r>
      <w:r w:rsidRPr="00D659CC">
        <w:t xml:space="preserve">: the count of the columns is </w:t>
      </w:r>
      <w:r w:rsidRPr="00D659CC">
        <w:rPr>
          <w:rFonts w:ascii="Consolas" w:hAnsi="Consolas"/>
          <w:b/>
          <w:bCs/>
          <w:noProof/>
          <w:kern w:val="32"/>
          <w:sz w:val="22"/>
        </w:rPr>
        <w:t>lab.GetLength(1)</w:t>
      </w:r>
      <w:r w:rsidRPr="00D659CC">
        <w:t xml:space="preserve">, and the count of the rows is </w:t>
      </w:r>
      <w:r w:rsidRPr="00D659CC">
        <w:rPr>
          <w:rFonts w:ascii="Consolas" w:hAnsi="Consolas"/>
          <w:b/>
          <w:bCs/>
          <w:noProof/>
          <w:kern w:val="32"/>
          <w:sz w:val="22"/>
        </w:rPr>
        <w:t>lab.GetLength(0)</w:t>
      </w:r>
      <w:r w:rsidRPr="00D659CC">
        <w:t>.</w:t>
      </w:r>
    </w:p>
    <w:p w14:paraId="792865D1" w14:textId="77777777" w:rsidR="0063748B" w:rsidRPr="00D659CC" w:rsidRDefault="0063748B" w:rsidP="0063748B">
      <w:r w:rsidRPr="00D659CC">
        <w:t xml:space="preserve">When entering the recursive method for searching, firstly we check if we go outside the </w:t>
      </w:r>
      <w:r w:rsidRPr="00D659CC">
        <w:rPr>
          <w:bCs/>
        </w:rPr>
        <w:t>labyrinth</w:t>
      </w:r>
      <w:r w:rsidRPr="00D659CC">
        <w:t xml:space="preserve">. In this case the searching is terminated, because going outside the boundaries of the </w:t>
      </w:r>
      <w:r w:rsidRPr="00D659CC">
        <w:rPr>
          <w:bCs/>
        </w:rPr>
        <w:t>labyrinth</w:t>
      </w:r>
      <w:r w:rsidRPr="00D659CC">
        <w:rPr>
          <w:b/>
          <w:bCs/>
        </w:rPr>
        <w:t xml:space="preserve"> </w:t>
      </w:r>
      <w:r w:rsidRPr="00D659CC">
        <w:t>is forbidden.</w:t>
      </w:r>
    </w:p>
    <w:p w14:paraId="1DD6FE8F" w14:textId="77777777" w:rsidR="0063748B" w:rsidRPr="00D659CC" w:rsidRDefault="0063748B" w:rsidP="0063748B">
      <w:r w:rsidRPr="00D659CC">
        <w:t xml:space="preserve">After that we </w:t>
      </w:r>
      <w:r w:rsidRPr="00D659CC">
        <w:rPr>
          <w:b/>
        </w:rPr>
        <w:t>check whether we have found the exit</w:t>
      </w:r>
      <w:r w:rsidRPr="00D659CC">
        <w:t>. If we have, we print an appropriate message and the searching from the current position onward is terminated.</w:t>
      </w:r>
    </w:p>
    <w:p w14:paraId="5BF082B3" w14:textId="77777777" w:rsidR="0063748B" w:rsidRPr="00D659CC" w:rsidRDefault="0063748B" w:rsidP="0063748B">
      <w:r w:rsidRPr="00D659CC">
        <w:lastRenderedPageBreak/>
        <w:t xml:space="preserve">Next, we check if the current square is </w:t>
      </w:r>
      <w:r w:rsidRPr="00D659CC">
        <w:rPr>
          <w:b/>
        </w:rPr>
        <w:t>available</w:t>
      </w:r>
      <w:r w:rsidRPr="00D659CC">
        <w:t xml:space="preserve">. The square is available if the position is passable and we have not been on it on some of the previous steps (if it is not part of the current path from the starting position to the current cell of the </w:t>
      </w:r>
      <w:r w:rsidRPr="00D659CC">
        <w:rPr>
          <w:bCs/>
        </w:rPr>
        <w:t>labyrinth</w:t>
      </w:r>
      <w:r w:rsidRPr="00D659CC">
        <w:t>).</w:t>
      </w:r>
    </w:p>
    <w:p w14:paraId="34D2E332" w14:textId="77777777" w:rsidR="0063748B" w:rsidRPr="00D659CC" w:rsidRDefault="0063748B" w:rsidP="0063748B">
      <w:r w:rsidRPr="00D659CC">
        <w:rPr>
          <w:b/>
        </w:rPr>
        <w:t>If the cell is available, we step on it.</w:t>
      </w:r>
      <w:r w:rsidRPr="00D659CC">
        <w:t xml:space="preserve"> This is performed by marking it as visited (with the </w:t>
      </w:r>
      <w:r w:rsidR="00AD03C9" w:rsidRPr="00D659CC">
        <w:rPr>
          <w:noProof/>
        </w:rPr>
        <w:t xml:space="preserve">character </w:t>
      </w:r>
      <w:r w:rsidRPr="00D659CC">
        <w:rPr>
          <w:noProof/>
        </w:rPr>
        <w:t>'</w:t>
      </w:r>
      <w:r w:rsidRPr="00D659CC">
        <w:rPr>
          <w:rFonts w:ascii="Consolas" w:hAnsi="Consolas"/>
          <w:b/>
          <w:bCs/>
          <w:noProof/>
          <w:kern w:val="32"/>
          <w:sz w:val="22"/>
        </w:rPr>
        <w:t>s</w:t>
      </w:r>
      <w:r w:rsidRPr="00D659CC">
        <w:rPr>
          <w:noProof/>
        </w:rPr>
        <w:t>')</w:t>
      </w:r>
      <w:r w:rsidRPr="00D659CC">
        <w:t xml:space="preserve">. </w:t>
      </w:r>
      <w:r w:rsidRPr="007123CA">
        <w:rPr>
          <w:noProof/>
        </w:rPr>
        <w:t>After that we recursively search for a path in the four possible directions.</w:t>
      </w:r>
      <w:r w:rsidRPr="00D659CC">
        <w:t xml:space="preserve"> After returning from the recursive search of the four possible directions, we step back from the current cell and mark it as available.</w:t>
      </w:r>
    </w:p>
    <w:p w14:paraId="1962CAA9" w14:textId="77777777" w:rsidR="0063748B" w:rsidRPr="00D659CC" w:rsidRDefault="0063748B" w:rsidP="0063748B">
      <w:r w:rsidRPr="00D659CC">
        <w:t xml:space="preserve">The </w:t>
      </w:r>
      <w:r w:rsidRPr="00D659CC">
        <w:rPr>
          <w:b/>
        </w:rPr>
        <w:t xml:space="preserve">marking </w:t>
      </w:r>
      <w:r w:rsidR="00053D52" w:rsidRPr="00D659CC">
        <w:rPr>
          <w:b/>
        </w:rPr>
        <w:t>back</w:t>
      </w:r>
      <w:r w:rsidR="00053D52" w:rsidRPr="00D659CC">
        <w:t xml:space="preserve"> </w:t>
      </w:r>
      <w:r w:rsidRPr="00D659CC">
        <w:t xml:space="preserve">of the current position as available when leaving the current position is </w:t>
      </w:r>
      <w:r w:rsidRPr="00D659CC">
        <w:rPr>
          <w:b/>
        </w:rPr>
        <w:t>substantial</w:t>
      </w:r>
      <w:r w:rsidRPr="00D659CC">
        <w:t xml:space="preserve"> because, when we go back, it is not a part of the current path. If we skip this action, not all paths to the exit would be found, but only some of them.</w:t>
      </w:r>
    </w:p>
    <w:p w14:paraId="7E057288" w14:textId="77777777" w:rsidR="0063748B" w:rsidRPr="00D659CC" w:rsidRDefault="0063748B" w:rsidP="0063748B">
      <w:r w:rsidRPr="00D659CC">
        <w:t xml:space="preserve">This is how the recursive method for searching for the exit from the </w:t>
      </w:r>
      <w:r w:rsidRPr="00D659CC">
        <w:rPr>
          <w:bCs/>
        </w:rPr>
        <w:t>labyrinth</w:t>
      </w:r>
      <w:r w:rsidRPr="00D659CC">
        <w:rPr>
          <w:b/>
          <w:bCs/>
        </w:rPr>
        <w:t xml:space="preserve"> </w:t>
      </w:r>
      <w:r w:rsidRPr="00D659CC">
        <w:t xml:space="preserve">looks like. We should now only call the method from the </w:t>
      </w:r>
      <w:r w:rsidRPr="00D659CC">
        <w:rPr>
          <w:rFonts w:ascii="Consolas" w:hAnsi="Consolas"/>
          <w:b/>
          <w:bCs/>
          <w:noProof/>
          <w:kern w:val="32"/>
          <w:sz w:val="22"/>
        </w:rPr>
        <w:t xml:space="preserve">Main() </w:t>
      </w:r>
      <w:r w:rsidRPr="00D659CC">
        <w:rPr>
          <w:bCs/>
        </w:rPr>
        <w:t>method, beginning the search from the starting position (0, 0).</w:t>
      </w:r>
    </w:p>
    <w:p w14:paraId="3207D400" w14:textId="77777777" w:rsidR="0063748B" w:rsidRPr="00D659CC" w:rsidRDefault="0063748B" w:rsidP="0063748B">
      <w:pPr>
        <w:spacing w:after="120"/>
      </w:pPr>
      <w:r w:rsidRPr="00D659CC">
        <w:t>If we run the program, we are going to see the following resul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66CD9654" w14:textId="77777777" w:rsidTr="008B417B">
        <w:tc>
          <w:tcPr>
            <w:tcW w:w="9668" w:type="dxa"/>
            <w:tcBorders>
              <w:top w:val="single" w:sz="4" w:space="0" w:color="auto"/>
              <w:left w:val="single" w:sz="4" w:space="0" w:color="auto"/>
              <w:bottom w:val="single" w:sz="4" w:space="0" w:color="auto"/>
              <w:right w:val="single" w:sz="4" w:space="0" w:color="auto"/>
            </w:tcBorders>
          </w:tcPr>
          <w:p w14:paraId="715CE2E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p w14:paraId="137AC9FC"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p w14:paraId="68A39665"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tc>
      </w:tr>
    </w:tbl>
    <w:p w14:paraId="780CF518" w14:textId="77777777" w:rsidR="0063748B" w:rsidRPr="00D659CC" w:rsidRDefault="0063748B" w:rsidP="0063748B">
      <w:r w:rsidRPr="00D659CC">
        <w:t>You can see that the exit has been found exactly three times. It seems that the algorithm works correctly. However, we are missing the printing of the path as a sequence of positions.</w:t>
      </w:r>
    </w:p>
    <w:p w14:paraId="24239F18" w14:textId="77777777" w:rsidR="0063748B" w:rsidRPr="00D659CC" w:rsidRDefault="0063748B" w:rsidP="00732360">
      <w:pPr>
        <w:pStyle w:val="Heading3"/>
      </w:pPr>
      <w:r w:rsidRPr="00D659CC">
        <w:t xml:space="preserve">Paths in a Labyrinth – Saving </w:t>
      </w:r>
      <w:r w:rsidR="00053D52" w:rsidRPr="00D659CC">
        <w:t xml:space="preserve">the </w:t>
      </w:r>
      <w:r w:rsidRPr="00D659CC">
        <w:t>Paths</w:t>
      </w:r>
    </w:p>
    <w:p w14:paraId="059B1B7D" w14:textId="3605134C" w:rsidR="0063748B" w:rsidRPr="00D659CC" w:rsidRDefault="0063748B" w:rsidP="0063748B">
      <w:r w:rsidRPr="00D659CC">
        <w:t xml:space="preserve">In order to print the </w:t>
      </w:r>
      <w:r w:rsidR="008B417B" w:rsidRPr="00D659CC">
        <w:t>paths,</w:t>
      </w:r>
      <w:r w:rsidRPr="00D659CC">
        <w:t xml:space="preserve"> we have found </w:t>
      </w:r>
      <w:r w:rsidR="00053D52" w:rsidRPr="00D659CC">
        <w:t>by</w:t>
      </w:r>
      <w:r w:rsidRPr="00D659CC">
        <w:t xml:space="preserve"> our recursive algorithm, we can use an array, in which </w:t>
      </w:r>
      <w:r w:rsidR="00053D52" w:rsidRPr="00D659CC">
        <w:t>at</w:t>
      </w:r>
      <w:r w:rsidRPr="00D659CC">
        <w:t xml:space="preserve"> every step we keep the direction</w:t>
      </w:r>
      <w:r w:rsidR="00053D52" w:rsidRPr="00D659CC">
        <w:t xml:space="preserve"> </w:t>
      </w:r>
      <w:r w:rsidRPr="00D659CC">
        <w:t>taken (</w:t>
      </w:r>
      <w:r w:rsidRPr="00D659CC">
        <w:rPr>
          <w:rFonts w:ascii="Consolas" w:hAnsi="Consolas"/>
          <w:b/>
          <w:bCs/>
          <w:noProof/>
          <w:kern w:val="32"/>
          <w:sz w:val="22"/>
        </w:rPr>
        <w:t>L</w:t>
      </w:r>
      <w:r w:rsidRPr="00D659CC">
        <w:t xml:space="preserve"> – left, </w:t>
      </w:r>
      <w:r w:rsidRPr="00D659CC">
        <w:rPr>
          <w:rFonts w:ascii="Consolas" w:hAnsi="Consolas"/>
          <w:b/>
          <w:bCs/>
          <w:noProof/>
          <w:kern w:val="32"/>
          <w:sz w:val="22"/>
        </w:rPr>
        <w:t>U</w:t>
      </w:r>
      <w:r w:rsidRPr="00D659CC">
        <w:t xml:space="preserve"> – up, </w:t>
      </w:r>
      <w:r w:rsidRPr="00D659CC">
        <w:rPr>
          <w:rFonts w:ascii="Consolas" w:hAnsi="Consolas"/>
          <w:b/>
          <w:bCs/>
          <w:noProof/>
          <w:kern w:val="32"/>
          <w:sz w:val="22"/>
        </w:rPr>
        <w:t>R</w:t>
      </w:r>
      <w:r w:rsidRPr="00D659CC">
        <w:t xml:space="preserve"> – right, </w:t>
      </w:r>
      <w:r w:rsidRPr="00D659CC">
        <w:rPr>
          <w:rFonts w:ascii="Consolas" w:hAnsi="Consolas"/>
          <w:b/>
          <w:bCs/>
          <w:noProof/>
          <w:kern w:val="32"/>
          <w:sz w:val="22"/>
        </w:rPr>
        <w:t>D</w:t>
      </w:r>
      <w:r w:rsidRPr="00D659CC">
        <w:t xml:space="preserve"> – down). This array will keep in every moment the current path from the start of the </w:t>
      </w:r>
      <w:r w:rsidRPr="00D659CC">
        <w:rPr>
          <w:bCs/>
        </w:rPr>
        <w:t>labyrinth</w:t>
      </w:r>
      <w:r w:rsidRPr="00D659CC">
        <w:rPr>
          <w:b/>
          <w:bCs/>
        </w:rPr>
        <w:t xml:space="preserve"> </w:t>
      </w:r>
      <w:r w:rsidRPr="00D659CC">
        <w:t>to the current position.</w:t>
      </w:r>
    </w:p>
    <w:p w14:paraId="2A7A2DA1" w14:textId="77777777" w:rsidR="0063748B" w:rsidRPr="00D659CC" w:rsidRDefault="0063748B" w:rsidP="0063748B">
      <w:r w:rsidRPr="00D659CC">
        <w:t xml:space="preserve">We are going to need an </w:t>
      </w:r>
      <w:r w:rsidRPr="00D659CC">
        <w:rPr>
          <w:b/>
        </w:rPr>
        <w:t>array of characters</w:t>
      </w:r>
      <w:r w:rsidRPr="00D659CC">
        <w:t xml:space="preserve"> and a </w:t>
      </w:r>
      <w:r w:rsidRPr="00D659CC">
        <w:rPr>
          <w:b/>
        </w:rPr>
        <w:t>counter</w:t>
      </w:r>
      <w:r w:rsidRPr="00D659CC">
        <w:t xml:space="preserve"> for the steps we have taken. The counter will keep how many times we have moved to the next position recursively, i.e. the current depth of recursion.</w:t>
      </w:r>
    </w:p>
    <w:p w14:paraId="2C353B34" w14:textId="77777777" w:rsidR="0063748B" w:rsidRPr="00D659CC" w:rsidRDefault="0063748B" w:rsidP="0063748B">
      <w:r w:rsidRPr="00D659CC">
        <w:t xml:space="preserve">In order to work correctly, our program has to increment the counter when entering recursion and save the direction we have taken in the position in the array. When </w:t>
      </w:r>
      <w:r w:rsidR="00053D52" w:rsidRPr="00D659CC">
        <w:t>returning from a</w:t>
      </w:r>
      <w:r w:rsidRPr="00D659CC">
        <w:t xml:space="preserve"> recursion, the counter should be reduced </w:t>
      </w:r>
      <w:r w:rsidR="00053D52" w:rsidRPr="00D659CC">
        <w:t>by</w:t>
      </w:r>
      <w:r w:rsidRPr="00D659CC">
        <w:t xml:space="preserve"> 1. When </w:t>
      </w:r>
      <w:r w:rsidR="00053D52" w:rsidRPr="00D659CC">
        <w:t>an exit I found</w:t>
      </w:r>
      <w:r w:rsidRPr="00D659CC">
        <w:t xml:space="preserve">, </w:t>
      </w:r>
      <w:r w:rsidR="00053D52" w:rsidRPr="00D659CC">
        <w:t xml:space="preserve">the path can be </w:t>
      </w:r>
      <w:r w:rsidRPr="00D659CC">
        <w:t>print</w:t>
      </w:r>
      <w:r w:rsidR="00053D52" w:rsidRPr="00D659CC">
        <w:t xml:space="preserve">ed (it consists of </w:t>
      </w:r>
      <w:r w:rsidRPr="00D659CC">
        <w:t>all</w:t>
      </w:r>
      <w:r w:rsidR="00053D52" w:rsidRPr="00D659CC">
        <w:t xml:space="preserve"> the</w:t>
      </w:r>
      <w:r w:rsidRPr="00D659CC">
        <w:t xml:space="preserve"> </w:t>
      </w:r>
      <w:r w:rsidR="00AD03C9" w:rsidRPr="00D659CC">
        <w:t xml:space="preserve">characters </w:t>
      </w:r>
      <w:r w:rsidR="00053D52" w:rsidRPr="00D659CC">
        <w:t>in</w:t>
      </w:r>
      <w:r w:rsidRPr="00D659CC">
        <w:t xml:space="preserve"> the array from 0 to the position pointed by the counter</w:t>
      </w:r>
      <w:r w:rsidR="00053D52" w:rsidRPr="00D659CC">
        <w:t>)</w:t>
      </w:r>
      <w:r w:rsidRPr="00D659CC">
        <w:t>.</w:t>
      </w:r>
    </w:p>
    <w:p w14:paraId="112CF8D5" w14:textId="394B7E7A" w:rsidR="0063748B" w:rsidRPr="00D659CC" w:rsidRDefault="0063748B" w:rsidP="0063748B">
      <w:r w:rsidRPr="00D659CC">
        <w:t xml:space="preserve">What should be the </w:t>
      </w:r>
      <w:r w:rsidRPr="00D659CC">
        <w:rPr>
          <w:b/>
        </w:rPr>
        <w:t>size of the array</w:t>
      </w:r>
      <w:r w:rsidRPr="00D659CC">
        <w:t xml:space="preserve">? The answer to this question is easy; since we can enter one cell at most once, the path would never be longer than the count of all cells (N*M). In our case the size of the maze is </w:t>
      </w:r>
      <w:r w:rsidRPr="00D659CC">
        <w:rPr>
          <w:noProof/>
        </w:rPr>
        <w:t>7*5</w:t>
      </w:r>
      <w:r w:rsidRPr="00D659CC">
        <w:t>, i.e. the size of the array has to be 35.</w:t>
      </w:r>
    </w:p>
    <w:p w14:paraId="0552CD0A" w14:textId="160DA72D" w:rsidR="00053D52" w:rsidRPr="00D659CC" w:rsidRDefault="00053D52" w:rsidP="0063748B">
      <w:r w:rsidRPr="00D659CC">
        <w:t xml:space="preserve">Note: if you know the </w:t>
      </w:r>
      <w:hyperlink w:anchor="List_T" w:history="1">
        <w:r w:rsidRPr="00D659CC">
          <w:rPr>
            <w:rStyle w:val="Hyperlink"/>
            <w:rFonts w:ascii="Consolas" w:hAnsi="Consolas"/>
            <w:b/>
            <w:noProof/>
            <w:kern w:val="32"/>
            <w:sz w:val="22"/>
          </w:rPr>
          <w:t>List&lt;T&gt;</w:t>
        </w:r>
      </w:hyperlink>
      <w:r w:rsidRPr="00D659CC">
        <w:t xml:space="preserve"> data structure</w:t>
      </w:r>
      <w:r w:rsidR="008B417B">
        <w:t xml:space="preserve">, it </w:t>
      </w:r>
      <w:r w:rsidRPr="00D659CC">
        <w:t xml:space="preserve">might be more appropriate to use </w:t>
      </w:r>
      <w:r w:rsidRPr="00D659CC">
        <w:rPr>
          <w:rStyle w:val="Code"/>
        </w:rPr>
        <w:t>List&lt;char&gt;</w:t>
      </w:r>
      <w:r w:rsidRPr="00D659CC">
        <w:t xml:space="preserve"> instead of the array of chars. We will learn about lists in the chapter "</w:t>
      </w:r>
      <w:hyperlink w:anchor="Chapter_16_Linear_Data_Structures" w:history="1">
        <w:r w:rsidRPr="00D659CC">
          <w:rPr>
            <w:rStyle w:val="Hyperlink"/>
          </w:rPr>
          <w:t>Linear Data Structures</w:t>
        </w:r>
      </w:hyperlink>
      <w:r w:rsidRPr="00D659CC">
        <w:t>".</w:t>
      </w:r>
    </w:p>
    <w:p w14:paraId="54909AF3" w14:textId="77777777" w:rsidR="0063748B" w:rsidRPr="00D659CC" w:rsidRDefault="0063748B" w:rsidP="0063748B">
      <w:pPr>
        <w:spacing w:after="120"/>
      </w:pPr>
      <w:r w:rsidRPr="00D659CC">
        <w:t xml:space="preserve">This is an example </w:t>
      </w:r>
      <w:r w:rsidRPr="008B417B">
        <w:rPr>
          <w:b/>
          <w:bCs/>
        </w:rPr>
        <w:t>implementation</w:t>
      </w:r>
      <w:r w:rsidRPr="00D659CC">
        <w:t xml:space="preserve"> of the described idea:</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42346B" w14:paraId="2A82C037" w14:textId="77777777" w:rsidTr="008B417B">
        <w:tc>
          <w:tcPr>
            <w:tcW w:w="9668" w:type="dxa"/>
            <w:tcBorders>
              <w:top w:val="single" w:sz="4" w:space="0" w:color="auto"/>
              <w:left w:val="single" w:sz="4" w:space="0" w:color="auto"/>
              <w:bottom w:val="single" w:sz="4" w:space="0" w:color="auto"/>
              <w:right w:val="single" w:sz="4" w:space="0" w:color="auto"/>
            </w:tcBorders>
          </w:tcPr>
          <w:p w14:paraId="4A953D76" w14:textId="77777777"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lab =</w:t>
            </w:r>
          </w:p>
          <w:p w14:paraId="5A63A1E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B46B9B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234F6E0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393E015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1AC6B39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14:paraId="53E5405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14:paraId="1CE1125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0189157C"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2BAD09BF" w14:textId="54F0FAB3" w:rsidR="0063748B" w:rsidRPr="0042346B" w:rsidRDefault="0063748B" w:rsidP="008B417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path =</w:t>
            </w:r>
            <w:r w:rsidR="008B417B">
              <w:rPr>
                <w:rFonts w:ascii="Consolas" w:hAnsi="Consolas" w:cs="Courier New"/>
                <w:noProof/>
                <w:sz w:val="22"/>
              </w:rPr>
              <w:t xml:space="preserve"> </w:t>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lab.GetLength(</w:t>
            </w:r>
            <w:r w:rsidRPr="0042346B">
              <w:rPr>
                <w:rFonts w:ascii="Consolas" w:hAnsi="Consolas" w:cs="Courier New"/>
                <w:noProof/>
                <w:color w:val="A31515"/>
                <w:sz w:val="22"/>
              </w:rPr>
              <w:t>0</w:t>
            </w:r>
            <w:r w:rsidRPr="0042346B">
              <w:rPr>
                <w:rFonts w:ascii="Consolas" w:hAnsi="Consolas" w:cs="Courier New"/>
                <w:noProof/>
                <w:sz w:val="22"/>
              </w:rPr>
              <w:t>) * lab.GetLength(</w:t>
            </w:r>
            <w:r w:rsidRPr="0042346B">
              <w:rPr>
                <w:rFonts w:ascii="Consolas" w:hAnsi="Consolas" w:cs="Courier New"/>
                <w:noProof/>
                <w:color w:val="A31515"/>
                <w:sz w:val="22"/>
              </w:rPr>
              <w:t>1</w:t>
            </w:r>
            <w:r w:rsidRPr="0042346B">
              <w:rPr>
                <w:rFonts w:ascii="Consolas" w:hAnsi="Consolas" w:cs="Courier New"/>
                <w:noProof/>
                <w:sz w:val="22"/>
              </w:rPr>
              <w:t>)];</w:t>
            </w:r>
          </w:p>
          <w:p w14:paraId="285BAC4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position = </w:t>
            </w:r>
            <w:r w:rsidRPr="0042346B">
              <w:rPr>
                <w:rFonts w:ascii="Consolas" w:hAnsi="Consolas" w:cs="Courier New"/>
                <w:noProof/>
                <w:color w:val="A31515"/>
                <w:sz w:val="22"/>
              </w:rPr>
              <w:t>0</w:t>
            </w:r>
            <w:r w:rsidRPr="0042346B">
              <w:rPr>
                <w:rFonts w:ascii="Consolas" w:hAnsi="Consolas" w:cs="Courier New"/>
                <w:noProof/>
                <w:sz w:val="22"/>
              </w:rPr>
              <w:t>;</w:t>
            </w:r>
          </w:p>
          <w:p w14:paraId="5FED00B6"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2241314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FindPath(</w:t>
            </w:r>
            <w:r w:rsidRPr="0042346B">
              <w:rPr>
                <w:rFonts w:ascii="Consolas" w:hAnsi="Consolas" w:cs="Courier New"/>
                <w:noProof/>
                <w:color w:val="0000FF"/>
                <w:sz w:val="22"/>
              </w:rPr>
              <w:t>int</w:t>
            </w:r>
            <w:r w:rsidRPr="0042346B">
              <w:rPr>
                <w:rFonts w:ascii="Consolas" w:hAnsi="Consolas" w:cs="Courier New"/>
                <w:noProof/>
                <w:sz w:val="22"/>
              </w:rPr>
              <w:t xml:space="preserve"> row, </w:t>
            </w:r>
            <w:r w:rsidRPr="0042346B">
              <w:rPr>
                <w:rFonts w:ascii="Consolas" w:hAnsi="Consolas" w:cs="Courier New"/>
                <w:noProof/>
                <w:color w:val="0000FF"/>
                <w:sz w:val="22"/>
              </w:rPr>
              <w:t>int</w:t>
            </w:r>
            <w:r w:rsidRPr="0042346B">
              <w:rPr>
                <w:rFonts w:ascii="Consolas" w:hAnsi="Consolas" w:cs="Courier New"/>
                <w:noProof/>
                <w:sz w:val="22"/>
              </w:rPr>
              <w:t xml:space="preserve"> col, </w:t>
            </w:r>
            <w:r w:rsidRPr="0042346B">
              <w:rPr>
                <w:rFonts w:ascii="Consolas" w:hAnsi="Consolas" w:cs="Courier New"/>
                <w:noProof/>
                <w:color w:val="0000FF"/>
                <w:sz w:val="22"/>
              </w:rPr>
              <w:t>char</w:t>
            </w:r>
            <w:r w:rsidRPr="0042346B">
              <w:rPr>
                <w:rFonts w:ascii="Consolas" w:hAnsi="Consolas" w:cs="Courier New"/>
                <w:noProof/>
                <w:sz w:val="22"/>
              </w:rPr>
              <w:t xml:space="preserve"> direction)</w:t>
            </w:r>
          </w:p>
          <w:p w14:paraId="3A0D3DC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907B6DD" w14:textId="77777777"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ol &lt; </w:t>
            </w:r>
            <w:r w:rsidRPr="0042346B">
              <w:rPr>
                <w:rFonts w:ascii="Consolas" w:hAnsi="Consolas" w:cs="Courier New"/>
                <w:noProof/>
                <w:color w:val="A31515"/>
                <w:sz w:val="22"/>
              </w:rPr>
              <w:t>0</w:t>
            </w:r>
            <w:r w:rsidRPr="0042346B">
              <w:rPr>
                <w:rFonts w:ascii="Consolas" w:hAnsi="Consolas" w:cs="Courier New"/>
                <w:noProof/>
                <w:sz w:val="22"/>
              </w:rPr>
              <w:t xml:space="preserve">) || (row &lt; </w:t>
            </w:r>
            <w:r w:rsidRPr="0042346B">
              <w:rPr>
                <w:rFonts w:ascii="Consolas" w:hAnsi="Consolas" w:cs="Courier New"/>
                <w:noProof/>
                <w:color w:val="A31515"/>
                <w:sz w:val="22"/>
              </w:rPr>
              <w:t>0</w:t>
            </w:r>
            <w:r w:rsidRPr="0042346B">
              <w:rPr>
                <w:rFonts w:ascii="Consolas" w:hAnsi="Consolas" w:cs="Courier New"/>
                <w:noProof/>
                <w:sz w:val="22"/>
              </w:rPr>
              <w:t>) ||</w:t>
            </w:r>
          </w:p>
          <w:p w14:paraId="27FEFF4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col &gt;= lab.GetLength(</w:t>
            </w:r>
            <w:r w:rsidRPr="0042346B">
              <w:rPr>
                <w:rFonts w:ascii="Consolas" w:hAnsi="Consolas" w:cs="Courier New"/>
                <w:noProof/>
                <w:color w:val="A31515"/>
                <w:sz w:val="22"/>
              </w:rPr>
              <w:t>1</w:t>
            </w:r>
            <w:r w:rsidRPr="0042346B">
              <w:rPr>
                <w:rFonts w:ascii="Consolas" w:hAnsi="Consolas" w:cs="Courier New"/>
                <w:noProof/>
                <w:sz w:val="22"/>
              </w:rPr>
              <w:t>)) || (row &gt;= lab.GetLength(</w:t>
            </w:r>
            <w:r w:rsidRPr="0042346B">
              <w:rPr>
                <w:rFonts w:ascii="Consolas" w:hAnsi="Consolas" w:cs="Courier New"/>
                <w:noProof/>
                <w:color w:val="A31515"/>
                <w:sz w:val="22"/>
              </w:rPr>
              <w:t>0</w:t>
            </w:r>
            <w:r w:rsidRPr="0042346B">
              <w:rPr>
                <w:rFonts w:ascii="Consolas" w:hAnsi="Consolas" w:cs="Courier New"/>
                <w:noProof/>
                <w:sz w:val="22"/>
              </w:rPr>
              <w:t>)))</w:t>
            </w:r>
          </w:p>
          <w:p w14:paraId="7C93E2B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06E6359"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We are out of the labyrinth</w:t>
            </w:r>
          </w:p>
          <w:p w14:paraId="35E61C6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14:paraId="57DBA74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0AD3A2B"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309D424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Append the direction to the path</w:t>
            </w:r>
          </w:p>
          <w:p w14:paraId="1C03D87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ath[position] = direction;</w:t>
            </w:r>
          </w:p>
          <w:p w14:paraId="5A94E63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osition++;</w:t>
            </w:r>
          </w:p>
          <w:p w14:paraId="1D50854E"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3516B31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Check if we have found the exit</w:t>
            </w:r>
          </w:p>
          <w:p w14:paraId="42E1443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14:paraId="570290B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8760F0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PrintPath(path, </w:t>
            </w:r>
            <w:r w:rsidRPr="0042346B">
              <w:rPr>
                <w:rFonts w:ascii="Consolas" w:hAnsi="Consolas" w:cs="Courier New"/>
                <w:noProof/>
                <w:color w:val="A31515"/>
                <w:sz w:val="22"/>
              </w:rPr>
              <w:t>1</w:t>
            </w:r>
            <w:r w:rsidRPr="0042346B">
              <w:rPr>
                <w:rFonts w:ascii="Consolas" w:hAnsi="Consolas" w:cs="Courier New"/>
                <w:noProof/>
                <w:sz w:val="22"/>
              </w:rPr>
              <w:t xml:space="preserve">, position - </w:t>
            </w:r>
            <w:r w:rsidRPr="0042346B">
              <w:rPr>
                <w:rFonts w:ascii="Consolas" w:hAnsi="Consolas" w:cs="Courier New"/>
                <w:noProof/>
                <w:color w:val="A31515"/>
                <w:sz w:val="22"/>
              </w:rPr>
              <w:t>1</w:t>
            </w:r>
            <w:r w:rsidRPr="0042346B">
              <w:rPr>
                <w:rFonts w:ascii="Consolas" w:hAnsi="Consolas" w:cs="Courier New"/>
                <w:noProof/>
                <w:sz w:val="22"/>
              </w:rPr>
              <w:t>);</w:t>
            </w:r>
          </w:p>
          <w:p w14:paraId="042A4307"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45A16B8"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6F266D0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 '</w:t>
            </w:r>
            <w:r w:rsidRPr="0042346B">
              <w:rPr>
                <w:rFonts w:ascii="Consolas" w:hAnsi="Consolas" w:cs="Courier New"/>
                <w:noProof/>
                <w:sz w:val="22"/>
              </w:rPr>
              <w:t>)</w:t>
            </w:r>
          </w:p>
          <w:p w14:paraId="3030A93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5D955F6"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current cell is free. Mark it as visited</w:t>
            </w:r>
          </w:p>
          <w:p w14:paraId="0DC39F2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ab[row, col] = </w:t>
            </w:r>
            <w:r w:rsidRPr="0042346B">
              <w:rPr>
                <w:rFonts w:ascii="Consolas" w:hAnsi="Consolas" w:cs="Courier New"/>
                <w:noProof/>
                <w:color w:val="A31515"/>
                <w:sz w:val="22"/>
              </w:rPr>
              <w:t>'s'</w:t>
            </w:r>
            <w:r w:rsidRPr="0042346B">
              <w:rPr>
                <w:rFonts w:ascii="Consolas" w:hAnsi="Consolas" w:cs="Courier New"/>
                <w:noProof/>
                <w:sz w:val="22"/>
              </w:rPr>
              <w:t>;</w:t>
            </w:r>
          </w:p>
          <w:p w14:paraId="24BE4EE7"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33E5A75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Invoke recursion to explore all possible directions</w:t>
            </w:r>
          </w:p>
          <w:p w14:paraId="0C50BF7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A31515"/>
                <w:sz w:val="22"/>
              </w:rPr>
              <w:t>'L'</w:t>
            </w:r>
            <w:r w:rsidRPr="0042346B">
              <w:rPr>
                <w:rFonts w:ascii="Consolas" w:hAnsi="Consolas" w:cs="Courier New"/>
                <w:noProof/>
                <w:sz w:val="22"/>
              </w:rPr>
              <w:t xml:space="preserve">); </w:t>
            </w:r>
            <w:r w:rsidRPr="0042346B">
              <w:rPr>
                <w:rFonts w:ascii="Consolas" w:hAnsi="Consolas" w:cs="Courier New"/>
                <w:noProof/>
                <w:color w:val="008000"/>
                <w:sz w:val="22"/>
              </w:rPr>
              <w:t>// left</w:t>
            </w:r>
          </w:p>
          <w:p w14:paraId="10CF224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A31515"/>
                <w:sz w:val="22"/>
              </w:rPr>
              <w:t>'U'</w:t>
            </w:r>
            <w:r w:rsidRPr="0042346B">
              <w:rPr>
                <w:rFonts w:ascii="Consolas" w:hAnsi="Consolas" w:cs="Courier New"/>
                <w:noProof/>
                <w:sz w:val="22"/>
              </w:rPr>
              <w:t xml:space="preserve">); </w:t>
            </w:r>
            <w:r w:rsidRPr="0042346B">
              <w:rPr>
                <w:rFonts w:ascii="Consolas" w:hAnsi="Consolas" w:cs="Courier New"/>
                <w:noProof/>
                <w:color w:val="008000"/>
                <w:sz w:val="22"/>
              </w:rPr>
              <w:t>// up</w:t>
            </w:r>
          </w:p>
          <w:p w14:paraId="7563185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A31515"/>
                <w:sz w:val="22"/>
              </w:rPr>
              <w:t>'R'</w:t>
            </w:r>
            <w:r w:rsidRPr="0042346B">
              <w:rPr>
                <w:rFonts w:ascii="Consolas" w:hAnsi="Consolas" w:cs="Courier New"/>
                <w:noProof/>
                <w:sz w:val="22"/>
              </w:rPr>
              <w:t xml:space="preserve">); </w:t>
            </w:r>
            <w:r w:rsidRPr="0042346B">
              <w:rPr>
                <w:rFonts w:ascii="Consolas" w:hAnsi="Consolas" w:cs="Courier New"/>
                <w:noProof/>
                <w:color w:val="008000"/>
                <w:sz w:val="22"/>
              </w:rPr>
              <w:t>// right</w:t>
            </w:r>
          </w:p>
          <w:p w14:paraId="75AAC3C8"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A31515"/>
                <w:sz w:val="22"/>
              </w:rPr>
              <w:t>'D'</w:t>
            </w:r>
            <w:r w:rsidRPr="0042346B">
              <w:rPr>
                <w:rFonts w:ascii="Consolas" w:hAnsi="Consolas" w:cs="Courier New"/>
                <w:noProof/>
                <w:sz w:val="22"/>
              </w:rPr>
              <w:t xml:space="preserve">); </w:t>
            </w:r>
            <w:r w:rsidRPr="0042346B">
              <w:rPr>
                <w:rFonts w:ascii="Consolas" w:hAnsi="Consolas" w:cs="Courier New"/>
                <w:noProof/>
                <w:color w:val="008000"/>
                <w:sz w:val="22"/>
              </w:rPr>
              <w:t>// down</w:t>
            </w:r>
          </w:p>
          <w:p w14:paraId="3325D6C1"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4DAC70C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Mark back the current cell as free</w:t>
            </w:r>
          </w:p>
          <w:p w14:paraId="6B6F1A6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ab[row, col] = </w:t>
            </w:r>
            <w:r w:rsidRPr="0042346B">
              <w:rPr>
                <w:rFonts w:ascii="Consolas" w:hAnsi="Consolas" w:cs="Courier New"/>
                <w:noProof/>
                <w:color w:val="A31515"/>
                <w:sz w:val="22"/>
              </w:rPr>
              <w:t>' '</w:t>
            </w:r>
            <w:r w:rsidRPr="0042346B">
              <w:rPr>
                <w:rFonts w:ascii="Consolas" w:hAnsi="Consolas" w:cs="Courier New"/>
                <w:noProof/>
                <w:sz w:val="22"/>
              </w:rPr>
              <w:t>;</w:t>
            </w:r>
          </w:p>
          <w:p w14:paraId="2055677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76E3B89"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2AEEB64F"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xml:space="preserve">// Remove the </w:t>
            </w:r>
            <w:r w:rsidR="00053D52" w:rsidRPr="0042346B">
              <w:rPr>
                <w:rFonts w:ascii="Consolas" w:hAnsi="Consolas" w:cs="Courier New"/>
                <w:noProof/>
                <w:color w:val="008000"/>
                <w:sz w:val="22"/>
              </w:rPr>
              <w:t xml:space="preserve">last </w:t>
            </w:r>
            <w:r w:rsidRPr="0042346B">
              <w:rPr>
                <w:rFonts w:ascii="Consolas" w:hAnsi="Consolas" w:cs="Courier New"/>
                <w:noProof/>
                <w:color w:val="008000"/>
                <w:sz w:val="22"/>
              </w:rPr>
              <w:t>direction from the path</w:t>
            </w:r>
          </w:p>
          <w:p w14:paraId="22D4CFB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osition--;</w:t>
            </w:r>
          </w:p>
          <w:p w14:paraId="593253BC"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AC33779" w14:textId="77777777" w:rsidR="0063748B" w:rsidRPr="0042346B" w:rsidRDefault="0063748B" w:rsidP="0063748B">
            <w:pPr>
              <w:autoSpaceDE w:val="0"/>
              <w:autoSpaceDN w:val="0"/>
              <w:adjustRightInd w:val="0"/>
              <w:spacing w:before="0"/>
              <w:jc w:val="left"/>
              <w:rPr>
                <w:rFonts w:ascii="Consolas" w:hAnsi="Consolas" w:cs="Courier New"/>
                <w:noProof/>
                <w:sz w:val="22"/>
              </w:rPr>
            </w:pPr>
          </w:p>
          <w:p w14:paraId="2E34178B" w14:textId="77777777" w:rsidR="0063748B" w:rsidRPr="0042346B" w:rsidRDefault="0063748B" w:rsidP="00053D52">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PrintPath(</w:t>
            </w:r>
            <w:r w:rsidRPr="0042346B">
              <w:rPr>
                <w:rFonts w:ascii="Consolas" w:hAnsi="Consolas" w:cs="Courier New"/>
                <w:noProof/>
                <w:color w:val="0000FF"/>
                <w:sz w:val="22"/>
              </w:rPr>
              <w:t>char</w:t>
            </w:r>
            <w:r w:rsidRPr="0042346B">
              <w:rPr>
                <w:rFonts w:ascii="Consolas" w:hAnsi="Consolas" w:cs="Courier New"/>
                <w:noProof/>
                <w:sz w:val="22"/>
              </w:rPr>
              <w:t xml:space="preserve">[] path, </w:t>
            </w:r>
            <w:r w:rsidRPr="0042346B">
              <w:rPr>
                <w:rFonts w:ascii="Consolas" w:hAnsi="Consolas" w:cs="Courier New"/>
                <w:noProof/>
                <w:color w:val="0000FF"/>
                <w:sz w:val="22"/>
              </w:rPr>
              <w:t>int</w:t>
            </w:r>
            <w:r w:rsidRPr="0042346B">
              <w:rPr>
                <w:rFonts w:ascii="Consolas" w:hAnsi="Consolas" w:cs="Courier New"/>
                <w:noProof/>
                <w:sz w:val="22"/>
              </w:rPr>
              <w:t xml:space="preserve"> startPos, </w:t>
            </w:r>
            <w:r w:rsidRPr="0042346B">
              <w:rPr>
                <w:rFonts w:ascii="Consolas" w:hAnsi="Consolas" w:cs="Courier New"/>
                <w:noProof/>
                <w:color w:val="0000FF"/>
                <w:sz w:val="22"/>
              </w:rPr>
              <w:t>int</w:t>
            </w:r>
            <w:r w:rsidRPr="0042346B">
              <w:rPr>
                <w:rFonts w:ascii="Consolas" w:hAnsi="Consolas" w:cs="Courier New"/>
                <w:noProof/>
                <w:sz w:val="22"/>
              </w:rPr>
              <w:t xml:space="preserve"> endPos)</w:t>
            </w:r>
          </w:p>
          <w:p w14:paraId="1F77E945"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63CB144"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Found path to the exit: "</w:t>
            </w:r>
            <w:r w:rsidRPr="0042346B">
              <w:rPr>
                <w:rFonts w:ascii="Consolas" w:hAnsi="Consolas" w:cs="Courier New"/>
                <w:noProof/>
                <w:sz w:val="22"/>
              </w:rPr>
              <w:t>);</w:t>
            </w:r>
          </w:p>
          <w:p w14:paraId="7169563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pos = startPos; pos &lt;= endPos; pos++)</w:t>
            </w:r>
          </w:p>
          <w:p w14:paraId="711C837E"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DED75FA"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path[pos]);</w:t>
            </w:r>
          </w:p>
          <w:p w14:paraId="49D3E5BD"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1216F7B"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noProof/>
                <w:color w:val="2B91AF"/>
                <w:sz w:val="22"/>
              </w:rPr>
              <w:t>Console</w:t>
            </w:r>
            <w:r w:rsidRPr="0042346B">
              <w:rPr>
                <w:rFonts w:ascii="Consolas" w:hAnsi="Consolas" w:cs="Courier New"/>
                <w:noProof/>
                <w:sz w:val="22"/>
              </w:rPr>
              <w:t>.WriteLine();</w:t>
            </w:r>
          </w:p>
          <w:p w14:paraId="5ABEAA22"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F91BC22" w14:textId="77777777" w:rsidR="0063748B" w:rsidRPr="008B417B" w:rsidRDefault="0063748B" w:rsidP="0063748B">
            <w:pPr>
              <w:autoSpaceDE w:val="0"/>
              <w:autoSpaceDN w:val="0"/>
              <w:adjustRightInd w:val="0"/>
              <w:spacing w:before="0"/>
              <w:jc w:val="left"/>
              <w:rPr>
                <w:rFonts w:ascii="Consolas" w:hAnsi="Consolas" w:cs="Courier New"/>
                <w:noProof/>
                <w:sz w:val="14"/>
                <w:szCs w:val="12"/>
              </w:rPr>
            </w:pPr>
          </w:p>
          <w:p w14:paraId="74EB3FC3"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14:paraId="7FFA0CC1"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6C83E20" w14:textId="77777777"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FindPath(</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S'</w:t>
            </w:r>
            <w:r w:rsidRPr="0042346B">
              <w:rPr>
                <w:rFonts w:ascii="Consolas" w:hAnsi="Consolas" w:cs="Courier New"/>
                <w:noProof/>
                <w:sz w:val="22"/>
              </w:rPr>
              <w:t>);</w:t>
            </w:r>
          </w:p>
          <w:p w14:paraId="3B042EC3" w14:textId="77777777"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14:paraId="7514BB7E" w14:textId="288277E6" w:rsidR="0063748B" w:rsidRPr="00D659CC" w:rsidRDefault="0063748B" w:rsidP="0063748B">
      <w:r w:rsidRPr="00D659CC">
        <w:lastRenderedPageBreak/>
        <w:t xml:space="preserve">To make it easier we added one more parameter to the recursive method for searching path to the exit of the </w:t>
      </w:r>
      <w:r w:rsidRPr="00D659CC">
        <w:rPr>
          <w:bCs/>
        </w:rPr>
        <w:t>labyrinth</w:t>
      </w:r>
      <w:r w:rsidRPr="00D659CC">
        <w:t xml:space="preserve">: the direction we have taken to in order to reach the current position. This parameter has no meaning when going from the starting position. For this </w:t>
      </w:r>
      <w:r w:rsidR="008B417B" w:rsidRPr="00D659CC">
        <w:t>reason,</w:t>
      </w:r>
      <w:r w:rsidRPr="00D659CC">
        <w:t xml:space="preserve"> in the beginning we put a meaningless value '</w:t>
      </w:r>
      <w:r w:rsidRPr="00D659CC">
        <w:rPr>
          <w:rFonts w:ascii="Consolas" w:hAnsi="Consolas"/>
          <w:b/>
          <w:bCs/>
          <w:noProof/>
          <w:kern w:val="32"/>
          <w:sz w:val="22"/>
        </w:rPr>
        <w:t>S</w:t>
      </w:r>
      <w:r w:rsidRPr="00D659CC">
        <w:t>'. After that, when printing, we skip the first element of the path.</w:t>
      </w:r>
    </w:p>
    <w:p w14:paraId="3769D5D9" w14:textId="77777777" w:rsidR="0063748B" w:rsidRPr="00D659CC" w:rsidRDefault="0063748B" w:rsidP="0063748B">
      <w:pPr>
        <w:spacing w:after="120"/>
      </w:pPr>
      <w:r w:rsidRPr="00D659CC">
        <w:t xml:space="preserve">If we start the program, we are going to get the three possible paths from the beginning to the end of the </w:t>
      </w:r>
      <w:r w:rsidRPr="00D659CC">
        <w:rPr>
          <w:bCs/>
        </w:rPr>
        <w:t>labyrinth</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2BE8EF87" w14:textId="77777777" w:rsidTr="008B417B">
        <w:tc>
          <w:tcPr>
            <w:tcW w:w="9668" w:type="dxa"/>
            <w:tcBorders>
              <w:top w:val="single" w:sz="4" w:space="0" w:color="auto"/>
              <w:left w:val="single" w:sz="4" w:space="0" w:color="auto"/>
              <w:bottom w:val="single" w:sz="4" w:space="0" w:color="auto"/>
              <w:right w:val="single" w:sz="4" w:space="0" w:color="auto"/>
            </w:tcBorders>
          </w:tcPr>
          <w:p w14:paraId="723DB015"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LLDDRRRRRR</w:t>
            </w:r>
          </w:p>
          <w:p w14:paraId="4399160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RRUURRDDDD</w:t>
            </w:r>
          </w:p>
          <w:p w14:paraId="62EFFDD0"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RRRRDD</w:t>
            </w:r>
          </w:p>
        </w:tc>
      </w:tr>
    </w:tbl>
    <w:p w14:paraId="2239D527" w14:textId="77777777" w:rsidR="0063748B" w:rsidRPr="00D659CC" w:rsidRDefault="0063748B" w:rsidP="00732360">
      <w:pPr>
        <w:pStyle w:val="Heading3"/>
      </w:pPr>
      <w:r w:rsidRPr="00D659CC">
        <w:t>Paths in a Labyrinth – Testing the Program</w:t>
      </w:r>
    </w:p>
    <w:p w14:paraId="1FB2FB1B" w14:textId="77777777" w:rsidR="0063748B" w:rsidRPr="00D659CC" w:rsidRDefault="0063748B" w:rsidP="0063748B">
      <w:r w:rsidRPr="00D659CC">
        <w:t xml:space="preserve">It seems like the algorithm works properly. It remains to test it with some more examples in order to make sure we have not made a stupid mistake. We can test the program with an empty </w:t>
      </w:r>
      <w:r w:rsidRPr="00D659CC">
        <w:rPr>
          <w:bCs/>
        </w:rPr>
        <w:t>labyrinth</w:t>
      </w:r>
      <w:r w:rsidRPr="00D659CC">
        <w:rPr>
          <w:b/>
          <w:bCs/>
        </w:rPr>
        <w:t xml:space="preserve"> </w:t>
      </w:r>
      <w:r w:rsidRPr="00D659CC">
        <w:t xml:space="preserve">with size 1x1, with an empty </w:t>
      </w:r>
      <w:r w:rsidRPr="00D659CC">
        <w:rPr>
          <w:bCs/>
        </w:rPr>
        <w:t>labyrinth</w:t>
      </w:r>
      <w:r w:rsidRPr="00D659CC">
        <w:rPr>
          <w:b/>
          <w:bCs/>
        </w:rPr>
        <w:t xml:space="preserve"> </w:t>
      </w:r>
      <w:r w:rsidRPr="00D659CC">
        <w:t xml:space="preserve">with size 3x3, or for instance with a </w:t>
      </w:r>
      <w:r w:rsidRPr="00D659CC">
        <w:rPr>
          <w:bCs/>
        </w:rPr>
        <w:t>labyrinth</w:t>
      </w:r>
      <w:r w:rsidRPr="00D659CC">
        <w:rPr>
          <w:b/>
          <w:bCs/>
        </w:rPr>
        <w:t xml:space="preserve"> </w:t>
      </w:r>
      <w:r w:rsidRPr="00D659CC">
        <w:t xml:space="preserve">in which there is no path to the exit, and in the end with an enormous </w:t>
      </w:r>
      <w:r w:rsidRPr="00D659CC">
        <w:rPr>
          <w:bCs/>
        </w:rPr>
        <w:t>labyrinth</w:t>
      </w:r>
      <w:r w:rsidRPr="00D659CC">
        <w:t>, where there are a lot of paths.</w:t>
      </w:r>
    </w:p>
    <w:p w14:paraId="30580EA8" w14:textId="77777777" w:rsidR="0063748B" w:rsidRPr="00D659CC" w:rsidRDefault="0063748B" w:rsidP="0063748B">
      <w:r w:rsidRPr="00D659CC">
        <w:t>If we run the tests, we are going to be convinced that in each case the program is working correctly.</w:t>
      </w:r>
    </w:p>
    <w:p w14:paraId="3D370053" w14:textId="77777777" w:rsidR="0063748B" w:rsidRPr="00D659CC" w:rsidRDefault="0063748B" w:rsidP="0063748B">
      <w:pPr>
        <w:spacing w:after="120"/>
      </w:pPr>
      <w:r w:rsidRPr="00D659CC">
        <w:t>Example input (</w:t>
      </w:r>
      <w:r w:rsidRPr="00D659CC">
        <w:rPr>
          <w:bCs/>
        </w:rPr>
        <w:t>labyrinth</w:t>
      </w:r>
      <w:r w:rsidRPr="00D659CC">
        <w:rPr>
          <w:b/>
          <w:bCs/>
        </w:rPr>
        <w:t xml:space="preserve"> </w:t>
      </w:r>
      <w:r w:rsidRPr="00D659CC">
        <w:t>1 x 1):</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0468587A" w14:textId="77777777" w:rsidTr="008B417B">
        <w:tc>
          <w:tcPr>
            <w:tcW w:w="9668" w:type="dxa"/>
            <w:tcBorders>
              <w:top w:val="single" w:sz="4" w:space="0" w:color="auto"/>
              <w:left w:val="single" w:sz="4" w:space="0" w:color="auto"/>
              <w:bottom w:val="single" w:sz="4" w:space="0" w:color="auto"/>
              <w:right w:val="single" w:sz="4" w:space="0" w:color="auto"/>
            </w:tcBorders>
          </w:tcPr>
          <w:p w14:paraId="021439F6" w14:textId="77777777" w:rsidR="008379D7"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lab =</w:t>
            </w:r>
          </w:p>
          <w:p w14:paraId="5D00429F"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E08A6B4"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w:t>
            </w:r>
            <w:r w:rsidR="00453B81" w:rsidRPr="00D659CC">
              <w:rPr>
                <w:rFonts w:ascii="Consolas" w:hAnsi="Consolas" w:cs="Courier New"/>
                <w:noProof/>
                <w:color w:val="A31515"/>
                <w:sz w:val="22"/>
              </w:rPr>
              <w:t>e</w:t>
            </w:r>
            <w:r w:rsidRPr="00D659CC">
              <w:rPr>
                <w:rFonts w:ascii="Consolas" w:hAnsi="Consolas" w:cs="Courier New"/>
                <w:noProof/>
                <w:color w:val="A31515"/>
                <w:sz w:val="22"/>
              </w:rPr>
              <w:t>'</w:t>
            </w:r>
            <w:r w:rsidRPr="00D659CC">
              <w:rPr>
                <w:rFonts w:ascii="Consolas" w:hAnsi="Consolas" w:cs="Courier New"/>
                <w:noProof/>
                <w:sz w:val="22"/>
              </w:rPr>
              <w:t>},</w:t>
            </w:r>
          </w:p>
          <w:p w14:paraId="5CF0292C"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3216EB7B" w14:textId="77777777" w:rsidR="0063748B" w:rsidRPr="00D659CC" w:rsidRDefault="0063748B" w:rsidP="0063748B">
      <w:pPr>
        <w:spacing w:after="120"/>
      </w:pPr>
      <w:r w:rsidRPr="00D659CC">
        <w:t>Example outpu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2C83AA2F" w14:textId="77777777" w:rsidTr="008B417B">
        <w:tc>
          <w:tcPr>
            <w:tcW w:w="9668" w:type="dxa"/>
            <w:tcBorders>
              <w:top w:val="single" w:sz="4" w:space="0" w:color="auto"/>
              <w:left w:val="single" w:sz="4" w:space="0" w:color="auto"/>
              <w:bottom w:val="single" w:sz="4" w:space="0" w:color="auto"/>
              <w:right w:val="single" w:sz="4" w:space="0" w:color="auto"/>
            </w:tcBorders>
          </w:tcPr>
          <w:p w14:paraId="34549923"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w:t>
            </w:r>
          </w:p>
        </w:tc>
      </w:tr>
    </w:tbl>
    <w:p w14:paraId="52249814" w14:textId="77777777" w:rsidR="0063748B" w:rsidRPr="00D659CC" w:rsidRDefault="0063748B" w:rsidP="00053D52">
      <w:pPr>
        <w:spacing w:after="120"/>
      </w:pPr>
      <w:r w:rsidRPr="00D659CC">
        <w:t>You can see that the output is correct, but the path is empty (with length 0), because the starting position coincides with the exit. We could improve the visualization in this case (for example print "</w:t>
      </w:r>
      <w:r w:rsidRPr="00D659CC">
        <w:rPr>
          <w:b/>
        </w:rPr>
        <w:t>Empty path</w:t>
      </w:r>
      <w:r w:rsidRPr="00D659CC">
        <w:t>").</w:t>
      </w:r>
      <w:r w:rsidR="00053D52" w:rsidRPr="00D659CC">
        <w:t xml:space="preserve"> </w:t>
      </w:r>
      <w:r w:rsidRPr="00D659CC">
        <w:t xml:space="preserve">Example input (empty </w:t>
      </w:r>
      <w:r w:rsidRPr="00D659CC">
        <w:rPr>
          <w:bCs/>
        </w:rPr>
        <w:t>labyrinth</w:t>
      </w:r>
      <w:r w:rsidRPr="00D659CC">
        <w:rPr>
          <w:b/>
          <w:bCs/>
        </w:rPr>
        <w:t xml:space="preserve"> </w:t>
      </w:r>
      <w:r w:rsidRPr="00D659CC">
        <w:t>3x3):</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475455D4" w14:textId="77777777" w:rsidTr="008B417B">
        <w:tc>
          <w:tcPr>
            <w:tcW w:w="9668" w:type="dxa"/>
            <w:tcBorders>
              <w:top w:val="single" w:sz="4" w:space="0" w:color="auto"/>
              <w:left w:val="single" w:sz="4" w:space="0" w:color="auto"/>
              <w:bottom w:val="single" w:sz="4" w:space="0" w:color="auto"/>
              <w:right w:val="single" w:sz="4" w:space="0" w:color="auto"/>
            </w:tcBorders>
          </w:tcPr>
          <w:p w14:paraId="60EB0A49" w14:textId="77777777" w:rsidR="008379D7"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lab =</w:t>
            </w:r>
          </w:p>
          <w:p w14:paraId="33F67640"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1234607"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114226AE"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31D2942A"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00453B81" w:rsidRPr="00D659CC">
              <w:rPr>
                <w:rFonts w:ascii="Consolas" w:hAnsi="Consolas" w:cs="Courier New"/>
                <w:noProof/>
                <w:color w:val="A31515"/>
                <w:sz w:val="22"/>
              </w:rPr>
              <w:t>e</w:t>
            </w:r>
            <w:r w:rsidRPr="00D659CC">
              <w:rPr>
                <w:rFonts w:ascii="Consolas" w:hAnsi="Consolas" w:cs="Courier New"/>
                <w:noProof/>
                <w:color w:val="A31515"/>
                <w:sz w:val="22"/>
              </w:rPr>
              <w:t>'</w:t>
            </w:r>
            <w:r w:rsidRPr="00D659CC">
              <w:rPr>
                <w:rFonts w:ascii="Consolas" w:hAnsi="Consolas" w:cs="Courier New"/>
                <w:noProof/>
                <w:sz w:val="22"/>
              </w:rPr>
              <w:t>},</w:t>
            </w:r>
          </w:p>
          <w:p w14:paraId="768AD683"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lastRenderedPageBreak/>
              <w:t>};</w:t>
            </w:r>
          </w:p>
        </w:tc>
      </w:tr>
    </w:tbl>
    <w:p w14:paraId="096D71C6" w14:textId="77777777" w:rsidR="0063748B" w:rsidRPr="00D659CC" w:rsidRDefault="0063748B" w:rsidP="0063748B">
      <w:pPr>
        <w:spacing w:after="120"/>
      </w:pPr>
      <w:r w:rsidRPr="00D659CC">
        <w:lastRenderedPageBreak/>
        <w:t xml:space="preserve">Example </w:t>
      </w:r>
      <w:r w:rsidRPr="008B417B">
        <w:rPr>
          <w:b/>
          <w:bCs/>
        </w:rPr>
        <w:t>output</w:t>
      </w:r>
      <w:r w:rsidR="00053D52" w:rsidRPr="00D659CC">
        <w:t xml:space="preserve"> for the above labyrinth</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0BE23B74" w14:textId="77777777" w:rsidTr="008B417B">
        <w:tc>
          <w:tcPr>
            <w:tcW w:w="9668" w:type="dxa"/>
            <w:tcBorders>
              <w:top w:val="single" w:sz="4" w:space="0" w:color="auto"/>
              <w:left w:val="single" w:sz="4" w:space="0" w:color="auto"/>
              <w:bottom w:val="single" w:sz="4" w:space="0" w:color="auto"/>
              <w:right w:val="single" w:sz="4" w:space="0" w:color="auto"/>
            </w:tcBorders>
          </w:tcPr>
          <w:p w14:paraId="46B25E8B"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LLDRR</w:t>
            </w:r>
          </w:p>
          <w:p w14:paraId="43E1DB61"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LDR</w:t>
            </w:r>
          </w:p>
          <w:p w14:paraId="4AA9ECC2"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w:t>
            </w:r>
          </w:p>
          <w:p w14:paraId="73ECA41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LDRR</w:t>
            </w:r>
          </w:p>
          <w:p w14:paraId="58610457"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RD</w:t>
            </w:r>
          </w:p>
          <w:p w14:paraId="1CF057BF"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DR</w:t>
            </w:r>
          </w:p>
          <w:p w14:paraId="4B630191"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URDD</w:t>
            </w:r>
          </w:p>
          <w:p w14:paraId="304006F2"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RD</w:t>
            </w:r>
          </w:p>
          <w:p w14:paraId="235741A4"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DR</w:t>
            </w:r>
          </w:p>
          <w:p w14:paraId="657DEE3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UURDD</w:t>
            </w:r>
          </w:p>
          <w:p w14:paraId="2B29AD2C"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URD</w:t>
            </w:r>
          </w:p>
          <w:p w14:paraId="78E532F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R</w:t>
            </w:r>
          </w:p>
        </w:tc>
      </w:tr>
    </w:tbl>
    <w:p w14:paraId="010F8A51" w14:textId="77777777" w:rsidR="0063748B" w:rsidRPr="00D659CC" w:rsidRDefault="0063748B" w:rsidP="0063748B">
      <w:r w:rsidRPr="00D659CC">
        <w:t xml:space="preserve">You can </w:t>
      </w:r>
      <w:r w:rsidR="00053D52" w:rsidRPr="00D659CC">
        <w:t>check</w:t>
      </w:r>
      <w:r w:rsidRPr="00D659CC">
        <w:t xml:space="preserve"> that the output is correct – these are </w:t>
      </w:r>
      <w:r w:rsidRPr="00D659CC">
        <w:rPr>
          <w:b/>
        </w:rPr>
        <w:t xml:space="preserve">all </w:t>
      </w:r>
      <w:r w:rsidR="00053D52" w:rsidRPr="00D659CC">
        <w:rPr>
          <w:b/>
        </w:rPr>
        <w:t xml:space="preserve">the </w:t>
      </w:r>
      <w:r w:rsidRPr="00D659CC">
        <w:rPr>
          <w:b/>
        </w:rPr>
        <w:t>paths</w:t>
      </w:r>
      <w:r w:rsidRPr="00D659CC">
        <w:t xml:space="preserve"> to the exit.</w:t>
      </w:r>
    </w:p>
    <w:p w14:paraId="4C39E93E" w14:textId="07495B69" w:rsidR="0063748B" w:rsidRPr="00D659CC" w:rsidRDefault="00053D52" w:rsidP="0063748B">
      <w:pPr>
        <w:spacing w:after="120"/>
      </w:pPr>
      <w:r w:rsidRPr="00D659CC">
        <w:t>Let’s try another e</w:t>
      </w:r>
      <w:r w:rsidR="0063748B" w:rsidRPr="00D659CC">
        <w:t>xample input (</w:t>
      </w:r>
      <w:r w:rsidR="0063748B" w:rsidRPr="00D659CC">
        <w:rPr>
          <w:bCs/>
        </w:rPr>
        <w:t>labyrinth</w:t>
      </w:r>
      <w:r w:rsidR="0063748B" w:rsidRPr="00D659CC">
        <w:rPr>
          <w:b/>
          <w:bCs/>
        </w:rPr>
        <w:t xml:space="preserve"> </w:t>
      </w:r>
      <w:r w:rsidR="0063748B" w:rsidRPr="00D659CC">
        <w:t>5</w:t>
      </w:r>
      <w:r w:rsidR="008B417B">
        <w:t xml:space="preserve"> </w:t>
      </w:r>
      <w:r w:rsidR="0063748B" w:rsidRPr="00D659CC">
        <w:t>x</w:t>
      </w:r>
      <w:r w:rsidR="008B417B">
        <w:t xml:space="preserve"> </w:t>
      </w:r>
      <w:r w:rsidR="0063748B" w:rsidRPr="00D659CC">
        <w:t>3 without a path to the exi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6E52B11C" w14:textId="77777777" w:rsidTr="008B417B">
        <w:tc>
          <w:tcPr>
            <w:tcW w:w="9668" w:type="dxa"/>
            <w:tcBorders>
              <w:top w:val="single" w:sz="4" w:space="0" w:color="auto"/>
              <w:left w:val="single" w:sz="4" w:space="0" w:color="auto"/>
              <w:bottom w:val="single" w:sz="4" w:space="0" w:color="auto"/>
              <w:right w:val="single" w:sz="4" w:space="0" w:color="auto"/>
            </w:tcBorders>
          </w:tcPr>
          <w:p w14:paraId="64B5C29E" w14:textId="77777777" w:rsidR="008379D7"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lab =</w:t>
            </w:r>
          </w:p>
          <w:p w14:paraId="2BF81D90"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892E1F2"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65F2E970"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14:paraId="32F25670"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e'</w:t>
            </w:r>
            <w:r w:rsidRPr="00D659CC">
              <w:rPr>
                <w:rFonts w:ascii="Consolas" w:hAnsi="Consolas" w:cs="Courier New"/>
                <w:noProof/>
                <w:sz w:val="22"/>
              </w:rPr>
              <w:t>},</w:t>
            </w:r>
          </w:p>
          <w:p w14:paraId="15EADDFB"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75617196" w14:textId="77777777" w:rsidR="0063748B" w:rsidRPr="00D659CC" w:rsidRDefault="0063748B" w:rsidP="0063748B">
      <w:pPr>
        <w:spacing w:after="120"/>
      </w:pPr>
      <w:r w:rsidRPr="00D659CC">
        <w:t>Example outpu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20723351" w14:textId="77777777" w:rsidTr="008B417B">
        <w:tc>
          <w:tcPr>
            <w:tcW w:w="9668" w:type="dxa"/>
            <w:tcBorders>
              <w:top w:val="single" w:sz="4" w:space="0" w:color="auto"/>
              <w:left w:val="single" w:sz="4" w:space="0" w:color="auto"/>
              <w:bottom w:val="single" w:sz="4" w:space="0" w:color="auto"/>
              <w:right w:val="single" w:sz="4" w:space="0" w:color="auto"/>
            </w:tcBorders>
          </w:tcPr>
          <w:p w14:paraId="364F6F6B"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there is no output)</w:t>
            </w:r>
          </w:p>
        </w:tc>
      </w:tr>
    </w:tbl>
    <w:p w14:paraId="58275CED" w14:textId="77777777" w:rsidR="0063748B" w:rsidRPr="00D659CC" w:rsidRDefault="0063748B" w:rsidP="0063748B">
      <w:r w:rsidRPr="00D659CC">
        <w:t>You can see that the output is correct, but again we could add a more friendly message (for example "</w:t>
      </w:r>
      <w:r w:rsidRPr="00D659CC">
        <w:rPr>
          <w:b/>
        </w:rPr>
        <w:t>No exit!</w:t>
      </w:r>
      <w:r w:rsidRPr="00D659CC">
        <w:t>"), instead of any output.</w:t>
      </w:r>
    </w:p>
    <w:p w14:paraId="7924DA45" w14:textId="68EDE2F0" w:rsidR="0063748B" w:rsidRPr="00D659CC" w:rsidRDefault="0063748B" w:rsidP="0063748B">
      <w:pPr>
        <w:spacing w:after="120"/>
      </w:pPr>
      <w:r w:rsidRPr="00D659CC">
        <w:t xml:space="preserve">Now we have to check what would happen when we have an </w:t>
      </w:r>
      <w:r w:rsidRPr="00D659CC">
        <w:rPr>
          <w:b/>
        </w:rPr>
        <w:t>enormous</w:t>
      </w:r>
      <w:r w:rsidR="00053D52" w:rsidRPr="00D659CC">
        <w:rPr>
          <w:b/>
        </w:rPr>
        <w:t>ly big</w:t>
      </w:r>
      <w:r w:rsidRPr="00D659CC">
        <w:rPr>
          <w:b/>
        </w:rPr>
        <w:t xml:space="preserve"> </w:t>
      </w:r>
      <w:r w:rsidRPr="00D659CC">
        <w:rPr>
          <w:b/>
          <w:bCs/>
        </w:rPr>
        <w:t>labyrinth</w:t>
      </w:r>
      <w:r w:rsidRPr="00D659CC">
        <w:t xml:space="preserve">. Here is </w:t>
      </w:r>
      <w:r w:rsidR="00053D52" w:rsidRPr="00D659CC">
        <w:t>a</w:t>
      </w:r>
      <w:r w:rsidRPr="00D659CC">
        <w:t xml:space="preserve"> </w:t>
      </w:r>
      <w:r w:rsidR="00053D52" w:rsidRPr="00D659CC">
        <w:t>sample</w:t>
      </w:r>
      <w:r w:rsidRPr="00D659CC">
        <w:t xml:space="preserve"> input (</w:t>
      </w:r>
      <w:r w:rsidRPr="00D659CC">
        <w:rPr>
          <w:bCs/>
        </w:rPr>
        <w:t>labyrinth</w:t>
      </w:r>
      <w:r w:rsidRPr="00D659CC">
        <w:rPr>
          <w:b/>
          <w:bCs/>
        </w:rPr>
        <w:t xml:space="preserve"> </w:t>
      </w:r>
      <w:r w:rsidRPr="00D659CC">
        <w:t>with size 15</w:t>
      </w:r>
      <w:r w:rsidR="008B417B">
        <w:t xml:space="preserve"> </w:t>
      </w:r>
      <w:r w:rsidRPr="00D659CC">
        <w:t>x</w:t>
      </w:r>
      <w:r w:rsidR="008B417B">
        <w:t xml:space="preserve"> </w:t>
      </w:r>
      <w:r w:rsidRPr="00D659CC">
        <w:t>9):</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08CC525C" w14:textId="77777777" w:rsidTr="008B417B">
        <w:tc>
          <w:tcPr>
            <w:tcW w:w="9668" w:type="dxa"/>
            <w:tcBorders>
              <w:top w:val="single" w:sz="4" w:space="0" w:color="auto"/>
              <w:left w:val="single" w:sz="4" w:space="0" w:color="auto"/>
              <w:bottom w:val="single" w:sz="4" w:space="0" w:color="auto"/>
              <w:right w:val="single" w:sz="4" w:space="0" w:color="auto"/>
            </w:tcBorders>
          </w:tcPr>
          <w:p w14:paraId="15D671AB" w14:textId="77777777"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proofErr w:type="gramStart"/>
            <w:r w:rsidRPr="00D659CC">
              <w:rPr>
                <w:rFonts w:ascii="Consolas" w:hAnsi="Consolas" w:cs="Courier New"/>
                <w:color w:val="0000FF"/>
                <w:sz w:val="22"/>
              </w:rPr>
              <w:t>char</w:t>
            </w:r>
            <w:r w:rsidRPr="00D659CC">
              <w:rPr>
                <w:rFonts w:ascii="Consolas" w:hAnsi="Consolas" w:cs="Courier New"/>
                <w:sz w:val="22"/>
              </w:rPr>
              <w:t>[</w:t>
            </w:r>
            <w:proofErr w:type="gramEnd"/>
            <w:r w:rsidRPr="00D659CC">
              <w:rPr>
                <w:rFonts w:ascii="Consolas" w:hAnsi="Consolas" w:cs="Courier New"/>
                <w:sz w:val="22"/>
              </w:rPr>
              <w:t>,] lab =</w:t>
            </w:r>
          </w:p>
          <w:p w14:paraId="5ED37679"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7174F97D"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2F942214"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60EC21DF"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5DDC4239"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65E57938"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2F68447E"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p>
          <w:p w14:paraId="4E1865DF" w14:textId="77777777"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14:paraId="1908FC86" w14:textId="77777777" w:rsidR="0063748B" w:rsidRPr="00D659CC" w:rsidRDefault="0063748B" w:rsidP="00053D52">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00053D52" w:rsidRPr="00D659CC">
              <w:rPr>
                <w:rFonts w:ascii="Consolas" w:hAnsi="Consolas" w:cs="Courier New"/>
                <w:sz w:val="22"/>
              </w:rPr>
              <w:t>}</w:t>
            </w:r>
            <w:r w:rsidRPr="00D659CC">
              <w:rPr>
                <w:rFonts w:ascii="Consolas" w:hAnsi="Consolas" w:cs="Courier New"/>
                <w:sz w:val="22"/>
              </w:rPr>
              <w:t>};</w:t>
            </w:r>
          </w:p>
        </w:tc>
      </w:tr>
    </w:tbl>
    <w:p w14:paraId="2180574F" w14:textId="77777777" w:rsidR="0063748B" w:rsidRPr="00D659CC" w:rsidRDefault="0063748B" w:rsidP="0063748B">
      <w:pPr>
        <w:spacing w:after="120"/>
      </w:pPr>
      <w:r w:rsidRPr="00D659CC">
        <w:t xml:space="preserve">We run the program and it starts typing paths to the exit, but it </w:t>
      </w:r>
      <w:r w:rsidRPr="00D659CC">
        <w:rPr>
          <w:b/>
        </w:rPr>
        <w:t>does not end</w:t>
      </w:r>
      <w:r w:rsidRPr="00D659CC">
        <w:t xml:space="preserve"> because there are </w:t>
      </w:r>
      <w:r w:rsidRPr="00D659CC">
        <w:rPr>
          <w:b/>
        </w:rPr>
        <w:t>too many paths</w:t>
      </w:r>
      <w:r w:rsidRPr="00D659CC">
        <w:t>. Here is how a small part of the output looks like:</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1AFDBC73" w14:textId="77777777" w:rsidTr="008B417B">
        <w:tc>
          <w:tcPr>
            <w:tcW w:w="9668" w:type="dxa"/>
            <w:tcBorders>
              <w:top w:val="single" w:sz="4" w:space="0" w:color="auto"/>
              <w:left w:val="single" w:sz="4" w:space="0" w:color="auto"/>
              <w:bottom w:val="single" w:sz="4" w:space="0" w:color="auto"/>
              <w:right w:val="single" w:sz="4" w:space="0" w:color="auto"/>
            </w:tcBorders>
          </w:tcPr>
          <w:p w14:paraId="53A23AE7" w14:textId="77777777"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lastRenderedPageBreak/>
              <w:t>Found path to the exit: DRDLDRRURUURRDLDRRURURRRDLLDLDRRURRURRURDDLLDLLDLLLDRRDLDRDRRURDRR</w:t>
            </w:r>
          </w:p>
          <w:p w14:paraId="11BA9B85" w14:textId="77777777"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RURRD</w:t>
            </w:r>
          </w:p>
          <w:p w14:paraId="3EECEA80" w14:textId="77777777"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RURDR</w:t>
            </w:r>
          </w:p>
          <w:p w14:paraId="21ECF849" w14:textId="77777777" w:rsidR="0063748B" w:rsidRPr="00D659CC" w:rsidRDefault="0063748B" w:rsidP="0063748B">
            <w:pPr>
              <w:spacing w:before="0"/>
              <w:jc w:val="left"/>
              <w:rPr>
                <w:rFonts w:ascii="Consolas" w:hAnsi="Consolas" w:cs="Courier New"/>
                <w:sz w:val="21"/>
                <w:szCs w:val="21"/>
              </w:rPr>
            </w:pPr>
            <w:r w:rsidRPr="00D659CC">
              <w:rPr>
                <w:rFonts w:ascii="Consolas" w:hAnsi="Consolas" w:cs="Courier New"/>
                <w:sz w:val="21"/>
                <w:szCs w:val="21"/>
              </w:rPr>
              <w:t>…</w:t>
            </w:r>
          </w:p>
        </w:tc>
      </w:tr>
    </w:tbl>
    <w:p w14:paraId="13333689" w14:textId="77777777" w:rsidR="0063748B" w:rsidRPr="00D659CC" w:rsidRDefault="0063748B" w:rsidP="0063748B">
      <w:pPr>
        <w:spacing w:after="120"/>
      </w:pPr>
      <w:r w:rsidRPr="00D659CC">
        <w:t>Now, let</w:t>
      </w:r>
      <w:r w:rsidR="002509B8" w:rsidRPr="00D659CC">
        <w:t>’s</w:t>
      </w:r>
      <w:r w:rsidRPr="00D659CC">
        <w:t xml:space="preserve"> try one last example – </w:t>
      </w:r>
      <w:r w:rsidRPr="00D659CC">
        <w:rPr>
          <w:bCs/>
        </w:rPr>
        <w:t>labyrinth</w:t>
      </w:r>
      <w:r w:rsidRPr="00D659CC">
        <w:rPr>
          <w:b/>
          <w:bCs/>
        </w:rPr>
        <w:t xml:space="preserve"> </w:t>
      </w:r>
      <w:r w:rsidRPr="00D659CC">
        <w:t>with big size (15x9), in which there is no path to the exit:</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62DD17AB" w14:textId="77777777" w:rsidTr="008B417B">
        <w:tc>
          <w:tcPr>
            <w:tcW w:w="9668" w:type="dxa"/>
            <w:tcBorders>
              <w:top w:val="single" w:sz="4" w:space="0" w:color="auto"/>
              <w:left w:val="single" w:sz="4" w:space="0" w:color="auto"/>
              <w:bottom w:val="single" w:sz="4" w:space="0" w:color="auto"/>
              <w:right w:val="single" w:sz="4" w:space="0" w:color="auto"/>
            </w:tcBorders>
          </w:tcPr>
          <w:p w14:paraId="2EBFE66F" w14:textId="77777777" w:rsidR="008379D7"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lab =</w:t>
            </w:r>
          </w:p>
          <w:p w14:paraId="12F800CD"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F436F18"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p>
          <w:p w14:paraId="6909D584"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p>
          <w:p w14:paraId="39511513"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p>
          <w:p w14:paraId="76A257DC"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p>
          <w:p w14:paraId="4D118A9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p>
          <w:p w14:paraId="34FE531E"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p>
          <w:p w14:paraId="1BC76956"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p>
          <w:p w14:paraId="4C20CE00"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p>
          <w:p w14:paraId="218BB3F6"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 '</w:t>
            </w:r>
            <w:r w:rsidRPr="00D659CC">
              <w:rPr>
                <w:rFonts w:ascii="Consolas" w:hAnsi="Consolas" w:cs="Courier New"/>
                <w:noProof/>
                <w:sz w:val="22"/>
              </w:rPr>
              <w:t>,</w:t>
            </w:r>
            <w:r w:rsidRPr="00D659CC">
              <w:rPr>
                <w:rFonts w:ascii="Consolas" w:hAnsi="Consolas" w:cs="Courier New"/>
                <w:noProof/>
                <w:color w:val="A31515"/>
                <w:sz w:val="22"/>
              </w:rPr>
              <w:t>'*'</w:t>
            </w:r>
            <w:r w:rsidRPr="00D659CC">
              <w:rPr>
                <w:rFonts w:ascii="Consolas" w:hAnsi="Consolas" w:cs="Courier New"/>
                <w:noProof/>
                <w:sz w:val="22"/>
              </w:rPr>
              <w:t>,</w:t>
            </w:r>
            <w:r w:rsidRPr="00D659CC">
              <w:rPr>
                <w:rFonts w:ascii="Consolas" w:hAnsi="Consolas" w:cs="Courier New"/>
                <w:noProof/>
                <w:color w:val="A31515"/>
                <w:sz w:val="22"/>
              </w:rPr>
              <w:t>'</w:t>
            </w:r>
            <w:r w:rsidR="00453B81" w:rsidRPr="00D659CC">
              <w:rPr>
                <w:rFonts w:ascii="Consolas" w:hAnsi="Consolas" w:cs="Courier New"/>
                <w:noProof/>
                <w:color w:val="A31515"/>
                <w:sz w:val="22"/>
              </w:rPr>
              <w:t>e</w:t>
            </w:r>
            <w:r w:rsidRPr="00D659CC">
              <w:rPr>
                <w:rFonts w:ascii="Consolas" w:hAnsi="Consolas" w:cs="Courier New"/>
                <w:noProof/>
                <w:color w:val="A31515"/>
                <w:sz w:val="22"/>
              </w:rPr>
              <w:t>'</w:t>
            </w:r>
            <w:r w:rsidRPr="00D659CC">
              <w:rPr>
                <w:rFonts w:ascii="Consolas" w:hAnsi="Consolas" w:cs="Courier New"/>
                <w:noProof/>
                <w:sz w:val="22"/>
              </w:rPr>
              <w:t>},</w:t>
            </w:r>
          </w:p>
          <w:p w14:paraId="0783B5AB"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14:paraId="56E1DDF3" w14:textId="77777777" w:rsidR="0063748B" w:rsidRPr="00D659CC" w:rsidRDefault="0063748B" w:rsidP="0063748B">
      <w:r w:rsidRPr="00D659CC">
        <w:t xml:space="preserve">We run the program and it </w:t>
      </w:r>
      <w:r w:rsidR="00723C57" w:rsidRPr="00D659CC">
        <w:rPr>
          <w:b/>
        </w:rPr>
        <w:t>hangs</w:t>
      </w:r>
      <w:r w:rsidRPr="00D659CC">
        <w:rPr>
          <w:b/>
        </w:rPr>
        <w:t>, without printing anything</w:t>
      </w:r>
      <w:r w:rsidRPr="00D659CC">
        <w:t>. It actually works very long for us to wait for it. It seems like there is a problem.</w:t>
      </w:r>
    </w:p>
    <w:p w14:paraId="320CA385" w14:textId="77777777" w:rsidR="0063748B" w:rsidRPr="00D659CC" w:rsidRDefault="0063748B" w:rsidP="0063748B">
      <w:r w:rsidRPr="00D659CC">
        <w:t xml:space="preserve">What is the problem? The problem is that the possible paths, analyzed by the algorithm are </w:t>
      </w:r>
      <w:r w:rsidRPr="00D659CC">
        <w:rPr>
          <w:b/>
        </w:rPr>
        <w:t>too many</w:t>
      </w:r>
      <w:r w:rsidRPr="00D659CC">
        <w:t xml:space="preserve"> and their research takes </w:t>
      </w:r>
      <w:r w:rsidRPr="00D659CC">
        <w:rPr>
          <w:b/>
        </w:rPr>
        <w:t>too much time</w:t>
      </w:r>
      <w:r w:rsidRPr="00D659CC">
        <w:t>. Let</w:t>
      </w:r>
      <w:r w:rsidR="002509B8" w:rsidRPr="00D659CC">
        <w:t>’s</w:t>
      </w:r>
      <w:r w:rsidRPr="00D659CC">
        <w:t xml:space="preserve"> think how many these paths are. If a path to the exit is average 20 steps long and on each step there are 4 possible directions to be take, then 4</w:t>
      </w:r>
      <w:r w:rsidRPr="00D659CC">
        <w:rPr>
          <w:vertAlign w:val="superscript"/>
        </w:rPr>
        <w:t xml:space="preserve">20 </w:t>
      </w:r>
      <w:r w:rsidRPr="00D659CC">
        <w:t>paths have to be researched, which is a very big number. This evaluation of the count of possibilities is very inaccurate, but it gives orientation on the approximate order of possibilities.</w:t>
      </w:r>
    </w:p>
    <w:p w14:paraId="29EA02E7" w14:textId="77777777" w:rsidR="0063748B" w:rsidRPr="00D659CC" w:rsidRDefault="0063748B" w:rsidP="0063748B">
      <w:r w:rsidRPr="00D659CC">
        <w:t xml:space="preserve">What is the conclusion? The </w:t>
      </w:r>
      <w:r w:rsidRPr="00D659CC">
        <w:rPr>
          <w:b/>
        </w:rPr>
        <w:t xml:space="preserve">backtracking </w:t>
      </w:r>
      <w:r w:rsidRPr="00D659CC">
        <w:t xml:space="preserve">method </w:t>
      </w:r>
      <w:r w:rsidRPr="00D659CC">
        <w:rPr>
          <w:b/>
        </w:rPr>
        <w:t>does not work</w:t>
      </w:r>
      <w:r w:rsidRPr="00D659CC">
        <w:t>, when the variants are too many, and the fact they are too many can be easily concluded.</w:t>
      </w:r>
    </w:p>
    <w:p w14:paraId="117E2CBD" w14:textId="77777777" w:rsidR="0063748B" w:rsidRPr="00D659CC" w:rsidRDefault="0063748B" w:rsidP="0063748B">
      <w:r w:rsidRPr="00D659CC">
        <w:t xml:space="preserve">We are not going to torture you by making you find solution to the task. The problem of </w:t>
      </w:r>
      <w:r w:rsidRPr="00D659CC">
        <w:rPr>
          <w:b/>
        </w:rPr>
        <w:t xml:space="preserve">searching all paths in a </w:t>
      </w:r>
      <w:r w:rsidRPr="00D659CC">
        <w:rPr>
          <w:b/>
          <w:bCs/>
        </w:rPr>
        <w:t xml:space="preserve">labyrinth </w:t>
      </w:r>
      <w:r w:rsidRPr="00D659CC">
        <w:rPr>
          <w:b/>
        </w:rPr>
        <w:t xml:space="preserve">has no </w:t>
      </w:r>
      <w:r w:rsidR="00C81CC2" w:rsidRPr="00D659CC">
        <w:rPr>
          <w:b/>
        </w:rPr>
        <w:t>efficient</w:t>
      </w:r>
      <w:r w:rsidRPr="00D659CC">
        <w:rPr>
          <w:b/>
        </w:rPr>
        <w:t xml:space="preserve"> solution</w:t>
      </w:r>
      <w:r w:rsidRPr="00D659CC">
        <w:t xml:space="preserve"> for big </w:t>
      </w:r>
      <w:r w:rsidRPr="00D659CC">
        <w:rPr>
          <w:bCs/>
        </w:rPr>
        <w:t>labyrinths</w:t>
      </w:r>
      <w:r w:rsidRPr="00D659CC">
        <w:t>.</w:t>
      </w:r>
    </w:p>
    <w:p w14:paraId="308719D1" w14:textId="77777777" w:rsidR="0063748B" w:rsidRPr="00D659CC" w:rsidRDefault="0063748B" w:rsidP="0063748B">
      <w:pPr>
        <w:spacing w:after="120"/>
      </w:pPr>
      <w:r w:rsidRPr="00D659CC">
        <w:t xml:space="preserve">The problem has an </w:t>
      </w:r>
      <w:r w:rsidR="00172C6F" w:rsidRPr="00D659CC">
        <w:t xml:space="preserve">efficient </w:t>
      </w:r>
      <w:r w:rsidRPr="00D659CC">
        <w:t xml:space="preserve">solution if it is formulated in a </w:t>
      </w:r>
      <w:r w:rsidR="00723C57" w:rsidRPr="00D659CC">
        <w:t xml:space="preserve">slightly </w:t>
      </w:r>
      <w:r w:rsidRPr="00D659CC">
        <w:t xml:space="preserve">different way: </w:t>
      </w:r>
      <w:r w:rsidRPr="00D659CC">
        <w:rPr>
          <w:b/>
        </w:rPr>
        <w:t xml:space="preserve">find at least one exit from the </w:t>
      </w:r>
      <w:r w:rsidRPr="00D659CC">
        <w:rPr>
          <w:b/>
          <w:bCs/>
        </w:rPr>
        <w:t>labyrinth</w:t>
      </w:r>
      <w:r w:rsidRPr="00D659CC">
        <w:t xml:space="preserve">. This task is far easier and can be solved with one very small correction in the </w:t>
      </w:r>
      <w:r w:rsidR="00F52BC5" w:rsidRPr="00D659CC">
        <w:t>sample</w:t>
      </w:r>
      <w:r w:rsidRPr="00D659CC">
        <w:t xml:space="preserve"> code: when escaping the recursion, we do not mark the current cell as available. This means to </w:t>
      </w:r>
      <w:r w:rsidR="00E559E3" w:rsidRPr="00D659CC">
        <w:t xml:space="preserve">delete the following </w:t>
      </w:r>
      <w:r w:rsidR="00723C57" w:rsidRPr="00D659CC">
        <w:t>lines from the</w:t>
      </w:r>
      <w:r w:rsidR="00E559E3" w:rsidRPr="00D659CC">
        <w:t xml:space="preserve"> code:</w:t>
      </w:r>
    </w:p>
    <w:tbl>
      <w:tblPr>
        <w:tblW w:w="0" w:type="auto"/>
        <w:tblInd w:w="108" w:type="dxa"/>
        <w:tblCellMar>
          <w:top w:w="113" w:type="dxa"/>
          <w:bottom w:w="113" w:type="dxa"/>
        </w:tblCellMar>
        <w:tblLook w:val="01E0" w:firstRow="1" w:lastRow="1" w:firstColumn="1" w:lastColumn="1" w:noHBand="0" w:noVBand="0"/>
      </w:tblPr>
      <w:tblGrid>
        <w:gridCol w:w="9668"/>
      </w:tblGrid>
      <w:tr w:rsidR="0063748B" w:rsidRPr="00D659CC" w14:paraId="3B879E5C" w14:textId="77777777" w:rsidTr="008B417B">
        <w:tc>
          <w:tcPr>
            <w:tcW w:w="9668" w:type="dxa"/>
            <w:tcBorders>
              <w:top w:val="single" w:sz="4" w:space="0" w:color="auto"/>
              <w:left w:val="single" w:sz="4" w:space="0" w:color="auto"/>
              <w:bottom w:val="single" w:sz="4" w:space="0" w:color="auto"/>
              <w:right w:val="single" w:sz="4" w:space="0" w:color="auto"/>
            </w:tcBorders>
          </w:tcPr>
          <w:p w14:paraId="49F62185" w14:textId="77777777"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rPr>
              <w:t>// Mark back the current cell as free</w:t>
            </w:r>
          </w:p>
          <w:p w14:paraId="0270C6CF" w14:textId="77777777"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 xml:space="preserve">lab[row, col] = </w:t>
            </w:r>
            <w:r w:rsidRPr="00D659CC">
              <w:rPr>
                <w:rFonts w:ascii="Consolas" w:hAnsi="Consolas" w:cs="Courier New"/>
                <w:noProof/>
                <w:color w:val="A31515"/>
                <w:sz w:val="22"/>
              </w:rPr>
              <w:t>' '</w:t>
            </w:r>
            <w:r w:rsidRPr="00D659CC">
              <w:rPr>
                <w:rFonts w:ascii="Consolas" w:hAnsi="Consolas" w:cs="Courier New"/>
                <w:noProof/>
                <w:sz w:val="22"/>
              </w:rPr>
              <w:t>;</w:t>
            </w:r>
          </w:p>
        </w:tc>
      </w:tr>
    </w:tbl>
    <w:p w14:paraId="5CD2FAE0" w14:textId="77777777" w:rsidR="0063748B" w:rsidRPr="00D659CC" w:rsidRDefault="0063748B" w:rsidP="0063748B">
      <w:pPr>
        <w:spacing w:after="120"/>
      </w:pPr>
      <w:r w:rsidRPr="00D659CC">
        <w:t xml:space="preserve">We can convince ourselves that after this change the program finds out very quickly if there is no path to the exit, and if there is, </w:t>
      </w:r>
      <w:r w:rsidR="00723C57" w:rsidRPr="00D659CC">
        <w:t xml:space="preserve">it </w:t>
      </w:r>
      <w:r w:rsidRPr="00D659CC">
        <w:t>very quickly finds one of them</w:t>
      </w:r>
      <w:r w:rsidR="00723C57" w:rsidRPr="00D659CC">
        <w:t>. It is not the shortest or longest, just the first path found</w:t>
      </w:r>
      <w:r w:rsidRPr="00D659CC">
        <w:t>.</w:t>
      </w:r>
    </w:p>
    <w:p w14:paraId="24EF50D9" w14:textId="77777777" w:rsidR="0063748B" w:rsidRPr="00D659CC" w:rsidRDefault="0063748B" w:rsidP="00732360">
      <w:pPr>
        <w:pStyle w:val="Heading2"/>
      </w:pPr>
      <w:bookmarkStart w:id="225" w:name="_Toc418709415"/>
      <w:r w:rsidRPr="00D659CC">
        <w:lastRenderedPageBreak/>
        <w:t>Using Recursion – Conclusions</w:t>
      </w:r>
      <w:bookmarkEnd w:id="225"/>
    </w:p>
    <w:p w14:paraId="0BFD56C6" w14:textId="77777777" w:rsidR="00723C57" w:rsidRPr="00D659CC" w:rsidRDefault="0063748B" w:rsidP="0063748B">
      <w:r w:rsidRPr="00D659CC">
        <w:t xml:space="preserve">The general conclusion from the problem searching a path in a </w:t>
      </w:r>
      <w:r w:rsidRPr="00D659CC">
        <w:rPr>
          <w:bCs/>
        </w:rPr>
        <w:t>labyrinth</w:t>
      </w:r>
      <w:r w:rsidRPr="00D659CC">
        <w:rPr>
          <w:b/>
          <w:bCs/>
        </w:rPr>
        <w:t xml:space="preserve"> </w:t>
      </w:r>
      <w:r w:rsidRPr="00D659CC">
        <w:t xml:space="preserve">is already formulated: </w:t>
      </w:r>
      <w:r w:rsidRPr="00D659CC">
        <w:rPr>
          <w:b/>
        </w:rPr>
        <w:t>if you do not understand how recursion works, avoid using it</w:t>
      </w:r>
      <w:r w:rsidRPr="00D659CC">
        <w:t>!</w:t>
      </w:r>
    </w:p>
    <w:p w14:paraId="10F6976A" w14:textId="77777777" w:rsidR="0063748B" w:rsidRPr="00D659CC" w:rsidRDefault="0063748B" w:rsidP="0063748B">
      <w:r w:rsidRPr="00D659CC">
        <w:t xml:space="preserve">Be careful when you write recursive methods. Recursion is a </w:t>
      </w:r>
      <w:r w:rsidRPr="00D659CC">
        <w:rPr>
          <w:b/>
        </w:rPr>
        <w:t xml:space="preserve">powerful programming technique </w:t>
      </w:r>
      <w:r w:rsidRPr="00D659CC">
        <w:t xml:space="preserve">for solving combinatorial problems (problems in which we have to go through all variants), but </w:t>
      </w:r>
      <w:r w:rsidRPr="00D659CC">
        <w:rPr>
          <w:b/>
        </w:rPr>
        <w:t>it is not for everyone</w:t>
      </w:r>
      <w:r w:rsidRPr="00D659CC">
        <w:t>. We can easily make mistakes when using recursion. You may make the program "hang", or cause stack overflow with bottomless recursion. Always look for iterative solutions, unless you deeply understand how to use recursion.</w:t>
      </w:r>
    </w:p>
    <w:p w14:paraId="5F1B7ACC" w14:textId="77777777" w:rsidR="0063748B" w:rsidRPr="00D659CC" w:rsidRDefault="0063748B" w:rsidP="0063748B">
      <w:r w:rsidRPr="00D659CC">
        <w:t>As to the problem searching shortest path in a labyrinth you can solve it elegantly without recursion with the so called</w:t>
      </w:r>
      <w:r w:rsidR="00D8041D" w:rsidRPr="00D659CC">
        <w:t xml:space="preserve"> </w:t>
      </w:r>
      <w:r w:rsidR="00D8041D" w:rsidRPr="00D659CC">
        <w:rPr>
          <w:b/>
        </w:rPr>
        <w:t>BFS (breadth-first search)</w:t>
      </w:r>
      <w:r w:rsidRPr="00D659CC">
        <w:t>, also known as</w:t>
      </w:r>
      <w:r w:rsidR="00D8041D" w:rsidRPr="00D659CC">
        <w:t xml:space="preserve"> </w:t>
      </w:r>
      <w:r w:rsidR="00D8041D" w:rsidRPr="00D659CC">
        <w:rPr>
          <w:b/>
        </w:rPr>
        <w:t xml:space="preserve">the </w:t>
      </w:r>
      <w:r w:rsidR="00D8041D" w:rsidRPr="0042346B">
        <w:rPr>
          <w:b/>
          <w:noProof/>
        </w:rPr>
        <w:t>wavefront</w:t>
      </w:r>
      <w:r w:rsidR="00D8041D" w:rsidRPr="00D659CC">
        <w:rPr>
          <w:b/>
        </w:rPr>
        <w:t xml:space="preserve"> algorithm</w:t>
      </w:r>
      <w:r w:rsidRPr="00D659CC">
        <w:t xml:space="preserve">, which is elementary </w:t>
      </w:r>
      <w:r w:rsidR="00AD57CF" w:rsidRPr="00D659CC">
        <w:t>implemented</w:t>
      </w:r>
      <w:r w:rsidRPr="00D659CC">
        <w:t xml:space="preserve"> with a queue. You can read more about the "</w:t>
      </w:r>
      <w:r w:rsidRPr="00D659CC">
        <w:rPr>
          <w:b/>
        </w:rPr>
        <w:t>BFS</w:t>
      </w:r>
      <w:r w:rsidRPr="00D659CC">
        <w:t xml:space="preserve">" algorithm in this article in Wikipedia: </w:t>
      </w:r>
      <w:hyperlink r:id="rId270" w:history="1">
        <w:r w:rsidRPr="00D659CC">
          <w:rPr>
            <w:color w:val="0000FF"/>
            <w:u w:val="single"/>
          </w:rPr>
          <w:t>http://en.wikipedia.org/wiki/Breadth-first_search</w:t>
        </w:r>
      </w:hyperlink>
      <w:r w:rsidRPr="00D659CC">
        <w:t>.</w:t>
      </w:r>
    </w:p>
    <w:p w14:paraId="3C42D447" w14:textId="77777777" w:rsidR="0063748B" w:rsidRPr="00D659CC" w:rsidRDefault="0063748B" w:rsidP="00732360">
      <w:pPr>
        <w:pStyle w:val="Heading2"/>
      </w:pPr>
      <w:bookmarkStart w:id="226" w:name="_Toc418709416"/>
      <w:r w:rsidRPr="00D659CC">
        <w:t>Exercises</w:t>
      </w:r>
      <w:bookmarkEnd w:id="226"/>
    </w:p>
    <w:p w14:paraId="6AD67E68" w14:textId="77777777" w:rsidR="0063748B" w:rsidRPr="00D659CC" w:rsidRDefault="0063748B" w:rsidP="00DA1C27">
      <w:pPr>
        <w:numPr>
          <w:ilvl w:val="0"/>
          <w:numId w:val="40"/>
        </w:numPr>
        <w:tabs>
          <w:tab w:val="clear" w:pos="454"/>
        </w:tabs>
      </w:pPr>
      <w:r w:rsidRPr="00D659CC">
        <w:t xml:space="preserve">Write a </w:t>
      </w:r>
      <w:r w:rsidR="00C5582B" w:rsidRPr="00D659CC">
        <w:t>program</w:t>
      </w:r>
      <w:r w:rsidR="00D8041D" w:rsidRPr="00D659CC">
        <w:t xml:space="preserve"> to</w:t>
      </w:r>
      <w:r w:rsidRPr="00D659CC">
        <w:t xml:space="preserve"> simulate</w:t>
      </w:r>
      <w:r w:rsidR="00D8041D" w:rsidRPr="00D659CC">
        <w:t xml:space="preserve"> </w:t>
      </w:r>
      <w:r w:rsidRPr="00837D1E">
        <w:rPr>
          <w:rFonts w:ascii="Consolas" w:hAnsi="Consolas"/>
          <w:b/>
          <w:bCs/>
          <w:noProof/>
          <w:kern w:val="32"/>
          <w:sz w:val="22"/>
        </w:rPr>
        <w:t>n</w:t>
      </w:r>
      <w:r w:rsidRPr="00837D1E">
        <w:rPr>
          <w:b/>
        </w:rPr>
        <w:t xml:space="preserve"> nested loops</w:t>
      </w:r>
      <w:r w:rsidRPr="00D659CC">
        <w:t xml:space="preserve">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w:t>
      </w:r>
    </w:p>
    <w:p w14:paraId="41BC5B16" w14:textId="77777777" w:rsidR="0063748B" w:rsidRPr="00D659CC" w:rsidRDefault="0063748B" w:rsidP="0063748B">
      <w:pPr>
        <w:numPr>
          <w:ilvl w:val="0"/>
          <w:numId w:val="40"/>
        </w:numPr>
        <w:tabs>
          <w:tab w:val="clear" w:pos="454"/>
        </w:tabs>
        <w:spacing w:after="120"/>
      </w:pPr>
      <w:r w:rsidRPr="00D659CC">
        <w:t xml:space="preserve">Write a </w:t>
      </w:r>
      <w:r w:rsidR="000706D2">
        <w:t xml:space="preserve">program to </w:t>
      </w:r>
      <w:r w:rsidRPr="00D659CC">
        <w:t xml:space="preserve">generate </w:t>
      </w:r>
      <w:r w:rsidRPr="00C31C23">
        <w:rPr>
          <w:b/>
        </w:rPr>
        <w:t xml:space="preserve">all variations with </w:t>
      </w:r>
      <w:r w:rsidR="000706D2" w:rsidRPr="00C31C23">
        <w:rPr>
          <w:b/>
        </w:rPr>
        <w:t>duplicates</w:t>
      </w:r>
      <w:r w:rsidRPr="00D659CC">
        <w:t xml:space="preserve"> of </w:t>
      </w:r>
      <w:r w:rsidRPr="00C31C23">
        <w:rPr>
          <w:rFonts w:ascii="Consolas" w:hAnsi="Consolas"/>
          <w:b/>
          <w:bCs/>
          <w:noProof/>
          <w:kern w:val="32"/>
          <w:sz w:val="22"/>
        </w:rPr>
        <w:t>n</w:t>
      </w:r>
      <w:r w:rsidRPr="00D659CC">
        <w:t xml:space="preserve"> elements class </w:t>
      </w:r>
      <w:r w:rsidRPr="00C31C23">
        <w:rPr>
          <w:rFonts w:ascii="Consolas" w:hAnsi="Consolas"/>
          <w:b/>
          <w:bCs/>
          <w:noProof/>
          <w:kern w:val="32"/>
          <w:sz w:val="22"/>
        </w:rPr>
        <w:t>k</w:t>
      </w:r>
      <w:r w:rsidRPr="00D659CC">
        <w:t>.</w:t>
      </w:r>
      <w:r w:rsidR="00C31C23">
        <w:t xml:space="preserve"> </w:t>
      </w:r>
      <w:r w:rsidRPr="00D659CC">
        <w:t>Sample input:</w:t>
      </w:r>
    </w:p>
    <w:tbl>
      <w:tblPr>
        <w:tblW w:w="9214" w:type="dxa"/>
        <w:tblInd w:w="562" w:type="dxa"/>
        <w:tblCellMar>
          <w:top w:w="113" w:type="dxa"/>
          <w:bottom w:w="113" w:type="dxa"/>
        </w:tblCellMar>
        <w:tblLook w:val="01E0" w:firstRow="1" w:lastRow="1" w:firstColumn="1" w:lastColumn="1" w:noHBand="0" w:noVBand="0"/>
      </w:tblPr>
      <w:tblGrid>
        <w:gridCol w:w="9214"/>
      </w:tblGrid>
      <w:tr w:rsidR="0063748B" w:rsidRPr="00D659CC" w14:paraId="2E1E8F21" w14:textId="77777777" w:rsidTr="008B417B">
        <w:tc>
          <w:tcPr>
            <w:tcW w:w="9214" w:type="dxa"/>
            <w:tcBorders>
              <w:top w:val="single" w:sz="4" w:space="0" w:color="auto"/>
              <w:left w:val="single" w:sz="4" w:space="0" w:color="auto"/>
              <w:bottom w:val="single" w:sz="4" w:space="0" w:color="auto"/>
              <w:right w:val="single" w:sz="4" w:space="0" w:color="auto"/>
            </w:tcBorders>
          </w:tcPr>
          <w:p w14:paraId="71FF25D8" w14:textId="77777777" w:rsidR="0063748B" w:rsidRPr="00D659CC" w:rsidRDefault="0063748B" w:rsidP="00CB1DB9">
            <w:pPr>
              <w:spacing w:before="0"/>
              <w:rPr>
                <w:rFonts w:ascii="Consolas" w:hAnsi="Consolas"/>
                <w:sz w:val="22"/>
              </w:rPr>
            </w:pPr>
            <w:r w:rsidRPr="00D659CC">
              <w:rPr>
                <w:rFonts w:ascii="Consolas" w:hAnsi="Consolas"/>
                <w:sz w:val="22"/>
              </w:rPr>
              <w:t>n = 3</w:t>
            </w:r>
          </w:p>
          <w:p w14:paraId="645BBAEA" w14:textId="77777777" w:rsidR="0063748B" w:rsidRPr="00D659CC" w:rsidRDefault="00CB1DB9" w:rsidP="00CB1DB9">
            <w:pPr>
              <w:spacing w:before="0"/>
            </w:pPr>
            <w:r w:rsidRPr="00D659CC">
              <w:rPr>
                <w:rFonts w:ascii="Consolas" w:hAnsi="Consolas"/>
                <w:sz w:val="22"/>
              </w:rPr>
              <w:t>k</w:t>
            </w:r>
            <w:r w:rsidR="0063748B" w:rsidRPr="00D659CC">
              <w:rPr>
                <w:rFonts w:ascii="Consolas" w:hAnsi="Consolas"/>
                <w:sz w:val="22"/>
              </w:rPr>
              <w:t xml:space="preserve"> = 2</w:t>
            </w:r>
          </w:p>
        </w:tc>
      </w:tr>
    </w:tbl>
    <w:p w14:paraId="6565C2F2" w14:textId="77777777" w:rsidR="0063748B" w:rsidRPr="00D659CC" w:rsidRDefault="00D8041D" w:rsidP="0063748B">
      <w:pPr>
        <w:spacing w:after="120"/>
        <w:ind w:left="454"/>
      </w:pPr>
      <w:r w:rsidRPr="00D659CC">
        <w:t>Sample</w:t>
      </w:r>
      <w:r w:rsidR="0063748B" w:rsidRPr="00D659CC">
        <w:t xml:space="preserve"> output:</w:t>
      </w:r>
    </w:p>
    <w:tbl>
      <w:tblPr>
        <w:tblW w:w="9214" w:type="dxa"/>
        <w:tblInd w:w="562" w:type="dxa"/>
        <w:tblCellMar>
          <w:top w:w="113" w:type="dxa"/>
          <w:bottom w:w="113" w:type="dxa"/>
        </w:tblCellMar>
        <w:tblLook w:val="01E0" w:firstRow="1" w:lastRow="1" w:firstColumn="1" w:lastColumn="1" w:noHBand="0" w:noVBand="0"/>
      </w:tblPr>
      <w:tblGrid>
        <w:gridCol w:w="9214"/>
      </w:tblGrid>
      <w:tr w:rsidR="0063748B" w:rsidRPr="00D659CC" w14:paraId="45E6A550" w14:textId="77777777" w:rsidTr="008B417B">
        <w:tc>
          <w:tcPr>
            <w:tcW w:w="9214" w:type="dxa"/>
            <w:tcBorders>
              <w:top w:val="single" w:sz="4" w:space="0" w:color="auto"/>
              <w:left w:val="single" w:sz="4" w:space="0" w:color="auto"/>
              <w:bottom w:val="single" w:sz="4" w:space="0" w:color="auto"/>
              <w:right w:val="single" w:sz="4" w:space="0" w:color="auto"/>
            </w:tcBorders>
          </w:tcPr>
          <w:p w14:paraId="0BF4B594" w14:textId="77777777" w:rsidR="0063748B" w:rsidRPr="00D659CC" w:rsidRDefault="0063748B" w:rsidP="00CB1DB9">
            <w:pPr>
              <w:spacing w:before="0"/>
              <w:rPr>
                <w:rFonts w:ascii="Consolas" w:hAnsi="Consolas"/>
                <w:sz w:val="22"/>
              </w:rPr>
            </w:pPr>
            <w:r w:rsidRPr="00D659CC">
              <w:rPr>
                <w:rFonts w:ascii="Consolas" w:hAnsi="Consolas"/>
                <w:sz w:val="22"/>
              </w:rPr>
              <w:t>(1</w:t>
            </w:r>
            <w:r w:rsidRPr="00D659CC">
              <w:t xml:space="preserve"> </w:t>
            </w:r>
            <w:r w:rsidRPr="00D659CC">
              <w:rPr>
                <w:rFonts w:ascii="Consolas" w:hAnsi="Consolas"/>
                <w:sz w:val="22"/>
              </w:rPr>
              <w:t>1), (1</w:t>
            </w:r>
            <w:r w:rsidRPr="00D659CC">
              <w:t xml:space="preserve"> </w:t>
            </w:r>
            <w:r w:rsidRPr="00D659CC">
              <w:rPr>
                <w:rFonts w:ascii="Consolas" w:hAnsi="Consolas"/>
                <w:sz w:val="22"/>
              </w:rPr>
              <w:t>2), (1</w:t>
            </w:r>
            <w:r w:rsidRPr="00D659CC">
              <w:t xml:space="preserve"> </w:t>
            </w:r>
            <w:r w:rsidRPr="00D659CC">
              <w:rPr>
                <w:rFonts w:ascii="Consolas" w:hAnsi="Consolas"/>
                <w:sz w:val="22"/>
              </w:rPr>
              <w:t>3), (2</w:t>
            </w:r>
            <w:r w:rsidRPr="00D659CC">
              <w:t xml:space="preserve"> </w:t>
            </w:r>
            <w:r w:rsidRPr="00D659CC">
              <w:rPr>
                <w:rFonts w:ascii="Consolas" w:hAnsi="Consolas"/>
                <w:sz w:val="22"/>
              </w:rPr>
              <w:t>1), (2</w:t>
            </w:r>
            <w:r w:rsidRPr="00D659CC">
              <w:t xml:space="preserve"> </w:t>
            </w:r>
            <w:r w:rsidRPr="00D659CC">
              <w:rPr>
                <w:rFonts w:ascii="Consolas" w:hAnsi="Consolas"/>
                <w:sz w:val="22"/>
              </w:rPr>
              <w:t>2), (2</w:t>
            </w:r>
            <w:r w:rsidRPr="00D659CC">
              <w:t xml:space="preserve"> </w:t>
            </w:r>
            <w:r w:rsidRPr="00D659CC">
              <w:rPr>
                <w:rFonts w:ascii="Consolas" w:hAnsi="Consolas"/>
                <w:sz w:val="22"/>
              </w:rPr>
              <w:t>3), (3</w:t>
            </w:r>
            <w:r w:rsidRPr="00D659CC">
              <w:t xml:space="preserve"> </w:t>
            </w:r>
            <w:r w:rsidRPr="00D659CC">
              <w:rPr>
                <w:rFonts w:ascii="Consolas" w:hAnsi="Consolas"/>
                <w:sz w:val="22"/>
              </w:rPr>
              <w:t>1), (3</w:t>
            </w:r>
            <w:r w:rsidRPr="00D659CC">
              <w:t xml:space="preserve"> </w:t>
            </w:r>
            <w:r w:rsidRPr="00D659CC">
              <w:rPr>
                <w:rFonts w:ascii="Consolas" w:hAnsi="Consolas"/>
                <w:sz w:val="22"/>
              </w:rPr>
              <w:t>2), (3</w:t>
            </w:r>
            <w:r w:rsidRPr="00D659CC">
              <w:t xml:space="preserve"> </w:t>
            </w:r>
            <w:r w:rsidRPr="00D659CC">
              <w:rPr>
                <w:rFonts w:ascii="Consolas" w:hAnsi="Consolas"/>
                <w:sz w:val="22"/>
              </w:rPr>
              <w:t>3)</w:t>
            </w:r>
          </w:p>
        </w:tc>
      </w:tr>
    </w:tbl>
    <w:p w14:paraId="3C60D0E5" w14:textId="77777777" w:rsidR="0063748B" w:rsidRDefault="0063748B" w:rsidP="00542996">
      <w:pPr>
        <w:ind w:left="454"/>
      </w:pPr>
      <w:r w:rsidRPr="00D659CC">
        <w:t xml:space="preserve">Think about and </w:t>
      </w:r>
      <w:r w:rsidR="00AD57CF" w:rsidRPr="00D659CC">
        <w:t>implement</w:t>
      </w:r>
      <w:r w:rsidRPr="00D659CC">
        <w:t xml:space="preserve"> an iterative algorithm for the same task.</w:t>
      </w:r>
    </w:p>
    <w:p w14:paraId="693AAB12" w14:textId="77777777" w:rsidR="000706D2" w:rsidRPr="00D659CC" w:rsidRDefault="000706D2" w:rsidP="000706D2">
      <w:pPr>
        <w:numPr>
          <w:ilvl w:val="0"/>
          <w:numId w:val="40"/>
        </w:numPr>
        <w:tabs>
          <w:tab w:val="clear" w:pos="454"/>
        </w:tabs>
        <w:spacing w:after="120"/>
      </w:pPr>
      <w:r w:rsidRPr="00D659CC">
        <w:t xml:space="preserve">Write a </w:t>
      </w:r>
      <w:r>
        <w:t>program to generate</w:t>
      </w:r>
      <w:r w:rsidRPr="00D659CC">
        <w:t xml:space="preserve"> and prin</w:t>
      </w:r>
      <w:r>
        <w:t>t</w:t>
      </w:r>
      <w:r w:rsidRPr="00D659CC">
        <w:t xml:space="preserve"> </w:t>
      </w:r>
      <w:r w:rsidRPr="00C31C23">
        <w:rPr>
          <w:b/>
        </w:rPr>
        <w:t xml:space="preserve">all combinations with duplicates </w:t>
      </w:r>
      <w:r w:rsidRPr="00D659CC">
        <w:t xml:space="preserve">of </w:t>
      </w:r>
      <w:r w:rsidRPr="00C31C23">
        <w:rPr>
          <w:rFonts w:ascii="Consolas" w:hAnsi="Consolas"/>
          <w:b/>
          <w:bCs/>
          <w:noProof/>
          <w:kern w:val="32"/>
          <w:sz w:val="22"/>
        </w:rPr>
        <w:t>k</w:t>
      </w:r>
      <w:r w:rsidRPr="00D659CC">
        <w:t xml:space="preserve"> elements from a set with </w:t>
      </w:r>
      <w:r w:rsidRPr="00C31C23">
        <w:rPr>
          <w:rFonts w:ascii="Consolas" w:hAnsi="Consolas"/>
          <w:b/>
          <w:bCs/>
          <w:noProof/>
          <w:kern w:val="32"/>
          <w:sz w:val="22"/>
        </w:rPr>
        <w:t xml:space="preserve">n </w:t>
      </w:r>
      <w:r w:rsidRPr="00D659CC">
        <w:t>elements.</w:t>
      </w:r>
      <w:r w:rsidR="00C31C23">
        <w:t xml:space="preserve"> </w:t>
      </w:r>
      <w:r w:rsidRPr="00D659CC">
        <w:t>Sample input:</w:t>
      </w:r>
    </w:p>
    <w:tbl>
      <w:tblPr>
        <w:tblW w:w="9220" w:type="dxa"/>
        <w:tblInd w:w="556" w:type="dxa"/>
        <w:tblCellMar>
          <w:top w:w="113" w:type="dxa"/>
          <w:bottom w:w="113" w:type="dxa"/>
        </w:tblCellMar>
        <w:tblLook w:val="01E0" w:firstRow="1" w:lastRow="1" w:firstColumn="1" w:lastColumn="1" w:noHBand="0" w:noVBand="0"/>
      </w:tblPr>
      <w:tblGrid>
        <w:gridCol w:w="9220"/>
      </w:tblGrid>
      <w:tr w:rsidR="000706D2" w:rsidRPr="00D659CC" w14:paraId="0F8A6792" w14:textId="77777777" w:rsidTr="008B417B">
        <w:tc>
          <w:tcPr>
            <w:tcW w:w="9220" w:type="dxa"/>
            <w:tcBorders>
              <w:top w:val="single" w:sz="4" w:space="0" w:color="auto"/>
              <w:left w:val="single" w:sz="4" w:space="0" w:color="auto"/>
              <w:bottom w:val="single" w:sz="4" w:space="0" w:color="auto"/>
              <w:right w:val="single" w:sz="4" w:space="0" w:color="auto"/>
            </w:tcBorders>
          </w:tcPr>
          <w:p w14:paraId="0AC1AF21" w14:textId="77777777" w:rsidR="000706D2" w:rsidRPr="00D659CC" w:rsidRDefault="000706D2" w:rsidP="005972ED">
            <w:pPr>
              <w:spacing w:before="0"/>
              <w:rPr>
                <w:rFonts w:ascii="Consolas" w:hAnsi="Consolas"/>
                <w:sz w:val="22"/>
              </w:rPr>
            </w:pPr>
            <w:r w:rsidRPr="00D659CC">
              <w:rPr>
                <w:rFonts w:ascii="Consolas" w:hAnsi="Consolas"/>
                <w:sz w:val="22"/>
              </w:rPr>
              <w:t>n = 3</w:t>
            </w:r>
          </w:p>
          <w:p w14:paraId="43683372" w14:textId="77777777" w:rsidR="000706D2" w:rsidRPr="00D659CC" w:rsidRDefault="000706D2" w:rsidP="005972ED">
            <w:pPr>
              <w:spacing w:before="0"/>
              <w:rPr>
                <w:rFonts w:ascii="Consolas" w:hAnsi="Consolas"/>
                <w:sz w:val="22"/>
              </w:rPr>
            </w:pPr>
            <w:r w:rsidRPr="00D659CC">
              <w:rPr>
                <w:rFonts w:ascii="Consolas" w:hAnsi="Consolas"/>
                <w:sz w:val="22"/>
              </w:rPr>
              <w:t>k = 2</w:t>
            </w:r>
          </w:p>
        </w:tc>
      </w:tr>
    </w:tbl>
    <w:p w14:paraId="4BB406A2" w14:textId="77777777" w:rsidR="000706D2" w:rsidRPr="00D659CC" w:rsidRDefault="000706D2" w:rsidP="000706D2">
      <w:pPr>
        <w:spacing w:after="120"/>
        <w:ind w:left="454"/>
      </w:pPr>
      <w:r w:rsidRPr="00D659CC">
        <w:t>Sample output:</w:t>
      </w:r>
    </w:p>
    <w:tbl>
      <w:tblPr>
        <w:tblW w:w="9220" w:type="dxa"/>
        <w:tblInd w:w="556" w:type="dxa"/>
        <w:tblCellMar>
          <w:top w:w="113" w:type="dxa"/>
          <w:bottom w:w="113" w:type="dxa"/>
        </w:tblCellMar>
        <w:tblLook w:val="01E0" w:firstRow="1" w:lastRow="1" w:firstColumn="1" w:lastColumn="1" w:noHBand="0" w:noVBand="0"/>
      </w:tblPr>
      <w:tblGrid>
        <w:gridCol w:w="9220"/>
      </w:tblGrid>
      <w:tr w:rsidR="000706D2" w:rsidRPr="00D659CC" w14:paraId="4D69EB21" w14:textId="77777777" w:rsidTr="008B417B">
        <w:tc>
          <w:tcPr>
            <w:tcW w:w="9220" w:type="dxa"/>
            <w:tcBorders>
              <w:top w:val="single" w:sz="4" w:space="0" w:color="auto"/>
              <w:left w:val="single" w:sz="4" w:space="0" w:color="auto"/>
              <w:bottom w:val="single" w:sz="4" w:space="0" w:color="auto"/>
              <w:right w:val="single" w:sz="4" w:space="0" w:color="auto"/>
            </w:tcBorders>
          </w:tcPr>
          <w:p w14:paraId="546F5057" w14:textId="77777777" w:rsidR="000706D2" w:rsidRPr="00D659CC" w:rsidRDefault="000706D2" w:rsidP="005972ED">
            <w:pPr>
              <w:spacing w:before="0"/>
              <w:rPr>
                <w:rFonts w:ascii="Consolas" w:hAnsi="Consolas"/>
                <w:sz w:val="22"/>
              </w:rPr>
            </w:pPr>
            <w:r w:rsidRPr="00D659CC">
              <w:rPr>
                <w:rFonts w:ascii="Consolas" w:hAnsi="Consolas"/>
                <w:sz w:val="22"/>
              </w:rPr>
              <w:t>(1 1), (1 2), (1 3), (2 2), (2 3), (3 3)</w:t>
            </w:r>
          </w:p>
        </w:tc>
      </w:tr>
    </w:tbl>
    <w:p w14:paraId="736E1C70" w14:textId="77777777" w:rsidR="000706D2" w:rsidRPr="00D659CC" w:rsidRDefault="000706D2" w:rsidP="00542996">
      <w:pPr>
        <w:ind w:left="454"/>
      </w:pPr>
      <w:r w:rsidRPr="00D659CC">
        <w:t>Think about and implement an iterative algorithm for the same task.</w:t>
      </w:r>
    </w:p>
    <w:p w14:paraId="6245F184" w14:textId="77777777" w:rsidR="0063748B" w:rsidRPr="00D659CC" w:rsidRDefault="0063748B" w:rsidP="0063748B">
      <w:pPr>
        <w:numPr>
          <w:ilvl w:val="0"/>
          <w:numId w:val="40"/>
        </w:numPr>
        <w:tabs>
          <w:tab w:val="clear" w:pos="454"/>
        </w:tabs>
        <w:spacing w:after="120"/>
      </w:pPr>
      <w:r w:rsidRPr="00D659CC">
        <w:t xml:space="preserve">You are given a </w:t>
      </w:r>
      <w:r w:rsidRPr="00C31C23">
        <w:rPr>
          <w:b/>
        </w:rPr>
        <w:t>set of strings</w:t>
      </w:r>
      <w:r w:rsidRPr="00D659CC">
        <w:t xml:space="preserve">. Write a </w:t>
      </w:r>
      <w:r w:rsidRPr="00C31C23">
        <w:rPr>
          <w:b/>
        </w:rPr>
        <w:t xml:space="preserve">recursive </w:t>
      </w:r>
      <w:r w:rsidR="00C5582B" w:rsidRPr="00C31C23">
        <w:rPr>
          <w:b/>
        </w:rPr>
        <w:t>program</w:t>
      </w:r>
      <w:r w:rsidR="00C5582B" w:rsidRPr="00D659CC">
        <w:t>, which</w:t>
      </w:r>
      <w:r w:rsidRPr="00D659CC">
        <w:t xml:space="preserve"> </w:t>
      </w:r>
      <w:r w:rsidRPr="00C31C23">
        <w:rPr>
          <w:b/>
        </w:rPr>
        <w:t>generates all subsets</w:t>
      </w:r>
      <w:r w:rsidRPr="00D659CC">
        <w:t xml:space="preserve">, consisting exactly </w:t>
      </w:r>
      <w:r w:rsidRPr="00C31C23">
        <w:rPr>
          <w:rFonts w:ascii="Consolas" w:hAnsi="Consolas"/>
          <w:b/>
          <w:bCs/>
          <w:noProof/>
          <w:kern w:val="32"/>
          <w:sz w:val="22"/>
        </w:rPr>
        <w:t>k</w:t>
      </w:r>
      <w:r w:rsidRPr="00D659CC">
        <w:t xml:space="preserve"> strings chosen among the elements of this set.</w:t>
      </w:r>
      <w:r w:rsidR="00C31C23">
        <w:t xml:space="preserve"> </w:t>
      </w:r>
      <w:r w:rsidR="00D8041D" w:rsidRPr="00D659CC">
        <w:t>Sample</w:t>
      </w:r>
      <w:r w:rsidRPr="00D659CC">
        <w:t xml:space="preserve"> input:</w:t>
      </w:r>
    </w:p>
    <w:tbl>
      <w:tblPr>
        <w:tblW w:w="9214" w:type="dxa"/>
        <w:tblInd w:w="562" w:type="dxa"/>
        <w:tblCellMar>
          <w:top w:w="113" w:type="dxa"/>
          <w:bottom w:w="113" w:type="dxa"/>
        </w:tblCellMar>
        <w:tblLook w:val="01E0" w:firstRow="1" w:lastRow="1" w:firstColumn="1" w:lastColumn="1" w:noHBand="0" w:noVBand="0"/>
      </w:tblPr>
      <w:tblGrid>
        <w:gridCol w:w="9214"/>
      </w:tblGrid>
      <w:tr w:rsidR="0063748B" w:rsidRPr="00D659CC" w14:paraId="38EBDEB6" w14:textId="77777777" w:rsidTr="008B417B">
        <w:tc>
          <w:tcPr>
            <w:tcW w:w="9214" w:type="dxa"/>
            <w:tcBorders>
              <w:top w:val="single" w:sz="4" w:space="0" w:color="auto"/>
              <w:left w:val="single" w:sz="4" w:space="0" w:color="auto"/>
              <w:bottom w:val="single" w:sz="4" w:space="0" w:color="auto"/>
              <w:right w:val="single" w:sz="4" w:space="0" w:color="auto"/>
            </w:tcBorders>
          </w:tcPr>
          <w:p w14:paraId="304F4679" w14:textId="77777777" w:rsidR="0063748B" w:rsidRPr="00D659CC" w:rsidRDefault="0063748B" w:rsidP="00CB1DB9">
            <w:pPr>
              <w:spacing w:before="0"/>
              <w:rPr>
                <w:rFonts w:ascii="Consolas" w:hAnsi="Consolas"/>
                <w:sz w:val="22"/>
              </w:rPr>
            </w:pPr>
            <w:r w:rsidRPr="00D659CC">
              <w:rPr>
                <w:rFonts w:ascii="Consolas" w:hAnsi="Consolas"/>
                <w:sz w:val="22"/>
              </w:rPr>
              <w:t>strings = {'test', 'rock', 'fun'}</w:t>
            </w:r>
          </w:p>
          <w:p w14:paraId="6C4F4A8C" w14:textId="77777777" w:rsidR="0063748B" w:rsidRPr="00D659CC" w:rsidRDefault="00CB1DB9" w:rsidP="00CB1DB9">
            <w:pPr>
              <w:spacing w:before="0"/>
            </w:pPr>
            <w:r w:rsidRPr="00D659CC">
              <w:rPr>
                <w:rFonts w:ascii="Consolas" w:hAnsi="Consolas"/>
                <w:sz w:val="22"/>
              </w:rPr>
              <w:t>k</w:t>
            </w:r>
            <w:r w:rsidR="0063748B" w:rsidRPr="00D659CC">
              <w:rPr>
                <w:rFonts w:ascii="Consolas" w:hAnsi="Consolas"/>
                <w:sz w:val="22"/>
              </w:rPr>
              <w:t xml:space="preserve"> = 2</w:t>
            </w:r>
          </w:p>
        </w:tc>
      </w:tr>
    </w:tbl>
    <w:p w14:paraId="4BCBBDB7" w14:textId="77777777" w:rsidR="0063748B" w:rsidRPr="00D659CC" w:rsidRDefault="00D8041D" w:rsidP="0063748B">
      <w:pPr>
        <w:spacing w:after="120"/>
        <w:ind w:left="454"/>
      </w:pPr>
      <w:r w:rsidRPr="00D659CC">
        <w:t>Sample</w:t>
      </w:r>
      <w:r w:rsidR="0063748B" w:rsidRPr="00D659CC">
        <w:t xml:space="preserve"> output:</w:t>
      </w:r>
    </w:p>
    <w:tbl>
      <w:tblPr>
        <w:tblW w:w="9214" w:type="dxa"/>
        <w:tblInd w:w="562" w:type="dxa"/>
        <w:tblCellMar>
          <w:top w:w="113" w:type="dxa"/>
          <w:bottom w:w="113" w:type="dxa"/>
        </w:tblCellMar>
        <w:tblLook w:val="01E0" w:firstRow="1" w:lastRow="1" w:firstColumn="1" w:lastColumn="1" w:noHBand="0" w:noVBand="0"/>
      </w:tblPr>
      <w:tblGrid>
        <w:gridCol w:w="9214"/>
      </w:tblGrid>
      <w:tr w:rsidR="0063748B" w:rsidRPr="00D659CC" w14:paraId="62825B43" w14:textId="77777777" w:rsidTr="008B417B">
        <w:tc>
          <w:tcPr>
            <w:tcW w:w="9214" w:type="dxa"/>
            <w:tcBorders>
              <w:top w:val="single" w:sz="4" w:space="0" w:color="auto"/>
              <w:left w:val="single" w:sz="4" w:space="0" w:color="auto"/>
              <w:bottom w:val="single" w:sz="4" w:space="0" w:color="auto"/>
              <w:right w:val="single" w:sz="4" w:space="0" w:color="auto"/>
            </w:tcBorders>
          </w:tcPr>
          <w:p w14:paraId="6239E7E6" w14:textId="77777777" w:rsidR="0063748B" w:rsidRPr="00D659CC" w:rsidRDefault="0063748B" w:rsidP="00CB1DB9">
            <w:pPr>
              <w:spacing w:before="0"/>
              <w:rPr>
                <w:rFonts w:ascii="Consolas" w:hAnsi="Consolas"/>
                <w:sz w:val="22"/>
              </w:rPr>
            </w:pPr>
            <w:r w:rsidRPr="00D659CC">
              <w:rPr>
                <w:rFonts w:ascii="Consolas" w:hAnsi="Consolas"/>
                <w:sz w:val="22"/>
              </w:rPr>
              <w:t>(test rock), (test fun), (rock fun)</w:t>
            </w:r>
          </w:p>
        </w:tc>
      </w:tr>
    </w:tbl>
    <w:p w14:paraId="3DF40B15" w14:textId="77777777" w:rsidR="0063748B" w:rsidRPr="00D659CC" w:rsidRDefault="0063748B" w:rsidP="00542996">
      <w:pPr>
        <w:ind w:left="454"/>
      </w:pPr>
      <w:r w:rsidRPr="00D659CC">
        <w:lastRenderedPageBreak/>
        <w:t xml:space="preserve">Think about and </w:t>
      </w:r>
      <w:r w:rsidR="00AD57CF" w:rsidRPr="00D659CC">
        <w:t>implement</w:t>
      </w:r>
      <w:r w:rsidRPr="00D659CC">
        <w:t xml:space="preserve"> an </w:t>
      </w:r>
      <w:r w:rsidRPr="000706D2">
        <w:rPr>
          <w:b/>
        </w:rPr>
        <w:t>iterative algorithm</w:t>
      </w:r>
      <w:r w:rsidRPr="00D659CC">
        <w:t xml:space="preserve"> </w:t>
      </w:r>
      <w:r w:rsidR="000706D2">
        <w:t>as well</w:t>
      </w:r>
      <w:r w:rsidRPr="00D659CC">
        <w:t>.</w:t>
      </w:r>
    </w:p>
    <w:p w14:paraId="5659F420" w14:textId="77777777" w:rsidR="0063748B" w:rsidRPr="00D659CC" w:rsidRDefault="0063748B" w:rsidP="0063748B">
      <w:pPr>
        <w:numPr>
          <w:ilvl w:val="0"/>
          <w:numId w:val="40"/>
        </w:numPr>
        <w:tabs>
          <w:tab w:val="clear" w:pos="454"/>
        </w:tabs>
        <w:spacing w:after="120"/>
      </w:pPr>
      <w:r w:rsidRPr="00D659CC">
        <w:t xml:space="preserve">Write a </w:t>
      </w:r>
      <w:r w:rsidRPr="00C31C23">
        <w:rPr>
          <w:b/>
        </w:rPr>
        <w:t xml:space="preserve">recursive </w:t>
      </w:r>
      <w:r w:rsidR="00C5582B" w:rsidRPr="00C31C23">
        <w:rPr>
          <w:b/>
        </w:rPr>
        <w:t>program</w:t>
      </w:r>
      <w:r w:rsidR="00C5582B" w:rsidRPr="00D659CC">
        <w:t>, which</w:t>
      </w:r>
      <w:r w:rsidRPr="00D659CC">
        <w:t xml:space="preserve"> prints </w:t>
      </w:r>
      <w:r w:rsidRPr="00C31C23">
        <w:rPr>
          <w:b/>
        </w:rPr>
        <w:t>all subsets of a given set</w:t>
      </w:r>
      <w:r w:rsidRPr="00D659CC">
        <w:t xml:space="preserve"> of </w:t>
      </w:r>
      <w:r w:rsidR="00C31C23" w:rsidRPr="00C31C23">
        <w:rPr>
          <w:b/>
        </w:rPr>
        <w:t>N</w:t>
      </w:r>
      <w:r w:rsidR="00C31C23">
        <w:t xml:space="preserve"> </w:t>
      </w:r>
      <w:r w:rsidRPr="00D659CC">
        <w:t>words.</w:t>
      </w:r>
      <w:r w:rsidR="00C31C23">
        <w:t xml:space="preserve"> </w:t>
      </w:r>
      <w:r w:rsidRPr="00D659CC">
        <w:t>Example input:</w:t>
      </w:r>
    </w:p>
    <w:tbl>
      <w:tblPr>
        <w:tblW w:w="9214" w:type="dxa"/>
        <w:tblInd w:w="562" w:type="dxa"/>
        <w:tblCellMar>
          <w:top w:w="113" w:type="dxa"/>
          <w:bottom w:w="113" w:type="dxa"/>
        </w:tblCellMar>
        <w:tblLook w:val="01E0" w:firstRow="1" w:lastRow="1" w:firstColumn="1" w:lastColumn="1" w:noHBand="0" w:noVBand="0"/>
      </w:tblPr>
      <w:tblGrid>
        <w:gridCol w:w="9214"/>
      </w:tblGrid>
      <w:tr w:rsidR="0063748B" w:rsidRPr="00D659CC" w14:paraId="54EEDC2E" w14:textId="77777777" w:rsidTr="008B417B">
        <w:tc>
          <w:tcPr>
            <w:tcW w:w="9214" w:type="dxa"/>
            <w:tcBorders>
              <w:top w:val="single" w:sz="4" w:space="0" w:color="auto"/>
              <w:left w:val="single" w:sz="4" w:space="0" w:color="auto"/>
              <w:bottom w:val="single" w:sz="4" w:space="0" w:color="auto"/>
              <w:right w:val="single" w:sz="4" w:space="0" w:color="auto"/>
            </w:tcBorders>
          </w:tcPr>
          <w:p w14:paraId="53F7651D" w14:textId="77777777" w:rsidR="0063748B" w:rsidRPr="00D659CC" w:rsidRDefault="0063748B" w:rsidP="00CB1DB9">
            <w:pPr>
              <w:spacing w:before="0"/>
              <w:rPr>
                <w:rFonts w:ascii="Consolas" w:hAnsi="Consolas"/>
                <w:sz w:val="22"/>
              </w:rPr>
            </w:pPr>
            <w:r w:rsidRPr="00D659CC">
              <w:rPr>
                <w:rFonts w:ascii="Consolas" w:hAnsi="Consolas"/>
                <w:sz w:val="22"/>
              </w:rPr>
              <w:t>words = {'test', 'rock', 'fun'}</w:t>
            </w:r>
          </w:p>
        </w:tc>
      </w:tr>
    </w:tbl>
    <w:p w14:paraId="6A81B7F6" w14:textId="77777777" w:rsidR="0063748B" w:rsidRPr="00D659CC" w:rsidRDefault="0063748B" w:rsidP="0063748B">
      <w:pPr>
        <w:spacing w:after="120"/>
        <w:ind w:left="454"/>
      </w:pPr>
      <w:r w:rsidRPr="00D659CC">
        <w:t>Example output:</w:t>
      </w:r>
    </w:p>
    <w:tbl>
      <w:tblPr>
        <w:tblW w:w="9214" w:type="dxa"/>
        <w:tblInd w:w="562" w:type="dxa"/>
        <w:tblCellMar>
          <w:top w:w="113" w:type="dxa"/>
          <w:bottom w:w="113" w:type="dxa"/>
        </w:tblCellMar>
        <w:tblLook w:val="01E0" w:firstRow="1" w:lastRow="1" w:firstColumn="1" w:lastColumn="1" w:noHBand="0" w:noVBand="0"/>
      </w:tblPr>
      <w:tblGrid>
        <w:gridCol w:w="9214"/>
      </w:tblGrid>
      <w:tr w:rsidR="0063748B" w:rsidRPr="00D659CC" w14:paraId="3486CCA6" w14:textId="77777777" w:rsidTr="008B417B">
        <w:tc>
          <w:tcPr>
            <w:tcW w:w="9214" w:type="dxa"/>
            <w:tcBorders>
              <w:top w:val="single" w:sz="4" w:space="0" w:color="auto"/>
              <w:left w:val="single" w:sz="4" w:space="0" w:color="auto"/>
              <w:bottom w:val="single" w:sz="4" w:space="0" w:color="auto"/>
              <w:right w:val="single" w:sz="4" w:space="0" w:color="auto"/>
            </w:tcBorders>
          </w:tcPr>
          <w:p w14:paraId="4BFC9902" w14:textId="3AA48727" w:rsidR="0063748B" w:rsidRPr="00D659CC" w:rsidRDefault="0063748B" w:rsidP="008B417B">
            <w:pPr>
              <w:spacing w:before="0"/>
              <w:rPr>
                <w:rFonts w:ascii="Consolas" w:hAnsi="Consolas"/>
                <w:sz w:val="22"/>
              </w:rPr>
            </w:pPr>
            <w:r w:rsidRPr="00D659CC">
              <w:rPr>
                <w:rFonts w:ascii="Consolas" w:hAnsi="Consolas"/>
                <w:sz w:val="22"/>
              </w:rPr>
              <w:t>(), (test), (rock), (fun), (test rock), (test fun),</w:t>
            </w:r>
            <w:r w:rsidR="008B417B">
              <w:rPr>
                <w:rFonts w:ascii="Consolas" w:hAnsi="Consolas"/>
                <w:sz w:val="22"/>
              </w:rPr>
              <w:t xml:space="preserve"> </w:t>
            </w:r>
            <w:r w:rsidRPr="00D659CC">
              <w:rPr>
                <w:rFonts w:ascii="Consolas" w:hAnsi="Consolas"/>
                <w:sz w:val="22"/>
              </w:rPr>
              <w:t>(rock fun), (test rock fun)</w:t>
            </w:r>
          </w:p>
        </w:tc>
      </w:tr>
    </w:tbl>
    <w:p w14:paraId="3265DDDD" w14:textId="77777777" w:rsidR="0063748B" w:rsidRPr="00D659CC" w:rsidRDefault="0063748B" w:rsidP="00542996">
      <w:pPr>
        <w:ind w:left="454"/>
      </w:pPr>
      <w:r w:rsidRPr="00D659CC">
        <w:t xml:space="preserve">Think about and </w:t>
      </w:r>
      <w:r w:rsidR="00AD57CF" w:rsidRPr="00D659CC">
        <w:t xml:space="preserve">implement </w:t>
      </w:r>
      <w:r w:rsidRPr="00D659CC">
        <w:t xml:space="preserve">an </w:t>
      </w:r>
      <w:r w:rsidRPr="000B0445">
        <w:rPr>
          <w:b/>
        </w:rPr>
        <w:t>iterative algorithm</w:t>
      </w:r>
      <w:r w:rsidRPr="00D659CC">
        <w:t xml:space="preserve"> for the same task.</w:t>
      </w:r>
    </w:p>
    <w:p w14:paraId="08FD2DCC" w14:textId="77777777" w:rsidR="0063748B" w:rsidRPr="00D659CC" w:rsidRDefault="00AD57CF" w:rsidP="00DA1C27">
      <w:pPr>
        <w:numPr>
          <w:ilvl w:val="0"/>
          <w:numId w:val="40"/>
        </w:numPr>
        <w:tabs>
          <w:tab w:val="clear" w:pos="454"/>
        </w:tabs>
      </w:pPr>
      <w:r w:rsidRPr="00D659CC">
        <w:t xml:space="preserve">Implement </w:t>
      </w:r>
      <w:r w:rsidR="0063748B" w:rsidRPr="00D659CC">
        <w:t xml:space="preserve">the </w:t>
      </w:r>
      <w:r w:rsidR="0063748B" w:rsidRPr="00C31C23">
        <w:rPr>
          <w:b/>
        </w:rPr>
        <w:t>merge-sort</w:t>
      </w:r>
      <w:r w:rsidR="00C31C23" w:rsidRPr="00C31C23">
        <w:rPr>
          <w:b/>
        </w:rPr>
        <w:t xml:space="preserve"> algorithm recursively</w:t>
      </w:r>
      <w:r w:rsidR="0063748B" w:rsidRPr="00D659CC">
        <w:t>. In it the initial array is divided into two equal in size parts, which are sorted (recursively via merge-sort) and after that the two sorted parts are merged in order to get the whole sorted array.</w:t>
      </w:r>
    </w:p>
    <w:p w14:paraId="73D29BA9" w14:textId="77777777" w:rsidR="0063748B" w:rsidRPr="00D659CC" w:rsidRDefault="0063748B" w:rsidP="0063748B">
      <w:pPr>
        <w:numPr>
          <w:ilvl w:val="0"/>
          <w:numId w:val="40"/>
        </w:numPr>
        <w:tabs>
          <w:tab w:val="clear" w:pos="454"/>
        </w:tabs>
        <w:spacing w:after="120"/>
      </w:pPr>
      <w:r w:rsidRPr="00D659CC">
        <w:t xml:space="preserve">Write a recursive </w:t>
      </w:r>
      <w:r w:rsidR="00C5582B" w:rsidRPr="00D659CC">
        <w:t>program, which</w:t>
      </w:r>
      <w:r w:rsidRPr="00D659CC">
        <w:t xml:space="preserve"> generates and prints </w:t>
      </w:r>
      <w:r w:rsidRPr="00C31C23">
        <w:rPr>
          <w:b/>
        </w:rPr>
        <w:t xml:space="preserve">all permutations of the numbers </w:t>
      </w:r>
      <w:r w:rsidRPr="00C31C23">
        <w:rPr>
          <w:rFonts w:ascii="Consolas" w:hAnsi="Consolas"/>
          <w:b/>
          <w:bCs/>
          <w:noProof/>
          <w:kern w:val="32"/>
          <w:sz w:val="22"/>
        </w:rPr>
        <w:t>1</w:t>
      </w:r>
      <w:r w:rsidRPr="00C31C23">
        <w:rPr>
          <w:b/>
          <w:noProof/>
        </w:rPr>
        <w:t xml:space="preserve">, </w:t>
      </w:r>
      <w:r w:rsidRPr="00C31C23">
        <w:rPr>
          <w:rFonts w:ascii="Consolas" w:hAnsi="Consolas"/>
          <w:b/>
          <w:bCs/>
          <w:noProof/>
          <w:kern w:val="32"/>
          <w:sz w:val="22"/>
        </w:rPr>
        <w:t>2</w:t>
      </w:r>
      <w:r w:rsidRPr="00C31C23">
        <w:rPr>
          <w:b/>
          <w:noProof/>
        </w:rPr>
        <w:t xml:space="preserve">, </w:t>
      </w:r>
      <w:r w:rsidRPr="00C31C23">
        <w:rPr>
          <w:rFonts w:ascii="Consolas" w:hAnsi="Consolas"/>
          <w:b/>
          <w:bCs/>
          <w:noProof/>
          <w:kern w:val="32"/>
          <w:sz w:val="22"/>
        </w:rPr>
        <w:t>…</w:t>
      </w:r>
      <w:r w:rsidRPr="00C31C23">
        <w:rPr>
          <w:b/>
          <w:noProof/>
        </w:rPr>
        <w:t xml:space="preserve">, </w:t>
      </w:r>
      <w:r w:rsidRPr="00C31C23">
        <w:rPr>
          <w:rFonts w:ascii="Consolas" w:hAnsi="Consolas"/>
          <w:b/>
          <w:bCs/>
          <w:noProof/>
          <w:kern w:val="32"/>
          <w:sz w:val="22"/>
        </w:rPr>
        <w:t>n</w:t>
      </w:r>
      <w:r w:rsidRPr="00D659CC">
        <w:rPr>
          <w:noProof/>
        </w:rPr>
        <w:t>,</w:t>
      </w:r>
      <w:r w:rsidRPr="00D659CC">
        <w:t xml:space="preserve"> for a given integer </w:t>
      </w:r>
      <w:r w:rsidRPr="00C31C23">
        <w:rPr>
          <w:rFonts w:ascii="Consolas" w:hAnsi="Consolas"/>
          <w:b/>
          <w:bCs/>
          <w:noProof/>
          <w:kern w:val="32"/>
          <w:sz w:val="22"/>
        </w:rPr>
        <w:t>n</w:t>
      </w:r>
      <w:r w:rsidRPr="00D659CC">
        <w:t>.</w:t>
      </w:r>
      <w:r w:rsidR="00C31C23">
        <w:t xml:space="preserve"> </w:t>
      </w:r>
      <w:r w:rsidRPr="00D659CC">
        <w:t>Example input:</w:t>
      </w:r>
    </w:p>
    <w:tbl>
      <w:tblPr>
        <w:tblW w:w="9214" w:type="dxa"/>
        <w:tblInd w:w="562" w:type="dxa"/>
        <w:tblCellMar>
          <w:top w:w="113" w:type="dxa"/>
          <w:bottom w:w="113" w:type="dxa"/>
        </w:tblCellMar>
        <w:tblLook w:val="01E0" w:firstRow="1" w:lastRow="1" w:firstColumn="1" w:lastColumn="1" w:noHBand="0" w:noVBand="0"/>
      </w:tblPr>
      <w:tblGrid>
        <w:gridCol w:w="9214"/>
      </w:tblGrid>
      <w:tr w:rsidR="0063748B" w:rsidRPr="00D659CC" w14:paraId="3877ACFD" w14:textId="77777777" w:rsidTr="008B417B">
        <w:tc>
          <w:tcPr>
            <w:tcW w:w="9214" w:type="dxa"/>
            <w:tcBorders>
              <w:top w:val="single" w:sz="4" w:space="0" w:color="auto"/>
              <w:left w:val="single" w:sz="4" w:space="0" w:color="auto"/>
              <w:bottom w:val="single" w:sz="4" w:space="0" w:color="auto"/>
              <w:right w:val="single" w:sz="4" w:space="0" w:color="auto"/>
            </w:tcBorders>
          </w:tcPr>
          <w:p w14:paraId="71AA9734" w14:textId="77777777" w:rsidR="0063748B" w:rsidRPr="00D659CC" w:rsidRDefault="0063748B" w:rsidP="00CB1DB9">
            <w:pPr>
              <w:spacing w:before="0"/>
              <w:rPr>
                <w:rFonts w:ascii="Consolas" w:hAnsi="Consolas"/>
                <w:sz w:val="22"/>
              </w:rPr>
            </w:pPr>
            <w:r w:rsidRPr="00D659CC">
              <w:rPr>
                <w:rFonts w:ascii="Consolas" w:hAnsi="Consolas"/>
                <w:sz w:val="22"/>
              </w:rPr>
              <w:t>n = 3</w:t>
            </w:r>
          </w:p>
        </w:tc>
      </w:tr>
    </w:tbl>
    <w:p w14:paraId="62342C91" w14:textId="77777777" w:rsidR="0063748B" w:rsidRPr="00D659CC" w:rsidRDefault="0063748B" w:rsidP="0063748B">
      <w:pPr>
        <w:spacing w:after="120"/>
        <w:ind w:left="454"/>
      </w:pPr>
      <w:r w:rsidRPr="00D659CC">
        <w:t>Example output:</w:t>
      </w:r>
    </w:p>
    <w:tbl>
      <w:tblPr>
        <w:tblW w:w="9214" w:type="dxa"/>
        <w:tblInd w:w="562" w:type="dxa"/>
        <w:tblCellMar>
          <w:top w:w="113" w:type="dxa"/>
          <w:bottom w:w="113" w:type="dxa"/>
        </w:tblCellMar>
        <w:tblLook w:val="01E0" w:firstRow="1" w:lastRow="1" w:firstColumn="1" w:lastColumn="1" w:noHBand="0" w:noVBand="0"/>
      </w:tblPr>
      <w:tblGrid>
        <w:gridCol w:w="9214"/>
      </w:tblGrid>
      <w:tr w:rsidR="0063748B" w:rsidRPr="00D659CC" w14:paraId="0DC1769E" w14:textId="77777777" w:rsidTr="008B417B">
        <w:tc>
          <w:tcPr>
            <w:tcW w:w="9214" w:type="dxa"/>
            <w:tcBorders>
              <w:top w:val="single" w:sz="4" w:space="0" w:color="auto"/>
              <w:left w:val="single" w:sz="4" w:space="0" w:color="auto"/>
              <w:bottom w:val="single" w:sz="4" w:space="0" w:color="auto"/>
              <w:right w:val="single" w:sz="4" w:space="0" w:color="auto"/>
            </w:tcBorders>
          </w:tcPr>
          <w:p w14:paraId="069E9B88" w14:textId="77777777" w:rsidR="0063748B" w:rsidRPr="00D659CC" w:rsidRDefault="0063748B" w:rsidP="00E559E3">
            <w:pPr>
              <w:spacing w:before="0"/>
              <w:rPr>
                <w:rFonts w:ascii="Consolas" w:hAnsi="Consolas" w:cs="Consolas"/>
                <w:sz w:val="22"/>
                <w:szCs w:val="22"/>
              </w:rPr>
            </w:pPr>
            <w:r w:rsidRPr="00D659CC">
              <w:rPr>
                <w:rFonts w:ascii="Consolas" w:hAnsi="Consolas" w:cs="Consolas"/>
                <w:sz w:val="22"/>
                <w:szCs w:val="22"/>
              </w:rPr>
              <w:t>(1,</w:t>
            </w:r>
            <w:r w:rsidRPr="00D659CC">
              <w:t xml:space="preserve"> </w:t>
            </w:r>
            <w:r w:rsidRPr="00D659CC">
              <w:rPr>
                <w:rFonts w:ascii="Consolas" w:hAnsi="Consolas" w:cs="Consolas"/>
                <w:sz w:val="22"/>
                <w:szCs w:val="22"/>
              </w:rPr>
              <w:t>2,</w:t>
            </w:r>
            <w:r w:rsidRPr="00D659CC">
              <w:t xml:space="preserve"> </w:t>
            </w:r>
            <w:r w:rsidRPr="00D659CC">
              <w:rPr>
                <w:rFonts w:ascii="Consolas" w:hAnsi="Consolas" w:cs="Consolas"/>
                <w:sz w:val="22"/>
                <w:szCs w:val="22"/>
              </w:rPr>
              <w:t>3), (1,</w:t>
            </w:r>
            <w:r w:rsidRPr="00D659CC">
              <w:t xml:space="preserve"> </w:t>
            </w:r>
            <w:r w:rsidRPr="00D659CC">
              <w:rPr>
                <w:rFonts w:ascii="Consolas" w:hAnsi="Consolas" w:cs="Consolas"/>
                <w:sz w:val="22"/>
                <w:szCs w:val="22"/>
              </w:rPr>
              <w:t>3,</w:t>
            </w:r>
            <w:r w:rsidRPr="00D659CC">
              <w:t xml:space="preserve"> </w:t>
            </w:r>
            <w:r w:rsidRPr="00D659CC">
              <w:rPr>
                <w:rFonts w:ascii="Consolas" w:hAnsi="Consolas" w:cs="Consolas"/>
                <w:sz w:val="22"/>
                <w:szCs w:val="22"/>
              </w:rPr>
              <w:t>2), (2,</w:t>
            </w:r>
            <w:r w:rsidRPr="00D659CC">
              <w:t xml:space="preserve"> </w:t>
            </w:r>
            <w:r w:rsidRPr="00D659CC">
              <w:rPr>
                <w:rFonts w:ascii="Consolas" w:hAnsi="Consolas" w:cs="Consolas"/>
                <w:sz w:val="22"/>
                <w:szCs w:val="22"/>
              </w:rPr>
              <w:t>1,</w:t>
            </w:r>
            <w:r w:rsidRPr="00D659CC">
              <w:t xml:space="preserve"> </w:t>
            </w:r>
            <w:r w:rsidRPr="00D659CC">
              <w:rPr>
                <w:rFonts w:ascii="Consolas" w:hAnsi="Consolas" w:cs="Consolas"/>
                <w:sz w:val="22"/>
                <w:szCs w:val="22"/>
              </w:rPr>
              <w:t>3), (2,</w:t>
            </w:r>
            <w:r w:rsidRPr="00D659CC">
              <w:t xml:space="preserve"> </w:t>
            </w:r>
            <w:r w:rsidRPr="00D659CC">
              <w:rPr>
                <w:rFonts w:ascii="Consolas" w:hAnsi="Consolas" w:cs="Consolas"/>
                <w:sz w:val="22"/>
                <w:szCs w:val="22"/>
              </w:rPr>
              <w:t>3,</w:t>
            </w:r>
            <w:r w:rsidRPr="00D659CC">
              <w:t xml:space="preserve"> </w:t>
            </w:r>
            <w:r w:rsidRPr="00D659CC">
              <w:rPr>
                <w:rFonts w:ascii="Consolas" w:hAnsi="Consolas" w:cs="Consolas"/>
                <w:sz w:val="22"/>
                <w:szCs w:val="22"/>
              </w:rPr>
              <w:t>1), (3,</w:t>
            </w:r>
            <w:r w:rsidRPr="00D659CC">
              <w:t xml:space="preserve"> </w:t>
            </w:r>
            <w:r w:rsidRPr="00D659CC">
              <w:rPr>
                <w:rFonts w:ascii="Consolas" w:hAnsi="Consolas" w:cs="Consolas"/>
                <w:sz w:val="22"/>
                <w:szCs w:val="22"/>
              </w:rPr>
              <w:t>1,</w:t>
            </w:r>
            <w:r w:rsidRPr="00D659CC">
              <w:t xml:space="preserve"> </w:t>
            </w:r>
            <w:r w:rsidRPr="00D659CC">
              <w:rPr>
                <w:rFonts w:ascii="Consolas" w:hAnsi="Consolas" w:cs="Consolas"/>
                <w:sz w:val="22"/>
                <w:szCs w:val="22"/>
              </w:rPr>
              <w:t>2), (3,</w:t>
            </w:r>
            <w:r w:rsidRPr="00D659CC">
              <w:t xml:space="preserve"> </w:t>
            </w:r>
            <w:r w:rsidRPr="00D659CC">
              <w:rPr>
                <w:rFonts w:ascii="Consolas" w:hAnsi="Consolas" w:cs="Consolas"/>
                <w:sz w:val="22"/>
                <w:szCs w:val="22"/>
              </w:rPr>
              <w:t>2,</w:t>
            </w:r>
            <w:r w:rsidRPr="00D659CC">
              <w:t xml:space="preserve"> </w:t>
            </w:r>
            <w:r w:rsidRPr="00D659CC">
              <w:rPr>
                <w:rFonts w:ascii="Consolas" w:hAnsi="Consolas" w:cs="Consolas"/>
                <w:sz w:val="22"/>
                <w:szCs w:val="22"/>
              </w:rPr>
              <w:t>1)</w:t>
            </w:r>
          </w:p>
        </w:tc>
      </w:tr>
    </w:tbl>
    <w:p w14:paraId="51F04671" w14:textId="77777777" w:rsidR="004B62A5" w:rsidRDefault="004B62A5" w:rsidP="004B62A5">
      <w:pPr>
        <w:ind w:left="454"/>
      </w:pPr>
      <w:r>
        <w:t xml:space="preserve">Try to find an </w:t>
      </w:r>
      <w:r w:rsidRPr="004B62A5">
        <w:rPr>
          <w:b/>
        </w:rPr>
        <w:t>iterative solution</w:t>
      </w:r>
      <w:r>
        <w:t xml:space="preserve"> for generating permutations.</w:t>
      </w:r>
    </w:p>
    <w:p w14:paraId="09CB3BFD" w14:textId="77777777" w:rsidR="0063748B" w:rsidRPr="00D659CC" w:rsidRDefault="0063748B" w:rsidP="00DA1C27">
      <w:pPr>
        <w:numPr>
          <w:ilvl w:val="0"/>
          <w:numId w:val="40"/>
        </w:numPr>
        <w:tabs>
          <w:tab w:val="clear" w:pos="454"/>
        </w:tabs>
      </w:pPr>
      <w:r w:rsidRPr="00D659CC">
        <w:t xml:space="preserve">You are given an array of integers and a number </w:t>
      </w:r>
      <w:r w:rsidRPr="00D659CC">
        <w:rPr>
          <w:rFonts w:ascii="Consolas" w:hAnsi="Consolas"/>
          <w:b/>
          <w:bCs/>
          <w:noProof/>
          <w:kern w:val="32"/>
          <w:sz w:val="22"/>
        </w:rPr>
        <w:t>N</w:t>
      </w:r>
      <w:r w:rsidRPr="00D659CC">
        <w:t xml:space="preserve">. Write a recursive program </w:t>
      </w:r>
      <w:r w:rsidR="00C5582B" w:rsidRPr="00D659CC">
        <w:t>that</w:t>
      </w:r>
      <w:r w:rsidRPr="00D659CC">
        <w:t xml:space="preserve"> finds </w:t>
      </w:r>
      <w:r w:rsidRPr="003A6ED8">
        <w:rPr>
          <w:b/>
        </w:rPr>
        <w:t xml:space="preserve">all subsets </w:t>
      </w:r>
      <w:r w:rsidRPr="00D659CC">
        <w:t xml:space="preserve">of numbers in the </w:t>
      </w:r>
      <w:r w:rsidR="00C5582B" w:rsidRPr="00D659CC">
        <w:t>array, which</w:t>
      </w:r>
      <w:r w:rsidRPr="00D659CC">
        <w:t xml:space="preserve"> have a </w:t>
      </w:r>
      <w:r w:rsidRPr="003A6ED8">
        <w:rPr>
          <w:b/>
        </w:rPr>
        <w:t xml:space="preserve">sum </w:t>
      </w:r>
      <w:r w:rsidRPr="003A6ED8">
        <w:rPr>
          <w:rFonts w:ascii="Consolas" w:hAnsi="Consolas"/>
          <w:b/>
          <w:bCs/>
          <w:noProof/>
          <w:kern w:val="32"/>
          <w:sz w:val="22"/>
        </w:rPr>
        <w:t>N</w:t>
      </w:r>
      <w:r w:rsidRPr="00D659CC">
        <w:t xml:space="preserve">. For example, if we have the array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and </w:t>
      </w:r>
      <w:r w:rsidRPr="00D659CC">
        <w:rPr>
          <w:rFonts w:ascii="Consolas" w:hAnsi="Consolas"/>
          <w:b/>
          <w:bCs/>
          <w:noProof/>
          <w:kern w:val="32"/>
          <w:sz w:val="22"/>
        </w:rPr>
        <w:t>N=4</w:t>
      </w:r>
      <w:r w:rsidRPr="00D659CC">
        <w:t>, we</w:t>
      </w:r>
      <w:r w:rsidRPr="00D659CC">
        <w:rPr>
          <w:bCs/>
        </w:rPr>
        <w:t xml:space="preserve"> can obtain</w:t>
      </w:r>
      <w:r w:rsidRPr="00D659CC">
        <w:rPr>
          <w:rFonts w:ascii="Consolas" w:hAnsi="Consolas"/>
          <w:b/>
          <w:bCs/>
          <w:noProof/>
          <w:kern w:val="32"/>
          <w:sz w:val="22"/>
        </w:rPr>
        <w:t xml:space="preserve"> N=4 </w:t>
      </w:r>
      <w:r w:rsidRPr="00D659CC">
        <w:rPr>
          <w:bCs/>
        </w:rPr>
        <w:t xml:space="preserve">as a sum in the following two ways: </w:t>
      </w:r>
      <w:r w:rsidRPr="00D659CC">
        <w:rPr>
          <w:rFonts w:ascii="Consolas" w:hAnsi="Consolas"/>
          <w:b/>
          <w:bCs/>
          <w:noProof/>
          <w:kern w:val="32"/>
          <w:sz w:val="22"/>
        </w:rPr>
        <w:t>4=2+3-1; 4=3+1</w:t>
      </w:r>
      <w:r w:rsidRPr="00D659CC">
        <w:t>.</w:t>
      </w:r>
    </w:p>
    <w:p w14:paraId="54C911B4" w14:textId="77777777" w:rsidR="0063748B" w:rsidRPr="00D659CC" w:rsidRDefault="0063748B" w:rsidP="00DA1C27">
      <w:pPr>
        <w:numPr>
          <w:ilvl w:val="0"/>
          <w:numId w:val="40"/>
        </w:numPr>
        <w:tabs>
          <w:tab w:val="clear" w:pos="454"/>
        </w:tabs>
      </w:pPr>
      <w:r w:rsidRPr="00D659CC">
        <w:t xml:space="preserve">You are given an array of </w:t>
      </w:r>
      <w:r w:rsidRPr="00D659CC">
        <w:rPr>
          <w:b/>
        </w:rPr>
        <w:t>positive</w:t>
      </w:r>
      <w:r w:rsidRPr="00D659CC">
        <w:t xml:space="preserve"> integers. Write a </w:t>
      </w:r>
      <w:r w:rsidR="00C5582B" w:rsidRPr="00D659CC">
        <w:t>program that</w:t>
      </w:r>
      <w:r w:rsidRPr="00D659CC">
        <w:t xml:space="preserve"> checks whether there </w:t>
      </w:r>
      <w:proofErr w:type="gramStart"/>
      <w:r w:rsidRPr="00D659CC">
        <w:t>is</w:t>
      </w:r>
      <w:proofErr w:type="gramEnd"/>
      <w:r w:rsidRPr="00D659CC">
        <w:t xml:space="preserve"> one or more numbers in the array</w:t>
      </w:r>
      <w:r w:rsidR="003A6ED8">
        <w:t xml:space="preserve"> </w:t>
      </w:r>
      <w:r w:rsidR="003A6ED8" w:rsidRPr="003A6ED8">
        <w:rPr>
          <w:b/>
        </w:rPr>
        <w:t>(subset)</w:t>
      </w:r>
      <w:r w:rsidRPr="003A6ED8">
        <w:rPr>
          <w:b/>
        </w:rPr>
        <w:t xml:space="preserve">, whose sum is equal to </w:t>
      </w:r>
      <w:r w:rsidR="00B617C6">
        <w:rPr>
          <w:rFonts w:ascii="Consolas" w:hAnsi="Consolas"/>
          <w:b/>
          <w:bCs/>
          <w:noProof/>
          <w:kern w:val="32"/>
          <w:sz w:val="22"/>
        </w:rPr>
        <w:t>S</w:t>
      </w:r>
      <w:r w:rsidRPr="00D659CC">
        <w:t xml:space="preserve">. Can you solve the task </w:t>
      </w:r>
      <w:r w:rsidR="00B617C6" w:rsidRPr="00B617C6">
        <w:rPr>
          <w:b/>
        </w:rPr>
        <w:t>efficiently for large</w:t>
      </w:r>
      <w:r w:rsidR="00B617C6">
        <w:t xml:space="preserve"> </w:t>
      </w:r>
      <w:r w:rsidR="00B617C6">
        <w:rPr>
          <w:b/>
        </w:rPr>
        <w:t>arrays</w:t>
      </w:r>
      <w:r w:rsidRPr="00D659CC">
        <w:t>?</w:t>
      </w:r>
    </w:p>
    <w:p w14:paraId="40B91A74" w14:textId="77777777" w:rsidR="0063748B" w:rsidRDefault="0063748B" w:rsidP="00DA1C27">
      <w:pPr>
        <w:numPr>
          <w:ilvl w:val="0"/>
          <w:numId w:val="40"/>
        </w:numPr>
        <w:tabs>
          <w:tab w:val="clear" w:pos="454"/>
        </w:tabs>
      </w:pPr>
      <w:r w:rsidRPr="00D659CC">
        <w:t xml:space="preserve">You are given a </w:t>
      </w:r>
      <w:r w:rsidRPr="00B617C6">
        <w:rPr>
          <w:b/>
        </w:rPr>
        <w:t>matrix</w:t>
      </w:r>
      <w:r w:rsidRPr="00D659CC">
        <w:t xml:space="preserve"> with passable and impassable cells. Write a recursive </w:t>
      </w:r>
      <w:r w:rsidR="00C5582B" w:rsidRPr="00D659CC">
        <w:t>program that</w:t>
      </w:r>
      <w:r w:rsidRPr="00D659CC">
        <w:t xml:space="preserve"> finds </w:t>
      </w:r>
      <w:r w:rsidRPr="00B617C6">
        <w:rPr>
          <w:b/>
        </w:rPr>
        <w:t xml:space="preserve">all paths between two cells </w:t>
      </w:r>
      <w:r w:rsidRPr="00D659CC">
        <w:t>in the matrix.</w:t>
      </w:r>
    </w:p>
    <w:p w14:paraId="1838BBD8" w14:textId="77777777" w:rsidR="0021602E" w:rsidRPr="00D659CC" w:rsidRDefault="0021602E" w:rsidP="00DA1C27">
      <w:pPr>
        <w:numPr>
          <w:ilvl w:val="0"/>
          <w:numId w:val="40"/>
        </w:numPr>
        <w:tabs>
          <w:tab w:val="clear" w:pos="454"/>
        </w:tabs>
      </w:pPr>
      <w:r w:rsidRPr="00D659CC">
        <w:t xml:space="preserve">Implement the algorithm </w:t>
      </w:r>
      <w:r w:rsidRPr="00D659CC">
        <w:rPr>
          <w:b/>
        </w:rPr>
        <w:t>BFS</w:t>
      </w:r>
      <w:r w:rsidRPr="00D659CC">
        <w:t xml:space="preserve"> (brea</w:t>
      </w:r>
      <w:r>
        <w:t>d</w:t>
      </w:r>
      <w:r w:rsidRPr="00D659CC">
        <w:t xml:space="preserve">th-first search) for </w:t>
      </w:r>
      <w:r>
        <w:t>finding</w:t>
      </w:r>
      <w:r w:rsidRPr="00D659CC">
        <w:t xml:space="preserve"> the </w:t>
      </w:r>
      <w:r w:rsidRPr="0021602E">
        <w:rPr>
          <w:b/>
        </w:rPr>
        <w:t>shortest path in a labyrinth</w:t>
      </w:r>
      <w:r w:rsidRPr="00D659CC">
        <w:t>.</w:t>
      </w:r>
    </w:p>
    <w:p w14:paraId="538B0FEE" w14:textId="77777777" w:rsidR="0063748B" w:rsidRPr="00D659CC" w:rsidRDefault="0063748B" w:rsidP="00DA1C27">
      <w:pPr>
        <w:numPr>
          <w:ilvl w:val="0"/>
          <w:numId w:val="40"/>
        </w:numPr>
        <w:tabs>
          <w:tab w:val="clear" w:pos="454"/>
        </w:tabs>
      </w:pPr>
      <w:r w:rsidRPr="00D659CC">
        <w:t xml:space="preserve">Modify the previous program to check </w:t>
      </w:r>
      <w:r w:rsidRPr="003F29D3">
        <w:rPr>
          <w:b/>
        </w:rPr>
        <w:t xml:space="preserve">whether a path </w:t>
      </w:r>
      <w:r w:rsidR="003F29D3" w:rsidRPr="003F29D3">
        <w:rPr>
          <w:b/>
        </w:rPr>
        <w:t xml:space="preserve">exists </w:t>
      </w:r>
      <w:r w:rsidRPr="003F29D3">
        <w:rPr>
          <w:b/>
        </w:rPr>
        <w:t>between two cells</w:t>
      </w:r>
      <w:r w:rsidRPr="00D659CC">
        <w:t xml:space="preserve"> without finding all possible paths. Test the program with a matrix 100x100 filled only with passable cells.</w:t>
      </w:r>
    </w:p>
    <w:p w14:paraId="18EEFBB9" w14:textId="77777777" w:rsidR="0063748B" w:rsidRPr="00D659CC" w:rsidRDefault="0021602E" w:rsidP="00DA1C27">
      <w:pPr>
        <w:numPr>
          <w:ilvl w:val="0"/>
          <w:numId w:val="40"/>
        </w:numPr>
        <w:tabs>
          <w:tab w:val="clear" w:pos="454"/>
        </w:tabs>
      </w:pPr>
      <w:r w:rsidRPr="00D659CC">
        <w:t xml:space="preserve">You are given a </w:t>
      </w:r>
      <w:r>
        <w:t>matrix</w:t>
      </w:r>
      <w:r w:rsidRPr="00D659CC">
        <w:t xml:space="preserve"> with passable and impassable cells.</w:t>
      </w:r>
      <w:r>
        <w:t xml:space="preserve"> </w:t>
      </w:r>
      <w:r w:rsidR="0063748B" w:rsidRPr="00D659CC">
        <w:t xml:space="preserve">Write a </w:t>
      </w:r>
      <w:r w:rsidR="00C5582B" w:rsidRPr="00D659CC">
        <w:t>program that</w:t>
      </w:r>
      <w:r w:rsidR="0063748B" w:rsidRPr="00D659CC">
        <w:t xml:space="preserve"> finds the </w:t>
      </w:r>
      <w:r w:rsidR="00760025">
        <w:rPr>
          <w:b/>
        </w:rPr>
        <w:t>largest</w:t>
      </w:r>
      <w:r w:rsidR="0063748B" w:rsidRPr="003F29D3">
        <w:rPr>
          <w:b/>
        </w:rPr>
        <w:t xml:space="preserve"> </w:t>
      </w:r>
      <w:r>
        <w:rPr>
          <w:b/>
        </w:rPr>
        <w:t>area</w:t>
      </w:r>
      <w:r w:rsidR="0063748B" w:rsidRPr="003F29D3">
        <w:rPr>
          <w:b/>
        </w:rPr>
        <w:t xml:space="preserve"> of neighboring passable cells</w:t>
      </w:r>
      <w:r w:rsidR="0063748B" w:rsidRPr="00D659CC">
        <w:t>.</w:t>
      </w:r>
    </w:p>
    <w:p w14:paraId="233BAF04" w14:textId="77777777" w:rsidR="0063748B" w:rsidRPr="00D659CC" w:rsidRDefault="0063748B" w:rsidP="00DA1C27">
      <w:pPr>
        <w:numPr>
          <w:ilvl w:val="0"/>
          <w:numId w:val="40"/>
        </w:numPr>
        <w:tabs>
          <w:tab w:val="clear" w:pos="454"/>
        </w:tabs>
      </w:pPr>
      <w:r w:rsidRPr="00D659CC">
        <w:t xml:space="preserve">Write a recursive </w:t>
      </w:r>
      <w:r w:rsidR="00C5582B" w:rsidRPr="00D659CC">
        <w:t>program that</w:t>
      </w:r>
      <w:r w:rsidRPr="00D659CC">
        <w:t xml:space="preserve"> </w:t>
      </w:r>
      <w:r w:rsidRPr="00760025">
        <w:rPr>
          <w:b/>
          <w:bCs/>
        </w:rPr>
        <w:t xml:space="preserve">traverses </w:t>
      </w:r>
      <w:r w:rsidRPr="00760025">
        <w:rPr>
          <w:b/>
        </w:rPr>
        <w:t>the whole hard disk</w:t>
      </w:r>
      <w:r w:rsidRPr="00D659CC">
        <w:t xml:space="preserve"> </w:t>
      </w:r>
      <w:r w:rsidRPr="00D659CC">
        <w:rPr>
          <w:rFonts w:ascii="Consolas" w:hAnsi="Consolas"/>
          <w:b/>
          <w:bCs/>
          <w:noProof/>
          <w:kern w:val="32"/>
          <w:sz w:val="22"/>
        </w:rPr>
        <w:t xml:space="preserve">C:\ </w:t>
      </w:r>
      <w:r w:rsidRPr="00760025">
        <w:rPr>
          <w:b/>
          <w:bCs/>
        </w:rPr>
        <w:t>recursively</w:t>
      </w:r>
      <w:r w:rsidRPr="00D659CC">
        <w:rPr>
          <w:bCs/>
        </w:rPr>
        <w:t xml:space="preserve"> and prints all </w:t>
      </w:r>
      <w:r w:rsidR="00760025">
        <w:rPr>
          <w:bCs/>
        </w:rPr>
        <w:t>folders</w:t>
      </w:r>
      <w:r w:rsidRPr="00D659CC">
        <w:rPr>
          <w:bCs/>
        </w:rPr>
        <w:t xml:space="preserve"> and files.</w:t>
      </w:r>
    </w:p>
    <w:p w14:paraId="43B5F8E1" w14:textId="77777777" w:rsidR="0063748B" w:rsidRPr="00D659CC" w:rsidRDefault="0063748B" w:rsidP="00732360">
      <w:pPr>
        <w:pStyle w:val="Heading2"/>
      </w:pPr>
      <w:bookmarkStart w:id="227" w:name="_Toc418709417"/>
      <w:r w:rsidRPr="00D659CC">
        <w:lastRenderedPageBreak/>
        <w:t>Solutions and Guidelines</w:t>
      </w:r>
      <w:bookmarkEnd w:id="227"/>
    </w:p>
    <w:p w14:paraId="3719B411" w14:textId="77777777" w:rsidR="0063748B" w:rsidRPr="00D659CC" w:rsidRDefault="00AF3E53" w:rsidP="00DA1C27">
      <w:pPr>
        <w:numPr>
          <w:ilvl w:val="0"/>
          <w:numId w:val="41"/>
        </w:numPr>
        <w:tabs>
          <w:tab w:val="clear" w:pos="454"/>
        </w:tabs>
      </w:pPr>
      <w:r>
        <w:t>Create</w:t>
      </w:r>
      <w:r w:rsidR="0063748B" w:rsidRPr="00D659CC">
        <w:t xml:space="preserve"> a </w:t>
      </w:r>
      <w:r w:rsidRPr="00AF3E53">
        <w:rPr>
          <w:b/>
        </w:rPr>
        <w:t xml:space="preserve">recursive </w:t>
      </w:r>
      <w:r w:rsidR="0063748B" w:rsidRPr="00AF3E53">
        <w:rPr>
          <w:b/>
        </w:rPr>
        <w:t>method</w:t>
      </w:r>
      <w:r w:rsidR="0063748B" w:rsidRPr="00D659CC">
        <w:t xml:space="preserve"> </w:t>
      </w:r>
      <w:r w:rsidRPr="00AF3E53">
        <w:rPr>
          <w:rStyle w:val="Code"/>
        </w:rPr>
        <w:t>Loops(int</w:t>
      </w:r>
      <w:r w:rsidRPr="00AF3E53">
        <w:t xml:space="preserve"> </w:t>
      </w:r>
      <w:r w:rsidRPr="00AF3E53">
        <w:rPr>
          <w:rStyle w:val="Code"/>
        </w:rPr>
        <w:t>k)</w:t>
      </w:r>
      <w:r>
        <w:t xml:space="preserve">, perform a </w:t>
      </w:r>
      <w:r w:rsidRPr="00AF3E53">
        <w:rPr>
          <w:rStyle w:val="Code"/>
        </w:rPr>
        <w:t>for</w:t>
      </w:r>
      <w:r>
        <w:t xml:space="preserve">-loop from </w:t>
      </w:r>
      <w:r w:rsidRPr="00AF3E53">
        <w:rPr>
          <w:rStyle w:val="Code"/>
        </w:rPr>
        <w:t>1</w:t>
      </w:r>
      <w:r>
        <w:t xml:space="preserve"> to </w:t>
      </w:r>
      <w:r w:rsidRPr="00AF3E53">
        <w:rPr>
          <w:rStyle w:val="Code"/>
        </w:rPr>
        <w:t>n</w:t>
      </w:r>
      <w:r>
        <w:t xml:space="preserve"> and make a recursive call </w:t>
      </w:r>
      <w:r w:rsidRPr="00AF3E53">
        <w:rPr>
          <w:rStyle w:val="Code"/>
        </w:rPr>
        <w:t>Loops(k-1)</w:t>
      </w:r>
      <w:r>
        <w:t xml:space="preserve"> in the loop</w:t>
      </w:r>
      <w:r w:rsidR="0063748B" w:rsidRPr="00D659CC">
        <w:t>.</w:t>
      </w:r>
      <w:r>
        <w:t xml:space="preserve"> The bottom of the recursion is when </w:t>
      </w:r>
      <w:r w:rsidRPr="00AF3E53">
        <w:rPr>
          <w:rStyle w:val="Code"/>
        </w:rPr>
        <w:t>k</w:t>
      </w:r>
      <w:r w:rsidRPr="00AF3E53">
        <w:t xml:space="preserve"> </w:t>
      </w:r>
      <w:r w:rsidRPr="00AF3E53">
        <w:rPr>
          <w:rStyle w:val="Code"/>
        </w:rPr>
        <w:t>&lt;</w:t>
      </w:r>
      <w:r w:rsidRPr="00AF3E53">
        <w:t xml:space="preserve"> </w:t>
      </w:r>
      <w:r w:rsidRPr="00AF3E53">
        <w:rPr>
          <w:rStyle w:val="Code"/>
        </w:rPr>
        <w:t>0</w:t>
      </w:r>
      <w:r>
        <w:t xml:space="preserve">. Initially invoke </w:t>
      </w:r>
      <w:r w:rsidRPr="00AF3E53">
        <w:rPr>
          <w:rStyle w:val="Code"/>
        </w:rPr>
        <w:t>Loops(n-1)</w:t>
      </w:r>
      <w:r>
        <w:rPr>
          <w:lang w:val="bg-BG"/>
        </w:rPr>
        <w:t>.</w:t>
      </w:r>
    </w:p>
    <w:p w14:paraId="701DD254" w14:textId="76011177" w:rsidR="0063748B" w:rsidRDefault="000706D2" w:rsidP="00DA1C27">
      <w:pPr>
        <w:numPr>
          <w:ilvl w:val="0"/>
          <w:numId w:val="41"/>
        </w:numPr>
        <w:tabs>
          <w:tab w:val="clear" w:pos="454"/>
        </w:tabs>
      </w:pPr>
      <w:r>
        <w:t>The</w:t>
      </w:r>
      <w:r w:rsidR="0063748B" w:rsidRPr="00D659CC">
        <w:t xml:space="preserve"> </w:t>
      </w:r>
      <w:r w:rsidR="0063748B" w:rsidRPr="000706D2">
        <w:rPr>
          <w:b/>
        </w:rPr>
        <w:t>recursive</w:t>
      </w:r>
      <w:r w:rsidR="00AF3E53" w:rsidRPr="000706D2">
        <w:rPr>
          <w:b/>
        </w:rPr>
        <w:t xml:space="preserve"> solution</w:t>
      </w:r>
      <w:r>
        <w:t xml:space="preserve"> is to</w:t>
      </w:r>
      <w:r w:rsidR="0063748B" w:rsidRPr="00D659CC">
        <w:t xml:space="preserve"> modify the algorithm for </w:t>
      </w:r>
      <w:r w:rsidR="0063748B" w:rsidRPr="005C7E96">
        <w:rPr>
          <w:b/>
        </w:rPr>
        <w:t xml:space="preserve">generating </w:t>
      </w:r>
      <w:r w:rsidR="0063748B" w:rsidRPr="005C7E96">
        <w:rPr>
          <w:rFonts w:ascii="Consolas" w:hAnsi="Consolas"/>
          <w:b/>
          <w:bCs/>
          <w:noProof/>
          <w:kern w:val="32"/>
          <w:sz w:val="22"/>
        </w:rPr>
        <w:t>N</w:t>
      </w:r>
      <w:r w:rsidR="0063748B" w:rsidRPr="005C7E96">
        <w:rPr>
          <w:b/>
        </w:rPr>
        <w:t xml:space="preserve"> nested loops</w:t>
      </w:r>
      <w:r w:rsidR="0063748B" w:rsidRPr="00D659CC">
        <w:t>.</w:t>
      </w:r>
      <w:r w:rsidR="00AF3E53">
        <w:t xml:space="preserve"> In </w:t>
      </w:r>
      <w:r w:rsidR="008B417B">
        <w:t>fact,</w:t>
      </w:r>
      <w:r w:rsidR="00AF3E53">
        <w:t xml:space="preserve"> you need </w:t>
      </w:r>
      <w:r w:rsidR="00AF3E53" w:rsidRPr="00AF3E53">
        <w:rPr>
          <w:b/>
        </w:rPr>
        <w:t>k nested loops from 1 to n</w:t>
      </w:r>
      <w:r w:rsidR="00AF3E53">
        <w:t>.</w:t>
      </w:r>
    </w:p>
    <w:p w14:paraId="431ADEC5" w14:textId="77777777" w:rsidR="00AF3E53" w:rsidRPr="00D659CC" w:rsidRDefault="000706D2" w:rsidP="00AF3E53">
      <w:pPr>
        <w:ind w:left="454"/>
      </w:pPr>
      <w:r>
        <w:t xml:space="preserve">The </w:t>
      </w:r>
      <w:r w:rsidRPr="000706D2">
        <w:rPr>
          <w:b/>
        </w:rPr>
        <w:t>iterative solution</w:t>
      </w:r>
      <w:r>
        <w:t xml:space="preserve"> is as follows: start from the </w:t>
      </w:r>
      <w:r w:rsidRPr="002E373A">
        <w:rPr>
          <w:b/>
        </w:rPr>
        <w:t>first variation</w:t>
      </w:r>
      <w:r>
        <w:t xml:space="preserve"> in the lexicographical order: </w:t>
      </w:r>
      <w:r w:rsidRPr="002E373A">
        <w:rPr>
          <w:b/>
          <w:noProof/>
        </w:rPr>
        <w:t>{1, 1, …</w:t>
      </w:r>
      <w:r>
        <w:rPr>
          <w:b/>
          <w:noProof/>
        </w:rPr>
        <w:t>, 1</w:t>
      </w:r>
      <w:r w:rsidRPr="002E373A">
        <w:rPr>
          <w:b/>
          <w:noProof/>
        </w:rPr>
        <w:t>}</w:t>
      </w:r>
      <w:r>
        <w:rPr>
          <w:b/>
          <w:noProof/>
        </w:rPr>
        <w:t xml:space="preserve"> </w:t>
      </w:r>
      <w:r>
        <w:rPr>
          <w:b/>
        </w:rPr>
        <w:t>k</w:t>
      </w:r>
      <w:r w:rsidRPr="000706D2">
        <w:rPr>
          <w:b/>
        </w:rPr>
        <w:t xml:space="preserve"> times</w:t>
      </w:r>
      <w:r>
        <w:t xml:space="preserve">. To </w:t>
      </w:r>
      <w:r>
        <w:rPr>
          <w:b/>
        </w:rPr>
        <w:t xml:space="preserve">obtain </w:t>
      </w:r>
      <w:r w:rsidRPr="002E373A">
        <w:rPr>
          <w:b/>
        </w:rPr>
        <w:t>the next variation</w:t>
      </w:r>
      <w:r>
        <w:t xml:space="preserve">, </w:t>
      </w:r>
      <w:r w:rsidRPr="002E373A">
        <w:rPr>
          <w:b/>
        </w:rPr>
        <w:t xml:space="preserve">increase the last </w:t>
      </w:r>
      <w:r w:rsidR="000B0445">
        <w:rPr>
          <w:b/>
        </w:rPr>
        <w:t>number</w:t>
      </w:r>
      <w:r>
        <w:t xml:space="preserve">. If it becomes greater than </w:t>
      </w:r>
      <w:r w:rsidRPr="000706D2">
        <w:rPr>
          <w:b/>
        </w:rPr>
        <w:t>n</w:t>
      </w:r>
      <w:r>
        <w:t xml:space="preserve">, change it to 1 and increase the next </w:t>
      </w:r>
      <w:r w:rsidR="000B0445">
        <w:t>number</w:t>
      </w:r>
      <w:r>
        <w:t xml:space="preserve"> on the left. Do the same on the left until the first </w:t>
      </w:r>
      <w:r w:rsidR="000B0445">
        <w:t>number</w:t>
      </w:r>
      <w:r>
        <w:t xml:space="preserve"> goes greater than </w:t>
      </w:r>
      <w:r w:rsidRPr="000706D2">
        <w:rPr>
          <w:b/>
        </w:rPr>
        <w:t>n</w:t>
      </w:r>
      <w:r>
        <w:t>.</w:t>
      </w:r>
    </w:p>
    <w:p w14:paraId="78E107F3" w14:textId="77777777" w:rsidR="0063748B" w:rsidRPr="00D659CC" w:rsidRDefault="000706D2" w:rsidP="00DA1C27">
      <w:pPr>
        <w:numPr>
          <w:ilvl w:val="0"/>
          <w:numId w:val="41"/>
        </w:numPr>
        <w:tabs>
          <w:tab w:val="clear" w:pos="454"/>
        </w:tabs>
      </w:pPr>
      <w:r>
        <w:t xml:space="preserve">Modify the algorithms from </w:t>
      </w:r>
      <w:r w:rsidRPr="000706D2">
        <w:rPr>
          <w:b/>
        </w:rPr>
        <w:t>the previous problem</w:t>
      </w:r>
      <w:r>
        <w:t xml:space="preserve"> and always keep each </w:t>
      </w:r>
      <w:r w:rsidR="000B0445">
        <w:t>number</w:t>
      </w:r>
      <w:r>
        <w:t xml:space="preserve"> equal or greater than the </w:t>
      </w:r>
      <w:r w:rsidR="000B0445">
        <w:t>number</w:t>
      </w:r>
      <w:r>
        <w:t xml:space="preserve"> on the left of it.</w:t>
      </w:r>
      <w:r w:rsidR="00C31C23">
        <w:t xml:space="preserve"> The easiest way to achieve this is to </w:t>
      </w:r>
      <w:r w:rsidR="00C31C23" w:rsidRPr="00C31C23">
        <w:rPr>
          <w:b/>
        </w:rPr>
        <w:t>generate k nested loops from 1 to n</w:t>
      </w:r>
      <w:r w:rsidR="00C31C23">
        <w:t xml:space="preserve"> and print only these combinations in which each number is greater or equal than the number on its left. You may optimize this approach to get generate directly an increasing sequence for better performance.</w:t>
      </w:r>
    </w:p>
    <w:p w14:paraId="6BFAF40E" w14:textId="739C4BEB" w:rsidR="0063748B" w:rsidRDefault="0063748B" w:rsidP="00DA1C27">
      <w:pPr>
        <w:numPr>
          <w:ilvl w:val="0"/>
          <w:numId w:val="41"/>
        </w:numPr>
        <w:tabs>
          <w:tab w:val="clear" w:pos="454"/>
        </w:tabs>
      </w:pPr>
      <w:r w:rsidRPr="00D659CC">
        <w:t xml:space="preserve">Let the strings’ count be </w:t>
      </w:r>
      <w:r w:rsidR="00C31C23">
        <w:rPr>
          <w:rFonts w:ascii="Consolas" w:hAnsi="Consolas"/>
          <w:b/>
          <w:bCs/>
          <w:noProof/>
          <w:kern w:val="32"/>
          <w:sz w:val="22"/>
        </w:rPr>
        <w:t>n</w:t>
      </w:r>
      <w:r w:rsidRPr="00D659CC">
        <w:t xml:space="preserve">. Use the implementation of </w:t>
      </w:r>
      <w:r w:rsidRPr="005C7E96">
        <w:rPr>
          <w:rFonts w:ascii="Consolas" w:hAnsi="Consolas"/>
          <w:b/>
          <w:bCs/>
          <w:noProof/>
          <w:kern w:val="32"/>
          <w:sz w:val="22"/>
        </w:rPr>
        <w:t>k</w:t>
      </w:r>
      <w:r w:rsidRPr="005C7E96">
        <w:rPr>
          <w:b/>
        </w:rPr>
        <w:t xml:space="preserve"> nested loops</w:t>
      </w:r>
      <w:r w:rsidRPr="00D659CC">
        <w:t xml:space="preserve"> (recursive or iterative)</w:t>
      </w:r>
      <w:r w:rsidR="000B0445">
        <w:t xml:space="preserve"> with additional limitation that </w:t>
      </w:r>
      <w:r w:rsidR="000B0445" w:rsidRPr="000B0445">
        <w:rPr>
          <w:b/>
        </w:rPr>
        <w:t>each number is</w:t>
      </w:r>
      <w:r w:rsidR="000B0445">
        <w:t xml:space="preserve"> </w:t>
      </w:r>
      <w:r w:rsidR="000B0445" w:rsidRPr="000B0445">
        <w:rPr>
          <w:b/>
        </w:rPr>
        <w:t>greater than the previous one</w:t>
      </w:r>
      <w:r w:rsidRPr="00D659CC">
        <w:t xml:space="preserve">. </w:t>
      </w:r>
      <w:r w:rsidR="008B417B">
        <w:t>Thus,</w:t>
      </w:r>
      <w:r w:rsidR="000B0445">
        <w:t xml:space="preserve"> y</w:t>
      </w:r>
      <w:r w:rsidRPr="00D659CC">
        <w:t xml:space="preserve">ou </w:t>
      </w:r>
      <w:r w:rsidR="000B0445">
        <w:t>will</w:t>
      </w:r>
      <w:r w:rsidRPr="00D659CC">
        <w:t xml:space="preserve"> generate all </w:t>
      </w:r>
      <w:r w:rsidR="000B0445">
        <w:t>different sub</w:t>
      </w:r>
      <w:r w:rsidRPr="00D659CC">
        <w:t xml:space="preserve">sets of </w:t>
      </w:r>
      <w:r w:rsidRPr="00D659CC">
        <w:rPr>
          <w:rFonts w:ascii="Consolas" w:hAnsi="Consolas"/>
          <w:b/>
          <w:bCs/>
          <w:noProof/>
          <w:kern w:val="32"/>
          <w:sz w:val="22"/>
        </w:rPr>
        <w:t>k</w:t>
      </w:r>
      <w:r w:rsidRPr="00D659CC">
        <w:t xml:space="preserve"> elements in the range </w:t>
      </w:r>
      <w:r w:rsidRPr="00D659CC">
        <w:rPr>
          <w:rFonts w:ascii="Consolas" w:hAnsi="Consolas"/>
          <w:b/>
          <w:bCs/>
          <w:noProof/>
          <w:kern w:val="32"/>
          <w:sz w:val="22"/>
        </w:rPr>
        <w:t>[0</w:t>
      </w:r>
      <w:r w:rsidR="001F04AC" w:rsidRPr="00D659CC">
        <w:rPr>
          <w:rFonts w:ascii="Consolas" w:hAnsi="Consolas"/>
          <w:b/>
          <w:bCs/>
          <w:noProof/>
          <w:kern w:val="32"/>
          <w:sz w:val="22"/>
        </w:rPr>
        <w:t>…</w:t>
      </w:r>
      <w:r w:rsidR="00C31C23">
        <w:rPr>
          <w:rFonts w:ascii="Consolas" w:hAnsi="Consolas"/>
          <w:b/>
          <w:bCs/>
          <w:noProof/>
          <w:kern w:val="32"/>
          <w:sz w:val="22"/>
        </w:rPr>
        <w:t>n</w:t>
      </w:r>
      <w:r w:rsidRPr="00D659CC">
        <w:rPr>
          <w:rFonts w:ascii="Consolas" w:hAnsi="Consolas"/>
          <w:b/>
          <w:bCs/>
          <w:noProof/>
          <w:kern w:val="32"/>
          <w:sz w:val="22"/>
        </w:rPr>
        <w:t>-1]</w:t>
      </w:r>
      <w:r w:rsidRPr="00D659CC">
        <w:t>. For each set consider the numbers from it as indices in the array of strings and print for each number the corresponding string. For the example above</w:t>
      </w:r>
      <w:r w:rsidR="000B0445">
        <w:t>,</w:t>
      </w:r>
      <w:r w:rsidRPr="00D659CC">
        <w:t xml:space="preserve"> the set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2}</w:t>
      </w:r>
      <w:r w:rsidRPr="00D659CC">
        <w:t xml:space="preserve"> </w:t>
      </w:r>
      <w:r w:rsidR="000B0445">
        <w:t xml:space="preserve">corresponds to the </w:t>
      </w:r>
      <w:r w:rsidRPr="00D659CC">
        <w:t xml:space="preserve">strings </w:t>
      </w:r>
      <w:r w:rsidR="000B0445">
        <w:t>at</w:t>
      </w:r>
      <w:r w:rsidRPr="00D659CC">
        <w:t xml:space="preserve"> position 0 and position 2, i.e. </w:t>
      </w:r>
      <w:r w:rsidRPr="00D659CC">
        <w:rPr>
          <w:rFonts w:ascii="Consolas" w:hAnsi="Consolas"/>
          <w:b/>
          <w:bCs/>
          <w:noProof/>
          <w:kern w:val="32"/>
          <w:sz w:val="22"/>
        </w:rPr>
        <w:t>(test</w:t>
      </w:r>
      <w:r w:rsidRPr="00D659CC">
        <w:t xml:space="preserve">, </w:t>
      </w:r>
      <w:r w:rsidRPr="00D659CC">
        <w:rPr>
          <w:rFonts w:ascii="Consolas" w:hAnsi="Consolas"/>
          <w:b/>
          <w:bCs/>
          <w:noProof/>
          <w:kern w:val="32"/>
          <w:sz w:val="22"/>
        </w:rPr>
        <w:t>fun)</w:t>
      </w:r>
      <w:r w:rsidRPr="00D659CC">
        <w:t>.</w:t>
      </w:r>
    </w:p>
    <w:p w14:paraId="1571A3D1" w14:textId="78FB968D" w:rsidR="000B0445" w:rsidRDefault="000B0445" w:rsidP="000B0445">
      <w:pPr>
        <w:ind w:left="454"/>
      </w:pPr>
      <w:r>
        <w:t xml:space="preserve">The </w:t>
      </w:r>
      <w:r w:rsidRPr="000B0445">
        <w:rPr>
          <w:b/>
        </w:rPr>
        <w:t>iterative algorithm</w:t>
      </w:r>
      <w:r>
        <w:t xml:space="preserve"> </w:t>
      </w:r>
      <w:r w:rsidR="00174166">
        <w:t xml:space="preserve">is similar to the iterative algorithm for generating </w:t>
      </w:r>
      <w:r w:rsidR="00174166" w:rsidRPr="00174166">
        <w:rPr>
          <w:b/>
        </w:rPr>
        <w:t xml:space="preserve">n nested </w:t>
      </w:r>
      <w:r w:rsidR="008B417B" w:rsidRPr="00174166">
        <w:rPr>
          <w:b/>
        </w:rPr>
        <w:t>loops</w:t>
      </w:r>
      <w:r w:rsidR="008B417B">
        <w:t xml:space="preserve"> but</w:t>
      </w:r>
      <w:r w:rsidR="00174166">
        <w:t xml:space="preserve"> is more complicated because it needs to guarantee that each number is greater than the number on its left.</w:t>
      </w:r>
    </w:p>
    <w:p w14:paraId="43A63D9A" w14:textId="77777777" w:rsidR="0063748B" w:rsidRPr="00D659CC" w:rsidRDefault="0063748B" w:rsidP="00DA1C27">
      <w:pPr>
        <w:numPr>
          <w:ilvl w:val="0"/>
          <w:numId w:val="41"/>
        </w:numPr>
        <w:tabs>
          <w:tab w:val="clear" w:pos="454"/>
        </w:tabs>
      </w:pPr>
      <w:r w:rsidRPr="00D659CC">
        <w:t xml:space="preserve">You can </w:t>
      </w:r>
      <w:r w:rsidRPr="005C7E96">
        <w:rPr>
          <w:b/>
        </w:rPr>
        <w:t>use the previous task</w:t>
      </w:r>
      <w:r w:rsidRPr="00D659CC">
        <w:t xml:space="preserve"> and </w:t>
      </w:r>
      <w:r w:rsidRPr="005C7E96">
        <w:rPr>
          <w:b/>
        </w:rPr>
        <w:t>call it N times</w:t>
      </w:r>
      <w:r w:rsidRPr="00D659CC">
        <w:t xml:space="preserve"> in order to generate consequently the empty set (</w:t>
      </w:r>
      <w:r w:rsidRPr="00D659CC">
        <w:rPr>
          <w:rFonts w:ascii="Consolas" w:hAnsi="Consolas"/>
          <w:b/>
          <w:bCs/>
          <w:noProof/>
          <w:kern w:val="32"/>
          <w:sz w:val="22"/>
        </w:rPr>
        <w:t>k</w:t>
      </w:r>
      <w:r w:rsidRPr="00D659CC">
        <w:t>=0), followed by the all subsets with one element (</w:t>
      </w:r>
      <w:r w:rsidRPr="00D659CC">
        <w:rPr>
          <w:rFonts w:ascii="Consolas" w:hAnsi="Consolas"/>
          <w:b/>
          <w:bCs/>
          <w:noProof/>
          <w:kern w:val="32"/>
          <w:sz w:val="22"/>
        </w:rPr>
        <w:t>k</w:t>
      </w:r>
      <w:r w:rsidRPr="00D659CC">
        <w:t>=1), all subsets with 2 elements (</w:t>
      </w:r>
      <w:r w:rsidRPr="00D659CC">
        <w:rPr>
          <w:rFonts w:ascii="Consolas" w:hAnsi="Consolas"/>
          <w:b/>
          <w:bCs/>
          <w:noProof/>
          <w:kern w:val="32"/>
          <w:sz w:val="22"/>
        </w:rPr>
        <w:t>k</w:t>
      </w:r>
      <w:r w:rsidRPr="00D659CC">
        <w:t>=2), all subsets with 3 elements (</w:t>
      </w:r>
      <w:r w:rsidRPr="00D659CC">
        <w:rPr>
          <w:rFonts w:ascii="Consolas" w:hAnsi="Consolas"/>
          <w:b/>
          <w:bCs/>
          <w:noProof/>
          <w:kern w:val="32"/>
          <w:sz w:val="22"/>
        </w:rPr>
        <w:t>k</w:t>
      </w:r>
      <w:r w:rsidRPr="00D659CC">
        <w:t>=3), etc.</w:t>
      </w:r>
    </w:p>
    <w:p w14:paraId="5B960B05" w14:textId="77777777" w:rsidR="0063748B" w:rsidRPr="00D659CC" w:rsidRDefault="0063748B" w:rsidP="0063748B">
      <w:pPr>
        <w:spacing w:after="120"/>
        <w:ind w:left="454"/>
      </w:pPr>
      <w:r w:rsidRPr="00D659CC">
        <w:t>The problem has a</w:t>
      </w:r>
      <w:r w:rsidR="005C7E96">
        <w:t>nother</w:t>
      </w:r>
      <w:r w:rsidRPr="00D659CC">
        <w:t xml:space="preserve"> </w:t>
      </w:r>
      <w:r w:rsidRPr="005C7E96">
        <w:rPr>
          <w:b/>
        </w:rPr>
        <w:t xml:space="preserve">very smart </w:t>
      </w:r>
      <w:r w:rsidR="00C31C23">
        <w:rPr>
          <w:b/>
        </w:rPr>
        <w:t xml:space="preserve">iterative </w:t>
      </w:r>
      <w:r w:rsidRPr="005C7E96">
        <w:rPr>
          <w:b/>
        </w:rPr>
        <w:t>solution</w:t>
      </w:r>
      <w:r w:rsidRPr="00D659CC">
        <w:t xml:space="preserve">: </w:t>
      </w:r>
      <w:r w:rsidR="00C31C23">
        <w:t>run</w:t>
      </w:r>
      <w:r w:rsidRPr="00D659CC">
        <w:t xml:space="preserve"> a </w:t>
      </w:r>
      <w:r w:rsidRPr="005C7E96">
        <w:rPr>
          <w:b/>
        </w:rPr>
        <w:t>loop from 0 to 2</w:t>
      </w:r>
      <w:r w:rsidRPr="005C7E96">
        <w:rPr>
          <w:b/>
          <w:vertAlign w:val="superscript"/>
        </w:rPr>
        <w:t>N</w:t>
      </w:r>
      <w:r w:rsidRPr="005C7E96">
        <w:rPr>
          <w:b/>
        </w:rPr>
        <w:t xml:space="preserve">-1 </w:t>
      </w:r>
      <w:r w:rsidRPr="00D659CC">
        <w:t xml:space="preserve">and convert each of these numbers to </w:t>
      </w:r>
      <w:r w:rsidRPr="005C7E96">
        <w:rPr>
          <w:b/>
        </w:rPr>
        <w:t>binary numeral system</w:t>
      </w:r>
      <w:r w:rsidRPr="00D659CC">
        <w:t xml:space="preserve">. For example, for N=3 </w:t>
      </w:r>
      <w:r w:rsidR="00C31C23">
        <w:t>you will</w:t>
      </w:r>
      <w:r w:rsidRPr="00D659CC">
        <w:t xml:space="preserve"> have the following binary representations of the numbers between 0 to 2</w:t>
      </w:r>
      <w:r w:rsidRPr="00D659CC">
        <w:rPr>
          <w:vertAlign w:val="superscript"/>
        </w:rPr>
        <w:t>N</w:t>
      </w:r>
      <w:r w:rsidR="00E559E3" w:rsidRPr="00D659CC">
        <w:t>-1:</w:t>
      </w:r>
    </w:p>
    <w:tbl>
      <w:tblPr>
        <w:tblW w:w="9214" w:type="dxa"/>
        <w:tblInd w:w="562" w:type="dxa"/>
        <w:tblCellMar>
          <w:top w:w="113" w:type="dxa"/>
          <w:bottom w:w="113" w:type="dxa"/>
        </w:tblCellMar>
        <w:tblLook w:val="01E0" w:firstRow="1" w:lastRow="1" w:firstColumn="1" w:lastColumn="1" w:noHBand="0" w:noVBand="0"/>
      </w:tblPr>
      <w:tblGrid>
        <w:gridCol w:w="9214"/>
      </w:tblGrid>
      <w:tr w:rsidR="0063748B" w:rsidRPr="00D659CC" w14:paraId="5946E4DB" w14:textId="77777777" w:rsidTr="008B417B">
        <w:tc>
          <w:tcPr>
            <w:tcW w:w="9214" w:type="dxa"/>
            <w:tcBorders>
              <w:top w:val="single" w:sz="4" w:space="0" w:color="auto"/>
              <w:left w:val="single" w:sz="4" w:space="0" w:color="auto"/>
              <w:bottom w:val="single" w:sz="4" w:space="0" w:color="auto"/>
              <w:right w:val="single" w:sz="4" w:space="0" w:color="auto"/>
            </w:tcBorders>
          </w:tcPr>
          <w:p w14:paraId="2631A2FF" w14:textId="77777777" w:rsidR="0063748B" w:rsidRPr="00D659CC" w:rsidRDefault="0063748B" w:rsidP="00CB1DB9">
            <w:pPr>
              <w:spacing w:before="0"/>
              <w:rPr>
                <w:rFonts w:ascii="Consolas" w:hAnsi="Consolas"/>
                <w:sz w:val="22"/>
              </w:rPr>
            </w:pPr>
            <w:r w:rsidRPr="00D659CC">
              <w:rPr>
                <w:rFonts w:ascii="Consolas" w:hAnsi="Consolas"/>
                <w:sz w:val="22"/>
              </w:rPr>
              <w:t>000, 001, 010, 011, 100, 101, 110, 111</w:t>
            </w:r>
          </w:p>
        </w:tc>
      </w:tr>
    </w:tbl>
    <w:p w14:paraId="0FC685B2" w14:textId="77777777" w:rsidR="0063748B" w:rsidRPr="00D659CC" w:rsidRDefault="0063748B" w:rsidP="00542996">
      <w:pPr>
        <w:ind w:left="454"/>
      </w:pPr>
      <w:r w:rsidRPr="00D659CC">
        <w:t xml:space="preserve">Now for each binary representation take those words from the subset for which </w:t>
      </w:r>
      <w:r w:rsidRPr="005C7E96">
        <w:rPr>
          <w:b/>
        </w:rPr>
        <w:t xml:space="preserve">have </w:t>
      </w:r>
      <w:r w:rsidR="005C7E96">
        <w:rPr>
          <w:b/>
        </w:rPr>
        <w:t xml:space="preserve">bit </w:t>
      </w:r>
      <w:r w:rsidRPr="005C7E96">
        <w:rPr>
          <w:b/>
        </w:rPr>
        <w:t>1 on the corresponding position in the binary representation</w:t>
      </w:r>
      <w:r w:rsidRPr="00D659CC">
        <w:t>. For instance, for the binary representation "101"</w:t>
      </w:r>
      <w:r w:rsidR="005C7E96">
        <w:t xml:space="preserve"> </w:t>
      </w:r>
      <w:r w:rsidRPr="00D659CC">
        <w:t>take the first and the last string (</w:t>
      </w:r>
      <w:r w:rsidR="00C31C23">
        <w:t>at</w:t>
      </w:r>
      <w:r w:rsidRPr="00D659CC">
        <w:t xml:space="preserve"> these positions there is 1) and omit the second string (</w:t>
      </w:r>
      <w:r w:rsidR="00C31C23">
        <w:t>at</w:t>
      </w:r>
      <w:r w:rsidRPr="00D659CC">
        <w:t xml:space="preserve"> this position there is 0). Smart, isn</w:t>
      </w:r>
      <w:r w:rsidR="002509B8" w:rsidRPr="00D659CC">
        <w:t>’t</w:t>
      </w:r>
      <w:r w:rsidRPr="00D659CC">
        <w:t xml:space="preserve"> it?</w:t>
      </w:r>
    </w:p>
    <w:p w14:paraId="4E03B2DD" w14:textId="77777777" w:rsidR="0063748B" w:rsidRPr="00D659CC" w:rsidRDefault="0063748B" w:rsidP="00DA1C27">
      <w:pPr>
        <w:numPr>
          <w:ilvl w:val="0"/>
          <w:numId w:val="41"/>
        </w:numPr>
        <w:tabs>
          <w:tab w:val="clear" w:pos="454"/>
        </w:tabs>
      </w:pPr>
      <w:r w:rsidRPr="00D659CC">
        <w:t xml:space="preserve">In case you have any difficulties </w:t>
      </w:r>
      <w:r w:rsidRPr="005C7E96">
        <w:rPr>
          <w:b/>
        </w:rPr>
        <w:t xml:space="preserve">search </w:t>
      </w:r>
      <w:r w:rsidR="00C31C23">
        <w:rPr>
          <w:b/>
        </w:rPr>
        <w:t>in</w:t>
      </w:r>
      <w:r w:rsidRPr="005C7E96">
        <w:rPr>
          <w:b/>
        </w:rPr>
        <w:t xml:space="preserve"> </w:t>
      </w:r>
      <w:r w:rsidR="00C31C23">
        <w:rPr>
          <w:b/>
        </w:rPr>
        <w:t>I</w:t>
      </w:r>
      <w:r w:rsidRPr="005C7E96">
        <w:rPr>
          <w:b/>
        </w:rPr>
        <w:t>nternet for "merge sort"</w:t>
      </w:r>
      <w:r w:rsidRPr="00D659CC">
        <w:t xml:space="preserve">. You are going to find hundreds of implementations, including in C#. The challenge is </w:t>
      </w:r>
      <w:r w:rsidR="00C31C23">
        <w:t xml:space="preserve">to avoid </w:t>
      </w:r>
      <w:r w:rsidRPr="00D659CC">
        <w:t>allocat</w:t>
      </w:r>
      <w:r w:rsidR="00C31C23">
        <w:t>ing</w:t>
      </w:r>
      <w:r w:rsidRPr="00D659CC">
        <w:t xml:space="preserve"> a new array for the result </w:t>
      </w:r>
      <w:r w:rsidR="00C31C23">
        <w:t>at</w:t>
      </w:r>
      <w:r w:rsidRPr="00D659CC">
        <w:t xml:space="preserve"> each recursive call, because this is </w:t>
      </w:r>
      <w:r w:rsidR="00172C6F" w:rsidRPr="00D659CC">
        <w:t>inefficient</w:t>
      </w:r>
      <w:r w:rsidRPr="00D659CC">
        <w:t xml:space="preserve">, and to </w:t>
      </w:r>
      <w:r w:rsidRPr="00C31C23">
        <w:rPr>
          <w:b/>
        </w:rPr>
        <w:t>use only three arrays in the whole program</w:t>
      </w:r>
      <w:r w:rsidRPr="00D659CC">
        <w:t xml:space="preserve">: two arrays </w:t>
      </w:r>
      <w:r w:rsidR="00C31C23">
        <w:t>to be merged</w:t>
      </w:r>
      <w:r w:rsidRPr="00D659CC">
        <w:t xml:space="preserve"> merge and a third for the result from the merg</w:t>
      </w:r>
      <w:r w:rsidR="00C31C23">
        <w:t>ing</w:t>
      </w:r>
      <w:r w:rsidRPr="00D659CC">
        <w:t xml:space="preserve">. You will have to </w:t>
      </w:r>
      <w:r w:rsidR="00AD57CF" w:rsidRPr="00D659CC">
        <w:t xml:space="preserve">implement </w:t>
      </w:r>
      <w:r w:rsidRPr="00D659CC">
        <w:t>merging of two ranges of an array in</w:t>
      </w:r>
      <w:r w:rsidR="00C31C23">
        <w:t>to</w:t>
      </w:r>
      <w:r w:rsidRPr="00D659CC">
        <w:t xml:space="preserve"> a range of another array.</w:t>
      </w:r>
    </w:p>
    <w:p w14:paraId="7EF1A0C6" w14:textId="77777777" w:rsidR="0063748B" w:rsidRPr="00D659CC" w:rsidRDefault="004B62A5" w:rsidP="00DA1C27">
      <w:pPr>
        <w:numPr>
          <w:ilvl w:val="0"/>
          <w:numId w:val="41"/>
        </w:numPr>
        <w:tabs>
          <w:tab w:val="clear" w:pos="454"/>
        </w:tabs>
      </w:pPr>
      <w:r w:rsidRPr="004B62A5">
        <w:rPr>
          <w:b/>
        </w:rPr>
        <w:t>Recursive algorithm</w:t>
      </w:r>
      <w:r>
        <w:t>: s</w:t>
      </w:r>
      <w:r w:rsidR="0063748B" w:rsidRPr="00D659CC">
        <w:t xml:space="preserve">uppose that the method </w:t>
      </w:r>
      <w:r w:rsidR="0063748B" w:rsidRPr="00D659CC">
        <w:rPr>
          <w:rFonts w:ascii="Consolas" w:hAnsi="Consolas"/>
          <w:b/>
          <w:bCs/>
          <w:noProof/>
          <w:kern w:val="32"/>
          <w:sz w:val="22"/>
        </w:rPr>
        <w:t>Perm(k)</w:t>
      </w:r>
      <w:r w:rsidR="0063748B" w:rsidRPr="004B62A5">
        <w:t xml:space="preserve"> </w:t>
      </w:r>
      <w:r w:rsidR="0063748B" w:rsidRPr="00D659CC">
        <w:t>permutes</w:t>
      </w:r>
      <w:r w:rsidR="0063748B" w:rsidRPr="00D659CC">
        <w:rPr>
          <w:b/>
          <w:bCs/>
        </w:rPr>
        <w:t xml:space="preserve"> </w:t>
      </w:r>
      <w:r w:rsidR="0063748B" w:rsidRPr="00D659CC">
        <w:rPr>
          <w:bCs/>
        </w:rPr>
        <w:t xml:space="preserve">in all possible ways the elements of the array </w:t>
      </w:r>
      <w:r w:rsidR="0063748B" w:rsidRPr="00D659CC">
        <w:rPr>
          <w:rFonts w:ascii="Consolas" w:hAnsi="Consolas"/>
          <w:b/>
          <w:bCs/>
          <w:noProof/>
          <w:kern w:val="32"/>
          <w:sz w:val="22"/>
        </w:rPr>
        <w:t>p[]</w:t>
      </w:r>
      <w:r w:rsidR="0063748B" w:rsidRPr="00D659CC">
        <w:rPr>
          <w:bCs/>
        </w:rPr>
        <w:t xml:space="preserve"> </w:t>
      </w:r>
      <w:r>
        <w:rPr>
          <w:bCs/>
        </w:rPr>
        <w:t>at</w:t>
      </w:r>
      <w:r w:rsidR="0063748B" w:rsidRPr="00D659CC">
        <w:rPr>
          <w:bCs/>
        </w:rPr>
        <w:t xml:space="preserve"> positions from </w:t>
      </w:r>
      <w:r w:rsidRPr="004B62A5">
        <w:rPr>
          <w:b/>
          <w:bCs/>
        </w:rPr>
        <w:t>0</w:t>
      </w:r>
      <w:r w:rsidR="0063748B" w:rsidRPr="00D659CC">
        <w:rPr>
          <w:bCs/>
        </w:rPr>
        <w:t xml:space="preserve"> to </w:t>
      </w:r>
      <w:r w:rsidR="0063748B" w:rsidRPr="004B62A5">
        <w:rPr>
          <w:b/>
          <w:bCs/>
        </w:rPr>
        <w:t>k</w:t>
      </w:r>
      <w:r w:rsidRPr="004B62A5">
        <w:rPr>
          <w:b/>
          <w:bCs/>
        </w:rPr>
        <w:t>-1</w:t>
      </w:r>
      <w:r w:rsidR="0063748B" w:rsidRPr="00D659CC">
        <w:rPr>
          <w:bCs/>
        </w:rPr>
        <w:t xml:space="preserve"> </w:t>
      </w:r>
      <w:r>
        <w:rPr>
          <w:bCs/>
        </w:rPr>
        <w:t>(</w:t>
      </w:r>
      <w:r w:rsidR="0063748B" w:rsidRPr="00D659CC">
        <w:rPr>
          <w:bCs/>
        </w:rPr>
        <w:t>inclu</w:t>
      </w:r>
      <w:r>
        <w:rPr>
          <w:bCs/>
        </w:rPr>
        <w:t>sive)</w:t>
      </w:r>
      <w:r w:rsidR="0063748B" w:rsidRPr="00D659CC">
        <w:rPr>
          <w:bCs/>
        </w:rPr>
        <w:t xml:space="preserve">. Firstly, initialize the array </w:t>
      </w:r>
      <w:r w:rsidR="0063748B" w:rsidRPr="00D659CC">
        <w:rPr>
          <w:rFonts w:ascii="Consolas" w:hAnsi="Consolas"/>
          <w:b/>
          <w:bCs/>
          <w:noProof/>
          <w:kern w:val="32"/>
          <w:sz w:val="22"/>
        </w:rPr>
        <w:t>p</w:t>
      </w:r>
      <w:r w:rsidR="0063748B" w:rsidRPr="00D659CC">
        <w:rPr>
          <w:bCs/>
        </w:rPr>
        <w:t xml:space="preserve"> with the numbers from 1 to N. </w:t>
      </w:r>
      <w:r>
        <w:rPr>
          <w:b/>
        </w:rPr>
        <w:t>I</w:t>
      </w:r>
      <w:r w:rsidR="00AD57CF" w:rsidRPr="005C7E96">
        <w:rPr>
          <w:b/>
        </w:rPr>
        <w:t xml:space="preserve">mplement </w:t>
      </w:r>
      <w:r w:rsidR="0063748B" w:rsidRPr="005C7E96">
        <w:rPr>
          <w:b/>
          <w:bCs/>
        </w:rPr>
        <w:t>recursively</w:t>
      </w:r>
      <w:r w:rsidR="0063748B" w:rsidRPr="00D659CC">
        <w:rPr>
          <w:bCs/>
        </w:rPr>
        <w:t xml:space="preserve"> </w:t>
      </w:r>
      <w:r w:rsidR="0063748B" w:rsidRPr="00D659CC">
        <w:rPr>
          <w:rFonts w:ascii="Consolas" w:hAnsi="Consolas"/>
          <w:b/>
          <w:bCs/>
          <w:noProof/>
          <w:kern w:val="32"/>
          <w:sz w:val="22"/>
        </w:rPr>
        <w:t>Perm(k)</w:t>
      </w:r>
      <w:r w:rsidR="0063748B" w:rsidRPr="00D659CC">
        <w:t xml:space="preserve"> in the following way:</w:t>
      </w:r>
    </w:p>
    <w:p w14:paraId="16B1B9A1" w14:textId="77777777" w:rsidR="0063748B" w:rsidRPr="00D659CC" w:rsidRDefault="0063748B" w:rsidP="00E7657F">
      <w:pPr>
        <w:numPr>
          <w:ilvl w:val="0"/>
          <w:numId w:val="37"/>
        </w:numPr>
        <w:tabs>
          <w:tab w:val="clear" w:pos="720"/>
        </w:tabs>
        <w:ind w:left="738" w:hanging="284"/>
      </w:pPr>
      <w:r w:rsidRPr="00D659CC">
        <w:lastRenderedPageBreak/>
        <w:t xml:space="preserve">If </w:t>
      </w:r>
      <w:r w:rsidRPr="00D659CC">
        <w:rPr>
          <w:rFonts w:ascii="Consolas" w:hAnsi="Consolas"/>
          <w:b/>
          <w:bCs/>
          <w:noProof/>
          <w:kern w:val="32"/>
          <w:sz w:val="22"/>
        </w:rPr>
        <w:t>k</w:t>
      </w:r>
      <w:r w:rsidR="004B62A5" w:rsidRPr="004B62A5">
        <w:t xml:space="preserve"> </w:t>
      </w:r>
      <w:r w:rsidR="004B62A5">
        <w:rPr>
          <w:rFonts w:ascii="Consolas" w:hAnsi="Consolas"/>
          <w:b/>
          <w:bCs/>
          <w:noProof/>
          <w:kern w:val="32"/>
          <w:sz w:val="22"/>
        </w:rPr>
        <w:t>=</w:t>
      </w:r>
      <w:r w:rsidRPr="00D659CC">
        <w:rPr>
          <w:rFonts w:ascii="Consolas" w:hAnsi="Consolas"/>
          <w:b/>
          <w:bCs/>
          <w:noProof/>
          <w:kern w:val="32"/>
          <w:sz w:val="22"/>
        </w:rPr>
        <w:t>=</w:t>
      </w:r>
      <w:r w:rsidR="004B62A5" w:rsidRPr="004B62A5">
        <w:t xml:space="preserve"> </w:t>
      </w:r>
      <w:r w:rsidRPr="00D659CC">
        <w:rPr>
          <w:rFonts w:ascii="Consolas" w:hAnsi="Consolas"/>
          <w:b/>
          <w:bCs/>
          <w:noProof/>
          <w:kern w:val="32"/>
          <w:sz w:val="22"/>
        </w:rPr>
        <w:t>0</w:t>
      </w:r>
      <w:r w:rsidRPr="00D659CC">
        <w:t>, print the current permutation and exit the recursion (bottom of the recursion).</w:t>
      </w:r>
    </w:p>
    <w:p w14:paraId="3B2B05F8" w14:textId="77777777" w:rsidR="004B62A5" w:rsidRPr="00D659CC" w:rsidRDefault="004B62A5" w:rsidP="004B62A5">
      <w:pPr>
        <w:numPr>
          <w:ilvl w:val="0"/>
          <w:numId w:val="37"/>
        </w:numPr>
        <w:tabs>
          <w:tab w:val="clear" w:pos="720"/>
        </w:tabs>
        <w:ind w:left="738" w:hanging="284"/>
      </w:pPr>
      <w:r>
        <w:t>C</w:t>
      </w:r>
      <w:r w:rsidRPr="00D659CC">
        <w:t xml:space="preserve">all </w:t>
      </w:r>
      <w:r w:rsidRPr="00D659CC">
        <w:rPr>
          <w:rFonts w:ascii="Consolas" w:hAnsi="Consolas"/>
          <w:b/>
          <w:bCs/>
          <w:noProof/>
          <w:kern w:val="32"/>
          <w:sz w:val="22"/>
        </w:rPr>
        <w:t>Perm(k-1)</w:t>
      </w:r>
      <w:r w:rsidRPr="00D659CC">
        <w:t>.</w:t>
      </w:r>
    </w:p>
    <w:p w14:paraId="7C90C292" w14:textId="77777777" w:rsidR="0063748B" w:rsidRPr="00D659CC" w:rsidRDefault="0063748B" w:rsidP="00E7657F">
      <w:pPr>
        <w:numPr>
          <w:ilvl w:val="0"/>
          <w:numId w:val="37"/>
        </w:numPr>
        <w:tabs>
          <w:tab w:val="clear" w:pos="720"/>
        </w:tabs>
        <w:ind w:left="738" w:hanging="284"/>
      </w:pPr>
      <w:r w:rsidRPr="00D659CC">
        <w:t xml:space="preserve">For each position </w:t>
      </w:r>
      <w:r w:rsidRPr="00D659CC">
        <w:rPr>
          <w:rFonts w:ascii="Consolas" w:hAnsi="Consolas"/>
          <w:b/>
          <w:bCs/>
          <w:noProof/>
          <w:kern w:val="32"/>
          <w:sz w:val="22"/>
        </w:rPr>
        <w:t>i</w:t>
      </w:r>
      <w:r w:rsidRPr="00D659CC">
        <w:t xml:space="preserve"> from </w:t>
      </w:r>
      <w:r w:rsidRPr="00D659CC">
        <w:rPr>
          <w:rFonts w:ascii="Consolas" w:hAnsi="Consolas"/>
          <w:b/>
          <w:bCs/>
          <w:noProof/>
          <w:kern w:val="32"/>
          <w:sz w:val="22"/>
        </w:rPr>
        <w:t>0</w:t>
      </w:r>
      <w:r w:rsidRPr="004B62A5">
        <w:rPr>
          <w:b/>
        </w:rPr>
        <w:t xml:space="preserve"> to</w:t>
      </w:r>
      <w:r w:rsidRPr="00D659CC">
        <w:rPr>
          <w:rFonts w:ascii="Consolas" w:hAnsi="Consolas"/>
          <w:b/>
          <w:bCs/>
          <w:noProof/>
          <w:kern w:val="32"/>
          <w:sz w:val="22"/>
        </w:rPr>
        <w:t xml:space="preserve"> k-1</w:t>
      </w:r>
      <w:r w:rsidRPr="00D659CC">
        <w:t xml:space="preserve"> do the following:</w:t>
      </w:r>
    </w:p>
    <w:p w14:paraId="5885662E" w14:textId="77777777" w:rsidR="0063748B" w:rsidRPr="00D659CC" w:rsidRDefault="004B62A5" w:rsidP="00DA1C27">
      <w:pPr>
        <w:numPr>
          <w:ilvl w:val="1"/>
          <w:numId w:val="37"/>
        </w:numPr>
        <w:tabs>
          <w:tab w:val="clear" w:pos="1440"/>
        </w:tabs>
        <w:ind w:left="1134" w:hanging="283"/>
      </w:pPr>
      <w:r>
        <w:t>S</w:t>
      </w:r>
      <w:r w:rsidR="0063748B" w:rsidRPr="00D659CC">
        <w:t xml:space="preserve">wap </w:t>
      </w:r>
      <w:r w:rsidR="0063748B" w:rsidRPr="00D659CC">
        <w:rPr>
          <w:rFonts w:ascii="Consolas" w:hAnsi="Consolas"/>
          <w:b/>
          <w:bCs/>
          <w:noProof/>
          <w:kern w:val="32"/>
          <w:sz w:val="22"/>
        </w:rPr>
        <w:t>p[i]</w:t>
      </w:r>
      <w:r w:rsidR="0063748B" w:rsidRPr="00D659CC">
        <w:t xml:space="preserve"> with </w:t>
      </w:r>
      <w:r w:rsidR="0063748B" w:rsidRPr="00D659CC">
        <w:rPr>
          <w:rFonts w:ascii="Consolas" w:hAnsi="Consolas"/>
          <w:b/>
          <w:bCs/>
          <w:noProof/>
          <w:kern w:val="32"/>
          <w:sz w:val="22"/>
        </w:rPr>
        <w:t>p[k]</w:t>
      </w:r>
      <w:r w:rsidR="0063748B" w:rsidRPr="00D659CC">
        <w:t>.</w:t>
      </w:r>
    </w:p>
    <w:p w14:paraId="10ADD864" w14:textId="77777777" w:rsidR="0063748B" w:rsidRPr="00D659CC" w:rsidRDefault="004B62A5" w:rsidP="00DA1C27">
      <w:pPr>
        <w:numPr>
          <w:ilvl w:val="1"/>
          <w:numId w:val="37"/>
        </w:numPr>
        <w:tabs>
          <w:tab w:val="clear" w:pos="1440"/>
        </w:tabs>
        <w:ind w:left="1134" w:hanging="283"/>
      </w:pPr>
      <w:r>
        <w:t>Recursively c</w:t>
      </w:r>
      <w:r w:rsidR="0063748B" w:rsidRPr="00D659CC">
        <w:t>all</w:t>
      </w:r>
      <w:r>
        <w:t xml:space="preserve"> </w:t>
      </w:r>
      <w:r w:rsidR="0063748B" w:rsidRPr="00D659CC">
        <w:rPr>
          <w:rFonts w:ascii="Consolas" w:hAnsi="Consolas"/>
          <w:b/>
          <w:bCs/>
          <w:noProof/>
          <w:kern w:val="32"/>
          <w:sz w:val="22"/>
        </w:rPr>
        <w:t>Perm(k-1)</w:t>
      </w:r>
      <w:r w:rsidR="0063748B" w:rsidRPr="00D659CC">
        <w:t>.</w:t>
      </w:r>
    </w:p>
    <w:p w14:paraId="78533A75" w14:textId="77777777" w:rsidR="0063748B" w:rsidRPr="00D659CC" w:rsidRDefault="004B62A5" w:rsidP="00DA1C27">
      <w:pPr>
        <w:numPr>
          <w:ilvl w:val="1"/>
          <w:numId w:val="37"/>
        </w:numPr>
        <w:tabs>
          <w:tab w:val="clear" w:pos="1440"/>
        </w:tabs>
        <w:ind w:left="1134" w:hanging="283"/>
      </w:pPr>
      <w:r>
        <w:t>S</w:t>
      </w:r>
      <w:r w:rsidR="0063748B" w:rsidRPr="00D659CC">
        <w:t xml:space="preserve">wap back </w:t>
      </w:r>
      <w:r w:rsidR="0063748B" w:rsidRPr="00D659CC">
        <w:rPr>
          <w:rFonts w:ascii="Consolas" w:hAnsi="Consolas"/>
          <w:b/>
          <w:bCs/>
          <w:noProof/>
          <w:kern w:val="32"/>
          <w:sz w:val="22"/>
        </w:rPr>
        <w:t>p[i]</w:t>
      </w:r>
      <w:r w:rsidR="0063748B" w:rsidRPr="00D659CC">
        <w:t xml:space="preserve"> with </w:t>
      </w:r>
      <w:r w:rsidR="0063748B" w:rsidRPr="00D659CC">
        <w:rPr>
          <w:rFonts w:ascii="Consolas" w:hAnsi="Consolas"/>
          <w:b/>
          <w:bCs/>
          <w:noProof/>
          <w:kern w:val="32"/>
          <w:sz w:val="22"/>
        </w:rPr>
        <w:t>p[k]</w:t>
      </w:r>
      <w:r w:rsidR="0063748B" w:rsidRPr="00D659CC">
        <w:t>.</w:t>
      </w:r>
    </w:p>
    <w:p w14:paraId="2BF69B4F" w14:textId="77777777" w:rsidR="0063748B" w:rsidRDefault="0063748B" w:rsidP="00542996">
      <w:pPr>
        <w:ind w:left="454"/>
      </w:pPr>
      <w:r w:rsidRPr="00D659CC">
        <w:t xml:space="preserve">In the beginning call </w:t>
      </w:r>
      <w:r w:rsidRPr="00D659CC">
        <w:rPr>
          <w:rFonts w:ascii="Consolas" w:hAnsi="Consolas"/>
          <w:b/>
          <w:bCs/>
          <w:noProof/>
          <w:kern w:val="32"/>
          <w:sz w:val="22"/>
        </w:rPr>
        <w:t>Perm(</w:t>
      </w:r>
      <w:r w:rsidR="004B62A5">
        <w:rPr>
          <w:rFonts w:ascii="Consolas" w:hAnsi="Consolas"/>
          <w:b/>
          <w:bCs/>
          <w:noProof/>
          <w:kern w:val="32"/>
          <w:sz w:val="22"/>
        </w:rPr>
        <w:t>n</w:t>
      </w:r>
      <w:r w:rsidRPr="00D659CC">
        <w:rPr>
          <w:rFonts w:ascii="Consolas" w:hAnsi="Consolas"/>
          <w:b/>
          <w:bCs/>
          <w:noProof/>
          <w:kern w:val="32"/>
          <w:sz w:val="22"/>
        </w:rPr>
        <w:t>-1)</w:t>
      </w:r>
      <w:r w:rsidR="003A6ED8" w:rsidRPr="003A6ED8">
        <w:t xml:space="preserve"> to start the </w:t>
      </w:r>
      <w:r w:rsidR="003A6ED8">
        <w:t>recursive generation</w:t>
      </w:r>
      <w:r w:rsidRPr="003A6ED8">
        <w:t>.</w:t>
      </w:r>
    </w:p>
    <w:p w14:paraId="2EB0E278" w14:textId="356E41FD" w:rsidR="004B62A5" w:rsidRPr="00D659CC" w:rsidRDefault="003A6ED8" w:rsidP="00542996">
      <w:pPr>
        <w:ind w:left="454"/>
      </w:pPr>
      <w:r w:rsidRPr="003A6ED8">
        <w:rPr>
          <w:b/>
        </w:rPr>
        <w:t>Iterative algorithm</w:t>
      </w:r>
      <w:r>
        <w:t>: read in Wikipedia how to generate from given permutation the next permutation in the lexicographic order iteratively</w:t>
      </w:r>
      <w:r w:rsidR="008B417B">
        <w:t>. The algorithm is non-trivial, but works efficiently</w:t>
      </w:r>
      <w:r>
        <w:t xml:space="preserve">: </w:t>
      </w:r>
      <w:hyperlink r:id="rId271" w:anchor="Generation_in_lexicographic_order" w:history="1">
        <w:r>
          <w:rPr>
            <w:rStyle w:val="Hyperlink"/>
          </w:rPr>
          <w:t>en.wikipedia.org/wiki/Permutation#Generation_in_lexicographic_order</w:t>
        </w:r>
      </w:hyperlink>
      <w:r>
        <w:t>.</w:t>
      </w:r>
    </w:p>
    <w:p w14:paraId="52ECD4FB" w14:textId="77777777" w:rsidR="0063748B" w:rsidRPr="00D659CC" w:rsidRDefault="0063748B" w:rsidP="00DA1C27">
      <w:pPr>
        <w:numPr>
          <w:ilvl w:val="0"/>
          <w:numId w:val="41"/>
        </w:numPr>
        <w:tabs>
          <w:tab w:val="clear" w:pos="454"/>
        </w:tabs>
      </w:pPr>
      <w:r w:rsidRPr="00D659CC">
        <w:t xml:space="preserve">The problem is not very different from the task with </w:t>
      </w:r>
      <w:r w:rsidRPr="005C7E96">
        <w:rPr>
          <w:b/>
        </w:rPr>
        <w:t>finding all subsets among a given list of strings</w:t>
      </w:r>
      <w:r w:rsidRPr="00D659CC">
        <w:t xml:space="preserve">. </w:t>
      </w:r>
      <w:r w:rsidR="003A6ED8">
        <w:t xml:space="preserve">Shall it </w:t>
      </w:r>
      <w:r w:rsidRPr="00D659CC">
        <w:t xml:space="preserve">work fast enough with 500 numbers? Pay attention that we have to print </w:t>
      </w:r>
      <w:r w:rsidRPr="003A6ED8">
        <w:rPr>
          <w:b/>
        </w:rPr>
        <w:t>all subsets with sum N</w:t>
      </w:r>
      <w:r w:rsidRPr="00D659CC">
        <w:t xml:space="preserve"> </w:t>
      </w:r>
      <w:r w:rsidR="003A6ED8">
        <w:t>which</w:t>
      </w:r>
      <w:r w:rsidRPr="00D659CC">
        <w:t xml:space="preserve"> can be </w:t>
      </w:r>
      <w:r w:rsidR="003A6ED8">
        <w:t xml:space="preserve">really big amount </w:t>
      </w:r>
      <w:r w:rsidRPr="00D659CC">
        <w:t xml:space="preserve">if N is very big and proper numbers </w:t>
      </w:r>
      <w:r w:rsidR="003A6ED8">
        <w:t xml:space="preserve">exist in the </w:t>
      </w:r>
      <w:r w:rsidRPr="00D659CC">
        <w:t xml:space="preserve">array. For this </w:t>
      </w:r>
      <w:proofErr w:type="gramStart"/>
      <w:r w:rsidRPr="00D659CC">
        <w:t>reason</w:t>
      </w:r>
      <w:proofErr w:type="gramEnd"/>
      <w:r w:rsidRPr="00D659CC">
        <w:t xml:space="preserve"> </w:t>
      </w:r>
      <w:r w:rsidRPr="005C7E96">
        <w:rPr>
          <w:b/>
        </w:rPr>
        <w:t xml:space="preserve">the task has no </w:t>
      </w:r>
      <w:r w:rsidR="00172C6F" w:rsidRPr="005C7E96">
        <w:rPr>
          <w:b/>
        </w:rPr>
        <w:t xml:space="preserve">efficient </w:t>
      </w:r>
      <w:r w:rsidRPr="005C7E96">
        <w:rPr>
          <w:b/>
        </w:rPr>
        <w:t>solution</w:t>
      </w:r>
      <w:r w:rsidRPr="00D659CC">
        <w:t>.</w:t>
      </w:r>
    </w:p>
    <w:p w14:paraId="62B394A5" w14:textId="307F3BA5" w:rsidR="0063748B" w:rsidRPr="00D659CC" w:rsidRDefault="0063748B" w:rsidP="00DA1C27">
      <w:pPr>
        <w:numPr>
          <w:ilvl w:val="0"/>
          <w:numId w:val="41"/>
        </w:numPr>
        <w:tabs>
          <w:tab w:val="clear" w:pos="454"/>
        </w:tabs>
      </w:pPr>
      <w:r w:rsidRPr="00D659CC">
        <w:t xml:space="preserve">If we approach the problem by the method of </w:t>
      </w:r>
      <w:r w:rsidR="005C7E96">
        <w:t>generating</w:t>
      </w:r>
      <w:r w:rsidRPr="00D659CC">
        <w:t xml:space="preserve"> of all possibilities, the solution </w:t>
      </w:r>
      <w:r w:rsidRPr="005C7E96">
        <w:rPr>
          <w:b/>
        </w:rPr>
        <w:t xml:space="preserve">will not work for more than 20-30 </w:t>
      </w:r>
      <w:r w:rsidR="003A6ED8">
        <w:rPr>
          <w:b/>
        </w:rPr>
        <w:t>numbers</w:t>
      </w:r>
      <w:r w:rsidRPr="00D659CC">
        <w:t>. That</w:t>
      </w:r>
      <w:r w:rsidR="003A6ED8">
        <w:t>’s</w:t>
      </w:r>
      <w:r w:rsidRPr="00D659CC">
        <w:t xml:space="preserve"> why we may approach </w:t>
      </w:r>
      <w:r w:rsidR="003A6ED8">
        <w:t xml:space="preserve">it </w:t>
      </w:r>
      <w:r w:rsidRPr="00D659CC">
        <w:t xml:space="preserve">in a very different way in case the elements of the array are only </w:t>
      </w:r>
      <w:r w:rsidR="008B417B" w:rsidRPr="00D659CC">
        <w:t>positive or</w:t>
      </w:r>
      <w:r w:rsidRPr="00D659CC">
        <w:t xml:space="preserve"> are </w:t>
      </w:r>
      <w:r w:rsidRPr="005C7E96">
        <w:rPr>
          <w:b/>
        </w:rPr>
        <w:t>limited in a certain range</w:t>
      </w:r>
      <w:r w:rsidRPr="00D659CC">
        <w:t xml:space="preserve"> (for example </w:t>
      </w:r>
      <w:r w:rsidRPr="00D659CC">
        <w:rPr>
          <w:rFonts w:ascii="Consolas" w:hAnsi="Consolas"/>
          <w:b/>
          <w:bCs/>
          <w:noProof/>
          <w:kern w:val="32"/>
          <w:sz w:val="22"/>
        </w:rPr>
        <w:t>[-50…50]</w:t>
      </w:r>
      <w:r w:rsidRPr="00D659CC">
        <w:t>). Then we could use the following optimiz</w:t>
      </w:r>
      <w:r w:rsidR="003A6ED8">
        <w:t>ed</w:t>
      </w:r>
      <w:r w:rsidRPr="00D659CC">
        <w:t xml:space="preserve"> algorithm</w:t>
      </w:r>
      <w:r w:rsidR="008B417B">
        <w:t>,</w:t>
      </w:r>
      <w:r w:rsidR="003A6ED8">
        <w:t xml:space="preserve"> based on </w:t>
      </w:r>
      <w:r w:rsidR="005C7E96" w:rsidRPr="003A6ED8">
        <w:rPr>
          <w:b/>
        </w:rPr>
        <w:t>dynamic programming</w:t>
      </w:r>
      <w:r w:rsidRPr="00D659CC">
        <w:t>:</w:t>
      </w:r>
    </w:p>
    <w:p w14:paraId="1E5A7AA0" w14:textId="77777777" w:rsidR="0063748B" w:rsidRPr="00D659CC" w:rsidRDefault="003A6ED8" w:rsidP="00542996">
      <w:pPr>
        <w:ind w:left="454"/>
      </w:pPr>
      <w:r>
        <w:t>Assume we are given</w:t>
      </w:r>
      <w:r w:rsidR="0063748B" w:rsidRPr="00D659CC">
        <w:t xml:space="preserve"> an array of numbers </w:t>
      </w:r>
      <w:r w:rsidR="0063748B" w:rsidRPr="00D659CC">
        <w:rPr>
          <w:rFonts w:ascii="Consolas" w:hAnsi="Consolas"/>
          <w:b/>
          <w:bCs/>
          <w:noProof/>
          <w:kern w:val="32"/>
          <w:sz w:val="22"/>
        </w:rPr>
        <w:t>p[]</w:t>
      </w:r>
      <w:r w:rsidR="0063748B" w:rsidRPr="00D659CC">
        <w:t>. Let</w:t>
      </w:r>
      <w:r w:rsidR="002509B8" w:rsidRPr="00D659CC">
        <w:t>’s</w:t>
      </w:r>
      <w:r w:rsidR="0063748B" w:rsidRPr="00D659CC">
        <w:t xml:space="preserve"> </w:t>
      </w:r>
      <w:r>
        <w:t>denote</w:t>
      </w:r>
      <w:r w:rsidR="0063748B" w:rsidRPr="00D659CC">
        <w:t xml:space="preserve"> </w:t>
      </w:r>
      <w:r>
        <w:t>by</w:t>
      </w:r>
      <w:r w:rsidR="0063748B" w:rsidRPr="00D659CC">
        <w:t xml:space="preserve"> </w:t>
      </w:r>
      <w:r w:rsidR="0063748B" w:rsidRPr="00D659CC">
        <w:rPr>
          <w:rFonts w:ascii="Consolas" w:hAnsi="Consolas"/>
          <w:b/>
          <w:bCs/>
          <w:noProof/>
          <w:kern w:val="32"/>
          <w:sz w:val="22"/>
        </w:rPr>
        <w:t>possible(k</w:t>
      </w:r>
      <w:r w:rsidR="0063748B" w:rsidRPr="00D659CC">
        <w:t xml:space="preserve">, </w:t>
      </w:r>
      <w:r w:rsidR="0063748B" w:rsidRPr="00D659CC">
        <w:rPr>
          <w:rFonts w:ascii="Consolas" w:hAnsi="Consolas"/>
          <w:b/>
          <w:bCs/>
          <w:noProof/>
          <w:kern w:val="32"/>
          <w:sz w:val="22"/>
        </w:rPr>
        <w:t xml:space="preserve">sum) </w:t>
      </w:r>
      <w:r w:rsidR="0063748B" w:rsidRPr="00D659CC">
        <w:rPr>
          <w:bCs/>
        </w:rPr>
        <w:t>whether we could obtain</w:t>
      </w:r>
      <w:r w:rsidR="0063748B" w:rsidRPr="00D659CC">
        <w:rPr>
          <w:rFonts w:ascii="Consolas" w:hAnsi="Consolas"/>
          <w:b/>
          <w:bCs/>
          <w:noProof/>
          <w:kern w:val="32"/>
          <w:sz w:val="22"/>
        </w:rPr>
        <w:t xml:space="preserve"> sum </w:t>
      </w:r>
      <w:r>
        <w:t>by using</w:t>
      </w:r>
      <w:r w:rsidR="0063748B" w:rsidRPr="00D659CC">
        <w:t xml:space="preserve"> only the numbers</w:t>
      </w:r>
      <w:r>
        <w:t xml:space="preserve"> first </w:t>
      </w:r>
      <w:r w:rsidRPr="003A6ED8">
        <w:rPr>
          <w:b/>
        </w:rPr>
        <w:t>k</w:t>
      </w:r>
      <w:r>
        <w:t xml:space="preserve"> numbers (</w:t>
      </w:r>
      <w:r w:rsidR="0063748B" w:rsidRPr="00D659CC">
        <w:rPr>
          <w:rFonts w:ascii="Consolas" w:hAnsi="Consolas"/>
          <w:b/>
          <w:bCs/>
          <w:noProof/>
          <w:kern w:val="32"/>
          <w:sz w:val="22"/>
        </w:rPr>
        <w:t>p[0]</w:t>
      </w:r>
      <w:r w:rsidR="0063748B" w:rsidRPr="00D659CC">
        <w:rPr>
          <w:noProof/>
        </w:rPr>
        <w:t xml:space="preserve">, </w:t>
      </w:r>
      <w:r w:rsidR="0063748B" w:rsidRPr="00D659CC">
        <w:rPr>
          <w:rFonts w:ascii="Consolas" w:hAnsi="Consolas"/>
          <w:b/>
          <w:bCs/>
          <w:noProof/>
          <w:kern w:val="32"/>
          <w:sz w:val="22"/>
        </w:rPr>
        <w:t>p[1]</w:t>
      </w:r>
      <w:r w:rsidR="0063748B" w:rsidRPr="00D659CC">
        <w:rPr>
          <w:noProof/>
        </w:rPr>
        <w:t xml:space="preserve">, </w:t>
      </w:r>
      <w:r w:rsidR="001F04AC" w:rsidRPr="00D659CC">
        <w:rPr>
          <w:noProof/>
        </w:rPr>
        <w:t>…,</w:t>
      </w:r>
      <w:r w:rsidR="0063748B" w:rsidRPr="00D659CC">
        <w:rPr>
          <w:noProof/>
        </w:rPr>
        <w:t xml:space="preserve"> </w:t>
      </w:r>
      <w:r w:rsidR="0063748B" w:rsidRPr="00D659CC">
        <w:rPr>
          <w:rFonts w:ascii="Consolas" w:hAnsi="Consolas"/>
          <w:b/>
          <w:bCs/>
          <w:noProof/>
          <w:kern w:val="32"/>
          <w:sz w:val="22"/>
        </w:rPr>
        <w:t>p[k]</w:t>
      </w:r>
      <w:r>
        <w:rPr>
          <w:noProof/>
        </w:rPr>
        <w:t>).</w:t>
      </w:r>
      <w:r w:rsidR="0063748B" w:rsidRPr="00D659CC">
        <w:rPr>
          <w:noProof/>
        </w:rPr>
        <w:t xml:space="preserve"> </w:t>
      </w:r>
      <w:r w:rsidR="0063748B" w:rsidRPr="00D659CC">
        <w:t xml:space="preserve">Then, the following </w:t>
      </w:r>
      <w:r w:rsidR="0063748B" w:rsidRPr="005C7E96">
        <w:rPr>
          <w:b/>
        </w:rPr>
        <w:t>recurrent dependencies</w:t>
      </w:r>
      <w:r w:rsidR="0063748B" w:rsidRPr="00D659CC">
        <w:t xml:space="preserve"> </w:t>
      </w:r>
      <w:r>
        <w:t>are valid</w:t>
      </w:r>
      <w:r w:rsidR="0063748B" w:rsidRPr="00D659CC">
        <w:t>:</w:t>
      </w:r>
    </w:p>
    <w:p w14:paraId="101F0932" w14:textId="77777777" w:rsidR="0063748B" w:rsidRPr="00D659CC" w:rsidRDefault="0063748B" w:rsidP="00DA1C27">
      <w:pPr>
        <w:numPr>
          <w:ilvl w:val="0"/>
          <w:numId w:val="38"/>
        </w:numPr>
        <w:tabs>
          <w:tab w:val="clear" w:pos="644"/>
        </w:tabs>
        <w:ind w:left="851" w:hanging="284"/>
      </w:pPr>
      <w:r w:rsidRPr="00D659CC">
        <w:rPr>
          <w:rFonts w:ascii="Consolas" w:hAnsi="Consolas"/>
          <w:b/>
          <w:bCs/>
          <w:noProof/>
          <w:kern w:val="32"/>
          <w:sz w:val="22"/>
        </w:rPr>
        <w:t>possible(0</w:t>
      </w:r>
      <w:r w:rsidRPr="00D659CC">
        <w:t xml:space="preserve">, </w:t>
      </w:r>
      <w:r w:rsidRPr="00D659CC">
        <w:rPr>
          <w:rFonts w:ascii="Consolas" w:hAnsi="Consolas"/>
          <w:b/>
          <w:bCs/>
          <w:noProof/>
          <w:kern w:val="32"/>
          <w:sz w:val="22"/>
        </w:rPr>
        <w:t>sum) = true</w:t>
      </w:r>
      <w:r w:rsidRPr="00D659CC">
        <w:t xml:space="preserve"> if </w:t>
      </w:r>
      <w:r w:rsidRPr="00D659CC">
        <w:rPr>
          <w:rFonts w:ascii="Consolas" w:hAnsi="Consolas"/>
          <w:b/>
          <w:bCs/>
          <w:noProof/>
          <w:kern w:val="32"/>
          <w:sz w:val="22"/>
        </w:rPr>
        <w:t>p[0] == sum</w:t>
      </w:r>
    </w:p>
    <w:p w14:paraId="11B07811" w14:textId="77777777" w:rsidR="0063748B" w:rsidRPr="00D659CC" w:rsidRDefault="0063748B" w:rsidP="00DA1C27">
      <w:pPr>
        <w:numPr>
          <w:ilvl w:val="0"/>
          <w:numId w:val="38"/>
        </w:numPr>
        <w:tabs>
          <w:tab w:val="clear" w:pos="644"/>
        </w:tabs>
        <w:ind w:left="851" w:hanging="284"/>
      </w:pPr>
      <w:r w:rsidRPr="00D659CC">
        <w:rPr>
          <w:rFonts w:ascii="Consolas" w:hAnsi="Consolas"/>
          <w:b/>
          <w:bCs/>
          <w:noProof/>
          <w:kern w:val="32"/>
          <w:sz w:val="22"/>
        </w:rPr>
        <w:t>possible(k</w:t>
      </w:r>
      <w:r w:rsidRPr="00D659CC">
        <w:t xml:space="preserve">, </w:t>
      </w:r>
      <w:r w:rsidRPr="00D659CC">
        <w:rPr>
          <w:rFonts w:ascii="Consolas" w:hAnsi="Consolas"/>
          <w:b/>
          <w:bCs/>
          <w:noProof/>
          <w:kern w:val="32"/>
          <w:sz w:val="22"/>
        </w:rPr>
        <w:t xml:space="preserve">sum) = true </w:t>
      </w:r>
      <w:r w:rsidRPr="00D659CC">
        <w:rPr>
          <w:bCs/>
        </w:rPr>
        <w:t>if</w:t>
      </w:r>
      <w:r w:rsidRPr="00D659CC">
        <w:t xml:space="preserve"> </w:t>
      </w:r>
      <w:r w:rsidRPr="00D659CC">
        <w:rPr>
          <w:rFonts w:ascii="Consolas" w:hAnsi="Consolas"/>
          <w:b/>
          <w:bCs/>
          <w:noProof/>
          <w:kern w:val="32"/>
          <w:sz w:val="22"/>
        </w:rPr>
        <w:t>possible[k-1</w:t>
      </w:r>
      <w:r w:rsidRPr="00D659CC">
        <w:t xml:space="preserve">, </w:t>
      </w:r>
      <w:r w:rsidRPr="00D659CC">
        <w:rPr>
          <w:rFonts w:ascii="Consolas" w:hAnsi="Consolas"/>
          <w:b/>
          <w:bCs/>
          <w:noProof/>
          <w:kern w:val="32"/>
          <w:sz w:val="22"/>
        </w:rPr>
        <w:t>sum] == true</w:t>
      </w:r>
      <w:r w:rsidRPr="00D659CC">
        <w:t xml:space="preserve"> or </w:t>
      </w:r>
      <w:r w:rsidRPr="00D659CC">
        <w:rPr>
          <w:rFonts w:ascii="Consolas" w:hAnsi="Consolas"/>
          <w:b/>
          <w:bCs/>
          <w:noProof/>
          <w:kern w:val="32"/>
          <w:sz w:val="22"/>
        </w:rPr>
        <w:t>possible[k-1</w:t>
      </w:r>
      <w:r w:rsidRPr="00D659CC">
        <w:t xml:space="preserve">, </w:t>
      </w:r>
      <w:r w:rsidRPr="00D659CC">
        <w:rPr>
          <w:rFonts w:ascii="Consolas" w:hAnsi="Consolas"/>
          <w:b/>
          <w:bCs/>
          <w:noProof/>
          <w:kern w:val="32"/>
          <w:sz w:val="22"/>
        </w:rPr>
        <w:t>sum-p[k]] == true</w:t>
      </w:r>
    </w:p>
    <w:p w14:paraId="39FAE0CB" w14:textId="77777777" w:rsidR="0063748B" w:rsidRPr="00D659CC" w:rsidRDefault="0063748B" w:rsidP="00542996">
      <w:pPr>
        <w:ind w:left="454"/>
      </w:pPr>
      <w:r w:rsidRPr="00D659CC">
        <w:t xml:space="preserve">The formula above shows that we can obtain </w:t>
      </w:r>
      <w:r w:rsidRPr="00D659CC">
        <w:rPr>
          <w:rFonts w:ascii="Consolas" w:hAnsi="Consolas"/>
          <w:b/>
          <w:bCs/>
          <w:noProof/>
          <w:kern w:val="32"/>
          <w:sz w:val="22"/>
        </w:rPr>
        <w:t xml:space="preserve">sum </w:t>
      </w:r>
      <w:r w:rsidRPr="00D659CC">
        <w:t xml:space="preserve">from the elements of the array </w:t>
      </w:r>
      <w:r w:rsidR="003A6ED8">
        <w:t>at</w:t>
      </w:r>
      <w:r w:rsidRPr="00D659CC">
        <w:t xml:space="preserve"> positions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w:t>
      </w:r>
      <w:r w:rsidRPr="00D659CC">
        <w:t xml:space="preserve"> if one of the following two statements remains:</w:t>
      </w:r>
    </w:p>
    <w:p w14:paraId="688EA38F" w14:textId="77777777" w:rsidR="0063748B" w:rsidRPr="00D659CC" w:rsidRDefault="0063748B" w:rsidP="00DA1C27">
      <w:pPr>
        <w:numPr>
          <w:ilvl w:val="0"/>
          <w:numId w:val="39"/>
        </w:numPr>
        <w:ind w:left="851" w:hanging="284"/>
      </w:pPr>
      <w:r w:rsidRPr="00D659CC">
        <w:t xml:space="preserve">The element </w:t>
      </w:r>
      <w:r w:rsidRPr="00D659CC">
        <w:rPr>
          <w:rFonts w:ascii="Consolas" w:hAnsi="Consolas"/>
          <w:b/>
          <w:bCs/>
          <w:noProof/>
          <w:kern w:val="32"/>
          <w:sz w:val="22"/>
        </w:rPr>
        <w:t>p[k]</w:t>
      </w:r>
      <w:r w:rsidRPr="00D659CC">
        <w:t xml:space="preserve"> does not participate in the </w:t>
      </w:r>
      <w:r w:rsidRPr="00D659CC">
        <w:rPr>
          <w:rFonts w:ascii="Consolas" w:hAnsi="Consolas"/>
          <w:b/>
          <w:bCs/>
          <w:noProof/>
          <w:kern w:val="32"/>
          <w:sz w:val="22"/>
        </w:rPr>
        <w:t>sum</w:t>
      </w:r>
      <w:r w:rsidRPr="00D659CC">
        <w:t xml:space="preserve"> and </w:t>
      </w:r>
      <w:r w:rsidR="00B617C6">
        <w:t xml:space="preserve">the </w:t>
      </w:r>
      <w:r w:rsidR="00B617C6" w:rsidRPr="00B617C6">
        <w:rPr>
          <w:rStyle w:val="Code"/>
        </w:rPr>
        <w:t>sum</w:t>
      </w:r>
      <w:r w:rsidRPr="00D659CC">
        <w:t xml:space="preserve"> is obtained from the rest of the element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1</w:t>
      </w:r>
      <w:r w:rsidRPr="00D659CC">
        <w:t>);</w:t>
      </w:r>
    </w:p>
    <w:p w14:paraId="4325A0A8" w14:textId="77777777" w:rsidR="0063748B" w:rsidRPr="00D659CC" w:rsidRDefault="0063748B" w:rsidP="00DA1C27">
      <w:pPr>
        <w:numPr>
          <w:ilvl w:val="0"/>
          <w:numId w:val="39"/>
        </w:numPr>
        <w:ind w:left="851" w:hanging="284"/>
      </w:pPr>
      <w:r w:rsidRPr="00D659CC">
        <w:t xml:space="preserve">The element </w:t>
      </w:r>
      <w:r w:rsidRPr="00D659CC">
        <w:rPr>
          <w:rFonts w:ascii="Consolas" w:hAnsi="Consolas"/>
          <w:b/>
          <w:bCs/>
          <w:noProof/>
          <w:kern w:val="32"/>
          <w:sz w:val="22"/>
        </w:rPr>
        <w:t>p[k]</w:t>
      </w:r>
      <w:r w:rsidRPr="00D659CC">
        <w:t xml:space="preserve"> participates in </w:t>
      </w:r>
      <w:r w:rsidRPr="00D659CC">
        <w:rPr>
          <w:rFonts w:ascii="Consolas" w:hAnsi="Consolas"/>
          <w:b/>
          <w:bCs/>
          <w:noProof/>
          <w:kern w:val="32"/>
          <w:sz w:val="22"/>
        </w:rPr>
        <w:t>sum</w:t>
      </w:r>
      <w:r w:rsidRPr="00D659CC">
        <w:t xml:space="preserve"> and the remainder </w:t>
      </w:r>
      <w:r w:rsidRPr="00D659CC">
        <w:rPr>
          <w:rFonts w:ascii="Consolas" w:hAnsi="Consolas"/>
          <w:b/>
          <w:bCs/>
          <w:noProof/>
          <w:kern w:val="32"/>
          <w:sz w:val="22"/>
        </w:rPr>
        <w:t>sum-p[k]</w:t>
      </w:r>
      <w:r w:rsidRPr="00D659CC">
        <w:t xml:space="preserve"> is obtained from the rest of the element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1</w:t>
      </w:r>
      <w:r w:rsidRPr="00D659CC">
        <w:t>).</w:t>
      </w:r>
    </w:p>
    <w:p w14:paraId="1591229A" w14:textId="1403139D" w:rsidR="0063748B" w:rsidRPr="00D659CC" w:rsidRDefault="0063748B" w:rsidP="00542996">
      <w:pPr>
        <w:ind w:left="454"/>
      </w:pPr>
      <w:r w:rsidRPr="00D659CC">
        <w:t xml:space="preserve">The </w:t>
      </w:r>
      <w:r w:rsidR="00AD57CF" w:rsidRPr="00D659CC">
        <w:t xml:space="preserve">implementation </w:t>
      </w:r>
      <w:r w:rsidRPr="00D659CC">
        <w:t xml:space="preserve">is not </w:t>
      </w:r>
      <w:r w:rsidR="005C7E96">
        <w:t>complex</w:t>
      </w:r>
      <w:r w:rsidR="00B617C6">
        <w:t xml:space="preserve">. Just calculate the recursive formulas by </w:t>
      </w:r>
      <w:r w:rsidR="00B617C6" w:rsidRPr="00B617C6">
        <w:rPr>
          <w:b/>
        </w:rPr>
        <w:t>recursive method</w:t>
      </w:r>
      <w:r w:rsidR="00B617C6">
        <w:t>.</w:t>
      </w:r>
      <w:r w:rsidRPr="00D659CC">
        <w:t xml:space="preserve"> </w:t>
      </w:r>
      <w:r w:rsidR="00B617C6">
        <w:t>W</w:t>
      </w:r>
      <w:r w:rsidRPr="00D659CC">
        <w:t>e should be careful and not let already calculated value</w:t>
      </w:r>
      <w:r w:rsidR="00B617C6">
        <w:t>s</w:t>
      </w:r>
      <w:r w:rsidRPr="00D659CC">
        <w:t xml:space="preserve"> from the two-dimensional array </w:t>
      </w:r>
      <w:r w:rsidRPr="00D659CC">
        <w:rPr>
          <w:rFonts w:ascii="Consolas" w:hAnsi="Consolas"/>
          <w:b/>
          <w:bCs/>
          <w:noProof/>
          <w:kern w:val="32"/>
          <w:sz w:val="22"/>
        </w:rPr>
        <w:t>possible[,]</w:t>
      </w:r>
      <w:r w:rsidRPr="00D659CC">
        <w:t xml:space="preserve"> to be calculated twice. For this </w:t>
      </w:r>
      <w:r w:rsidR="008B417B" w:rsidRPr="00D659CC">
        <w:t>purpose,</w:t>
      </w:r>
      <w:r w:rsidRPr="00D659CC">
        <w:t xml:space="preserve"> we should keep for each possible </w:t>
      </w:r>
      <w:r w:rsidRPr="00D659CC">
        <w:rPr>
          <w:rFonts w:ascii="Consolas" w:hAnsi="Consolas"/>
          <w:b/>
          <w:bCs/>
          <w:noProof/>
          <w:kern w:val="32"/>
          <w:sz w:val="22"/>
        </w:rPr>
        <w:t>k</w:t>
      </w:r>
      <w:r w:rsidRPr="00D659CC">
        <w:t xml:space="preserve"> and </w:t>
      </w:r>
      <w:r w:rsidRPr="00D659CC">
        <w:rPr>
          <w:rFonts w:ascii="Consolas" w:hAnsi="Consolas"/>
          <w:b/>
          <w:bCs/>
          <w:noProof/>
          <w:kern w:val="32"/>
          <w:sz w:val="22"/>
        </w:rPr>
        <w:t>sum</w:t>
      </w:r>
      <w:r w:rsidRPr="00D659CC">
        <w:t xml:space="preserve"> the value </w:t>
      </w:r>
      <w:r w:rsidRPr="00D659CC">
        <w:rPr>
          <w:rFonts w:ascii="Consolas" w:hAnsi="Consolas"/>
          <w:b/>
          <w:bCs/>
          <w:noProof/>
          <w:kern w:val="32"/>
          <w:sz w:val="22"/>
        </w:rPr>
        <w:t>possible[k</w:t>
      </w:r>
      <w:r w:rsidRPr="00D659CC">
        <w:t xml:space="preserve">, </w:t>
      </w:r>
      <w:r w:rsidRPr="00D659CC">
        <w:rPr>
          <w:rFonts w:ascii="Consolas" w:hAnsi="Consolas"/>
          <w:b/>
          <w:bCs/>
          <w:noProof/>
          <w:kern w:val="32"/>
          <w:sz w:val="22"/>
        </w:rPr>
        <w:t>sum]</w:t>
      </w:r>
      <w:r w:rsidRPr="00D659CC">
        <w:t>. Otherwise the algorithm will not work for more than 20-30 elements.</w:t>
      </w:r>
    </w:p>
    <w:p w14:paraId="7BE9320D" w14:textId="77777777" w:rsidR="0063748B" w:rsidRPr="00D659CC" w:rsidRDefault="0063748B" w:rsidP="00542996">
      <w:pPr>
        <w:ind w:left="454"/>
      </w:pPr>
      <w:r w:rsidRPr="00D659CC">
        <w:t xml:space="preserve">The regeneration of the </w:t>
      </w:r>
      <w:r w:rsidR="00C5582B" w:rsidRPr="00D659CC">
        <w:t>numbers, which compose the found sum,</w:t>
      </w:r>
      <w:r w:rsidRPr="00D659CC">
        <w:t xml:space="preserve"> may be </w:t>
      </w:r>
      <w:r w:rsidR="00AD57CF" w:rsidRPr="00D659CC">
        <w:t>implemented</w:t>
      </w:r>
      <w:r w:rsidRPr="00D659CC">
        <w:t xml:space="preserve"> if we </w:t>
      </w:r>
      <w:r w:rsidRPr="005C7E96">
        <w:rPr>
          <w:b/>
        </w:rPr>
        <w:t xml:space="preserve">go backwards from the sum </w:t>
      </w:r>
      <w:r w:rsidRPr="005C7E96">
        <w:rPr>
          <w:rFonts w:ascii="Consolas" w:hAnsi="Consolas"/>
          <w:b/>
          <w:bCs/>
          <w:noProof/>
          <w:kern w:val="32"/>
          <w:sz w:val="22"/>
        </w:rPr>
        <w:t>n</w:t>
      </w:r>
      <w:r w:rsidRPr="00D659CC">
        <w:t xml:space="preserve">, obtained from the first </w:t>
      </w:r>
      <w:r w:rsidRPr="00D659CC">
        <w:rPr>
          <w:rFonts w:ascii="Consolas" w:hAnsi="Consolas"/>
          <w:b/>
          <w:bCs/>
          <w:noProof/>
          <w:kern w:val="32"/>
          <w:sz w:val="22"/>
        </w:rPr>
        <w:t>k</w:t>
      </w:r>
      <w:r w:rsidRPr="00D659CC">
        <w:t xml:space="preserve"> numbers. </w:t>
      </w:r>
      <w:r w:rsidR="00B617C6">
        <w:t>At</w:t>
      </w:r>
      <w:r w:rsidRPr="00D659CC">
        <w:t xml:space="preserve"> each step we examine how this sum can be obtained from the first </w:t>
      </w:r>
      <w:r w:rsidRPr="00D659CC">
        <w:rPr>
          <w:rFonts w:ascii="Consolas" w:hAnsi="Consolas"/>
          <w:b/>
          <w:bCs/>
          <w:noProof/>
          <w:kern w:val="32"/>
          <w:sz w:val="22"/>
        </w:rPr>
        <w:t>k–1</w:t>
      </w:r>
      <w:r w:rsidRPr="00D659CC">
        <w:t xml:space="preserve"> numbers (by taking the </w:t>
      </w:r>
      <w:r w:rsidRPr="00D659CC">
        <w:rPr>
          <w:rFonts w:ascii="Consolas" w:hAnsi="Consolas"/>
          <w:b/>
          <w:bCs/>
          <w:noProof/>
          <w:kern w:val="32"/>
          <w:sz w:val="22"/>
        </w:rPr>
        <w:t>k</w:t>
      </w:r>
      <w:r w:rsidRPr="00D659CC">
        <w:rPr>
          <w:rFonts w:ascii="Consolas" w:hAnsi="Consolas"/>
          <w:b/>
          <w:bCs/>
          <w:noProof/>
          <w:sz w:val="22"/>
          <w:vertAlign w:val="superscript"/>
        </w:rPr>
        <w:t>th</w:t>
      </w:r>
      <w:r w:rsidRPr="00D659CC">
        <w:t xml:space="preserve"> number or omitting it).</w:t>
      </w:r>
    </w:p>
    <w:p w14:paraId="3C322132" w14:textId="77777777" w:rsidR="0063748B" w:rsidRPr="00D659CC" w:rsidRDefault="0063748B" w:rsidP="00542996">
      <w:pPr>
        <w:ind w:left="454"/>
      </w:pPr>
      <w:r w:rsidRPr="00D659CC">
        <w:t>Bear in mind that in the general case all possible sum</w:t>
      </w:r>
      <w:r w:rsidR="005C7E96">
        <w:t>s</w:t>
      </w:r>
      <w:r w:rsidRPr="00D659CC">
        <w:t xml:space="preserve"> of the numbers from the input array may be an awful lot. For instance, possible sums of 50 </w:t>
      </w:r>
      <w:r w:rsidRPr="00D659CC">
        <w:rPr>
          <w:rFonts w:ascii="Consolas" w:hAnsi="Consolas"/>
          <w:b/>
          <w:bCs/>
          <w:noProof/>
          <w:kern w:val="32"/>
          <w:sz w:val="22"/>
        </w:rPr>
        <w:t>int</w:t>
      </w:r>
      <w:r w:rsidRPr="00D659CC">
        <w:t xml:space="preserve"> numbers in the range </w:t>
      </w:r>
      <w:r w:rsidRPr="00D659CC">
        <w:lastRenderedPageBreak/>
        <w:t>[</w:t>
      </w:r>
      <w:r w:rsidRPr="00D659CC">
        <w:rPr>
          <w:rFonts w:ascii="Consolas" w:hAnsi="Consolas"/>
          <w:b/>
          <w:bCs/>
          <w:noProof/>
          <w:kern w:val="32"/>
          <w:sz w:val="22"/>
        </w:rPr>
        <w:t xml:space="preserve">Int32.MinValue </w:t>
      </w:r>
      <w:r w:rsidRPr="00D659CC">
        <w:t xml:space="preserve">… </w:t>
      </w:r>
      <w:r w:rsidRPr="00D659CC">
        <w:rPr>
          <w:rFonts w:ascii="Consolas" w:hAnsi="Consolas"/>
          <w:b/>
          <w:bCs/>
          <w:noProof/>
          <w:kern w:val="32"/>
          <w:sz w:val="22"/>
        </w:rPr>
        <w:t>Int32.MaxValue</w:t>
      </w:r>
      <w:r w:rsidRPr="00D659CC">
        <w:t xml:space="preserve">] are enough so that we could not sum them in whatever data structure. If, however, all numbers in the input array are positive (as in our case), we could keep the sums in the range </w:t>
      </w:r>
      <w:r w:rsidRPr="00D659CC">
        <w:rPr>
          <w:rFonts w:ascii="Consolas" w:hAnsi="Consolas"/>
          <w:b/>
          <w:bCs/>
          <w:noProof/>
          <w:kern w:val="32"/>
          <w:sz w:val="22"/>
        </w:rPr>
        <w:t>[1</w:t>
      </w:r>
      <w:r w:rsidR="008406C9" w:rsidRPr="00D659CC">
        <w:rPr>
          <w:rFonts w:ascii="Consolas" w:hAnsi="Consolas"/>
          <w:b/>
          <w:bCs/>
          <w:noProof/>
          <w:kern w:val="32"/>
          <w:sz w:val="22"/>
        </w:rPr>
        <w:t>…</w:t>
      </w:r>
      <w:r w:rsidR="00B617C6">
        <w:rPr>
          <w:rFonts w:ascii="Consolas" w:hAnsi="Consolas"/>
          <w:b/>
          <w:bCs/>
          <w:noProof/>
          <w:kern w:val="32"/>
          <w:sz w:val="22"/>
        </w:rPr>
        <w:t>S</w:t>
      </w:r>
      <w:r w:rsidRPr="00D659CC">
        <w:rPr>
          <w:rFonts w:ascii="Consolas" w:hAnsi="Consolas"/>
          <w:b/>
          <w:bCs/>
          <w:noProof/>
          <w:kern w:val="32"/>
          <w:sz w:val="22"/>
        </w:rPr>
        <w:t>]</w:t>
      </w:r>
      <w:r w:rsidRPr="00D659CC">
        <w:t xml:space="preserve"> because from the rest we could not obtain sum</w:t>
      </w:r>
      <w:r w:rsidR="00B617C6">
        <w:t xml:space="preserve"> </w:t>
      </w:r>
      <w:r w:rsidR="00B617C6" w:rsidRPr="00B617C6">
        <w:rPr>
          <w:b/>
          <w:bCs/>
        </w:rPr>
        <w:t>S</w:t>
      </w:r>
      <w:r w:rsidR="00B617C6">
        <w:rPr>
          <w:bCs/>
        </w:rPr>
        <w:t xml:space="preserve"> </w:t>
      </w:r>
      <w:r w:rsidRPr="00D659CC">
        <w:t>by adding one or more numbers from the input array.</w:t>
      </w:r>
    </w:p>
    <w:p w14:paraId="6A305A65" w14:textId="77777777" w:rsidR="0063748B" w:rsidRPr="00D659CC" w:rsidRDefault="0063748B" w:rsidP="00542996">
      <w:pPr>
        <w:ind w:left="454"/>
      </w:pPr>
      <w:r w:rsidRPr="00D659CC">
        <w:t xml:space="preserve">If the numbers in the input array are not mandatory positive, but are </w:t>
      </w:r>
      <w:r w:rsidRPr="005C7E96">
        <w:rPr>
          <w:b/>
        </w:rPr>
        <w:t>limited in a range</w:t>
      </w:r>
      <w:r w:rsidRPr="00D659CC">
        <w:t>, then all possible sums are limited in some range too and we could use the algorithm described above. For example, if the range of numbers is from -50 to 50, then the least sum is -50*</w:t>
      </w:r>
      <w:r w:rsidR="00B617C6">
        <w:t>S</w:t>
      </w:r>
      <w:r w:rsidRPr="00D659CC">
        <w:t xml:space="preserve"> and the greatest is 50*</w:t>
      </w:r>
      <w:r w:rsidR="00B617C6">
        <w:t>S</w:t>
      </w:r>
      <w:r w:rsidRPr="00D659CC">
        <w:t>.</w:t>
      </w:r>
    </w:p>
    <w:p w14:paraId="5C08CFB9" w14:textId="77777777" w:rsidR="0063748B" w:rsidRPr="00D659CC" w:rsidRDefault="0063748B" w:rsidP="00542996">
      <w:pPr>
        <w:ind w:left="454"/>
      </w:pPr>
      <w:r w:rsidRPr="00D659CC">
        <w:t xml:space="preserve">If the numbers in the input array are random and not limited in a range, </w:t>
      </w:r>
      <w:r w:rsidR="00B617C6">
        <w:t xml:space="preserve">then </w:t>
      </w:r>
      <w:r w:rsidRPr="005C7E96">
        <w:rPr>
          <w:b/>
        </w:rPr>
        <w:t xml:space="preserve">the problem has no </w:t>
      </w:r>
      <w:r w:rsidR="00172C6F" w:rsidRPr="005C7E96">
        <w:rPr>
          <w:b/>
        </w:rPr>
        <w:t xml:space="preserve">efficient </w:t>
      </w:r>
      <w:r w:rsidRPr="005C7E96">
        <w:rPr>
          <w:b/>
        </w:rPr>
        <w:t>solution</w:t>
      </w:r>
      <w:r w:rsidRPr="00D659CC">
        <w:t>.</w:t>
      </w:r>
    </w:p>
    <w:p w14:paraId="5915CFC9" w14:textId="55141DC3" w:rsidR="0063748B" w:rsidRPr="00D659CC" w:rsidRDefault="0063748B" w:rsidP="00542996">
      <w:pPr>
        <w:ind w:left="454"/>
      </w:pPr>
      <w:r w:rsidRPr="00D659CC">
        <w:t>You could read more about th</w:t>
      </w:r>
      <w:r w:rsidR="00B617C6">
        <w:t>is</w:t>
      </w:r>
      <w:r w:rsidRPr="00D659CC">
        <w:t xml:space="preserve"> classic</w:t>
      </w:r>
      <w:r w:rsidR="00B617C6">
        <w:t>al</w:t>
      </w:r>
      <w:r w:rsidRPr="00D659CC">
        <w:t xml:space="preserve"> optimization problem</w:t>
      </w:r>
      <w:r w:rsidR="00B617C6">
        <w:t xml:space="preserve"> in computer science called “</w:t>
      </w:r>
      <w:r w:rsidR="00B617C6" w:rsidRPr="00B617C6">
        <w:rPr>
          <w:b/>
        </w:rPr>
        <w:t xml:space="preserve">Subset </w:t>
      </w:r>
      <w:r w:rsidR="00B617C6">
        <w:rPr>
          <w:b/>
        </w:rPr>
        <w:t>S</w:t>
      </w:r>
      <w:r w:rsidR="00B617C6" w:rsidRPr="00B617C6">
        <w:rPr>
          <w:b/>
        </w:rPr>
        <w:t xml:space="preserve">um </w:t>
      </w:r>
      <w:r w:rsidR="00B617C6">
        <w:rPr>
          <w:b/>
        </w:rPr>
        <w:t>P</w:t>
      </w:r>
      <w:r w:rsidR="00B617C6" w:rsidRPr="00B617C6">
        <w:rPr>
          <w:b/>
        </w:rPr>
        <w:t>roblem</w:t>
      </w:r>
      <w:r w:rsidR="00B617C6">
        <w:t>”</w:t>
      </w:r>
      <w:r w:rsidRPr="00D659CC">
        <w:t xml:space="preserve"> in Wikipedia:</w:t>
      </w:r>
      <w:r w:rsidR="00B617C6">
        <w:t xml:space="preserve"> </w:t>
      </w:r>
      <w:hyperlink r:id="rId272" w:history="1">
        <w:r w:rsidR="005C7E96" w:rsidRPr="005A602D">
          <w:rPr>
            <w:rStyle w:val="Hyperlink"/>
          </w:rPr>
          <w:t>http://en.wikipedia.org/wiki/Subset_sum_problem</w:t>
        </w:r>
      </w:hyperlink>
      <w:r w:rsidRPr="00D659CC">
        <w:t>.</w:t>
      </w:r>
    </w:p>
    <w:p w14:paraId="34D13B38" w14:textId="77777777" w:rsidR="0063748B" w:rsidRDefault="003F29D3" w:rsidP="003F29D3">
      <w:pPr>
        <w:numPr>
          <w:ilvl w:val="0"/>
          <w:numId w:val="41"/>
        </w:numPr>
      </w:pPr>
      <w:r>
        <w:t>Follow the algorithms described in the section “</w:t>
      </w:r>
      <w:hyperlink w:anchor="Paths_in_Labyrinth" w:history="1">
        <w:r w:rsidRPr="003F29D3">
          <w:rPr>
            <w:rStyle w:val="Hyperlink"/>
          </w:rPr>
          <w:t>Searching for Paths in a Labyrinth</w:t>
        </w:r>
      </w:hyperlink>
      <w:r>
        <w:t xml:space="preserve">”. Note that you need to find </w:t>
      </w:r>
      <w:r w:rsidRPr="003F29D3">
        <w:rPr>
          <w:b/>
        </w:rPr>
        <w:t>all possible paths</w:t>
      </w:r>
      <w:r>
        <w:t xml:space="preserve"> (not just one of them) so don’t expect your program to run fast for large input data.</w:t>
      </w:r>
    </w:p>
    <w:p w14:paraId="59D9AE15" w14:textId="2CB93D7E" w:rsidR="0021602E" w:rsidRPr="00D659CC" w:rsidRDefault="0021602E" w:rsidP="003F29D3">
      <w:pPr>
        <w:numPr>
          <w:ilvl w:val="0"/>
          <w:numId w:val="41"/>
        </w:numPr>
      </w:pPr>
      <w:r w:rsidRPr="00D659CC">
        <w:t xml:space="preserve">Read the article </w:t>
      </w:r>
      <w:r>
        <w:t xml:space="preserve">about </w:t>
      </w:r>
      <w:r w:rsidRPr="0021602E">
        <w:rPr>
          <w:b/>
        </w:rPr>
        <w:t xml:space="preserve">BFS </w:t>
      </w:r>
      <w:r w:rsidRPr="00D659CC">
        <w:t xml:space="preserve">in Wikipedia: </w:t>
      </w:r>
      <w:r w:rsidR="008B417B">
        <w:rPr>
          <w:noProof/>
        </w:rPr>
        <w:fldChar w:fldCharType="begin"/>
      </w:r>
      <w:r w:rsidR="008B417B">
        <w:rPr>
          <w:noProof/>
        </w:rPr>
        <w:instrText xml:space="preserve"> HYPERLINK "</w:instrText>
      </w:r>
      <w:r w:rsidR="008B417B" w:rsidRPr="008B417B">
        <w:rPr>
          <w:noProof/>
        </w:rPr>
        <w:instrText>http://en.wikipedia.org/wiki/Breadth-first_search</w:instrText>
      </w:r>
      <w:r w:rsidR="008B417B">
        <w:rPr>
          <w:noProof/>
        </w:rPr>
        <w:instrText xml:space="preserve">" </w:instrText>
      </w:r>
      <w:r w:rsidR="008B417B">
        <w:rPr>
          <w:noProof/>
        </w:rPr>
        <w:fldChar w:fldCharType="separate"/>
      </w:r>
      <w:r w:rsidR="008B417B" w:rsidRPr="002712E7">
        <w:rPr>
          <w:rStyle w:val="Hyperlink"/>
          <w:noProof/>
        </w:rPr>
        <w:t>http://en.wikipedia.org/wiki/Breadth-first_search</w:t>
      </w:r>
      <w:r w:rsidR="008B417B">
        <w:rPr>
          <w:noProof/>
        </w:rPr>
        <w:fldChar w:fldCharType="end"/>
      </w:r>
      <w:r w:rsidRPr="00D659CC">
        <w:t xml:space="preserve">. There are enough explanations and sample code. In order to implement a queue in C#, </w:t>
      </w:r>
      <w:r>
        <w:t xml:space="preserve">just an </w:t>
      </w:r>
      <w:r w:rsidRPr="00D659CC">
        <w:t xml:space="preserve">array or the </w:t>
      </w:r>
      <w:r>
        <w:t xml:space="preserve">.NET system </w:t>
      </w:r>
      <w:r w:rsidRPr="00D659CC">
        <w:t xml:space="preserve">class </w:t>
      </w:r>
      <w:r w:rsidRPr="00D659CC">
        <w:rPr>
          <w:rFonts w:ascii="Consolas" w:hAnsi="Consolas"/>
          <w:b/>
          <w:bCs/>
          <w:noProof/>
          <w:kern w:val="32"/>
          <w:sz w:val="22"/>
        </w:rPr>
        <w:t>System.Collections.Generics.Queue&lt;T&gt;</w:t>
      </w:r>
      <w:r w:rsidRPr="00D659CC">
        <w:t xml:space="preserve">. For the elements of the queue you could use your own structure </w:t>
      </w:r>
      <w:r w:rsidRPr="00D659CC">
        <w:rPr>
          <w:rStyle w:val="Code"/>
        </w:rPr>
        <w:t>Point</w:t>
      </w:r>
      <w:r w:rsidRPr="00D659CC">
        <w:t>, containing</w:t>
      </w:r>
      <w:r w:rsidRPr="00D659CC">
        <w:rPr>
          <w:bCs/>
        </w:rPr>
        <w:t xml:space="preserve"> </w:t>
      </w:r>
      <w:r w:rsidRPr="00D659CC">
        <w:rPr>
          <w:rStyle w:val="Code"/>
        </w:rPr>
        <w:t>x</w:t>
      </w:r>
      <w:r w:rsidRPr="00D659CC">
        <w:rPr>
          <w:bCs/>
        </w:rPr>
        <w:t xml:space="preserve"> and </w:t>
      </w:r>
      <w:r w:rsidRPr="00D659CC">
        <w:rPr>
          <w:rStyle w:val="Code"/>
        </w:rPr>
        <w:t>y</w:t>
      </w:r>
      <w:r w:rsidRPr="00D659CC">
        <w:rPr>
          <w:bCs/>
        </w:rPr>
        <w:t xml:space="preserve"> coordinates, or use </w:t>
      </w:r>
      <w:r>
        <w:rPr>
          <w:bCs/>
        </w:rPr>
        <w:t>two</w:t>
      </w:r>
      <w:r w:rsidRPr="00D659CC">
        <w:rPr>
          <w:bCs/>
        </w:rPr>
        <w:t xml:space="preserve"> queues </w:t>
      </w:r>
      <w:r>
        <w:rPr>
          <w:bCs/>
        </w:rPr>
        <w:t>(</w:t>
      </w:r>
      <w:r w:rsidRPr="00D659CC">
        <w:rPr>
          <w:bCs/>
        </w:rPr>
        <w:t>one for each of the coordinates</w:t>
      </w:r>
      <w:r>
        <w:rPr>
          <w:bCs/>
        </w:rPr>
        <w:t>)</w:t>
      </w:r>
      <w:r w:rsidRPr="00D659CC">
        <w:rPr>
          <w:bCs/>
        </w:rPr>
        <w:t>.</w:t>
      </w:r>
      <w:r>
        <w:rPr>
          <w:bCs/>
        </w:rPr>
        <w:t xml:space="preserve"> You may also </w:t>
      </w:r>
      <w:r>
        <w:t xml:space="preserve">check the section </w:t>
      </w:r>
      <w:hyperlink w:anchor="BFS_Traversal" w:history="1">
        <w:r w:rsidRPr="00B62C96">
          <w:rPr>
            <w:rStyle w:val="Hyperlink"/>
          </w:rPr>
          <w:t>BFS</w:t>
        </w:r>
      </w:hyperlink>
      <w:r>
        <w:t xml:space="preserve"> in the </w:t>
      </w:r>
      <w:hyperlink w:anchor="_Chapter_17._Trees" w:history="1">
        <w:r w:rsidRPr="00B62C96">
          <w:rPr>
            <w:rStyle w:val="Hyperlink"/>
          </w:rPr>
          <w:t>chapter “Trees and Graphs”</w:t>
        </w:r>
      </w:hyperlink>
      <w:r>
        <w:t>.</w:t>
      </w:r>
    </w:p>
    <w:p w14:paraId="0EF83433" w14:textId="77777777" w:rsidR="0063748B" w:rsidRPr="00D659CC" w:rsidRDefault="003F29D3" w:rsidP="00DA1C27">
      <w:pPr>
        <w:numPr>
          <w:ilvl w:val="0"/>
          <w:numId w:val="41"/>
        </w:numPr>
      </w:pPr>
      <w:r>
        <w:t>Follow the algorithms described in the section “</w:t>
      </w:r>
      <w:hyperlink w:anchor="Paths_in_Labyrinth" w:history="1">
        <w:r w:rsidRPr="003F29D3">
          <w:rPr>
            <w:rStyle w:val="Hyperlink"/>
          </w:rPr>
          <w:t>Searching for Paths in a Labyrinth</w:t>
        </w:r>
      </w:hyperlink>
      <w:r>
        <w:t>”. You should run some graph traversal algorithm like</w:t>
      </w:r>
      <w:r w:rsidR="0063748B" w:rsidRPr="00D659CC">
        <w:t xml:space="preserve"> </w:t>
      </w:r>
      <w:r w:rsidR="0063748B" w:rsidRPr="003F29D3">
        <w:rPr>
          <w:b/>
        </w:rPr>
        <w:t>Depth-First Search</w:t>
      </w:r>
      <w:r>
        <w:rPr>
          <w:b/>
        </w:rPr>
        <w:t xml:space="preserve"> (DFS)</w:t>
      </w:r>
      <w:r w:rsidR="0063748B" w:rsidRPr="00D659CC">
        <w:t xml:space="preserve"> or </w:t>
      </w:r>
      <w:r w:rsidR="0063748B" w:rsidRPr="003F29D3">
        <w:rPr>
          <w:b/>
        </w:rPr>
        <w:t>Brea</w:t>
      </w:r>
      <w:r w:rsidR="00F95DB1">
        <w:rPr>
          <w:b/>
        </w:rPr>
        <w:t>d</w:t>
      </w:r>
      <w:r w:rsidR="0063748B" w:rsidRPr="003F29D3">
        <w:rPr>
          <w:b/>
        </w:rPr>
        <w:t>th-First Search</w:t>
      </w:r>
      <w:r>
        <w:rPr>
          <w:b/>
        </w:rPr>
        <w:t xml:space="preserve"> (BFS)</w:t>
      </w:r>
      <w:r>
        <w:t xml:space="preserve">. You may read about them in Internet </w:t>
      </w:r>
      <w:r w:rsidR="00903BE7">
        <w:t xml:space="preserve">or check the sections about </w:t>
      </w:r>
      <w:hyperlink w:anchor="DFS_Traversal" w:history="1">
        <w:r w:rsidR="00903BE7" w:rsidRPr="00B62C96">
          <w:rPr>
            <w:rStyle w:val="Hyperlink"/>
          </w:rPr>
          <w:t>DFS</w:t>
        </w:r>
      </w:hyperlink>
      <w:r w:rsidR="00903BE7">
        <w:t xml:space="preserve"> and </w:t>
      </w:r>
      <w:hyperlink w:anchor="BFS_Traversal" w:history="1">
        <w:r w:rsidR="00903BE7" w:rsidRPr="00B62C96">
          <w:rPr>
            <w:rStyle w:val="Hyperlink"/>
          </w:rPr>
          <w:t>BFS</w:t>
        </w:r>
      </w:hyperlink>
      <w:r w:rsidR="00903BE7">
        <w:t xml:space="preserve"> in </w:t>
      </w:r>
      <w:r w:rsidR="0021602E">
        <w:t xml:space="preserve">the </w:t>
      </w:r>
      <w:hyperlink w:anchor="_Chapter_17._Trees" w:history="1">
        <w:r w:rsidR="00903BE7" w:rsidRPr="00B62C96">
          <w:rPr>
            <w:rStyle w:val="Hyperlink"/>
          </w:rPr>
          <w:t>chapter “Trees and Graphs”</w:t>
        </w:r>
      </w:hyperlink>
      <w:r w:rsidR="00903BE7">
        <w:t>.</w:t>
      </w:r>
      <w:r>
        <w:t xml:space="preserve"> Your program should visit each cell at most once and should be fast, even on large matrices (like 1,000 x 1,000).</w:t>
      </w:r>
    </w:p>
    <w:p w14:paraId="62F73076" w14:textId="77777777" w:rsidR="0063748B" w:rsidRPr="00D659CC" w:rsidRDefault="00903BE7" w:rsidP="00DA1C27">
      <w:pPr>
        <w:numPr>
          <w:ilvl w:val="0"/>
          <w:numId w:val="41"/>
        </w:numPr>
        <w:tabs>
          <w:tab w:val="clear" w:pos="454"/>
        </w:tabs>
      </w:pPr>
      <w:r>
        <w:t xml:space="preserve">The same </w:t>
      </w:r>
      <w:proofErr w:type="gramStart"/>
      <w:r>
        <w:t>like</w:t>
      </w:r>
      <w:proofErr w:type="gramEnd"/>
      <w:r>
        <w:t xml:space="preserve"> the </w:t>
      </w:r>
      <w:r w:rsidRPr="003F29D3">
        <w:rPr>
          <w:b/>
        </w:rPr>
        <w:t>previous exercise</w:t>
      </w:r>
      <w:r w:rsidR="0021602E">
        <w:t>: use DFS or BFS</w:t>
      </w:r>
      <w:r w:rsidR="003F29D3">
        <w:t>.</w:t>
      </w:r>
      <w:r w:rsidR="00760025">
        <w:t xml:space="preserve"> By a recursive traversal or BFS traversal, find the areas of neighbor cells in the matrix one after another and mark each area’s cells as visited. Do not visit again a visited cell. From all the areas found, remember the largest.</w:t>
      </w:r>
    </w:p>
    <w:p w14:paraId="400B17F4" w14:textId="77777777" w:rsidR="00760025" w:rsidRDefault="0063748B" w:rsidP="00760025">
      <w:pPr>
        <w:numPr>
          <w:ilvl w:val="0"/>
          <w:numId w:val="41"/>
        </w:numPr>
        <w:tabs>
          <w:tab w:val="clear" w:pos="454"/>
        </w:tabs>
      </w:pPr>
      <w:r w:rsidRPr="00D659CC">
        <w:t xml:space="preserve">For each folder (starting from </w:t>
      </w:r>
      <w:r w:rsidRPr="00760025">
        <w:rPr>
          <w:rFonts w:ascii="Consolas" w:hAnsi="Consolas"/>
          <w:b/>
          <w:bCs/>
          <w:noProof/>
          <w:kern w:val="32"/>
          <w:sz w:val="22"/>
        </w:rPr>
        <w:t>C:\</w:t>
      </w:r>
      <w:r w:rsidRPr="00D659CC">
        <w:t xml:space="preserve">) print the name and the files from the current </w:t>
      </w:r>
      <w:r w:rsidR="00760025">
        <w:t>folder</w:t>
      </w:r>
      <w:r w:rsidRPr="00D659CC">
        <w:t xml:space="preserve"> and </w:t>
      </w:r>
      <w:r w:rsidRPr="00760025">
        <w:rPr>
          <w:b/>
        </w:rPr>
        <w:t xml:space="preserve">call </w:t>
      </w:r>
      <w:r w:rsidR="00760025" w:rsidRPr="00760025">
        <w:rPr>
          <w:b/>
        </w:rPr>
        <w:t>a recursion</w:t>
      </w:r>
      <w:r w:rsidRPr="00D659CC">
        <w:t xml:space="preserve"> for each </w:t>
      </w:r>
      <w:r w:rsidR="00760025">
        <w:t>subfolder</w:t>
      </w:r>
      <w:r w:rsidRPr="00D659CC">
        <w:t>.</w:t>
      </w:r>
      <w:r w:rsidR="00903BE7">
        <w:t xml:space="preserve"> The problem is solved </w:t>
      </w:r>
      <w:r w:rsidR="00760025">
        <w:t xml:space="preserve">as example </w:t>
      </w:r>
      <w:r w:rsidR="00903BE7">
        <w:t xml:space="preserve">in the sections </w:t>
      </w:r>
      <w:hyperlink w:anchor="DFS_Traversal" w:history="1">
        <w:r w:rsidR="00903BE7" w:rsidRPr="00B62C96">
          <w:rPr>
            <w:rStyle w:val="Hyperlink"/>
          </w:rPr>
          <w:t>DFS</w:t>
        </w:r>
      </w:hyperlink>
      <w:r w:rsidR="00903BE7">
        <w:t xml:space="preserve"> and </w:t>
      </w:r>
      <w:hyperlink w:anchor="BFS_Traversal" w:history="1">
        <w:r w:rsidR="00903BE7" w:rsidRPr="00B62C96">
          <w:rPr>
            <w:rStyle w:val="Hyperlink"/>
          </w:rPr>
          <w:t>BFS</w:t>
        </w:r>
      </w:hyperlink>
      <w:r w:rsidR="00903BE7">
        <w:t xml:space="preserve"> in the </w:t>
      </w:r>
      <w:hyperlink w:anchor="_Chapter_17._Trees" w:history="1">
        <w:r w:rsidR="00903BE7" w:rsidRPr="00B62C96">
          <w:rPr>
            <w:rStyle w:val="Hyperlink"/>
          </w:rPr>
          <w:t>chapter “Trees and Graphs”</w:t>
        </w:r>
      </w:hyperlink>
      <w:r w:rsidR="00903BE7">
        <w:t>.</w:t>
      </w:r>
      <w:r w:rsidR="00760025">
        <w:t xml:space="preserve"> Your </w:t>
      </w:r>
      <w:r w:rsidR="00760025" w:rsidRPr="00D659CC">
        <w:t xml:space="preserve">program may crash with </w:t>
      </w:r>
      <w:r w:rsidR="00760025" w:rsidRPr="00D659CC">
        <w:rPr>
          <w:rStyle w:val="Code"/>
        </w:rPr>
        <w:t>UnauthorizedAccessException</w:t>
      </w:r>
      <w:r w:rsidR="00760025" w:rsidRPr="00D659CC">
        <w:t xml:space="preserve"> in case you do not have access permissions for some folders on the hard disk. This is typical for some Windows installations so you could start the traversal from another directory </w:t>
      </w:r>
      <w:r w:rsidR="00760025">
        <w:t>or catch the exception (see the “</w:t>
      </w:r>
      <w:hyperlink w:anchor="Catching_Exceptions" w:history="1">
        <w:r w:rsidR="00760025" w:rsidRPr="00760025">
          <w:rPr>
            <w:rStyle w:val="Hyperlink"/>
          </w:rPr>
          <w:t>Catching Exceptions</w:t>
        </w:r>
      </w:hyperlink>
      <w:r w:rsidR="00760025">
        <w:t>” section in the “</w:t>
      </w:r>
      <w:hyperlink w:anchor="Chapter_12_Exception_Handling" w:history="1">
        <w:r w:rsidR="00760025" w:rsidRPr="00760025">
          <w:rPr>
            <w:rStyle w:val="Hyperlink"/>
          </w:rPr>
          <w:t>Exception Handling</w:t>
        </w:r>
      </w:hyperlink>
      <w:r w:rsidR="00760025">
        <w:t>”</w:t>
      </w:r>
      <w:r w:rsidR="00760025" w:rsidRPr="00760025">
        <w:rPr>
          <w:lang w:val="bg-BG"/>
        </w:rPr>
        <w:t xml:space="preserve"> </w:t>
      </w:r>
      <w:r w:rsidR="00760025">
        <w:t>chapter)</w:t>
      </w:r>
      <w:r w:rsidR="00760025" w:rsidRPr="00D659CC">
        <w:t>.</w:t>
      </w:r>
    </w:p>
    <w:p w14:paraId="04A2B380" w14:textId="77777777" w:rsidR="00760025" w:rsidRPr="00D659CC" w:rsidRDefault="00760025" w:rsidP="00760025">
      <w:pPr>
        <w:numPr>
          <w:ilvl w:val="0"/>
          <w:numId w:val="41"/>
        </w:numPr>
        <w:tabs>
          <w:tab w:val="clear" w:pos="454"/>
        </w:tabs>
        <w:sectPr w:rsidR="00760025" w:rsidRPr="00D659CC" w:rsidSect="00687832">
          <w:headerReference w:type="even" r:id="rId273"/>
          <w:headerReference w:type="default" r:id="rId274"/>
          <w:pgSz w:w="11521" w:h="14402" w:code="1"/>
          <w:pgMar w:top="992" w:right="397" w:bottom="567" w:left="539" w:header="482" w:footer="482" w:gutter="794"/>
          <w:cols w:space="708"/>
          <w:titlePg/>
          <w:docGrid w:linePitch="360"/>
        </w:sectPr>
      </w:pPr>
    </w:p>
    <w:p w14:paraId="70CCF064" w14:textId="77777777" w:rsidR="00F41BF3" w:rsidRPr="00D659CC" w:rsidRDefault="00F41BF3" w:rsidP="00AD2A47">
      <w:pPr>
        <w:pStyle w:val="Heading1"/>
      </w:pPr>
      <w:bookmarkStart w:id="228" w:name="Chapter_11_Creating_and_Using_Objects"/>
      <w:bookmarkStart w:id="229" w:name="_Toc418709418"/>
      <w:bookmarkStart w:id="230" w:name="_Toc22848970"/>
      <w:bookmarkEnd w:id="228"/>
      <w:r w:rsidRPr="00D659CC">
        <w:rPr>
          <w:noProof/>
        </w:rPr>
        <w:lastRenderedPageBreak/>
        <w:t>Chapter 11.</w:t>
      </w:r>
      <w:r w:rsidRPr="00D659CC">
        <w:t xml:space="preserve"> Creating</w:t>
      </w:r>
      <w:r w:rsidR="00AD2A47" w:rsidRPr="00D659CC">
        <w:br/>
      </w:r>
      <w:r w:rsidRPr="00D659CC">
        <w:t>and Using Objects</w:t>
      </w:r>
      <w:bookmarkEnd w:id="229"/>
      <w:bookmarkEnd w:id="230"/>
    </w:p>
    <w:p w14:paraId="012F23B1" w14:textId="77777777" w:rsidR="00F41BF3" w:rsidRPr="00D659CC" w:rsidRDefault="00F41BF3" w:rsidP="00732360">
      <w:pPr>
        <w:pStyle w:val="Heading2"/>
      </w:pPr>
      <w:bookmarkStart w:id="231" w:name="_Toc418709419"/>
      <w:r w:rsidRPr="00D659CC">
        <w:t>In This Chapter</w:t>
      </w:r>
      <w:bookmarkEnd w:id="231"/>
    </w:p>
    <w:p w14:paraId="0878FE6B" w14:textId="77777777" w:rsidR="00F41BF3" w:rsidRPr="00D659CC" w:rsidRDefault="00F41BF3" w:rsidP="00F41BF3">
      <w:r w:rsidRPr="00D659CC">
        <w:t xml:space="preserve">In this chapter we are going to get familiar with the basic concepts of object-oriented programming – </w:t>
      </w:r>
      <w:r w:rsidRPr="00D659CC">
        <w:rPr>
          <w:b/>
        </w:rPr>
        <w:t>classes and objects</w:t>
      </w:r>
      <w:r w:rsidRPr="00D659CC">
        <w:t xml:space="preserve"> – and we are going to explain how to use classes from the standard libraries of .NET Framework. We are going to mention some commonly used system classes and see how to </w:t>
      </w:r>
      <w:r w:rsidRPr="00D659CC">
        <w:rPr>
          <w:b/>
        </w:rPr>
        <w:t xml:space="preserve">create and use </w:t>
      </w:r>
      <w:r w:rsidRPr="00D659CC">
        <w:t xml:space="preserve">their instances (objects). We are going to discuss how we </w:t>
      </w:r>
      <w:r w:rsidRPr="00D659CC">
        <w:rPr>
          <w:b/>
        </w:rPr>
        <w:t xml:space="preserve">can access fields </w:t>
      </w:r>
      <w:r w:rsidRPr="00D659CC">
        <w:t xml:space="preserve">of an object, how to </w:t>
      </w:r>
      <w:r w:rsidRPr="00D659CC">
        <w:rPr>
          <w:b/>
        </w:rPr>
        <w:t>call constructors</w:t>
      </w:r>
      <w:r w:rsidRPr="00D659CC">
        <w:t xml:space="preserve"> and how to work with static fields in classes. Finally, we are going to get familiar with the term "</w:t>
      </w:r>
      <w:r w:rsidRPr="00D659CC">
        <w:rPr>
          <w:b/>
        </w:rPr>
        <w:t>namespaces</w:t>
      </w:r>
      <w:r w:rsidRPr="00D659CC">
        <w:t>" – how they help us, how to include them and use them.</w:t>
      </w:r>
    </w:p>
    <w:p w14:paraId="24C4FC6E" w14:textId="77777777" w:rsidR="00F41BF3" w:rsidRPr="00D659CC" w:rsidRDefault="00F41BF3" w:rsidP="00732360">
      <w:pPr>
        <w:pStyle w:val="Heading2"/>
      </w:pPr>
      <w:bookmarkStart w:id="232" w:name="_Toc418709420"/>
      <w:r w:rsidRPr="00D659CC">
        <w:t>Classes and Objects</w:t>
      </w:r>
      <w:bookmarkEnd w:id="232"/>
    </w:p>
    <w:p w14:paraId="3414D7B9" w14:textId="77777777" w:rsidR="00F41BF3" w:rsidRPr="00D659CC" w:rsidRDefault="00F41BF3" w:rsidP="00F41BF3">
      <w:r w:rsidRPr="00D659CC">
        <w:t xml:space="preserve">Over the last few decades programming and informatics have experienced incredible growth and </w:t>
      </w:r>
      <w:r w:rsidR="00C5582B" w:rsidRPr="00D659CC">
        <w:t>concepts, which have changed the way programs,</w:t>
      </w:r>
      <w:r w:rsidRPr="00D659CC">
        <w:t xml:space="preserve"> are built. </w:t>
      </w:r>
      <w:r w:rsidRPr="00D659CC">
        <w:rPr>
          <w:b/>
        </w:rPr>
        <w:t xml:space="preserve">Object-oriented programming (OOP) </w:t>
      </w:r>
      <w:r w:rsidRPr="00D659CC">
        <w:t xml:space="preserve">introduces such radical idea. We are going to make a short introduction to the principles of OOP and the concepts used in it. Firstly, we are going to explain what classes and objects are. These two terms are basic for OOP and inseparable part from the </w:t>
      </w:r>
      <w:r w:rsidR="0037699B" w:rsidRPr="00D659CC">
        <w:t>life</w:t>
      </w:r>
      <w:r w:rsidRPr="00D659CC">
        <w:t xml:space="preserve"> of any modern programmer.</w:t>
      </w:r>
    </w:p>
    <w:p w14:paraId="1EA4A88B" w14:textId="77777777" w:rsidR="00F41BF3" w:rsidRPr="00D659CC" w:rsidRDefault="00F41BF3" w:rsidP="00732360">
      <w:pPr>
        <w:pStyle w:val="Heading3"/>
      </w:pPr>
      <w:r w:rsidRPr="00D659CC">
        <w:t xml:space="preserve">What </w:t>
      </w:r>
      <w:r w:rsidR="00E40BE2" w:rsidRPr="00D659CC">
        <w:t>Is</w:t>
      </w:r>
      <w:r w:rsidRPr="00D659CC">
        <w:t xml:space="preserve"> Object-Oriented Programming?</w:t>
      </w:r>
    </w:p>
    <w:p w14:paraId="2DE28D8A" w14:textId="77777777" w:rsidR="00F41BF3" w:rsidRPr="00D659CC" w:rsidRDefault="00F41BF3" w:rsidP="00F41BF3">
      <w:r w:rsidRPr="00D659CC">
        <w:t>Object-oriented programming</w:t>
      </w:r>
      <w:r w:rsidR="003D7E87" w:rsidRPr="00D659CC">
        <w:t xml:space="preserve"> (OOP)</w:t>
      </w:r>
      <w:r w:rsidRPr="00D659CC">
        <w:t xml:space="preserve"> is a programming </w:t>
      </w:r>
      <w:r w:rsidR="00C5582B" w:rsidRPr="00D659CC">
        <w:t>paradigm, which</w:t>
      </w:r>
      <w:r w:rsidRPr="00D659CC">
        <w:t xml:space="preserve"> uses </w:t>
      </w:r>
      <w:r w:rsidRPr="00D659CC">
        <w:rPr>
          <w:b/>
        </w:rPr>
        <w:t xml:space="preserve">objects </w:t>
      </w:r>
      <w:r w:rsidRPr="00D659CC">
        <w:t xml:space="preserve">and their interactions for building computer programs. </w:t>
      </w:r>
      <w:proofErr w:type="gramStart"/>
      <w:r w:rsidRPr="00D659CC">
        <w:t>Thus</w:t>
      </w:r>
      <w:proofErr w:type="gramEnd"/>
      <w:r w:rsidRPr="00D659CC">
        <w:t xml:space="preserve"> an easy to understand, simple model of the subject area is </w:t>
      </w:r>
      <w:r w:rsidR="00C5582B" w:rsidRPr="00D659CC">
        <w:t>achieved, which</w:t>
      </w:r>
      <w:r w:rsidRPr="00D659CC">
        <w:t xml:space="preserve"> gives an opportunity to the programmer to solve intuitively (by simple logic) many of the </w:t>
      </w:r>
      <w:r w:rsidR="00C5582B" w:rsidRPr="00D659CC">
        <w:t>problems, which</w:t>
      </w:r>
      <w:r w:rsidRPr="00D659CC">
        <w:t xml:space="preserve"> occur in the real world.</w:t>
      </w:r>
    </w:p>
    <w:p w14:paraId="675CA954" w14:textId="77777777" w:rsidR="00F41BF3" w:rsidRPr="00D659CC" w:rsidRDefault="00F41BF3" w:rsidP="00F41BF3">
      <w:r w:rsidRPr="00D659CC">
        <w:t xml:space="preserve">For </w:t>
      </w:r>
      <w:proofErr w:type="gramStart"/>
      <w:r w:rsidRPr="00D659CC">
        <w:t>now</w:t>
      </w:r>
      <w:proofErr w:type="gramEnd"/>
      <w:r w:rsidRPr="00D659CC">
        <w:t xml:space="preserve"> we are not going to get into details what the goals and the advantages of OOP are, as well as explaining in detail</w:t>
      </w:r>
      <w:r w:rsidR="002E32A6" w:rsidRPr="00D659CC">
        <w:t>s</w:t>
      </w:r>
      <w:r w:rsidRPr="00D659CC">
        <w:t xml:space="preserve"> the principles for building hierarchies of classes and objects. We are going to mention only that programming techniques of OOP often include </w:t>
      </w:r>
      <w:r w:rsidRPr="00D659CC">
        <w:rPr>
          <w:b/>
        </w:rPr>
        <w:t>encapsulation</w:t>
      </w:r>
      <w:r w:rsidRPr="00D659CC">
        <w:t xml:space="preserve">, </w:t>
      </w:r>
      <w:r w:rsidR="0037699B" w:rsidRPr="00D659CC">
        <w:rPr>
          <w:b/>
        </w:rPr>
        <w:t>abstraction</w:t>
      </w:r>
      <w:r w:rsidRPr="00D659CC">
        <w:t xml:space="preserve">, </w:t>
      </w:r>
      <w:r w:rsidRPr="00D659CC">
        <w:rPr>
          <w:b/>
        </w:rPr>
        <w:t>polymorphism</w:t>
      </w:r>
      <w:r w:rsidRPr="00D659CC">
        <w:t xml:space="preserve"> and </w:t>
      </w:r>
      <w:r w:rsidRPr="00D659CC">
        <w:rPr>
          <w:b/>
        </w:rPr>
        <w:t>inheritance</w:t>
      </w:r>
      <w:r w:rsidRPr="00D659CC">
        <w:t xml:space="preserve">. These techniques are out of the goals of the current chapter and we are going to consider them later in </w:t>
      </w:r>
      <w:r w:rsidR="00692174" w:rsidRPr="00D659CC">
        <w:t xml:space="preserve">the chapter </w:t>
      </w:r>
      <w:r w:rsidRPr="00D659CC">
        <w:t>"</w:t>
      </w:r>
      <w:hyperlink w:anchor="Chapter_20_Object_Oriented_Programming" w:history="1">
        <w:r w:rsidRPr="00D659CC">
          <w:rPr>
            <w:color w:val="0000FF"/>
            <w:u w:val="single"/>
          </w:rPr>
          <w:t>Principles of Object-Oriented Programming</w:t>
        </w:r>
      </w:hyperlink>
      <w:r w:rsidRPr="00D659CC">
        <w:t xml:space="preserve">". Now we will focus on </w:t>
      </w:r>
      <w:r w:rsidRPr="00D659CC">
        <w:rPr>
          <w:b/>
        </w:rPr>
        <w:t>objects</w:t>
      </w:r>
      <w:r w:rsidRPr="00D659CC">
        <w:t xml:space="preserve"> as a basic concept in OOP.</w:t>
      </w:r>
    </w:p>
    <w:p w14:paraId="68D8FAEE" w14:textId="77777777" w:rsidR="00F41BF3" w:rsidRPr="00D659CC" w:rsidRDefault="00F41BF3" w:rsidP="00732360">
      <w:pPr>
        <w:pStyle w:val="Heading3"/>
      </w:pPr>
      <w:r w:rsidRPr="00D659CC">
        <w:t xml:space="preserve">What </w:t>
      </w:r>
      <w:r w:rsidR="00E40BE2" w:rsidRPr="00D659CC">
        <w:t>Is</w:t>
      </w:r>
      <w:r w:rsidRPr="00D659CC">
        <w:t xml:space="preserve"> an Object?</w:t>
      </w:r>
    </w:p>
    <w:p w14:paraId="671F64E9" w14:textId="77777777" w:rsidR="00F41BF3" w:rsidRPr="00D659CC" w:rsidRDefault="00F41BF3" w:rsidP="00F41BF3">
      <w:r w:rsidRPr="00D659CC">
        <w:t xml:space="preserve">We are going to introduce the concept </w:t>
      </w:r>
      <w:r w:rsidRPr="00D659CC">
        <w:rPr>
          <w:b/>
        </w:rPr>
        <w:t>object</w:t>
      </w:r>
      <w:r w:rsidRPr="00D659CC">
        <w:t xml:space="preserve"> in the context of OOP. Software objects model real world objects or abstract concepts (which are also regarded as objects).</w:t>
      </w:r>
    </w:p>
    <w:p w14:paraId="3A6F206D" w14:textId="77777777" w:rsidR="00F41BF3" w:rsidRPr="00D659CC" w:rsidRDefault="00F41BF3" w:rsidP="00F41BF3">
      <w:r w:rsidRPr="00D659CC">
        <w:t xml:space="preserve">Examples of </w:t>
      </w:r>
      <w:r w:rsidRPr="00D659CC">
        <w:rPr>
          <w:b/>
        </w:rPr>
        <w:t>real</w:t>
      </w:r>
      <w:r w:rsidR="00A86930" w:rsidRPr="00D659CC">
        <w:rPr>
          <w:b/>
        </w:rPr>
        <w:t>-world</w:t>
      </w:r>
      <w:r w:rsidRPr="00D659CC">
        <w:rPr>
          <w:b/>
        </w:rPr>
        <w:t xml:space="preserve"> objects</w:t>
      </w:r>
      <w:r w:rsidRPr="00D659CC">
        <w:t xml:space="preserve"> are people, cars, goods, purchases, etc. abstract objects are concepts in an object </w:t>
      </w:r>
      <w:r w:rsidR="00C5582B" w:rsidRPr="00D659CC">
        <w:t>area, which</w:t>
      </w:r>
      <w:r w:rsidRPr="00D659CC">
        <w:t xml:space="preserve"> we have to model and use in a computer program. Examples of abstract objects are the data structures stack, queue, list and tree. They are not going to be a subject in this chapter, but we are going to see them in </w:t>
      </w:r>
      <w:proofErr w:type="gramStart"/>
      <w:r w:rsidRPr="00D659CC">
        <w:t>detail</w:t>
      </w:r>
      <w:r w:rsidR="002E32A6" w:rsidRPr="00D659CC">
        <w:t>s</w:t>
      </w:r>
      <w:proofErr w:type="gramEnd"/>
      <w:r w:rsidRPr="00D659CC">
        <w:t xml:space="preserve"> in the next chapters.</w:t>
      </w:r>
    </w:p>
    <w:p w14:paraId="543BD102" w14:textId="77777777" w:rsidR="00F41BF3" w:rsidRPr="00D659CC" w:rsidRDefault="00F41BF3" w:rsidP="00F41BF3">
      <w:r w:rsidRPr="00D659CC">
        <w:t>In objects from the real world (as well as in the abstract objects) we can distinguish the following two groups of their characteristics:</w:t>
      </w:r>
    </w:p>
    <w:p w14:paraId="15CE2AA5" w14:textId="77777777" w:rsidR="00F41BF3" w:rsidRPr="00D659CC" w:rsidRDefault="00F41BF3" w:rsidP="00DA1C27">
      <w:pPr>
        <w:numPr>
          <w:ilvl w:val="0"/>
          <w:numId w:val="42"/>
        </w:numPr>
        <w:tabs>
          <w:tab w:val="clear" w:pos="644"/>
        </w:tabs>
        <w:ind w:left="567" w:hanging="284"/>
      </w:pPr>
      <w:r w:rsidRPr="00D659CC">
        <w:rPr>
          <w:b/>
        </w:rPr>
        <w:t>States</w:t>
      </w:r>
      <w:r w:rsidRPr="00D659CC">
        <w:t xml:space="preserve"> – these are the characteristics of the object which define it in a way and describe it in general or in a specific moment</w:t>
      </w:r>
    </w:p>
    <w:p w14:paraId="2146CB84" w14:textId="77777777" w:rsidR="00F41BF3" w:rsidRPr="00D659CC" w:rsidRDefault="00F41BF3" w:rsidP="00DA1C27">
      <w:pPr>
        <w:numPr>
          <w:ilvl w:val="0"/>
          <w:numId w:val="42"/>
        </w:numPr>
        <w:tabs>
          <w:tab w:val="clear" w:pos="644"/>
        </w:tabs>
        <w:ind w:left="567" w:hanging="284"/>
      </w:pPr>
      <w:r w:rsidRPr="00D659CC">
        <w:rPr>
          <w:b/>
        </w:rPr>
        <w:t>Behavior</w:t>
      </w:r>
      <w:r w:rsidRPr="00D659CC">
        <w:t xml:space="preserve"> – these are the specific distinctive </w:t>
      </w:r>
      <w:r w:rsidR="00C5582B" w:rsidRPr="00D659CC">
        <w:t>actions, which</w:t>
      </w:r>
      <w:r w:rsidRPr="00D659CC">
        <w:t xml:space="preserve"> can be done by the object.</w:t>
      </w:r>
    </w:p>
    <w:p w14:paraId="33FA5D0C" w14:textId="77777777" w:rsidR="00F41BF3" w:rsidRPr="00D659CC" w:rsidRDefault="00F41BF3" w:rsidP="00F41BF3">
      <w:r w:rsidRPr="00D659CC">
        <w:lastRenderedPageBreak/>
        <w:t>Let</w:t>
      </w:r>
      <w:r w:rsidR="002509B8" w:rsidRPr="00D659CC">
        <w:t>’s</w:t>
      </w:r>
      <w:r w:rsidRPr="00D659CC">
        <w:t xml:space="preserve"> take for example an object from the real world – "dog". The states of the dog can be "name", "fur color" and "breed", and its behavior – "barking", "sitting" and "walking".</w:t>
      </w:r>
    </w:p>
    <w:p w14:paraId="26D063E3" w14:textId="77777777" w:rsidR="00F41BF3" w:rsidRPr="00D659CC" w:rsidRDefault="00F41BF3" w:rsidP="00F41BF3">
      <w:r w:rsidRPr="00D659CC">
        <w:t>Objects in OOP combine data and the means for their processing in one. They correspond to objects in real world and contain data and actions:</w:t>
      </w:r>
    </w:p>
    <w:p w14:paraId="2394BCBB" w14:textId="77777777" w:rsidR="00F41BF3" w:rsidRPr="00D659CC" w:rsidRDefault="00F41BF3" w:rsidP="00DA1C27">
      <w:pPr>
        <w:numPr>
          <w:ilvl w:val="0"/>
          <w:numId w:val="42"/>
        </w:numPr>
        <w:tabs>
          <w:tab w:val="clear" w:pos="644"/>
        </w:tabs>
        <w:ind w:left="567" w:hanging="284"/>
      </w:pPr>
      <w:r w:rsidRPr="00D659CC">
        <w:rPr>
          <w:b/>
        </w:rPr>
        <w:t>Data members</w:t>
      </w:r>
      <w:r w:rsidRPr="00D659CC">
        <w:t xml:space="preserve"> – embedded in objects </w:t>
      </w:r>
      <w:r w:rsidR="00C5582B" w:rsidRPr="00D659CC">
        <w:t>variables, which</w:t>
      </w:r>
      <w:r w:rsidRPr="00D659CC">
        <w:t xml:space="preserve"> describe their states.</w:t>
      </w:r>
    </w:p>
    <w:p w14:paraId="1C190D6E" w14:textId="77777777" w:rsidR="00F41BF3" w:rsidRPr="00D659CC" w:rsidRDefault="00F41BF3" w:rsidP="00DA1C27">
      <w:pPr>
        <w:numPr>
          <w:ilvl w:val="0"/>
          <w:numId w:val="42"/>
        </w:numPr>
        <w:tabs>
          <w:tab w:val="clear" w:pos="644"/>
        </w:tabs>
        <w:ind w:left="567" w:hanging="284"/>
      </w:pPr>
      <w:r w:rsidRPr="00D659CC">
        <w:rPr>
          <w:b/>
        </w:rPr>
        <w:t>Methods</w:t>
      </w:r>
      <w:r w:rsidRPr="00D659CC">
        <w:t xml:space="preserve"> – we have already considered them in </w:t>
      </w:r>
      <w:proofErr w:type="gramStart"/>
      <w:r w:rsidRPr="00D659CC">
        <w:t>detail</w:t>
      </w:r>
      <w:r w:rsidR="002E32A6" w:rsidRPr="00D659CC">
        <w:t>s</w:t>
      </w:r>
      <w:proofErr w:type="gramEnd"/>
      <w:r w:rsidRPr="00D659CC">
        <w:t>. They are a tool for building the objects.</w:t>
      </w:r>
    </w:p>
    <w:p w14:paraId="0824F0FB" w14:textId="77777777" w:rsidR="00F41BF3" w:rsidRPr="00D659CC" w:rsidRDefault="00F41BF3" w:rsidP="00732360">
      <w:pPr>
        <w:pStyle w:val="Heading3"/>
      </w:pPr>
      <w:r w:rsidRPr="00D659CC">
        <w:t xml:space="preserve">What </w:t>
      </w:r>
      <w:r w:rsidR="00E40BE2" w:rsidRPr="00D659CC">
        <w:t>Is</w:t>
      </w:r>
      <w:r w:rsidRPr="00D659CC">
        <w:t xml:space="preserve"> a Class?</w:t>
      </w:r>
    </w:p>
    <w:p w14:paraId="0C3D939F" w14:textId="77777777" w:rsidR="00F41BF3" w:rsidRPr="00D659CC" w:rsidRDefault="00F41BF3" w:rsidP="00F41BF3">
      <w:pPr>
        <w:rPr>
          <w:b/>
        </w:rPr>
      </w:pPr>
      <w:r w:rsidRPr="00D659CC">
        <w:t xml:space="preserve">The </w:t>
      </w:r>
      <w:r w:rsidRPr="00D659CC">
        <w:rPr>
          <w:b/>
        </w:rPr>
        <w:t>class</w:t>
      </w:r>
      <w:r w:rsidRPr="00D659CC">
        <w:t xml:space="preserve"> defines abstract characteristics of object</w:t>
      </w:r>
      <w:r w:rsidR="00A86930" w:rsidRPr="00D659CC">
        <w:t>s</w:t>
      </w:r>
      <w:r w:rsidRPr="00D659CC">
        <w:t xml:space="preserve">. It </w:t>
      </w:r>
      <w:r w:rsidR="004B5196" w:rsidRPr="00D659CC">
        <w:t xml:space="preserve">provides </w:t>
      </w:r>
      <w:r w:rsidRPr="00D659CC">
        <w:t xml:space="preserve">a </w:t>
      </w:r>
      <w:r w:rsidR="00A86930" w:rsidRPr="00D659CC">
        <w:t>structure</w:t>
      </w:r>
      <w:r w:rsidR="004B5196" w:rsidRPr="00D659CC">
        <w:t xml:space="preserve"> for objects</w:t>
      </w:r>
      <w:r w:rsidRPr="00D659CC">
        <w:t xml:space="preserve"> or a pattern which we </w:t>
      </w:r>
      <w:r w:rsidR="00A86930" w:rsidRPr="00D659CC">
        <w:t xml:space="preserve">use to </w:t>
      </w:r>
      <w:r w:rsidRPr="00D659CC">
        <w:t xml:space="preserve">describe the nature of something (some object). </w:t>
      </w:r>
      <w:r w:rsidRPr="00D659CC">
        <w:rPr>
          <w:b/>
        </w:rPr>
        <w:t>Classes are building blocks of OOP</w:t>
      </w:r>
      <w:r w:rsidRPr="00D659CC">
        <w:t xml:space="preserve"> and are inseparably related to the </w:t>
      </w:r>
      <w:r w:rsidRPr="00D659CC">
        <w:rPr>
          <w:b/>
        </w:rPr>
        <w:t>objects</w:t>
      </w:r>
      <w:r w:rsidRPr="00D659CC">
        <w:t xml:space="preserve">. Furthermore, each object is an </w:t>
      </w:r>
      <w:r w:rsidRPr="00D659CC">
        <w:rPr>
          <w:b/>
        </w:rPr>
        <w:t>instance</w:t>
      </w:r>
      <w:r w:rsidRPr="00D659CC">
        <w:t xml:space="preserve"> of exactly one</w:t>
      </w:r>
      <w:r w:rsidR="004B5196" w:rsidRPr="00D659CC">
        <w:t xml:space="preserve"> specific</w:t>
      </w:r>
      <w:r w:rsidRPr="00D659CC">
        <w:t xml:space="preserve"> class.</w:t>
      </w:r>
    </w:p>
    <w:p w14:paraId="3154E459" w14:textId="77777777" w:rsidR="00F41BF3" w:rsidRPr="00D659CC" w:rsidRDefault="00F41BF3" w:rsidP="00F41BF3">
      <w:r w:rsidRPr="00D659CC">
        <w:t xml:space="preserve">We are going to give as an </w:t>
      </w:r>
      <w:r w:rsidRPr="00D659CC">
        <w:rPr>
          <w:b/>
        </w:rPr>
        <w:t xml:space="preserve">example a class and an </w:t>
      </w:r>
      <w:r w:rsidR="00C5582B" w:rsidRPr="00D659CC">
        <w:rPr>
          <w:b/>
        </w:rPr>
        <w:t>object</w:t>
      </w:r>
      <w:r w:rsidR="00C5582B" w:rsidRPr="00D659CC">
        <w:t>, which</w:t>
      </w:r>
      <w:r w:rsidRPr="00D659CC">
        <w:t xml:space="preserve"> is its instance. We have a </w:t>
      </w:r>
      <w:r w:rsidRPr="00D659CC">
        <w:rPr>
          <w:b/>
        </w:rPr>
        <w:t>class</w:t>
      </w:r>
      <w:r w:rsidRPr="00D659CC">
        <w:t xml:space="preserve"> </w:t>
      </w:r>
      <w:r w:rsidRPr="00D659CC">
        <w:rPr>
          <w:rFonts w:ascii="Consolas" w:hAnsi="Consolas"/>
          <w:b/>
          <w:bCs/>
          <w:noProof/>
          <w:kern w:val="32"/>
          <w:sz w:val="22"/>
        </w:rPr>
        <w:t>Dog</w:t>
      </w:r>
      <w:r w:rsidRPr="00D659CC">
        <w:t xml:space="preserve"> and an </w:t>
      </w:r>
      <w:r w:rsidRPr="00D659CC">
        <w:rPr>
          <w:b/>
        </w:rPr>
        <w:t>object</w:t>
      </w:r>
      <w:r w:rsidRPr="00D659CC">
        <w:t xml:space="preserve"> </w:t>
      </w:r>
      <w:r w:rsidRPr="00D659CC">
        <w:rPr>
          <w:rFonts w:ascii="Consolas" w:hAnsi="Consolas"/>
          <w:b/>
          <w:bCs/>
          <w:noProof/>
          <w:kern w:val="32"/>
          <w:sz w:val="22"/>
        </w:rPr>
        <w:t>Lassie</w:t>
      </w:r>
      <w:r w:rsidRPr="00D659CC">
        <w:t xml:space="preserve">, which is an instance of the class </w:t>
      </w:r>
      <w:r w:rsidRPr="00D659CC">
        <w:rPr>
          <w:rStyle w:val="Code"/>
        </w:rPr>
        <w:t>Dog</w:t>
      </w:r>
      <w:r w:rsidRPr="00D659CC">
        <w:t xml:space="preserve"> (we say it is an object of type </w:t>
      </w:r>
      <w:r w:rsidRPr="00D659CC">
        <w:rPr>
          <w:rFonts w:ascii="Consolas" w:hAnsi="Consolas"/>
          <w:b/>
          <w:bCs/>
          <w:noProof/>
          <w:kern w:val="32"/>
          <w:sz w:val="22"/>
        </w:rPr>
        <w:t>Dog</w:t>
      </w:r>
      <w:r w:rsidRPr="00D659CC">
        <w:t xml:space="preserve">). The class </w:t>
      </w:r>
      <w:r w:rsidRPr="00D659CC">
        <w:rPr>
          <w:rStyle w:val="Code"/>
        </w:rPr>
        <w:t>Dog</w:t>
      </w:r>
      <w:r w:rsidRPr="00D659CC">
        <w:t xml:space="preserve"> describes the characteristics of all dogs whereas </w:t>
      </w:r>
      <w:r w:rsidRPr="00D659CC">
        <w:rPr>
          <w:rFonts w:ascii="Consolas" w:hAnsi="Consolas"/>
          <w:b/>
          <w:bCs/>
          <w:noProof/>
          <w:kern w:val="32"/>
          <w:sz w:val="22"/>
        </w:rPr>
        <w:t>Lassie</w:t>
      </w:r>
      <w:r w:rsidRPr="00D659CC">
        <w:t xml:space="preserve"> is a certain dog.</w:t>
      </w:r>
    </w:p>
    <w:p w14:paraId="20C8FCE8" w14:textId="77777777" w:rsidR="00F41BF3" w:rsidRPr="00D659CC" w:rsidRDefault="00F41BF3" w:rsidP="00F41BF3">
      <w:r w:rsidRPr="00D659CC">
        <w:t xml:space="preserve">Classes </w:t>
      </w:r>
      <w:r w:rsidR="00A86930" w:rsidRPr="00D659CC">
        <w:t>provide</w:t>
      </w:r>
      <w:r w:rsidRPr="00D659CC">
        <w:t xml:space="preserve"> </w:t>
      </w:r>
      <w:r w:rsidRPr="00D659CC">
        <w:rPr>
          <w:b/>
        </w:rPr>
        <w:t>modularity</w:t>
      </w:r>
      <w:r w:rsidRPr="00D659CC">
        <w:t xml:space="preserve"> </w:t>
      </w:r>
      <w:r w:rsidR="00A86930" w:rsidRPr="00D659CC">
        <w:t>in</w:t>
      </w:r>
      <w:r w:rsidRPr="00D659CC">
        <w:t xml:space="preserve"> object-oriented programs. Their </w:t>
      </w:r>
      <w:r w:rsidR="00C5582B" w:rsidRPr="00D659CC">
        <w:t>characte</w:t>
      </w:r>
      <w:r w:rsidR="00C5582B" w:rsidRPr="00D659CC">
        <w:softHyphen/>
        <w:t>ristics</w:t>
      </w:r>
      <w:r w:rsidRPr="00D659CC">
        <w:t xml:space="preserve"> have to be meaningful in a common context so that they could be understood by people who are familiar with the problem area and are not programmers. For instance, the class </w:t>
      </w:r>
      <w:r w:rsidRPr="00D659CC">
        <w:rPr>
          <w:rStyle w:val="Code"/>
        </w:rPr>
        <w:t>Dog</w:t>
      </w:r>
      <w:r w:rsidRPr="00D659CC">
        <w:t xml:space="preserve"> cannot </w:t>
      </w:r>
      <w:r w:rsidR="006A2383" w:rsidRPr="00D659CC">
        <w:t xml:space="preserve">have </w:t>
      </w:r>
      <w:r w:rsidRPr="00D659CC">
        <w:t xml:space="preserve">(or at least </w:t>
      </w:r>
      <w:r w:rsidR="006A2383">
        <w:t>should not</w:t>
      </w:r>
      <w:r w:rsidRPr="00D659CC">
        <w:t>) a characteristic "RAM" because in the context of this class such characteristic has no meaning.</w:t>
      </w:r>
    </w:p>
    <w:p w14:paraId="599B0A33" w14:textId="77777777" w:rsidR="00F41BF3" w:rsidRPr="00D659CC" w:rsidRDefault="00F41BF3" w:rsidP="00732360">
      <w:pPr>
        <w:pStyle w:val="Heading3"/>
      </w:pPr>
      <w:r w:rsidRPr="00D659CC">
        <w:t>Classes, Attributes and Behavior</w:t>
      </w:r>
    </w:p>
    <w:p w14:paraId="2BE33007" w14:textId="77777777" w:rsidR="00F41BF3" w:rsidRPr="00D659CC" w:rsidRDefault="00F41BF3" w:rsidP="00F41BF3">
      <w:r w:rsidRPr="00D659CC">
        <w:t xml:space="preserve">The class defines the </w:t>
      </w:r>
      <w:r w:rsidRPr="00D659CC">
        <w:rPr>
          <w:b/>
        </w:rPr>
        <w:t>characteristics of an object</w:t>
      </w:r>
      <w:r w:rsidRPr="00D659CC">
        <w:t xml:space="preserve"> (which we are going to call </w:t>
      </w:r>
      <w:r w:rsidRPr="00D659CC">
        <w:rPr>
          <w:b/>
        </w:rPr>
        <w:t>attributes</w:t>
      </w:r>
      <w:r w:rsidRPr="00D659CC">
        <w:t xml:space="preserve">) and its </w:t>
      </w:r>
      <w:r w:rsidRPr="00D659CC">
        <w:rPr>
          <w:b/>
        </w:rPr>
        <w:t>behavior</w:t>
      </w:r>
      <w:r w:rsidRPr="00D659CC">
        <w:t xml:space="preserve"> (actions </w:t>
      </w:r>
      <w:r w:rsidR="00C5582B" w:rsidRPr="00D659CC">
        <w:t>that</w:t>
      </w:r>
      <w:r w:rsidRPr="00D659CC">
        <w:t xml:space="preserve"> can be performed by the object). The attributes of the class are defined as its own variables in its body (called </w:t>
      </w:r>
      <w:r w:rsidRPr="00D659CC">
        <w:rPr>
          <w:b/>
        </w:rPr>
        <w:t>member variables</w:t>
      </w:r>
      <w:r w:rsidRPr="00D659CC">
        <w:t xml:space="preserve">). The behavior of objects is modeled by the definition of </w:t>
      </w:r>
      <w:r w:rsidRPr="00D659CC">
        <w:rPr>
          <w:b/>
        </w:rPr>
        <w:t>methods</w:t>
      </w:r>
      <w:r w:rsidRPr="00D659CC">
        <w:t xml:space="preserve"> in classes.</w:t>
      </w:r>
    </w:p>
    <w:p w14:paraId="45B64CCB" w14:textId="77777777" w:rsidR="00F41BF3" w:rsidRPr="00D659CC" w:rsidRDefault="00F41BF3" w:rsidP="00F41BF3">
      <w:r w:rsidRPr="00D659CC">
        <w:t xml:space="preserve">We are going to illustrate the foregoing explanations through an </w:t>
      </w:r>
      <w:r w:rsidRPr="00D659CC">
        <w:rPr>
          <w:b/>
        </w:rPr>
        <w:t>example of a real</w:t>
      </w:r>
      <w:r w:rsidR="004B5196" w:rsidRPr="00D659CC">
        <w:rPr>
          <w:b/>
        </w:rPr>
        <w:t>-world</w:t>
      </w:r>
      <w:r w:rsidRPr="00D659CC">
        <w:rPr>
          <w:b/>
        </w:rPr>
        <w:t xml:space="preserve"> definition of a class</w:t>
      </w:r>
      <w:r w:rsidRPr="00D659CC">
        <w:t>. Let</w:t>
      </w:r>
      <w:r w:rsidR="002509B8" w:rsidRPr="00D659CC">
        <w:t>’s</w:t>
      </w:r>
      <w:r w:rsidRPr="00D659CC">
        <w:t xml:space="preserve"> return to the example with the dog. We would like to define a class </w:t>
      </w:r>
      <w:r w:rsidRPr="00D659CC">
        <w:rPr>
          <w:rFonts w:ascii="Consolas" w:hAnsi="Consolas"/>
          <w:b/>
          <w:bCs/>
          <w:noProof/>
          <w:kern w:val="32"/>
          <w:sz w:val="22"/>
        </w:rPr>
        <w:t xml:space="preserve">Dog </w:t>
      </w:r>
      <w:r w:rsidR="00C5582B" w:rsidRPr="00D659CC">
        <w:t>that</w:t>
      </w:r>
      <w:r w:rsidRPr="00D659CC">
        <w:rPr>
          <w:rFonts w:ascii="Consolas" w:hAnsi="Consolas"/>
          <w:b/>
          <w:bCs/>
          <w:noProof/>
          <w:kern w:val="32"/>
          <w:sz w:val="22"/>
        </w:rPr>
        <w:t xml:space="preserve"> </w:t>
      </w:r>
      <w:r w:rsidRPr="00D659CC">
        <w:rPr>
          <w:bCs/>
        </w:rPr>
        <w:t xml:space="preserve">models the real object "dog". The class is going to include characteristics which are common for all dogs (such as breed and fur color), as well as typical for the dog behavior (such are barking, sitting, walking). In this case we are going to have attributes </w:t>
      </w:r>
      <w:r w:rsidRPr="00D659CC">
        <w:rPr>
          <w:rFonts w:ascii="Consolas" w:hAnsi="Consolas"/>
          <w:b/>
          <w:bCs/>
          <w:noProof/>
          <w:kern w:val="32"/>
          <w:sz w:val="22"/>
        </w:rPr>
        <w:t>breed</w:t>
      </w:r>
      <w:r w:rsidRPr="00D659CC">
        <w:t xml:space="preserve"> and </w:t>
      </w:r>
      <w:r w:rsidRPr="00D659CC">
        <w:rPr>
          <w:rFonts w:ascii="Consolas" w:hAnsi="Consolas"/>
          <w:b/>
          <w:bCs/>
          <w:noProof/>
          <w:kern w:val="32"/>
          <w:sz w:val="22"/>
        </w:rPr>
        <w:t>furColor</w:t>
      </w:r>
      <w:r w:rsidRPr="00D659CC">
        <w:t xml:space="preserve">, and the behavior is going to be implemented by the methods </w:t>
      </w:r>
      <w:r w:rsidRPr="00D659CC">
        <w:rPr>
          <w:rFonts w:ascii="Consolas" w:hAnsi="Consolas"/>
          <w:b/>
          <w:bCs/>
          <w:noProof/>
          <w:kern w:val="32"/>
          <w:sz w:val="22"/>
        </w:rPr>
        <w:t>Bark()</w:t>
      </w:r>
      <w:r w:rsidRPr="00D659CC">
        <w:t xml:space="preserve">, </w:t>
      </w:r>
      <w:r w:rsidRPr="00D659CC">
        <w:rPr>
          <w:rFonts w:ascii="Consolas" w:hAnsi="Consolas"/>
          <w:b/>
          <w:bCs/>
          <w:noProof/>
          <w:kern w:val="32"/>
          <w:sz w:val="22"/>
        </w:rPr>
        <w:t>Sit()</w:t>
      </w:r>
      <w:r w:rsidRPr="00D659CC">
        <w:t xml:space="preserve"> and </w:t>
      </w:r>
      <w:r w:rsidRPr="00D659CC">
        <w:rPr>
          <w:rFonts w:ascii="Consolas" w:hAnsi="Consolas"/>
          <w:b/>
          <w:bCs/>
          <w:noProof/>
          <w:kern w:val="32"/>
          <w:sz w:val="22"/>
        </w:rPr>
        <w:t>Walk()</w:t>
      </w:r>
      <w:r w:rsidRPr="00D659CC">
        <w:t>.</w:t>
      </w:r>
    </w:p>
    <w:p w14:paraId="7DACCFD3" w14:textId="77777777" w:rsidR="00F41BF3" w:rsidRPr="00D659CC" w:rsidRDefault="00F41BF3" w:rsidP="00732360">
      <w:pPr>
        <w:pStyle w:val="Heading3"/>
      </w:pPr>
      <w:r w:rsidRPr="00D659CC">
        <w:t>Objects – Instances of Classes</w:t>
      </w:r>
    </w:p>
    <w:p w14:paraId="69ADC7D0" w14:textId="77777777" w:rsidR="00F41BF3" w:rsidRPr="00D659CC" w:rsidRDefault="00F41BF3" w:rsidP="00F41BF3">
      <w:r w:rsidRPr="00D659CC">
        <w:t xml:space="preserve">From what has been said till now we know that each object is an instance of just one class and is created according to a pattern of this class. Creating the object of a defined class is called </w:t>
      </w:r>
      <w:r w:rsidRPr="00D659CC">
        <w:rPr>
          <w:b/>
        </w:rPr>
        <w:t>instantiation</w:t>
      </w:r>
      <w:r w:rsidR="004B5196" w:rsidRPr="00D659CC">
        <w:t xml:space="preserve"> (creation)</w:t>
      </w:r>
      <w:r w:rsidRPr="00D659CC">
        <w:t xml:space="preserve">. The </w:t>
      </w:r>
      <w:r w:rsidRPr="00D659CC">
        <w:rPr>
          <w:b/>
        </w:rPr>
        <w:t>instance</w:t>
      </w:r>
      <w:r w:rsidRPr="00D659CC">
        <w:t xml:space="preserve"> is the object </w:t>
      </w:r>
      <w:r w:rsidR="00C5582B" w:rsidRPr="00D659CC">
        <w:t>itself, which</w:t>
      </w:r>
      <w:r w:rsidRPr="00D659CC">
        <w:t xml:space="preserve"> is created runtime.</w:t>
      </w:r>
    </w:p>
    <w:p w14:paraId="4AD761A2" w14:textId="77777777" w:rsidR="00F41BF3" w:rsidRPr="00D659CC" w:rsidRDefault="00F41BF3" w:rsidP="00F41BF3">
      <w:r w:rsidRPr="00D659CC">
        <w:t xml:space="preserve">Each object is in </w:t>
      </w:r>
      <w:r w:rsidRPr="00D659CC">
        <w:rPr>
          <w:b/>
        </w:rPr>
        <w:t>instance</w:t>
      </w:r>
      <w:r w:rsidRPr="00D659CC">
        <w:t xml:space="preserve"> of a specific class. This instance is characterized by </w:t>
      </w:r>
      <w:r w:rsidRPr="00D659CC">
        <w:rPr>
          <w:b/>
        </w:rPr>
        <w:t>state</w:t>
      </w:r>
      <w:r w:rsidRPr="00D659CC">
        <w:t xml:space="preserve"> – set of values, associated with class attributes.</w:t>
      </w:r>
    </w:p>
    <w:p w14:paraId="43C97358" w14:textId="77777777" w:rsidR="00F41BF3" w:rsidRPr="00D659CC" w:rsidRDefault="00F41BF3" w:rsidP="00F41BF3">
      <w:r w:rsidRPr="00D659CC">
        <w:t xml:space="preserve">In the context of such behavior the object consists of two things: current </w:t>
      </w:r>
      <w:r w:rsidR="004B5196" w:rsidRPr="00D659CC">
        <w:rPr>
          <w:b/>
        </w:rPr>
        <w:t>state</w:t>
      </w:r>
      <w:r w:rsidRPr="00D659CC">
        <w:t xml:space="preserve"> and </w:t>
      </w:r>
      <w:r w:rsidRPr="00D659CC">
        <w:rPr>
          <w:b/>
        </w:rPr>
        <w:t>behavior</w:t>
      </w:r>
      <w:r w:rsidRPr="00D659CC">
        <w:t xml:space="preserve"> defined in the class of the object. The </w:t>
      </w:r>
      <w:r w:rsidR="004B5196" w:rsidRPr="00D659CC">
        <w:t>state</w:t>
      </w:r>
      <w:r w:rsidRPr="00D659CC">
        <w:t xml:space="preserve"> is specific for the instance (the object), but the behavior is common for all objects which are instances of this class.</w:t>
      </w:r>
    </w:p>
    <w:p w14:paraId="225ADB99" w14:textId="77777777" w:rsidR="00F41BF3" w:rsidRPr="00D659CC" w:rsidRDefault="00F41BF3" w:rsidP="00732360">
      <w:pPr>
        <w:pStyle w:val="Heading2"/>
      </w:pPr>
      <w:bookmarkStart w:id="233" w:name="_Toc418709421"/>
      <w:r w:rsidRPr="00D659CC">
        <w:lastRenderedPageBreak/>
        <w:t>Classes in C#</w:t>
      </w:r>
      <w:bookmarkEnd w:id="233"/>
    </w:p>
    <w:p w14:paraId="12A75440" w14:textId="77777777" w:rsidR="00F41BF3" w:rsidRPr="00D659CC" w:rsidRDefault="00F41BF3" w:rsidP="00F41BF3">
      <w:r w:rsidRPr="00D659CC">
        <w:t xml:space="preserve">So far we have considered several common characteristics of OOP. A great part of the </w:t>
      </w:r>
      <w:r w:rsidRPr="00D659CC">
        <w:rPr>
          <w:b/>
        </w:rPr>
        <w:t>modern programming languages are object-oriented</w:t>
      </w:r>
      <w:r w:rsidRPr="00D659CC">
        <w:t xml:space="preserve">. Each of them has particular features for working with classes and objects. In this book we are going to focus only one of these languages – C#. It is good to know that the knowledge of OOP in C# would be useful to the reader no matter which object-oriented language he uses in practice. That is because </w:t>
      </w:r>
      <w:r w:rsidRPr="00D659CC">
        <w:rPr>
          <w:b/>
        </w:rPr>
        <w:t>OOP is a fundamental concept in programming</w:t>
      </w:r>
      <w:r w:rsidRPr="00D659CC">
        <w:t>, used by virtually all modern prog</w:t>
      </w:r>
      <w:r w:rsidRPr="00D659CC">
        <w:softHyphen/>
        <w:t>ramming languages.</w:t>
      </w:r>
    </w:p>
    <w:p w14:paraId="3857E2A8" w14:textId="77777777" w:rsidR="00F41BF3" w:rsidRPr="00D659CC" w:rsidRDefault="00F41BF3" w:rsidP="00732360">
      <w:pPr>
        <w:pStyle w:val="Heading3"/>
      </w:pPr>
      <w:r w:rsidRPr="00D659CC">
        <w:t xml:space="preserve">What </w:t>
      </w:r>
      <w:r w:rsidR="00E40BE2" w:rsidRPr="00D659CC">
        <w:t>Are</w:t>
      </w:r>
      <w:r w:rsidRPr="00D659CC">
        <w:t xml:space="preserve"> Classes in C#?</w:t>
      </w:r>
    </w:p>
    <w:p w14:paraId="1E9F24D8" w14:textId="77777777" w:rsidR="00F41BF3" w:rsidRPr="00D659CC" w:rsidRDefault="00F41BF3" w:rsidP="00F41BF3">
      <w:r w:rsidRPr="00D659CC">
        <w:t xml:space="preserve">A </w:t>
      </w:r>
      <w:r w:rsidRPr="00D659CC">
        <w:rPr>
          <w:b/>
        </w:rPr>
        <w:t>class</w:t>
      </w:r>
      <w:r w:rsidR="004B5196" w:rsidRPr="00D659CC">
        <w:t xml:space="preserve"> in C# is defined by the key</w:t>
      </w:r>
      <w:r w:rsidRPr="00D659CC">
        <w:t xml:space="preserve">word </w:t>
      </w:r>
      <w:r w:rsidRPr="00D659CC">
        <w:rPr>
          <w:rStyle w:val="Code"/>
        </w:rPr>
        <w:t>class</w:t>
      </w:r>
      <w:r w:rsidRPr="00D659CC">
        <w:t>, followed by an identifier (name) of the class and a set of data members and methods in a separate code block.</w:t>
      </w:r>
    </w:p>
    <w:p w14:paraId="5A5535D4" w14:textId="77777777" w:rsidR="00F41BF3" w:rsidRPr="00D659CC" w:rsidRDefault="00F41BF3" w:rsidP="00F41BF3">
      <w:r w:rsidRPr="00D659CC">
        <w:rPr>
          <w:b/>
        </w:rPr>
        <w:t>Classes</w:t>
      </w:r>
      <w:r w:rsidRPr="00D659CC">
        <w:t xml:space="preserve"> in C# can contain the following elements:</w:t>
      </w:r>
    </w:p>
    <w:p w14:paraId="11FEEB2C" w14:textId="77777777" w:rsidR="00F41BF3" w:rsidRPr="00D659CC" w:rsidRDefault="00F41BF3" w:rsidP="00DA1C27">
      <w:pPr>
        <w:numPr>
          <w:ilvl w:val="0"/>
          <w:numId w:val="42"/>
        </w:numPr>
        <w:tabs>
          <w:tab w:val="clear" w:pos="644"/>
        </w:tabs>
        <w:ind w:left="567" w:hanging="284"/>
      </w:pPr>
      <w:r w:rsidRPr="00D659CC">
        <w:rPr>
          <w:b/>
        </w:rPr>
        <w:t>Fields</w:t>
      </w:r>
      <w:r w:rsidRPr="00D659CC">
        <w:t xml:space="preserve"> – member-variables from a certain type;</w:t>
      </w:r>
    </w:p>
    <w:p w14:paraId="7B90B2B3" w14:textId="77777777" w:rsidR="00F41BF3" w:rsidRPr="00D659CC" w:rsidRDefault="00F41BF3" w:rsidP="00DA1C27">
      <w:pPr>
        <w:numPr>
          <w:ilvl w:val="0"/>
          <w:numId w:val="42"/>
        </w:numPr>
        <w:tabs>
          <w:tab w:val="clear" w:pos="644"/>
        </w:tabs>
        <w:ind w:left="567" w:hanging="284"/>
      </w:pPr>
      <w:r w:rsidRPr="00D659CC">
        <w:rPr>
          <w:b/>
        </w:rPr>
        <w:t>Properties</w:t>
      </w:r>
      <w:r w:rsidRPr="00D659CC">
        <w:t xml:space="preserve"> – these are a special type of </w:t>
      </w:r>
      <w:r w:rsidR="00C5582B" w:rsidRPr="00D659CC">
        <w:t>elements, which</w:t>
      </w:r>
      <w:r w:rsidRPr="00D659CC">
        <w:t xml:space="preserve"> extend the functionality of the fields by giving the ability of extra data management when extracting and recording it in the class fields. We are going </w:t>
      </w:r>
      <w:r w:rsidR="00692174" w:rsidRPr="00D659CC">
        <w:t xml:space="preserve">to focus on them in the chapter </w:t>
      </w:r>
      <w:r w:rsidRPr="00D659CC">
        <w:t>"</w:t>
      </w:r>
      <w:hyperlink w:anchor="Chapter_14_Defining_Classes" w:history="1">
        <w:r w:rsidRPr="00D659CC">
          <w:rPr>
            <w:color w:val="0000FF"/>
            <w:u w:val="single"/>
          </w:rPr>
          <w:t>Defining Classes</w:t>
        </w:r>
      </w:hyperlink>
      <w:r w:rsidRPr="00D659CC">
        <w:t>";</w:t>
      </w:r>
    </w:p>
    <w:p w14:paraId="7924744F" w14:textId="77777777" w:rsidR="00F41BF3" w:rsidRPr="00D659CC" w:rsidRDefault="00F41BF3" w:rsidP="00DA1C27">
      <w:pPr>
        <w:numPr>
          <w:ilvl w:val="0"/>
          <w:numId w:val="42"/>
        </w:numPr>
        <w:tabs>
          <w:tab w:val="clear" w:pos="644"/>
        </w:tabs>
        <w:ind w:left="567" w:hanging="284"/>
      </w:pPr>
      <w:r w:rsidRPr="00D659CC">
        <w:rPr>
          <w:b/>
        </w:rPr>
        <w:t>Methods</w:t>
      </w:r>
      <w:r w:rsidRPr="00D659CC">
        <w:t xml:space="preserve"> – they implement the manipulation of the data.</w:t>
      </w:r>
    </w:p>
    <w:p w14:paraId="068F0180" w14:textId="77777777" w:rsidR="00F41BF3" w:rsidRPr="00D659CC" w:rsidRDefault="00F41BF3" w:rsidP="00732360">
      <w:pPr>
        <w:pStyle w:val="Heading3"/>
      </w:pPr>
      <w:r w:rsidRPr="00D659CC">
        <w:t>An Example Class</w:t>
      </w:r>
    </w:p>
    <w:p w14:paraId="37393649" w14:textId="77777777" w:rsidR="00F41BF3" w:rsidRPr="00D659CC" w:rsidRDefault="00F41BF3" w:rsidP="00F41BF3">
      <w:pPr>
        <w:spacing w:after="120"/>
      </w:pPr>
      <w:r w:rsidRPr="00D659CC">
        <w:t>We are going to give an example of a class in C</w:t>
      </w:r>
      <w:r w:rsidR="00C5582B" w:rsidRPr="00D659CC">
        <w:t>#, which</w:t>
      </w:r>
      <w:r w:rsidRPr="00D659CC">
        <w:t xml:space="preserve"> contains the listed elements. The class </w:t>
      </w:r>
      <w:r w:rsidRPr="00D659CC">
        <w:rPr>
          <w:rFonts w:ascii="Consolas" w:hAnsi="Consolas"/>
          <w:b/>
          <w:bCs/>
          <w:noProof/>
          <w:kern w:val="32"/>
          <w:sz w:val="22"/>
        </w:rPr>
        <w:t>Cat</w:t>
      </w:r>
      <w:r w:rsidRPr="00D659CC">
        <w:t xml:space="preserve"> models the real</w:t>
      </w:r>
      <w:r w:rsidR="004B5196" w:rsidRPr="00D659CC">
        <w:t>-world</w:t>
      </w:r>
      <w:r w:rsidRPr="00D659CC">
        <w:t xml:space="preserve"> object "cat" and has the properties </w:t>
      </w:r>
      <w:r w:rsidRPr="00D659CC">
        <w:rPr>
          <w:b/>
        </w:rPr>
        <w:t>name</w:t>
      </w:r>
      <w:r w:rsidRPr="00D659CC">
        <w:t xml:space="preserve"> and </w:t>
      </w:r>
      <w:r w:rsidRPr="00D659CC">
        <w:rPr>
          <w:b/>
        </w:rPr>
        <w:t>color</w:t>
      </w:r>
      <w:r w:rsidRPr="00D659CC">
        <w:t xml:space="preserve">. The given class defines several fields, properties and </w:t>
      </w:r>
      <w:r w:rsidR="00C5582B" w:rsidRPr="00D659CC">
        <w:t>methods, which</w:t>
      </w:r>
      <w:r w:rsidRPr="00D659CC">
        <w:t xml:space="preserve"> we are going to use later. You can now see the definition of the class (we are not going to consider in detail</w:t>
      </w:r>
      <w:r w:rsidR="002E32A6" w:rsidRPr="00D659CC">
        <w:t>s</w:t>
      </w:r>
      <w:r w:rsidRPr="00D659CC">
        <w:t xml:space="preserve"> the definition of the classes – we are going to focus on that in the chapter </w:t>
      </w:r>
      <w:r w:rsidR="00870330" w:rsidRPr="00D659CC">
        <w:t>"</w:t>
      </w:r>
      <w:hyperlink w:anchor="Chapter_14_Defining_Classes" w:history="1">
        <w:r w:rsidR="00870330" w:rsidRPr="00D659CC">
          <w:rPr>
            <w:color w:val="0000FF"/>
            <w:u w:val="single"/>
          </w:rPr>
          <w:t>Defining Classes</w:t>
        </w:r>
      </w:hyperlink>
      <w:r w:rsidR="00870330" w:rsidRPr="00D659CC">
        <w:t>"</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5BC211A2" w14:textId="77777777" w:rsidTr="008B417B">
        <w:tc>
          <w:tcPr>
            <w:tcW w:w="9668" w:type="dxa"/>
            <w:tcBorders>
              <w:top w:val="single" w:sz="4" w:space="0" w:color="auto"/>
              <w:left w:val="single" w:sz="4" w:space="0" w:color="auto"/>
              <w:bottom w:val="single" w:sz="4" w:space="0" w:color="auto"/>
              <w:right w:val="single" w:sz="4" w:space="0" w:color="auto"/>
            </w:tcBorders>
          </w:tcPr>
          <w:p w14:paraId="28E45D7F"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t</w:t>
            </w:r>
          </w:p>
          <w:p w14:paraId="5BE395D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44F86EF6"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name</w:t>
            </w:r>
          </w:p>
          <w:p w14:paraId="09C5B800"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14:paraId="0130894F"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color</w:t>
            </w:r>
          </w:p>
          <w:p w14:paraId="3E103CBE"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14:paraId="0FF722D7"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17003A92"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14:paraId="7ED3A9CF"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192661F0"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Getter of the property "Name"</w:t>
            </w:r>
          </w:p>
          <w:p w14:paraId="7087F1D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get</w:t>
            </w:r>
          </w:p>
          <w:p w14:paraId="2A5624D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45D034A1"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w:t>
            </w:r>
          </w:p>
          <w:p w14:paraId="5F7FED3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49BD147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Setter of the property "Name"</w:t>
            </w:r>
          </w:p>
          <w:p w14:paraId="75C67111"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set</w:t>
            </w:r>
          </w:p>
          <w:p w14:paraId="58EC8B97"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05B407C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0000FF"/>
                <w:sz w:val="22"/>
                <w:szCs w:val="22"/>
              </w:rPr>
              <w:t>value</w:t>
            </w:r>
            <w:r w:rsidRPr="00D659CC">
              <w:rPr>
                <w:rFonts w:ascii="Consolas" w:hAnsi="Consolas" w:cs="Consolas"/>
                <w:noProof/>
                <w:color w:val="000000"/>
                <w:sz w:val="22"/>
                <w:szCs w:val="22"/>
              </w:rPr>
              <w:t>;</w:t>
            </w:r>
          </w:p>
          <w:p w14:paraId="669B5B05"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70FFC71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1F85123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4F17F06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lastRenderedPageBreak/>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14:paraId="646DF93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9FE27A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Getter of the property "Color"</w:t>
            </w:r>
          </w:p>
          <w:p w14:paraId="5644948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get</w:t>
            </w:r>
          </w:p>
          <w:p w14:paraId="2003BF5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4AD119F7"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w:t>
            </w:r>
          </w:p>
          <w:p w14:paraId="52DE0800"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2AE5B7B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Setter of the property "Color"</w:t>
            </w:r>
          </w:p>
          <w:p w14:paraId="49C6183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set</w:t>
            </w:r>
          </w:p>
          <w:p w14:paraId="4F9CA271"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4710B16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0000FF"/>
                <w:sz w:val="22"/>
                <w:szCs w:val="22"/>
              </w:rPr>
              <w:t>value</w:t>
            </w:r>
            <w:r w:rsidRPr="00D659CC">
              <w:rPr>
                <w:rFonts w:ascii="Consolas" w:hAnsi="Consolas" w:cs="Consolas"/>
                <w:noProof/>
                <w:color w:val="000000"/>
                <w:sz w:val="22"/>
                <w:szCs w:val="22"/>
              </w:rPr>
              <w:t>;</w:t>
            </w:r>
          </w:p>
          <w:p w14:paraId="66737D6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779F04A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A83516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14:paraId="0AD63C9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Default constructor</w:t>
            </w:r>
          </w:p>
          <w:p w14:paraId="57DEA5A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p>
          <w:p w14:paraId="1386A24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F0B919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A31515"/>
                <w:sz w:val="22"/>
                <w:szCs w:val="22"/>
              </w:rPr>
              <w:t>"Unnamed"</w:t>
            </w:r>
            <w:r w:rsidRPr="00D659CC">
              <w:rPr>
                <w:rFonts w:ascii="Consolas" w:hAnsi="Consolas" w:cs="Consolas"/>
                <w:noProof/>
                <w:color w:val="000000"/>
                <w:sz w:val="22"/>
                <w:szCs w:val="22"/>
              </w:rPr>
              <w:t>;</w:t>
            </w:r>
          </w:p>
          <w:p w14:paraId="69DD695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A31515"/>
                <w:sz w:val="22"/>
                <w:szCs w:val="22"/>
              </w:rPr>
              <w:t>"gray"</w:t>
            </w:r>
            <w:r w:rsidRPr="00D659CC">
              <w:rPr>
                <w:rFonts w:ascii="Consolas" w:hAnsi="Consolas" w:cs="Consolas"/>
                <w:noProof/>
                <w:color w:val="000000"/>
                <w:sz w:val="22"/>
                <w:szCs w:val="22"/>
              </w:rPr>
              <w:t>;</w:t>
            </w:r>
          </w:p>
          <w:p w14:paraId="6E1EB80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B8779DB"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075A83C7"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Constructor with parameters</w:t>
            </w:r>
          </w:p>
          <w:p w14:paraId="367E2C21"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14:paraId="216FC8B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58746022"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 = name;</w:t>
            </w:r>
          </w:p>
          <w:p w14:paraId="0398ED05"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 = color;</w:t>
            </w:r>
          </w:p>
          <w:p w14:paraId="1CC9852D"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7A06D733"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737AC725"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 SayMiau</w:t>
            </w:r>
          </w:p>
          <w:p w14:paraId="4836CDF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SayMiau()</w:t>
            </w:r>
          </w:p>
          <w:p w14:paraId="7987D8B0"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B90C9F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onsole.WriteLine(</w:t>
            </w:r>
            <w:r w:rsidRPr="00D659CC">
              <w:rPr>
                <w:rFonts w:ascii="Consolas" w:hAnsi="Consolas" w:cs="Consolas"/>
                <w:noProof/>
                <w:color w:val="A31515"/>
                <w:sz w:val="22"/>
                <w:szCs w:val="22"/>
              </w:rPr>
              <w:t>"Cat {0} said: Miauuuuuu!"</w:t>
            </w:r>
            <w:r w:rsidRPr="00D659CC">
              <w:rPr>
                <w:rFonts w:ascii="Consolas" w:hAnsi="Consolas" w:cs="Consolas"/>
                <w:noProof/>
                <w:color w:val="000000"/>
                <w:sz w:val="22"/>
                <w:szCs w:val="22"/>
              </w:rPr>
              <w:t>, name);</w:t>
            </w:r>
          </w:p>
          <w:p w14:paraId="2CA1675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4706679F" w14:textId="77777777"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14:paraId="3F2B49A5" w14:textId="77777777" w:rsidR="00F41BF3" w:rsidRPr="00D659CC" w:rsidRDefault="00F41BF3" w:rsidP="00F41BF3">
      <w:r w:rsidRPr="00D659CC">
        <w:lastRenderedPageBreak/>
        <w:t xml:space="preserve">The example class </w:t>
      </w:r>
      <w:r w:rsidRPr="00D659CC">
        <w:rPr>
          <w:rFonts w:ascii="Consolas" w:hAnsi="Consolas"/>
          <w:b/>
          <w:bCs/>
          <w:noProof/>
          <w:kern w:val="32"/>
          <w:sz w:val="22"/>
        </w:rPr>
        <w:t>Cat</w:t>
      </w:r>
      <w:r w:rsidRPr="00D659CC">
        <w:t xml:space="preserve"> defines the </w:t>
      </w:r>
      <w:r w:rsidRPr="00D659CC">
        <w:rPr>
          <w:b/>
        </w:rPr>
        <w:t>properties</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00C5582B" w:rsidRPr="00D659CC">
        <w:t xml:space="preserve">, </w:t>
      </w:r>
      <w:r w:rsidRPr="00D659CC">
        <w:t xml:space="preserve">which keep their values in the hidden (private) </w:t>
      </w:r>
      <w:r w:rsidRPr="00D659CC">
        <w:rPr>
          <w:b/>
        </w:rPr>
        <w:t>fields</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 xml:space="preserve">. Furthermore, two </w:t>
      </w:r>
      <w:r w:rsidRPr="00D659CC">
        <w:rPr>
          <w:b/>
        </w:rPr>
        <w:t>constructors</w:t>
      </w:r>
      <w:r w:rsidRPr="00D659CC">
        <w:t xml:space="preserve"> are defined for creating instances of the class </w:t>
      </w:r>
      <w:r w:rsidRPr="00D659CC">
        <w:rPr>
          <w:rFonts w:ascii="Consolas" w:hAnsi="Consolas"/>
          <w:b/>
          <w:bCs/>
          <w:noProof/>
          <w:kern w:val="32"/>
          <w:sz w:val="22"/>
        </w:rPr>
        <w:t>Cat</w:t>
      </w:r>
      <w:r w:rsidRPr="00D659CC">
        <w:t xml:space="preserve">, respectively with and without parameters, and a </w:t>
      </w:r>
      <w:r w:rsidRPr="00D659CC">
        <w:rPr>
          <w:b/>
        </w:rPr>
        <w:t>method</w:t>
      </w:r>
      <w:r w:rsidRPr="00D659CC">
        <w:t xml:space="preserve"> of the class </w:t>
      </w:r>
      <w:r w:rsidRPr="00D659CC">
        <w:rPr>
          <w:rFonts w:ascii="Consolas" w:hAnsi="Consolas"/>
          <w:b/>
          <w:bCs/>
          <w:noProof/>
          <w:kern w:val="32"/>
          <w:sz w:val="22"/>
        </w:rPr>
        <w:t>SayMiau()</w:t>
      </w:r>
      <w:r w:rsidRPr="00D659CC">
        <w:t>.</w:t>
      </w:r>
    </w:p>
    <w:p w14:paraId="7AB517F4" w14:textId="77777777" w:rsidR="00F41BF3" w:rsidRPr="00D659CC" w:rsidRDefault="00F41BF3" w:rsidP="00F41BF3">
      <w:pPr>
        <w:spacing w:after="120"/>
      </w:pPr>
      <w:r w:rsidRPr="00D659CC">
        <w:t>After the example class is defined we can now use it in the following way:</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5B24BF37" w14:textId="77777777" w:rsidTr="00B9664A">
        <w:tc>
          <w:tcPr>
            <w:tcW w:w="9668" w:type="dxa"/>
            <w:tcBorders>
              <w:top w:val="single" w:sz="4" w:space="0" w:color="auto"/>
              <w:left w:val="single" w:sz="4" w:space="0" w:color="auto"/>
              <w:bottom w:val="single" w:sz="4" w:space="0" w:color="auto"/>
              <w:right w:val="single" w:sz="4" w:space="0" w:color="auto"/>
            </w:tcBorders>
          </w:tcPr>
          <w:p w14:paraId="1064E3C1"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14:paraId="09821D30"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14:paraId="5FA66525"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at</w:t>
            </w:r>
            <w:r w:rsidRPr="0042346B">
              <w:rPr>
                <w:rFonts w:ascii="Consolas" w:hAnsi="Consolas" w:cs="Consolas"/>
                <w:noProof/>
                <w:sz w:val="22"/>
                <w:szCs w:val="22"/>
              </w:rPr>
              <w:t xml:space="preserve"> firstCat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noProof/>
                <w:color w:val="2B91AF"/>
                <w:sz w:val="22"/>
              </w:rPr>
              <w:t>Cat</w:t>
            </w:r>
            <w:r w:rsidRPr="0042346B">
              <w:rPr>
                <w:rFonts w:ascii="Consolas" w:hAnsi="Consolas" w:cs="Consolas"/>
                <w:noProof/>
                <w:sz w:val="22"/>
                <w:szCs w:val="22"/>
              </w:rPr>
              <w:t>();</w:t>
            </w:r>
          </w:p>
          <w:p w14:paraId="0D832AD0"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 xml:space="preserve">firstCat.Name = </w:t>
            </w:r>
            <w:r w:rsidRPr="0042346B">
              <w:rPr>
                <w:rFonts w:ascii="Consolas" w:hAnsi="Consolas" w:cs="Consolas"/>
                <w:noProof/>
                <w:color w:val="A31515"/>
                <w:sz w:val="22"/>
                <w:szCs w:val="22"/>
              </w:rPr>
              <w:t>"Tony"</w:t>
            </w:r>
            <w:r w:rsidRPr="0042346B">
              <w:rPr>
                <w:rFonts w:ascii="Consolas" w:hAnsi="Consolas" w:cs="Consolas"/>
                <w:noProof/>
                <w:sz w:val="22"/>
                <w:szCs w:val="22"/>
              </w:rPr>
              <w:t>;</w:t>
            </w:r>
          </w:p>
          <w:p w14:paraId="7C0E366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firstCat.SayMiau();</w:t>
            </w:r>
          </w:p>
          <w:p w14:paraId="48498972" w14:textId="77777777" w:rsidR="00F41BF3" w:rsidRPr="00B9664A" w:rsidRDefault="00F41BF3" w:rsidP="00F41BF3">
            <w:pPr>
              <w:autoSpaceDE w:val="0"/>
              <w:autoSpaceDN w:val="0"/>
              <w:adjustRightInd w:val="0"/>
              <w:spacing w:before="0"/>
              <w:jc w:val="left"/>
              <w:rPr>
                <w:rFonts w:ascii="Consolas" w:hAnsi="Consolas" w:cs="Consolas"/>
                <w:noProof/>
                <w:sz w:val="14"/>
                <w:szCs w:val="14"/>
              </w:rPr>
            </w:pPr>
          </w:p>
          <w:p w14:paraId="482AC2A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at</w:t>
            </w:r>
            <w:r w:rsidRPr="0042346B">
              <w:rPr>
                <w:rFonts w:ascii="Consolas" w:hAnsi="Consolas" w:cs="Consolas"/>
                <w:noProof/>
                <w:sz w:val="22"/>
                <w:szCs w:val="22"/>
              </w:rPr>
              <w:t xml:space="preserve"> secondCat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noProof/>
                <w:color w:val="2B91AF"/>
                <w:sz w:val="22"/>
              </w:rPr>
              <w:t>Cat</w:t>
            </w:r>
            <w:r w:rsidRPr="0042346B">
              <w:rPr>
                <w:rFonts w:ascii="Consolas" w:hAnsi="Consolas" w:cs="Consolas"/>
                <w:noProof/>
                <w:sz w:val="22"/>
                <w:szCs w:val="22"/>
              </w:rPr>
              <w:t>(</w:t>
            </w:r>
            <w:r w:rsidRPr="0042346B">
              <w:rPr>
                <w:rFonts w:ascii="Consolas" w:hAnsi="Consolas" w:cs="Consolas"/>
                <w:noProof/>
                <w:color w:val="A31515"/>
                <w:sz w:val="22"/>
                <w:szCs w:val="22"/>
              </w:rPr>
              <w:t>"Pepy"</w:t>
            </w:r>
            <w:r w:rsidRPr="0042346B">
              <w:rPr>
                <w:rFonts w:ascii="Consolas" w:hAnsi="Consolas" w:cs="Consolas"/>
                <w:noProof/>
                <w:sz w:val="22"/>
                <w:szCs w:val="22"/>
              </w:rPr>
              <w:t xml:space="preserve">, </w:t>
            </w:r>
            <w:r w:rsidRPr="0042346B">
              <w:rPr>
                <w:rFonts w:ascii="Consolas" w:hAnsi="Consolas" w:cs="Consolas"/>
                <w:noProof/>
                <w:color w:val="A31515"/>
                <w:sz w:val="22"/>
                <w:szCs w:val="22"/>
              </w:rPr>
              <w:t>"</w:t>
            </w:r>
            <w:r w:rsidR="00A86DF4">
              <w:rPr>
                <w:rFonts w:ascii="Consolas" w:hAnsi="Consolas" w:cs="Consolas"/>
                <w:noProof/>
                <w:color w:val="A31515"/>
                <w:sz w:val="22"/>
                <w:szCs w:val="22"/>
              </w:rPr>
              <w:t>r</w:t>
            </w:r>
            <w:r w:rsidRPr="0042346B">
              <w:rPr>
                <w:rFonts w:ascii="Consolas" w:hAnsi="Consolas" w:cs="Consolas"/>
                <w:noProof/>
                <w:color w:val="A31515"/>
                <w:sz w:val="22"/>
                <w:szCs w:val="22"/>
              </w:rPr>
              <w:t>ed"</w:t>
            </w:r>
            <w:r w:rsidRPr="0042346B">
              <w:rPr>
                <w:rFonts w:ascii="Consolas" w:hAnsi="Consolas" w:cs="Consolas"/>
                <w:noProof/>
                <w:sz w:val="22"/>
                <w:szCs w:val="22"/>
              </w:rPr>
              <w:t>);</w:t>
            </w:r>
          </w:p>
          <w:p w14:paraId="2B79DA75"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secondCat.SayMiau();</w:t>
            </w:r>
          </w:p>
          <w:p w14:paraId="32A4AFCD" w14:textId="7BDCFD73"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lastRenderedPageBreak/>
              <w:tab/>
            </w: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at {0} is {1}."</w:t>
            </w:r>
            <w:r w:rsidRPr="0042346B">
              <w:rPr>
                <w:rFonts w:ascii="Consolas" w:hAnsi="Consolas" w:cs="Consolas"/>
                <w:noProof/>
                <w:sz w:val="22"/>
                <w:szCs w:val="22"/>
              </w:rPr>
              <w:t>,</w:t>
            </w:r>
            <w:r w:rsidR="00B9664A">
              <w:rPr>
                <w:rFonts w:ascii="Consolas" w:hAnsi="Consolas" w:cs="Consolas"/>
                <w:noProof/>
                <w:sz w:val="22"/>
                <w:szCs w:val="22"/>
              </w:rPr>
              <w:t xml:space="preserve"> </w:t>
            </w:r>
            <w:r w:rsidRPr="0042346B">
              <w:rPr>
                <w:rFonts w:ascii="Consolas" w:hAnsi="Consolas" w:cs="Consolas"/>
                <w:noProof/>
                <w:sz w:val="22"/>
                <w:szCs w:val="22"/>
              </w:rPr>
              <w:t>secondCat.Name, secondCat.Color);</w:t>
            </w:r>
          </w:p>
          <w:p w14:paraId="72F9259C"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14:paraId="2BC89067" w14:textId="77777777" w:rsidR="00F41BF3" w:rsidRPr="00D659CC" w:rsidRDefault="00F41BF3" w:rsidP="00F41BF3">
      <w:pPr>
        <w:spacing w:after="120"/>
      </w:pPr>
      <w:r w:rsidRPr="00D659CC">
        <w:lastRenderedPageBreak/>
        <w:t>If we execute the example, we are going to get the following outpu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709D5C69" w14:textId="77777777" w:rsidTr="00B9664A">
        <w:tc>
          <w:tcPr>
            <w:tcW w:w="9668" w:type="dxa"/>
            <w:tcBorders>
              <w:top w:val="single" w:sz="4" w:space="0" w:color="auto"/>
              <w:left w:val="single" w:sz="4" w:space="0" w:color="auto"/>
              <w:bottom w:val="single" w:sz="4" w:space="0" w:color="auto"/>
              <w:right w:val="single" w:sz="4" w:space="0" w:color="auto"/>
            </w:tcBorders>
          </w:tcPr>
          <w:p w14:paraId="485876B7"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Tony said: Miauuuuuu!</w:t>
            </w:r>
          </w:p>
          <w:p w14:paraId="04CF2646"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Pepy said: Miauuuuuu!</w:t>
            </w:r>
          </w:p>
          <w:p w14:paraId="19FBEC1A"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Pepy is Red.</w:t>
            </w:r>
          </w:p>
        </w:tc>
      </w:tr>
    </w:tbl>
    <w:p w14:paraId="5FEF2679" w14:textId="77777777" w:rsidR="00F41BF3" w:rsidRPr="00D659CC" w:rsidRDefault="00F41BF3" w:rsidP="00F41BF3">
      <w:r w:rsidRPr="00D659CC">
        <w:t xml:space="preserve">We saw a simple example for defining and using classes, and in the </w:t>
      </w:r>
      <w:r w:rsidR="006C75D3" w:rsidRPr="00D659CC">
        <w:t xml:space="preserve">section </w:t>
      </w:r>
      <w:r w:rsidRPr="00D659CC">
        <w:t>"</w:t>
      </w:r>
      <w:hyperlink w:anchor="_Creating_and_Using" w:history="1">
        <w:r w:rsidRPr="00D659CC">
          <w:rPr>
            <w:color w:val="0000FF"/>
            <w:u w:val="single"/>
          </w:rPr>
          <w:t>Creating and Using Objects</w:t>
        </w:r>
      </w:hyperlink>
      <w:r w:rsidRPr="00D659CC">
        <w:t>" we are going to explain in detail</w:t>
      </w:r>
      <w:r w:rsidR="002E32A6" w:rsidRPr="00D659CC">
        <w:t>s</w:t>
      </w:r>
      <w:r w:rsidRPr="00D659CC">
        <w:t xml:space="preserve"> how to create objects, how to access their properties and how to call their methods and this is going to allow us to understand how this example works.</w:t>
      </w:r>
    </w:p>
    <w:p w14:paraId="74A3D362" w14:textId="77777777" w:rsidR="00F41BF3" w:rsidRPr="00D659CC" w:rsidRDefault="00F41BF3" w:rsidP="00732360">
      <w:pPr>
        <w:pStyle w:val="Heading3"/>
      </w:pPr>
      <w:r w:rsidRPr="00D659CC">
        <w:t>System Classes</w:t>
      </w:r>
    </w:p>
    <w:p w14:paraId="4BF1583A" w14:textId="77777777" w:rsidR="00F41BF3" w:rsidRPr="00D659CC" w:rsidRDefault="00F41BF3" w:rsidP="00F41BF3">
      <w:r w:rsidRPr="00D659CC">
        <w:t xml:space="preserve">Calling the method </w:t>
      </w:r>
      <w:r w:rsidRPr="00D659CC">
        <w:rPr>
          <w:rFonts w:ascii="Consolas" w:hAnsi="Consolas"/>
          <w:b/>
          <w:bCs/>
          <w:noProof/>
          <w:kern w:val="32"/>
          <w:sz w:val="22"/>
        </w:rPr>
        <w:t>Console.WriteLine(…)</w:t>
      </w:r>
      <w:r w:rsidRPr="00D659CC">
        <w:t xml:space="preserve"> of the class </w:t>
      </w:r>
      <w:r w:rsidRPr="00D659CC">
        <w:rPr>
          <w:rFonts w:ascii="Consolas" w:hAnsi="Consolas"/>
          <w:b/>
          <w:bCs/>
          <w:noProof/>
          <w:kern w:val="32"/>
          <w:sz w:val="22"/>
        </w:rPr>
        <w:t xml:space="preserve">System.Console </w:t>
      </w:r>
      <w:r w:rsidRPr="00D659CC">
        <w:rPr>
          <w:bCs/>
        </w:rPr>
        <w:t xml:space="preserve">is an example of usage of a </w:t>
      </w:r>
      <w:r w:rsidRPr="00D659CC">
        <w:rPr>
          <w:b/>
          <w:bCs/>
        </w:rPr>
        <w:t>system class</w:t>
      </w:r>
      <w:r w:rsidRPr="00D659CC">
        <w:rPr>
          <w:bCs/>
        </w:rPr>
        <w:t xml:space="preserve"> in C#. We call system classes the classes defined in </w:t>
      </w:r>
      <w:r w:rsidRPr="00D659CC">
        <w:rPr>
          <w:b/>
          <w:bCs/>
        </w:rPr>
        <w:t>standard libraries</w:t>
      </w:r>
      <w:r w:rsidRPr="00D659CC">
        <w:rPr>
          <w:bCs/>
        </w:rPr>
        <w:t xml:space="preserve"> for building applications with C# (or another programming language). They can be used in all our .NET applications (in particular those written in C#). Such are for example the classe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Environment</w:t>
      </w:r>
      <w:r w:rsidRPr="00D659CC">
        <w:t xml:space="preserve"> and </w:t>
      </w:r>
      <w:r w:rsidRPr="00D659CC">
        <w:rPr>
          <w:rFonts w:ascii="Consolas" w:hAnsi="Consolas"/>
          <w:b/>
          <w:bCs/>
          <w:noProof/>
          <w:kern w:val="32"/>
          <w:sz w:val="22"/>
        </w:rPr>
        <w:t>Math</w:t>
      </w:r>
      <w:r w:rsidR="00C5582B" w:rsidRPr="00D659CC">
        <w:t xml:space="preserve">, </w:t>
      </w:r>
      <w:r w:rsidRPr="00D659CC">
        <w:t>which we are going to consider later.</w:t>
      </w:r>
    </w:p>
    <w:p w14:paraId="04D28C34" w14:textId="77777777" w:rsidR="004B5196" w:rsidRPr="00D659CC" w:rsidRDefault="004B5196" w:rsidP="00F41BF3">
      <w:r w:rsidRPr="00D659CC">
        <w:t>As we already know from chapter "</w:t>
      </w:r>
      <w:hyperlink w:anchor="Chapter_01_Introduction_to_Programming" w:history="1">
        <w:r w:rsidRPr="00D659CC">
          <w:rPr>
            <w:rStyle w:val="Hyperlink"/>
          </w:rPr>
          <w:t>Introduction to Programming</w:t>
        </w:r>
      </w:hyperlink>
      <w:r w:rsidRPr="00D659CC">
        <w:t xml:space="preserve">" the </w:t>
      </w:r>
      <w:r w:rsidRPr="00D659CC">
        <w:rPr>
          <w:b/>
        </w:rPr>
        <w:t>.NET Framework SDK</w:t>
      </w:r>
      <w:r w:rsidRPr="00D659CC">
        <w:t xml:space="preserve"> comes with a set of programming languages (like C# and VB.NET), compilers and </w:t>
      </w:r>
      <w:r w:rsidRPr="00D659CC">
        <w:rPr>
          <w:b/>
        </w:rPr>
        <w:t>standard class library</w:t>
      </w:r>
      <w:r w:rsidRPr="00D659CC">
        <w:t xml:space="preserve"> which provides thousands of system classes for accomplishing the most common tasks in programming like console-based input / output, text processing, collection classes, parallel execution, </w:t>
      </w:r>
      <w:r w:rsidR="00F76438" w:rsidRPr="00D659CC">
        <w:t xml:space="preserve">networking, </w:t>
      </w:r>
      <w:r w:rsidRPr="00D659CC">
        <w:t>database access, data processing, as well as creating Web</w:t>
      </w:r>
      <w:r w:rsidR="00F76438" w:rsidRPr="00D659CC">
        <w:t>-based</w:t>
      </w:r>
      <w:r w:rsidRPr="00D659CC">
        <w:t>, GUI and mobile applications.</w:t>
      </w:r>
    </w:p>
    <w:p w14:paraId="1C596648" w14:textId="77777777" w:rsidR="00F41BF3" w:rsidRPr="00D659CC" w:rsidRDefault="00F41BF3" w:rsidP="00F41BF3">
      <w:r w:rsidRPr="00D659CC">
        <w:t xml:space="preserve">It is important to know that the implementation of the logic in classes is </w:t>
      </w:r>
      <w:r w:rsidRPr="00D659CC">
        <w:rPr>
          <w:b/>
        </w:rPr>
        <w:t>encapsulated</w:t>
      </w:r>
      <w:r w:rsidRPr="00D659CC">
        <w:t xml:space="preserve"> (hidden) inside them. For the programmer it is important what they do, not how they do it and for this reason a great part of the classes is not publicly available (</w:t>
      </w:r>
      <w:r w:rsidRPr="00D659CC">
        <w:rPr>
          <w:rFonts w:ascii="Consolas" w:hAnsi="Consolas"/>
          <w:b/>
          <w:bCs/>
          <w:noProof/>
          <w:kern w:val="32"/>
          <w:sz w:val="22"/>
        </w:rPr>
        <w:t>public</w:t>
      </w:r>
      <w:r w:rsidRPr="00D659CC">
        <w:t xml:space="preserve">). With system classes the implementation is often not available at all to the programmer. Thus, new </w:t>
      </w:r>
      <w:r w:rsidRPr="00D659CC">
        <w:rPr>
          <w:b/>
        </w:rPr>
        <w:t>layers of abstraction</w:t>
      </w:r>
      <w:r w:rsidRPr="00D659CC">
        <w:t xml:space="preserve"> are created which is one of the basic principles in OOP.</w:t>
      </w:r>
    </w:p>
    <w:p w14:paraId="2CB5A542" w14:textId="77777777" w:rsidR="00F41BF3" w:rsidRPr="00D659CC" w:rsidRDefault="00F41BF3" w:rsidP="00F41BF3">
      <w:r w:rsidRPr="00D659CC">
        <w:t>We are going to pay special attention to system classes later. Now it is time to get familiar with creating and using objects in programs.</w:t>
      </w:r>
    </w:p>
    <w:p w14:paraId="4F91AB4B" w14:textId="77777777" w:rsidR="00F41BF3" w:rsidRPr="00D659CC" w:rsidRDefault="00F41BF3" w:rsidP="00732360">
      <w:pPr>
        <w:pStyle w:val="Heading2"/>
      </w:pPr>
      <w:bookmarkStart w:id="234" w:name="_Creating_and_Using"/>
      <w:bookmarkStart w:id="235" w:name="_Toc418709422"/>
      <w:bookmarkEnd w:id="234"/>
      <w:r w:rsidRPr="00D659CC">
        <w:t>Creating and Using Objects</w:t>
      </w:r>
      <w:bookmarkEnd w:id="235"/>
    </w:p>
    <w:p w14:paraId="22653FAE" w14:textId="0AB552FA" w:rsidR="00F41BF3" w:rsidRPr="00D659CC" w:rsidRDefault="00F41BF3" w:rsidP="00F41BF3">
      <w:r w:rsidRPr="00D659CC">
        <w:t xml:space="preserve">For </w:t>
      </w:r>
      <w:r w:rsidR="00B9664A" w:rsidRPr="00D659CC">
        <w:t>now,</w:t>
      </w:r>
      <w:r w:rsidRPr="00D659CC">
        <w:t xml:space="preserve"> we are going to focus on </w:t>
      </w:r>
      <w:r w:rsidRPr="00D659CC">
        <w:rPr>
          <w:b/>
        </w:rPr>
        <w:t>creating and using objects</w:t>
      </w:r>
      <w:r w:rsidRPr="00D659CC">
        <w:t xml:space="preserve"> in our programs. We are going to work with already defined classes and mostly with system classes from .NET Framework. The specificities of defining our own classes we are going to consider later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w:t>
      </w:r>
    </w:p>
    <w:p w14:paraId="2148AB1D" w14:textId="77777777" w:rsidR="00F41BF3" w:rsidRPr="00D659CC" w:rsidRDefault="00F41BF3" w:rsidP="00732360">
      <w:pPr>
        <w:pStyle w:val="Heading3"/>
      </w:pPr>
      <w:r w:rsidRPr="00D659CC">
        <w:t>Creating and Releasing Objects</w:t>
      </w:r>
    </w:p>
    <w:p w14:paraId="7BD93426" w14:textId="77777777" w:rsidR="00F41BF3" w:rsidRPr="00D659CC" w:rsidRDefault="00F41BF3" w:rsidP="00F41BF3">
      <w:pPr>
        <w:spacing w:after="120"/>
      </w:pPr>
      <w:r w:rsidRPr="00D659CC">
        <w:t xml:space="preserve">The creation of objects from preliminarily defined classes during program execution is performed by the </w:t>
      </w:r>
      <w:r w:rsidRPr="00D659CC">
        <w:rPr>
          <w:b/>
        </w:rPr>
        <w:t>operator</w:t>
      </w:r>
      <w:r w:rsidRPr="00D659CC">
        <w:t xml:space="preserve"> </w:t>
      </w:r>
      <w:r w:rsidRPr="00D659CC">
        <w:rPr>
          <w:rFonts w:ascii="Consolas" w:hAnsi="Consolas"/>
          <w:b/>
          <w:bCs/>
          <w:noProof/>
          <w:kern w:val="32"/>
          <w:sz w:val="22"/>
        </w:rPr>
        <w:t>new</w:t>
      </w:r>
      <w:r w:rsidRPr="00D659CC">
        <w:t>. The newly created object is usually assigned to the variable from type coinciding with the class of the object (this, however, is not mandatory – read chapter "</w:t>
      </w:r>
      <w:hyperlink w:anchor="Chapter_20_Object_Oriented_Programming" w:history="1">
        <w:r w:rsidRPr="00D659CC">
          <w:rPr>
            <w:color w:val="0000FF"/>
            <w:u w:val="single"/>
          </w:rPr>
          <w:t>Principles of Object-Oriented Programming</w:t>
        </w:r>
      </w:hyperlink>
      <w:r w:rsidRPr="00D659CC">
        <w:t xml:space="preserve">"). We are going to note that in this assignment the object is not copied, and only a </w:t>
      </w:r>
      <w:r w:rsidRPr="00D659CC">
        <w:rPr>
          <w:b/>
        </w:rPr>
        <w:t>reference</w:t>
      </w:r>
      <w:r w:rsidRPr="00D659CC">
        <w:t xml:space="preserve"> to the newly created object is recorded in the variable (its address in the memory). Here is a simple example of how it works:</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1BE3FFE5" w14:textId="77777777" w:rsidTr="00B9664A">
        <w:tc>
          <w:tcPr>
            <w:tcW w:w="9668" w:type="dxa"/>
            <w:tcBorders>
              <w:top w:val="single" w:sz="4" w:space="0" w:color="auto"/>
              <w:left w:val="single" w:sz="4" w:space="0" w:color="auto"/>
              <w:bottom w:val="single" w:sz="4" w:space="0" w:color="auto"/>
              <w:right w:val="single" w:sz="4" w:space="0" w:color="auto"/>
            </w:tcBorders>
          </w:tcPr>
          <w:p w14:paraId="56B293FC" w14:textId="77777777" w:rsidR="00F41BF3" w:rsidRPr="00D659CC" w:rsidRDefault="00C5289D" w:rsidP="00F41BF3">
            <w:pPr>
              <w:autoSpaceDE w:val="0"/>
              <w:autoSpaceDN w:val="0"/>
              <w:adjustRightInd w:val="0"/>
              <w:spacing w:before="0"/>
              <w:jc w:val="left"/>
              <w:rPr>
                <w:rFonts w:ascii="Consolas" w:hAnsi="Consolas" w:cs="Consolas"/>
                <w:noProof/>
                <w:sz w:val="22"/>
                <w:szCs w:val="22"/>
              </w:rPr>
            </w:pPr>
            <w:r w:rsidRPr="00D659CC">
              <w:rPr>
                <w:rFonts w:ascii="Consolas" w:hAnsi="Consolas"/>
                <w:noProof/>
                <w:color w:val="2B91AF"/>
                <w:sz w:val="22"/>
              </w:rPr>
              <w:lastRenderedPageBreak/>
              <w:t>Cat</w:t>
            </w:r>
            <w:r w:rsidRPr="00D659CC">
              <w:rPr>
                <w:rFonts w:ascii="Consolas" w:hAnsi="Consolas" w:cs="Consolas"/>
                <w:noProof/>
                <w:color w:val="000000"/>
                <w:sz w:val="22"/>
                <w:szCs w:val="22"/>
              </w:rPr>
              <w:t xml:space="preserve"> someCat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noProof/>
                <w:color w:val="2B91AF"/>
                <w:sz w:val="22"/>
              </w:rPr>
              <w:t>Cat</w:t>
            </w:r>
            <w:r w:rsidRPr="00D659CC">
              <w:rPr>
                <w:rFonts w:ascii="Consolas" w:hAnsi="Consolas" w:cs="Consolas"/>
                <w:noProof/>
                <w:color w:val="000000"/>
                <w:sz w:val="22"/>
                <w:szCs w:val="22"/>
              </w:rPr>
              <w:t>();</w:t>
            </w:r>
          </w:p>
        </w:tc>
      </w:tr>
    </w:tbl>
    <w:p w14:paraId="14DCA366" w14:textId="77777777" w:rsidR="00F41BF3" w:rsidRPr="00D659CC" w:rsidRDefault="00F41BF3" w:rsidP="00F41BF3">
      <w:pPr>
        <w:spacing w:after="120"/>
      </w:pPr>
      <w:r w:rsidRPr="00D659CC">
        <w:t xml:space="preserve">The variable </w:t>
      </w:r>
      <w:r w:rsidRPr="00D659CC">
        <w:rPr>
          <w:rFonts w:ascii="Consolas" w:hAnsi="Consolas"/>
          <w:b/>
          <w:bCs/>
          <w:noProof/>
          <w:kern w:val="32"/>
          <w:sz w:val="22"/>
        </w:rPr>
        <w:t>someCat</w:t>
      </w:r>
      <w:r w:rsidRPr="00D659CC">
        <w:t xml:space="preserve"> of type </w:t>
      </w:r>
      <w:r w:rsidRPr="00D659CC">
        <w:rPr>
          <w:rFonts w:ascii="Consolas" w:hAnsi="Consolas"/>
          <w:b/>
          <w:bCs/>
          <w:noProof/>
          <w:kern w:val="32"/>
          <w:sz w:val="22"/>
        </w:rPr>
        <w:t>Cat</w:t>
      </w:r>
      <w:r w:rsidRPr="00D659CC">
        <w:t xml:space="preserve"> we assign the newly created </w:t>
      </w:r>
      <w:r w:rsidRPr="00D659CC">
        <w:rPr>
          <w:b/>
        </w:rPr>
        <w:t>instance</w:t>
      </w:r>
      <w:r w:rsidRPr="00D659CC">
        <w:t xml:space="preserve"> of the class </w:t>
      </w:r>
      <w:r w:rsidRPr="00D659CC">
        <w:rPr>
          <w:rFonts w:ascii="Consolas" w:hAnsi="Consolas"/>
          <w:b/>
          <w:bCs/>
          <w:noProof/>
          <w:kern w:val="32"/>
          <w:sz w:val="22"/>
        </w:rPr>
        <w:t>Cat</w:t>
      </w:r>
      <w:r w:rsidRPr="00D659CC">
        <w:t xml:space="preserve">. The variable </w:t>
      </w:r>
      <w:r w:rsidRPr="00D659CC">
        <w:rPr>
          <w:rFonts w:ascii="Consolas" w:hAnsi="Consolas"/>
          <w:b/>
          <w:bCs/>
          <w:noProof/>
          <w:kern w:val="32"/>
          <w:sz w:val="22"/>
        </w:rPr>
        <w:t xml:space="preserve">someCat </w:t>
      </w:r>
      <w:r w:rsidRPr="00D659CC">
        <w:rPr>
          <w:bCs/>
        </w:rPr>
        <w:t xml:space="preserve">remains in the </w:t>
      </w:r>
      <w:r w:rsidRPr="00D659CC">
        <w:rPr>
          <w:b/>
          <w:bCs/>
        </w:rPr>
        <w:t>stack</w:t>
      </w:r>
      <w:r w:rsidRPr="00D659CC">
        <w:rPr>
          <w:bCs/>
        </w:rPr>
        <w:t>, and its value (the instance of the class</w:t>
      </w:r>
      <w:r w:rsidRPr="00D659CC">
        <w:rPr>
          <w:rFonts w:ascii="Consolas" w:hAnsi="Consolas"/>
          <w:b/>
          <w:bCs/>
          <w:noProof/>
          <w:kern w:val="32"/>
          <w:sz w:val="22"/>
        </w:rPr>
        <w:t xml:space="preserve"> Cat) </w:t>
      </w:r>
      <w:r w:rsidRPr="00D659CC">
        <w:rPr>
          <w:bCs/>
        </w:rPr>
        <w:t xml:space="preserve">remains in the </w:t>
      </w:r>
      <w:r w:rsidRPr="00D659CC">
        <w:rPr>
          <w:b/>
          <w:bCs/>
        </w:rPr>
        <w:t>managed heap</w:t>
      </w:r>
      <w:r w:rsidRPr="00D659CC">
        <w:rPr>
          <w:bCs/>
        </w:rPr>
        <w:t>:</w:t>
      </w:r>
    </w:p>
    <w:p w14:paraId="6F754429" w14:textId="77777777" w:rsidR="00F41BF3" w:rsidRPr="00D659CC" w:rsidRDefault="00F41BF3" w:rsidP="00F41BF3">
      <w:pPr>
        <w:spacing w:after="120"/>
        <w:jc w:val="center"/>
      </w:pPr>
      <w:r w:rsidRPr="00D659CC">
        <w:rPr>
          <w:noProof/>
        </w:rPr>
        <w:drawing>
          <wp:inline distT="0" distB="0" distL="0" distR="0" wp14:anchorId="0D9530B0" wp14:editId="5946E821">
            <wp:extent cx="3238500" cy="1072279"/>
            <wp:effectExtent l="0" t="0" r="0" b="0"/>
            <wp:docPr id="5260" name="Picture 5260" descr="Object of class Cat in memory: a pointer in the stack + Cat data in the heap" title="Cat object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at-in-memory"/>
                    <pic:cNvPicPr>
                      <a:picLocks noChangeAspect="1" noChangeArrowheads="1"/>
                    </pic:cNvPicPr>
                  </pic:nvPicPr>
                  <pic:blipFill>
                    <a:blip r:embed="rId275" cstate="print">
                      <a:extLst>
                        <a:ext uri="{28A0092B-C50C-407E-A947-70E740481C1C}">
                          <a14:useLocalDpi xmlns:a14="http://schemas.microsoft.com/office/drawing/2010/main"/>
                        </a:ext>
                      </a:extLst>
                    </a:blip>
                    <a:srcRect/>
                    <a:stretch>
                      <a:fillRect/>
                    </a:stretch>
                  </pic:blipFill>
                  <pic:spPr bwMode="auto">
                    <a:xfrm>
                      <a:off x="0" y="0"/>
                      <a:ext cx="3256673" cy="1078296"/>
                    </a:xfrm>
                    <a:prstGeom prst="rect">
                      <a:avLst/>
                    </a:prstGeom>
                    <a:noFill/>
                    <a:ln>
                      <a:noFill/>
                    </a:ln>
                  </pic:spPr>
                </pic:pic>
              </a:graphicData>
            </a:graphic>
          </wp:inline>
        </w:drawing>
      </w:r>
    </w:p>
    <w:p w14:paraId="00C4DD5F" w14:textId="77777777" w:rsidR="00F41BF3" w:rsidRPr="00D659CC" w:rsidRDefault="00F41BF3" w:rsidP="00732360">
      <w:pPr>
        <w:pStyle w:val="Heading4"/>
      </w:pPr>
      <w:r w:rsidRPr="00D659CC">
        <w:t>Creating Objects with Set Parameters</w:t>
      </w:r>
    </w:p>
    <w:p w14:paraId="1B6D3E63" w14:textId="77777777" w:rsidR="00F41BF3" w:rsidRPr="00D659CC" w:rsidRDefault="00F41BF3" w:rsidP="00F41BF3">
      <w:pPr>
        <w:spacing w:after="120"/>
      </w:pPr>
      <w:r w:rsidRPr="00D659CC">
        <w:t>Now we are going to consider a slightly different variant of the example above in which we set parameters when creating the objec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7B39E825" w14:textId="77777777" w:rsidTr="00B9664A">
        <w:tc>
          <w:tcPr>
            <w:tcW w:w="9668" w:type="dxa"/>
            <w:tcBorders>
              <w:top w:val="single" w:sz="4" w:space="0" w:color="auto"/>
              <w:left w:val="single" w:sz="4" w:space="0" w:color="auto"/>
              <w:bottom w:val="single" w:sz="4" w:space="0" w:color="auto"/>
              <w:right w:val="single" w:sz="4" w:space="0" w:color="auto"/>
            </w:tcBorders>
          </w:tcPr>
          <w:p w14:paraId="48FF0A45" w14:textId="77777777" w:rsidR="00F41BF3" w:rsidRPr="00D659CC" w:rsidRDefault="00523F98"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 xml:space="preserve">Cat someCat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t(</w:t>
            </w:r>
            <w:r w:rsidRPr="00D659CC">
              <w:rPr>
                <w:rFonts w:ascii="Consolas" w:hAnsi="Consolas" w:cs="Consolas"/>
                <w:noProof/>
                <w:color w:val="A31515"/>
                <w:sz w:val="22"/>
                <w:szCs w:val="22"/>
              </w:rPr>
              <w:t>"Johnny"</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brown"</w:t>
            </w:r>
            <w:r w:rsidRPr="00D659CC">
              <w:rPr>
                <w:rFonts w:ascii="Consolas" w:hAnsi="Consolas" w:cs="Consolas"/>
                <w:noProof/>
                <w:color w:val="000000"/>
                <w:sz w:val="22"/>
                <w:szCs w:val="22"/>
              </w:rPr>
              <w:t>);</w:t>
            </w:r>
          </w:p>
        </w:tc>
      </w:tr>
    </w:tbl>
    <w:p w14:paraId="778BCB53" w14:textId="77777777" w:rsidR="00F41BF3" w:rsidRPr="00D659CC" w:rsidRDefault="00F41BF3" w:rsidP="00F41BF3">
      <w:r w:rsidRPr="00D659CC">
        <w:t xml:space="preserve">In this case we would like the objects </w:t>
      </w:r>
      <w:r w:rsidRPr="00D659CC">
        <w:rPr>
          <w:rFonts w:ascii="Consolas" w:hAnsi="Consolas"/>
          <w:b/>
          <w:bCs/>
          <w:noProof/>
          <w:kern w:val="32"/>
          <w:sz w:val="22"/>
        </w:rPr>
        <w:t>someCat</w:t>
      </w:r>
      <w:r w:rsidRPr="00D659CC">
        <w:t xml:space="preserve"> to represent a cat whose name is "</w:t>
      </w:r>
      <w:r w:rsidRPr="00D659CC">
        <w:rPr>
          <w:b/>
        </w:rPr>
        <w:t>Johnny</w:t>
      </w:r>
      <w:r w:rsidRPr="00D659CC">
        <w:t>" and is brown. We indicate this by using the words "</w:t>
      </w:r>
      <w:r w:rsidRPr="00D659CC">
        <w:rPr>
          <w:b/>
        </w:rPr>
        <w:t>Johnny</w:t>
      </w:r>
      <w:r w:rsidRPr="00D659CC">
        <w:t>" and "</w:t>
      </w:r>
      <w:r w:rsidRPr="00D659CC">
        <w:rPr>
          <w:b/>
        </w:rPr>
        <w:t>brown</w:t>
      </w:r>
      <w:r w:rsidRPr="00D659CC">
        <w:t>", written in the brackets after the name of the class.</w:t>
      </w:r>
    </w:p>
    <w:p w14:paraId="490420F8" w14:textId="77777777" w:rsidR="00F76438" w:rsidRPr="00D659CC" w:rsidRDefault="00F41BF3" w:rsidP="00F41BF3">
      <w:pPr>
        <w:spacing w:after="120"/>
      </w:pPr>
      <w:r w:rsidRPr="00D659CC">
        <w:t xml:space="preserve">When creating an object with the operator </w:t>
      </w:r>
      <w:r w:rsidRPr="00D659CC">
        <w:rPr>
          <w:rFonts w:ascii="Consolas" w:hAnsi="Consolas"/>
          <w:b/>
          <w:bCs/>
          <w:noProof/>
          <w:kern w:val="32"/>
          <w:sz w:val="22"/>
        </w:rPr>
        <w:t>new</w:t>
      </w:r>
      <w:r w:rsidRPr="00D659CC">
        <w:t xml:space="preserve">, two things happen: memory is set aside for this object and its data members are initialized. The </w:t>
      </w:r>
      <w:r w:rsidRPr="00D659CC">
        <w:rPr>
          <w:b/>
        </w:rPr>
        <w:t>initialization</w:t>
      </w:r>
      <w:r w:rsidRPr="00D659CC">
        <w:t xml:space="preserve"> is performed by a special method called </w:t>
      </w:r>
      <w:r w:rsidRPr="00D659CC">
        <w:rPr>
          <w:b/>
        </w:rPr>
        <w:t>constructor</w:t>
      </w:r>
      <w:r w:rsidRPr="00D659CC">
        <w:t>. In the example above the initializing parameters are actually parameters of the constructor of the class.</w:t>
      </w:r>
    </w:p>
    <w:p w14:paraId="3E71A0A3" w14:textId="77777777" w:rsidR="00C31038" w:rsidRDefault="00F41BF3" w:rsidP="00F41BF3">
      <w:pPr>
        <w:spacing w:after="120"/>
      </w:pPr>
      <w:r w:rsidRPr="00D659CC">
        <w:t xml:space="preserve">We are going to discuss constructors after a while. As the member variables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 xml:space="preserve"> of the class </w:t>
      </w:r>
      <w:r w:rsidRPr="00D659CC">
        <w:rPr>
          <w:rFonts w:ascii="Consolas" w:hAnsi="Consolas"/>
          <w:b/>
          <w:bCs/>
          <w:noProof/>
          <w:kern w:val="32"/>
          <w:sz w:val="22"/>
        </w:rPr>
        <w:t>Cat</w:t>
      </w:r>
      <w:r w:rsidRPr="00D659CC">
        <w:t xml:space="preserve"> are of reference type (of the class </w:t>
      </w:r>
      <w:r w:rsidRPr="00D659CC">
        <w:rPr>
          <w:rFonts w:ascii="Consolas" w:hAnsi="Consolas"/>
          <w:b/>
          <w:bCs/>
          <w:noProof/>
          <w:kern w:val="32"/>
          <w:sz w:val="22"/>
        </w:rPr>
        <w:t>String</w:t>
      </w:r>
      <w:r w:rsidRPr="00D659CC">
        <w:t xml:space="preserve">), they are also recorded in the </w:t>
      </w:r>
      <w:r w:rsidRPr="00D659CC">
        <w:rPr>
          <w:b/>
        </w:rPr>
        <w:t xml:space="preserve">dynamic </w:t>
      </w:r>
      <w:r w:rsidR="00F76438" w:rsidRPr="00D659CC">
        <w:rPr>
          <w:b/>
        </w:rPr>
        <w:t>memory (</w:t>
      </w:r>
      <w:r w:rsidRPr="00D659CC">
        <w:rPr>
          <w:b/>
        </w:rPr>
        <w:t>heap</w:t>
      </w:r>
      <w:r w:rsidR="00F76438" w:rsidRPr="00D659CC">
        <w:rPr>
          <w:b/>
        </w:rPr>
        <w:t>)</w:t>
      </w:r>
      <w:r w:rsidRPr="00D659CC">
        <w:t xml:space="preserve"> and in the object itself are kept their references (addresses</w:t>
      </w:r>
      <w:r w:rsidR="00F76438" w:rsidRPr="00D659CC">
        <w:t xml:space="preserve"> / pointers</w:t>
      </w:r>
      <w:r w:rsidRPr="00D659CC">
        <w:t>).</w:t>
      </w:r>
    </w:p>
    <w:p w14:paraId="282C5F30" w14:textId="77777777" w:rsidR="00F41BF3" w:rsidRPr="00D659CC" w:rsidRDefault="00F41BF3" w:rsidP="00F41BF3">
      <w:pPr>
        <w:spacing w:after="120"/>
      </w:pPr>
      <w:r w:rsidRPr="00D659CC">
        <w:t xml:space="preserve">The following </w:t>
      </w:r>
      <w:r w:rsidR="00F76438" w:rsidRPr="00D659CC">
        <w:t>figure</w:t>
      </w:r>
      <w:r w:rsidRPr="00D659CC">
        <w:t xml:space="preserve"> illustrates </w:t>
      </w:r>
      <w:r w:rsidR="00F76438" w:rsidRPr="00D659CC">
        <w:t xml:space="preserve">how the </w:t>
      </w:r>
      <w:r w:rsidR="00F76438" w:rsidRPr="00D659CC">
        <w:rPr>
          <w:rStyle w:val="Code"/>
        </w:rPr>
        <w:t>Cat</w:t>
      </w:r>
      <w:r w:rsidR="00F76438" w:rsidRPr="00D659CC">
        <w:t xml:space="preserve"> object is represented in the computer memory (arrows illustrated the </w:t>
      </w:r>
      <w:r w:rsidR="00F76438" w:rsidRPr="00D659CC">
        <w:rPr>
          <w:b/>
        </w:rPr>
        <w:t>references</w:t>
      </w:r>
      <w:r w:rsidR="00F76438" w:rsidRPr="00D659CC">
        <w:t xml:space="preserve"> from one object to another)</w:t>
      </w:r>
      <w:r w:rsidRPr="00D659CC">
        <w:t>:</w:t>
      </w:r>
    </w:p>
    <w:p w14:paraId="494C8356" w14:textId="77777777" w:rsidR="00F41BF3" w:rsidRPr="00D659CC" w:rsidRDefault="00F41BF3" w:rsidP="00F41BF3">
      <w:pPr>
        <w:spacing w:after="120"/>
        <w:jc w:val="center"/>
      </w:pPr>
      <w:r w:rsidRPr="00D659CC">
        <w:rPr>
          <w:noProof/>
        </w:rPr>
        <w:drawing>
          <wp:inline distT="0" distB="0" distL="0" distR="0" wp14:anchorId="674B21CB" wp14:editId="5877BC0B">
            <wp:extent cx="3291968" cy="2529840"/>
            <wp:effectExtent l="0" t="0" r="3810" b="3810"/>
            <wp:docPr id="5261" name="Picture 5261" descr="Cat object and its members in the memory: pointer in the stack + members located in the heap (pointers + values)" title="Cat object with strings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at-with-Strings-in-memory"/>
                    <pic:cNvPicPr>
                      <a:picLocks noChangeAspect="1" noChangeArrowheads="1"/>
                    </pic:cNvPicPr>
                  </pic:nvPicPr>
                  <pic:blipFill>
                    <a:blip r:embed="rId276" cstate="print">
                      <a:extLst>
                        <a:ext uri="{28A0092B-C50C-407E-A947-70E740481C1C}">
                          <a14:useLocalDpi xmlns:a14="http://schemas.microsoft.com/office/drawing/2010/main"/>
                        </a:ext>
                      </a:extLst>
                    </a:blip>
                    <a:srcRect/>
                    <a:stretch>
                      <a:fillRect/>
                    </a:stretch>
                  </pic:blipFill>
                  <pic:spPr bwMode="auto">
                    <a:xfrm>
                      <a:off x="0" y="0"/>
                      <a:ext cx="3294719" cy="2531954"/>
                    </a:xfrm>
                    <a:prstGeom prst="rect">
                      <a:avLst/>
                    </a:prstGeom>
                    <a:noFill/>
                    <a:ln>
                      <a:noFill/>
                    </a:ln>
                  </pic:spPr>
                </pic:pic>
              </a:graphicData>
            </a:graphic>
          </wp:inline>
        </w:drawing>
      </w:r>
    </w:p>
    <w:p w14:paraId="17575E59" w14:textId="77777777" w:rsidR="00F41BF3" w:rsidRPr="00D659CC" w:rsidRDefault="00F41BF3" w:rsidP="00732360">
      <w:pPr>
        <w:pStyle w:val="Heading4"/>
      </w:pPr>
      <w:r w:rsidRPr="00D659CC">
        <w:lastRenderedPageBreak/>
        <w:t>Releasing the Objects</w:t>
      </w:r>
    </w:p>
    <w:p w14:paraId="0DCB4996" w14:textId="77777777" w:rsidR="00F41BF3" w:rsidRPr="00D659CC" w:rsidRDefault="00F41BF3" w:rsidP="00F41BF3">
      <w:pPr>
        <w:spacing w:after="120"/>
      </w:pPr>
      <w:r w:rsidRPr="00D659CC">
        <w:t>An important feature of working with objects in C# is that usually there is no need to manually destroy them and release the memory taken up by them. This is possible because of the embedded in .NET CLR system for cleaning the memory (</w:t>
      </w:r>
      <w:r w:rsidRPr="00D659CC">
        <w:rPr>
          <w:b/>
        </w:rPr>
        <w:t>garbage collector</w:t>
      </w:r>
      <w:r w:rsidRPr="00D659CC">
        <w:t xml:space="preserve">) which takes care of releasing unused objects instead of us. Objects to which there is no reference in the program at certain moment are </w:t>
      </w:r>
      <w:r w:rsidRPr="00D659CC">
        <w:rPr>
          <w:b/>
        </w:rPr>
        <w:t xml:space="preserve">automatically </w:t>
      </w:r>
      <w:r w:rsidR="00F76438" w:rsidRPr="00D659CC">
        <w:rPr>
          <w:b/>
        </w:rPr>
        <w:t>released</w:t>
      </w:r>
      <w:r w:rsidRPr="00D659CC">
        <w:t xml:space="preserve"> and the memory they take up is released. This way many potential bugs and problems are prevented. If we would like to manually release a certain object, we have to destroy the reference to it, for example this way:</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11B833CB" w14:textId="77777777" w:rsidTr="00B9664A">
        <w:tc>
          <w:tcPr>
            <w:tcW w:w="9668" w:type="dxa"/>
            <w:tcBorders>
              <w:top w:val="single" w:sz="4" w:space="0" w:color="auto"/>
              <w:left w:val="single" w:sz="4" w:space="0" w:color="auto"/>
              <w:bottom w:val="single" w:sz="4" w:space="0" w:color="auto"/>
              <w:right w:val="single" w:sz="4" w:space="0" w:color="auto"/>
            </w:tcBorders>
          </w:tcPr>
          <w:p w14:paraId="4AD2BD62"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 xml:space="preserve">someCat = </w:t>
            </w:r>
            <w:r w:rsidRPr="00D659CC">
              <w:rPr>
                <w:rFonts w:ascii="Consolas" w:hAnsi="Consolas" w:cs="Consolas"/>
                <w:noProof/>
                <w:color w:val="0000FF"/>
                <w:sz w:val="22"/>
                <w:szCs w:val="22"/>
              </w:rPr>
              <w:t>null</w:t>
            </w:r>
            <w:r w:rsidRPr="00D659CC">
              <w:rPr>
                <w:rFonts w:ascii="Consolas" w:hAnsi="Consolas" w:cs="Consolas"/>
                <w:noProof/>
                <w:sz w:val="22"/>
                <w:szCs w:val="22"/>
              </w:rPr>
              <w:t>;</w:t>
            </w:r>
          </w:p>
        </w:tc>
      </w:tr>
    </w:tbl>
    <w:p w14:paraId="62A7A865" w14:textId="77777777" w:rsidR="00F41BF3" w:rsidRPr="00D659CC" w:rsidRDefault="00F41BF3" w:rsidP="00F41BF3">
      <w:pPr>
        <w:spacing w:after="120"/>
      </w:pPr>
      <w:r w:rsidRPr="00D659CC">
        <w:t>This does not destroy the object immediately, but puts it in a state in which it is inaccessible to the program and the next time the garbage collector cleans the memory it is going to be released:</w:t>
      </w:r>
    </w:p>
    <w:p w14:paraId="54F406A1" w14:textId="77777777" w:rsidR="00F41BF3" w:rsidRPr="00D659CC" w:rsidRDefault="00F41BF3" w:rsidP="00F41BF3">
      <w:pPr>
        <w:spacing w:after="120"/>
        <w:jc w:val="center"/>
      </w:pPr>
      <w:r w:rsidRPr="00D659CC">
        <w:rPr>
          <w:noProof/>
        </w:rPr>
        <w:drawing>
          <wp:inline distT="0" distB="0" distL="0" distR="0" wp14:anchorId="19F9DD8F" wp14:editId="21B57451">
            <wp:extent cx="2966400" cy="2271600"/>
            <wp:effectExtent l="0" t="0" r="5715" b="0"/>
            <wp:docPr id="5262" name="Picture 5262" descr="Releasing a Cat object from memory along with its data" title="Cat object with strings in memory after rel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at-with-Strings-in-memory-after-release"/>
                    <pic:cNvPicPr>
                      <a:picLocks noChangeAspect="1" noChangeArrowheads="1"/>
                    </pic:cNvPicPr>
                  </pic:nvPicPr>
                  <pic:blipFill>
                    <a:blip r:embed="rId277" cstate="print">
                      <a:extLst>
                        <a:ext uri="{28A0092B-C50C-407E-A947-70E740481C1C}">
                          <a14:useLocalDpi xmlns:a14="http://schemas.microsoft.com/office/drawing/2010/main"/>
                        </a:ext>
                      </a:extLst>
                    </a:blip>
                    <a:srcRect/>
                    <a:stretch>
                      <a:fillRect/>
                    </a:stretch>
                  </pic:blipFill>
                  <pic:spPr bwMode="auto">
                    <a:xfrm>
                      <a:off x="0" y="0"/>
                      <a:ext cx="2966400" cy="2271600"/>
                    </a:xfrm>
                    <a:prstGeom prst="rect">
                      <a:avLst/>
                    </a:prstGeom>
                    <a:noFill/>
                    <a:ln>
                      <a:noFill/>
                    </a:ln>
                  </pic:spPr>
                </pic:pic>
              </a:graphicData>
            </a:graphic>
          </wp:inline>
        </w:drawing>
      </w:r>
    </w:p>
    <w:p w14:paraId="30AF2375" w14:textId="77777777" w:rsidR="00F41BF3" w:rsidRPr="00D659CC" w:rsidRDefault="00F41BF3" w:rsidP="00732360">
      <w:pPr>
        <w:pStyle w:val="Heading3"/>
      </w:pPr>
      <w:r w:rsidRPr="00D659CC">
        <w:t>Access to Fields of an Object</w:t>
      </w:r>
    </w:p>
    <w:p w14:paraId="49F01898" w14:textId="77777777" w:rsidR="00F41BF3" w:rsidRPr="00D659CC" w:rsidRDefault="00F41BF3" w:rsidP="00F41BF3">
      <w:r w:rsidRPr="00D659CC">
        <w:t xml:space="preserve">The </w:t>
      </w:r>
      <w:r w:rsidRPr="00D659CC">
        <w:rPr>
          <w:b/>
        </w:rPr>
        <w:t>access to the fields</w:t>
      </w:r>
      <w:r w:rsidRPr="00D659CC">
        <w:t xml:space="preserve"> and properties of a given object is done by the </w:t>
      </w:r>
      <w:r w:rsidRPr="00D659CC">
        <w:rPr>
          <w:b/>
          <w:noProof/>
        </w:rPr>
        <w:t xml:space="preserve">operator </w:t>
      </w:r>
      <w:r w:rsidRPr="00D659CC">
        <w:rPr>
          <w:rStyle w:val="Code"/>
        </w:rPr>
        <w:t>.</w:t>
      </w:r>
      <w:r w:rsidRPr="00D659CC">
        <w:rPr>
          <w:noProof/>
        </w:rPr>
        <w:t xml:space="preserve"> (dot)</w:t>
      </w:r>
      <w:r w:rsidRPr="00D659CC">
        <w:t xml:space="preserve"> placed between the names of the object and the name of the field (or the property). </w:t>
      </w:r>
      <w:r w:rsidRPr="007123CA">
        <w:rPr>
          <w:noProof/>
        </w:rPr>
        <w:t xml:space="preserve">The operator </w:t>
      </w:r>
      <w:r w:rsidRPr="007123CA">
        <w:rPr>
          <w:rFonts w:ascii="Consolas" w:hAnsi="Consolas"/>
          <w:b/>
          <w:bCs/>
          <w:noProof/>
          <w:kern w:val="32"/>
          <w:sz w:val="22"/>
        </w:rPr>
        <w:t>.</w:t>
      </w:r>
      <w:r w:rsidRPr="007123CA">
        <w:rPr>
          <w:noProof/>
        </w:rPr>
        <w:t xml:space="preserve"> </w:t>
      </w:r>
      <w:r w:rsidRPr="00D659CC">
        <w:rPr>
          <w:noProof/>
        </w:rPr>
        <w:t>is</w:t>
      </w:r>
      <w:r w:rsidRPr="00D659CC">
        <w:t xml:space="preserve"> not necessary in case we access field or property of given class in the body of a method of the same class.</w:t>
      </w:r>
    </w:p>
    <w:p w14:paraId="1AEC57F0" w14:textId="77777777" w:rsidR="00F41BF3" w:rsidRPr="00D659CC" w:rsidRDefault="00F41BF3" w:rsidP="00F41BF3">
      <w:r w:rsidRPr="00D659CC">
        <w:t xml:space="preserve">We can </w:t>
      </w:r>
      <w:r w:rsidRPr="00D659CC">
        <w:rPr>
          <w:b/>
        </w:rPr>
        <w:t>access</w:t>
      </w:r>
      <w:r w:rsidRPr="00D659CC">
        <w:t xml:space="preserve"> the </w:t>
      </w:r>
      <w:r w:rsidRPr="00D659CC">
        <w:rPr>
          <w:b/>
        </w:rPr>
        <w:t>fields</w:t>
      </w:r>
      <w:r w:rsidRPr="00D659CC">
        <w:t xml:space="preserve"> and the </w:t>
      </w:r>
      <w:r w:rsidRPr="00D659CC">
        <w:rPr>
          <w:b/>
        </w:rPr>
        <w:t>properties</w:t>
      </w:r>
      <w:r w:rsidRPr="00D659CC">
        <w:t xml:space="preserve"> either to extract data from them, or to </w:t>
      </w:r>
      <w:r w:rsidR="00F76438" w:rsidRPr="00D659CC">
        <w:t>assign</w:t>
      </w:r>
      <w:r w:rsidRPr="00D659CC">
        <w:t xml:space="preserve"> new data. In the case of a property the access is </w:t>
      </w:r>
      <w:r w:rsidR="00AD57CF" w:rsidRPr="00D659CC">
        <w:t>implemented</w:t>
      </w:r>
      <w:r w:rsidRPr="00D659CC">
        <w:t xml:space="preserve"> in exactly the same way as in the case of a field – C# give us this ability. This is achieved by the keywords </w:t>
      </w:r>
      <w:r w:rsidRPr="00D659CC">
        <w:rPr>
          <w:rFonts w:ascii="Consolas" w:hAnsi="Consolas"/>
          <w:b/>
          <w:bCs/>
          <w:noProof/>
          <w:kern w:val="32"/>
          <w:sz w:val="22"/>
        </w:rPr>
        <w:t>get</w:t>
      </w:r>
      <w:r w:rsidRPr="00D659CC">
        <w:t xml:space="preserve"> and </w:t>
      </w:r>
      <w:r w:rsidRPr="00D659CC">
        <w:rPr>
          <w:rFonts w:ascii="Consolas" w:hAnsi="Consolas"/>
          <w:b/>
          <w:bCs/>
          <w:noProof/>
          <w:kern w:val="32"/>
          <w:sz w:val="22"/>
        </w:rPr>
        <w:t>set</w:t>
      </w:r>
      <w:r w:rsidRPr="00D659CC">
        <w:t xml:space="preserve"> in the definition of the </w:t>
      </w:r>
      <w:r w:rsidR="00C5582B" w:rsidRPr="00D659CC">
        <w:t>property, which</w:t>
      </w:r>
      <w:r w:rsidRPr="00D659CC">
        <w:t xml:space="preserve"> perform respectively extraction of the value of the property and assignment of a new value. In the definition of the class </w:t>
      </w:r>
      <w:r w:rsidRPr="00D659CC">
        <w:rPr>
          <w:rFonts w:ascii="Consolas" w:hAnsi="Consolas"/>
          <w:b/>
          <w:bCs/>
          <w:noProof/>
          <w:kern w:val="32"/>
          <w:sz w:val="22"/>
        </w:rPr>
        <w:t>Cat</w:t>
      </w:r>
      <w:r w:rsidRPr="00D659CC">
        <w:t xml:space="preserve"> (given above) the properties ar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w:t>
      </w:r>
    </w:p>
    <w:p w14:paraId="77F6480F" w14:textId="77777777" w:rsidR="00F41BF3" w:rsidRPr="00D659CC" w:rsidRDefault="00F41BF3" w:rsidP="00732360">
      <w:pPr>
        <w:pStyle w:val="Heading4"/>
      </w:pPr>
      <w:r w:rsidRPr="00D659CC">
        <w:t>Access to the Memory and Properties of an Object – Example</w:t>
      </w:r>
    </w:p>
    <w:p w14:paraId="3E37584B" w14:textId="77777777" w:rsidR="00F41BF3" w:rsidRPr="00D659CC" w:rsidRDefault="00F76438" w:rsidP="00F41BF3">
      <w:pPr>
        <w:spacing w:after="120"/>
      </w:pPr>
      <w:r w:rsidRPr="00D659CC">
        <w:t xml:space="preserve">We are going to give an </w:t>
      </w:r>
      <w:r w:rsidR="00F41BF3" w:rsidRPr="00D659CC">
        <w:t xml:space="preserve">example </w:t>
      </w:r>
      <w:r w:rsidRPr="00D659CC">
        <w:t>of</w:t>
      </w:r>
      <w:r w:rsidR="00F41BF3" w:rsidRPr="00D659CC">
        <w:t xml:space="preserve"> using a property of an object, as well as using the already defined above class </w:t>
      </w:r>
      <w:r w:rsidR="00F41BF3" w:rsidRPr="00D659CC">
        <w:rPr>
          <w:rFonts w:ascii="Consolas" w:hAnsi="Consolas"/>
          <w:b/>
          <w:bCs/>
          <w:noProof/>
          <w:kern w:val="32"/>
          <w:sz w:val="22"/>
        </w:rPr>
        <w:t>Cat</w:t>
      </w:r>
      <w:r w:rsidR="00F41BF3" w:rsidRPr="00D659CC">
        <w:t xml:space="preserve">. We create an instance </w:t>
      </w:r>
      <w:r w:rsidR="00F41BF3" w:rsidRPr="00D659CC">
        <w:rPr>
          <w:rFonts w:ascii="Consolas" w:hAnsi="Consolas"/>
          <w:b/>
          <w:bCs/>
          <w:noProof/>
          <w:kern w:val="32"/>
          <w:sz w:val="22"/>
        </w:rPr>
        <w:t>myCat</w:t>
      </w:r>
      <w:r w:rsidR="00F41BF3" w:rsidRPr="00D659CC">
        <w:t xml:space="preserve"> of the class </w:t>
      </w:r>
      <w:r w:rsidR="00F41BF3" w:rsidRPr="00D659CC">
        <w:rPr>
          <w:rFonts w:ascii="Consolas" w:hAnsi="Consolas"/>
          <w:b/>
          <w:bCs/>
          <w:noProof/>
          <w:kern w:val="32"/>
          <w:sz w:val="22"/>
        </w:rPr>
        <w:t>Cat</w:t>
      </w:r>
      <w:r w:rsidR="00F41BF3" w:rsidRPr="00D659CC">
        <w:t xml:space="preserve"> and assign </w:t>
      </w:r>
      <w:r w:rsidR="00F41BF3" w:rsidRPr="00D659CC">
        <w:rPr>
          <w:rFonts w:ascii="Consolas" w:hAnsi="Consolas"/>
          <w:b/>
          <w:bCs/>
          <w:noProof/>
          <w:kern w:val="32"/>
          <w:sz w:val="22"/>
        </w:rPr>
        <w:t xml:space="preserve">"Alfred" </w:t>
      </w:r>
      <w:r w:rsidR="00F41BF3" w:rsidRPr="00D659CC">
        <w:t xml:space="preserve">to the property </w:t>
      </w:r>
      <w:r w:rsidR="00F41BF3" w:rsidRPr="00D659CC">
        <w:rPr>
          <w:rFonts w:ascii="Consolas" w:hAnsi="Consolas"/>
          <w:b/>
          <w:bCs/>
          <w:noProof/>
          <w:kern w:val="32"/>
          <w:sz w:val="22"/>
        </w:rPr>
        <w:t>Name</w:t>
      </w:r>
      <w:r w:rsidR="00F41BF3" w:rsidRPr="00D659CC">
        <w:t>. After that we print on the standard output a formatted string with the name of our cat. You can see an implementation of the example:</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42077025" w14:textId="77777777" w:rsidTr="00B9664A">
        <w:tc>
          <w:tcPr>
            <w:tcW w:w="9668" w:type="dxa"/>
            <w:tcBorders>
              <w:top w:val="single" w:sz="4" w:space="0" w:color="auto"/>
              <w:left w:val="single" w:sz="4" w:space="0" w:color="auto"/>
              <w:bottom w:val="single" w:sz="4" w:space="0" w:color="auto"/>
              <w:right w:val="single" w:sz="4" w:space="0" w:color="auto"/>
            </w:tcBorders>
          </w:tcPr>
          <w:p w14:paraId="6C42FE0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14:paraId="61172E2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152543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5E76088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t>{</w:t>
            </w:r>
          </w:p>
          <w:p w14:paraId="71327D4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my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14:paraId="38FE1E1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myCat.Name = </w:t>
            </w:r>
            <w:r w:rsidRPr="0042346B">
              <w:rPr>
                <w:rFonts w:ascii="Consolas" w:hAnsi="Consolas" w:cs="Consolas"/>
                <w:noProof/>
                <w:color w:val="A31515"/>
                <w:sz w:val="22"/>
                <w:szCs w:val="22"/>
              </w:rPr>
              <w:t>"Alfred"</w:t>
            </w:r>
            <w:r w:rsidRPr="0042346B">
              <w:rPr>
                <w:rFonts w:ascii="Consolas" w:hAnsi="Consolas" w:cs="Consolas"/>
                <w:noProof/>
                <w:color w:val="000000"/>
                <w:sz w:val="22"/>
                <w:szCs w:val="22"/>
              </w:rPr>
              <w:t>;</w:t>
            </w:r>
          </w:p>
          <w:p w14:paraId="07D5ECEB"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4504A7AA" w14:textId="0DA67CAE"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name of my cat is {0}."</w:t>
            </w:r>
            <w:r w:rsidRPr="0042346B">
              <w:rPr>
                <w:rFonts w:ascii="Consolas" w:hAnsi="Consolas" w:cs="Consolas"/>
                <w:noProof/>
                <w:color w:val="000000"/>
                <w:sz w:val="22"/>
                <w:szCs w:val="22"/>
              </w:rPr>
              <w:t>,</w:t>
            </w:r>
            <w:r w:rsidR="00B9664A">
              <w:rPr>
                <w:rFonts w:ascii="Consolas" w:hAnsi="Consolas" w:cs="Consolas"/>
                <w:noProof/>
                <w:color w:val="000000"/>
                <w:sz w:val="22"/>
                <w:szCs w:val="22"/>
              </w:rPr>
              <w:t xml:space="preserve"> </w:t>
            </w:r>
            <w:r w:rsidRPr="0042346B">
              <w:rPr>
                <w:rFonts w:ascii="Consolas" w:hAnsi="Consolas" w:cs="Consolas"/>
                <w:noProof/>
                <w:color w:val="000000"/>
                <w:sz w:val="22"/>
                <w:szCs w:val="22"/>
              </w:rPr>
              <w:t>myCat.Name);</w:t>
            </w:r>
          </w:p>
          <w:p w14:paraId="5EA0FFD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6184E30E"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32661009" w14:textId="77777777" w:rsidR="00F41BF3" w:rsidRPr="00D659CC" w:rsidRDefault="00F41BF3" w:rsidP="00732360">
      <w:pPr>
        <w:pStyle w:val="Heading3"/>
      </w:pPr>
      <w:r w:rsidRPr="00D659CC">
        <w:lastRenderedPageBreak/>
        <w:t>Calling Methods of Objects</w:t>
      </w:r>
    </w:p>
    <w:p w14:paraId="108205E2" w14:textId="77777777" w:rsidR="00F41BF3" w:rsidRPr="00D659CC" w:rsidRDefault="00F41BF3" w:rsidP="00F41BF3">
      <w:r w:rsidRPr="00D659CC">
        <w:t xml:space="preserve">Calling the methods of a given object is </w:t>
      </w:r>
      <w:r w:rsidR="00AD57CF" w:rsidRPr="00D659CC">
        <w:t>done</w:t>
      </w:r>
      <w:r w:rsidRPr="00D659CC">
        <w:t xml:space="preserve"> through the </w:t>
      </w:r>
      <w:r w:rsidR="00F76438" w:rsidRPr="00D659CC">
        <w:rPr>
          <w:b/>
          <w:noProof/>
        </w:rPr>
        <w:t xml:space="preserve">invocation operator </w:t>
      </w:r>
      <w:r w:rsidR="00F76438" w:rsidRPr="00D659CC">
        <w:rPr>
          <w:rStyle w:val="Code"/>
        </w:rPr>
        <w:t>()</w:t>
      </w:r>
      <w:r w:rsidR="00F76438" w:rsidRPr="00D659CC">
        <w:rPr>
          <w:noProof/>
        </w:rPr>
        <w:t xml:space="preserve"> and with the help of the </w:t>
      </w:r>
      <w:r w:rsidR="00F76438" w:rsidRPr="00D659CC">
        <w:rPr>
          <w:b/>
          <w:noProof/>
        </w:rPr>
        <w:t xml:space="preserve">operator </w:t>
      </w:r>
      <w:r w:rsidR="00F76438" w:rsidRPr="00D659CC">
        <w:rPr>
          <w:rFonts w:ascii="Consolas" w:hAnsi="Consolas"/>
          <w:b/>
          <w:bCs/>
          <w:noProof/>
          <w:kern w:val="32"/>
          <w:sz w:val="22"/>
        </w:rPr>
        <w:t>.</w:t>
      </w:r>
      <w:r w:rsidR="00F76438" w:rsidRPr="00D659CC">
        <w:rPr>
          <w:noProof/>
        </w:rPr>
        <w:t xml:space="preserve"> (dot).</w:t>
      </w:r>
      <w:r w:rsidRPr="00D659CC">
        <w:t xml:space="preserve"> The operator</w:t>
      </w:r>
      <w:r w:rsidRPr="00D659CC">
        <w:rPr>
          <w:b/>
        </w:rPr>
        <w:t xml:space="preserve"> dot </w:t>
      </w:r>
      <w:r w:rsidRPr="00D659CC">
        <w:t xml:space="preserve">is not </w:t>
      </w:r>
      <w:r w:rsidR="0060488D" w:rsidRPr="00D659CC">
        <w:t>obligatory</w:t>
      </w:r>
      <w:r w:rsidRPr="00D659CC">
        <w:t xml:space="preserve"> only in case the method is called in the body of another method of the same class.</w:t>
      </w:r>
      <w:r w:rsidR="0060488D" w:rsidRPr="00D659CC">
        <w:t xml:space="preserve"> Calling a method is performed by its name followed by </w:t>
      </w:r>
      <w:r w:rsidR="0060488D" w:rsidRPr="00D659CC">
        <w:rPr>
          <w:rStyle w:val="Code"/>
        </w:rPr>
        <w:t>()</w:t>
      </w:r>
      <w:r w:rsidR="0060488D" w:rsidRPr="00D659CC">
        <w:t xml:space="preserve"> or </w:t>
      </w:r>
      <w:r w:rsidR="0060488D" w:rsidRPr="00D659CC">
        <w:rPr>
          <w:rStyle w:val="Code"/>
        </w:rPr>
        <w:t>(&lt;parameters&gt;)</w:t>
      </w:r>
      <w:r w:rsidR="0060488D" w:rsidRPr="00D659CC">
        <w:t xml:space="preserve"> for the case when we pass it some arguments. We already know how to invoke methods from the chapter "</w:t>
      </w:r>
      <w:hyperlink w:anchor="Chapter_09_Methods" w:history="1">
        <w:r w:rsidR="0060488D" w:rsidRPr="00D659CC">
          <w:rPr>
            <w:rStyle w:val="Hyperlink"/>
          </w:rPr>
          <w:t>Methods</w:t>
        </w:r>
      </w:hyperlink>
      <w:r w:rsidR="0060488D" w:rsidRPr="00D659CC">
        <w:t>".</w:t>
      </w:r>
    </w:p>
    <w:p w14:paraId="6728760E" w14:textId="77777777" w:rsidR="00F41BF3" w:rsidRPr="00D659CC" w:rsidRDefault="00F41BF3" w:rsidP="00F41BF3">
      <w:r w:rsidRPr="00D659CC">
        <w:t xml:space="preserve">Now is the moment to mention the fact that methods of classes have </w:t>
      </w:r>
      <w:r w:rsidRPr="00D659CC">
        <w:rPr>
          <w:b/>
        </w:rPr>
        <w:t>access modifiers</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or</w:t>
      </w:r>
      <w:r w:rsidRPr="00D659CC">
        <w:rPr>
          <w:b/>
        </w:rPr>
        <w:t xml:space="preserve"> </w:t>
      </w:r>
      <w:r w:rsidRPr="00D659CC">
        <w:rPr>
          <w:rFonts w:ascii="Consolas" w:hAnsi="Consolas"/>
          <w:b/>
          <w:bCs/>
          <w:noProof/>
          <w:kern w:val="32"/>
          <w:sz w:val="22"/>
        </w:rPr>
        <w:t>protected</w:t>
      </w:r>
      <w:r w:rsidRPr="00D659CC">
        <w:t xml:space="preserve"> with which the ability to call them could be restricted. We are going to consider these modifiers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 xml:space="preserve">. For </w:t>
      </w:r>
      <w:proofErr w:type="gramStart"/>
      <w:r w:rsidRPr="00D659CC">
        <w:t>now</w:t>
      </w:r>
      <w:proofErr w:type="gramEnd"/>
      <w:r w:rsidRPr="00D659CC">
        <w:t xml:space="preserve"> it enough to know that the access modifier </w:t>
      </w:r>
      <w:r w:rsidRPr="00D659CC">
        <w:rPr>
          <w:rFonts w:ascii="Consolas" w:hAnsi="Consolas"/>
          <w:b/>
          <w:bCs/>
          <w:noProof/>
          <w:kern w:val="32"/>
          <w:sz w:val="22"/>
        </w:rPr>
        <w:t>public</w:t>
      </w:r>
      <w:r w:rsidRPr="00D659CC">
        <w:t xml:space="preserve"> does not introduce any restrictions for calling the method, i.e. makes it publicly available.</w:t>
      </w:r>
    </w:p>
    <w:p w14:paraId="1645F7D1" w14:textId="77777777" w:rsidR="00F41BF3" w:rsidRPr="00D659CC" w:rsidRDefault="00F41BF3" w:rsidP="00732360">
      <w:pPr>
        <w:pStyle w:val="Heading4"/>
      </w:pPr>
      <w:r w:rsidRPr="00D659CC">
        <w:t>Calling Methods of Objects – Example</w:t>
      </w:r>
    </w:p>
    <w:p w14:paraId="1540C2A7" w14:textId="77777777" w:rsidR="00F41BF3" w:rsidRPr="00D659CC" w:rsidRDefault="00F41BF3" w:rsidP="00F41BF3">
      <w:pPr>
        <w:spacing w:after="120"/>
      </w:pPr>
      <w:r w:rsidRPr="00D659CC">
        <w:t xml:space="preserve">We are going to complement the example we already gave as we call the method </w:t>
      </w:r>
      <w:r w:rsidRPr="00D659CC">
        <w:rPr>
          <w:rFonts w:ascii="Consolas" w:hAnsi="Consolas"/>
          <w:b/>
          <w:bCs/>
          <w:noProof/>
          <w:kern w:val="32"/>
          <w:sz w:val="22"/>
        </w:rPr>
        <w:t>SayMiau</w:t>
      </w:r>
      <w:r w:rsidRPr="00D659CC">
        <w:t xml:space="preserve"> of the class </w:t>
      </w:r>
      <w:r w:rsidRPr="00D659CC">
        <w:rPr>
          <w:rFonts w:ascii="Consolas" w:hAnsi="Consolas"/>
          <w:b/>
          <w:bCs/>
          <w:noProof/>
          <w:kern w:val="32"/>
          <w:sz w:val="22"/>
        </w:rPr>
        <w:t>Cat</w:t>
      </w:r>
      <w:r w:rsidRPr="00D659CC">
        <w:t>. Here is the resul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200CB175" w14:textId="77777777" w:rsidTr="00B9664A">
        <w:tc>
          <w:tcPr>
            <w:tcW w:w="9668" w:type="dxa"/>
            <w:tcBorders>
              <w:top w:val="single" w:sz="4" w:space="0" w:color="auto"/>
              <w:left w:val="single" w:sz="4" w:space="0" w:color="auto"/>
              <w:bottom w:val="single" w:sz="4" w:space="0" w:color="auto"/>
              <w:right w:val="single" w:sz="4" w:space="0" w:color="auto"/>
            </w:tcBorders>
          </w:tcPr>
          <w:p w14:paraId="70783D3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14:paraId="4FD1117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2297DBC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36D6F0B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6EDDF97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my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14:paraId="54B7572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myCat.Name = </w:t>
            </w:r>
            <w:r w:rsidRPr="0042346B">
              <w:rPr>
                <w:rFonts w:ascii="Consolas" w:hAnsi="Consolas" w:cs="Consolas"/>
                <w:noProof/>
                <w:color w:val="A31515"/>
                <w:sz w:val="22"/>
                <w:szCs w:val="22"/>
              </w:rPr>
              <w:t>"Alfred"</w:t>
            </w:r>
            <w:r w:rsidRPr="0042346B">
              <w:rPr>
                <w:rFonts w:ascii="Consolas" w:hAnsi="Consolas" w:cs="Consolas"/>
                <w:noProof/>
                <w:color w:val="000000"/>
                <w:sz w:val="22"/>
                <w:szCs w:val="22"/>
              </w:rPr>
              <w:t>;</w:t>
            </w:r>
          </w:p>
          <w:p w14:paraId="1896D9EB"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6E32DE0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name of my cat is {0}."</w:t>
            </w:r>
            <w:r w:rsidRPr="0042346B">
              <w:rPr>
                <w:rFonts w:ascii="Consolas" w:hAnsi="Consolas" w:cs="Consolas"/>
                <w:noProof/>
                <w:color w:val="000000"/>
                <w:sz w:val="22"/>
                <w:szCs w:val="22"/>
              </w:rPr>
              <w:t>,myCat.Name);</w:t>
            </w:r>
          </w:p>
          <w:p w14:paraId="307D2563" w14:textId="77777777" w:rsidR="00523F98" w:rsidRPr="0042346B" w:rsidRDefault="00523F98" w:rsidP="00523F98">
            <w:pPr>
              <w:autoSpaceDE w:val="0"/>
              <w:autoSpaceDN w:val="0"/>
              <w:adjustRightInd w:val="0"/>
              <w:spacing w:before="0"/>
              <w:jc w:val="left"/>
              <w:rPr>
                <w:rFonts w:ascii="Consolas" w:hAnsi="Consolas" w:cs="Consolas"/>
                <w:b/>
                <w:bCs/>
                <w:noProof/>
                <w:color w:val="000000"/>
                <w:sz w:val="22"/>
                <w:szCs w:val="22"/>
              </w:rPr>
            </w:pPr>
            <w:r w:rsidRPr="0042346B">
              <w:rPr>
                <w:rFonts w:ascii="Consolas" w:hAnsi="Consolas" w:cs="Consolas"/>
                <w:b/>
                <w:bCs/>
                <w:noProof/>
                <w:color w:val="000000"/>
                <w:sz w:val="22"/>
                <w:szCs w:val="22"/>
              </w:rPr>
              <w:tab/>
            </w:r>
            <w:r w:rsidRPr="0042346B">
              <w:rPr>
                <w:rFonts w:ascii="Consolas" w:hAnsi="Consolas" w:cs="Consolas"/>
                <w:b/>
                <w:bCs/>
                <w:noProof/>
                <w:color w:val="000000"/>
                <w:sz w:val="22"/>
                <w:szCs w:val="22"/>
              </w:rPr>
              <w:tab/>
              <w:t>myCat.SayMiau();</w:t>
            </w:r>
          </w:p>
          <w:p w14:paraId="4C10154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00CA46D"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22009066" w14:textId="77777777" w:rsidR="00F41BF3" w:rsidRPr="00D659CC" w:rsidRDefault="00F41BF3" w:rsidP="00F41BF3">
      <w:pPr>
        <w:spacing w:after="120"/>
      </w:pPr>
      <w:r w:rsidRPr="00D659CC">
        <w:t>After executing the program above the following text is going to be printed on the standard outpu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5C980493" w14:textId="77777777" w:rsidTr="00B9664A">
        <w:tc>
          <w:tcPr>
            <w:tcW w:w="9668" w:type="dxa"/>
            <w:tcBorders>
              <w:top w:val="single" w:sz="4" w:space="0" w:color="auto"/>
              <w:left w:val="single" w:sz="4" w:space="0" w:color="auto"/>
              <w:bottom w:val="single" w:sz="4" w:space="0" w:color="auto"/>
              <w:right w:val="single" w:sz="4" w:space="0" w:color="auto"/>
            </w:tcBorders>
          </w:tcPr>
          <w:p w14:paraId="0AB06A0E"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name of my cat is Alfred.</w:t>
            </w:r>
          </w:p>
          <w:p w14:paraId="2CE15C20"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Alfred said: Miauuuuuu!</w:t>
            </w:r>
          </w:p>
        </w:tc>
      </w:tr>
    </w:tbl>
    <w:p w14:paraId="4EF46A25" w14:textId="77777777" w:rsidR="00F41BF3" w:rsidRPr="00D659CC" w:rsidRDefault="00F41BF3" w:rsidP="00732360">
      <w:pPr>
        <w:pStyle w:val="Heading3"/>
      </w:pPr>
      <w:r w:rsidRPr="00D659CC">
        <w:t>Constructors</w:t>
      </w:r>
    </w:p>
    <w:p w14:paraId="1198F91E" w14:textId="1BE6AA92" w:rsidR="00E559E3" w:rsidRPr="00D659CC" w:rsidRDefault="00F41BF3" w:rsidP="00F41BF3">
      <w:r w:rsidRPr="00D659CC">
        <w:t xml:space="preserve">The </w:t>
      </w:r>
      <w:r w:rsidRPr="00D659CC">
        <w:rPr>
          <w:b/>
        </w:rPr>
        <w:t>constructor</w:t>
      </w:r>
      <w:r w:rsidRPr="00D659CC">
        <w:t xml:space="preserve"> is a special method of the </w:t>
      </w:r>
      <w:r w:rsidR="00C5582B" w:rsidRPr="00D659CC">
        <w:t>class, which</w:t>
      </w:r>
      <w:r w:rsidRPr="00D659CC">
        <w:t xml:space="preserve"> is called automatically when </w:t>
      </w:r>
      <w:r w:rsidRPr="00D659CC">
        <w:rPr>
          <w:b/>
        </w:rPr>
        <w:t>creating an object</w:t>
      </w:r>
      <w:r w:rsidRPr="00D659CC">
        <w:t xml:space="preserve"> of this </w:t>
      </w:r>
      <w:r w:rsidR="00B9664A" w:rsidRPr="00D659CC">
        <w:t>class and</w:t>
      </w:r>
      <w:r w:rsidRPr="00D659CC">
        <w:t xml:space="preserve"> performs initialization of its data (this is its purpose). The constructor has no type of returned value and its name is not random, and mandatorily coincides with the class name. The constructor can be </w:t>
      </w:r>
      <w:r w:rsidRPr="00D659CC">
        <w:rPr>
          <w:b/>
        </w:rPr>
        <w:t>with or without parameters</w:t>
      </w:r>
      <w:r w:rsidRPr="00D659CC">
        <w:t>.</w:t>
      </w:r>
      <w:r w:rsidR="0060488D" w:rsidRPr="00D659CC">
        <w:t xml:space="preserve"> </w:t>
      </w:r>
      <w:r w:rsidRPr="00D659CC">
        <w:t xml:space="preserve">A constructor without parameters is also called </w:t>
      </w:r>
      <w:r w:rsidR="0060488D" w:rsidRPr="00D659CC">
        <w:rPr>
          <w:b/>
        </w:rPr>
        <w:t>parameterless</w:t>
      </w:r>
      <w:r w:rsidRPr="00D659CC">
        <w:rPr>
          <w:b/>
        </w:rPr>
        <w:t xml:space="preserve"> constructor</w:t>
      </w:r>
      <w:r w:rsidR="0060488D" w:rsidRPr="00D659CC">
        <w:t>.</w:t>
      </w:r>
    </w:p>
    <w:p w14:paraId="3499A80D" w14:textId="77777777" w:rsidR="00F41BF3" w:rsidRPr="00D659CC" w:rsidRDefault="00F41BF3" w:rsidP="00732360">
      <w:pPr>
        <w:pStyle w:val="Heading4"/>
      </w:pPr>
      <w:r w:rsidRPr="00D659CC">
        <w:lastRenderedPageBreak/>
        <w:t>Constructor with Parameters</w:t>
      </w:r>
    </w:p>
    <w:p w14:paraId="05D0BE63" w14:textId="77777777" w:rsidR="00F41BF3" w:rsidRPr="00D659CC" w:rsidRDefault="00F41BF3" w:rsidP="00F41BF3">
      <w:r w:rsidRPr="00D659CC">
        <w:t xml:space="preserve">The constructor can </w:t>
      </w:r>
      <w:r w:rsidR="0060488D" w:rsidRPr="00D659CC">
        <w:rPr>
          <w:b/>
        </w:rPr>
        <w:t>take</w:t>
      </w:r>
      <w:r w:rsidRPr="00D659CC">
        <w:rPr>
          <w:b/>
        </w:rPr>
        <w:t xml:space="preserve"> parameters</w:t>
      </w:r>
      <w:r w:rsidRPr="00D659CC">
        <w:t xml:space="preserve"> as well as any other method. Each class can have </w:t>
      </w:r>
      <w:r w:rsidR="0060488D" w:rsidRPr="00D659CC">
        <w:t>different</w:t>
      </w:r>
      <w:r w:rsidRPr="00D659CC">
        <w:t xml:space="preserve"> count of constructors with one only restriction – the count and type of their parameters have to be different</w:t>
      </w:r>
      <w:r w:rsidR="0060488D" w:rsidRPr="00D659CC">
        <w:t xml:space="preserve"> (different signature)</w:t>
      </w:r>
      <w:r w:rsidRPr="00D659CC">
        <w:t>. When creating an object of this class, one of the constructors is called.</w:t>
      </w:r>
    </w:p>
    <w:p w14:paraId="34249044" w14:textId="77777777" w:rsidR="00F41BF3" w:rsidRPr="00D659CC" w:rsidRDefault="00F41BF3" w:rsidP="00F41BF3">
      <w:r w:rsidRPr="00D659CC">
        <w:t xml:space="preserve">In the presence of several constructors in a class naturally occurs the question which of them is called when the object is created. This problem is solved in a very intuitive way as with methods. The appropriate constructor is chosen automatically by the compiler according to the given set of parameters when creating the object. We use the principle of the </w:t>
      </w:r>
      <w:r w:rsidRPr="00D659CC">
        <w:rPr>
          <w:b/>
        </w:rPr>
        <w:t>best match</w:t>
      </w:r>
      <w:r w:rsidRPr="00D659CC">
        <w:t>.</w:t>
      </w:r>
    </w:p>
    <w:p w14:paraId="79BF524C" w14:textId="77777777" w:rsidR="00F41BF3" w:rsidRPr="00D659CC" w:rsidRDefault="00F41BF3" w:rsidP="00732360">
      <w:pPr>
        <w:pStyle w:val="Heading4"/>
      </w:pPr>
      <w:r w:rsidRPr="00D659CC">
        <w:t>Calling Constructors – Example</w:t>
      </w:r>
    </w:p>
    <w:p w14:paraId="3BC52665" w14:textId="77777777" w:rsidR="00F41BF3" w:rsidRPr="00D659CC" w:rsidRDefault="00F41BF3" w:rsidP="00F41BF3">
      <w:pPr>
        <w:spacing w:after="120"/>
      </w:pPr>
      <w:r w:rsidRPr="00D659CC">
        <w:t xml:space="preserve">Lets' take a look again at the definition of the class </w:t>
      </w:r>
      <w:r w:rsidRPr="00D659CC">
        <w:rPr>
          <w:rFonts w:ascii="Consolas" w:hAnsi="Consolas"/>
          <w:b/>
          <w:bCs/>
          <w:noProof/>
          <w:kern w:val="32"/>
          <w:sz w:val="22"/>
        </w:rPr>
        <w:t>Cat</w:t>
      </w:r>
      <w:r w:rsidRPr="00D659CC">
        <w:t xml:space="preserve"> and more particularly at the two constructors of the class:</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78732F4C" w14:textId="77777777" w:rsidTr="00B9664A">
        <w:tc>
          <w:tcPr>
            <w:tcW w:w="9668" w:type="dxa"/>
            <w:tcBorders>
              <w:top w:val="single" w:sz="4" w:space="0" w:color="auto"/>
              <w:left w:val="single" w:sz="4" w:space="0" w:color="auto"/>
              <w:bottom w:val="single" w:sz="4" w:space="0" w:color="auto"/>
              <w:right w:val="single" w:sz="4" w:space="0" w:color="auto"/>
            </w:tcBorders>
          </w:tcPr>
          <w:p w14:paraId="155EC30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t</w:t>
            </w:r>
          </w:p>
          <w:p w14:paraId="6F6D2202"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48BE9C97"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name</w:t>
            </w:r>
          </w:p>
          <w:p w14:paraId="538A1C0E"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14:paraId="74631EB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color</w:t>
            </w:r>
          </w:p>
          <w:p w14:paraId="199D9C2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14:paraId="4E7C905C" w14:textId="77777777" w:rsidR="00523F98" w:rsidRPr="00B9664A" w:rsidRDefault="00523F98" w:rsidP="00523F98">
            <w:pPr>
              <w:autoSpaceDE w:val="0"/>
              <w:autoSpaceDN w:val="0"/>
              <w:adjustRightInd w:val="0"/>
              <w:spacing w:before="0"/>
              <w:jc w:val="left"/>
              <w:rPr>
                <w:rFonts w:ascii="Consolas" w:hAnsi="Consolas" w:cs="Consolas"/>
                <w:noProof/>
                <w:color w:val="000000"/>
                <w:sz w:val="6"/>
                <w:szCs w:val="6"/>
              </w:rPr>
            </w:pPr>
          </w:p>
          <w:p w14:paraId="1BBAED7E"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D35CCF8" w14:textId="77777777" w:rsidR="00523F98" w:rsidRPr="00B9664A" w:rsidRDefault="00523F98" w:rsidP="00523F98">
            <w:pPr>
              <w:autoSpaceDE w:val="0"/>
              <w:autoSpaceDN w:val="0"/>
              <w:adjustRightInd w:val="0"/>
              <w:spacing w:before="0"/>
              <w:jc w:val="left"/>
              <w:rPr>
                <w:rFonts w:ascii="Consolas" w:hAnsi="Consolas" w:cs="Consolas"/>
                <w:noProof/>
                <w:color w:val="000000"/>
                <w:sz w:val="10"/>
                <w:szCs w:val="10"/>
              </w:rPr>
            </w:pPr>
          </w:p>
          <w:p w14:paraId="440529E6"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xml:space="preserve">// </w:t>
            </w:r>
            <w:r w:rsidR="0060488D" w:rsidRPr="00D659CC">
              <w:rPr>
                <w:rFonts w:ascii="Consolas" w:hAnsi="Consolas" w:cs="Consolas"/>
                <w:noProof/>
                <w:color w:val="008000"/>
                <w:sz w:val="22"/>
                <w:szCs w:val="22"/>
              </w:rPr>
              <w:t>Parameterless</w:t>
            </w:r>
            <w:r w:rsidRPr="00D659CC">
              <w:rPr>
                <w:rFonts w:ascii="Consolas" w:hAnsi="Consolas" w:cs="Consolas"/>
                <w:noProof/>
                <w:color w:val="008000"/>
                <w:sz w:val="22"/>
                <w:szCs w:val="22"/>
              </w:rPr>
              <w:t xml:space="preserve"> constructor</w:t>
            </w:r>
          </w:p>
          <w:p w14:paraId="1525344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p>
          <w:p w14:paraId="4F5415F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7DC3E3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A31515"/>
                <w:sz w:val="22"/>
                <w:szCs w:val="22"/>
              </w:rPr>
              <w:t>"Unnamed"</w:t>
            </w:r>
            <w:r w:rsidRPr="00D659CC">
              <w:rPr>
                <w:rFonts w:ascii="Consolas" w:hAnsi="Consolas" w:cs="Consolas"/>
                <w:noProof/>
                <w:color w:val="000000"/>
                <w:sz w:val="22"/>
                <w:szCs w:val="22"/>
              </w:rPr>
              <w:t>;</w:t>
            </w:r>
          </w:p>
          <w:p w14:paraId="074C6DE6"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A31515"/>
                <w:sz w:val="22"/>
                <w:szCs w:val="22"/>
              </w:rPr>
              <w:t>"gray"</w:t>
            </w:r>
            <w:r w:rsidRPr="00D659CC">
              <w:rPr>
                <w:rFonts w:ascii="Consolas" w:hAnsi="Consolas" w:cs="Consolas"/>
                <w:noProof/>
                <w:color w:val="000000"/>
                <w:sz w:val="22"/>
                <w:szCs w:val="22"/>
              </w:rPr>
              <w:t>;</w:t>
            </w:r>
          </w:p>
          <w:p w14:paraId="1A20CBD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77382B20"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40DB63C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Constructor with parameters</w:t>
            </w:r>
          </w:p>
          <w:p w14:paraId="3B8FE4E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14:paraId="1A4DEF7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3AE8E892"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 = name;</w:t>
            </w:r>
          </w:p>
          <w:p w14:paraId="142F0D4C"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 = color;</w:t>
            </w:r>
          </w:p>
          <w:p w14:paraId="6C1DD16E"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4EF86B56" w14:textId="77777777" w:rsidR="00523F98" w:rsidRPr="00B9664A" w:rsidRDefault="00523F98" w:rsidP="00523F98">
            <w:pPr>
              <w:autoSpaceDE w:val="0"/>
              <w:autoSpaceDN w:val="0"/>
              <w:adjustRightInd w:val="0"/>
              <w:spacing w:before="0"/>
              <w:jc w:val="left"/>
              <w:rPr>
                <w:rFonts w:ascii="Consolas" w:hAnsi="Consolas" w:cs="Consolas"/>
                <w:noProof/>
                <w:color w:val="000000"/>
                <w:sz w:val="6"/>
                <w:szCs w:val="6"/>
              </w:rPr>
            </w:pPr>
          </w:p>
          <w:p w14:paraId="2B3A9E2E"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02D31FAF" w14:textId="77777777"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14:paraId="75EA75B0" w14:textId="77777777" w:rsidR="00F41BF3" w:rsidRPr="00D659CC" w:rsidRDefault="00F41BF3" w:rsidP="00F41BF3">
      <w:pPr>
        <w:spacing w:after="120"/>
      </w:pPr>
      <w:r w:rsidRPr="00D659CC">
        <w:t xml:space="preserve">We are going to use these constructors to illustrate the usage of constructors with and without parameters. For the class </w:t>
      </w:r>
      <w:r w:rsidRPr="00D659CC">
        <w:rPr>
          <w:rFonts w:ascii="Consolas" w:hAnsi="Consolas"/>
          <w:b/>
          <w:bCs/>
          <w:noProof/>
          <w:kern w:val="32"/>
          <w:sz w:val="22"/>
        </w:rPr>
        <w:t>Cat</w:t>
      </w:r>
      <w:r w:rsidRPr="00D659CC">
        <w:t xml:space="preserve"> defined that way we are going to give an example of creating its instances by each of the two constructors. One of the objects is going to be an ordinary undefined cat, and the other – our brown cat Johnny. After that we are going to execute the method </w:t>
      </w:r>
      <w:r w:rsidRPr="00D659CC">
        <w:rPr>
          <w:rFonts w:ascii="Consolas" w:hAnsi="Consolas"/>
          <w:b/>
          <w:bCs/>
          <w:noProof/>
          <w:kern w:val="32"/>
          <w:sz w:val="22"/>
        </w:rPr>
        <w:t xml:space="preserve">SayMiau </w:t>
      </w:r>
      <w:r w:rsidRPr="00D659CC">
        <w:rPr>
          <w:bCs/>
        </w:rPr>
        <w:t>for each of the cats and analyze the result. Source code follows:</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0B326DAE" w14:textId="77777777" w:rsidTr="00B9664A">
        <w:tc>
          <w:tcPr>
            <w:tcW w:w="9668" w:type="dxa"/>
            <w:tcBorders>
              <w:top w:val="single" w:sz="4" w:space="0" w:color="auto"/>
              <w:left w:val="single" w:sz="4" w:space="0" w:color="auto"/>
              <w:bottom w:val="single" w:sz="4" w:space="0" w:color="auto"/>
              <w:right w:val="single" w:sz="4" w:space="0" w:color="auto"/>
            </w:tcBorders>
          </w:tcPr>
          <w:p w14:paraId="3EB1D44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14:paraId="47288A1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7945A0D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7F37485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06DE35E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some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14:paraId="15C696B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14:paraId="7E91B6D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SayMiau();</w:t>
            </w:r>
          </w:p>
          <w:p w14:paraId="37210CD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color of cat {0} is {1}."</w:t>
            </w:r>
            <w:r w:rsidRPr="0042346B">
              <w:rPr>
                <w:rFonts w:ascii="Consolas" w:hAnsi="Consolas" w:cs="Consolas"/>
                <w:noProof/>
                <w:color w:val="000000"/>
                <w:sz w:val="22"/>
                <w:szCs w:val="22"/>
              </w:rPr>
              <w:t>,</w:t>
            </w:r>
          </w:p>
          <w:p w14:paraId="09F62B6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Name, someCat.Color);</w:t>
            </w:r>
          </w:p>
          <w:p w14:paraId="43EC216D"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54CB3AF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some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r w:rsidRPr="0042346B">
              <w:rPr>
                <w:rFonts w:ascii="Consolas" w:hAnsi="Consolas" w:cs="Consolas"/>
                <w:noProof/>
                <w:color w:val="A31515"/>
                <w:sz w:val="22"/>
                <w:szCs w:val="22"/>
              </w:rPr>
              <w:t>"Johnny"</w:t>
            </w:r>
            <w:r w:rsidRPr="0042346B">
              <w:rPr>
                <w:rFonts w:ascii="Consolas" w:hAnsi="Consolas" w:cs="Consolas"/>
                <w:noProof/>
                <w:color w:val="000000"/>
                <w:sz w:val="22"/>
                <w:szCs w:val="22"/>
              </w:rPr>
              <w:t xml:space="preserve">, </w:t>
            </w:r>
            <w:r w:rsidRPr="0042346B">
              <w:rPr>
                <w:rFonts w:ascii="Consolas" w:hAnsi="Consolas" w:cs="Consolas"/>
                <w:noProof/>
                <w:color w:val="A31515"/>
                <w:sz w:val="22"/>
                <w:szCs w:val="22"/>
              </w:rPr>
              <w:t>"brown"</w:t>
            </w:r>
            <w:r w:rsidRPr="0042346B">
              <w:rPr>
                <w:rFonts w:ascii="Consolas" w:hAnsi="Consolas" w:cs="Consolas"/>
                <w:noProof/>
                <w:color w:val="000000"/>
                <w:sz w:val="22"/>
                <w:szCs w:val="22"/>
              </w:rPr>
              <w:t>);</w:t>
            </w:r>
          </w:p>
          <w:p w14:paraId="13A23D46"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52155F9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SayMiau();</w:t>
            </w:r>
          </w:p>
          <w:p w14:paraId="1901612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color of cat {0} is {1}."</w:t>
            </w:r>
            <w:r w:rsidRPr="0042346B">
              <w:rPr>
                <w:rFonts w:ascii="Consolas" w:hAnsi="Consolas" w:cs="Consolas"/>
                <w:noProof/>
                <w:color w:val="000000"/>
                <w:sz w:val="22"/>
                <w:szCs w:val="22"/>
              </w:rPr>
              <w:t>,</w:t>
            </w:r>
          </w:p>
          <w:p w14:paraId="64F7DBB8"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Name, someCat.Color);</w:t>
            </w:r>
          </w:p>
          <w:p w14:paraId="13B50C8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3AEFD26"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28A65BA4" w14:textId="77777777" w:rsidR="00F41BF3" w:rsidRPr="00D659CC" w:rsidRDefault="00F41BF3" w:rsidP="00F41BF3">
      <w:pPr>
        <w:spacing w:after="120"/>
      </w:pPr>
      <w:r w:rsidRPr="00D659CC">
        <w:lastRenderedPageBreak/>
        <w:t>As a result of the program</w:t>
      </w:r>
      <w:r w:rsidR="002509B8" w:rsidRPr="00D659CC">
        <w:t>’s</w:t>
      </w:r>
      <w:r w:rsidRPr="00D659CC">
        <w:t xml:space="preserve"> execution the following text is printed on the standard outpu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21B5ADFF" w14:textId="77777777" w:rsidTr="00B9664A">
        <w:tc>
          <w:tcPr>
            <w:tcW w:w="9668" w:type="dxa"/>
            <w:tcBorders>
              <w:top w:val="single" w:sz="4" w:space="0" w:color="auto"/>
              <w:left w:val="single" w:sz="4" w:space="0" w:color="auto"/>
              <w:bottom w:val="single" w:sz="4" w:space="0" w:color="auto"/>
              <w:right w:val="single" w:sz="4" w:space="0" w:color="auto"/>
            </w:tcBorders>
          </w:tcPr>
          <w:p w14:paraId="11167B99"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Unnamed said: Miauuuuuu!</w:t>
            </w:r>
          </w:p>
          <w:p w14:paraId="269047F8"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color of cat Unnamed is gray.</w:t>
            </w:r>
          </w:p>
          <w:p w14:paraId="0825AF18"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Johnny said: Miauuuuuu!</w:t>
            </w:r>
          </w:p>
          <w:p w14:paraId="28BACF76"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color of cat Johnny is brown.</w:t>
            </w:r>
          </w:p>
        </w:tc>
      </w:tr>
    </w:tbl>
    <w:p w14:paraId="51E0D817" w14:textId="77777777" w:rsidR="00F41BF3" w:rsidRPr="00D659CC" w:rsidRDefault="00F41BF3" w:rsidP="00732360">
      <w:pPr>
        <w:pStyle w:val="Heading3"/>
      </w:pPr>
      <w:r w:rsidRPr="00D659CC">
        <w:t>Static Fields and Methods</w:t>
      </w:r>
    </w:p>
    <w:p w14:paraId="39CEDCFF" w14:textId="77777777" w:rsidR="00F41BF3" w:rsidRPr="00D659CC" w:rsidRDefault="00F41BF3" w:rsidP="00F41BF3">
      <w:r w:rsidRPr="00D659CC">
        <w:t xml:space="preserve">The data </w:t>
      </w:r>
      <w:r w:rsidR="00C5582B" w:rsidRPr="00D659CC">
        <w:t>members, which we considered up until,</w:t>
      </w:r>
      <w:r w:rsidRPr="00D659CC">
        <w:t xml:space="preserve"> now implement </w:t>
      </w:r>
      <w:r w:rsidRPr="00D659CC">
        <w:rPr>
          <w:b/>
        </w:rPr>
        <w:t xml:space="preserve">states of the objects </w:t>
      </w:r>
      <w:r w:rsidRPr="00D659CC">
        <w:t xml:space="preserve">and are directly related to specific instances of the classes. In OOP there are special categories fields and </w:t>
      </w:r>
      <w:r w:rsidR="00C5582B" w:rsidRPr="00D659CC">
        <w:t>methods, which</w:t>
      </w:r>
      <w:r w:rsidRPr="00D659CC">
        <w:t xml:space="preserve"> are associated with the data type (class), and not with the specific instance (object). We call them </w:t>
      </w:r>
      <w:r w:rsidRPr="00D659CC">
        <w:rPr>
          <w:b/>
        </w:rPr>
        <w:t>static members</w:t>
      </w:r>
      <w:r w:rsidRPr="00D659CC">
        <w:t xml:space="preserve"> because are independent of concrete objects. Furthermore, they are used without the need of creating an instance of the class in which they are defined. They can be fields, methods and constructors. Let</w:t>
      </w:r>
      <w:r w:rsidR="002509B8" w:rsidRPr="00D659CC">
        <w:t>’s</w:t>
      </w:r>
      <w:r w:rsidRPr="00D659CC">
        <w:t xml:space="preserve"> consider shortly static members in C#.</w:t>
      </w:r>
    </w:p>
    <w:p w14:paraId="5000F907" w14:textId="77777777" w:rsidR="00F41BF3" w:rsidRPr="00D659CC" w:rsidRDefault="00F41BF3" w:rsidP="00F41BF3">
      <w:r w:rsidRPr="00D659CC">
        <w:rPr>
          <w:b/>
        </w:rPr>
        <w:t>A static field or method</w:t>
      </w:r>
      <w:r w:rsidRPr="00D659CC">
        <w:t xml:space="preserve"> in a give</w:t>
      </w:r>
      <w:r w:rsidR="0060488D" w:rsidRPr="00D659CC">
        <w:t>n class is defined with the key</w:t>
      </w:r>
      <w:r w:rsidRPr="00D659CC">
        <w:t xml:space="preserve">word </w:t>
      </w:r>
      <w:r w:rsidRPr="00D659CC">
        <w:rPr>
          <w:rFonts w:ascii="Consolas" w:hAnsi="Consolas"/>
          <w:b/>
          <w:bCs/>
          <w:noProof/>
          <w:kern w:val="32"/>
          <w:sz w:val="22"/>
        </w:rPr>
        <w:t>static</w:t>
      </w:r>
      <w:r w:rsidRPr="00D659CC">
        <w:t xml:space="preserve">, placed before the type of the field or the type of returned value of the method. When defining a </w:t>
      </w:r>
      <w:r w:rsidRPr="00D659CC">
        <w:rPr>
          <w:b/>
        </w:rPr>
        <w:t>static constructor</w:t>
      </w:r>
      <w:r w:rsidRPr="00D659CC">
        <w:t>, the word static is placed before the name of the constructor. Static constructors are not going to be discussed in this chapter – for now we are going to consider only static fields and methods (the more curious readers can look up in MSDN).</w:t>
      </w:r>
    </w:p>
    <w:p w14:paraId="505E6BF1" w14:textId="77777777" w:rsidR="00F41BF3" w:rsidRPr="00D659CC" w:rsidRDefault="00F41BF3" w:rsidP="00732360">
      <w:pPr>
        <w:pStyle w:val="Heading4"/>
      </w:pPr>
      <w:r w:rsidRPr="00D659CC">
        <w:t>When to Use Static Fields and Methods?</w:t>
      </w:r>
    </w:p>
    <w:p w14:paraId="515FD3B1" w14:textId="77777777" w:rsidR="00F41BF3" w:rsidRPr="00D659CC" w:rsidRDefault="00F41BF3" w:rsidP="00F41BF3">
      <w:r w:rsidRPr="00D659CC">
        <w:t>To find the answers of this question we have to understand very well the difference between static and non-static members. We are going to consider into detail</w:t>
      </w:r>
      <w:r w:rsidR="002E32A6" w:rsidRPr="00D659CC">
        <w:t>s</w:t>
      </w:r>
      <w:r w:rsidRPr="00D659CC">
        <w:t xml:space="preserve"> what it is.</w:t>
      </w:r>
    </w:p>
    <w:p w14:paraId="644910A7" w14:textId="77777777" w:rsidR="00F41BF3" w:rsidRPr="00D659CC" w:rsidRDefault="00F41BF3" w:rsidP="00F41BF3">
      <w:r w:rsidRPr="00D659CC">
        <w:t>We have already explained the main difference between the two types of members. Let</w:t>
      </w:r>
      <w:r w:rsidR="002509B8" w:rsidRPr="00D659CC">
        <w:t>’s</w:t>
      </w:r>
      <w:r w:rsidRPr="00D659CC">
        <w:t xml:space="preserve"> interpret the </w:t>
      </w:r>
      <w:r w:rsidRPr="00D659CC">
        <w:rPr>
          <w:b/>
        </w:rPr>
        <w:t>class as a category of objects</w:t>
      </w:r>
      <w:r w:rsidR="0060488D" w:rsidRPr="00D659CC">
        <w:t xml:space="preserve">, and </w:t>
      </w:r>
      <w:r w:rsidR="0060488D" w:rsidRPr="00D659CC">
        <w:rPr>
          <w:b/>
        </w:rPr>
        <w:t xml:space="preserve">the object </w:t>
      </w:r>
      <w:r w:rsidRPr="00D659CC">
        <w:rPr>
          <w:b/>
        </w:rPr>
        <w:t>as a representative of this category</w:t>
      </w:r>
      <w:r w:rsidRPr="00D659CC">
        <w:t>. Then the static members reflect the state and the behavior of the category itself, and the non-static the state and the behavior of the separate representatives of the category.</w:t>
      </w:r>
    </w:p>
    <w:p w14:paraId="6210D153" w14:textId="77777777" w:rsidR="00F41BF3" w:rsidRPr="00D659CC" w:rsidRDefault="00F41BF3" w:rsidP="00F41BF3">
      <w:pPr>
        <w:spacing w:after="120"/>
      </w:pPr>
      <w:r w:rsidRPr="00D659CC">
        <w:t xml:space="preserve">Now we are going to pay special attention to the </w:t>
      </w:r>
      <w:r w:rsidRPr="00D659CC">
        <w:rPr>
          <w:b/>
        </w:rPr>
        <w:t>initialization of static and non-static fields</w:t>
      </w:r>
      <w:r w:rsidRPr="00D659CC">
        <w:t xml:space="preserve">. We already know that non-static fields are initialized with the call to the constructor of the class when creating an instance of it – either inside the body of the constructor, or outside. However, the initialization of static fields cannot be </w:t>
      </w:r>
      <w:r w:rsidR="00AD57CF" w:rsidRPr="00D659CC">
        <w:t>performed</w:t>
      </w:r>
      <w:r w:rsidRPr="00D659CC">
        <w:t xml:space="preserve"> when the object of the class is created, because they can be used without a created instance of the class. It is i</w:t>
      </w:r>
      <w:r w:rsidR="00E559E3" w:rsidRPr="00D659CC">
        <w:t>mportant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F41BF3" w:rsidRPr="00D659CC" w14:paraId="021D76F4"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3A3B4441" w14:textId="77777777" w:rsidR="00F41BF3" w:rsidRPr="00D659CC" w:rsidRDefault="00F41BF3" w:rsidP="00F41BF3">
            <w:pPr>
              <w:spacing w:before="0"/>
              <w:jc w:val="center"/>
            </w:pPr>
            <w:r w:rsidRPr="00D659CC">
              <w:rPr>
                <w:noProof/>
              </w:rPr>
              <w:lastRenderedPageBreak/>
              <w:drawing>
                <wp:inline distT="0" distB="0" distL="0" distR="0" wp14:anchorId="493C1833" wp14:editId="21792F07">
                  <wp:extent cx="323850" cy="323850"/>
                  <wp:effectExtent l="0" t="0" r="0" b="0"/>
                  <wp:docPr id="5263" name="Picture 52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0EB6490F" w14:textId="77777777" w:rsidR="00F41BF3" w:rsidRPr="00D659CC" w:rsidRDefault="00F41BF3" w:rsidP="00F13939">
            <w:pPr>
              <w:pStyle w:val="WarningMessage"/>
            </w:pPr>
            <w:r w:rsidRPr="00D659CC">
              <w:t>Static fields are initialized when the data type (the class) is used for the first time, during the execution of the program.</w:t>
            </w:r>
          </w:p>
        </w:tc>
      </w:tr>
    </w:tbl>
    <w:p w14:paraId="3F693273" w14:textId="77777777" w:rsidR="00F41BF3" w:rsidRPr="00D659CC" w:rsidRDefault="00F41BF3" w:rsidP="00F41BF3">
      <w:r w:rsidRPr="00D659CC">
        <w:t>Now we shall see how to use static fields and methods in practice.</w:t>
      </w:r>
    </w:p>
    <w:p w14:paraId="41C14E61" w14:textId="77777777" w:rsidR="00F41BF3" w:rsidRPr="00D659CC" w:rsidRDefault="00F41BF3" w:rsidP="00732360">
      <w:pPr>
        <w:pStyle w:val="Heading4"/>
      </w:pPr>
      <w:r w:rsidRPr="00D659CC">
        <w:t>Static Fields and Methods – Example</w:t>
      </w:r>
    </w:p>
    <w:p w14:paraId="2FE8BF99" w14:textId="77777777" w:rsidR="00F41BF3" w:rsidRPr="00D659CC" w:rsidRDefault="00F41BF3" w:rsidP="00F41BF3">
      <w:r w:rsidRPr="00D659CC">
        <w:t xml:space="preserve">The </w:t>
      </w:r>
      <w:r w:rsidR="00C5582B" w:rsidRPr="00D659CC">
        <w:t>example, which we are going to give,</w:t>
      </w:r>
      <w:r w:rsidRPr="00D659CC">
        <w:t xml:space="preserve"> solves the following simple problem: we need a method that every time returns a value greater with one than the value returned at the previous call of the method. We choose the first returned value to be 0. Obviously this method generates the sequence of natural number. Similar functionality is widely used in practice, for example, for uniform numbering of objects. Now we are going to see how this could be </w:t>
      </w:r>
      <w:r w:rsidR="00AD57CF" w:rsidRPr="00D659CC">
        <w:t>implemented</w:t>
      </w:r>
      <w:r w:rsidRPr="00D659CC">
        <w:t xml:space="preserve"> with the </w:t>
      </w:r>
      <w:r w:rsidR="00AD57CF" w:rsidRPr="00D659CC">
        <w:t>means</w:t>
      </w:r>
      <w:r w:rsidRPr="00D659CC">
        <w:t xml:space="preserve"> of OOP.</w:t>
      </w:r>
    </w:p>
    <w:p w14:paraId="0F0B1AB0" w14:textId="12266C00" w:rsidR="00F41BF3" w:rsidRPr="00D659CC" w:rsidRDefault="00F41BF3" w:rsidP="00F41BF3">
      <w:pPr>
        <w:spacing w:after="120"/>
      </w:pPr>
      <w:r w:rsidRPr="00D659CC">
        <w:t>Let</w:t>
      </w:r>
      <w:r w:rsidR="002509B8" w:rsidRPr="00D659CC">
        <w:t>’s</w:t>
      </w:r>
      <w:r w:rsidRPr="00D659CC">
        <w:t xml:space="preserve"> assume that the method is called </w:t>
      </w:r>
      <w:r w:rsidRPr="00D659CC">
        <w:rPr>
          <w:rFonts w:ascii="Consolas" w:hAnsi="Consolas"/>
          <w:b/>
          <w:bCs/>
          <w:noProof/>
          <w:kern w:val="32"/>
          <w:sz w:val="22"/>
        </w:rPr>
        <w:t>NextValue()</w:t>
      </w:r>
      <w:r w:rsidRPr="00D659CC">
        <w:t xml:space="preserve"> and is defined in a class called </w:t>
      </w:r>
      <w:r w:rsidRPr="00D659CC">
        <w:rPr>
          <w:rFonts w:ascii="Consolas" w:hAnsi="Consolas"/>
          <w:b/>
          <w:bCs/>
          <w:noProof/>
          <w:kern w:val="32"/>
          <w:sz w:val="22"/>
        </w:rPr>
        <w:t>Sequence</w:t>
      </w:r>
      <w:r w:rsidRPr="00D659CC">
        <w:t xml:space="preserve">. The class has a field </w:t>
      </w:r>
      <w:r w:rsidRPr="00D659CC">
        <w:rPr>
          <w:rFonts w:ascii="Consolas" w:hAnsi="Consolas"/>
          <w:b/>
          <w:bCs/>
          <w:noProof/>
          <w:kern w:val="32"/>
          <w:sz w:val="22"/>
        </w:rPr>
        <w:t>currentValue</w:t>
      </w:r>
      <w:r w:rsidRPr="00D659CC">
        <w:t xml:space="preserve"> from type </w:t>
      </w:r>
      <w:r w:rsidRPr="00D659CC">
        <w:rPr>
          <w:rFonts w:ascii="Consolas" w:hAnsi="Consolas"/>
          <w:b/>
          <w:bCs/>
          <w:noProof/>
          <w:kern w:val="32"/>
          <w:sz w:val="22"/>
        </w:rPr>
        <w:t>int</w:t>
      </w:r>
      <w:r w:rsidRPr="00D659CC">
        <w:t xml:space="preserve">, which contains the last returned value by the method. We would like the following two actions to be performed consecutively in the method body: the value of the field to be increased and its new value to be returned as a result. Obviously the returned by the method value does not depend on the concrete instance of the class </w:t>
      </w:r>
      <w:r w:rsidRPr="00D659CC">
        <w:rPr>
          <w:rFonts w:ascii="Consolas" w:hAnsi="Consolas"/>
          <w:b/>
          <w:bCs/>
          <w:noProof/>
          <w:kern w:val="32"/>
          <w:sz w:val="22"/>
        </w:rPr>
        <w:t>Sequence</w:t>
      </w:r>
      <w:r w:rsidRPr="00D659CC">
        <w:t xml:space="preserve">. For this </w:t>
      </w:r>
      <w:r w:rsidR="00B9664A" w:rsidRPr="00D659CC">
        <w:t>reason,</w:t>
      </w:r>
      <w:r w:rsidRPr="00D659CC">
        <w:t xml:space="preserve"> the method and the field are static. You can now see the described implementation of the class:</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21AA0270" w14:textId="77777777" w:rsidTr="00B9664A">
        <w:tc>
          <w:tcPr>
            <w:tcW w:w="9668" w:type="dxa"/>
            <w:tcBorders>
              <w:top w:val="single" w:sz="4" w:space="0" w:color="auto"/>
              <w:left w:val="single" w:sz="4" w:space="0" w:color="auto"/>
              <w:bottom w:val="single" w:sz="4" w:space="0" w:color="auto"/>
              <w:right w:val="single" w:sz="4" w:space="0" w:color="auto"/>
            </w:tcBorders>
          </w:tcPr>
          <w:p w14:paraId="380B9E11"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Sequence</w:t>
            </w:r>
          </w:p>
          <w:p w14:paraId="30BBBAA2"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2CF3A521"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Static field, holding the current sequence value</w:t>
            </w:r>
          </w:p>
          <w:p w14:paraId="1A12B962"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urrentValue = 0;</w:t>
            </w:r>
          </w:p>
          <w:p w14:paraId="5B5EA8A3" w14:textId="77777777" w:rsidR="00C5289D" w:rsidRPr="00B9664A" w:rsidRDefault="00C5289D" w:rsidP="00C5289D">
            <w:pPr>
              <w:autoSpaceDE w:val="0"/>
              <w:autoSpaceDN w:val="0"/>
              <w:adjustRightInd w:val="0"/>
              <w:spacing w:before="0"/>
              <w:jc w:val="left"/>
              <w:rPr>
                <w:rFonts w:ascii="Consolas" w:hAnsi="Consolas" w:cs="Consolas"/>
                <w:noProof/>
                <w:color w:val="000000"/>
                <w:sz w:val="14"/>
                <w:szCs w:val="14"/>
              </w:rPr>
            </w:pPr>
          </w:p>
          <w:p w14:paraId="59784C5B"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Intentionally deny instantiation of this class</w:t>
            </w:r>
          </w:p>
          <w:p w14:paraId="77162269"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Sequence()</w:t>
            </w:r>
          </w:p>
          <w:p w14:paraId="273310CE"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D186FA6"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5D8011B6" w14:textId="77777777" w:rsidR="00C5289D" w:rsidRPr="00B9664A" w:rsidRDefault="00C5289D" w:rsidP="00C5289D">
            <w:pPr>
              <w:autoSpaceDE w:val="0"/>
              <w:autoSpaceDN w:val="0"/>
              <w:adjustRightInd w:val="0"/>
              <w:spacing w:before="0"/>
              <w:jc w:val="left"/>
              <w:rPr>
                <w:rFonts w:ascii="Consolas" w:hAnsi="Consolas" w:cs="Consolas"/>
                <w:noProof/>
                <w:color w:val="000000"/>
                <w:sz w:val="14"/>
                <w:szCs w:val="14"/>
              </w:rPr>
            </w:pPr>
          </w:p>
          <w:p w14:paraId="15346E3A"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Static method for taking the next sequence value</w:t>
            </w:r>
          </w:p>
          <w:p w14:paraId="17756B42"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NextValue()</w:t>
            </w:r>
          </w:p>
          <w:p w14:paraId="0EA081B2"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3E9C3E6A"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urrentValue++;</w:t>
            </w:r>
          </w:p>
          <w:p w14:paraId="0B133D8E"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currentValue;</w:t>
            </w:r>
          </w:p>
          <w:p w14:paraId="7C2D2A47" w14:textId="77777777"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BBBE0BF" w14:textId="77777777" w:rsidR="00F41BF3" w:rsidRPr="00D659CC" w:rsidRDefault="00C5289D" w:rsidP="00C5289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14:paraId="122C50B1" w14:textId="42353A59" w:rsidR="00F41BF3" w:rsidRPr="00D659CC" w:rsidRDefault="00F41BF3" w:rsidP="00F41BF3">
      <w:pPr>
        <w:spacing w:after="120"/>
      </w:pPr>
      <w:r w:rsidRPr="00D659CC">
        <w:t xml:space="preserve">The observant reader has noticed that the so defined class has a default </w:t>
      </w:r>
      <w:r w:rsidR="00C5582B" w:rsidRPr="00D659CC">
        <w:t>constructor, which</w:t>
      </w:r>
      <w:r w:rsidRPr="00D659CC">
        <w:t xml:space="preserve"> is declared as </w:t>
      </w:r>
      <w:r w:rsidRPr="00D659CC">
        <w:rPr>
          <w:rFonts w:ascii="Consolas" w:hAnsi="Consolas"/>
          <w:b/>
          <w:bCs/>
          <w:noProof/>
          <w:kern w:val="32"/>
          <w:sz w:val="22"/>
        </w:rPr>
        <w:t>private</w:t>
      </w:r>
      <w:r w:rsidRPr="00D659CC">
        <w:t xml:space="preserve">. This usage of a constructor may seem </w:t>
      </w:r>
      <w:r w:rsidR="00B9664A" w:rsidRPr="00D659CC">
        <w:t>strange but</w:t>
      </w:r>
      <w:r w:rsidRPr="00D659CC">
        <w:t xml:space="preserve"> is quite deliberate. It is good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F41BF3" w:rsidRPr="00D659CC" w14:paraId="67800233"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49204D26" w14:textId="77777777" w:rsidR="00F41BF3" w:rsidRPr="00D659CC" w:rsidRDefault="00F41BF3" w:rsidP="00F41BF3">
            <w:pPr>
              <w:spacing w:before="0"/>
              <w:jc w:val="center"/>
            </w:pPr>
            <w:r w:rsidRPr="00D659CC">
              <w:rPr>
                <w:noProof/>
              </w:rPr>
              <w:drawing>
                <wp:inline distT="0" distB="0" distL="0" distR="0" wp14:anchorId="410DD27F" wp14:editId="4A511965">
                  <wp:extent cx="323850" cy="323850"/>
                  <wp:effectExtent l="0" t="0" r="0" b="0"/>
                  <wp:docPr id="5264" name="Picture 52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73C8324" w14:textId="77777777" w:rsidR="00F41BF3" w:rsidRPr="00D659CC" w:rsidRDefault="00F41BF3" w:rsidP="00C5582B">
            <w:pPr>
              <w:pStyle w:val="WarningMessage"/>
            </w:pPr>
            <w:r w:rsidRPr="00D659CC">
              <w:t xml:space="preserve">A class </w:t>
            </w:r>
            <w:r w:rsidR="00C5582B" w:rsidRPr="00D659CC">
              <w:t>that</w:t>
            </w:r>
            <w:r w:rsidRPr="00D659CC">
              <w:t xml:space="preserve"> has only </w:t>
            </w:r>
            <w:r w:rsidRPr="00D659CC">
              <w:rPr>
                <w:rStyle w:val="Code"/>
                <w:b/>
              </w:rPr>
              <w:t>private</w:t>
            </w:r>
            <w:r w:rsidRPr="00D659CC">
              <w:t xml:space="preserve"> constructors cannot be instantiated. Such class usually has only </w:t>
            </w:r>
            <w:r w:rsidRPr="00D659CC">
              <w:rPr>
                <w:rStyle w:val="Code"/>
                <w:b/>
              </w:rPr>
              <w:t>static</w:t>
            </w:r>
            <w:r w:rsidRPr="00D659CC">
              <w:t xml:space="preserve"> members and is called </w:t>
            </w:r>
            <w:r w:rsidR="00F01EE9" w:rsidRPr="00D659CC">
              <w:t>"</w:t>
            </w:r>
            <w:r w:rsidRPr="00D659CC">
              <w:t>utility class</w:t>
            </w:r>
            <w:r w:rsidR="00F01EE9" w:rsidRPr="00D659CC">
              <w:t>"</w:t>
            </w:r>
            <w:r w:rsidRPr="00D659CC">
              <w:t>.</w:t>
            </w:r>
          </w:p>
        </w:tc>
      </w:tr>
    </w:tbl>
    <w:p w14:paraId="34E13DC3" w14:textId="6AFAAA2C" w:rsidR="00F41BF3" w:rsidRPr="00D659CC" w:rsidRDefault="00F41BF3" w:rsidP="00F41BF3">
      <w:r w:rsidRPr="00D659CC">
        <w:t xml:space="preserve">For </w:t>
      </w:r>
      <w:r w:rsidR="005C47BE" w:rsidRPr="00D659CC">
        <w:t>now,</w:t>
      </w:r>
      <w:r w:rsidRPr="00D659CC">
        <w:t xml:space="preserve"> we are not going to go into detail</w:t>
      </w:r>
      <w:r w:rsidR="002E32A6" w:rsidRPr="00D659CC">
        <w:t>s</w:t>
      </w:r>
      <w:r w:rsidRPr="00D659CC">
        <w:t xml:space="preserve"> about the </w:t>
      </w:r>
      <w:r w:rsidRPr="00D659CC">
        <w:rPr>
          <w:b/>
        </w:rPr>
        <w:t>access modifiers</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and </w:t>
      </w:r>
      <w:r w:rsidRPr="00D659CC">
        <w:rPr>
          <w:rFonts w:ascii="Consolas" w:hAnsi="Consolas"/>
          <w:b/>
          <w:bCs/>
          <w:noProof/>
          <w:kern w:val="32"/>
          <w:sz w:val="22"/>
        </w:rPr>
        <w:t>protected</w:t>
      </w:r>
      <w:r w:rsidRPr="00D659CC">
        <w:t xml:space="preserve">. We </w:t>
      </w:r>
      <w:r w:rsidR="0060488D" w:rsidRPr="00D659CC">
        <w:t>shall explain</w:t>
      </w:r>
      <w:r w:rsidRPr="00D659CC">
        <w:t xml:space="preserve"> them comprehensively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w:t>
      </w:r>
    </w:p>
    <w:p w14:paraId="400B3682" w14:textId="77777777" w:rsidR="00F41BF3" w:rsidRPr="00D659CC" w:rsidRDefault="00F41BF3" w:rsidP="00F41BF3">
      <w:pPr>
        <w:spacing w:after="120"/>
      </w:pPr>
      <w:r w:rsidRPr="00D659CC">
        <w:t>Let</w:t>
      </w:r>
      <w:r w:rsidR="002509B8" w:rsidRPr="00D659CC">
        <w:t>’s</w:t>
      </w:r>
      <w:r w:rsidRPr="00D659CC">
        <w:t xml:space="preserve"> take a look at a simple </w:t>
      </w:r>
      <w:r w:rsidR="00C5582B" w:rsidRPr="00D659CC">
        <w:t>program, which</w:t>
      </w:r>
      <w:r w:rsidRPr="00D659CC">
        <w:t xml:space="preserve"> uses the class </w:t>
      </w:r>
      <w:r w:rsidRPr="00D659CC">
        <w:rPr>
          <w:rFonts w:ascii="Consolas" w:hAnsi="Consolas"/>
          <w:b/>
          <w:bCs/>
          <w:noProof/>
          <w:kern w:val="32"/>
          <w:sz w:val="22"/>
        </w:rPr>
        <w:t>Sequence</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0B5DF1DC" w14:textId="77777777" w:rsidTr="00B9664A">
        <w:tc>
          <w:tcPr>
            <w:tcW w:w="9668" w:type="dxa"/>
            <w:tcBorders>
              <w:top w:val="single" w:sz="4" w:space="0" w:color="auto"/>
              <w:left w:val="single" w:sz="4" w:space="0" w:color="auto"/>
              <w:bottom w:val="single" w:sz="4" w:space="0" w:color="auto"/>
              <w:right w:val="single" w:sz="4" w:space="0" w:color="auto"/>
            </w:tcBorders>
          </w:tcPr>
          <w:p w14:paraId="0936FCC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lastRenderedPageBreak/>
              <w:t>class</w:t>
            </w:r>
            <w:r w:rsidRPr="0042346B">
              <w:rPr>
                <w:rFonts w:ascii="Consolas" w:hAnsi="Consolas" w:cs="Consolas"/>
                <w:noProof/>
                <w:color w:val="000000"/>
                <w:sz w:val="22"/>
                <w:szCs w:val="22"/>
              </w:rPr>
              <w:t xml:space="preserve"> </w:t>
            </w:r>
            <w:r w:rsidRPr="0042346B">
              <w:rPr>
                <w:rFonts w:ascii="Consolas" w:hAnsi="Consolas"/>
                <w:noProof/>
                <w:color w:val="2B91AF"/>
                <w:sz w:val="22"/>
              </w:rPr>
              <w:t>SequenceManipulating</w:t>
            </w:r>
          </w:p>
          <w:p w14:paraId="1D8D540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1DDB80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41E8FD4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249F48C" w14:textId="3B5EBAFE"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Sequence[1</w:t>
            </w:r>
            <w:r w:rsidR="00B9664A">
              <w:rPr>
                <w:rFonts w:ascii="Consolas" w:hAnsi="Consolas" w:cs="Consolas"/>
                <w:noProof/>
                <w:color w:val="A31515"/>
                <w:sz w:val="22"/>
                <w:szCs w:val="22"/>
              </w:rPr>
              <w:t>…</w:t>
            </w:r>
            <w:r w:rsidRPr="0042346B">
              <w:rPr>
                <w:rFonts w:ascii="Consolas" w:hAnsi="Consolas" w:cs="Consolas"/>
                <w:noProof/>
                <w:color w:val="A31515"/>
                <w:sz w:val="22"/>
                <w:szCs w:val="22"/>
              </w:rPr>
              <w:t>3]: {0}, {1}, {2}"</w:t>
            </w:r>
            <w:r w:rsidRPr="0042346B">
              <w:rPr>
                <w:rFonts w:ascii="Consolas" w:hAnsi="Consolas" w:cs="Consolas"/>
                <w:noProof/>
                <w:color w:val="000000"/>
                <w:sz w:val="22"/>
                <w:szCs w:val="22"/>
              </w:rPr>
              <w:t>,</w:t>
            </w:r>
          </w:p>
          <w:p w14:paraId="0C0D28FD" w14:textId="7FE8771F"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equence.NextValue(), Sequence.NextValue(),</w:t>
            </w:r>
            <w:r w:rsidR="00B9664A">
              <w:rPr>
                <w:rFonts w:ascii="Consolas" w:hAnsi="Consolas" w:cs="Consolas"/>
                <w:noProof/>
                <w:color w:val="000000"/>
                <w:sz w:val="22"/>
                <w:szCs w:val="22"/>
              </w:rPr>
              <w:t xml:space="preserve"> </w:t>
            </w:r>
            <w:r w:rsidRPr="0042346B">
              <w:rPr>
                <w:rFonts w:ascii="Consolas" w:hAnsi="Consolas" w:cs="Consolas"/>
                <w:noProof/>
                <w:color w:val="000000"/>
                <w:sz w:val="22"/>
                <w:szCs w:val="22"/>
              </w:rPr>
              <w:t>Sequence.NextValue());</w:t>
            </w:r>
          </w:p>
          <w:p w14:paraId="6FEA2CCD"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05C5ABD6"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2E14327B" w14:textId="77777777" w:rsidR="00F41BF3" w:rsidRPr="00D659CC" w:rsidRDefault="00F41BF3" w:rsidP="00F41BF3">
      <w:pPr>
        <w:spacing w:after="120"/>
      </w:pPr>
      <w:r w:rsidRPr="00D659CC">
        <w:t xml:space="preserve">The example prints on the standard output the first three natural numbers by triple consecutive call of the method </w:t>
      </w:r>
      <w:r w:rsidRPr="00D659CC">
        <w:rPr>
          <w:rFonts w:ascii="Consolas" w:hAnsi="Consolas"/>
          <w:b/>
          <w:bCs/>
          <w:noProof/>
          <w:kern w:val="32"/>
          <w:sz w:val="22"/>
        </w:rPr>
        <w:t>NextValue()</w:t>
      </w:r>
      <w:r w:rsidRPr="00D659CC">
        <w:t xml:space="preserve"> of the class </w:t>
      </w:r>
      <w:r w:rsidRPr="00D659CC">
        <w:rPr>
          <w:rFonts w:ascii="Consolas" w:hAnsi="Consolas"/>
          <w:b/>
          <w:bCs/>
          <w:noProof/>
          <w:kern w:val="32"/>
          <w:sz w:val="22"/>
        </w:rPr>
        <w:t>Sequence</w:t>
      </w:r>
      <w:r w:rsidRPr="00D659CC">
        <w:rPr>
          <w:bCs/>
        </w:rPr>
        <w:t>. The result from this code is the following:</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7BB77598" w14:textId="77777777" w:rsidTr="00B9664A">
        <w:tc>
          <w:tcPr>
            <w:tcW w:w="9668" w:type="dxa"/>
            <w:tcBorders>
              <w:top w:val="single" w:sz="4" w:space="0" w:color="auto"/>
              <w:left w:val="single" w:sz="4" w:space="0" w:color="auto"/>
              <w:bottom w:val="single" w:sz="4" w:space="0" w:color="auto"/>
              <w:right w:val="single" w:sz="4" w:space="0" w:color="auto"/>
            </w:tcBorders>
          </w:tcPr>
          <w:p w14:paraId="57E15CF1" w14:textId="21AD5BD2"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equence[1</w:t>
            </w:r>
            <w:r w:rsidR="00B9664A">
              <w:rPr>
                <w:rFonts w:ascii="Consolas" w:hAnsi="Consolas" w:cs="Consolas"/>
                <w:noProof/>
                <w:color w:val="A31515"/>
                <w:sz w:val="22"/>
                <w:szCs w:val="22"/>
              </w:rPr>
              <w:t>…</w:t>
            </w:r>
            <w:r w:rsidRPr="00D659CC">
              <w:rPr>
                <w:rFonts w:ascii="Consolas" w:hAnsi="Consolas" w:cs="Consolas"/>
                <w:noProof/>
                <w:sz w:val="22"/>
                <w:szCs w:val="22"/>
              </w:rPr>
              <w:t>3]: 1, 2, 3</w:t>
            </w:r>
          </w:p>
        </w:tc>
      </w:tr>
    </w:tbl>
    <w:p w14:paraId="48274593" w14:textId="77777777" w:rsidR="00F41BF3" w:rsidRPr="00D659CC" w:rsidRDefault="00F41BF3" w:rsidP="00F41BF3">
      <w:r w:rsidRPr="00D659CC">
        <w:t xml:space="preserve">If we try to create several different sequences, as the constructor of the class </w:t>
      </w:r>
      <w:r w:rsidRPr="00D659CC">
        <w:rPr>
          <w:rFonts w:ascii="Consolas" w:hAnsi="Consolas"/>
          <w:b/>
          <w:bCs/>
          <w:noProof/>
          <w:kern w:val="32"/>
          <w:sz w:val="22"/>
        </w:rPr>
        <w:t>Sequence</w:t>
      </w:r>
      <w:r w:rsidRPr="00D659CC">
        <w:t xml:space="preserve"> is declared </w:t>
      </w:r>
      <w:r w:rsidRPr="00D659CC">
        <w:rPr>
          <w:rFonts w:ascii="Consolas" w:hAnsi="Consolas"/>
          <w:b/>
          <w:bCs/>
          <w:noProof/>
          <w:kern w:val="32"/>
          <w:sz w:val="22"/>
        </w:rPr>
        <w:t>private</w:t>
      </w:r>
      <w:r w:rsidRPr="00D659CC">
        <w:t>, we are going to get compile time error.</w:t>
      </w:r>
    </w:p>
    <w:p w14:paraId="25A4EDE6" w14:textId="77777777" w:rsidR="00F41BF3" w:rsidRPr="00D659CC" w:rsidRDefault="00F41BF3" w:rsidP="00732360">
      <w:pPr>
        <w:pStyle w:val="Heading3"/>
      </w:pPr>
      <w:r w:rsidRPr="00D659CC">
        <w:t>Examples of System C# Classes</w:t>
      </w:r>
    </w:p>
    <w:p w14:paraId="43474DB2" w14:textId="77777777" w:rsidR="00F41BF3" w:rsidRPr="00D659CC" w:rsidRDefault="00F41BF3" w:rsidP="00F41BF3">
      <w:r w:rsidRPr="00D659CC">
        <w:t xml:space="preserve">After we got acquainted with the basic functionality of objects, we are going to consider briefly several </w:t>
      </w:r>
      <w:r w:rsidRPr="00D659CC">
        <w:rPr>
          <w:b/>
        </w:rPr>
        <w:t>commonly used system classes</w:t>
      </w:r>
      <w:r w:rsidRPr="00D659CC">
        <w:t xml:space="preserve"> from the standard library of .NET Framework. This way we are going to see in practice the so far explained material, and also show how system classes ease our every-day work.</w:t>
      </w:r>
    </w:p>
    <w:p w14:paraId="217C87E6" w14:textId="77777777" w:rsidR="00F41BF3" w:rsidRPr="00D659CC" w:rsidRDefault="00F41BF3" w:rsidP="00732360">
      <w:pPr>
        <w:pStyle w:val="Heading4"/>
      </w:pPr>
      <w:r w:rsidRPr="00D659CC">
        <w:t xml:space="preserve">The </w:t>
      </w:r>
      <w:r w:rsidRPr="00D659CC">
        <w:rPr>
          <w:noProof/>
        </w:rPr>
        <w:t>System.Environment</w:t>
      </w:r>
      <w:r w:rsidRPr="00D659CC">
        <w:t xml:space="preserve"> Class</w:t>
      </w:r>
    </w:p>
    <w:p w14:paraId="41763B0D" w14:textId="77777777" w:rsidR="00F41BF3" w:rsidRPr="00D659CC" w:rsidRDefault="00F41BF3" w:rsidP="00F41BF3">
      <w:r w:rsidRPr="00D659CC">
        <w:t>We start with one of the basic system classes in .NET Framework</w:t>
      </w:r>
      <w:r w:rsidR="0060488D" w:rsidRPr="00D659CC">
        <w:t xml:space="preserve">: </w:t>
      </w:r>
      <w:r w:rsidR="0060488D" w:rsidRPr="00D659CC">
        <w:rPr>
          <w:rStyle w:val="Code"/>
        </w:rPr>
        <w:t>System.Environment</w:t>
      </w:r>
      <w:r w:rsidRPr="00D659CC">
        <w:t xml:space="preserve">. It contains a set of useful fields and </w:t>
      </w:r>
      <w:r w:rsidR="00C5582B" w:rsidRPr="00D659CC">
        <w:t>methods, which ease getting information about the hardware and the operating system, and some of them,</w:t>
      </w:r>
      <w:r w:rsidRPr="00D659CC">
        <w:t xml:space="preserve"> give the ability to interact with the program environment. Here is a part of the functionality provided by this class:</w:t>
      </w:r>
    </w:p>
    <w:p w14:paraId="6FC439E9" w14:textId="77777777" w:rsidR="00F41BF3" w:rsidRPr="00D659CC" w:rsidRDefault="00F41BF3" w:rsidP="00DA1C27">
      <w:pPr>
        <w:numPr>
          <w:ilvl w:val="0"/>
          <w:numId w:val="42"/>
        </w:numPr>
        <w:tabs>
          <w:tab w:val="clear" w:pos="644"/>
        </w:tabs>
        <w:ind w:left="567" w:hanging="284"/>
      </w:pPr>
      <w:r w:rsidRPr="00D659CC">
        <w:t>Information about the processors count, the computer network name, the version of the operating system, the name of the current user, the current directory, etc.</w:t>
      </w:r>
    </w:p>
    <w:p w14:paraId="55EE97D4" w14:textId="77777777" w:rsidR="00F41BF3" w:rsidRPr="00D659CC" w:rsidRDefault="00F41BF3" w:rsidP="00DA1C27">
      <w:pPr>
        <w:numPr>
          <w:ilvl w:val="0"/>
          <w:numId w:val="42"/>
        </w:numPr>
        <w:tabs>
          <w:tab w:val="clear" w:pos="644"/>
        </w:tabs>
        <w:ind w:left="567" w:hanging="284"/>
      </w:pPr>
      <w:r w:rsidRPr="00D659CC">
        <w:t>Access to externally defined properties and environment variables, which we are not going to consider in this book.</w:t>
      </w:r>
    </w:p>
    <w:p w14:paraId="3D438758" w14:textId="77777777" w:rsidR="00F41BF3" w:rsidRPr="00D659CC" w:rsidRDefault="00F41BF3" w:rsidP="00F41BF3">
      <w:pPr>
        <w:spacing w:after="120"/>
      </w:pPr>
      <w:r w:rsidRPr="00D659CC">
        <w:t xml:space="preserve">Now we are going to show one interesting application of a method of the class </w:t>
      </w:r>
      <w:r w:rsidRPr="00D659CC">
        <w:rPr>
          <w:rFonts w:ascii="Consolas" w:hAnsi="Consolas"/>
          <w:b/>
          <w:bCs/>
          <w:noProof/>
          <w:kern w:val="32"/>
          <w:sz w:val="22"/>
        </w:rPr>
        <w:t>Environment</w:t>
      </w:r>
      <w:r w:rsidRPr="00D659CC">
        <w:t xml:space="preserve">, which is commonly used in practice when developing programs with critical fast performance. We are going to detect the time needed for the execution of the source code with the help of the property </w:t>
      </w:r>
      <w:r w:rsidRPr="00D659CC">
        <w:rPr>
          <w:rFonts w:ascii="Consolas" w:hAnsi="Consolas"/>
          <w:b/>
          <w:bCs/>
          <w:noProof/>
          <w:kern w:val="32"/>
          <w:sz w:val="22"/>
        </w:rPr>
        <w:t>TickCount</w:t>
      </w:r>
      <w:r w:rsidRPr="00D659CC">
        <w:t>. Here it is how it works:</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21DA1A10" w14:textId="77777777" w:rsidTr="00B9664A">
        <w:tc>
          <w:tcPr>
            <w:tcW w:w="9668" w:type="dxa"/>
            <w:tcBorders>
              <w:top w:val="single" w:sz="4" w:space="0" w:color="auto"/>
              <w:left w:val="single" w:sz="4" w:space="0" w:color="auto"/>
              <w:bottom w:val="single" w:sz="4" w:space="0" w:color="auto"/>
              <w:right w:val="single" w:sz="4" w:space="0" w:color="auto"/>
            </w:tcBorders>
          </w:tcPr>
          <w:p w14:paraId="62AC00F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SystemTest</w:t>
            </w:r>
          </w:p>
          <w:p w14:paraId="7BAD5D2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44DB196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246955E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7811A3E8"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um = 0;</w:t>
            </w:r>
          </w:p>
          <w:p w14:paraId="57C9FA6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tartTime = Environment.TickCount;</w:t>
            </w:r>
          </w:p>
          <w:p w14:paraId="7A99579A"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67C2A2A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The code fragment to be tested</w:t>
            </w:r>
          </w:p>
          <w:p w14:paraId="30E60C1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0; i &lt; 10000000; i++)</w:t>
            </w:r>
          </w:p>
          <w:p w14:paraId="046A0BF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735A057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um++;</w:t>
            </w:r>
          </w:p>
          <w:p w14:paraId="5F91181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r>
            <w:r w:rsidRPr="0042346B">
              <w:rPr>
                <w:rFonts w:ascii="Consolas" w:hAnsi="Consolas" w:cs="Consolas"/>
                <w:noProof/>
                <w:color w:val="000000"/>
                <w:sz w:val="22"/>
                <w:szCs w:val="22"/>
              </w:rPr>
              <w:tab/>
              <w:t>}</w:t>
            </w:r>
          </w:p>
          <w:p w14:paraId="5C565DCF"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7859A92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endTime = Environment.TickCount;</w:t>
            </w:r>
          </w:p>
          <w:p w14:paraId="22BB775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time elapsed is {0} sec."</w:t>
            </w:r>
            <w:r w:rsidRPr="0042346B">
              <w:rPr>
                <w:rFonts w:ascii="Consolas" w:hAnsi="Consolas" w:cs="Consolas"/>
                <w:noProof/>
                <w:color w:val="000000"/>
                <w:sz w:val="22"/>
                <w:szCs w:val="22"/>
              </w:rPr>
              <w:t>,</w:t>
            </w:r>
          </w:p>
          <w:p w14:paraId="0CDF132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endTime - startTime) / 1000.0);</w:t>
            </w:r>
          </w:p>
          <w:p w14:paraId="64EEE6B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3C158D4A"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4726AAE8" w14:textId="77777777" w:rsidR="00F41BF3" w:rsidRPr="00D659CC" w:rsidRDefault="00F41BF3" w:rsidP="00F41BF3">
      <w:r w:rsidRPr="00D659CC">
        <w:lastRenderedPageBreak/>
        <w:t xml:space="preserve">The static property </w:t>
      </w:r>
      <w:r w:rsidRPr="00D659CC">
        <w:rPr>
          <w:rFonts w:ascii="Consolas" w:hAnsi="Consolas"/>
          <w:b/>
          <w:bCs/>
          <w:noProof/>
          <w:kern w:val="32"/>
          <w:sz w:val="22"/>
        </w:rPr>
        <w:t>TickCount</w:t>
      </w:r>
      <w:r w:rsidRPr="00D659CC">
        <w:t xml:space="preserve"> of the class </w:t>
      </w:r>
      <w:r w:rsidRPr="00D659CC">
        <w:rPr>
          <w:rFonts w:ascii="Consolas" w:hAnsi="Consolas"/>
          <w:b/>
          <w:bCs/>
          <w:noProof/>
          <w:kern w:val="32"/>
          <w:sz w:val="22"/>
        </w:rPr>
        <w:t>Environment</w:t>
      </w:r>
      <w:r w:rsidRPr="00D659CC">
        <w:t xml:space="preserve"> returns as a result the count of milliseconds that have passed since the computer is on until the time of the method call. With its help we detect the milliseconds past before and after the execution of the source code. Their difference is the wanted time for the execution of the fragment source code measured in milliseconds.</w:t>
      </w:r>
    </w:p>
    <w:p w14:paraId="317770FB" w14:textId="77777777" w:rsidR="00F41BF3" w:rsidRPr="00D659CC" w:rsidRDefault="00F41BF3" w:rsidP="00F41BF3">
      <w:pPr>
        <w:spacing w:after="120"/>
      </w:pPr>
      <w:r w:rsidRPr="00D659CC">
        <w:t>As a result of the execution of the program on the standard output we print the result of the following type (the measured time varies according to the current computer configuration and its load):</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0C89F99E" w14:textId="77777777" w:rsidTr="00B9664A">
        <w:tc>
          <w:tcPr>
            <w:tcW w:w="9668" w:type="dxa"/>
            <w:tcBorders>
              <w:top w:val="single" w:sz="4" w:space="0" w:color="auto"/>
              <w:left w:val="single" w:sz="4" w:space="0" w:color="auto"/>
              <w:bottom w:val="single" w:sz="4" w:space="0" w:color="auto"/>
              <w:right w:val="single" w:sz="4" w:space="0" w:color="auto"/>
            </w:tcBorders>
          </w:tcPr>
          <w:p w14:paraId="4E3619D6" w14:textId="77777777" w:rsidR="00F41BF3" w:rsidRPr="00D659CC" w:rsidRDefault="00F41BF3" w:rsidP="0060488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The time elapsed is 0</w:t>
            </w:r>
            <w:r w:rsidR="0060488D" w:rsidRPr="00D659CC">
              <w:rPr>
                <w:rFonts w:ascii="Consolas" w:hAnsi="Consolas" w:cs="Consolas"/>
                <w:noProof/>
                <w:color w:val="000000"/>
                <w:sz w:val="22"/>
                <w:szCs w:val="22"/>
              </w:rPr>
              <w:t>.</w:t>
            </w:r>
            <w:r w:rsidRPr="00D659CC">
              <w:rPr>
                <w:rFonts w:ascii="Consolas" w:hAnsi="Consolas" w:cs="Consolas"/>
                <w:noProof/>
                <w:color w:val="000000"/>
                <w:sz w:val="22"/>
                <w:szCs w:val="22"/>
              </w:rPr>
              <w:t>031 sec.</w:t>
            </w:r>
          </w:p>
        </w:tc>
      </w:tr>
    </w:tbl>
    <w:p w14:paraId="2439D1D4" w14:textId="00ACB429" w:rsidR="00F41BF3" w:rsidRPr="00D659CC" w:rsidRDefault="00F41BF3" w:rsidP="00F41BF3">
      <w:pPr>
        <w:spacing w:after="120"/>
      </w:pPr>
      <w:r w:rsidRPr="00D659CC">
        <w:t xml:space="preserve">In the example we have used two static members of two system classes: the static property </w:t>
      </w:r>
      <w:r w:rsidRPr="00D659CC">
        <w:rPr>
          <w:rFonts w:ascii="Consolas" w:hAnsi="Consolas"/>
          <w:b/>
          <w:bCs/>
          <w:noProof/>
          <w:kern w:val="32"/>
          <w:sz w:val="22"/>
        </w:rPr>
        <w:t>Environment.TickCount</w:t>
      </w:r>
      <w:r w:rsidRPr="00D659CC">
        <w:t xml:space="preserve"> and the static method </w:t>
      </w:r>
      <w:r w:rsidRPr="00D659CC">
        <w:rPr>
          <w:rFonts w:ascii="Consolas" w:hAnsi="Consolas"/>
          <w:b/>
          <w:bCs/>
          <w:noProof/>
          <w:kern w:val="32"/>
          <w:sz w:val="22"/>
        </w:rPr>
        <w:t>Console.WriteLine(…)</w:t>
      </w:r>
      <w:r w:rsidRPr="00D659CC">
        <w:t>.</w:t>
      </w:r>
    </w:p>
    <w:p w14:paraId="59338B07" w14:textId="77777777" w:rsidR="00F41BF3" w:rsidRPr="00D659CC" w:rsidRDefault="00F41BF3" w:rsidP="00732360">
      <w:pPr>
        <w:pStyle w:val="Heading4"/>
      </w:pPr>
      <w:r w:rsidRPr="00D659CC">
        <w:t xml:space="preserve">The </w:t>
      </w:r>
      <w:r w:rsidRPr="00D659CC">
        <w:rPr>
          <w:noProof/>
        </w:rPr>
        <w:t>System.String</w:t>
      </w:r>
      <w:r w:rsidRPr="00D659CC">
        <w:t xml:space="preserve"> Class</w:t>
      </w:r>
    </w:p>
    <w:p w14:paraId="296983A8" w14:textId="77777777" w:rsidR="00F41BF3" w:rsidRPr="00D659CC" w:rsidRDefault="00F41BF3" w:rsidP="00F41BF3">
      <w:r w:rsidRPr="00D659CC">
        <w:t xml:space="preserve">We have already met the </w:t>
      </w:r>
      <w:r w:rsidR="00FE158D">
        <w:rPr>
          <w:rFonts w:ascii="Consolas" w:hAnsi="Consolas"/>
          <w:b/>
          <w:bCs/>
          <w:noProof/>
          <w:kern w:val="32"/>
          <w:sz w:val="22"/>
        </w:rPr>
        <w:t>S</w:t>
      </w:r>
      <w:r w:rsidRPr="00D659CC">
        <w:rPr>
          <w:rFonts w:ascii="Consolas" w:hAnsi="Consolas"/>
          <w:b/>
          <w:bCs/>
          <w:noProof/>
          <w:kern w:val="32"/>
          <w:sz w:val="22"/>
        </w:rPr>
        <w:t>tring</w:t>
      </w:r>
      <w:r w:rsidRPr="00D659CC">
        <w:t xml:space="preserve"> </w:t>
      </w:r>
      <w:r w:rsidRPr="00D659CC">
        <w:rPr>
          <w:noProof/>
        </w:rPr>
        <w:t>(</w:t>
      </w:r>
      <w:r w:rsidRPr="00D659CC">
        <w:rPr>
          <w:rFonts w:ascii="Consolas" w:hAnsi="Consolas"/>
          <w:b/>
          <w:bCs/>
          <w:noProof/>
          <w:kern w:val="32"/>
          <w:sz w:val="22"/>
        </w:rPr>
        <w:t>System.String</w:t>
      </w:r>
      <w:r w:rsidRPr="00D659CC">
        <w:rPr>
          <w:noProof/>
        </w:rPr>
        <w:t>)</w:t>
      </w:r>
      <w:r w:rsidRPr="00D659CC">
        <w:t xml:space="preserve"> class of .NET Framework, which represents strings. Let</w:t>
      </w:r>
      <w:r w:rsidR="002509B8" w:rsidRPr="00D659CC">
        <w:t>’s</w:t>
      </w:r>
      <w:r w:rsidRPr="00D659CC">
        <w:t xml:space="preserve"> recall that we can think of strings as a primitive data type in C#, although the work with them is different from the work with different primitive data types (integers, floating point numbers, Boolean variables, etc.). We are going to </w:t>
      </w:r>
      <w:r w:rsidR="0060488D" w:rsidRPr="00D659CC">
        <w:t>describe</w:t>
      </w:r>
      <w:r w:rsidRPr="00D659CC">
        <w:t xml:space="preserve"> them in detail</w:t>
      </w:r>
      <w:r w:rsidR="002E32A6" w:rsidRPr="00D659CC">
        <w:t>s</w:t>
      </w:r>
      <w:r w:rsidRPr="00D659CC">
        <w:t xml:space="preserve"> in the chapter "</w:t>
      </w:r>
      <w:hyperlink w:anchor="Chapter_13_Strings_and_Text_Processing" w:history="1">
        <w:r w:rsidRPr="00D659CC">
          <w:rPr>
            <w:color w:val="0000FF"/>
            <w:u w:val="single"/>
          </w:rPr>
          <w:t>Strings and Text Processing</w:t>
        </w:r>
      </w:hyperlink>
      <w:r w:rsidRPr="00D659CC">
        <w:t>".</w:t>
      </w:r>
    </w:p>
    <w:p w14:paraId="4FEC7E06" w14:textId="77777777" w:rsidR="00F41BF3" w:rsidRPr="00D659CC" w:rsidRDefault="00F41BF3" w:rsidP="00732360">
      <w:pPr>
        <w:pStyle w:val="Heading4"/>
      </w:pPr>
      <w:r w:rsidRPr="00D659CC">
        <w:t xml:space="preserve">The </w:t>
      </w:r>
      <w:r w:rsidRPr="00D659CC">
        <w:rPr>
          <w:noProof/>
        </w:rPr>
        <w:t>System.Math</w:t>
      </w:r>
      <w:r w:rsidRPr="00D659CC">
        <w:t xml:space="preserve"> Class</w:t>
      </w:r>
    </w:p>
    <w:p w14:paraId="3EAB9CA6" w14:textId="77777777" w:rsidR="00F41BF3" w:rsidRPr="00D659CC" w:rsidRDefault="00F41BF3" w:rsidP="00F41BF3">
      <w:r w:rsidRPr="00D659CC">
        <w:t xml:space="preserve">The </w:t>
      </w:r>
      <w:r w:rsidRPr="00D659CC">
        <w:rPr>
          <w:rFonts w:ascii="Consolas" w:hAnsi="Consolas"/>
          <w:b/>
          <w:bCs/>
          <w:noProof/>
          <w:kern w:val="32"/>
          <w:sz w:val="22"/>
        </w:rPr>
        <w:t>System.Math</w:t>
      </w:r>
      <w:r w:rsidRPr="00D659CC">
        <w:t xml:space="preserve"> class contains methods for performing basic </w:t>
      </w:r>
      <w:r w:rsidRPr="00D659CC">
        <w:rPr>
          <w:b/>
        </w:rPr>
        <w:t>numeric</w:t>
      </w:r>
      <w:r w:rsidR="0060488D" w:rsidRPr="00D659CC">
        <w:rPr>
          <w:b/>
        </w:rPr>
        <w:t xml:space="preserve"> and mathematical</w:t>
      </w:r>
      <w:r w:rsidRPr="00D659CC">
        <w:rPr>
          <w:b/>
        </w:rPr>
        <w:t xml:space="preserve"> operations</w:t>
      </w:r>
      <w:r w:rsidRPr="00D659CC">
        <w:t xml:space="preserve"> such as raising a number to a power, taking a logarithm and square root, and some trigonometric functions. We are going to give a simple </w:t>
      </w:r>
      <w:r w:rsidR="00C5582B" w:rsidRPr="00D659CC">
        <w:t>example, which</w:t>
      </w:r>
      <w:r w:rsidRPr="00D659CC">
        <w:t xml:space="preserve"> illustrates its usage.</w:t>
      </w:r>
    </w:p>
    <w:p w14:paraId="58A5586E" w14:textId="6BB3F119" w:rsidR="00F41BF3" w:rsidRPr="00D659CC" w:rsidRDefault="00F41BF3" w:rsidP="00F41BF3">
      <w:pPr>
        <w:spacing w:after="120"/>
      </w:pPr>
      <w:r w:rsidRPr="00D659CC">
        <w:t xml:space="preserve">We want to make a </w:t>
      </w:r>
      <w:r w:rsidR="00C5582B" w:rsidRPr="00D659CC">
        <w:t>program, which</w:t>
      </w:r>
      <w:r w:rsidRPr="00D659CC">
        <w:t xml:space="preserve"> calculates the area of a triangle by given two sides and an angle between them in degrees. </w:t>
      </w:r>
      <w:r w:rsidR="00B9664A" w:rsidRPr="00D659CC">
        <w:t>Therefore,</w:t>
      </w:r>
      <w:r w:rsidRPr="00D659CC">
        <w:t xml:space="preserve"> we need the method </w:t>
      </w:r>
      <w:r w:rsidRPr="00D659CC">
        <w:rPr>
          <w:rFonts w:ascii="Consolas" w:hAnsi="Consolas"/>
          <w:b/>
          <w:bCs/>
          <w:noProof/>
          <w:kern w:val="32"/>
          <w:sz w:val="22"/>
        </w:rPr>
        <w:t>Sin(…)</w:t>
      </w:r>
      <w:r w:rsidRPr="00D659CC">
        <w:t xml:space="preserve"> and the constant </w:t>
      </w:r>
      <w:r w:rsidRPr="00D659CC">
        <w:rPr>
          <w:rFonts w:ascii="Consolas" w:hAnsi="Consolas"/>
          <w:b/>
          <w:bCs/>
          <w:noProof/>
          <w:kern w:val="32"/>
          <w:sz w:val="22"/>
        </w:rPr>
        <w:t>PI</w:t>
      </w:r>
      <w:r w:rsidRPr="00D659CC">
        <w:t xml:space="preserve"> of the class </w:t>
      </w:r>
      <w:r w:rsidRPr="00D659CC">
        <w:rPr>
          <w:rFonts w:ascii="Consolas" w:hAnsi="Consolas"/>
          <w:b/>
          <w:bCs/>
          <w:noProof/>
          <w:kern w:val="32"/>
          <w:sz w:val="22"/>
        </w:rPr>
        <w:t>Math</w:t>
      </w:r>
      <w:r w:rsidRPr="00D659CC">
        <w:t>. With the help of the</w:t>
      </w:r>
      <w:r w:rsidR="00AC7BC5" w:rsidRPr="00D659CC">
        <w:t xml:space="preserve"> </w:t>
      </w:r>
      <w:r w:rsidR="00AC7BC5" w:rsidRPr="00D659CC">
        <w:rPr>
          <w:rFonts w:ascii="Consolas" w:hAnsi="Consolas"/>
          <w:b/>
          <w:bCs/>
          <w:noProof/>
          <w:kern w:val="32"/>
          <w:sz w:val="22"/>
        </w:rPr>
        <w:t>π</w:t>
      </w:r>
      <w:r w:rsidR="00AC7BC5" w:rsidRPr="00D659CC">
        <w:t xml:space="preserve"> </w:t>
      </w:r>
      <w:r w:rsidRPr="00D659CC">
        <w:t>number we can easily convert to radians the entered in degrees angle. You can see an example implementation of the described logic:</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509D7AAC" w14:textId="77777777" w:rsidTr="00B9664A">
        <w:tc>
          <w:tcPr>
            <w:tcW w:w="9668" w:type="dxa"/>
            <w:tcBorders>
              <w:top w:val="single" w:sz="4" w:space="0" w:color="auto"/>
              <w:left w:val="single" w:sz="4" w:space="0" w:color="auto"/>
              <w:bottom w:val="single" w:sz="4" w:space="0" w:color="auto"/>
              <w:right w:val="single" w:sz="4" w:space="0" w:color="auto"/>
            </w:tcBorders>
          </w:tcPr>
          <w:p w14:paraId="5A3E62C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MathTest</w:t>
            </w:r>
          </w:p>
          <w:p w14:paraId="26605EE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A26CD3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1D9BA16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768ADD6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Length of the first side:"</w:t>
            </w:r>
            <w:r w:rsidRPr="0042346B">
              <w:rPr>
                <w:rFonts w:ascii="Consolas" w:hAnsi="Consolas" w:cs="Consolas"/>
                <w:noProof/>
                <w:color w:val="000000"/>
                <w:sz w:val="22"/>
                <w:szCs w:val="22"/>
              </w:rPr>
              <w:t>);</w:t>
            </w:r>
          </w:p>
          <w:p w14:paraId="485BB598"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a = </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Parse(Console.ReadLine());</w:t>
            </w:r>
          </w:p>
          <w:p w14:paraId="01525CA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Length of the second side:"</w:t>
            </w:r>
            <w:r w:rsidRPr="0042346B">
              <w:rPr>
                <w:rFonts w:ascii="Consolas" w:hAnsi="Consolas" w:cs="Consolas"/>
                <w:noProof/>
                <w:color w:val="000000"/>
                <w:sz w:val="22"/>
                <w:szCs w:val="22"/>
              </w:rPr>
              <w:t>);</w:t>
            </w:r>
          </w:p>
          <w:p w14:paraId="4FB9B46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b = </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Parse(Console.ReadLine());</w:t>
            </w:r>
          </w:p>
          <w:p w14:paraId="224BD58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Size of the angle in degrees:"</w:t>
            </w:r>
            <w:r w:rsidRPr="0042346B">
              <w:rPr>
                <w:rFonts w:ascii="Consolas" w:hAnsi="Consolas" w:cs="Consolas"/>
                <w:noProof/>
                <w:color w:val="000000"/>
                <w:sz w:val="22"/>
                <w:szCs w:val="22"/>
              </w:rPr>
              <w:t>);</w:t>
            </w:r>
          </w:p>
          <w:p w14:paraId="524B5AC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ngle = </w:t>
            </w:r>
            <w:r w:rsidRPr="0042346B">
              <w:rPr>
                <w:rFonts w:ascii="Consolas" w:hAnsi="Consolas" w:cs="Consolas"/>
                <w:noProof/>
                <w:color w:val="0000FF"/>
                <w:sz w:val="22"/>
                <w:szCs w:val="22"/>
              </w:rPr>
              <w:t>int</w:t>
            </w:r>
            <w:r w:rsidR="00000473">
              <w:rPr>
                <w:rFonts w:ascii="Consolas" w:hAnsi="Consolas" w:cs="Consolas"/>
                <w:noProof/>
                <w:color w:val="000000"/>
                <w:sz w:val="22"/>
                <w:szCs w:val="22"/>
              </w:rPr>
              <w:t>.Parse(Console.ReadLine());</w:t>
            </w:r>
          </w:p>
          <w:p w14:paraId="2FE59F97"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172838E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angleInRadians = Math.PI * angle / 180.0;</w:t>
            </w:r>
          </w:p>
          <w:p w14:paraId="7D1BAF9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w:t>
            </w:r>
            <w:r w:rsidR="000419C4">
              <w:rPr>
                <w:rFonts w:ascii="Consolas" w:hAnsi="Consolas" w:cs="Consolas"/>
                <w:noProof/>
                <w:color w:val="A31515"/>
                <w:sz w:val="22"/>
                <w:szCs w:val="22"/>
              </w:rPr>
              <w:t>Area</w:t>
            </w:r>
            <w:r w:rsidRPr="0042346B">
              <w:rPr>
                <w:rFonts w:ascii="Consolas" w:hAnsi="Consolas" w:cs="Consolas"/>
                <w:noProof/>
                <w:color w:val="A31515"/>
                <w:sz w:val="22"/>
                <w:szCs w:val="22"/>
              </w:rPr>
              <w:t xml:space="preserve"> of the triangle: {0}"</w:t>
            </w:r>
            <w:r w:rsidRPr="0042346B">
              <w:rPr>
                <w:rFonts w:ascii="Consolas" w:hAnsi="Consolas" w:cs="Consolas"/>
                <w:noProof/>
                <w:color w:val="000000"/>
                <w:sz w:val="22"/>
                <w:szCs w:val="22"/>
              </w:rPr>
              <w:t>,</w:t>
            </w:r>
          </w:p>
          <w:p w14:paraId="2A2CEEA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0.5 * a * b * Math.Sin(angleInRadians));</w:t>
            </w:r>
          </w:p>
          <w:p w14:paraId="18CB732D"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00E5346"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4477F4F2" w14:textId="77777777" w:rsidR="00F41BF3" w:rsidRPr="00D659CC" w:rsidRDefault="00F41BF3" w:rsidP="00F41BF3">
      <w:pPr>
        <w:spacing w:after="120"/>
      </w:pPr>
      <w:r w:rsidRPr="00D659CC">
        <w:lastRenderedPageBreak/>
        <w:t xml:space="preserve">We can easily test the program if we check whether it calculates correctly the </w:t>
      </w:r>
      <w:r w:rsidRPr="00D659CC">
        <w:rPr>
          <w:b/>
        </w:rPr>
        <w:t>area of an equilateral triangle</w:t>
      </w:r>
      <w:r w:rsidRPr="00D659CC">
        <w:t>. For further convenience we choose the length of the side to be 2 – then we find the area with the well-known formula:</w:t>
      </w:r>
    </w:p>
    <w:p w14:paraId="48FCC74C" w14:textId="77777777" w:rsidR="00F41BF3" w:rsidRPr="00D659CC" w:rsidRDefault="0054190A" w:rsidP="00F41BF3">
      <w:pPr>
        <w:spacing w:after="120"/>
        <w:jc w:val="center"/>
      </w:pPr>
      <w:r w:rsidRPr="00D659CC">
        <w:rPr>
          <w:position w:val="-24"/>
        </w:rPr>
        <w:object w:dxaOrig="3019" w:dyaOrig="680" w14:anchorId="5770DE31">
          <v:shape id="_x0000_i1031" type="#_x0000_t75" alt="Area of a triangle: the classical formula a * b * sin(alpha)" style="width:151.2pt;height:34.8pt" o:ole="">
            <v:imagedata r:id="rId278" o:title=""/>
          </v:shape>
          <o:OLEObject Type="Embed" ProgID="Equation.3" ShapeID="_x0000_i1031" DrawAspect="Content" ObjectID="_1633516379" r:id="rId279"/>
        </w:object>
      </w:r>
    </w:p>
    <w:p w14:paraId="24769138" w14:textId="77777777" w:rsidR="00F41BF3" w:rsidRPr="00D659CC" w:rsidRDefault="00F41BF3" w:rsidP="00F41BF3">
      <w:pPr>
        <w:spacing w:after="120"/>
      </w:pPr>
      <w:r w:rsidRPr="00D659CC">
        <w:t>We enter consecutively the numbers 2, 2, 60 and on the standard output we can see:</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6C9DFB5F" w14:textId="77777777" w:rsidTr="00B9664A">
        <w:tc>
          <w:tcPr>
            <w:tcW w:w="9668" w:type="dxa"/>
            <w:tcBorders>
              <w:top w:val="single" w:sz="4" w:space="0" w:color="auto"/>
              <w:left w:val="single" w:sz="4" w:space="0" w:color="auto"/>
              <w:bottom w:val="single" w:sz="4" w:space="0" w:color="auto"/>
              <w:right w:val="single" w:sz="4" w:space="0" w:color="auto"/>
            </w:tcBorders>
          </w:tcPr>
          <w:p w14:paraId="73ADC651" w14:textId="77777777" w:rsidR="00F41BF3" w:rsidRPr="00D659CC" w:rsidRDefault="00F41BF3" w:rsidP="00AC7BC5">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Face of the triangle: 1</w:t>
            </w:r>
            <w:r w:rsidR="00AC7BC5" w:rsidRPr="00D659CC">
              <w:rPr>
                <w:rFonts w:ascii="Consolas" w:hAnsi="Consolas" w:cs="Consolas"/>
                <w:noProof/>
                <w:color w:val="000000"/>
                <w:sz w:val="22"/>
                <w:szCs w:val="22"/>
              </w:rPr>
              <w:t>.</w:t>
            </w:r>
            <w:r w:rsidRPr="00D659CC">
              <w:rPr>
                <w:rFonts w:ascii="Consolas" w:hAnsi="Consolas" w:cs="Consolas"/>
                <w:noProof/>
                <w:color w:val="000000"/>
                <w:sz w:val="22"/>
                <w:szCs w:val="22"/>
              </w:rPr>
              <w:t>73205080756888</w:t>
            </w:r>
          </w:p>
        </w:tc>
      </w:tr>
    </w:tbl>
    <w:p w14:paraId="03C165B9" w14:textId="77777777" w:rsidR="00F41BF3" w:rsidRPr="00D659CC" w:rsidRDefault="00F41BF3" w:rsidP="00F41BF3">
      <w:pPr>
        <w:spacing w:after="120"/>
      </w:pPr>
      <w:r w:rsidRPr="00D659CC">
        <w:t>Depending on your system localization (Region and Language Settings) your output might be "</w:t>
      </w:r>
      <w:r w:rsidRPr="00D659CC">
        <w:rPr>
          <w:rFonts w:ascii="Consolas" w:hAnsi="Consolas"/>
          <w:b/>
          <w:bCs/>
          <w:noProof/>
          <w:kern w:val="32"/>
          <w:sz w:val="22"/>
        </w:rPr>
        <w:t>1,73205080756888</w:t>
      </w:r>
      <w:r w:rsidRPr="00D659CC">
        <w:t>" or "</w:t>
      </w:r>
      <w:r w:rsidRPr="00D659CC">
        <w:rPr>
          <w:rFonts w:ascii="Consolas" w:hAnsi="Consolas"/>
          <w:b/>
          <w:bCs/>
          <w:noProof/>
          <w:kern w:val="32"/>
          <w:sz w:val="22"/>
        </w:rPr>
        <w:t>1.73205080756888</w:t>
      </w:r>
      <w:r w:rsidRPr="00D659CC">
        <w:t>". You might fix the decimal point to "</w:t>
      </w:r>
      <w:r w:rsidRPr="00D659CC">
        <w:rPr>
          <w:rFonts w:ascii="Consolas" w:hAnsi="Consolas"/>
          <w:b/>
          <w:bCs/>
          <w:noProof/>
          <w:kern w:val="32"/>
          <w:sz w:val="22"/>
        </w:rPr>
        <w:t>.</w:t>
      </w:r>
      <w:r w:rsidRPr="00D659CC">
        <w:t xml:space="preserve">" by this line of code, </w:t>
      </w:r>
      <w:r w:rsidR="00E559E3" w:rsidRPr="00D659CC">
        <w:t>executed at your program star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475DA7D8" w14:textId="77777777" w:rsidTr="00B9664A">
        <w:tc>
          <w:tcPr>
            <w:tcW w:w="9668" w:type="dxa"/>
            <w:tcBorders>
              <w:top w:val="single" w:sz="4" w:space="0" w:color="auto"/>
              <w:left w:val="single" w:sz="4" w:space="0" w:color="auto"/>
              <w:bottom w:val="single" w:sz="4" w:space="0" w:color="auto"/>
              <w:right w:val="single" w:sz="4" w:space="0" w:color="auto"/>
            </w:tcBorders>
          </w:tcPr>
          <w:p w14:paraId="2D682793" w14:textId="77777777" w:rsidR="008379D7" w:rsidRPr="0042346B" w:rsidRDefault="00F41BF3" w:rsidP="00F41B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System.Threading.</w:t>
            </w:r>
            <w:r w:rsidRPr="0042346B">
              <w:rPr>
                <w:rFonts w:ascii="Consolas" w:hAnsi="Consolas"/>
                <w:noProof/>
                <w:color w:val="2B91AF"/>
                <w:sz w:val="22"/>
              </w:rPr>
              <w:t>Thread</w:t>
            </w:r>
            <w:r w:rsidRPr="0042346B">
              <w:rPr>
                <w:rFonts w:ascii="Consolas" w:hAnsi="Consolas" w:cs="Consolas"/>
                <w:noProof/>
                <w:color w:val="000000"/>
                <w:sz w:val="22"/>
                <w:szCs w:val="22"/>
              </w:rPr>
              <w:t>.CurrentThread.CurrentCulture =</w:t>
            </w:r>
          </w:p>
          <w:p w14:paraId="0FC3032E" w14:textId="77777777" w:rsidR="00F41BF3" w:rsidRPr="0042346B" w:rsidRDefault="00E559E3" w:rsidP="00F41B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00F41BF3" w:rsidRPr="0042346B">
              <w:rPr>
                <w:rFonts w:ascii="Consolas" w:hAnsi="Consolas" w:cs="Consolas"/>
                <w:noProof/>
                <w:color w:val="000000"/>
                <w:sz w:val="22"/>
                <w:szCs w:val="22"/>
              </w:rPr>
              <w:t>System.Globalization.</w:t>
            </w:r>
            <w:r w:rsidR="00F41BF3" w:rsidRPr="0042346B">
              <w:rPr>
                <w:rFonts w:ascii="Consolas" w:hAnsi="Consolas"/>
                <w:noProof/>
                <w:color w:val="2B91AF"/>
                <w:sz w:val="22"/>
              </w:rPr>
              <w:t>CultureInfo</w:t>
            </w:r>
            <w:r w:rsidR="00F41BF3" w:rsidRPr="0042346B">
              <w:rPr>
                <w:rFonts w:ascii="Consolas" w:hAnsi="Consolas" w:cs="Consolas"/>
                <w:noProof/>
                <w:color w:val="000000"/>
                <w:sz w:val="22"/>
                <w:szCs w:val="22"/>
              </w:rPr>
              <w:t>.InvariantCulture;</w:t>
            </w:r>
          </w:p>
        </w:tc>
      </w:tr>
    </w:tbl>
    <w:p w14:paraId="6EFCE2C8" w14:textId="77777777" w:rsidR="00F41BF3" w:rsidRPr="00D659CC" w:rsidRDefault="00F41BF3" w:rsidP="00732360">
      <w:pPr>
        <w:pStyle w:val="Heading4"/>
      </w:pPr>
      <w:r w:rsidRPr="00D659CC">
        <w:t xml:space="preserve">The </w:t>
      </w:r>
      <w:r w:rsidRPr="00D659CC">
        <w:rPr>
          <w:noProof/>
        </w:rPr>
        <w:t>System.Math</w:t>
      </w:r>
      <w:r w:rsidRPr="00D659CC">
        <w:t xml:space="preserve"> Class – More Examples</w:t>
      </w:r>
    </w:p>
    <w:p w14:paraId="76950046" w14:textId="77777777" w:rsidR="00F41BF3" w:rsidRPr="00D659CC" w:rsidRDefault="00F41BF3" w:rsidP="00F41BF3">
      <w:pPr>
        <w:spacing w:after="120"/>
      </w:pPr>
      <w:r w:rsidRPr="00D659CC">
        <w:t xml:space="preserve">As we already saw, apart from mathematical methods, the </w:t>
      </w:r>
      <w:r w:rsidRPr="00D659CC">
        <w:rPr>
          <w:rFonts w:ascii="Consolas" w:hAnsi="Consolas"/>
          <w:b/>
          <w:bCs/>
          <w:noProof/>
          <w:kern w:val="32"/>
          <w:sz w:val="22"/>
        </w:rPr>
        <w:t>Math</w:t>
      </w:r>
      <w:r w:rsidRPr="00D659CC">
        <w:t xml:space="preserve"> class also defines two well known in mathematics constants: the trigonometric constant </w:t>
      </w:r>
      <w:r w:rsidRPr="00D659CC">
        <w:rPr>
          <w:rFonts w:ascii="Consolas" w:hAnsi="Consolas" w:cs="Consolas"/>
          <w:b/>
          <w:bCs/>
          <w:noProof/>
          <w:kern w:val="32"/>
          <w:sz w:val="22"/>
        </w:rPr>
        <w:t>π</w:t>
      </w:r>
      <w:r w:rsidRPr="00D659CC">
        <w:t xml:space="preserve"> and the Euler</w:t>
      </w:r>
      <w:r w:rsidR="002509B8" w:rsidRPr="00D659CC">
        <w:t>’s</w:t>
      </w:r>
      <w:r w:rsidRPr="00D659CC">
        <w:t xml:space="preserve"> number </w:t>
      </w:r>
      <w:r w:rsidRPr="00D659CC">
        <w:rPr>
          <w:rFonts w:cs="Arial"/>
          <w:b/>
          <w:i/>
        </w:rPr>
        <w:t>e</w:t>
      </w:r>
      <w:r w:rsidRPr="00D659CC">
        <w:t>. Here is an example with them:</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35821160" w14:textId="77777777" w:rsidTr="00B9664A">
        <w:tc>
          <w:tcPr>
            <w:tcW w:w="9668" w:type="dxa"/>
            <w:tcBorders>
              <w:top w:val="single" w:sz="4" w:space="0" w:color="auto"/>
              <w:left w:val="single" w:sz="4" w:space="0" w:color="auto"/>
              <w:bottom w:val="single" w:sz="4" w:space="0" w:color="auto"/>
              <w:right w:val="single" w:sz="4" w:space="0" w:color="auto"/>
            </w:tcBorders>
          </w:tcPr>
          <w:p w14:paraId="4D3873BE"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noProof/>
                <w:color w:val="2B91AF"/>
                <w:sz w:val="22"/>
              </w:rPr>
              <w:t>Math</w:t>
            </w:r>
            <w:r w:rsidRPr="0042346B">
              <w:rPr>
                <w:rFonts w:ascii="Consolas" w:hAnsi="Consolas" w:cs="Consolas"/>
                <w:noProof/>
                <w:color w:val="000000"/>
                <w:sz w:val="22"/>
                <w:szCs w:val="22"/>
              </w:rPr>
              <w:t>.PI);</w:t>
            </w:r>
          </w:p>
          <w:p w14:paraId="09BD12AC" w14:textId="77777777" w:rsidR="00F41BF3" w:rsidRPr="0042346B" w:rsidRDefault="00C5289D" w:rsidP="00453B81">
            <w:pPr>
              <w:autoSpaceDE w:val="0"/>
              <w:autoSpaceDN w:val="0"/>
              <w:adjustRightInd w:val="0"/>
              <w:spacing w:before="0"/>
              <w:jc w:val="left"/>
              <w:rPr>
                <w:rFonts w:ascii="Consolas" w:hAnsi="Consolas" w:cs="Consolas"/>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noProof/>
                <w:color w:val="2B91AF"/>
                <w:sz w:val="22"/>
              </w:rPr>
              <w:t>Math</w:t>
            </w:r>
            <w:r w:rsidRPr="0042346B">
              <w:rPr>
                <w:rFonts w:ascii="Consolas" w:hAnsi="Consolas" w:cs="Consolas"/>
                <w:noProof/>
                <w:color w:val="000000"/>
                <w:sz w:val="22"/>
                <w:szCs w:val="22"/>
              </w:rPr>
              <w:t>.</w:t>
            </w:r>
            <w:r w:rsidR="00453B81" w:rsidRPr="0042346B">
              <w:rPr>
                <w:rFonts w:ascii="Consolas" w:hAnsi="Consolas" w:cs="Consolas"/>
                <w:noProof/>
                <w:color w:val="000000"/>
                <w:sz w:val="22"/>
                <w:szCs w:val="22"/>
              </w:rPr>
              <w:t>E</w:t>
            </w:r>
            <w:r w:rsidRPr="0042346B">
              <w:rPr>
                <w:rFonts w:ascii="Consolas" w:hAnsi="Consolas" w:cs="Consolas"/>
                <w:noProof/>
                <w:color w:val="000000"/>
                <w:sz w:val="22"/>
                <w:szCs w:val="22"/>
              </w:rPr>
              <w:t>);</w:t>
            </w:r>
          </w:p>
        </w:tc>
      </w:tr>
    </w:tbl>
    <w:p w14:paraId="59E14EE3" w14:textId="77777777" w:rsidR="00F41BF3" w:rsidRPr="00D659CC" w:rsidRDefault="00F41BF3" w:rsidP="00F41BF3">
      <w:pPr>
        <w:spacing w:after="120"/>
      </w:pPr>
      <w:r w:rsidRPr="00D659CC">
        <w:t>When executing the code above, we get the following outpu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4B481B95" w14:textId="77777777" w:rsidTr="00B9664A">
        <w:tc>
          <w:tcPr>
            <w:tcW w:w="9668" w:type="dxa"/>
            <w:tcBorders>
              <w:top w:val="single" w:sz="4" w:space="0" w:color="auto"/>
              <w:left w:val="single" w:sz="4" w:space="0" w:color="auto"/>
              <w:bottom w:val="single" w:sz="4" w:space="0" w:color="auto"/>
              <w:right w:val="single" w:sz="4" w:space="0" w:color="auto"/>
            </w:tcBorders>
          </w:tcPr>
          <w:p w14:paraId="339C5174"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3.141592653589793</w:t>
            </w:r>
          </w:p>
          <w:p w14:paraId="0EED93B4"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2.718281828459045</w:t>
            </w:r>
          </w:p>
        </w:tc>
      </w:tr>
    </w:tbl>
    <w:p w14:paraId="28571000" w14:textId="77777777" w:rsidR="00F41BF3" w:rsidRPr="00D659CC" w:rsidRDefault="00F41BF3" w:rsidP="00732360">
      <w:pPr>
        <w:pStyle w:val="Heading4"/>
      </w:pPr>
      <w:r w:rsidRPr="00D659CC">
        <w:t xml:space="preserve">The </w:t>
      </w:r>
      <w:r w:rsidRPr="00D659CC">
        <w:rPr>
          <w:noProof/>
        </w:rPr>
        <w:t>System.Random</w:t>
      </w:r>
      <w:r w:rsidRPr="00D659CC">
        <w:t xml:space="preserve"> Class</w:t>
      </w:r>
    </w:p>
    <w:p w14:paraId="2F0DA6EB" w14:textId="77777777" w:rsidR="00AC7BC5" w:rsidRPr="00D659CC" w:rsidRDefault="00F41BF3" w:rsidP="00F41BF3">
      <w:pPr>
        <w:spacing w:after="120"/>
      </w:pPr>
      <w:r w:rsidRPr="00D659CC">
        <w:t xml:space="preserve">Sometimes in programming we have to use </w:t>
      </w:r>
      <w:r w:rsidRPr="00D659CC">
        <w:rPr>
          <w:b/>
        </w:rPr>
        <w:t>random numbers</w:t>
      </w:r>
      <w:r w:rsidRPr="00D659CC">
        <w:t xml:space="preserve">. For instance, we would like to generate 6 random numbers in the range 1 to 49 (not necessarily unequal). This could be done by using the </w:t>
      </w:r>
      <w:r w:rsidRPr="00D659CC">
        <w:rPr>
          <w:rFonts w:ascii="Consolas" w:hAnsi="Consolas"/>
          <w:b/>
          <w:bCs/>
          <w:noProof/>
          <w:kern w:val="32"/>
          <w:sz w:val="22"/>
        </w:rPr>
        <w:t>System.Random</w:t>
      </w:r>
      <w:r w:rsidRPr="00D659CC">
        <w:t xml:space="preserve"> class </w:t>
      </w:r>
      <w:r w:rsidRPr="00D659CC">
        <w:rPr>
          <w:bCs/>
        </w:rPr>
        <w:t>and its method</w:t>
      </w:r>
      <w:r w:rsidRPr="00D659CC">
        <w:t xml:space="preserve"> </w:t>
      </w:r>
      <w:r w:rsidRPr="00D659CC">
        <w:rPr>
          <w:rFonts w:ascii="Consolas" w:hAnsi="Consolas"/>
          <w:b/>
          <w:bCs/>
          <w:noProof/>
          <w:kern w:val="32"/>
          <w:sz w:val="22"/>
        </w:rPr>
        <w:t>Next()</w:t>
      </w:r>
      <w:r w:rsidRPr="00D659CC">
        <w:t xml:space="preserve">. Before we use the </w:t>
      </w:r>
      <w:r w:rsidRPr="00D659CC">
        <w:rPr>
          <w:rFonts w:ascii="Consolas" w:hAnsi="Consolas"/>
          <w:b/>
          <w:bCs/>
          <w:noProof/>
          <w:kern w:val="32"/>
          <w:sz w:val="22"/>
        </w:rPr>
        <w:t>Random</w:t>
      </w:r>
      <w:r w:rsidRPr="00D659CC">
        <w:t xml:space="preserve"> class we have to create instance of it, at which point it is initialized with a random value (derived from the current system time in the operating system). After that we can randomly generate a number in the range </w:t>
      </w:r>
      <w:r w:rsidRPr="00D659CC">
        <w:rPr>
          <w:rFonts w:ascii="Consolas" w:hAnsi="Consolas"/>
          <w:b/>
          <w:bCs/>
          <w:noProof/>
          <w:kern w:val="32"/>
          <w:sz w:val="22"/>
        </w:rPr>
        <w:t>[0…n)</w:t>
      </w:r>
      <w:r w:rsidRPr="00D659CC">
        <w:t xml:space="preserve"> by calling the method </w:t>
      </w:r>
      <w:r w:rsidRPr="00D659CC">
        <w:rPr>
          <w:rFonts w:ascii="Consolas" w:hAnsi="Consolas"/>
          <w:b/>
          <w:bCs/>
          <w:noProof/>
          <w:kern w:val="32"/>
          <w:sz w:val="22"/>
        </w:rPr>
        <w:t>Next(n)</w:t>
      </w:r>
      <w:r w:rsidRPr="00D659CC">
        <w:t xml:space="preserve">. Notice that this method can return zero, but always returns a random number smaller than the set value </w:t>
      </w:r>
      <w:r w:rsidRPr="00D659CC">
        <w:rPr>
          <w:rFonts w:ascii="Consolas" w:hAnsi="Consolas"/>
          <w:b/>
          <w:bCs/>
          <w:noProof/>
          <w:kern w:val="32"/>
          <w:sz w:val="22"/>
        </w:rPr>
        <w:t>n</w:t>
      </w:r>
      <w:r w:rsidRPr="00D659CC">
        <w:t xml:space="preserve">. Therefore, if we would like to get a number in the range </w:t>
      </w:r>
      <w:r w:rsidRPr="00D659CC">
        <w:rPr>
          <w:rFonts w:ascii="Consolas" w:hAnsi="Consolas"/>
          <w:b/>
          <w:bCs/>
          <w:noProof/>
          <w:kern w:val="32"/>
          <w:sz w:val="22"/>
        </w:rPr>
        <w:t>[1…49]</w:t>
      </w:r>
      <w:r w:rsidRPr="00D659CC">
        <w:t xml:space="preserve">, we have to use the expression </w:t>
      </w:r>
      <w:r w:rsidRPr="00D659CC">
        <w:rPr>
          <w:rFonts w:ascii="Consolas" w:hAnsi="Consolas"/>
          <w:b/>
          <w:bCs/>
          <w:noProof/>
          <w:kern w:val="32"/>
          <w:sz w:val="22"/>
        </w:rPr>
        <w:t>Next(49)</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w:t>
      </w:r>
      <w:r w:rsidRPr="00D659CC">
        <w:t>.</w:t>
      </w:r>
    </w:p>
    <w:p w14:paraId="39C953D2" w14:textId="77777777" w:rsidR="00F41BF3" w:rsidRPr="00D659CC" w:rsidRDefault="00F41BF3" w:rsidP="00F41BF3">
      <w:pPr>
        <w:spacing w:after="120"/>
      </w:pPr>
      <w:r w:rsidRPr="00D659CC">
        <w:t xml:space="preserve">Below is an example source code of a </w:t>
      </w:r>
      <w:r w:rsidR="00C5582B" w:rsidRPr="00D659CC">
        <w:t>program, which</w:t>
      </w:r>
      <w:r w:rsidRPr="00D659CC">
        <w:t xml:space="preserve"> generates 6 random numbers in the range from 1 to 49 by using the </w:t>
      </w:r>
      <w:r w:rsidRPr="00D659CC">
        <w:rPr>
          <w:rFonts w:ascii="Consolas" w:hAnsi="Consolas"/>
          <w:b/>
          <w:bCs/>
          <w:noProof/>
          <w:kern w:val="32"/>
          <w:sz w:val="22"/>
        </w:rPr>
        <w:t xml:space="preserve">Random </w:t>
      </w:r>
      <w:r w:rsidRPr="00D659CC">
        <w:rPr>
          <w:bCs/>
        </w:rPr>
        <w:t>class</w:t>
      </w:r>
      <w:r w:rsidR="00AC7BC5" w:rsidRPr="00D659CC">
        <w:rPr>
          <w:bCs/>
        </w:rPr>
        <w:t xml:space="preserve"> (note that it is not guaranteed that the numbers are unique like in the classical Bulgarian lottery TOTO 6/49)</w:t>
      </w:r>
      <w:r w:rsidRPr="00D659CC">
        <w:rPr>
          <w:bCs/>
        </w:rPr>
        <w: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4FAC647E" w14:textId="77777777" w:rsidTr="00B9664A">
        <w:tc>
          <w:tcPr>
            <w:tcW w:w="9668" w:type="dxa"/>
            <w:tcBorders>
              <w:top w:val="single" w:sz="4" w:space="0" w:color="auto"/>
              <w:left w:val="single" w:sz="4" w:space="0" w:color="auto"/>
              <w:bottom w:val="single" w:sz="4" w:space="0" w:color="auto"/>
              <w:right w:val="single" w:sz="4" w:space="0" w:color="auto"/>
            </w:tcBorders>
          </w:tcPr>
          <w:p w14:paraId="7BA17FF1"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lastRenderedPageBreak/>
              <w:t>class</w:t>
            </w:r>
            <w:r w:rsidRPr="00D659CC">
              <w:rPr>
                <w:rFonts w:ascii="Consolas" w:hAnsi="Consolas" w:cs="Consolas"/>
                <w:noProof/>
                <w:color w:val="000000"/>
                <w:sz w:val="22"/>
                <w:szCs w:val="22"/>
              </w:rPr>
              <w:t xml:space="preserve"> </w:t>
            </w:r>
            <w:r w:rsidR="001F3E75">
              <w:rPr>
                <w:rFonts w:ascii="Consolas" w:hAnsi="Consolas"/>
                <w:color w:val="2B91AF"/>
                <w:sz w:val="22"/>
              </w:rPr>
              <w:t>RandomNumbersBetween1A</w:t>
            </w:r>
            <w:r w:rsidRPr="00D659CC">
              <w:rPr>
                <w:rFonts w:ascii="Consolas" w:hAnsi="Consolas"/>
                <w:color w:val="2B91AF"/>
                <w:sz w:val="22"/>
              </w:rPr>
              <w:t>nd49</w:t>
            </w:r>
          </w:p>
          <w:p w14:paraId="7DB64CE3"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55B0A8E9"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14:paraId="754CC3A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1CFA51F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Random ran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Random();</w:t>
            </w:r>
          </w:p>
          <w:p w14:paraId="4A27D722"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number = 1; number &lt;= 6; number++)</w:t>
            </w:r>
          </w:p>
          <w:p w14:paraId="7575221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29A9DE64"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andomNumber = rand.Next(49) + 1;</w:t>
            </w:r>
          </w:p>
          <w:p w14:paraId="74C57CEA"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onsole.Write(</w:t>
            </w:r>
            <w:r w:rsidRPr="00D659CC">
              <w:rPr>
                <w:rFonts w:ascii="Consolas" w:hAnsi="Consolas" w:cs="Consolas"/>
                <w:noProof/>
                <w:color w:val="A31515"/>
                <w:sz w:val="22"/>
                <w:szCs w:val="22"/>
              </w:rPr>
              <w:t>"{0} "</w:t>
            </w:r>
            <w:r w:rsidRPr="00D659CC">
              <w:rPr>
                <w:rFonts w:ascii="Consolas" w:hAnsi="Consolas" w:cs="Consolas"/>
                <w:noProof/>
                <w:color w:val="000000"/>
                <w:sz w:val="22"/>
                <w:szCs w:val="22"/>
              </w:rPr>
              <w:t>, randomNumber);</w:t>
            </w:r>
          </w:p>
          <w:p w14:paraId="57560E00"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1B63EC8B"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3766277" w14:textId="77777777" w:rsidR="00F41BF3" w:rsidRPr="00D659CC" w:rsidRDefault="00523F98" w:rsidP="00F41B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tc>
      </w:tr>
    </w:tbl>
    <w:p w14:paraId="239819E1" w14:textId="77777777" w:rsidR="00F41BF3" w:rsidRPr="00D659CC" w:rsidRDefault="00F41BF3" w:rsidP="00F41BF3">
      <w:pPr>
        <w:spacing w:after="120"/>
      </w:pPr>
      <w:r w:rsidRPr="00D659CC">
        <w:t>Here is how a possible output of the program looks like:</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4691632A" w14:textId="77777777" w:rsidTr="00B9664A">
        <w:tc>
          <w:tcPr>
            <w:tcW w:w="9668" w:type="dxa"/>
            <w:tcBorders>
              <w:top w:val="single" w:sz="4" w:space="0" w:color="auto"/>
              <w:left w:val="single" w:sz="4" w:space="0" w:color="auto"/>
              <w:bottom w:val="single" w:sz="4" w:space="0" w:color="auto"/>
              <w:right w:val="single" w:sz="4" w:space="0" w:color="auto"/>
            </w:tcBorders>
          </w:tcPr>
          <w:p w14:paraId="1D2599FE" w14:textId="77777777" w:rsidR="00F41BF3" w:rsidRPr="00D659CC" w:rsidRDefault="00F41BF3" w:rsidP="00F41BF3">
            <w:pPr>
              <w:autoSpaceDE w:val="0"/>
              <w:autoSpaceDN w:val="0"/>
              <w:adjustRightInd w:val="0"/>
              <w:spacing w:before="0"/>
              <w:jc w:val="left"/>
              <w:rPr>
                <w:rFonts w:ascii="Consolas" w:hAnsi="Consolas" w:cs="Courier New"/>
                <w:sz w:val="22"/>
              </w:rPr>
            </w:pPr>
            <w:r w:rsidRPr="00D659CC">
              <w:rPr>
                <w:rFonts w:ascii="Consolas" w:hAnsi="Consolas" w:cs="Courier New"/>
                <w:sz w:val="22"/>
              </w:rPr>
              <w:t>16 49 7 29 1 28</w:t>
            </w:r>
          </w:p>
        </w:tc>
      </w:tr>
    </w:tbl>
    <w:p w14:paraId="52961D72" w14:textId="77777777" w:rsidR="00F41BF3" w:rsidRPr="00D659CC" w:rsidRDefault="00F41BF3" w:rsidP="00732360">
      <w:pPr>
        <w:pStyle w:val="Heading4"/>
      </w:pPr>
      <w:r w:rsidRPr="00D659CC">
        <w:t xml:space="preserve">The </w:t>
      </w:r>
      <w:r w:rsidRPr="00D659CC">
        <w:rPr>
          <w:noProof/>
        </w:rPr>
        <w:t>System.Random</w:t>
      </w:r>
      <w:r w:rsidRPr="00D659CC">
        <w:t xml:space="preserve"> Class – </w:t>
      </w:r>
      <w:r w:rsidR="00AC7BC5" w:rsidRPr="00D659CC">
        <w:t>Generating a Random Password</w:t>
      </w:r>
    </w:p>
    <w:p w14:paraId="63F47A6D" w14:textId="77777777" w:rsidR="00F41BF3" w:rsidRPr="00D659CC" w:rsidRDefault="00F41BF3" w:rsidP="00F41BF3">
      <w:r w:rsidRPr="00D659CC">
        <w:t xml:space="preserve">To show you how useful </w:t>
      </w:r>
      <w:r w:rsidRPr="00D659CC">
        <w:rPr>
          <w:b/>
        </w:rPr>
        <w:t>the random numbers generator</w:t>
      </w:r>
      <w:r w:rsidRPr="00D659CC">
        <w:t xml:space="preserve"> in .NET Framework can be, we are going to set as a task to </w:t>
      </w:r>
      <w:r w:rsidRPr="00D659CC">
        <w:rPr>
          <w:b/>
        </w:rPr>
        <w:t>generate a random password</w:t>
      </w:r>
      <w:r w:rsidRPr="00D659CC">
        <w:t xml:space="preserve"> which is between 8 and 15 </w:t>
      </w:r>
      <w:r w:rsidR="00AD03C9" w:rsidRPr="00D659CC">
        <w:t xml:space="preserve">characters </w:t>
      </w:r>
      <w:r w:rsidRPr="00D659CC">
        <w:t xml:space="preserve">long, contains at least two capital letters, at least two small letters, at least one digit and at least three special </w:t>
      </w:r>
      <w:r w:rsidR="00AD03C9" w:rsidRPr="00D659CC">
        <w:t>chars</w:t>
      </w:r>
      <w:r w:rsidRPr="00D659CC">
        <w:t xml:space="preserve">. For this </w:t>
      </w:r>
      <w:proofErr w:type="gramStart"/>
      <w:r w:rsidRPr="00D659CC">
        <w:t>purpose</w:t>
      </w:r>
      <w:proofErr w:type="gramEnd"/>
      <w:r w:rsidRPr="00D659CC">
        <w:t xml:space="preserve"> we are going to use the following algorithm:</w:t>
      </w:r>
    </w:p>
    <w:p w14:paraId="35098389" w14:textId="77777777" w:rsidR="00F41BF3" w:rsidRPr="00D659CC" w:rsidRDefault="00F41BF3" w:rsidP="00DA1C27">
      <w:pPr>
        <w:numPr>
          <w:ilvl w:val="0"/>
          <w:numId w:val="43"/>
        </w:numPr>
        <w:tabs>
          <w:tab w:val="clear" w:pos="644"/>
        </w:tabs>
        <w:ind w:left="568" w:hanging="284"/>
      </w:pPr>
      <w:r w:rsidRPr="00D659CC">
        <w:t>We start with an empty password. We create a generator of random numbers.</w:t>
      </w:r>
    </w:p>
    <w:p w14:paraId="4907F3BD" w14:textId="77777777" w:rsidR="00F41BF3" w:rsidRPr="00D659CC" w:rsidRDefault="00F41BF3" w:rsidP="00DA1C27">
      <w:pPr>
        <w:numPr>
          <w:ilvl w:val="0"/>
          <w:numId w:val="43"/>
        </w:numPr>
        <w:tabs>
          <w:tab w:val="clear" w:pos="644"/>
        </w:tabs>
        <w:ind w:left="568" w:hanging="284"/>
      </w:pPr>
      <w:r w:rsidRPr="00D659CC">
        <w:t>We generate twice a random capital letter and place it at a random position in the password.</w:t>
      </w:r>
    </w:p>
    <w:p w14:paraId="511E72C0" w14:textId="77777777" w:rsidR="00F41BF3" w:rsidRPr="00D659CC" w:rsidRDefault="00F41BF3" w:rsidP="00DA1C27">
      <w:pPr>
        <w:numPr>
          <w:ilvl w:val="0"/>
          <w:numId w:val="43"/>
        </w:numPr>
        <w:tabs>
          <w:tab w:val="clear" w:pos="644"/>
        </w:tabs>
        <w:ind w:left="568" w:hanging="284"/>
      </w:pPr>
      <w:r w:rsidRPr="00D659CC">
        <w:t>We generate twice a random small letter and place it at a random position in the password.</w:t>
      </w:r>
    </w:p>
    <w:p w14:paraId="18250878" w14:textId="77777777" w:rsidR="00F41BF3" w:rsidRPr="00D659CC" w:rsidRDefault="00F41BF3" w:rsidP="00DA1C27">
      <w:pPr>
        <w:numPr>
          <w:ilvl w:val="0"/>
          <w:numId w:val="43"/>
        </w:numPr>
        <w:tabs>
          <w:tab w:val="clear" w:pos="644"/>
        </w:tabs>
        <w:ind w:left="568" w:hanging="284"/>
      </w:pPr>
      <w:r w:rsidRPr="00D659CC">
        <w:t>We generate twice a random digit and place it at a random position in the password.</w:t>
      </w:r>
    </w:p>
    <w:p w14:paraId="5FC29977" w14:textId="77777777" w:rsidR="00F41BF3" w:rsidRPr="00D659CC" w:rsidRDefault="00F41BF3" w:rsidP="00DA1C27">
      <w:pPr>
        <w:numPr>
          <w:ilvl w:val="0"/>
          <w:numId w:val="43"/>
        </w:numPr>
        <w:tabs>
          <w:tab w:val="clear" w:pos="644"/>
        </w:tabs>
        <w:ind w:left="568" w:hanging="284"/>
      </w:pPr>
      <w:r w:rsidRPr="00D659CC">
        <w:t xml:space="preserve">We generate three times a random special </w:t>
      </w:r>
      <w:r w:rsidR="00AD03C9" w:rsidRPr="00D659CC">
        <w:t xml:space="preserve">character </w:t>
      </w:r>
      <w:r w:rsidRPr="00D659CC">
        <w:t>and place it at a random position in the password.</w:t>
      </w:r>
    </w:p>
    <w:p w14:paraId="47865B13" w14:textId="77777777" w:rsidR="00F41BF3" w:rsidRPr="00D659CC" w:rsidRDefault="00F41BF3" w:rsidP="00DA1C27">
      <w:pPr>
        <w:numPr>
          <w:ilvl w:val="0"/>
          <w:numId w:val="43"/>
        </w:numPr>
        <w:tabs>
          <w:tab w:val="clear" w:pos="644"/>
        </w:tabs>
        <w:ind w:left="568" w:hanging="284"/>
      </w:pPr>
      <w:r w:rsidRPr="00D659CC">
        <w:t xml:space="preserve">Until this moment the password should consist of 8 </w:t>
      </w:r>
      <w:r w:rsidR="00AD03C9" w:rsidRPr="00D659CC">
        <w:t>characters</w:t>
      </w:r>
      <w:r w:rsidRPr="00D659CC">
        <w:t xml:space="preserve">. In order to supplement it to 15 </w:t>
      </w:r>
      <w:r w:rsidR="00AD03C9" w:rsidRPr="00D659CC">
        <w:t>characters at most</w:t>
      </w:r>
      <w:r w:rsidRPr="00D659CC">
        <w:t xml:space="preserve">, we can insert random count of times (between 0 and 7) at a random position in the password a random </w:t>
      </w:r>
      <w:r w:rsidR="00AD03C9" w:rsidRPr="00D659CC">
        <w:t xml:space="preserve">character </w:t>
      </w:r>
      <w:r w:rsidRPr="00D659CC">
        <w:t xml:space="preserve">(a capital letter, a small letter or a special </w:t>
      </w:r>
      <w:r w:rsidR="00AD03C9" w:rsidRPr="00D659CC">
        <w:t>char</w:t>
      </w:r>
      <w:r w:rsidRPr="00D659CC">
        <w:t>).</w:t>
      </w:r>
    </w:p>
    <w:p w14:paraId="0860B083" w14:textId="77777777" w:rsidR="00F41BF3" w:rsidRPr="00D659CC" w:rsidRDefault="00AC7BC5" w:rsidP="00F41BF3">
      <w:pPr>
        <w:spacing w:after="120"/>
      </w:pPr>
      <w:r w:rsidRPr="00D659CC">
        <w:t>An</w:t>
      </w:r>
      <w:r w:rsidR="00F41BF3" w:rsidRPr="00D659CC">
        <w:t xml:space="preserve"> implementation of the described algorithm</w:t>
      </w:r>
      <w:r w:rsidRPr="00D659CC">
        <w:t xml:space="preserve"> is given below</w:t>
      </w:r>
      <w:r w:rsidR="00F41BF3"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176FEB40" w14:textId="77777777" w:rsidTr="00B9664A">
        <w:tc>
          <w:tcPr>
            <w:tcW w:w="9668" w:type="dxa"/>
            <w:tcBorders>
              <w:top w:val="single" w:sz="4" w:space="0" w:color="auto"/>
              <w:left w:val="single" w:sz="4" w:space="0" w:color="auto"/>
              <w:bottom w:val="single" w:sz="4" w:space="0" w:color="auto"/>
              <w:right w:val="single" w:sz="4" w:space="0" w:color="auto"/>
            </w:tcBorders>
          </w:tcPr>
          <w:p w14:paraId="0060457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RandomPasswordGenerator</w:t>
            </w:r>
          </w:p>
          <w:p w14:paraId="0854CE3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57847C52" w14:textId="26F8E9C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CapitalLetters =</w:t>
            </w:r>
            <w:r w:rsidR="00B9664A">
              <w:rPr>
                <w:rFonts w:ascii="Consolas" w:hAnsi="Consolas" w:cs="Consolas"/>
                <w:noProof/>
                <w:color w:val="000000"/>
                <w:sz w:val="22"/>
                <w:szCs w:val="22"/>
              </w:rPr>
              <w:t xml:space="preserve"> </w:t>
            </w:r>
            <w:r w:rsidRPr="0042346B">
              <w:rPr>
                <w:rFonts w:ascii="Consolas" w:hAnsi="Consolas" w:cs="Consolas"/>
                <w:noProof/>
                <w:color w:val="A31515"/>
                <w:sz w:val="22"/>
                <w:szCs w:val="22"/>
              </w:rPr>
              <w:t>"ABCDEFGHIJKLMNOPQRSTUVWXYZ"</w:t>
            </w:r>
            <w:r w:rsidRPr="0042346B">
              <w:rPr>
                <w:rFonts w:ascii="Consolas" w:hAnsi="Consolas" w:cs="Consolas"/>
                <w:noProof/>
                <w:color w:val="000000"/>
                <w:sz w:val="22"/>
                <w:szCs w:val="22"/>
              </w:rPr>
              <w:t>;</w:t>
            </w:r>
          </w:p>
          <w:p w14:paraId="3CC73A18" w14:textId="71048C32"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mallLetters =</w:t>
            </w:r>
            <w:r w:rsidR="00B9664A">
              <w:rPr>
                <w:rFonts w:ascii="Consolas" w:hAnsi="Consolas" w:cs="Consolas"/>
                <w:noProof/>
                <w:color w:val="000000"/>
                <w:sz w:val="22"/>
                <w:szCs w:val="22"/>
              </w:rPr>
              <w:t xml:space="preserve"> </w:t>
            </w:r>
            <w:r w:rsidRPr="0042346B">
              <w:rPr>
                <w:rFonts w:ascii="Consolas" w:hAnsi="Consolas" w:cs="Consolas"/>
                <w:noProof/>
                <w:color w:val="A31515"/>
                <w:sz w:val="22"/>
                <w:szCs w:val="22"/>
              </w:rPr>
              <w:t>"abcdefghijklmnopqrstuvwxyz"</w:t>
            </w:r>
            <w:r w:rsidRPr="0042346B">
              <w:rPr>
                <w:rFonts w:ascii="Consolas" w:hAnsi="Consolas" w:cs="Consolas"/>
                <w:noProof/>
                <w:color w:val="000000"/>
                <w:sz w:val="22"/>
                <w:szCs w:val="22"/>
              </w:rPr>
              <w:t>;</w:t>
            </w:r>
          </w:p>
          <w:p w14:paraId="420C8CE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Digits = </w:t>
            </w:r>
            <w:r w:rsidRPr="0042346B">
              <w:rPr>
                <w:rFonts w:ascii="Consolas" w:hAnsi="Consolas" w:cs="Consolas"/>
                <w:noProof/>
                <w:color w:val="A31515"/>
                <w:sz w:val="22"/>
                <w:szCs w:val="22"/>
              </w:rPr>
              <w:t>"0123456789"</w:t>
            </w:r>
            <w:r w:rsidRPr="0042346B">
              <w:rPr>
                <w:rFonts w:ascii="Consolas" w:hAnsi="Consolas" w:cs="Consolas"/>
                <w:noProof/>
                <w:color w:val="000000"/>
                <w:sz w:val="22"/>
                <w:szCs w:val="22"/>
              </w:rPr>
              <w:t>;</w:t>
            </w:r>
          </w:p>
          <w:p w14:paraId="71BF1E03" w14:textId="4042AD02"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pecialChars =</w:t>
            </w:r>
            <w:r w:rsidR="00B9664A">
              <w:rPr>
                <w:rFonts w:ascii="Consolas" w:hAnsi="Consolas" w:cs="Consolas"/>
                <w:noProof/>
                <w:color w:val="000000"/>
                <w:sz w:val="22"/>
                <w:szCs w:val="22"/>
              </w:rPr>
              <w:t xml:space="preserve"> </w:t>
            </w:r>
            <w:r w:rsidRPr="0042346B">
              <w:rPr>
                <w:rFonts w:ascii="Consolas" w:hAnsi="Consolas" w:cs="Consolas"/>
                <w:noProof/>
                <w:color w:val="000000"/>
                <w:sz w:val="22"/>
                <w:szCs w:val="22"/>
              </w:rPr>
              <w:tab/>
            </w:r>
            <w:r w:rsidRPr="0042346B">
              <w:rPr>
                <w:rFonts w:ascii="Consolas" w:hAnsi="Consolas" w:cs="Consolas"/>
                <w:noProof/>
                <w:color w:val="A31515"/>
                <w:sz w:val="22"/>
                <w:szCs w:val="22"/>
              </w:rPr>
              <w:t>"~!@#$%^&amp;*()_+=`{}[]\\|':;.,/?&lt;&gt;"</w:t>
            </w:r>
            <w:r w:rsidRPr="0042346B">
              <w:rPr>
                <w:rFonts w:ascii="Consolas" w:hAnsi="Consolas" w:cs="Consolas"/>
                <w:noProof/>
                <w:color w:val="000000"/>
                <w:sz w:val="22"/>
                <w:szCs w:val="22"/>
              </w:rPr>
              <w:t>;</w:t>
            </w:r>
          </w:p>
          <w:p w14:paraId="4BEF50E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llChars =</w:t>
            </w:r>
          </w:p>
          <w:p w14:paraId="36FF727A"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apitalLetters + SmallLetters + Digits + SpecialChars;</w:t>
            </w:r>
          </w:p>
          <w:p w14:paraId="00D793E2"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6950E53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Random rnd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Random();</w:t>
            </w:r>
          </w:p>
          <w:p w14:paraId="5F7778CE"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056250C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27C0AE6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t>{</w:t>
            </w:r>
          </w:p>
          <w:p w14:paraId="25EF079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StringBuilder password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StringBuilder();</w:t>
            </w:r>
          </w:p>
          <w:p w14:paraId="5E03472E"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3ECE9E4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two random capital letters</w:t>
            </w:r>
          </w:p>
          <w:p w14:paraId="179BF41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2; i++)</w:t>
            </w:r>
          </w:p>
          <w:p w14:paraId="54EF394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7875DB8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apitalLetter = GenerateChar(CapitalLetters);</w:t>
            </w:r>
          </w:p>
          <w:p w14:paraId="5C735F0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capitalLetter);</w:t>
            </w:r>
          </w:p>
          <w:p w14:paraId="51113DA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1D75F1CD"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50CA14A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two random small letters</w:t>
            </w:r>
          </w:p>
          <w:p w14:paraId="7387E41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2; i++)</w:t>
            </w:r>
          </w:p>
          <w:p w14:paraId="3F46763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0D31DB7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mallLetter = GenerateChar(SmallLetters);</w:t>
            </w:r>
          </w:p>
          <w:p w14:paraId="4CBC787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mallLetter);</w:t>
            </w:r>
          </w:p>
          <w:p w14:paraId="7566FF3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0B5AD155"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361D5B4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one random digit</w:t>
            </w:r>
          </w:p>
          <w:p w14:paraId="1F42C15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digit = GenerateChar(Digits);</w:t>
            </w:r>
          </w:p>
          <w:p w14:paraId="5F00736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digit);</w:t>
            </w:r>
          </w:p>
          <w:p w14:paraId="2F5760B4"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462594A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3 special characters</w:t>
            </w:r>
          </w:p>
          <w:p w14:paraId="2AC4E4D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3; i++)</w:t>
            </w:r>
          </w:p>
          <w:p w14:paraId="5E8D11CE"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64F1010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pecialChar = GenerateChar(SpecialChars);</w:t>
            </w:r>
          </w:p>
          <w:p w14:paraId="0CC12052"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pecialChar);</w:t>
            </w:r>
          </w:p>
          <w:p w14:paraId="680194C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1FB639FE"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2CDB7D9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few random characters (between 0 and 7)</w:t>
            </w:r>
          </w:p>
          <w:p w14:paraId="7B6F0703"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ount = rnd.Next(8);</w:t>
            </w:r>
          </w:p>
          <w:p w14:paraId="6D6CFE8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count; i++)</w:t>
            </w:r>
          </w:p>
          <w:p w14:paraId="096CF4A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33F3924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pecialChar = GenerateChar(AllChars);</w:t>
            </w:r>
          </w:p>
          <w:p w14:paraId="223E6F5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pecialChar);</w:t>
            </w:r>
          </w:p>
          <w:p w14:paraId="5041A75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14:paraId="01BD3C1A" w14:textId="77777777" w:rsidR="00523F98" w:rsidRPr="00B9664A" w:rsidRDefault="00523F98" w:rsidP="00523F98">
            <w:pPr>
              <w:autoSpaceDE w:val="0"/>
              <w:autoSpaceDN w:val="0"/>
              <w:adjustRightInd w:val="0"/>
              <w:spacing w:before="0"/>
              <w:jc w:val="left"/>
              <w:rPr>
                <w:rFonts w:ascii="Consolas" w:hAnsi="Consolas" w:cs="Consolas"/>
                <w:noProof/>
                <w:color w:val="000000"/>
                <w:sz w:val="14"/>
                <w:szCs w:val="14"/>
              </w:rPr>
            </w:pPr>
          </w:p>
          <w:p w14:paraId="53B76B37"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password);</w:t>
            </w:r>
          </w:p>
          <w:p w14:paraId="3E98F88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0D83DBFE" w14:textId="77777777" w:rsidR="00523F98" w:rsidRPr="00B9664A" w:rsidRDefault="00523F98" w:rsidP="00523F98">
            <w:pPr>
              <w:autoSpaceDE w:val="0"/>
              <w:autoSpaceDN w:val="0"/>
              <w:adjustRightInd w:val="0"/>
              <w:spacing w:before="0"/>
              <w:jc w:val="left"/>
              <w:rPr>
                <w:rFonts w:ascii="Consolas" w:hAnsi="Consolas" w:cs="Consolas"/>
                <w:noProof/>
                <w:color w:val="000000"/>
                <w:sz w:val="18"/>
                <w:szCs w:val="18"/>
              </w:rPr>
            </w:pPr>
          </w:p>
          <w:p w14:paraId="169B5D8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InsertAtRandomPosition(</w:t>
            </w:r>
          </w:p>
          <w:p w14:paraId="61604EC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StringBuilder password, </w:t>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haracter)</w:t>
            </w:r>
          </w:p>
          <w:p w14:paraId="46BBD5E1"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2F08F68D"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andomPosition = rnd.Next(password.Length + 1);</w:t>
            </w:r>
          </w:p>
          <w:p w14:paraId="05E74296"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password.Insert(randomPosition, character);</w:t>
            </w:r>
          </w:p>
          <w:p w14:paraId="13F23349"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4DA6333D" w14:textId="77777777" w:rsidR="00523F98" w:rsidRPr="00B9664A" w:rsidRDefault="00523F98" w:rsidP="00523F98">
            <w:pPr>
              <w:autoSpaceDE w:val="0"/>
              <w:autoSpaceDN w:val="0"/>
              <w:adjustRightInd w:val="0"/>
              <w:spacing w:before="0"/>
              <w:jc w:val="left"/>
              <w:rPr>
                <w:rFonts w:ascii="Consolas" w:hAnsi="Consolas" w:cs="Consolas"/>
                <w:noProof/>
                <w:color w:val="000000"/>
                <w:sz w:val="18"/>
                <w:szCs w:val="18"/>
              </w:rPr>
            </w:pPr>
          </w:p>
          <w:p w14:paraId="7C087C14"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GenerateChar(</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vailableChars)</w:t>
            </w:r>
          </w:p>
          <w:p w14:paraId="6C8D120F"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7AFAC0F5"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andomIndex = rnd.Next(availableChars.Length);</w:t>
            </w:r>
          </w:p>
          <w:p w14:paraId="00C96C6C"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randomChar = availableChars[randomIndex];</w:t>
            </w:r>
          </w:p>
          <w:p w14:paraId="4A5110A0"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return</w:t>
            </w:r>
            <w:r w:rsidRPr="0042346B">
              <w:rPr>
                <w:rFonts w:ascii="Consolas" w:hAnsi="Consolas" w:cs="Consolas"/>
                <w:noProof/>
                <w:color w:val="000000"/>
                <w:sz w:val="22"/>
                <w:szCs w:val="22"/>
              </w:rPr>
              <w:t xml:space="preserve"> randomChar;</w:t>
            </w:r>
          </w:p>
          <w:p w14:paraId="22F7961B" w14:textId="77777777"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t>}</w:t>
            </w:r>
          </w:p>
          <w:p w14:paraId="0F464FCB" w14:textId="77777777"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3BA0BB2F" w14:textId="77777777" w:rsidR="00F41BF3" w:rsidRPr="00D659CC" w:rsidRDefault="00F41BF3" w:rsidP="00F41BF3">
      <w:pPr>
        <w:spacing w:after="120"/>
      </w:pPr>
      <w:r w:rsidRPr="00D659CC">
        <w:lastRenderedPageBreak/>
        <w:t>Let</w:t>
      </w:r>
      <w:r w:rsidR="002509B8" w:rsidRPr="00D659CC">
        <w:t>’s</w:t>
      </w:r>
      <w:r w:rsidRPr="00D659CC">
        <w:t xml:space="preserve"> explain several unclear moments in the source code. Let</w:t>
      </w:r>
      <w:r w:rsidR="002509B8" w:rsidRPr="00D659CC">
        <w:t>’s</w:t>
      </w:r>
      <w:r w:rsidRPr="00D659CC">
        <w:t xml:space="preserve"> start from the definition of the </w:t>
      </w:r>
      <w:r w:rsidRPr="00B9664A">
        <w:rPr>
          <w:b/>
          <w:bCs/>
        </w:rPr>
        <w:t>constants</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1FFE23B6" w14:textId="77777777" w:rsidTr="00B9664A">
        <w:tc>
          <w:tcPr>
            <w:tcW w:w="9668" w:type="dxa"/>
            <w:tcBorders>
              <w:top w:val="single" w:sz="4" w:space="0" w:color="auto"/>
              <w:left w:val="single" w:sz="4" w:space="0" w:color="auto"/>
              <w:bottom w:val="single" w:sz="4" w:space="0" w:color="auto"/>
              <w:right w:val="single" w:sz="4" w:space="0" w:color="auto"/>
            </w:tcBorders>
          </w:tcPr>
          <w:p w14:paraId="6624826F" w14:textId="09A8DACD"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apitalLetters =</w:t>
            </w:r>
            <w:r w:rsidR="00B9664A">
              <w:rPr>
                <w:rFonts w:ascii="Consolas" w:hAnsi="Consolas" w:cs="Consolas"/>
                <w:noProof/>
                <w:color w:val="000000"/>
                <w:sz w:val="22"/>
                <w:szCs w:val="22"/>
              </w:rPr>
              <w:t xml:space="preserve"> </w:t>
            </w:r>
            <w:r w:rsidRPr="00D659CC">
              <w:rPr>
                <w:rFonts w:ascii="Consolas" w:hAnsi="Consolas" w:cs="Consolas"/>
                <w:noProof/>
                <w:color w:val="A31515"/>
                <w:sz w:val="22"/>
                <w:szCs w:val="22"/>
              </w:rPr>
              <w:t>"ABCDEFGHIJKLMNOPQRSTUVWXYZ"</w:t>
            </w:r>
            <w:r w:rsidRPr="00D659CC">
              <w:rPr>
                <w:rFonts w:ascii="Consolas" w:hAnsi="Consolas" w:cs="Consolas"/>
                <w:noProof/>
                <w:color w:val="000000"/>
                <w:sz w:val="22"/>
                <w:szCs w:val="22"/>
              </w:rPr>
              <w:t>;</w:t>
            </w:r>
          </w:p>
          <w:p w14:paraId="7F6CBA86" w14:textId="6F587B34"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mallLetters =</w:t>
            </w:r>
            <w:r w:rsidR="00B9664A">
              <w:rPr>
                <w:rFonts w:ascii="Consolas" w:hAnsi="Consolas" w:cs="Consolas"/>
                <w:noProof/>
                <w:color w:val="000000"/>
                <w:sz w:val="22"/>
                <w:szCs w:val="22"/>
              </w:rPr>
              <w:t xml:space="preserve"> </w:t>
            </w:r>
            <w:r w:rsidRPr="00D659CC">
              <w:rPr>
                <w:rFonts w:ascii="Consolas" w:hAnsi="Consolas" w:cs="Consolas"/>
                <w:noProof/>
                <w:color w:val="A31515"/>
                <w:sz w:val="22"/>
                <w:szCs w:val="22"/>
              </w:rPr>
              <w:t>"abcdefghijklmnopqrstuvwxyz"</w:t>
            </w:r>
            <w:r w:rsidRPr="00D659CC">
              <w:rPr>
                <w:rFonts w:ascii="Consolas" w:hAnsi="Consolas" w:cs="Consolas"/>
                <w:noProof/>
                <w:color w:val="000000"/>
                <w:sz w:val="22"/>
                <w:szCs w:val="22"/>
              </w:rPr>
              <w:t>;</w:t>
            </w:r>
          </w:p>
          <w:p w14:paraId="093C9368"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Digits = </w:t>
            </w:r>
            <w:r w:rsidRPr="00D659CC">
              <w:rPr>
                <w:rFonts w:ascii="Consolas" w:hAnsi="Consolas" w:cs="Consolas"/>
                <w:noProof/>
                <w:color w:val="A31515"/>
                <w:sz w:val="22"/>
                <w:szCs w:val="22"/>
              </w:rPr>
              <w:t>"0123456789"</w:t>
            </w:r>
            <w:r w:rsidRPr="00D659CC">
              <w:rPr>
                <w:rFonts w:ascii="Consolas" w:hAnsi="Consolas" w:cs="Consolas"/>
                <w:noProof/>
                <w:color w:val="000000"/>
                <w:sz w:val="22"/>
                <w:szCs w:val="22"/>
              </w:rPr>
              <w:t>;</w:t>
            </w:r>
          </w:p>
          <w:p w14:paraId="4AC5C29E" w14:textId="27EE0646"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pecialChars =</w:t>
            </w:r>
            <w:r w:rsidR="00B9664A">
              <w:rPr>
                <w:rFonts w:ascii="Consolas" w:hAnsi="Consolas" w:cs="Consolas"/>
                <w:noProof/>
                <w:color w:val="000000"/>
                <w:sz w:val="22"/>
                <w:szCs w:val="22"/>
              </w:rPr>
              <w:t xml:space="preserve"> </w:t>
            </w:r>
            <w:r w:rsidRPr="00D659CC">
              <w:rPr>
                <w:rFonts w:ascii="Consolas" w:hAnsi="Consolas" w:cs="Consolas"/>
                <w:noProof/>
                <w:color w:val="A31515"/>
                <w:sz w:val="22"/>
                <w:szCs w:val="22"/>
              </w:rPr>
              <w:t>"~!@#$%^&amp;*()_+=`{}[]\\|':;.,/?&lt;&gt;"</w:t>
            </w:r>
            <w:r w:rsidRPr="00D659CC">
              <w:rPr>
                <w:rFonts w:ascii="Consolas" w:hAnsi="Consolas" w:cs="Consolas"/>
                <w:noProof/>
                <w:color w:val="000000"/>
                <w:sz w:val="22"/>
                <w:szCs w:val="22"/>
              </w:rPr>
              <w:t>;</w:t>
            </w:r>
          </w:p>
          <w:p w14:paraId="1FC80356" w14:textId="77777777"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Chars =</w:t>
            </w:r>
          </w:p>
          <w:p w14:paraId="5734CF36" w14:textId="77777777"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ab/>
              <w:t>CapitalLetters + SmallLetters + Digits + SpecialChars;</w:t>
            </w:r>
            <w:r w:rsidRPr="00D659CC">
              <w:rPr>
                <w:rFonts w:ascii="Consolas" w:hAnsi="Consolas" w:cs="Consolas"/>
                <w:noProof/>
                <w:color w:val="000000"/>
                <w:sz w:val="22"/>
                <w:szCs w:val="22"/>
              </w:rPr>
              <w:tab/>
            </w:r>
          </w:p>
        </w:tc>
      </w:tr>
    </w:tbl>
    <w:p w14:paraId="73ACAF77" w14:textId="77777777" w:rsidR="00F41BF3" w:rsidRPr="00D659CC" w:rsidRDefault="00F41BF3" w:rsidP="00F41BF3">
      <w:r w:rsidRPr="00D659CC">
        <w:rPr>
          <w:b/>
        </w:rPr>
        <w:t xml:space="preserve">Constants </w:t>
      </w:r>
      <w:r w:rsidRPr="00D659CC">
        <w:t xml:space="preserve">in C# are immutable variables whose values are assigned during their initialization in the source code of the program and after that they cannot be changed. They are declared with the modifier </w:t>
      </w:r>
      <w:r w:rsidRPr="00D659CC">
        <w:rPr>
          <w:rFonts w:ascii="Consolas" w:hAnsi="Consolas"/>
          <w:b/>
          <w:bCs/>
          <w:noProof/>
          <w:kern w:val="32"/>
          <w:sz w:val="22"/>
        </w:rPr>
        <w:t>const</w:t>
      </w:r>
      <w:r w:rsidRPr="00D659CC">
        <w:t xml:space="preserve">. They are used for defining a number or a </w:t>
      </w:r>
      <w:r w:rsidR="00C5582B" w:rsidRPr="00D659CC">
        <w:t>string, which</w:t>
      </w:r>
      <w:r w:rsidRPr="00D659CC">
        <w:t xml:space="preserve"> afterwards is used many times in the program. This way repetition of certain values in the code is avoided and these values can be easily altered by changing only one place in the code. For example, if in a certain moment we decide that the </w:t>
      </w:r>
      <w:r w:rsidR="00AD03C9" w:rsidRPr="00D659CC">
        <w:t xml:space="preserve">character </w:t>
      </w:r>
      <w:r w:rsidRPr="00D659CC">
        <w:t>"</w:t>
      </w:r>
      <w:r w:rsidRPr="00D659CC">
        <w:rPr>
          <w:rFonts w:ascii="Consolas" w:hAnsi="Consolas"/>
          <w:b/>
          <w:bCs/>
          <w:noProof/>
          <w:kern w:val="32"/>
          <w:sz w:val="22"/>
        </w:rPr>
        <w:t>,</w:t>
      </w:r>
      <w:r w:rsidRPr="00D659CC">
        <w:t>" (comma) should not be used when generating a password, we can change only one row in the program (the corresponding constant) and the change is going to reflect on every row where the constant is being used. In C# constants are written in Pascal Case (the words in the name, merged together, each of them starts with an uppercase letter, and the rest of them are lowercase).</w:t>
      </w:r>
      <w:r w:rsidR="00AC7BC5" w:rsidRPr="00D659CC">
        <w:t xml:space="preserve"> More about constants we will learn in the section "</w:t>
      </w:r>
      <w:hyperlink w:anchor="Constants" w:history="1">
        <w:r w:rsidR="00AC7BC5" w:rsidRPr="00D659CC">
          <w:rPr>
            <w:rStyle w:val="Hyperlink"/>
          </w:rPr>
          <w:t>Constants</w:t>
        </w:r>
      </w:hyperlink>
      <w:r w:rsidR="00AC7BC5" w:rsidRPr="00D659CC">
        <w:t>" in the chapter "</w:t>
      </w:r>
      <w:hyperlink w:anchor="Chapter_14_Defining_Classes" w:history="1">
        <w:r w:rsidR="00AC7BC5" w:rsidRPr="00D659CC">
          <w:rPr>
            <w:rStyle w:val="Hyperlink"/>
          </w:rPr>
          <w:t>Defining Classes</w:t>
        </w:r>
      </w:hyperlink>
      <w:r w:rsidR="00AC7BC5" w:rsidRPr="00D659CC">
        <w:t>".</w:t>
      </w:r>
    </w:p>
    <w:p w14:paraId="42D46AD5" w14:textId="77777777" w:rsidR="00F41BF3" w:rsidRPr="00D659CC" w:rsidRDefault="00F41BF3" w:rsidP="00F41BF3">
      <w:r w:rsidRPr="00D659CC">
        <w:t>Let</w:t>
      </w:r>
      <w:r w:rsidR="002509B8" w:rsidRPr="00D659CC">
        <w:t>’s</w:t>
      </w:r>
      <w:r w:rsidRPr="00D659CC">
        <w:t xml:space="preserve"> explain how the other parts of the program work. In the beginning, as a static member variable in the class </w:t>
      </w:r>
      <w:r w:rsidRPr="00D659CC">
        <w:rPr>
          <w:rFonts w:ascii="Consolas" w:hAnsi="Consolas"/>
          <w:b/>
          <w:bCs/>
          <w:noProof/>
          <w:kern w:val="32"/>
          <w:sz w:val="22"/>
        </w:rPr>
        <w:t>RandomPasswordGenerator</w:t>
      </w:r>
      <w:r w:rsidRPr="00D659CC">
        <w:t xml:space="preserve"> is created the random number generator </w:t>
      </w:r>
      <w:r w:rsidRPr="00D659CC">
        <w:rPr>
          <w:rFonts w:ascii="Consolas" w:hAnsi="Consolas"/>
          <w:b/>
          <w:bCs/>
          <w:noProof/>
          <w:kern w:val="32"/>
          <w:sz w:val="22"/>
        </w:rPr>
        <w:t>rnd</w:t>
      </w:r>
      <w:r w:rsidRPr="00D659CC">
        <w:t xml:space="preserve">. As this variable </w:t>
      </w:r>
      <w:r w:rsidRPr="00D659CC">
        <w:rPr>
          <w:rFonts w:ascii="Consolas" w:hAnsi="Consolas"/>
          <w:b/>
          <w:bCs/>
          <w:noProof/>
          <w:kern w:val="32"/>
          <w:sz w:val="22"/>
        </w:rPr>
        <w:t>rnd</w:t>
      </w:r>
      <w:r w:rsidRPr="00D659CC">
        <w:t xml:space="preserve"> is defined in the class (not in the </w:t>
      </w:r>
      <w:r w:rsidRPr="00D659CC">
        <w:rPr>
          <w:rFonts w:ascii="Consolas" w:hAnsi="Consolas"/>
          <w:b/>
          <w:bCs/>
          <w:noProof/>
          <w:kern w:val="32"/>
          <w:sz w:val="22"/>
        </w:rPr>
        <w:t>Main()</w:t>
      </w:r>
      <w:r w:rsidRPr="00D659CC">
        <w:t xml:space="preserve"> method), it is accessible by the whole class (by each of its methods), and as it is defined static, it is accessible by the static methods, too. Thus, anywhere the program needs a random integer variable the same random number generator is used. It is initialized when the class </w:t>
      </w:r>
      <w:r w:rsidRPr="00D659CC">
        <w:rPr>
          <w:rFonts w:ascii="Consolas" w:hAnsi="Consolas"/>
          <w:b/>
          <w:bCs/>
          <w:noProof/>
          <w:kern w:val="32"/>
          <w:sz w:val="22"/>
        </w:rPr>
        <w:t>RandomPasswordGenerator</w:t>
      </w:r>
      <w:r w:rsidRPr="00D659CC">
        <w:t xml:space="preserve"> is loaded.</w:t>
      </w:r>
    </w:p>
    <w:p w14:paraId="6A1337EE" w14:textId="77777777" w:rsidR="00F41BF3" w:rsidRPr="00D659CC" w:rsidRDefault="00F41BF3" w:rsidP="00F41BF3">
      <w:r w:rsidRPr="00D659CC">
        <w:t xml:space="preserve">The method </w:t>
      </w:r>
      <w:r w:rsidRPr="00D659CC">
        <w:rPr>
          <w:rFonts w:ascii="Consolas" w:hAnsi="Consolas"/>
          <w:b/>
          <w:bCs/>
          <w:noProof/>
          <w:kern w:val="32"/>
          <w:sz w:val="22"/>
        </w:rPr>
        <w:t>GenerateChar()</w:t>
      </w:r>
      <w:r w:rsidRPr="00D659CC">
        <w:t xml:space="preserve"> returns a randomly chosen </w:t>
      </w:r>
      <w:r w:rsidR="00AD03C9" w:rsidRPr="00D659CC">
        <w:t xml:space="preserve">character </w:t>
      </w:r>
      <w:r w:rsidRPr="00D659CC">
        <w:t xml:space="preserve">in a set of </w:t>
      </w:r>
      <w:r w:rsidR="00AD03C9" w:rsidRPr="00D659CC">
        <w:t xml:space="preserve">characters </w:t>
      </w:r>
      <w:r w:rsidRPr="00D659CC">
        <w:t xml:space="preserve">given as a parameter. It works very simply: it chooses a random position in the set of </w:t>
      </w:r>
      <w:r w:rsidR="00AD03C9" w:rsidRPr="00D659CC">
        <w:t xml:space="preserve">characters </w:t>
      </w:r>
      <w:r w:rsidRPr="00D659CC">
        <w:t xml:space="preserve">(between 0 and the count of </w:t>
      </w:r>
      <w:r w:rsidR="0060584F" w:rsidRPr="00D659CC">
        <w:t xml:space="preserve">characters </w:t>
      </w:r>
      <w:r w:rsidRPr="00D659CC">
        <w:t xml:space="preserve">minus 1) and returns the </w:t>
      </w:r>
      <w:r w:rsidR="00AD03C9" w:rsidRPr="00D659CC">
        <w:t>characters at</w:t>
      </w:r>
      <w:r w:rsidRPr="00D659CC">
        <w:t xml:space="preserve"> this position.</w:t>
      </w:r>
    </w:p>
    <w:p w14:paraId="7E559B65" w14:textId="77777777" w:rsidR="00F41BF3" w:rsidRPr="00D659CC" w:rsidRDefault="00F41BF3" w:rsidP="00F41BF3">
      <w:r w:rsidRPr="00D659CC">
        <w:t xml:space="preserve">The method </w:t>
      </w:r>
      <w:r w:rsidRPr="00D659CC">
        <w:rPr>
          <w:rFonts w:ascii="Consolas" w:hAnsi="Consolas"/>
          <w:b/>
          <w:bCs/>
          <w:noProof/>
          <w:kern w:val="32"/>
          <w:sz w:val="22"/>
        </w:rPr>
        <w:t>InsertAtRandomPosition()</w:t>
      </w:r>
      <w:r w:rsidRPr="00D659CC">
        <w:t xml:space="preserve"> is not complicated too. It chooses a random position in the </w:t>
      </w:r>
      <w:r w:rsidRPr="00D659CC">
        <w:rPr>
          <w:rFonts w:ascii="Consolas" w:hAnsi="Consolas"/>
          <w:b/>
          <w:bCs/>
          <w:noProof/>
          <w:kern w:val="32"/>
          <w:sz w:val="22"/>
        </w:rPr>
        <w:t>StringBuilder</w:t>
      </w:r>
      <w:r w:rsidRPr="00D659CC">
        <w:t xml:space="preserve"> object, which is passed and inserts on this position the returned </w:t>
      </w:r>
      <w:r w:rsidR="00AD03C9" w:rsidRPr="00D659CC">
        <w:t>character</w:t>
      </w:r>
      <w:r w:rsidRPr="00D659CC">
        <w:t xml:space="preserve">. We are going to pay special attention to the class </w:t>
      </w:r>
      <w:r w:rsidRPr="00D659CC">
        <w:rPr>
          <w:rFonts w:ascii="Consolas" w:hAnsi="Consolas"/>
          <w:b/>
          <w:bCs/>
          <w:noProof/>
          <w:kern w:val="32"/>
          <w:sz w:val="22"/>
        </w:rPr>
        <w:t>StringBuilder</w:t>
      </w:r>
      <w:r w:rsidRPr="00D659CC">
        <w:t xml:space="preserve"> in the chapter "</w:t>
      </w:r>
      <w:hyperlink w:anchor="Chapter_13_Strings_and_Text_Processing" w:history="1">
        <w:r w:rsidRPr="00D659CC">
          <w:rPr>
            <w:color w:val="0000FF"/>
            <w:u w:val="single"/>
          </w:rPr>
          <w:t>Strings and Text Processing</w:t>
        </w:r>
      </w:hyperlink>
      <w:r w:rsidRPr="00D659CC">
        <w:t>".</w:t>
      </w:r>
    </w:p>
    <w:p w14:paraId="35376E26" w14:textId="77777777" w:rsidR="00F41BF3" w:rsidRPr="00D659CC" w:rsidRDefault="00F41BF3" w:rsidP="00F41BF3">
      <w:pPr>
        <w:spacing w:after="120"/>
      </w:pPr>
      <w:r w:rsidRPr="00D659CC">
        <w:t xml:space="preserve">Here is </w:t>
      </w:r>
      <w:r w:rsidR="003852C0" w:rsidRPr="00D659CC">
        <w:t>a sample</w:t>
      </w:r>
      <w:r w:rsidRPr="00D659CC">
        <w:t xml:space="preserve"> output of the program for generating </w:t>
      </w:r>
      <w:r w:rsidR="00C5582B" w:rsidRPr="00D659CC">
        <w:t>passwords, which</w:t>
      </w:r>
      <w:r w:rsidRPr="00D659CC">
        <w:t xml:space="preserve"> we just considered (this output is different at each program run due to its randomness by nature):</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76903C02" w14:textId="77777777" w:rsidTr="00B9664A">
        <w:tc>
          <w:tcPr>
            <w:tcW w:w="9668" w:type="dxa"/>
            <w:tcBorders>
              <w:top w:val="single" w:sz="4" w:space="0" w:color="auto"/>
              <w:left w:val="single" w:sz="4" w:space="0" w:color="auto"/>
              <w:bottom w:val="single" w:sz="4" w:space="0" w:color="auto"/>
              <w:right w:val="single" w:sz="4" w:space="0" w:color="auto"/>
            </w:tcBorders>
          </w:tcPr>
          <w:p w14:paraId="2A897668"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8p#Rv*yTl{tN4</w:t>
            </w:r>
          </w:p>
        </w:tc>
      </w:tr>
    </w:tbl>
    <w:p w14:paraId="165B1CD4" w14:textId="77777777" w:rsidR="00F41BF3" w:rsidRPr="00D659CC" w:rsidRDefault="00F41BF3" w:rsidP="00732360">
      <w:pPr>
        <w:pStyle w:val="Heading2"/>
      </w:pPr>
      <w:bookmarkStart w:id="236" w:name="_Toc418709423"/>
      <w:r w:rsidRPr="00D659CC">
        <w:t>Namespaces</w:t>
      </w:r>
      <w:bookmarkEnd w:id="236"/>
    </w:p>
    <w:p w14:paraId="406DAD7C" w14:textId="77777777" w:rsidR="00F41BF3" w:rsidRPr="00D659CC" w:rsidRDefault="00F41BF3" w:rsidP="00F41BF3">
      <w:r w:rsidRPr="00D659CC">
        <w:rPr>
          <w:b/>
        </w:rPr>
        <w:t>Namespace</w:t>
      </w:r>
      <w:r w:rsidRPr="00D659CC">
        <w:t xml:space="preserve"> (package) in OOP we call a </w:t>
      </w:r>
      <w:r w:rsidRPr="00D659CC">
        <w:rPr>
          <w:b/>
        </w:rPr>
        <w:t xml:space="preserve">container for a group of </w:t>
      </w:r>
      <w:r w:rsidR="00C5582B" w:rsidRPr="00D659CC">
        <w:rPr>
          <w:b/>
        </w:rPr>
        <w:t>classes</w:t>
      </w:r>
      <w:r w:rsidR="00C5582B" w:rsidRPr="00D659CC">
        <w:t>, which</w:t>
      </w:r>
      <w:r w:rsidRPr="00D659CC">
        <w:t xml:space="preserve"> are united by a common feature or are used in a common context. The namespaces contribute to a better logical organization of the source code by creating a semantic division of the classes in categories and </w:t>
      </w:r>
      <w:r w:rsidRPr="00D659CC">
        <w:lastRenderedPageBreak/>
        <w:t>makes easier their usage in the source code. Now we are going to consider namespaces in C# and are going to see how we can use them.</w:t>
      </w:r>
    </w:p>
    <w:p w14:paraId="4AA537ED" w14:textId="77777777" w:rsidR="00F41BF3" w:rsidRPr="00D659CC" w:rsidRDefault="00F41BF3" w:rsidP="00732360">
      <w:pPr>
        <w:pStyle w:val="Heading3"/>
      </w:pPr>
      <w:r w:rsidRPr="00D659CC">
        <w:t xml:space="preserve">What </w:t>
      </w:r>
      <w:r w:rsidR="00E40BE2" w:rsidRPr="00D659CC">
        <w:t>Are</w:t>
      </w:r>
      <w:r w:rsidRPr="00D659CC">
        <w:t xml:space="preserve"> Namespaces in C#?</w:t>
      </w:r>
    </w:p>
    <w:p w14:paraId="3F5F5CAF" w14:textId="77777777" w:rsidR="00F41BF3" w:rsidRPr="00D659CC" w:rsidRDefault="00F41BF3" w:rsidP="00F41BF3">
      <w:r w:rsidRPr="00D659CC">
        <w:rPr>
          <w:b/>
        </w:rPr>
        <w:t xml:space="preserve">Namespaces </w:t>
      </w:r>
      <w:r w:rsidRPr="00D659CC">
        <w:t xml:space="preserve">in C# are </w:t>
      </w:r>
      <w:r w:rsidRPr="00D659CC">
        <w:rPr>
          <w:b/>
        </w:rPr>
        <w:t xml:space="preserve">named groups of </w:t>
      </w:r>
      <w:r w:rsidR="00C5582B" w:rsidRPr="00D659CC">
        <w:rPr>
          <w:b/>
        </w:rPr>
        <w:t>classes</w:t>
      </w:r>
      <w:r w:rsidR="00C5582B" w:rsidRPr="00D659CC">
        <w:t>, which</w:t>
      </w:r>
      <w:r w:rsidRPr="00D659CC">
        <w:t xml:space="preserve"> are logically related without any specific requirement on how to be placed in the file system. However, it is considered that the folder name should match the namespace name and the names of the files should match the names of the </w:t>
      </w:r>
      <w:r w:rsidR="00C5582B" w:rsidRPr="00D659CC">
        <w:t>classes, which</w:t>
      </w:r>
      <w:r w:rsidRPr="00D659CC">
        <w:t xml:space="preserve"> are defined in them. We have to note that in some programming languages the compilation of the source code in a given namespace depends on the distribution of the elements of the namespace in folders and files on the disk. In Java, for instance, the described file organization is mandatory (if it is not followed, compilation errors occur). C# is not so strict regarding this.</w:t>
      </w:r>
    </w:p>
    <w:p w14:paraId="48737A65" w14:textId="77777777" w:rsidR="00F41BF3" w:rsidRPr="00D659CC" w:rsidRDefault="00F41BF3" w:rsidP="00F41BF3">
      <w:r w:rsidRPr="00D659CC">
        <w:t>Now, let</w:t>
      </w:r>
      <w:r w:rsidR="002509B8" w:rsidRPr="00D659CC">
        <w:t>’s</w:t>
      </w:r>
      <w:r w:rsidRPr="00D659CC">
        <w:t xml:space="preserve"> consider the mechanism for defining namespaces.</w:t>
      </w:r>
    </w:p>
    <w:p w14:paraId="112B3FD9" w14:textId="77777777" w:rsidR="00F41BF3" w:rsidRPr="00D659CC" w:rsidRDefault="00F41BF3" w:rsidP="00732360">
      <w:pPr>
        <w:pStyle w:val="Heading3"/>
      </w:pPr>
      <w:r w:rsidRPr="00D659CC">
        <w:t>Defining Namespaces</w:t>
      </w:r>
    </w:p>
    <w:p w14:paraId="433D226D" w14:textId="77777777" w:rsidR="00F41BF3" w:rsidRPr="00D659CC" w:rsidRDefault="00F41BF3" w:rsidP="00F41BF3">
      <w:pPr>
        <w:spacing w:after="120"/>
      </w:pPr>
      <w:r w:rsidRPr="00D659CC">
        <w:t xml:space="preserve">In case we like to create a new namespace or a new class which belongs to a given namespace, in Visual Studio this happens automatically by the commands in the context menu of the Solution Explorer (on right click on the corresponding folder). By </w:t>
      </w:r>
      <w:proofErr w:type="gramStart"/>
      <w:r w:rsidRPr="00D659CC">
        <w:t>default</w:t>
      </w:r>
      <w:proofErr w:type="gramEnd"/>
      <w:r w:rsidRPr="00D659CC">
        <w:t xml:space="preserve"> the Solution Explorer is visualized like a Dock in the right part of the integrated environment. We are going to illustrate how we could add a new class in the already existing namespace </w:t>
      </w:r>
      <w:r w:rsidRPr="00D659CC">
        <w:rPr>
          <w:rFonts w:ascii="Consolas" w:hAnsi="Consolas"/>
          <w:b/>
          <w:bCs/>
          <w:noProof/>
          <w:kern w:val="32"/>
          <w:sz w:val="22"/>
        </w:rPr>
        <w:t>MyNamespace</w:t>
      </w:r>
      <w:r w:rsidRPr="00D659CC">
        <w:t xml:space="preserve"> by the context menu of Solution Explorer in Visual Studio:</w:t>
      </w:r>
    </w:p>
    <w:p w14:paraId="1B5E8B16" w14:textId="77777777" w:rsidR="00F41BF3" w:rsidRPr="00D659CC" w:rsidRDefault="00157E81" w:rsidP="00157E81">
      <w:pPr>
        <w:spacing w:after="120"/>
        <w:jc w:val="center"/>
      </w:pPr>
      <w:r w:rsidRPr="00D659CC">
        <w:rPr>
          <w:noProof/>
        </w:rPr>
        <w:drawing>
          <wp:inline distT="0" distB="0" distL="0" distR="0" wp14:anchorId="7A571146" wp14:editId="793EB532">
            <wp:extent cx="4888800" cy="3650400"/>
            <wp:effectExtent l="19050" t="19050" r="26670" b="26670"/>
            <wp:docPr id="5204" name="Picture 5204" descr="Defining namespaces in Visual Studio 2012" title="Namespaces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extLst>
                        <a:ext uri="{28A0092B-C50C-407E-A947-70E740481C1C}">
                          <a14:useLocalDpi xmlns:a14="http://schemas.microsoft.com/office/drawing/2010/main"/>
                        </a:ext>
                      </a:extLst>
                    </a:blip>
                    <a:stretch>
                      <a:fillRect/>
                    </a:stretch>
                  </pic:blipFill>
                  <pic:spPr>
                    <a:xfrm>
                      <a:off x="0" y="0"/>
                      <a:ext cx="4888800" cy="3650400"/>
                    </a:xfrm>
                    <a:prstGeom prst="rect">
                      <a:avLst/>
                    </a:prstGeom>
                    <a:ln>
                      <a:solidFill>
                        <a:schemeClr val="bg1">
                          <a:lumMod val="50000"/>
                        </a:schemeClr>
                      </a:solidFill>
                    </a:ln>
                  </pic:spPr>
                </pic:pic>
              </a:graphicData>
            </a:graphic>
          </wp:inline>
        </w:drawing>
      </w:r>
    </w:p>
    <w:p w14:paraId="150A9C84" w14:textId="77777777" w:rsidR="00F41BF3" w:rsidRPr="00D659CC" w:rsidRDefault="00F41BF3" w:rsidP="00F41BF3">
      <w:pPr>
        <w:spacing w:after="120"/>
      </w:pPr>
      <w:r w:rsidRPr="00D659CC">
        <w:t xml:space="preserve">As the project is called </w:t>
      </w:r>
      <w:r w:rsidRPr="00D659CC">
        <w:rPr>
          <w:rFonts w:ascii="Consolas" w:hAnsi="Consolas"/>
          <w:b/>
          <w:bCs/>
          <w:noProof/>
          <w:kern w:val="32"/>
          <w:sz w:val="22"/>
        </w:rPr>
        <w:t>MyConsoleApplication</w:t>
      </w:r>
      <w:r w:rsidRPr="00D659CC">
        <w:t xml:space="preserve"> and we are adding in its folder </w:t>
      </w:r>
      <w:r w:rsidRPr="00D659CC">
        <w:rPr>
          <w:rFonts w:ascii="Consolas" w:hAnsi="Consolas"/>
          <w:b/>
          <w:bCs/>
          <w:noProof/>
          <w:kern w:val="32"/>
          <w:sz w:val="22"/>
        </w:rPr>
        <w:t>MyNamespace</w:t>
      </w:r>
      <w:r w:rsidRPr="00D659CC">
        <w:t>, the newly created class is going to be in the following namespace:</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0A444F41" w14:textId="77777777" w:rsidTr="00B9664A">
        <w:tc>
          <w:tcPr>
            <w:tcW w:w="9668" w:type="dxa"/>
            <w:tcBorders>
              <w:top w:val="single" w:sz="4" w:space="0" w:color="auto"/>
              <w:left w:val="single" w:sz="4" w:space="0" w:color="auto"/>
              <w:bottom w:val="single" w:sz="4" w:space="0" w:color="auto"/>
              <w:right w:val="single" w:sz="4" w:space="0" w:color="auto"/>
            </w:tcBorders>
          </w:tcPr>
          <w:p w14:paraId="53233F68"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namespace</w:t>
            </w:r>
            <w:r w:rsidRPr="00D659CC">
              <w:rPr>
                <w:rFonts w:ascii="Consolas" w:hAnsi="Consolas" w:cs="Consolas"/>
                <w:noProof/>
                <w:sz w:val="22"/>
                <w:szCs w:val="22"/>
              </w:rPr>
              <w:t xml:space="preserve"> MyConsoleApplication.MyNamespace</w:t>
            </w:r>
          </w:p>
        </w:tc>
      </w:tr>
    </w:tbl>
    <w:p w14:paraId="79A11540" w14:textId="77777777" w:rsidR="00F41BF3" w:rsidRPr="00D659CC" w:rsidRDefault="00F41BF3" w:rsidP="00F41BF3">
      <w:pPr>
        <w:spacing w:after="120"/>
      </w:pPr>
      <w:r w:rsidRPr="00D659CC">
        <w:lastRenderedPageBreak/>
        <w:t xml:space="preserve">If we have defined a class in its own file and we like to add it in a new or already existing namespace, it is not hard to do it manually. It is enough to change the named block with a keyword </w:t>
      </w:r>
      <w:r w:rsidRPr="00D659CC">
        <w:rPr>
          <w:rFonts w:ascii="Consolas" w:hAnsi="Consolas"/>
          <w:b/>
          <w:bCs/>
          <w:noProof/>
          <w:kern w:val="32"/>
          <w:sz w:val="22"/>
        </w:rPr>
        <w:t>namespace</w:t>
      </w:r>
      <w:r w:rsidRPr="00D659CC">
        <w:t xml:space="preserve"> in the class:</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2D9582D3" w14:textId="77777777" w:rsidTr="00B9664A">
        <w:tc>
          <w:tcPr>
            <w:tcW w:w="9668" w:type="dxa"/>
            <w:tcBorders>
              <w:top w:val="single" w:sz="4" w:space="0" w:color="auto"/>
              <w:left w:val="single" w:sz="4" w:space="0" w:color="auto"/>
              <w:bottom w:val="single" w:sz="4" w:space="0" w:color="auto"/>
              <w:right w:val="single" w:sz="4" w:space="0" w:color="auto"/>
            </w:tcBorders>
          </w:tcPr>
          <w:p w14:paraId="33B931A3"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namespace</w:t>
            </w:r>
            <w:r w:rsidRPr="00D659CC">
              <w:rPr>
                <w:rFonts w:ascii="Consolas" w:hAnsi="Consolas" w:cs="Consolas"/>
                <w:noProof/>
                <w:sz w:val="22"/>
                <w:szCs w:val="22"/>
              </w:rPr>
              <w:t xml:space="preserve"> &lt;namespace_name&gt;</w:t>
            </w:r>
          </w:p>
          <w:p w14:paraId="62B1F794"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6073DFE6"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ab/>
            </w:r>
            <w:r w:rsidR="001F04AC" w:rsidRPr="00D659CC">
              <w:rPr>
                <w:rFonts w:ascii="Consolas" w:hAnsi="Consolas" w:cs="Consolas"/>
                <w:noProof/>
                <w:sz w:val="22"/>
                <w:szCs w:val="22"/>
              </w:rPr>
              <w:t>…</w:t>
            </w:r>
          </w:p>
          <w:p w14:paraId="5861736A"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5BC89FE8" w14:textId="77777777" w:rsidR="00F41BF3" w:rsidRPr="00D659CC" w:rsidRDefault="00F41BF3" w:rsidP="00F41BF3">
      <w:r w:rsidRPr="00D659CC">
        <w:t xml:space="preserve">In the definition we use the keyword </w:t>
      </w:r>
      <w:r w:rsidRPr="00D659CC">
        <w:rPr>
          <w:rFonts w:ascii="Consolas" w:hAnsi="Consolas"/>
          <w:b/>
          <w:bCs/>
          <w:noProof/>
          <w:kern w:val="32"/>
          <w:sz w:val="22"/>
        </w:rPr>
        <w:t>namespace</w:t>
      </w:r>
      <w:r w:rsidRPr="00D659CC">
        <w:t xml:space="preserve">, followed by the full name of the namespace. It is considered that the namespaces in C# start with a capital letter and are written in Pascal Case. For example, if we have to make a namespace containing classes for string processing, it is desirable we name it </w:t>
      </w:r>
      <w:r w:rsidRPr="00D659CC">
        <w:rPr>
          <w:rFonts w:ascii="Consolas" w:hAnsi="Consolas"/>
          <w:b/>
          <w:bCs/>
          <w:noProof/>
          <w:kern w:val="32"/>
          <w:sz w:val="22"/>
        </w:rPr>
        <w:t>StringUtils</w:t>
      </w:r>
      <w:r w:rsidRPr="00D659CC">
        <w:t xml:space="preserve">, and not </w:t>
      </w:r>
      <w:r w:rsidRPr="00D659CC">
        <w:rPr>
          <w:rFonts w:ascii="Consolas" w:hAnsi="Consolas"/>
          <w:b/>
          <w:bCs/>
          <w:noProof/>
          <w:kern w:val="32"/>
          <w:sz w:val="22"/>
        </w:rPr>
        <w:t>string_utils</w:t>
      </w:r>
      <w:r w:rsidRPr="00D659CC">
        <w:t>.</w:t>
      </w:r>
    </w:p>
    <w:p w14:paraId="3AAB7D85" w14:textId="77777777" w:rsidR="00F41BF3" w:rsidRPr="00D659CC" w:rsidRDefault="00F41BF3" w:rsidP="00732360">
      <w:pPr>
        <w:pStyle w:val="Heading3"/>
      </w:pPr>
      <w:r w:rsidRPr="00D659CC">
        <w:t>Nested Namespaces</w:t>
      </w:r>
    </w:p>
    <w:p w14:paraId="5FFB22EB" w14:textId="77777777" w:rsidR="00F41BF3" w:rsidRPr="00D659CC" w:rsidRDefault="00F41BF3" w:rsidP="00F41BF3">
      <w:r w:rsidRPr="00D659CC">
        <w:t xml:space="preserve">Except classes, </w:t>
      </w:r>
      <w:r w:rsidRPr="00D659CC">
        <w:rPr>
          <w:b/>
        </w:rPr>
        <w:t>namespaces can contain other namespaces</w:t>
      </w:r>
      <w:r w:rsidRPr="00D659CC">
        <w:t xml:space="preserve"> in themselves (nested namespaces). This way, intuitively we create a hierarchy of </w:t>
      </w:r>
      <w:r w:rsidR="00C5582B" w:rsidRPr="00D659CC">
        <w:t>namespaces, which</w:t>
      </w:r>
      <w:r w:rsidRPr="00D659CC">
        <w:t xml:space="preserve"> allows even more precise distribution of classes according to their semantics.</w:t>
      </w:r>
    </w:p>
    <w:p w14:paraId="407775C6" w14:textId="77777777" w:rsidR="00F41BF3" w:rsidRPr="00D659CC" w:rsidRDefault="00F41BF3" w:rsidP="00F41BF3">
      <w:r w:rsidRPr="00D659CC">
        <w:t xml:space="preserve">When naming namespaces in the hierarchy we use the </w:t>
      </w:r>
      <w:r w:rsidR="00AD03C9" w:rsidRPr="007123CA">
        <w:rPr>
          <w:noProof/>
        </w:rPr>
        <w:t xml:space="preserve">character </w:t>
      </w:r>
      <w:r w:rsidRPr="007123CA">
        <w:rPr>
          <w:rFonts w:ascii="Consolas" w:hAnsi="Consolas"/>
          <w:b/>
          <w:bCs/>
          <w:noProof/>
          <w:kern w:val="32"/>
          <w:sz w:val="22"/>
        </w:rPr>
        <w:t>.</w:t>
      </w:r>
      <w:r w:rsidRPr="00D659CC">
        <w:rPr>
          <w:noProof/>
        </w:rPr>
        <w:t xml:space="preserve"> as a separator (dot notation).</w:t>
      </w:r>
      <w:r w:rsidRPr="00D659CC">
        <w:t xml:space="preserve"> For example, the namespace </w:t>
      </w:r>
      <w:r w:rsidRPr="00D659CC">
        <w:rPr>
          <w:rFonts w:ascii="Consolas" w:hAnsi="Consolas"/>
          <w:b/>
          <w:bCs/>
          <w:noProof/>
          <w:kern w:val="32"/>
          <w:sz w:val="22"/>
        </w:rPr>
        <w:t>System</w:t>
      </w:r>
      <w:r w:rsidRPr="00D659CC">
        <w:t xml:space="preserve"> from .NET Framework contains in itself the sub-namespace </w:t>
      </w:r>
      <w:r w:rsidRPr="00D659CC">
        <w:rPr>
          <w:rFonts w:ascii="Consolas" w:hAnsi="Consolas"/>
          <w:b/>
          <w:bCs/>
          <w:noProof/>
          <w:kern w:val="32"/>
          <w:sz w:val="22"/>
        </w:rPr>
        <w:t>Collections</w:t>
      </w:r>
      <w:r w:rsidRPr="00D659CC">
        <w:t xml:space="preserve"> and thus the full name of the nested namespace </w:t>
      </w:r>
      <w:r w:rsidRPr="00D659CC">
        <w:rPr>
          <w:rFonts w:ascii="Consolas" w:hAnsi="Consolas"/>
          <w:b/>
          <w:bCs/>
          <w:noProof/>
          <w:kern w:val="32"/>
          <w:sz w:val="22"/>
        </w:rPr>
        <w:t>Collections</w:t>
      </w:r>
      <w:r w:rsidRPr="00D659CC">
        <w:t xml:space="preserve"> is </w:t>
      </w:r>
      <w:r w:rsidRPr="00D659CC">
        <w:rPr>
          <w:rFonts w:ascii="Consolas" w:hAnsi="Consolas"/>
          <w:b/>
          <w:bCs/>
          <w:noProof/>
          <w:kern w:val="32"/>
          <w:sz w:val="22"/>
        </w:rPr>
        <w:t>System.Collections</w:t>
      </w:r>
      <w:r w:rsidRPr="00D659CC">
        <w:t>.</w:t>
      </w:r>
    </w:p>
    <w:p w14:paraId="41EE160E" w14:textId="77777777" w:rsidR="00F41BF3" w:rsidRPr="00D659CC" w:rsidRDefault="00F41BF3" w:rsidP="00732360">
      <w:pPr>
        <w:pStyle w:val="Heading3"/>
      </w:pPr>
      <w:r w:rsidRPr="00D659CC">
        <w:t>Full Names of Classes</w:t>
      </w:r>
    </w:p>
    <w:p w14:paraId="65D0EADB" w14:textId="77777777" w:rsidR="00F41BF3" w:rsidRPr="00D659CC" w:rsidRDefault="00F41BF3" w:rsidP="00F41BF3">
      <w:pPr>
        <w:spacing w:after="120"/>
      </w:pPr>
      <w:r w:rsidRPr="00D659CC">
        <w:t>In order to absolutely understand the meaning of namespaces, it is important for us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F41BF3" w:rsidRPr="00D659CC" w14:paraId="33ACB7CE"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1ACEB03F" w14:textId="77777777" w:rsidR="00F41BF3" w:rsidRPr="00D659CC" w:rsidRDefault="00F41BF3" w:rsidP="00F41BF3">
            <w:pPr>
              <w:spacing w:before="0"/>
              <w:jc w:val="center"/>
            </w:pPr>
            <w:r w:rsidRPr="00D659CC">
              <w:rPr>
                <w:noProof/>
              </w:rPr>
              <w:drawing>
                <wp:inline distT="0" distB="0" distL="0" distR="0" wp14:anchorId="75BA2849" wp14:editId="01A872BB">
                  <wp:extent cx="323850" cy="323850"/>
                  <wp:effectExtent l="0" t="0" r="0" b="0"/>
                  <wp:docPr id="5266" name="Picture 52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064C2ED1" w14:textId="77777777" w:rsidR="00F41BF3" w:rsidRPr="00D659CC" w:rsidRDefault="00F41BF3" w:rsidP="00C41D13">
            <w:pPr>
              <w:pStyle w:val="WarningMessage"/>
            </w:pPr>
            <w:r w:rsidRPr="00D659CC">
              <w:t xml:space="preserve">Classes </w:t>
            </w:r>
            <w:r w:rsidR="00C41D13" w:rsidRPr="00D659CC">
              <w:t>are required to</w:t>
            </w:r>
            <w:r w:rsidRPr="00D659CC">
              <w:t xml:space="preserve"> have unique names only within the namespaces, in which they are defined.</w:t>
            </w:r>
          </w:p>
        </w:tc>
      </w:tr>
    </w:tbl>
    <w:p w14:paraId="0414364D" w14:textId="77777777" w:rsidR="00F41BF3" w:rsidRPr="00D659CC" w:rsidRDefault="00F41BF3" w:rsidP="00F41BF3">
      <w:r w:rsidRPr="00D659CC">
        <w:t>Outside a given namespace we can have classes with random names regardless of whether they match with any of the names of classes in the namespace. This is because classes in the namespace are uniquely defined in its context. It is time to see how to define syntactically this uniqueness.</w:t>
      </w:r>
    </w:p>
    <w:p w14:paraId="1673E0FF" w14:textId="2275323D" w:rsidR="00F41BF3" w:rsidRPr="00D659CC" w:rsidRDefault="00F41BF3" w:rsidP="00F41BF3">
      <w:pPr>
        <w:spacing w:after="120"/>
      </w:pPr>
      <w:r w:rsidRPr="00D659CC">
        <w:rPr>
          <w:b/>
        </w:rPr>
        <w:t>Full name</w:t>
      </w:r>
      <w:r w:rsidRPr="00D659CC">
        <w:t xml:space="preserve"> of the class we call the first name of the class, preceded by the name of the namespace in which it is defined. The full name of each class is unique. </w:t>
      </w:r>
      <w:r w:rsidR="00B9664A" w:rsidRPr="00D659CC">
        <w:t>Again,</w:t>
      </w:r>
      <w:r w:rsidRPr="00D659CC">
        <w:t xml:space="preserve"> we use dot notation:</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59F75D13" w14:textId="77777777" w:rsidTr="00B9664A">
        <w:tc>
          <w:tcPr>
            <w:tcW w:w="9668" w:type="dxa"/>
            <w:tcBorders>
              <w:top w:val="single" w:sz="4" w:space="0" w:color="auto"/>
              <w:left w:val="single" w:sz="4" w:space="0" w:color="auto"/>
              <w:bottom w:val="single" w:sz="4" w:space="0" w:color="auto"/>
              <w:right w:val="single" w:sz="4" w:space="0" w:color="auto"/>
            </w:tcBorders>
          </w:tcPr>
          <w:p w14:paraId="768B52E0"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lt;namespace_name&gt;.&lt;class_name&gt;</w:t>
            </w:r>
          </w:p>
        </w:tc>
      </w:tr>
    </w:tbl>
    <w:p w14:paraId="01BA8BEE" w14:textId="77777777" w:rsidR="00F41BF3" w:rsidRPr="00D659CC" w:rsidRDefault="00F41BF3" w:rsidP="00F41BF3">
      <w:r w:rsidRPr="00D659CC">
        <w:t>Let</w:t>
      </w:r>
      <w:r w:rsidR="002509B8" w:rsidRPr="00D659CC">
        <w:t>’s</w:t>
      </w:r>
      <w:r w:rsidRPr="00D659CC">
        <w:t xml:space="preserve"> take, for example, the system class </w:t>
      </w:r>
      <w:r w:rsidRPr="00D659CC">
        <w:rPr>
          <w:rFonts w:ascii="Consolas" w:hAnsi="Consolas"/>
          <w:b/>
          <w:bCs/>
          <w:noProof/>
          <w:kern w:val="32"/>
          <w:sz w:val="22"/>
        </w:rPr>
        <w:t>CultureInfo</w:t>
      </w:r>
      <w:r w:rsidRPr="00D659CC">
        <w:t xml:space="preserve">, defined in the namespace </w:t>
      </w:r>
      <w:r w:rsidRPr="00D659CC">
        <w:rPr>
          <w:rFonts w:ascii="Consolas" w:hAnsi="Consolas"/>
          <w:b/>
          <w:bCs/>
          <w:noProof/>
          <w:kern w:val="32"/>
          <w:sz w:val="22"/>
        </w:rPr>
        <w:t>System.Globalization</w:t>
      </w:r>
      <w:r w:rsidRPr="00D659CC">
        <w:t xml:space="preserve"> (we have already used it in the chapter "</w:t>
      </w:r>
      <w:hyperlink w:anchor="Chapter_04_Console_Input_and_Output" w:history="1">
        <w:r w:rsidRPr="00D659CC">
          <w:rPr>
            <w:color w:val="0000FF"/>
            <w:u w:val="single"/>
          </w:rPr>
          <w:t>Console Input and Output</w:t>
        </w:r>
      </w:hyperlink>
      <w:r w:rsidR="00870330" w:rsidRPr="00D659CC">
        <w:t>"</w:t>
      </w:r>
      <w:r w:rsidRPr="00D659CC">
        <w:t xml:space="preserve">). According to the definition, the full name of the class is </w:t>
      </w:r>
      <w:r w:rsidRPr="00D659CC">
        <w:rPr>
          <w:rFonts w:ascii="Consolas" w:hAnsi="Consolas"/>
          <w:b/>
          <w:bCs/>
          <w:noProof/>
          <w:kern w:val="32"/>
          <w:sz w:val="22"/>
        </w:rPr>
        <w:t>System.Globalization.CultureInfo</w:t>
      </w:r>
      <w:r w:rsidRPr="00D659CC">
        <w:t>.</w:t>
      </w:r>
    </w:p>
    <w:p w14:paraId="6C96DDC2" w14:textId="77777777" w:rsidR="00F41BF3" w:rsidRPr="00D659CC" w:rsidRDefault="00F41BF3" w:rsidP="00F41BF3">
      <w:pPr>
        <w:spacing w:after="120"/>
      </w:pPr>
      <w:r w:rsidRPr="00D659CC">
        <w:t>In .NET Framework sometimes there are classes from different namespaces wi</w:t>
      </w:r>
      <w:r w:rsidR="00E559E3" w:rsidRPr="00D659CC">
        <w:t>th matching names, for example:</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17C05C00" w14:textId="77777777" w:rsidTr="00B9664A">
        <w:tc>
          <w:tcPr>
            <w:tcW w:w="9668" w:type="dxa"/>
            <w:tcBorders>
              <w:top w:val="single" w:sz="4" w:space="0" w:color="auto"/>
              <w:left w:val="single" w:sz="4" w:space="0" w:color="auto"/>
              <w:bottom w:val="single" w:sz="4" w:space="0" w:color="auto"/>
              <w:right w:val="single" w:sz="4" w:space="0" w:color="auto"/>
            </w:tcBorders>
          </w:tcPr>
          <w:p w14:paraId="72C65370"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indows.Forms.Control</w:t>
            </w:r>
          </w:p>
          <w:p w14:paraId="3D7BD91D"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eb.UI.Control</w:t>
            </w:r>
          </w:p>
          <w:p w14:paraId="5344F6E4"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indows.Controls.Control</w:t>
            </w:r>
          </w:p>
        </w:tc>
      </w:tr>
    </w:tbl>
    <w:p w14:paraId="4996374D" w14:textId="77777777" w:rsidR="00F41BF3" w:rsidRPr="00D659CC" w:rsidRDefault="00F41BF3" w:rsidP="00732360">
      <w:pPr>
        <w:pStyle w:val="Heading3"/>
      </w:pPr>
      <w:r w:rsidRPr="00D659CC">
        <w:lastRenderedPageBreak/>
        <w:t>Inclusion of a Namespace</w:t>
      </w:r>
    </w:p>
    <w:p w14:paraId="22D473DE" w14:textId="77777777" w:rsidR="00F41BF3" w:rsidRPr="00D659CC" w:rsidRDefault="00F41BF3" w:rsidP="00F41BF3">
      <w:r w:rsidRPr="00D659CC">
        <w:t>When building an application according to the object area, very often it is necessary to use the classes of a namespace multiple times. For the programmer</w:t>
      </w:r>
      <w:r w:rsidR="002509B8" w:rsidRPr="00D659CC">
        <w:t>’s</w:t>
      </w:r>
      <w:r w:rsidRPr="00D659CC">
        <w:t xml:space="preserve"> convenience there is a mechanism for </w:t>
      </w:r>
      <w:r w:rsidRPr="00D659CC">
        <w:rPr>
          <w:b/>
        </w:rPr>
        <w:t>inclusion of a namespace</w:t>
      </w:r>
      <w:r w:rsidRPr="00D659CC">
        <w:t xml:space="preserve"> in the current file with a source code. After the given namespace is included, all classes defined in it may be used without the need to use their full names.</w:t>
      </w:r>
    </w:p>
    <w:p w14:paraId="4B6DDEE5" w14:textId="77777777" w:rsidR="00F41BF3" w:rsidRPr="00D659CC" w:rsidRDefault="00F41BF3" w:rsidP="00F41BF3">
      <w:pPr>
        <w:spacing w:after="120"/>
      </w:pPr>
      <w:r w:rsidRPr="00D659CC">
        <w:t>The inclusion of a namespace in the current source cod</w:t>
      </w:r>
      <w:r w:rsidR="00C41D13" w:rsidRPr="00D659CC">
        <w:t xml:space="preserve">e file is executed with the </w:t>
      </w:r>
      <w:r w:rsidR="00C41D13" w:rsidRPr="00D659CC">
        <w:rPr>
          <w:b/>
        </w:rPr>
        <w:t>key</w:t>
      </w:r>
      <w:r w:rsidRPr="00D659CC">
        <w:rPr>
          <w:b/>
        </w:rPr>
        <w:t xml:space="preserve">word </w:t>
      </w:r>
      <w:r w:rsidRPr="00D659CC">
        <w:rPr>
          <w:rFonts w:ascii="Consolas" w:hAnsi="Consolas"/>
          <w:b/>
          <w:bCs/>
          <w:noProof/>
          <w:kern w:val="32"/>
          <w:sz w:val="22"/>
        </w:rPr>
        <w:t>using</w:t>
      </w:r>
      <w:r w:rsidRPr="00D659CC">
        <w:t xml:space="preserve"> in the following way:</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72999EA3" w14:textId="77777777" w:rsidTr="00B9664A">
        <w:tc>
          <w:tcPr>
            <w:tcW w:w="9668" w:type="dxa"/>
            <w:tcBorders>
              <w:top w:val="single" w:sz="4" w:space="0" w:color="auto"/>
              <w:left w:val="single" w:sz="4" w:space="0" w:color="auto"/>
              <w:bottom w:val="single" w:sz="4" w:space="0" w:color="auto"/>
              <w:right w:val="single" w:sz="4" w:space="0" w:color="auto"/>
            </w:tcBorders>
          </w:tcPr>
          <w:p w14:paraId="510CC976"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lt;namespace_name&gt;;</w:t>
            </w:r>
          </w:p>
        </w:tc>
      </w:tr>
    </w:tbl>
    <w:p w14:paraId="0A67CD34" w14:textId="77777777" w:rsidR="00F41BF3" w:rsidRPr="00D659CC" w:rsidRDefault="00F41BF3" w:rsidP="00F41BF3">
      <w:pPr>
        <w:spacing w:after="120"/>
      </w:pPr>
      <w:r w:rsidRPr="00D659CC">
        <w:t xml:space="preserve">We are going to pay attention to an important feature of including namespaces in the described way. All classes </w:t>
      </w:r>
      <w:r w:rsidR="00C5582B" w:rsidRPr="00D659CC">
        <w:t>defined</w:t>
      </w:r>
      <w:r w:rsidRPr="00D659CC">
        <w:t xml:space="preserve"> directly in the namespace </w:t>
      </w:r>
      <w:r w:rsidRPr="00D659CC">
        <w:rPr>
          <w:rFonts w:ascii="Consolas" w:hAnsi="Consolas"/>
          <w:b/>
          <w:bCs/>
          <w:noProof/>
          <w:kern w:val="32"/>
          <w:sz w:val="22"/>
        </w:rPr>
        <w:t>&lt;namespace_name&gt;</w:t>
      </w:r>
      <w:r w:rsidRPr="00D659CC">
        <w:t xml:space="preserve"> are included and can be used, but we have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F41BF3" w:rsidRPr="00D659CC" w14:paraId="5AD2F3DC"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4B37EC47" w14:textId="77777777" w:rsidR="00F41BF3" w:rsidRPr="00D659CC" w:rsidRDefault="00F41BF3" w:rsidP="00F41BF3">
            <w:pPr>
              <w:spacing w:before="0"/>
              <w:jc w:val="center"/>
            </w:pPr>
            <w:r w:rsidRPr="00D659CC">
              <w:rPr>
                <w:noProof/>
              </w:rPr>
              <w:drawing>
                <wp:inline distT="0" distB="0" distL="0" distR="0" wp14:anchorId="36462D4D" wp14:editId="3D44B3BF">
                  <wp:extent cx="323850" cy="323850"/>
                  <wp:effectExtent l="0" t="0" r="0" b="0"/>
                  <wp:docPr id="5267" name="Picture 52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B7035F6" w14:textId="3491072C" w:rsidR="00F41BF3" w:rsidRPr="00D659CC" w:rsidRDefault="00F41BF3" w:rsidP="00F13939">
            <w:pPr>
              <w:pStyle w:val="WarningMessage"/>
            </w:pPr>
            <w:r w:rsidRPr="00D659CC">
              <w:t xml:space="preserve">Inclusion of namespaces is not recursive, i.e. when including a </w:t>
            </w:r>
            <w:r w:rsidR="005C47BE" w:rsidRPr="00D659CC">
              <w:t>namespace,</w:t>
            </w:r>
            <w:r w:rsidRPr="00D659CC">
              <w:t xml:space="preserve"> the classes from the nested namespaces are not included.</w:t>
            </w:r>
          </w:p>
        </w:tc>
      </w:tr>
    </w:tbl>
    <w:p w14:paraId="69E2226D" w14:textId="498DB9ED" w:rsidR="00F41BF3" w:rsidRPr="00D659CC" w:rsidRDefault="00F41BF3" w:rsidP="00F41BF3">
      <w:r w:rsidRPr="00D659CC">
        <w:t xml:space="preserve">For example, </w:t>
      </w:r>
      <w:r w:rsidR="00C41D13" w:rsidRPr="00D659CC">
        <w:t xml:space="preserve">the </w:t>
      </w:r>
      <w:r w:rsidRPr="00D659CC">
        <w:t xml:space="preserve">inclusion of namespaces </w:t>
      </w:r>
      <w:r w:rsidRPr="00D659CC">
        <w:rPr>
          <w:rFonts w:ascii="Consolas" w:hAnsi="Consolas"/>
          <w:b/>
          <w:bCs/>
          <w:noProof/>
          <w:kern w:val="32"/>
          <w:sz w:val="22"/>
        </w:rPr>
        <w:t>System.Collections</w:t>
      </w:r>
      <w:r w:rsidRPr="00D659CC">
        <w:t xml:space="preserve"> </w:t>
      </w:r>
      <w:r w:rsidRPr="00D659CC">
        <w:rPr>
          <w:b/>
        </w:rPr>
        <w:t>does not</w:t>
      </w:r>
      <w:r w:rsidRPr="00D659CC">
        <w:t xml:space="preserve"> automatically include the classes from </w:t>
      </w:r>
      <w:r w:rsidR="00C41D13" w:rsidRPr="00D659CC">
        <w:t>its nested</w:t>
      </w:r>
      <w:r w:rsidRPr="00D659CC">
        <w:t xml:space="preserve"> namespace </w:t>
      </w:r>
      <w:r w:rsidRPr="00D659CC">
        <w:rPr>
          <w:rFonts w:ascii="Consolas" w:hAnsi="Consolas"/>
          <w:b/>
          <w:bCs/>
          <w:noProof/>
          <w:kern w:val="32"/>
          <w:sz w:val="22"/>
        </w:rPr>
        <w:t>System.Collections.Generic</w:t>
      </w:r>
      <w:r w:rsidRPr="00D659CC">
        <w:t xml:space="preserve">. When used, either we have to apply their full names, or to include the </w:t>
      </w:r>
      <w:r w:rsidR="00C5582B" w:rsidRPr="00D659CC">
        <w:t>namespace, which</w:t>
      </w:r>
      <w:r w:rsidRPr="00D659CC">
        <w:t xml:space="preserve"> contains them.</w:t>
      </w:r>
    </w:p>
    <w:p w14:paraId="234F91D5" w14:textId="77777777" w:rsidR="00F41BF3" w:rsidRPr="00D659CC" w:rsidRDefault="00916AD9" w:rsidP="00732360">
      <w:pPr>
        <w:pStyle w:val="Heading3"/>
      </w:pPr>
      <w:r w:rsidRPr="00D659CC">
        <w:t>Using</w:t>
      </w:r>
      <w:r w:rsidR="00F41BF3" w:rsidRPr="00D659CC">
        <w:t xml:space="preserve"> a Namespace – Example</w:t>
      </w:r>
    </w:p>
    <w:p w14:paraId="3E9A50E0" w14:textId="77777777" w:rsidR="00F41BF3" w:rsidRPr="00D659CC" w:rsidRDefault="00F41BF3" w:rsidP="00F41BF3">
      <w:pPr>
        <w:spacing w:after="120"/>
      </w:pPr>
      <w:r w:rsidRPr="00D659CC">
        <w:t>In order to illustrate the principle of inclusion of a namespace, we are going to consider the following program</w:t>
      </w:r>
      <w:r w:rsidR="00916AD9" w:rsidRPr="00D659CC">
        <w:t xml:space="preserve"> which reads numbers, saves them </w:t>
      </w:r>
      <w:r w:rsidRPr="00D659CC">
        <w:t>in lists and counts how many of them are integer numbers and how many are double:</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32BB6DBC" w14:textId="77777777" w:rsidTr="00B9664A">
        <w:tc>
          <w:tcPr>
            <w:tcW w:w="9668" w:type="dxa"/>
            <w:tcBorders>
              <w:top w:val="single" w:sz="4" w:space="0" w:color="auto"/>
              <w:left w:val="single" w:sz="4" w:space="0" w:color="auto"/>
              <w:bottom w:val="single" w:sz="4" w:space="0" w:color="auto"/>
              <w:right w:val="single" w:sz="4" w:space="0" w:color="auto"/>
            </w:tcBorders>
          </w:tcPr>
          <w:p w14:paraId="411D7991"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class</w:t>
            </w:r>
            <w:r w:rsidRPr="0042346B">
              <w:rPr>
                <w:rFonts w:ascii="Consolas" w:hAnsi="Consolas" w:cs="Consolas"/>
                <w:noProof/>
                <w:sz w:val="22"/>
                <w:szCs w:val="22"/>
              </w:rPr>
              <w:t xml:space="preserve"> </w:t>
            </w:r>
            <w:r w:rsidRPr="0042346B">
              <w:rPr>
                <w:rFonts w:ascii="Consolas" w:hAnsi="Consolas"/>
                <w:noProof/>
                <w:color w:val="2B91AF"/>
                <w:sz w:val="22"/>
              </w:rPr>
              <w:t>NamespaceImportTest</w:t>
            </w:r>
          </w:p>
          <w:p w14:paraId="22CD8180"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14:paraId="40EDCC77"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14:paraId="7DC9B736"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3E86857C"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int</w:t>
            </w:r>
            <w:r w:rsidRPr="0042346B">
              <w:rPr>
                <w:rFonts w:ascii="Consolas" w:hAnsi="Consolas" w:cs="Consolas"/>
                <w:noProof/>
                <w:sz w:val="22"/>
                <w:szCs w:val="22"/>
              </w:rPr>
              <w:t>&gt; ints =</w:t>
            </w:r>
          </w:p>
          <w:p w14:paraId="49BBAB0E"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new</w:t>
            </w:r>
            <w:r w:rsidRPr="0042346B">
              <w:rPr>
                <w:rFonts w:ascii="Consolas" w:hAnsi="Consolas" w:cs="Consolas"/>
                <w:noProof/>
                <w:sz w:val="22"/>
                <w:szCs w:val="22"/>
              </w:rPr>
              <w:t xml:space="preserve"> 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int</w:t>
            </w:r>
            <w:r w:rsidRPr="0042346B">
              <w:rPr>
                <w:rFonts w:ascii="Consolas" w:hAnsi="Consolas" w:cs="Consolas"/>
                <w:noProof/>
                <w:sz w:val="22"/>
                <w:szCs w:val="22"/>
              </w:rPr>
              <w:t>&gt;();</w:t>
            </w:r>
          </w:p>
          <w:p w14:paraId="3F9E1D17"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double</w:t>
            </w:r>
            <w:r w:rsidRPr="0042346B">
              <w:rPr>
                <w:rFonts w:ascii="Consolas" w:hAnsi="Consolas" w:cs="Consolas"/>
                <w:noProof/>
                <w:sz w:val="22"/>
                <w:szCs w:val="22"/>
              </w:rPr>
              <w:t>&gt; doubles =</w:t>
            </w:r>
          </w:p>
          <w:p w14:paraId="2FCECF80"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new</w:t>
            </w:r>
            <w:r w:rsidRPr="0042346B">
              <w:rPr>
                <w:rFonts w:ascii="Consolas" w:hAnsi="Consolas" w:cs="Consolas"/>
                <w:noProof/>
                <w:sz w:val="22"/>
                <w:szCs w:val="22"/>
              </w:rPr>
              <w:t xml:space="preserve"> 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double</w:t>
            </w:r>
            <w:r w:rsidRPr="0042346B">
              <w:rPr>
                <w:rFonts w:ascii="Consolas" w:hAnsi="Consolas" w:cs="Consolas"/>
                <w:noProof/>
                <w:sz w:val="22"/>
                <w:szCs w:val="22"/>
              </w:rPr>
              <w:t>&gt;();</w:t>
            </w:r>
          </w:p>
          <w:p w14:paraId="2BFB3AAB" w14:textId="77777777" w:rsidR="00F41BF3" w:rsidRPr="00B9664A" w:rsidRDefault="00F41BF3" w:rsidP="00F41BF3">
            <w:pPr>
              <w:autoSpaceDE w:val="0"/>
              <w:autoSpaceDN w:val="0"/>
              <w:adjustRightInd w:val="0"/>
              <w:spacing w:before="0"/>
              <w:jc w:val="left"/>
              <w:rPr>
                <w:rFonts w:ascii="Consolas" w:hAnsi="Consolas" w:cs="Consolas"/>
                <w:noProof/>
                <w:sz w:val="14"/>
                <w:szCs w:val="14"/>
              </w:rPr>
            </w:pPr>
          </w:p>
          <w:p w14:paraId="60066B71"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w:t>
            </w:r>
            <w:r w:rsidRPr="0042346B">
              <w:rPr>
                <w:rFonts w:ascii="Consolas" w:hAnsi="Consolas" w:cs="Consolas"/>
                <w:noProof/>
                <w:color w:val="0000FF"/>
                <w:sz w:val="22"/>
                <w:szCs w:val="22"/>
              </w:rPr>
              <w:t>true</w:t>
            </w:r>
            <w:r w:rsidRPr="0042346B">
              <w:rPr>
                <w:rFonts w:ascii="Consolas" w:hAnsi="Consolas" w:cs="Consolas"/>
                <w:noProof/>
                <w:sz w:val="22"/>
                <w:szCs w:val="22"/>
              </w:rPr>
              <w:t>)</w:t>
            </w:r>
          </w:p>
          <w:p w14:paraId="7154A62A"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57778A79"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ntResult;</w:t>
            </w:r>
          </w:p>
          <w:p w14:paraId="20082F7B"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double</w:t>
            </w:r>
            <w:r w:rsidRPr="0042346B">
              <w:rPr>
                <w:rFonts w:ascii="Consolas" w:hAnsi="Consolas" w:cs="Consolas"/>
                <w:noProof/>
                <w:sz w:val="22"/>
                <w:szCs w:val="22"/>
              </w:rPr>
              <w:t xml:space="preserve"> doubleResult;</w:t>
            </w:r>
          </w:p>
          <w:p w14:paraId="75124E4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Enter an int or a double:"</w:t>
            </w:r>
            <w:r w:rsidRPr="0042346B">
              <w:rPr>
                <w:rFonts w:ascii="Consolas" w:hAnsi="Consolas" w:cs="Consolas"/>
                <w:noProof/>
                <w:sz w:val="22"/>
                <w:szCs w:val="22"/>
              </w:rPr>
              <w:t>);</w:t>
            </w:r>
          </w:p>
          <w:p w14:paraId="5A512C3E"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string</w:t>
            </w:r>
            <w:r w:rsidRPr="0042346B">
              <w:rPr>
                <w:rFonts w:ascii="Consolas" w:hAnsi="Consolas" w:cs="Consolas"/>
                <w:noProof/>
                <w:sz w:val="22"/>
                <w:szCs w:val="22"/>
              </w:rPr>
              <w:t xml:space="preserve"> input = </w:t>
            </w:r>
            <w:r w:rsidRPr="0042346B">
              <w:rPr>
                <w:rFonts w:ascii="Consolas" w:hAnsi="Consolas"/>
                <w:noProof/>
                <w:color w:val="2B91AF"/>
                <w:sz w:val="22"/>
              </w:rPr>
              <w:t>Console</w:t>
            </w:r>
            <w:r w:rsidRPr="0042346B">
              <w:rPr>
                <w:rFonts w:ascii="Consolas" w:hAnsi="Consolas" w:cs="Consolas"/>
                <w:noProof/>
                <w:sz w:val="22"/>
                <w:szCs w:val="22"/>
              </w:rPr>
              <w:t>.ReadLine();</w:t>
            </w:r>
          </w:p>
          <w:p w14:paraId="771B2082" w14:textId="77777777" w:rsidR="00F41BF3" w:rsidRPr="00B9664A" w:rsidRDefault="00F41BF3" w:rsidP="00F41BF3">
            <w:pPr>
              <w:autoSpaceDE w:val="0"/>
              <w:autoSpaceDN w:val="0"/>
              <w:adjustRightInd w:val="0"/>
              <w:spacing w:before="0"/>
              <w:jc w:val="left"/>
              <w:rPr>
                <w:rFonts w:ascii="Consolas" w:hAnsi="Consolas" w:cs="Consolas"/>
                <w:noProof/>
                <w:sz w:val="14"/>
                <w:szCs w:val="14"/>
              </w:rPr>
            </w:pPr>
          </w:p>
          <w:p w14:paraId="66BB213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f</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TryParse(input, </w:t>
            </w:r>
            <w:r w:rsidRPr="0042346B">
              <w:rPr>
                <w:rFonts w:ascii="Consolas" w:hAnsi="Consolas" w:cs="Consolas"/>
                <w:noProof/>
                <w:color w:val="0000FF"/>
                <w:sz w:val="22"/>
                <w:szCs w:val="22"/>
              </w:rPr>
              <w:t>out</w:t>
            </w:r>
            <w:r w:rsidRPr="0042346B">
              <w:rPr>
                <w:rFonts w:ascii="Consolas" w:hAnsi="Consolas" w:cs="Consolas"/>
                <w:noProof/>
                <w:sz w:val="22"/>
                <w:szCs w:val="22"/>
              </w:rPr>
              <w:t xml:space="preserve"> intResult))</w:t>
            </w:r>
          </w:p>
          <w:p w14:paraId="33F572AD"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6A3D25D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ints.Add(intResult);</w:t>
            </w:r>
          </w:p>
          <w:p w14:paraId="46E0D45D"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3A3FBCEA"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else</w:t>
            </w:r>
            <w:r w:rsidRPr="0042346B">
              <w:rPr>
                <w:rFonts w:ascii="Consolas" w:hAnsi="Consolas" w:cs="Consolas"/>
                <w:noProof/>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sz w:val="22"/>
                <w:szCs w:val="22"/>
              </w:rPr>
              <w:t xml:space="preserve"> (</w:t>
            </w:r>
            <w:r w:rsidRPr="0042346B">
              <w:rPr>
                <w:rFonts w:ascii="Consolas" w:hAnsi="Consolas" w:cs="Consolas"/>
                <w:noProof/>
                <w:color w:val="0000FF"/>
                <w:sz w:val="22"/>
                <w:szCs w:val="22"/>
              </w:rPr>
              <w:t>double</w:t>
            </w:r>
            <w:r w:rsidRPr="0042346B">
              <w:rPr>
                <w:rFonts w:ascii="Consolas" w:hAnsi="Consolas" w:cs="Consolas"/>
                <w:noProof/>
                <w:sz w:val="22"/>
                <w:szCs w:val="22"/>
              </w:rPr>
              <w:t xml:space="preserve">.TryParse(input, </w:t>
            </w:r>
            <w:r w:rsidRPr="0042346B">
              <w:rPr>
                <w:rFonts w:ascii="Consolas" w:hAnsi="Consolas" w:cs="Consolas"/>
                <w:noProof/>
                <w:color w:val="0000FF"/>
                <w:sz w:val="22"/>
                <w:szCs w:val="22"/>
              </w:rPr>
              <w:t>out</w:t>
            </w:r>
            <w:r w:rsidRPr="0042346B">
              <w:rPr>
                <w:rFonts w:ascii="Consolas" w:hAnsi="Consolas" w:cs="Consolas"/>
                <w:noProof/>
                <w:sz w:val="22"/>
                <w:szCs w:val="22"/>
              </w:rPr>
              <w:t xml:space="preserve"> doubleResult))</w:t>
            </w:r>
          </w:p>
          <w:p w14:paraId="3A3F41A3"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27C5E1E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doubles.Add(doubleResult);</w:t>
            </w:r>
          </w:p>
          <w:p w14:paraId="6D776281"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lastRenderedPageBreak/>
              <w:tab/>
            </w:r>
            <w:r w:rsidRPr="0042346B">
              <w:rPr>
                <w:rFonts w:ascii="Consolas" w:hAnsi="Consolas" w:cs="Consolas"/>
                <w:noProof/>
                <w:sz w:val="22"/>
                <w:szCs w:val="22"/>
              </w:rPr>
              <w:tab/>
            </w:r>
            <w:r w:rsidRPr="0042346B">
              <w:rPr>
                <w:rFonts w:ascii="Consolas" w:hAnsi="Consolas" w:cs="Consolas"/>
                <w:noProof/>
                <w:sz w:val="22"/>
                <w:szCs w:val="22"/>
              </w:rPr>
              <w:tab/>
              <w:t>}</w:t>
            </w:r>
          </w:p>
          <w:p w14:paraId="180AF30A"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else</w:t>
            </w:r>
          </w:p>
          <w:p w14:paraId="771A89FE"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502CBA6D"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break</w:t>
            </w:r>
            <w:r w:rsidRPr="0042346B">
              <w:rPr>
                <w:rFonts w:ascii="Consolas" w:hAnsi="Consolas" w:cs="Consolas"/>
                <w:noProof/>
                <w:sz w:val="22"/>
                <w:szCs w:val="22"/>
              </w:rPr>
              <w:t>;</w:t>
            </w:r>
          </w:p>
          <w:p w14:paraId="5EF8C9D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14:paraId="0963A8E1"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4F527191" w14:textId="77777777" w:rsidR="00F41BF3" w:rsidRPr="00B9664A" w:rsidRDefault="00F41BF3" w:rsidP="00F41BF3">
            <w:pPr>
              <w:autoSpaceDE w:val="0"/>
              <w:autoSpaceDN w:val="0"/>
              <w:adjustRightInd w:val="0"/>
              <w:spacing w:before="0"/>
              <w:jc w:val="left"/>
              <w:rPr>
                <w:rFonts w:ascii="Consolas" w:hAnsi="Consolas" w:cs="Consolas"/>
                <w:noProof/>
                <w:sz w:val="14"/>
                <w:szCs w:val="14"/>
              </w:rPr>
            </w:pPr>
          </w:p>
          <w:p w14:paraId="28DB9980"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You entered {0} ints:"</w:t>
            </w:r>
            <w:r w:rsidRPr="0042346B">
              <w:rPr>
                <w:rFonts w:ascii="Consolas" w:hAnsi="Consolas" w:cs="Consolas"/>
                <w:noProof/>
                <w:sz w:val="22"/>
                <w:szCs w:val="22"/>
              </w:rPr>
              <w:t>, ints.Count);</w:t>
            </w:r>
          </w:p>
          <w:p w14:paraId="0B9C8477"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each</w:t>
            </w:r>
            <w:r w:rsidRPr="0042346B">
              <w:rPr>
                <w:rFonts w:ascii="Consolas" w:hAnsi="Consolas" w:cs="Consolas"/>
                <w:noProof/>
                <w:sz w:val="22"/>
                <w:szCs w:val="22"/>
              </w:rPr>
              <w:t xml:space="preserve"> (</w:t>
            </w:r>
            <w:r w:rsidRPr="0042346B">
              <w:rPr>
                <w:rFonts w:ascii="Consolas" w:hAnsi="Consolas" w:cs="Consolas"/>
                <w:noProof/>
                <w:color w:val="0000FF"/>
                <w:sz w:val="22"/>
                <w:szCs w:val="22"/>
              </w:rPr>
              <w:t>var</w:t>
            </w:r>
            <w:r w:rsidRPr="0042346B">
              <w:rPr>
                <w:rFonts w:ascii="Consolas" w:hAnsi="Consolas" w:cs="Consolas"/>
                <w:noProof/>
                <w:sz w:val="22"/>
                <w:szCs w:val="22"/>
              </w:rPr>
              <w:t xml:space="preserve"> i </w:t>
            </w:r>
            <w:r w:rsidRPr="0042346B">
              <w:rPr>
                <w:rFonts w:ascii="Consolas" w:hAnsi="Consolas" w:cs="Consolas"/>
                <w:noProof/>
                <w:color w:val="0000FF"/>
                <w:sz w:val="22"/>
                <w:szCs w:val="22"/>
              </w:rPr>
              <w:t>in</w:t>
            </w:r>
            <w:r w:rsidRPr="0042346B">
              <w:rPr>
                <w:rFonts w:ascii="Consolas" w:hAnsi="Consolas" w:cs="Consolas"/>
                <w:noProof/>
                <w:sz w:val="22"/>
                <w:szCs w:val="22"/>
              </w:rPr>
              <w:t xml:space="preserve"> ints)</w:t>
            </w:r>
          </w:p>
          <w:p w14:paraId="0E928F38"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278CFD7C"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 "</w:t>
            </w:r>
            <w:r w:rsidRPr="0042346B">
              <w:rPr>
                <w:rFonts w:ascii="Consolas" w:hAnsi="Consolas" w:cs="Consolas"/>
                <w:noProof/>
                <w:sz w:val="22"/>
                <w:szCs w:val="22"/>
              </w:rPr>
              <w:t xml:space="preserve"> + i);</w:t>
            </w:r>
          </w:p>
          <w:p w14:paraId="66E542FB"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04477539"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14:paraId="4468BD9C" w14:textId="77777777" w:rsidR="00F41BF3" w:rsidRPr="00B9664A" w:rsidRDefault="00F41BF3" w:rsidP="00F41BF3">
            <w:pPr>
              <w:autoSpaceDE w:val="0"/>
              <w:autoSpaceDN w:val="0"/>
              <w:adjustRightInd w:val="0"/>
              <w:spacing w:before="0"/>
              <w:jc w:val="left"/>
              <w:rPr>
                <w:rFonts w:ascii="Consolas" w:hAnsi="Consolas" w:cs="Consolas"/>
                <w:noProof/>
                <w:sz w:val="14"/>
                <w:szCs w:val="14"/>
              </w:rPr>
            </w:pPr>
          </w:p>
          <w:p w14:paraId="013EE277"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You entered {0} doubles:"</w:t>
            </w:r>
            <w:r w:rsidRPr="0042346B">
              <w:rPr>
                <w:rFonts w:ascii="Consolas" w:hAnsi="Consolas" w:cs="Consolas"/>
                <w:noProof/>
                <w:sz w:val="22"/>
                <w:szCs w:val="22"/>
              </w:rPr>
              <w:t>, doubles.Count);</w:t>
            </w:r>
          </w:p>
          <w:p w14:paraId="6482AC12"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each</w:t>
            </w:r>
            <w:r w:rsidRPr="0042346B">
              <w:rPr>
                <w:rFonts w:ascii="Consolas" w:hAnsi="Consolas" w:cs="Consolas"/>
                <w:noProof/>
                <w:sz w:val="22"/>
                <w:szCs w:val="22"/>
              </w:rPr>
              <w:t xml:space="preserve"> (</w:t>
            </w:r>
            <w:r w:rsidRPr="0042346B">
              <w:rPr>
                <w:rFonts w:ascii="Consolas" w:hAnsi="Consolas" w:cs="Consolas"/>
                <w:noProof/>
                <w:color w:val="0000FF"/>
                <w:sz w:val="22"/>
                <w:szCs w:val="22"/>
              </w:rPr>
              <w:t>var</w:t>
            </w:r>
            <w:r w:rsidRPr="0042346B">
              <w:rPr>
                <w:rFonts w:ascii="Consolas" w:hAnsi="Consolas" w:cs="Consolas"/>
                <w:noProof/>
                <w:sz w:val="22"/>
                <w:szCs w:val="22"/>
              </w:rPr>
              <w:t xml:space="preserve"> d </w:t>
            </w:r>
            <w:r w:rsidRPr="0042346B">
              <w:rPr>
                <w:rFonts w:ascii="Consolas" w:hAnsi="Consolas" w:cs="Consolas"/>
                <w:noProof/>
                <w:color w:val="0000FF"/>
                <w:sz w:val="22"/>
                <w:szCs w:val="22"/>
              </w:rPr>
              <w:t>in</w:t>
            </w:r>
            <w:r w:rsidRPr="0042346B">
              <w:rPr>
                <w:rFonts w:ascii="Consolas" w:hAnsi="Consolas" w:cs="Consolas"/>
                <w:noProof/>
                <w:sz w:val="22"/>
                <w:szCs w:val="22"/>
              </w:rPr>
              <w:t xml:space="preserve"> doubles)</w:t>
            </w:r>
          </w:p>
          <w:p w14:paraId="04101B4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78F2ADC8"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 "</w:t>
            </w:r>
            <w:r w:rsidRPr="0042346B">
              <w:rPr>
                <w:rFonts w:ascii="Consolas" w:hAnsi="Consolas" w:cs="Consolas"/>
                <w:noProof/>
                <w:sz w:val="22"/>
                <w:szCs w:val="22"/>
              </w:rPr>
              <w:t xml:space="preserve"> + d);</w:t>
            </w:r>
          </w:p>
          <w:p w14:paraId="1101C6B3"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14:paraId="0C306A0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14:paraId="385FDCA4"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14:paraId="50A05A77" w14:textId="77777777"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14:paraId="5B6D8B5A" w14:textId="266C56B2" w:rsidR="00F41BF3" w:rsidRPr="00D659CC" w:rsidRDefault="00F41BF3" w:rsidP="00F41BF3">
      <w:pPr>
        <w:spacing w:after="120"/>
      </w:pPr>
      <w:r w:rsidRPr="00D659CC">
        <w:lastRenderedPageBreak/>
        <w:t xml:space="preserve">For this </w:t>
      </w:r>
      <w:proofErr w:type="gramStart"/>
      <w:r w:rsidRPr="00D659CC">
        <w:t>purpose</w:t>
      </w:r>
      <w:proofErr w:type="gramEnd"/>
      <w:r w:rsidRPr="00D659CC">
        <w:t xml:space="preserve"> the program uses the class </w:t>
      </w:r>
      <w:r w:rsidRPr="00D659CC">
        <w:rPr>
          <w:rFonts w:ascii="Consolas" w:hAnsi="Consolas"/>
          <w:b/>
          <w:bCs/>
          <w:noProof/>
          <w:kern w:val="32"/>
          <w:sz w:val="22"/>
        </w:rPr>
        <w:t>System.Collections.Generic.List</w:t>
      </w:r>
      <w:r w:rsidR="00B9664A">
        <w:rPr>
          <w:rFonts w:ascii="Consolas" w:hAnsi="Consolas"/>
          <w:b/>
          <w:bCs/>
          <w:noProof/>
          <w:kern w:val="32"/>
          <w:sz w:val="22"/>
        </w:rPr>
        <w:t>&lt;T&gt;</w:t>
      </w:r>
      <w:r w:rsidRPr="00D659CC">
        <w:t xml:space="preserve"> as it calls it by its full name.</w:t>
      </w:r>
    </w:p>
    <w:p w14:paraId="1487F588" w14:textId="77777777" w:rsidR="00F41BF3" w:rsidRPr="00D659CC" w:rsidRDefault="00F41BF3" w:rsidP="00F41BF3">
      <w:pPr>
        <w:spacing w:after="120"/>
      </w:pPr>
      <w:r w:rsidRPr="00D659CC">
        <w:t>Let</w:t>
      </w:r>
      <w:r w:rsidR="002509B8" w:rsidRPr="00D659CC">
        <w:t>’s</w:t>
      </w:r>
      <w:r w:rsidRPr="00D659CC">
        <w:t xml:space="preserve"> see how the program above works: we enter consecutively the values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1.53</w:t>
      </w:r>
      <w:r w:rsidRPr="00D659CC">
        <w:t xml:space="preserve">, </w:t>
      </w:r>
      <w:r w:rsidRPr="00D659CC">
        <w:rPr>
          <w:rFonts w:ascii="Consolas" w:hAnsi="Consolas"/>
          <w:b/>
          <w:bCs/>
          <w:noProof/>
          <w:kern w:val="32"/>
          <w:sz w:val="22"/>
        </w:rPr>
        <w:t>0.26</w:t>
      </w:r>
      <w:r w:rsidRPr="00D659CC">
        <w:t xml:space="preserve">, </w:t>
      </w:r>
      <w:r w:rsidRPr="00D659CC">
        <w:rPr>
          <w:rFonts w:ascii="Consolas" w:hAnsi="Consolas"/>
          <w:b/>
          <w:bCs/>
          <w:noProof/>
          <w:kern w:val="32"/>
          <w:sz w:val="22"/>
        </w:rPr>
        <w:t>7</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end</w:t>
      </w:r>
      <w:r w:rsidRPr="00D659CC">
        <w:t>. We get the following result on the standard output:</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D659CC" w14:paraId="47DC35DB" w14:textId="77777777" w:rsidTr="00B9664A">
        <w:tc>
          <w:tcPr>
            <w:tcW w:w="9668" w:type="dxa"/>
            <w:tcBorders>
              <w:top w:val="single" w:sz="4" w:space="0" w:color="auto"/>
              <w:left w:val="single" w:sz="4" w:space="0" w:color="auto"/>
              <w:bottom w:val="single" w:sz="4" w:space="0" w:color="auto"/>
              <w:right w:val="single" w:sz="4" w:space="0" w:color="auto"/>
            </w:tcBorders>
          </w:tcPr>
          <w:p w14:paraId="3EE32338" w14:textId="77777777" w:rsidR="00F41BF3" w:rsidRPr="00D659CC" w:rsidRDefault="00F41BF3" w:rsidP="00F41B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You entered 3 ints: 4 7 2</w:t>
            </w:r>
          </w:p>
          <w:p w14:paraId="2ACAF9C1" w14:textId="77777777"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You entered 2 doubles: 1.53 0.26</w:t>
            </w:r>
          </w:p>
        </w:tc>
      </w:tr>
    </w:tbl>
    <w:p w14:paraId="660AFD1B" w14:textId="77777777" w:rsidR="00F41BF3" w:rsidRPr="00D659CC" w:rsidRDefault="00F41BF3" w:rsidP="00F41BF3">
      <w:r w:rsidRPr="00D659CC">
        <w:t xml:space="preserve">The program does the following: it gives the user the opportunity to enter consecutively </w:t>
      </w:r>
      <w:r w:rsidR="00C5582B" w:rsidRPr="00D659CC">
        <w:t>numbers, which</w:t>
      </w:r>
      <w:r w:rsidRPr="00D659CC">
        <w:t xml:space="preserve"> may be integer or double. This continues until the moment in which a value different from a number is entered. Then on the standard output two rows are displayed, respectively with integer and double numbers.</w:t>
      </w:r>
    </w:p>
    <w:p w14:paraId="4E9CD9E3" w14:textId="000F1517" w:rsidR="00F41BF3" w:rsidRPr="00D659CC" w:rsidRDefault="00F41BF3" w:rsidP="00F41BF3">
      <w:pPr>
        <w:spacing w:after="120"/>
      </w:pPr>
      <w:r w:rsidRPr="00D659CC">
        <w:t xml:space="preserve">For the implementation of the described actions we use two helping objects respectively of type </w:t>
      </w:r>
      <w:r w:rsidRPr="00D659CC">
        <w:rPr>
          <w:rFonts w:ascii="Consolas" w:hAnsi="Consolas"/>
          <w:b/>
          <w:bCs/>
          <w:noProof/>
          <w:kern w:val="32"/>
          <w:sz w:val="22"/>
        </w:rPr>
        <w:t>System.Collections.Generic.List&lt;int&gt;</w:t>
      </w:r>
      <w:r w:rsidRPr="00B9664A">
        <w:t xml:space="preserve"> and </w:t>
      </w:r>
      <w:r w:rsidR="002F6056" w:rsidRPr="00D659CC">
        <w:rPr>
          <w:rFonts w:ascii="Consolas" w:hAnsi="Consolas"/>
          <w:b/>
          <w:bCs/>
          <w:noProof/>
          <w:kern w:val="32"/>
          <w:sz w:val="22"/>
        </w:rPr>
        <w:t>System.</w:t>
      </w:r>
      <w:r w:rsidRPr="00D659CC">
        <w:rPr>
          <w:rFonts w:ascii="Consolas" w:hAnsi="Consolas"/>
          <w:b/>
          <w:bCs/>
          <w:noProof/>
          <w:kern w:val="32"/>
          <w:sz w:val="22"/>
        </w:rPr>
        <w:t>Collections.Generic.List&lt;double&gt;</w:t>
      </w:r>
      <w:r w:rsidRPr="00D659CC">
        <w:rPr>
          <w:noProof/>
        </w:rPr>
        <w:t xml:space="preserve">. </w:t>
      </w:r>
      <w:r w:rsidRPr="00D659CC">
        <w:t xml:space="preserve">Obviously, the full names of the classes make the code unreadable, and cause inconveniences. We can easily avoid this effect by including the namespace </w:t>
      </w:r>
      <w:r w:rsidRPr="00D659CC">
        <w:rPr>
          <w:rFonts w:ascii="Consolas" w:hAnsi="Consolas"/>
          <w:b/>
          <w:bCs/>
          <w:noProof/>
          <w:kern w:val="32"/>
          <w:sz w:val="22"/>
        </w:rPr>
        <w:t>System.Collections.Generic</w:t>
      </w:r>
      <w:r w:rsidRPr="00B9664A">
        <w:t xml:space="preserve"> </w:t>
      </w:r>
      <w:r w:rsidRPr="00D659CC">
        <w:rPr>
          <w:bCs/>
        </w:rPr>
        <w:t xml:space="preserve">and use directly the classes by name. You can now see the </w:t>
      </w:r>
      <w:r w:rsidR="00916AD9" w:rsidRPr="00D659CC">
        <w:rPr>
          <w:bCs/>
        </w:rPr>
        <w:t>shortened</w:t>
      </w:r>
      <w:r w:rsidRPr="00D659CC">
        <w:rPr>
          <w:bCs/>
        </w:rPr>
        <w:t xml:space="preserve"> version of the program above:</w:t>
      </w:r>
    </w:p>
    <w:tbl>
      <w:tblPr>
        <w:tblW w:w="0" w:type="auto"/>
        <w:tblInd w:w="108" w:type="dxa"/>
        <w:tblCellMar>
          <w:top w:w="113" w:type="dxa"/>
          <w:bottom w:w="113" w:type="dxa"/>
        </w:tblCellMar>
        <w:tblLook w:val="01E0" w:firstRow="1" w:lastRow="1" w:firstColumn="1" w:lastColumn="1" w:noHBand="0" w:noVBand="0"/>
      </w:tblPr>
      <w:tblGrid>
        <w:gridCol w:w="9668"/>
      </w:tblGrid>
      <w:tr w:rsidR="00F41BF3" w:rsidRPr="0042346B" w14:paraId="304CE904" w14:textId="77777777" w:rsidTr="00B9664A">
        <w:tc>
          <w:tcPr>
            <w:tcW w:w="9668" w:type="dxa"/>
            <w:tcBorders>
              <w:top w:val="single" w:sz="4" w:space="0" w:color="auto"/>
              <w:left w:val="single" w:sz="4" w:space="0" w:color="auto"/>
              <w:bottom w:val="single" w:sz="4" w:space="0" w:color="auto"/>
              <w:right w:val="single" w:sz="4" w:space="0" w:color="auto"/>
            </w:tcBorders>
          </w:tcPr>
          <w:p w14:paraId="725FB493"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using</w:t>
            </w:r>
            <w:r w:rsidRPr="0042346B">
              <w:rPr>
                <w:rFonts w:ascii="Consolas" w:hAnsi="Consolas" w:cs="Consolas"/>
                <w:noProof/>
                <w:color w:val="000000"/>
                <w:sz w:val="22"/>
                <w:szCs w:val="22"/>
              </w:rPr>
              <w:t xml:space="preserve"> System.Collections.Generic;</w:t>
            </w:r>
          </w:p>
          <w:p w14:paraId="5C9F66CF"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p>
          <w:p w14:paraId="6A37F354"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NamespaceImportTest</w:t>
            </w:r>
          </w:p>
          <w:p w14:paraId="7F7EDF70"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14:paraId="414ECA8B"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14:paraId="06BCFDE8"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1B6564BB"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gt; ints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w:t>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gt;();</w:t>
            </w:r>
          </w:p>
          <w:p w14:paraId="1BD61D4C"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gt; doubles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w:t>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gt;();</w:t>
            </w:r>
          </w:p>
          <w:p w14:paraId="002EAB67"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r>
            <w:r w:rsidRPr="0042346B">
              <w:rPr>
                <w:rFonts w:ascii="Consolas" w:hAnsi="Consolas" w:cs="Consolas"/>
                <w:noProof/>
                <w:color w:val="000000"/>
                <w:sz w:val="22"/>
                <w:szCs w:val="22"/>
              </w:rPr>
              <w:tab/>
              <w:t>…</w:t>
            </w:r>
          </w:p>
          <w:p w14:paraId="19724A23" w14:textId="77777777"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14:paraId="5092F1A3" w14:textId="77777777" w:rsidR="00F41BF3" w:rsidRPr="0042346B" w:rsidRDefault="00C5289D" w:rsidP="00C5289D">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14:paraId="1194129A" w14:textId="77777777" w:rsidR="00F41BF3" w:rsidRPr="00D659CC" w:rsidRDefault="00F41BF3" w:rsidP="00732360">
      <w:pPr>
        <w:pStyle w:val="Heading2"/>
      </w:pPr>
      <w:bookmarkStart w:id="237" w:name="_Toc418709424"/>
      <w:r w:rsidRPr="00D659CC">
        <w:lastRenderedPageBreak/>
        <w:t>Exercises</w:t>
      </w:r>
      <w:bookmarkEnd w:id="237"/>
    </w:p>
    <w:p w14:paraId="789A50BE" w14:textId="77777777"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reads from the console a year and </w:t>
      </w:r>
      <w:r w:rsidRPr="005972ED">
        <w:rPr>
          <w:b/>
        </w:rPr>
        <w:t xml:space="preserve">checks if it is </w:t>
      </w:r>
      <w:r w:rsidR="00A6048B">
        <w:rPr>
          <w:b/>
        </w:rPr>
        <w:t xml:space="preserve">a </w:t>
      </w:r>
      <w:r w:rsidRPr="005972ED">
        <w:rPr>
          <w:b/>
        </w:rPr>
        <w:t>leap year</w:t>
      </w:r>
      <w:r w:rsidRPr="00D659CC">
        <w:t>.</w:t>
      </w:r>
    </w:p>
    <w:p w14:paraId="53188F12" w14:textId="77777777"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generates and prints on the console </w:t>
      </w:r>
      <w:r w:rsidRPr="005972ED">
        <w:rPr>
          <w:b/>
        </w:rPr>
        <w:t>10 random numbers</w:t>
      </w:r>
      <w:r w:rsidRPr="00D659CC">
        <w:t xml:space="preserve"> in the range [100, 200].</w:t>
      </w:r>
    </w:p>
    <w:p w14:paraId="70357DBA" w14:textId="77777777" w:rsidR="00F41BF3" w:rsidRPr="00D659CC" w:rsidRDefault="00F41BF3" w:rsidP="00DA1C27">
      <w:pPr>
        <w:numPr>
          <w:ilvl w:val="0"/>
          <w:numId w:val="45"/>
        </w:numPr>
        <w:tabs>
          <w:tab w:val="clear" w:pos="454"/>
        </w:tabs>
      </w:pPr>
      <w:r w:rsidRPr="00D659CC">
        <w:t xml:space="preserve">Write a </w:t>
      </w:r>
      <w:r w:rsidR="00C5582B" w:rsidRPr="00D659CC">
        <w:t>program, which prints,</w:t>
      </w:r>
      <w:r w:rsidRPr="00D659CC">
        <w:t xml:space="preserve"> on the console </w:t>
      </w:r>
      <w:r w:rsidRPr="00A6048B">
        <w:rPr>
          <w:b/>
        </w:rPr>
        <w:t>which day of the week is today</w:t>
      </w:r>
      <w:r w:rsidRPr="00D659CC">
        <w:t>.</w:t>
      </w:r>
    </w:p>
    <w:p w14:paraId="4F2540C1" w14:textId="77777777" w:rsidR="00F41BF3" w:rsidRPr="00D659CC" w:rsidRDefault="00F41BF3" w:rsidP="00DA1C27">
      <w:pPr>
        <w:numPr>
          <w:ilvl w:val="0"/>
          <w:numId w:val="45"/>
        </w:numPr>
        <w:tabs>
          <w:tab w:val="clear" w:pos="454"/>
        </w:tabs>
      </w:pPr>
      <w:r w:rsidRPr="00D659CC">
        <w:t xml:space="preserve">Write a </w:t>
      </w:r>
      <w:r w:rsidR="00C5582B" w:rsidRPr="00D659CC">
        <w:t xml:space="preserve">program, which prints on the standard output the </w:t>
      </w:r>
      <w:r w:rsidR="00C5582B" w:rsidRPr="00A6048B">
        <w:rPr>
          <w:b/>
        </w:rPr>
        <w:t>count of days, hours,</w:t>
      </w:r>
      <w:r w:rsidRPr="00A6048B">
        <w:rPr>
          <w:b/>
        </w:rPr>
        <w:t xml:space="preserve"> and minutes, which have passes since the computer is </w:t>
      </w:r>
      <w:r w:rsidR="00A6048B" w:rsidRPr="00A6048B">
        <w:rPr>
          <w:b/>
        </w:rPr>
        <w:t>started</w:t>
      </w:r>
      <w:r w:rsidR="00A6048B">
        <w:t xml:space="preserve"> </w:t>
      </w:r>
      <w:r w:rsidRPr="00D659CC">
        <w:t xml:space="preserve">until the moment of </w:t>
      </w:r>
      <w:r w:rsidR="00A6048B">
        <w:t xml:space="preserve">the </w:t>
      </w:r>
      <w:r w:rsidRPr="00D659CC">
        <w:t xml:space="preserve">program execution. For the implementation use the class </w:t>
      </w:r>
      <w:r w:rsidRPr="00D659CC">
        <w:rPr>
          <w:rFonts w:ascii="Consolas" w:hAnsi="Consolas"/>
          <w:b/>
          <w:bCs/>
          <w:noProof/>
          <w:kern w:val="32"/>
          <w:sz w:val="22"/>
        </w:rPr>
        <w:t>Environment</w:t>
      </w:r>
      <w:r w:rsidRPr="00D659CC">
        <w:t>.</w:t>
      </w:r>
    </w:p>
    <w:p w14:paraId="63321370" w14:textId="77777777" w:rsidR="00F41BF3" w:rsidRPr="00D659CC" w:rsidRDefault="00F41BF3" w:rsidP="00DA1C27">
      <w:pPr>
        <w:numPr>
          <w:ilvl w:val="0"/>
          <w:numId w:val="45"/>
        </w:numPr>
        <w:tabs>
          <w:tab w:val="clear" w:pos="454"/>
        </w:tabs>
      </w:pPr>
      <w:r w:rsidRPr="00D659CC">
        <w:t xml:space="preserve">Write a program which by given two sides </w:t>
      </w:r>
      <w:r w:rsidRPr="00A6048B">
        <w:rPr>
          <w:b/>
        </w:rPr>
        <w:t>finds the hypotenuse of a right triangle</w:t>
      </w:r>
      <w:r w:rsidRPr="00D659CC">
        <w:t xml:space="preserve">. Implement entering of the lengths of the sides from the standard input, and for the calculation of the hypotenuse use methods of the class </w:t>
      </w:r>
      <w:r w:rsidRPr="00D659CC">
        <w:rPr>
          <w:rFonts w:ascii="Consolas" w:hAnsi="Consolas"/>
          <w:b/>
          <w:bCs/>
          <w:noProof/>
          <w:kern w:val="32"/>
          <w:sz w:val="22"/>
        </w:rPr>
        <w:t>Math</w:t>
      </w:r>
      <w:r w:rsidRPr="00D659CC">
        <w:t>.</w:t>
      </w:r>
    </w:p>
    <w:p w14:paraId="13209C09" w14:textId="77777777" w:rsidR="00F41BF3" w:rsidRPr="00D659CC" w:rsidRDefault="00F41BF3" w:rsidP="00DA1C27">
      <w:pPr>
        <w:numPr>
          <w:ilvl w:val="0"/>
          <w:numId w:val="45"/>
        </w:numPr>
        <w:tabs>
          <w:tab w:val="clear" w:pos="454"/>
        </w:tabs>
      </w:pPr>
      <w:r w:rsidRPr="00D659CC">
        <w:t xml:space="preserve">Write a program which </w:t>
      </w:r>
      <w:r w:rsidRPr="00A6048B">
        <w:rPr>
          <w:b/>
        </w:rPr>
        <w:t>calculates the area of a triangle</w:t>
      </w:r>
      <w:r w:rsidRPr="00D659CC">
        <w:t xml:space="preserve"> with the following given:</w:t>
      </w:r>
    </w:p>
    <w:p w14:paraId="650ED1C5" w14:textId="77777777" w:rsidR="00F41BF3" w:rsidRPr="00D659CC" w:rsidRDefault="00F41BF3" w:rsidP="00DA1C27">
      <w:pPr>
        <w:numPr>
          <w:ilvl w:val="0"/>
          <w:numId w:val="141"/>
        </w:numPr>
        <w:tabs>
          <w:tab w:val="clear" w:pos="1022"/>
        </w:tabs>
        <w:ind w:left="851" w:hanging="284"/>
      </w:pPr>
      <w:r w:rsidRPr="00D659CC">
        <w:t>three sides;</w:t>
      </w:r>
    </w:p>
    <w:p w14:paraId="04925DDE" w14:textId="77777777" w:rsidR="00F41BF3" w:rsidRPr="00D659CC" w:rsidRDefault="00F41BF3" w:rsidP="00DA1C27">
      <w:pPr>
        <w:numPr>
          <w:ilvl w:val="0"/>
          <w:numId w:val="141"/>
        </w:numPr>
        <w:tabs>
          <w:tab w:val="clear" w:pos="1022"/>
        </w:tabs>
        <w:ind w:left="851" w:hanging="284"/>
      </w:pPr>
      <w:r w:rsidRPr="00D659CC">
        <w:t>side and the altitude to it;</w:t>
      </w:r>
    </w:p>
    <w:p w14:paraId="7E27C551" w14:textId="77777777" w:rsidR="00F41BF3" w:rsidRPr="00D659CC" w:rsidRDefault="00F41BF3" w:rsidP="00DA1C27">
      <w:pPr>
        <w:numPr>
          <w:ilvl w:val="0"/>
          <w:numId w:val="141"/>
        </w:numPr>
        <w:tabs>
          <w:tab w:val="clear" w:pos="1022"/>
        </w:tabs>
        <w:ind w:left="851" w:hanging="284"/>
      </w:pPr>
      <w:r w:rsidRPr="007123CA">
        <w:rPr>
          <w:noProof/>
        </w:rPr>
        <w:t>two</w:t>
      </w:r>
      <w:r w:rsidRPr="00D659CC">
        <w:t xml:space="preserve"> sides and the angle between them in degrees.</w:t>
      </w:r>
    </w:p>
    <w:p w14:paraId="56C9B30E" w14:textId="77777777" w:rsidR="00F41BF3" w:rsidRPr="00D659CC" w:rsidRDefault="00F41BF3" w:rsidP="00DA1C27">
      <w:pPr>
        <w:numPr>
          <w:ilvl w:val="0"/>
          <w:numId w:val="45"/>
        </w:numPr>
        <w:tabs>
          <w:tab w:val="clear" w:pos="454"/>
        </w:tabs>
      </w:pPr>
      <w:r w:rsidRPr="00D659CC">
        <w:t xml:space="preserve">Define your own namespace </w:t>
      </w:r>
      <w:r w:rsidRPr="00D659CC">
        <w:rPr>
          <w:rFonts w:ascii="Consolas" w:hAnsi="Consolas"/>
          <w:b/>
          <w:bCs/>
          <w:noProof/>
          <w:kern w:val="32"/>
          <w:sz w:val="22"/>
        </w:rPr>
        <w:t>CreatingAndUsingObjects</w:t>
      </w:r>
      <w:r w:rsidRPr="00D659CC">
        <w:t xml:space="preserve"> and place in it two classes </w:t>
      </w:r>
      <w:r w:rsidRPr="00D659CC">
        <w:rPr>
          <w:rFonts w:ascii="Consolas" w:hAnsi="Consolas"/>
          <w:b/>
          <w:bCs/>
          <w:noProof/>
          <w:kern w:val="32"/>
          <w:sz w:val="22"/>
        </w:rPr>
        <w:t>Cat</w:t>
      </w:r>
      <w:r w:rsidRPr="00D659CC">
        <w:t xml:space="preserve"> </w:t>
      </w:r>
      <w:r w:rsidR="001862E2" w:rsidRPr="00D659CC">
        <w:t>and</w:t>
      </w:r>
      <w:r w:rsidRPr="00D659CC">
        <w:t xml:space="preserve"> </w:t>
      </w:r>
      <w:r w:rsidRPr="00D659CC">
        <w:rPr>
          <w:rFonts w:ascii="Consolas" w:hAnsi="Consolas"/>
          <w:b/>
          <w:bCs/>
          <w:noProof/>
          <w:kern w:val="32"/>
          <w:sz w:val="22"/>
        </w:rPr>
        <w:t>Sequence</w:t>
      </w:r>
      <w:r w:rsidRPr="00D659CC">
        <w:t xml:space="preserve">, which we used in the examples of the current chapter. Define one more namespace and make a </w:t>
      </w:r>
      <w:r w:rsidR="00C5582B" w:rsidRPr="00D659CC">
        <w:t>class, which</w:t>
      </w:r>
      <w:r w:rsidRPr="00D659CC">
        <w:t xml:space="preserve"> calls the classes </w:t>
      </w:r>
      <w:r w:rsidRPr="00D659CC">
        <w:rPr>
          <w:rFonts w:ascii="Consolas" w:hAnsi="Consolas"/>
          <w:b/>
          <w:bCs/>
          <w:noProof/>
          <w:kern w:val="32"/>
          <w:sz w:val="22"/>
        </w:rPr>
        <w:t>Cat</w:t>
      </w:r>
      <w:r w:rsidRPr="00D659CC">
        <w:t xml:space="preserve"> </w:t>
      </w:r>
      <w:r w:rsidR="001862E2" w:rsidRPr="00D659CC">
        <w:t>and</w:t>
      </w:r>
      <w:r w:rsidRPr="00D659CC">
        <w:t xml:space="preserve"> </w:t>
      </w:r>
      <w:r w:rsidRPr="00D659CC">
        <w:rPr>
          <w:rFonts w:ascii="Consolas" w:hAnsi="Consolas"/>
          <w:b/>
          <w:bCs/>
          <w:noProof/>
          <w:kern w:val="32"/>
          <w:sz w:val="22"/>
        </w:rPr>
        <w:t>Sequence</w:t>
      </w:r>
      <w:r w:rsidRPr="00D659CC">
        <w:t>, in it.</w:t>
      </w:r>
    </w:p>
    <w:p w14:paraId="12E6F907" w14:textId="77777777" w:rsidR="00F41BF3" w:rsidRPr="00D659CC" w:rsidRDefault="00F41BF3" w:rsidP="00DA1C27">
      <w:pPr>
        <w:numPr>
          <w:ilvl w:val="0"/>
          <w:numId w:val="45"/>
        </w:numPr>
        <w:tabs>
          <w:tab w:val="clear" w:pos="454"/>
        </w:tabs>
      </w:pPr>
      <w:r w:rsidRPr="00D659CC">
        <w:t xml:space="preserve">Write a program which creates 10 objects of type </w:t>
      </w:r>
      <w:r w:rsidRPr="00D659CC">
        <w:rPr>
          <w:rFonts w:ascii="Consolas" w:hAnsi="Consolas"/>
          <w:b/>
          <w:bCs/>
          <w:noProof/>
          <w:kern w:val="32"/>
          <w:sz w:val="22"/>
        </w:rPr>
        <w:t>Cat</w:t>
      </w:r>
      <w:r w:rsidRPr="00D659CC">
        <w:t xml:space="preserve">, gives them names </w:t>
      </w:r>
      <w:r w:rsidRPr="00D659CC">
        <w:rPr>
          <w:rFonts w:ascii="Consolas" w:hAnsi="Consolas"/>
          <w:b/>
          <w:bCs/>
          <w:noProof/>
          <w:kern w:val="32"/>
          <w:sz w:val="22"/>
        </w:rPr>
        <w:t>CatN</w:t>
      </w:r>
      <w:r w:rsidRPr="00D659CC">
        <w:t xml:space="preserve">, where </w:t>
      </w:r>
      <w:r w:rsidRPr="00D659CC">
        <w:rPr>
          <w:rFonts w:ascii="Consolas" w:hAnsi="Consolas"/>
          <w:b/>
          <w:bCs/>
          <w:noProof/>
          <w:kern w:val="32"/>
          <w:sz w:val="22"/>
        </w:rPr>
        <w:t>N</w:t>
      </w:r>
      <w:r w:rsidRPr="00D659CC">
        <w:t xml:space="preserve"> is a unique serial number of the object, and in the end call the method </w:t>
      </w:r>
      <w:r w:rsidRPr="00D659CC">
        <w:rPr>
          <w:rFonts w:ascii="Consolas" w:hAnsi="Consolas"/>
          <w:b/>
          <w:bCs/>
          <w:noProof/>
          <w:kern w:val="32"/>
          <w:sz w:val="22"/>
        </w:rPr>
        <w:t>SayMiau()</w:t>
      </w:r>
      <w:r w:rsidRPr="00D659CC">
        <w:t xml:space="preserve"> for each of them. For the implementation use the namespace </w:t>
      </w:r>
      <w:r w:rsidRPr="00D659CC">
        <w:rPr>
          <w:rFonts w:ascii="Consolas" w:hAnsi="Consolas"/>
          <w:b/>
          <w:bCs/>
          <w:noProof/>
          <w:kern w:val="32"/>
          <w:sz w:val="22"/>
        </w:rPr>
        <w:t>CreatingAndUsingObjects</w:t>
      </w:r>
      <w:r w:rsidRPr="00D659CC">
        <w:t>.</w:t>
      </w:r>
    </w:p>
    <w:p w14:paraId="41EC4C52" w14:textId="77777777"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w:t>
      </w:r>
      <w:r w:rsidRPr="00A6048B">
        <w:rPr>
          <w:b/>
        </w:rPr>
        <w:t xml:space="preserve">calculates the count of workdays between the current date and another given date </w:t>
      </w:r>
      <w:r w:rsidRPr="00D659CC">
        <w:t>after the current (inclusive). Consider that workdays are all days from Monday to Friday, which are not public holidays, except when Saturday is a working day. The program should keep a list of predefined public holidays, as well as a list of predefined working Saturdays.</w:t>
      </w:r>
    </w:p>
    <w:p w14:paraId="2138CA45" w14:textId="77777777" w:rsidR="00F41BF3" w:rsidRPr="00D659CC" w:rsidRDefault="00F41BF3" w:rsidP="00DA1C27">
      <w:pPr>
        <w:numPr>
          <w:ilvl w:val="0"/>
          <w:numId w:val="45"/>
        </w:numPr>
        <w:tabs>
          <w:tab w:val="clear" w:pos="454"/>
        </w:tabs>
      </w:pPr>
      <w:r w:rsidRPr="00D659CC">
        <w:t xml:space="preserve">You are given a </w:t>
      </w:r>
      <w:r w:rsidRPr="00A6048B">
        <w:rPr>
          <w:b/>
        </w:rPr>
        <w:t>sequence of positive integer numbers</w:t>
      </w:r>
      <w:r w:rsidR="00A76A04">
        <w:t xml:space="preserve"> given as string of numbers separated by a space</w:t>
      </w:r>
      <w:r w:rsidRPr="00D659CC">
        <w:t xml:space="preserve">. Write a </w:t>
      </w:r>
      <w:r w:rsidR="00C5582B" w:rsidRPr="00D659CC">
        <w:t>program, which</w:t>
      </w:r>
      <w:r w:rsidRPr="00D659CC">
        <w:t xml:space="preserve"> </w:t>
      </w:r>
      <w:r w:rsidRPr="00A6048B">
        <w:rPr>
          <w:b/>
        </w:rPr>
        <w:t>calculates their sum</w:t>
      </w:r>
      <w:r w:rsidRPr="00D659CC">
        <w:t>. Example: "</w:t>
      </w:r>
      <w:r w:rsidRPr="00D659CC">
        <w:rPr>
          <w:rFonts w:ascii="Consolas" w:hAnsi="Consolas"/>
          <w:b/>
          <w:bCs/>
          <w:noProof/>
          <w:kern w:val="32"/>
          <w:sz w:val="22"/>
        </w:rPr>
        <w:t>43 68 9 23 318</w:t>
      </w:r>
      <w:r w:rsidRPr="00D659CC">
        <w:t xml:space="preserve">" </w:t>
      </w:r>
      <w:r w:rsidRPr="00D659CC">
        <w:sym w:font="Wingdings" w:char="F0E0"/>
      </w:r>
      <w:r w:rsidRPr="00D659CC">
        <w:t xml:space="preserve"> </w:t>
      </w:r>
      <w:r w:rsidRPr="00D659CC">
        <w:rPr>
          <w:rFonts w:ascii="Consolas" w:hAnsi="Consolas"/>
          <w:b/>
          <w:bCs/>
          <w:noProof/>
          <w:kern w:val="32"/>
          <w:sz w:val="22"/>
        </w:rPr>
        <w:t>461</w:t>
      </w:r>
      <w:r w:rsidRPr="00D659CC">
        <w:t>.</w:t>
      </w:r>
    </w:p>
    <w:p w14:paraId="1AB482CC" w14:textId="77777777"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w:t>
      </w:r>
      <w:r w:rsidRPr="00A6048B">
        <w:rPr>
          <w:b/>
        </w:rPr>
        <w:t>generates a random advertising message</w:t>
      </w:r>
      <w:r w:rsidRPr="00D659CC">
        <w:t xml:space="preserve"> for some product. The message has to consist of laudatory phrase, followed by a laudatory story, followed by author (first and last name) and city, which are selected from predefined lists. For example, let</w:t>
      </w:r>
      <w:r w:rsidR="002509B8" w:rsidRPr="00D659CC">
        <w:t>’s</w:t>
      </w:r>
      <w:r w:rsidRPr="00D659CC">
        <w:t xml:space="preserve"> have the following lists:</w:t>
      </w:r>
    </w:p>
    <w:p w14:paraId="1A0A9BC3" w14:textId="77777777" w:rsidR="00F41BF3" w:rsidRPr="00D659CC" w:rsidRDefault="00F41BF3" w:rsidP="00DA1C27">
      <w:pPr>
        <w:numPr>
          <w:ilvl w:val="0"/>
          <w:numId w:val="44"/>
        </w:numPr>
        <w:tabs>
          <w:tab w:val="clear" w:pos="307"/>
          <w:tab w:val="left" w:pos="360"/>
        </w:tabs>
        <w:ind w:left="851" w:hanging="284"/>
        <w:rPr>
          <w:noProof/>
        </w:rPr>
      </w:pPr>
      <w:r w:rsidRPr="00A6048B">
        <w:rPr>
          <w:b/>
          <w:noProof/>
        </w:rPr>
        <w:t>Laudatory phrases</w:t>
      </w:r>
      <w:r w:rsidRPr="00D659CC">
        <w:rPr>
          <w:noProof/>
        </w:rPr>
        <w:t>: {"The product is excellent.", "This is a great product.", "I use this product constantly.", "This is the best product from this category."}.</w:t>
      </w:r>
    </w:p>
    <w:p w14:paraId="24063E8A" w14:textId="77777777" w:rsidR="00F41BF3" w:rsidRPr="00D659CC" w:rsidRDefault="00F41BF3" w:rsidP="00DA1C27">
      <w:pPr>
        <w:numPr>
          <w:ilvl w:val="0"/>
          <w:numId w:val="44"/>
        </w:numPr>
        <w:tabs>
          <w:tab w:val="clear" w:pos="307"/>
        </w:tabs>
        <w:ind w:left="851" w:hanging="284"/>
        <w:rPr>
          <w:noProof/>
        </w:rPr>
      </w:pPr>
      <w:r w:rsidRPr="00A6048B">
        <w:rPr>
          <w:b/>
          <w:noProof/>
        </w:rPr>
        <w:t>Laudatory stories</w:t>
      </w:r>
      <w:r w:rsidRPr="00D659CC">
        <w:rPr>
          <w:noProof/>
        </w:rPr>
        <w:t>: {"Now I feel better.", "I managed to change.", "It made some miracle.", "I can</w:t>
      </w:r>
      <w:r w:rsidR="002509B8" w:rsidRPr="00D659CC">
        <w:rPr>
          <w:noProof/>
        </w:rPr>
        <w:t>’t</w:t>
      </w:r>
      <w:r w:rsidRPr="00D659CC">
        <w:rPr>
          <w:noProof/>
        </w:rPr>
        <w:t xml:space="preserve"> believe it, but now I am feeling great.", "You should try it, too. I am very satisfied."}.</w:t>
      </w:r>
    </w:p>
    <w:p w14:paraId="1E99FE8A" w14:textId="77777777" w:rsidR="00F41BF3" w:rsidRPr="00D659CC" w:rsidRDefault="00F41BF3" w:rsidP="00DA1C27">
      <w:pPr>
        <w:numPr>
          <w:ilvl w:val="0"/>
          <w:numId w:val="44"/>
        </w:numPr>
        <w:tabs>
          <w:tab w:val="clear" w:pos="307"/>
        </w:tabs>
        <w:ind w:left="851" w:hanging="284"/>
        <w:rPr>
          <w:noProof/>
        </w:rPr>
      </w:pPr>
      <w:r w:rsidRPr="00A6048B">
        <w:rPr>
          <w:b/>
          <w:noProof/>
        </w:rPr>
        <w:lastRenderedPageBreak/>
        <w:t>First name</w:t>
      </w:r>
      <w:r w:rsidRPr="00D659CC">
        <w:rPr>
          <w:noProof/>
        </w:rPr>
        <w:t xml:space="preserve"> of the author: {"Dayan", "Stella", "Hellen", "Kate"}.</w:t>
      </w:r>
    </w:p>
    <w:p w14:paraId="14C6B5C6" w14:textId="77777777" w:rsidR="00F41BF3" w:rsidRPr="00D659CC" w:rsidRDefault="00F41BF3" w:rsidP="00DA1C27">
      <w:pPr>
        <w:numPr>
          <w:ilvl w:val="0"/>
          <w:numId w:val="44"/>
        </w:numPr>
        <w:tabs>
          <w:tab w:val="clear" w:pos="307"/>
        </w:tabs>
        <w:ind w:left="851" w:hanging="284"/>
        <w:rPr>
          <w:noProof/>
        </w:rPr>
      </w:pPr>
      <w:r w:rsidRPr="00A6048B">
        <w:rPr>
          <w:b/>
          <w:noProof/>
        </w:rPr>
        <w:t>Last name</w:t>
      </w:r>
      <w:r w:rsidRPr="00D659CC">
        <w:rPr>
          <w:noProof/>
        </w:rPr>
        <w:t xml:space="preserve"> of the author: {"Johnson", "Peterson", "Charls"}.</w:t>
      </w:r>
    </w:p>
    <w:p w14:paraId="263824E7" w14:textId="77777777" w:rsidR="00F41BF3" w:rsidRPr="00D659CC" w:rsidRDefault="00F41BF3" w:rsidP="00DA1C27">
      <w:pPr>
        <w:numPr>
          <w:ilvl w:val="0"/>
          <w:numId w:val="44"/>
        </w:numPr>
        <w:tabs>
          <w:tab w:val="clear" w:pos="307"/>
        </w:tabs>
        <w:ind w:left="851" w:hanging="284"/>
        <w:rPr>
          <w:noProof/>
        </w:rPr>
      </w:pPr>
      <w:r w:rsidRPr="00A6048B">
        <w:rPr>
          <w:b/>
          <w:noProof/>
        </w:rPr>
        <w:t>Cities</w:t>
      </w:r>
      <w:r w:rsidRPr="00D659CC">
        <w:rPr>
          <w:noProof/>
        </w:rPr>
        <w:t>: {"London", "Paris", "Berlin", "New York", "Madrid"}.</w:t>
      </w:r>
    </w:p>
    <w:p w14:paraId="52EC7FB1" w14:textId="77777777" w:rsidR="00F41BF3" w:rsidRPr="00D659CC" w:rsidRDefault="00F41BF3" w:rsidP="00F41BF3">
      <w:pPr>
        <w:spacing w:after="120"/>
        <w:ind w:left="454"/>
      </w:pPr>
      <w:r w:rsidRPr="00D659CC">
        <w:t>Then the program would print randomly generated advertising message</w:t>
      </w:r>
      <w:r w:rsidR="00A6048B">
        <w:t xml:space="preserve"> like the following</w:t>
      </w:r>
      <w:r w:rsidRPr="00D659CC">
        <w:t>:</w:t>
      </w:r>
    </w:p>
    <w:tbl>
      <w:tblPr>
        <w:tblW w:w="0" w:type="auto"/>
        <w:tblInd w:w="534" w:type="dxa"/>
        <w:tblCellMar>
          <w:top w:w="113" w:type="dxa"/>
          <w:bottom w:w="113" w:type="dxa"/>
        </w:tblCellMar>
        <w:tblLook w:val="01E0" w:firstRow="1" w:lastRow="1" w:firstColumn="1" w:lastColumn="1" w:noHBand="0" w:noVBand="0"/>
      </w:tblPr>
      <w:tblGrid>
        <w:gridCol w:w="9242"/>
      </w:tblGrid>
      <w:tr w:rsidR="00F41BF3" w:rsidRPr="00D659CC" w14:paraId="4A31E9CC" w14:textId="77777777" w:rsidTr="00B9664A">
        <w:tc>
          <w:tcPr>
            <w:tcW w:w="9242" w:type="dxa"/>
            <w:tcBorders>
              <w:top w:val="single" w:sz="4" w:space="0" w:color="auto"/>
              <w:left w:val="single" w:sz="4" w:space="0" w:color="auto"/>
              <w:bottom w:val="single" w:sz="4" w:space="0" w:color="auto"/>
              <w:right w:val="single" w:sz="4" w:space="0" w:color="auto"/>
            </w:tcBorders>
          </w:tcPr>
          <w:p w14:paraId="55EB97F8" w14:textId="77777777" w:rsidR="00F41BF3" w:rsidRPr="00D659CC" w:rsidRDefault="00F41BF3" w:rsidP="00F41BF3">
            <w:pPr>
              <w:autoSpaceDE w:val="0"/>
              <w:autoSpaceDN w:val="0"/>
              <w:adjustRightInd w:val="0"/>
              <w:spacing w:before="0"/>
              <w:jc w:val="left"/>
              <w:rPr>
                <w:rFonts w:ascii="Consolas" w:hAnsi="Consolas" w:cs="Consolas"/>
                <w:b/>
                <w:bCs/>
                <w:noProof/>
                <w:kern w:val="32"/>
                <w:sz w:val="22"/>
                <w:szCs w:val="22"/>
              </w:rPr>
            </w:pPr>
            <w:r w:rsidRPr="00D659CC">
              <w:rPr>
                <w:rFonts w:ascii="Consolas" w:hAnsi="Consolas" w:cs="Consolas"/>
                <w:bCs/>
                <w:noProof/>
                <w:sz w:val="22"/>
                <w:szCs w:val="22"/>
              </w:rPr>
              <w:t>I use this product constantly. You should try it, too. I am very satisfied. -</w:t>
            </w:r>
            <w:r w:rsidR="00654036" w:rsidRPr="00D659CC">
              <w:rPr>
                <w:rFonts w:ascii="Consolas" w:hAnsi="Consolas" w:cs="Consolas"/>
                <w:bCs/>
                <w:noProof/>
                <w:sz w:val="22"/>
                <w:szCs w:val="22"/>
              </w:rPr>
              <w:t>-</w:t>
            </w:r>
            <w:r w:rsidRPr="00D659CC">
              <w:rPr>
                <w:rFonts w:ascii="Consolas" w:hAnsi="Consolas" w:cs="Consolas"/>
                <w:bCs/>
                <w:noProof/>
                <w:sz w:val="22"/>
                <w:szCs w:val="22"/>
              </w:rPr>
              <w:t xml:space="preserve"> Hellen Peterson, Berlin</w:t>
            </w:r>
          </w:p>
        </w:tc>
      </w:tr>
    </w:tbl>
    <w:p w14:paraId="77E315BE" w14:textId="77777777" w:rsidR="00F41BF3" w:rsidRPr="00D659CC" w:rsidRDefault="00F41BF3" w:rsidP="00DA1C27">
      <w:pPr>
        <w:numPr>
          <w:ilvl w:val="0"/>
          <w:numId w:val="45"/>
        </w:numPr>
        <w:tabs>
          <w:tab w:val="clear" w:pos="454"/>
        </w:tabs>
      </w:pPr>
      <w:r w:rsidRPr="00D659CC">
        <w:t xml:space="preserve">* Write a </w:t>
      </w:r>
      <w:r w:rsidR="00C5582B" w:rsidRPr="00D659CC">
        <w:t>program, which</w:t>
      </w:r>
      <w:r w:rsidRPr="00D659CC">
        <w:t xml:space="preserve"> calculates the value of a given numeral expression given </w:t>
      </w:r>
      <w:r w:rsidR="00A6048B">
        <w:t>as</w:t>
      </w:r>
      <w:r w:rsidRPr="00D659CC">
        <w:t xml:space="preserve"> a string. The numeral expression consists of:</w:t>
      </w:r>
    </w:p>
    <w:p w14:paraId="5DC603AC" w14:textId="77777777" w:rsidR="00F41BF3" w:rsidRPr="00D659CC" w:rsidRDefault="00F41BF3" w:rsidP="00DA1C27">
      <w:pPr>
        <w:numPr>
          <w:ilvl w:val="0"/>
          <w:numId w:val="44"/>
        </w:numPr>
        <w:tabs>
          <w:tab w:val="clear" w:pos="307"/>
        </w:tabs>
        <w:ind w:left="851" w:hanging="284"/>
      </w:pPr>
      <w:r w:rsidRPr="00D659CC">
        <w:t xml:space="preserve">real numbers, for example </w:t>
      </w:r>
      <w:r w:rsidRPr="00D659CC">
        <w:rPr>
          <w:rFonts w:ascii="Consolas" w:hAnsi="Consolas"/>
          <w:b/>
          <w:bCs/>
          <w:noProof/>
          <w:kern w:val="32"/>
          <w:sz w:val="22"/>
        </w:rPr>
        <w:t>5</w:t>
      </w:r>
      <w:r w:rsidRPr="00D659CC">
        <w:t xml:space="preserve">, </w:t>
      </w:r>
      <w:r w:rsidRPr="00D659CC">
        <w:rPr>
          <w:rFonts w:ascii="Consolas" w:hAnsi="Consolas"/>
          <w:b/>
          <w:bCs/>
          <w:noProof/>
          <w:kern w:val="32"/>
          <w:sz w:val="22"/>
        </w:rPr>
        <w:t>18.33</w:t>
      </w:r>
      <w:r w:rsidRPr="00D659CC">
        <w:t xml:space="preserve">, </w:t>
      </w:r>
      <w:r w:rsidRPr="00D659CC">
        <w:rPr>
          <w:rFonts w:ascii="Consolas" w:hAnsi="Consolas"/>
          <w:b/>
          <w:bCs/>
          <w:noProof/>
          <w:kern w:val="32"/>
          <w:sz w:val="22"/>
        </w:rPr>
        <w:t>3.14159</w:t>
      </w:r>
      <w:r w:rsidRPr="00D659CC">
        <w:t xml:space="preserve">, </w:t>
      </w:r>
      <w:r w:rsidRPr="00D659CC">
        <w:rPr>
          <w:rFonts w:ascii="Consolas" w:hAnsi="Consolas"/>
          <w:b/>
          <w:bCs/>
          <w:noProof/>
          <w:kern w:val="32"/>
          <w:sz w:val="22"/>
        </w:rPr>
        <w:t>12.6</w:t>
      </w:r>
      <w:r w:rsidRPr="00D659CC">
        <w:t>;</w:t>
      </w:r>
    </w:p>
    <w:p w14:paraId="1087BBD3" w14:textId="77777777" w:rsidR="00F41BF3" w:rsidRPr="00D659CC" w:rsidRDefault="00F41BF3" w:rsidP="00DA1C27">
      <w:pPr>
        <w:numPr>
          <w:ilvl w:val="0"/>
          <w:numId w:val="44"/>
        </w:numPr>
        <w:tabs>
          <w:tab w:val="clear" w:pos="307"/>
        </w:tabs>
        <w:ind w:left="851" w:hanging="284"/>
      </w:pPr>
      <w:r w:rsidRPr="00D659CC">
        <w:t xml:space="preserve">arithmetic operations: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 xml:space="preserve">/ </w:t>
      </w:r>
      <w:r w:rsidRPr="00D659CC">
        <w:rPr>
          <w:bCs/>
        </w:rPr>
        <w:t>(with their standard priorities);</w:t>
      </w:r>
    </w:p>
    <w:p w14:paraId="423D3511" w14:textId="77777777" w:rsidR="00F41BF3" w:rsidRPr="00D659CC" w:rsidRDefault="00F41BF3" w:rsidP="00DA1C27">
      <w:pPr>
        <w:numPr>
          <w:ilvl w:val="0"/>
          <w:numId w:val="44"/>
        </w:numPr>
        <w:tabs>
          <w:tab w:val="clear" w:pos="307"/>
        </w:tabs>
        <w:ind w:left="851" w:hanging="284"/>
      </w:pPr>
      <w:r w:rsidRPr="00D659CC">
        <w:t xml:space="preserve">mathematical functions: </w:t>
      </w:r>
      <w:r w:rsidRPr="00D659CC">
        <w:rPr>
          <w:rFonts w:ascii="Consolas" w:hAnsi="Consolas"/>
          <w:b/>
          <w:bCs/>
          <w:noProof/>
          <w:kern w:val="32"/>
          <w:sz w:val="22"/>
        </w:rPr>
        <w:t>ln(x)</w:t>
      </w:r>
      <w:r w:rsidRPr="00D659CC">
        <w:t xml:space="preserve">, </w:t>
      </w:r>
      <w:r w:rsidRPr="00D659CC">
        <w:rPr>
          <w:rFonts w:ascii="Consolas" w:hAnsi="Consolas"/>
          <w:b/>
          <w:bCs/>
          <w:noProof/>
          <w:kern w:val="32"/>
          <w:sz w:val="22"/>
        </w:rPr>
        <w:t>sqrt(x)</w:t>
      </w:r>
      <w:r w:rsidRPr="00D659CC">
        <w:t xml:space="preserve">, </w:t>
      </w:r>
      <w:r w:rsidRPr="00D659CC">
        <w:rPr>
          <w:rFonts w:ascii="Consolas" w:hAnsi="Consolas"/>
          <w:b/>
          <w:bCs/>
          <w:noProof/>
          <w:kern w:val="32"/>
          <w:sz w:val="22"/>
        </w:rPr>
        <w:t>pow(x</w:t>
      </w:r>
      <w:r w:rsidR="00A13C7A" w:rsidRPr="00D659CC">
        <w:rPr>
          <w:rFonts w:ascii="Consolas" w:hAnsi="Consolas"/>
          <w:b/>
          <w:bCs/>
          <w:noProof/>
          <w:kern w:val="32"/>
          <w:sz w:val="22"/>
        </w:rPr>
        <w:t>,</w:t>
      </w:r>
      <w:r w:rsidR="00A13C7A" w:rsidRPr="00D659CC">
        <w:t xml:space="preserve"> </w:t>
      </w:r>
      <w:r w:rsidRPr="00D659CC">
        <w:rPr>
          <w:rFonts w:ascii="Consolas" w:hAnsi="Consolas"/>
          <w:b/>
          <w:bCs/>
          <w:noProof/>
          <w:kern w:val="32"/>
          <w:sz w:val="22"/>
        </w:rPr>
        <w:t>y)</w:t>
      </w:r>
      <w:r w:rsidRPr="00D659CC">
        <w:t>;</w:t>
      </w:r>
    </w:p>
    <w:p w14:paraId="4129957B" w14:textId="77777777" w:rsidR="00F41BF3" w:rsidRPr="00D659CC" w:rsidRDefault="00F41BF3" w:rsidP="00DA1C27">
      <w:pPr>
        <w:numPr>
          <w:ilvl w:val="0"/>
          <w:numId w:val="44"/>
        </w:numPr>
        <w:tabs>
          <w:tab w:val="clear" w:pos="307"/>
        </w:tabs>
        <w:ind w:left="851" w:hanging="284"/>
      </w:pPr>
      <w:r w:rsidRPr="00D659CC">
        <w:rPr>
          <w:noProof/>
        </w:rPr>
        <w:t>brackets</w:t>
      </w:r>
      <w:r w:rsidRPr="00D659CC">
        <w:t xml:space="preserve"> for changing the priorities of the operations: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w:t>
      </w:r>
    </w:p>
    <w:p w14:paraId="73587462" w14:textId="77777777" w:rsidR="00F41BF3" w:rsidRPr="00D659CC" w:rsidRDefault="00F41BF3" w:rsidP="00F41BF3">
      <w:r w:rsidRPr="00D659CC">
        <w:t xml:space="preserve">Note that the numeral expressions have priorities, for example the expression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0.5</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0.5</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2.5</w:t>
      </w:r>
      <w:r w:rsidRPr="00D659CC">
        <w:t>.</w:t>
      </w:r>
    </w:p>
    <w:p w14:paraId="2375D89A" w14:textId="77777777" w:rsidR="00F41BF3" w:rsidRPr="00D659CC" w:rsidRDefault="00F41BF3" w:rsidP="00732360">
      <w:pPr>
        <w:pStyle w:val="Heading2"/>
      </w:pPr>
      <w:bookmarkStart w:id="238" w:name="_Toc418709425"/>
      <w:r w:rsidRPr="00D659CC">
        <w:t>Solutions and Guidelines</w:t>
      </w:r>
      <w:bookmarkEnd w:id="238"/>
    </w:p>
    <w:p w14:paraId="7B034F4D" w14:textId="77777777" w:rsidR="00F41BF3" w:rsidRPr="00D659CC" w:rsidRDefault="00F41BF3" w:rsidP="00DA1C27">
      <w:pPr>
        <w:numPr>
          <w:ilvl w:val="0"/>
          <w:numId w:val="46"/>
        </w:numPr>
        <w:tabs>
          <w:tab w:val="clear" w:pos="454"/>
        </w:tabs>
      </w:pPr>
      <w:r w:rsidRPr="00D659CC">
        <w:t xml:space="preserve">Use </w:t>
      </w:r>
      <w:r w:rsidRPr="00D659CC">
        <w:rPr>
          <w:rFonts w:ascii="Consolas" w:hAnsi="Consolas"/>
          <w:b/>
          <w:bCs/>
          <w:noProof/>
          <w:kern w:val="32"/>
          <w:sz w:val="22"/>
        </w:rPr>
        <w:t>DateTime</w:t>
      </w:r>
      <w:r w:rsidR="00A6048B">
        <w:rPr>
          <w:rFonts w:ascii="Consolas" w:hAnsi="Consolas"/>
          <w:b/>
          <w:bCs/>
          <w:noProof/>
          <w:kern w:val="32"/>
          <w:sz w:val="22"/>
        </w:rPr>
        <w:t>.IsLeapYear(year)</w:t>
      </w:r>
      <w:r w:rsidRPr="00D659CC">
        <w:t>.</w:t>
      </w:r>
    </w:p>
    <w:p w14:paraId="4906487D" w14:textId="77777777" w:rsidR="00F41BF3" w:rsidRPr="00D659CC" w:rsidRDefault="00F41BF3" w:rsidP="00DA1C27">
      <w:pPr>
        <w:numPr>
          <w:ilvl w:val="0"/>
          <w:numId w:val="46"/>
        </w:numPr>
        <w:tabs>
          <w:tab w:val="clear" w:pos="454"/>
        </w:tabs>
      </w:pPr>
      <w:r w:rsidRPr="00D659CC">
        <w:t xml:space="preserve">Use the class </w:t>
      </w:r>
      <w:r w:rsidRPr="00D659CC">
        <w:rPr>
          <w:rFonts w:ascii="Consolas" w:hAnsi="Consolas"/>
          <w:b/>
          <w:bCs/>
          <w:noProof/>
          <w:kern w:val="32"/>
          <w:sz w:val="22"/>
        </w:rPr>
        <w:t>Random</w:t>
      </w:r>
      <w:r w:rsidRPr="00D659CC">
        <w:t>. You may generate random numbers in the range [</w:t>
      </w:r>
      <w:r w:rsidR="00A6048B">
        <w:t>10</w:t>
      </w:r>
      <w:r w:rsidRPr="00D659CC">
        <w:t xml:space="preserve">0, </w:t>
      </w:r>
      <w:r w:rsidR="00A6048B">
        <w:t>2</w:t>
      </w:r>
      <w:r w:rsidRPr="00D659CC">
        <w:t xml:space="preserve">00] </w:t>
      </w:r>
      <w:r w:rsidR="00A6048B">
        <w:t xml:space="preserve">by calling </w:t>
      </w:r>
      <w:r w:rsidR="00A6048B" w:rsidRPr="00A6048B">
        <w:rPr>
          <w:rStyle w:val="Code"/>
        </w:rPr>
        <w:t>Random.Next(100,</w:t>
      </w:r>
      <w:r w:rsidR="00A6048B" w:rsidRPr="00A6048B">
        <w:t xml:space="preserve"> </w:t>
      </w:r>
      <w:r w:rsidR="00A6048B" w:rsidRPr="00A6048B">
        <w:rPr>
          <w:rStyle w:val="Code"/>
        </w:rPr>
        <w:t>201)</w:t>
      </w:r>
      <w:r w:rsidRPr="00D659CC">
        <w:t>.</w:t>
      </w:r>
    </w:p>
    <w:p w14:paraId="1117C5A5" w14:textId="77777777" w:rsidR="00F41BF3" w:rsidRPr="00D659CC" w:rsidRDefault="00F41BF3" w:rsidP="00DA1C27">
      <w:pPr>
        <w:numPr>
          <w:ilvl w:val="0"/>
          <w:numId w:val="46"/>
        </w:numPr>
        <w:tabs>
          <w:tab w:val="clear" w:pos="454"/>
        </w:tabs>
      </w:pPr>
      <w:r w:rsidRPr="00D659CC">
        <w:t xml:space="preserve">Use </w:t>
      </w:r>
      <w:r w:rsidR="00A24C04" w:rsidRPr="00A24C04">
        <w:rPr>
          <w:rStyle w:val="Code"/>
          <w:highlight w:val="white"/>
        </w:rPr>
        <w:t>DateTime.Today.DayOfWeek</w:t>
      </w:r>
      <w:r w:rsidRPr="00D659CC">
        <w:t>.</w:t>
      </w:r>
    </w:p>
    <w:p w14:paraId="58060370" w14:textId="77777777" w:rsidR="00F41BF3" w:rsidRPr="00D659CC" w:rsidRDefault="00F41BF3" w:rsidP="00DA1C27">
      <w:pPr>
        <w:numPr>
          <w:ilvl w:val="0"/>
          <w:numId w:val="46"/>
        </w:numPr>
        <w:tabs>
          <w:tab w:val="clear" w:pos="454"/>
        </w:tabs>
      </w:pPr>
      <w:r w:rsidRPr="00D659CC">
        <w:t xml:space="preserve">Use the property </w:t>
      </w:r>
      <w:r w:rsidRPr="00D659CC">
        <w:rPr>
          <w:rFonts w:ascii="Consolas" w:hAnsi="Consolas"/>
          <w:b/>
          <w:bCs/>
          <w:noProof/>
          <w:kern w:val="32"/>
          <w:sz w:val="22"/>
        </w:rPr>
        <w:t>Environment.TickCount</w:t>
      </w:r>
      <w:r w:rsidRPr="00D659CC">
        <w:t>, in order to get the count of passed milliseconds. Use the fact that one second has 1</w:t>
      </w:r>
      <w:r w:rsidR="005A2FC5">
        <w:t>,</w:t>
      </w:r>
      <w:r w:rsidRPr="00D659CC">
        <w:t xml:space="preserve">000 </w:t>
      </w:r>
      <w:r w:rsidR="005A2FC5" w:rsidRPr="00D659CC">
        <w:t>milliseconds</w:t>
      </w:r>
      <w:r w:rsidR="005A2FC5">
        <w:t>; one minute has 60 seconds; one hour has 60 minutes and one day has 24 hours.</w:t>
      </w:r>
    </w:p>
    <w:p w14:paraId="79BEB7E0" w14:textId="77777777" w:rsidR="00F41BF3" w:rsidRPr="00D659CC" w:rsidRDefault="00F41BF3" w:rsidP="00DA1C27">
      <w:pPr>
        <w:numPr>
          <w:ilvl w:val="0"/>
          <w:numId w:val="46"/>
        </w:numPr>
        <w:tabs>
          <w:tab w:val="clear" w:pos="454"/>
        </w:tabs>
      </w:pPr>
      <w:r w:rsidRPr="00D659CC">
        <w:t xml:space="preserve">The hypotenuse of a rectangular triangle could be found with the </w:t>
      </w:r>
      <w:r w:rsidRPr="005A2FC5">
        <w:rPr>
          <w:b/>
        </w:rPr>
        <w:t>Pythagorean Theorem</w:t>
      </w:r>
      <w:r w:rsidRPr="00D659CC">
        <w:t xml:space="preserve"> </w:t>
      </w:r>
      <w:r w:rsidRPr="00D659CC">
        <w:rPr>
          <w:rFonts w:ascii="Consolas" w:hAnsi="Consolas"/>
          <w:b/>
          <w:bCs/>
          <w:noProof/>
          <w:kern w:val="32"/>
          <w:sz w:val="22"/>
        </w:rPr>
        <w:t>a</w:t>
      </w:r>
      <w:r w:rsidRPr="00D659CC">
        <w:rPr>
          <w:vertAlign w:val="superscript"/>
        </w:rPr>
        <w:t>2</w:t>
      </w:r>
      <w:r w:rsidRPr="00D659CC">
        <w:t xml:space="preserve"> + </w:t>
      </w:r>
      <w:r w:rsidRPr="00D659CC">
        <w:rPr>
          <w:rFonts w:ascii="Consolas" w:hAnsi="Consolas"/>
          <w:b/>
          <w:bCs/>
          <w:noProof/>
          <w:kern w:val="32"/>
          <w:sz w:val="22"/>
        </w:rPr>
        <w:t>b</w:t>
      </w:r>
      <w:r w:rsidRPr="00D659CC">
        <w:rPr>
          <w:vertAlign w:val="superscript"/>
        </w:rPr>
        <w:t>2</w:t>
      </w:r>
      <w:r w:rsidRPr="00D659CC">
        <w:t xml:space="preserve"> = </w:t>
      </w:r>
      <w:r w:rsidRPr="00D659CC">
        <w:rPr>
          <w:rFonts w:ascii="Consolas" w:hAnsi="Consolas"/>
          <w:b/>
          <w:bCs/>
          <w:noProof/>
          <w:kern w:val="32"/>
          <w:sz w:val="22"/>
        </w:rPr>
        <w:t>c</w:t>
      </w:r>
      <w:r w:rsidRPr="00D659CC">
        <w:rPr>
          <w:vertAlign w:val="superscript"/>
        </w:rPr>
        <w:t>2</w:t>
      </w:r>
      <w:r w:rsidRPr="00D659CC">
        <w:t xml:space="preserve">, where </w:t>
      </w:r>
      <w:r w:rsidRPr="00D659CC">
        <w:rPr>
          <w:rFonts w:ascii="Consolas" w:hAnsi="Consolas"/>
          <w:b/>
          <w:bCs/>
          <w:noProof/>
          <w:kern w:val="32"/>
          <w:sz w:val="22"/>
        </w:rPr>
        <w:t>a</w:t>
      </w:r>
      <w:r w:rsidRPr="00D659CC">
        <w:rPr>
          <w:noProof/>
        </w:rPr>
        <w:t xml:space="preserve"> and </w:t>
      </w:r>
      <w:r w:rsidRPr="00D659CC">
        <w:rPr>
          <w:rFonts w:ascii="Consolas" w:hAnsi="Consolas"/>
          <w:b/>
          <w:bCs/>
          <w:noProof/>
          <w:kern w:val="32"/>
          <w:sz w:val="22"/>
        </w:rPr>
        <w:t>b</w:t>
      </w:r>
      <w:r w:rsidRPr="00D659CC">
        <w:t xml:space="preserve"> are the two sides, and </w:t>
      </w:r>
      <w:r w:rsidRPr="00D659CC">
        <w:rPr>
          <w:rFonts w:ascii="Consolas" w:hAnsi="Consolas"/>
          <w:b/>
          <w:bCs/>
          <w:noProof/>
          <w:kern w:val="32"/>
          <w:sz w:val="22"/>
        </w:rPr>
        <w:t>c</w:t>
      </w:r>
      <w:r w:rsidRPr="00D659CC">
        <w:t xml:space="preserve"> is the hypotenuse. Take square root of the two sides of the equation in order to get the length of the hypotenuse. Use the </w:t>
      </w:r>
      <w:r w:rsidRPr="00D659CC">
        <w:rPr>
          <w:rFonts w:ascii="Consolas" w:hAnsi="Consolas"/>
          <w:b/>
          <w:bCs/>
          <w:noProof/>
          <w:kern w:val="32"/>
          <w:sz w:val="22"/>
        </w:rPr>
        <w:t>Sqrt(…)</w:t>
      </w:r>
      <w:r w:rsidRPr="00D659CC">
        <w:t xml:space="preserve"> methods of the </w:t>
      </w:r>
      <w:r w:rsidRPr="00D659CC">
        <w:rPr>
          <w:rFonts w:ascii="Consolas" w:hAnsi="Consolas"/>
          <w:b/>
          <w:bCs/>
          <w:noProof/>
          <w:kern w:val="32"/>
          <w:sz w:val="22"/>
        </w:rPr>
        <w:t>Math</w:t>
      </w:r>
      <w:r w:rsidRPr="00D659CC">
        <w:t xml:space="preserve"> class.</w:t>
      </w:r>
    </w:p>
    <w:p w14:paraId="24A10490" w14:textId="77777777" w:rsidR="00F41BF3" w:rsidRPr="00D659CC" w:rsidRDefault="00F41BF3" w:rsidP="00DA1C27">
      <w:pPr>
        <w:numPr>
          <w:ilvl w:val="0"/>
          <w:numId w:val="46"/>
        </w:numPr>
        <w:tabs>
          <w:tab w:val="clear" w:pos="454"/>
        </w:tabs>
      </w:pPr>
      <w:r w:rsidRPr="00D659CC">
        <w:rPr>
          <w:bCs/>
        </w:rPr>
        <w:t xml:space="preserve">For the first sub-problem of the task use the </w:t>
      </w:r>
      <w:r w:rsidRPr="005A2FC5">
        <w:rPr>
          <w:b/>
          <w:bCs/>
        </w:rPr>
        <w:t>Heron</w:t>
      </w:r>
      <w:r w:rsidR="002509B8" w:rsidRPr="005A2FC5">
        <w:rPr>
          <w:b/>
          <w:bCs/>
        </w:rPr>
        <w:t>’s</w:t>
      </w:r>
      <w:r w:rsidRPr="005A2FC5">
        <w:rPr>
          <w:b/>
          <w:bCs/>
        </w:rPr>
        <w:t xml:space="preserve"> </w:t>
      </w:r>
      <w:r w:rsidRPr="005A2FC5">
        <w:rPr>
          <w:b/>
          <w:bCs/>
          <w:noProof/>
        </w:rPr>
        <w:t>Formula</w:t>
      </w:r>
      <w:r w:rsidRPr="00D659CC">
        <w:rPr>
          <w:bCs/>
          <w:noProof/>
        </w:rPr>
        <w:t xml:space="preserve"> </w:t>
      </w:r>
      <m:oMath>
        <m:r>
          <w:rPr>
            <w:rFonts w:ascii="Cambria Math" w:hAnsi="Cambria Math"/>
          </w:rPr>
          <m:t xml:space="preserve">S= </m:t>
        </m:r>
        <m:rad>
          <m:radPr>
            <m:degHide m:val="1"/>
            <m:ctrlPr>
              <w:rPr>
                <w:rFonts w:ascii="Cambria Math" w:hAnsi="Cambria Math"/>
                <w:i/>
              </w:rPr>
            </m:ctrlPr>
          </m:radPr>
          <m:deg/>
          <m:e>
            <m:r>
              <w:rPr>
                <w:rFonts w:ascii="Cambria Math" w:hAnsi="Cambria Math"/>
              </w:rPr>
              <m:t>p(p-a)(p-b)(p-c)</m:t>
            </m:r>
          </m:e>
        </m:rad>
      </m:oMath>
      <w:r w:rsidRPr="00D659CC">
        <w:t xml:space="preserve">, </w:t>
      </w:r>
      <w:r w:rsidRPr="00D659CC">
        <w:rPr>
          <w:noProof/>
        </w:rPr>
        <w:t xml:space="preserve">where </w:t>
      </w:r>
      <m:oMath>
        <m:r>
          <w:rPr>
            <w:rFonts w:ascii="Cambria Math" w:hAnsi="Cambria Math"/>
            <w:noProof/>
          </w:rPr>
          <m:t>p</m:t>
        </m:r>
        <m:r>
          <w:rPr>
            <w:rFonts w:ascii="Cambria Math" w:hAnsi="Cambria Math"/>
          </w:rPr>
          <m:t>=</m:t>
        </m:r>
        <m:f>
          <m:fPr>
            <m:ctrlPr>
              <w:rPr>
                <w:rFonts w:ascii="Cambria Math" w:eastAsia="Calibri" w:hAnsi="Cambria Math" w:cs="Consolas"/>
                <w:i/>
                <w:sz w:val="22"/>
                <w:szCs w:val="22"/>
              </w:rPr>
            </m:ctrlPr>
          </m:fPr>
          <m:num>
            <m:r>
              <w:rPr>
                <w:rFonts w:ascii="Cambria Math" w:hAnsi="Cambria Math" w:cs="Consolas"/>
              </w:rPr>
              <m:t>a+b+c</m:t>
            </m:r>
          </m:num>
          <m:den>
            <m:r>
              <w:rPr>
                <w:rFonts w:ascii="Cambria Math" w:hAnsi="Cambria Math" w:cs="Consolas"/>
              </w:rPr>
              <m:t>2</m:t>
            </m:r>
          </m:den>
        </m:f>
      </m:oMath>
      <w:r w:rsidRPr="00D659CC">
        <w:t xml:space="preserve">. For the second sub-problem use the </w:t>
      </w:r>
      <w:r w:rsidRPr="005A2FC5">
        <w:rPr>
          <w:b/>
          <w:noProof/>
        </w:rPr>
        <w:t>formula</w:t>
      </w:r>
      <w:r w:rsidRPr="00D659CC">
        <w:rPr>
          <w:noProof/>
        </w:rPr>
        <w:t xml:space="preserve">: </w:t>
      </w:r>
      <m:oMath>
        <m:r>
          <w:rPr>
            <w:rFonts w:ascii="Cambria Math" w:hAnsi="Cambria Math"/>
            <w:noProof/>
          </w:rPr>
          <m:t xml:space="preserve">S= </m:t>
        </m:r>
        <m:f>
          <m:fPr>
            <m:ctrlPr>
              <w:rPr>
                <w:rFonts w:ascii="Cambria Math" w:eastAsia="Calibri" w:hAnsi="Cambria Math" w:cs="Consolas"/>
                <w:i/>
                <w:noProof/>
                <w:sz w:val="22"/>
                <w:szCs w:val="22"/>
              </w:rPr>
            </m:ctrlPr>
          </m:fPr>
          <m:num>
            <m:r>
              <w:rPr>
                <w:rFonts w:ascii="Cambria Math" w:hAnsi="Cambria Math" w:cs="Consolas"/>
                <w:noProof/>
              </w:rPr>
              <m:t>a*</m:t>
            </m:r>
            <m:sSub>
              <m:sSubPr>
                <m:ctrlPr>
                  <w:rPr>
                    <w:rFonts w:ascii="Cambria Math" w:eastAsia="Calibri" w:hAnsi="Cambria Math" w:cs="Consolas"/>
                    <w:i/>
                    <w:noProof/>
                    <w:sz w:val="22"/>
                    <w:szCs w:val="22"/>
                  </w:rPr>
                </m:ctrlPr>
              </m:sSubPr>
              <m:e>
                <m:r>
                  <w:rPr>
                    <w:rFonts w:ascii="Cambria Math" w:hAnsi="Cambria Math" w:cs="Consolas"/>
                    <w:noProof/>
                  </w:rPr>
                  <m:t>h</m:t>
                </m:r>
              </m:e>
              <m:sub>
                <m:r>
                  <w:rPr>
                    <w:rFonts w:ascii="Cambria Math" w:hAnsi="Cambria Math" w:cs="Consolas"/>
                    <w:noProof/>
                  </w:rPr>
                  <m:t>a</m:t>
                </m:r>
              </m:sub>
            </m:sSub>
          </m:num>
          <m:den>
            <m:r>
              <w:rPr>
                <w:rFonts w:ascii="Cambria Math" w:hAnsi="Cambria Math" w:cs="Consolas"/>
                <w:noProof/>
              </w:rPr>
              <m:t>2</m:t>
            </m:r>
          </m:den>
        </m:f>
      </m:oMath>
      <w:r w:rsidRPr="00D659CC">
        <w:rPr>
          <w:noProof/>
        </w:rPr>
        <w:t xml:space="preserve">. </w:t>
      </w:r>
      <w:r w:rsidRPr="00D659CC">
        <w:t xml:space="preserve">For the third sub-problem use the </w:t>
      </w:r>
      <w:r w:rsidRPr="005A2FC5">
        <w:rPr>
          <w:b/>
        </w:rPr>
        <w:t>formula</w:t>
      </w:r>
      <w:r w:rsidRPr="00D659CC">
        <w:rPr>
          <w:noProof/>
        </w:rPr>
        <w:t xml:space="preserve">: </w:t>
      </w:r>
      <m:oMath>
        <m:r>
          <w:rPr>
            <w:rFonts w:ascii="Cambria Math" w:hAnsi="Cambria Math"/>
            <w:noProof/>
          </w:rPr>
          <m:t xml:space="preserve">S = </m:t>
        </m:r>
        <m:f>
          <m:fPr>
            <m:ctrlPr>
              <w:rPr>
                <w:rFonts w:ascii="Cambria Math" w:eastAsia="Calibri" w:hAnsi="Cambria Math" w:cs="Consolas"/>
                <w:i/>
                <w:noProof/>
                <w:sz w:val="22"/>
                <w:szCs w:val="22"/>
              </w:rPr>
            </m:ctrlPr>
          </m:fPr>
          <m:num>
            <m:r>
              <w:rPr>
                <w:rFonts w:ascii="Cambria Math" w:hAnsi="Cambria Math" w:cs="Consolas"/>
                <w:noProof/>
              </w:rPr>
              <m:t>a * b * sin(γ)</m:t>
            </m:r>
          </m:num>
          <m:den>
            <m:r>
              <w:rPr>
                <w:rFonts w:ascii="Cambria Math" w:hAnsi="Cambria Math" w:cs="Consolas"/>
                <w:noProof/>
              </w:rPr>
              <m:t>2</m:t>
            </m:r>
          </m:den>
        </m:f>
      </m:oMath>
      <w:r w:rsidRPr="00D659CC">
        <w:rPr>
          <w:noProof/>
        </w:rPr>
        <w:t>.</w:t>
      </w:r>
      <w:r w:rsidRPr="00D659CC">
        <w:t xml:space="preserve"> For the sine use the </w:t>
      </w:r>
      <w:r w:rsidRPr="00D659CC">
        <w:rPr>
          <w:rFonts w:ascii="Consolas" w:hAnsi="Consolas"/>
          <w:b/>
          <w:bCs/>
          <w:noProof/>
          <w:kern w:val="32"/>
          <w:sz w:val="22"/>
        </w:rPr>
        <w:t xml:space="preserve">System.Math </w:t>
      </w:r>
      <w:r w:rsidRPr="00D659CC">
        <w:t>class.</w:t>
      </w:r>
    </w:p>
    <w:p w14:paraId="5038C946" w14:textId="00A985F3" w:rsidR="00F41BF3" w:rsidRPr="00D659CC" w:rsidRDefault="00F41BF3" w:rsidP="00DA1C27">
      <w:pPr>
        <w:numPr>
          <w:ilvl w:val="0"/>
          <w:numId w:val="46"/>
        </w:numPr>
        <w:tabs>
          <w:tab w:val="clear" w:pos="454"/>
        </w:tabs>
      </w:pPr>
      <w:r w:rsidRPr="00D659CC">
        <w:t xml:space="preserve">Make a </w:t>
      </w:r>
      <w:r w:rsidRPr="003D0B30">
        <w:rPr>
          <w:b/>
        </w:rPr>
        <w:t>new project in Visual Studio</w:t>
      </w:r>
      <w:r w:rsidRPr="00D659CC">
        <w:t xml:space="preserve">, right click on the folder and choose the menu </w:t>
      </w:r>
      <w:r w:rsidR="00B9664A">
        <w:t>[</w:t>
      </w:r>
      <w:r w:rsidRPr="003D0B30">
        <w:rPr>
          <w:b/>
        </w:rPr>
        <w:t>Add</w:t>
      </w:r>
      <w:r w:rsidR="00B9664A" w:rsidRPr="00B9664A">
        <w:rPr>
          <w:bCs/>
        </w:rPr>
        <w:t>]</w:t>
      </w:r>
      <w:r w:rsidRPr="003D0B30">
        <w:rPr>
          <w:b/>
        </w:rPr>
        <w:t xml:space="preserve"> </w:t>
      </w:r>
      <w:r w:rsidR="003D0B30" w:rsidRPr="003D0B30">
        <w:rPr>
          <w:b/>
        </w:rPr>
        <w:sym w:font="Wingdings" w:char="F0E0"/>
      </w:r>
      <w:r w:rsidRPr="003D0B30">
        <w:rPr>
          <w:b/>
        </w:rPr>
        <w:t xml:space="preserve"> </w:t>
      </w:r>
      <w:r w:rsidR="00B9664A" w:rsidRPr="00B9664A">
        <w:rPr>
          <w:bCs/>
        </w:rPr>
        <w:t>[</w:t>
      </w:r>
      <w:r w:rsidRPr="003D0B30">
        <w:rPr>
          <w:b/>
        </w:rPr>
        <w:t>New Folder</w:t>
      </w:r>
      <w:r w:rsidR="00B9664A" w:rsidRPr="00B9664A">
        <w:rPr>
          <w:bCs/>
        </w:rPr>
        <w:t>]</w:t>
      </w:r>
      <w:r w:rsidRPr="00D659CC">
        <w:t xml:space="preserve">. Then enter the name of the folder and press [Enter], right click on the newly made folder and choose </w:t>
      </w:r>
      <w:r w:rsidR="00B9664A">
        <w:t>[</w:t>
      </w:r>
      <w:r w:rsidRPr="003D0B30">
        <w:rPr>
          <w:b/>
        </w:rPr>
        <w:t>Add</w:t>
      </w:r>
      <w:r w:rsidR="00B9664A" w:rsidRPr="00B9664A">
        <w:rPr>
          <w:bCs/>
        </w:rPr>
        <w:t>]</w:t>
      </w:r>
      <w:r w:rsidRPr="003D0B30">
        <w:rPr>
          <w:b/>
        </w:rPr>
        <w:t xml:space="preserve"> </w:t>
      </w:r>
      <w:r w:rsidR="003D0B30" w:rsidRPr="003D0B30">
        <w:rPr>
          <w:b/>
        </w:rPr>
        <w:sym w:font="Wingdings" w:char="F0E0"/>
      </w:r>
      <w:r w:rsidR="003D0B30">
        <w:rPr>
          <w:b/>
        </w:rPr>
        <w:t xml:space="preserve"> </w:t>
      </w:r>
      <w:r w:rsidR="00B9664A" w:rsidRPr="00B9664A">
        <w:rPr>
          <w:bCs/>
        </w:rPr>
        <w:t>[</w:t>
      </w:r>
      <w:r w:rsidRPr="003D0B30">
        <w:rPr>
          <w:b/>
        </w:rPr>
        <w:t>New Item…</w:t>
      </w:r>
      <w:r w:rsidR="00B9664A" w:rsidRPr="00B9664A">
        <w:rPr>
          <w:bCs/>
        </w:rPr>
        <w:t>]</w:t>
      </w:r>
      <w:r w:rsidRPr="00D659CC">
        <w:t xml:space="preserve"> from the list choose </w:t>
      </w:r>
      <w:r w:rsidR="00B9664A">
        <w:t>[</w:t>
      </w:r>
      <w:r w:rsidRPr="003D0B30">
        <w:rPr>
          <w:b/>
        </w:rPr>
        <w:t>Class</w:t>
      </w:r>
      <w:r w:rsidR="00B9664A" w:rsidRPr="00B9664A">
        <w:rPr>
          <w:bCs/>
        </w:rPr>
        <w:t>]</w:t>
      </w:r>
      <w:r w:rsidRPr="00D659CC">
        <w:t xml:space="preserve">, for the name of the new class enter </w:t>
      </w:r>
      <w:r w:rsidRPr="00D659CC">
        <w:rPr>
          <w:rFonts w:ascii="Consolas" w:hAnsi="Consolas"/>
          <w:b/>
          <w:bCs/>
          <w:noProof/>
          <w:kern w:val="32"/>
          <w:sz w:val="22"/>
        </w:rPr>
        <w:t xml:space="preserve">Cat </w:t>
      </w:r>
      <w:r w:rsidRPr="00D659CC">
        <w:t>and press</w:t>
      </w:r>
      <w:r w:rsidRPr="00D659CC">
        <w:rPr>
          <w:rFonts w:ascii="Consolas" w:hAnsi="Consolas"/>
          <w:b/>
          <w:bCs/>
          <w:noProof/>
          <w:kern w:val="32"/>
          <w:sz w:val="22"/>
        </w:rPr>
        <w:t xml:space="preserve"> </w:t>
      </w:r>
      <w:r w:rsidRPr="00D659CC">
        <w:t xml:space="preserve">[Add]. Change the definition of the newly created class with the </w:t>
      </w:r>
      <w:r w:rsidR="00C5582B" w:rsidRPr="00D659CC">
        <w:t>definition, which</w:t>
      </w:r>
      <w:r w:rsidRPr="00D659CC">
        <w:t xml:space="preserve"> we gave to this chapter</w:t>
      </w:r>
      <w:r w:rsidR="003D0B30">
        <w:t xml:space="preserve">, to put the classes in a </w:t>
      </w:r>
      <w:r w:rsidR="003D0B30" w:rsidRPr="003D0B30">
        <w:rPr>
          <w:b/>
        </w:rPr>
        <w:t>namespace</w:t>
      </w:r>
      <w:r w:rsidRPr="00D659CC">
        <w:t xml:space="preserve">. Make the same to the class </w:t>
      </w:r>
      <w:r w:rsidRPr="00D659CC">
        <w:rPr>
          <w:rFonts w:ascii="Consolas" w:hAnsi="Consolas"/>
          <w:b/>
          <w:bCs/>
          <w:noProof/>
          <w:kern w:val="32"/>
          <w:sz w:val="22"/>
        </w:rPr>
        <w:t>Sequence</w:t>
      </w:r>
      <w:r w:rsidRPr="00D659CC">
        <w:t>.</w:t>
      </w:r>
    </w:p>
    <w:p w14:paraId="2D8E6EC7" w14:textId="77777777" w:rsidR="00F41BF3" w:rsidRPr="00D659CC" w:rsidRDefault="00F41BF3" w:rsidP="00DA1C27">
      <w:pPr>
        <w:numPr>
          <w:ilvl w:val="0"/>
          <w:numId w:val="46"/>
        </w:numPr>
        <w:tabs>
          <w:tab w:val="clear" w:pos="454"/>
        </w:tabs>
      </w:pPr>
      <w:r w:rsidRPr="00D659CC">
        <w:t xml:space="preserve">Create an array with 10 elements of type </w:t>
      </w:r>
      <w:r w:rsidRPr="00D659CC">
        <w:rPr>
          <w:rFonts w:ascii="Consolas" w:hAnsi="Consolas"/>
          <w:b/>
          <w:bCs/>
          <w:noProof/>
          <w:kern w:val="32"/>
          <w:sz w:val="22"/>
        </w:rPr>
        <w:t>Cat</w:t>
      </w:r>
      <w:r w:rsidRPr="00D659CC">
        <w:t xml:space="preserve">. Create 10 objects of type </w:t>
      </w:r>
      <w:r w:rsidRPr="00D659CC">
        <w:rPr>
          <w:rFonts w:ascii="Consolas" w:hAnsi="Consolas"/>
          <w:b/>
          <w:bCs/>
          <w:noProof/>
          <w:kern w:val="32"/>
          <w:sz w:val="22"/>
        </w:rPr>
        <w:t>Cat</w:t>
      </w:r>
      <w:r w:rsidRPr="00D659CC">
        <w:t xml:space="preserve"> in a loop (use a constructor with parameters) and assign them to the corresponding element of the array. For the serial number of the objects use the method </w:t>
      </w:r>
      <w:r w:rsidRPr="00D659CC">
        <w:rPr>
          <w:rFonts w:ascii="Consolas" w:hAnsi="Consolas"/>
          <w:b/>
          <w:bCs/>
          <w:noProof/>
          <w:kern w:val="32"/>
          <w:sz w:val="22"/>
        </w:rPr>
        <w:t>NextValue()</w:t>
      </w:r>
      <w:r w:rsidRPr="00D659CC">
        <w:t xml:space="preserve"> of the </w:t>
      </w:r>
      <w:r w:rsidRPr="00D659CC">
        <w:rPr>
          <w:rFonts w:ascii="Consolas" w:hAnsi="Consolas"/>
          <w:b/>
          <w:bCs/>
          <w:noProof/>
          <w:kern w:val="32"/>
          <w:sz w:val="22"/>
        </w:rPr>
        <w:t xml:space="preserve">Sequence </w:t>
      </w:r>
      <w:r w:rsidRPr="00D659CC">
        <w:rPr>
          <w:bCs/>
        </w:rPr>
        <w:t>class</w:t>
      </w:r>
      <w:r w:rsidRPr="00D659CC">
        <w:t xml:space="preserve">. In the end again in an array use the method </w:t>
      </w:r>
      <w:r w:rsidRPr="00D659CC">
        <w:rPr>
          <w:rFonts w:ascii="Consolas" w:hAnsi="Consolas"/>
          <w:b/>
          <w:bCs/>
          <w:noProof/>
          <w:kern w:val="32"/>
          <w:sz w:val="22"/>
        </w:rPr>
        <w:t>SayMiau()</w:t>
      </w:r>
      <w:r w:rsidRPr="00D659CC">
        <w:t xml:space="preserve"> for each of the array elements.</w:t>
      </w:r>
    </w:p>
    <w:p w14:paraId="4C3C94CB" w14:textId="77777777" w:rsidR="003D0B30" w:rsidRDefault="00F41BF3" w:rsidP="003D0B30">
      <w:pPr>
        <w:numPr>
          <w:ilvl w:val="0"/>
          <w:numId w:val="46"/>
        </w:numPr>
        <w:tabs>
          <w:tab w:val="clear" w:pos="454"/>
        </w:tabs>
      </w:pPr>
      <w:r w:rsidRPr="00D659CC">
        <w:lastRenderedPageBreak/>
        <w:t xml:space="preserve">Use the class </w:t>
      </w:r>
      <w:r w:rsidRPr="00D659CC">
        <w:rPr>
          <w:rFonts w:ascii="Consolas" w:hAnsi="Consolas"/>
          <w:b/>
          <w:bCs/>
          <w:noProof/>
          <w:kern w:val="32"/>
          <w:sz w:val="22"/>
        </w:rPr>
        <w:t>System.DateTime</w:t>
      </w:r>
      <w:r w:rsidRPr="00D659CC">
        <w:t xml:space="preserve"> and the methods in it</w:t>
      </w:r>
      <w:r w:rsidRPr="003D0B30">
        <w:t>.</w:t>
      </w:r>
      <w:r w:rsidR="003D0B30" w:rsidRPr="003D0B30">
        <w:t xml:space="preserve"> Y</w:t>
      </w:r>
      <w:r w:rsidRPr="003D0B30">
        <w:t>ou</w:t>
      </w:r>
      <w:r w:rsidRPr="00D659CC">
        <w:t xml:space="preserve"> </w:t>
      </w:r>
      <w:r w:rsidR="003D0B30">
        <w:t>can</w:t>
      </w:r>
      <w:r w:rsidRPr="00D659CC">
        <w:t xml:space="preserve"> execute a loop from the current date </w:t>
      </w:r>
      <w:r w:rsidRPr="00D659CC">
        <w:rPr>
          <w:noProof/>
        </w:rPr>
        <w:t>(</w:t>
      </w:r>
      <w:r w:rsidRPr="00D659CC">
        <w:rPr>
          <w:rFonts w:ascii="Consolas" w:hAnsi="Consolas"/>
          <w:b/>
          <w:bCs/>
          <w:noProof/>
          <w:kern w:val="32"/>
          <w:sz w:val="22"/>
        </w:rPr>
        <w:t>DateTime.Now.Date</w:t>
      </w:r>
      <w:r w:rsidRPr="00D659CC">
        <w:rPr>
          <w:noProof/>
        </w:rPr>
        <w:t>)</w:t>
      </w:r>
      <w:r w:rsidRPr="00D659CC">
        <w:t xml:space="preserve"> to the end date, consecutively incrementing the day by the method </w:t>
      </w:r>
      <w:r w:rsidRPr="00D659CC">
        <w:rPr>
          <w:rFonts w:ascii="Consolas" w:hAnsi="Consolas"/>
          <w:b/>
          <w:bCs/>
          <w:noProof/>
          <w:kern w:val="32"/>
          <w:sz w:val="22"/>
        </w:rPr>
        <w:t>AddDays(1)</w:t>
      </w:r>
      <w:r w:rsidR="003D0B30">
        <w:t xml:space="preserve"> and count the working days according to your country (e.g. all days except Saturday and Sunday and a few fixed non-working official holidays).</w:t>
      </w:r>
    </w:p>
    <w:p w14:paraId="4B251B0B" w14:textId="77777777" w:rsidR="00F41BF3" w:rsidRDefault="003D0B30" w:rsidP="003D0B30">
      <w:pPr>
        <w:ind w:left="454"/>
      </w:pPr>
      <w:r>
        <w:t xml:space="preserve">Another approach that might work is to </w:t>
      </w:r>
      <w:r w:rsidRPr="003D0B30">
        <w:rPr>
          <w:b/>
        </w:rPr>
        <w:t>subtract the dates</w:t>
      </w:r>
      <w:r>
        <w:t xml:space="preserve"> to find the </w:t>
      </w:r>
      <w:r w:rsidRPr="003D0B30">
        <w:rPr>
          <w:rStyle w:val="Code"/>
        </w:rPr>
        <w:t>TimeSpan</w:t>
      </w:r>
      <w:r>
        <w:t xml:space="preserve"> between them </w:t>
      </w:r>
      <w:r>
        <w:rPr>
          <w:noProof/>
        </w:rPr>
        <w:t>(</w:t>
      </w:r>
      <w:r w:rsidRPr="003D0B30">
        <w:rPr>
          <w:rStyle w:val="Code"/>
        </w:rPr>
        <w:t>DateTime</w:t>
      </w:r>
      <w:r>
        <w:t xml:space="preserve"> values can be subtracted, just like a numbers). This will give you the count of days between the dates. You will need to perform some additional calculations to find how much weekends are included in this count</w:t>
      </w:r>
      <w:r w:rsidR="00A76A04">
        <w:t xml:space="preserve"> and discard them</w:t>
      </w:r>
      <w:r>
        <w:t>.</w:t>
      </w:r>
    </w:p>
    <w:p w14:paraId="698B5307" w14:textId="77777777" w:rsidR="00F41BF3" w:rsidRPr="00D659CC" w:rsidRDefault="00F41BF3" w:rsidP="00DA1C27">
      <w:pPr>
        <w:numPr>
          <w:ilvl w:val="0"/>
          <w:numId w:val="46"/>
        </w:numPr>
        <w:tabs>
          <w:tab w:val="clear" w:pos="454"/>
        </w:tabs>
      </w:pPr>
      <w:r w:rsidRPr="00D659CC">
        <w:t xml:space="preserve">Use </w:t>
      </w:r>
      <w:r w:rsidRPr="00D659CC">
        <w:rPr>
          <w:rFonts w:ascii="Consolas" w:hAnsi="Consolas"/>
          <w:b/>
          <w:bCs/>
          <w:noProof/>
          <w:kern w:val="32"/>
          <w:sz w:val="22"/>
        </w:rPr>
        <w:t>String.Split(' ')</w:t>
      </w:r>
      <w:r w:rsidRPr="00D659CC">
        <w:t xml:space="preserve"> to split the string </w:t>
      </w:r>
      <w:r w:rsidR="00A76A04">
        <w:t>by</w:t>
      </w:r>
      <w:r w:rsidRPr="00D659CC">
        <w:t xml:space="preserve"> spaces</w:t>
      </w:r>
      <w:r w:rsidR="00A76A04">
        <w:t>. Then use</w:t>
      </w:r>
      <w:r w:rsidRPr="00D659CC">
        <w:t xml:space="preserve"> </w:t>
      </w:r>
      <w:r w:rsidRPr="00D659CC">
        <w:rPr>
          <w:rFonts w:ascii="Consolas" w:hAnsi="Consolas"/>
          <w:b/>
          <w:bCs/>
          <w:noProof/>
          <w:kern w:val="32"/>
          <w:sz w:val="22"/>
        </w:rPr>
        <w:t>Int32.Parse(…)</w:t>
      </w:r>
      <w:r w:rsidRPr="00D659CC">
        <w:t xml:space="preserve"> </w:t>
      </w:r>
      <w:r w:rsidR="00A76A04">
        <w:t xml:space="preserve">to </w:t>
      </w:r>
      <w:r w:rsidRPr="00D659CC">
        <w:t>extract the separate numbers</w:t>
      </w:r>
      <w:r w:rsidR="00A76A04">
        <w:t xml:space="preserve"> from the obtained </w:t>
      </w:r>
      <w:r w:rsidR="00A76A04">
        <w:rPr>
          <w:rStyle w:val="Code"/>
        </w:rPr>
        <w:t>string</w:t>
      </w:r>
      <w:r w:rsidR="00A76A04">
        <w:t xml:space="preserve"> array as </w:t>
      </w:r>
      <w:r w:rsidR="00A76A04" w:rsidRPr="00A76A04">
        <w:rPr>
          <w:rStyle w:val="Code"/>
        </w:rPr>
        <w:t>int</w:t>
      </w:r>
      <w:r w:rsidR="00A76A04">
        <w:t xml:space="preserve"> values and sum them</w:t>
      </w:r>
      <w:r w:rsidRPr="00D659CC">
        <w:t>.</w:t>
      </w:r>
    </w:p>
    <w:p w14:paraId="20FD322D" w14:textId="77777777" w:rsidR="00F41BF3" w:rsidRPr="00D659CC" w:rsidRDefault="00F41BF3" w:rsidP="00DA1C27">
      <w:pPr>
        <w:numPr>
          <w:ilvl w:val="0"/>
          <w:numId w:val="46"/>
        </w:numPr>
        <w:tabs>
          <w:tab w:val="clear" w:pos="454"/>
        </w:tabs>
      </w:pPr>
      <w:r w:rsidRPr="00D659CC">
        <w:t xml:space="preserve">Use the class </w:t>
      </w:r>
      <w:r w:rsidRPr="00D659CC">
        <w:rPr>
          <w:rFonts w:ascii="Consolas" w:hAnsi="Consolas"/>
          <w:b/>
          <w:bCs/>
          <w:noProof/>
          <w:kern w:val="32"/>
          <w:sz w:val="22"/>
        </w:rPr>
        <w:t>System.Random</w:t>
      </w:r>
      <w:r w:rsidRPr="00D659CC">
        <w:t xml:space="preserve"> and its method </w:t>
      </w:r>
      <w:r w:rsidRPr="00D659CC">
        <w:rPr>
          <w:rFonts w:ascii="Consolas" w:hAnsi="Consolas"/>
          <w:b/>
          <w:bCs/>
          <w:noProof/>
          <w:kern w:val="32"/>
          <w:sz w:val="22"/>
        </w:rPr>
        <w:t>Next(…)</w:t>
      </w:r>
      <w:r w:rsidR="00A76A04">
        <w:t xml:space="preserve"> to select a random laudatory phrase, laudatory story, first name, last name and city and combine them.</w:t>
      </w:r>
    </w:p>
    <w:p w14:paraId="2C7A9AC7" w14:textId="599C531E" w:rsidR="00720D04" w:rsidRPr="00D659CC" w:rsidRDefault="00F41BF3" w:rsidP="00720D04">
      <w:pPr>
        <w:numPr>
          <w:ilvl w:val="0"/>
          <w:numId w:val="46"/>
        </w:numPr>
        <w:tabs>
          <w:tab w:val="clear" w:pos="454"/>
        </w:tabs>
        <w:rPr>
          <w:noProof/>
        </w:rPr>
      </w:pPr>
      <w:r w:rsidRPr="00A76A04">
        <w:rPr>
          <w:b/>
        </w:rPr>
        <w:t>Calculating a numeral expression</w:t>
      </w:r>
      <w:r w:rsidRPr="00D659CC">
        <w:t xml:space="preserve"> is </w:t>
      </w:r>
      <w:r w:rsidRPr="00A76A04">
        <w:rPr>
          <w:b/>
        </w:rPr>
        <w:t>quite hard</w:t>
      </w:r>
      <w:r w:rsidRPr="00D659CC">
        <w:t xml:space="preserve"> and is unlikely </w:t>
      </w:r>
      <w:r w:rsidR="00A76A04">
        <w:t>a beginner programmer</w:t>
      </w:r>
      <w:r w:rsidRPr="00D659CC">
        <w:t xml:space="preserve"> to solve it correctly without </w:t>
      </w:r>
      <w:r w:rsidR="00A76A04">
        <w:t xml:space="preserve">external help. </w:t>
      </w:r>
      <w:r w:rsidRPr="00D659CC">
        <w:t xml:space="preserve">As a start check out the article in Wikipedia </w:t>
      </w:r>
      <w:r w:rsidR="00720D04" w:rsidRPr="00D659CC">
        <w:t>about</w:t>
      </w:r>
      <w:r w:rsidRPr="00D659CC">
        <w:t xml:space="preserve"> the "</w:t>
      </w:r>
      <w:r w:rsidRPr="00A76A04">
        <w:rPr>
          <w:b/>
        </w:rPr>
        <w:t>Shunting-yard algorithm</w:t>
      </w:r>
      <w:r w:rsidRPr="00D659CC">
        <w:t xml:space="preserve">" </w:t>
      </w:r>
      <w:r w:rsidRPr="00D659CC">
        <w:rPr>
          <w:noProof/>
        </w:rPr>
        <w:t>(</w:t>
      </w:r>
      <w:hyperlink r:id="rId281" w:history="1">
        <w:r w:rsidRPr="00A76A04">
          <w:rPr>
            <w:noProof/>
            <w:color w:val="0000FF"/>
            <w:u w:val="single"/>
          </w:rPr>
          <w:t>en.wikipedia.org/wiki/Shunting-yard_algorithm</w:t>
        </w:r>
      </w:hyperlink>
      <w:r w:rsidRPr="00D659CC">
        <w:rPr>
          <w:noProof/>
        </w:rPr>
        <w:t>)</w:t>
      </w:r>
      <w:r w:rsidRPr="00D659CC">
        <w:t xml:space="preserve"> </w:t>
      </w:r>
      <w:proofErr w:type="spellStart"/>
      <w:r w:rsidR="00B9664A">
        <w:t>descry</w:t>
      </w:r>
      <w:r w:rsidR="00B9664A">
        <w:softHyphen/>
      </w:r>
      <w:r w:rsidRPr="00D659CC">
        <w:t>b</w:t>
      </w:r>
      <w:r w:rsidR="00720D04" w:rsidRPr="00D659CC">
        <w:t>ing</w:t>
      </w:r>
      <w:proofErr w:type="spellEnd"/>
      <w:r w:rsidR="00720D04" w:rsidRPr="00D659CC">
        <w:t xml:space="preserve"> </w:t>
      </w:r>
      <w:r w:rsidRPr="00D659CC">
        <w:t xml:space="preserve">how to convert an expression from to </w:t>
      </w:r>
      <w:r w:rsidRPr="00A76A04">
        <w:rPr>
          <w:b/>
        </w:rPr>
        <w:t>postfix notation</w:t>
      </w:r>
      <w:r w:rsidR="00720D04" w:rsidRPr="00D659CC">
        <w:t xml:space="preserve"> (reversed Polish notation)</w:t>
      </w:r>
      <w:r w:rsidRPr="00D659CC">
        <w:t xml:space="preserve">, and the article </w:t>
      </w:r>
      <w:r w:rsidR="00720D04" w:rsidRPr="00D659CC">
        <w:t>about</w:t>
      </w:r>
      <w:r w:rsidRPr="00D659CC">
        <w:t xml:space="preserve"> </w:t>
      </w:r>
      <w:r w:rsidRPr="00A76A04">
        <w:rPr>
          <w:b/>
        </w:rPr>
        <w:t>calculating a postfix expression</w:t>
      </w:r>
      <w:r w:rsidRPr="00D659CC">
        <w:t xml:space="preserve"> </w:t>
      </w:r>
      <w:r w:rsidRPr="00D659CC">
        <w:rPr>
          <w:noProof/>
        </w:rPr>
        <w:t>(</w:t>
      </w:r>
      <w:hyperlink r:id="rId282" w:history="1">
        <w:r w:rsidRPr="00A76A04">
          <w:rPr>
            <w:noProof/>
            <w:color w:val="0000FF"/>
            <w:u w:val="single"/>
          </w:rPr>
          <w:t>en.wikipedia.org/wiki/Reverse_Polish</w:t>
        </w:r>
        <w:r w:rsidR="00720D04" w:rsidRPr="00A76A04">
          <w:rPr>
            <w:noProof/>
            <w:color w:val="0000FF"/>
            <w:u w:val="single"/>
          </w:rPr>
          <w:t xml:space="preserve"> </w:t>
        </w:r>
        <w:r w:rsidRPr="00A76A04">
          <w:rPr>
            <w:noProof/>
            <w:color w:val="0000FF"/>
            <w:u w:val="single"/>
          </w:rPr>
          <w:t>notation</w:t>
        </w:r>
      </w:hyperlink>
      <w:r w:rsidRPr="00D659CC">
        <w:rPr>
          <w:noProof/>
        </w:rPr>
        <w:t>).</w:t>
      </w:r>
      <w:r w:rsidR="00A76A04">
        <w:rPr>
          <w:noProof/>
        </w:rPr>
        <w:t xml:space="preserve"> There are really much special cases, so be sure to test your solution carefully.</w:t>
      </w:r>
    </w:p>
    <w:p w14:paraId="76908122" w14:textId="77777777" w:rsidR="00720D04" w:rsidRPr="00D659CC" w:rsidRDefault="00720D04" w:rsidP="00720D04">
      <w:pPr>
        <w:rPr>
          <w:noProof/>
        </w:rPr>
        <w:sectPr w:rsidR="00720D04" w:rsidRPr="00D659CC" w:rsidSect="00687832">
          <w:headerReference w:type="even" r:id="rId283"/>
          <w:headerReference w:type="default" r:id="rId284"/>
          <w:pgSz w:w="11521" w:h="14402" w:code="1"/>
          <w:pgMar w:top="992" w:right="397" w:bottom="567" w:left="539" w:header="482" w:footer="482" w:gutter="794"/>
          <w:cols w:space="708"/>
          <w:titlePg/>
          <w:docGrid w:linePitch="360"/>
        </w:sectPr>
      </w:pPr>
    </w:p>
    <w:p w14:paraId="20B6E213" w14:textId="77777777" w:rsidR="00A22790" w:rsidRPr="00D659CC" w:rsidRDefault="00A22790" w:rsidP="00AD2A47">
      <w:pPr>
        <w:pStyle w:val="Heading1"/>
      </w:pPr>
      <w:bookmarkStart w:id="239" w:name="Chapter_12_Exception_Handling"/>
      <w:bookmarkStart w:id="240" w:name="_Toc418709426"/>
      <w:bookmarkStart w:id="241" w:name="_Toc22848971"/>
      <w:bookmarkEnd w:id="239"/>
      <w:r w:rsidRPr="00D659CC">
        <w:rPr>
          <w:noProof/>
        </w:rPr>
        <w:lastRenderedPageBreak/>
        <w:t>Chapter 12.</w:t>
      </w:r>
      <w:r w:rsidRPr="00D659CC">
        <w:t xml:space="preserve"> Exception Handling</w:t>
      </w:r>
      <w:bookmarkEnd w:id="240"/>
      <w:bookmarkEnd w:id="241"/>
    </w:p>
    <w:p w14:paraId="230BBBF6" w14:textId="77777777" w:rsidR="00A22790" w:rsidRPr="00D659CC" w:rsidRDefault="00A22790" w:rsidP="00732360">
      <w:pPr>
        <w:pStyle w:val="Heading2"/>
      </w:pPr>
      <w:bookmarkStart w:id="242" w:name="_Toc418709427"/>
      <w:r w:rsidRPr="00D659CC">
        <w:t>In This Chapter</w:t>
      </w:r>
      <w:bookmarkEnd w:id="242"/>
    </w:p>
    <w:p w14:paraId="143683AB" w14:textId="77777777" w:rsidR="00A22790" w:rsidRPr="00D659CC" w:rsidRDefault="00A22790" w:rsidP="00A22790">
      <w:r w:rsidRPr="00D659CC">
        <w:t xml:space="preserve">In this chapter we will discuss </w:t>
      </w:r>
      <w:r w:rsidRPr="00D659CC">
        <w:rPr>
          <w:b/>
        </w:rPr>
        <w:t>exceptions</w:t>
      </w:r>
      <w:r w:rsidRPr="00D659CC">
        <w:t xml:space="preserve"> in the object-oriented programming and in C# in particular. We will learn how to </w:t>
      </w:r>
      <w:r w:rsidRPr="00D659CC">
        <w:rPr>
          <w:b/>
        </w:rPr>
        <w:t>handle exceptions</w:t>
      </w:r>
      <w:r w:rsidRPr="00D659CC">
        <w:t xml:space="preserve"> using the </w:t>
      </w:r>
      <w:r w:rsidRPr="00D659CC">
        <w:rPr>
          <w:rFonts w:ascii="Consolas" w:hAnsi="Consolas"/>
          <w:b/>
          <w:bCs/>
          <w:noProof/>
          <w:kern w:val="32"/>
          <w:sz w:val="22"/>
        </w:rPr>
        <w:t>try-catch</w:t>
      </w:r>
      <w:r w:rsidRPr="00D659CC">
        <w:t xml:space="preserve"> construct, how to pass them to the calling methods and how to </w:t>
      </w:r>
      <w:r w:rsidRPr="00D659CC">
        <w:rPr>
          <w:b/>
        </w:rPr>
        <w:t xml:space="preserve">throw </w:t>
      </w:r>
      <w:r w:rsidR="00916AD9" w:rsidRPr="00D659CC">
        <w:rPr>
          <w:b/>
        </w:rPr>
        <w:t xml:space="preserve">standard or </w:t>
      </w:r>
      <w:r w:rsidRPr="00D659CC">
        <w:rPr>
          <w:b/>
        </w:rPr>
        <w:t>our own exceptions</w:t>
      </w:r>
      <w:r w:rsidRPr="00D659CC">
        <w:t xml:space="preserve"> using the </w:t>
      </w:r>
      <w:r w:rsidRPr="00D659CC">
        <w:rPr>
          <w:rFonts w:ascii="Consolas" w:hAnsi="Consolas"/>
          <w:b/>
          <w:bCs/>
          <w:noProof/>
          <w:kern w:val="32"/>
          <w:sz w:val="22"/>
        </w:rPr>
        <w:t>throw</w:t>
      </w:r>
      <w:r w:rsidRPr="00D659CC">
        <w:t xml:space="preserve"> construct. We will give various examples for using exceptions. We will look at the types of exceptions and the </w:t>
      </w:r>
      <w:r w:rsidRPr="00D659CC">
        <w:rPr>
          <w:b/>
        </w:rPr>
        <w:t>exceptions hierarchy</w:t>
      </w:r>
      <w:r w:rsidRPr="00D659CC">
        <w:t xml:space="preserve"> in the .NET Framework. At the end, we will look at the advantages of using exceptions</w:t>
      </w:r>
      <w:r w:rsidR="00916AD9" w:rsidRPr="00D659CC">
        <w:t>, best practices</w:t>
      </w:r>
      <w:r w:rsidRPr="00D659CC">
        <w:t xml:space="preserve"> and how to apply them in different situations.</w:t>
      </w:r>
    </w:p>
    <w:p w14:paraId="0A65EC8C" w14:textId="77777777" w:rsidR="00A22790" w:rsidRPr="00D659CC" w:rsidRDefault="00A22790" w:rsidP="00732360">
      <w:pPr>
        <w:pStyle w:val="Heading2"/>
      </w:pPr>
      <w:bookmarkStart w:id="243" w:name="_What_Is_an"/>
      <w:bookmarkStart w:id="244" w:name="What_Is_an_Exception"/>
      <w:bookmarkStart w:id="245" w:name="_Toc418709428"/>
      <w:bookmarkEnd w:id="243"/>
      <w:bookmarkEnd w:id="244"/>
      <w:r w:rsidRPr="00D659CC">
        <w:t xml:space="preserve">What </w:t>
      </w:r>
      <w:r w:rsidR="00E40BE2" w:rsidRPr="00D659CC">
        <w:t>Is</w:t>
      </w:r>
      <w:r w:rsidRPr="00D659CC">
        <w:t xml:space="preserve"> an Exception?</w:t>
      </w:r>
      <w:bookmarkEnd w:id="245"/>
    </w:p>
    <w:p w14:paraId="03307DE5" w14:textId="77777777" w:rsidR="00A22790" w:rsidRPr="00D659CC" w:rsidRDefault="00A22790" w:rsidP="00A22790">
      <w:r w:rsidRPr="00D659CC">
        <w:t>When we write a program, we describe step-by-step what the computer must do (at least in imperative programming; in the functional programming things look a bit different) and in most of the cases we rely that the program will execute normally. Indeed, most of the time, programs are following this normal pattern, but there are some exceptions. Let</w:t>
      </w:r>
      <w:r w:rsidR="002509B8" w:rsidRPr="00D659CC">
        <w:t>’s</w:t>
      </w:r>
      <w:r w:rsidRPr="00D659CC">
        <w:t xml:space="preserve"> say we want to read a file and display its contents on the screen. Let</w:t>
      </w:r>
      <w:r w:rsidR="002509B8" w:rsidRPr="00D659CC">
        <w:t>’s</w:t>
      </w:r>
      <w:r w:rsidRPr="00D659CC">
        <w:t xml:space="preserve"> assume the file is located on a remote server and during the process of reading it, the connection goes down. The file then will be only partially loaded. The program will not be able to execute normally and show file</w:t>
      </w:r>
      <w:r w:rsidR="002509B8" w:rsidRPr="00D659CC">
        <w:t>’s</w:t>
      </w:r>
      <w:r w:rsidRPr="00D659CC">
        <w:t xml:space="preserve"> contents on the screen. In this case, we have an </w:t>
      </w:r>
      <w:r w:rsidRPr="00D659CC">
        <w:rPr>
          <w:b/>
        </w:rPr>
        <w:t>exception</w:t>
      </w:r>
      <w:r w:rsidRPr="00D659CC">
        <w:t xml:space="preserve"> from the normal (and correct) program execution and this exception must be reported to the user and/or the administrator.</w:t>
      </w:r>
    </w:p>
    <w:p w14:paraId="765A7528" w14:textId="77777777" w:rsidR="00A22790" w:rsidRPr="00D659CC" w:rsidRDefault="00A22790" w:rsidP="00732360">
      <w:pPr>
        <w:pStyle w:val="Heading3"/>
      </w:pPr>
      <w:r w:rsidRPr="00D659CC">
        <w:t>Exceptions</w:t>
      </w:r>
    </w:p>
    <w:p w14:paraId="074D7DDE" w14:textId="77777777" w:rsidR="00A22790" w:rsidRPr="00D659CC" w:rsidRDefault="00A22790" w:rsidP="00A22790">
      <w:r w:rsidRPr="00D659CC">
        <w:rPr>
          <w:b/>
        </w:rPr>
        <w:t>Exception</w:t>
      </w:r>
      <w:r w:rsidRPr="00D659CC">
        <w:t xml:space="preserve"> is a </w:t>
      </w:r>
      <w:r w:rsidRPr="00D659CC">
        <w:rPr>
          <w:b/>
        </w:rPr>
        <w:t>notification that something interrupts the normal program execution</w:t>
      </w:r>
      <w:r w:rsidRPr="00D659CC">
        <w:t xml:space="preserve">. Exceptions provide a programming </w:t>
      </w:r>
      <w:r w:rsidR="009F5731" w:rsidRPr="00D659CC">
        <w:t>paradigm</w:t>
      </w:r>
      <w:r w:rsidRPr="00D659CC">
        <w:t xml:space="preserve"> for detecting and reacting to unexpected events. When an exception arises, </w:t>
      </w:r>
      <w:r w:rsidR="009F5731" w:rsidRPr="00D659CC">
        <w:t xml:space="preserve">the </w:t>
      </w:r>
      <w:r w:rsidRPr="00D659CC">
        <w:t xml:space="preserve">state of the program is saved, the normal flow is </w:t>
      </w:r>
      <w:proofErr w:type="gramStart"/>
      <w:r w:rsidRPr="00D659CC">
        <w:t>interrupted</w:t>
      </w:r>
      <w:proofErr w:type="gramEnd"/>
      <w:r w:rsidRPr="00D659CC">
        <w:t xml:space="preserve"> and the control is passed to an </w:t>
      </w:r>
      <w:r w:rsidRPr="00D659CC">
        <w:rPr>
          <w:b/>
        </w:rPr>
        <w:t>exception handler</w:t>
      </w:r>
      <w:r w:rsidRPr="00D659CC">
        <w:t xml:space="preserve"> (if such exists in the current context).</w:t>
      </w:r>
    </w:p>
    <w:p w14:paraId="42E25B48" w14:textId="77777777" w:rsidR="00A22790" w:rsidRPr="00D659CC" w:rsidRDefault="00A22790" w:rsidP="00A22790">
      <w:r w:rsidRPr="00D659CC">
        <w:t xml:space="preserve">Exceptions are raised or </w:t>
      </w:r>
      <w:r w:rsidRPr="00D659CC">
        <w:rPr>
          <w:b/>
        </w:rPr>
        <w:t>thrown</w:t>
      </w:r>
      <w:r w:rsidRPr="00D659CC">
        <w:t xml:space="preserve"> by programming code that must send a signal to the executing program </w:t>
      </w:r>
      <w:r w:rsidR="009F5731" w:rsidRPr="00D659CC">
        <w:t>about</w:t>
      </w:r>
      <w:r w:rsidRPr="00D659CC">
        <w:t xml:space="preserve"> </w:t>
      </w:r>
      <w:r w:rsidRPr="00D659CC">
        <w:rPr>
          <w:b/>
        </w:rPr>
        <w:t>an error or an unusual situation</w:t>
      </w:r>
      <w:r w:rsidRPr="00D659CC">
        <w:t xml:space="preserve">. For example, if we try to open a </w:t>
      </w:r>
      <w:r w:rsidR="00C5582B" w:rsidRPr="00D659CC">
        <w:t>file, which</w:t>
      </w:r>
      <w:r w:rsidRPr="00D659CC">
        <w:t xml:space="preserve"> doesn</w:t>
      </w:r>
      <w:r w:rsidR="002509B8" w:rsidRPr="00D659CC">
        <w:t>’t</w:t>
      </w:r>
      <w:r w:rsidRPr="00D659CC">
        <w:t xml:space="preserve"> exist, the code responsible for opening the file will detect this and will throw an exception with a proper error message.</w:t>
      </w:r>
    </w:p>
    <w:p w14:paraId="00D4A463" w14:textId="77777777" w:rsidR="00A22790" w:rsidRPr="00D659CC" w:rsidRDefault="00A22790" w:rsidP="00A22790">
      <w:r w:rsidRPr="00D659CC">
        <w:t>Exceptions are one of the main paradigms of object-oriented programming</w:t>
      </w:r>
      <w:r w:rsidR="009C4546" w:rsidRPr="00D659CC">
        <w:t xml:space="preserve"> (OOP)</w:t>
      </w:r>
      <w:r w:rsidRPr="00D659CC">
        <w:t>, which is described in detail</w:t>
      </w:r>
      <w:r w:rsidR="009C4546" w:rsidRPr="00D659CC">
        <w:t>s</w:t>
      </w:r>
      <w:r w:rsidRPr="00D659CC">
        <w:t xml:space="preserve"> in the</w:t>
      </w:r>
      <w:r w:rsidR="009C4546" w:rsidRPr="00D659CC">
        <w:t xml:space="preserve"> chapter "</w:t>
      </w:r>
      <w:hyperlink w:anchor="Chapter_20_Object_Oriented_Programming" w:history="1">
        <w:r w:rsidR="009F5731" w:rsidRPr="00D659CC">
          <w:rPr>
            <w:rStyle w:val="Hyperlink"/>
          </w:rPr>
          <w:t>Object-Oriented Programming Principles</w:t>
        </w:r>
      </w:hyperlink>
      <w:r w:rsidR="009C4546" w:rsidRPr="00D659CC">
        <w:t>".</w:t>
      </w:r>
    </w:p>
    <w:p w14:paraId="78B32B86" w14:textId="77777777" w:rsidR="00A22790" w:rsidRPr="00D659CC" w:rsidRDefault="00A22790" w:rsidP="00732360">
      <w:pPr>
        <w:pStyle w:val="Heading3"/>
      </w:pPr>
      <w:r w:rsidRPr="00D659CC">
        <w:t>Catching and Handling Exceptions</w:t>
      </w:r>
    </w:p>
    <w:p w14:paraId="0C99B16A" w14:textId="77777777" w:rsidR="00A22790" w:rsidRPr="00D659CC" w:rsidRDefault="00A22790" w:rsidP="00A22790">
      <w:r w:rsidRPr="00D659CC">
        <w:rPr>
          <w:b/>
        </w:rPr>
        <w:t xml:space="preserve">Exception handling </w:t>
      </w:r>
      <w:r w:rsidRPr="00D659CC">
        <w:t xml:space="preserve">is a </w:t>
      </w:r>
      <w:r w:rsidR="00C5582B" w:rsidRPr="00D659CC">
        <w:t>mechanism, which</w:t>
      </w:r>
      <w:r w:rsidRPr="00D659CC">
        <w:t xml:space="preserve"> allows </w:t>
      </w:r>
      <w:r w:rsidRPr="00D659CC">
        <w:rPr>
          <w:b/>
        </w:rPr>
        <w:t>exceptions to be thrown and caught</w:t>
      </w:r>
      <w:r w:rsidRPr="00D659CC">
        <w:t xml:space="preserve">. This mechanism is provided </w:t>
      </w:r>
      <w:r w:rsidR="009F5731" w:rsidRPr="00D659CC">
        <w:t xml:space="preserve">internally </w:t>
      </w:r>
      <w:r w:rsidRPr="00D659CC">
        <w:t xml:space="preserve">by the CLR (Common Language Runtime). Parts of the exception handling infrastructure are the </w:t>
      </w:r>
      <w:r w:rsidRPr="00D659CC">
        <w:rPr>
          <w:b/>
        </w:rPr>
        <w:t>language constructs in C#</w:t>
      </w:r>
      <w:r w:rsidRPr="00D659CC">
        <w:t xml:space="preserve"> for throwing and catching exceptions. CLR takes care to propagate each exception to the code that can handle it.</w:t>
      </w:r>
    </w:p>
    <w:p w14:paraId="7F37E694" w14:textId="77777777" w:rsidR="00A22790" w:rsidRPr="00D659CC" w:rsidRDefault="00A22790" w:rsidP="00732360">
      <w:pPr>
        <w:pStyle w:val="Heading3"/>
      </w:pPr>
      <w:r w:rsidRPr="00D659CC">
        <w:t>Exceptions in the Object-Oriented Programming</w:t>
      </w:r>
    </w:p>
    <w:p w14:paraId="1E95A903" w14:textId="77777777" w:rsidR="00A22790" w:rsidRPr="00D659CC" w:rsidRDefault="00A22790" w:rsidP="00A22790">
      <w:r w:rsidRPr="00D659CC">
        <w:t>In Object-Oriented Programming (OOP), exceptions are a powerful mecha</w:t>
      </w:r>
      <w:r w:rsidRPr="00D659CC">
        <w:softHyphen/>
        <w:t xml:space="preserve">nism for </w:t>
      </w:r>
      <w:r w:rsidRPr="00D659CC">
        <w:rPr>
          <w:b/>
        </w:rPr>
        <w:t>centralized processing of errors</w:t>
      </w:r>
      <w:r w:rsidRPr="00D659CC">
        <w:t xml:space="preserve"> and exceptional situations. This mechanism replaces the procedure-oriented method of error handling in which each function returns a code indicating an error or a successful execution.</w:t>
      </w:r>
    </w:p>
    <w:p w14:paraId="6E81ABA2" w14:textId="77777777" w:rsidR="00A22790" w:rsidRPr="00D659CC" w:rsidRDefault="00A22790" w:rsidP="00A22790">
      <w:r w:rsidRPr="00D659CC">
        <w:lastRenderedPageBreak/>
        <w:t>Usually in OOP, a code executing some operation will cause an exception if there is a problem and the</w:t>
      </w:r>
      <w:r w:rsidRPr="00D659CC">
        <w:rPr>
          <w:b/>
        </w:rPr>
        <w:t xml:space="preserve"> operation could not be successfully completed</w:t>
      </w:r>
      <w:r w:rsidRPr="00D659CC">
        <w:t>. The method causing the operation could catch the exception (and handle the error) or pass the exception through to the calling method. This allows handling errors to be delegated to some upper level in the call stack and in general, allows flexible management of errors and unexpected situations.</w:t>
      </w:r>
    </w:p>
    <w:p w14:paraId="7FA253FE" w14:textId="77777777" w:rsidR="00A22790" w:rsidRPr="00D659CC" w:rsidRDefault="00A22790" w:rsidP="00A22790">
      <w:r w:rsidRPr="00D659CC">
        <w:t xml:space="preserve">Another fundamental concept is </w:t>
      </w:r>
      <w:r w:rsidRPr="00D659CC">
        <w:rPr>
          <w:b/>
        </w:rPr>
        <w:t>exceptions hierarchy</w:t>
      </w:r>
      <w:r w:rsidRPr="00D659CC">
        <w:t>. In OOP, exceptions are classes and they can be inherited to build hierarchies. When an exception is handled (caught), the handling mechanism could catch a whole class of exceptions and not just a particular error (as in the traditional procedural programming).</w:t>
      </w:r>
    </w:p>
    <w:p w14:paraId="117D3814" w14:textId="77777777" w:rsidR="00A22790" w:rsidRPr="00D659CC" w:rsidRDefault="00A22790" w:rsidP="00A22790">
      <w:r w:rsidRPr="00D659CC">
        <w:t xml:space="preserve">In OOP, it is recommended to </w:t>
      </w:r>
      <w:r w:rsidRPr="00D659CC">
        <w:rPr>
          <w:b/>
        </w:rPr>
        <w:t>use exceptions for managing error situations or unexpected events</w:t>
      </w:r>
      <w:r w:rsidRPr="00D659CC">
        <w:t xml:space="preserve"> that may arise during a program execution. This replaces the procedural error-handling approach and gives important advantages such as centralized error processing, handling multiple errors in one place and ability to pass errors to a higher-level handler. Another important advantage is that exceptions self-describe themselves and can create hierarchies.</w:t>
      </w:r>
    </w:p>
    <w:p w14:paraId="0BDD1409" w14:textId="77777777" w:rsidR="00A22790" w:rsidRPr="00D659CC" w:rsidRDefault="00A22790" w:rsidP="00A22790">
      <w:r w:rsidRPr="00D659CC">
        <w:t>Sometimes exceptions are used not so much to signal a problem but to handle some expected event. This is not considered a good practice as exceptions should not control the normal flow of the program. At the end of the chapter we will look in more detail</w:t>
      </w:r>
      <w:r w:rsidR="002E32A6" w:rsidRPr="00D659CC">
        <w:t>s</w:t>
      </w:r>
      <w:r w:rsidRPr="00D659CC">
        <w:t xml:space="preserve"> into this.</w:t>
      </w:r>
    </w:p>
    <w:p w14:paraId="3B565CA9" w14:textId="77777777" w:rsidR="00A22790" w:rsidRPr="00D659CC" w:rsidRDefault="00A22790" w:rsidP="00732360">
      <w:pPr>
        <w:pStyle w:val="Heading3"/>
      </w:pPr>
      <w:r w:rsidRPr="00D659CC">
        <w:t>Exceptions in .NET</w:t>
      </w:r>
    </w:p>
    <w:p w14:paraId="7B2D8C7E" w14:textId="77777777" w:rsidR="00A22790" w:rsidRPr="00D659CC" w:rsidRDefault="00A22790" w:rsidP="00A22790">
      <w:r w:rsidRPr="00D659CC">
        <w:rPr>
          <w:b/>
        </w:rPr>
        <w:t>Exception</w:t>
      </w:r>
      <w:r w:rsidRPr="00D659CC">
        <w:t xml:space="preserve"> in .NET is an </w:t>
      </w:r>
      <w:r w:rsidR="00C5582B" w:rsidRPr="00D659CC">
        <w:rPr>
          <w:b/>
        </w:rPr>
        <w:t>object</w:t>
      </w:r>
      <w:r w:rsidR="00C5582B" w:rsidRPr="00D659CC">
        <w:t>, which</w:t>
      </w:r>
      <w:r w:rsidRPr="00D659CC">
        <w:t xml:space="preserve"> signals an error or an </w:t>
      </w:r>
      <w:r w:rsidR="00C5582B" w:rsidRPr="00D659CC">
        <w:t>event, which</w:t>
      </w:r>
      <w:r w:rsidRPr="00D659CC">
        <w:t xml:space="preserve"> is not anticipated in the normal program flow. When such unusual event takes place, the executing method </w:t>
      </w:r>
      <w:r w:rsidR="002509B8" w:rsidRPr="00D659CC">
        <w:t>’t</w:t>
      </w:r>
      <w:r w:rsidRPr="00D659CC">
        <w:t>hrows' a special object containing information about the type of the error, the place in the program where the error occurred as well as the program state at the moment of the error.</w:t>
      </w:r>
    </w:p>
    <w:p w14:paraId="1D73BA75" w14:textId="77777777" w:rsidR="00A22790" w:rsidRPr="00D659CC" w:rsidRDefault="00A22790" w:rsidP="00A22790">
      <w:r w:rsidRPr="00D659CC">
        <w:t xml:space="preserve">Each exception in .NET contains the so-called </w:t>
      </w:r>
      <w:r w:rsidRPr="00D659CC">
        <w:rPr>
          <w:b/>
        </w:rPr>
        <w:t>stack trace</w:t>
      </w:r>
      <w:r w:rsidR="00C5582B" w:rsidRPr="00D659CC">
        <w:t xml:space="preserve">, </w:t>
      </w:r>
      <w:r w:rsidRPr="00D659CC">
        <w:t>which gives information of where exactly the error occurred. This will be discussed in more detail</w:t>
      </w:r>
      <w:r w:rsidR="002E32A6" w:rsidRPr="00D659CC">
        <w:t>s</w:t>
      </w:r>
      <w:r w:rsidRPr="00D659CC">
        <w:t xml:space="preserve"> later in this chapter.</w:t>
      </w:r>
    </w:p>
    <w:p w14:paraId="7BC4D791" w14:textId="77777777" w:rsidR="00A22790" w:rsidRPr="00D659CC" w:rsidRDefault="00A22790" w:rsidP="00732360">
      <w:pPr>
        <w:pStyle w:val="Heading3"/>
      </w:pPr>
      <w:r w:rsidRPr="00D659CC">
        <w:t>An Example Code Throwing an Exception</w:t>
      </w:r>
    </w:p>
    <w:p w14:paraId="498ED74D" w14:textId="77777777" w:rsidR="00A22790" w:rsidRPr="00D659CC" w:rsidRDefault="00A22790" w:rsidP="00A22790">
      <w:pPr>
        <w:spacing w:after="120"/>
      </w:pPr>
      <w:r w:rsidRPr="00D659CC">
        <w:t xml:space="preserve">Here is an example for a code that will </w:t>
      </w:r>
      <w:r w:rsidRPr="00D659CC">
        <w:rPr>
          <w:b/>
        </w:rPr>
        <w:t>throw an excep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2F4F9296" w14:textId="77777777" w:rsidTr="00B9664A">
        <w:tc>
          <w:tcPr>
            <w:tcW w:w="9668" w:type="dxa"/>
            <w:tcBorders>
              <w:top w:val="single" w:sz="4" w:space="0" w:color="auto"/>
              <w:left w:val="single" w:sz="4" w:space="0" w:color="auto"/>
              <w:bottom w:val="single" w:sz="4" w:space="0" w:color="auto"/>
              <w:right w:val="single" w:sz="4" w:space="0" w:color="auto"/>
            </w:tcBorders>
          </w:tcPr>
          <w:p w14:paraId="07E6881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007B4150" w:rsidRPr="0042346B">
              <w:rPr>
                <w:rFonts w:ascii="Consolas" w:hAnsi="Consolas"/>
                <w:noProof/>
                <w:color w:val="2B91AF"/>
                <w:sz w:val="22"/>
              </w:rPr>
              <w:t>ExceptionsD</w:t>
            </w:r>
            <w:r w:rsidRPr="0042346B">
              <w:rPr>
                <w:rFonts w:ascii="Consolas" w:hAnsi="Consolas"/>
                <w:noProof/>
                <w:color w:val="2B91AF"/>
                <w:sz w:val="22"/>
              </w:rPr>
              <w:t>emo</w:t>
            </w:r>
          </w:p>
          <w:p w14:paraId="32003333"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CB8F8A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6F270EC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86FD84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w:t>
            </w:r>
            <w:r w:rsidR="009A2C07">
              <w:rPr>
                <w:rFonts w:ascii="Consolas" w:hAnsi="Consolas"/>
                <w:noProof/>
                <w:sz w:val="22"/>
              </w:rPr>
              <w:t>N</w:t>
            </w:r>
            <w:r w:rsidRPr="0042346B">
              <w:rPr>
                <w:rFonts w:ascii="Consolas" w:hAnsi="Consolas"/>
                <w:noProof/>
                <w:sz w:val="22"/>
              </w:rPr>
              <w:t xml:space="preserve">ame = </w:t>
            </w:r>
            <w:r w:rsidRPr="0042346B">
              <w:rPr>
                <w:rFonts w:ascii="Consolas" w:hAnsi="Consolas" w:cs="Courier New"/>
                <w:noProof/>
                <w:color w:val="A31515"/>
                <w:sz w:val="22"/>
              </w:rPr>
              <w:t>"WrongTextFile.txt"</w:t>
            </w:r>
            <w:r w:rsidRPr="0042346B">
              <w:rPr>
                <w:rFonts w:ascii="Consolas" w:hAnsi="Consolas"/>
                <w:noProof/>
                <w:sz w:val="22"/>
              </w:rPr>
              <w:t>;</w:t>
            </w:r>
          </w:p>
          <w:p w14:paraId="05C8840B"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w:t>
            </w:r>
            <w:r w:rsidR="009A2C07">
              <w:rPr>
                <w:rFonts w:ascii="Consolas" w:hAnsi="Consolas" w:cs="Courier New"/>
                <w:noProof/>
                <w:sz w:val="22"/>
              </w:rPr>
              <w:t>N</w:t>
            </w:r>
            <w:r w:rsidRPr="0042346B">
              <w:rPr>
                <w:rFonts w:ascii="Consolas" w:hAnsi="Consolas" w:cs="Courier New"/>
                <w:noProof/>
                <w:sz w:val="22"/>
              </w:rPr>
              <w:t>ame);</w:t>
            </w:r>
          </w:p>
          <w:p w14:paraId="787E5D9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2D8F0D3" w14:textId="77777777" w:rsidR="00A22790" w:rsidRPr="00B9664A" w:rsidRDefault="00A22790" w:rsidP="00A22790">
            <w:pPr>
              <w:autoSpaceDE w:val="0"/>
              <w:autoSpaceDN w:val="0"/>
              <w:adjustRightInd w:val="0"/>
              <w:spacing w:before="0"/>
              <w:jc w:val="left"/>
              <w:rPr>
                <w:rFonts w:ascii="Consolas" w:hAnsi="Consolas" w:cs="Courier New"/>
                <w:noProof/>
                <w:sz w:val="14"/>
                <w:szCs w:val="12"/>
              </w:rPr>
            </w:pPr>
          </w:p>
          <w:p w14:paraId="779BA47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w:t>
            </w:r>
            <w:r w:rsidR="009A2C07">
              <w:rPr>
                <w:rFonts w:ascii="Consolas" w:hAnsi="Consolas"/>
                <w:noProof/>
                <w:sz w:val="22"/>
              </w:rPr>
              <w:t>N</w:t>
            </w:r>
            <w:r w:rsidRPr="0042346B">
              <w:rPr>
                <w:rFonts w:ascii="Consolas" w:hAnsi="Consolas"/>
                <w:noProof/>
                <w:sz w:val="22"/>
              </w:rPr>
              <w:t>ame)</w:t>
            </w:r>
          </w:p>
          <w:p w14:paraId="2900826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39887B6"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b/>
                <w:noProof/>
                <w:color w:val="0000FF"/>
                <w:sz w:val="22"/>
              </w:rPr>
              <w:t>new</w:t>
            </w:r>
            <w:r w:rsidRPr="0042346B">
              <w:rPr>
                <w:rFonts w:ascii="Consolas" w:hAnsi="Consolas" w:cs="Courier New"/>
                <w:b/>
                <w:noProof/>
                <w:sz w:val="22"/>
              </w:rPr>
              <w:t xml:space="preserve"> </w:t>
            </w:r>
            <w:r w:rsidRPr="0042346B">
              <w:rPr>
                <w:rFonts w:ascii="Consolas" w:hAnsi="Consolas" w:cs="Courier New"/>
                <w:b/>
                <w:noProof/>
                <w:color w:val="2B91AF"/>
                <w:sz w:val="22"/>
              </w:rPr>
              <w:t>StreamReader</w:t>
            </w:r>
            <w:r w:rsidRPr="0042346B">
              <w:rPr>
                <w:rFonts w:ascii="Consolas" w:hAnsi="Consolas" w:cs="Courier New"/>
                <w:b/>
                <w:noProof/>
                <w:sz w:val="22"/>
              </w:rPr>
              <w:t>(file</w:t>
            </w:r>
            <w:r w:rsidR="009A2C07">
              <w:rPr>
                <w:rFonts w:ascii="Consolas" w:hAnsi="Consolas" w:cs="Courier New"/>
                <w:b/>
                <w:noProof/>
                <w:sz w:val="22"/>
              </w:rPr>
              <w:t>N</w:t>
            </w:r>
            <w:r w:rsidRPr="0042346B">
              <w:rPr>
                <w:rFonts w:ascii="Consolas" w:hAnsi="Consolas" w:cs="Courier New"/>
                <w:b/>
                <w:noProof/>
                <w:sz w:val="22"/>
              </w:rPr>
              <w:t>ame);</w:t>
            </w:r>
          </w:p>
          <w:p w14:paraId="5D9B0B1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cs="Courier New"/>
                <w:b/>
                <w:noProof/>
                <w:sz w:val="22"/>
              </w:rPr>
              <w:t>reader.ReadLine();</w:t>
            </w:r>
          </w:p>
          <w:p w14:paraId="200621A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26455CB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14:paraId="4E025436"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A6567E5"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1AB74888" w14:textId="77777777" w:rsidR="007B4150" w:rsidRPr="00D659CC" w:rsidRDefault="00A22790" w:rsidP="00A22790">
      <w:pPr>
        <w:spacing w:after="120"/>
      </w:pPr>
      <w:r w:rsidRPr="00D659CC">
        <w:t>This program will compile successfully but if you run it, the result will look like th</w:t>
      </w:r>
      <w:r w:rsidR="00AD1D44" w:rsidRPr="00D659CC">
        <w:t>e following</w:t>
      </w:r>
      <w:r w:rsidR="007B4150" w:rsidRPr="00D659CC">
        <w:t xml:space="preserve"> </w:t>
      </w:r>
      <w:r w:rsidR="007B4150" w:rsidRPr="00D659CC">
        <w:rPr>
          <w:noProof/>
        </w:rPr>
        <w:t>(</w:t>
      </w:r>
      <w:r w:rsidR="007B4150" w:rsidRPr="00D659CC">
        <w:rPr>
          <w:rStyle w:val="Code"/>
        </w:rPr>
        <w:t>FileNotFoundException</w:t>
      </w:r>
      <w:r w:rsidR="007B4150" w:rsidRPr="00D659CC">
        <w:t xml:space="preserve"> dumped on the console)</w:t>
      </w:r>
      <w:r w:rsidRPr="00D659CC">
        <w:t>:</w:t>
      </w:r>
    </w:p>
    <w:p w14:paraId="04663A30" w14:textId="77777777" w:rsidR="00157E81" w:rsidRPr="00D659CC" w:rsidRDefault="00157E81" w:rsidP="00157E81">
      <w:pPr>
        <w:spacing w:after="120"/>
        <w:jc w:val="center"/>
      </w:pPr>
      <w:r w:rsidRPr="00D659CC">
        <w:rPr>
          <w:noProof/>
        </w:rPr>
        <w:lastRenderedPageBreak/>
        <w:drawing>
          <wp:inline distT="0" distB="0" distL="0" distR="0" wp14:anchorId="0FB0845A" wp14:editId="7DAF553E">
            <wp:extent cx="4973955" cy="3299935"/>
            <wp:effectExtent l="0" t="0" r="0" b="0"/>
            <wp:docPr id="5205" name="Picture 5205" descr="FileNotFoundException thrown when a non-existing file is attempted to be open" title="FileNotFoundExce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extLst>
                        <a:ext uri="{28A0092B-C50C-407E-A947-70E740481C1C}">
                          <a14:useLocalDpi xmlns:a14="http://schemas.microsoft.com/office/drawing/2010/main"/>
                        </a:ext>
                      </a:extLst>
                    </a:blip>
                    <a:stretch>
                      <a:fillRect/>
                    </a:stretch>
                  </pic:blipFill>
                  <pic:spPr>
                    <a:xfrm>
                      <a:off x="0" y="0"/>
                      <a:ext cx="4996108" cy="3314632"/>
                    </a:xfrm>
                    <a:prstGeom prst="rect">
                      <a:avLst/>
                    </a:prstGeom>
                  </pic:spPr>
                </pic:pic>
              </a:graphicData>
            </a:graphic>
          </wp:inline>
        </w:drawing>
      </w:r>
    </w:p>
    <w:p w14:paraId="60D3006D" w14:textId="77777777" w:rsidR="007B4150" w:rsidRPr="00D659CC" w:rsidRDefault="007B4150" w:rsidP="007B4150">
      <w:pPr>
        <w:spacing w:after="120"/>
      </w:pPr>
      <w:r w:rsidRPr="00D659CC">
        <w:t>In this example, we have a code trying to open a text file for reading and then display the first line of this file on the screen. We will discuss working with files in more details in the chapter "</w:t>
      </w:r>
      <w:hyperlink w:anchor="Chapter_15_Text_Files" w:history="1">
        <w:r w:rsidRPr="00D659CC">
          <w:rPr>
            <w:rStyle w:val="Hyperlink"/>
          </w:rPr>
          <w:t>Text Files</w:t>
        </w:r>
      </w:hyperlink>
      <w:r w:rsidRPr="00D659CC">
        <w:t>".</w:t>
      </w:r>
    </w:p>
    <w:p w14:paraId="19C45042" w14:textId="77777777" w:rsidR="00A22790" w:rsidRPr="00D659CC" w:rsidRDefault="00A22790" w:rsidP="00A22790">
      <w:pPr>
        <w:spacing w:after="120"/>
      </w:pPr>
      <w:r w:rsidRPr="00D659CC">
        <w:t xml:space="preserve">The first two lines of </w:t>
      </w:r>
      <w:r w:rsidRPr="00D659CC">
        <w:rPr>
          <w:rFonts w:ascii="Consolas" w:hAnsi="Consolas"/>
          <w:b/>
          <w:bCs/>
          <w:noProof/>
          <w:kern w:val="32"/>
          <w:sz w:val="22"/>
        </w:rPr>
        <w:t>ReadFile()</w:t>
      </w:r>
      <w:r w:rsidRPr="00D659CC">
        <w:t xml:space="preserve"> contain code that throws an exception. In this example, if the file </w:t>
      </w:r>
      <w:r w:rsidRPr="00D659CC">
        <w:rPr>
          <w:rFonts w:ascii="Consolas" w:hAnsi="Consolas"/>
          <w:b/>
          <w:bCs/>
          <w:noProof/>
          <w:kern w:val="32"/>
          <w:sz w:val="22"/>
        </w:rPr>
        <w:t>WrongTextFile.txt</w:t>
      </w:r>
      <w:r w:rsidRPr="00D659CC">
        <w:t xml:space="preserve"> doesn</w:t>
      </w:r>
      <w:r w:rsidR="002509B8" w:rsidRPr="00D659CC">
        <w:t>’t</w:t>
      </w:r>
      <w:r w:rsidRPr="00D659CC">
        <w:t xml:space="preserve"> exist, the constructor </w:t>
      </w:r>
      <w:r w:rsidRPr="00D659CC">
        <w:rPr>
          <w:rFonts w:ascii="Consolas" w:hAnsi="Consolas"/>
          <w:b/>
          <w:bCs/>
          <w:noProof/>
          <w:kern w:val="32"/>
          <w:sz w:val="22"/>
        </w:rPr>
        <w:t>StreamReader(string,</w:t>
      </w:r>
      <w:r w:rsidRPr="00D659CC">
        <w:t xml:space="preserve"> </w:t>
      </w:r>
      <w:r w:rsidRPr="00D659CC">
        <w:rPr>
          <w:rFonts w:ascii="Consolas" w:hAnsi="Consolas"/>
          <w:b/>
          <w:bCs/>
          <w:noProof/>
          <w:kern w:val="32"/>
          <w:sz w:val="22"/>
        </w:rPr>
        <w:t>fileName)</w:t>
      </w:r>
      <w:r w:rsidRPr="00D659CC">
        <w:t xml:space="preserve"> will throw a </w:t>
      </w:r>
      <w:r w:rsidRPr="00D659CC">
        <w:rPr>
          <w:rFonts w:ascii="Consolas" w:hAnsi="Consolas"/>
          <w:b/>
          <w:bCs/>
          <w:noProof/>
          <w:kern w:val="32"/>
          <w:sz w:val="22"/>
        </w:rPr>
        <w:t>FileNotFoundException</w:t>
      </w:r>
      <w:r w:rsidRPr="00D659CC">
        <w:t xml:space="preserve">. If an unexpected problem occurs during the input-output operations, the stream methods, such as </w:t>
      </w:r>
      <w:r w:rsidRPr="00D659CC">
        <w:rPr>
          <w:rFonts w:ascii="Consolas" w:hAnsi="Consolas"/>
          <w:b/>
          <w:bCs/>
          <w:noProof/>
          <w:kern w:val="32"/>
          <w:sz w:val="22"/>
        </w:rPr>
        <w:t>ReadLine()</w:t>
      </w:r>
      <w:r w:rsidRPr="00D659CC">
        <w:t xml:space="preserve"> will throw an </w:t>
      </w:r>
      <w:r w:rsidRPr="00D659CC">
        <w:rPr>
          <w:rFonts w:ascii="Consolas" w:hAnsi="Consolas"/>
          <w:b/>
          <w:bCs/>
          <w:noProof/>
          <w:kern w:val="32"/>
          <w:sz w:val="22"/>
        </w:rPr>
        <w:t>IOException</w:t>
      </w:r>
      <w:r w:rsidRPr="00D659CC">
        <w:t>.</w:t>
      </w:r>
    </w:p>
    <w:p w14:paraId="1B47B4B8" w14:textId="77777777" w:rsidR="00A22790" w:rsidRPr="00D659CC" w:rsidRDefault="00A22790" w:rsidP="00A22790">
      <w:pPr>
        <w:spacing w:after="120"/>
      </w:pPr>
      <w:r w:rsidRPr="00D659CC">
        <w:t xml:space="preserve">The code above will successfully compile but at run-time it will throw an exception if the </w:t>
      </w:r>
      <w:r w:rsidRPr="00D659CC">
        <w:rPr>
          <w:rFonts w:ascii="Consolas" w:hAnsi="Consolas"/>
          <w:b/>
          <w:bCs/>
          <w:noProof/>
          <w:kern w:val="32"/>
          <w:sz w:val="22"/>
        </w:rPr>
        <w:t>WrongTextFile.txt</w:t>
      </w:r>
      <w:r w:rsidRPr="00D659CC">
        <w:t xml:space="preserve"> file does not exist. The end result in this case is an error message displayed on the console. The console output also contains information of where and how the error occurred.</w:t>
      </w:r>
    </w:p>
    <w:p w14:paraId="28ECA7EC" w14:textId="77777777" w:rsidR="00A22790" w:rsidRPr="00D659CC" w:rsidRDefault="00A22790" w:rsidP="00732360">
      <w:pPr>
        <w:pStyle w:val="Heading3"/>
      </w:pPr>
      <w:r w:rsidRPr="00D659CC">
        <w:t>How Do Exceptions Work?</w:t>
      </w:r>
    </w:p>
    <w:p w14:paraId="19F2E19A" w14:textId="77777777" w:rsidR="00A22790" w:rsidRPr="00D659CC" w:rsidRDefault="00A22790" w:rsidP="00A22790">
      <w:pPr>
        <w:spacing w:after="120"/>
      </w:pPr>
      <w:r w:rsidRPr="00D659CC">
        <w:t xml:space="preserve">If during the normal program execution one of the methods throws an exception, the </w:t>
      </w:r>
      <w:r w:rsidRPr="00D659CC">
        <w:rPr>
          <w:b/>
        </w:rPr>
        <w:t>normal flow of the program is interrupted</w:t>
      </w:r>
      <w:r w:rsidRPr="00D659CC">
        <w:t xml:space="preserve">. In the example above this happens when the </w:t>
      </w:r>
      <w:r w:rsidRPr="00D659CC">
        <w:rPr>
          <w:rFonts w:ascii="Consolas" w:hAnsi="Consolas"/>
          <w:b/>
          <w:bCs/>
          <w:noProof/>
          <w:kern w:val="32"/>
          <w:sz w:val="22"/>
        </w:rPr>
        <w:t>StreamReader</w:t>
      </w:r>
      <w:r w:rsidRPr="00D659CC">
        <w:t xml:space="preserve"> is initialized. Let</w:t>
      </w:r>
      <w:r w:rsidR="002509B8" w:rsidRPr="00D659CC">
        <w:t>’s</w:t>
      </w:r>
      <w:r w:rsidRPr="00D659CC">
        <w:t xml:space="preserve"> take a look on the following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57E898B6" w14:textId="77777777" w:rsidTr="00B9664A">
        <w:tc>
          <w:tcPr>
            <w:tcW w:w="9668" w:type="dxa"/>
            <w:tcBorders>
              <w:top w:val="single" w:sz="4" w:space="0" w:color="auto"/>
              <w:left w:val="single" w:sz="4" w:space="0" w:color="auto"/>
              <w:bottom w:val="single" w:sz="4" w:space="0" w:color="auto"/>
              <w:right w:val="single" w:sz="4" w:space="0" w:color="auto"/>
            </w:tcBorders>
          </w:tcPr>
          <w:p w14:paraId="15C594C2"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w:t>
            </w:r>
            <w:r w:rsidRPr="0042346B">
              <w:rPr>
                <w:rFonts w:ascii="Consolas" w:hAnsi="Consolas" w:cs="Courier New"/>
                <w:noProof/>
                <w:color w:val="A31515"/>
                <w:sz w:val="22"/>
              </w:rPr>
              <w:t>"WrongTextFile.txt"</w:t>
            </w:r>
            <w:r w:rsidRPr="0042346B">
              <w:rPr>
                <w:rFonts w:ascii="Consolas" w:hAnsi="Consolas"/>
                <w:noProof/>
                <w:sz w:val="22"/>
              </w:rPr>
              <w:t>);</w:t>
            </w:r>
          </w:p>
        </w:tc>
      </w:tr>
    </w:tbl>
    <w:p w14:paraId="11376DD7" w14:textId="748762C9" w:rsidR="00A22790" w:rsidRPr="00D659CC" w:rsidRDefault="00A22790" w:rsidP="00A22790">
      <w:r w:rsidRPr="00D659CC">
        <w:t xml:space="preserve">If this line triggers an error, the reader local variable will not be </w:t>
      </w:r>
      <w:r w:rsidR="00B9664A" w:rsidRPr="00D659CC">
        <w:t>initialized,</w:t>
      </w:r>
      <w:r w:rsidRPr="00D659CC">
        <w:t xml:space="preserve"> and it will have </w:t>
      </w:r>
      <w:r w:rsidR="007B4150" w:rsidRPr="00D659CC">
        <w:t>its</w:t>
      </w:r>
      <w:r w:rsidRPr="00D659CC">
        <w:t xml:space="preserve"> </w:t>
      </w:r>
      <w:r w:rsidR="007B4150" w:rsidRPr="00D659CC">
        <w:t xml:space="preserve">default </w:t>
      </w:r>
      <w:r w:rsidRPr="00D659CC">
        <w:t xml:space="preserve">value of </w:t>
      </w:r>
      <w:r w:rsidRPr="00D659CC">
        <w:rPr>
          <w:rStyle w:val="Code"/>
        </w:rPr>
        <w:t>null</w:t>
      </w:r>
      <w:r w:rsidRPr="00D659CC">
        <w:t>. None of the lines that follow in the method will be executed. The program will be interrupted until the CLR finds a handler that can process the exception.</w:t>
      </w:r>
    </w:p>
    <w:p w14:paraId="167D7DEA" w14:textId="77777777" w:rsidR="00A22790" w:rsidRPr="00D659CC" w:rsidRDefault="00A22790" w:rsidP="00732360">
      <w:pPr>
        <w:pStyle w:val="Heading3"/>
      </w:pPr>
      <w:bookmarkStart w:id="246" w:name="Catching_Exceptions"/>
      <w:bookmarkEnd w:id="246"/>
      <w:r w:rsidRPr="00D659CC">
        <w:t>Catching Exceptions in C#</w:t>
      </w:r>
    </w:p>
    <w:p w14:paraId="6754454F" w14:textId="77777777" w:rsidR="00E559E3" w:rsidRPr="00D659CC" w:rsidRDefault="00A22790" w:rsidP="00A22790">
      <w:r w:rsidRPr="00D659CC">
        <w:t xml:space="preserve">After a method throws an exception, CLR is looking for an </w:t>
      </w:r>
      <w:r w:rsidRPr="00D659CC">
        <w:rPr>
          <w:b/>
        </w:rPr>
        <w:t>exception handler</w:t>
      </w:r>
      <w:r w:rsidRPr="00D659CC">
        <w:t xml:space="preserve"> that can process the error. To understand how this works, we will take a closer look on the concept of a call-stack. The</w:t>
      </w:r>
      <w:r w:rsidR="007B4150" w:rsidRPr="00D659CC">
        <w:t xml:space="preserve"> program</w:t>
      </w:r>
      <w:r w:rsidRPr="00D659CC">
        <w:t xml:space="preserve"> </w:t>
      </w:r>
      <w:r w:rsidRPr="00D659CC">
        <w:rPr>
          <w:b/>
        </w:rPr>
        <w:t>call-stack</w:t>
      </w:r>
      <w:r w:rsidRPr="00D659CC">
        <w:t xml:space="preserve"> is a stack structure that holds </w:t>
      </w:r>
      <w:r w:rsidR="007B4150" w:rsidRPr="00D659CC">
        <w:t xml:space="preserve">information about method calls, their </w:t>
      </w:r>
      <w:r w:rsidRPr="00D659CC">
        <w:t>local variables, method parameters and the memory for value types</w:t>
      </w:r>
      <w:r w:rsidR="00E559E3" w:rsidRPr="00D659CC">
        <w:t>.</w:t>
      </w:r>
    </w:p>
    <w:p w14:paraId="26F3D698" w14:textId="77777777" w:rsidR="00A22790" w:rsidRPr="00D659CC" w:rsidRDefault="00A22790" w:rsidP="00A22790">
      <w:r w:rsidRPr="00D659CC">
        <w:lastRenderedPageBreak/>
        <w:t>.NET program</w:t>
      </w:r>
      <w:r w:rsidR="007B4150" w:rsidRPr="00D659CC">
        <w:t>s start</w:t>
      </w:r>
      <w:r w:rsidRPr="00D659CC">
        <w:t xml:space="preserve"> from the </w:t>
      </w:r>
      <w:r w:rsidRPr="00D659CC">
        <w:rPr>
          <w:rFonts w:ascii="Consolas" w:hAnsi="Consolas"/>
          <w:b/>
          <w:bCs/>
          <w:noProof/>
          <w:kern w:val="32"/>
          <w:sz w:val="22"/>
        </w:rPr>
        <w:t xml:space="preserve">Main(…) </w:t>
      </w:r>
      <w:r w:rsidR="00C5582B" w:rsidRPr="00D659CC">
        <w:t>method, which</w:t>
      </w:r>
      <w:r w:rsidRPr="00D659CC">
        <w:t xml:space="preserve"> is the entry point of the program. Another method, let</w:t>
      </w:r>
      <w:r w:rsidR="002509B8" w:rsidRPr="00D659CC">
        <w:t>’s</w:t>
      </w:r>
      <w:r w:rsidRPr="00D659CC">
        <w:t xml:space="preserve"> name it "Method 1" could be called from </w:t>
      </w:r>
      <w:r w:rsidRPr="00D659CC">
        <w:rPr>
          <w:rStyle w:val="Code"/>
        </w:rPr>
        <w:t>Main</w:t>
      </w:r>
      <w:r w:rsidRPr="00D659CC">
        <w:t>. Let "Method 1" call "Method 2" and so on until "Method N" is called.</w:t>
      </w:r>
    </w:p>
    <w:p w14:paraId="737C5876" w14:textId="77777777" w:rsidR="00A22790" w:rsidRPr="00D659CC" w:rsidRDefault="00A22790" w:rsidP="00A22790">
      <w:r w:rsidRPr="00D659CC">
        <w:t xml:space="preserve">When "Method N" finishes, the program flow returns </w:t>
      </w:r>
      <w:r w:rsidR="007B4150" w:rsidRPr="00D659CC">
        <w:t xml:space="preserve">back </w:t>
      </w:r>
      <w:r w:rsidRPr="00D659CC">
        <w:t>to its calling method (in our example it would be "Method N-1")</w:t>
      </w:r>
      <w:r w:rsidR="007B4150" w:rsidRPr="00D659CC">
        <w:t>, then back to its calling method and so on</w:t>
      </w:r>
      <w:r w:rsidRPr="00D659CC">
        <w:t xml:space="preserve">. This goes on until the </w:t>
      </w:r>
      <w:r w:rsidRPr="00D659CC">
        <w:rPr>
          <w:rFonts w:ascii="Consolas" w:hAnsi="Consolas"/>
          <w:b/>
          <w:bCs/>
          <w:noProof/>
          <w:kern w:val="32"/>
          <w:sz w:val="22"/>
        </w:rPr>
        <w:t>Main(…)</w:t>
      </w:r>
      <w:r w:rsidRPr="00D659CC">
        <w:t xml:space="preserve"> method is reached. Once </w:t>
      </w:r>
      <w:r w:rsidRPr="00D659CC">
        <w:rPr>
          <w:rFonts w:ascii="Consolas" w:hAnsi="Consolas"/>
          <w:b/>
          <w:bCs/>
          <w:noProof/>
          <w:kern w:val="32"/>
          <w:sz w:val="22"/>
        </w:rPr>
        <w:t>Main(…)</w:t>
      </w:r>
      <w:r w:rsidRPr="00D659CC">
        <w:t xml:space="preserve"> finishes, the </w:t>
      </w:r>
      <w:r w:rsidR="007B4150" w:rsidRPr="00D659CC">
        <w:t xml:space="preserve">entire </w:t>
      </w:r>
      <w:r w:rsidRPr="00D659CC">
        <w:t>program exits.</w:t>
      </w:r>
    </w:p>
    <w:p w14:paraId="045A9F81" w14:textId="77777777" w:rsidR="00A22790" w:rsidRPr="00D659CC" w:rsidRDefault="00A22790" w:rsidP="00A22790">
      <w:r w:rsidRPr="00D659CC">
        <w:t xml:space="preserve">The general principle is that when a new method is called, it is </w:t>
      </w:r>
      <w:r w:rsidRPr="00D659CC">
        <w:rPr>
          <w:b/>
        </w:rPr>
        <w:t>pushed on top of the stack</w:t>
      </w:r>
      <w:r w:rsidRPr="00D659CC">
        <w:t xml:space="preserve">. When the method finishes, it is </w:t>
      </w:r>
      <w:r w:rsidRPr="00D659CC">
        <w:rPr>
          <w:b/>
        </w:rPr>
        <w:t xml:space="preserve">pulled </w:t>
      </w:r>
      <w:r w:rsidR="007B4150" w:rsidRPr="00D659CC">
        <w:rPr>
          <w:b/>
        </w:rPr>
        <w:t xml:space="preserve">back </w:t>
      </w:r>
      <w:r w:rsidRPr="00D659CC">
        <w:rPr>
          <w:b/>
        </w:rPr>
        <w:t>from the stack</w:t>
      </w:r>
      <w:r w:rsidRPr="00D659CC">
        <w:t xml:space="preserve">. At any given point in time, the call-stack contains all the methods called during the execution </w:t>
      </w:r>
      <w:r w:rsidR="00CA14E2" w:rsidRPr="00D659CC">
        <w:t>–</w:t>
      </w:r>
      <w:r w:rsidRPr="00D659CC">
        <w:t xml:space="preserve"> from the starting method </w:t>
      </w:r>
      <w:r w:rsidRPr="00D659CC">
        <w:rPr>
          <w:rFonts w:ascii="Consolas" w:hAnsi="Consolas"/>
          <w:b/>
          <w:bCs/>
          <w:noProof/>
          <w:kern w:val="32"/>
          <w:sz w:val="22"/>
        </w:rPr>
        <w:t>Main(…)</w:t>
      </w:r>
      <w:r w:rsidRPr="00D659CC">
        <w:t xml:space="preserve"> to the last called </w:t>
      </w:r>
      <w:r w:rsidR="00C5582B" w:rsidRPr="00D659CC">
        <w:t>method, which</w:t>
      </w:r>
      <w:r w:rsidRPr="00D659CC">
        <w:t xml:space="preserve"> is currently executing</w:t>
      </w:r>
      <w:r w:rsidR="007B4150" w:rsidRPr="00D659CC">
        <w:t>, along with their local variables and arguments taken as input</w:t>
      </w:r>
      <w:r w:rsidRPr="00D659CC">
        <w:t>.</w:t>
      </w:r>
    </w:p>
    <w:p w14:paraId="23A5DC6D" w14:textId="77777777" w:rsidR="00B645DF" w:rsidRPr="00D659CC" w:rsidRDefault="00B645DF" w:rsidP="00A22790">
      <w:r w:rsidRPr="00D659CC">
        <w:t xml:space="preserve">The </w:t>
      </w:r>
      <w:r w:rsidRPr="00D659CC">
        <w:rPr>
          <w:b/>
        </w:rPr>
        <w:t>exception handling mechanism</w:t>
      </w:r>
      <w:r w:rsidRPr="00D659CC">
        <w:t xml:space="preserve"> follows a reversed process. When an exception is thrown, CLR begins searching an </w:t>
      </w:r>
      <w:r w:rsidRPr="00D659CC">
        <w:rPr>
          <w:b/>
        </w:rPr>
        <w:t>exception handler</w:t>
      </w:r>
      <w:r w:rsidRPr="00D659CC">
        <w:t xml:space="preserve"> in the call-stack starting from the method that has thrown the exception. This is repeated for each of the methods down the call-stack until a handler is found which catches the exception. If </w:t>
      </w:r>
      <w:r w:rsidRPr="00D659CC">
        <w:rPr>
          <w:rFonts w:ascii="Consolas" w:hAnsi="Consolas"/>
          <w:b/>
          <w:bCs/>
          <w:noProof/>
          <w:kern w:val="32"/>
          <w:sz w:val="22"/>
        </w:rPr>
        <w:t>Main(…)</w:t>
      </w:r>
      <w:r w:rsidRPr="00D659CC">
        <w:t xml:space="preserve"> is reached and no handler is found, CLR catches the exception and usually displays an error message (either in the console or in a special error dialog box).</w:t>
      </w:r>
    </w:p>
    <w:p w14:paraId="2D05FCCB" w14:textId="77777777" w:rsidR="00A22790" w:rsidRPr="00D659CC" w:rsidRDefault="00A22790" w:rsidP="00A22790">
      <w:r w:rsidRPr="00D659CC">
        <w:t>Th</w:t>
      </w:r>
      <w:r w:rsidR="00B645DF" w:rsidRPr="00D659CC">
        <w:t xml:space="preserve">e described </w:t>
      </w:r>
      <w:r w:rsidR="00B645DF" w:rsidRPr="00D659CC">
        <w:rPr>
          <w:b/>
        </w:rPr>
        <w:t xml:space="preserve">method </w:t>
      </w:r>
      <w:proofErr w:type="gramStart"/>
      <w:r w:rsidR="00B645DF" w:rsidRPr="00D659CC">
        <w:rPr>
          <w:b/>
        </w:rPr>
        <w:t>call</w:t>
      </w:r>
      <w:proofErr w:type="gramEnd"/>
      <w:r w:rsidR="00B645DF" w:rsidRPr="00D659CC">
        <w:rPr>
          <w:b/>
        </w:rPr>
        <w:t xml:space="preserve"> and exception handling </w:t>
      </w:r>
      <w:r w:rsidRPr="00D659CC">
        <w:rPr>
          <w:b/>
        </w:rPr>
        <w:t>process</w:t>
      </w:r>
      <w:r w:rsidRPr="00D659CC">
        <w:t xml:space="preserve"> could be visualized in the following diagram (steps 1 through 5):</w:t>
      </w:r>
    </w:p>
    <w:p w14:paraId="59BFBE41" w14:textId="77777777" w:rsidR="00A22790" w:rsidRPr="00D659CC" w:rsidRDefault="00A22790" w:rsidP="00A22790">
      <w:pPr>
        <w:spacing w:after="120"/>
        <w:jc w:val="center"/>
      </w:pPr>
      <w:r w:rsidRPr="00D659CC">
        <w:rPr>
          <w:noProof/>
        </w:rPr>
        <w:drawing>
          <wp:inline distT="0" distB="0" distL="0" distR="0" wp14:anchorId="747ACC66" wp14:editId="25D27A34">
            <wp:extent cx="5443520" cy="3977640"/>
            <wp:effectExtent l="0" t="0" r="5080" b="3810"/>
            <wp:docPr id="5316" name="Picture 5316" descr="A diagram explaining how exceptions work" title="Exceptions expla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Exceptions-Diagram clean"/>
                    <pic:cNvPicPr>
                      <a:picLocks noChangeAspect="1" noChangeArrowheads="1"/>
                    </pic:cNvPicPr>
                  </pic:nvPicPr>
                  <pic:blipFill>
                    <a:blip r:embed="rId286" cstate="print">
                      <a:extLst>
                        <a:ext uri="{28A0092B-C50C-407E-A947-70E740481C1C}">
                          <a14:useLocalDpi xmlns:a14="http://schemas.microsoft.com/office/drawing/2010/main"/>
                        </a:ext>
                      </a:extLst>
                    </a:blip>
                    <a:srcRect/>
                    <a:stretch>
                      <a:fillRect/>
                    </a:stretch>
                  </pic:blipFill>
                  <pic:spPr bwMode="auto">
                    <a:xfrm>
                      <a:off x="0" y="0"/>
                      <a:ext cx="5451150" cy="3983216"/>
                    </a:xfrm>
                    <a:prstGeom prst="rect">
                      <a:avLst/>
                    </a:prstGeom>
                    <a:noFill/>
                    <a:ln>
                      <a:noFill/>
                    </a:ln>
                  </pic:spPr>
                </pic:pic>
              </a:graphicData>
            </a:graphic>
          </wp:inline>
        </w:drawing>
      </w:r>
    </w:p>
    <w:p w14:paraId="2BF29A88" w14:textId="77777777" w:rsidR="00A22790" w:rsidRPr="00D659CC" w:rsidRDefault="00A22790" w:rsidP="00732360">
      <w:pPr>
        <w:pStyle w:val="Heading3"/>
      </w:pPr>
      <w:r w:rsidRPr="00D659CC">
        <w:t>The try-catch Programming Construct</w:t>
      </w:r>
    </w:p>
    <w:p w14:paraId="151F21DC" w14:textId="77777777" w:rsidR="00A22790" w:rsidRPr="00D659CC" w:rsidRDefault="00A22790" w:rsidP="00A22790">
      <w:pPr>
        <w:spacing w:after="120"/>
      </w:pPr>
      <w:r w:rsidRPr="00D659CC">
        <w:t xml:space="preserve">To handle an exception, we must surround the code that could throw an exception with a </w:t>
      </w:r>
      <w:r w:rsidRPr="00D659CC">
        <w:rPr>
          <w:rFonts w:ascii="Consolas" w:hAnsi="Consolas"/>
          <w:b/>
          <w:bCs/>
          <w:noProof/>
          <w:kern w:val="32"/>
          <w:sz w:val="22"/>
        </w:rPr>
        <w:t>try-catch</w:t>
      </w:r>
      <w:r w:rsidRPr="00D659CC">
        <w:t xml:space="preserve"> blo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0B55EF1A" w14:textId="77777777" w:rsidTr="00B9664A">
        <w:tc>
          <w:tcPr>
            <w:tcW w:w="9668" w:type="dxa"/>
            <w:tcBorders>
              <w:top w:val="single" w:sz="4" w:space="0" w:color="auto"/>
              <w:left w:val="single" w:sz="4" w:space="0" w:color="auto"/>
              <w:bottom w:val="single" w:sz="4" w:space="0" w:color="auto"/>
              <w:right w:val="single" w:sz="4" w:space="0" w:color="auto"/>
            </w:tcBorders>
          </w:tcPr>
          <w:p w14:paraId="6662AF3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try</w:t>
            </w:r>
          </w:p>
          <w:p w14:paraId="72E8B6F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4BFB70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Some code that may throw an exception</w:t>
            </w:r>
          </w:p>
          <w:p w14:paraId="29DCB80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38D628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Type objectName)</w:t>
            </w:r>
          </w:p>
          <w:p w14:paraId="320A8BE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9A6A84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14:paraId="6991EFC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EA86C2D"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Type objectName)</w:t>
            </w:r>
          </w:p>
          <w:p w14:paraId="3E4ACDBE"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6C3D23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14:paraId="316503F7" w14:textId="77777777" w:rsidR="00A22790" w:rsidRPr="00D659CC" w:rsidRDefault="00A22790" w:rsidP="00A22790">
            <w:pPr>
              <w:spacing w:before="0"/>
              <w:rPr>
                <w:rFonts w:ascii="Consolas" w:hAnsi="Consolas" w:cs="Courier New"/>
                <w:b/>
                <w:bCs/>
                <w:noProof/>
                <w:color w:val="7F0055"/>
                <w:sz w:val="22"/>
              </w:rPr>
            </w:pPr>
            <w:r w:rsidRPr="00D659CC">
              <w:rPr>
                <w:rFonts w:ascii="Consolas" w:hAnsi="Consolas"/>
                <w:noProof/>
                <w:sz w:val="22"/>
              </w:rPr>
              <w:t>}</w:t>
            </w:r>
          </w:p>
        </w:tc>
      </w:tr>
    </w:tbl>
    <w:p w14:paraId="7AC28026" w14:textId="77777777" w:rsidR="00A22790" w:rsidRPr="00D659CC" w:rsidRDefault="00A22790" w:rsidP="00A22790">
      <w:r w:rsidRPr="00D659CC">
        <w:t xml:space="preserve">The </w:t>
      </w:r>
      <w:r w:rsidRPr="00D659CC">
        <w:rPr>
          <w:rFonts w:ascii="Consolas" w:hAnsi="Consolas"/>
          <w:b/>
          <w:bCs/>
          <w:noProof/>
          <w:kern w:val="32"/>
          <w:sz w:val="22"/>
        </w:rPr>
        <w:t>try-catch</w:t>
      </w:r>
      <w:r w:rsidRPr="00D659CC">
        <w:t xml:space="preserve"> construct consists of one </w:t>
      </w:r>
      <w:r w:rsidRPr="00D659CC">
        <w:rPr>
          <w:rFonts w:ascii="Consolas" w:hAnsi="Consolas"/>
          <w:b/>
          <w:bCs/>
          <w:noProof/>
          <w:kern w:val="32"/>
          <w:sz w:val="22"/>
        </w:rPr>
        <w:t>try</w:t>
      </w:r>
      <w:r w:rsidRPr="00D659CC">
        <w:t xml:space="preserve"> block and one or more </w:t>
      </w:r>
      <w:r w:rsidRPr="00D659CC">
        <w:rPr>
          <w:rFonts w:ascii="Consolas" w:hAnsi="Consolas"/>
          <w:b/>
          <w:bCs/>
          <w:noProof/>
          <w:kern w:val="32"/>
          <w:sz w:val="22"/>
        </w:rPr>
        <w:t>catch</w:t>
      </w:r>
      <w:r w:rsidRPr="00D659CC">
        <w:t xml:space="preserve"> blocks. Within the try block we put the code that could throw exceptions. The </w:t>
      </w:r>
      <w:r w:rsidRPr="00D659CC">
        <w:rPr>
          <w:rFonts w:ascii="Consolas" w:hAnsi="Consolas"/>
          <w:b/>
          <w:bCs/>
          <w:noProof/>
          <w:kern w:val="32"/>
          <w:sz w:val="22"/>
        </w:rPr>
        <w:t>ExceptionType</w:t>
      </w:r>
      <w:r w:rsidRPr="00D659CC">
        <w:t xml:space="preserve"> in the </w:t>
      </w:r>
      <w:r w:rsidRPr="00D659CC">
        <w:rPr>
          <w:rFonts w:ascii="Consolas" w:hAnsi="Consolas"/>
          <w:b/>
          <w:bCs/>
          <w:noProof/>
          <w:kern w:val="32"/>
          <w:sz w:val="22"/>
        </w:rPr>
        <w:t>catch</w:t>
      </w:r>
      <w:r w:rsidRPr="00D659CC">
        <w:t xml:space="preserve"> block must be a type, derived from </w:t>
      </w:r>
      <w:r w:rsidRPr="00D659CC">
        <w:rPr>
          <w:rFonts w:ascii="Consolas" w:hAnsi="Consolas"/>
          <w:b/>
          <w:bCs/>
          <w:noProof/>
          <w:kern w:val="32"/>
          <w:sz w:val="22"/>
        </w:rPr>
        <w:t>System.Exception</w:t>
      </w:r>
      <w:r w:rsidRPr="00D659CC">
        <w:t xml:space="preserve"> or the code wouldn</w:t>
      </w:r>
      <w:r w:rsidR="002509B8" w:rsidRPr="00D659CC">
        <w:t>’t</w:t>
      </w:r>
      <w:r w:rsidRPr="00D659CC">
        <w:t xml:space="preserve"> compile. The expression within brackets after </w:t>
      </w:r>
      <w:r w:rsidRPr="00D659CC">
        <w:rPr>
          <w:rFonts w:ascii="Consolas" w:hAnsi="Consolas"/>
          <w:b/>
          <w:bCs/>
          <w:noProof/>
          <w:kern w:val="32"/>
          <w:sz w:val="22"/>
        </w:rPr>
        <w:t>catch</w:t>
      </w:r>
      <w:r w:rsidRPr="00D659CC">
        <w:t xml:space="preserve"> is also a declaration of a variable, thus inside the </w:t>
      </w:r>
      <w:r w:rsidRPr="00D659CC">
        <w:rPr>
          <w:rFonts w:ascii="Consolas" w:hAnsi="Consolas"/>
          <w:b/>
          <w:bCs/>
          <w:noProof/>
          <w:kern w:val="32"/>
          <w:sz w:val="22"/>
        </w:rPr>
        <w:t>catch</w:t>
      </w:r>
      <w:r w:rsidRPr="00D659CC">
        <w:t xml:space="preserve"> block we can use </w:t>
      </w:r>
      <w:r w:rsidRPr="00D659CC">
        <w:rPr>
          <w:rFonts w:ascii="Consolas" w:hAnsi="Consolas"/>
          <w:b/>
          <w:bCs/>
          <w:noProof/>
          <w:kern w:val="32"/>
          <w:sz w:val="22"/>
        </w:rPr>
        <w:t>objectName</w:t>
      </w:r>
      <w:r w:rsidRPr="00D659CC">
        <w:t xml:space="preserve"> to use the properties of the exception or call its methods.</w:t>
      </w:r>
    </w:p>
    <w:p w14:paraId="12BB2B7E" w14:textId="77777777" w:rsidR="00A22790" w:rsidRPr="00D659CC" w:rsidRDefault="00A22790" w:rsidP="00732360">
      <w:pPr>
        <w:pStyle w:val="Heading3"/>
      </w:pPr>
      <w:r w:rsidRPr="00D659CC">
        <w:t>Catching Exceptions – Example</w:t>
      </w:r>
    </w:p>
    <w:p w14:paraId="318033A7" w14:textId="77777777" w:rsidR="00A22790" w:rsidRPr="00D659CC" w:rsidRDefault="00A22790" w:rsidP="00A22790">
      <w:pPr>
        <w:spacing w:after="120"/>
      </w:pPr>
      <w:r w:rsidRPr="00D659CC">
        <w:t>Let</w:t>
      </w:r>
      <w:r w:rsidR="002509B8" w:rsidRPr="00D659CC">
        <w:t>’s</w:t>
      </w:r>
      <w:r w:rsidRPr="00D659CC">
        <w:t xml:space="preserve"> now modify the code in our previous example to make it handle its exceptions. To do this, we wrap the code that could create problems in </w:t>
      </w:r>
      <w:r w:rsidRPr="00D659CC">
        <w:rPr>
          <w:rFonts w:ascii="Consolas" w:hAnsi="Consolas"/>
          <w:b/>
          <w:bCs/>
          <w:noProof/>
          <w:kern w:val="32"/>
          <w:sz w:val="22"/>
        </w:rPr>
        <w:t>try-catch</w:t>
      </w:r>
      <w:r w:rsidRPr="00D659CC">
        <w:t xml:space="preserve"> and then we add catch blocks to handle the two types of exceptions we know could aris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748001F0" w14:textId="77777777" w:rsidTr="00B9664A">
        <w:tc>
          <w:tcPr>
            <w:tcW w:w="9668" w:type="dxa"/>
            <w:tcBorders>
              <w:top w:val="single" w:sz="4" w:space="0" w:color="auto"/>
              <w:left w:val="single" w:sz="4" w:space="0" w:color="auto"/>
              <w:bottom w:val="single" w:sz="4" w:space="0" w:color="auto"/>
              <w:right w:val="single" w:sz="4" w:space="0" w:color="auto"/>
            </w:tcBorders>
          </w:tcPr>
          <w:p w14:paraId="1E4A4DF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00D369CA">
              <w:rPr>
                <w:rFonts w:ascii="Consolas" w:hAnsi="Consolas"/>
                <w:noProof/>
                <w:sz w:val="22"/>
              </w:rPr>
              <w:t xml:space="preserve"> fileN</w:t>
            </w:r>
            <w:r w:rsidRPr="0042346B">
              <w:rPr>
                <w:rFonts w:ascii="Consolas" w:hAnsi="Consolas"/>
                <w:noProof/>
                <w:sz w:val="22"/>
              </w:rPr>
              <w:t>ame)</w:t>
            </w:r>
          </w:p>
          <w:p w14:paraId="239D840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CDDBF3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s could be thrown in the code below</w:t>
            </w:r>
          </w:p>
          <w:p w14:paraId="11FDFC0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57B93D1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869012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006343F9">
              <w:rPr>
                <w:rFonts w:ascii="Consolas" w:hAnsi="Consolas"/>
                <w:noProof/>
                <w:sz w:val="22"/>
              </w:rPr>
              <w:t>(fileN</w:t>
            </w:r>
            <w:r w:rsidRPr="0042346B">
              <w:rPr>
                <w:rFonts w:ascii="Consolas" w:hAnsi="Consolas"/>
                <w:noProof/>
                <w:sz w:val="22"/>
              </w:rPr>
              <w:t>ame);</w:t>
            </w:r>
          </w:p>
          <w:p w14:paraId="6F5D392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6666C29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0F432B71"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14:paraId="1EE63DB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1DA105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14:paraId="25B09273"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1EF00E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xception handler for FileNotFoundException</w:t>
            </w:r>
          </w:p>
          <w:p w14:paraId="49024E1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We just inform the user that there is no such file</w:t>
            </w:r>
          </w:p>
          <w:p w14:paraId="1DFEE9FE" w14:textId="61874918"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is not found."</w:t>
            </w:r>
            <w:r w:rsidR="00A419E4">
              <w:rPr>
                <w:rFonts w:ascii="Consolas" w:hAnsi="Consolas"/>
                <w:noProof/>
                <w:sz w:val="22"/>
              </w:rPr>
              <w:t>, fileN</w:t>
            </w:r>
            <w:r w:rsidRPr="0042346B">
              <w:rPr>
                <w:rFonts w:ascii="Consolas" w:hAnsi="Consolas"/>
                <w:noProof/>
                <w:sz w:val="22"/>
              </w:rPr>
              <w:t>ame);</w:t>
            </w:r>
          </w:p>
          <w:p w14:paraId="576369F2"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BE45D5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IOException</w:t>
            </w:r>
            <w:r w:rsidRPr="0042346B">
              <w:rPr>
                <w:rFonts w:ascii="Consolas" w:hAnsi="Consolas"/>
                <w:noProof/>
                <w:sz w:val="22"/>
              </w:rPr>
              <w:t xml:space="preserve"> ioe)</w:t>
            </w:r>
          </w:p>
          <w:p w14:paraId="22DE29E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FF94A98"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xception handler for other input/output exceptions</w:t>
            </w:r>
          </w:p>
          <w:p w14:paraId="59AF895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We just print the stack trace on the console</w:t>
            </w:r>
          </w:p>
          <w:p w14:paraId="3E351D4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ioe.StackTrace);</w:t>
            </w:r>
          </w:p>
          <w:p w14:paraId="16B0457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365D3EE"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6DD74208" w14:textId="77777777" w:rsidR="00A22790" w:rsidRPr="00D659CC" w:rsidRDefault="00A22790" w:rsidP="00A22790">
      <w:pPr>
        <w:spacing w:after="120"/>
      </w:pPr>
      <w:r w:rsidRPr="00D659CC">
        <w:lastRenderedPageBreak/>
        <w:t xml:space="preserve">Now our method works in a different way. When </w:t>
      </w:r>
      <w:r w:rsidRPr="00D659CC">
        <w:rPr>
          <w:rFonts w:ascii="Consolas" w:hAnsi="Consolas"/>
          <w:b/>
          <w:bCs/>
          <w:noProof/>
          <w:kern w:val="32"/>
          <w:sz w:val="22"/>
        </w:rPr>
        <w:t>FileNotFoundException</w:t>
      </w:r>
      <w:r w:rsidRPr="00D659CC">
        <w:t xml:space="preserve"> is thrown during the </w:t>
      </w:r>
      <w:r w:rsidRPr="00D659CC">
        <w:rPr>
          <w:rFonts w:ascii="Consolas" w:hAnsi="Consolas"/>
          <w:b/>
          <w:bCs/>
          <w:noProof/>
          <w:kern w:val="32"/>
          <w:sz w:val="22"/>
        </w:rPr>
        <w:t>StreamReader</w:t>
      </w:r>
      <w:r w:rsidRPr="00D659CC">
        <w:t xml:space="preserve"> initialization when executing the constructor </w:t>
      </w:r>
      <w:r w:rsidRPr="00D659CC">
        <w:rPr>
          <w:rFonts w:ascii="Consolas" w:hAnsi="Consolas"/>
          <w:b/>
          <w:bCs/>
          <w:noProof/>
          <w:kern w:val="32"/>
          <w:sz w:val="22"/>
        </w:rPr>
        <w:t>new StreamReader(filename)</w:t>
      </w:r>
      <w:r w:rsidRPr="00D659CC">
        <w:t xml:space="preserve">, the CLR will not execute the following lines but will jump to the row where we catch the exception </w:t>
      </w:r>
      <w:r w:rsidRPr="00D659CC">
        <w:rPr>
          <w:rFonts w:ascii="Consolas" w:hAnsi="Consolas"/>
          <w:b/>
          <w:bCs/>
          <w:noProof/>
          <w:kern w:val="32"/>
          <w:sz w:val="22"/>
        </w:rPr>
        <w:t>catch (FileNotFoundException fnf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7821623C" w14:textId="77777777" w:rsidTr="00B9664A">
        <w:tc>
          <w:tcPr>
            <w:tcW w:w="9668" w:type="dxa"/>
            <w:tcBorders>
              <w:top w:val="single" w:sz="4" w:space="0" w:color="auto"/>
              <w:left w:val="single" w:sz="4" w:space="0" w:color="auto"/>
              <w:bottom w:val="single" w:sz="4" w:space="0" w:color="auto"/>
              <w:right w:val="single" w:sz="4" w:space="0" w:color="auto"/>
            </w:tcBorders>
          </w:tcPr>
          <w:p w14:paraId="760D11D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14:paraId="6E720BF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842F39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 handler for FileNotFoundException</w:t>
            </w:r>
          </w:p>
          <w:p w14:paraId="2B883D2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e just inform the user that there is no such file</w:t>
            </w:r>
          </w:p>
          <w:p w14:paraId="249FC63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is not found."</w:t>
            </w:r>
            <w:r w:rsidR="00BF6DC1">
              <w:rPr>
                <w:rFonts w:ascii="Consolas" w:hAnsi="Consolas"/>
                <w:noProof/>
                <w:sz w:val="22"/>
              </w:rPr>
              <w:t>, fileN</w:t>
            </w:r>
            <w:r w:rsidRPr="0042346B">
              <w:rPr>
                <w:rFonts w:ascii="Consolas" w:hAnsi="Consolas"/>
                <w:noProof/>
                <w:sz w:val="22"/>
              </w:rPr>
              <w:t>ame);</w:t>
            </w:r>
          </w:p>
          <w:p w14:paraId="2083B772" w14:textId="77777777" w:rsidR="00A22790" w:rsidRPr="0042346B" w:rsidRDefault="00A22790" w:rsidP="00A22790">
            <w:pPr>
              <w:spacing w:before="0"/>
              <w:rPr>
                <w:rFonts w:ascii="Consolas" w:hAnsi="Consolas" w:cs="Courier New"/>
                <w:b/>
                <w:bCs/>
                <w:noProof/>
                <w:color w:val="7F0055"/>
                <w:sz w:val="22"/>
              </w:rPr>
            </w:pPr>
            <w:r w:rsidRPr="0042346B">
              <w:rPr>
                <w:rFonts w:ascii="Consolas" w:hAnsi="Consolas"/>
                <w:noProof/>
                <w:sz w:val="22"/>
              </w:rPr>
              <w:t>}</w:t>
            </w:r>
          </w:p>
        </w:tc>
      </w:tr>
    </w:tbl>
    <w:p w14:paraId="33C27F20" w14:textId="77777777" w:rsidR="00AA1084" w:rsidRPr="00D659CC" w:rsidRDefault="00A22790" w:rsidP="00AA1084">
      <w:pPr>
        <w:spacing w:after="120"/>
      </w:pPr>
      <w:r w:rsidRPr="00D659CC">
        <w:t>In our example, users will simply be informed that such file does not exist by a message printed on the standard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A1084" w:rsidRPr="00D659CC" w14:paraId="0887710C" w14:textId="77777777" w:rsidTr="00B9664A">
        <w:tc>
          <w:tcPr>
            <w:tcW w:w="9668" w:type="dxa"/>
            <w:tcBorders>
              <w:top w:val="single" w:sz="4" w:space="0" w:color="auto"/>
              <w:left w:val="single" w:sz="4" w:space="0" w:color="auto"/>
              <w:bottom w:val="single" w:sz="4" w:space="0" w:color="auto"/>
              <w:right w:val="single" w:sz="4" w:space="0" w:color="auto"/>
            </w:tcBorders>
          </w:tcPr>
          <w:p w14:paraId="4793B4AF" w14:textId="77777777" w:rsidR="00AA1084" w:rsidRPr="00D659CC" w:rsidRDefault="00AA1084" w:rsidP="00ED3E53">
            <w:pPr>
              <w:spacing w:before="0"/>
              <w:rPr>
                <w:rFonts w:ascii="Consolas" w:hAnsi="Consolas" w:cs="Consolas"/>
                <w:noProof/>
                <w:sz w:val="22"/>
                <w:szCs w:val="22"/>
              </w:rPr>
            </w:pPr>
            <w:r w:rsidRPr="00D659CC">
              <w:rPr>
                <w:rFonts w:ascii="Consolas" w:hAnsi="Consolas" w:cs="Consolas"/>
                <w:noProof/>
                <w:sz w:val="22"/>
                <w:szCs w:val="22"/>
              </w:rPr>
              <w:t>The file 'WrongTextFile.txt' is not found.</w:t>
            </w:r>
          </w:p>
        </w:tc>
      </w:tr>
    </w:tbl>
    <w:p w14:paraId="4F089A2C" w14:textId="77777777" w:rsidR="00A22790" w:rsidRPr="00D659CC" w:rsidRDefault="00A22790" w:rsidP="00A22790">
      <w:pPr>
        <w:spacing w:after="120"/>
      </w:pPr>
      <w:r w:rsidRPr="00D659CC">
        <w:t xml:space="preserve">Similarly, if an </w:t>
      </w:r>
      <w:r w:rsidRPr="00D659CC">
        <w:rPr>
          <w:rFonts w:ascii="Consolas" w:hAnsi="Consolas"/>
          <w:b/>
          <w:bCs/>
          <w:noProof/>
          <w:kern w:val="32"/>
          <w:sz w:val="22"/>
        </w:rPr>
        <w:t>IOException</w:t>
      </w:r>
      <w:r w:rsidRPr="00D659CC">
        <w:t xml:space="preserve"> is thrown during </w:t>
      </w:r>
      <w:r w:rsidRPr="00D659CC">
        <w:rPr>
          <w:rFonts w:ascii="Consolas" w:hAnsi="Consolas"/>
          <w:b/>
          <w:bCs/>
          <w:noProof/>
          <w:kern w:val="32"/>
          <w:sz w:val="22"/>
        </w:rPr>
        <w:t>reader.ReadLine()</w:t>
      </w:r>
      <w:r w:rsidRPr="00D659CC">
        <w:t>, it is handled by the block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49466B2A" w14:textId="77777777" w:rsidTr="00B9664A">
        <w:tc>
          <w:tcPr>
            <w:tcW w:w="9668" w:type="dxa"/>
            <w:tcBorders>
              <w:top w:val="single" w:sz="4" w:space="0" w:color="auto"/>
              <w:left w:val="single" w:sz="4" w:space="0" w:color="auto"/>
              <w:bottom w:val="single" w:sz="4" w:space="0" w:color="auto"/>
              <w:right w:val="single" w:sz="4" w:space="0" w:color="auto"/>
            </w:tcBorders>
          </w:tcPr>
          <w:p w14:paraId="180F6866"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IOException</w:t>
            </w:r>
            <w:r w:rsidRPr="0042346B">
              <w:rPr>
                <w:rFonts w:ascii="Consolas" w:hAnsi="Consolas"/>
                <w:noProof/>
                <w:sz w:val="22"/>
              </w:rPr>
              <w:t xml:space="preserve"> ioe)</w:t>
            </w:r>
          </w:p>
          <w:p w14:paraId="2224BF7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6D0EFDF"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 handler for FileNotFoundException</w:t>
            </w:r>
          </w:p>
          <w:p w14:paraId="488F231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e just print the stack trace on the screen</w:t>
            </w:r>
          </w:p>
          <w:p w14:paraId="3642048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ioe.StackTrace);</w:t>
            </w:r>
          </w:p>
          <w:p w14:paraId="1DB52483"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2D89FF3A" w14:textId="77777777" w:rsidR="00A22790" w:rsidRPr="00D659CC" w:rsidRDefault="00A22790" w:rsidP="00A22790">
      <w:pPr>
        <w:spacing w:after="120"/>
      </w:pPr>
      <w:r w:rsidRPr="00D659CC">
        <w:t>In this case, we display the exception stack trace on the standard output.</w:t>
      </w:r>
    </w:p>
    <w:p w14:paraId="22112D2A" w14:textId="77777777" w:rsidR="00A22790" w:rsidRPr="00D659CC" w:rsidRDefault="00A22790" w:rsidP="00A22790">
      <w:pPr>
        <w:spacing w:after="120"/>
      </w:pPr>
      <w:r w:rsidRPr="00D659CC">
        <w:t>The lines between where the exception is thrown and the catch block that processed it are not execu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A22790" w:rsidRPr="00D659CC" w14:paraId="0E710720"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07FE569D" w14:textId="77777777" w:rsidR="00A22790" w:rsidRPr="00D659CC" w:rsidRDefault="00A22790" w:rsidP="00A22790">
            <w:pPr>
              <w:spacing w:before="0"/>
              <w:jc w:val="center"/>
            </w:pPr>
            <w:r w:rsidRPr="00D659CC">
              <w:rPr>
                <w:noProof/>
              </w:rPr>
              <w:drawing>
                <wp:inline distT="0" distB="0" distL="0" distR="0" wp14:anchorId="73D2B058" wp14:editId="74C41AD9">
                  <wp:extent cx="327660" cy="327660"/>
                  <wp:effectExtent l="0" t="0" r="0" b="0"/>
                  <wp:docPr id="5318" name="Picture 531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34D7AE9" w14:textId="77777777" w:rsidR="00A22790" w:rsidRPr="00D659CC" w:rsidRDefault="00A22790" w:rsidP="00215FB0">
            <w:pPr>
              <w:pStyle w:val="WarningMessage"/>
            </w:pPr>
            <w:r w:rsidRPr="00D659CC">
              <w:t>Showing the full information about the exception to the end user is not always a good practice!</w:t>
            </w:r>
          </w:p>
        </w:tc>
      </w:tr>
    </w:tbl>
    <w:p w14:paraId="212B1F3C" w14:textId="77777777" w:rsidR="00215FB0" w:rsidRPr="00D659CC" w:rsidRDefault="00215FB0" w:rsidP="00215FB0">
      <w:r w:rsidRPr="00D659CC">
        <w:t xml:space="preserve">We will discuss the best practices in exception handling </w:t>
      </w:r>
      <w:hyperlink w:anchor="_Best_Practices_when" w:history="1">
        <w:r w:rsidRPr="00D659CC">
          <w:rPr>
            <w:rStyle w:val="Hyperlink"/>
          </w:rPr>
          <w:t>later in this chapter</w:t>
        </w:r>
      </w:hyperlink>
      <w:r w:rsidRPr="00D659CC">
        <w:t>.</w:t>
      </w:r>
    </w:p>
    <w:p w14:paraId="0E59F4A7" w14:textId="77777777" w:rsidR="00A22790" w:rsidRPr="00D659CC" w:rsidRDefault="00A22790" w:rsidP="00732360">
      <w:pPr>
        <w:pStyle w:val="Heading3"/>
      </w:pPr>
      <w:r w:rsidRPr="00D659CC">
        <w:t>Stack Trace</w:t>
      </w:r>
    </w:p>
    <w:p w14:paraId="2C0B5275" w14:textId="77777777" w:rsidR="00A22790" w:rsidRPr="00D659CC" w:rsidRDefault="00A22790" w:rsidP="00A22790">
      <w:r w:rsidRPr="00D659CC">
        <w:t xml:space="preserve">The </w:t>
      </w:r>
      <w:r w:rsidRPr="00D659CC">
        <w:rPr>
          <w:b/>
        </w:rPr>
        <w:t>stack trace</w:t>
      </w:r>
      <w:r w:rsidRPr="00D659CC">
        <w:t xml:space="preserve"> contains </w:t>
      </w:r>
      <w:r w:rsidRPr="00D659CC">
        <w:rPr>
          <w:b/>
        </w:rPr>
        <w:t>detailed information about the exception</w:t>
      </w:r>
      <w:r w:rsidRPr="00D659CC">
        <w:t xml:space="preserve"> including where exactly it occurred in the program. The stack trace is very useful for programmers when they try to understand the problem causing the exception. The information in the stack trace is very technical and is designed to be used by programmers and system administrators and not by the end users. During debugging the stack trace is a priceless tool.</w:t>
      </w:r>
    </w:p>
    <w:p w14:paraId="4967174A" w14:textId="77777777" w:rsidR="00A22790" w:rsidRPr="00D659CC" w:rsidRDefault="00A22790" w:rsidP="00732360">
      <w:pPr>
        <w:pStyle w:val="Heading3"/>
      </w:pPr>
      <w:r w:rsidRPr="00D659CC">
        <w:t>Stack Trace – Example</w:t>
      </w:r>
    </w:p>
    <w:p w14:paraId="12F541FC" w14:textId="77777777" w:rsidR="00A22790" w:rsidRPr="00D659CC" w:rsidRDefault="00A22790" w:rsidP="00A22790">
      <w:pPr>
        <w:spacing w:after="120"/>
      </w:pPr>
      <w:r w:rsidRPr="00D659CC">
        <w:t>Here is the stack trace from our first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2CBBD605" w14:textId="77777777" w:rsidTr="005C47BE">
        <w:tc>
          <w:tcPr>
            <w:tcW w:w="9668" w:type="dxa"/>
            <w:tcBorders>
              <w:top w:val="single" w:sz="4" w:space="0" w:color="auto"/>
              <w:left w:val="single" w:sz="4" w:space="0" w:color="auto"/>
              <w:bottom w:val="single" w:sz="4" w:space="0" w:color="auto"/>
              <w:right w:val="single" w:sz="4" w:space="0" w:color="auto"/>
            </w:tcBorders>
          </w:tcPr>
          <w:p w14:paraId="65F11AB0" w14:textId="77777777" w:rsidR="00A22790" w:rsidRPr="00D659CC" w:rsidRDefault="00A22790" w:rsidP="003D7E87">
            <w:pPr>
              <w:spacing w:before="0"/>
              <w:jc w:val="left"/>
              <w:rPr>
                <w:rFonts w:ascii="Consolas" w:hAnsi="Consolas" w:cs="Consolas"/>
                <w:noProof/>
                <w:sz w:val="22"/>
                <w:szCs w:val="22"/>
              </w:rPr>
            </w:pPr>
            <w:r w:rsidRPr="00D659CC">
              <w:rPr>
                <w:rFonts w:ascii="Consolas" w:hAnsi="Consolas" w:cs="Consolas"/>
                <w:noProof/>
                <w:sz w:val="22"/>
                <w:szCs w:val="22"/>
              </w:rPr>
              <w:t>Unhandled Exception: System.IO.FileNotFoundException: Could not find file '…\WrongTextFile.txt'.</w:t>
            </w:r>
          </w:p>
          <w:p w14:paraId="6D99D057"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lastRenderedPageBreak/>
              <w:tab/>
            </w:r>
            <w:r w:rsidR="00A22790" w:rsidRPr="00D659CC">
              <w:rPr>
                <w:rFonts w:ascii="Consolas" w:hAnsi="Consolas" w:cs="Consolas"/>
                <w:noProof/>
                <w:sz w:val="22"/>
                <w:szCs w:val="22"/>
              </w:rPr>
              <w:t>at System.IO.__Error.WinIOError(Int32 errorCode, String maybeFullPath)</w:t>
            </w:r>
          </w:p>
          <w:p w14:paraId="40DA83DB"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FileStream.Init(String path, FileMode mode, FileAccess access, Int32 rights, Boolean useRights, FileShare share, Int32 bufferSize, FileOptions options, SECURITY_ATTRIBUTES secAttrs, String msgPath, Boolean bFromProxy, Boolean useLongPath)</w:t>
            </w:r>
          </w:p>
          <w:p w14:paraId="1A0131EB"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FileStream..ctor(String path, FileMode mode, FileAccess access, FileShare share, Int32 bufferSize, FileOptions options)</w:t>
            </w:r>
          </w:p>
          <w:p w14:paraId="3AE4B12E"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StreamReader..ctor(String path, Encoding encoding, Boolean detectEncodingFromByteOrderMarks, Int32 bufferSize)</w:t>
            </w:r>
          </w:p>
          <w:p w14:paraId="726DFD03"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StreamReader..ctor(String path)</w:t>
            </w:r>
          </w:p>
          <w:p w14:paraId="00904AFD"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w:t>
            </w:r>
            <w:r w:rsidR="009B07F7">
              <w:rPr>
                <w:rFonts w:ascii="Consolas" w:hAnsi="Consolas" w:cs="Consolas"/>
                <w:noProof/>
                <w:sz w:val="22"/>
                <w:szCs w:val="22"/>
              </w:rPr>
              <w:t>ions.Demo1.ReadFile(String fileN</w:t>
            </w:r>
            <w:r w:rsidR="00A22790" w:rsidRPr="00D659CC">
              <w:rPr>
                <w:rFonts w:ascii="Consolas" w:hAnsi="Consolas" w:cs="Consolas"/>
                <w:noProof/>
                <w:sz w:val="22"/>
                <w:szCs w:val="22"/>
              </w:rPr>
              <w:t>ame) in Program.cs:line 17</w:t>
            </w:r>
          </w:p>
          <w:p w14:paraId="3A9978CB" w14:textId="77777777"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ions.Demo1.Main() in Program.cs:line 11</w:t>
            </w:r>
          </w:p>
        </w:tc>
      </w:tr>
    </w:tbl>
    <w:p w14:paraId="3D0E4DB1" w14:textId="77777777" w:rsidR="00A22790" w:rsidRPr="00D659CC" w:rsidRDefault="00A22790" w:rsidP="00A22790">
      <w:pPr>
        <w:spacing w:after="120"/>
      </w:pPr>
      <w:r w:rsidRPr="00D659CC">
        <w:lastRenderedPageBreak/>
        <w:t>The system cannot find the file named “</w:t>
      </w:r>
      <w:r w:rsidRPr="00D659CC">
        <w:rPr>
          <w:rFonts w:ascii="Consolas" w:hAnsi="Consolas"/>
          <w:b/>
          <w:bCs/>
          <w:noProof/>
          <w:kern w:val="32"/>
          <w:sz w:val="22"/>
        </w:rPr>
        <w:t>WrongTextfile.txt</w:t>
      </w:r>
      <w:r w:rsidRPr="00D659CC">
        <w:t xml:space="preserve">” and the </w:t>
      </w:r>
      <w:r w:rsidRPr="00D659CC">
        <w:rPr>
          <w:rFonts w:ascii="Consolas" w:hAnsi="Consolas"/>
          <w:b/>
          <w:bCs/>
          <w:noProof/>
          <w:kern w:val="32"/>
          <w:sz w:val="22"/>
        </w:rPr>
        <w:t>FileNotFoundException</w:t>
      </w:r>
      <w:r w:rsidRPr="00D659CC">
        <w:t xml:space="preserve"> is thrown.</w:t>
      </w:r>
    </w:p>
    <w:p w14:paraId="68C74AE7" w14:textId="77777777" w:rsidR="00A22790" w:rsidRPr="00D659CC" w:rsidRDefault="00A22790" w:rsidP="00732360">
      <w:pPr>
        <w:pStyle w:val="Heading3"/>
      </w:pPr>
      <w:r w:rsidRPr="00D659CC">
        <w:t>Reading the Stack Trace</w:t>
      </w:r>
    </w:p>
    <w:p w14:paraId="40916452" w14:textId="77777777" w:rsidR="00A22790" w:rsidRPr="00D659CC" w:rsidRDefault="00A22790" w:rsidP="00A22790">
      <w:pPr>
        <w:spacing w:after="120"/>
      </w:pPr>
      <w:r w:rsidRPr="00D659CC">
        <w:t>To be able to use the stack trace, we must be familiar with its structure.</w:t>
      </w:r>
    </w:p>
    <w:p w14:paraId="24C286EA" w14:textId="77777777" w:rsidR="00A22790" w:rsidRPr="00D659CC" w:rsidRDefault="00A22790" w:rsidP="00A22790">
      <w:pPr>
        <w:spacing w:after="120"/>
      </w:pPr>
      <w:r w:rsidRPr="00D659CC">
        <w:t>The stack trace contains the following information:</w:t>
      </w:r>
    </w:p>
    <w:p w14:paraId="55BE92C7" w14:textId="77777777" w:rsidR="00A22790" w:rsidRPr="00D659CC" w:rsidRDefault="00A22790" w:rsidP="00DA1C27">
      <w:pPr>
        <w:numPr>
          <w:ilvl w:val="0"/>
          <w:numId w:val="145"/>
        </w:numPr>
        <w:spacing w:after="120"/>
        <w:ind w:left="567" w:hanging="283"/>
      </w:pPr>
      <w:r w:rsidRPr="00D659CC">
        <w:t>The full name of the exception class;</w:t>
      </w:r>
    </w:p>
    <w:p w14:paraId="0B11B8FC" w14:textId="77777777" w:rsidR="00A22790" w:rsidRPr="00D659CC" w:rsidRDefault="00A22790" w:rsidP="00DA1C27">
      <w:pPr>
        <w:numPr>
          <w:ilvl w:val="0"/>
          <w:numId w:val="145"/>
        </w:numPr>
        <w:spacing w:after="120"/>
        <w:ind w:left="567" w:hanging="283"/>
      </w:pPr>
      <w:r w:rsidRPr="00D659CC">
        <w:t>A message with additional information about the error;</w:t>
      </w:r>
    </w:p>
    <w:p w14:paraId="41F2431C" w14:textId="77777777" w:rsidR="00A22790" w:rsidRPr="00D659CC" w:rsidRDefault="00A22790" w:rsidP="00DA1C27">
      <w:pPr>
        <w:numPr>
          <w:ilvl w:val="0"/>
          <w:numId w:val="145"/>
        </w:numPr>
        <w:spacing w:after="120"/>
        <w:ind w:left="567" w:hanging="283"/>
      </w:pPr>
      <w:r w:rsidRPr="00D659CC">
        <w:t>Information about the call-stack;</w:t>
      </w:r>
    </w:p>
    <w:p w14:paraId="06055F6B" w14:textId="77777777" w:rsidR="00A22790" w:rsidRPr="00D659CC" w:rsidRDefault="00A22790" w:rsidP="00A22790">
      <w:pPr>
        <w:spacing w:after="120"/>
      </w:pPr>
      <w:r w:rsidRPr="00D659CC">
        <w:t xml:space="preserve">In our example above, the full name of the exception is </w:t>
      </w:r>
      <w:r w:rsidRPr="00D659CC">
        <w:rPr>
          <w:rFonts w:ascii="Consolas" w:hAnsi="Consolas"/>
          <w:b/>
          <w:bCs/>
          <w:noProof/>
          <w:kern w:val="32"/>
          <w:sz w:val="22"/>
        </w:rPr>
        <w:t>System.IO.FileNotFoundException</w:t>
      </w:r>
      <w:r w:rsidRPr="00D659CC">
        <w:t>. The error message follows: "</w:t>
      </w:r>
      <w:r w:rsidRPr="00D659CC">
        <w:rPr>
          <w:b/>
        </w:rPr>
        <w:t>Could not find file '</w:t>
      </w:r>
      <w:r w:rsidR="001F04AC" w:rsidRPr="00D659CC">
        <w:rPr>
          <w:b/>
        </w:rPr>
        <w:t>…\</w:t>
      </w:r>
      <w:r w:rsidRPr="00D659CC">
        <w:rPr>
          <w:b/>
        </w:rPr>
        <w:t>WrongTextFile.txt'.</w:t>
      </w:r>
      <w:r w:rsidRPr="00D659CC">
        <w:t xml:space="preserve">" What follows is a full call-stack </w:t>
      </w:r>
      <w:r w:rsidR="00C5582B" w:rsidRPr="00D659CC">
        <w:t>dump, which</w:t>
      </w:r>
      <w:r w:rsidRPr="00D659CC">
        <w:t xml:space="preserve"> is usually the longest part of the stack trace. Each line of the call stack dump contains something similar to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4B31A67A" w14:textId="77777777" w:rsidTr="00261E5E">
        <w:tc>
          <w:tcPr>
            <w:tcW w:w="9668" w:type="dxa"/>
            <w:tcBorders>
              <w:top w:val="single" w:sz="4" w:space="0" w:color="auto"/>
              <w:left w:val="single" w:sz="4" w:space="0" w:color="auto"/>
              <w:bottom w:val="single" w:sz="4" w:space="0" w:color="auto"/>
              <w:right w:val="single" w:sz="4" w:space="0" w:color="auto"/>
            </w:tcBorders>
          </w:tcPr>
          <w:p w14:paraId="172A41F9" w14:textId="77777777" w:rsidR="00A22790" w:rsidRPr="00D659CC" w:rsidRDefault="00A22790" w:rsidP="00297C6B">
            <w:pPr>
              <w:spacing w:before="0"/>
              <w:jc w:val="left"/>
              <w:rPr>
                <w:rFonts w:ascii="Consolas" w:hAnsi="Consolas"/>
                <w:sz w:val="22"/>
              </w:rPr>
            </w:pPr>
            <w:r w:rsidRPr="00D659CC">
              <w:rPr>
                <w:rFonts w:ascii="Consolas" w:hAnsi="Consolas"/>
                <w:noProof/>
                <w:sz w:val="22"/>
              </w:rPr>
              <w:t xml:space="preserve"> at &lt;namespace&gt;.&lt;class&gt;.&lt;method&gt; in &lt;source file&gt;.cs:line &lt;line&gt;</w:t>
            </w:r>
          </w:p>
        </w:tc>
      </w:tr>
    </w:tbl>
    <w:p w14:paraId="4ACC78ED" w14:textId="77777777" w:rsidR="00A22790" w:rsidRPr="00D659CC" w:rsidDel="000D217E" w:rsidRDefault="00A22790" w:rsidP="00A22790">
      <w:pPr>
        <w:spacing w:after="120"/>
      </w:pPr>
      <w:r w:rsidRPr="00D659CC">
        <w:t xml:space="preserve">Every method is shown in a separate line. On the first line is the method that threw the exception and on the least line – the </w:t>
      </w:r>
      <w:r w:rsidRPr="00D659CC">
        <w:rPr>
          <w:rFonts w:ascii="Consolas" w:hAnsi="Consolas"/>
          <w:b/>
          <w:bCs/>
          <w:noProof/>
          <w:kern w:val="32"/>
          <w:sz w:val="22"/>
        </w:rPr>
        <w:t>Main()</w:t>
      </w:r>
      <w:r w:rsidRPr="00D659CC">
        <w:t xml:space="preserve"> method (notice that the </w:t>
      </w:r>
      <w:r w:rsidRPr="00D659CC">
        <w:rPr>
          <w:rFonts w:ascii="Consolas" w:hAnsi="Consolas"/>
          <w:b/>
          <w:bCs/>
          <w:noProof/>
          <w:kern w:val="32"/>
          <w:sz w:val="22"/>
        </w:rPr>
        <w:t>Main()</w:t>
      </w:r>
      <w:r w:rsidRPr="00D659CC">
        <w:t xml:space="preserve"> method might not be present in case of an exception thrown by a thread which is not the main thread of the program). Every method is given with full information about the </w:t>
      </w:r>
      <w:r w:rsidRPr="007123CA">
        <w:rPr>
          <w:noProof/>
        </w:rPr>
        <w:t>class that contains it and (if possible) even</w:t>
      </w:r>
      <w:r w:rsidRPr="00D659CC">
        <w:t xml:space="preserve"> the line in the sourc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60EC4745" w14:textId="77777777" w:rsidTr="00261E5E">
        <w:tc>
          <w:tcPr>
            <w:tcW w:w="9668" w:type="dxa"/>
            <w:tcBorders>
              <w:top w:val="single" w:sz="4" w:space="0" w:color="auto"/>
              <w:left w:val="single" w:sz="4" w:space="0" w:color="auto"/>
              <w:bottom w:val="single" w:sz="4" w:space="0" w:color="auto"/>
              <w:right w:val="single" w:sz="4" w:space="0" w:color="auto"/>
            </w:tcBorders>
          </w:tcPr>
          <w:p w14:paraId="2147F770" w14:textId="77777777" w:rsidR="00A22790" w:rsidRPr="00D659CC" w:rsidRDefault="00033173" w:rsidP="00F2475E">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w:t>
            </w:r>
            <w:r w:rsidR="004353B3">
              <w:rPr>
                <w:rFonts w:ascii="Consolas" w:hAnsi="Consolas" w:cs="Consolas"/>
                <w:noProof/>
                <w:sz w:val="22"/>
                <w:szCs w:val="22"/>
              </w:rPr>
              <w:t>ions.Demo1.ReadFile(String fileN</w:t>
            </w:r>
            <w:r w:rsidR="00A22790" w:rsidRPr="00D659CC">
              <w:rPr>
                <w:rFonts w:ascii="Consolas" w:hAnsi="Consolas" w:cs="Consolas"/>
                <w:noProof/>
                <w:sz w:val="22"/>
                <w:szCs w:val="22"/>
              </w:rPr>
              <w:t>ame) in …\Program.cs:line 17</w:t>
            </w:r>
          </w:p>
        </w:tc>
      </w:tr>
    </w:tbl>
    <w:p w14:paraId="63771C1F" w14:textId="77777777" w:rsidR="00A22790" w:rsidRPr="00D659CC" w:rsidRDefault="00A22790" w:rsidP="00A22790">
      <w:r w:rsidRPr="00D659CC">
        <w:t xml:space="preserve">The line numbers are included only if the respective class </w:t>
      </w:r>
      <w:r w:rsidRPr="00D659CC">
        <w:rPr>
          <w:b/>
        </w:rPr>
        <w:t>is compiled with debug information</w:t>
      </w:r>
      <w:r w:rsidRPr="00D659CC">
        <w:t xml:space="preserve"> (this information contains line numbers, variable names and other</w:t>
      </w:r>
      <w:r w:rsidR="00B645DF" w:rsidRPr="00D659CC">
        <w:t xml:space="preserve"> technical information</w:t>
      </w:r>
      <w:r w:rsidRPr="00D659CC">
        <w:t xml:space="preserve">). The debug information is not included in the .NET assemblies but is in separate files called 'debug symbols' </w:t>
      </w:r>
      <w:r w:rsidRPr="00D659CC">
        <w:rPr>
          <w:noProof/>
        </w:rPr>
        <w:t>(</w:t>
      </w:r>
      <w:r w:rsidRPr="00D659CC">
        <w:rPr>
          <w:rFonts w:ascii="Consolas" w:hAnsi="Consolas"/>
          <w:b/>
          <w:bCs/>
          <w:noProof/>
          <w:kern w:val="32"/>
          <w:sz w:val="22"/>
        </w:rPr>
        <w:t>.pdb</w:t>
      </w:r>
      <w:r w:rsidRPr="00D659CC">
        <w:rPr>
          <w:noProof/>
        </w:rPr>
        <w:t>).</w:t>
      </w:r>
      <w:r w:rsidRPr="00D659CC">
        <w:t xml:space="preserve"> As you can see in the example stack trace, debug information is available for some assemblies, while for others (like the .NET assemblies) it is not. This is why some entries in the stack trace have line numbers and others – not.</w:t>
      </w:r>
    </w:p>
    <w:p w14:paraId="6B7ECD57" w14:textId="19340368" w:rsidR="00A22790" w:rsidRPr="00D659CC" w:rsidRDefault="00A22790" w:rsidP="00A22790">
      <w:r w:rsidRPr="00D659CC">
        <w:t>If the method throwing the exception is a constructor, then instead of method name, the stack trace contains the word</w:t>
      </w:r>
      <w:r w:rsidR="00261E5E">
        <w:t xml:space="preserve"> </w:t>
      </w:r>
      <w:r w:rsidRPr="00D659CC">
        <w:rPr>
          <w:rFonts w:ascii="Consolas" w:hAnsi="Consolas"/>
          <w:b/>
          <w:bCs/>
          <w:noProof/>
          <w:kern w:val="32"/>
          <w:sz w:val="22"/>
        </w:rPr>
        <w:t>.ctor</w:t>
      </w:r>
      <w:r w:rsidRPr="00D659CC">
        <w:t xml:space="preserve">, like in </w:t>
      </w:r>
      <w:r w:rsidRPr="00D659CC">
        <w:rPr>
          <w:rFonts w:ascii="Consolas" w:hAnsi="Consolas"/>
          <w:b/>
          <w:bCs/>
          <w:noProof/>
          <w:kern w:val="32"/>
          <w:sz w:val="22"/>
        </w:rPr>
        <w:t>System.IO.StreamReader..ctor(String path)</w:t>
      </w:r>
      <w:r w:rsidRPr="00D659CC">
        <w:rPr>
          <w:noProof/>
        </w:rPr>
        <w:t>.</w:t>
      </w:r>
    </w:p>
    <w:p w14:paraId="7A987B03" w14:textId="77777777" w:rsidR="00A22790" w:rsidRPr="00D659CC" w:rsidRDefault="00A22790" w:rsidP="00A22790">
      <w:r w:rsidRPr="00D659CC">
        <w:lastRenderedPageBreak/>
        <w:t xml:space="preserve">This rich information in the stack trace allows quickly and easily to find the class, the method and even the source line where the error </w:t>
      </w:r>
      <w:r w:rsidR="00B645DF" w:rsidRPr="00D659CC">
        <w:t xml:space="preserve">has </w:t>
      </w:r>
      <w:r w:rsidRPr="00D659CC">
        <w:t>occurred. Then usually it is relatively straightforward to analyze the problem causing the error and fixing it.</w:t>
      </w:r>
      <w:r w:rsidR="00B645DF" w:rsidRPr="00D659CC">
        <w:t xml:space="preserve"> This is not the same in primitive languages such as C and Pascal where the concept of stack trace is not supported.</w:t>
      </w:r>
    </w:p>
    <w:p w14:paraId="46B41E65" w14:textId="77777777" w:rsidR="00A22790" w:rsidRPr="00D659CC" w:rsidRDefault="00A22790" w:rsidP="00732360">
      <w:pPr>
        <w:pStyle w:val="Heading3"/>
      </w:pPr>
      <w:r w:rsidRPr="00D659CC">
        <w:t>Throwing Exceptions (the throw Construct)</w:t>
      </w:r>
    </w:p>
    <w:p w14:paraId="06FEEFB9" w14:textId="77777777" w:rsidR="00A22790" w:rsidRPr="00D659CC" w:rsidRDefault="00A22790" w:rsidP="00A22790">
      <w:r w:rsidRPr="00D659CC">
        <w:t xml:space="preserve">Exceptions in C# are thrown using the keyword </w:t>
      </w:r>
      <w:r w:rsidRPr="00D659CC">
        <w:rPr>
          <w:rFonts w:ascii="Consolas" w:hAnsi="Consolas"/>
          <w:b/>
          <w:bCs/>
          <w:noProof/>
          <w:kern w:val="32"/>
          <w:sz w:val="22"/>
        </w:rPr>
        <w:t>throw</w:t>
      </w:r>
      <w:r w:rsidRPr="00D659CC">
        <w:t xml:space="preserve">. We need to provide an instance of the exception, containing all the necessary information about the error. Exceptions are normal classes and the only requirement is that they inherit directly or indirectly from the </w:t>
      </w:r>
      <w:r w:rsidRPr="00D659CC">
        <w:rPr>
          <w:rFonts w:ascii="Consolas" w:hAnsi="Consolas"/>
          <w:b/>
          <w:bCs/>
          <w:noProof/>
          <w:kern w:val="32"/>
          <w:sz w:val="22"/>
        </w:rPr>
        <w:t>System.Exception</w:t>
      </w:r>
      <w:r w:rsidRPr="00D659CC">
        <w:t xml:space="preserve"> class.</w:t>
      </w:r>
    </w:p>
    <w:p w14:paraId="7D3F3650" w14:textId="77777777" w:rsidR="00A22790" w:rsidRPr="00D659CC" w:rsidRDefault="00A22790" w:rsidP="00A22790">
      <w:pPr>
        <w:spacing w:after="120"/>
      </w:pPr>
      <w:r w:rsidRPr="00D659CC">
        <w:t>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33BB2E7E" w14:textId="77777777" w:rsidTr="00261E5E">
        <w:tc>
          <w:tcPr>
            <w:tcW w:w="9668" w:type="dxa"/>
            <w:tcBorders>
              <w:top w:val="single" w:sz="4" w:space="0" w:color="auto"/>
              <w:left w:val="single" w:sz="4" w:space="0" w:color="auto"/>
              <w:bottom w:val="single" w:sz="4" w:space="0" w:color="auto"/>
              <w:right w:val="single" w:sz="4" w:space="0" w:color="auto"/>
            </w:tcBorders>
          </w:tcPr>
          <w:p w14:paraId="7D139E69"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74B10C0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726E89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Exception</w:t>
            </w:r>
            <w:r w:rsidRPr="00D659CC">
              <w:rPr>
                <w:rFonts w:ascii="Consolas" w:hAnsi="Consolas"/>
                <w:noProof/>
                <w:sz w:val="22"/>
              </w:rPr>
              <w:t xml:space="preserve"> e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noProof/>
                <w:color w:val="2B91AF"/>
                <w:sz w:val="22"/>
              </w:rPr>
              <w:t>Exception</w:t>
            </w:r>
            <w:r w:rsidRPr="00D659CC">
              <w:rPr>
                <w:rFonts w:ascii="Consolas" w:hAnsi="Consolas"/>
                <w:noProof/>
                <w:sz w:val="22"/>
              </w:rPr>
              <w:t>(</w:t>
            </w:r>
            <w:r w:rsidRPr="00D659CC">
              <w:rPr>
                <w:rFonts w:ascii="Consolas" w:hAnsi="Consolas" w:cs="Courier New"/>
                <w:noProof/>
                <w:color w:val="A31515"/>
                <w:sz w:val="22"/>
              </w:rPr>
              <w:t>"There was a problem"</w:t>
            </w:r>
            <w:r w:rsidRPr="00D659CC">
              <w:rPr>
                <w:rFonts w:ascii="Consolas" w:hAnsi="Consolas"/>
                <w:noProof/>
                <w:sz w:val="22"/>
              </w:rPr>
              <w:t>);</w:t>
            </w:r>
          </w:p>
          <w:p w14:paraId="3AB6D64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hrow</w:t>
            </w:r>
            <w:r w:rsidRPr="00D659CC">
              <w:rPr>
                <w:rFonts w:ascii="Consolas" w:hAnsi="Consolas"/>
                <w:noProof/>
                <w:sz w:val="22"/>
              </w:rPr>
              <w:t xml:space="preserve"> e;</w:t>
            </w:r>
          </w:p>
          <w:p w14:paraId="13475CAE"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2EF362DA" w14:textId="77777777" w:rsidR="00A22790" w:rsidRPr="00D659CC" w:rsidRDefault="00A22790" w:rsidP="00A22790">
      <w:pPr>
        <w:spacing w:after="120"/>
      </w:pPr>
      <w:r w:rsidRPr="00D659CC">
        <w:t>The result from running this program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685E63B8" w14:textId="77777777" w:rsidTr="00261E5E">
        <w:tc>
          <w:tcPr>
            <w:tcW w:w="9668" w:type="dxa"/>
            <w:tcBorders>
              <w:top w:val="single" w:sz="4" w:space="0" w:color="auto"/>
              <w:left w:val="single" w:sz="4" w:space="0" w:color="auto"/>
              <w:bottom w:val="single" w:sz="4" w:space="0" w:color="auto"/>
              <w:right w:val="single" w:sz="4" w:space="0" w:color="auto"/>
            </w:tcBorders>
          </w:tcPr>
          <w:p w14:paraId="4A241F2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Unhandled Exception: System.Exception: There was a problem</w:t>
            </w:r>
          </w:p>
          <w:p w14:paraId="66CD2DAE" w14:textId="77777777" w:rsidR="00A22790" w:rsidRPr="00D659CC" w:rsidRDefault="00033173" w:rsidP="00A22790">
            <w:pPr>
              <w:autoSpaceDE w:val="0"/>
              <w:autoSpaceDN w:val="0"/>
              <w:adjustRightInd w:val="0"/>
              <w:spacing w:before="0"/>
              <w:jc w:val="left"/>
              <w:rPr>
                <w:rFonts w:ascii="Consolas" w:hAnsi="Consolas"/>
                <w:bCs/>
                <w:noProof/>
                <w:kern w:val="32"/>
                <w:sz w:val="22"/>
              </w:rPr>
            </w:pPr>
            <w:r w:rsidRPr="00D659CC">
              <w:rPr>
                <w:rFonts w:ascii="Consolas" w:hAnsi="Consolas" w:cs="Consolas"/>
                <w:sz w:val="22"/>
                <w:szCs w:val="22"/>
              </w:rPr>
              <w:tab/>
            </w:r>
            <w:r w:rsidR="00A22790" w:rsidRPr="00D659CC">
              <w:rPr>
                <w:rFonts w:ascii="Consolas" w:hAnsi="Consolas" w:cs="Courier New"/>
                <w:noProof/>
                <w:sz w:val="22"/>
              </w:rPr>
              <w:t>at Exceptions.Demo1.Main() in Program.cs:line 11</w:t>
            </w:r>
          </w:p>
        </w:tc>
      </w:tr>
    </w:tbl>
    <w:p w14:paraId="08247F2F" w14:textId="77777777" w:rsidR="00A22790" w:rsidRPr="00D659CC" w:rsidRDefault="00A22790" w:rsidP="00732360">
      <w:pPr>
        <w:pStyle w:val="Heading2"/>
      </w:pPr>
      <w:bookmarkStart w:id="247" w:name="_Toc418709429"/>
      <w:r w:rsidRPr="00D659CC">
        <w:t>Exceptions Hierarchy</w:t>
      </w:r>
      <w:bookmarkEnd w:id="247"/>
    </w:p>
    <w:p w14:paraId="7B2FF2C8" w14:textId="77777777" w:rsidR="00A22790" w:rsidRPr="00D659CC" w:rsidRDefault="00A22790" w:rsidP="00A22790">
      <w:r w:rsidRPr="00D659CC">
        <w:t xml:space="preserve">There are two types of exceptions in .NET Framework: exceptions thrown by </w:t>
      </w:r>
      <w:r w:rsidR="00BA7B4F" w:rsidRPr="00D659CC">
        <w:t>the</w:t>
      </w:r>
      <w:r w:rsidRPr="00D659CC">
        <w:t xml:space="preserve"> application</w:t>
      </w:r>
      <w:r w:rsidR="00BA7B4F" w:rsidRPr="00D659CC">
        <w:t>s we develop</w:t>
      </w:r>
      <w:r w:rsidRPr="00D659CC">
        <w:t xml:space="preserve"> </w:t>
      </w:r>
      <w:r w:rsidRPr="00D659CC">
        <w:rPr>
          <w:noProof/>
        </w:rPr>
        <w:t>(</w:t>
      </w:r>
      <w:r w:rsidRPr="00D659CC">
        <w:rPr>
          <w:rFonts w:ascii="Consolas" w:hAnsi="Consolas"/>
          <w:b/>
          <w:bCs/>
          <w:noProof/>
          <w:kern w:val="32"/>
          <w:sz w:val="22"/>
        </w:rPr>
        <w:t>ApplicationException</w:t>
      </w:r>
      <w:r w:rsidRPr="00D659CC">
        <w:rPr>
          <w:noProof/>
        </w:rPr>
        <w:t>)</w:t>
      </w:r>
      <w:r w:rsidRPr="00D659CC">
        <w:t xml:space="preserve"> and exceptions thrown by the runtime </w:t>
      </w:r>
      <w:r w:rsidRPr="00D659CC">
        <w:rPr>
          <w:noProof/>
        </w:rPr>
        <w:t>(</w:t>
      </w:r>
      <w:r w:rsidRPr="00D659CC">
        <w:rPr>
          <w:rFonts w:ascii="Consolas" w:hAnsi="Consolas"/>
          <w:b/>
          <w:bCs/>
          <w:noProof/>
          <w:kern w:val="32"/>
          <w:sz w:val="22"/>
        </w:rPr>
        <w:t>SystemException</w:t>
      </w:r>
      <w:r w:rsidRPr="00D659CC">
        <w:rPr>
          <w:noProof/>
        </w:rPr>
        <w:t>).</w:t>
      </w:r>
      <w:r w:rsidRPr="00D659CC">
        <w:t xml:space="preserve"> Each of these is a base class for a hierarchy of exception classes</w:t>
      </w:r>
      <w:r w:rsidR="00BA7B4F" w:rsidRPr="00D659CC">
        <w:t>:</w:t>
      </w:r>
    </w:p>
    <w:p w14:paraId="7981D225" w14:textId="77777777" w:rsidR="00A22790" w:rsidRPr="00D659CC" w:rsidRDefault="00A22790" w:rsidP="00A22790">
      <w:pPr>
        <w:jc w:val="center"/>
      </w:pPr>
      <w:r w:rsidRPr="00D659CC">
        <w:rPr>
          <w:noProof/>
        </w:rPr>
        <mc:AlternateContent>
          <mc:Choice Requires="wpc">
            <w:drawing>
              <wp:inline distT="0" distB="0" distL="0" distR="0" wp14:anchorId="2246F2D7" wp14:editId="16DEED43">
                <wp:extent cx="3042384" cy="1752600"/>
                <wp:effectExtent l="0" t="0" r="5715" b="0"/>
                <wp:docPr id="5319" name="Canvas 43" descr="The hierarchy of exceptions in .NET Framework" title="Exceptions hierarchy"/>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9" name="Rectangle 45"/>
                        <wps:cNvSpPr>
                          <a:spLocks noChangeArrowheads="1"/>
                        </wps:cNvSpPr>
                        <wps:spPr bwMode="auto">
                          <a:xfrm>
                            <a:off x="1169035" y="1524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0" name="Rectangle 47"/>
                        <wps:cNvSpPr>
                          <a:spLocks noChangeArrowheads="1"/>
                        </wps:cNvSpPr>
                        <wps:spPr bwMode="auto">
                          <a:xfrm>
                            <a:off x="1937385" y="558164"/>
                            <a:ext cx="961390" cy="34353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1" name="Rectangle 48"/>
                        <wps:cNvSpPr>
                          <a:spLocks noChangeArrowheads="1"/>
                        </wps:cNvSpPr>
                        <wps:spPr bwMode="auto">
                          <a:xfrm>
                            <a:off x="2122170" y="517223"/>
                            <a:ext cx="6070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6B39D" w14:textId="77777777" w:rsidR="009900A4" w:rsidRDefault="009900A4" w:rsidP="00A22790">
                              <w:pPr>
                                <w:jc w:val="center"/>
                                <w:rPr>
                                  <w:rFonts w:ascii="Arial" w:hAnsi="Arial" w:cs="Arial"/>
                                  <w:b/>
                                  <w:bCs/>
                                  <w:color w:val="000000"/>
                                </w:rPr>
                              </w:pPr>
                              <w:r>
                                <w:rPr>
                                  <w:rFonts w:ascii="Arial" w:hAnsi="Arial" w:cs="Arial"/>
                                  <w:b/>
                                  <w:bCs/>
                                  <w:color w:val="000000"/>
                                </w:rPr>
                                <w:t>System</w:t>
                              </w:r>
                            </w:p>
                            <w:p w14:paraId="6D356B52" w14:textId="77777777" w:rsidR="009900A4" w:rsidRDefault="009900A4" w:rsidP="00A22790">
                              <w:pPr>
                                <w:spacing w:before="0"/>
                                <w:jc w:val="center"/>
                              </w:pPr>
                              <w:r>
                                <w:rPr>
                                  <w:rFonts w:ascii="Arial" w:hAnsi="Arial" w:cs="Arial"/>
                                  <w:b/>
                                  <w:bCs/>
                                  <w:color w:val="000000"/>
                                </w:rPr>
                                <w:t>Exception</w:t>
                              </w:r>
                            </w:p>
                          </w:txbxContent>
                        </wps:txbx>
                        <wps:bodyPr rot="0" vert="horz" wrap="none" lIns="0" tIns="0" rIns="0" bIns="0" anchor="t" anchorCtr="0" upright="1">
                          <a:spAutoFit/>
                        </wps:bodyPr>
                      </wps:wsp>
                      <wps:wsp>
                        <wps:cNvPr id="5272" name="Rectangle 49"/>
                        <wps:cNvSpPr>
                          <a:spLocks noChangeArrowheads="1"/>
                        </wps:cNvSpPr>
                        <wps:spPr bwMode="auto">
                          <a:xfrm>
                            <a:off x="1169035" y="1524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3" name="Rectangle 50"/>
                        <wps:cNvSpPr>
                          <a:spLocks noChangeArrowheads="1"/>
                        </wps:cNvSpPr>
                        <wps:spPr bwMode="auto">
                          <a:xfrm>
                            <a:off x="1363345" y="26670"/>
                            <a:ext cx="60706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A82B8" w14:textId="77777777" w:rsidR="009900A4" w:rsidRDefault="009900A4" w:rsidP="00A22790">
                              <w:r>
                                <w:rPr>
                                  <w:rFonts w:ascii="Arial" w:hAnsi="Arial" w:cs="Arial"/>
                                  <w:b/>
                                  <w:bCs/>
                                  <w:color w:val="000000"/>
                                </w:rPr>
                                <w:t>Exception</w:t>
                              </w:r>
                            </w:p>
                          </w:txbxContent>
                        </wps:txbx>
                        <wps:bodyPr rot="0" vert="horz" wrap="none" lIns="0" tIns="0" rIns="0" bIns="0" anchor="t" anchorCtr="0" upright="1">
                          <a:spAutoFit/>
                        </wps:bodyPr>
                      </wps:wsp>
                      <wps:wsp>
                        <wps:cNvPr id="5274" name="Rectangle 55"/>
                        <wps:cNvSpPr>
                          <a:spLocks noChangeArrowheads="1"/>
                        </wps:cNvSpPr>
                        <wps:spPr bwMode="auto">
                          <a:xfrm>
                            <a:off x="143510" y="558164"/>
                            <a:ext cx="960755" cy="37528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5" name="Rectangle 56"/>
                        <wps:cNvSpPr>
                          <a:spLocks noChangeArrowheads="1"/>
                        </wps:cNvSpPr>
                        <wps:spPr bwMode="auto">
                          <a:xfrm>
                            <a:off x="143510" y="558165"/>
                            <a:ext cx="960755" cy="375284"/>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6" name="Rectangle 57"/>
                        <wps:cNvSpPr>
                          <a:spLocks noChangeArrowheads="1"/>
                        </wps:cNvSpPr>
                        <wps:spPr bwMode="auto">
                          <a:xfrm>
                            <a:off x="292735" y="545275"/>
                            <a:ext cx="69151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FEF8B" w14:textId="77777777" w:rsidR="009900A4" w:rsidRDefault="009900A4" w:rsidP="00A22790">
                              <w:pPr>
                                <w:jc w:val="center"/>
                                <w:rPr>
                                  <w:rFonts w:ascii="Arial" w:hAnsi="Arial" w:cs="Arial"/>
                                  <w:b/>
                                  <w:bCs/>
                                  <w:color w:val="000000"/>
                                </w:rPr>
                              </w:pPr>
                              <w:r>
                                <w:rPr>
                                  <w:rFonts w:ascii="Arial" w:hAnsi="Arial" w:cs="Arial"/>
                                  <w:b/>
                                  <w:bCs/>
                                  <w:color w:val="000000"/>
                                </w:rPr>
                                <w:t>Application</w:t>
                              </w:r>
                            </w:p>
                            <w:p w14:paraId="2CB5A514" w14:textId="77777777" w:rsidR="009900A4" w:rsidRDefault="009900A4" w:rsidP="00A22790">
                              <w:pPr>
                                <w:spacing w:before="0"/>
                                <w:jc w:val="center"/>
                              </w:pPr>
                              <w:r>
                                <w:rPr>
                                  <w:rFonts w:ascii="Arial" w:hAnsi="Arial" w:cs="Arial"/>
                                  <w:b/>
                                  <w:bCs/>
                                  <w:color w:val="000000"/>
                                </w:rPr>
                                <w:t>Exception</w:t>
                              </w:r>
                            </w:p>
                          </w:txbxContent>
                        </wps:txbx>
                        <wps:bodyPr rot="0" vert="horz" wrap="none" lIns="0" tIns="0" rIns="0" bIns="0" anchor="t" anchorCtr="0" upright="1">
                          <a:spAutoFit/>
                        </wps:bodyPr>
                      </wps:wsp>
                      <wps:wsp>
                        <wps:cNvPr id="5280" name="Freeform 73"/>
                        <wps:cNvSpPr>
                          <a:spLocks/>
                        </wps:cNvSpPr>
                        <wps:spPr bwMode="auto">
                          <a:xfrm>
                            <a:off x="624205" y="334645"/>
                            <a:ext cx="1024890" cy="223520"/>
                          </a:xfrm>
                          <a:custGeom>
                            <a:avLst/>
                            <a:gdLst>
                              <a:gd name="T0" fmla="*/ 1614 w 1614"/>
                              <a:gd name="T1" fmla="*/ 0 h 352"/>
                              <a:gd name="T2" fmla="*/ 1614 w 1614"/>
                              <a:gd name="T3" fmla="*/ 188 h 352"/>
                              <a:gd name="T4" fmla="*/ 0 w 1614"/>
                              <a:gd name="T5" fmla="*/ 188 h 352"/>
                              <a:gd name="T6" fmla="*/ 0 w 1614"/>
                              <a:gd name="T7" fmla="*/ 352 h 352"/>
                            </a:gdLst>
                            <a:ahLst/>
                            <a:cxnLst>
                              <a:cxn ang="0">
                                <a:pos x="T0" y="T1"/>
                              </a:cxn>
                              <a:cxn ang="0">
                                <a:pos x="T2" y="T3"/>
                              </a:cxn>
                              <a:cxn ang="0">
                                <a:pos x="T4" y="T5"/>
                              </a:cxn>
                              <a:cxn ang="0">
                                <a:pos x="T6" y="T7"/>
                              </a:cxn>
                            </a:cxnLst>
                            <a:rect l="0" t="0" r="r" b="b"/>
                            <a:pathLst>
                              <a:path w="1614" h="352">
                                <a:moveTo>
                                  <a:pt x="1614" y="0"/>
                                </a:moveTo>
                                <a:lnTo>
                                  <a:pt x="1614" y="188"/>
                                </a:lnTo>
                                <a:lnTo>
                                  <a:pt x="0" y="188"/>
                                </a:lnTo>
                                <a:lnTo>
                                  <a:pt x="0"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1" name="Freeform 74"/>
                        <wps:cNvSpPr>
                          <a:spLocks/>
                        </wps:cNvSpPr>
                        <wps:spPr bwMode="auto">
                          <a:xfrm>
                            <a:off x="1649095" y="334645"/>
                            <a:ext cx="768985" cy="223520"/>
                          </a:xfrm>
                          <a:custGeom>
                            <a:avLst/>
                            <a:gdLst>
                              <a:gd name="T0" fmla="*/ 0 w 1211"/>
                              <a:gd name="T1" fmla="*/ 0 h 352"/>
                              <a:gd name="T2" fmla="*/ 0 w 1211"/>
                              <a:gd name="T3" fmla="*/ 188 h 352"/>
                              <a:gd name="T4" fmla="*/ 1211 w 1211"/>
                              <a:gd name="T5" fmla="*/ 188 h 352"/>
                              <a:gd name="T6" fmla="*/ 1211 w 1211"/>
                              <a:gd name="T7" fmla="*/ 352 h 352"/>
                            </a:gdLst>
                            <a:ahLst/>
                            <a:cxnLst>
                              <a:cxn ang="0">
                                <a:pos x="T0" y="T1"/>
                              </a:cxn>
                              <a:cxn ang="0">
                                <a:pos x="T2" y="T3"/>
                              </a:cxn>
                              <a:cxn ang="0">
                                <a:pos x="T4" y="T5"/>
                              </a:cxn>
                              <a:cxn ang="0">
                                <a:pos x="T6" y="T7"/>
                              </a:cxn>
                            </a:cxnLst>
                            <a:rect l="0" t="0" r="r" b="b"/>
                            <a:pathLst>
                              <a:path w="1211" h="352">
                                <a:moveTo>
                                  <a:pt x="0" y="0"/>
                                </a:moveTo>
                                <a:lnTo>
                                  <a:pt x="0" y="188"/>
                                </a:lnTo>
                                <a:lnTo>
                                  <a:pt x="1211" y="188"/>
                                </a:lnTo>
                                <a:lnTo>
                                  <a:pt x="1211"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2" name="Rectangle 86"/>
                        <wps:cNvSpPr>
                          <a:spLocks noChangeArrowheads="1"/>
                        </wps:cNvSpPr>
                        <wps:spPr bwMode="auto">
                          <a:xfrm>
                            <a:off x="1937385" y="558164"/>
                            <a:ext cx="961390" cy="34353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5293" name="Group 5293"/>
                        <wpg:cNvGrpSpPr/>
                        <wpg:grpSpPr>
                          <a:xfrm>
                            <a:off x="1808775" y="901701"/>
                            <a:ext cx="1217295" cy="833119"/>
                            <a:chOff x="0" y="-98424"/>
                            <a:chExt cx="1217295" cy="833119"/>
                          </a:xfrm>
                        </wpg:grpSpPr>
                        <wps:wsp>
                          <wps:cNvPr id="5294" name="Rectangle 5294"/>
                          <wps:cNvSpPr>
                            <a:spLocks noChangeArrowheads="1"/>
                          </wps:cNvSpPr>
                          <wps:spPr bwMode="auto">
                            <a:xfrm>
                              <a:off x="256540" y="20764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30E53F" w14:textId="77777777" w:rsidR="009900A4" w:rsidRDefault="009900A4" w:rsidP="00A22790"/>
                            </w:txbxContent>
                          </wps:txbx>
                          <wps:bodyPr rot="0" vert="horz" wrap="square" lIns="91440" tIns="45720" rIns="91440" bIns="45720" anchor="t" anchorCtr="0" upright="1">
                            <a:noAutofit/>
                          </wps:bodyPr>
                        </wps:wsp>
                        <wps:wsp>
                          <wps:cNvPr id="5295" name="Rectangle 5295"/>
                          <wps:cNvSpPr>
                            <a:spLocks noChangeArrowheads="1"/>
                          </wps:cNvSpPr>
                          <wps:spPr bwMode="auto">
                            <a:xfrm>
                              <a:off x="256540" y="20764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6FDCAEB" w14:textId="77777777" w:rsidR="009900A4" w:rsidRDefault="009900A4" w:rsidP="00A22790"/>
                            </w:txbxContent>
                          </wps:txbx>
                          <wps:bodyPr rot="0" vert="horz" wrap="square" lIns="91440" tIns="45720" rIns="91440" bIns="45720" anchor="t" anchorCtr="0" upright="1">
                            <a:noAutofit/>
                          </wps:bodyPr>
                        </wps:wsp>
                        <wps:wsp>
                          <wps:cNvPr id="5296" name="Rectangle 5296"/>
                          <wps:cNvSpPr>
                            <a:spLocks noChangeArrowheads="1"/>
                          </wps:cNvSpPr>
                          <wps:spPr bwMode="auto">
                            <a:xfrm>
                              <a:off x="128270" y="30353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FA9353" w14:textId="77777777" w:rsidR="009900A4" w:rsidRDefault="009900A4" w:rsidP="00A22790"/>
                            </w:txbxContent>
                          </wps:txbx>
                          <wps:bodyPr rot="0" vert="horz" wrap="square" lIns="91440" tIns="45720" rIns="91440" bIns="45720" anchor="t" anchorCtr="0" upright="1">
                            <a:noAutofit/>
                          </wps:bodyPr>
                        </wps:wsp>
                        <wps:wsp>
                          <wps:cNvPr id="5297" name="Rectangle 5297"/>
                          <wps:cNvSpPr>
                            <a:spLocks noChangeArrowheads="1"/>
                          </wps:cNvSpPr>
                          <wps:spPr bwMode="auto">
                            <a:xfrm>
                              <a:off x="128270" y="30353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74FD912" w14:textId="77777777" w:rsidR="009900A4" w:rsidRDefault="009900A4" w:rsidP="00A22790"/>
                            </w:txbxContent>
                          </wps:txbx>
                          <wps:bodyPr rot="0" vert="horz" wrap="square" lIns="91440" tIns="45720" rIns="91440" bIns="45720" anchor="t" anchorCtr="0" upright="1">
                            <a:noAutofit/>
                          </wps:bodyPr>
                        </wps:wsp>
                        <wps:wsp>
                          <wps:cNvPr id="5298" name="Rectangle 5298"/>
                          <wps:cNvSpPr>
                            <a:spLocks noChangeArrowheads="1"/>
                          </wps:cNvSpPr>
                          <wps:spPr bwMode="auto">
                            <a:xfrm>
                              <a:off x="0" y="41529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6D11D" w14:textId="77777777" w:rsidR="009900A4" w:rsidRDefault="009900A4" w:rsidP="00A22790"/>
                            </w:txbxContent>
                          </wps:txbx>
                          <wps:bodyPr rot="0" vert="horz" wrap="square" lIns="91440" tIns="45720" rIns="91440" bIns="45720" anchor="t" anchorCtr="0" upright="1">
                            <a:noAutofit/>
                          </wps:bodyPr>
                        </wps:wsp>
                        <wps:wsp>
                          <wps:cNvPr id="5299" name="Rectangle 5299"/>
                          <wps:cNvSpPr>
                            <a:spLocks noChangeArrowheads="1"/>
                          </wps:cNvSpPr>
                          <wps:spPr bwMode="auto">
                            <a:xfrm>
                              <a:off x="0" y="41529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93B0380" w14:textId="77777777" w:rsidR="009900A4" w:rsidRDefault="009900A4" w:rsidP="00A22790"/>
                            </w:txbxContent>
                          </wps:txbx>
                          <wps:bodyPr rot="0" vert="horz" wrap="square" lIns="91440" tIns="45720" rIns="91440" bIns="45720" anchor="t" anchorCtr="0" upright="1">
                            <a:noAutofit/>
                          </wps:bodyPr>
                        </wps:wsp>
                        <wps:wsp>
                          <wps:cNvPr id="5300" name="Freeform 5300"/>
                          <wps:cNvSpPr>
                            <a:spLocks/>
                          </wps:cNvSpPr>
                          <wps:spPr bwMode="auto">
                            <a:xfrm>
                              <a:off x="608965" y="0"/>
                              <a:ext cx="127635" cy="207645"/>
                            </a:xfrm>
                            <a:custGeom>
                              <a:avLst/>
                              <a:gdLst>
                                <a:gd name="T0" fmla="*/ 0 w 201"/>
                                <a:gd name="T1" fmla="*/ 0 h 327"/>
                                <a:gd name="T2" fmla="*/ 0 w 201"/>
                                <a:gd name="T3" fmla="*/ 189 h 327"/>
                                <a:gd name="T4" fmla="*/ 201 w 201"/>
                                <a:gd name="T5" fmla="*/ 189 h 327"/>
                                <a:gd name="T6" fmla="*/ 201 w 201"/>
                                <a:gd name="T7" fmla="*/ 327 h 327"/>
                              </a:gdLst>
                              <a:ahLst/>
                              <a:cxnLst>
                                <a:cxn ang="0">
                                  <a:pos x="T0" y="T1"/>
                                </a:cxn>
                                <a:cxn ang="0">
                                  <a:pos x="T2" y="T3"/>
                                </a:cxn>
                                <a:cxn ang="0">
                                  <a:pos x="T4" y="T5"/>
                                </a:cxn>
                                <a:cxn ang="0">
                                  <a:pos x="T6" y="T7"/>
                                </a:cxn>
                              </a:cxnLst>
                              <a:rect l="0" t="0" r="r" b="b"/>
                              <a:pathLst>
                                <a:path w="201" h="327">
                                  <a:moveTo>
                                    <a:pt x="0" y="0"/>
                                  </a:moveTo>
                                  <a:lnTo>
                                    <a:pt x="0" y="189"/>
                                  </a:lnTo>
                                  <a:lnTo>
                                    <a:pt x="201" y="189"/>
                                  </a:lnTo>
                                  <a:lnTo>
                                    <a:pt x="201" y="327"/>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14:paraId="266A67E8" w14:textId="77777777" w:rsidR="009900A4" w:rsidRDefault="009900A4" w:rsidP="00A22790"/>
                            </w:txbxContent>
                          </wps:txbx>
                          <wps:bodyPr rot="0" vert="horz" wrap="square" lIns="91440" tIns="45720" rIns="91440" bIns="45720" anchor="t" anchorCtr="0" upright="1">
                            <a:noAutofit/>
                          </wps:bodyPr>
                        </wps:wsp>
                        <wps:wsp>
                          <wps:cNvPr id="5301" name="Line 82"/>
                          <wps:cNvCnPr/>
                          <wps:spPr bwMode="auto">
                            <a:xfrm>
                              <a:off x="608965" y="0"/>
                              <a:ext cx="635" cy="303530"/>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302" name="Freeform 5302"/>
                          <wps:cNvSpPr>
                            <a:spLocks/>
                          </wps:cNvSpPr>
                          <wps:spPr bwMode="auto">
                            <a:xfrm>
                              <a:off x="480060" y="-98424"/>
                              <a:ext cx="128905" cy="513714"/>
                            </a:xfrm>
                            <a:custGeom>
                              <a:avLst/>
                              <a:gdLst>
                                <a:gd name="T0" fmla="*/ 203 w 203"/>
                                <a:gd name="T1" fmla="*/ 0 h 654"/>
                                <a:gd name="T2" fmla="*/ 203 w 203"/>
                                <a:gd name="T3" fmla="*/ 189 h 654"/>
                                <a:gd name="T4" fmla="*/ 0 w 203"/>
                                <a:gd name="T5" fmla="*/ 189 h 654"/>
                                <a:gd name="T6" fmla="*/ 0 w 203"/>
                                <a:gd name="T7" fmla="*/ 654 h 654"/>
                                <a:gd name="connsiteX0" fmla="*/ 10000 w 10000"/>
                                <a:gd name="connsiteY0" fmla="*/ 0 h 12370"/>
                                <a:gd name="connsiteX1" fmla="*/ 10000 w 10000"/>
                                <a:gd name="connsiteY1" fmla="*/ 5260 h 12370"/>
                                <a:gd name="connsiteX2" fmla="*/ 0 w 10000"/>
                                <a:gd name="connsiteY2" fmla="*/ 5260 h 12370"/>
                                <a:gd name="connsiteX3" fmla="*/ 0 w 10000"/>
                                <a:gd name="connsiteY3" fmla="*/ 12370 h 12370"/>
                              </a:gdLst>
                              <a:ahLst/>
                              <a:cxnLst>
                                <a:cxn ang="0">
                                  <a:pos x="connsiteX0" y="connsiteY0"/>
                                </a:cxn>
                                <a:cxn ang="0">
                                  <a:pos x="connsiteX1" y="connsiteY1"/>
                                </a:cxn>
                                <a:cxn ang="0">
                                  <a:pos x="connsiteX2" y="connsiteY2"/>
                                </a:cxn>
                                <a:cxn ang="0">
                                  <a:pos x="connsiteX3" y="connsiteY3"/>
                                </a:cxn>
                              </a:cxnLst>
                              <a:rect l="l" t="t" r="r" b="b"/>
                              <a:pathLst>
                                <a:path w="10000" h="12370">
                                  <a:moveTo>
                                    <a:pt x="10000" y="0"/>
                                  </a:moveTo>
                                  <a:lnTo>
                                    <a:pt x="10000" y="5260"/>
                                  </a:lnTo>
                                  <a:lnTo>
                                    <a:pt x="0" y="5260"/>
                                  </a:lnTo>
                                  <a:lnTo>
                                    <a:pt x="0" y="12370"/>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14:paraId="19FB0361" w14:textId="77777777" w:rsidR="009900A4" w:rsidRDefault="009900A4" w:rsidP="00A22790"/>
                            </w:txbxContent>
                          </wps:txbx>
                          <wps:bodyPr rot="0" vert="horz" wrap="square" lIns="91440" tIns="45720" rIns="91440" bIns="45720" anchor="t" anchorCtr="0" upright="1">
                            <a:noAutofit/>
                          </wps:bodyPr>
                        </wps:wsp>
                      </wpg:wgp>
                      <wpg:wgp>
                        <wpg:cNvPr id="5303" name="Group 5303"/>
                        <wpg:cNvGrpSpPr/>
                        <wpg:grpSpPr>
                          <a:xfrm>
                            <a:off x="19685" y="937469"/>
                            <a:ext cx="1217295" cy="734695"/>
                            <a:chOff x="0" y="0"/>
                            <a:chExt cx="1217295" cy="734695"/>
                          </a:xfrm>
                        </wpg:grpSpPr>
                        <wps:wsp>
                          <wps:cNvPr id="5304" name="Rectangle 5304"/>
                          <wps:cNvSpPr>
                            <a:spLocks noChangeArrowheads="1"/>
                          </wps:cNvSpPr>
                          <wps:spPr bwMode="auto">
                            <a:xfrm>
                              <a:off x="256540" y="20764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94135C" w14:textId="77777777" w:rsidR="009900A4" w:rsidRDefault="009900A4" w:rsidP="00A22790"/>
                            </w:txbxContent>
                          </wps:txbx>
                          <wps:bodyPr rot="0" vert="horz" wrap="square" lIns="91440" tIns="45720" rIns="91440" bIns="45720" anchor="t" anchorCtr="0" upright="1">
                            <a:noAutofit/>
                          </wps:bodyPr>
                        </wps:wsp>
                        <wps:wsp>
                          <wps:cNvPr id="5305" name="Rectangle 5305"/>
                          <wps:cNvSpPr>
                            <a:spLocks noChangeArrowheads="1"/>
                          </wps:cNvSpPr>
                          <wps:spPr bwMode="auto">
                            <a:xfrm>
                              <a:off x="256540" y="20764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DE07464" w14:textId="77777777" w:rsidR="009900A4" w:rsidRDefault="009900A4" w:rsidP="00A22790"/>
                            </w:txbxContent>
                          </wps:txbx>
                          <wps:bodyPr rot="0" vert="horz" wrap="square" lIns="91440" tIns="45720" rIns="91440" bIns="45720" anchor="t" anchorCtr="0" upright="1">
                            <a:noAutofit/>
                          </wps:bodyPr>
                        </wps:wsp>
                        <wps:wsp>
                          <wps:cNvPr id="5306" name="Rectangle 5306"/>
                          <wps:cNvSpPr>
                            <a:spLocks noChangeArrowheads="1"/>
                          </wps:cNvSpPr>
                          <wps:spPr bwMode="auto">
                            <a:xfrm>
                              <a:off x="128270" y="30353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64C2E" w14:textId="77777777" w:rsidR="009900A4" w:rsidRDefault="009900A4" w:rsidP="00A22790"/>
                            </w:txbxContent>
                          </wps:txbx>
                          <wps:bodyPr rot="0" vert="horz" wrap="square" lIns="91440" tIns="45720" rIns="91440" bIns="45720" anchor="t" anchorCtr="0" upright="1">
                            <a:noAutofit/>
                          </wps:bodyPr>
                        </wps:wsp>
                        <wps:wsp>
                          <wps:cNvPr id="5307" name="Rectangle 5307"/>
                          <wps:cNvSpPr>
                            <a:spLocks noChangeArrowheads="1"/>
                          </wps:cNvSpPr>
                          <wps:spPr bwMode="auto">
                            <a:xfrm>
                              <a:off x="128270" y="30353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1A2428D" w14:textId="77777777" w:rsidR="009900A4" w:rsidRDefault="009900A4" w:rsidP="00A22790"/>
                            </w:txbxContent>
                          </wps:txbx>
                          <wps:bodyPr rot="0" vert="horz" wrap="square" lIns="91440" tIns="45720" rIns="91440" bIns="45720" anchor="t" anchorCtr="0" upright="1">
                            <a:noAutofit/>
                          </wps:bodyPr>
                        </wps:wsp>
                        <wps:wsp>
                          <wps:cNvPr id="5308" name="Rectangle 5308"/>
                          <wps:cNvSpPr>
                            <a:spLocks noChangeArrowheads="1"/>
                          </wps:cNvSpPr>
                          <wps:spPr bwMode="auto">
                            <a:xfrm>
                              <a:off x="0" y="41529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19E060" w14:textId="77777777" w:rsidR="009900A4" w:rsidRDefault="009900A4" w:rsidP="00A22790"/>
                            </w:txbxContent>
                          </wps:txbx>
                          <wps:bodyPr rot="0" vert="horz" wrap="square" lIns="91440" tIns="45720" rIns="91440" bIns="45720" anchor="t" anchorCtr="0" upright="1">
                            <a:noAutofit/>
                          </wps:bodyPr>
                        </wps:wsp>
                        <wps:wsp>
                          <wps:cNvPr id="5309" name="Rectangle 5309"/>
                          <wps:cNvSpPr>
                            <a:spLocks noChangeArrowheads="1"/>
                          </wps:cNvSpPr>
                          <wps:spPr bwMode="auto">
                            <a:xfrm>
                              <a:off x="0" y="41529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D02688B" w14:textId="77777777" w:rsidR="009900A4" w:rsidRDefault="009900A4" w:rsidP="00A22790"/>
                            </w:txbxContent>
                          </wps:txbx>
                          <wps:bodyPr rot="0" vert="horz" wrap="square" lIns="91440" tIns="45720" rIns="91440" bIns="45720" anchor="t" anchorCtr="0" upright="1">
                            <a:noAutofit/>
                          </wps:bodyPr>
                        </wps:wsp>
                        <wps:wsp>
                          <wps:cNvPr id="5310" name="Freeform 5310"/>
                          <wps:cNvSpPr>
                            <a:spLocks/>
                          </wps:cNvSpPr>
                          <wps:spPr bwMode="auto">
                            <a:xfrm>
                              <a:off x="608965" y="0"/>
                              <a:ext cx="127635" cy="207645"/>
                            </a:xfrm>
                            <a:custGeom>
                              <a:avLst/>
                              <a:gdLst>
                                <a:gd name="T0" fmla="*/ 0 w 201"/>
                                <a:gd name="T1" fmla="*/ 0 h 327"/>
                                <a:gd name="T2" fmla="*/ 0 w 201"/>
                                <a:gd name="T3" fmla="*/ 189 h 327"/>
                                <a:gd name="T4" fmla="*/ 201 w 201"/>
                                <a:gd name="T5" fmla="*/ 189 h 327"/>
                                <a:gd name="T6" fmla="*/ 201 w 201"/>
                                <a:gd name="T7" fmla="*/ 327 h 327"/>
                              </a:gdLst>
                              <a:ahLst/>
                              <a:cxnLst>
                                <a:cxn ang="0">
                                  <a:pos x="T0" y="T1"/>
                                </a:cxn>
                                <a:cxn ang="0">
                                  <a:pos x="T2" y="T3"/>
                                </a:cxn>
                                <a:cxn ang="0">
                                  <a:pos x="T4" y="T5"/>
                                </a:cxn>
                                <a:cxn ang="0">
                                  <a:pos x="T6" y="T7"/>
                                </a:cxn>
                              </a:cxnLst>
                              <a:rect l="0" t="0" r="r" b="b"/>
                              <a:pathLst>
                                <a:path w="201" h="327">
                                  <a:moveTo>
                                    <a:pt x="0" y="0"/>
                                  </a:moveTo>
                                  <a:lnTo>
                                    <a:pt x="0" y="189"/>
                                  </a:lnTo>
                                  <a:lnTo>
                                    <a:pt x="201" y="189"/>
                                  </a:lnTo>
                                  <a:lnTo>
                                    <a:pt x="201" y="327"/>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14:paraId="6D2BA3AC" w14:textId="77777777" w:rsidR="009900A4" w:rsidRDefault="009900A4" w:rsidP="00A22790"/>
                            </w:txbxContent>
                          </wps:txbx>
                          <wps:bodyPr rot="0" vert="horz" wrap="square" lIns="91440" tIns="45720" rIns="91440" bIns="45720" anchor="t" anchorCtr="0" upright="1">
                            <a:noAutofit/>
                          </wps:bodyPr>
                        </wps:wsp>
                        <wps:wsp>
                          <wps:cNvPr id="5311" name="Line 82"/>
                          <wps:cNvCnPr/>
                          <wps:spPr bwMode="auto">
                            <a:xfrm>
                              <a:off x="608965" y="0"/>
                              <a:ext cx="635" cy="303530"/>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312" name="Freeform 5312"/>
                          <wps:cNvSpPr>
                            <a:spLocks/>
                          </wps:cNvSpPr>
                          <wps:spPr bwMode="auto">
                            <a:xfrm>
                              <a:off x="480060" y="0"/>
                              <a:ext cx="128905" cy="415290"/>
                            </a:xfrm>
                            <a:custGeom>
                              <a:avLst/>
                              <a:gdLst>
                                <a:gd name="T0" fmla="*/ 203 w 203"/>
                                <a:gd name="T1" fmla="*/ 0 h 654"/>
                                <a:gd name="T2" fmla="*/ 203 w 203"/>
                                <a:gd name="T3" fmla="*/ 189 h 654"/>
                                <a:gd name="T4" fmla="*/ 0 w 203"/>
                                <a:gd name="T5" fmla="*/ 189 h 654"/>
                                <a:gd name="T6" fmla="*/ 0 w 203"/>
                                <a:gd name="T7" fmla="*/ 654 h 654"/>
                              </a:gdLst>
                              <a:ahLst/>
                              <a:cxnLst>
                                <a:cxn ang="0">
                                  <a:pos x="T0" y="T1"/>
                                </a:cxn>
                                <a:cxn ang="0">
                                  <a:pos x="T2" y="T3"/>
                                </a:cxn>
                                <a:cxn ang="0">
                                  <a:pos x="T4" y="T5"/>
                                </a:cxn>
                                <a:cxn ang="0">
                                  <a:pos x="T6" y="T7"/>
                                </a:cxn>
                              </a:cxnLst>
                              <a:rect l="0" t="0" r="r" b="b"/>
                              <a:pathLst>
                                <a:path w="203" h="654">
                                  <a:moveTo>
                                    <a:pt x="203" y="0"/>
                                  </a:moveTo>
                                  <a:lnTo>
                                    <a:pt x="203" y="189"/>
                                  </a:lnTo>
                                  <a:lnTo>
                                    <a:pt x="0" y="189"/>
                                  </a:lnTo>
                                  <a:lnTo>
                                    <a:pt x="0" y="654"/>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14:paraId="42BFD757" w14:textId="77777777" w:rsidR="009900A4" w:rsidRDefault="009900A4" w:rsidP="00A22790"/>
                            </w:txbxContent>
                          </wps:txbx>
                          <wps:bodyPr rot="0" vert="horz" wrap="square" lIns="91440" tIns="45720" rIns="91440" bIns="45720" anchor="t" anchorCtr="0" upright="1">
                            <a:noAutofit/>
                          </wps:bodyPr>
                        </wps:wsp>
                      </wpg:wgp>
                    </wpc:wpc>
                  </a:graphicData>
                </a:graphic>
              </wp:inline>
            </w:drawing>
          </mc:Choice>
          <mc:Fallback>
            <w:pict>
              <v:group w14:anchorId="2246F2D7" id="Canvas 43" o:spid="_x0000_s1064" editas="canvas" alt="Title: Exceptions hierarchy - Description: The hierarchy of exceptions in .NET Framework" style="width:239.55pt;height:138pt;mso-position-horizontal-relative:char;mso-position-vertical-relative:line" coordsize="30422,17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">
                <v:shape id="_x0000_s1065" type="#_x0000_t75" alt="The hierarchy of exceptions in .NET Framework" style="position:absolute;width:30422;height:17526;visibility:visible;mso-wrap-style:square">
                  <v:fill o:detectmouseclick="t"/>
                  <v:path o:connecttype="none"/>
                </v:shape>
                <v:rect id="Rectangle 45" o:spid="_x0000_s1066" style="position:absolute;left:11690;top: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" fillcolor="#eaeaea" stroked="f"/>
                <v:rect id="Rectangle 47" o:spid="_x0000_s1067" style="position:absolute;left:19373;top:5581;width:9614;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" fillcolor="#eaeaea" stroked="f"/>
                <v:rect id="Rectangle 48" o:spid="_x0000_s1068" style="position:absolute;left:21221;top:5172;width:6071;height:36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" filled="f" stroked="f">
                  <v:textbox style="mso-fit-shape-to-text:t" inset="0,0,0,0">
                    <w:txbxContent>
                      <w:p w14:paraId="6456B39D" w14:textId="77777777" w:rsidR="009900A4" w:rsidRDefault="009900A4" w:rsidP="00A22790">
                        <w:pPr>
                          <w:jc w:val="center"/>
                          <w:rPr>
                            <w:rFonts w:ascii="Arial" w:hAnsi="Arial" w:cs="Arial"/>
                            <w:b/>
                            <w:bCs/>
                            <w:color w:val="000000"/>
                          </w:rPr>
                        </w:pPr>
                        <w:r>
                          <w:rPr>
                            <w:rFonts w:ascii="Arial" w:hAnsi="Arial" w:cs="Arial"/>
                            <w:b/>
                            <w:bCs/>
                            <w:color w:val="000000"/>
                          </w:rPr>
                          <w:t>System</w:t>
                        </w:r>
                      </w:p>
                      <w:p w14:paraId="6D356B52" w14:textId="77777777" w:rsidR="009900A4" w:rsidRDefault="009900A4" w:rsidP="00A22790">
                        <w:pPr>
                          <w:spacing w:before="0"/>
                          <w:jc w:val="center"/>
                        </w:pPr>
                        <w:r>
                          <w:rPr>
                            <w:rFonts w:ascii="Arial" w:hAnsi="Arial" w:cs="Arial"/>
                            <w:b/>
                            <w:bCs/>
                            <w:color w:val="000000"/>
                          </w:rPr>
                          <w:t>Exception</w:t>
                        </w:r>
                      </w:p>
                    </w:txbxContent>
                  </v:textbox>
                </v:rect>
                <v:rect id="Rectangle 49" o:spid="_x0000_s1069" style="position:absolute;left:11690;top: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" filled="f" strokeweight="47e-5mm">
                  <v:stroke joinstyle="round" endcap="round"/>
                </v:rect>
                <v:rect id="Rectangle 50" o:spid="_x0000_s1070" style="position:absolute;left:13633;top:266;width:6071;height:2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" filled="f" stroked="f">
                  <v:textbox style="mso-fit-shape-to-text:t" inset="0,0,0,0">
                    <w:txbxContent>
                      <w:p w14:paraId="333A82B8" w14:textId="77777777" w:rsidR="009900A4" w:rsidRDefault="009900A4" w:rsidP="00A22790">
                        <w:r>
                          <w:rPr>
                            <w:rFonts w:ascii="Arial" w:hAnsi="Arial" w:cs="Arial"/>
                            <w:b/>
                            <w:bCs/>
                            <w:color w:val="000000"/>
                          </w:rPr>
                          <w:t>Exception</w:t>
                        </w:r>
                      </w:p>
                    </w:txbxContent>
                  </v:textbox>
                </v:rect>
                <v:rect id="Rectangle 55" o:spid="_x0000_s1071" style="position:absolute;left:1435;top:5581;width:960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" fillcolor="#eaeaea" stroked="f"/>
                <v:rect id="Rectangle 56" o:spid="_x0000_s1072" style="position:absolute;left:1435;top:5581;width:960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" filled="f" strokeweight="47e-5mm">
                  <v:stroke joinstyle="round" endcap="round"/>
                </v:rect>
                <v:rect id="Rectangle 57" o:spid="_x0000_s1073" style="position:absolute;left:2927;top:5452;width:6915;height:36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" filled="f" stroked="f">
                  <v:textbox style="mso-fit-shape-to-text:t" inset="0,0,0,0">
                    <w:txbxContent>
                      <w:p w14:paraId="629FEF8B" w14:textId="77777777" w:rsidR="009900A4" w:rsidRDefault="009900A4" w:rsidP="00A22790">
                        <w:pPr>
                          <w:jc w:val="center"/>
                          <w:rPr>
                            <w:rFonts w:ascii="Arial" w:hAnsi="Arial" w:cs="Arial"/>
                            <w:b/>
                            <w:bCs/>
                            <w:color w:val="000000"/>
                          </w:rPr>
                        </w:pPr>
                        <w:r>
                          <w:rPr>
                            <w:rFonts w:ascii="Arial" w:hAnsi="Arial" w:cs="Arial"/>
                            <w:b/>
                            <w:bCs/>
                            <w:color w:val="000000"/>
                          </w:rPr>
                          <w:t>Application</w:t>
                        </w:r>
                      </w:p>
                      <w:p w14:paraId="2CB5A514" w14:textId="77777777" w:rsidR="009900A4" w:rsidRDefault="009900A4" w:rsidP="00A22790">
                        <w:pPr>
                          <w:spacing w:before="0"/>
                          <w:jc w:val="center"/>
                        </w:pPr>
                        <w:r>
                          <w:rPr>
                            <w:rFonts w:ascii="Arial" w:hAnsi="Arial" w:cs="Arial"/>
                            <w:b/>
                            <w:bCs/>
                            <w:color w:val="000000"/>
                          </w:rPr>
                          <w:t>Exception</w:t>
                        </w:r>
                      </w:p>
                    </w:txbxContent>
                  </v:textbox>
                </v:rect>
                <v:shape id="Freeform 73" o:spid="_x0000_s1074" style="position:absolute;left:6242;top:3346;width:10248;height:2235;visibility:visible;mso-wrap-style:square;v-text-anchor:top" coordsize="1614,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" path="m1614,r,188l,188,,352e" filled="f" strokeweight="47e-5mm">
                  <v:stroke endcap="round"/>
                  <v:path arrowok="t" o:connecttype="custom" o:connectlocs="1024890,0;1024890,119380;0,119380;0,223520" o:connectangles="0,0,0,0"/>
                </v:shape>
                <v:shape id="Freeform 74" o:spid="_x0000_s1075" style="position:absolute;left:16490;top:3346;width:7690;height:2235;visibility:visible;mso-wrap-style:square;v-text-anchor:top" coordsize="1211,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" path="m,l,188r1211,l1211,352e" filled="f" strokeweight="47e-5mm">
                  <v:stroke endcap="round"/>
                  <v:path arrowok="t" o:connecttype="custom" o:connectlocs="0,0;0,119380;768985,119380;768985,223520" o:connectangles="0,0,0,0"/>
                </v:shape>
                <v:rect id="Rectangle 86" o:spid="_x0000_s1076" style="position:absolute;left:19373;top:5581;width:9614;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" filled="f" strokeweight="47e-5mm">
                  <v:stroke joinstyle="round" endcap="round"/>
                </v:rect>
                <v:group id="Group 5293" o:spid="_x0000_s1077" style="position:absolute;left:18087;top:9017;width:12173;height:8331" coordorigin=",-984" coordsize="12172,8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">
                  <v:rect id="Rectangle 5294" o:spid="_x0000_s1078" style="position:absolute;left:2565;top:2076;width:9607;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" fillcolor="#eaeaea" stroked="f">
                    <v:textbox>
                      <w:txbxContent>
                        <w:p w14:paraId="1730E53F" w14:textId="77777777" w:rsidR="009900A4" w:rsidRDefault="009900A4" w:rsidP="00A22790"/>
                      </w:txbxContent>
                    </v:textbox>
                  </v:rect>
                  <v:rect id="Rectangle 5295" o:spid="_x0000_s1079" style="position:absolute;left:2565;top:2076;width:9607;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" filled="f" strokeweight="47e-5mm">
                    <v:stroke joinstyle="round" endcap="round"/>
                    <v:textbox>
                      <w:txbxContent>
                        <w:p w14:paraId="66FDCAEB" w14:textId="77777777" w:rsidR="009900A4" w:rsidRDefault="009900A4" w:rsidP="00A22790"/>
                      </w:txbxContent>
                    </v:textbox>
                  </v:rect>
                  <v:rect id="Rectangle 5296" o:spid="_x0000_s1080" style="position:absolute;left:1282;top:3035;width:9608;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" fillcolor="#eaeaea" stroked="f">
                    <v:textbox>
                      <w:txbxContent>
                        <w:p w14:paraId="11FA9353" w14:textId="77777777" w:rsidR="009900A4" w:rsidRDefault="009900A4" w:rsidP="00A22790"/>
                      </w:txbxContent>
                    </v:textbox>
                  </v:rect>
                  <v:rect id="Rectangle 5297" o:spid="_x0000_s1081" style="position:absolute;left:1282;top:3035;width:9608;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" filled="f" strokeweight="47e-5mm">
                    <v:stroke joinstyle="round" endcap="round"/>
                    <v:textbox>
                      <w:txbxContent>
                        <w:p w14:paraId="774FD912" w14:textId="77777777" w:rsidR="009900A4" w:rsidRDefault="009900A4" w:rsidP="00A22790"/>
                      </w:txbxContent>
                    </v:textbox>
                  </v:rect>
                  <v:rect id="Rectangle 5298" o:spid="_x0000_s1082" style="position:absolute;top:4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" fillcolor="#eaeaea" stroked="f">
                    <v:textbox>
                      <w:txbxContent>
                        <w:p w14:paraId="4C96D11D" w14:textId="77777777" w:rsidR="009900A4" w:rsidRDefault="009900A4" w:rsidP="00A22790"/>
                      </w:txbxContent>
                    </v:textbox>
                  </v:rect>
                  <v:rect id="Rectangle 5299" o:spid="_x0000_s1083" style="position:absolute;top:4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" filled="f" strokeweight="47e-5mm">
                    <v:stroke joinstyle="round" endcap="round"/>
                    <v:textbox>
                      <w:txbxContent>
                        <w:p w14:paraId="693B0380" w14:textId="77777777" w:rsidR="009900A4" w:rsidRDefault="009900A4" w:rsidP="00A22790"/>
                      </w:txbxContent>
                    </v:textbox>
                  </v:rect>
                  <v:shape id="Freeform 5300" o:spid="_x0000_s1084" style="position:absolute;left:6089;width:1277;height:2076;visibility:visible;mso-wrap-style:square;v-text-anchor:top" coordsize="201,32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" adj="-11796480,,5400" path="m,l,189r201,l201,327e" filled="f" strokeweight="47e-5mm">
                    <v:stroke joinstyle="round" endcap="round"/>
                    <v:formulas/>
                    <v:path arrowok="t" o:connecttype="custom" o:connectlocs="0,0;0,120015;127635,120015;127635,207645" o:connectangles="0,0,0,0" textboxrect="0,0,201,327"/>
                    <v:textbox>
                      <w:txbxContent>
                        <w:p w14:paraId="266A67E8" w14:textId="77777777" w:rsidR="009900A4" w:rsidRDefault="009900A4" w:rsidP="00A22790"/>
                      </w:txbxContent>
                    </v:textbox>
                  </v:shape>
                  <v:line id="Line 82" o:spid="_x0000_s1085" style="position:absolute;visibility:visible;mso-wrap-style:square" from="6089,0" to="6096,3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" strokeweight="47e-5mm">
                    <v:stroke endcap="round"/>
                  </v:line>
                  <v:shape id="Freeform 5302" o:spid="_x0000_s1086" style="position:absolute;left:4800;top:-984;width:1289;height:5136;visibility:visible;mso-wrap-style:square;v-text-anchor:top" coordsize="10000,123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" adj="-11796480,,5400" path="m10000,r,5260l,5260r,7110e" filled="f" strokeweight="47e-5mm">
                    <v:stroke joinstyle="round" endcap="round"/>
                    <v:formulas/>
                    <v:path arrowok="t" o:connecttype="custom" o:connectlocs="128905,0;128905,218443;0,218443;0,513714" o:connectangles="0,0,0,0" textboxrect="0,0,10000,12370"/>
                    <v:textbox>
                      <w:txbxContent>
                        <w:p w14:paraId="19FB0361" w14:textId="77777777" w:rsidR="009900A4" w:rsidRDefault="009900A4" w:rsidP="00A22790"/>
                      </w:txbxContent>
                    </v:textbox>
                  </v:shape>
                </v:group>
                <v:group id="Group 5303" o:spid="_x0000_s1087" style="position:absolute;left:196;top:9374;width:12173;height:7347" coordsize="12172,7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">
                  <v:rect id="Rectangle 5304" o:spid="_x0000_s1088" style="position:absolute;left:2565;top:2076;width:9607;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" fillcolor="#eaeaea" stroked="f">
                    <v:textbox>
                      <w:txbxContent>
                        <w:p w14:paraId="7794135C" w14:textId="77777777" w:rsidR="009900A4" w:rsidRDefault="009900A4" w:rsidP="00A22790"/>
                      </w:txbxContent>
                    </v:textbox>
                  </v:rect>
                  <v:rect id="Rectangle 5305" o:spid="_x0000_s1089" style="position:absolute;left:2565;top:2076;width:9607;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" filled="f" strokeweight="47e-5mm">
                    <v:stroke joinstyle="round" endcap="round"/>
                    <v:textbox>
                      <w:txbxContent>
                        <w:p w14:paraId="4DE07464" w14:textId="77777777" w:rsidR="009900A4" w:rsidRDefault="009900A4" w:rsidP="00A22790"/>
                      </w:txbxContent>
                    </v:textbox>
                  </v:rect>
                  <v:rect id="Rectangle 5306" o:spid="_x0000_s1090" style="position:absolute;left:1282;top:3035;width:9608;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" fillcolor="#eaeaea" stroked="f">
                    <v:textbox>
                      <w:txbxContent>
                        <w:p w14:paraId="7AD64C2E" w14:textId="77777777" w:rsidR="009900A4" w:rsidRDefault="009900A4" w:rsidP="00A22790"/>
                      </w:txbxContent>
                    </v:textbox>
                  </v:rect>
                  <v:rect id="Rectangle 5307" o:spid="_x0000_s1091" style="position:absolute;left:1282;top:3035;width:9608;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" filled="f" strokeweight="47e-5mm">
                    <v:stroke joinstyle="round" endcap="round"/>
                    <v:textbox>
                      <w:txbxContent>
                        <w:p w14:paraId="41A2428D" w14:textId="77777777" w:rsidR="009900A4" w:rsidRDefault="009900A4" w:rsidP="00A22790"/>
                      </w:txbxContent>
                    </v:textbox>
                  </v:rect>
                  <v:rect id="Rectangle 5308" o:spid="_x0000_s1092" style="position:absolute;top:4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" fillcolor="#eaeaea" stroked="f">
                    <v:textbox>
                      <w:txbxContent>
                        <w:p w14:paraId="1219E060" w14:textId="77777777" w:rsidR="009900A4" w:rsidRDefault="009900A4" w:rsidP="00A22790"/>
                      </w:txbxContent>
                    </v:textbox>
                  </v:rect>
                  <v:rect id="Rectangle 5309" o:spid="_x0000_s1093" style="position:absolute;top:4152;width:960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" filled="f" strokeweight="47e-5mm">
                    <v:stroke joinstyle="round" endcap="round"/>
                    <v:textbox>
                      <w:txbxContent>
                        <w:p w14:paraId="6D02688B" w14:textId="77777777" w:rsidR="009900A4" w:rsidRDefault="009900A4" w:rsidP="00A22790"/>
                      </w:txbxContent>
                    </v:textbox>
                  </v:rect>
                  <v:shape id="Freeform 5310" o:spid="_x0000_s1094" style="position:absolute;left:6089;width:1277;height:2076;visibility:visible;mso-wrap-style:square;v-text-anchor:top" coordsize="201,32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" adj="-11796480,,5400" path="m,l,189r201,l201,327e" filled="f" strokeweight="47e-5mm">
                    <v:stroke joinstyle="round" endcap="round"/>
                    <v:formulas/>
                    <v:path arrowok="t" o:connecttype="custom" o:connectlocs="0,0;0,120015;127635,120015;127635,207645" o:connectangles="0,0,0,0" textboxrect="0,0,201,327"/>
                    <v:textbox>
                      <w:txbxContent>
                        <w:p w14:paraId="6D2BA3AC" w14:textId="77777777" w:rsidR="009900A4" w:rsidRDefault="009900A4" w:rsidP="00A22790"/>
                      </w:txbxContent>
                    </v:textbox>
                  </v:shape>
                  <v:line id="Line 82" o:spid="_x0000_s1095" style="position:absolute;visibility:visible;mso-wrap-style:square" from="6089,0" to="6096,3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" strokeweight="47e-5mm">
                    <v:stroke endcap="round"/>
                  </v:line>
                  <v:shape id="Freeform 5312" o:spid="_x0000_s1096" style="position:absolute;left:4800;width:1289;height:4152;visibility:visible;mso-wrap-style:square;v-text-anchor:top" coordsize="203,65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" adj="-11796480,,5400" path="m203,r,189l,189,,654e" filled="f" strokeweight="47e-5mm">
                    <v:stroke joinstyle="round" endcap="round"/>
                    <v:formulas/>
                    <v:path arrowok="t" o:connecttype="custom" o:connectlocs="128905,0;128905,120015;0,120015;0,415290" o:connectangles="0,0,0,0" textboxrect="0,0,203,654"/>
                    <v:textbox>
                      <w:txbxContent>
                        <w:p w14:paraId="42BFD757" w14:textId="77777777" w:rsidR="009900A4" w:rsidRDefault="009900A4" w:rsidP="00A22790"/>
                      </w:txbxContent>
                    </v:textbox>
                  </v:shape>
                </v:group>
                <w10:anchorlock/>
              </v:group>
            </w:pict>
          </mc:Fallback>
        </mc:AlternateContent>
      </w:r>
    </w:p>
    <w:p w14:paraId="0467E070" w14:textId="77777777" w:rsidR="00A22790" w:rsidRPr="00D659CC" w:rsidRDefault="00A22790" w:rsidP="00A22790">
      <w:r w:rsidRPr="00D659CC">
        <w:t>As all of the</w:t>
      </w:r>
      <w:r w:rsidR="00BA7B4F" w:rsidRPr="00D659CC">
        <w:t>se</w:t>
      </w:r>
      <w:r w:rsidRPr="00D659CC">
        <w:t xml:space="preserve"> classes have different characteristics, we will examine them one by one.</w:t>
      </w:r>
    </w:p>
    <w:p w14:paraId="2019DA11" w14:textId="77777777" w:rsidR="00A22790" w:rsidRPr="00D659CC" w:rsidRDefault="00A22790" w:rsidP="00732360">
      <w:pPr>
        <w:pStyle w:val="Heading3"/>
      </w:pPr>
      <w:r w:rsidRPr="00D659CC">
        <w:t>The Exception Class</w:t>
      </w:r>
    </w:p>
    <w:p w14:paraId="1ACF8C8E" w14:textId="77777777" w:rsidR="00A22790" w:rsidRPr="00D659CC" w:rsidRDefault="00A22790" w:rsidP="00A22790">
      <w:r w:rsidRPr="00D659CC">
        <w:t xml:space="preserve">In .NET Framework, </w:t>
      </w:r>
      <w:r w:rsidRPr="00D659CC">
        <w:rPr>
          <w:rStyle w:val="Code"/>
        </w:rPr>
        <w:t>Exception</w:t>
      </w:r>
      <w:r w:rsidRPr="00D659CC">
        <w:t xml:space="preserve"> is the base class for all exceptions. Several classes inherit directly from it, including </w:t>
      </w:r>
      <w:r w:rsidRPr="00D659CC">
        <w:rPr>
          <w:rFonts w:ascii="Consolas" w:hAnsi="Consolas"/>
          <w:b/>
          <w:bCs/>
          <w:noProof/>
          <w:kern w:val="32"/>
          <w:sz w:val="22"/>
        </w:rPr>
        <w:t>ApplicationException</w:t>
      </w:r>
      <w:r w:rsidRPr="00D659CC">
        <w:t xml:space="preserve"> and </w:t>
      </w:r>
      <w:r w:rsidRPr="00D659CC">
        <w:rPr>
          <w:rFonts w:ascii="Consolas" w:hAnsi="Consolas"/>
          <w:b/>
          <w:bCs/>
          <w:noProof/>
          <w:kern w:val="32"/>
          <w:sz w:val="22"/>
        </w:rPr>
        <w:t>SystemException</w:t>
      </w:r>
      <w:r w:rsidRPr="00D659CC">
        <w:t xml:space="preserve">. These two classes are base classes for almost all exceptions that occur during </w:t>
      </w:r>
      <w:r w:rsidR="004760AE" w:rsidRPr="00D659CC">
        <w:t>the</w:t>
      </w:r>
      <w:r w:rsidRPr="00D659CC">
        <w:t xml:space="preserve"> program execution.</w:t>
      </w:r>
    </w:p>
    <w:p w14:paraId="274FD6EA" w14:textId="77777777" w:rsidR="00A22790" w:rsidRPr="00D659CC" w:rsidRDefault="00A22790" w:rsidP="00A22790">
      <w:r w:rsidRPr="00D659CC">
        <w:t xml:space="preserve">The </w:t>
      </w:r>
      <w:r w:rsidRPr="00D659CC">
        <w:rPr>
          <w:rStyle w:val="Code"/>
        </w:rPr>
        <w:t>Exception</w:t>
      </w:r>
      <w:r w:rsidRPr="00D659CC">
        <w:t xml:space="preserve"> class contains a copy of the call-stack at the time the exception instance was created. The class also has a (usually) short message describing the error (filled in by the method </w:t>
      </w:r>
      <w:r w:rsidRPr="00D659CC">
        <w:lastRenderedPageBreak/>
        <w:t>throwing the exception</w:t>
      </w:r>
      <w:r w:rsidR="00BA7B4F" w:rsidRPr="00D659CC">
        <w:t>). Every exception could have a</w:t>
      </w:r>
      <w:r w:rsidRPr="00D659CC">
        <w:t xml:space="preserve"> </w:t>
      </w:r>
      <w:r w:rsidR="004760AE" w:rsidRPr="00D659CC">
        <w:rPr>
          <w:b/>
          <w:bCs/>
        </w:rPr>
        <w:t>nested</w:t>
      </w:r>
      <w:r w:rsidRPr="00D659CC">
        <w:rPr>
          <w:b/>
          <w:bCs/>
        </w:rPr>
        <w:t xml:space="preserve"> exception</w:t>
      </w:r>
      <w:r w:rsidRPr="00D659CC">
        <w:t xml:space="preserve"> also sometimes called a</w:t>
      </w:r>
      <w:r w:rsidR="00BA7B4F" w:rsidRPr="00D659CC">
        <w:t xml:space="preserve">n </w:t>
      </w:r>
      <w:r w:rsidR="00BA7B4F" w:rsidRPr="00D659CC">
        <w:rPr>
          <w:b/>
        </w:rPr>
        <w:t>inner</w:t>
      </w:r>
      <w:r w:rsidR="00BA7B4F" w:rsidRPr="00D659CC">
        <w:t xml:space="preserve"> </w:t>
      </w:r>
      <w:r w:rsidR="00BA7B4F" w:rsidRPr="00D659CC">
        <w:rPr>
          <w:b/>
        </w:rPr>
        <w:t>exception</w:t>
      </w:r>
      <w:r w:rsidR="00BA7B4F" w:rsidRPr="00D659CC">
        <w:t>,</w:t>
      </w:r>
      <w:r w:rsidRPr="00D659CC">
        <w:t xml:space="preserve"> </w:t>
      </w:r>
      <w:r w:rsidRPr="00D659CC">
        <w:rPr>
          <w:b/>
          <w:bCs/>
        </w:rPr>
        <w:t>wrapped exception</w:t>
      </w:r>
      <w:r w:rsidRPr="00D659CC">
        <w:t xml:space="preserve"> or </w:t>
      </w:r>
      <w:r w:rsidR="004760AE" w:rsidRPr="00D659CC">
        <w:rPr>
          <w:b/>
          <w:bCs/>
        </w:rPr>
        <w:t>internal</w:t>
      </w:r>
      <w:r w:rsidRPr="00D659CC">
        <w:rPr>
          <w:b/>
          <w:bCs/>
        </w:rPr>
        <w:t xml:space="preserve"> exception</w:t>
      </w:r>
      <w:r w:rsidRPr="00D659CC">
        <w:t>.</w:t>
      </w:r>
    </w:p>
    <w:p w14:paraId="3CF492BE" w14:textId="3436E6D3" w:rsidR="00A22790" w:rsidRPr="00D659CC" w:rsidRDefault="00A22790" w:rsidP="00A22790">
      <w:r w:rsidRPr="00D659CC">
        <w:t xml:space="preserve">The ability to wrap an exception with another exception is very useful in some cases and allows exceptions to be linked in the </w:t>
      </w:r>
      <w:r w:rsidR="00261E5E" w:rsidRPr="00D659CC">
        <w:t>so-called</w:t>
      </w:r>
      <w:r w:rsidRPr="00D659CC">
        <w:t xml:space="preserve"> </w:t>
      </w:r>
      <w:r w:rsidRPr="00D659CC">
        <w:rPr>
          <w:b/>
          <w:bCs/>
        </w:rPr>
        <w:t>exception chain</w:t>
      </w:r>
      <w:r w:rsidRPr="00D659CC">
        <w:t>.</w:t>
      </w:r>
    </w:p>
    <w:p w14:paraId="0DAE64A9" w14:textId="77777777" w:rsidR="00A22790" w:rsidRPr="00D659CC" w:rsidRDefault="00A22790" w:rsidP="00732360">
      <w:pPr>
        <w:pStyle w:val="Heading3"/>
      </w:pPr>
      <w:r w:rsidRPr="00D659CC">
        <w:t>Exception – Constructors, Methods and Properties</w:t>
      </w:r>
    </w:p>
    <w:p w14:paraId="76584E81" w14:textId="77777777" w:rsidR="00A22790" w:rsidRPr="00D659CC" w:rsidRDefault="00A22790" w:rsidP="00A22790">
      <w:pPr>
        <w:spacing w:after="120"/>
      </w:pPr>
      <w:r w:rsidRPr="00D659CC">
        <w:t xml:space="preserve">Here is how the </w:t>
      </w:r>
      <w:r w:rsidRPr="00D659CC">
        <w:rPr>
          <w:rFonts w:ascii="Consolas" w:hAnsi="Consolas"/>
          <w:b/>
          <w:bCs/>
          <w:noProof/>
          <w:kern w:val="32"/>
          <w:sz w:val="22"/>
        </w:rPr>
        <w:t>System.Except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11BCC192" w14:textId="77777777" w:rsidTr="00261E5E">
        <w:tc>
          <w:tcPr>
            <w:tcW w:w="9668" w:type="dxa"/>
            <w:tcBorders>
              <w:top w:val="single" w:sz="4" w:space="0" w:color="auto"/>
              <w:left w:val="single" w:sz="4" w:space="0" w:color="auto"/>
              <w:bottom w:val="single" w:sz="4" w:space="0" w:color="auto"/>
              <w:right w:val="single" w:sz="4" w:space="0" w:color="auto"/>
            </w:tcBorders>
          </w:tcPr>
          <w:p w14:paraId="34C8A406"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r w:rsidRPr="0042346B">
              <w:rPr>
                <w:rFonts w:ascii="Consolas" w:hAnsi="Consolas"/>
                <w:noProof/>
                <w:color w:val="2B91AF"/>
                <w:sz w:val="22"/>
              </w:rPr>
              <w:t>SerializableAttribute</w:t>
            </w:r>
            <w:r w:rsidRPr="0042346B">
              <w:rPr>
                <w:rFonts w:ascii="Consolas" w:hAnsi="Consolas"/>
                <w:noProof/>
                <w:sz w:val="22"/>
              </w:rPr>
              <w:t>]</w:t>
            </w:r>
          </w:p>
          <w:p w14:paraId="1049491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r w:rsidRPr="0042346B">
              <w:rPr>
                <w:rFonts w:ascii="Consolas" w:hAnsi="Consolas"/>
                <w:noProof/>
                <w:color w:val="2B91AF"/>
                <w:sz w:val="22"/>
              </w:rPr>
              <w:t>ComVisibleAttribute</w:t>
            </w:r>
            <w:r w:rsidRPr="0042346B">
              <w:rPr>
                <w:rFonts w:ascii="Consolas" w:hAnsi="Consolas"/>
                <w:noProof/>
                <w:sz w:val="22"/>
              </w:rPr>
              <w:t>(</w:t>
            </w:r>
            <w:r w:rsidRPr="0042346B">
              <w:rPr>
                <w:rFonts w:ascii="Consolas" w:hAnsi="Consolas" w:cs="Courier New"/>
                <w:noProof/>
                <w:color w:val="0000FF"/>
                <w:sz w:val="22"/>
              </w:rPr>
              <w:t>true</w:t>
            </w:r>
            <w:r w:rsidRPr="0042346B">
              <w:rPr>
                <w:rFonts w:ascii="Consolas" w:hAnsi="Consolas"/>
                <w:noProof/>
                <w:sz w:val="22"/>
              </w:rPr>
              <w:t>)]</w:t>
            </w:r>
          </w:p>
          <w:p w14:paraId="6685685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r w:rsidRPr="0042346B">
              <w:rPr>
                <w:rFonts w:ascii="Consolas" w:hAnsi="Consolas"/>
                <w:noProof/>
                <w:color w:val="2B91AF"/>
                <w:sz w:val="22"/>
              </w:rPr>
              <w:t>ClassInterfaceAttribute</w:t>
            </w:r>
            <w:r w:rsidRPr="0042346B">
              <w:rPr>
                <w:rFonts w:ascii="Consolas" w:hAnsi="Consolas" w:cs="Courier New"/>
                <w:noProof/>
                <w:sz w:val="22"/>
              </w:rPr>
              <w:t>(ClassInterfaceType.None)]</w:t>
            </w:r>
          </w:p>
          <w:p w14:paraId="2701D1C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 ISerializable, _Exception</w:t>
            </w:r>
          </w:p>
          <w:p w14:paraId="0BD90A19"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06515E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p>
          <w:p w14:paraId="6106414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r w:rsidRPr="0042346B">
              <w:rPr>
                <w:rFonts w:ascii="Consolas" w:hAnsi="Consolas" w:cs="Courier New"/>
                <w:noProof/>
                <w:color w:val="0000FF"/>
                <w:sz w:val="22"/>
              </w:rPr>
              <w:t>string</w:t>
            </w:r>
            <w:r w:rsidRPr="0042346B">
              <w:rPr>
                <w:rFonts w:ascii="Consolas" w:hAnsi="Consolas"/>
                <w:noProof/>
                <w:sz w:val="22"/>
              </w:rPr>
              <w:t xml:space="preserve"> message);</w:t>
            </w:r>
          </w:p>
          <w:p w14:paraId="4803B62F"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r w:rsidRPr="0042346B">
              <w:rPr>
                <w:rFonts w:ascii="Consolas" w:hAnsi="Consolas" w:cs="Courier New"/>
                <w:noProof/>
                <w:color w:val="0000FF"/>
                <w:sz w:val="22"/>
              </w:rPr>
              <w:t>string</w:t>
            </w:r>
            <w:r w:rsidRPr="0042346B">
              <w:rPr>
                <w:rFonts w:ascii="Consolas" w:hAnsi="Consolas"/>
                <w:noProof/>
                <w:sz w:val="22"/>
              </w:rPr>
              <w:t xml:space="preserve"> message, </w:t>
            </w:r>
            <w:r w:rsidRPr="0042346B">
              <w:rPr>
                <w:rFonts w:ascii="Consolas" w:hAnsi="Consolas"/>
                <w:noProof/>
                <w:color w:val="2B91AF"/>
                <w:sz w:val="22"/>
              </w:rPr>
              <w:t>Exception</w:t>
            </w:r>
            <w:r w:rsidRPr="0042346B">
              <w:rPr>
                <w:rFonts w:ascii="Consolas" w:hAnsi="Consolas"/>
                <w:noProof/>
                <w:sz w:val="22"/>
              </w:rPr>
              <w:t xml:space="preserve"> innerException);</w:t>
            </w:r>
          </w:p>
          <w:p w14:paraId="5170FE0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IDictionary Data { </w:t>
            </w:r>
            <w:r w:rsidRPr="0042346B">
              <w:rPr>
                <w:rFonts w:ascii="Consolas" w:hAnsi="Consolas" w:cs="Courier New"/>
                <w:noProof/>
                <w:color w:val="0000FF"/>
                <w:sz w:val="22"/>
              </w:rPr>
              <w:t>get</w:t>
            </w:r>
            <w:r w:rsidRPr="0042346B">
              <w:rPr>
                <w:rFonts w:ascii="Consolas" w:hAnsi="Consolas"/>
                <w:noProof/>
                <w:sz w:val="22"/>
              </w:rPr>
              <w:t>; }</w:t>
            </w:r>
          </w:p>
          <w:p w14:paraId="76CEC51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HelpLink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14:paraId="756BB5B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rotected</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HResult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14:paraId="4026BCF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InnerException { </w:t>
            </w:r>
            <w:r w:rsidRPr="0042346B">
              <w:rPr>
                <w:rFonts w:ascii="Consolas" w:hAnsi="Consolas" w:cs="Courier New"/>
                <w:noProof/>
                <w:color w:val="0000FF"/>
                <w:sz w:val="22"/>
              </w:rPr>
              <w:t>get</w:t>
            </w:r>
            <w:r w:rsidRPr="0042346B">
              <w:rPr>
                <w:rFonts w:ascii="Consolas" w:hAnsi="Consolas"/>
                <w:noProof/>
                <w:sz w:val="22"/>
              </w:rPr>
              <w:t>; }</w:t>
            </w:r>
          </w:p>
          <w:p w14:paraId="292D26D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Message { </w:t>
            </w:r>
            <w:r w:rsidRPr="0042346B">
              <w:rPr>
                <w:rFonts w:ascii="Consolas" w:hAnsi="Consolas" w:cs="Courier New"/>
                <w:noProof/>
                <w:color w:val="0000FF"/>
                <w:sz w:val="22"/>
              </w:rPr>
              <w:t>get</w:t>
            </w:r>
            <w:r w:rsidRPr="0042346B">
              <w:rPr>
                <w:rFonts w:ascii="Consolas" w:hAnsi="Consolas"/>
                <w:noProof/>
                <w:sz w:val="22"/>
              </w:rPr>
              <w:t>; }</w:t>
            </w:r>
          </w:p>
          <w:p w14:paraId="4437629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Source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14:paraId="1BCE10F3"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StackTrace { </w:t>
            </w:r>
            <w:r w:rsidRPr="0042346B">
              <w:rPr>
                <w:rFonts w:ascii="Consolas" w:hAnsi="Consolas" w:cs="Courier New"/>
                <w:noProof/>
                <w:color w:val="0000FF"/>
                <w:sz w:val="22"/>
              </w:rPr>
              <w:t>get</w:t>
            </w:r>
            <w:r w:rsidRPr="0042346B">
              <w:rPr>
                <w:rFonts w:ascii="Consolas" w:hAnsi="Consolas"/>
                <w:noProof/>
                <w:sz w:val="22"/>
              </w:rPr>
              <w:t>; }</w:t>
            </w:r>
          </w:p>
          <w:p w14:paraId="4B6D08C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MethodBase TargetSite { </w:t>
            </w:r>
            <w:r w:rsidRPr="0042346B">
              <w:rPr>
                <w:rFonts w:ascii="Consolas" w:hAnsi="Consolas" w:cs="Courier New"/>
                <w:noProof/>
                <w:color w:val="0000FF"/>
                <w:sz w:val="22"/>
              </w:rPr>
              <w:t>get</w:t>
            </w:r>
            <w:r w:rsidRPr="0042346B">
              <w:rPr>
                <w:rFonts w:ascii="Consolas" w:hAnsi="Consolas"/>
                <w:noProof/>
                <w:sz w:val="22"/>
              </w:rPr>
              <w:t>; }</w:t>
            </w:r>
          </w:p>
          <w:p w14:paraId="30F7881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GetBaseException();</w:t>
            </w:r>
          </w:p>
          <w:p w14:paraId="232D08F1" w14:textId="77777777" w:rsidR="00A22790" w:rsidRPr="0042346B" w:rsidRDefault="00A22790" w:rsidP="00A22790">
            <w:pPr>
              <w:autoSpaceDE w:val="0"/>
              <w:autoSpaceDN w:val="0"/>
              <w:adjustRightInd w:val="0"/>
              <w:spacing w:before="0"/>
              <w:jc w:val="left"/>
              <w:rPr>
                <w:rFonts w:ascii="Consolas" w:hAnsi="Consolas" w:cs="Courier New"/>
                <w:b/>
                <w:bCs/>
                <w:noProof/>
                <w:color w:val="7F0055"/>
                <w:sz w:val="22"/>
              </w:rPr>
            </w:pPr>
            <w:r w:rsidRPr="0042346B">
              <w:rPr>
                <w:rFonts w:ascii="Consolas" w:hAnsi="Consolas"/>
                <w:noProof/>
                <w:sz w:val="22"/>
              </w:rPr>
              <w:t>}</w:t>
            </w:r>
          </w:p>
        </w:tc>
      </w:tr>
    </w:tbl>
    <w:p w14:paraId="115AC47A" w14:textId="77777777" w:rsidR="00A22790" w:rsidRPr="00D659CC" w:rsidRDefault="004760AE" w:rsidP="00A22790">
      <w:r w:rsidRPr="00D659CC">
        <w:t xml:space="preserve">The full specification of the </w:t>
      </w:r>
      <w:r w:rsidRPr="00D659CC">
        <w:rPr>
          <w:rStyle w:val="Code"/>
        </w:rPr>
        <w:t>Exception</w:t>
      </w:r>
      <w:r w:rsidRPr="00D659CC">
        <w:t xml:space="preserve"> class given above is complex to be explained, so we will </w:t>
      </w:r>
      <w:r w:rsidR="00BA7B4F" w:rsidRPr="00D659CC">
        <w:t>discuss</w:t>
      </w:r>
      <w:r w:rsidR="00A22790" w:rsidRPr="00D659CC">
        <w:t xml:space="preserve"> </w:t>
      </w:r>
      <w:r w:rsidRPr="00D659CC">
        <w:t xml:space="preserve">only </w:t>
      </w:r>
      <w:r w:rsidR="00BA7B4F" w:rsidRPr="00D659CC">
        <w:t>its</w:t>
      </w:r>
      <w:r w:rsidR="00A22790" w:rsidRPr="00D659CC">
        <w:t xml:space="preserve"> most important methods and properties as they are inherited by all exceptions in .NET Framework.</w:t>
      </w:r>
    </w:p>
    <w:p w14:paraId="623025E7" w14:textId="77777777" w:rsidR="00A22790" w:rsidRPr="00D659CC" w:rsidRDefault="00A22790" w:rsidP="00DA1C27">
      <w:pPr>
        <w:numPr>
          <w:ilvl w:val="0"/>
          <w:numId w:val="143"/>
        </w:numPr>
        <w:ind w:left="567" w:hanging="283"/>
      </w:pPr>
      <w:r w:rsidRPr="00D659CC">
        <w:t>We have three constructors with different combinations for message and inner exception.</w:t>
      </w:r>
    </w:p>
    <w:p w14:paraId="6C2B07DA" w14:textId="73F2AB9D"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Message</w:t>
      </w:r>
      <w:r w:rsidRPr="00D659CC">
        <w:t xml:space="preserve"> property returns a text description of the exception. For </w:t>
      </w:r>
      <w:r w:rsidR="00261E5E" w:rsidRPr="00D659CC">
        <w:t>example,</w:t>
      </w:r>
      <w:r w:rsidRPr="00D659CC">
        <w:t xml:space="preserve"> if the exception is </w:t>
      </w:r>
      <w:r w:rsidRPr="00D659CC">
        <w:rPr>
          <w:rFonts w:ascii="Consolas" w:hAnsi="Consolas"/>
          <w:b/>
          <w:bCs/>
          <w:noProof/>
          <w:kern w:val="32"/>
          <w:sz w:val="22"/>
        </w:rPr>
        <w:t>FileNotFoundException</w:t>
      </w:r>
      <w:r w:rsidRPr="00D659CC">
        <w:t xml:space="preserve">, the message could provide information which file was not found. In most of the cases, the code throwing the exception passes the message in the constructor. Once set, the </w:t>
      </w:r>
      <w:r w:rsidRPr="00D659CC">
        <w:rPr>
          <w:rFonts w:ascii="Consolas" w:hAnsi="Consolas"/>
          <w:b/>
          <w:bCs/>
          <w:noProof/>
          <w:kern w:val="32"/>
          <w:sz w:val="22"/>
        </w:rPr>
        <w:t>Message</w:t>
      </w:r>
      <w:r w:rsidRPr="00D659CC">
        <w:t xml:space="preserve"> property cannot be changed.</w:t>
      </w:r>
    </w:p>
    <w:p w14:paraId="49D9167A" w14:textId="77777777"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InnerException</w:t>
      </w:r>
      <w:r w:rsidRPr="00D659CC">
        <w:t xml:space="preserve"> property returns the inner (wrapped, nested) exception or </w:t>
      </w:r>
      <w:r w:rsidRPr="00D659CC">
        <w:rPr>
          <w:rFonts w:ascii="Consolas" w:hAnsi="Consolas"/>
          <w:b/>
          <w:bCs/>
          <w:noProof/>
          <w:kern w:val="32"/>
          <w:sz w:val="22"/>
        </w:rPr>
        <w:t>null</w:t>
      </w:r>
      <w:r w:rsidRPr="00D659CC">
        <w:t xml:space="preserve"> if such doesn</w:t>
      </w:r>
      <w:r w:rsidR="002509B8" w:rsidRPr="00D659CC">
        <w:t>’t</w:t>
      </w:r>
      <w:r w:rsidRPr="00D659CC">
        <w:t xml:space="preserve"> exist.</w:t>
      </w:r>
    </w:p>
    <w:p w14:paraId="28402FE5" w14:textId="77777777"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GetBaseException()</w:t>
      </w:r>
      <w:r w:rsidRPr="00D659CC">
        <w:t xml:space="preserve"> returns the innermost exception from a given exception chain. By definition, calling this method for every exception within an exception chain will always yield the same result – the first exception that happened.</w:t>
      </w:r>
    </w:p>
    <w:p w14:paraId="417A3B68" w14:textId="77777777"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StackTrace</w:t>
      </w:r>
      <w:r w:rsidRPr="00D659CC">
        <w:t xml:space="preserve"> property returns information for the entire stack contained in the exception (we have already seen how this information looks like).</w:t>
      </w:r>
    </w:p>
    <w:p w14:paraId="0945EF1C" w14:textId="77777777" w:rsidR="00A22790" w:rsidRPr="00D659CC" w:rsidRDefault="00A22790" w:rsidP="00732360">
      <w:pPr>
        <w:pStyle w:val="Heading3"/>
      </w:pPr>
      <w:r w:rsidRPr="00D659CC">
        <w:t>Application vs. System Exceptions</w:t>
      </w:r>
    </w:p>
    <w:p w14:paraId="5AF2AEFB" w14:textId="77777777" w:rsidR="00A22790" w:rsidRPr="00D659CC" w:rsidRDefault="00A22790" w:rsidP="00A22790">
      <w:r w:rsidRPr="00D659CC">
        <w:t xml:space="preserve">Exceptions in .NET are two types </w:t>
      </w:r>
      <w:r w:rsidR="00CA14E2" w:rsidRPr="00D659CC">
        <w:t>–</w:t>
      </w:r>
      <w:r w:rsidRPr="00D659CC">
        <w:t xml:space="preserve"> system and application. System exceptions are defined in .NET libraries and are used by the framework, while application exceptions are defined by application </w:t>
      </w:r>
      <w:r w:rsidRPr="00D659CC">
        <w:lastRenderedPageBreak/>
        <w:t xml:space="preserve">developers and are used by the application software. When we, as developers, design our own exception classes, it is a good practice to inherit from </w:t>
      </w:r>
      <w:r w:rsidRPr="00D659CC">
        <w:rPr>
          <w:rFonts w:ascii="Consolas" w:hAnsi="Consolas"/>
          <w:b/>
          <w:bCs/>
          <w:noProof/>
          <w:kern w:val="32"/>
          <w:sz w:val="22"/>
        </w:rPr>
        <w:t>ApplicationException</w:t>
      </w:r>
      <w:r w:rsidRPr="00D659CC">
        <w:t xml:space="preserve"> and not </w:t>
      </w:r>
      <w:r w:rsidR="004760AE" w:rsidRPr="00D659CC">
        <w:t xml:space="preserve">directly </w:t>
      </w:r>
      <w:r w:rsidRPr="00D659CC">
        <w:t xml:space="preserve">from </w:t>
      </w:r>
      <w:r w:rsidRPr="00D659CC">
        <w:rPr>
          <w:rFonts w:ascii="Consolas" w:hAnsi="Consolas"/>
          <w:b/>
          <w:bCs/>
          <w:noProof/>
          <w:kern w:val="32"/>
          <w:sz w:val="22"/>
        </w:rPr>
        <w:t>SystemException</w:t>
      </w:r>
      <w:r w:rsidRPr="00D659CC">
        <w:t xml:space="preserve"> (or even worse –</w:t>
      </w:r>
      <w:r w:rsidR="004760AE" w:rsidRPr="00D659CC">
        <w:t xml:space="preserve"> </w:t>
      </w:r>
      <w:r w:rsidRPr="00D659CC">
        <w:t xml:space="preserve">directly from </w:t>
      </w:r>
      <w:r w:rsidRPr="00D659CC">
        <w:rPr>
          <w:rFonts w:ascii="Consolas" w:hAnsi="Consolas"/>
          <w:b/>
          <w:bCs/>
          <w:noProof/>
          <w:kern w:val="32"/>
          <w:sz w:val="22"/>
        </w:rPr>
        <w:t>Exception</w:t>
      </w:r>
      <w:r w:rsidRPr="00D659CC">
        <w:t xml:space="preserve">). </w:t>
      </w:r>
      <w:r w:rsidRPr="00D659CC">
        <w:rPr>
          <w:rFonts w:ascii="Consolas" w:hAnsi="Consolas"/>
          <w:b/>
          <w:bCs/>
          <w:noProof/>
          <w:kern w:val="32"/>
          <w:sz w:val="22"/>
        </w:rPr>
        <w:t>SystemException</w:t>
      </w:r>
      <w:r w:rsidRPr="00D659CC">
        <w:t xml:space="preserve"> should only be inherited internally within the .NET Framework.</w:t>
      </w:r>
    </w:p>
    <w:p w14:paraId="2B2FBAA9" w14:textId="77777777" w:rsidR="00A22790" w:rsidRPr="00D659CC" w:rsidRDefault="00A22790" w:rsidP="00A22790">
      <w:r w:rsidRPr="00D659CC">
        <w:t xml:space="preserve">Some of the worst system exceptions include </w:t>
      </w:r>
      <w:r w:rsidRPr="00D659CC">
        <w:rPr>
          <w:rFonts w:ascii="Consolas" w:hAnsi="Consolas"/>
          <w:b/>
          <w:bCs/>
          <w:noProof/>
          <w:kern w:val="32"/>
          <w:sz w:val="22"/>
        </w:rPr>
        <w:t>ExecutionEngineException</w:t>
      </w:r>
      <w:r w:rsidRPr="00D659CC">
        <w:t xml:space="preserve"> (which is thrown on internal error within CLR), </w:t>
      </w:r>
      <w:r w:rsidRPr="00D659CC">
        <w:rPr>
          <w:rFonts w:ascii="Consolas" w:hAnsi="Consolas"/>
          <w:b/>
          <w:bCs/>
          <w:noProof/>
          <w:kern w:val="32"/>
          <w:sz w:val="22"/>
        </w:rPr>
        <w:t>StackOverflowException</w:t>
      </w:r>
      <w:r w:rsidRPr="00D659CC">
        <w:t xml:space="preserve"> (call-stack overflow, most probably due to infinite recursion) and </w:t>
      </w:r>
      <w:r w:rsidRPr="00D659CC">
        <w:rPr>
          <w:rFonts w:ascii="Consolas" w:hAnsi="Consolas"/>
          <w:b/>
          <w:bCs/>
          <w:noProof/>
          <w:kern w:val="32"/>
          <w:sz w:val="22"/>
        </w:rPr>
        <w:t>OutOfMemoryException</w:t>
      </w:r>
      <w:r w:rsidRPr="00D659CC">
        <w:t xml:space="preserve"> (insufficient memory). In all of these cases, our application could hardly recover or react in some reasonable manner. Most frequently, when such exception occurs, the application </w:t>
      </w:r>
      <w:r w:rsidR="00C92DCF" w:rsidRPr="00D659CC">
        <w:t>just</w:t>
      </w:r>
      <w:r w:rsidRPr="00D659CC">
        <w:t xml:space="preserve"> crashes.</w:t>
      </w:r>
    </w:p>
    <w:p w14:paraId="6118B950" w14:textId="77777777" w:rsidR="00A22790" w:rsidRPr="00D659CC" w:rsidRDefault="00A22790" w:rsidP="00A22790">
      <w:r w:rsidRPr="00D659CC">
        <w:t>Exceptions related to interaction with external components</w:t>
      </w:r>
      <w:r w:rsidR="004760AE" w:rsidRPr="00D659CC">
        <w:t xml:space="preserve"> (like COM components)</w:t>
      </w:r>
      <w:r w:rsidRPr="00D659CC">
        <w:t xml:space="preserve"> inherit from </w:t>
      </w:r>
      <w:r w:rsidRPr="00D659CC">
        <w:rPr>
          <w:rFonts w:ascii="Consolas" w:hAnsi="Consolas"/>
          <w:b/>
          <w:bCs/>
          <w:noProof/>
          <w:kern w:val="32"/>
          <w:sz w:val="22"/>
        </w:rPr>
        <w:t>ExternalException</w:t>
      </w:r>
      <w:r w:rsidRPr="00D659CC">
        <w:t xml:space="preserve">. Examples are </w:t>
      </w:r>
      <w:r w:rsidRPr="00D659CC">
        <w:rPr>
          <w:rFonts w:ascii="Consolas" w:hAnsi="Consolas"/>
          <w:b/>
          <w:bCs/>
          <w:noProof/>
          <w:kern w:val="32"/>
          <w:sz w:val="22"/>
        </w:rPr>
        <w:t>COMException</w:t>
      </w:r>
      <w:r w:rsidRPr="00D659CC">
        <w:t xml:space="preserve"> </w:t>
      </w:r>
      <w:r w:rsidR="00C92DCF" w:rsidRPr="00D659CC">
        <w:t xml:space="preserve">and </w:t>
      </w:r>
      <w:r w:rsidRPr="00D659CC">
        <w:rPr>
          <w:rFonts w:ascii="Consolas" w:hAnsi="Consolas"/>
          <w:b/>
          <w:bCs/>
          <w:noProof/>
          <w:kern w:val="32"/>
          <w:sz w:val="22"/>
        </w:rPr>
        <w:t>Win32Exception</w:t>
      </w:r>
      <w:r w:rsidRPr="00D659CC">
        <w:t>.</w:t>
      </w:r>
    </w:p>
    <w:p w14:paraId="0C8A1CB0" w14:textId="77777777" w:rsidR="00A22790" w:rsidRPr="00D659CC" w:rsidRDefault="00A22790" w:rsidP="00732360">
      <w:pPr>
        <w:pStyle w:val="Heading2"/>
      </w:pPr>
      <w:bookmarkStart w:id="248" w:name="_Toc418709430"/>
      <w:r w:rsidRPr="00D659CC">
        <w:t>Throwing and Catching Exceptions</w:t>
      </w:r>
      <w:bookmarkEnd w:id="248"/>
    </w:p>
    <w:p w14:paraId="297B519F" w14:textId="77777777" w:rsidR="00A22790" w:rsidRPr="00D659CC" w:rsidRDefault="00A22790" w:rsidP="00A22790">
      <w:r w:rsidRPr="00D659CC">
        <w:t>Let</w:t>
      </w:r>
      <w:r w:rsidR="002509B8" w:rsidRPr="00D659CC">
        <w:t>’s</w:t>
      </w:r>
      <w:r w:rsidRPr="00D659CC">
        <w:t xml:space="preserve"> look in more detail</w:t>
      </w:r>
      <w:r w:rsidR="002E32A6" w:rsidRPr="00D659CC">
        <w:t>s</w:t>
      </w:r>
      <w:r w:rsidRPr="00D659CC">
        <w:t xml:space="preserve"> at throwing and catching exceptions.</w:t>
      </w:r>
    </w:p>
    <w:p w14:paraId="7AF717C0" w14:textId="77777777" w:rsidR="00A22790" w:rsidRPr="00D659CC" w:rsidRDefault="00A22790" w:rsidP="00732360">
      <w:pPr>
        <w:pStyle w:val="Heading3"/>
      </w:pPr>
      <w:r w:rsidRPr="00D659CC">
        <w:t>Nested Exceptions</w:t>
      </w:r>
    </w:p>
    <w:p w14:paraId="74571C87" w14:textId="77777777" w:rsidR="00A22790" w:rsidRPr="00D659CC" w:rsidRDefault="00A22790" w:rsidP="00A22790">
      <w:r w:rsidRPr="00D659CC">
        <w:t>We</w:t>
      </w:r>
      <w:r w:rsidR="000A58B9" w:rsidRPr="00D659CC">
        <w:t>’ve</w:t>
      </w:r>
      <w:r w:rsidRPr="00D659CC">
        <w:t xml:space="preserve"> already seen that each exception could contain a </w:t>
      </w:r>
      <w:r w:rsidRPr="00D659CC">
        <w:rPr>
          <w:b/>
        </w:rPr>
        <w:t>nested</w:t>
      </w:r>
      <w:r w:rsidRPr="00D659CC">
        <w:t xml:space="preserve"> (</w:t>
      </w:r>
      <w:r w:rsidRPr="00D659CC">
        <w:rPr>
          <w:b/>
        </w:rPr>
        <w:t>inner</w:t>
      </w:r>
      <w:r w:rsidRPr="00D659CC">
        <w:t>) exception. Let</w:t>
      </w:r>
      <w:r w:rsidR="002509B8" w:rsidRPr="00D659CC">
        <w:t>’s</w:t>
      </w:r>
      <w:r w:rsidRPr="00D659CC">
        <w:t xml:space="preserve"> explain in more detail</w:t>
      </w:r>
      <w:r w:rsidR="002E32A6" w:rsidRPr="00D659CC">
        <w:t>s</w:t>
      </w:r>
      <w:r w:rsidRPr="00D659CC">
        <w:t xml:space="preserve"> why it is a common practice in OOP error handling to wrap exceptions in this way.</w:t>
      </w:r>
    </w:p>
    <w:p w14:paraId="4CEE69F1" w14:textId="77777777" w:rsidR="00A22790" w:rsidRPr="00D659CC" w:rsidRDefault="00A22790" w:rsidP="00A22790">
      <w:r w:rsidRPr="00D659CC">
        <w:t xml:space="preserve">In software engineering, it is a good practice for every software component to define small number of specific </w:t>
      </w:r>
      <w:r w:rsidRPr="00D659CC">
        <w:rPr>
          <w:b/>
          <w:bCs/>
        </w:rPr>
        <w:t>application exceptions</w:t>
      </w:r>
      <w:r w:rsidRPr="00D659CC">
        <w:t>. The component then would throw only these specific application exceptions and not the standard .NET exceptions. In this way the users of the software component would know what exceptions could expect from it.</w:t>
      </w:r>
    </w:p>
    <w:p w14:paraId="716328FA" w14:textId="77777777" w:rsidR="00A22790" w:rsidRPr="00D659CC" w:rsidRDefault="00A22790" w:rsidP="00A22790">
      <w:r w:rsidRPr="00D659CC">
        <w:t xml:space="preserve">For instance, if we have a banking software and we have a component dealing with interests, this component would define (and throw) exceptions like </w:t>
      </w:r>
      <w:r w:rsidRPr="00D659CC">
        <w:rPr>
          <w:rFonts w:ascii="Consolas" w:hAnsi="Consolas"/>
          <w:b/>
          <w:bCs/>
          <w:noProof/>
          <w:kern w:val="32"/>
          <w:sz w:val="22"/>
        </w:rPr>
        <w:t>InterestCalculationException</w:t>
      </w:r>
      <w:r w:rsidRPr="00D659CC">
        <w:t xml:space="preserve"> and </w:t>
      </w:r>
      <w:r w:rsidRPr="00D659CC">
        <w:rPr>
          <w:rFonts w:ascii="Consolas" w:hAnsi="Consolas"/>
          <w:b/>
          <w:bCs/>
          <w:noProof/>
          <w:kern w:val="32"/>
          <w:sz w:val="22"/>
        </w:rPr>
        <w:t>InvalidPeriodException</w:t>
      </w:r>
      <w:r w:rsidRPr="00D659CC">
        <w:t xml:space="preserve">. The interest component should not throw exceptions like </w:t>
      </w:r>
      <w:r w:rsidRPr="00D659CC">
        <w:rPr>
          <w:rFonts w:ascii="Consolas" w:hAnsi="Consolas"/>
          <w:b/>
          <w:bCs/>
          <w:noProof/>
          <w:kern w:val="32"/>
          <w:sz w:val="22"/>
        </w:rPr>
        <w:t>FileNotFoundException</w:t>
      </w:r>
      <w:r w:rsidRPr="00D659CC">
        <w:t xml:space="preserve">, </w:t>
      </w:r>
      <w:r w:rsidRPr="00D659CC">
        <w:rPr>
          <w:rFonts w:ascii="Consolas" w:hAnsi="Consolas"/>
          <w:b/>
          <w:bCs/>
          <w:noProof/>
          <w:kern w:val="32"/>
          <w:sz w:val="22"/>
        </w:rPr>
        <w:t>DivideByZeroException</w:t>
      </w:r>
      <w:r w:rsidRPr="00D659CC">
        <w:t xml:space="preserve"> and </w:t>
      </w:r>
      <w:r w:rsidRPr="00D659CC">
        <w:rPr>
          <w:rFonts w:ascii="Consolas" w:hAnsi="Consolas"/>
          <w:b/>
          <w:bCs/>
          <w:noProof/>
          <w:kern w:val="32"/>
          <w:sz w:val="22"/>
        </w:rPr>
        <w:t>NullReferenceException</w:t>
      </w:r>
      <w:r w:rsidRPr="00D659CC">
        <w:t xml:space="preserve">. When an error occurs, which is not directly related to interest calculation, the respective exception is wrapped in </w:t>
      </w:r>
      <w:r w:rsidRPr="00D659CC">
        <w:rPr>
          <w:rFonts w:ascii="Consolas" w:hAnsi="Consolas"/>
          <w:b/>
          <w:bCs/>
          <w:noProof/>
          <w:kern w:val="32"/>
          <w:sz w:val="22"/>
        </w:rPr>
        <w:t>InterestCalculationException</w:t>
      </w:r>
      <w:r w:rsidRPr="00D659CC">
        <w:t xml:space="preserve"> and the calling code will be informed that the interest calculation was not correctly done.</w:t>
      </w:r>
    </w:p>
    <w:p w14:paraId="0427E447" w14:textId="77777777" w:rsidR="00A22790" w:rsidRPr="00D659CC" w:rsidRDefault="00A22790" w:rsidP="00A22790">
      <w:r w:rsidRPr="00D659CC">
        <w:t>Still, these business application exceptions usually do not have detailed technical information about the nature of the problem. This is why, it is considered a good practice to include technical details about the problem and this is where inner exceptions come in handy. When the component throws its application exception, it should keep the original exception as an inner exception in order to preserve the technical details about the error.</w:t>
      </w:r>
    </w:p>
    <w:p w14:paraId="096D292D" w14:textId="77777777" w:rsidR="00A22790" w:rsidRPr="00D659CC" w:rsidRDefault="00A22790" w:rsidP="00A22790">
      <w:r w:rsidRPr="00D659CC">
        <w:t>Another example is when a software component (let</w:t>
      </w:r>
      <w:r w:rsidR="002509B8" w:rsidRPr="00D659CC">
        <w:t>’s</w:t>
      </w:r>
      <w:r w:rsidRPr="00D659CC">
        <w:t xml:space="preserve"> call it Component </w:t>
      </w:r>
      <w:r w:rsidRPr="00D659CC">
        <w:rPr>
          <w:rFonts w:ascii="Consolas" w:hAnsi="Consolas"/>
          <w:b/>
          <w:bCs/>
          <w:noProof/>
          <w:kern w:val="32"/>
          <w:sz w:val="22"/>
        </w:rPr>
        <w:t>A</w:t>
      </w:r>
      <w:r w:rsidRPr="00D659CC">
        <w:t>) defines its own application exceptions (</w:t>
      </w:r>
      <w:r w:rsidRPr="00D659CC">
        <w:rPr>
          <w:rFonts w:ascii="Consolas" w:hAnsi="Consolas"/>
          <w:b/>
          <w:bCs/>
          <w:noProof/>
          <w:kern w:val="32"/>
          <w:sz w:val="22"/>
        </w:rPr>
        <w:t>A</w:t>
      </w:r>
      <w:r w:rsidRPr="00D659CC">
        <w:t xml:space="preserve">-exceptions). This component internally uses another component (called Component </w:t>
      </w:r>
      <w:r w:rsidRPr="00D659CC">
        <w:rPr>
          <w:rFonts w:ascii="Consolas" w:hAnsi="Consolas"/>
          <w:b/>
          <w:bCs/>
          <w:noProof/>
          <w:kern w:val="32"/>
          <w:sz w:val="22"/>
        </w:rPr>
        <w:t>B</w:t>
      </w:r>
      <w:r w:rsidRPr="00D659CC">
        <w:t xml:space="preserve">). If for some reason </w:t>
      </w:r>
      <w:r w:rsidRPr="00D659CC">
        <w:rPr>
          <w:rFonts w:ascii="Consolas" w:hAnsi="Consolas"/>
          <w:b/>
          <w:bCs/>
          <w:noProof/>
          <w:kern w:val="32"/>
          <w:sz w:val="22"/>
        </w:rPr>
        <w:t>B</w:t>
      </w:r>
      <w:r w:rsidRPr="00D659CC">
        <w:t xml:space="preserve"> throws a </w:t>
      </w:r>
      <w:r w:rsidRPr="00D659CC">
        <w:rPr>
          <w:rFonts w:ascii="Consolas" w:hAnsi="Consolas"/>
          <w:b/>
          <w:bCs/>
          <w:noProof/>
          <w:kern w:val="32"/>
          <w:sz w:val="22"/>
        </w:rPr>
        <w:t>B</w:t>
      </w:r>
      <w:r w:rsidRPr="00D659CC">
        <w:t xml:space="preserve"> exception (an exception defined in </w:t>
      </w:r>
      <w:r w:rsidRPr="00D659CC">
        <w:rPr>
          <w:rFonts w:ascii="Consolas" w:hAnsi="Consolas"/>
          <w:b/>
          <w:bCs/>
          <w:noProof/>
          <w:kern w:val="32"/>
          <w:sz w:val="22"/>
        </w:rPr>
        <w:t>B</w:t>
      </w:r>
      <w:r w:rsidRPr="00D659CC">
        <w:t xml:space="preserve">), perhaps </w:t>
      </w:r>
      <w:r w:rsidRPr="00D659CC">
        <w:rPr>
          <w:rFonts w:ascii="Consolas" w:hAnsi="Consolas"/>
          <w:b/>
          <w:bCs/>
          <w:noProof/>
          <w:kern w:val="32"/>
          <w:sz w:val="22"/>
        </w:rPr>
        <w:t>A</w:t>
      </w:r>
      <w:r w:rsidRPr="00D659CC">
        <w:t xml:space="preserve"> will have to propagate the error because it will not be able to do its task. And because </w:t>
      </w:r>
      <w:r w:rsidRPr="00D659CC">
        <w:rPr>
          <w:rFonts w:ascii="Consolas" w:hAnsi="Consolas"/>
          <w:b/>
          <w:bCs/>
          <w:noProof/>
          <w:kern w:val="32"/>
          <w:sz w:val="22"/>
        </w:rPr>
        <w:t>A</w:t>
      </w:r>
      <w:r w:rsidRPr="00D659CC">
        <w:t xml:space="preserve"> cannot simply throw a B-exception, it must throw an </w:t>
      </w:r>
      <w:r w:rsidRPr="00D659CC">
        <w:rPr>
          <w:rFonts w:ascii="Consolas" w:hAnsi="Consolas"/>
          <w:b/>
          <w:bCs/>
          <w:noProof/>
          <w:kern w:val="32"/>
          <w:sz w:val="22"/>
        </w:rPr>
        <w:t>A</w:t>
      </w:r>
      <w:r w:rsidRPr="00D659CC">
        <w:t xml:space="preserve">-exception, containing the </w:t>
      </w:r>
      <w:r w:rsidRPr="00D659CC">
        <w:rPr>
          <w:rFonts w:ascii="Consolas" w:hAnsi="Consolas"/>
          <w:b/>
          <w:bCs/>
          <w:noProof/>
          <w:kern w:val="32"/>
          <w:sz w:val="22"/>
        </w:rPr>
        <w:t>B</w:t>
      </w:r>
      <w:r w:rsidRPr="00D659CC">
        <w:t>-exception as a nested exception.</w:t>
      </w:r>
    </w:p>
    <w:p w14:paraId="3BD14B5C" w14:textId="77777777" w:rsidR="00A22790" w:rsidRPr="00D659CC" w:rsidRDefault="00A22790" w:rsidP="00A22790">
      <w:r w:rsidRPr="00D659CC">
        <w:t xml:space="preserve">There could be various reasons why </w:t>
      </w:r>
      <w:r w:rsidRPr="00D659CC">
        <w:rPr>
          <w:rFonts w:ascii="Consolas" w:hAnsi="Consolas"/>
          <w:b/>
          <w:bCs/>
          <w:noProof/>
          <w:kern w:val="32"/>
          <w:sz w:val="22"/>
        </w:rPr>
        <w:t>A</w:t>
      </w:r>
      <w:r w:rsidRPr="00D659CC">
        <w:t xml:space="preserve"> cannot simply throw a </w:t>
      </w:r>
      <w:r w:rsidRPr="00D659CC">
        <w:rPr>
          <w:rFonts w:ascii="Consolas" w:hAnsi="Consolas"/>
          <w:b/>
          <w:bCs/>
          <w:noProof/>
          <w:kern w:val="32"/>
          <w:sz w:val="22"/>
        </w:rPr>
        <w:t>B</w:t>
      </w:r>
      <w:r w:rsidRPr="00D659CC">
        <w:t xml:space="preserve"> exception:</w:t>
      </w:r>
    </w:p>
    <w:p w14:paraId="6744E21C" w14:textId="77777777"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users should not even know Component </w:t>
      </w:r>
      <w:r w:rsidRPr="00D659CC">
        <w:rPr>
          <w:rFonts w:ascii="Consolas" w:hAnsi="Consolas"/>
          <w:b/>
          <w:bCs/>
          <w:noProof/>
          <w:kern w:val="32"/>
          <w:sz w:val="22"/>
        </w:rPr>
        <w:t>B</w:t>
      </w:r>
      <w:r w:rsidRPr="00D659CC">
        <w:t xml:space="preserve"> exists (see </w:t>
      </w:r>
      <w:r w:rsidR="009C4546" w:rsidRPr="00D659CC">
        <w:t>the</w:t>
      </w:r>
      <w:r w:rsidRPr="00D659CC">
        <w:t xml:space="preserve"> </w:t>
      </w:r>
      <w:hyperlink w:anchor="OOP_Abstraction" w:history="1">
        <w:r w:rsidRPr="00D659CC">
          <w:rPr>
            <w:rStyle w:val="Hyperlink"/>
          </w:rPr>
          <w:t>discussion regarding abstractions</w:t>
        </w:r>
      </w:hyperlink>
      <w:r w:rsidRPr="00D659CC">
        <w:t xml:space="preserve"> in the </w:t>
      </w:r>
      <w:r w:rsidR="009C4546" w:rsidRPr="00D659CC">
        <w:t>"</w:t>
      </w:r>
      <w:hyperlink w:anchor="Chapter_20_Object_Oriented_Programming" w:history="1">
        <w:r w:rsidRPr="00D659CC">
          <w:rPr>
            <w:rStyle w:val="Hyperlink"/>
          </w:rPr>
          <w:t>Principles of OOP</w:t>
        </w:r>
      </w:hyperlink>
      <w:r w:rsidR="009C4546" w:rsidRPr="00D659CC">
        <w:t>" chapter</w:t>
      </w:r>
      <w:r w:rsidRPr="00D659CC">
        <w:t>);</w:t>
      </w:r>
    </w:p>
    <w:p w14:paraId="58A33645" w14:textId="77777777"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had</w:t>
      </w:r>
      <w:r w:rsidR="001B2272">
        <w:t xml:space="preserve"> not</w:t>
      </w:r>
      <w:r w:rsidRPr="00D659CC">
        <w:t xml:space="preserve"> declared it would throw Component </w:t>
      </w:r>
      <w:r w:rsidRPr="00D659CC">
        <w:rPr>
          <w:rFonts w:ascii="Consolas" w:hAnsi="Consolas"/>
          <w:b/>
          <w:bCs/>
          <w:noProof/>
          <w:kern w:val="32"/>
          <w:sz w:val="22"/>
        </w:rPr>
        <w:t>B</w:t>
      </w:r>
      <w:r w:rsidRPr="00D659CC">
        <w:t xml:space="preserve"> exceptions;</w:t>
      </w:r>
    </w:p>
    <w:p w14:paraId="0865D6B4" w14:textId="77777777" w:rsidR="00A22790" w:rsidRPr="00D659CC" w:rsidRDefault="00A22790" w:rsidP="00DA1C27">
      <w:pPr>
        <w:numPr>
          <w:ilvl w:val="0"/>
          <w:numId w:val="142"/>
        </w:numPr>
        <w:ind w:left="567" w:hanging="283"/>
      </w:pPr>
      <w:r w:rsidRPr="00D659CC">
        <w:lastRenderedPageBreak/>
        <w:t xml:space="preserve">Component </w:t>
      </w:r>
      <w:r w:rsidRPr="00D659CC">
        <w:rPr>
          <w:rFonts w:ascii="Consolas" w:hAnsi="Consolas"/>
          <w:b/>
          <w:bCs/>
          <w:noProof/>
          <w:kern w:val="32"/>
          <w:sz w:val="22"/>
        </w:rPr>
        <w:t>A</w:t>
      </w:r>
      <w:r w:rsidRPr="00D659CC">
        <w:t xml:space="preserve"> users are not prepared to receive Component </w:t>
      </w:r>
      <w:r w:rsidRPr="00D659CC">
        <w:rPr>
          <w:rFonts w:ascii="Consolas" w:hAnsi="Consolas"/>
          <w:b/>
          <w:bCs/>
          <w:noProof/>
          <w:kern w:val="32"/>
          <w:sz w:val="22"/>
        </w:rPr>
        <w:t>B</w:t>
      </w:r>
      <w:r w:rsidRPr="00D659CC">
        <w:t xml:space="preserve"> exceptions. They expect component </w:t>
      </w:r>
      <w:r w:rsidRPr="00D659CC">
        <w:rPr>
          <w:rFonts w:ascii="Consolas" w:hAnsi="Consolas"/>
          <w:b/>
          <w:bCs/>
          <w:noProof/>
          <w:kern w:val="32"/>
          <w:sz w:val="22"/>
        </w:rPr>
        <w:t>A</w:t>
      </w:r>
      <w:r w:rsidRPr="00D659CC">
        <w:t xml:space="preserve"> exceptions only.</w:t>
      </w:r>
    </w:p>
    <w:p w14:paraId="45EA5E81" w14:textId="77777777" w:rsidR="00A22790" w:rsidRPr="00D659CC" w:rsidRDefault="00A22790" w:rsidP="00732360">
      <w:pPr>
        <w:pStyle w:val="Heading3"/>
      </w:pPr>
      <w:r w:rsidRPr="00D659CC">
        <w:t>How to Read the Stack Trace with Nested Exceptions</w:t>
      </w:r>
      <w:r w:rsidR="009C4546" w:rsidRPr="00D659CC">
        <w:t>?</w:t>
      </w:r>
    </w:p>
    <w:p w14:paraId="4B384DA9" w14:textId="77777777" w:rsidR="00A22790" w:rsidRPr="00D659CC" w:rsidRDefault="00FE0148" w:rsidP="00A22790">
      <w:pPr>
        <w:spacing w:after="120"/>
      </w:pPr>
      <w:r w:rsidRPr="00D659CC">
        <w:t>Below</w:t>
      </w:r>
      <w:r w:rsidR="00A22790" w:rsidRPr="00D659CC">
        <w:t xml:space="preserve"> </w:t>
      </w:r>
      <w:r w:rsidRPr="00D659CC">
        <w:t>we have</w:t>
      </w:r>
      <w:r w:rsidR="00A22790" w:rsidRPr="00D659CC">
        <w:t xml:space="preserve"> an example that creates an exception chain. We will demonstrate how such exception chain is created and how the stack trace looks </w:t>
      </w:r>
      <w:r w:rsidRPr="00D659CC">
        <w:t xml:space="preserve">like </w:t>
      </w:r>
      <w:r w:rsidR="00C92DCF" w:rsidRPr="00D659CC">
        <w:t>in</w:t>
      </w:r>
      <w:r w:rsidR="00A22790" w:rsidRPr="00D659CC">
        <w:t xml:space="preserve"> the outpu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9210"/>
      </w:tblGrid>
      <w:tr w:rsidR="00A22790" w:rsidRPr="0042346B" w14:paraId="634DD7C4" w14:textId="77777777" w:rsidTr="00261E5E">
        <w:tc>
          <w:tcPr>
            <w:tcW w:w="458" w:type="dxa"/>
            <w:tcBorders>
              <w:top w:val="single" w:sz="4" w:space="0" w:color="auto"/>
              <w:left w:val="single" w:sz="4" w:space="0" w:color="auto"/>
              <w:bottom w:val="single" w:sz="4" w:space="0" w:color="auto"/>
              <w:right w:val="single" w:sz="4" w:space="0" w:color="auto"/>
            </w:tcBorders>
          </w:tcPr>
          <w:p w14:paraId="4A081B38"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7</w:t>
            </w:r>
          </w:p>
          <w:p w14:paraId="3409107B"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8</w:t>
            </w:r>
          </w:p>
          <w:p w14:paraId="5ACA100E"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9</w:t>
            </w:r>
          </w:p>
          <w:p w14:paraId="14D6CCF8"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0</w:t>
            </w:r>
          </w:p>
          <w:p w14:paraId="0F81FE71"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1</w:t>
            </w:r>
          </w:p>
          <w:p w14:paraId="090AFF4F"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2</w:t>
            </w:r>
          </w:p>
          <w:p w14:paraId="05F12D67"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3</w:t>
            </w:r>
          </w:p>
          <w:p w14:paraId="106788A2"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4</w:t>
            </w:r>
          </w:p>
          <w:p w14:paraId="6EF17BE0"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5</w:t>
            </w:r>
          </w:p>
          <w:p w14:paraId="412A3616"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6</w:t>
            </w:r>
          </w:p>
          <w:p w14:paraId="0B69D19F"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7</w:t>
            </w:r>
          </w:p>
          <w:p w14:paraId="759B7C40"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8</w:t>
            </w:r>
          </w:p>
          <w:p w14:paraId="68FAABFE"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9</w:t>
            </w:r>
          </w:p>
          <w:p w14:paraId="73A51C24"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0</w:t>
            </w:r>
          </w:p>
          <w:p w14:paraId="20358E5C"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1</w:t>
            </w:r>
          </w:p>
          <w:p w14:paraId="41A32DDF"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2</w:t>
            </w:r>
          </w:p>
          <w:p w14:paraId="2C23A4AC"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3</w:t>
            </w:r>
          </w:p>
          <w:p w14:paraId="6E711A19" w14:textId="77777777"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4</w:t>
            </w:r>
          </w:p>
          <w:p w14:paraId="04031318" w14:textId="77777777" w:rsidR="00A22790" w:rsidRPr="0042346B" w:rsidRDefault="00A22790" w:rsidP="00A22790">
            <w:pPr>
              <w:autoSpaceDE w:val="0"/>
              <w:autoSpaceDN w:val="0"/>
              <w:adjustRightInd w:val="0"/>
              <w:spacing w:before="0"/>
              <w:jc w:val="left"/>
              <w:rPr>
                <w:rFonts w:ascii="Consolas" w:hAnsi="Consolas" w:cs="Courier New"/>
                <w:noProof/>
                <w:color w:val="0000FF"/>
              </w:rPr>
            </w:pPr>
            <w:r w:rsidRPr="0042346B">
              <w:rPr>
                <w:rFonts w:ascii="Consolas" w:hAnsi="Consolas" w:cs="Courier New"/>
                <w:noProof/>
                <w:color w:val="0000FF"/>
                <w:sz w:val="22"/>
              </w:rPr>
              <w:t>55</w:t>
            </w:r>
          </w:p>
        </w:tc>
        <w:tc>
          <w:tcPr>
            <w:tcW w:w="9210" w:type="dxa"/>
            <w:tcBorders>
              <w:top w:val="single" w:sz="4" w:space="0" w:color="auto"/>
              <w:left w:val="single" w:sz="4" w:space="0" w:color="auto"/>
              <w:bottom w:val="single" w:sz="4" w:space="0" w:color="auto"/>
              <w:right w:val="single" w:sz="4" w:space="0" w:color="auto"/>
            </w:tcBorders>
          </w:tcPr>
          <w:p w14:paraId="0500235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7157724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2C6F85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6630E0AA"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C27BE2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Name = </w:t>
            </w:r>
            <w:r w:rsidRPr="0042346B">
              <w:rPr>
                <w:rFonts w:ascii="Consolas" w:hAnsi="Consolas" w:cs="Courier New"/>
                <w:noProof/>
                <w:color w:val="A31515"/>
                <w:sz w:val="22"/>
              </w:rPr>
              <w:t>"WrongFileName.txt"</w:t>
            </w:r>
            <w:r w:rsidRPr="0042346B">
              <w:rPr>
                <w:rFonts w:ascii="Consolas" w:hAnsi="Consolas"/>
                <w:noProof/>
                <w:sz w:val="22"/>
              </w:rPr>
              <w:t>;</w:t>
            </w:r>
          </w:p>
          <w:p w14:paraId="1BB7140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Name);</w:t>
            </w:r>
          </w:p>
          <w:p w14:paraId="5987D7A9"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B69520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e)</w:t>
            </w:r>
          </w:p>
          <w:p w14:paraId="227D8687"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49EBFA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ApplicationException</w:t>
            </w:r>
            <w:r w:rsidRPr="0042346B">
              <w:rPr>
                <w:rFonts w:ascii="Consolas" w:hAnsi="Consolas"/>
                <w:noProof/>
                <w:sz w:val="22"/>
              </w:rPr>
              <w:t>(</w:t>
            </w:r>
            <w:r w:rsidRPr="0042346B">
              <w:rPr>
                <w:rFonts w:ascii="Consolas" w:hAnsi="Consolas" w:cs="Courier New"/>
                <w:noProof/>
                <w:color w:val="A31515"/>
                <w:sz w:val="22"/>
              </w:rPr>
              <w:t>"Smth</w:t>
            </w:r>
            <w:r w:rsidR="00C74328" w:rsidRPr="0042346B">
              <w:rPr>
                <w:rFonts w:ascii="Consolas" w:hAnsi="Consolas" w:cs="Courier New"/>
                <w:noProof/>
                <w:color w:val="A31515"/>
                <w:sz w:val="22"/>
              </w:rPr>
              <w:t>.</w:t>
            </w:r>
            <w:r w:rsidRPr="0042346B">
              <w:rPr>
                <w:rFonts w:ascii="Consolas" w:hAnsi="Consolas" w:cs="Courier New"/>
                <w:noProof/>
                <w:color w:val="A31515"/>
                <w:sz w:val="22"/>
              </w:rPr>
              <w:t xml:space="preserve"> bad happened"</w:t>
            </w:r>
            <w:r w:rsidRPr="0042346B">
              <w:rPr>
                <w:rFonts w:ascii="Consolas" w:hAnsi="Consolas"/>
                <w:noProof/>
                <w:sz w:val="22"/>
              </w:rPr>
              <w:t>, e);</w:t>
            </w:r>
          </w:p>
          <w:p w14:paraId="192B8F56"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726A106"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FFC214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66962A56"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9E31B4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089969A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0077DC4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11496B41"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reader.Close();</w:t>
            </w:r>
          </w:p>
          <w:p w14:paraId="48A45496"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4964EA1C" w14:textId="77777777" w:rsidR="00261E5E" w:rsidRDefault="00261E5E" w:rsidP="00A22790">
      <w:pPr>
        <w:spacing w:after="120"/>
      </w:pPr>
      <w:r w:rsidRPr="00D659CC">
        <w:t xml:space="preserve">The result of running the above example is shown </w:t>
      </w:r>
      <w:r>
        <w:t>on the screenshot.</w:t>
      </w:r>
    </w:p>
    <w:p w14:paraId="3C5B777C" w14:textId="19B4D53B" w:rsidR="00FE0148" w:rsidRPr="00D659CC" w:rsidRDefault="00261E5E" w:rsidP="00A22790">
      <w:pPr>
        <w:spacing w:after="120"/>
      </w:pPr>
      <w:r w:rsidRPr="00D659CC">
        <w:rPr>
          <w:noProof/>
        </w:rPr>
        <w:drawing>
          <wp:anchor distT="0" distB="0" distL="114300" distR="114300" simplePos="0" relativeHeight="251670528" behindDoc="0" locked="0" layoutInCell="1" allowOverlap="1" wp14:anchorId="0140DDF0" wp14:editId="1D7C23BC">
            <wp:simplePos x="0" y="0"/>
            <wp:positionH relativeFrom="column">
              <wp:posOffset>2209165</wp:posOffset>
            </wp:positionH>
            <wp:positionV relativeFrom="paragraph">
              <wp:posOffset>54610</wp:posOffset>
            </wp:positionV>
            <wp:extent cx="4010025" cy="3032125"/>
            <wp:effectExtent l="0" t="0" r="9525" b="0"/>
            <wp:wrapSquare wrapText="bothSides"/>
            <wp:docPr id="5206" name="Picture 5206" descr="An exception holding another (nested) exception inside it" title="Nested exce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a:extLst>
                        <a:ext uri="{28A0092B-C50C-407E-A947-70E740481C1C}">
                          <a14:useLocalDpi xmlns:a14="http://schemas.microsoft.com/office/drawing/2010/main" val="0"/>
                        </a:ext>
                      </a:extLst>
                    </a:blip>
                    <a:stretch>
                      <a:fillRect/>
                    </a:stretch>
                  </pic:blipFill>
                  <pic:spPr>
                    <a:xfrm>
                      <a:off x="0" y="0"/>
                      <a:ext cx="4010025" cy="3032125"/>
                    </a:xfrm>
                    <a:prstGeom prst="rect">
                      <a:avLst/>
                    </a:prstGeom>
                  </pic:spPr>
                </pic:pic>
              </a:graphicData>
            </a:graphic>
            <wp14:sizeRelH relativeFrom="margin">
              <wp14:pctWidth>0</wp14:pctWidth>
            </wp14:sizeRelH>
            <wp14:sizeRelV relativeFrom="margin">
              <wp14:pctHeight>0</wp14:pctHeight>
            </wp14:sizeRelV>
          </wp:anchor>
        </w:drawing>
      </w:r>
      <w:r w:rsidR="00A22790" w:rsidRPr="00D659CC">
        <w:t xml:space="preserve">In this example, we call the </w:t>
      </w:r>
      <w:r w:rsidR="00A22790" w:rsidRPr="00D659CC">
        <w:rPr>
          <w:rFonts w:ascii="Consolas" w:hAnsi="Consolas"/>
          <w:b/>
          <w:bCs/>
          <w:noProof/>
          <w:kern w:val="32"/>
          <w:sz w:val="22"/>
        </w:rPr>
        <w:t>ReadFile()</w:t>
      </w:r>
      <w:r w:rsidR="00C92DCF" w:rsidRPr="00D659CC">
        <w:t xml:space="preserve"> </w:t>
      </w:r>
      <w:r w:rsidR="00A22790" w:rsidRPr="00D659CC">
        <w:t xml:space="preserve">method </w:t>
      </w:r>
      <w:r w:rsidR="00FE0148" w:rsidRPr="00D659CC">
        <w:t xml:space="preserve">(line 42), </w:t>
      </w:r>
      <w:r w:rsidR="00A22790" w:rsidRPr="00D659CC">
        <w:t xml:space="preserve">which will throw an exception </w:t>
      </w:r>
      <w:r w:rsidR="00C92DCF" w:rsidRPr="00D659CC">
        <w:t xml:space="preserve">(line 51) </w:t>
      </w:r>
      <w:r w:rsidR="00A22790" w:rsidRPr="00D659CC">
        <w:t>because the file "</w:t>
      </w:r>
      <w:r w:rsidR="00A22790" w:rsidRPr="00D659CC">
        <w:rPr>
          <w:rFonts w:ascii="Consolas" w:hAnsi="Consolas"/>
          <w:b/>
          <w:bCs/>
          <w:kern w:val="32"/>
          <w:sz w:val="22"/>
        </w:rPr>
        <w:t>WrongFileName.txt</w:t>
      </w:r>
      <w:r w:rsidR="00A22790" w:rsidRPr="00D659CC">
        <w:t xml:space="preserve">" does not exist. In the </w:t>
      </w:r>
      <w:r w:rsidR="00A22790" w:rsidRPr="00D659CC">
        <w:rPr>
          <w:rFonts w:ascii="Consolas" w:hAnsi="Consolas"/>
          <w:b/>
          <w:bCs/>
          <w:noProof/>
          <w:kern w:val="32"/>
          <w:sz w:val="22"/>
        </w:rPr>
        <w:t>Main()</w:t>
      </w:r>
      <w:r w:rsidR="00A22790" w:rsidRPr="00D659CC">
        <w:t xml:space="preserve"> method we catch all exceptions</w:t>
      </w:r>
      <w:r w:rsidR="00C92DCF" w:rsidRPr="00D659CC">
        <w:t xml:space="preserve"> (line 44)</w:t>
      </w:r>
      <w:r w:rsidR="00A22790" w:rsidRPr="00D659CC">
        <w:t xml:space="preserve">, wrap them into a new exception of type </w:t>
      </w:r>
      <w:r w:rsidR="00A22790" w:rsidRPr="00D659CC">
        <w:rPr>
          <w:rFonts w:ascii="Consolas" w:hAnsi="Consolas"/>
          <w:b/>
          <w:bCs/>
          <w:noProof/>
          <w:kern w:val="32"/>
          <w:sz w:val="22"/>
        </w:rPr>
        <w:t>ApplicationException</w:t>
      </w:r>
      <w:r w:rsidR="00A22790" w:rsidRPr="00D659CC">
        <w:t xml:space="preserve"> and throw them again</w:t>
      </w:r>
      <w:r w:rsidR="00FE0148" w:rsidRPr="00D659CC">
        <w:t xml:space="preserve"> (line 46)</w:t>
      </w:r>
      <w:r w:rsidR="00A22790" w:rsidRPr="00D659CC">
        <w:t xml:space="preserve">. </w:t>
      </w:r>
      <w:r w:rsidR="00C74328" w:rsidRPr="00D659CC">
        <w:t xml:space="preserve">As we shall see later in </w:t>
      </w:r>
      <w:hyperlink w:anchor="_Grouping_Different_Error" w:history="1">
        <w:r w:rsidR="00C74328" w:rsidRPr="00D659CC">
          <w:rPr>
            <w:rStyle w:val="Hyperlink"/>
          </w:rPr>
          <w:t>the section "Grouping Different Error Types"</w:t>
        </w:r>
      </w:hyperlink>
      <w:r w:rsidR="00C74328" w:rsidRPr="00D659CC">
        <w:t xml:space="preserve">, caching an </w:t>
      </w:r>
      <w:r w:rsidR="00C74328" w:rsidRPr="00D659CC">
        <w:rPr>
          <w:rStyle w:val="Code"/>
        </w:rPr>
        <w:t>Exception</w:t>
      </w:r>
      <w:r w:rsidR="00C74328" w:rsidRPr="00D659CC">
        <w:t xml:space="preserve"> also catches all its descendant exceptions in its hierarchy. </w:t>
      </w:r>
      <w:proofErr w:type="gramStart"/>
      <w:r w:rsidR="00FE0148" w:rsidRPr="00D659CC">
        <w:t>Finally</w:t>
      </w:r>
      <w:proofErr w:type="gramEnd"/>
      <w:r w:rsidR="00FE0148" w:rsidRPr="00D659CC">
        <w:t xml:space="preserve"> the thrown exception</w:t>
      </w:r>
      <w:r w:rsidR="00C74328" w:rsidRPr="00D659CC">
        <w:t xml:space="preserve"> (at line 46)</w:t>
      </w:r>
      <w:r w:rsidR="00FE0148" w:rsidRPr="00D659CC">
        <w:t xml:space="preserve"> is caught by .NET Framework and its stack trace is dumped on the console.</w:t>
      </w:r>
    </w:p>
    <w:p w14:paraId="3EAFA7B9" w14:textId="77777777" w:rsidR="00A22790" w:rsidRPr="00D659CC" w:rsidRDefault="00A22790" w:rsidP="00A22790">
      <w:pPr>
        <w:spacing w:after="120"/>
      </w:pPr>
      <w:r w:rsidRPr="00D659CC">
        <w:t>Let</w:t>
      </w:r>
      <w:r w:rsidR="002509B8" w:rsidRPr="00D659CC">
        <w:t>’s</w:t>
      </w:r>
      <w:r w:rsidRPr="00D659CC">
        <w:t xml:space="preserve"> look more carefully at the stack trace. We now see an additional section marking the end of the nested exce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7F0C75EE" w14:textId="77777777" w:rsidTr="00261E5E">
        <w:tc>
          <w:tcPr>
            <w:tcW w:w="9668" w:type="dxa"/>
            <w:tcBorders>
              <w:top w:val="single" w:sz="4" w:space="0" w:color="auto"/>
              <w:left w:val="single" w:sz="4" w:space="0" w:color="auto"/>
              <w:bottom w:val="single" w:sz="4" w:space="0" w:color="auto"/>
              <w:right w:val="single" w:sz="4" w:space="0" w:color="auto"/>
            </w:tcBorders>
          </w:tcPr>
          <w:p w14:paraId="73C24636" w14:textId="77777777" w:rsidR="00A22790" w:rsidRPr="00D659CC" w:rsidRDefault="00A22790" w:rsidP="00A22790">
            <w:pPr>
              <w:spacing w:before="0"/>
              <w:rPr>
                <w:rFonts w:ascii="Consolas" w:hAnsi="Consolas" w:cs="Courier New"/>
                <w:b/>
                <w:bCs/>
                <w:color w:val="000000"/>
                <w:sz w:val="22"/>
              </w:rPr>
            </w:pPr>
            <w:r w:rsidRPr="00D659CC">
              <w:rPr>
                <w:rFonts w:ascii="Consolas" w:hAnsi="Consolas" w:cs="Courier New"/>
                <w:color w:val="000000"/>
                <w:sz w:val="22"/>
              </w:rPr>
              <w:lastRenderedPageBreak/>
              <w:t>--- End of inner exception stack trace ---</w:t>
            </w:r>
          </w:p>
        </w:tc>
      </w:tr>
    </w:tbl>
    <w:p w14:paraId="1C153675" w14:textId="77777777" w:rsidR="00E559E3" w:rsidRPr="00D659CC" w:rsidRDefault="00A22790" w:rsidP="00A22790">
      <w:r w:rsidRPr="00D659CC">
        <w:t>This gives useful information about how the exception was thrown</w:t>
      </w:r>
      <w:r w:rsidR="00E559E3" w:rsidRPr="00D659CC">
        <w:t>.</w:t>
      </w:r>
    </w:p>
    <w:p w14:paraId="74D6D7E1" w14:textId="77777777" w:rsidR="00A22790" w:rsidRPr="00D659CC" w:rsidRDefault="00A22790" w:rsidP="00A22790">
      <w:r w:rsidRPr="00D659CC">
        <w:t>If you look more closely on the first line, you will notice it contains information in the following format:</w:t>
      </w:r>
    </w:p>
    <w:tbl>
      <w:tblPr>
        <w:tblpPr w:leftFromText="141" w:rightFromText="141" w:vertAnchor="text" w:horzAnchor="margin" w:tblpX="108" w:tblpY="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4"/>
      </w:tblGrid>
      <w:tr w:rsidR="00A22790" w:rsidRPr="00D659CC" w14:paraId="2B056D29" w14:textId="77777777" w:rsidTr="00261E5E">
        <w:trPr>
          <w:trHeight w:val="19"/>
        </w:trPr>
        <w:tc>
          <w:tcPr>
            <w:tcW w:w="9634" w:type="dxa"/>
            <w:tcBorders>
              <w:top w:val="single" w:sz="4" w:space="0" w:color="auto"/>
              <w:left w:val="single" w:sz="4" w:space="0" w:color="auto"/>
              <w:bottom w:val="single" w:sz="4" w:space="0" w:color="auto"/>
              <w:right w:val="single" w:sz="4" w:space="0" w:color="auto"/>
            </w:tcBorders>
          </w:tcPr>
          <w:p w14:paraId="7124C779" w14:textId="77777777" w:rsidR="00A22790" w:rsidRPr="00D659CC" w:rsidRDefault="00A22790" w:rsidP="00A22790">
            <w:pPr>
              <w:spacing w:before="0"/>
              <w:rPr>
                <w:rFonts w:ascii="Consolas" w:hAnsi="Consolas" w:cs="Courier New"/>
                <w:b/>
                <w:bCs/>
                <w:color w:val="000000"/>
                <w:sz w:val="22"/>
              </w:rPr>
            </w:pPr>
            <w:r w:rsidRPr="00D659CC">
              <w:rPr>
                <w:rFonts w:ascii="Consolas" w:hAnsi="Consolas" w:cs="Courier New"/>
                <w:color w:val="000000"/>
                <w:sz w:val="22"/>
              </w:rPr>
              <w:t>Unhandled Exception: Exception1: Msg1 ---&gt; Exception2: Msg2</w:t>
            </w:r>
          </w:p>
        </w:tc>
      </w:tr>
    </w:tbl>
    <w:p w14:paraId="0A398FA5" w14:textId="123C3313" w:rsidR="00A22790" w:rsidRPr="00D659CC" w:rsidRDefault="00A22790" w:rsidP="00A22790">
      <w:r w:rsidRPr="00D659CC">
        <w:t xml:space="preserve">This shows that an exception of type </w:t>
      </w:r>
      <w:r w:rsidRPr="00D659CC">
        <w:rPr>
          <w:rFonts w:ascii="Consolas" w:hAnsi="Consolas"/>
          <w:b/>
          <w:bCs/>
          <w:noProof/>
          <w:kern w:val="32"/>
          <w:sz w:val="22"/>
        </w:rPr>
        <w:t>Exception1</w:t>
      </w:r>
      <w:r w:rsidRPr="00D659CC">
        <w:t xml:space="preserve"> is wrapped around an exception of type </w:t>
      </w:r>
      <w:r w:rsidRPr="00D659CC">
        <w:rPr>
          <w:rFonts w:ascii="Consolas" w:hAnsi="Consolas"/>
          <w:b/>
          <w:bCs/>
          <w:noProof/>
          <w:kern w:val="32"/>
          <w:sz w:val="22"/>
        </w:rPr>
        <w:t>Exception2</w:t>
      </w:r>
      <w:r w:rsidRPr="00D659CC">
        <w:t xml:space="preserve">. After each exception type, we can see the message of the respective exception (as contained in the </w:t>
      </w:r>
      <w:r w:rsidRPr="00D659CC">
        <w:rPr>
          <w:rFonts w:ascii="Consolas" w:hAnsi="Consolas"/>
          <w:b/>
          <w:bCs/>
          <w:noProof/>
          <w:kern w:val="32"/>
          <w:sz w:val="22"/>
        </w:rPr>
        <w:t>Message</w:t>
      </w:r>
      <w:r w:rsidRPr="00D659CC">
        <w:t xml:space="preserve"> property). Using the information in the stack-trace (the file name, the method and the line number), we can find out how the exceptions occurred and where.</w:t>
      </w:r>
    </w:p>
    <w:p w14:paraId="5D4866EF" w14:textId="77777777" w:rsidR="00A22790" w:rsidRPr="00D659CC" w:rsidRDefault="00A22790" w:rsidP="00732360">
      <w:pPr>
        <w:pStyle w:val="Heading3"/>
      </w:pPr>
      <w:r w:rsidRPr="00D659CC">
        <w:t>Visualizing Exceptions</w:t>
      </w:r>
    </w:p>
    <w:p w14:paraId="3DA1CF4B" w14:textId="77777777" w:rsidR="00C74328" w:rsidRPr="00D659CC" w:rsidRDefault="00C74328" w:rsidP="00C74328">
      <w:r w:rsidRPr="00D659CC">
        <w:t xml:space="preserve">In </w:t>
      </w:r>
      <w:r w:rsidRPr="00D659CC">
        <w:rPr>
          <w:b/>
        </w:rPr>
        <w:t>console applications</w:t>
      </w:r>
      <w:r w:rsidRPr="00D659CC">
        <w:t xml:space="preserve"> errors are usually printed in the output although this might not be the most user-friendly way to notify the user for problems.</w:t>
      </w:r>
    </w:p>
    <w:p w14:paraId="039A3C61" w14:textId="77777777" w:rsidR="00C74328" w:rsidRPr="00D659CC" w:rsidRDefault="00C74328" w:rsidP="00C74328">
      <w:r w:rsidRPr="00D659CC">
        <w:t xml:space="preserve">In </w:t>
      </w:r>
      <w:r w:rsidRPr="00D659CC">
        <w:rPr>
          <w:b/>
        </w:rPr>
        <w:t>Web applications</w:t>
      </w:r>
      <w:r w:rsidRPr="00D659CC">
        <w:t>, errors are frequently shown in the beginning or at the bottom of the page or near the UI field related to the error.</w:t>
      </w:r>
    </w:p>
    <w:p w14:paraId="4F0AF754" w14:textId="77777777" w:rsidR="00E559E3" w:rsidRPr="00D659CC" w:rsidRDefault="00A22790" w:rsidP="00A22790">
      <w:pPr>
        <w:spacing w:after="120"/>
        <w:rPr>
          <w:bCs/>
        </w:rPr>
      </w:pPr>
      <w:r w:rsidRPr="00D659CC">
        <w:rPr>
          <w:bCs/>
        </w:rPr>
        <w:t xml:space="preserve">In </w:t>
      </w:r>
      <w:r w:rsidRPr="00D659CC">
        <w:rPr>
          <w:b/>
          <w:bCs/>
        </w:rPr>
        <w:t>GUI applications</w:t>
      </w:r>
      <w:r w:rsidRPr="00D659CC">
        <w:rPr>
          <w:bCs/>
        </w:rPr>
        <w:t xml:space="preserve"> we should show the errors in a dialog window containing user-friendly description of the error</w:t>
      </w:r>
      <w:r w:rsidR="00C74328" w:rsidRPr="00D659CC">
        <w:rPr>
          <w:bCs/>
        </w:rPr>
        <w:t>. An example of user-friendly error message dialog box is given below:</w:t>
      </w:r>
    </w:p>
    <w:p w14:paraId="72BF4427" w14:textId="77777777" w:rsidR="00A22790" w:rsidRPr="00D659CC" w:rsidRDefault="00A22790" w:rsidP="00AD1D44">
      <w:pPr>
        <w:jc w:val="center"/>
      </w:pPr>
      <w:r w:rsidRPr="00D659CC">
        <w:rPr>
          <w:noProof/>
        </w:rPr>
        <w:drawing>
          <wp:inline distT="0" distB="0" distL="0" distR="0" wp14:anchorId="7765CF95" wp14:editId="4D1C1072">
            <wp:extent cx="4881701" cy="3756660"/>
            <wp:effectExtent l="0" t="0" r="0" b="0"/>
            <wp:docPr id="5321" name="Picture 5321" descr="User-friendly error message in a GUI application - instead of exception stack trace, an error message is shown" title="User-friendly error message in a GUI appl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c2.png"/>
                    <pic:cNvPicPr/>
                  </pic:nvPicPr>
                  <pic:blipFill>
                    <a:blip r:embed="rId288">
                      <a:extLst>
                        <a:ext uri="{28A0092B-C50C-407E-A947-70E740481C1C}">
                          <a14:useLocalDpi xmlns:a14="http://schemas.microsoft.com/office/drawing/2010/main"/>
                        </a:ext>
                      </a:extLst>
                    </a:blip>
                    <a:stretch>
                      <a:fillRect/>
                    </a:stretch>
                  </pic:blipFill>
                  <pic:spPr>
                    <a:xfrm>
                      <a:off x="0" y="0"/>
                      <a:ext cx="4883335" cy="3757918"/>
                    </a:xfrm>
                    <a:prstGeom prst="rect">
                      <a:avLst/>
                    </a:prstGeom>
                  </pic:spPr>
                </pic:pic>
              </a:graphicData>
            </a:graphic>
          </wp:inline>
        </w:drawing>
      </w:r>
    </w:p>
    <w:p w14:paraId="2EA688ED" w14:textId="77777777" w:rsidR="00A22790" w:rsidRPr="00D659CC" w:rsidRDefault="00A22790" w:rsidP="00A22790">
      <w:r w:rsidRPr="00D659CC">
        <w:t xml:space="preserve">As you can see, there is no single 'right' way to handle and visualize exceptions as it depends on the type of the application and its intended audience. Still there are some recommendations regarding how to handle exceptions and what is the best way to show them to the users. We will discuss these recommendations in </w:t>
      </w:r>
      <w:r w:rsidR="006C75D3" w:rsidRPr="00D659CC">
        <w:t>the "</w:t>
      </w:r>
      <w:hyperlink w:anchor="_Best_Practices_when" w:history="1">
        <w:r w:rsidR="00C74328" w:rsidRPr="00D659CC">
          <w:rPr>
            <w:rStyle w:val="Hyperlink"/>
          </w:rPr>
          <w:t>B</w:t>
        </w:r>
        <w:r w:rsidR="006C75D3" w:rsidRPr="00D659CC">
          <w:rPr>
            <w:rStyle w:val="Hyperlink"/>
          </w:rPr>
          <w:t xml:space="preserve">est </w:t>
        </w:r>
        <w:r w:rsidR="00C74328" w:rsidRPr="00D659CC">
          <w:rPr>
            <w:rStyle w:val="Hyperlink"/>
          </w:rPr>
          <w:t>P</w:t>
        </w:r>
        <w:r w:rsidR="006C75D3" w:rsidRPr="00D659CC">
          <w:rPr>
            <w:rStyle w:val="Hyperlink"/>
          </w:rPr>
          <w:t>ractices</w:t>
        </w:r>
      </w:hyperlink>
      <w:r w:rsidR="006C75D3" w:rsidRPr="00D659CC">
        <w:t>" section</w:t>
      </w:r>
      <w:r w:rsidRPr="00D659CC">
        <w:t>.</w:t>
      </w:r>
    </w:p>
    <w:p w14:paraId="45DFB035" w14:textId="77777777" w:rsidR="00A22790" w:rsidRPr="00D659CC" w:rsidRDefault="00A22790" w:rsidP="00732360">
      <w:pPr>
        <w:pStyle w:val="Heading3"/>
      </w:pPr>
      <w:r w:rsidRPr="00D659CC">
        <w:lastRenderedPageBreak/>
        <w:t>Which Exceptions to Handle and Which Not?</w:t>
      </w:r>
    </w:p>
    <w:p w14:paraId="3177BF5D" w14:textId="77777777" w:rsidR="00A22790" w:rsidRPr="00D659CC" w:rsidRDefault="00A22790" w:rsidP="00A22790">
      <w:pPr>
        <w:spacing w:after="120"/>
      </w:pPr>
      <w:r w:rsidRPr="00D659CC">
        <w:t>There is one universal rule regarding exception handl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A22790" w:rsidRPr="00D659CC" w14:paraId="68747EA0"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59F53205" w14:textId="77777777" w:rsidR="00A22790" w:rsidRPr="00D659CC" w:rsidRDefault="00A22790" w:rsidP="00A22790">
            <w:pPr>
              <w:spacing w:before="0"/>
              <w:jc w:val="center"/>
            </w:pPr>
            <w:r w:rsidRPr="00D659CC">
              <w:rPr>
                <w:noProof/>
              </w:rPr>
              <w:drawing>
                <wp:inline distT="0" distB="0" distL="0" distR="0" wp14:anchorId="0EBAEEA5" wp14:editId="3461F2A1">
                  <wp:extent cx="327660" cy="327660"/>
                  <wp:effectExtent l="0" t="0" r="0" b="0"/>
                  <wp:docPr id="5322" name="Picture 53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E8CBE7D" w14:textId="77777777" w:rsidR="00A22790" w:rsidRPr="00D659CC" w:rsidRDefault="00A22790" w:rsidP="00C74328">
            <w:pPr>
              <w:pStyle w:val="WarningMessage"/>
            </w:pPr>
            <w:r w:rsidRPr="00D659CC">
              <w:t xml:space="preserve">A method should only handle exceptions which it expects and which it knows how to process. All the other exceptions must be </w:t>
            </w:r>
            <w:r w:rsidR="00C74328" w:rsidRPr="00D659CC">
              <w:t>left</w:t>
            </w:r>
            <w:r w:rsidRPr="00D659CC">
              <w:t xml:space="preserve"> to the calling method.</w:t>
            </w:r>
          </w:p>
        </w:tc>
      </w:tr>
    </w:tbl>
    <w:p w14:paraId="582AA953" w14:textId="77777777" w:rsidR="00A22790" w:rsidRPr="00D659CC" w:rsidRDefault="00A22790" w:rsidP="00A22790">
      <w:r w:rsidRPr="00D659CC">
        <w:t xml:space="preserve">If we follow this rule and every method </w:t>
      </w:r>
      <w:r w:rsidR="00C74328" w:rsidRPr="00D659CC">
        <w:t>leaves</w:t>
      </w:r>
      <w:r w:rsidRPr="00D659CC">
        <w:t xml:space="preserve"> the exceptions it is not competent to process to the calling method, eventually we would reach the </w:t>
      </w:r>
      <w:r w:rsidRPr="00D659CC">
        <w:rPr>
          <w:rFonts w:ascii="Consolas" w:hAnsi="Consolas"/>
          <w:b/>
          <w:bCs/>
          <w:noProof/>
          <w:kern w:val="32"/>
          <w:sz w:val="22"/>
        </w:rPr>
        <w:t>Main()</w:t>
      </w:r>
      <w:r w:rsidRPr="00D659CC">
        <w:t xml:space="preserve"> method (or the starting method of the respective thread of execution) and if this method does not catch the exception, the CLR will display the error on the console (or visualize it in some other way) and will terminate the program.</w:t>
      </w:r>
    </w:p>
    <w:p w14:paraId="77AEAFE3" w14:textId="77777777" w:rsidR="00A22790" w:rsidRPr="00D659CC" w:rsidRDefault="00A22790" w:rsidP="00A22790">
      <w:r w:rsidRPr="00D659CC">
        <w:t xml:space="preserve">A method is competent to handle an exception if it expects this exception, it has the information why the exception has been thrown and what to do in this situation. If we have a method that must read a text file and return its contents as a string, that method </w:t>
      </w:r>
      <w:r w:rsidR="00C74328" w:rsidRPr="00D659CC">
        <w:t>might</w:t>
      </w:r>
      <w:r w:rsidRPr="00D659CC">
        <w:t xml:space="preserve"> catch </w:t>
      </w:r>
      <w:r w:rsidRPr="00D659CC">
        <w:rPr>
          <w:rFonts w:ascii="Consolas" w:hAnsi="Consolas"/>
          <w:b/>
          <w:bCs/>
          <w:noProof/>
          <w:kern w:val="32"/>
          <w:sz w:val="22"/>
        </w:rPr>
        <w:t>FileNotFoundException</w:t>
      </w:r>
      <w:r w:rsidRPr="00D659CC">
        <w:t xml:space="preserve"> and return an empty string in this case. Still, this same method will hardly be able to correctly handle </w:t>
      </w:r>
      <w:r w:rsidRPr="00D659CC">
        <w:rPr>
          <w:rFonts w:ascii="Consolas" w:hAnsi="Consolas"/>
          <w:b/>
          <w:bCs/>
          <w:noProof/>
          <w:kern w:val="32"/>
          <w:sz w:val="22"/>
        </w:rPr>
        <w:t>OutOfMemoryException</w:t>
      </w:r>
      <w:r w:rsidRPr="00D659CC">
        <w:t>. What should the method do in case of insufficient memory? Return an empty string? Throw some other exception? Do something completely different? So apparently the method is not competent to handle such exception and thus the best way is to pass the exception up to the calling method so it could (hopefully) be handled at some other level by a method competent to do it. Using this simple philosophy allows exception handling to be done in a structured and systematic way.</w:t>
      </w:r>
    </w:p>
    <w:p w14:paraId="039E9666" w14:textId="77777777" w:rsidR="00A22790" w:rsidRPr="00D659CC" w:rsidRDefault="00A22790" w:rsidP="00732360">
      <w:pPr>
        <w:pStyle w:val="Heading3"/>
      </w:pPr>
      <w:r w:rsidRPr="00D659CC">
        <w:t xml:space="preserve">Throwing Exceptions from the </w:t>
      </w:r>
      <w:r w:rsidRPr="00D659CC">
        <w:rPr>
          <w:noProof/>
        </w:rPr>
        <w:t>Main()</w:t>
      </w:r>
      <w:r w:rsidRPr="00D659CC">
        <w:t xml:space="preserve"> Method – Example</w:t>
      </w:r>
    </w:p>
    <w:p w14:paraId="75FC6F23" w14:textId="77777777" w:rsidR="00A22790" w:rsidRPr="00D659CC" w:rsidRDefault="00A22790" w:rsidP="00A22790">
      <w:pPr>
        <w:spacing w:after="120"/>
      </w:pPr>
      <w:r w:rsidRPr="00D659CC">
        <w:t xml:space="preserve">Throwing exceptions from the </w:t>
      </w:r>
      <w:r w:rsidRPr="00D659CC">
        <w:rPr>
          <w:rFonts w:ascii="Consolas" w:hAnsi="Consolas"/>
          <w:b/>
          <w:bCs/>
          <w:noProof/>
          <w:kern w:val="32"/>
          <w:sz w:val="22"/>
        </w:rPr>
        <w:t>Main()</w:t>
      </w:r>
      <w:r w:rsidRPr="00D659CC">
        <w:t xml:space="preserve"> method is generally not a good practice. Instead, it is better all exceptions to be caught in </w:t>
      </w:r>
      <w:r w:rsidRPr="00D659CC">
        <w:rPr>
          <w:rFonts w:ascii="Consolas" w:hAnsi="Consolas"/>
          <w:b/>
          <w:bCs/>
          <w:noProof/>
          <w:kern w:val="32"/>
          <w:sz w:val="22"/>
        </w:rPr>
        <w:t>Main()</w:t>
      </w:r>
      <w:r w:rsidRPr="00D659CC">
        <w:t xml:space="preserve">. Still it is of course possible to throw exceptions from </w:t>
      </w:r>
      <w:r w:rsidRPr="00D659CC">
        <w:rPr>
          <w:rFonts w:ascii="Consolas" w:hAnsi="Consolas"/>
          <w:b/>
          <w:bCs/>
          <w:noProof/>
          <w:kern w:val="32"/>
          <w:sz w:val="22"/>
        </w:rPr>
        <w:t>Main()</w:t>
      </w:r>
      <w:r w:rsidRPr="00D659CC">
        <w:t xml:space="preserve"> just as from any other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4AAF754C" w14:textId="77777777" w:rsidTr="00261E5E">
        <w:tc>
          <w:tcPr>
            <w:tcW w:w="9668" w:type="dxa"/>
            <w:tcBorders>
              <w:top w:val="single" w:sz="4" w:space="0" w:color="auto"/>
              <w:left w:val="single" w:sz="4" w:space="0" w:color="auto"/>
              <w:bottom w:val="single" w:sz="4" w:space="0" w:color="auto"/>
              <w:right w:val="single" w:sz="4" w:space="0" w:color="auto"/>
            </w:tcBorders>
          </w:tcPr>
          <w:p w14:paraId="704098B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79304A6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CA4014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r w:rsidRPr="0042346B">
              <w:rPr>
                <w:rFonts w:ascii="Consolas" w:hAnsi="Consolas" w:cs="Courier New"/>
                <w:noProof/>
                <w:color w:val="A31515"/>
                <w:sz w:val="22"/>
              </w:rPr>
              <w:t>"Ooops!"</w:t>
            </w:r>
            <w:r w:rsidRPr="0042346B">
              <w:rPr>
                <w:rFonts w:ascii="Consolas" w:hAnsi="Consolas"/>
                <w:noProof/>
                <w:sz w:val="22"/>
              </w:rPr>
              <w:t>);</w:t>
            </w:r>
          </w:p>
          <w:p w14:paraId="4AD0E35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4833D0E1" w14:textId="77777777" w:rsidR="00A22790" w:rsidRPr="00D659CC" w:rsidRDefault="00A22790" w:rsidP="00A22790">
      <w:r w:rsidRPr="00D659CC">
        <w:t xml:space="preserve">Every exception which is not handled in </w:t>
      </w:r>
      <w:r w:rsidRPr="00D659CC">
        <w:rPr>
          <w:rFonts w:ascii="Consolas" w:hAnsi="Consolas"/>
          <w:b/>
          <w:bCs/>
          <w:noProof/>
          <w:kern w:val="32"/>
          <w:sz w:val="22"/>
        </w:rPr>
        <w:t>Main()</w:t>
      </w:r>
      <w:r w:rsidRPr="00D659CC">
        <w:t xml:space="preserve"> is eventually caught by the CLR and visualized by printing the stack trace on the console output or in some other way. While for small applications it is not such a problem, big and complex applications generally should not crash in such ungraceful manner.</w:t>
      </w:r>
    </w:p>
    <w:p w14:paraId="06E133A4" w14:textId="77777777" w:rsidR="00A22790" w:rsidRPr="00D659CC" w:rsidRDefault="00A22790" w:rsidP="00732360">
      <w:pPr>
        <w:pStyle w:val="Heading3"/>
      </w:pPr>
      <w:r w:rsidRPr="00D659CC">
        <w:t xml:space="preserve">Catching Exceptions </w:t>
      </w:r>
      <w:r w:rsidR="003D7E87" w:rsidRPr="00D659CC">
        <w:t>at</w:t>
      </w:r>
      <w:r w:rsidRPr="00D659CC">
        <w:t xml:space="preserve"> Different Levels – Example</w:t>
      </w:r>
    </w:p>
    <w:p w14:paraId="0886BD46" w14:textId="77777777" w:rsidR="00A22790" w:rsidRPr="00D659CC" w:rsidRDefault="00A22790" w:rsidP="00A22790">
      <w:pPr>
        <w:spacing w:after="120"/>
      </w:pPr>
      <w:r w:rsidRPr="00D659CC">
        <w:t xml:space="preserve">The ability to pass (or bubble) exceptions through a given method up to the calling method allows structured exception handling to be done at multiple levels. This means that we can catch certain types of exceptions in given methods and pass all other exceptions to the previous levels in the call-stack. In the example below, the exceptions in the </w:t>
      </w:r>
      <w:r w:rsidRPr="00D659CC">
        <w:rPr>
          <w:rFonts w:ascii="Consolas" w:hAnsi="Consolas"/>
          <w:b/>
          <w:bCs/>
          <w:noProof/>
          <w:kern w:val="32"/>
          <w:sz w:val="22"/>
        </w:rPr>
        <w:t>ReadFile()</w:t>
      </w:r>
      <w:r w:rsidRPr="00D659CC">
        <w:t xml:space="preserve"> </w:t>
      </w:r>
      <w:r w:rsidRPr="007123CA">
        <w:rPr>
          <w:noProof/>
        </w:rPr>
        <w:t>method are</w:t>
      </w:r>
      <w:r w:rsidRPr="00D659CC">
        <w:t xml:space="preserve"> handled at two levels (in the </w:t>
      </w:r>
      <w:r w:rsidRPr="00D659CC">
        <w:rPr>
          <w:rFonts w:ascii="Consolas" w:hAnsi="Consolas"/>
          <w:b/>
          <w:bCs/>
          <w:noProof/>
          <w:kern w:val="32"/>
          <w:sz w:val="22"/>
        </w:rPr>
        <w:t>try-catch</w:t>
      </w:r>
      <w:r w:rsidRPr="00D659CC">
        <w:t xml:space="preserve"> block of the </w:t>
      </w:r>
      <w:r w:rsidRPr="00D659CC">
        <w:rPr>
          <w:rFonts w:ascii="Consolas" w:hAnsi="Consolas"/>
          <w:b/>
          <w:bCs/>
          <w:noProof/>
          <w:kern w:val="32"/>
          <w:sz w:val="22"/>
        </w:rPr>
        <w:t>ReadFile()</w:t>
      </w:r>
      <w:r w:rsidRPr="00D659CC">
        <w:t xml:space="preserve"> method itself and in the </w:t>
      </w:r>
      <w:r w:rsidRPr="00D659CC">
        <w:rPr>
          <w:rFonts w:ascii="Consolas" w:hAnsi="Consolas"/>
          <w:b/>
          <w:bCs/>
          <w:noProof/>
          <w:kern w:val="32"/>
          <w:sz w:val="22"/>
        </w:rPr>
        <w:t>try-catch</w:t>
      </w:r>
      <w:r w:rsidRPr="00D659CC">
        <w:t xml:space="preserve"> block of the </w:t>
      </w:r>
      <w:r w:rsidRPr="00D659CC">
        <w:rPr>
          <w:rFonts w:ascii="Consolas" w:hAnsi="Consolas"/>
          <w:b/>
          <w:bCs/>
          <w:noProof/>
          <w:kern w:val="32"/>
          <w:sz w:val="22"/>
        </w:rPr>
        <w:t>Main()</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7160D1E7" w14:textId="77777777" w:rsidTr="00261E5E">
        <w:tc>
          <w:tcPr>
            <w:tcW w:w="9668" w:type="dxa"/>
            <w:tcBorders>
              <w:top w:val="single" w:sz="4" w:space="0" w:color="auto"/>
              <w:left w:val="single" w:sz="4" w:space="0" w:color="auto"/>
              <w:bottom w:val="single" w:sz="4" w:space="0" w:color="auto"/>
              <w:right w:val="single" w:sz="4" w:space="0" w:color="auto"/>
            </w:tcBorders>
          </w:tcPr>
          <w:p w14:paraId="3417DDB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14:paraId="12A2045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6C8E047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1F4DB77A"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384750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Name = </w:t>
            </w:r>
            <w:r w:rsidRPr="0042346B">
              <w:rPr>
                <w:rFonts w:ascii="Consolas" w:hAnsi="Consolas" w:cs="Courier New"/>
                <w:noProof/>
                <w:color w:val="A31515"/>
                <w:sz w:val="22"/>
              </w:rPr>
              <w:t>"WrongFileName.txt"</w:t>
            </w:r>
            <w:r w:rsidRPr="0042346B">
              <w:rPr>
                <w:rFonts w:ascii="Consolas" w:hAnsi="Consolas"/>
                <w:noProof/>
                <w:sz w:val="22"/>
              </w:rPr>
              <w:t>;</w:t>
            </w:r>
          </w:p>
          <w:p w14:paraId="0B8944E3"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Name);</w:t>
            </w:r>
          </w:p>
          <w:p w14:paraId="2C2481A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F8F68B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e)</w:t>
            </w:r>
          </w:p>
          <w:p w14:paraId="0BB12E6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74D7A1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ApplicationException</w:t>
            </w:r>
            <w:r w:rsidRPr="0042346B">
              <w:rPr>
                <w:rFonts w:ascii="Consolas" w:hAnsi="Consolas"/>
                <w:noProof/>
                <w:sz w:val="22"/>
              </w:rPr>
              <w:t>(</w:t>
            </w:r>
            <w:r w:rsidRPr="0042346B">
              <w:rPr>
                <w:rFonts w:ascii="Consolas" w:hAnsi="Consolas" w:cs="Courier New"/>
                <w:noProof/>
                <w:color w:val="A31515"/>
                <w:sz w:val="22"/>
              </w:rPr>
              <w:t>"Bad thing happened"</w:t>
            </w:r>
            <w:r w:rsidRPr="0042346B">
              <w:rPr>
                <w:rFonts w:ascii="Consolas" w:hAnsi="Consolas"/>
                <w:noProof/>
                <w:sz w:val="22"/>
              </w:rPr>
              <w:t>, e);</w:t>
            </w:r>
          </w:p>
          <w:p w14:paraId="62525E7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CFEA9FD"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0CC0F93" w14:textId="77777777" w:rsidR="00A22790" w:rsidRPr="0042346B" w:rsidRDefault="00A22790" w:rsidP="00A22790">
            <w:pPr>
              <w:autoSpaceDE w:val="0"/>
              <w:autoSpaceDN w:val="0"/>
              <w:adjustRightInd w:val="0"/>
              <w:spacing w:before="0"/>
              <w:jc w:val="left"/>
              <w:rPr>
                <w:rFonts w:ascii="Consolas" w:hAnsi="Consolas" w:cs="Courier New"/>
                <w:noProof/>
                <w:sz w:val="22"/>
              </w:rPr>
            </w:pPr>
          </w:p>
          <w:p w14:paraId="4F7E4AE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3B0B505D"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C16C33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504C2777"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492DE3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6162CF1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26AFCEFF"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41A4C91B"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14:paraId="69C3DAB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9A96F8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14:paraId="14283C8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09C78A1" w14:textId="5F82B7E5"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does not exist!"</w:t>
            </w:r>
            <w:r w:rsidRPr="0042346B">
              <w:rPr>
                <w:rFonts w:ascii="Consolas" w:hAnsi="Consolas"/>
                <w:noProof/>
                <w:sz w:val="22"/>
              </w:rPr>
              <w:t>,</w:t>
            </w:r>
            <w:r w:rsidR="00261E5E">
              <w:rPr>
                <w:rFonts w:ascii="Consolas" w:hAnsi="Consolas"/>
                <w:noProof/>
                <w:sz w:val="22"/>
              </w:rPr>
              <w:t xml:space="preserve"> </w:t>
            </w:r>
            <w:r w:rsidRPr="0042346B">
              <w:rPr>
                <w:rFonts w:ascii="Consolas" w:hAnsi="Consolas" w:cs="Courier New"/>
                <w:noProof/>
                <w:sz w:val="22"/>
              </w:rPr>
              <w:t>filename);</w:t>
            </w:r>
          </w:p>
          <w:p w14:paraId="0DCC6D9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695F18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2A617026" w14:textId="77777777" w:rsidR="00A22790" w:rsidRPr="00D659CC" w:rsidRDefault="00A22790" w:rsidP="00A22790">
      <w:pPr>
        <w:spacing w:after="120"/>
      </w:pPr>
      <w:r w:rsidRPr="00D659CC">
        <w:lastRenderedPageBreak/>
        <w:t xml:space="preserve">In this example the </w:t>
      </w:r>
      <w:r w:rsidRPr="00D659CC">
        <w:rPr>
          <w:rFonts w:ascii="Consolas" w:hAnsi="Consolas"/>
          <w:b/>
          <w:bCs/>
          <w:noProof/>
          <w:kern w:val="32"/>
          <w:sz w:val="22"/>
        </w:rPr>
        <w:t>ReadFile()</w:t>
      </w:r>
      <w:r w:rsidRPr="00D659CC">
        <w:t xml:space="preserve"> method catches and handles only </w:t>
      </w:r>
      <w:r w:rsidRPr="00D659CC">
        <w:rPr>
          <w:rFonts w:ascii="Consolas" w:hAnsi="Consolas"/>
          <w:b/>
          <w:bCs/>
          <w:noProof/>
          <w:kern w:val="32"/>
          <w:sz w:val="22"/>
        </w:rPr>
        <w:t>FileNotFoundException</w:t>
      </w:r>
      <w:r w:rsidRPr="00D659CC">
        <w:t xml:space="preserve"> while passing all other exceptions up to the </w:t>
      </w:r>
      <w:r w:rsidRPr="00D659CC">
        <w:rPr>
          <w:rFonts w:ascii="Consolas" w:hAnsi="Consolas"/>
          <w:b/>
          <w:bCs/>
          <w:noProof/>
          <w:kern w:val="32"/>
          <w:sz w:val="22"/>
        </w:rPr>
        <w:t>Main()</w:t>
      </w:r>
      <w:r w:rsidRPr="00D659CC">
        <w:t xml:space="preserve"> method. In the </w:t>
      </w:r>
      <w:r w:rsidRPr="00D659CC">
        <w:rPr>
          <w:rFonts w:ascii="Consolas" w:hAnsi="Consolas"/>
          <w:b/>
          <w:bCs/>
          <w:noProof/>
          <w:kern w:val="32"/>
          <w:sz w:val="22"/>
        </w:rPr>
        <w:t>Main()</w:t>
      </w:r>
      <w:r w:rsidRPr="00D659CC">
        <w:t xml:space="preserve"> method we handle only exceptions of type </w:t>
      </w:r>
      <w:r w:rsidRPr="00D659CC">
        <w:rPr>
          <w:rFonts w:ascii="Consolas" w:hAnsi="Consolas"/>
          <w:b/>
          <w:bCs/>
          <w:noProof/>
          <w:kern w:val="32"/>
          <w:sz w:val="22"/>
        </w:rPr>
        <w:t>IOException</w:t>
      </w:r>
      <w:r w:rsidRPr="00D659CC">
        <w:t xml:space="preserve"> and will let the CLR to handle all other exceptions (for instance, if </w:t>
      </w:r>
      <w:r w:rsidRPr="00D659CC">
        <w:rPr>
          <w:rFonts w:ascii="Consolas" w:hAnsi="Consolas"/>
          <w:b/>
          <w:bCs/>
          <w:noProof/>
          <w:kern w:val="32"/>
          <w:sz w:val="22"/>
        </w:rPr>
        <w:t>OutOfMemoryException</w:t>
      </w:r>
      <w:r w:rsidRPr="00D659CC">
        <w:t xml:space="preserve"> is thrown during program</w:t>
      </w:r>
      <w:r w:rsidR="002509B8" w:rsidRPr="00D659CC">
        <w:t>’s</w:t>
      </w:r>
      <w:r w:rsidRPr="00D659CC">
        <w:t xml:space="preserve"> execution, it will be handled by the CLR).</w:t>
      </w:r>
    </w:p>
    <w:p w14:paraId="77182490" w14:textId="77777777" w:rsidR="00A22790" w:rsidRPr="00D659CC" w:rsidRDefault="00A22790" w:rsidP="00A22790">
      <w:pPr>
        <w:spacing w:after="120"/>
      </w:pPr>
      <w:r w:rsidRPr="00D659CC">
        <w:t xml:space="preserve">If the </w:t>
      </w:r>
      <w:r w:rsidRPr="00D659CC">
        <w:rPr>
          <w:rFonts w:ascii="Consolas" w:hAnsi="Consolas"/>
          <w:b/>
          <w:bCs/>
          <w:noProof/>
          <w:kern w:val="32"/>
          <w:sz w:val="22"/>
        </w:rPr>
        <w:t>Main()</w:t>
      </w:r>
      <w:r w:rsidRPr="00D659CC">
        <w:t xml:space="preserve"> method passes a wrong filename, </w:t>
      </w:r>
      <w:r w:rsidRPr="00D659CC">
        <w:rPr>
          <w:rFonts w:ascii="Consolas" w:hAnsi="Consolas"/>
          <w:b/>
          <w:bCs/>
          <w:noProof/>
          <w:kern w:val="32"/>
          <w:sz w:val="22"/>
        </w:rPr>
        <w:t>FileNotFoundException</w:t>
      </w:r>
      <w:r w:rsidRPr="00D659CC">
        <w:t xml:space="preserve"> will be thrown while initializing the </w:t>
      </w:r>
      <w:r w:rsidRPr="00D659CC">
        <w:rPr>
          <w:rFonts w:ascii="Consolas" w:hAnsi="Consolas"/>
          <w:b/>
          <w:bCs/>
          <w:noProof/>
          <w:kern w:val="32"/>
          <w:sz w:val="22"/>
        </w:rPr>
        <w:t>TextReader</w:t>
      </w:r>
      <w:r w:rsidRPr="00D659CC">
        <w:t xml:space="preserve"> in </w:t>
      </w:r>
      <w:r w:rsidRPr="00D659CC">
        <w:rPr>
          <w:rFonts w:ascii="Consolas" w:hAnsi="Consolas"/>
          <w:b/>
          <w:bCs/>
          <w:noProof/>
          <w:kern w:val="32"/>
          <w:sz w:val="22"/>
        </w:rPr>
        <w:t>ReadFile()</w:t>
      </w:r>
      <w:r w:rsidRPr="00D659CC">
        <w:t xml:space="preserve">. This exception will be handled by the </w:t>
      </w:r>
      <w:r w:rsidRPr="00D659CC">
        <w:rPr>
          <w:rFonts w:ascii="Consolas" w:hAnsi="Consolas"/>
          <w:b/>
          <w:bCs/>
          <w:noProof/>
          <w:kern w:val="32"/>
          <w:sz w:val="22"/>
        </w:rPr>
        <w:t>ReadFile()</w:t>
      </w:r>
      <w:r w:rsidRPr="00D659CC">
        <w:t xml:space="preserve"> method itself. If on the other hand the file exists but there is some problem reading it (insufficient permissions, damaged file contents etc.), the respective exception that will be thrown will be handled in the </w:t>
      </w:r>
      <w:r w:rsidRPr="00D659CC">
        <w:rPr>
          <w:rFonts w:ascii="Consolas" w:hAnsi="Consolas"/>
          <w:b/>
          <w:bCs/>
          <w:noProof/>
          <w:kern w:val="32"/>
          <w:sz w:val="22"/>
        </w:rPr>
        <w:t>Main()</w:t>
      </w:r>
      <w:r w:rsidRPr="00D659CC">
        <w:t xml:space="preserve"> method.</w:t>
      </w:r>
    </w:p>
    <w:p w14:paraId="743FA271" w14:textId="77777777" w:rsidR="00A22790" w:rsidRPr="00D659CC" w:rsidRDefault="00A22790" w:rsidP="00A22790">
      <w:pPr>
        <w:spacing w:after="120"/>
      </w:pPr>
      <w:r w:rsidRPr="00D659CC">
        <w:t xml:space="preserve">Handling exceptions at different levels allows the error conditions to be </w:t>
      </w:r>
      <w:r w:rsidR="00E76E1C" w:rsidRPr="00D659CC">
        <w:t>handled</w:t>
      </w:r>
      <w:r w:rsidRPr="00D659CC">
        <w:t xml:space="preserve"> </w:t>
      </w:r>
      <w:r w:rsidR="00E76E1C" w:rsidRPr="00D659CC">
        <w:t xml:space="preserve">at </w:t>
      </w:r>
      <w:r w:rsidRPr="00D659CC">
        <w:t>the most suitable place for the particular error. This allows the program code to be clear and structured and the flexibility achieved is enormous.</w:t>
      </w:r>
    </w:p>
    <w:p w14:paraId="4847CC40" w14:textId="77777777" w:rsidR="00A22790" w:rsidRPr="00D659CC" w:rsidRDefault="00A22790" w:rsidP="00732360">
      <w:pPr>
        <w:pStyle w:val="Heading2"/>
      </w:pPr>
      <w:bookmarkStart w:id="249" w:name="_The_try-finally_Construct"/>
      <w:bookmarkStart w:id="250" w:name="_Toc418709431"/>
      <w:bookmarkEnd w:id="249"/>
      <w:r w:rsidRPr="00D659CC">
        <w:t>The try-finally Construct</w:t>
      </w:r>
      <w:bookmarkEnd w:id="250"/>
    </w:p>
    <w:p w14:paraId="05738F31" w14:textId="77777777" w:rsidR="00A22790" w:rsidRPr="00D659CC" w:rsidRDefault="00A22790" w:rsidP="00A22790">
      <w:pPr>
        <w:spacing w:after="120"/>
      </w:pPr>
      <w:r w:rsidRPr="00D659CC">
        <w:t xml:space="preserve">Every </w:t>
      </w:r>
      <w:r w:rsidRPr="00D659CC">
        <w:rPr>
          <w:rFonts w:ascii="Consolas" w:hAnsi="Consolas"/>
          <w:b/>
          <w:bCs/>
          <w:noProof/>
          <w:kern w:val="32"/>
          <w:sz w:val="22"/>
        </w:rPr>
        <w:t>try</w:t>
      </w:r>
      <w:r w:rsidRPr="00D659CC">
        <w:t xml:space="preserve"> block could contain a respective </w:t>
      </w:r>
      <w:r w:rsidRPr="00D659CC">
        <w:rPr>
          <w:rFonts w:ascii="Consolas" w:hAnsi="Consolas"/>
          <w:b/>
          <w:bCs/>
          <w:noProof/>
          <w:kern w:val="32"/>
          <w:sz w:val="22"/>
        </w:rPr>
        <w:t>finally</w:t>
      </w:r>
      <w:r w:rsidRPr="00D659CC">
        <w:t xml:space="preserve"> block. The code within the </w:t>
      </w:r>
      <w:r w:rsidRPr="00D659CC">
        <w:rPr>
          <w:rFonts w:ascii="Consolas" w:hAnsi="Consolas"/>
          <w:b/>
          <w:bCs/>
          <w:noProof/>
          <w:kern w:val="32"/>
          <w:sz w:val="22"/>
        </w:rPr>
        <w:t>finally</w:t>
      </w:r>
      <w:r w:rsidRPr="00D659CC">
        <w:t xml:space="preserve"> block is always executed, no matter how the program flow leaves the try block. This guarantees that the </w:t>
      </w:r>
      <w:r w:rsidRPr="00D659CC">
        <w:rPr>
          <w:rFonts w:ascii="Consolas" w:hAnsi="Consolas"/>
          <w:b/>
          <w:bCs/>
          <w:noProof/>
          <w:kern w:val="32"/>
          <w:sz w:val="22"/>
        </w:rPr>
        <w:t>finally</w:t>
      </w:r>
      <w:r w:rsidRPr="00D659CC">
        <w:t xml:space="preserve"> block will be executed even if an exception is thrown or a return statement is executed within the </w:t>
      </w:r>
      <w:r w:rsidRPr="00D659CC">
        <w:rPr>
          <w:rFonts w:ascii="Consolas" w:hAnsi="Consolas"/>
          <w:b/>
          <w:bCs/>
          <w:noProof/>
          <w:kern w:val="32"/>
          <w:sz w:val="22"/>
        </w:rPr>
        <w:t>try</w:t>
      </w:r>
      <w:r w:rsidRPr="00D659CC">
        <w:t xml:space="preserve"> blo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A22790" w:rsidRPr="00D659CC" w14:paraId="71F6BAB9"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3D48F968" w14:textId="77777777" w:rsidR="00A22790" w:rsidRPr="00D659CC" w:rsidRDefault="00A22790" w:rsidP="00A22790">
            <w:pPr>
              <w:spacing w:before="0"/>
              <w:jc w:val="center"/>
            </w:pPr>
            <w:r w:rsidRPr="00D659CC">
              <w:rPr>
                <w:noProof/>
              </w:rPr>
              <w:drawing>
                <wp:inline distT="0" distB="0" distL="0" distR="0" wp14:anchorId="2CA5D74B" wp14:editId="714112B0">
                  <wp:extent cx="327660" cy="327660"/>
                  <wp:effectExtent l="0" t="0" r="0" b="0"/>
                  <wp:docPr id="5323" name="Picture 53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394E3DF" w14:textId="77777777" w:rsidR="00A22790" w:rsidRPr="00D659CC" w:rsidRDefault="00A22790" w:rsidP="00F13939">
            <w:pPr>
              <w:pStyle w:val="WarningMessage"/>
            </w:pPr>
            <w:r w:rsidRPr="00D659CC">
              <w:t>The code in the finally block will not be executed if while executing the try block, CLR is unexpectedly terminated</w:t>
            </w:r>
            <w:r w:rsidR="00E76E1C" w:rsidRPr="00D659CC">
              <w:t>, e.g. if we stop the program through Windows Task Manager</w:t>
            </w:r>
            <w:r w:rsidRPr="00D659CC">
              <w:t>.</w:t>
            </w:r>
          </w:p>
        </w:tc>
      </w:tr>
    </w:tbl>
    <w:p w14:paraId="21664DCF" w14:textId="77777777" w:rsidR="00A22790" w:rsidRPr="00D659CC" w:rsidRDefault="00A22790" w:rsidP="00A22790">
      <w:pPr>
        <w:spacing w:after="120"/>
      </w:pPr>
      <w:r w:rsidRPr="00D659CC">
        <w:t xml:space="preserve">The basic form of the </w:t>
      </w:r>
      <w:r w:rsidRPr="00D659CC">
        <w:rPr>
          <w:rFonts w:ascii="Consolas" w:hAnsi="Consolas"/>
          <w:b/>
          <w:bCs/>
          <w:noProof/>
          <w:kern w:val="32"/>
          <w:sz w:val="22"/>
        </w:rPr>
        <w:t>finally</w:t>
      </w:r>
      <w:r w:rsidRPr="00D659CC">
        <w:t xml:space="preserve"> block is give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711A7443" w14:textId="77777777" w:rsidTr="00261E5E">
        <w:tc>
          <w:tcPr>
            <w:tcW w:w="9668" w:type="dxa"/>
            <w:tcBorders>
              <w:top w:val="single" w:sz="4" w:space="0" w:color="auto"/>
              <w:left w:val="single" w:sz="4" w:space="0" w:color="auto"/>
              <w:bottom w:val="single" w:sz="4" w:space="0" w:color="auto"/>
              <w:right w:val="single" w:sz="4" w:space="0" w:color="auto"/>
            </w:tcBorders>
          </w:tcPr>
          <w:p w14:paraId="6CC3C8C0" w14:textId="77777777" w:rsidR="00A22790" w:rsidRPr="00D659CC" w:rsidRDefault="00A22790" w:rsidP="00A22790">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lastRenderedPageBreak/>
              <w:t>try</w:t>
            </w:r>
          </w:p>
          <w:p w14:paraId="2DF963B0" w14:textId="77777777"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14:paraId="53722D2E" w14:textId="77777777" w:rsidR="00A22790" w:rsidRPr="00D659CC" w:rsidRDefault="00A22790" w:rsidP="00A22790">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Pr="00D659CC">
              <w:rPr>
                <w:rFonts w:ascii="Consolas" w:hAnsi="Consolas" w:cs="Courier New"/>
                <w:color w:val="008000"/>
                <w:sz w:val="22"/>
              </w:rPr>
              <w:t>// Some code that could or could not cause an exception</w:t>
            </w:r>
          </w:p>
          <w:p w14:paraId="5E3C1A2C" w14:textId="77777777"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14:paraId="42C4E95E" w14:textId="77777777" w:rsidR="00A22790" w:rsidRPr="00D659CC" w:rsidRDefault="00A22790" w:rsidP="00A22790">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finally</w:t>
            </w:r>
          </w:p>
          <w:p w14:paraId="17399DC2" w14:textId="77777777"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14:paraId="1865D074" w14:textId="77777777"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ab/>
            </w:r>
            <w:r w:rsidRPr="00D659CC">
              <w:rPr>
                <w:rFonts w:ascii="Consolas" w:hAnsi="Consolas" w:cs="Courier New"/>
                <w:color w:val="008000"/>
                <w:sz w:val="22"/>
              </w:rPr>
              <w:t>// Code here will always execute</w:t>
            </w:r>
          </w:p>
          <w:p w14:paraId="14FAB5BB" w14:textId="77777777" w:rsidR="00A22790" w:rsidRPr="00D659CC" w:rsidRDefault="00A22790" w:rsidP="00A22790">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14:paraId="1EEB2A6C" w14:textId="77777777" w:rsidR="00A22790" w:rsidRPr="00D659CC" w:rsidRDefault="00A22790" w:rsidP="00A22790">
      <w:pPr>
        <w:spacing w:after="120"/>
      </w:pPr>
      <w:r w:rsidRPr="00D659CC">
        <w:t xml:space="preserve">Every </w:t>
      </w:r>
      <w:r w:rsidRPr="00D659CC">
        <w:rPr>
          <w:rFonts w:ascii="Consolas" w:hAnsi="Consolas"/>
          <w:b/>
          <w:bCs/>
          <w:noProof/>
          <w:kern w:val="32"/>
          <w:sz w:val="22"/>
        </w:rPr>
        <w:t>try</w:t>
      </w:r>
      <w:r w:rsidRPr="00D659CC">
        <w:t xml:space="preserve"> block may have zero or more </w:t>
      </w:r>
      <w:r w:rsidRPr="00D659CC">
        <w:rPr>
          <w:rFonts w:ascii="Consolas" w:hAnsi="Consolas"/>
          <w:b/>
          <w:bCs/>
          <w:noProof/>
          <w:kern w:val="32"/>
          <w:sz w:val="22"/>
        </w:rPr>
        <w:t>catch</w:t>
      </w:r>
      <w:r w:rsidRPr="00D659CC">
        <w:t xml:space="preserve"> blocks and at most one </w:t>
      </w:r>
      <w:r w:rsidRPr="00D659CC">
        <w:rPr>
          <w:rFonts w:ascii="Consolas" w:hAnsi="Consolas"/>
          <w:b/>
          <w:bCs/>
          <w:noProof/>
          <w:kern w:val="32"/>
          <w:sz w:val="22"/>
        </w:rPr>
        <w:t>finally</w:t>
      </w:r>
      <w:r w:rsidRPr="00D659CC">
        <w:t xml:space="preserve"> block. It is possible to have multiple </w:t>
      </w:r>
      <w:r w:rsidRPr="00D659CC">
        <w:rPr>
          <w:rFonts w:ascii="Consolas" w:hAnsi="Consolas"/>
          <w:b/>
          <w:bCs/>
          <w:noProof/>
          <w:kern w:val="32"/>
          <w:sz w:val="22"/>
        </w:rPr>
        <w:t>catch</w:t>
      </w:r>
      <w:r w:rsidRPr="00D659CC">
        <w:t xml:space="preserve"> blocks and a </w:t>
      </w:r>
      <w:r w:rsidRPr="00D659CC">
        <w:rPr>
          <w:rFonts w:ascii="Consolas" w:hAnsi="Consolas"/>
          <w:b/>
          <w:bCs/>
          <w:noProof/>
          <w:kern w:val="32"/>
          <w:sz w:val="22"/>
        </w:rPr>
        <w:t>finally</w:t>
      </w:r>
      <w:r w:rsidRPr="00D659CC">
        <w:t xml:space="preserve"> block in the same </w:t>
      </w:r>
      <w:r w:rsidRPr="00D659CC">
        <w:rPr>
          <w:rFonts w:ascii="Consolas" w:hAnsi="Consolas"/>
          <w:b/>
          <w:bCs/>
          <w:noProof/>
          <w:kern w:val="32"/>
          <w:sz w:val="22"/>
        </w:rPr>
        <w:t>try-catch-finally</w:t>
      </w:r>
      <w:r w:rsidRPr="00D659CC">
        <w:t xml:space="preserve"> constru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1D482C3A" w14:textId="77777777" w:rsidTr="00261E5E">
        <w:tc>
          <w:tcPr>
            <w:tcW w:w="9668" w:type="dxa"/>
            <w:tcBorders>
              <w:top w:val="single" w:sz="4" w:space="0" w:color="auto"/>
              <w:left w:val="single" w:sz="4" w:space="0" w:color="auto"/>
              <w:bottom w:val="single" w:sz="4" w:space="0" w:color="auto"/>
              <w:right w:val="single" w:sz="4" w:space="0" w:color="auto"/>
            </w:tcBorders>
          </w:tcPr>
          <w:p w14:paraId="3EC74348" w14:textId="77777777" w:rsidR="00A22790" w:rsidRPr="00D659CC" w:rsidRDefault="00A22790" w:rsidP="00A22790">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try</w:t>
            </w:r>
          </w:p>
          <w:p w14:paraId="7D6CF70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584D8129" w14:textId="77777777" w:rsidR="00A22790" w:rsidRPr="00261E5E" w:rsidRDefault="00A22790" w:rsidP="00A22790">
            <w:pPr>
              <w:autoSpaceDE w:val="0"/>
              <w:autoSpaceDN w:val="0"/>
              <w:adjustRightInd w:val="0"/>
              <w:spacing w:before="0"/>
              <w:jc w:val="left"/>
              <w:rPr>
                <w:rFonts w:ascii="Consolas" w:hAnsi="Consolas" w:cs="Courier New"/>
                <w:i/>
                <w:iCs/>
                <w:noProof/>
                <w:sz w:val="22"/>
              </w:rPr>
            </w:pPr>
            <w:r w:rsidRPr="00D659CC">
              <w:rPr>
                <w:rFonts w:ascii="Consolas" w:hAnsi="Consolas" w:cs="Courier New"/>
                <w:noProof/>
                <w:sz w:val="22"/>
              </w:rPr>
              <w:tab/>
            </w:r>
            <w:r w:rsidRPr="00261E5E">
              <w:rPr>
                <w:rFonts w:ascii="Consolas" w:hAnsi="Consolas" w:cs="Courier New"/>
                <w:i/>
                <w:iCs/>
                <w:noProof/>
                <w:sz w:val="22"/>
              </w:rPr>
              <w:t>some code</w:t>
            </w:r>
          </w:p>
          <w:p w14:paraId="3060F5F6"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12C89FB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p>
          <w:p w14:paraId="35A3A53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62060D3D"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14:paraId="1D36CA5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59FCEB4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p>
          <w:p w14:paraId="56DBF3A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4F1FA2E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other exception</w:t>
            </w:r>
          </w:p>
          <w:p w14:paraId="0BB9C2E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7076CDDD" w14:textId="77777777" w:rsidR="00A22790" w:rsidRPr="00D659CC" w:rsidRDefault="00A22790" w:rsidP="00A22790">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finally</w:t>
            </w:r>
          </w:p>
          <w:p w14:paraId="18C48F19"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14:paraId="47B276A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is code will always execute</w:t>
            </w:r>
          </w:p>
          <w:p w14:paraId="247E5323" w14:textId="77777777"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noProof/>
                <w:sz w:val="22"/>
              </w:rPr>
              <w:t>}</w:t>
            </w:r>
          </w:p>
        </w:tc>
      </w:tr>
    </w:tbl>
    <w:p w14:paraId="74D55D9F" w14:textId="77777777" w:rsidR="00A22790" w:rsidRPr="00D659CC" w:rsidRDefault="00A22790" w:rsidP="00732360">
      <w:pPr>
        <w:pStyle w:val="Heading3"/>
      </w:pPr>
      <w:r w:rsidRPr="00D659CC">
        <w:t>When Should We Use try-finally?</w:t>
      </w:r>
    </w:p>
    <w:p w14:paraId="38759193" w14:textId="0F007181" w:rsidR="00A22790" w:rsidRPr="00D659CC" w:rsidRDefault="00A22790" w:rsidP="00A22790">
      <w:pPr>
        <w:spacing w:after="120"/>
      </w:pPr>
      <w:r w:rsidRPr="00D659CC">
        <w:t xml:space="preserve">In many applications we have to work with </w:t>
      </w:r>
      <w:r w:rsidR="00261E5E" w:rsidRPr="00D659CC">
        <w:t>resources</w:t>
      </w:r>
      <w:r w:rsidR="00261E5E">
        <w:t>,</w:t>
      </w:r>
      <w:r w:rsidR="00261E5E" w:rsidRPr="00D659CC">
        <w:t xml:space="preserve"> </w:t>
      </w:r>
      <w:r w:rsidRPr="00D659CC">
        <w:t xml:space="preserve">external for our program. Examples for </w:t>
      </w:r>
      <w:r w:rsidRPr="00D659CC">
        <w:rPr>
          <w:b/>
        </w:rPr>
        <w:t>external resources</w:t>
      </w:r>
      <w:r w:rsidRPr="00D659CC">
        <w:t xml:space="preserve"> include files, network connections, </w:t>
      </w:r>
      <w:r w:rsidR="00C5582B" w:rsidRPr="00D659CC">
        <w:t>graphical elements, pipes</w:t>
      </w:r>
      <w:r w:rsidRPr="00D659CC">
        <w:t xml:space="preserve"> and streams to or from different hardware devices (like printers, card readers and others). When we deal with such external resources, it is critically important to </w:t>
      </w:r>
      <w:r w:rsidRPr="00D659CC">
        <w:rPr>
          <w:b/>
        </w:rPr>
        <w:t>free up the resources</w:t>
      </w:r>
      <w:r w:rsidRPr="00D659CC">
        <w:t xml:space="preserve"> as early as possible when the resource is no longer needed. For example, when we open a file to read its contents (let</w:t>
      </w:r>
      <w:r w:rsidR="002509B8" w:rsidRPr="00D659CC">
        <w:t>’s</w:t>
      </w:r>
      <w:r w:rsidRPr="00D659CC">
        <w:t xml:space="preserve"> say to load a JPG image), we must close the file right after we have read the contents. If we leave the file open, the operating system will prevent other users and applications to make certain operations on the file. Perhaps you faced such a situation when you could not delete some directory or a file because it is being used by a running process.</w:t>
      </w:r>
    </w:p>
    <w:p w14:paraId="115E9523" w14:textId="77777777" w:rsidR="00A22790" w:rsidRPr="00D659CC" w:rsidRDefault="00A22790" w:rsidP="00A22790">
      <w:pPr>
        <w:spacing w:after="120"/>
      </w:pPr>
      <w:r w:rsidRPr="00D659CC">
        <w:t xml:space="preserve">The </w:t>
      </w:r>
      <w:r w:rsidRPr="00D659CC">
        <w:rPr>
          <w:rFonts w:ascii="Consolas" w:hAnsi="Consolas"/>
          <w:b/>
          <w:bCs/>
          <w:noProof/>
          <w:kern w:val="32"/>
          <w:sz w:val="22"/>
        </w:rPr>
        <w:t>finally</w:t>
      </w:r>
      <w:r w:rsidRPr="00D659CC">
        <w:t xml:space="preserve"> block is priceless when we need to free an external resource or make any other cleanup. The </w:t>
      </w:r>
      <w:r w:rsidRPr="00D659CC">
        <w:rPr>
          <w:rStyle w:val="Code"/>
        </w:rPr>
        <w:t>finally</w:t>
      </w:r>
      <w:r w:rsidRPr="00D659CC">
        <w:t xml:space="preserve"> block guarantees that the cleanup operations will not be accidentally skipped beca</w:t>
      </w:r>
      <w:r w:rsidR="00E76E1C" w:rsidRPr="00D659CC">
        <w:t xml:space="preserve">use of an unexpected exception </w:t>
      </w:r>
      <w:r w:rsidRPr="00D659CC">
        <w:t xml:space="preserve">or because of </w:t>
      </w:r>
      <w:r w:rsidR="00E76E1C" w:rsidRPr="00D659CC">
        <w:t>execution of</w:t>
      </w:r>
      <w:r w:rsidRPr="00D659CC">
        <w:t xml:space="preserve"> </w:t>
      </w:r>
      <w:r w:rsidRPr="00D659CC">
        <w:rPr>
          <w:rFonts w:ascii="Consolas" w:hAnsi="Consolas"/>
          <w:b/>
          <w:bCs/>
          <w:noProof/>
          <w:kern w:val="32"/>
          <w:sz w:val="22"/>
        </w:rPr>
        <w:t>return</w:t>
      </w:r>
      <w:r w:rsidRPr="00D659CC">
        <w:t xml:space="preserve">, </w:t>
      </w:r>
      <w:r w:rsidRPr="00D659CC">
        <w:rPr>
          <w:rFonts w:ascii="Consolas" w:hAnsi="Consolas"/>
          <w:b/>
          <w:bCs/>
          <w:noProof/>
          <w:kern w:val="32"/>
          <w:sz w:val="22"/>
        </w:rPr>
        <w:t>continue</w:t>
      </w:r>
      <w:r w:rsidRPr="00D659CC">
        <w:t xml:space="preserve"> or </w:t>
      </w:r>
      <w:r w:rsidRPr="00D659CC">
        <w:rPr>
          <w:rFonts w:ascii="Consolas" w:hAnsi="Consolas"/>
          <w:b/>
          <w:bCs/>
          <w:noProof/>
          <w:kern w:val="32"/>
          <w:sz w:val="22"/>
        </w:rPr>
        <w:t>break</w:t>
      </w:r>
      <w:r w:rsidRPr="00D659CC">
        <w:t>.</w:t>
      </w:r>
    </w:p>
    <w:p w14:paraId="748C264B" w14:textId="77777777" w:rsidR="00A22790" w:rsidRPr="00D659CC" w:rsidRDefault="00A22790" w:rsidP="00A22790">
      <w:pPr>
        <w:spacing w:after="120"/>
      </w:pPr>
      <w:r w:rsidRPr="00D659CC">
        <w:t xml:space="preserve">Because proper resource management is an important </w:t>
      </w:r>
      <w:r w:rsidR="001B5F55" w:rsidRPr="00D659CC">
        <w:t>concept in programming</w:t>
      </w:r>
      <w:r w:rsidRPr="00D659CC">
        <w:t>, we will look at it in some more details.</w:t>
      </w:r>
    </w:p>
    <w:p w14:paraId="3FA60F7F" w14:textId="77777777" w:rsidR="00A22790" w:rsidRPr="00D659CC" w:rsidRDefault="00A22790" w:rsidP="00732360">
      <w:pPr>
        <w:pStyle w:val="Heading3"/>
      </w:pPr>
      <w:r w:rsidRPr="00D659CC">
        <w:lastRenderedPageBreak/>
        <w:t>Resource Cleanup – Defining the Problem</w:t>
      </w:r>
    </w:p>
    <w:p w14:paraId="60AD458A" w14:textId="77777777" w:rsidR="00A22790" w:rsidRPr="00D659CC" w:rsidRDefault="00A22790" w:rsidP="00A22790">
      <w:pPr>
        <w:spacing w:after="120"/>
      </w:pPr>
      <w:r w:rsidRPr="00D659CC">
        <w:t xml:space="preserve">In our example, we want to </w:t>
      </w:r>
      <w:r w:rsidRPr="00D659CC">
        <w:rPr>
          <w:b/>
        </w:rPr>
        <w:t>read a file</w:t>
      </w:r>
      <w:r w:rsidRPr="00D659CC">
        <w:t xml:space="preserve">. To accomplish this, we have a reader that must be closed when the file has been read. The best way to do this is to surround the lines using the reader in a </w:t>
      </w:r>
      <w:r w:rsidRPr="00D659CC">
        <w:rPr>
          <w:rStyle w:val="Code"/>
        </w:rPr>
        <w:t>try</w:t>
      </w:r>
      <w:r w:rsidRPr="00D659CC">
        <w:t>-</w:t>
      </w:r>
      <w:r w:rsidRPr="00D659CC">
        <w:rPr>
          <w:rStyle w:val="Code"/>
        </w:rPr>
        <w:t>finally</w:t>
      </w:r>
      <w:r w:rsidRPr="00D659CC">
        <w:t xml:space="preserve"> block. Here is a refresh of how our exampl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7CC1F680" w14:textId="77777777" w:rsidTr="00261E5E">
        <w:tc>
          <w:tcPr>
            <w:tcW w:w="9668" w:type="dxa"/>
            <w:tcBorders>
              <w:top w:val="single" w:sz="4" w:space="0" w:color="auto"/>
              <w:left w:val="single" w:sz="4" w:space="0" w:color="auto"/>
              <w:bottom w:val="single" w:sz="4" w:space="0" w:color="auto"/>
              <w:right w:val="single" w:sz="4" w:space="0" w:color="auto"/>
            </w:tcBorders>
          </w:tcPr>
          <w:p w14:paraId="7251A72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4185A1B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E98AAC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01DCD6A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1023CB9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4847250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reader.Close();</w:t>
            </w:r>
          </w:p>
          <w:p w14:paraId="6C651420"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381A757A" w14:textId="77777777" w:rsidR="00A22790" w:rsidRPr="00D659CC" w:rsidRDefault="00A22790" w:rsidP="00A22790">
      <w:pPr>
        <w:spacing w:after="120"/>
      </w:pPr>
      <w:r w:rsidRPr="00D659CC">
        <w:t xml:space="preserve">What is </w:t>
      </w:r>
      <w:r w:rsidRPr="00D659CC">
        <w:rPr>
          <w:b/>
        </w:rPr>
        <w:t>the problem with this code</w:t>
      </w:r>
      <w:r w:rsidRPr="00D659CC">
        <w:t>? Well, what the code is supposed to do is to open up a file reader, read the data and then close the reader before the method returns. This last part is a problem because the method could finish in one of several ways:</w:t>
      </w:r>
    </w:p>
    <w:p w14:paraId="6A198F3A" w14:textId="77777777" w:rsidR="00A22790" w:rsidRPr="00D659CC" w:rsidRDefault="00A22790" w:rsidP="00DA1C27">
      <w:pPr>
        <w:numPr>
          <w:ilvl w:val="0"/>
          <w:numId w:val="144"/>
        </w:numPr>
        <w:spacing w:after="120"/>
        <w:ind w:left="567" w:hanging="283"/>
      </w:pPr>
      <w:r w:rsidRPr="00D659CC">
        <w:t>An exception could be thrown when the reader is initialized (say if the file is missing).</w:t>
      </w:r>
    </w:p>
    <w:p w14:paraId="71988FF7" w14:textId="77777777" w:rsidR="00E559E3" w:rsidRPr="00D659CC" w:rsidRDefault="00A22790" w:rsidP="00DA1C27">
      <w:pPr>
        <w:numPr>
          <w:ilvl w:val="0"/>
          <w:numId w:val="144"/>
        </w:numPr>
        <w:spacing w:after="120"/>
        <w:ind w:left="567" w:hanging="283"/>
      </w:pPr>
      <w:r w:rsidRPr="00D659CC">
        <w:t>During reading the file, an exception could arise (imagine a file on a remote network device which goes offline during file reading)</w:t>
      </w:r>
      <w:r w:rsidR="00E559E3" w:rsidRPr="00D659CC">
        <w:t>.</w:t>
      </w:r>
    </w:p>
    <w:p w14:paraId="04D7E627" w14:textId="3BABA2C1" w:rsidR="00A22790" w:rsidRPr="00D659CC" w:rsidRDefault="00A22790" w:rsidP="00DA1C27">
      <w:pPr>
        <w:numPr>
          <w:ilvl w:val="0"/>
          <w:numId w:val="144"/>
        </w:numPr>
        <w:spacing w:after="120"/>
        <w:ind w:left="567" w:hanging="283"/>
      </w:pPr>
      <w:r w:rsidRPr="00D659CC">
        <w:t xml:space="preserve">A </w:t>
      </w:r>
      <w:r w:rsidRPr="00D659CC">
        <w:rPr>
          <w:rFonts w:ascii="Consolas" w:hAnsi="Consolas"/>
          <w:b/>
          <w:bCs/>
          <w:noProof/>
          <w:kern w:val="32"/>
          <w:sz w:val="22"/>
        </w:rPr>
        <w:t>return</w:t>
      </w:r>
      <w:r w:rsidRPr="00D659CC">
        <w:t xml:space="preserve"> statement could be executed before the reader is closed (in our trivial example this would be </w:t>
      </w:r>
      <w:r w:rsidR="00261E5E" w:rsidRPr="00D659CC">
        <w:t>obvious,</w:t>
      </w:r>
      <w:r w:rsidRPr="00D659CC">
        <w:t xml:space="preserve"> but it is not always as apparent).</w:t>
      </w:r>
    </w:p>
    <w:p w14:paraId="69A51D8A" w14:textId="77777777" w:rsidR="00A22790" w:rsidRPr="00D659CC" w:rsidRDefault="00A22790" w:rsidP="00DA1C27">
      <w:pPr>
        <w:numPr>
          <w:ilvl w:val="0"/>
          <w:numId w:val="144"/>
        </w:numPr>
        <w:spacing w:after="120"/>
        <w:ind w:left="567" w:hanging="283"/>
      </w:pPr>
      <w:r w:rsidRPr="00D659CC">
        <w:t>Everything goes as expected and the method is executed normally.</w:t>
      </w:r>
    </w:p>
    <w:p w14:paraId="7E6B19E3" w14:textId="1AFB0530" w:rsidR="00A22790" w:rsidRPr="00D659CC" w:rsidRDefault="00261E5E" w:rsidP="00A22790">
      <w:pPr>
        <w:spacing w:after="120"/>
      </w:pPr>
      <w:r>
        <w:t>O</w:t>
      </w:r>
      <w:r w:rsidR="00A22790" w:rsidRPr="00D659CC">
        <w:t xml:space="preserve">ur method as written in the example above has a </w:t>
      </w:r>
      <w:r w:rsidR="00A22790" w:rsidRPr="00D659CC">
        <w:rPr>
          <w:b/>
        </w:rPr>
        <w:t>critical flaw</w:t>
      </w:r>
      <w:r w:rsidR="00A22790" w:rsidRPr="00D659CC">
        <w:t xml:space="preserve">: it will close the reader only in the last scenario. In all of the other cases, the code closing the reader will not be executed. And if this code is within a loop, things get even more complex as </w:t>
      </w:r>
      <w:r w:rsidR="00A22790" w:rsidRPr="00D659CC">
        <w:rPr>
          <w:rFonts w:ascii="Consolas" w:hAnsi="Consolas"/>
          <w:b/>
          <w:bCs/>
          <w:noProof/>
          <w:kern w:val="32"/>
          <w:sz w:val="22"/>
        </w:rPr>
        <w:t>continue</w:t>
      </w:r>
      <w:r w:rsidR="00A22790" w:rsidRPr="00D659CC">
        <w:t xml:space="preserve"> and </w:t>
      </w:r>
      <w:r w:rsidR="00A22790" w:rsidRPr="00D659CC">
        <w:rPr>
          <w:rFonts w:ascii="Consolas" w:hAnsi="Consolas"/>
          <w:b/>
          <w:bCs/>
          <w:noProof/>
          <w:kern w:val="32"/>
          <w:sz w:val="22"/>
        </w:rPr>
        <w:t>break</w:t>
      </w:r>
      <w:r w:rsidR="00A22790" w:rsidRPr="00D659CC">
        <w:t xml:space="preserve"> operators must be considered too.</w:t>
      </w:r>
    </w:p>
    <w:p w14:paraId="6DCD02BD" w14:textId="77777777" w:rsidR="00A22790" w:rsidRPr="00D659CC" w:rsidRDefault="00A22790" w:rsidP="00732360">
      <w:pPr>
        <w:pStyle w:val="Heading3"/>
      </w:pPr>
      <w:r w:rsidRPr="00D659CC">
        <w:t>Resource Cleanup – Solving the Problem</w:t>
      </w:r>
    </w:p>
    <w:p w14:paraId="6CEEEE70" w14:textId="77777777" w:rsidR="00A22790" w:rsidRPr="00D659CC" w:rsidRDefault="00A22790" w:rsidP="00A22790">
      <w:r w:rsidRPr="00D659CC">
        <w:t>In the previous section we explained the fundamental flaw of the solution '</w:t>
      </w:r>
      <w:r w:rsidRPr="00D659CC">
        <w:rPr>
          <w:b/>
        </w:rPr>
        <w:t xml:space="preserve">open the file </w:t>
      </w:r>
      <w:r w:rsidR="00CA14E2" w:rsidRPr="00D659CC">
        <w:rPr>
          <w:b/>
        </w:rPr>
        <w:sym w:font="Wingdings" w:char="F0E0"/>
      </w:r>
      <w:r w:rsidRPr="00D659CC">
        <w:rPr>
          <w:b/>
        </w:rPr>
        <w:t xml:space="preserve"> read </w:t>
      </w:r>
      <w:r w:rsidR="00CA14E2" w:rsidRPr="00D659CC">
        <w:rPr>
          <w:b/>
        </w:rPr>
        <w:sym w:font="Wingdings" w:char="F0E0"/>
      </w:r>
      <w:r w:rsidRPr="00D659CC">
        <w:rPr>
          <w:b/>
        </w:rPr>
        <w:t xml:space="preserve"> close</w:t>
      </w:r>
      <w:r w:rsidRPr="00D659CC">
        <w:t>'. If an error occurs during opening or reading the file, we will leave the file open.</w:t>
      </w:r>
    </w:p>
    <w:p w14:paraId="253E408A" w14:textId="77777777" w:rsidR="00A22790" w:rsidRPr="00D659CC" w:rsidRDefault="00A22790" w:rsidP="00A22790">
      <w:r w:rsidRPr="00D659CC">
        <w:t xml:space="preserve">To solve this, we can use the </w:t>
      </w:r>
      <w:r w:rsidRPr="00D659CC">
        <w:rPr>
          <w:rFonts w:ascii="Consolas" w:hAnsi="Consolas"/>
          <w:b/>
          <w:bCs/>
          <w:noProof/>
          <w:kern w:val="32"/>
          <w:sz w:val="22"/>
        </w:rPr>
        <w:t>try-finally</w:t>
      </w:r>
      <w:r w:rsidRPr="00D659CC">
        <w:t xml:space="preserve"> construct. We will first discuss the case in which we have one resou</w:t>
      </w:r>
      <w:r w:rsidR="00CA14E2" w:rsidRPr="00D659CC">
        <w:t xml:space="preserve">rce to clean-up (in this case </w:t>
      </w:r>
      <w:r w:rsidRPr="00D659CC">
        <w:t>a file). Then we will give an example when we have two or more resources.</w:t>
      </w:r>
    </w:p>
    <w:p w14:paraId="603EBFBA" w14:textId="77777777" w:rsidR="00A22790" w:rsidRPr="00D659CC" w:rsidRDefault="00A22790" w:rsidP="00A22790">
      <w:pPr>
        <w:spacing w:after="120"/>
      </w:pPr>
      <w:r w:rsidRPr="00D659CC">
        <w:t>Closing a file stream could be done using the following patte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4A842200" w14:textId="77777777" w:rsidTr="00261E5E">
        <w:tc>
          <w:tcPr>
            <w:tcW w:w="9668" w:type="dxa"/>
            <w:tcBorders>
              <w:top w:val="single" w:sz="4" w:space="0" w:color="auto"/>
              <w:left w:val="single" w:sz="4" w:space="0" w:color="auto"/>
              <w:bottom w:val="single" w:sz="4" w:space="0" w:color="auto"/>
              <w:right w:val="single" w:sz="4" w:space="0" w:color="auto"/>
            </w:tcBorders>
          </w:tcPr>
          <w:p w14:paraId="624E3B5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6E47E467"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7123528"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14:paraId="708E358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1AA8F28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E6E228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422E7E7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0CB564C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25E81B2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54679B56"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14:paraId="25BF141A"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w:t>
            </w:r>
          </w:p>
          <w:p w14:paraId="2E72E57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Always close "reader" (if it was opened)</w:t>
            </w:r>
          </w:p>
          <w:p w14:paraId="08D9CCA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14:paraId="268D65B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983A35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ader.Close();</w:t>
            </w:r>
          </w:p>
          <w:p w14:paraId="6A1D876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09E196D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E63ECE7"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4A1929CC" w14:textId="77777777" w:rsidR="00A22790" w:rsidRPr="00D659CC" w:rsidRDefault="00A22790" w:rsidP="00A22790">
      <w:pPr>
        <w:spacing w:after="120"/>
      </w:pPr>
      <w:r w:rsidRPr="00D659CC">
        <w:lastRenderedPageBreak/>
        <w:t xml:space="preserve">In this example we first declare the </w:t>
      </w:r>
      <w:r w:rsidRPr="00D659CC">
        <w:rPr>
          <w:rFonts w:ascii="Consolas" w:hAnsi="Consolas"/>
          <w:b/>
          <w:bCs/>
          <w:noProof/>
          <w:kern w:val="32"/>
          <w:sz w:val="22"/>
        </w:rPr>
        <w:t>reader</w:t>
      </w:r>
      <w:r w:rsidRPr="00D659CC">
        <w:t xml:space="preserve"> variable, and then initialize the </w:t>
      </w:r>
      <w:r w:rsidRPr="00D659CC">
        <w:rPr>
          <w:rFonts w:ascii="Consolas" w:hAnsi="Consolas"/>
          <w:b/>
          <w:bCs/>
          <w:noProof/>
          <w:kern w:val="32"/>
          <w:sz w:val="22"/>
        </w:rPr>
        <w:t>TextReader</w:t>
      </w:r>
      <w:r w:rsidRPr="00D659CC">
        <w:t xml:space="preserve"> in a </w:t>
      </w:r>
      <w:r w:rsidRPr="00D659CC">
        <w:rPr>
          <w:rFonts w:ascii="Consolas" w:hAnsi="Consolas"/>
          <w:b/>
          <w:bCs/>
          <w:noProof/>
          <w:kern w:val="32"/>
          <w:sz w:val="22"/>
        </w:rPr>
        <w:t>try</w:t>
      </w:r>
      <w:r w:rsidRPr="00D659CC">
        <w:t xml:space="preserve"> block. Then in the </w:t>
      </w:r>
      <w:r w:rsidRPr="00D659CC">
        <w:rPr>
          <w:rFonts w:ascii="Consolas" w:hAnsi="Consolas"/>
          <w:b/>
          <w:bCs/>
          <w:noProof/>
          <w:kern w:val="32"/>
          <w:sz w:val="22"/>
        </w:rPr>
        <w:t>finally</w:t>
      </w:r>
      <w:r w:rsidRPr="00D659CC">
        <w:t xml:space="preserve"> block we close the reader. Whatever happens during </w:t>
      </w:r>
      <w:r w:rsidRPr="00D659CC">
        <w:rPr>
          <w:rFonts w:ascii="Consolas" w:hAnsi="Consolas"/>
          <w:b/>
          <w:bCs/>
          <w:noProof/>
          <w:kern w:val="32"/>
          <w:sz w:val="22"/>
        </w:rPr>
        <w:t>TextReader</w:t>
      </w:r>
      <w:r w:rsidR="002509B8" w:rsidRPr="00D659CC">
        <w:t>’s</w:t>
      </w:r>
      <w:r w:rsidRPr="00D659CC">
        <w:t xml:space="preserve"> initialization or during reading, it is guaranteed that the file will be closed. If there is a problem initializing the reader (say the file is missing), then </w:t>
      </w:r>
      <w:r w:rsidRPr="00D659CC">
        <w:rPr>
          <w:rFonts w:ascii="Consolas" w:hAnsi="Consolas"/>
          <w:b/>
          <w:bCs/>
          <w:noProof/>
          <w:kern w:val="32"/>
          <w:sz w:val="22"/>
        </w:rPr>
        <w:t>reader</w:t>
      </w:r>
      <w:r w:rsidRPr="00D659CC">
        <w:t xml:space="preserve"> will remain </w:t>
      </w:r>
      <w:r w:rsidRPr="00D659CC">
        <w:rPr>
          <w:rFonts w:ascii="Consolas" w:hAnsi="Consolas"/>
          <w:b/>
          <w:bCs/>
          <w:noProof/>
          <w:kern w:val="32"/>
          <w:sz w:val="22"/>
        </w:rPr>
        <w:t>null</w:t>
      </w:r>
      <w:r w:rsidRPr="00D659CC">
        <w:t xml:space="preserve"> and this is why we do a check for </w:t>
      </w:r>
      <w:r w:rsidRPr="00D659CC">
        <w:rPr>
          <w:rFonts w:ascii="Consolas" w:hAnsi="Consolas"/>
          <w:b/>
          <w:bCs/>
          <w:noProof/>
          <w:kern w:val="32"/>
          <w:sz w:val="22"/>
        </w:rPr>
        <w:t>null</w:t>
      </w:r>
      <w:r w:rsidRPr="00D659CC">
        <w:t xml:space="preserve"> in the finally block before calling </w:t>
      </w:r>
      <w:r w:rsidRPr="00D659CC">
        <w:rPr>
          <w:rFonts w:ascii="Consolas" w:hAnsi="Consolas"/>
          <w:b/>
          <w:bCs/>
          <w:noProof/>
          <w:kern w:val="32"/>
          <w:sz w:val="22"/>
        </w:rPr>
        <w:t>Close()</w:t>
      </w:r>
      <w:r w:rsidRPr="00D659CC">
        <w:t xml:space="preserve">. If the value is indeed </w:t>
      </w:r>
      <w:r w:rsidRPr="00D659CC">
        <w:rPr>
          <w:rFonts w:ascii="Consolas" w:hAnsi="Consolas"/>
          <w:b/>
          <w:bCs/>
          <w:noProof/>
          <w:kern w:val="32"/>
          <w:sz w:val="22"/>
        </w:rPr>
        <w:t>null</w:t>
      </w:r>
      <w:r w:rsidRPr="00D659CC">
        <w:t>, then the reader has not been initialized and there is no need to close it. The code above guarantees that if the file has been opened, then it will be closed no matter how the method exits.</w:t>
      </w:r>
    </w:p>
    <w:p w14:paraId="4265621B" w14:textId="77777777" w:rsidR="00A22790" w:rsidRPr="00D659CC" w:rsidRDefault="00A22790" w:rsidP="00A22790">
      <w:pPr>
        <w:spacing w:after="120"/>
      </w:pPr>
      <w:r w:rsidRPr="00D659CC">
        <w:t>The example above should, in principle, properly handle all exceptions related to opening and initialization</w:t>
      </w:r>
      <w:r w:rsidR="00E76E1C" w:rsidRPr="00D659CC">
        <w:t xml:space="preserve"> of the reader</w:t>
      </w:r>
      <w:r w:rsidRPr="00D659CC">
        <w:t xml:space="preserve"> (like </w:t>
      </w:r>
      <w:r w:rsidRPr="00D659CC">
        <w:rPr>
          <w:rFonts w:ascii="Consolas" w:hAnsi="Consolas"/>
          <w:b/>
          <w:bCs/>
          <w:noProof/>
          <w:kern w:val="32"/>
          <w:sz w:val="22"/>
        </w:rPr>
        <w:t>FileNotFoundException</w:t>
      </w:r>
      <w:r w:rsidRPr="00D659CC">
        <w:t>). In our example, these exceptions are not handled and are simply propagated to the caller.</w:t>
      </w:r>
    </w:p>
    <w:p w14:paraId="46718E55" w14:textId="77777777" w:rsidR="00A22790" w:rsidRPr="00D659CC" w:rsidRDefault="00A22790" w:rsidP="00A22790">
      <w:pPr>
        <w:spacing w:after="120"/>
      </w:pPr>
      <w:r w:rsidRPr="00D659CC">
        <w:t xml:space="preserve">We have chosen file streams for our example for freeing resources </w:t>
      </w:r>
      <w:proofErr w:type="gramStart"/>
      <w:r w:rsidRPr="00D659CC">
        <w:t>up</w:t>
      </w:r>
      <w:proofErr w:type="gramEnd"/>
      <w:r w:rsidRPr="00D659CC">
        <w:t xml:space="preserve"> but the same principle applies to all resources that require proper cleanup. These could be remote connections, operating system resources, database connections and so on.</w:t>
      </w:r>
    </w:p>
    <w:p w14:paraId="0D6E3BA2" w14:textId="77777777" w:rsidR="00A22790" w:rsidRPr="00D659CC" w:rsidRDefault="00A22790" w:rsidP="00732360">
      <w:pPr>
        <w:pStyle w:val="Heading3"/>
      </w:pPr>
      <w:r w:rsidRPr="00D659CC">
        <w:t xml:space="preserve">Resource Cleanup – </w:t>
      </w:r>
      <w:r w:rsidR="00E76E1C" w:rsidRPr="00D659CC">
        <w:t>Better</w:t>
      </w:r>
      <w:r w:rsidRPr="00D659CC">
        <w:t xml:space="preserve"> Solution</w:t>
      </w:r>
    </w:p>
    <w:p w14:paraId="58F266C7" w14:textId="77777777" w:rsidR="00A22790" w:rsidRPr="00D659CC" w:rsidRDefault="00A22790" w:rsidP="00A22790">
      <w:pPr>
        <w:spacing w:after="120"/>
      </w:pPr>
      <w:r w:rsidRPr="00D659CC">
        <w:t>While the above solution is correct, it is unnecessary complex. Let</w:t>
      </w:r>
      <w:r w:rsidR="002509B8" w:rsidRPr="00D659CC">
        <w:t>’s</w:t>
      </w:r>
      <w:r w:rsidRPr="00D659CC">
        <w:t xml:space="preserve"> look at a </w:t>
      </w:r>
      <w:r w:rsidRPr="00D659CC">
        <w:rPr>
          <w:b/>
        </w:rPr>
        <w:t>simplified vers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7FD8FA61" w14:textId="77777777" w:rsidTr="00261E5E">
        <w:tc>
          <w:tcPr>
            <w:tcW w:w="9668" w:type="dxa"/>
            <w:tcBorders>
              <w:top w:val="single" w:sz="4" w:space="0" w:color="auto"/>
              <w:left w:val="single" w:sz="4" w:space="0" w:color="auto"/>
              <w:bottom w:val="single" w:sz="4" w:space="0" w:color="auto"/>
              <w:right w:val="single" w:sz="4" w:space="0" w:color="auto"/>
            </w:tcBorders>
          </w:tcPr>
          <w:p w14:paraId="665DD19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383E338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54C435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19C07DB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08A444F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0F60C33"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1A3EC5E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753B5D2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1707A88"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14:paraId="53196814"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0BABBB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14:paraId="66BFD80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8CF9D78" w14:textId="77777777"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14:paraId="420A49C2" w14:textId="77777777" w:rsidR="00A22790" w:rsidRPr="00D659CC" w:rsidRDefault="00A22790" w:rsidP="00A22790">
      <w:pPr>
        <w:spacing w:after="120"/>
      </w:pPr>
      <w:r w:rsidRPr="00D659CC">
        <w:t xml:space="preserve">This code has the advantage of being </w:t>
      </w:r>
      <w:r w:rsidRPr="00D659CC">
        <w:rPr>
          <w:b/>
        </w:rPr>
        <w:t>simpler and shorter</w:t>
      </w:r>
      <w:r w:rsidRPr="00D659CC">
        <w:t xml:space="preserve">. We avoid the preliminary declaration of the </w:t>
      </w:r>
      <w:r w:rsidRPr="00D659CC">
        <w:rPr>
          <w:rFonts w:ascii="Consolas" w:hAnsi="Consolas"/>
          <w:b/>
          <w:bCs/>
          <w:noProof/>
          <w:kern w:val="32"/>
          <w:sz w:val="22"/>
        </w:rPr>
        <w:t>reader</w:t>
      </w:r>
      <w:r w:rsidRPr="00D659CC">
        <w:t xml:space="preserve"> variable and the check for </w:t>
      </w:r>
      <w:r w:rsidRPr="00D659CC">
        <w:rPr>
          <w:rFonts w:ascii="Consolas" w:hAnsi="Consolas"/>
          <w:b/>
          <w:bCs/>
          <w:noProof/>
          <w:kern w:val="32"/>
          <w:sz w:val="22"/>
        </w:rPr>
        <w:t>null</w:t>
      </w:r>
      <w:r w:rsidRPr="00D659CC">
        <w:t xml:space="preserve"> in the finally block. The </w:t>
      </w:r>
      <w:r w:rsidRPr="00D659CC">
        <w:rPr>
          <w:rFonts w:ascii="Consolas" w:hAnsi="Consolas"/>
          <w:b/>
          <w:bCs/>
          <w:noProof/>
          <w:kern w:val="32"/>
          <w:sz w:val="22"/>
        </w:rPr>
        <w:t>null</w:t>
      </w:r>
      <w:r w:rsidRPr="00D659CC">
        <w:t xml:space="preserve"> check is now not necessary because </w:t>
      </w:r>
      <w:r w:rsidR="00E76E1C" w:rsidRPr="00D659CC">
        <w:t xml:space="preserve">the initialization of the </w:t>
      </w:r>
      <w:r w:rsidRPr="00D659CC">
        <w:t xml:space="preserve">reader is outside </w:t>
      </w:r>
      <w:r w:rsidR="00E76E1C" w:rsidRPr="00D659CC">
        <w:t xml:space="preserve">of </w:t>
      </w:r>
      <w:r w:rsidRPr="00D659CC">
        <w:t xml:space="preserve">the </w:t>
      </w:r>
      <w:r w:rsidRPr="00D659CC">
        <w:rPr>
          <w:rFonts w:ascii="Consolas" w:hAnsi="Consolas"/>
          <w:b/>
          <w:bCs/>
          <w:noProof/>
          <w:kern w:val="32"/>
          <w:sz w:val="22"/>
        </w:rPr>
        <w:t>try</w:t>
      </w:r>
      <w:r w:rsidRPr="00D659CC">
        <w:t xml:space="preserve"> block and if an exception occurs during the initialization, the </w:t>
      </w:r>
      <w:r w:rsidRPr="00D659CC">
        <w:rPr>
          <w:rFonts w:ascii="Consolas" w:hAnsi="Consolas"/>
          <w:b/>
          <w:bCs/>
          <w:noProof/>
          <w:kern w:val="32"/>
          <w:sz w:val="22"/>
        </w:rPr>
        <w:t>finally</w:t>
      </w:r>
      <w:r w:rsidRPr="00D659CC">
        <w:t xml:space="preserve"> block will not be executed at all.</w:t>
      </w:r>
    </w:p>
    <w:p w14:paraId="1FBC6E52" w14:textId="77777777" w:rsidR="00A22790" w:rsidRPr="00D659CC" w:rsidRDefault="00A22790" w:rsidP="00A22790">
      <w:pPr>
        <w:spacing w:after="120"/>
      </w:pPr>
      <w:r w:rsidRPr="00D659CC">
        <w:t>This code is cleaner, shorter and clearer and is known as "</w:t>
      </w:r>
      <w:r w:rsidRPr="00D659CC">
        <w:rPr>
          <w:b/>
        </w:rPr>
        <w:t>dispose pattern</w:t>
      </w:r>
      <w:r w:rsidRPr="00D659CC">
        <w:t xml:space="preserve">". However, note that this way the exception will go up to the method calling </w:t>
      </w:r>
      <w:r w:rsidRPr="00D659CC">
        <w:rPr>
          <w:rFonts w:ascii="Consolas" w:hAnsi="Consolas"/>
          <w:b/>
          <w:bCs/>
          <w:noProof/>
          <w:kern w:val="32"/>
          <w:sz w:val="22"/>
        </w:rPr>
        <w:t>ReadFile(…)</w:t>
      </w:r>
      <w:r w:rsidRPr="00D659CC">
        <w:t>.</w:t>
      </w:r>
    </w:p>
    <w:p w14:paraId="1AE10746" w14:textId="77777777" w:rsidR="00A22790" w:rsidRPr="00D659CC" w:rsidRDefault="00A22790" w:rsidP="00732360">
      <w:pPr>
        <w:pStyle w:val="Heading3"/>
      </w:pPr>
      <w:r w:rsidRPr="00D659CC">
        <w:lastRenderedPageBreak/>
        <w:t>Multiple Resources Cleanup</w:t>
      </w:r>
    </w:p>
    <w:p w14:paraId="45E0C6D8" w14:textId="77777777" w:rsidR="00A22790" w:rsidRPr="00D659CC" w:rsidRDefault="00A22790" w:rsidP="00A22790">
      <w:pPr>
        <w:spacing w:after="120"/>
      </w:pPr>
      <w:r w:rsidRPr="00D659CC">
        <w:t>Sometimes we need to free more than one resource. It is a good practice to free the resources in in reverse order in respect to their allocation.</w:t>
      </w:r>
    </w:p>
    <w:p w14:paraId="5B393212" w14:textId="77777777" w:rsidR="00A22790" w:rsidRPr="00D659CC" w:rsidRDefault="00A22790" w:rsidP="00A22790">
      <w:pPr>
        <w:spacing w:after="120"/>
      </w:pPr>
      <w:r w:rsidRPr="00D659CC">
        <w:t xml:space="preserve">We can use the same approach outlined above, nesting the </w:t>
      </w:r>
      <w:r w:rsidRPr="00D659CC">
        <w:rPr>
          <w:rFonts w:ascii="Consolas" w:hAnsi="Consolas"/>
          <w:b/>
          <w:bCs/>
          <w:noProof/>
          <w:kern w:val="32"/>
          <w:sz w:val="22"/>
        </w:rPr>
        <w:t>try-finally</w:t>
      </w:r>
      <w:r w:rsidRPr="00D659CC">
        <w:t xml:space="preserve"> blocks inside each 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6D9D9217" w14:textId="77777777" w:rsidTr="00261E5E">
        <w:tc>
          <w:tcPr>
            <w:tcW w:w="9668" w:type="dxa"/>
            <w:tcBorders>
              <w:top w:val="single" w:sz="4" w:space="0" w:color="auto"/>
              <w:left w:val="single" w:sz="4" w:space="0" w:color="auto"/>
              <w:bottom w:val="single" w:sz="4" w:space="0" w:color="auto"/>
              <w:right w:val="single" w:sz="4" w:space="0" w:color="auto"/>
            </w:tcBorders>
          </w:tcPr>
          <w:p w14:paraId="3C42C21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ReadFile(</w:t>
            </w:r>
            <w:r w:rsidRPr="00D659CC">
              <w:rPr>
                <w:rFonts w:ascii="Consolas" w:hAnsi="Consolas" w:cs="Courier New"/>
                <w:noProof/>
                <w:color w:val="0000FF"/>
                <w:sz w:val="22"/>
              </w:rPr>
              <w:t>string</w:t>
            </w:r>
            <w:r w:rsidRPr="00D659CC">
              <w:rPr>
                <w:rFonts w:ascii="Consolas" w:hAnsi="Consolas"/>
                <w:noProof/>
                <w:sz w:val="22"/>
              </w:rPr>
              <w:t xml:space="preserve"> filename)</w:t>
            </w:r>
          </w:p>
          <w:p w14:paraId="681BE4B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122E2F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Resource r1 = </w:t>
            </w:r>
            <w:r w:rsidRPr="00D659CC">
              <w:rPr>
                <w:rFonts w:ascii="Consolas" w:hAnsi="Consolas" w:cs="Courier New"/>
                <w:noProof/>
                <w:color w:val="0000FF"/>
                <w:sz w:val="22"/>
              </w:rPr>
              <w:t>new</w:t>
            </w:r>
            <w:r w:rsidRPr="00D659CC">
              <w:rPr>
                <w:rFonts w:ascii="Consolas" w:hAnsi="Consolas"/>
                <w:noProof/>
                <w:sz w:val="22"/>
              </w:rPr>
              <w:t xml:space="preserve"> Resource1();</w:t>
            </w:r>
          </w:p>
          <w:p w14:paraId="026A732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14:paraId="48CF787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A4CCE36"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 xml:space="preserve">Resource r2 = </w:t>
            </w:r>
            <w:r w:rsidRPr="00D659CC">
              <w:rPr>
                <w:rFonts w:ascii="Consolas" w:hAnsi="Consolas" w:cs="Courier New"/>
                <w:noProof/>
                <w:color w:val="0000FF"/>
                <w:sz w:val="22"/>
              </w:rPr>
              <w:t>new</w:t>
            </w:r>
            <w:r w:rsidRPr="00D659CC">
              <w:rPr>
                <w:rFonts w:ascii="Consolas" w:hAnsi="Consolas"/>
                <w:noProof/>
                <w:sz w:val="22"/>
              </w:rPr>
              <w:t xml:space="preserve"> Resource2();</w:t>
            </w:r>
          </w:p>
          <w:p w14:paraId="4F8FD6D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try</w:t>
            </w:r>
          </w:p>
          <w:p w14:paraId="5C30EAAA"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BA7545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Use r1 and r2</w:t>
            </w:r>
          </w:p>
          <w:p w14:paraId="3D5AC27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DE2AED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inally</w:t>
            </w:r>
          </w:p>
          <w:p w14:paraId="5C5B1C2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2E53725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2.Release();</w:t>
            </w:r>
          </w:p>
          <w:p w14:paraId="52561E3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CD2F19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389EE4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nally</w:t>
            </w:r>
          </w:p>
          <w:p w14:paraId="6D866F1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960644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1.Release();</w:t>
            </w:r>
          </w:p>
          <w:p w14:paraId="61F4B88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45936F2" w14:textId="77777777"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sz w:val="22"/>
              </w:rPr>
              <w:t>}</w:t>
            </w:r>
          </w:p>
        </w:tc>
      </w:tr>
    </w:tbl>
    <w:p w14:paraId="50FA74B1" w14:textId="77777777" w:rsidR="00A22790" w:rsidRPr="00D659CC" w:rsidRDefault="00A22790" w:rsidP="00A22790">
      <w:pPr>
        <w:spacing w:after="120"/>
      </w:pPr>
      <w:r w:rsidRPr="00D659CC">
        <w:t xml:space="preserve">Another option is to declare all of the resources in advance and then make the cleanup in a single </w:t>
      </w:r>
      <w:r w:rsidRPr="00D659CC">
        <w:rPr>
          <w:rFonts w:ascii="Consolas" w:hAnsi="Consolas"/>
          <w:b/>
          <w:bCs/>
          <w:noProof/>
          <w:kern w:val="32"/>
          <w:sz w:val="22"/>
        </w:rPr>
        <w:t>finally</w:t>
      </w:r>
      <w:r w:rsidRPr="00D659CC">
        <w:t xml:space="preserve"> block with respective </w:t>
      </w:r>
      <w:r w:rsidRPr="00D659CC">
        <w:rPr>
          <w:rFonts w:ascii="Consolas" w:hAnsi="Consolas"/>
          <w:b/>
          <w:bCs/>
          <w:noProof/>
          <w:kern w:val="32"/>
          <w:sz w:val="22"/>
        </w:rPr>
        <w:t>null</w:t>
      </w:r>
      <w:r w:rsidRPr="00D659CC">
        <w:t xml:space="preserve"> chec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203A3E96" w14:textId="77777777" w:rsidTr="00261E5E">
        <w:tc>
          <w:tcPr>
            <w:tcW w:w="9668" w:type="dxa"/>
            <w:tcBorders>
              <w:top w:val="single" w:sz="4" w:space="0" w:color="auto"/>
              <w:left w:val="single" w:sz="4" w:space="0" w:color="auto"/>
              <w:bottom w:val="single" w:sz="4" w:space="0" w:color="auto"/>
              <w:right w:val="single" w:sz="4" w:space="0" w:color="auto"/>
            </w:tcBorders>
          </w:tcPr>
          <w:p w14:paraId="335B795A"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sz w:val="22"/>
                <w:szCs w:val="22"/>
              </w:rPr>
              <w:t xml:space="preserve"> ReadFile(</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lename)</w:t>
            </w:r>
          </w:p>
          <w:p w14:paraId="574B3D5F"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C7E50E1"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 xml:space="preserve">Resource r1 = </w:t>
            </w:r>
            <w:r w:rsidRPr="00D659CC">
              <w:rPr>
                <w:rFonts w:ascii="Consolas" w:hAnsi="Consolas" w:cs="Consolas"/>
                <w:noProof/>
                <w:color w:val="0000FF"/>
                <w:sz w:val="22"/>
                <w:szCs w:val="22"/>
              </w:rPr>
              <w:t>null</w:t>
            </w:r>
            <w:r w:rsidRPr="00D659CC">
              <w:rPr>
                <w:rFonts w:ascii="Consolas" w:hAnsi="Consolas" w:cs="Consolas"/>
                <w:noProof/>
                <w:sz w:val="22"/>
                <w:szCs w:val="22"/>
              </w:rPr>
              <w:t>;</w:t>
            </w:r>
          </w:p>
          <w:p w14:paraId="14F1D31C"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 xml:space="preserve">Resource r2 = </w:t>
            </w:r>
            <w:r w:rsidRPr="00D659CC">
              <w:rPr>
                <w:rFonts w:ascii="Consolas" w:hAnsi="Consolas" w:cs="Consolas"/>
                <w:noProof/>
                <w:color w:val="0000FF"/>
                <w:sz w:val="22"/>
                <w:szCs w:val="22"/>
              </w:rPr>
              <w:t>null</w:t>
            </w:r>
            <w:r w:rsidRPr="00D659CC">
              <w:rPr>
                <w:rFonts w:ascii="Consolas" w:hAnsi="Consolas" w:cs="Consolas"/>
                <w:noProof/>
                <w:sz w:val="22"/>
                <w:szCs w:val="22"/>
              </w:rPr>
              <w:t>;</w:t>
            </w:r>
          </w:p>
          <w:p w14:paraId="1C3C86F5" w14:textId="77777777"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color w:val="0000FF"/>
                <w:sz w:val="22"/>
                <w:szCs w:val="22"/>
              </w:rPr>
              <w:t>try</w:t>
            </w:r>
          </w:p>
          <w:p w14:paraId="591217CE"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14:paraId="26281985"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 xml:space="preserve">Resource r1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Resource1();</w:t>
            </w:r>
          </w:p>
          <w:p w14:paraId="6B67DB6E"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 xml:space="preserve">Resource r2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Resource2();</w:t>
            </w:r>
          </w:p>
          <w:p w14:paraId="0A59FC2E" w14:textId="77777777" w:rsidR="00A22790" w:rsidRPr="00261E5E" w:rsidRDefault="00A22790" w:rsidP="00A22790">
            <w:pPr>
              <w:autoSpaceDE w:val="0"/>
              <w:autoSpaceDN w:val="0"/>
              <w:adjustRightInd w:val="0"/>
              <w:spacing w:before="0"/>
              <w:jc w:val="left"/>
              <w:rPr>
                <w:rFonts w:ascii="Consolas" w:hAnsi="Consolas" w:cs="Consolas"/>
                <w:noProof/>
                <w:sz w:val="10"/>
                <w:szCs w:val="10"/>
              </w:rPr>
            </w:pPr>
          </w:p>
          <w:p w14:paraId="392C35DF" w14:textId="77777777" w:rsidR="00A22790" w:rsidRPr="00D659CC" w:rsidRDefault="00A22790" w:rsidP="00A2279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8000"/>
                <w:sz w:val="22"/>
                <w:szCs w:val="22"/>
              </w:rPr>
              <w:t>// Use r1 and r2</w:t>
            </w:r>
          </w:p>
          <w:p w14:paraId="701B7896"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14:paraId="68EE04C1" w14:textId="77777777" w:rsidR="00A22790" w:rsidRPr="00D659CC" w:rsidRDefault="00A22790" w:rsidP="00A22790">
            <w:pPr>
              <w:autoSpaceDE w:val="0"/>
              <w:autoSpaceDN w:val="0"/>
              <w:adjustRightInd w:val="0"/>
              <w:spacing w:before="0"/>
              <w:jc w:val="left"/>
              <w:rPr>
                <w:rFonts w:ascii="Consolas" w:hAnsi="Consolas" w:cs="Consolas"/>
                <w:noProof/>
                <w:color w:val="0000FF"/>
                <w:sz w:val="22"/>
                <w:szCs w:val="22"/>
              </w:rPr>
            </w:pPr>
            <w:r w:rsidRPr="00D659CC">
              <w:rPr>
                <w:rFonts w:ascii="Consolas" w:hAnsi="Consolas" w:cs="Courier New"/>
                <w:noProof/>
                <w:sz w:val="22"/>
              </w:rPr>
              <w:tab/>
            </w:r>
            <w:r w:rsidRPr="00D659CC">
              <w:rPr>
                <w:rFonts w:ascii="Consolas" w:hAnsi="Consolas" w:cs="Consolas"/>
                <w:noProof/>
                <w:color w:val="0000FF"/>
                <w:sz w:val="22"/>
                <w:szCs w:val="22"/>
              </w:rPr>
              <w:t>finally</w:t>
            </w:r>
          </w:p>
          <w:p w14:paraId="0E396078"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14:paraId="4A3694D7" w14:textId="77777777"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r1 != </w:t>
            </w:r>
            <w:r w:rsidRPr="00D659CC">
              <w:rPr>
                <w:rFonts w:ascii="Consolas" w:hAnsi="Consolas" w:cs="Consolas"/>
                <w:noProof/>
                <w:color w:val="0000FF"/>
                <w:sz w:val="22"/>
                <w:szCs w:val="22"/>
              </w:rPr>
              <w:t>null</w:t>
            </w:r>
            <w:r w:rsidRPr="00D659CC">
              <w:rPr>
                <w:rFonts w:ascii="Consolas" w:hAnsi="Consolas" w:cs="Consolas"/>
                <w:noProof/>
                <w:sz w:val="22"/>
                <w:szCs w:val="22"/>
              </w:rPr>
              <w:t>)</w:t>
            </w:r>
          </w:p>
          <w:p w14:paraId="2AF8CD41"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14:paraId="25E70597"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r1.Release();</w:t>
            </w:r>
          </w:p>
          <w:p w14:paraId="2ACE3691"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14:paraId="441021CE" w14:textId="77777777"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r2 != </w:t>
            </w:r>
            <w:r w:rsidRPr="00D659CC">
              <w:rPr>
                <w:rFonts w:ascii="Consolas" w:hAnsi="Consolas" w:cs="Consolas"/>
                <w:noProof/>
                <w:color w:val="0000FF"/>
                <w:sz w:val="22"/>
                <w:szCs w:val="22"/>
              </w:rPr>
              <w:t>null</w:t>
            </w:r>
            <w:r w:rsidRPr="00D659CC">
              <w:rPr>
                <w:rFonts w:ascii="Consolas" w:hAnsi="Consolas" w:cs="Consolas"/>
                <w:noProof/>
                <w:sz w:val="22"/>
                <w:szCs w:val="22"/>
              </w:rPr>
              <w:t>)</w:t>
            </w:r>
          </w:p>
          <w:p w14:paraId="39EDC077"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14:paraId="70FD6CE5"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r2.Release();</w:t>
            </w:r>
          </w:p>
          <w:p w14:paraId="45477AF6"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lastRenderedPageBreak/>
              <w:tab/>
            </w:r>
            <w:r w:rsidRPr="00D659CC">
              <w:rPr>
                <w:rFonts w:ascii="Consolas" w:hAnsi="Consolas" w:cs="Courier New"/>
                <w:noProof/>
                <w:sz w:val="22"/>
              </w:rPr>
              <w:tab/>
            </w:r>
            <w:r w:rsidRPr="00D659CC">
              <w:rPr>
                <w:rFonts w:ascii="Consolas" w:hAnsi="Consolas" w:cs="Consolas"/>
                <w:noProof/>
                <w:sz w:val="22"/>
                <w:szCs w:val="22"/>
              </w:rPr>
              <w:t>}</w:t>
            </w:r>
          </w:p>
          <w:p w14:paraId="62450D40" w14:textId="77777777"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14:paraId="0E1A40F2" w14:textId="77777777" w:rsidR="00A22790" w:rsidRPr="00D659CC" w:rsidRDefault="00A22790" w:rsidP="00A22790">
            <w:pPr>
              <w:spacing w:before="0"/>
              <w:rPr>
                <w:rFonts w:ascii="Consolas" w:hAnsi="Consolas" w:cs="Consolas"/>
                <w:b/>
                <w:bCs/>
                <w:noProof/>
                <w:color w:val="7F0055"/>
                <w:sz w:val="22"/>
                <w:szCs w:val="22"/>
              </w:rPr>
            </w:pPr>
            <w:r w:rsidRPr="00D659CC">
              <w:rPr>
                <w:rFonts w:ascii="Consolas" w:hAnsi="Consolas" w:cs="Consolas"/>
                <w:noProof/>
                <w:sz w:val="22"/>
                <w:szCs w:val="22"/>
              </w:rPr>
              <w:t>}</w:t>
            </w:r>
          </w:p>
        </w:tc>
      </w:tr>
    </w:tbl>
    <w:p w14:paraId="757FBC95" w14:textId="77777777" w:rsidR="00A22790" w:rsidRPr="00D659CC" w:rsidRDefault="00A22790" w:rsidP="00A22790">
      <w:r w:rsidRPr="00D659CC">
        <w:lastRenderedPageBreak/>
        <w:t xml:space="preserve">Both of these options are </w:t>
      </w:r>
      <w:proofErr w:type="gramStart"/>
      <w:r w:rsidRPr="00D659CC">
        <w:rPr>
          <w:b/>
        </w:rPr>
        <w:t>correct</w:t>
      </w:r>
      <w:proofErr w:type="gramEnd"/>
      <w:r w:rsidRPr="00D659CC">
        <w:t xml:space="preserve"> and both are applied depending on the situation and programmer</w:t>
      </w:r>
      <w:r w:rsidR="002509B8" w:rsidRPr="00D659CC">
        <w:t>’s</w:t>
      </w:r>
      <w:r w:rsidRPr="00D659CC">
        <w:t xml:space="preserve"> preference. The second approach is a little bit riskier as if an exception occurs in the </w:t>
      </w:r>
      <w:r w:rsidRPr="00D659CC">
        <w:rPr>
          <w:rFonts w:ascii="Consolas" w:hAnsi="Consolas"/>
          <w:b/>
          <w:bCs/>
          <w:noProof/>
          <w:kern w:val="32"/>
          <w:sz w:val="22"/>
        </w:rPr>
        <w:t>finally</w:t>
      </w:r>
      <w:r w:rsidRPr="00D659CC">
        <w:t xml:space="preserve"> block, some of the resources will not be cleaned up. In the example above, if an exception is thrown during </w:t>
      </w:r>
      <w:r w:rsidRPr="00D659CC">
        <w:rPr>
          <w:rFonts w:ascii="Consolas" w:hAnsi="Consolas"/>
          <w:b/>
          <w:bCs/>
          <w:noProof/>
          <w:kern w:val="32"/>
          <w:sz w:val="22"/>
        </w:rPr>
        <w:t>r1.Release()</w:t>
      </w:r>
      <w:r w:rsidRPr="00D659CC">
        <w:t xml:space="preserve">, </w:t>
      </w:r>
      <w:r w:rsidRPr="00D659CC">
        <w:rPr>
          <w:rFonts w:ascii="Consolas" w:hAnsi="Consolas"/>
          <w:b/>
          <w:bCs/>
          <w:noProof/>
          <w:kern w:val="32"/>
          <w:sz w:val="22"/>
        </w:rPr>
        <w:t>r2</w:t>
      </w:r>
      <w:r w:rsidRPr="00D659CC">
        <w:t xml:space="preserve"> will not be cleaned up. If we use the first option, there is no such </w:t>
      </w:r>
      <w:proofErr w:type="gramStart"/>
      <w:r w:rsidRPr="00D659CC">
        <w:t>problem</w:t>
      </w:r>
      <w:proofErr w:type="gramEnd"/>
      <w:r w:rsidRPr="00D659CC">
        <w:t xml:space="preserve"> but the code is a bit longer.</w:t>
      </w:r>
    </w:p>
    <w:p w14:paraId="407293E5" w14:textId="77777777" w:rsidR="00A22790" w:rsidRPr="00D659CC" w:rsidRDefault="00A22790" w:rsidP="00732360">
      <w:pPr>
        <w:pStyle w:val="Heading2"/>
      </w:pPr>
      <w:bookmarkStart w:id="251" w:name="_Toc418709432"/>
      <w:r w:rsidRPr="0042346B">
        <w:rPr>
          <w:noProof/>
        </w:rPr>
        <w:t>IDisposable</w:t>
      </w:r>
      <w:r w:rsidRPr="00D659CC">
        <w:t xml:space="preserve"> and the "using" Statement</w:t>
      </w:r>
      <w:bookmarkEnd w:id="251"/>
    </w:p>
    <w:p w14:paraId="06A08419" w14:textId="77777777" w:rsidR="00A22790" w:rsidRPr="00D659CC" w:rsidRDefault="00A22790" w:rsidP="00A22790">
      <w:r w:rsidRPr="00D659CC">
        <w:t>It is time to present a new short</w:t>
      </w:r>
      <w:r w:rsidR="009F6195" w:rsidRPr="00D659CC">
        <w:t>er and simplified</w:t>
      </w:r>
      <w:r w:rsidRPr="00D659CC">
        <w:t xml:space="preserve"> way to release some kinds of resources in C#. We will </w:t>
      </w:r>
      <w:r w:rsidR="00681FF9" w:rsidRPr="00D659CC">
        <w:t>demonstrate</w:t>
      </w:r>
      <w:r w:rsidRPr="00D659CC">
        <w:t xml:space="preserve"> which resources can use this </w:t>
      </w:r>
      <w:r w:rsidR="00681FF9" w:rsidRPr="00D659CC">
        <w:t>special programming construct</w:t>
      </w:r>
      <w:r w:rsidRPr="00D659CC">
        <w:t xml:space="preserve"> and how it looks like.</w:t>
      </w:r>
    </w:p>
    <w:p w14:paraId="56F866A2" w14:textId="77777777" w:rsidR="00A22790" w:rsidRPr="0042346B" w:rsidRDefault="00A22790" w:rsidP="00732360">
      <w:pPr>
        <w:pStyle w:val="Heading3"/>
        <w:rPr>
          <w:noProof/>
        </w:rPr>
      </w:pPr>
      <w:r w:rsidRPr="0042346B">
        <w:rPr>
          <w:noProof/>
        </w:rPr>
        <w:t>IDisposable</w:t>
      </w:r>
    </w:p>
    <w:p w14:paraId="12862D7F" w14:textId="77777777" w:rsidR="00A22790" w:rsidRPr="00D659CC" w:rsidRDefault="00A22790" w:rsidP="00A22790">
      <w:r w:rsidRPr="00D659CC">
        <w:t xml:space="preserve">The main use of </w:t>
      </w:r>
      <w:r w:rsidRPr="00D659CC">
        <w:rPr>
          <w:rFonts w:ascii="Consolas" w:hAnsi="Consolas"/>
          <w:b/>
          <w:bCs/>
          <w:noProof/>
          <w:kern w:val="32"/>
          <w:sz w:val="22"/>
        </w:rPr>
        <w:t>IDisposable</w:t>
      </w:r>
      <w:r w:rsidRPr="00D659CC">
        <w:t xml:space="preserve"> interface is to </w:t>
      </w:r>
      <w:r w:rsidRPr="00D659CC">
        <w:rPr>
          <w:b/>
        </w:rPr>
        <w:t>release resources</w:t>
      </w:r>
      <w:r w:rsidRPr="00D659CC">
        <w:t>. In .NET such resources are window handles, files, streams and others. We will talk about interfaces in “</w:t>
      </w:r>
      <w:hyperlink w:anchor="Chapter_20_Object_Oriented_Programming" w:history="1">
        <w:r w:rsidRPr="00D659CC">
          <w:rPr>
            <w:rStyle w:val="Hyperlink"/>
          </w:rPr>
          <w:t>OOP Principles</w:t>
        </w:r>
      </w:hyperlink>
      <w:r w:rsidR="009C4546" w:rsidRPr="00D659CC">
        <w:t xml:space="preserve">” </w:t>
      </w:r>
      <w:r w:rsidRPr="00D659CC">
        <w:t>chapter. Now we may consider interface as an indication that given type of objects (for example streams for reading files) support a certain number of operations (for example closing the stream and releasing related resources).</w:t>
      </w:r>
    </w:p>
    <w:p w14:paraId="408C100B" w14:textId="77777777" w:rsidR="00A22790" w:rsidRPr="00D659CC" w:rsidRDefault="00A22790" w:rsidP="00A22790">
      <w:r w:rsidRPr="00D659CC">
        <w:t>We will not go into details how to implement</w:t>
      </w:r>
      <w:r w:rsidRPr="00D659CC">
        <w:rPr>
          <w:rFonts w:ascii="Consolas" w:hAnsi="Consolas"/>
          <w:b/>
          <w:bCs/>
          <w:noProof/>
          <w:kern w:val="32"/>
          <w:sz w:val="22"/>
        </w:rPr>
        <w:t xml:space="preserve"> IDisposable</w:t>
      </w:r>
      <w:r w:rsidRPr="00D659CC">
        <w:t xml:space="preserve"> since we have to go much deeper and explain how the garbage collector works, how to use destructors, unmanaged resources and so on.</w:t>
      </w:r>
    </w:p>
    <w:p w14:paraId="58504498" w14:textId="529DB3F1" w:rsidR="00A22790" w:rsidRPr="00D659CC" w:rsidRDefault="00A22790" w:rsidP="00A22790">
      <w:pPr>
        <w:spacing w:after="120"/>
      </w:pPr>
      <w:r w:rsidRPr="00D659CC">
        <w:t xml:space="preserve">The important method in </w:t>
      </w:r>
      <w:r w:rsidRPr="00D659CC">
        <w:rPr>
          <w:rFonts w:ascii="Consolas" w:hAnsi="Consolas"/>
          <w:b/>
          <w:bCs/>
          <w:noProof/>
          <w:kern w:val="32"/>
          <w:sz w:val="22"/>
        </w:rPr>
        <w:t>IDisposable</w:t>
      </w:r>
      <w:r w:rsidRPr="00D659CC">
        <w:t xml:space="preserve"> interface is </w:t>
      </w:r>
      <w:r w:rsidRPr="00D659CC">
        <w:rPr>
          <w:rFonts w:ascii="Consolas" w:hAnsi="Consolas"/>
          <w:b/>
          <w:bCs/>
          <w:noProof/>
          <w:kern w:val="32"/>
          <w:sz w:val="22"/>
        </w:rPr>
        <w:t>Dispose()</w:t>
      </w:r>
      <w:r w:rsidRPr="00D659CC">
        <w:t xml:space="preserve">. The main thing we need to know about the method is that it </w:t>
      </w:r>
      <w:r w:rsidRPr="00D659CC">
        <w:rPr>
          <w:b/>
        </w:rPr>
        <w:t>releases the resources</w:t>
      </w:r>
      <w:r w:rsidRPr="00D659CC">
        <w:t xml:space="preserve"> of the class that implements it. In cases when resources are streams, readers or files releasing resources can be done using the </w:t>
      </w:r>
      <w:r w:rsidRPr="00D659CC">
        <w:rPr>
          <w:rFonts w:ascii="Consolas" w:hAnsi="Consolas"/>
          <w:b/>
          <w:bCs/>
          <w:noProof/>
          <w:kern w:val="32"/>
          <w:sz w:val="22"/>
        </w:rPr>
        <w:t>Dispose()</w:t>
      </w:r>
      <w:r w:rsidRPr="00D659CC">
        <w:t xml:space="preserve"> method from </w:t>
      </w:r>
      <w:r w:rsidRPr="00D659CC">
        <w:rPr>
          <w:rFonts w:ascii="Consolas" w:hAnsi="Consolas"/>
          <w:b/>
          <w:bCs/>
          <w:noProof/>
          <w:kern w:val="32"/>
          <w:sz w:val="22"/>
        </w:rPr>
        <w:t>IDisposable</w:t>
      </w:r>
      <w:r w:rsidRPr="00D659CC">
        <w:t xml:space="preserve"> interface, which calls their </w:t>
      </w:r>
      <w:r w:rsidRPr="00D659CC">
        <w:rPr>
          <w:rFonts w:ascii="Consolas" w:hAnsi="Consolas"/>
          <w:b/>
          <w:bCs/>
          <w:noProof/>
          <w:kern w:val="32"/>
          <w:sz w:val="22"/>
        </w:rPr>
        <w:t>Close()</w:t>
      </w:r>
      <w:r w:rsidRPr="00D659CC">
        <w:t xml:space="preserve"> method. This method closes them and releases their resources. </w:t>
      </w:r>
      <w:r w:rsidR="00261E5E">
        <w:t>T</w:t>
      </w:r>
      <w:r w:rsidRPr="00D659CC">
        <w:t xml:space="preserve">o close a </w:t>
      </w:r>
      <w:proofErr w:type="gramStart"/>
      <w:r w:rsidRPr="00D659CC">
        <w:t>stream</w:t>
      </w:r>
      <w:proofErr w:type="gramEnd"/>
      <w:r w:rsidRPr="00D659CC">
        <w:t xml:space="preserve"> we can do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3B5E9D71" w14:textId="77777777" w:rsidTr="00261E5E">
        <w:tc>
          <w:tcPr>
            <w:tcW w:w="9668" w:type="dxa"/>
            <w:tcBorders>
              <w:top w:val="single" w:sz="4" w:space="0" w:color="auto"/>
              <w:left w:val="single" w:sz="4" w:space="0" w:color="auto"/>
              <w:bottom w:val="single" w:sz="4" w:space="0" w:color="auto"/>
              <w:right w:val="single" w:sz="4" w:space="0" w:color="auto"/>
            </w:tcBorders>
          </w:tcPr>
          <w:p w14:paraId="1A6469D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193C2E4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14:paraId="34C8FC5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D86651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Use the reader here</w:t>
            </w:r>
          </w:p>
          <w:p w14:paraId="47DFD22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08E1CF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inally</w:t>
            </w:r>
          </w:p>
          <w:p w14:paraId="16FA717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0E0E47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14:paraId="6EAA509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16E2D87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reader.</w:t>
            </w:r>
            <w:r w:rsidRPr="0042346B">
              <w:rPr>
                <w:rFonts w:ascii="Consolas" w:hAnsi="Consolas" w:cs="Courier New"/>
                <w:b/>
                <w:noProof/>
                <w:sz w:val="22"/>
              </w:rPr>
              <w:t>Dispose()</w:t>
            </w:r>
            <w:r w:rsidRPr="0042346B">
              <w:rPr>
                <w:rFonts w:ascii="Consolas" w:hAnsi="Consolas"/>
                <w:noProof/>
                <w:sz w:val="22"/>
              </w:rPr>
              <w:t>;</w:t>
            </w:r>
          </w:p>
          <w:p w14:paraId="17975A2C"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46B1703"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14:paraId="37CAB93D" w14:textId="77777777" w:rsidR="00A22790" w:rsidRPr="00D659CC" w:rsidRDefault="00A22790" w:rsidP="00732360">
      <w:pPr>
        <w:pStyle w:val="Heading3"/>
      </w:pPr>
      <w:r w:rsidRPr="00D659CC">
        <w:t>The Keyword "using"</w:t>
      </w:r>
    </w:p>
    <w:p w14:paraId="7731340C" w14:textId="77777777" w:rsidR="00A22790" w:rsidRPr="00D659CC" w:rsidRDefault="00A22790" w:rsidP="00A22790">
      <w:pPr>
        <w:spacing w:after="120"/>
      </w:pPr>
      <w:r w:rsidRPr="00D659CC">
        <w:t xml:space="preserve">The previous example can be written </w:t>
      </w:r>
      <w:r w:rsidR="009F6195" w:rsidRPr="00D659CC">
        <w:t xml:space="preserve">in shorter form </w:t>
      </w:r>
      <w:r w:rsidRPr="00D659CC">
        <w:t xml:space="preserve">with the help of the </w:t>
      </w:r>
      <w:r w:rsidRPr="00D659CC">
        <w:rPr>
          <w:rFonts w:ascii="Consolas" w:hAnsi="Consolas"/>
          <w:b/>
          <w:bCs/>
          <w:noProof/>
          <w:kern w:val="32"/>
          <w:sz w:val="22"/>
        </w:rPr>
        <w:t>using</w:t>
      </w:r>
      <w:r w:rsidRPr="00D659CC">
        <w:rPr>
          <w:b/>
        </w:rPr>
        <w:t xml:space="preserve"> keyword in C#</w:t>
      </w:r>
      <w:r w:rsidRPr="00D659CC">
        <w:t>, as shown 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76F3D4B1" w14:textId="77777777" w:rsidTr="00261E5E">
        <w:tc>
          <w:tcPr>
            <w:tcW w:w="9668" w:type="dxa"/>
            <w:tcBorders>
              <w:top w:val="single" w:sz="4" w:space="0" w:color="auto"/>
              <w:left w:val="single" w:sz="4" w:space="0" w:color="auto"/>
              <w:bottom w:val="single" w:sz="4" w:space="0" w:color="auto"/>
              <w:right w:val="single" w:sz="4" w:space="0" w:color="auto"/>
            </w:tcBorders>
          </w:tcPr>
          <w:p w14:paraId="35A696D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using</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009F6195" w:rsidRPr="0042346B">
              <w:rPr>
                <w:rFonts w:ascii="Consolas" w:hAnsi="Consolas"/>
                <w:noProof/>
                <w:sz w:val="22"/>
              </w:rPr>
              <w:t>(fileName)</w:t>
            </w:r>
            <w:r w:rsidRPr="0042346B">
              <w:rPr>
                <w:rFonts w:ascii="Consolas" w:hAnsi="Consolas"/>
                <w:noProof/>
                <w:sz w:val="22"/>
              </w:rPr>
              <w:t>)</w:t>
            </w:r>
          </w:p>
          <w:p w14:paraId="52F6625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51279D7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Use the reader here</w:t>
            </w:r>
          </w:p>
          <w:p w14:paraId="77CFB8DC" w14:textId="77777777" w:rsidR="00A22790" w:rsidRPr="0042346B" w:rsidRDefault="00A22790" w:rsidP="00A22790">
            <w:pPr>
              <w:autoSpaceDE w:val="0"/>
              <w:autoSpaceDN w:val="0"/>
              <w:adjustRightInd w:val="0"/>
              <w:spacing w:before="0"/>
              <w:jc w:val="left"/>
              <w:rPr>
                <w:rFonts w:ascii="Consolas" w:hAnsi="Consolas" w:cs="Courier New"/>
                <w:noProof/>
                <w:color w:val="000000"/>
                <w:sz w:val="22"/>
              </w:rPr>
            </w:pPr>
            <w:r w:rsidRPr="0042346B">
              <w:rPr>
                <w:rFonts w:ascii="Consolas" w:hAnsi="Consolas"/>
                <w:noProof/>
                <w:sz w:val="22"/>
              </w:rPr>
              <w:t>}</w:t>
            </w:r>
          </w:p>
        </w:tc>
      </w:tr>
    </w:tbl>
    <w:p w14:paraId="03338569" w14:textId="77777777" w:rsidR="009F6195" w:rsidRPr="00D659CC" w:rsidRDefault="009F6195" w:rsidP="00A22790">
      <w:r w:rsidRPr="00D659CC">
        <w:t xml:space="preserve">The above </w:t>
      </w:r>
      <w:r w:rsidRPr="00D659CC">
        <w:rPr>
          <w:b/>
        </w:rPr>
        <w:t xml:space="preserve">simplified form of the "dispose pattern" </w:t>
      </w:r>
      <w:r w:rsidRPr="00D659CC">
        <w:t>is simple to write, simple to use and simple to read</w:t>
      </w:r>
      <w:r w:rsidR="00422C3E" w:rsidRPr="00D659CC">
        <w:t xml:space="preserve"> </w:t>
      </w:r>
      <w:r w:rsidRPr="00D659CC">
        <w:t xml:space="preserve">and is guaranteed to release correctly the allocated resources specified in the brackets of the </w:t>
      </w:r>
      <w:r w:rsidRPr="00D659CC">
        <w:rPr>
          <w:rStyle w:val="Code"/>
        </w:rPr>
        <w:t>using</w:t>
      </w:r>
      <w:r w:rsidRPr="00D659CC">
        <w:t xml:space="preserve"> statement.</w:t>
      </w:r>
    </w:p>
    <w:p w14:paraId="6A91D167" w14:textId="77777777" w:rsidR="00A22790" w:rsidRPr="00D659CC" w:rsidRDefault="00A22790" w:rsidP="00A22790">
      <w:r w:rsidRPr="00D659CC">
        <w:t xml:space="preserve">It is not necessary to ha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or to explicitly call any method to release the resources. The compiler takes care to automatically put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block and the used resources are released by calling the </w:t>
      </w:r>
      <w:r w:rsidRPr="00D659CC">
        <w:rPr>
          <w:rFonts w:ascii="Consolas" w:hAnsi="Consolas"/>
          <w:b/>
          <w:bCs/>
          <w:noProof/>
          <w:kern w:val="32"/>
          <w:sz w:val="22"/>
        </w:rPr>
        <w:t>Dispose()</w:t>
      </w:r>
      <w:r w:rsidRPr="00D659CC">
        <w:t xml:space="preserve"> method after leaving the </w:t>
      </w:r>
      <w:r w:rsidRPr="00D659CC">
        <w:rPr>
          <w:rFonts w:ascii="Consolas" w:hAnsi="Consolas"/>
          <w:b/>
          <w:bCs/>
          <w:noProof/>
          <w:kern w:val="32"/>
          <w:sz w:val="22"/>
        </w:rPr>
        <w:t>using</w:t>
      </w:r>
      <w:r w:rsidRPr="00D659CC">
        <w:t xml:space="preserve"> block.</w:t>
      </w:r>
    </w:p>
    <w:p w14:paraId="771B4877" w14:textId="77777777" w:rsidR="00422C3E" w:rsidRPr="00D659CC" w:rsidRDefault="00422C3E" w:rsidP="00A22790">
      <w:r w:rsidRPr="00D659CC">
        <w:t>Later in chapter "</w:t>
      </w:r>
      <w:hyperlink w:anchor="Chapter_15_Text_Files" w:history="1">
        <w:r w:rsidRPr="00D659CC">
          <w:rPr>
            <w:rStyle w:val="Hyperlink"/>
          </w:rPr>
          <w:t>Text Files</w:t>
        </w:r>
      </w:hyperlink>
      <w:r w:rsidRPr="00D659CC">
        <w:t xml:space="preserve">" we will extensively use the </w:t>
      </w:r>
      <w:r w:rsidRPr="00D659CC">
        <w:rPr>
          <w:rStyle w:val="Code"/>
        </w:rPr>
        <w:t>using</w:t>
      </w:r>
      <w:r w:rsidRPr="00D659CC">
        <w:t xml:space="preserve"> statement to correctly read and write text files.</w:t>
      </w:r>
    </w:p>
    <w:p w14:paraId="6CB7EB39" w14:textId="77777777" w:rsidR="00A22790" w:rsidRPr="00D659CC" w:rsidRDefault="00A22790" w:rsidP="00732360">
      <w:pPr>
        <w:pStyle w:val="Heading3"/>
      </w:pPr>
      <w:r w:rsidRPr="00D659CC">
        <w:t xml:space="preserve">Nested "using" </w:t>
      </w:r>
      <w:r w:rsidR="00D76E1C" w:rsidRPr="00D659CC">
        <w:t>Statements</w:t>
      </w:r>
    </w:p>
    <w:p w14:paraId="66C7DC6C" w14:textId="77777777" w:rsidR="00A22790" w:rsidRPr="00D659CC" w:rsidRDefault="00A22790" w:rsidP="00A22790">
      <w:pPr>
        <w:spacing w:after="120"/>
      </w:pPr>
      <w:r w:rsidRPr="00D659CC">
        <w:t xml:space="preserve">The </w:t>
      </w:r>
      <w:r w:rsidRPr="00D659CC">
        <w:rPr>
          <w:rFonts w:ascii="Consolas" w:hAnsi="Consolas"/>
          <w:b/>
          <w:bCs/>
          <w:noProof/>
          <w:kern w:val="32"/>
          <w:sz w:val="22"/>
        </w:rPr>
        <w:t>using</w:t>
      </w:r>
      <w:r w:rsidRPr="00D659CC">
        <w:t xml:space="preserve"> </w:t>
      </w:r>
      <w:r w:rsidR="00D76E1C" w:rsidRPr="00D659CC">
        <w:t>statements</w:t>
      </w:r>
      <w:r w:rsidRPr="00D659CC">
        <w:t xml:space="preserve"> can be nested one within an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1342571B" w14:textId="77777777" w:rsidTr="00261E5E">
        <w:tc>
          <w:tcPr>
            <w:tcW w:w="9668" w:type="dxa"/>
            <w:tcBorders>
              <w:top w:val="single" w:sz="4" w:space="0" w:color="auto"/>
              <w:left w:val="single" w:sz="4" w:space="0" w:color="auto"/>
              <w:bottom w:val="single" w:sz="4" w:space="0" w:color="auto"/>
              <w:right w:val="single" w:sz="4" w:space="0" w:color="auto"/>
            </w:tcBorders>
          </w:tcPr>
          <w:p w14:paraId="1C5FF8A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ResourceType r1 = …)</w:t>
            </w:r>
          </w:p>
          <w:p w14:paraId="28D3A55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using</w:t>
            </w:r>
            <w:r w:rsidRPr="00D659CC">
              <w:rPr>
                <w:rFonts w:ascii="Consolas" w:hAnsi="Consolas"/>
                <w:noProof/>
                <w:sz w:val="22"/>
              </w:rPr>
              <w:t xml:space="preserve"> (ResourceType r2 = …)</w:t>
            </w:r>
          </w:p>
          <w:p w14:paraId="5A7BDA8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001F04AC" w:rsidRPr="00D659CC">
              <w:rPr>
                <w:rFonts w:ascii="Consolas" w:hAnsi="Consolas" w:cs="Courier New"/>
                <w:noProof/>
                <w:sz w:val="22"/>
              </w:rPr>
              <w:t>…</w:t>
            </w:r>
          </w:p>
          <w:p w14:paraId="5C7BE6B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using</w:t>
            </w:r>
            <w:r w:rsidRPr="00D659CC">
              <w:rPr>
                <w:rFonts w:ascii="Consolas" w:hAnsi="Consolas"/>
                <w:noProof/>
                <w:sz w:val="22"/>
              </w:rPr>
              <w:t xml:space="preserve"> (ResourceType rN = …)</w:t>
            </w:r>
          </w:p>
          <w:p w14:paraId="184E69ED" w14:textId="77777777"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statements;</w:t>
            </w:r>
          </w:p>
        </w:tc>
      </w:tr>
    </w:tbl>
    <w:p w14:paraId="73146E83" w14:textId="77777777" w:rsidR="00A22790" w:rsidRPr="00D659CC" w:rsidRDefault="00A22790" w:rsidP="00A22790">
      <w:pPr>
        <w:spacing w:after="120"/>
      </w:pPr>
      <w:r w:rsidRPr="00D659CC">
        <w:t>The previous example can be written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0A402138" w14:textId="77777777" w:rsidTr="00261E5E">
        <w:tc>
          <w:tcPr>
            <w:tcW w:w="9668" w:type="dxa"/>
            <w:tcBorders>
              <w:top w:val="single" w:sz="4" w:space="0" w:color="auto"/>
              <w:left w:val="single" w:sz="4" w:space="0" w:color="auto"/>
              <w:bottom w:val="single" w:sz="4" w:space="0" w:color="auto"/>
              <w:right w:val="single" w:sz="4" w:space="0" w:color="auto"/>
            </w:tcBorders>
          </w:tcPr>
          <w:p w14:paraId="71E0914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ResourceType r1 = …, r2 = …, …, rN = …)</w:t>
            </w:r>
          </w:p>
          <w:p w14:paraId="4F3203A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CC39DD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statements;</w:t>
            </w:r>
          </w:p>
          <w:p w14:paraId="078B68C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59472348" w14:textId="77777777" w:rsidR="00A22790" w:rsidRPr="00D659CC" w:rsidRDefault="00A22790" w:rsidP="00A22790">
      <w:r w:rsidRPr="00D659CC">
        <w:t xml:space="preserve">It is important to mention that </w:t>
      </w:r>
      <w:r w:rsidRPr="00D659CC">
        <w:rPr>
          <w:rFonts w:ascii="Consolas" w:hAnsi="Consolas"/>
          <w:b/>
          <w:bCs/>
          <w:noProof/>
          <w:kern w:val="32"/>
          <w:sz w:val="22"/>
        </w:rPr>
        <w:t>using</w:t>
      </w:r>
      <w:r w:rsidRPr="00D659CC">
        <w:t xml:space="preserve"> statement is not related to exception</w:t>
      </w:r>
      <w:r w:rsidR="00422C3E" w:rsidRPr="00D659CC">
        <w:t xml:space="preserve"> handling</w:t>
      </w:r>
      <w:r w:rsidRPr="00D659CC">
        <w:t>. Its only purpose is to release the resources no matter whether exceptions are thrown or not.</w:t>
      </w:r>
      <w:r w:rsidR="00422C3E" w:rsidRPr="00D659CC">
        <w:t xml:space="preserve"> It does not handle exception.</w:t>
      </w:r>
    </w:p>
    <w:p w14:paraId="19215501" w14:textId="77777777" w:rsidR="00A22790" w:rsidRPr="00D659CC" w:rsidRDefault="00A22790" w:rsidP="00732360">
      <w:pPr>
        <w:pStyle w:val="Heading3"/>
      </w:pPr>
      <w:r w:rsidRPr="00D659CC">
        <w:t>When to Use the "using" Statement?</w:t>
      </w:r>
    </w:p>
    <w:p w14:paraId="2EC6C4A8" w14:textId="77777777" w:rsidR="00A22790" w:rsidRPr="00D659CC" w:rsidRDefault="00A22790" w:rsidP="00A22790">
      <w:pPr>
        <w:spacing w:after="120"/>
      </w:pPr>
      <w:r w:rsidRPr="00D659CC">
        <w:t xml:space="preserve">There is a simple rule when to use </w:t>
      </w:r>
      <w:r w:rsidRPr="00D659CC">
        <w:rPr>
          <w:rFonts w:ascii="Consolas" w:hAnsi="Consolas"/>
          <w:b/>
          <w:bCs/>
          <w:noProof/>
          <w:kern w:val="32"/>
          <w:sz w:val="22"/>
        </w:rPr>
        <w:t xml:space="preserve">using </w:t>
      </w:r>
      <w:r w:rsidRPr="00D659CC">
        <w:t>with .NET clas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A22790" w:rsidRPr="00D659CC" w14:paraId="4548E45D"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1A732AD7" w14:textId="77777777" w:rsidR="00A22790" w:rsidRPr="00D659CC" w:rsidRDefault="00A22790" w:rsidP="00A22790">
            <w:pPr>
              <w:spacing w:before="0"/>
              <w:jc w:val="center"/>
            </w:pPr>
            <w:r w:rsidRPr="00D659CC">
              <w:rPr>
                <w:noProof/>
              </w:rPr>
              <w:drawing>
                <wp:inline distT="0" distB="0" distL="0" distR="0" wp14:anchorId="6876DDD9" wp14:editId="3329CE09">
                  <wp:extent cx="327660" cy="327660"/>
                  <wp:effectExtent l="0" t="0" r="0" b="0"/>
                  <wp:docPr id="5324" name="Picture 53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F3F2A5C" w14:textId="77777777" w:rsidR="00A22790" w:rsidRPr="00D659CC" w:rsidRDefault="00A22790" w:rsidP="00F01EE9">
            <w:pPr>
              <w:pStyle w:val="WarningMessage"/>
            </w:pPr>
            <w:r w:rsidRPr="00D659CC">
              <w:t xml:space="preserve">Use the </w:t>
            </w:r>
            <w:r w:rsidRPr="00D659CC">
              <w:rPr>
                <w:rStyle w:val="Code"/>
                <w:b/>
              </w:rPr>
              <w:t>using</w:t>
            </w:r>
            <w:r w:rsidRPr="00D659CC">
              <w:t xml:space="preserve"> statement with all classes that implement the </w:t>
            </w:r>
            <w:r w:rsidRPr="00D659CC">
              <w:rPr>
                <w:rStyle w:val="Code"/>
                <w:b/>
              </w:rPr>
              <w:t xml:space="preserve">IDisposable </w:t>
            </w:r>
            <w:r w:rsidRPr="00D659CC">
              <w:t xml:space="preserve">interface. Look for </w:t>
            </w:r>
            <w:r w:rsidRPr="00D659CC">
              <w:rPr>
                <w:rStyle w:val="Code"/>
                <w:b/>
              </w:rPr>
              <w:t>IDisposable</w:t>
            </w:r>
            <w:r w:rsidRPr="00D659CC">
              <w:t xml:space="preserve"> in MSDN.</w:t>
            </w:r>
          </w:p>
        </w:tc>
      </w:tr>
    </w:tbl>
    <w:p w14:paraId="186D8E91" w14:textId="77777777" w:rsidR="00A22790" w:rsidRPr="00D659CC" w:rsidRDefault="00A22790" w:rsidP="00A22790">
      <w:r w:rsidRPr="00D659CC">
        <w:t xml:space="preserve">When a class implements </w:t>
      </w:r>
      <w:r w:rsidRPr="00D659CC">
        <w:rPr>
          <w:rFonts w:ascii="Consolas" w:hAnsi="Consolas"/>
          <w:b/>
          <w:bCs/>
          <w:noProof/>
          <w:kern w:val="32"/>
          <w:sz w:val="22"/>
        </w:rPr>
        <w:t>IDisposable</w:t>
      </w:r>
      <w:r w:rsidRPr="00D659CC">
        <w:t xml:space="preserve"> interface this means that the creator of this class expects it can be </w:t>
      </w:r>
      <w:r w:rsidRPr="00D659CC">
        <w:rPr>
          <w:b/>
        </w:rPr>
        <w:t>used with</w:t>
      </w:r>
      <w:r w:rsidR="009F6195" w:rsidRPr="00D659CC">
        <w:rPr>
          <w:b/>
        </w:rPr>
        <w:t xml:space="preserve"> the</w:t>
      </w:r>
      <w:r w:rsidRPr="00D659CC">
        <w:rPr>
          <w:b/>
        </w:rPr>
        <w:t xml:space="preserve"> </w:t>
      </w:r>
      <w:r w:rsidRPr="00D659CC">
        <w:rPr>
          <w:rFonts w:ascii="Consolas" w:hAnsi="Consolas"/>
          <w:b/>
          <w:bCs/>
          <w:noProof/>
          <w:kern w:val="32"/>
          <w:sz w:val="22"/>
        </w:rPr>
        <w:t>using</w:t>
      </w:r>
      <w:r w:rsidRPr="00D659CC">
        <w:rPr>
          <w:b/>
        </w:rPr>
        <w:t xml:space="preserve"> </w:t>
      </w:r>
      <w:r w:rsidR="00681FF9" w:rsidRPr="00D659CC">
        <w:rPr>
          <w:b/>
        </w:rPr>
        <w:t>statement</w:t>
      </w:r>
      <w:r w:rsidRPr="00D659CC">
        <w:t xml:space="preserve"> and the class contains some expensive resource that should not be left unreleased. Implementing </w:t>
      </w:r>
      <w:r w:rsidRPr="00D659CC">
        <w:rPr>
          <w:rFonts w:ascii="Consolas" w:hAnsi="Consolas"/>
          <w:b/>
          <w:bCs/>
          <w:noProof/>
          <w:kern w:val="32"/>
          <w:sz w:val="22"/>
        </w:rPr>
        <w:t>IDisposable</w:t>
      </w:r>
      <w:r w:rsidRPr="00D659CC">
        <w:t xml:space="preserve"> also means that it should be released immediately after we finish using the class and the easiest way to do this in C# is with </w:t>
      </w:r>
      <w:r w:rsidRPr="00D659CC">
        <w:rPr>
          <w:rFonts w:ascii="Consolas" w:hAnsi="Consolas"/>
          <w:b/>
          <w:bCs/>
          <w:noProof/>
          <w:kern w:val="32"/>
          <w:sz w:val="22"/>
        </w:rPr>
        <w:t>using</w:t>
      </w:r>
      <w:r w:rsidRPr="00D659CC">
        <w:t xml:space="preserve"> statement.</w:t>
      </w:r>
    </w:p>
    <w:p w14:paraId="3E030ECB" w14:textId="77777777" w:rsidR="00A22790" w:rsidRPr="00D659CC" w:rsidRDefault="00A22790" w:rsidP="00732360">
      <w:pPr>
        <w:pStyle w:val="Heading2"/>
      </w:pPr>
      <w:bookmarkStart w:id="252" w:name="_Advantages_of_Using"/>
      <w:bookmarkStart w:id="253" w:name="_Toc418709433"/>
      <w:bookmarkEnd w:id="252"/>
      <w:r w:rsidRPr="00D659CC">
        <w:lastRenderedPageBreak/>
        <w:t>Advantages of Using Exceptions</w:t>
      </w:r>
      <w:bookmarkEnd w:id="253"/>
    </w:p>
    <w:p w14:paraId="165B4B7A" w14:textId="77777777" w:rsidR="00A22790" w:rsidRPr="00D659CC" w:rsidRDefault="00A22790" w:rsidP="00A22790">
      <w:r w:rsidRPr="00D659CC">
        <w:t xml:space="preserve">So far we reviewed the exceptions in </w:t>
      </w:r>
      <w:proofErr w:type="gramStart"/>
      <w:r w:rsidRPr="00D659CC">
        <w:t>details</w:t>
      </w:r>
      <w:proofErr w:type="gramEnd"/>
      <w:r w:rsidRPr="00D659CC">
        <w:t>, their characteristics and how to use them. Now let</w:t>
      </w:r>
      <w:r w:rsidR="002509B8" w:rsidRPr="00D659CC">
        <w:t>’s</w:t>
      </w:r>
      <w:r w:rsidRPr="00D659CC">
        <w:t xml:space="preserve"> find out why they were introduced and why they are so widely used.</w:t>
      </w:r>
    </w:p>
    <w:p w14:paraId="476B56F8" w14:textId="77777777" w:rsidR="00A22790" w:rsidRPr="00D659CC" w:rsidRDefault="00A22790" w:rsidP="00732360">
      <w:pPr>
        <w:pStyle w:val="Heading3"/>
      </w:pPr>
      <w:r w:rsidRPr="00D659CC">
        <w:t>Separation of the Exception Handling Code</w:t>
      </w:r>
    </w:p>
    <w:p w14:paraId="7BF44527" w14:textId="77777777" w:rsidR="00A22790" w:rsidRPr="00D659CC" w:rsidRDefault="00A22790" w:rsidP="00A22790">
      <w:pPr>
        <w:spacing w:after="120"/>
      </w:pPr>
      <w:r w:rsidRPr="00D659CC">
        <w:t xml:space="preserve">Using exceptions allow us to separate the code, which describes the normal execution of the program from the code required for unexpected execution and the code for error handling. We will demonstrate this </w:t>
      </w:r>
      <w:r w:rsidR="00105C0F" w:rsidRPr="00D659CC">
        <w:rPr>
          <w:b/>
        </w:rPr>
        <w:t>separation concept</w:t>
      </w:r>
      <w:r w:rsidR="00105C0F" w:rsidRPr="00D659CC">
        <w:t xml:space="preserve"> </w:t>
      </w:r>
      <w:r w:rsidRPr="00D659CC">
        <w:t>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15CF5D04" w14:textId="77777777" w:rsidTr="00261E5E">
        <w:tc>
          <w:tcPr>
            <w:tcW w:w="9668" w:type="dxa"/>
            <w:tcBorders>
              <w:top w:val="single" w:sz="4" w:space="0" w:color="auto"/>
              <w:left w:val="single" w:sz="4" w:space="0" w:color="auto"/>
              <w:bottom w:val="single" w:sz="4" w:space="0" w:color="auto"/>
              <w:right w:val="single" w:sz="4" w:space="0" w:color="auto"/>
            </w:tcBorders>
          </w:tcPr>
          <w:p w14:paraId="650DD9EF"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ReadFile()</w:t>
            </w:r>
          </w:p>
          <w:p w14:paraId="5F6E8DE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F4695D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OpenTheFile();</w:t>
            </w:r>
          </w:p>
          <w:p w14:paraId="41EFE29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14:paraId="2AD4107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487C69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eadNextLineFromTheFile();</w:t>
            </w:r>
          </w:p>
          <w:p w14:paraId="07DAA59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intTheLine();</w:t>
            </w:r>
          </w:p>
          <w:p w14:paraId="6A103D31"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C0873B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loseTheFile();</w:t>
            </w:r>
          </w:p>
          <w:p w14:paraId="3B4D0BED"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4F3014BB" w14:textId="77777777" w:rsidR="00A22790" w:rsidRPr="00D659CC" w:rsidRDefault="00A22790" w:rsidP="00A22790">
      <w:r w:rsidRPr="00D659CC">
        <w:t>Let</w:t>
      </w:r>
      <w:r w:rsidR="002509B8" w:rsidRPr="00D659CC">
        <w:t>’s</w:t>
      </w:r>
      <w:r w:rsidRPr="00D659CC">
        <w:t xml:space="preserve"> e</w:t>
      </w:r>
      <w:r w:rsidR="00105C0F" w:rsidRPr="00D659CC">
        <w:t>xplore the example step by step. It does the following:</w:t>
      </w:r>
    </w:p>
    <w:p w14:paraId="02981F35" w14:textId="77777777" w:rsidR="00A22790" w:rsidRPr="00D659CC" w:rsidRDefault="00A22790" w:rsidP="00DA1C27">
      <w:pPr>
        <w:numPr>
          <w:ilvl w:val="0"/>
          <w:numId w:val="33"/>
        </w:numPr>
        <w:tabs>
          <w:tab w:val="clear" w:pos="567"/>
        </w:tabs>
        <w:spacing w:after="120"/>
        <w:ind w:left="568" w:hanging="284"/>
      </w:pPr>
      <w:r w:rsidRPr="00D659CC">
        <w:t>Open the file;</w:t>
      </w:r>
    </w:p>
    <w:p w14:paraId="20F1DC7E" w14:textId="77777777" w:rsidR="00A22790" w:rsidRPr="00D659CC" w:rsidRDefault="00A22790" w:rsidP="00DA1C27">
      <w:pPr>
        <w:numPr>
          <w:ilvl w:val="0"/>
          <w:numId w:val="33"/>
        </w:numPr>
        <w:tabs>
          <w:tab w:val="clear" w:pos="567"/>
        </w:tabs>
        <w:spacing w:after="120"/>
        <w:ind w:left="568" w:hanging="284"/>
      </w:pPr>
      <w:r w:rsidRPr="00D659CC">
        <w:t xml:space="preserve">While </w:t>
      </w:r>
      <w:r w:rsidR="00105C0F" w:rsidRPr="00D659CC">
        <w:t xml:space="preserve">the </w:t>
      </w:r>
      <w:r w:rsidRPr="00D659CC">
        <w:t>file has more lines:</w:t>
      </w:r>
    </w:p>
    <w:p w14:paraId="79A49601" w14:textId="77777777" w:rsidR="00A22790" w:rsidRPr="00D659CC" w:rsidRDefault="00A22790" w:rsidP="00A00B79">
      <w:pPr>
        <w:numPr>
          <w:ilvl w:val="1"/>
          <w:numId w:val="35"/>
        </w:numPr>
        <w:tabs>
          <w:tab w:val="clear" w:pos="1724"/>
        </w:tabs>
        <w:spacing w:after="120"/>
        <w:ind w:left="1135" w:hanging="284"/>
      </w:pPr>
      <w:r w:rsidRPr="00D659CC">
        <w:t>Read the next line from the file;</w:t>
      </w:r>
    </w:p>
    <w:p w14:paraId="3A1B991A" w14:textId="77777777" w:rsidR="00A22790" w:rsidRPr="00D659CC" w:rsidRDefault="00A22790" w:rsidP="00A00B79">
      <w:pPr>
        <w:numPr>
          <w:ilvl w:val="1"/>
          <w:numId w:val="35"/>
        </w:numPr>
        <w:tabs>
          <w:tab w:val="clear" w:pos="1724"/>
        </w:tabs>
        <w:spacing w:after="120"/>
        <w:ind w:left="1135" w:hanging="284"/>
      </w:pPr>
      <w:r w:rsidRPr="00D659CC">
        <w:t>Print the line;</w:t>
      </w:r>
    </w:p>
    <w:p w14:paraId="4FCD5449" w14:textId="77777777" w:rsidR="00A22790" w:rsidRPr="00D659CC" w:rsidRDefault="00A22790" w:rsidP="00DA1C27">
      <w:pPr>
        <w:numPr>
          <w:ilvl w:val="0"/>
          <w:numId w:val="33"/>
        </w:numPr>
        <w:tabs>
          <w:tab w:val="clear" w:pos="567"/>
        </w:tabs>
        <w:spacing w:after="120"/>
      </w:pPr>
      <w:r w:rsidRPr="00D659CC">
        <w:t>Close the file;</w:t>
      </w:r>
    </w:p>
    <w:p w14:paraId="13274632" w14:textId="77777777" w:rsidR="00A22790" w:rsidRPr="00D659CC" w:rsidRDefault="00A22790" w:rsidP="00A22790">
      <w:pPr>
        <w:spacing w:after="120"/>
      </w:pPr>
      <w:r w:rsidRPr="00D659CC">
        <w:t xml:space="preserve">The method looks </w:t>
      </w:r>
      <w:proofErr w:type="gramStart"/>
      <w:r w:rsidRPr="00D659CC">
        <w:t>good</w:t>
      </w:r>
      <w:proofErr w:type="gramEnd"/>
      <w:r w:rsidRPr="00D659CC">
        <w:t xml:space="preserve"> but a closer look brings up some questions:</w:t>
      </w:r>
    </w:p>
    <w:p w14:paraId="64BC9F30" w14:textId="77777777" w:rsidR="00A22790" w:rsidRPr="00D659CC" w:rsidRDefault="00A22790" w:rsidP="00DA1C27">
      <w:pPr>
        <w:numPr>
          <w:ilvl w:val="0"/>
          <w:numId w:val="33"/>
        </w:numPr>
        <w:tabs>
          <w:tab w:val="clear" w:pos="567"/>
        </w:tabs>
        <w:spacing w:after="120"/>
        <w:ind w:left="568" w:hanging="284"/>
      </w:pPr>
      <w:r w:rsidRPr="00D659CC">
        <w:t xml:space="preserve">What will happen if the file </w:t>
      </w:r>
      <w:r w:rsidR="00CA47D9">
        <w:t>does not</w:t>
      </w:r>
      <w:r w:rsidRPr="00D659CC">
        <w:t xml:space="preserve"> exist?</w:t>
      </w:r>
    </w:p>
    <w:p w14:paraId="3333E907" w14:textId="77777777" w:rsidR="00A22790" w:rsidRPr="00D659CC" w:rsidRDefault="00A22790" w:rsidP="00DA1C27">
      <w:pPr>
        <w:numPr>
          <w:ilvl w:val="0"/>
          <w:numId w:val="33"/>
        </w:numPr>
        <w:tabs>
          <w:tab w:val="clear" w:pos="567"/>
        </w:tabs>
        <w:spacing w:after="120"/>
        <w:ind w:left="568" w:hanging="284"/>
      </w:pPr>
      <w:r w:rsidRPr="00D659CC">
        <w:t>What will happen if the file cannot be opened?</w:t>
      </w:r>
    </w:p>
    <w:p w14:paraId="697F7D4B" w14:textId="77777777" w:rsidR="00A22790" w:rsidRPr="00D659CC" w:rsidRDefault="00A22790" w:rsidP="00DA1C27">
      <w:pPr>
        <w:numPr>
          <w:ilvl w:val="0"/>
          <w:numId w:val="33"/>
        </w:numPr>
        <w:tabs>
          <w:tab w:val="clear" w:pos="567"/>
        </w:tabs>
        <w:spacing w:after="120"/>
        <w:ind w:left="568" w:hanging="284"/>
      </w:pPr>
      <w:r w:rsidRPr="00D659CC">
        <w:t>What will happen if reading a line fails?</w:t>
      </w:r>
    </w:p>
    <w:p w14:paraId="5AF69896" w14:textId="77777777" w:rsidR="00A22790" w:rsidRPr="00D659CC" w:rsidRDefault="00A22790" w:rsidP="00DA1C27">
      <w:pPr>
        <w:numPr>
          <w:ilvl w:val="0"/>
          <w:numId w:val="33"/>
        </w:numPr>
        <w:tabs>
          <w:tab w:val="clear" w:pos="567"/>
        </w:tabs>
        <w:spacing w:after="120"/>
        <w:ind w:left="568" w:hanging="284"/>
      </w:pPr>
      <w:r w:rsidRPr="00D659CC">
        <w:t>What will happen if the file cannot be closed?</w:t>
      </w:r>
    </w:p>
    <w:p w14:paraId="41489360" w14:textId="77777777" w:rsidR="00105C0F" w:rsidRPr="00D659CC" w:rsidRDefault="00105C0F" w:rsidP="00105C0F">
      <w:pPr>
        <w:pStyle w:val="Heading4"/>
      </w:pPr>
      <w:r w:rsidRPr="00D659CC">
        <w:t>Error Handling without Exceptions</w:t>
      </w:r>
    </w:p>
    <w:p w14:paraId="184A9E66" w14:textId="77777777" w:rsidR="00A22790" w:rsidRPr="00D659CC" w:rsidRDefault="00A22790" w:rsidP="00A22790">
      <w:pPr>
        <w:spacing w:after="120"/>
      </w:pPr>
      <w:r w:rsidRPr="00D659CC">
        <w:t>Let</w:t>
      </w:r>
      <w:r w:rsidR="002509B8" w:rsidRPr="00D659CC">
        <w:t>’s</w:t>
      </w:r>
      <w:r w:rsidRPr="00D659CC">
        <w:t xml:space="preserve"> change the method having these questions in mind </w:t>
      </w:r>
      <w:r w:rsidRPr="00D659CC">
        <w:rPr>
          <w:b/>
        </w:rPr>
        <w:t>without using exceptions</w:t>
      </w:r>
      <w:r w:rsidRPr="00D659CC">
        <w:t>. Let</w:t>
      </w:r>
      <w:r w:rsidR="002509B8" w:rsidRPr="00D659CC">
        <w:t>’s</w:t>
      </w:r>
      <w:r w:rsidRPr="00D659CC">
        <w:t xml:space="preserve"> </w:t>
      </w:r>
      <w:r w:rsidRPr="00D659CC">
        <w:rPr>
          <w:b/>
        </w:rPr>
        <w:t>use error codes</w:t>
      </w:r>
      <w:r w:rsidRPr="00D659CC">
        <w:t xml:space="preserve"> returned by any method that we use. Using error codes is standard way for handling errors in </w:t>
      </w:r>
      <w:proofErr w:type="gramStart"/>
      <w:r w:rsidRPr="00D659CC">
        <w:t>procedure oriented</w:t>
      </w:r>
      <w:proofErr w:type="gramEnd"/>
      <w:r w:rsidRPr="00D659CC">
        <w:t xml:space="preserve"> programming, where every method returns </w:t>
      </w:r>
      <w:r w:rsidRPr="00D659CC">
        <w:rPr>
          <w:rFonts w:ascii="Consolas" w:hAnsi="Consolas"/>
          <w:b/>
          <w:bCs/>
          <w:noProof/>
          <w:kern w:val="32"/>
          <w:sz w:val="22"/>
        </w:rPr>
        <w:t>int</w:t>
      </w:r>
      <w:r w:rsidRPr="00D659CC">
        <w:t>, which provides information whether the method was executed correctly. Error code 0 means that everything is correct. Any other code means some error. Different kinds of errors have different codes (usually it is a negative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7B5C64D9" w14:textId="77777777" w:rsidTr="00261E5E">
        <w:tc>
          <w:tcPr>
            <w:tcW w:w="9668" w:type="dxa"/>
            <w:tcBorders>
              <w:top w:val="single" w:sz="4" w:space="0" w:color="auto"/>
              <w:left w:val="single" w:sz="4" w:space="0" w:color="auto"/>
              <w:bottom w:val="single" w:sz="4" w:space="0" w:color="auto"/>
              <w:right w:val="single" w:sz="4" w:space="0" w:color="auto"/>
            </w:tcBorders>
          </w:tcPr>
          <w:p w14:paraId="01AB5E5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ReadFile()</w:t>
            </w:r>
          </w:p>
          <w:p w14:paraId="264ED452"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93427C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errorCode = </w:t>
            </w:r>
            <w:r w:rsidRPr="00D659CC">
              <w:rPr>
                <w:rFonts w:ascii="Consolas" w:hAnsi="Consolas" w:cs="Courier New"/>
                <w:noProof/>
                <w:color w:val="A31515"/>
                <w:sz w:val="22"/>
              </w:rPr>
              <w:t>0</w:t>
            </w:r>
            <w:r w:rsidRPr="00D659CC">
              <w:rPr>
                <w:rFonts w:ascii="Consolas" w:hAnsi="Consolas"/>
                <w:noProof/>
                <w:sz w:val="22"/>
              </w:rPr>
              <w:t>;</w:t>
            </w:r>
          </w:p>
          <w:p w14:paraId="20E6F3E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openFileErrorCode = OpenTheFile();</w:t>
            </w:r>
          </w:p>
          <w:p w14:paraId="5727D35C"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2DE46696"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heck whether the file is open</w:t>
            </w:r>
          </w:p>
          <w:p w14:paraId="2E404D2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openFileErrorCode == </w:t>
            </w:r>
            <w:r w:rsidRPr="00D659CC">
              <w:rPr>
                <w:rFonts w:ascii="Consolas" w:hAnsi="Consolas" w:cs="Courier New"/>
                <w:noProof/>
                <w:color w:val="A31515"/>
                <w:sz w:val="22"/>
              </w:rPr>
              <w:t>0</w:t>
            </w:r>
            <w:r w:rsidRPr="00D659CC">
              <w:rPr>
                <w:rFonts w:ascii="Consolas" w:hAnsi="Consolas"/>
                <w:noProof/>
                <w:sz w:val="22"/>
              </w:rPr>
              <w:t>)</w:t>
            </w:r>
          </w:p>
          <w:p w14:paraId="73DBAD2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D8E738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14:paraId="6CF3E60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63CC736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adLineErrorCode = ReadNextLineFromTheFile();</w:t>
            </w:r>
          </w:p>
          <w:p w14:paraId="3574471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readLineErrorCode == </w:t>
            </w:r>
            <w:r w:rsidRPr="00D659CC">
              <w:rPr>
                <w:rFonts w:ascii="Consolas" w:hAnsi="Consolas" w:cs="Courier New"/>
                <w:noProof/>
                <w:color w:val="A31515"/>
                <w:sz w:val="22"/>
              </w:rPr>
              <w:t>0</w:t>
            </w:r>
            <w:r w:rsidRPr="00D659CC">
              <w:rPr>
                <w:rFonts w:ascii="Consolas" w:hAnsi="Consolas"/>
                <w:noProof/>
                <w:sz w:val="22"/>
              </w:rPr>
              <w:t>)</w:t>
            </w:r>
          </w:p>
          <w:p w14:paraId="48D8A6F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3A8AD2A9"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Line has been read properly</w:t>
            </w:r>
          </w:p>
          <w:p w14:paraId="7AC0715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TheLine();</w:t>
            </w:r>
          </w:p>
          <w:p w14:paraId="43C7F4B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6902C9B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else</w:t>
            </w:r>
          </w:p>
          <w:p w14:paraId="2B008FA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4F92BE6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Error during line reading</w:t>
            </w:r>
          </w:p>
          <w:p w14:paraId="4BA0122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1</w:t>
            </w:r>
            <w:r w:rsidRPr="00D659CC">
              <w:rPr>
                <w:rFonts w:ascii="Consolas" w:hAnsi="Consolas"/>
                <w:noProof/>
                <w:sz w:val="22"/>
              </w:rPr>
              <w:t>;</w:t>
            </w:r>
          </w:p>
          <w:p w14:paraId="56E4F84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break</w:t>
            </w:r>
            <w:r w:rsidRPr="00D659CC">
              <w:rPr>
                <w:rFonts w:ascii="Consolas" w:hAnsi="Consolas"/>
                <w:noProof/>
                <w:sz w:val="22"/>
              </w:rPr>
              <w:t>;</w:t>
            </w:r>
          </w:p>
          <w:p w14:paraId="29155F5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33F6374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07B3C05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loseFileErrorCode = CloseTheFile();</w:t>
            </w:r>
          </w:p>
          <w:p w14:paraId="15E694C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closeFileErrorCode != </w:t>
            </w:r>
            <w:r w:rsidRPr="00D659CC">
              <w:rPr>
                <w:rFonts w:ascii="Consolas" w:hAnsi="Consolas" w:cs="Courier New"/>
                <w:noProof/>
                <w:color w:val="A31515"/>
                <w:sz w:val="22"/>
              </w:rPr>
              <w:t>0</w:t>
            </w:r>
            <w:r w:rsidRPr="00D659CC">
              <w:rPr>
                <w:rFonts w:ascii="Consolas" w:hAnsi="Consolas"/>
                <w:noProof/>
                <w:sz w:val="22"/>
              </w:rPr>
              <w:t xml:space="preserve"> &amp;&amp; errorCode == </w:t>
            </w:r>
            <w:r w:rsidRPr="00D659CC">
              <w:rPr>
                <w:rFonts w:ascii="Consolas" w:hAnsi="Consolas" w:cs="Courier New"/>
                <w:noProof/>
                <w:color w:val="A31515"/>
                <w:sz w:val="22"/>
              </w:rPr>
              <w:t>0</w:t>
            </w:r>
            <w:r w:rsidRPr="00D659CC">
              <w:rPr>
                <w:rFonts w:ascii="Consolas" w:hAnsi="Consolas"/>
                <w:noProof/>
                <w:sz w:val="22"/>
              </w:rPr>
              <w:t>)</w:t>
            </w:r>
          </w:p>
          <w:p w14:paraId="49E5B76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0CBAF8D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2</w:t>
            </w:r>
            <w:r w:rsidRPr="00D659CC">
              <w:rPr>
                <w:rFonts w:ascii="Consolas" w:hAnsi="Consolas"/>
                <w:noProof/>
                <w:sz w:val="22"/>
              </w:rPr>
              <w:t>;</w:t>
            </w:r>
          </w:p>
          <w:p w14:paraId="7BE8151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117DB87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else</w:t>
            </w:r>
          </w:p>
          <w:p w14:paraId="1F19C3F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3A7F5FF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3</w:t>
            </w:r>
            <w:r w:rsidRPr="00D659CC">
              <w:rPr>
                <w:rFonts w:ascii="Consolas" w:hAnsi="Consolas"/>
                <w:noProof/>
                <w:sz w:val="22"/>
              </w:rPr>
              <w:t>;</w:t>
            </w:r>
          </w:p>
          <w:p w14:paraId="4391C8B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ACE1EF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0861D8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openFileErrorCode =</w:t>
            </w:r>
            <w:r w:rsidR="00265321">
              <w:rPr>
                <w:rFonts w:ascii="Consolas" w:hAnsi="Consolas"/>
                <w:noProof/>
                <w:sz w:val="22"/>
              </w:rPr>
              <w:t>=</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14:paraId="1427A84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07046C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File does not exist</w:t>
            </w:r>
          </w:p>
          <w:p w14:paraId="7E58DC1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4</w:t>
            </w:r>
            <w:r w:rsidRPr="00D659CC">
              <w:rPr>
                <w:rFonts w:ascii="Consolas" w:hAnsi="Consolas"/>
                <w:noProof/>
                <w:sz w:val="22"/>
              </w:rPr>
              <w:t>;</w:t>
            </w:r>
          </w:p>
          <w:p w14:paraId="32016D3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BC7129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openFileErrorCode =</w:t>
            </w:r>
            <w:r w:rsidR="00265321">
              <w:rPr>
                <w:rFonts w:ascii="Consolas" w:hAnsi="Consolas"/>
                <w:noProof/>
                <w:sz w:val="22"/>
              </w:rPr>
              <w:t>=</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w:t>
            </w:r>
          </w:p>
          <w:p w14:paraId="1F204B1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4EDD2D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File can</w:t>
            </w:r>
            <w:r w:rsidR="00D776CA" w:rsidRPr="00D659CC">
              <w:rPr>
                <w:rFonts w:ascii="Consolas" w:hAnsi="Consolas" w:cs="Courier New"/>
                <w:noProof/>
                <w:color w:val="008000"/>
                <w:sz w:val="22"/>
              </w:rPr>
              <w:t>'</w:t>
            </w:r>
            <w:r w:rsidRPr="00D659CC">
              <w:rPr>
                <w:rFonts w:ascii="Consolas" w:hAnsi="Consolas" w:cs="Courier New"/>
                <w:noProof/>
                <w:color w:val="008000"/>
                <w:sz w:val="22"/>
              </w:rPr>
              <w:t>t be open</w:t>
            </w:r>
          </w:p>
          <w:p w14:paraId="22BDD33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5</w:t>
            </w:r>
            <w:r w:rsidRPr="00D659CC">
              <w:rPr>
                <w:rFonts w:ascii="Consolas" w:hAnsi="Consolas"/>
                <w:noProof/>
                <w:sz w:val="22"/>
              </w:rPr>
              <w:t>;</w:t>
            </w:r>
          </w:p>
          <w:p w14:paraId="675C309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6C1856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14:paraId="59285547" w14:textId="77777777"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noProof/>
                <w:sz w:val="22"/>
              </w:rPr>
              <w:t>}</w:t>
            </w:r>
          </w:p>
        </w:tc>
      </w:tr>
    </w:tbl>
    <w:p w14:paraId="2295D3CB" w14:textId="5447607D" w:rsidR="00105C0F" w:rsidRPr="00D659CC" w:rsidRDefault="00A22790" w:rsidP="00A22790">
      <w:pPr>
        <w:spacing w:after="120"/>
      </w:pPr>
      <w:r w:rsidRPr="00D659CC">
        <w:lastRenderedPageBreak/>
        <w:t xml:space="preserve">As a </w:t>
      </w:r>
      <w:r w:rsidR="00261E5E" w:rsidRPr="00D659CC">
        <w:t>result,</w:t>
      </w:r>
      <w:r w:rsidRPr="00D659CC">
        <w:t xml:space="preserve"> we have a </w:t>
      </w:r>
      <w:r w:rsidRPr="00D659CC">
        <w:rPr>
          <w:b/>
        </w:rPr>
        <w:t>hard to understand and easy to break “spaghetti” code</w:t>
      </w:r>
      <w:r w:rsidRPr="00D659CC">
        <w:t>. Program logic is mixed with the error handling logic. Big parts of the code are the rules for error handling. Errors don</w:t>
      </w:r>
      <w:r w:rsidR="002509B8" w:rsidRPr="00D659CC">
        <w:t>’t</w:t>
      </w:r>
      <w:r w:rsidRPr="00D659CC">
        <w:t xml:space="preserve"> have type, description or stack trace and we have to wonder what the different error codes mean.</w:t>
      </w:r>
    </w:p>
    <w:p w14:paraId="68EAC911" w14:textId="77777777" w:rsidR="00105C0F" w:rsidRPr="00D659CC" w:rsidRDefault="00105C0F" w:rsidP="00105C0F">
      <w:pPr>
        <w:pStyle w:val="Heading4"/>
      </w:pPr>
      <w:r w:rsidRPr="00D659CC">
        <w:lastRenderedPageBreak/>
        <w:t>Error Handling with Exceptions</w:t>
      </w:r>
    </w:p>
    <w:p w14:paraId="12308578" w14:textId="77777777" w:rsidR="00A22790" w:rsidRPr="00D659CC" w:rsidRDefault="00A22790" w:rsidP="00A22790">
      <w:pPr>
        <w:spacing w:after="120"/>
      </w:pPr>
      <w:r w:rsidRPr="00D659CC">
        <w:t xml:space="preserve">We can avoid all </w:t>
      </w:r>
      <w:r w:rsidR="00105C0F" w:rsidRPr="00D659CC">
        <w:t xml:space="preserve">of the above spaghetti code just </w:t>
      </w:r>
      <w:r w:rsidRPr="00D659CC">
        <w:t xml:space="preserve">by </w:t>
      </w:r>
      <w:r w:rsidRPr="00D659CC">
        <w:rPr>
          <w:b/>
        </w:rPr>
        <w:t>using exceptions</w:t>
      </w:r>
      <w:r w:rsidRPr="00D659CC">
        <w:t xml:space="preserve">. Here is how the </w:t>
      </w:r>
      <w:r w:rsidR="00105C0F" w:rsidRPr="00D659CC">
        <w:t xml:space="preserve">same </w:t>
      </w:r>
      <w:r w:rsidRPr="00D659CC">
        <w:t>method will look like using exceptions instea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4CC8BE37" w14:textId="77777777" w:rsidTr="00261E5E">
        <w:tc>
          <w:tcPr>
            <w:tcW w:w="9668" w:type="dxa"/>
            <w:tcBorders>
              <w:top w:val="single" w:sz="4" w:space="0" w:color="auto"/>
              <w:left w:val="single" w:sz="4" w:space="0" w:color="auto"/>
              <w:bottom w:val="single" w:sz="4" w:space="0" w:color="auto"/>
              <w:right w:val="single" w:sz="4" w:space="0" w:color="auto"/>
            </w:tcBorders>
          </w:tcPr>
          <w:p w14:paraId="6A7CFC7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ReadFile()</w:t>
            </w:r>
          </w:p>
          <w:p w14:paraId="57EE8A6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5410A40"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14:paraId="5B33423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88039AE"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OpenTheFile();</w:t>
            </w:r>
          </w:p>
          <w:p w14:paraId="4A31B229"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14:paraId="6F8CA29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0146509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adNextLineFromTheFile();</w:t>
            </w:r>
          </w:p>
          <w:p w14:paraId="018DE974"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TheLine();</w:t>
            </w:r>
          </w:p>
          <w:p w14:paraId="3C41B6A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008C36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B3DF1E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FileNotFoundException)</w:t>
            </w:r>
          </w:p>
          <w:p w14:paraId="02762BC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A7AF4C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Something();</w:t>
            </w:r>
          </w:p>
          <w:p w14:paraId="2A0D043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0683406"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IOException)</w:t>
            </w:r>
          </w:p>
          <w:p w14:paraId="48A0AAA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6BF8A01"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SomethingElse();</w:t>
            </w:r>
          </w:p>
          <w:p w14:paraId="0D1E3131"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A51DCB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nally</w:t>
            </w:r>
          </w:p>
          <w:p w14:paraId="118C85D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6F72F2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loseTheFile();</w:t>
            </w:r>
          </w:p>
          <w:p w14:paraId="63D968F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69C146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4C36204B" w14:textId="77777777" w:rsidR="00A22790" w:rsidRPr="00D659CC" w:rsidRDefault="00A22790" w:rsidP="00A22790">
      <w:pPr>
        <w:spacing w:after="120"/>
      </w:pPr>
      <w:r w:rsidRPr="00D659CC">
        <w:t xml:space="preserve">In </w:t>
      </w:r>
      <w:proofErr w:type="gramStart"/>
      <w:r w:rsidRPr="00D659CC">
        <w:t>fact</w:t>
      </w:r>
      <w:proofErr w:type="gramEnd"/>
      <w:r w:rsidRPr="00D659CC">
        <w:t xml:space="preserve"> exceptions don</w:t>
      </w:r>
      <w:r w:rsidR="002509B8" w:rsidRPr="00D659CC">
        <w:t>’t</w:t>
      </w:r>
      <w:r w:rsidRPr="00D659CC">
        <w:t xml:space="preserve"> save us the effort in finding and processing errors but give us </w:t>
      </w:r>
      <w:r w:rsidRPr="00D659CC">
        <w:rPr>
          <w:b/>
        </w:rPr>
        <w:t xml:space="preserve">more elegant, short, clear and </w:t>
      </w:r>
      <w:r w:rsidR="00172C6F" w:rsidRPr="00D659CC">
        <w:rPr>
          <w:b/>
        </w:rPr>
        <w:t xml:space="preserve">efficient </w:t>
      </w:r>
      <w:r w:rsidRPr="00D659CC">
        <w:rPr>
          <w:b/>
        </w:rPr>
        <w:t>way</w:t>
      </w:r>
      <w:r w:rsidRPr="00D659CC">
        <w:t xml:space="preserve"> to do it.</w:t>
      </w:r>
    </w:p>
    <w:p w14:paraId="5381AEB1" w14:textId="77777777" w:rsidR="00A22790" w:rsidRPr="00D659CC" w:rsidRDefault="00A22790" w:rsidP="00732360">
      <w:pPr>
        <w:pStyle w:val="Heading3"/>
      </w:pPr>
      <w:bookmarkStart w:id="254" w:name="_Grouping_Different_Error"/>
      <w:bookmarkEnd w:id="254"/>
      <w:r w:rsidRPr="00D659CC">
        <w:t>Grouping Different Error Types</w:t>
      </w:r>
    </w:p>
    <w:p w14:paraId="3117A726" w14:textId="77777777" w:rsidR="00A22790" w:rsidRPr="00D659CC" w:rsidRDefault="00A22790" w:rsidP="00A22790">
      <w:pPr>
        <w:spacing w:after="120"/>
      </w:pPr>
      <w:r w:rsidRPr="00D659CC">
        <w:t xml:space="preserve">The hierarchical nature of exceptions allows us to catch and handle whole groups of exceptions at one time. When using </w:t>
      </w:r>
      <w:r w:rsidRPr="00D659CC">
        <w:rPr>
          <w:rFonts w:ascii="Consolas" w:hAnsi="Consolas"/>
          <w:b/>
          <w:bCs/>
          <w:noProof/>
          <w:kern w:val="32"/>
          <w:sz w:val="22"/>
        </w:rPr>
        <w:t>catch</w:t>
      </w:r>
      <w:r w:rsidRPr="00D659CC">
        <w:t xml:space="preserve"> we are not only catching the given type of exception but </w:t>
      </w:r>
      <w:r w:rsidRPr="00D659CC">
        <w:rPr>
          <w:b/>
        </w:rPr>
        <w:t xml:space="preserve">the whole hierarchy of exception types </w:t>
      </w:r>
      <w:r w:rsidR="00C74328" w:rsidRPr="00D659CC">
        <w:rPr>
          <w:b/>
        </w:rPr>
        <w:t xml:space="preserve">that are </w:t>
      </w:r>
      <w:r w:rsidRPr="00D659CC">
        <w:rPr>
          <w:b/>
        </w:rPr>
        <w:t>inheritors of the declared typ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0599B819" w14:textId="77777777" w:rsidTr="00261E5E">
        <w:tc>
          <w:tcPr>
            <w:tcW w:w="9668" w:type="dxa"/>
            <w:tcBorders>
              <w:top w:val="single" w:sz="4" w:space="0" w:color="auto"/>
              <w:left w:val="single" w:sz="4" w:space="0" w:color="auto"/>
              <w:bottom w:val="single" w:sz="4" w:space="0" w:color="auto"/>
              <w:right w:val="single" w:sz="4" w:space="0" w:color="auto"/>
            </w:tcBorders>
          </w:tcPr>
          <w:p w14:paraId="7374376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IOException e)</w:t>
            </w:r>
          </w:p>
          <w:p w14:paraId="4C7DE852"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5466856"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Handle IOException and all its descendants</w:t>
            </w:r>
          </w:p>
          <w:p w14:paraId="491D56DA"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753854D2" w14:textId="77777777" w:rsidR="00A22790" w:rsidRPr="00D659CC" w:rsidRDefault="00A22790" w:rsidP="00A22790">
      <w:r w:rsidRPr="00D659CC">
        <w:t xml:space="preserve">The example above will catch not only the </w:t>
      </w:r>
      <w:r w:rsidRPr="00D659CC">
        <w:rPr>
          <w:rFonts w:ascii="Consolas" w:hAnsi="Consolas"/>
          <w:b/>
          <w:bCs/>
          <w:noProof/>
          <w:kern w:val="32"/>
          <w:sz w:val="22"/>
        </w:rPr>
        <w:t>IOException</w:t>
      </w:r>
      <w:r w:rsidRPr="00D659CC">
        <w:t xml:space="preserve">, but all of its </w:t>
      </w:r>
      <w:r w:rsidR="00105C0F" w:rsidRPr="00D659CC">
        <w:t>descendants</w:t>
      </w:r>
      <w:r w:rsidRPr="00D659CC">
        <w:t xml:space="preserve"> including </w:t>
      </w:r>
      <w:r w:rsidRPr="00D659CC">
        <w:rPr>
          <w:rFonts w:ascii="Consolas" w:eastAsia="MS Mincho" w:hAnsi="Consolas"/>
          <w:b/>
          <w:bCs/>
          <w:noProof/>
          <w:kern w:val="32"/>
          <w:sz w:val="22"/>
        </w:rPr>
        <w:t>FileNotFoundException</w:t>
      </w:r>
      <w:r w:rsidRPr="00D659CC">
        <w:t xml:space="preserve">, </w:t>
      </w:r>
      <w:r w:rsidRPr="00D659CC">
        <w:rPr>
          <w:rFonts w:ascii="Consolas" w:eastAsia="MS Mincho" w:hAnsi="Consolas"/>
          <w:b/>
          <w:bCs/>
          <w:noProof/>
          <w:kern w:val="32"/>
          <w:sz w:val="22"/>
        </w:rPr>
        <w:t>EndOfStreamException</w:t>
      </w:r>
      <w:r w:rsidRPr="00D659CC">
        <w:t xml:space="preserve">, </w:t>
      </w:r>
      <w:r w:rsidRPr="00D659CC">
        <w:rPr>
          <w:rFonts w:ascii="Consolas" w:eastAsia="MS Mincho" w:hAnsi="Consolas"/>
          <w:b/>
          <w:bCs/>
          <w:noProof/>
          <w:kern w:val="32"/>
          <w:sz w:val="22"/>
        </w:rPr>
        <w:t>PathTooLongException</w:t>
      </w:r>
      <w:r w:rsidRPr="00D659CC">
        <w:t xml:space="preserve"> and many others. In the same time exceptions </w:t>
      </w:r>
      <w:proofErr w:type="gramStart"/>
      <w:r w:rsidRPr="00D659CC">
        <w:t>like</w:t>
      </w:r>
      <w:proofErr w:type="gramEnd"/>
      <w:r w:rsidRPr="00D659CC">
        <w:t xml:space="preserve"> </w:t>
      </w:r>
      <w:r w:rsidRPr="00D659CC">
        <w:rPr>
          <w:rFonts w:ascii="Consolas" w:hAnsi="Consolas"/>
          <w:b/>
          <w:bCs/>
          <w:noProof/>
          <w:kern w:val="32"/>
          <w:sz w:val="22"/>
        </w:rPr>
        <w:t>UnauthorizedAccessException</w:t>
      </w:r>
      <w:r w:rsidRPr="00D659CC">
        <w:t xml:space="preserve"> and </w:t>
      </w:r>
      <w:r w:rsidRPr="00D659CC">
        <w:rPr>
          <w:rFonts w:ascii="Consolas" w:eastAsia="MS Mincho" w:hAnsi="Consolas"/>
          <w:b/>
          <w:bCs/>
          <w:noProof/>
          <w:kern w:val="32"/>
          <w:sz w:val="22"/>
        </w:rPr>
        <w:t>OutOfMemoryException</w:t>
      </w:r>
      <w:r w:rsidRPr="00D659CC">
        <w:t xml:space="preserve"> will not be caught, because they don</w:t>
      </w:r>
      <w:r w:rsidR="002509B8" w:rsidRPr="00D659CC">
        <w:t>’t</w:t>
      </w:r>
      <w:r w:rsidRPr="00D659CC">
        <w:t xml:space="preserve"> inherit from </w:t>
      </w:r>
      <w:r w:rsidRPr="00D659CC">
        <w:rPr>
          <w:rFonts w:ascii="Consolas" w:eastAsia="MS Mincho" w:hAnsi="Consolas"/>
          <w:b/>
          <w:bCs/>
          <w:noProof/>
          <w:kern w:val="32"/>
          <w:sz w:val="22"/>
        </w:rPr>
        <w:t>IOException</w:t>
      </w:r>
      <w:r w:rsidRPr="00D659CC">
        <w:t>. We can look in MSDN for the exceptions hierarchy if we wander which exceptions to catch.</w:t>
      </w:r>
    </w:p>
    <w:p w14:paraId="0D1AEFE8" w14:textId="77777777" w:rsidR="00A22790" w:rsidRPr="00D659CC" w:rsidRDefault="00A22790" w:rsidP="00A22790">
      <w:pPr>
        <w:spacing w:after="120"/>
      </w:pPr>
      <w:r w:rsidRPr="00D659CC">
        <w:t>It is not a good practice, but it is possible to catch all excep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6FED2CBD" w14:textId="77777777" w:rsidTr="00261E5E">
        <w:tc>
          <w:tcPr>
            <w:tcW w:w="9668" w:type="dxa"/>
            <w:tcBorders>
              <w:top w:val="single" w:sz="4" w:space="0" w:color="auto"/>
              <w:left w:val="single" w:sz="4" w:space="0" w:color="auto"/>
              <w:bottom w:val="single" w:sz="4" w:space="0" w:color="auto"/>
              <w:right w:val="single" w:sz="4" w:space="0" w:color="auto"/>
            </w:tcBorders>
          </w:tcPr>
          <w:p w14:paraId="5D72553F"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catch</w:t>
            </w:r>
            <w:r w:rsidRPr="00D659CC">
              <w:rPr>
                <w:rFonts w:ascii="Consolas" w:hAnsi="Consolas"/>
                <w:noProof/>
                <w:sz w:val="22"/>
              </w:rPr>
              <w:t xml:space="preserve"> (Exception e)</w:t>
            </w:r>
          </w:p>
          <w:p w14:paraId="063D340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50261E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A (too) general exception handler</w:t>
            </w:r>
          </w:p>
          <w:p w14:paraId="77721DC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78DA3994" w14:textId="77777777" w:rsidR="00A22790" w:rsidRPr="00D659CC" w:rsidRDefault="00A22790" w:rsidP="00A22790">
      <w:r w:rsidRPr="00D659CC">
        <w:t xml:space="preserve">Catching </w:t>
      </w:r>
      <w:r w:rsidRPr="00D659CC">
        <w:rPr>
          <w:rFonts w:ascii="Consolas" w:hAnsi="Consolas"/>
          <w:b/>
          <w:bCs/>
          <w:noProof/>
          <w:kern w:val="32"/>
          <w:sz w:val="22"/>
        </w:rPr>
        <w:t>Exception</w:t>
      </w:r>
      <w:r w:rsidRPr="00D659CC">
        <w:t xml:space="preserve"> and all of its inheritors is not a good practice. It is better to catch more specific groups of exceptions like </w:t>
      </w:r>
      <w:r w:rsidRPr="00D659CC">
        <w:rPr>
          <w:rFonts w:ascii="Consolas" w:hAnsi="Consolas"/>
          <w:b/>
          <w:bCs/>
          <w:noProof/>
          <w:kern w:val="32"/>
          <w:sz w:val="22"/>
        </w:rPr>
        <w:t>IOException</w:t>
      </w:r>
      <w:r w:rsidRPr="00D659CC">
        <w:t xml:space="preserve"> or just one type of exception like for example </w:t>
      </w:r>
      <w:r w:rsidRPr="00D659CC">
        <w:rPr>
          <w:rFonts w:ascii="Consolas" w:hAnsi="Consolas"/>
          <w:b/>
          <w:bCs/>
          <w:noProof/>
          <w:kern w:val="32"/>
          <w:sz w:val="22"/>
        </w:rPr>
        <w:t>FileNotFoundException</w:t>
      </w:r>
      <w:r w:rsidRPr="00D659CC">
        <w:t>.</w:t>
      </w:r>
    </w:p>
    <w:p w14:paraId="66DFEAC2" w14:textId="77777777" w:rsidR="00A22790" w:rsidRPr="00D659CC" w:rsidRDefault="00105C0F" w:rsidP="00732360">
      <w:pPr>
        <w:pStyle w:val="Heading3"/>
      </w:pPr>
      <w:r w:rsidRPr="00D659CC">
        <w:t>Catching Exceptions at the Most Appropriate Place</w:t>
      </w:r>
    </w:p>
    <w:p w14:paraId="373E0864" w14:textId="77777777" w:rsidR="00A22790" w:rsidRPr="00D659CC" w:rsidRDefault="00A22790" w:rsidP="00A22790">
      <w:pPr>
        <w:spacing w:after="120"/>
      </w:pPr>
      <w:r w:rsidRPr="00D659CC">
        <w:t xml:space="preserve">The ability to </w:t>
      </w:r>
      <w:r w:rsidRPr="00D659CC">
        <w:rPr>
          <w:b/>
        </w:rPr>
        <w:t xml:space="preserve">catch exceptions at </w:t>
      </w:r>
      <w:r w:rsidR="00105C0F" w:rsidRPr="00D659CC">
        <w:rPr>
          <w:b/>
        </w:rPr>
        <w:t>multiple locations</w:t>
      </w:r>
      <w:r w:rsidRPr="00D659CC">
        <w:t xml:space="preserve"> is extremely comfortable. It allows us to </w:t>
      </w:r>
      <w:r w:rsidRPr="00D659CC">
        <w:rPr>
          <w:b/>
        </w:rPr>
        <w:t>handle the exception at the most appropriate place</w:t>
      </w:r>
      <w:r w:rsidRPr="00D659CC">
        <w:t>.</w:t>
      </w:r>
      <w:r w:rsidR="00105C0F" w:rsidRPr="00D659CC">
        <w:t xml:space="preserve"> </w:t>
      </w:r>
      <w:r w:rsidRPr="00D659CC">
        <w:t>Let</w:t>
      </w:r>
      <w:r w:rsidR="002509B8" w:rsidRPr="00D659CC">
        <w:t>’s</w:t>
      </w:r>
      <w:r w:rsidRPr="00D659CC">
        <w:t xml:space="preserve"> demonstrate this with a simple comparison with the old approach using error codes. Let</w:t>
      </w:r>
      <w:r w:rsidR="002509B8" w:rsidRPr="00D659CC">
        <w:t>’s</w:t>
      </w:r>
      <w:r w:rsidRPr="00D659CC">
        <w:t xml:space="preserve"> have the following method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279E48CB" w14:textId="77777777" w:rsidTr="00261E5E">
        <w:tc>
          <w:tcPr>
            <w:tcW w:w="9668" w:type="dxa"/>
            <w:tcBorders>
              <w:top w:val="single" w:sz="4" w:space="0" w:color="auto"/>
              <w:left w:val="single" w:sz="4" w:space="0" w:color="auto"/>
              <w:bottom w:val="single" w:sz="4" w:space="0" w:color="auto"/>
              <w:right w:val="single" w:sz="4" w:space="0" w:color="auto"/>
            </w:tcBorders>
          </w:tcPr>
          <w:p w14:paraId="61D4BE17" w14:textId="77777777"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3()</w:t>
            </w:r>
          </w:p>
          <w:p w14:paraId="398D696C"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14:paraId="011231C0"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Method2();</w:t>
            </w:r>
          </w:p>
          <w:p w14:paraId="320B3A3D"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14:paraId="73C6056F" w14:textId="77777777" w:rsidR="00A22790" w:rsidRPr="00261E5E" w:rsidRDefault="00A22790" w:rsidP="00A22790">
            <w:pPr>
              <w:autoSpaceDE w:val="0"/>
              <w:autoSpaceDN w:val="0"/>
              <w:adjustRightInd w:val="0"/>
              <w:spacing w:before="0"/>
              <w:jc w:val="left"/>
              <w:rPr>
                <w:rFonts w:ascii="Consolas" w:hAnsi="Consolas" w:cs="Courier New"/>
                <w:noProof/>
                <w:sz w:val="14"/>
                <w:szCs w:val="12"/>
              </w:rPr>
            </w:pPr>
          </w:p>
          <w:p w14:paraId="0ECB5F69" w14:textId="77777777"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2()</w:t>
            </w:r>
          </w:p>
          <w:p w14:paraId="2B18068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14:paraId="53C02D0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Method1();</w:t>
            </w:r>
          </w:p>
          <w:p w14:paraId="0E8C75A2"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14:paraId="3D8986A4" w14:textId="77777777" w:rsidR="00A22790" w:rsidRPr="00261E5E" w:rsidRDefault="00A22790" w:rsidP="00A22790">
            <w:pPr>
              <w:autoSpaceDE w:val="0"/>
              <w:autoSpaceDN w:val="0"/>
              <w:adjustRightInd w:val="0"/>
              <w:spacing w:before="0"/>
              <w:jc w:val="left"/>
              <w:rPr>
                <w:rFonts w:ascii="Consolas" w:hAnsi="Consolas" w:cs="Courier New"/>
                <w:noProof/>
                <w:sz w:val="14"/>
                <w:szCs w:val="12"/>
              </w:rPr>
            </w:pPr>
          </w:p>
          <w:p w14:paraId="5FFF23A8" w14:textId="77777777"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1()</w:t>
            </w:r>
          </w:p>
          <w:p w14:paraId="5A07DB5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14:paraId="7A7592D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ReadFile();</w:t>
            </w:r>
          </w:p>
          <w:p w14:paraId="0B8FD2FF"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w:t>
            </w:r>
          </w:p>
        </w:tc>
      </w:tr>
    </w:tbl>
    <w:p w14:paraId="7E5B6A82" w14:textId="77777777" w:rsidR="00A22790" w:rsidRPr="00D659CC" w:rsidRDefault="00A22790" w:rsidP="00A22790">
      <w:pPr>
        <w:spacing w:after="120"/>
      </w:pPr>
      <w:r w:rsidRPr="00D659CC">
        <w:t xml:space="preserve">The method </w:t>
      </w:r>
      <w:r w:rsidRPr="00D659CC">
        <w:rPr>
          <w:rFonts w:ascii="Consolas" w:hAnsi="Consolas"/>
          <w:b/>
          <w:bCs/>
          <w:noProof/>
          <w:kern w:val="32"/>
          <w:sz w:val="22"/>
        </w:rPr>
        <w:t>Method3()</w:t>
      </w:r>
      <w:r w:rsidRPr="00D659CC">
        <w:t xml:space="preserve"> calls </w:t>
      </w:r>
      <w:r w:rsidRPr="00D659CC">
        <w:rPr>
          <w:rFonts w:ascii="Consolas" w:hAnsi="Consolas"/>
          <w:b/>
          <w:bCs/>
          <w:noProof/>
          <w:kern w:val="32"/>
          <w:sz w:val="22"/>
        </w:rPr>
        <w:t>Method2()</w:t>
      </w:r>
      <w:r w:rsidRPr="00D659CC">
        <w:t xml:space="preserve">, which calls </w:t>
      </w:r>
      <w:r w:rsidRPr="00D659CC">
        <w:rPr>
          <w:rFonts w:ascii="Consolas" w:hAnsi="Consolas"/>
          <w:b/>
          <w:bCs/>
          <w:noProof/>
          <w:kern w:val="32"/>
          <w:sz w:val="22"/>
        </w:rPr>
        <w:t>Method1()</w:t>
      </w:r>
      <w:r w:rsidRPr="00D659CC">
        <w:t xml:space="preserve"> where </w:t>
      </w:r>
      <w:r w:rsidRPr="00D659CC">
        <w:rPr>
          <w:rFonts w:ascii="Consolas" w:hAnsi="Consolas"/>
          <w:b/>
          <w:bCs/>
          <w:noProof/>
          <w:kern w:val="32"/>
          <w:sz w:val="22"/>
        </w:rPr>
        <w:t>ReadFile()</w:t>
      </w:r>
      <w:r w:rsidRPr="00D659CC">
        <w:t xml:space="preserve"> is called. Let</w:t>
      </w:r>
      <w:r w:rsidR="002509B8" w:rsidRPr="00D659CC">
        <w:t>’s</w:t>
      </w:r>
      <w:r w:rsidRPr="00D659CC">
        <w:t xml:space="preserve"> suppose that </w:t>
      </w:r>
      <w:r w:rsidRPr="00D659CC">
        <w:rPr>
          <w:rFonts w:ascii="Consolas" w:hAnsi="Consolas"/>
          <w:b/>
          <w:bCs/>
          <w:noProof/>
          <w:kern w:val="32"/>
          <w:sz w:val="22"/>
        </w:rPr>
        <w:t>Method3()</w:t>
      </w:r>
      <w:r w:rsidRPr="00D659CC">
        <w:t xml:space="preserve"> is the method interested in eventual error in the </w:t>
      </w:r>
      <w:r w:rsidRPr="00D659CC">
        <w:rPr>
          <w:rFonts w:ascii="Consolas" w:hAnsi="Consolas"/>
          <w:b/>
          <w:bCs/>
          <w:noProof/>
          <w:kern w:val="32"/>
          <w:sz w:val="22"/>
        </w:rPr>
        <w:t>ReadFile()</w:t>
      </w:r>
      <w:r w:rsidRPr="00D659CC">
        <w:t xml:space="preserve"> method. If such error occurs in </w:t>
      </w:r>
      <w:r w:rsidRPr="00D659CC">
        <w:rPr>
          <w:rFonts w:ascii="Consolas" w:hAnsi="Consolas"/>
          <w:b/>
          <w:bCs/>
          <w:noProof/>
          <w:kern w:val="32"/>
          <w:sz w:val="22"/>
        </w:rPr>
        <w:t>ReadFile()</w:t>
      </w:r>
      <w:r w:rsidRPr="00D659CC">
        <w:t xml:space="preserve"> it wouldn</w:t>
      </w:r>
      <w:r w:rsidR="002509B8" w:rsidRPr="00D659CC">
        <w:t>’t</w:t>
      </w:r>
      <w:r w:rsidRPr="00D659CC">
        <w:t xml:space="preserve"> be easy to transfer the error to </w:t>
      </w:r>
      <w:r w:rsidRPr="00D659CC">
        <w:rPr>
          <w:rFonts w:ascii="Consolas" w:hAnsi="Consolas"/>
          <w:b/>
          <w:bCs/>
          <w:noProof/>
          <w:kern w:val="32"/>
          <w:sz w:val="22"/>
        </w:rPr>
        <w:t>Method3()</w:t>
      </w:r>
      <w:r w:rsidRPr="00D659CC">
        <w:t xml:space="preserve"> using the </w:t>
      </w:r>
      <w:r w:rsidRPr="00D659CC">
        <w:rPr>
          <w:b/>
        </w:rPr>
        <w:t>traditional approach with error cod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2045E6BE" w14:textId="77777777" w:rsidTr="00261E5E">
        <w:tc>
          <w:tcPr>
            <w:tcW w:w="9668" w:type="dxa"/>
            <w:tcBorders>
              <w:top w:val="single" w:sz="4" w:space="0" w:color="auto"/>
              <w:left w:val="single" w:sz="4" w:space="0" w:color="auto"/>
              <w:bottom w:val="single" w:sz="4" w:space="0" w:color="auto"/>
              <w:right w:val="single" w:sz="4" w:space="0" w:color="auto"/>
            </w:tcBorders>
          </w:tcPr>
          <w:p w14:paraId="14120A78"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3()</w:t>
            </w:r>
          </w:p>
          <w:p w14:paraId="1328603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EFF9717"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Method2();</w:t>
            </w:r>
          </w:p>
          <w:p w14:paraId="7E540BE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14:paraId="795A29E8" w14:textId="77777777" w:rsidR="00A22790" w:rsidRPr="00261E5E" w:rsidRDefault="00A22790" w:rsidP="00A22790">
            <w:pPr>
              <w:autoSpaceDE w:val="0"/>
              <w:autoSpaceDN w:val="0"/>
              <w:adjustRightInd w:val="0"/>
              <w:spacing w:before="0"/>
              <w:jc w:val="left"/>
              <w:rPr>
                <w:rFonts w:ascii="Consolas" w:hAnsi="Consolas" w:cs="Courier New"/>
                <w:i/>
                <w:iCs/>
                <w:noProof/>
                <w:sz w:val="22"/>
              </w:rPr>
            </w:pPr>
            <w:r w:rsidRPr="00261E5E">
              <w:rPr>
                <w:rFonts w:ascii="Consolas" w:hAnsi="Consolas" w:cs="Courier New"/>
                <w:i/>
                <w:iCs/>
                <w:noProof/>
                <w:sz w:val="22"/>
              </w:rPr>
              <w:tab/>
            </w:r>
            <w:r w:rsidRPr="00261E5E">
              <w:rPr>
                <w:rFonts w:ascii="Consolas" w:hAnsi="Consolas" w:cs="Courier New"/>
                <w:i/>
                <w:iCs/>
                <w:noProof/>
                <w:sz w:val="22"/>
              </w:rPr>
              <w:tab/>
              <w:t>process the error;</w:t>
            </w:r>
          </w:p>
          <w:p w14:paraId="1306AD1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14:paraId="022AC597" w14:textId="77777777" w:rsidR="00A22790" w:rsidRPr="00261E5E" w:rsidRDefault="00A22790" w:rsidP="00A22790">
            <w:pPr>
              <w:autoSpaceDE w:val="0"/>
              <w:autoSpaceDN w:val="0"/>
              <w:adjustRightInd w:val="0"/>
              <w:spacing w:before="0"/>
              <w:jc w:val="left"/>
              <w:rPr>
                <w:rFonts w:ascii="Consolas" w:hAnsi="Consolas" w:cs="Courier New"/>
                <w:noProof/>
                <w:sz w:val="22"/>
              </w:rPr>
            </w:pPr>
            <w:r w:rsidRPr="00261E5E">
              <w:rPr>
                <w:rFonts w:ascii="Consolas" w:hAnsi="Consolas" w:cs="Courier New"/>
                <w:noProof/>
                <w:sz w:val="22"/>
              </w:rPr>
              <w:tab/>
            </w:r>
            <w:r w:rsidRPr="00261E5E">
              <w:rPr>
                <w:rFonts w:ascii="Consolas" w:hAnsi="Consolas" w:cs="Courier New"/>
                <w:noProof/>
                <w:sz w:val="22"/>
              </w:rPr>
              <w:tab/>
              <w:t>DoTheActualWork();</w:t>
            </w:r>
          </w:p>
          <w:p w14:paraId="3DEAE5D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780DEA5"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25EA59D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ethod2()</w:t>
            </w:r>
          </w:p>
          <w:p w14:paraId="2A85C80E"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9587BFA"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Method1();</w:t>
            </w:r>
          </w:p>
          <w:p w14:paraId="02991D2F"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14:paraId="4701551D"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14:paraId="192B067E"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14:paraId="22A4C8C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t>DoTheActualWork();</w:t>
            </w:r>
          </w:p>
          <w:p w14:paraId="26B7F65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A72B608"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1DBE3ADB"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ethod1()</w:t>
            </w:r>
          </w:p>
          <w:p w14:paraId="25E4B768"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25CCE12"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ReadFile();</w:t>
            </w:r>
          </w:p>
          <w:p w14:paraId="4D5A78B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14:paraId="22D58E60"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14:paraId="75C3AB7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14:paraId="6E954BEB"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14:paraId="708E5AFF"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34B1D579" w14:textId="77777777" w:rsidR="00A22790" w:rsidRPr="00D659CC" w:rsidRDefault="00A22790" w:rsidP="00A22790">
      <w:pPr>
        <w:spacing w:after="120"/>
      </w:pPr>
      <w:r w:rsidRPr="00D659CC">
        <w:lastRenderedPageBreak/>
        <w:t xml:space="preserve">First in </w:t>
      </w:r>
      <w:r w:rsidRPr="00D659CC">
        <w:rPr>
          <w:rFonts w:ascii="Consolas" w:hAnsi="Consolas"/>
          <w:b/>
          <w:bCs/>
          <w:noProof/>
          <w:kern w:val="32"/>
          <w:sz w:val="22"/>
        </w:rPr>
        <w:t xml:space="preserve">Method1() </w:t>
      </w:r>
      <w:r w:rsidRPr="00D659CC">
        <w:t xml:space="preserve">we have to analyze the error code returned by </w:t>
      </w:r>
      <w:r w:rsidRPr="00D659CC">
        <w:rPr>
          <w:rFonts w:ascii="Consolas" w:hAnsi="Consolas"/>
          <w:b/>
          <w:bCs/>
          <w:noProof/>
          <w:kern w:val="32"/>
          <w:sz w:val="22"/>
        </w:rPr>
        <w:t>ReadFile()</w:t>
      </w:r>
      <w:r w:rsidRPr="00D659CC">
        <w:t xml:space="preserve"> method and eventually pass it to </w:t>
      </w:r>
      <w:r w:rsidRPr="00D659CC">
        <w:rPr>
          <w:rFonts w:ascii="Consolas" w:hAnsi="Consolas"/>
          <w:b/>
          <w:bCs/>
          <w:noProof/>
          <w:kern w:val="32"/>
          <w:sz w:val="22"/>
        </w:rPr>
        <w:t>Method2()</w:t>
      </w:r>
      <w:r w:rsidRPr="00D659CC">
        <w:t xml:space="preserve">. In </w:t>
      </w:r>
      <w:r w:rsidRPr="00D659CC">
        <w:rPr>
          <w:rFonts w:ascii="Consolas" w:hAnsi="Consolas"/>
          <w:b/>
          <w:bCs/>
          <w:noProof/>
          <w:kern w:val="32"/>
          <w:sz w:val="22"/>
        </w:rPr>
        <w:t xml:space="preserve">Method2() </w:t>
      </w:r>
      <w:r w:rsidRPr="00D659CC">
        <w:t xml:space="preserve">we have to analyze the error code returned by </w:t>
      </w:r>
      <w:r w:rsidRPr="00D659CC">
        <w:rPr>
          <w:rFonts w:ascii="Consolas" w:hAnsi="Consolas"/>
          <w:b/>
          <w:bCs/>
          <w:noProof/>
          <w:kern w:val="32"/>
          <w:sz w:val="22"/>
        </w:rPr>
        <w:t>Method1()</w:t>
      </w:r>
      <w:r w:rsidRPr="00D659CC">
        <w:t xml:space="preserve"> and eventually pass it to </w:t>
      </w:r>
      <w:r w:rsidRPr="00D659CC">
        <w:rPr>
          <w:rFonts w:ascii="Consolas" w:hAnsi="Consolas"/>
          <w:b/>
          <w:bCs/>
          <w:noProof/>
          <w:kern w:val="32"/>
          <w:sz w:val="22"/>
        </w:rPr>
        <w:t>Method3()</w:t>
      </w:r>
      <w:r w:rsidRPr="00D659CC">
        <w:t xml:space="preserve"> where to handle the error itself.</w:t>
      </w:r>
    </w:p>
    <w:p w14:paraId="2557639E" w14:textId="77777777" w:rsidR="00A22790" w:rsidRPr="00D659CC" w:rsidRDefault="00A22790" w:rsidP="00A22790">
      <w:pPr>
        <w:spacing w:after="120"/>
      </w:pPr>
      <w:r w:rsidRPr="00D659CC">
        <w:t>How can we avoid all this? Let</w:t>
      </w:r>
      <w:r w:rsidR="002509B8" w:rsidRPr="00D659CC">
        <w:t>’s</w:t>
      </w:r>
      <w:r w:rsidRPr="00D659CC">
        <w:t xml:space="preserve"> remember that that the CLR searches for exceptions back in the call stack of the methods and lets each of them to define catching and handling of the exceptions. If the method is not interested in catching some exception it is simply sent back in the sta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50B6EBB4" w14:textId="77777777" w:rsidTr="00261E5E">
        <w:tc>
          <w:tcPr>
            <w:tcW w:w="9668" w:type="dxa"/>
            <w:tcBorders>
              <w:top w:val="single" w:sz="4" w:space="0" w:color="auto"/>
              <w:left w:val="single" w:sz="4" w:space="0" w:color="auto"/>
              <w:bottom w:val="single" w:sz="4" w:space="0" w:color="auto"/>
              <w:right w:val="single" w:sz="4" w:space="0" w:color="auto"/>
            </w:tcBorders>
          </w:tcPr>
          <w:p w14:paraId="24956404"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3()</w:t>
            </w:r>
          </w:p>
          <w:p w14:paraId="122AA91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9A5EE0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14:paraId="3DA9B3D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264765A"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ethod2();</w:t>
            </w:r>
          </w:p>
          <w:p w14:paraId="531D263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0503625"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Exception e)</w:t>
            </w:r>
          </w:p>
          <w:p w14:paraId="4039F053"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9C5738D"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ocess the exception;</w:t>
            </w:r>
          </w:p>
          <w:p w14:paraId="76EEA21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BCC48B5"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70E1C33"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635C9F33"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2()</w:t>
            </w:r>
          </w:p>
          <w:p w14:paraId="73545D1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68414F9"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Method1();</w:t>
            </w:r>
          </w:p>
          <w:p w14:paraId="1425513A"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6A9DD75" w14:textId="77777777" w:rsidR="00A22790" w:rsidRPr="00D659CC" w:rsidRDefault="00A22790" w:rsidP="00A22790">
            <w:pPr>
              <w:autoSpaceDE w:val="0"/>
              <w:autoSpaceDN w:val="0"/>
              <w:adjustRightInd w:val="0"/>
              <w:spacing w:before="0"/>
              <w:jc w:val="left"/>
              <w:rPr>
                <w:rFonts w:ascii="Consolas" w:hAnsi="Consolas" w:cs="Courier New"/>
                <w:noProof/>
                <w:sz w:val="22"/>
              </w:rPr>
            </w:pPr>
          </w:p>
          <w:p w14:paraId="6DA1C4F7"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1()</w:t>
            </w:r>
          </w:p>
          <w:p w14:paraId="720E347C"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6006386"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adFile();</w:t>
            </w:r>
          </w:p>
          <w:p w14:paraId="77F6C380"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147D28F1" w14:textId="77777777" w:rsidR="00A22790" w:rsidRPr="00D659CC" w:rsidRDefault="00A22790" w:rsidP="00A22790">
      <w:pPr>
        <w:spacing w:after="120"/>
      </w:pPr>
      <w:r w:rsidRPr="00D659CC">
        <w:t xml:space="preserve">If an error occurs during reading the file it will be ignored in </w:t>
      </w:r>
      <w:r w:rsidRPr="00D659CC">
        <w:rPr>
          <w:rFonts w:ascii="Consolas" w:hAnsi="Consolas"/>
          <w:b/>
          <w:bCs/>
          <w:noProof/>
          <w:kern w:val="32"/>
          <w:sz w:val="22"/>
        </w:rPr>
        <w:t>Method1()</w:t>
      </w:r>
      <w:r w:rsidRPr="00D659CC">
        <w:t xml:space="preserve"> and</w:t>
      </w:r>
      <w:r w:rsidRPr="00D659CC">
        <w:rPr>
          <w:rFonts w:ascii="Consolas" w:hAnsi="Consolas"/>
          <w:b/>
          <w:bCs/>
          <w:noProof/>
          <w:kern w:val="32"/>
          <w:sz w:val="22"/>
        </w:rPr>
        <w:t xml:space="preserve"> Method2() </w:t>
      </w:r>
      <w:r w:rsidRPr="00D659CC">
        <w:t>and will be caught and handled in</w:t>
      </w:r>
      <w:r w:rsidRPr="00D659CC">
        <w:rPr>
          <w:rFonts w:ascii="Consolas" w:hAnsi="Consolas"/>
          <w:b/>
          <w:bCs/>
          <w:noProof/>
          <w:kern w:val="32"/>
          <w:sz w:val="22"/>
        </w:rPr>
        <w:t xml:space="preserve"> Method3() </w:t>
      </w:r>
      <w:r w:rsidRPr="00D659CC">
        <w:t>where is the most appropriate place to handle the error. Let</w:t>
      </w:r>
      <w:r w:rsidR="002509B8" w:rsidRPr="00D659CC">
        <w:t>’s</w:t>
      </w:r>
      <w:r w:rsidRPr="00D659CC">
        <w:t xml:space="preserve"> remember again the most important rule: every method should catch only exceptions that can handle and skip all the others.</w:t>
      </w:r>
    </w:p>
    <w:p w14:paraId="20986325" w14:textId="77777777" w:rsidR="00A22790" w:rsidRPr="00D659CC" w:rsidRDefault="006C75D3" w:rsidP="00732360">
      <w:pPr>
        <w:pStyle w:val="Heading2"/>
      </w:pPr>
      <w:bookmarkStart w:id="255" w:name="_Best_Practices_when"/>
      <w:bookmarkStart w:id="256" w:name="_Toc418709434"/>
      <w:bookmarkEnd w:id="255"/>
      <w:r w:rsidRPr="00D659CC">
        <w:lastRenderedPageBreak/>
        <w:t>Best</w:t>
      </w:r>
      <w:r w:rsidR="00A22790" w:rsidRPr="00D659CC">
        <w:t xml:space="preserve"> Practices when Using Exceptions</w:t>
      </w:r>
      <w:bookmarkEnd w:id="256"/>
    </w:p>
    <w:p w14:paraId="112041C2" w14:textId="77777777" w:rsidR="00A22790" w:rsidRPr="00D659CC" w:rsidRDefault="00A22790" w:rsidP="00A22790">
      <w:r w:rsidRPr="00D659CC">
        <w:t xml:space="preserve">In this </w:t>
      </w:r>
      <w:r w:rsidR="006C75D3" w:rsidRPr="00D659CC">
        <w:t xml:space="preserve">section </w:t>
      </w:r>
      <w:r w:rsidRPr="00D659CC">
        <w:t xml:space="preserve">we will give some recommendations and </w:t>
      </w:r>
      <w:r w:rsidR="006C75D3" w:rsidRPr="00D659CC">
        <w:rPr>
          <w:b/>
        </w:rPr>
        <w:t>best</w:t>
      </w:r>
      <w:r w:rsidRPr="00D659CC">
        <w:rPr>
          <w:b/>
        </w:rPr>
        <w:t xml:space="preserve"> practices for correct</w:t>
      </w:r>
      <w:r w:rsidR="005645CC" w:rsidRPr="00D659CC">
        <w:rPr>
          <w:b/>
        </w:rPr>
        <w:t>ly</w:t>
      </w:r>
      <w:r w:rsidRPr="00D659CC">
        <w:rPr>
          <w:b/>
        </w:rPr>
        <w:t xml:space="preserve"> </w:t>
      </w:r>
      <w:r w:rsidR="005645CC" w:rsidRPr="00D659CC">
        <w:rPr>
          <w:b/>
        </w:rPr>
        <w:t xml:space="preserve">using </w:t>
      </w:r>
      <w:r w:rsidRPr="00D659CC">
        <w:rPr>
          <w:b/>
        </w:rPr>
        <w:t>exceptions</w:t>
      </w:r>
      <w:r w:rsidRPr="00D659CC">
        <w:t xml:space="preserve"> for error handling and unexpected situations. These are important rules that should be remembered and followed.</w:t>
      </w:r>
    </w:p>
    <w:p w14:paraId="1D87759D" w14:textId="77777777" w:rsidR="00A22790" w:rsidRPr="00D659CC" w:rsidRDefault="00A22790" w:rsidP="00732360">
      <w:pPr>
        <w:pStyle w:val="Heading3"/>
      </w:pPr>
      <w:r w:rsidRPr="00D659CC">
        <w:t>When to Rely on Exceptions?</w:t>
      </w:r>
    </w:p>
    <w:p w14:paraId="70B7BC1C" w14:textId="77777777" w:rsidR="00A22790" w:rsidRPr="00D659CC" w:rsidRDefault="00A22790" w:rsidP="00A22790">
      <w:r w:rsidRPr="00D659CC">
        <w:t>To understand when it is good to rely on exceptions let</w:t>
      </w:r>
      <w:r w:rsidR="002509B8" w:rsidRPr="00D659CC">
        <w:t>’s</w:t>
      </w:r>
      <w:r w:rsidRPr="00D659CC">
        <w:t xml:space="preserve"> see the following example: we have a program that opens a file by given path and file name. While writing the user can write the file name wrong. This should rather be considered normal and not exceptional.</w:t>
      </w:r>
    </w:p>
    <w:p w14:paraId="53B8613A" w14:textId="77777777" w:rsidR="00A22790" w:rsidRPr="00D659CC" w:rsidRDefault="00A22790" w:rsidP="00A22790">
      <w:pPr>
        <w:spacing w:after="120"/>
      </w:pPr>
      <w:r w:rsidRPr="00D659CC">
        <w:t>We can be prepared and first check if the file exists before we try to open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7C3C5344" w14:textId="77777777" w:rsidTr="00261E5E">
        <w:tc>
          <w:tcPr>
            <w:tcW w:w="9668" w:type="dxa"/>
            <w:tcBorders>
              <w:top w:val="single" w:sz="4" w:space="0" w:color="auto"/>
              <w:left w:val="single" w:sz="4" w:space="0" w:color="auto"/>
              <w:bottom w:val="single" w:sz="4" w:space="0" w:color="auto"/>
              <w:right w:val="single" w:sz="4" w:space="0" w:color="auto"/>
            </w:tcBorders>
          </w:tcPr>
          <w:p w14:paraId="6376CD0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5FA37E8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1E39A86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w:t>
            </w:r>
            <w:r w:rsidRPr="0042346B">
              <w:rPr>
                <w:rFonts w:ascii="Consolas" w:hAnsi="Consolas"/>
                <w:noProof/>
                <w:color w:val="2B91AF"/>
                <w:sz w:val="22"/>
              </w:rPr>
              <w:t>File</w:t>
            </w:r>
            <w:r w:rsidRPr="0042346B">
              <w:rPr>
                <w:rFonts w:ascii="Consolas" w:hAnsi="Consolas"/>
                <w:noProof/>
                <w:sz w:val="22"/>
              </w:rPr>
              <w:t>.Exists(fileName))</w:t>
            </w:r>
          </w:p>
          <w:p w14:paraId="24FD78F1"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1A9E959" w14:textId="4D198A9A"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does not exist."</w:t>
            </w:r>
            <w:r w:rsidRPr="0042346B">
              <w:rPr>
                <w:rFonts w:ascii="Consolas" w:hAnsi="Consolas"/>
                <w:noProof/>
                <w:sz w:val="22"/>
              </w:rPr>
              <w:t>, fileName);</w:t>
            </w:r>
          </w:p>
          <w:p w14:paraId="1E69E881"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w:t>
            </w:r>
          </w:p>
          <w:p w14:paraId="6009695D"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641C0015" w14:textId="77777777" w:rsidR="00A22790" w:rsidRPr="0042346B" w:rsidRDefault="00A22790" w:rsidP="00A22790">
            <w:pPr>
              <w:autoSpaceDE w:val="0"/>
              <w:autoSpaceDN w:val="0"/>
              <w:adjustRightInd w:val="0"/>
              <w:spacing w:before="0"/>
              <w:jc w:val="left"/>
              <w:rPr>
                <w:rFonts w:ascii="Consolas" w:hAnsi="Consolas" w:cs="Courier New"/>
                <w:noProof/>
                <w:sz w:val="22"/>
              </w:rPr>
            </w:pPr>
          </w:p>
          <w:p w14:paraId="213C03AB"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1665690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 xml:space="preserve">using </w:t>
            </w:r>
            <w:r w:rsidRPr="0042346B">
              <w:rPr>
                <w:rFonts w:ascii="Consolas" w:hAnsi="Consolas"/>
                <w:noProof/>
                <w:sz w:val="22"/>
              </w:rPr>
              <w:t>(reader)</w:t>
            </w:r>
          </w:p>
          <w:p w14:paraId="4B7AE3F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488844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reader.EndOfStream)</w:t>
            </w:r>
          </w:p>
          <w:p w14:paraId="4448445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37239D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7022839C"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771FFDF1"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215DF393"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C560CF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31535B5A" w14:textId="77777777" w:rsidR="00A22790" w:rsidRPr="00D659CC" w:rsidRDefault="00A22790" w:rsidP="00A22790">
      <w:pPr>
        <w:spacing w:after="120"/>
      </w:pPr>
      <w:r w:rsidRPr="00D659CC">
        <w:t>If we call the method and the file is missing we will see the following message i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06ECC0E0" w14:textId="77777777" w:rsidTr="00261E5E">
        <w:tc>
          <w:tcPr>
            <w:tcW w:w="9668" w:type="dxa"/>
            <w:tcBorders>
              <w:top w:val="single" w:sz="4" w:space="0" w:color="auto"/>
              <w:left w:val="single" w:sz="4" w:space="0" w:color="auto"/>
              <w:bottom w:val="single" w:sz="4" w:space="0" w:color="auto"/>
              <w:right w:val="single" w:sz="4" w:space="0" w:color="auto"/>
            </w:tcBorders>
          </w:tcPr>
          <w:p w14:paraId="65E46B14" w14:textId="77777777" w:rsidR="00A22790" w:rsidRPr="00D659CC" w:rsidRDefault="00A22790" w:rsidP="00297C6B">
            <w:pPr>
              <w:spacing w:before="0"/>
              <w:jc w:val="left"/>
              <w:rPr>
                <w:rFonts w:ascii="Consolas" w:hAnsi="Consolas"/>
                <w:noProof/>
                <w:sz w:val="22"/>
              </w:rPr>
            </w:pPr>
            <w:r w:rsidRPr="00D659CC">
              <w:rPr>
                <w:rFonts w:ascii="Consolas" w:hAnsi="Consolas"/>
                <w:noProof/>
                <w:sz w:val="22"/>
              </w:rPr>
              <w:t>The file 'WrongTextFile.txt' does not exist.</w:t>
            </w:r>
          </w:p>
        </w:tc>
      </w:tr>
    </w:tbl>
    <w:p w14:paraId="43B00659" w14:textId="77777777" w:rsidR="00A22790" w:rsidRPr="00D659CC" w:rsidRDefault="00A22790" w:rsidP="00A22790">
      <w:pPr>
        <w:spacing w:after="120"/>
      </w:pPr>
      <w:r w:rsidRPr="00D659CC">
        <w:t>The other way to implement this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3DD0F2D6" w14:textId="77777777" w:rsidTr="00261E5E">
        <w:tc>
          <w:tcPr>
            <w:tcW w:w="9668" w:type="dxa"/>
            <w:tcBorders>
              <w:top w:val="single" w:sz="4" w:space="0" w:color="auto"/>
              <w:left w:val="single" w:sz="4" w:space="0" w:color="auto"/>
              <w:bottom w:val="single" w:sz="4" w:space="0" w:color="auto"/>
              <w:right w:val="single" w:sz="4" w:space="0" w:color="auto"/>
            </w:tcBorders>
          </w:tcPr>
          <w:p w14:paraId="52F06E48"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14:paraId="6CC393D9"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60BE7E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14:paraId="31CCCE0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14:paraId="1909C4F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26D5A4A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14:paraId="6D195BC0"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reader.EndOfStream)</w:t>
            </w:r>
          </w:p>
          <w:p w14:paraId="00E1B57D"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6DFC1CB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14:paraId="7BE60A3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14:paraId="4323E4A2"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5306FB49"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14:paraId="4DE2F097"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w:t>
            </w:r>
          </w:p>
          <w:p w14:paraId="1634BF3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w:t>
            </w:r>
          </w:p>
          <w:p w14:paraId="0098DCE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7AF378A2" w14:textId="0D0B4BB6"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does not exist."</w:t>
            </w:r>
            <w:r w:rsidRPr="0042346B">
              <w:rPr>
                <w:rFonts w:ascii="Consolas" w:hAnsi="Consolas"/>
                <w:noProof/>
                <w:sz w:val="22"/>
              </w:rPr>
              <w:t>, filename);</w:t>
            </w:r>
          </w:p>
          <w:p w14:paraId="6967D69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4FA15E6A"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14:paraId="7CAFDB6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017FEE09"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14:paraId="23DB81F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3716EC5B"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ader.Close();</w:t>
            </w:r>
          </w:p>
          <w:p w14:paraId="0576207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14:paraId="1FC71B7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14:paraId="34766A18"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1400C699" w14:textId="77777777" w:rsidR="00A22790" w:rsidRPr="00D659CC" w:rsidRDefault="00A22790" w:rsidP="00A22790">
      <w:pPr>
        <w:spacing w:after="120"/>
      </w:pPr>
      <w:r w:rsidRPr="00D659CC">
        <w:lastRenderedPageBreak/>
        <w:t>We can consider the second option as worse because exceptions should be used for unexpected situations and missing file is more or less usual.</w:t>
      </w:r>
    </w:p>
    <w:p w14:paraId="7CCFA0AA" w14:textId="77777777" w:rsidR="00A22790" w:rsidRPr="00D659CC" w:rsidRDefault="00A22790" w:rsidP="00A22790">
      <w:pPr>
        <w:spacing w:after="120"/>
      </w:pPr>
      <w:r w:rsidRPr="00D659CC">
        <w:t xml:space="preserve">It is not a good practice to rely on exceptions for expected events for another reason: performance. Throwing an exception is </w:t>
      </w:r>
      <w:r w:rsidRPr="00D659CC">
        <w:rPr>
          <w:b/>
        </w:rPr>
        <w:t>time consuming operation</w:t>
      </w:r>
      <w:r w:rsidRPr="00D659CC">
        <w:t>. An object has to be created to hold the exception, the st</w:t>
      </w:r>
      <w:r w:rsidR="00C5582B" w:rsidRPr="00D659CC">
        <w:t>ack trace has to be initialized</w:t>
      </w:r>
      <w:r w:rsidRPr="00D659CC">
        <w:t xml:space="preserve"> and handler for this exception has to be found and so 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A22790" w:rsidRPr="00D659CC" w14:paraId="126C3E6B"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445385BB" w14:textId="77777777" w:rsidR="00A22790" w:rsidRPr="00D659CC" w:rsidRDefault="00A22790" w:rsidP="00A22790">
            <w:pPr>
              <w:spacing w:before="0"/>
              <w:jc w:val="center"/>
            </w:pPr>
            <w:r w:rsidRPr="00D659CC">
              <w:rPr>
                <w:noProof/>
              </w:rPr>
              <w:drawing>
                <wp:inline distT="0" distB="0" distL="0" distR="0" wp14:anchorId="65D200F0" wp14:editId="447AF6F1">
                  <wp:extent cx="327660" cy="327660"/>
                  <wp:effectExtent l="0" t="0" r="0" b="0"/>
                  <wp:docPr id="5325" name="Picture 1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33E2708" w14:textId="02350FD4" w:rsidR="00A22790" w:rsidRPr="00D659CC" w:rsidRDefault="00A22790" w:rsidP="00F13939">
            <w:pPr>
              <w:pStyle w:val="WarningMessage"/>
            </w:pPr>
            <w:r w:rsidRPr="00D659CC">
              <w:t xml:space="preserve">It is hard to define the exact border between expected and unexpected. In </w:t>
            </w:r>
            <w:r w:rsidR="005C47BE" w:rsidRPr="00D659CC">
              <w:t>general,</w:t>
            </w:r>
            <w:r w:rsidRPr="00D659CC">
              <w:t xml:space="preserve"> expected event is something related to the program functionality. Input of wrong file name for example. Power cut during the execution of the program, from the other hand, is unexpected event.</w:t>
            </w:r>
          </w:p>
        </w:tc>
      </w:tr>
    </w:tbl>
    <w:p w14:paraId="5DA3408C" w14:textId="77777777" w:rsidR="00A22790" w:rsidRPr="00D659CC" w:rsidRDefault="00A22790" w:rsidP="00732360">
      <w:pPr>
        <w:pStyle w:val="Heading3"/>
      </w:pPr>
      <w:r w:rsidRPr="00D659CC">
        <w:t xml:space="preserve">Throw Exceptions to the </w:t>
      </w:r>
      <w:r w:rsidR="005645CC" w:rsidRPr="00D659CC">
        <w:t xml:space="preserve">End </w:t>
      </w:r>
      <w:r w:rsidRPr="00D659CC">
        <w:t>User?</w:t>
      </w:r>
    </w:p>
    <w:p w14:paraId="5AF0251B" w14:textId="77777777" w:rsidR="00A22790" w:rsidRPr="00D659CC" w:rsidRDefault="00A22790" w:rsidP="00A22790">
      <w:r w:rsidRPr="00D659CC">
        <w:t xml:space="preserve">Exceptions are </w:t>
      </w:r>
      <w:r w:rsidRPr="00D659CC">
        <w:rPr>
          <w:b/>
        </w:rPr>
        <w:t xml:space="preserve">confusing for </w:t>
      </w:r>
      <w:r w:rsidR="005645CC" w:rsidRPr="00D659CC">
        <w:rPr>
          <w:b/>
        </w:rPr>
        <w:t>most</w:t>
      </w:r>
      <w:r w:rsidRPr="00D659CC">
        <w:rPr>
          <w:b/>
        </w:rPr>
        <w:t xml:space="preserve"> user</w:t>
      </w:r>
      <w:r w:rsidR="005645CC" w:rsidRPr="00D659CC">
        <w:rPr>
          <w:b/>
        </w:rPr>
        <w:t>s</w:t>
      </w:r>
      <w:r w:rsidRPr="00D659CC">
        <w:t>. They give the impression of a poorly written program that “has bugs”. What will the user of our application entering invoices think if suddenly the program shows this dialogue?</w:t>
      </w:r>
    </w:p>
    <w:p w14:paraId="49CC6C60" w14:textId="77777777" w:rsidR="00A22790" w:rsidRPr="00D659CC" w:rsidRDefault="00A22790" w:rsidP="00A22790">
      <w:pPr>
        <w:jc w:val="center"/>
      </w:pPr>
      <w:r w:rsidRPr="00D659CC">
        <w:rPr>
          <w:noProof/>
        </w:rPr>
        <w:drawing>
          <wp:inline distT="0" distB="0" distL="0" distR="0" wp14:anchorId="3C6049C7" wp14:editId="75C39C51">
            <wp:extent cx="2766060" cy="2946934"/>
            <wp:effectExtent l="0" t="0" r="0" b="3810"/>
            <wp:docPr id="5326" name="Picture 3" descr="Developer-friendly exception dialog - not suitable for the end user in GUI applications" title="Developer-friendly 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todorov\Desktop\tc1.png"/>
                    <pic:cNvPicPr>
                      <a:picLocks noChangeAspect="1" noChangeArrowheads="1"/>
                    </pic:cNvPicPr>
                  </pic:nvPicPr>
                  <pic:blipFill>
                    <a:blip r:embed="rId289" cstate="print">
                      <a:extLst>
                        <a:ext uri="{28A0092B-C50C-407E-A947-70E740481C1C}">
                          <a14:useLocalDpi xmlns:a14="http://schemas.microsoft.com/office/drawing/2010/main"/>
                        </a:ext>
                      </a:extLst>
                    </a:blip>
                    <a:srcRect/>
                    <a:stretch>
                      <a:fillRect/>
                    </a:stretch>
                  </pic:blipFill>
                  <pic:spPr bwMode="auto">
                    <a:xfrm>
                      <a:off x="0" y="0"/>
                      <a:ext cx="2766060" cy="2946934"/>
                    </a:xfrm>
                    <a:prstGeom prst="rect">
                      <a:avLst/>
                    </a:prstGeom>
                    <a:noFill/>
                    <a:ln w="9525">
                      <a:noFill/>
                      <a:miter lim="800000"/>
                      <a:headEnd/>
                      <a:tailEnd/>
                    </a:ln>
                  </pic:spPr>
                </pic:pic>
              </a:graphicData>
            </a:graphic>
          </wp:inline>
        </w:drawing>
      </w:r>
    </w:p>
    <w:p w14:paraId="42668A79" w14:textId="77777777" w:rsidR="00A22790" w:rsidRPr="00D659CC" w:rsidRDefault="00A22790" w:rsidP="00A22790">
      <w:r w:rsidRPr="00D659CC">
        <w:lastRenderedPageBreak/>
        <w:t>This dialogue is very suitable for a developers or administrators for example, but it is extremely inappropriate for the end users.</w:t>
      </w:r>
    </w:p>
    <w:p w14:paraId="72DB1780" w14:textId="77777777" w:rsidR="00A22790" w:rsidRPr="00D659CC" w:rsidRDefault="00A22790" w:rsidP="00A22790">
      <w:r w:rsidRPr="00D659CC">
        <w:t>Instead of this dialogue we can show another one, much more user friendly and understandable for the user:</w:t>
      </w:r>
    </w:p>
    <w:p w14:paraId="5A2177A5" w14:textId="77777777" w:rsidR="00A22790" w:rsidRPr="00D659CC" w:rsidRDefault="00A22790" w:rsidP="00A22790">
      <w:pPr>
        <w:jc w:val="center"/>
      </w:pPr>
      <w:r w:rsidRPr="00D659CC">
        <w:rPr>
          <w:noProof/>
        </w:rPr>
        <w:drawing>
          <wp:inline distT="0" distB="0" distL="0" distR="0" wp14:anchorId="417C4F56" wp14:editId="58FC7720">
            <wp:extent cx="3192785" cy="2455333"/>
            <wp:effectExtent l="0" t="0" r="7620" b="2540"/>
            <wp:docPr id="5327" name="Picture 4" descr="User-friendly error message in a GUI application" title="User-friendly error mess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todorov\Desktop\tc2.png"/>
                    <pic:cNvPicPr>
                      <a:picLocks noChangeAspect="1" noChangeArrowheads="1"/>
                    </pic:cNvPicPr>
                  </pic:nvPicPr>
                  <pic:blipFill>
                    <a:blip r:embed="rId288" cstate="print">
                      <a:extLst>
                        <a:ext uri="{28A0092B-C50C-407E-A947-70E740481C1C}">
                          <a14:useLocalDpi xmlns:a14="http://schemas.microsoft.com/office/drawing/2010/main"/>
                        </a:ext>
                      </a:extLst>
                    </a:blip>
                    <a:srcRect/>
                    <a:stretch>
                      <a:fillRect/>
                    </a:stretch>
                  </pic:blipFill>
                  <pic:spPr bwMode="auto">
                    <a:xfrm>
                      <a:off x="0" y="0"/>
                      <a:ext cx="3205838" cy="2465371"/>
                    </a:xfrm>
                    <a:prstGeom prst="rect">
                      <a:avLst/>
                    </a:prstGeom>
                    <a:noFill/>
                    <a:ln w="9525">
                      <a:noFill/>
                      <a:miter lim="800000"/>
                      <a:headEnd/>
                      <a:tailEnd/>
                    </a:ln>
                  </pic:spPr>
                </pic:pic>
              </a:graphicData>
            </a:graphic>
          </wp:inline>
        </w:drawing>
      </w:r>
    </w:p>
    <w:p w14:paraId="50F7CF61" w14:textId="77777777" w:rsidR="00A22790" w:rsidRPr="00D659CC" w:rsidRDefault="00A22790" w:rsidP="00A22790">
      <w:pPr>
        <w:spacing w:after="120"/>
      </w:pPr>
      <w:r w:rsidRPr="00D659CC">
        <w:t xml:space="preserve">This is the </w:t>
      </w:r>
      <w:r w:rsidRPr="00D659CC">
        <w:rPr>
          <w:b/>
        </w:rPr>
        <w:t>good way to show the error message</w:t>
      </w:r>
      <w:r w:rsidR="005645CC" w:rsidRPr="00D659CC">
        <w:rPr>
          <w:b/>
        </w:rPr>
        <w:t xml:space="preserve"> to the end user</w:t>
      </w:r>
      <w:r w:rsidRPr="00D659CC">
        <w:t>. The message is easy to understand from the user and also contains technical details that can be used if required but is not visible at the beginning.</w:t>
      </w:r>
    </w:p>
    <w:p w14:paraId="4DDB9F4B" w14:textId="77777777" w:rsidR="00A22790" w:rsidRPr="00D659CC" w:rsidRDefault="00A22790" w:rsidP="00A22790">
      <w:r w:rsidRPr="00D659CC">
        <w:t xml:space="preserve">It is recommended when exceptions are not caught by anyone (such exceptions can only be runtime errors) to be caught by a </w:t>
      </w:r>
      <w:r w:rsidRPr="00D659CC">
        <w:rPr>
          <w:b/>
        </w:rPr>
        <w:t xml:space="preserve">global </w:t>
      </w:r>
      <w:r w:rsidR="005645CC" w:rsidRPr="00D659CC">
        <w:rPr>
          <w:b/>
        </w:rPr>
        <w:t xml:space="preserve">exception </w:t>
      </w:r>
      <w:r w:rsidRPr="00D659CC">
        <w:rPr>
          <w:b/>
        </w:rPr>
        <w:t xml:space="preserve">handler </w:t>
      </w:r>
      <w:r w:rsidRPr="00D659CC">
        <w:t xml:space="preserve">which saves them on the disk and shows user friendly message such as “An error occurred, please try again later”. It is a good a practice to show not only a </w:t>
      </w:r>
      <w:proofErr w:type="gramStart"/>
      <w:r w:rsidRPr="00D659CC">
        <w:t>user friendly</w:t>
      </w:r>
      <w:proofErr w:type="gramEnd"/>
      <w:r w:rsidRPr="00D659CC">
        <w:t xml:space="preserve"> message but also technical information (stack trace) available on demand</w:t>
      </w:r>
      <w:r w:rsidR="005645CC" w:rsidRPr="00D659CC">
        <w:t xml:space="preserve"> (e.g. through an additional button or link)</w:t>
      </w:r>
      <w:r w:rsidRPr="00D659CC">
        <w:t>.</w:t>
      </w:r>
    </w:p>
    <w:p w14:paraId="7D7ADF07" w14:textId="77777777" w:rsidR="00A22790" w:rsidRPr="00D659CC" w:rsidRDefault="00A22790" w:rsidP="00732360">
      <w:pPr>
        <w:pStyle w:val="Heading3"/>
      </w:pPr>
      <w:r w:rsidRPr="00D659CC">
        <w:t xml:space="preserve">Throw Exceptions at the Appropriate </w:t>
      </w:r>
      <w:r w:rsidR="003D7E87" w:rsidRPr="00D659CC">
        <w:t xml:space="preserve">Level of </w:t>
      </w:r>
      <w:r w:rsidRPr="00D659CC">
        <w:t>Abstraction!</w:t>
      </w:r>
    </w:p>
    <w:p w14:paraId="6DCB0720" w14:textId="50110AB9" w:rsidR="00A22790" w:rsidRPr="00D659CC" w:rsidRDefault="00A22790" w:rsidP="00A22790">
      <w:r w:rsidRPr="00D659CC">
        <w:t xml:space="preserve">When we throw our own </w:t>
      </w:r>
      <w:r w:rsidR="00261E5E" w:rsidRPr="00D659CC">
        <w:t>exceptions,</w:t>
      </w:r>
      <w:r w:rsidRPr="00D659CC">
        <w:t xml:space="preserve"> we must keep in mind the abstractions in the context our methods work. For </w:t>
      </w:r>
      <w:r w:rsidR="00261E5E" w:rsidRPr="00D659CC">
        <w:t>example,</w:t>
      </w:r>
      <w:r w:rsidRPr="00D659CC">
        <w:t xml:space="preserve"> if our method works with arrays</w:t>
      </w:r>
      <w:r w:rsidR="00261E5E">
        <w:t xml:space="preserve"> and array indices,</w:t>
      </w:r>
      <w:r w:rsidRPr="00D659CC">
        <w:t xml:space="preserve"> we can throw </w:t>
      </w:r>
      <w:r w:rsidRPr="00D659CC">
        <w:rPr>
          <w:rFonts w:ascii="Consolas" w:hAnsi="Consolas"/>
          <w:b/>
          <w:bCs/>
          <w:noProof/>
          <w:kern w:val="32"/>
          <w:sz w:val="22"/>
        </w:rPr>
        <w:t>IndexOutOfRangeException</w:t>
      </w:r>
      <w:r w:rsidRPr="00D659CC">
        <w:t xml:space="preserve"> or </w:t>
      </w:r>
      <w:r w:rsidRPr="00D659CC">
        <w:rPr>
          <w:rFonts w:ascii="Consolas" w:hAnsi="Consolas"/>
          <w:b/>
          <w:bCs/>
          <w:noProof/>
          <w:kern w:val="32"/>
          <w:sz w:val="22"/>
        </w:rPr>
        <w:t>NullReferenceException</w:t>
      </w:r>
      <w:r w:rsidRPr="00D659CC">
        <w:t xml:space="preserve"> because our method works at low level and directly operates with the memory and the array elements. But if our method is doing accumulating of interests at all accounts in a bank it should not throw </w:t>
      </w:r>
      <w:r w:rsidRPr="00D659CC">
        <w:rPr>
          <w:rFonts w:ascii="Consolas" w:hAnsi="Consolas"/>
          <w:b/>
          <w:bCs/>
          <w:noProof/>
          <w:kern w:val="32"/>
          <w:sz w:val="22"/>
        </w:rPr>
        <w:t>IndexOutOfRangeException</w:t>
      </w:r>
      <w:r w:rsidRPr="00D659CC">
        <w:t xml:space="preserve"> because this exception is not from the business area of the banking sector. It would be normal accumulation of interests in a bank software to throw </w:t>
      </w:r>
      <w:r w:rsidRPr="00D659CC">
        <w:rPr>
          <w:rFonts w:ascii="Consolas" w:hAnsi="Consolas"/>
          <w:b/>
          <w:bCs/>
          <w:noProof/>
          <w:kern w:val="32"/>
          <w:sz w:val="22"/>
        </w:rPr>
        <w:t>InvalidInterestException</w:t>
      </w:r>
      <w:r w:rsidRPr="00D659CC">
        <w:t xml:space="preserve"> exception with an appropriate error message where the original </w:t>
      </w:r>
      <w:r w:rsidRPr="00D659CC">
        <w:rPr>
          <w:rFonts w:ascii="Consolas" w:hAnsi="Consolas"/>
          <w:b/>
          <w:bCs/>
          <w:noProof/>
          <w:kern w:val="32"/>
          <w:sz w:val="22"/>
        </w:rPr>
        <w:t>IndexOutOfRangeException</w:t>
      </w:r>
      <w:r w:rsidRPr="00D659CC">
        <w:t xml:space="preserve"> exception to be attached.</w:t>
      </w:r>
    </w:p>
    <w:p w14:paraId="20DD52EF" w14:textId="77777777" w:rsidR="00A22790" w:rsidRPr="00D659CC" w:rsidRDefault="00A22790" w:rsidP="00A22790">
      <w:r w:rsidRPr="00D659CC">
        <w:t>Let</w:t>
      </w:r>
      <w:r w:rsidR="002509B8" w:rsidRPr="00D659CC">
        <w:t>’s</w:t>
      </w:r>
      <w:r w:rsidRPr="00D659CC">
        <w:t xml:space="preserve"> give another example: we call a method that sorts an array of integers and throws an exception </w:t>
      </w:r>
      <w:r w:rsidRPr="00D659CC">
        <w:rPr>
          <w:rFonts w:ascii="Consolas" w:hAnsi="Consolas"/>
          <w:b/>
          <w:bCs/>
          <w:noProof/>
          <w:kern w:val="32"/>
          <w:sz w:val="22"/>
        </w:rPr>
        <w:t>TransactionAbortedException</w:t>
      </w:r>
      <w:r w:rsidRPr="00D659CC">
        <w:t xml:space="preserve">. This is also an inappropriate exception just as </w:t>
      </w:r>
      <w:r w:rsidRPr="00D659CC">
        <w:rPr>
          <w:rFonts w:ascii="Consolas" w:hAnsi="Consolas"/>
          <w:b/>
          <w:bCs/>
          <w:noProof/>
          <w:kern w:val="32"/>
          <w:sz w:val="22"/>
        </w:rPr>
        <w:t>NullReferenceException</w:t>
      </w:r>
      <w:r w:rsidRPr="00D659CC">
        <w:t xml:space="preserve"> was in accumu</w:t>
      </w:r>
      <w:r w:rsidR="005645CC" w:rsidRPr="00D659CC">
        <w:softHyphen/>
      </w:r>
      <w:r w:rsidRPr="00D659CC">
        <w:t>lation of interests in the bank software. That is why we should consider the abstraction level where our method works when we throw our exception.</w:t>
      </w:r>
    </w:p>
    <w:p w14:paraId="65C35B7C" w14:textId="77777777" w:rsidR="00A22790" w:rsidRPr="00D659CC" w:rsidRDefault="00A22790" w:rsidP="00732360">
      <w:pPr>
        <w:pStyle w:val="Heading3"/>
      </w:pPr>
      <w:r w:rsidRPr="00D659CC">
        <w:t>If Your Exception Has a Source, Use It!</w:t>
      </w:r>
    </w:p>
    <w:p w14:paraId="12999AE3" w14:textId="77777777" w:rsidR="00A22790" w:rsidRPr="00D659CC" w:rsidRDefault="00A22790" w:rsidP="00A22790">
      <w:r w:rsidRPr="00D659CC">
        <w:t xml:space="preserve">When we catch an exception and throw a new one with a higher level of abstraction we should </w:t>
      </w:r>
      <w:r w:rsidRPr="00D659CC">
        <w:rPr>
          <w:b/>
        </w:rPr>
        <w:t>always attach the original exception</w:t>
      </w:r>
      <w:r w:rsidRPr="00D659CC">
        <w:t xml:space="preserve"> to it. This way the user of our code will be able to easily find the exact reason for the error and the location where it occurred at the first place.</w:t>
      </w:r>
    </w:p>
    <w:p w14:paraId="29D7AD17" w14:textId="77777777" w:rsidR="00A22790" w:rsidRPr="00D659CC" w:rsidRDefault="00A22790" w:rsidP="00A22790">
      <w:pPr>
        <w:spacing w:after="120"/>
      </w:pPr>
      <w:r w:rsidRPr="00D659CC">
        <w:lastRenderedPageBreak/>
        <w:t>This rule is a special case of more general ru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0C4FFDD4" w14:textId="77777777" w:rsidTr="00232F74">
        <w:trPr>
          <w:trHeight w:val="213"/>
        </w:trPr>
        <w:tc>
          <w:tcPr>
            <w:tcW w:w="812" w:type="dxa"/>
            <w:tcBorders>
              <w:top w:val="single" w:sz="4" w:space="0" w:color="auto"/>
              <w:left w:val="single" w:sz="4" w:space="0" w:color="auto"/>
              <w:bottom w:val="single" w:sz="4" w:space="0" w:color="auto"/>
              <w:right w:val="single" w:sz="4" w:space="0" w:color="auto"/>
            </w:tcBorders>
            <w:vAlign w:val="center"/>
          </w:tcPr>
          <w:p w14:paraId="52180ECA" w14:textId="77777777" w:rsidR="00A22790" w:rsidRPr="00D659CC" w:rsidRDefault="00A22790" w:rsidP="00A22790">
            <w:pPr>
              <w:spacing w:before="0"/>
              <w:jc w:val="center"/>
            </w:pPr>
            <w:r w:rsidRPr="00D659CC">
              <w:rPr>
                <w:noProof/>
              </w:rPr>
              <w:drawing>
                <wp:inline distT="0" distB="0" distL="0" distR="0" wp14:anchorId="6872DB24" wp14:editId="194DF016">
                  <wp:extent cx="327660" cy="327660"/>
                  <wp:effectExtent l="0" t="0" r="0" b="0"/>
                  <wp:docPr id="5328" name="Picture 1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7FFC4780" w14:textId="77777777" w:rsidR="00A22790" w:rsidRPr="00D659CC" w:rsidRDefault="00A22790" w:rsidP="00F13939">
            <w:pPr>
              <w:pStyle w:val="WarningMessage"/>
            </w:pPr>
            <w:r w:rsidRPr="00D659CC">
              <w:t>Each exception should carry detailed information about the problem.</w:t>
            </w:r>
          </w:p>
        </w:tc>
      </w:tr>
    </w:tbl>
    <w:p w14:paraId="73C95919" w14:textId="77777777" w:rsidR="00A22790" w:rsidRPr="00D659CC" w:rsidRDefault="00A22790" w:rsidP="00A22790">
      <w:pPr>
        <w:spacing w:after="120"/>
      </w:pPr>
      <w:r w:rsidRPr="00D659CC">
        <w:t>From the rule above many more rules come out: we should have a relevant error message, the erro</w:t>
      </w:r>
      <w:r w:rsidR="005645CC" w:rsidRPr="00D659CC">
        <w:t>r type should match the problem</w:t>
      </w:r>
      <w:r w:rsidRPr="00D659CC">
        <w:t xml:space="preserve"> </w:t>
      </w:r>
      <w:r w:rsidR="005645CC" w:rsidRPr="00D659CC">
        <w:t>and the</w:t>
      </w:r>
      <w:r w:rsidRPr="00D659CC">
        <w:t xml:space="preserve"> exceptions should </w:t>
      </w:r>
      <w:r w:rsidR="005645CC" w:rsidRPr="00D659CC">
        <w:t>hold</w:t>
      </w:r>
      <w:r w:rsidRPr="00D659CC">
        <w:t xml:space="preserve"> its source</w:t>
      </w:r>
      <w:r w:rsidR="005645CC" w:rsidRPr="00D659CC">
        <w:t xml:space="preserve"> as inner exception</w:t>
      </w:r>
      <w:r w:rsidRPr="00D659CC">
        <w:t>.</w:t>
      </w:r>
    </w:p>
    <w:p w14:paraId="0E6BFEEF" w14:textId="77777777" w:rsidR="00A22790" w:rsidRPr="00D659CC" w:rsidRDefault="00A22790" w:rsidP="00732360">
      <w:pPr>
        <w:pStyle w:val="Heading3"/>
      </w:pPr>
      <w:r w:rsidRPr="00D659CC">
        <w:t>Give a Detailed Descriptive Error Message!</w:t>
      </w:r>
    </w:p>
    <w:p w14:paraId="601FCB33" w14:textId="77777777" w:rsidR="00A22790" w:rsidRPr="00D659CC" w:rsidRDefault="00A22790" w:rsidP="00A22790">
      <w:r w:rsidRPr="00D659CC">
        <w:t xml:space="preserve">The </w:t>
      </w:r>
      <w:r w:rsidRPr="00D659CC">
        <w:rPr>
          <w:b/>
        </w:rPr>
        <w:t>error message</w:t>
      </w:r>
      <w:r w:rsidRPr="00D659CC">
        <w:t xml:space="preserve"> that every exceptions holds is </w:t>
      </w:r>
      <w:r w:rsidRPr="00D659CC">
        <w:rPr>
          <w:b/>
        </w:rPr>
        <w:t>extremely important</w:t>
      </w:r>
      <w:r w:rsidRPr="00D659CC">
        <w:t xml:space="preserve">. In most cases it is enough to give us information what is the problem. If the message is not good enough the users of your methods </w:t>
      </w:r>
      <w:r w:rsidR="000D5799">
        <w:t>will not</w:t>
      </w:r>
      <w:r w:rsidR="000D5799" w:rsidRPr="00D659CC">
        <w:t xml:space="preserve"> </w:t>
      </w:r>
      <w:r w:rsidRPr="00D659CC">
        <w:t>be able to quickly solve the problem.</w:t>
      </w:r>
    </w:p>
    <w:p w14:paraId="3EC33C18" w14:textId="36FAA0B9" w:rsidR="00A22790" w:rsidRPr="00D659CC" w:rsidRDefault="00A22790" w:rsidP="00A22790">
      <w:pPr>
        <w:spacing w:after="120"/>
      </w:pPr>
      <w:r w:rsidRPr="00D659CC">
        <w:t>Let</w:t>
      </w:r>
      <w:r w:rsidR="002509B8" w:rsidRPr="00D659CC">
        <w:t>’s</w:t>
      </w:r>
      <w:r w:rsidRPr="00D659CC">
        <w:t xml:space="preserve"> take the following example: we have a method that reads the applications settings from a file. For </w:t>
      </w:r>
      <w:r w:rsidR="00261E5E" w:rsidRPr="00D659CC">
        <w:t>example,</w:t>
      </w:r>
      <w:r w:rsidRPr="00D659CC">
        <w:t xml:space="preserve"> size and position of all windows in the application and others. There is a problem while reading the settings file and we receive the following error message:</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54"/>
      </w:tblGrid>
      <w:tr w:rsidR="00A22790" w:rsidRPr="00D659CC" w14:paraId="0DE3198A" w14:textId="77777777" w:rsidTr="00261E5E">
        <w:tc>
          <w:tcPr>
            <w:tcW w:w="9654" w:type="dxa"/>
            <w:tcBorders>
              <w:top w:val="single" w:sz="4" w:space="0" w:color="auto"/>
              <w:left w:val="single" w:sz="4" w:space="0" w:color="auto"/>
              <w:bottom w:val="single" w:sz="4" w:space="0" w:color="auto"/>
              <w:right w:val="single" w:sz="4" w:space="0" w:color="auto"/>
            </w:tcBorders>
          </w:tcPr>
          <w:p w14:paraId="62E53304" w14:textId="77777777" w:rsidR="00A22790" w:rsidRPr="00D659CC" w:rsidRDefault="00A22790" w:rsidP="00297C6B">
            <w:pPr>
              <w:spacing w:before="0"/>
              <w:jc w:val="left"/>
              <w:rPr>
                <w:rFonts w:ascii="Consolas" w:hAnsi="Consolas"/>
                <w:noProof/>
                <w:sz w:val="22"/>
              </w:rPr>
            </w:pPr>
            <w:r w:rsidRPr="00D659CC">
              <w:rPr>
                <w:rFonts w:ascii="Consolas" w:hAnsi="Consolas"/>
                <w:noProof/>
                <w:sz w:val="22"/>
              </w:rPr>
              <w:t>Error.</w:t>
            </w:r>
          </w:p>
        </w:tc>
      </w:tr>
    </w:tbl>
    <w:p w14:paraId="5C578AFD" w14:textId="27D40D7A" w:rsidR="00A22790" w:rsidRPr="00D659CC" w:rsidRDefault="00A22790" w:rsidP="00A22790">
      <w:pPr>
        <w:spacing w:after="120"/>
      </w:pPr>
      <w:r w:rsidRPr="00D659CC">
        <w:t xml:space="preserve">Is this enough to find the problem? </w:t>
      </w:r>
      <w:r w:rsidRPr="007123CA">
        <w:rPr>
          <w:noProof/>
        </w:rPr>
        <w:t>Obviously not.</w:t>
      </w:r>
      <w:r w:rsidRPr="00D659CC">
        <w:t xml:space="preserve"> What should be the </w:t>
      </w:r>
      <w:r w:rsidR="00261E5E" w:rsidRPr="00D659CC">
        <w:t>message,</w:t>
      </w:r>
      <w:r w:rsidRPr="00D659CC">
        <w:t xml:space="preserve"> so it is </w:t>
      </w:r>
      <w:r w:rsidRPr="00261E5E">
        <w:rPr>
          <w:b/>
          <w:bCs/>
        </w:rPr>
        <w:t>descriptive enough</w:t>
      </w:r>
      <w:r w:rsidRPr="00D659CC">
        <w:t>? Is this one better?</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54"/>
      </w:tblGrid>
      <w:tr w:rsidR="00A22790" w:rsidRPr="00D659CC" w14:paraId="1E465B9F" w14:textId="77777777" w:rsidTr="00261E5E">
        <w:tc>
          <w:tcPr>
            <w:tcW w:w="9654" w:type="dxa"/>
            <w:tcBorders>
              <w:top w:val="single" w:sz="4" w:space="0" w:color="auto"/>
              <w:left w:val="single" w:sz="4" w:space="0" w:color="auto"/>
              <w:bottom w:val="single" w:sz="4" w:space="0" w:color="auto"/>
              <w:right w:val="single" w:sz="4" w:space="0" w:color="auto"/>
            </w:tcBorders>
          </w:tcPr>
          <w:p w14:paraId="257BED2B" w14:textId="77777777"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w:t>
            </w:r>
          </w:p>
        </w:tc>
      </w:tr>
    </w:tbl>
    <w:p w14:paraId="0C35A3CE" w14:textId="77A6EDB6" w:rsidR="00A22790" w:rsidRPr="00D659CC" w:rsidRDefault="00A22790" w:rsidP="00A22790">
      <w:pPr>
        <w:spacing w:after="120"/>
      </w:pPr>
      <w:r w:rsidRPr="00D659CC">
        <w:t>Obviously the message above is better but it is still not good enough. It explains what the error is but does not tell us what causes it. Let</w:t>
      </w:r>
      <w:r w:rsidR="002509B8" w:rsidRPr="00D659CC">
        <w:t>’s</w:t>
      </w:r>
      <w:r w:rsidRPr="00D659CC">
        <w:t xml:space="preserve"> suppose we change the </w:t>
      </w:r>
      <w:r w:rsidR="00261E5E" w:rsidRPr="00D659CC">
        <w:t>program,</w:t>
      </w:r>
      <w:r w:rsidRPr="00D659CC">
        <w:t xml:space="preserve"> so it gives the following error information:</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54"/>
      </w:tblGrid>
      <w:tr w:rsidR="00A22790" w:rsidRPr="00D659CC" w14:paraId="3C1E69FB" w14:textId="77777777" w:rsidTr="00261E5E">
        <w:tc>
          <w:tcPr>
            <w:tcW w:w="9654" w:type="dxa"/>
            <w:tcBorders>
              <w:top w:val="single" w:sz="4" w:space="0" w:color="auto"/>
              <w:left w:val="single" w:sz="4" w:space="0" w:color="auto"/>
              <w:bottom w:val="single" w:sz="4" w:space="0" w:color="auto"/>
              <w:right w:val="single" w:sz="4" w:space="0" w:color="auto"/>
            </w:tcBorders>
          </w:tcPr>
          <w:p w14:paraId="00D9BC6E" w14:textId="77777777"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 C:\Users\Administrator\MyApp\MyApp.settings</w:t>
            </w:r>
          </w:p>
        </w:tc>
      </w:tr>
    </w:tbl>
    <w:p w14:paraId="75D4877E" w14:textId="77777777" w:rsidR="00B47DF6" w:rsidRPr="00D659CC" w:rsidRDefault="00A22790" w:rsidP="00A22790">
      <w:pPr>
        <w:spacing w:after="120"/>
      </w:pPr>
      <w:r w:rsidRPr="00D659CC">
        <w:t xml:space="preserve">This </w:t>
      </w:r>
      <w:r w:rsidR="002F4A13">
        <w:t xml:space="preserve">error </w:t>
      </w:r>
      <w:r w:rsidRPr="00D659CC">
        <w:t>message is better because it tells us which file caused the problem (something that would save us time, especially if we are not familiar with the application and don</w:t>
      </w:r>
      <w:r w:rsidR="002509B8" w:rsidRPr="00D659CC">
        <w:t>’t</w:t>
      </w:r>
      <w:r w:rsidRPr="00D659CC">
        <w:t xml:space="preserve"> know where it keeps its settings files).</w:t>
      </w:r>
    </w:p>
    <w:p w14:paraId="755ED2BF" w14:textId="681ABA3B" w:rsidR="00A22790" w:rsidRPr="00D659CC" w:rsidRDefault="00B47DF6" w:rsidP="00A22790">
      <w:pPr>
        <w:spacing w:after="120"/>
      </w:pPr>
      <w:r w:rsidRPr="00D659CC">
        <w:t>The situation</w:t>
      </w:r>
      <w:r w:rsidR="00A22790" w:rsidRPr="00D659CC">
        <w:t xml:space="preserve"> could be even worse – we may not have the source code of the application and don</w:t>
      </w:r>
      <w:r w:rsidR="002509B8" w:rsidRPr="00D659CC">
        <w:t>’t</w:t>
      </w:r>
      <w:r w:rsidR="00A22790" w:rsidRPr="00D659CC">
        <w:t xml:space="preserve"> have the access to the stack trace (if we have compiled without debug information). That is why the error message should be even better</w:t>
      </w:r>
      <w:r w:rsidR="00261E5E">
        <w:t>, e.g.</w:t>
      </w:r>
      <w:r w:rsidR="00A22790" w:rsidRPr="00D659CC">
        <w:t xml:space="preserve"> like the following:</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59"/>
      </w:tblGrid>
      <w:tr w:rsidR="00A22790" w:rsidRPr="00D659CC" w14:paraId="7E95495F" w14:textId="77777777" w:rsidTr="00232F74">
        <w:tc>
          <w:tcPr>
            <w:tcW w:w="10051" w:type="dxa"/>
            <w:tcBorders>
              <w:top w:val="single" w:sz="4" w:space="0" w:color="auto"/>
              <w:left w:val="single" w:sz="4" w:space="0" w:color="auto"/>
              <w:bottom w:val="single" w:sz="4" w:space="0" w:color="auto"/>
              <w:right w:val="single" w:sz="4" w:space="0" w:color="auto"/>
            </w:tcBorders>
          </w:tcPr>
          <w:p w14:paraId="51C7F1D5" w14:textId="77777777"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 C:\Users\Administrator\MyApp\MyApp.settings. Number expected at line 17.</w:t>
            </w:r>
          </w:p>
        </w:tc>
      </w:tr>
    </w:tbl>
    <w:p w14:paraId="402CCF47" w14:textId="77777777" w:rsidR="00A22790" w:rsidRPr="00D659CC" w:rsidRDefault="00A22790" w:rsidP="00A22790">
      <w:pPr>
        <w:spacing w:after="120"/>
      </w:pPr>
      <w:r w:rsidRPr="00D659CC">
        <w:t xml:space="preserve">This message fully describes the problem. Obviously we have an error on line 17, in </w:t>
      </w:r>
      <w:r w:rsidRPr="00D659CC">
        <w:rPr>
          <w:rFonts w:ascii="Consolas" w:hAnsi="Consolas"/>
          <w:b/>
          <w:bCs/>
          <w:noProof/>
          <w:kern w:val="32"/>
          <w:sz w:val="22"/>
        </w:rPr>
        <w:t>MyApp.settings</w:t>
      </w:r>
      <w:r w:rsidRPr="00D659CC">
        <w:t xml:space="preserve"> file, which is in </w:t>
      </w:r>
      <w:r w:rsidRPr="00D659CC">
        <w:rPr>
          <w:rFonts w:ascii="Consolas" w:hAnsi="Consolas"/>
          <w:b/>
          <w:bCs/>
          <w:noProof/>
          <w:kern w:val="32"/>
          <w:sz w:val="22"/>
        </w:rPr>
        <w:t>C:\Users\Administrator\MyApp</w:t>
      </w:r>
      <w:r w:rsidRPr="00D659CC">
        <w:t xml:space="preserve"> folder. On this line a number is expected but is not provided. If we open the file we could quickly find the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212DB0E1" w14:textId="77777777" w:rsidTr="00232F74">
        <w:tc>
          <w:tcPr>
            <w:tcW w:w="812" w:type="dxa"/>
            <w:tcBorders>
              <w:top w:val="single" w:sz="4" w:space="0" w:color="auto"/>
              <w:left w:val="single" w:sz="4" w:space="0" w:color="auto"/>
              <w:bottom w:val="single" w:sz="4" w:space="0" w:color="auto"/>
              <w:right w:val="single" w:sz="4" w:space="0" w:color="auto"/>
            </w:tcBorders>
            <w:vAlign w:val="center"/>
          </w:tcPr>
          <w:p w14:paraId="1218A3BF" w14:textId="77777777" w:rsidR="00A22790" w:rsidRPr="00D659CC" w:rsidRDefault="00A22790" w:rsidP="00A22790">
            <w:pPr>
              <w:spacing w:before="0"/>
              <w:jc w:val="center"/>
            </w:pPr>
            <w:r w:rsidRPr="00D659CC">
              <w:rPr>
                <w:noProof/>
              </w:rPr>
              <w:drawing>
                <wp:inline distT="0" distB="0" distL="0" distR="0" wp14:anchorId="5E004712" wp14:editId="4BB35787">
                  <wp:extent cx="327660" cy="327660"/>
                  <wp:effectExtent l="0" t="0" r="0" b="0"/>
                  <wp:docPr id="5329" name="Picture 53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564E9EC4" w14:textId="77777777" w:rsidR="00A22790" w:rsidRPr="00D659CC" w:rsidRDefault="00A22790" w:rsidP="00F13939">
            <w:pPr>
              <w:pStyle w:val="WarningMessage"/>
            </w:pPr>
            <w:r w:rsidRPr="00D659CC">
              <w:t>Always give adequate, detailed and correct error message when throwing exceptions! The user of your code should be able to tell what and where is the problem and what caused it when reading the error message.</w:t>
            </w:r>
          </w:p>
        </w:tc>
      </w:tr>
    </w:tbl>
    <w:p w14:paraId="70E75BE3" w14:textId="77777777" w:rsidR="00A22790" w:rsidRPr="00D659CC" w:rsidRDefault="00A22790" w:rsidP="00A22790">
      <w:r w:rsidRPr="00D659CC">
        <w:t>Let</w:t>
      </w:r>
      <w:r w:rsidR="002509B8" w:rsidRPr="00D659CC">
        <w:t>’s</w:t>
      </w:r>
      <w:r w:rsidRPr="00D659CC">
        <w:t xml:space="preserve"> give some examples:</w:t>
      </w:r>
    </w:p>
    <w:p w14:paraId="76BCFD7C" w14:textId="77777777" w:rsidR="00A22790" w:rsidRPr="00D659CC" w:rsidRDefault="00A22790" w:rsidP="00DA1C27">
      <w:pPr>
        <w:numPr>
          <w:ilvl w:val="0"/>
          <w:numId w:val="47"/>
        </w:numPr>
        <w:tabs>
          <w:tab w:val="clear" w:pos="644"/>
        </w:tabs>
        <w:ind w:left="567" w:hanging="284"/>
      </w:pPr>
      <w:r w:rsidRPr="00D659CC">
        <w:t xml:space="preserve">We have a method that searches for an integer in an array. If it throws </w:t>
      </w:r>
      <w:r w:rsidRPr="00D659CC">
        <w:rPr>
          <w:rFonts w:ascii="Consolas" w:hAnsi="Consolas"/>
          <w:b/>
          <w:bCs/>
          <w:noProof/>
          <w:kern w:val="32"/>
          <w:sz w:val="22"/>
        </w:rPr>
        <w:t>IndexOutOfRangeException</w:t>
      </w:r>
      <w:r w:rsidRPr="00D659CC">
        <w:t xml:space="preserve"> it is important to mention the index that cannot be reached in </w:t>
      </w:r>
      <w:r w:rsidRPr="00D659CC">
        <w:lastRenderedPageBreak/>
        <w:t xml:space="preserve">the error message. For </w:t>
      </w:r>
      <w:proofErr w:type="gramStart"/>
      <w:r w:rsidRPr="00D659CC">
        <w:t>example</w:t>
      </w:r>
      <w:proofErr w:type="gramEnd"/>
      <w:r w:rsidRPr="00D659CC">
        <w:t xml:space="preserve"> index 18 when the length of the array is 7. If we don</w:t>
      </w:r>
      <w:r w:rsidR="002509B8" w:rsidRPr="00D659CC">
        <w:t>’t</w:t>
      </w:r>
      <w:r w:rsidRPr="00D659CC">
        <w:t xml:space="preserve"> know the position we will hardly understand why we are outside the array.</w:t>
      </w:r>
    </w:p>
    <w:p w14:paraId="4B557F26" w14:textId="77777777" w:rsidR="00A22790" w:rsidRPr="00D659CC" w:rsidRDefault="00A22790" w:rsidP="00DA1C27">
      <w:pPr>
        <w:numPr>
          <w:ilvl w:val="0"/>
          <w:numId w:val="47"/>
        </w:numPr>
        <w:tabs>
          <w:tab w:val="clear" w:pos="644"/>
        </w:tabs>
        <w:ind w:left="567" w:hanging="284"/>
      </w:pPr>
      <w:r w:rsidRPr="00D659CC">
        <w:t xml:space="preserve">We have a method that reads integers from a file. If in the file we have a row without an integer we should get an </w:t>
      </w:r>
      <w:r w:rsidR="00C5582B" w:rsidRPr="00D659CC">
        <w:t>error, which</w:t>
      </w:r>
      <w:r w:rsidRPr="00D659CC">
        <w:t xml:space="preserve"> explains that at row 17 for example an integer is expected instead of a string (and prints the string).</w:t>
      </w:r>
    </w:p>
    <w:p w14:paraId="29FBAD72" w14:textId="77777777" w:rsidR="00A22790" w:rsidRPr="00D659CC" w:rsidRDefault="00A22790" w:rsidP="00DA1C27">
      <w:pPr>
        <w:numPr>
          <w:ilvl w:val="0"/>
          <w:numId w:val="47"/>
        </w:numPr>
        <w:tabs>
          <w:tab w:val="clear" w:pos="644"/>
        </w:tabs>
        <w:spacing w:after="120"/>
        <w:ind w:left="567" w:hanging="284"/>
      </w:pPr>
      <w:r w:rsidRPr="00D659CC">
        <w:t xml:space="preserve">We have a method that calculates the sum of numeric expression. If we find an error in the expression the exception should say what error occurred and at what position. The code that causes the error may use </w:t>
      </w:r>
      <w:r w:rsidRPr="00D659CC">
        <w:rPr>
          <w:rFonts w:ascii="Consolas" w:hAnsi="Consolas"/>
          <w:b/>
          <w:bCs/>
          <w:noProof/>
          <w:kern w:val="32"/>
          <w:sz w:val="22"/>
        </w:rPr>
        <w:t>String.Format(…)</w:t>
      </w:r>
      <w:r w:rsidRPr="00D659CC">
        <w:t xml:space="preserve"> to build the error message. Here is an example</w:t>
      </w:r>
      <w:r w:rsidR="00B47DF6" w:rsidRPr="00D659CC">
        <w:t xml:space="preserve"> how to implement this</w:t>
      </w:r>
      <w:r w:rsidRPr="00D659CC">
        <w:t>:</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59"/>
      </w:tblGrid>
      <w:tr w:rsidR="00A22790" w:rsidRPr="0042346B" w14:paraId="5F24D080" w14:textId="77777777" w:rsidTr="00232F74">
        <w:tc>
          <w:tcPr>
            <w:tcW w:w="10051" w:type="dxa"/>
            <w:tcBorders>
              <w:top w:val="single" w:sz="4" w:space="0" w:color="auto"/>
              <w:left w:val="single" w:sz="4" w:space="0" w:color="auto"/>
              <w:bottom w:val="single" w:sz="4" w:space="0" w:color="auto"/>
              <w:right w:val="single" w:sz="4" w:space="0" w:color="auto"/>
            </w:tcBorders>
          </w:tcPr>
          <w:p w14:paraId="3739C3AF"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FormatException</w:t>
            </w:r>
            <w:r w:rsidRPr="0042346B">
              <w:rPr>
                <w:rFonts w:ascii="Consolas" w:hAnsi="Consolas"/>
                <w:noProof/>
                <w:sz w:val="22"/>
              </w:rPr>
              <w:t>(</w:t>
            </w:r>
          </w:p>
          <w:p w14:paraId="3E14DF2D"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Format(</w:t>
            </w:r>
            <w:r w:rsidRPr="0042346B">
              <w:rPr>
                <w:rFonts w:ascii="Consolas" w:hAnsi="Consolas" w:cs="Courier New"/>
                <w:noProof/>
                <w:color w:val="A31515"/>
                <w:sz w:val="22"/>
              </w:rPr>
              <w:t>"Invalid character at position {0}. "</w:t>
            </w:r>
            <w:r w:rsidRPr="0042346B">
              <w:rPr>
                <w:rFonts w:ascii="Consolas" w:hAnsi="Consolas"/>
                <w:noProof/>
                <w:sz w:val="22"/>
              </w:rPr>
              <w:t xml:space="preserve"> +</w:t>
            </w:r>
          </w:p>
          <w:p w14:paraId="41C28994" w14:textId="77777777" w:rsidR="00A22790" w:rsidRPr="0042346B" w:rsidRDefault="00A22790" w:rsidP="00A22790">
            <w:pPr>
              <w:autoSpaceDE w:val="0"/>
              <w:autoSpaceDN w:val="0"/>
              <w:adjustRightInd w:val="0"/>
              <w:spacing w:before="0"/>
              <w:jc w:val="left"/>
              <w:rPr>
                <w:rFonts w:ascii="Consolas" w:hAnsi="Consolas" w:cs="Courier New"/>
                <w:b/>
                <w:bCs/>
                <w:noProof/>
                <w:kern w:val="32"/>
                <w:sz w:val="22"/>
              </w:rPr>
            </w:pPr>
            <w:r w:rsidRPr="0042346B">
              <w:rPr>
                <w:rFonts w:ascii="Consolas" w:hAnsi="Consolas"/>
                <w:noProof/>
                <w:sz w:val="22"/>
              </w:rPr>
              <w:tab/>
            </w:r>
            <w:r w:rsidRPr="0042346B">
              <w:rPr>
                <w:rFonts w:ascii="Consolas" w:hAnsi="Consolas" w:cs="Courier New"/>
                <w:noProof/>
                <w:color w:val="A31515"/>
                <w:sz w:val="22"/>
              </w:rPr>
              <w:t>"Number expected but character '{1}' found."</w:t>
            </w:r>
            <w:r w:rsidRPr="0042346B">
              <w:rPr>
                <w:rFonts w:ascii="Consolas" w:hAnsi="Consolas"/>
                <w:noProof/>
                <w:sz w:val="22"/>
              </w:rPr>
              <w:t>, index, ch));</w:t>
            </w:r>
          </w:p>
        </w:tc>
      </w:tr>
    </w:tbl>
    <w:p w14:paraId="225FA142" w14:textId="77777777" w:rsidR="00A22790" w:rsidRPr="00D659CC" w:rsidRDefault="00A22790" w:rsidP="00732360">
      <w:pPr>
        <w:pStyle w:val="Heading3"/>
      </w:pPr>
      <w:r w:rsidRPr="00D659CC">
        <w:t>Error Messages with Wrong Content</w:t>
      </w:r>
    </w:p>
    <w:p w14:paraId="49BA23E3" w14:textId="77777777" w:rsidR="00A22790" w:rsidRPr="00D659CC" w:rsidRDefault="00A22790" w:rsidP="00A22790">
      <w:pPr>
        <w:spacing w:after="120"/>
      </w:pPr>
      <w:r w:rsidRPr="00D659CC">
        <w:t>Even worse than throwing an exception with not enough information is throwing one with wrong information. If in the last example we say the error is at row 3 instead of row 17 this will be misleading and will be worse than just showing an error and give no detai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19CECBA3" w14:textId="77777777" w:rsidTr="00232F74">
        <w:tc>
          <w:tcPr>
            <w:tcW w:w="812" w:type="dxa"/>
            <w:tcBorders>
              <w:top w:val="single" w:sz="4" w:space="0" w:color="auto"/>
              <w:left w:val="single" w:sz="4" w:space="0" w:color="auto"/>
              <w:bottom w:val="single" w:sz="4" w:space="0" w:color="auto"/>
              <w:right w:val="single" w:sz="4" w:space="0" w:color="auto"/>
            </w:tcBorders>
            <w:vAlign w:val="center"/>
          </w:tcPr>
          <w:p w14:paraId="04FF9D2D" w14:textId="77777777" w:rsidR="00A22790" w:rsidRPr="00D659CC" w:rsidRDefault="00A22790" w:rsidP="00A22790">
            <w:pPr>
              <w:spacing w:before="0"/>
              <w:jc w:val="center"/>
            </w:pPr>
            <w:r w:rsidRPr="00D659CC">
              <w:rPr>
                <w:noProof/>
              </w:rPr>
              <w:drawing>
                <wp:inline distT="0" distB="0" distL="0" distR="0" wp14:anchorId="3A31B5A7" wp14:editId="201298D1">
                  <wp:extent cx="327660" cy="327660"/>
                  <wp:effectExtent l="0" t="0" r="0" b="0"/>
                  <wp:docPr id="5330" name="Picture 1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5D3D756D" w14:textId="77777777" w:rsidR="00A22790" w:rsidRPr="00D659CC" w:rsidRDefault="00A22790" w:rsidP="00F13939">
            <w:pPr>
              <w:pStyle w:val="WarningMessage"/>
            </w:pPr>
            <w:r w:rsidRPr="00D659CC">
              <w:t>Be careful not to show messages with incorrect content!</w:t>
            </w:r>
          </w:p>
        </w:tc>
      </w:tr>
    </w:tbl>
    <w:p w14:paraId="2D66FB6A" w14:textId="77777777" w:rsidR="00A22790" w:rsidRPr="00D659CC" w:rsidRDefault="00A22790" w:rsidP="00732360">
      <w:pPr>
        <w:pStyle w:val="Heading3"/>
      </w:pPr>
      <w:r w:rsidRPr="00D659CC">
        <w:t xml:space="preserve">Use English for All </w:t>
      </w:r>
      <w:r w:rsidR="00CD3295" w:rsidRPr="00D659CC">
        <w:t>Exception</w:t>
      </w:r>
      <w:r w:rsidRPr="00D659CC">
        <w:t xml:space="preserve"> Messages</w:t>
      </w:r>
    </w:p>
    <w:p w14:paraId="62C7EB1F" w14:textId="77777777" w:rsidR="00A22790" w:rsidRPr="00D659CC" w:rsidRDefault="00A22790" w:rsidP="00A22790">
      <w:r w:rsidRPr="00D659CC">
        <w:t xml:space="preserve">Use </w:t>
      </w:r>
      <w:r w:rsidRPr="00D659CC">
        <w:rPr>
          <w:b/>
        </w:rPr>
        <w:t xml:space="preserve">English </w:t>
      </w:r>
      <w:r w:rsidR="00B47DF6" w:rsidRPr="00D659CC">
        <w:rPr>
          <w:b/>
        </w:rPr>
        <w:t>for the</w:t>
      </w:r>
      <w:r w:rsidRPr="00D659CC">
        <w:rPr>
          <w:b/>
        </w:rPr>
        <w:t xml:space="preserve"> error messages</w:t>
      </w:r>
      <w:r w:rsidR="00B47DF6" w:rsidRPr="00D659CC">
        <w:t xml:space="preserve"> when throwing an exception</w:t>
      </w:r>
      <w:r w:rsidRPr="00D659CC">
        <w:t xml:space="preserve">. This rule is a sub-rule of the rule “use </w:t>
      </w:r>
      <w:r w:rsidRPr="00D659CC">
        <w:rPr>
          <w:b/>
        </w:rPr>
        <w:t>English</w:t>
      </w:r>
      <w:r w:rsidRPr="00D659CC">
        <w:t xml:space="preserve"> in your entire source code. The reason</w:t>
      </w:r>
      <w:r w:rsidR="00B47DF6" w:rsidRPr="00D659CC">
        <w:t>:</w:t>
      </w:r>
      <w:r w:rsidRPr="00D659CC">
        <w:t xml:space="preserve"> English is the only language that is understood by programmers around the world. One day your code could be used by foreigners. If you live in France you probably won</w:t>
      </w:r>
      <w:r w:rsidR="002509B8" w:rsidRPr="00D659CC">
        <w:t>’t</w:t>
      </w:r>
      <w:r w:rsidRPr="00D659CC">
        <w:t xml:space="preserve"> be happy to </w:t>
      </w:r>
      <w:r w:rsidR="00B47DF6" w:rsidRPr="00D659CC">
        <w:t>get</w:t>
      </w:r>
      <w:r w:rsidRPr="00D659CC">
        <w:t xml:space="preserve"> error messages in Chinese and vice-versa, would you?</w:t>
      </w:r>
    </w:p>
    <w:p w14:paraId="2A93E765" w14:textId="77777777" w:rsidR="00B47DF6" w:rsidRPr="00D659CC" w:rsidRDefault="00B47DF6" w:rsidP="00A22790">
      <w:r w:rsidRPr="00D659CC">
        <w:t>Not</w:t>
      </w:r>
      <w:r w:rsidR="00CD3295" w:rsidRPr="00D659CC">
        <w:t>e</w:t>
      </w:r>
      <w:r w:rsidRPr="00D659CC">
        <w:t xml:space="preserve"> that error messages shown to the end user could be in his native language, but the </w:t>
      </w:r>
      <w:r w:rsidRPr="00D659CC">
        <w:rPr>
          <w:b/>
        </w:rPr>
        <w:t>error messages in the exceptions should always be in English</w:t>
      </w:r>
      <w:r w:rsidRPr="00D659CC">
        <w:t>. The exceptions are for the developer. The developers around the world use English. The messages (errors / notifications / warnings) for the end user are different story. These messages could be in the language which is best suited for the end-users and may be customized through localization</w:t>
      </w:r>
      <w:r w:rsidR="00CD3295" w:rsidRPr="00D659CC">
        <w:t xml:space="preserve"> techniques like resources, embedded resource files and resource strings</w:t>
      </w:r>
      <w:r w:rsidRPr="00D659CC">
        <w:t xml:space="preserve"> (see </w:t>
      </w:r>
      <w:hyperlink r:id="rId290" w:history="1">
        <w:r w:rsidR="00CD3295" w:rsidRPr="00D659CC">
          <w:rPr>
            <w:rStyle w:val="Hyperlink"/>
          </w:rPr>
          <w:t>http://msdn.microsoft.com/en-us/magazine/cc163609.aspx</w:t>
        </w:r>
      </w:hyperlink>
      <w:r w:rsidR="00CD3295" w:rsidRPr="00D659CC">
        <w:t xml:space="preserve"> for additional information</w:t>
      </w:r>
      <w:r w:rsidRPr="00D659CC">
        <w:t>)</w:t>
      </w:r>
      <w:r w:rsidR="00CD3295" w:rsidRPr="00D659CC">
        <w:t>.</w:t>
      </w:r>
    </w:p>
    <w:p w14:paraId="0720CD16" w14:textId="77777777" w:rsidR="00A22790" w:rsidRPr="00D659CC" w:rsidRDefault="00A22790" w:rsidP="00732360">
      <w:pPr>
        <w:pStyle w:val="Heading3"/>
      </w:pPr>
      <w:r w:rsidRPr="00D659CC">
        <w:t>Never Ignore the Exceptions You Catch!</w:t>
      </w:r>
    </w:p>
    <w:p w14:paraId="10686BBC" w14:textId="77777777" w:rsidR="00A22790" w:rsidRPr="00D659CC" w:rsidRDefault="00A22790" w:rsidP="00A22790">
      <w:pPr>
        <w:spacing w:after="120"/>
      </w:pPr>
      <w:r w:rsidRPr="00D659CC">
        <w:t xml:space="preserve">Never ignore the exceptions you catch without handling them. Here is an example what we should </w:t>
      </w:r>
      <w:r w:rsidRPr="00D659CC">
        <w:rPr>
          <w:b/>
        </w:rPr>
        <w:t>not</w:t>
      </w:r>
      <w:r w:rsidRPr="00D659CC">
        <w:t xml:space="preserve"> d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0CFF7E79" w14:textId="77777777" w:rsidTr="00261E5E">
        <w:tc>
          <w:tcPr>
            <w:tcW w:w="9668" w:type="dxa"/>
            <w:tcBorders>
              <w:top w:val="single" w:sz="4" w:space="0" w:color="auto"/>
              <w:left w:val="single" w:sz="4" w:space="0" w:color="auto"/>
              <w:bottom w:val="single" w:sz="4" w:space="0" w:color="auto"/>
              <w:right w:val="single" w:sz="4" w:space="0" w:color="auto"/>
            </w:tcBorders>
          </w:tcPr>
          <w:p w14:paraId="10F9BB41"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ry</w:t>
            </w:r>
          </w:p>
          <w:p w14:paraId="579169AE"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090137A" w14:textId="77777777"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ring</w:t>
            </w:r>
            <w:r w:rsidRPr="00D659CC">
              <w:rPr>
                <w:rFonts w:ascii="Consolas" w:hAnsi="Consolas"/>
                <w:noProof/>
                <w:sz w:val="22"/>
              </w:rPr>
              <w:t xml:space="preserve"> fileName = </w:t>
            </w:r>
            <w:r w:rsidRPr="00D659CC">
              <w:rPr>
                <w:rFonts w:ascii="Consolas" w:hAnsi="Consolas" w:cs="Courier New"/>
                <w:noProof/>
                <w:color w:val="A31515"/>
                <w:sz w:val="22"/>
              </w:rPr>
              <w:t>"WrongTextFile.txt"</w:t>
            </w:r>
            <w:r w:rsidRPr="00D659CC">
              <w:rPr>
                <w:rFonts w:ascii="Consolas" w:hAnsi="Consolas"/>
                <w:noProof/>
                <w:sz w:val="22"/>
              </w:rPr>
              <w:t>;</w:t>
            </w:r>
          </w:p>
          <w:p w14:paraId="3247EBF0"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adFile(fileName);</w:t>
            </w:r>
          </w:p>
          <w:p w14:paraId="0C332E02" w14:textId="77777777"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278BD36" w14:textId="77777777" w:rsidR="00A22790" w:rsidRPr="00D659CC" w:rsidRDefault="00A22790" w:rsidP="00232F7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r w:rsidRPr="00D659CC">
              <w:rPr>
                <w:rFonts w:ascii="Consolas" w:hAnsi="Consolas"/>
                <w:color w:val="2B91AF"/>
                <w:sz w:val="22"/>
              </w:rPr>
              <w:t>Exception</w:t>
            </w:r>
            <w:r w:rsidRPr="00D659CC">
              <w:rPr>
                <w:rFonts w:ascii="Consolas" w:hAnsi="Consolas"/>
                <w:noProof/>
                <w:sz w:val="22"/>
              </w:rPr>
              <w:t xml:space="preserve"> e)</w:t>
            </w:r>
            <w:r w:rsidR="00232F74">
              <w:rPr>
                <w:rFonts w:ascii="Consolas" w:hAnsi="Consolas"/>
                <w:noProof/>
                <w:sz w:val="22"/>
              </w:rPr>
              <w:t xml:space="preserve"> </w:t>
            </w:r>
            <w:r w:rsidRPr="00D659CC">
              <w:rPr>
                <w:rFonts w:ascii="Consolas" w:hAnsi="Consolas" w:cs="Courier New"/>
                <w:noProof/>
                <w:sz w:val="22"/>
              </w:rPr>
              <w:t>{ }</w:t>
            </w:r>
          </w:p>
        </w:tc>
      </w:tr>
    </w:tbl>
    <w:p w14:paraId="40A3AC7B" w14:textId="77777777" w:rsidR="00A22790" w:rsidRPr="00D659CC" w:rsidRDefault="00A22790" w:rsidP="00A22790">
      <w:pPr>
        <w:rPr>
          <w:b/>
        </w:rPr>
      </w:pPr>
      <w:r w:rsidRPr="00D659CC">
        <w:lastRenderedPageBreak/>
        <w:t>In the example the exception is caught and ignored. This means that if the file is missing the program will not read anything and there will not be any error message. This gives the user wrong impression the file is read when it is in fact missing.</w:t>
      </w:r>
      <w:r w:rsidR="00B47DF6" w:rsidRPr="00D659CC">
        <w:t xml:space="preserve"> </w:t>
      </w:r>
      <w:r w:rsidR="00B47DF6" w:rsidRPr="00D659CC">
        <w:rPr>
          <w:b/>
        </w:rPr>
        <w:t>Don't do this!</w:t>
      </w:r>
    </w:p>
    <w:p w14:paraId="621CB593" w14:textId="77777777" w:rsidR="00A22790" w:rsidRPr="00D659CC" w:rsidRDefault="00A22790" w:rsidP="00A22790">
      <w:pPr>
        <w:spacing w:after="120"/>
      </w:pPr>
      <w:r w:rsidRPr="00D659CC">
        <w:t xml:space="preserve">If we ever need to ignore an exception on purpose we should add a </w:t>
      </w:r>
      <w:r w:rsidR="00C5582B" w:rsidRPr="00D659CC">
        <w:t>comment, which</w:t>
      </w:r>
      <w:r w:rsidRPr="00D659CC">
        <w:t xml:space="preserve"> will help us when reading the c</w:t>
      </w:r>
      <w:r w:rsidR="0050123E" w:rsidRPr="00D659CC">
        <w:t>ode later.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42346B" w14:paraId="08EAEB66" w14:textId="77777777" w:rsidTr="00261E5E">
        <w:tc>
          <w:tcPr>
            <w:tcW w:w="9668" w:type="dxa"/>
            <w:tcBorders>
              <w:top w:val="single" w:sz="4" w:space="0" w:color="auto"/>
              <w:left w:val="single" w:sz="4" w:space="0" w:color="auto"/>
              <w:bottom w:val="single" w:sz="4" w:space="0" w:color="auto"/>
              <w:right w:val="single" w:sz="4" w:space="0" w:color="auto"/>
            </w:tcBorders>
          </w:tcPr>
          <w:p w14:paraId="026EA41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umber = 0;</w:t>
            </w:r>
          </w:p>
          <w:p w14:paraId="699AD2F6"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14:paraId="739C0CD2"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4A4C2E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noProof/>
                <w:color w:val="2B91AF"/>
                <w:sz w:val="22"/>
              </w:rPr>
              <w:t>Console</w:t>
            </w:r>
            <w:r w:rsidRPr="0042346B">
              <w:rPr>
                <w:rFonts w:ascii="Consolas" w:hAnsi="Consolas"/>
                <w:noProof/>
                <w:sz w:val="22"/>
              </w:rPr>
              <w:t>.ReadLine();</w:t>
            </w:r>
          </w:p>
          <w:p w14:paraId="7FD535D5"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number = </w:t>
            </w:r>
            <w:r w:rsidRPr="0042346B">
              <w:rPr>
                <w:rFonts w:ascii="Consolas" w:hAnsi="Consolas"/>
                <w:noProof/>
                <w:color w:val="2B91AF"/>
                <w:sz w:val="22"/>
              </w:rPr>
              <w:t>Int32</w:t>
            </w:r>
            <w:r w:rsidRPr="0042346B">
              <w:rPr>
                <w:rFonts w:ascii="Consolas" w:hAnsi="Consolas"/>
                <w:noProof/>
                <w:sz w:val="22"/>
              </w:rPr>
              <w:t>.Parse(line);</w:t>
            </w:r>
          </w:p>
          <w:p w14:paraId="317F3580"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7834328F"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p>
          <w:p w14:paraId="05848799"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8529E9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Incorrect numbers are intentionally considered 0</w:t>
            </w:r>
          </w:p>
          <w:p w14:paraId="249A2467"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48734355"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number is: "</w:t>
            </w:r>
            <w:r w:rsidRPr="0042346B">
              <w:rPr>
                <w:rFonts w:ascii="Consolas" w:hAnsi="Consolas"/>
                <w:noProof/>
                <w:sz w:val="22"/>
              </w:rPr>
              <w:t xml:space="preserve"> + number);</w:t>
            </w:r>
          </w:p>
        </w:tc>
      </w:tr>
    </w:tbl>
    <w:p w14:paraId="37556187" w14:textId="77777777" w:rsidR="00A22790" w:rsidRPr="00D659CC" w:rsidRDefault="00A22790" w:rsidP="00A22790">
      <w:r w:rsidRPr="00D659CC">
        <w:t xml:space="preserve">We can improve the code above by using </w:t>
      </w:r>
      <w:r w:rsidRPr="00D659CC">
        <w:rPr>
          <w:rFonts w:ascii="Consolas" w:hAnsi="Consolas"/>
          <w:b/>
          <w:bCs/>
          <w:noProof/>
          <w:kern w:val="32"/>
          <w:sz w:val="22"/>
        </w:rPr>
        <w:t>Int32.TryParse(…)</w:t>
      </w:r>
      <w:r w:rsidRPr="00D659CC">
        <w:t xml:space="preserve"> or by initializing the </w:t>
      </w:r>
      <w:r w:rsidRPr="00D659CC">
        <w:rPr>
          <w:rFonts w:ascii="Consolas" w:hAnsi="Consolas"/>
          <w:b/>
          <w:bCs/>
          <w:noProof/>
          <w:kern w:val="32"/>
          <w:sz w:val="22"/>
        </w:rPr>
        <w:t>number</w:t>
      </w:r>
      <w:r w:rsidRPr="00D659CC">
        <w:t xml:space="preserve"> variable with </w:t>
      </w:r>
      <w:r w:rsidR="00CD3295" w:rsidRPr="00D659CC">
        <w:t>0</w:t>
      </w:r>
      <w:r w:rsidRPr="00D659CC">
        <w:t xml:space="preserve"> in the </w:t>
      </w:r>
      <w:r w:rsidRPr="00D659CC">
        <w:rPr>
          <w:rFonts w:ascii="Consolas" w:hAnsi="Consolas"/>
          <w:b/>
          <w:bCs/>
          <w:noProof/>
          <w:kern w:val="32"/>
          <w:sz w:val="22"/>
        </w:rPr>
        <w:t>catch</w:t>
      </w:r>
      <w:r w:rsidRPr="00D659CC">
        <w:t xml:space="preserve"> block</w:t>
      </w:r>
      <w:r w:rsidR="00CD3295" w:rsidRPr="00D659CC">
        <w:t>,</w:t>
      </w:r>
      <w:r w:rsidRPr="00D659CC">
        <w:t xml:space="preserve"> not outside</w:t>
      </w:r>
      <w:r w:rsidR="00CD3295" w:rsidRPr="00D659CC">
        <w:t xml:space="preserve"> of it</w:t>
      </w:r>
      <w:r w:rsidRPr="00D659CC">
        <w:t xml:space="preserve">. In the second case the comment in the code and empty </w:t>
      </w:r>
      <w:r w:rsidRPr="00D659CC">
        <w:rPr>
          <w:rFonts w:ascii="Consolas" w:hAnsi="Consolas"/>
          <w:b/>
          <w:bCs/>
          <w:noProof/>
          <w:kern w:val="32"/>
          <w:sz w:val="22"/>
        </w:rPr>
        <w:t>catch</w:t>
      </w:r>
      <w:r w:rsidRPr="00D659CC">
        <w:t xml:space="preserve"> block are not necessary.</w:t>
      </w:r>
    </w:p>
    <w:p w14:paraId="618B37BB" w14:textId="77777777" w:rsidR="00A22790" w:rsidRPr="00D659CC" w:rsidRDefault="00A22790" w:rsidP="00732360">
      <w:pPr>
        <w:pStyle w:val="Heading3"/>
      </w:pPr>
      <w:r w:rsidRPr="00D659CC">
        <w:t>Dump the Error Messages in Extreme Cases Only!</w:t>
      </w:r>
    </w:p>
    <w:p w14:paraId="34E5E9E9" w14:textId="77777777" w:rsidR="00A22790" w:rsidRPr="00D659CC" w:rsidRDefault="00A22790" w:rsidP="00A22790">
      <w:r w:rsidRPr="00D659CC">
        <w:t>Let</w:t>
      </w:r>
      <w:r w:rsidR="002509B8" w:rsidRPr="00D659CC">
        <w:t>’s</w:t>
      </w:r>
      <w:r w:rsidRPr="00D659CC">
        <w:t xml:space="preserve"> take our </w:t>
      </w:r>
      <w:r w:rsidR="00C5582B" w:rsidRPr="00D659CC">
        <w:t>method, which</w:t>
      </w:r>
      <w:r w:rsidRPr="00D659CC">
        <w:t xml:space="preserve"> is reading the application settings from a file. If an error occurs it could print it in the console but what will happen with the calling method? It will suppose that the settings are read correctly.</w:t>
      </w:r>
    </w:p>
    <w:p w14:paraId="734B557A" w14:textId="77777777" w:rsidR="00A22790" w:rsidRPr="00D659CC" w:rsidRDefault="00A22790" w:rsidP="00A22790">
      <w:pPr>
        <w:spacing w:after="120"/>
      </w:pPr>
      <w:r w:rsidRPr="00D659CC">
        <w:t xml:space="preserve">There is an important </w:t>
      </w:r>
      <w:r w:rsidR="0042346B">
        <w:t>concept</w:t>
      </w:r>
      <w:r w:rsidRPr="00D659CC">
        <w:t xml:space="preserve"> in programm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51AE64C1" w14:textId="77777777" w:rsidTr="00232F74">
        <w:tc>
          <w:tcPr>
            <w:tcW w:w="812" w:type="dxa"/>
            <w:tcBorders>
              <w:top w:val="single" w:sz="4" w:space="0" w:color="auto"/>
              <w:left w:val="single" w:sz="4" w:space="0" w:color="auto"/>
              <w:bottom w:val="single" w:sz="4" w:space="0" w:color="auto"/>
              <w:right w:val="single" w:sz="4" w:space="0" w:color="auto"/>
            </w:tcBorders>
            <w:vAlign w:val="center"/>
          </w:tcPr>
          <w:p w14:paraId="2C1B0E40" w14:textId="77777777" w:rsidR="00A22790" w:rsidRPr="00D659CC" w:rsidRDefault="00A22790" w:rsidP="00A22790">
            <w:pPr>
              <w:spacing w:before="0"/>
              <w:jc w:val="center"/>
            </w:pPr>
            <w:r w:rsidRPr="00D659CC">
              <w:rPr>
                <w:noProof/>
              </w:rPr>
              <w:drawing>
                <wp:inline distT="0" distB="0" distL="0" distR="0" wp14:anchorId="047D58E7" wp14:editId="57C85AA0">
                  <wp:extent cx="327660" cy="327660"/>
                  <wp:effectExtent l="0" t="0" r="0" b="0"/>
                  <wp:docPr id="5331" name="Picture 53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24FE7A81" w14:textId="77777777" w:rsidR="00A22790" w:rsidRPr="00D659CC" w:rsidRDefault="00A22790" w:rsidP="00F13939">
            <w:pPr>
              <w:pStyle w:val="WarningMessage"/>
            </w:pPr>
            <w:r w:rsidRPr="00D659CC">
              <w:t>A method should either do the work it is created for or throw an exception.</w:t>
            </w:r>
            <w:r w:rsidR="00CD3295" w:rsidRPr="00D659CC">
              <w:t xml:space="preserve"> Any other behavior is incorrect!</w:t>
            </w:r>
          </w:p>
        </w:tc>
      </w:tr>
    </w:tbl>
    <w:p w14:paraId="2A5C1B4D" w14:textId="77777777" w:rsidR="00A22790" w:rsidRPr="00D659CC" w:rsidRDefault="00A22790" w:rsidP="00A22790">
      <w:pPr>
        <w:spacing w:after="120"/>
      </w:pPr>
      <w:r w:rsidRPr="00D659CC">
        <w:t>This is a very important rule that is why we will repeat it and even extend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2DBA0104" w14:textId="77777777" w:rsidTr="00232F74">
        <w:tc>
          <w:tcPr>
            <w:tcW w:w="812" w:type="dxa"/>
            <w:tcBorders>
              <w:top w:val="single" w:sz="4" w:space="0" w:color="auto"/>
              <w:left w:val="single" w:sz="4" w:space="0" w:color="auto"/>
              <w:bottom w:val="single" w:sz="4" w:space="0" w:color="auto"/>
              <w:right w:val="single" w:sz="4" w:space="0" w:color="auto"/>
            </w:tcBorders>
            <w:vAlign w:val="center"/>
          </w:tcPr>
          <w:p w14:paraId="2A9034FC" w14:textId="77777777" w:rsidR="00A22790" w:rsidRPr="00D659CC" w:rsidRDefault="00A22790" w:rsidP="00A22790">
            <w:pPr>
              <w:spacing w:before="0"/>
              <w:jc w:val="center"/>
            </w:pPr>
            <w:r w:rsidRPr="00D659CC">
              <w:rPr>
                <w:noProof/>
              </w:rPr>
              <w:drawing>
                <wp:inline distT="0" distB="0" distL="0" distR="0" wp14:anchorId="3C499B9E" wp14:editId="6EE3E106">
                  <wp:extent cx="327660" cy="327660"/>
                  <wp:effectExtent l="0" t="0" r="0" b="0"/>
                  <wp:docPr id="5332" name="Picture 53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794D837B" w14:textId="1B7859AF" w:rsidR="00A22790" w:rsidRPr="00D659CC" w:rsidRDefault="00A22790" w:rsidP="00F13939">
            <w:pPr>
              <w:pStyle w:val="WarningMessage"/>
            </w:pPr>
            <w:r w:rsidRPr="00D659CC">
              <w:t xml:space="preserve">A method should either do the work it is created for or throw an exception. In case of wrong </w:t>
            </w:r>
            <w:r w:rsidR="005C47BE" w:rsidRPr="00D659CC">
              <w:t>input,</w:t>
            </w:r>
            <w:r w:rsidRPr="00D659CC">
              <w:t xml:space="preserve"> the method should throw an exception and </w:t>
            </w:r>
            <w:r w:rsidR="006A2383">
              <w:t>should not</w:t>
            </w:r>
            <w:r w:rsidR="006A2383" w:rsidRPr="00D659CC">
              <w:t xml:space="preserve"> </w:t>
            </w:r>
            <w:r w:rsidRPr="00D659CC">
              <w:t>return a wrong result!</w:t>
            </w:r>
          </w:p>
        </w:tc>
      </w:tr>
    </w:tbl>
    <w:p w14:paraId="53C5CFB1" w14:textId="6EA42BDA" w:rsidR="00A22790" w:rsidRPr="00D659CC" w:rsidRDefault="00A22790" w:rsidP="00A22790">
      <w:r w:rsidRPr="00D659CC">
        <w:t xml:space="preserve">We can explain the rule in </w:t>
      </w:r>
      <w:r w:rsidR="005C47BE" w:rsidRPr="00D659CC">
        <w:t>detail</w:t>
      </w:r>
      <w:r w:rsidRPr="00D659CC">
        <w:t xml:space="preserve">: A method is created to do a certain job. What the method is doing should be clear from its name. If we cannot give an appropriate name to the method means that it is doing many things and we should split </w:t>
      </w:r>
      <w:proofErr w:type="gramStart"/>
      <w:r w:rsidRPr="00D659CC">
        <w:t>it</w:t>
      </w:r>
      <w:proofErr w:type="gramEnd"/>
      <w:r w:rsidRPr="00D659CC">
        <w:t xml:space="preserve"> so everything is in separate method. If the method cannot do the work it is created for it should throw an exception. For </w:t>
      </w:r>
      <w:r w:rsidR="005C47BE" w:rsidRPr="00D659CC">
        <w:t>example,</w:t>
      </w:r>
      <w:r w:rsidRPr="00D659CC">
        <w:t xml:space="preserve"> if we have a method for sorting of an array of integers. If the array is empty the method should either return an empty array or return an error. Wrong input should cause an exception and not return a wrong result! For </w:t>
      </w:r>
      <w:r w:rsidR="005C47BE" w:rsidRPr="00D659CC">
        <w:t>example,</w:t>
      </w:r>
      <w:r w:rsidRPr="00D659CC">
        <w:t xml:space="preserve"> if we try to take a substring from index 7 to 12 from a string with length 10, it should cause an exception and not return fewer characters. This is how the </w:t>
      </w:r>
      <w:r w:rsidRPr="00D659CC">
        <w:rPr>
          <w:rFonts w:ascii="Consolas" w:hAnsi="Consolas"/>
          <w:b/>
          <w:bCs/>
          <w:noProof/>
          <w:kern w:val="32"/>
          <w:sz w:val="22"/>
        </w:rPr>
        <w:t>Substring()</w:t>
      </w:r>
      <w:r w:rsidRPr="00D659CC">
        <w:t xml:space="preserve"> method in </w:t>
      </w:r>
      <w:r w:rsidRPr="00D659CC">
        <w:rPr>
          <w:rFonts w:ascii="Consolas" w:hAnsi="Consolas"/>
          <w:b/>
          <w:bCs/>
          <w:noProof/>
          <w:kern w:val="32"/>
          <w:sz w:val="22"/>
        </w:rPr>
        <w:t>String</w:t>
      </w:r>
      <w:r w:rsidRPr="00D659CC">
        <w:t xml:space="preserve"> works.</w:t>
      </w:r>
    </w:p>
    <w:p w14:paraId="66BD9FF3" w14:textId="77777777" w:rsidR="00A22790" w:rsidRPr="00D659CC" w:rsidRDefault="00A22790" w:rsidP="00A22790">
      <w:r w:rsidRPr="00D659CC">
        <w:t xml:space="preserve">We will give another </w:t>
      </w:r>
      <w:r w:rsidR="00C5582B" w:rsidRPr="00D659CC">
        <w:t>example, which</w:t>
      </w:r>
      <w:r w:rsidRPr="00D659CC">
        <w:t xml:space="preserve"> confirms the rule that a method should do the work it is created for or throw an exception. Let</w:t>
      </w:r>
      <w:r w:rsidR="002509B8" w:rsidRPr="00D659CC">
        <w:t>’s</w:t>
      </w:r>
      <w:r w:rsidRPr="00D659CC">
        <w:t xml:space="preserve"> suppose we copy a big file from the local disk to an USB flash drive. It could happen so that the space on the flash drive is not enough and the file cannot </w:t>
      </w:r>
      <w:r w:rsidRPr="00D659CC">
        <w:lastRenderedPageBreak/>
        <w:t xml:space="preserve">be copied. Which of the following is </w:t>
      </w:r>
      <w:r w:rsidRPr="00D659CC">
        <w:rPr>
          <w:b/>
        </w:rPr>
        <w:t>correct</w:t>
      </w:r>
      <w:r w:rsidRPr="00D659CC">
        <w:t xml:space="preserve"> and the program for coping files (for example Windows Explorer) should do?</w:t>
      </w:r>
    </w:p>
    <w:p w14:paraId="13AE27A3" w14:textId="77777777" w:rsidR="00A22790" w:rsidRPr="00D659CC" w:rsidRDefault="00A22790" w:rsidP="00DA1C27">
      <w:pPr>
        <w:numPr>
          <w:ilvl w:val="0"/>
          <w:numId w:val="47"/>
        </w:numPr>
        <w:tabs>
          <w:tab w:val="clear" w:pos="644"/>
        </w:tabs>
        <w:ind w:left="567" w:hanging="284"/>
      </w:pPr>
      <w:r w:rsidRPr="00D659CC">
        <w:t xml:space="preserve">The file is not </w:t>
      </w:r>
      <w:proofErr w:type="gramStart"/>
      <w:r w:rsidRPr="00D659CC">
        <w:t>copied</w:t>
      </w:r>
      <w:proofErr w:type="gramEnd"/>
      <w:r w:rsidRPr="00D659CC">
        <w:t xml:space="preserve"> and no error message is shown.</w:t>
      </w:r>
    </w:p>
    <w:p w14:paraId="1B336372" w14:textId="77777777" w:rsidR="00A22790" w:rsidRPr="00D659CC" w:rsidRDefault="00A22790" w:rsidP="00DA1C27">
      <w:pPr>
        <w:numPr>
          <w:ilvl w:val="0"/>
          <w:numId w:val="47"/>
        </w:numPr>
        <w:tabs>
          <w:tab w:val="clear" w:pos="644"/>
        </w:tabs>
        <w:ind w:left="567" w:hanging="284"/>
      </w:pPr>
      <w:r w:rsidRPr="00D659CC">
        <w:t xml:space="preserve">The file is partially </w:t>
      </w:r>
      <w:proofErr w:type="gramStart"/>
      <w:r w:rsidRPr="00D659CC">
        <w:t>copied</w:t>
      </w:r>
      <w:proofErr w:type="gramEnd"/>
      <w:r w:rsidRPr="00D659CC">
        <w:t xml:space="preserve"> and no error message is shown.</w:t>
      </w:r>
    </w:p>
    <w:p w14:paraId="1D7ACDFB" w14:textId="77777777" w:rsidR="00A22790" w:rsidRPr="00D659CC" w:rsidRDefault="00A22790" w:rsidP="00DA1C27">
      <w:pPr>
        <w:numPr>
          <w:ilvl w:val="0"/>
          <w:numId w:val="47"/>
        </w:numPr>
        <w:tabs>
          <w:tab w:val="clear" w:pos="644"/>
        </w:tabs>
        <w:ind w:left="567" w:hanging="284"/>
      </w:pPr>
      <w:r w:rsidRPr="00D659CC">
        <w:t xml:space="preserve">The file is partially </w:t>
      </w:r>
      <w:proofErr w:type="gramStart"/>
      <w:r w:rsidRPr="00D659CC">
        <w:t>copied</w:t>
      </w:r>
      <w:proofErr w:type="gramEnd"/>
      <w:r w:rsidRPr="00D659CC">
        <w:t xml:space="preserve"> and error message is shown.</w:t>
      </w:r>
    </w:p>
    <w:p w14:paraId="0B3CC731" w14:textId="77777777" w:rsidR="00A22790" w:rsidRPr="00D659CC" w:rsidRDefault="00A22790" w:rsidP="00DA1C27">
      <w:pPr>
        <w:numPr>
          <w:ilvl w:val="0"/>
          <w:numId w:val="47"/>
        </w:numPr>
        <w:tabs>
          <w:tab w:val="clear" w:pos="644"/>
        </w:tabs>
        <w:ind w:left="567" w:hanging="284"/>
      </w:pPr>
      <w:r w:rsidRPr="00D659CC">
        <w:t xml:space="preserve">The file is not </w:t>
      </w:r>
      <w:proofErr w:type="gramStart"/>
      <w:r w:rsidRPr="00D659CC">
        <w:t>copied</w:t>
      </w:r>
      <w:proofErr w:type="gramEnd"/>
      <w:r w:rsidRPr="00D659CC">
        <w:t xml:space="preserve"> and error message is shown.</w:t>
      </w:r>
    </w:p>
    <w:p w14:paraId="35B24E56" w14:textId="77777777" w:rsidR="00A22790" w:rsidRPr="00D659CC" w:rsidRDefault="00A22790" w:rsidP="00A22790">
      <w:r w:rsidRPr="00D659CC">
        <w:t xml:space="preserve">From the user point of view the only correct behavior of the program is the last one: if a problem occurs the file should not be copied </w:t>
      </w:r>
      <w:proofErr w:type="gramStart"/>
      <w:r w:rsidRPr="00D659CC">
        <w:t>partially</w:t>
      </w:r>
      <w:proofErr w:type="gramEnd"/>
      <w:r w:rsidRPr="00D659CC">
        <w:t xml:space="preserve"> and an error message should be shown. We should do the same if we have to write a method that copy files. It should fully copy the given file or throw an exception. At the same </w:t>
      </w:r>
      <w:proofErr w:type="gramStart"/>
      <w:r w:rsidRPr="00D659CC">
        <w:t>time</w:t>
      </w:r>
      <w:proofErr w:type="gramEnd"/>
      <w:r w:rsidRPr="00D659CC">
        <w:t xml:space="preserve"> it should not leave any traces – it should delete any partial result if such was created.</w:t>
      </w:r>
    </w:p>
    <w:p w14:paraId="1474012D" w14:textId="77777777" w:rsidR="00A22790" w:rsidRPr="00D659CC" w:rsidRDefault="00A22790" w:rsidP="00732360">
      <w:pPr>
        <w:pStyle w:val="Heading3"/>
      </w:pPr>
      <w:r w:rsidRPr="00D659CC">
        <w:t>Don</w:t>
      </w:r>
      <w:r w:rsidR="002509B8" w:rsidRPr="00D659CC">
        <w:t>’t</w:t>
      </w:r>
      <w:r w:rsidRPr="00D659CC">
        <w:t xml:space="preserve"> Catch All Exceptions!</w:t>
      </w:r>
    </w:p>
    <w:p w14:paraId="415DDD36" w14:textId="77777777" w:rsidR="00A22790" w:rsidRPr="00D659CC" w:rsidRDefault="00A22790" w:rsidP="00A22790">
      <w:pPr>
        <w:spacing w:after="120"/>
      </w:pPr>
      <w:r w:rsidRPr="00D659CC">
        <w:t>A very common mistake with exceptions is to catch all exceptions no matter what type they are. Here is an example where all exceptions are handled wr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A22790" w:rsidRPr="00D659CC" w14:paraId="2CE3F4FC" w14:textId="77777777" w:rsidTr="00261E5E">
        <w:tc>
          <w:tcPr>
            <w:tcW w:w="9668" w:type="dxa"/>
            <w:tcBorders>
              <w:top w:val="single" w:sz="4" w:space="0" w:color="auto"/>
              <w:left w:val="single" w:sz="4" w:space="0" w:color="auto"/>
              <w:bottom w:val="single" w:sz="4" w:space="0" w:color="auto"/>
              <w:right w:val="single" w:sz="4" w:space="0" w:color="auto"/>
            </w:tcBorders>
          </w:tcPr>
          <w:p w14:paraId="48FC2D7E"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14:paraId="0D6A228D"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BBC44A7"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t>ReadFile(</w:t>
            </w:r>
            <w:r w:rsidRPr="0042346B">
              <w:rPr>
                <w:rFonts w:ascii="Consolas" w:hAnsi="Consolas" w:cs="Courier New"/>
                <w:noProof/>
                <w:color w:val="A31515"/>
                <w:sz w:val="22"/>
              </w:rPr>
              <w:t>"CorrectTextFile.txt"</w:t>
            </w:r>
            <w:r w:rsidRPr="0042346B">
              <w:rPr>
                <w:rFonts w:ascii="Consolas" w:hAnsi="Consolas"/>
                <w:noProof/>
                <w:sz w:val="22"/>
              </w:rPr>
              <w:t>);</w:t>
            </w:r>
          </w:p>
          <w:p w14:paraId="40A294CF"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38339062"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p>
          <w:p w14:paraId="2D36C882"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14:paraId="29B6F2F4" w14:textId="77777777"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File not found."</w:t>
            </w:r>
            <w:r w:rsidRPr="0042346B">
              <w:rPr>
                <w:rFonts w:ascii="Consolas" w:hAnsi="Consolas"/>
                <w:noProof/>
                <w:sz w:val="22"/>
              </w:rPr>
              <w:t>);</w:t>
            </w:r>
          </w:p>
          <w:p w14:paraId="6A93384E" w14:textId="77777777"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14:paraId="403A298F" w14:textId="77777777" w:rsidR="00A22790" w:rsidRPr="00D659CC" w:rsidRDefault="00A22790" w:rsidP="00A22790">
      <w:r w:rsidRPr="00D659CC">
        <w:t xml:space="preserve">In the code we suppose that there is a method </w:t>
      </w:r>
      <w:r w:rsidRPr="00D659CC">
        <w:rPr>
          <w:rFonts w:ascii="Consolas" w:hAnsi="Consolas"/>
          <w:b/>
          <w:bCs/>
          <w:noProof/>
          <w:kern w:val="32"/>
          <w:sz w:val="22"/>
        </w:rPr>
        <w:t>ReadFile()</w:t>
      </w:r>
      <w:r w:rsidRPr="00D659CC">
        <w:t xml:space="preserve">, which reads a text file and returns the content as </w:t>
      </w:r>
      <w:r w:rsidRPr="00D659CC">
        <w:rPr>
          <w:rFonts w:ascii="Consolas" w:hAnsi="Consolas"/>
          <w:b/>
          <w:bCs/>
          <w:noProof/>
          <w:kern w:val="32"/>
          <w:sz w:val="22"/>
        </w:rPr>
        <w:t>string</w:t>
      </w:r>
      <w:r w:rsidRPr="00D659CC">
        <w:t xml:space="preserve">. The </w:t>
      </w:r>
      <w:r w:rsidRPr="00D659CC">
        <w:rPr>
          <w:rFonts w:ascii="Consolas" w:hAnsi="Consolas"/>
          <w:b/>
          <w:bCs/>
          <w:noProof/>
          <w:kern w:val="32"/>
          <w:sz w:val="22"/>
        </w:rPr>
        <w:t>catch</w:t>
      </w:r>
      <w:r w:rsidRPr="00D659CC">
        <w:t xml:space="preserve"> block catches all exceptions (regardless of their type), not only </w:t>
      </w:r>
      <w:r w:rsidRPr="00D659CC">
        <w:rPr>
          <w:rFonts w:ascii="Consolas" w:hAnsi="Consolas"/>
          <w:b/>
          <w:bCs/>
          <w:noProof/>
          <w:kern w:val="32"/>
          <w:sz w:val="22"/>
        </w:rPr>
        <w:t>FileNotFoundException</w:t>
      </w:r>
      <w:r w:rsidRPr="00D659CC">
        <w:t xml:space="preserve">, and in all cases prints that file is not found. There are unexpected situations such as when file is locked by another process in the operating system. In such case the CLR will generate </w:t>
      </w:r>
      <w:r w:rsidRPr="00D659CC">
        <w:rPr>
          <w:rFonts w:ascii="Consolas" w:hAnsi="Consolas"/>
          <w:b/>
          <w:bCs/>
          <w:noProof/>
          <w:kern w:val="32"/>
          <w:sz w:val="22"/>
        </w:rPr>
        <w:t>UnauthorizedAccessException</w:t>
      </w:r>
      <w:r w:rsidRPr="00D659CC">
        <w:t xml:space="preserve">, but the message that the program will show to the user will be wrong and misleading. The file exists but the program will claim it is not there. The same will happen when during the file opening we are out of memory and </w:t>
      </w:r>
      <w:r w:rsidRPr="00D659CC">
        <w:rPr>
          <w:rFonts w:ascii="Consolas" w:hAnsi="Consolas"/>
          <w:b/>
          <w:bCs/>
          <w:noProof/>
          <w:kern w:val="32"/>
          <w:sz w:val="22"/>
        </w:rPr>
        <w:t>OurOfMemoryException</w:t>
      </w:r>
      <w:r w:rsidRPr="00D659CC">
        <w:t xml:space="preserve"> is generated. The message will be incorrect again.</w:t>
      </w:r>
    </w:p>
    <w:p w14:paraId="12592DC4" w14:textId="77777777" w:rsidR="00A22790" w:rsidRPr="00D659CC" w:rsidRDefault="00A22790" w:rsidP="00732360">
      <w:pPr>
        <w:pStyle w:val="Heading3"/>
      </w:pPr>
      <w:r w:rsidRPr="00D659CC">
        <w:t>Only Catch Exceptions You Know How to Process!</w:t>
      </w:r>
    </w:p>
    <w:p w14:paraId="023D7161" w14:textId="77777777" w:rsidR="00A22790" w:rsidRPr="00D659CC" w:rsidRDefault="00A22790" w:rsidP="00A22790">
      <w:pPr>
        <w:spacing w:after="120"/>
      </w:pPr>
      <w:r w:rsidRPr="00D659CC">
        <w:t>We should handle only errors that we expect and we are prepared for. We should leave the other errors (exceptions) so they are caught by another method that knows how to handle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8"/>
        <w:gridCol w:w="8865"/>
      </w:tblGrid>
      <w:tr w:rsidR="00A22790" w:rsidRPr="00D659CC" w14:paraId="40922C67" w14:textId="77777777" w:rsidTr="00232F74">
        <w:tc>
          <w:tcPr>
            <w:tcW w:w="812" w:type="dxa"/>
            <w:tcBorders>
              <w:top w:val="single" w:sz="4" w:space="0" w:color="auto"/>
              <w:left w:val="single" w:sz="4" w:space="0" w:color="auto"/>
              <w:bottom w:val="single" w:sz="4" w:space="0" w:color="auto"/>
              <w:right w:val="single" w:sz="4" w:space="0" w:color="auto"/>
            </w:tcBorders>
            <w:vAlign w:val="center"/>
          </w:tcPr>
          <w:p w14:paraId="0A333A0F" w14:textId="77777777" w:rsidR="00A22790" w:rsidRPr="00D659CC" w:rsidRDefault="00A22790" w:rsidP="00A22790">
            <w:pPr>
              <w:spacing w:before="0"/>
              <w:jc w:val="center"/>
            </w:pPr>
            <w:r w:rsidRPr="00D659CC">
              <w:rPr>
                <w:noProof/>
              </w:rPr>
              <w:drawing>
                <wp:inline distT="0" distB="0" distL="0" distR="0" wp14:anchorId="373CA136" wp14:editId="2C015C2D">
                  <wp:extent cx="327660" cy="327660"/>
                  <wp:effectExtent l="0" t="0" r="0" b="0"/>
                  <wp:docPr id="5333" name="Picture 53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253" w:type="dxa"/>
            <w:tcBorders>
              <w:top w:val="single" w:sz="4" w:space="0" w:color="auto"/>
              <w:left w:val="single" w:sz="4" w:space="0" w:color="auto"/>
              <w:bottom w:val="single" w:sz="4" w:space="0" w:color="auto"/>
              <w:right w:val="single" w:sz="4" w:space="0" w:color="auto"/>
            </w:tcBorders>
            <w:vAlign w:val="center"/>
          </w:tcPr>
          <w:p w14:paraId="6A46FE2E" w14:textId="77777777" w:rsidR="00A22790" w:rsidRPr="00D659CC" w:rsidRDefault="00A22790" w:rsidP="00F13939">
            <w:pPr>
              <w:pStyle w:val="WarningMessage"/>
            </w:pPr>
            <w:r w:rsidRPr="00D659CC">
              <w:t>A method should not catch all exceptions – it should only catch the ones it can process correctly.</w:t>
            </w:r>
          </w:p>
        </w:tc>
      </w:tr>
    </w:tbl>
    <w:p w14:paraId="42BE4615" w14:textId="77777777" w:rsidR="00A22790" w:rsidRPr="00D659CC" w:rsidRDefault="00A22790" w:rsidP="00A22790">
      <w:r w:rsidRPr="00D659CC">
        <w:t>This is a very important rule that should be followed. If you don</w:t>
      </w:r>
      <w:r w:rsidR="002509B8" w:rsidRPr="00D659CC">
        <w:t>’t</w:t>
      </w:r>
      <w:r w:rsidRPr="00D659CC">
        <w:t xml:space="preserve"> know how to handle an exception do not catch it or wrap it with your exception and pass it on for additional handling.</w:t>
      </w:r>
    </w:p>
    <w:p w14:paraId="1893653B" w14:textId="77777777" w:rsidR="00A22790" w:rsidRPr="00D659CC" w:rsidRDefault="00A22790" w:rsidP="00732360">
      <w:pPr>
        <w:pStyle w:val="Heading2"/>
      </w:pPr>
      <w:bookmarkStart w:id="257" w:name="_Toc418709435"/>
      <w:r w:rsidRPr="00D659CC">
        <w:t>Exercises</w:t>
      </w:r>
      <w:bookmarkEnd w:id="257"/>
    </w:p>
    <w:p w14:paraId="699F347D" w14:textId="77777777" w:rsidR="00A22790" w:rsidRPr="00D659CC" w:rsidRDefault="00A22790" w:rsidP="00317730">
      <w:pPr>
        <w:numPr>
          <w:ilvl w:val="0"/>
          <w:numId w:val="49"/>
        </w:numPr>
        <w:tabs>
          <w:tab w:val="clear" w:pos="454"/>
          <w:tab w:val="left" w:pos="426"/>
        </w:tabs>
        <w:spacing w:before="60"/>
      </w:pPr>
      <w:r w:rsidRPr="00D659CC">
        <w:t xml:space="preserve">Find out all exceptions </w:t>
      </w:r>
      <w:r w:rsidR="00617F6E">
        <w:t>in the</w:t>
      </w:r>
      <w:r w:rsidRPr="00D659CC">
        <w:t xml:space="preserve"> </w:t>
      </w:r>
      <w:r w:rsidRPr="00D659CC">
        <w:rPr>
          <w:rFonts w:ascii="Consolas" w:hAnsi="Consolas"/>
          <w:b/>
          <w:bCs/>
          <w:noProof/>
          <w:kern w:val="32"/>
          <w:sz w:val="22"/>
        </w:rPr>
        <w:t>System.IO.IOException</w:t>
      </w:r>
      <w:r w:rsidRPr="00D659CC">
        <w:t xml:space="preserve"> </w:t>
      </w:r>
      <w:r w:rsidRPr="00617F6E">
        <w:rPr>
          <w:b/>
        </w:rPr>
        <w:t>hierarchy</w:t>
      </w:r>
      <w:r w:rsidRPr="00D659CC">
        <w:t>.</w:t>
      </w:r>
    </w:p>
    <w:p w14:paraId="1BAD981F" w14:textId="77777777" w:rsidR="00A22790" w:rsidRPr="00D659CC" w:rsidRDefault="00A22790" w:rsidP="00317730">
      <w:pPr>
        <w:numPr>
          <w:ilvl w:val="0"/>
          <w:numId w:val="49"/>
        </w:numPr>
        <w:tabs>
          <w:tab w:val="clear" w:pos="454"/>
        </w:tabs>
        <w:spacing w:before="60"/>
      </w:pPr>
      <w:r w:rsidRPr="00D659CC">
        <w:lastRenderedPageBreak/>
        <w:t xml:space="preserve">Find out all standard exceptions that are part of the </w:t>
      </w:r>
      <w:r w:rsidRPr="00617F6E">
        <w:rPr>
          <w:b/>
        </w:rPr>
        <w:t>hierarchy</w:t>
      </w:r>
      <w:r w:rsidRPr="00D659CC">
        <w:t xml:space="preserve"> holding the class </w:t>
      </w:r>
      <w:r w:rsidRPr="00D659CC">
        <w:rPr>
          <w:rFonts w:ascii="Consolas" w:hAnsi="Consolas"/>
          <w:b/>
          <w:bCs/>
          <w:noProof/>
          <w:kern w:val="32"/>
          <w:sz w:val="22"/>
        </w:rPr>
        <w:t>System.IO.FileNotFoundException</w:t>
      </w:r>
      <w:r w:rsidRPr="00D659CC">
        <w:t>.</w:t>
      </w:r>
    </w:p>
    <w:p w14:paraId="6DB1A8A3" w14:textId="77777777" w:rsidR="00A22790" w:rsidRPr="00D659CC" w:rsidRDefault="00A22790" w:rsidP="00317730">
      <w:pPr>
        <w:numPr>
          <w:ilvl w:val="0"/>
          <w:numId w:val="49"/>
        </w:numPr>
        <w:tabs>
          <w:tab w:val="clear" w:pos="454"/>
        </w:tabs>
        <w:spacing w:before="60"/>
      </w:pPr>
      <w:r w:rsidRPr="00D659CC">
        <w:t xml:space="preserve">Find out all standard exceptions from </w:t>
      </w:r>
      <w:r w:rsidRPr="00D659CC">
        <w:rPr>
          <w:rFonts w:ascii="Consolas" w:hAnsi="Consolas"/>
          <w:b/>
          <w:bCs/>
          <w:noProof/>
          <w:kern w:val="32"/>
          <w:sz w:val="22"/>
        </w:rPr>
        <w:t>System.ApplicationException</w:t>
      </w:r>
      <w:r w:rsidRPr="00D659CC">
        <w:t xml:space="preserve"> </w:t>
      </w:r>
      <w:r w:rsidRPr="00617F6E">
        <w:rPr>
          <w:b/>
        </w:rPr>
        <w:t>hierarchy</w:t>
      </w:r>
      <w:r w:rsidRPr="00D659CC">
        <w:t>.</w:t>
      </w:r>
    </w:p>
    <w:p w14:paraId="539F6B14" w14:textId="77777777" w:rsidR="00A22790" w:rsidRPr="00D659CC" w:rsidRDefault="00A22790" w:rsidP="00317730">
      <w:pPr>
        <w:numPr>
          <w:ilvl w:val="0"/>
          <w:numId w:val="49"/>
        </w:numPr>
        <w:tabs>
          <w:tab w:val="clear" w:pos="454"/>
        </w:tabs>
        <w:spacing w:before="60"/>
      </w:pPr>
      <w:r w:rsidRPr="00D659CC">
        <w:t xml:space="preserve">Explain </w:t>
      </w:r>
      <w:r w:rsidR="00617F6E">
        <w:t>the concept of</w:t>
      </w:r>
      <w:r w:rsidRPr="00D659CC">
        <w:t xml:space="preserve"> </w:t>
      </w:r>
      <w:r w:rsidRPr="00617F6E">
        <w:rPr>
          <w:b/>
        </w:rPr>
        <w:t>exceptions</w:t>
      </w:r>
      <w:r w:rsidR="00617F6E" w:rsidRPr="00617F6E">
        <w:t xml:space="preserve"> and </w:t>
      </w:r>
      <w:r w:rsidR="00617F6E">
        <w:rPr>
          <w:b/>
        </w:rPr>
        <w:t>exception handling</w:t>
      </w:r>
      <w:r w:rsidRPr="00D659CC">
        <w:t xml:space="preserve">, when they are used and how to </w:t>
      </w:r>
      <w:r w:rsidRPr="003B5263">
        <w:rPr>
          <w:b/>
        </w:rPr>
        <w:t>catch</w:t>
      </w:r>
      <w:r w:rsidRPr="00D659CC">
        <w:t xml:space="preserve"> </w:t>
      </w:r>
      <w:r w:rsidR="00617F6E">
        <w:t>exceptions</w:t>
      </w:r>
      <w:r w:rsidRPr="00D659CC">
        <w:t>.</w:t>
      </w:r>
    </w:p>
    <w:p w14:paraId="25DBAD77" w14:textId="77777777" w:rsidR="00A22790" w:rsidRPr="00D659CC" w:rsidRDefault="00A22790" w:rsidP="00317730">
      <w:pPr>
        <w:numPr>
          <w:ilvl w:val="0"/>
          <w:numId w:val="49"/>
        </w:numPr>
        <w:tabs>
          <w:tab w:val="clear" w:pos="454"/>
        </w:tabs>
        <w:spacing w:before="60"/>
      </w:pPr>
      <w:r w:rsidRPr="00D659CC">
        <w:t>Explain when</w:t>
      </w:r>
      <w:r w:rsidR="00BD6073">
        <w:t xml:space="preserve"> the statement</w:t>
      </w:r>
      <w:r w:rsidRPr="00D659CC">
        <w:t xml:space="preser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is used. Explain the </w:t>
      </w:r>
      <w:r w:rsidR="00BD6073">
        <w:t>relationship</w:t>
      </w:r>
      <w:r w:rsidRPr="00D659CC">
        <w:t xml:space="preserve"> between</w:t>
      </w:r>
      <w:r w:rsidR="00BD6073">
        <w:t xml:space="preserve"> the statements</w:t>
      </w:r>
      <w:r w:rsidRPr="00D659CC">
        <w:t xml:space="preser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and </w:t>
      </w:r>
      <w:r w:rsidRPr="00D659CC">
        <w:rPr>
          <w:rFonts w:ascii="Consolas" w:hAnsi="Consolas"/>
          <w:b/>
          <w:bCs/>
          <w:noProof/>
          <w:kern w:val="32"/>
          <w:sz w:val="22"/>
        </w:rPr>
        <w:t>using</w:t>
      </w:r>
      <w:r w:rsidRPr="00D659CC">
        <w:t>.</w:t>
      </w:r>
    </w:p>
    <w:p w14:paraId="779A87D7" w14:textId="77777777" w:rsidR="00A22790" w:rsidRPr="00D659CC" w:rsidRDefault="00A22790" w:rsidP="00317730">
      <w:pPr>
        <w:numPr>
          <w:ilvl w:val="0"/>
          <w:numId w:val="49"/>
        </w:numPr>
        <w:tabs>
          <w:tab w:val="clear" w:pos="454"/>
        </w:tabs>
        <w:spacing w:before="60"/>
      </w:pPr>
      <w:r w:rsidRPr="00D659CC">
        <w:t xml:space="preserve">Explain the </w:t>
      </w:r>
      <w:r w:rsidRPr="003B5263">
        <w:rPr>
          <w:b/>
        </w:rPr>
        <w:t>advantages</w:t>
      </w:r>
      <w:r w:rsidRPr="00D659CC">
        <w:t xml:space="preserve"> when using exceptions.</w:t>
      </w:r>
    </w:p>
    <w:p w14:paraId="7E5A4C98" w14:textId="77777777" w:rsidR="00A22790" w:rsidRPr="00D659CC" w:rsidRDefault="00A22790" w:rsidP="00317730">
      <w:pPr>
        <w:numPr>
          <w:ilvl w:val="0"/>
          <w:numId w:val="49"/>
        </w:numPr>
        <w:tabs>
          <w:tab w:val="clear" w:pos="454"/>
        </w:tabs>
        <w:spacing w:before="60"/>
      </w:pPr>
      <w:r w:rsidRPr="00D659CC">
        <w:t xml:space="preserve">Write a program that takes a positive integer from the console and prints the </w:t>
      </w:r>
      <w:r w:rsidRPr="003B5263">
        <w:rPr>
          <w:b/>
        </w:rPr>
        <w:t>square root</w:t>
      </w:r>
      <w:r w:rsidRPr="00D659CC">
        <w:t xml:space="preserve"> of this integer. If the input is </w:t>
      </w:r>
      <w:r w:rsidRPr="00BD6073">
        <w:rPr>
          <w:b/>
        </w:rPr>
        <w:t>negative or invalid</w:t>
      </w:r>
      <w:r w:rsidRPr="00D659CC">
        <w:t xml:space="preserve"> print "Invalid Number" in the console</w:t>
      </w:r>
      <w:r w:rsidR="007123CA">
        <w:t>. In all cases print "</w:t>
      </w:r>
      <w:proofErr w:type="gramStart"/>
      <w:r w:rsidR="007123CA">
        <w:t>Good Bye</w:t>
      </w:r>
      <w:proofErr w:type="gramEnd"/>
      <w:r w:rsidR="007123CA">
        <w:t>"</w:t>
      </w:r>
      <w:r w:rsidR="007123CA" w:rsidRPr="007123CA">
        <w:rPr>
          <w:noProof/>
        </w:rPr>
        <w:t>.</w:t>
      </w:r>
    </w:p>
    <w:p w14:paraId="69396F68" w14:textId="77777777" w:rsidR="00A22790" w:rsidRPr="00D659CC" w:rsidRDefault="00A22790" w:rsidP="00317730">
      <w:pPr>
        <w:numPr>
          <w:ilvl w:val="0"/>
          <w:numId w:val="49"/>
        </w:numPr>
        <w:tabs>
          <w:tab w:val="clear" w:pos="454"/>
        </w:tabs>
        <w:spacing w:before="60"/>
      </w:pPr>
      <w:r w:rsidRPr="00D659CC">
        <w:t xml:space="preserve">Write a method </w:t>
      </w:r>
      <w:r w:rsidRPr="00D659CC">
        <w:rPr>
          <w:rFonts w:ascii="Consolas" w:hAnsi="Consolas"/>
          <w:b/>
          <w:bCs/>
          <w:noProof/>
          <w:kern w:val="32"/>
          <w:sz w:val="22"/>
        </w:rPr>
        <w:t>ReadNumber(int</w:t>
      </w:r>
      <w:r w:rsidRPr="00D659CC">
        <w:t xml:space="preserve">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end)</w:t>
      </w:r>
      <w:r w:rsidRPr="00D659CC">
        <w:t xml:space="preserve"> that </w:t>
      </w:r>
      <w:r w:rsidR="00BD6073">
        <w:t>reads</w:t>
      </w:r>
      <w:r w:rsidRPr="00D659CC">
        <w:t xml:space="preserve"> an integer from the console in th</w:t>
      </w:r>
      <w:r w:rsidR="00BD6073">
        <w:t>e</w:t>
      </w:r>
      <w:r w:rsidRPr="00D659CC">
        <w:t xml:space="preserve"> range [</w:t>
      </w:r>
      <w:r w:rsidRPr="00D659CC">
        <w:rPr>
          <w:rFonts w:ascii="Consolas" w:hAnsi="Consolas"/>
          <w:b/>
          <w:bCs/>
          <w:noProof/>
          <w:kern w:val="32"/>
          <w:sz w:val="22"/>
        </w:rPr>
        <w:t>start…end</w:t>
      </w:r>
      <w:r w:rsidRPr="00D659CC">
        <w:t xml:space="preserve">]. In case the input integer is not </w:t>
      </w:r>
      <w:proofErr w:type="gramStart"/>
      <w:r w:rsidRPr="00D659CC">
        <w:t>valid</w:t>
      </w:r>
      <w:proofErr w:type="gramEnd"/>
      <w:r w:rsidRPr="00D659CC">
        <w:t xml:space="preserve"> or it is not in the required range throw appropriate exception. Using this method, write a program that takes 10 integers </w:t>
      </w:r>
      <w:r w:rsidRPr="00D659CC">
        <w:rPr>
          <w:rFonts w:ascii="Consolas" w:hAnsi="Consolas"/>
          <w:b/>
          <w:bCs/>
          <w:noProof/>
          <w:kern w:val="32"/>
          <w:sz w:val="22"/>
        </w:rPr>
        <w:t>a</w:t>
      </w:r>
      <w:r w:rsidRPr="00D659CC">
        <w:rPr>
          <w:rFonts w:ascii="Consolas" w:hAnsi="Consolas"/>
          <w:b/>
          <w:bCs/>
          <w:noProof/>
          <w:sz w:val="22"/>
          <w:vertAlign w:val="subscript"/>
        </w:rPr>
        <w:t>1</w:t>
      </w:r>
      <w:r w:rsidRPr="00D659CC">
        <w:rPr>
          <w:rFonts w:ascii="Consolas" w:hAnsi="Consolas"/>
          <w:b/>
          <w:bCs/>
          <w:noProof/>
          <w:kern w:val="32"/>
          <w:sz w:val="22"/>
        </w:rPr>
        <w:t>, a</w:t>
      </w:r>
      <w:r w:rsidRPr="00D659CC">
        <w:rPr>
          <w:rFonts w:ascii="Consolas" w:hAnsi="Consolas"/>
          <w:b/>
          <w:bCs/>
          <w:noProof/>
          <w:sz w:val="22"/>
          <w:vertAlign w:val="subscript"/>
        </w:rPr>
        <w:t>2</w:t>
      </w:r>
      <w:r w:rsidRPr="00D659CC">
        <w:rPr>
          <w:rFonts w:ascii="Consolas" w:hAnsi="Consolas"/>
          <w:b/>
          <w:bCs/>
          <w:noProof/>
          <w:kern w:val="32"/>
          <w:sz w:val="22"/>
        </w:rPr>
        <w:t>, …, a</w:t>
      </w:r>
      <w:r w:rsidRPr="00D659CC">
        <w:rPr>
          <w:rFonts w:ascii="Consolas" w:hAnsi="Consolas"/>
          <w:b/>
          <w:bCs/>
          <w:noProof/>
          <w:sz w:val="22"/>
          <w:vertAlign w:val="subscript"/>
        </w:rPr>
        <w:t>10</w:t>
      </w:r>
      <w:r w:rsidRPr="00D659CC">
        <w:rPr>
          <w:bCs/>
        </w:rPr>
        <w:t xml:space="preserve"> </w:t>
      </w:r>
      <w:r w:rsidR="00BD6073">
        <w:rPr>
          <w:bCs/>
        </w:rPr>
        <w:t>such that</w:t>
      </w:r>
      <w:r w:rsidRPr="00D659CC">
        <w:rPr>
          <w:bCs/>
        </w:rPr>
        <w:t xml:space="preserve"> </w:t>
      </w:r>
      <w:r w:rsidRPr="00D659CC">
        <w:rPr>
          <w:rFonts w:ascii="Consolas" w:hAnsi="Consolas"/>
          <w:b/>
          <w:bCs/>
          <w:noProof/>
          <w:kern w:val="32"/>
          <w:sz w:val="22"/>
        </w:rPr>
        <w:t>1 &lt; a</w:t>
      </w:r>
      <w:r w:rsidRPr="00BD6073">
        <w:rPr>
          <w:rFonts w:ascii="Consolas" w:hAnsi="Consolas"/>
          <w:b/>
          <w:bCs/>
          <w:noProof/>
          <w:kern w:val="32"/>
          <w:sz w:val="22"/>
          <w:vertAlign w:val="subscript"/>
        </w:rPr>
        <w:t>1</w:t>
      </w:r>
      <w:r w:rsidRPr="00D659CC">
        <w:rPr>
          <w:rFonts w:ascii="Consolas" w:hAnsi="Consolas"/>
          <w:b/>
          <w:bCs/>
          <w:noProof/>
          <w:kern w:val="32"/>
          <w:sz w:val="22"/>
        </w:rPr>
        <w:t xml:space="preserve"> &lt; … &lt; a</w:t>
      </w:r>
      <w:r w:rsidRPr="00BD6073">
        <w:rPr>
          <w:rFonts w:ascii="Consolas" w:hAnsi="Consolas"/>
          <w:b/>
          <w:bCs/>
          <w:noProof/>
          <w:kern w:val="32"/>
          <w:sz w:val="22"/>
          <w:vertAlign w:val="subscript"/>
        </w:rPr>
        <w:t>10</w:t>
      </w:r>
      <w:r w:rsidRPr="00D659CC">
        <w:rPr>
          <w:rFonts w:ascii="Consolas" w:hAnsi="Consolas"/>
          <w:b/>
          <w:bCs/>
          <w:noProof/>
          <w:kern w:val="32"/>
          <w:sz w:val="22"/>
        </w:rPr>
        <w:t xml:space="preserve"> &lt; 100</w:t>
      </w:r>
      <w:r w:rsidRPr="00D659CC">
        <w:rPr>
          <w:bCs/>
        </w:rPr>
        <w:t>.</w:t>
      </w:r>
    </w:p>
    <w:p w14:paraId="5B73E34A" w14:textId="77777777" w:rsidR="00A22790" w:rsidRPr="00D659CC" w:rsidRDefault="00A22790" w:rsidP="00317730">
      <w:pPr>
        <w:numPr>
          <w:ilvl w:val="0"/>
          <w:numId w:val="49"/>
        </w:numPr>
        <w:tabs>
          <w:tab w:val="clear" w:pos="454"/>
        </w:tabs>
        <w:spacing w:before="60"/>
      </w:pPr>
      <w:r w:rsidRPr="00D659CC">
        <w:t xml:space="preserve">Write a method that takes as a parameter the name of a </w:t>
      </w:r>
      <w:r w:rsidRPr="00BD6073">
        <w:rPr>
          <w:b/>
        </w:rPr>
        <w:t>text file</w:t>
      </w:r>
      <w:r w:rsidRPr="00D659CC">
        <w:t xml:space="preserve">, </w:t>
      </w:r>
      <w:r w:rsidRPr="00BD6073">
        <w:rPr>
          <w:b/>
        </w:rPr>
        <w:t xml:space="preserve">reads the file and returns </w:t>
      </w:r>
      <w:r w:rsidR="00BD6073">
        <w:rPr>
          <w:b/>
        </w:rPr>
        <w:t>its</w:t>
      </w:r>
      <w:r w:rsidRPr="00BD6073">
        <w:rPr>
          <w:b/>
        </w:rPr>
        <w:t xml:space="preserve"> content as </w:t>
      </w:r>
      <w:r w:rsidRPr="00D659CC">
        <w:rPr>
          <w:rFonts w:ascii="Consolas" w:hAnsi="Consolas"/>
          <w:b/>
          <w:bCs/>
          <w:noProof/>
          <w:kern w:val="32"/>
          <w:sz w:val="22"/>
        </w:rPr>
        <w:t>string</w:t>
      </w:r>
      <w:r w:rsidRPr="00D659CC">
        <w:t xml:space="preserve">. What should the method do if and </w:t>
      </w:r>
      <w:r w:rsidRPr="003B5263">
        <w:rPr>
          <w:b/>
        </w:rPr>
        <w:t>exception is thrown</w:t>
      </w:r>
      <w:r w:rsidRPr="00D659CC">
        <w:t>?</w:t>
      </w:r>
    </w:p>
    <w:p w14:paraId="07E3670D" w14:textId="77777777" w:rsidR="00A22790" w:rsidRPr="00D659CC" w:rsidRDefault="00A22790" w:rsidP="00317730">
      <w:pPr>
        <w:numPr>
          <w:ilvl w:val="0"/>
          <w:numId w:val="49"/>
        </w:numPr>
        <w:tabs>
          <w:tab w:val="clear" w:pos="454"/>
        </w:tabs>
        <w:spacing w:before="60"/>
      </w:pPr>
      <w:r w:rsidRPr="00D659CC">
        <w:t xml:space="preserve">Write a method that takes as a parameter the name of a binary file, </w:t>
      </w:r>
      <w:r w:rsidRPr="003B5263">
        <w:rPr>
          <w:b/>
        </w:rPr>
        <w:t>reads the content</w:t>
      </w:r>
      <w:r w:rsidRPr="00D659CC">
        <w:t xml:space="preserve"> of the file and returns it as an array of bytes. Write a method that </w:t>
      </w:r>
      <w:r w:rsidRPr="003B5263">
        <w:rPr>
          <w:b/>
        </w:rPr>
        <w:t>writes the file content</w:t>
      </w:r>
      <w:r w:rsidRPr="00D659CC">
        <w:t xml:space="preserve"> </w:t>
      </w:r>
      <w:r w:rsidR="00BD6073">
        <w:t>to</w:t>
      </w:r>
      <w:r w:rsidRPr="00D659CC">
        <w:t xml:space="preserve"> another file. Compare both files.</w:t>
      </w:r>
    </w:p>
    <w:p w14:paraId="39F5170B" w14:textId="77777777" w:rsidR="00A22790" w:rsidRPr="00D659CC" w:rsidRDefault="00A22790" w:rsidP="00317730">
      <w:pPr>
        <w:numPr>
          <w:ilvl w:val="0"/>
          <w:numId w:val="49"/>
        </w:numPr>
        <w:tabs>
          <w:tab w:val="clear" w:pos="454"/>
        </w:tabs>
        <w:spacing w:before="60"/>
      </w:pPr>
      <w:r w:rsidRPr="00D659CC">
        <w:t xml:space="preserve">Search for information in Internet and define your own class for exception </w:t>
      </w:r>
      <w:r w:rsidRPr="00D659CC">
        <w:rPr>
          <w:rFonts w:ascii="Consolas" w:hAnsi="Consolas"/>
          <w:b/>
          <w:bCs/>
          <w:noProof/>
          <w:kern w:val="32"/>
          <w:sz w:val="22"/>
        </w:rPr>
        <w:t>FileParseException</w:t>
      </w:r>
      <w:r w:rsidRPr="00D659CC">
        <w:t xml:space="preserve">. The exception has to contain the name of the processed file and the number of the row where the problem is occurred. Add appropriate constructors in the exception. Write a program that reads integers from a text file. If </w:t>
      </w:r>
      <w:r w:rsidR="00057C6F">
        <w:t xml:space="preserve">the </w:t>
      </w:r>
      <w:r w:rsidRPr="00D659CC">
        <w:t xml:space="preserve">during reading a row does not contain an integer throw </w:t>
      </w:r>
      <w:r w:rsidRPr="00D659CC">
        <w:rPr>
          <w:rFonts w:ascii="Consolas" w:hAnsi="Consolas"/>
          <w:b/>
          <w:bCs/>
          <w:noProof/>
          <w:kern w:val="32"/>
          <w:sz w:val="22"/>
        </w:rPr>
        <w:t>FileParseException</w:t>
      </w:r>
      <w:r w:rsidRPr="00D659CC">
        <w:t xml:space="preserve"> and </w:t>
      </w:r>
      <w:r w:rsidR="00057C6F">
        <w:t>pass</w:t>
      </w:r>
      <w:r w:rsidRPr="00D659CC">
        <w:t xml:space="preserve"> it </w:t>
      </w:r>
      <w:r w:rsidR="00057C6F">
        <w:t>to</w:t>
      </w:r>
      <w:r w:rsidRPr="00D659CC">
        <w:t xml:space="preserve"> the calling method.</w:t>
      </w:r>
    </w:p>
    <w:p w14:paraId="0A81D91E" w14:textId="3BAB453B" w:rsidR="00A22790" w:rsidRPr="00D659CC" w:rsidRDefault="00A22790" w:rsidP="00317730">
      <w:pPr>
        <w:numPr>
          <w:ilvl w:val="0"/>
          <w:numId w:val="49"/>
        </w:numPr>
        <w:tabs>
          <w:tab w:val="clear" w:pos="454"/>
        </w:tabs>
        <w:spacing w:before="60"/>
      </w:pPr>
      <w:r w:rsidRPr="00D659CC">
        <w:t xml:space="preserve">Write a program that </w:t>
      </w:r>
      <w:r w:rsidR="00057C6F">
        <w:t>gets</w:t>
      </w:r>
      <w:r w:rsidRPr="00D659CC">
        <w:t xml:space="preserve"> from the user </w:t>
      </w:r>
      <w:r w:rsidR="00057C6F">
        <w:t xml:space="preserve">the </w:t>
      </w:r>
      <w:r w:rsidRPr="00D659CC">
        <w:t xml:space="preserve">full path to a file (for example </w:t>
      </w:r>
      <w:r w:rsidRPr="00D659CC">
        <w:rPr>
          <w:rFonts w:ascii="Consolas" w:hAnsi="Consolas"/>
          <w:b/>
          <w:bCs/>
          <w:noProof/>
          <w:kern w:val="32"/>
          <w:sz w:val="22"/>
        </w:rPr>
        <w:t>C:\Windows\win.ini</w:t>
      </w:r>
      <w:r w:rsidRPr="00D659CC">
        <w:t xml:space="preserve">), reads the content of the file and prints it to the console. Find in MSDN how to us the </w:t>
      </w:r>
      <w:r w:rsidRPr="00D659CC">
        <w:rPr>
          <w:rFonts w:ascii="Consolas" w:hAnsi="Consolas"/>
          <w:b/>
          <w:bCs/>
          <w:noProof/>
          <w:kern w:val="32"/>
          <w:sz w:val="22"/>
        </w:rPr>
        <w:t xml:space="preserve">System.IO.File.ReadAllText(…) </w:t>
      </w:r>
      <w:r w:rsidRPr="00D659CC">
        <w:t>method. Make sure all possible exceptions will be caught and a user</w:t>
      </w:r>
      <w:r w:rsidR="00057C6F">
        <w:t>-</w:t>
      </w:r>
      <w:r w:rsidRPr="00D659CC">
        <w:t>friendly message will be printed on the console.</w:t>
      </w:r>
    </w:p>
    <w:p w14:paraId="3272F864" w14:textId="77777777" w:rsidR="00A22790" w:rsidRPr="00D659CC" w:rsidRDefault="00A22790" w:rsidP="00317730">
      <w:pPr>
        <w:numPr>
          <w:ilvl w:val="0"/>
          <w:numId w:val="49"/>
        </w:numPr>
        <w:spacing w:before="60"/>
      </w:pPr>
      <w:r w:rsidRPr="00D659CC">
        <w:t xml:space="preserve">Write a program </w:t>
      </w:r>
      <w:r w:rsidR="00110372">
        <w:t>to</w:t>
      </w:r>
      <w:r w:rsidRPr="00D659CC">
        <w:t xml:space="preserve"> </w:t>
      </w:r>
      <w:r w:rsidRPr="003B5263">
        <w:rPr>
          <w:b/>
        </w:rPr>
        <w:t>download a file from Internet</w:t>
      </w:r>
      <w:r w:rsidRPr="00D659CC">
        <w:t xml:space="preserve"> by given URL, </w:t>
      </w:r>
      <w:r w:rsidR="00C45986" w:rsidRPr="00D659CC">
        <w:t>e.g.</w:t>
      </w:r>
      <w:r w:rsidR="00110372">
        <w:t xml:space="preserve"> </w:t>
      </w:r>
      <w:hyperlink r:id="rId291" w:history="1">
        <w:r w:rsidR="00110372" w:rsidRPr="003119BC">
          <w:rPr>
            <w:rStyle w:val="Hyperlink"/>
          </w:rPr>
          <w:t>http://introprogramming.info/wp-content/themes/introprograming_en/</w:t>
        </w:r>
        <w:r w:rsidR="00110372" w:rsidRPr="003119BC">
          <w:rPr>
            <w:rStyle w:val="Hyperlink"/>
          </w:rPr>
          <w:br/>
          <w:t>images/Intro-Csharp-Book-front-cover-big_en.png</w:t>
        </w:r>
      </w:hyperlink>
      <w:r w:rsidRPr="00D659CC">
        <w:t>.</w:t>
      </w:r>
    </w:p>
    <w:p w14:paraId="7FAFD969" w14:textId="77777777" w:rsidR="00A22790" w:rsidRPr="00D659CC" w:rsidRDefault="00A22790" w:rsidP="00732360">
      <w:pPr>
        <w:pStyle w:val="Heading2"/>
      </w:pPr>
      <w:bookmarkStart w:id="258" w:name="_Toc418709436"/>
      <w:r w:rsidRPr="00D659CC">
        <w:t>Solutions and Guidelines</w:t>
      </w:r>
      <w:bookmarkEnd w:id="258"/>
    </w:p>
    <w:p w14:paraId="18347D1E" w14:textId="77777777" w:rsidR="00A22790" w:rsidRPr="00D659CC" w:rsidRDefault="00A22790" w:rsidP="00317730">
      <w:pPr>
        <w:numPr>
          <w:ilvl w:val="0"/>
          <w:numId w:val="50"/>
        </w:numPr>
        <w:tabs>
          <w:tab w:val="clear" w:pos="454"/>
          <w:tab w:val="left" w:pos="426"/>
        </w:tabs>
        <w:spacing w:before="60"/>
      </w:pPr>
      <w:r w:rsidRPr="00D659CC">
        <w:t xml:space="preserve">Search in MSDN. The easiest way to do this is to search in Google for </w:t>
      </w:r>
      <w:r w:rsidR="00C45986" w:rsidRPr="00D659CC">
        <w:rPr>
          <w:noProof/>
        </w:rPr>
        <w:t>"</w:t>
      </w:r>
      <w:r w:rsidRPr="003B5263">
        <w:rPr>
          <w:b/>
          <w:noProof/>
        </w:rPr>
        <w:t>IOException MSDN</w:t>
      </w:r>
      <w:r w:rsidRPr="00D659CC">
        <w:rPr>
          <w:noProof/>
        </w:rPr>
        <w:t>"</w:t>
      </w:r>
      <w:r w:rsidR="00C45986" w:rsidRPr="00D659CC">
        <w:rPr>
          <w:noProof/>
        </w:rPr>
        <w:t xml:space="preserve"> (without the quotes)</w:t>
      </w:r>
      <w:r w:rsidRPr="00D659CC">
        <w:rPr>
          <w:noProof/>
        </w:rPr>
        <w:t>.</w:t>
      </w:r>
    </w:p>
    <w:p w14:paraId="30B0B7FF" w14:textId="77777777" w:rsidR="00A22790" w:rsidRPr="00D659CC" w:rsidRDefault="00A22790" w:rsidP="00317730">
      <w:pPr>
        <w:numPr>
          <w:ilvl w:val="0"/>
          <w:numId w:val="50"/>
        </w:numPr>
        <w:tabs>
          <w:tab w:val="clear" w:pos="454"/>
          <w:tab w:val="left" w:pos="426"/>
        </w:tabs>
        <w:spacing w:before="60"/>
      </w:pPr>
      <w:r w:rsidRPr="00D659CC">
        <w:t xml:space="preserve">Look at the instructions </w:t>
      </w:r>
      <w:r w:rsidR="003B5263">
        <w:t>for</w:t>
      </w:r>
      <w:r w:rsidRPr="00D659CC">
        <w:t xml:space="preserve"> the </w:t>
      </w:r>
      <w:r w:rsidRPr="00617F6E">
        <w:rPr>
          <w:b/>
        </w:rPr>
        <w:t>previous task</w:t>
      </w:r>
      <w:r w:rsidRPr="00D659CC">
        <w:t>.</w:t>
      </w:r>
    </w:p>
    <w:p w14:paraId="068F9226" w14:textId="77777777" w:rsidR="00A22790" w:rsidRPr="00D659CC" w:rsidRDefault="00A22790" w:rsidP="00317730">
      <w:pPr>
        <w:numPr>
          <w:ilvl w:val="0"/>
          <w:numId w:val="50"/>
        </w:numPr>
        <w:tabs>
          <w:tab w:val="clear" w:pos="454"/>
          <w:tab w:val="left" w:pos="426"/>
        </w:tabs>
        <w:spacing w:before="60"/>
      </w:pPr>
      <w:r w:rsidRPr="00D659CC">
        <w:t xml:space="preserve">Look at the instructions </w:t>
      </w:r>
      <w:r w:rsidR="003B5263">
        <w:t>for</w:t>
      </w:r>
      <w:r w:rsidRPr="00D659CC">
        <w:t xml:space="preserve"> the </w:t>
      </w:r>
      <w:r w:rsidRPr="00617F6E">
        <w:rPr>
          <w:b/>
        </w:rPr>
        <w:t>previous task</w:t>
      </w:r>
      <w:r w:rsidRPr="00D659CC">
        <w:t>.</w:t>
      </w:r>
    </w:p>
    <w:p w14:paraId="4CE66D7B" w14:textId="77777777" w:rsidR="00A22790" w:rsidRPr="00D659CC" w:rsidRDefault="00A22790" w:rsidP="00317730">
      <w:pPr>
        <w:numPr>
          <w:ilvl w:val="0"/>
          <w:numId w:val="50"/>
        </w:numPr>
        <w:tabs>
          <w:tab w:val="clear" w:pos="454"/>
        </w:tabs>
        <w:spacing w:before="60"/>
      </w:pPr>
      <w:r w:rsidRPr="00D659CC">
        <w:t>Use the information from the</w:t>
      </w:r>
      <w:r w:rsidR="00617F6E">
        <w:t xml:space="preserve"> </w:t>
      </w:r>
      <w:r w:rsidR="00617F6E" w:rsidRPr="00BD6073">
        <w:rPr>
          <w:b/>
        </w:rPr>
        <w:t>section “</w:t>
      </w:r>
      <w:hyperlink w:anchor="What_Is_an_Exception" w:history="1">
        <w:r w:rsidR="00617F6E" w:rsidRPr="00BD6073">
          <w:rPr>
            <w:rStyle w:val="Hyperlink"/>
            <w:b/>
          </w:rPr>
          <w:t>What Is an Exception</w:t>
        </w:r>
        <w:r w:rsidR="00BD6073" w:rsidRPr="00BD6073">
          <w:rPr>
            <w:rStyle w:val="Hyperlink"/>
            <w:b/>
          </w:rPr>
          <w:t>?</w:t>
        </w:r>
      </w:hyperlink>
      <w:r w:rsidR="00617F6E" w:rsidRPr="00BD6073">
        <w:rPr>
          <w:b/>
        </w:rPr>
        <w:t>”</w:t>
      </w:r>
      <w:r w:rsidR="00BD6073">
        <w:t xml:space="preserve"> earlier in this chapter</w:t>
      </w:r>
      <w:r w:rsidRPr="00D659CC">
        <w:t>.</w:t>
      </w:r>
    </w:p>
    <w:p w14:paraId="3F02F1EF" w14:textId="77777777" w:rsidR="00A22790" w:rsidRPr="00D659CC" w:rsidRDefault="00A22790" w:rsidP="00317730">
      <w:pPr>
        <w:numPr>
          <w:ilvl w:val="0"/>
          <w:numId w:val="50"/>
        </w:numPr>
        <w:tabs>
          <w:tab w:val="clear" w:pos="454"/>
        </w:tabs>
        <w:spacing w:before="60"/>
      </w:pPr>
      <w:r w:rsidRPr="00D659CC">
        <w:t>When having difficulties use the information from</w:t>
      </w:r>
      <w:r w:rsidR="00C45986" w:rsidRPr="00D659CC">
        <w:t xml:space="preserve"> the </w:t>
      </w:r>
      <w:r w:rsidR="00C45986" w:rsidRPr="00BD6073">
        <w:rPr>
          <w:b/>
        </w:rPr>
        <w:t>section</w:t>
      </w:r>
      <w:r w:rsidRPr="00BD6073">
        <w:rPr>
          <w:b/>
        </w:rPr>
        <w:t xml:space="preserve"> "</w:t>
      </w:r>
      <w:hyperlink w:anchor="_The_try-finally_Construct" w:history="1">
        <w:r w:rsidRPr="00BD6073">
          <w:rPr>
            <w:b/>
            <w:color w:val="0000FF"/>
            <w:u w:val="single"/>
          </w:rPr>
          <w:t xml:space="preserve">try-finally </w:t>
        </w:r>
        <w:r w:rsidR="00CD3295" w:rsidRPr="00BD6073">
          <w:rPr>
            <w:b/>
            <w:color w:val="0000FF"/>
            <w:u w:val="single"/>
          </w:rPr>
          <w:t>C</w:t>
        </w:r>
        <w:r w:rsidR="00A31C74" w:rsidRPr="00BD6073">
          <w:rPr>
            <w:b/>
            <w:color w:val="0000FF"/>
            <w:u w:val="single"/>
          </w:rPr>
          <w:t>onstruct</w:t>
        </w:r>
      </w:hyperlink>
      <w:r w:rsidRPr="00BD6073">
        <w:rPr>
          <w:b/>
        </w:rPr>
        <w:t>"</w:t>
      </w:r>
      <w:r w:rsidRPr="00D659CC">
        <w:t>.</w:t>
      </w:r>
    </w:p>
    <w:p w14:paraId="6F082707" w14:textId="77777777" w:rsidR="00A22790" w:rsidRPr="00D659CC" w:rsidRDefault="00A22790" w:rsidP="00317730">
      <w:pPr>
        <w:numPr>
          <w:ilvl w:val="0"/>
          <w:numId w:val="50"/>
        </w:numPr>
        <w:tabs>
          <w:tab w:val="clear" w:pos="454"/>
        </w:tabs>
        <w:spacing w:before="60"/>
      </w:pPr>
      <w:r w:rsidRPr="00D659CC">
        <w:t>When having difficulties use the information from</w:t>
      </w:r>
      <w:r w:rsidR="00C45986" w:rsidRPr="00D659CC">
        <w:t xml:space="preserve"> the </w:t>
      </w:r>
      <w:r w:rsidR="00C45986" w:rsidRPr="00BD6073">
        <w:rPr>
          <w:b/>
        </w:rPr>
        <w:t>section</w:t>
      </w:r>
      <w:r w:rsidRPr="00BD6073">
        <w:rPr>
          <w:b/>
        </w:rPr>
        <w:t xml:space="preserve"> "</w:t>
      </w:r>
      <w:hyperlink w:anchor="_Advantages_of_Using" w:history="1">
        <w:r w:rsidRPr="00BD6073">
          <w:rPr>
            <w:b/>
            <w:color w:val="0000FF"/>
            <w:u w:val="single"/>
          </w:rPr>
          <w:t>Exceptions Advantages</w:t>
        </w:r>
      </w:hyperlink>
      <w:r w:rsidRPr="00BD6073">
        <w:rPr>
          <w:b/>
        </w:rPr>
        <w:t>"</w:t>
      </w:r>
      <w:r w:rsidRPr="00D659CC">
        <w:t>.</w:t>
      </w:r>
    </w:p>
    <w:p w14:paraId="26CE2324" w14:textId="77777777" w:rsidR="00A22790" w:rsidRPr="00D659CC" w:rsidRDefault="00A22790" w:rsidP="00317730">
      <w:pPr>
        <w:numPr>
          <w:ilvl w:val="0"/>
          <w:numId w:val="50"/>
        </w:numPr>
        <w:tabs>
          <w:tab w:val="clear" w:pos="454"/>
        </w:tabs>
        <w:spacing w:before="60"/>
      </w:pPr>
      <w:r w:rsidRPr="00D659CC">
        <w:t xml:space="preserve">Create </w:t>
      </w:r>
      <w:r w:rsidRPr="00D659CC">
        <w:rPr>
          <w:rFonts w:ascii="Consolas" w:hAnsi="Consolas"/>
          <w:b/>
          <w:bCs/>
          <w:noProof/>
          <w:kern w:val="32"/>
          <w:sz w:val="22"/>
        </w:rPr>
        <w:t>try-catch-finally</w:t>
      </w:r>
      <w:r w:rsidRPr="00D659CC">
        <w:t xml:space="preserve"> statement.</w:t>
      </w:r>
    </w:p>
    <w:p w14:paraId="4D26EF9F" w14:textId="77777777" w:rsidR="00A22790" w:rsidRPr="00D659CC" w:rsidRDefault="00A22790" w:rsidP="00317730">
      <w:pPr>
        <w:numPr>
          <w:ilvl w:val="0"/>
          <w:numId w:val="50"/>
        </w:numPr>
        <w:tabs>
          <w:tab w:val="clear" w:pos="454"/>
        </w:tabs>
        <w:spacing w:before="60"/>
      </w:pPr>
      <w:r w:rsidRPr="00D659CC">
        <w:t xml:space="preserve">When invalid number is used we can throw </w:t>
      </w:r>
      <w:r w:rsidRPr="00D659CC">
        <w:rPr>
          <w:rFonts w:ascii="Consolas" w:hAnsi="Consolas"/>
          <w:b/>
          <w:bCs/>
          <w:noProof/>
          <w:kern w:val="32"/>
          <w:sz w:val="22"/>
        </w:rPr>
        <w:t>Exception</w:t>
      </w:r>
      <w:r w:rsidRPr="00D659CC">
        <w:t xml:space="preserve"> because there is no other exception that can better describe the problem. As an alternative we can define our own exception class called in a way that better describes the problem, e.g. </w:t>
      </w:r>
      <w:r w:rsidRPr="00D659CC">
        <w:rPr>
          <w:rFonts w:ascii="Consolas" w:hAnsi="Consolas"/>
          <w:b/>
          <w:bCs/>
          <w:noProof/>
          <w:kern w:val="32"/>
          <w:sz w:val="22"/>
        </w:rPr>
        <w:t>InvalidNumberException</w:t>
      </w:r>
      <w:r w:rsidRPr="00D659CC">
        <w:t>.</w:t>
      </w:r>
    </w:p>
    <w:p w14:paraId="69C394E7" w14:textId="2295CC96" w:rsidR="00A22790" w:rsidRPr="00D659CC" w:rsidRDefault="00A22790" w:rsidP="00317730">
      <w:pPr>
        <w:numPr>
          <w:ilvl w:val="0"/>
          <w:numId w:val="50"/>
        </w:numPr>
        <w:tabs>
          <w:tab w:val="clear" w:pos="454"/>
        </w:tabs>
        <w:spacing w:before="60"/>
      </w:pPr>
      <w:r w:rsidRPr="00D659CC">
        <w:lastRenderedPageBreak/>
        <w:t xml:space="preserve">First read </w:t>
      </w:r>
      <w:r w:rsidR="009C4546" w:rsidRPr="00D659CC">
        <w:t xml:space="preserve">the </w:t>
      </w:r>
      <w:r w:rsidRPr="00D659CC">
        <w:t>chapter "</w:t>
      </w:r>
      <w:hyperlink w:anchor="Chapter_15_Text_Files" w:history="1">
        <w:r w:rsidRPr="00D659CC">
          <w:rPr>
            <w:rStyle w:val="Hyperlink"/>
          </w:rPr>
          <w:t>Text Files</w:t>
        </w:r>
      </w:hyperlink>
      <w:r w:rsidR="009C4546" w:rsidRPr="00D659CC">
        <w:t>"</w:t>
      </w:r>
      <w:r w:rsidRPr="00D659CC">
        <w:t xml:space="preserve">. Read the file line by line with </w:t>
      </w:r>
      <w:r w:rsidRPr="00D659CC">
        <w:rPr>
          <w:rFonts w:ascii="Consolas" w:hAnsi="Consolas"/>
          <w:b/>
          <w:bCs/>
          <w:noProof/>
          <w:kern w:val="32"/>
          <w:sz w:val="22"/>
        </w:rPr>
        <w:t>System.IO.StreamReader</w:t>
      </w:r>
      <w:r w:rsidRPr="00D659CC">
        <w:t xml:space="preserve"> class and add the rows in </w:t>
      </w:r>
      <w:r w:rsidRPr="00D659CC">
        <w:rPr>
          <w:rFonts w:ascii="Consolas" w:hAnsi="Consolas"/>
          <w:b/>
          <w:bCs/>
          <w:noProof/>
          <w:kern w:val="32"/>
          <w:sz w:val="22"/>
        </w:rPr>
        <w:t>System.Text.StringBuilder</w:t>
      </w:r>
      <w:r w:rsidRPr="00D659CC">
        <w:t>. Throw all exceptions from the method without catching them.</w:t>
      </w:r>
      <w:r w:rsidR="00BD6073">
        <w:t xml:space="preserve"> You may cheat and solve the problem in one line of code by using the static method </w:t>
      </w:r>
      <w:r w:rsidR="00BD6073" w:rsidRPr="00BD6073">
        <w:rPr>
          <w:rStyle w:val="Code"/>
          <w:highlight w:val="white"/>
        </w:rPr>
        <w:t>System.IO.File.ReadAllText()</w:t>
      </w:r>
      <w:r w:rsidR="00BD6073">
        <w:t>.</w:t>
      </w:r>
    </w:p>
    <w:p w14:paraId="0F346293" w14:textId="77777777" w:rsidR="00A22790" w:rsidRPr="00D659CC" w:rsidRDefault="00A22790" w:rsidP="00317730">
      <w:pPr>
        <w:numPr>
          <w:ilvl w:val="0"/>
          <w:numId w:val="50"/>
        </w:numPr>
        <w:tabs>
          <w:tab w:val="clear" w:pos="454"/>
        </w:tabs>
        <w:spacing w:before="60"/>
      </w:pPr>
      <w:r w:rsidRPr="00D659CC">
        <w:t xml:space="preserve">It is </w:t>
      </w:r>
      <w:r w:rsidR="003B5263">
        <w:t>not</w:t>
      </w:r>
      <w:r w:rsidRPr="00D659CC">
        <w:t xml:space="preserve"> </w:t>
      </w:r>
      <w:r w:rsidR="003B5263">
        <w:t xml:space="preserve">too </w:t>
      </w:r>
      <w:r w:rsidRPr="00D659CC">
        <w:t xml:space="preserve">likely to write this method correctly without external help. Search in Internet to learn more about </w:t>
      </w:r>
      <w:r w:rsidRPr="003B5263">
        <w:rPr>
          <w:b/>
        </w:rPr>
        <w:t>binary streams</w:t>
      </w:r>
      <w:r w:rsidRPr="00D659CC">
        <w:t>. After that follow the instructions below for reading a file:</w:t>
      </w:r>
    </w:p>
    <w:p w14:paraId="67B65028" w14:textId="77777777" w:rsidR="00A22790" w:rsidRPr="00D659CC" w:rsidRDefault="00A22790" w:rsidP="00317730">
      <w:pPr>
        <w:numPr>
          <w:ilvl w:val="0"/>
          <w:numId w:val="48"/>
        </w:numPr>
        <w:tabs>
          <w:tab w:val="clear" w:pos="796"/>
        </w:tabs>
        <w:spacing w:before="60"/>
        <w:ind w:left="851" w:hanging="284"/>
      </w:pPr>
      <w:r w:rsidRPr="00D659CC">
        <w:t xml:space="preserve">For reading use </w:t>
      </w:r>
      <w:r w:rsidRPr="00D659CC">
        <w:rPr>
          <w:rFonts w:ascii="Consolas" w:hAnsi="Consolas"/>
          <w:b/>
          <w:bCs/>
          <w:noProof/>
          <w:kern w:val="32"/>
          <w:sz w:val="22"/>
        </w:rPr>
        <w:t>FileStream</w:t>
      </w:r>
      <w:r w:rsidRPr="00D659CC">
        <w:t xml:space="preserve"> and write the data in a </w:t>
      </w:r>
      <w:r w:rsidRPr="00D659CC">
        <w:rPr>
          <w:rFonts w:ascii="Consolas" w:hAnsi="Consolas"/>
          <w:b/>
          <w:bCs/>
          <w:noProof/>
          <w:kern w:val="32"/>
          <w:sz w:val="22"/>
        </w:rPr>
        <w:t>MemoryStream</w:t>
      </w:r>
      <w:r w:rsidRPr="00D659CC">
        <w:t>. You have to read the file in parts, for example on portions with 64 KB each, the last one can be smaller.</w:t>
      </w:r>
    </w:p>
    <w:p w14:paraId="582DF58E" w14:textId="67D662B1" w:rsidR="00A22790" w:rsidRPr="00D659CC" w:rsidRDefault="00A22790" w:rsidP="00317730">
      <w:pPr>
        <w:numPr>
          <w:ilvl w:val="0"/>
          <w:numId w:val="48"/>
        </w:numPr>
        <w:tabs>
          <w:tab w:val="clear" w:pos="796"/>
        </w:tabs>
        <w:spacing w:before="60"/>
        <w:ind w:left="851" w:hanging="284"/>
      </w:pPr>
      <w:r w:rsidRPr="00D659CC">
        <w:t xml:space="preserve">Be careful with the method for reading the bytes </w:t>
      </w:r>
      <w:r w:rsidRPr="00D659CC">
        <w:rPr>
          <w:rFonts w:ascii="Consolas" w:hAnsi="Consolas"/>
          <w:b/>
          <w:bCs/>
          <w:noProof/>
          <w:kern w:val="32"/>
          <w:sz w:val="22"/>
        </w:rPr>
        <w:t>FileStream.Read(byte[]</w:t>
      </w:r>
      <w:r w:rsidRPr="00D659CC">
        <w:t xml:space="preserve"> </w:t>
      </w:r>
      <w:r w:rsidRPr="00D659CC">
        <w:rPr>
          <w:rFonts w:ascii="Consolas" w:hAnsi="Consolas"/>
          <w:b/>
          <w:bCs/>
          <w:noProof/>
          <w:kern w:val="32"/>
          <w:sz w:val="22"/>
        </w:rPr>
        <w:t>buffer,</w:t>
      </w:r>
      <w:r w:rsidRPr="00BD6073">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offset,</w:t>
      </w:r>
      <w:r w:rsidRPr="00BD6073">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count)</w:t>
      </w:r>
      <w:r w:rsidRPr="00D659CC">
        <w:t xml:space="preserve">. This method </w:t>
      </w:r>
      <w:r w:rsidRPr="003B5263">
        <w:rPr>
          <w:b/>
        </w:rPr>
        <w:t xml:space="preserve">can read less </w:t>
      </w:r>
      <w:r w:rsidRPr="003B5263">
        <w:rPr>
          <w:b/>
          <w:noProof/>
        </w:rPr>
        <w:t>bytes</w:t>
      </w:r>
      <w:r w:rsidRPr="003B5263">
        <w:rPr>
          <w:b/>
        </w:rPr>
        <w:t xml:space="preserve"> than requested</w:t>
      </w:r>
      <w:r w:rsidRPr="00D659CC">
        <w:t>. You have to write as many b</w:t>
      </w:r>
      <w:r w:rsidR="00BD6073">
        <w:t>y</w:t>
      </w:r>
      <w:r w:rsidRPr="00D659CC">
        <w:t xml:space="preserve">tes as you read from the input stream. Create a loop that ends when zero </w:t>
      </w:r>
      <w:r w:rsidR="003B5263">
        <w:t>bytes</w:t>
      </w:r>
      <w:r w:rsidRPr="00D659CC">
        <w:t xml:space="preserve"> are read.</w:t>
      </w:r>
    </w:p>
    <w:p w14:paraId="76323F6B" w14:textId="77777777" w:rsidR="00A22790" w:rsidRPr="00D659CC" w:rsidRDefault="00A22790" w:rsidP="00317730">
      <w:pPr>
        <w:numPr>
          <w:ilvl w:val="0"/>
          <w:numId w:val="48"/>
        </w:numPr>
        <w:tabs>
          <w:tab w:val="clear" w:pos="796"/>
        </w:tabs>
        <w:spacing w:before="60"/>
        <w:ind w:left="851" w:hanging="284"/>
      </w:pPr>
      <w:r w:rsidRPr="00D659CC">
        <w:t xml:space="preserve">Use </w:t>
      </w:r>
      <w:r w:rsidRPr="00D659CC">
        <w:rPr>
          <w:rFonts w:ascii="Consolas" w:hAnsi="Consolas"/>
          <w:b/>
          <w:bCs/>
          <w:noProof/>
          <w:kern w:val="32"/>
          <w:sz w:val="22"/>
        </w:rPr>
        <w:t>using</w:t>
      </w:r>
      <w:r w:rsidRPr="00D659CC">
        <w:t xml:space="preserve"> to correctly clos</w:t>
      </w:r>
      <w:r w:rsidR="00BD6073">
        <w:t>ing</w:t>
      </w:r>
      <w:r w:rsidRPr="00D659CC">
        <w:t xml:space="preserve"> the streams.</w:t>
      </w:r>
    </w:p>
    <w:p w14:paraId="00B7EF39" w14:textId="77777777" w:rsidR="00A22790" w:rsidRPr="00D659CC" w:rsidRDefault="00A22790" w:rsidP="00317730">
      <w:pPr>
        <w:spacing w:before="60"/>
        <w:ind w:left="454"/>
      </w:pPr>
      <w:r w:rsidRPr="00D659CC">
        <w:t xml:space="preserve">Saving an array of bytes in a file is </w:t>
      </w:r>
      <w:r w:rsidR="00BD6073">
        <w:t xml:space="preserve">a </w:t>
      </w:r>
      <w:r w:rsidRPr="00D659CC">
        <w:t xml:space="preserve">simpler task. Open </w:t>
      </w:r>
      <w:r w:rsidRPr="00D659CC">
        <w:rPr>
          <w:rFonts w:ascii="Consolas" w:hAnsi="Consolas"/>
          <w:b/>
          <w:bCs/>
          <w:noProof/>
          <w:kern w:val="32"/>
          <w:sz w:val="22"/>
        </w:rPr>
        <w:t>FileStream</w:t>
      </w:r>
      <w:r w:rsidRPr="00D659CC">
        <w:t xml:space="preserve"> and start writing the bytes inside from</w:t>
      </w:r>
      <w:r w:rsidR="00BD6073">
        <w:t xml:space="preserve"> the</w:t>
      </w:r>
      <w:r w:rsidRPr="00D659CC">
        <w:t xml:space="preserve"> </w:t>
      </w:r>
      <w:r w:rsidRPr="00D659CC">
        <w:rPr>
          <w:rFonts w:ascii="Consolas" w:hAnsi="Consolas"/>
          <w:b/>
          <w:bCs/>
          <w:noProof/>
          <w:kern w:val="32"/>
          <w:sz w:val="22"/>
        </w:rPr>
        <w:t>MemoryStream</w:t>
      </w:r>
      <w:r w:rsidRPr="00D659CC">
        <w:t xml:space="preserve">. Use </w:t>
      </w:r>
      <w:r w:rsidRPr="00D659CC">
        <w:rPr>
          <w:rFonts w:ascii="Consolas" w:hAnsi="Consolas"/>
          <w:b/>
          <w:bCs/>
          <w:noProof/>
          <w:kern w:val="32"/>
          <w:sz w:val="22"/>
        </w:rPr>
        <w:t>using</w:t>
      </w:r>
      <w:r w:rsidRPr="00D659CC">
        <w:t xml:space="preserve"> to correctly close the streams.</w:t>
      </w:r>
    </w:p>
    <w:p w14:paraId="2B612138" w14:textId="77777777" w:rsidR="00A22790" w:rsidRDefault="00A22790" w:rsidP="00317730">
      <w:pPr>
        <w:spacing w:before="60"/>
        <w:ind w:left="454"/>
      </w:pPr>
      <w:r w:rsidRPr="00D659CC">
        <w:t xml:space="preserve">Use a </w:t>
      </w:r>
      <w:r w:rsidRPr="003B5263">
        <w:rPr>
          <w:b/>
        </w:rPr>
        <w:t>big ZIP archive</w:t>
      </w:r>
      <w:r w:rsidRPr="00D659CC">
        <w:t xml:space="preserve"> to test (for example 300 MB). If the program is not working correctly it will break the structure of the archive and an error will occur when trying to open it.</w:t>
      </w:r>
    </w:p>
    <w:p w14:paraId="48442E12" w14:textId="5A063850" w:rsidR="00BD6073" w:rsidRPr="00D659CC" w:rsidRDefault="00BD6073" w:rsidP="00317730">
      <w:pPr>
        <w:spacing w:before="60"/>
        <w:ind w:left="454"/>
      </w:pPr>
      <w:r>
        <w:t xml:space="preserve">You can cheat by using the system methods </w:t>
      </w:r>
      <w:r w:rsidRPr="00BD6073">
        <w:rPr>
          <w:rStyle w:val="Code"/>
          <w:highlight w:val="white"/>
        </w:rPr>
        <w:t>System.IO.File.ReadAllBytes()</w:t>
      </w:r>
      <w:r>
        <w:rPr>
          <w:noProof/>
        </w:rPr>
        <w:t xml:space="preserve"> and </w:t>
      </w:r>
      <w:r w:rsidRPr="00BD6073">
        <w:rPr>
          <w:rStyle w:val="Code"/>
          <w:highlight w:val="white"/>
        </w:rPr>
        <w:t>System.IO.File.WriteAllBytes</w:t>
      </w:r>
      <w:r w:rsidRPr="00BD6073">
        <w:rPr>
          <w:rStyle w:val="Code"/>
        </w:rPr>
        <w:t>(byte[])</w:t>
      </w:r>
      <w:r>
        <w:rPr>
          <w:noProof/>
        </w:rPr>
        <w:t>.</w:t>
      </w:r>
    </w:p>
    <w:p w14:paraId="7AA84DE0" w14:textId="244A053D" w:rsidR="00A22790" w:rsidRPr="00D659CC" w:rsidRDefault="00A22790" w:rsidP="00317730">
      <w:pPr>
        <w:numPr>
          <w:ilvl w:val="0"/>
          <w:numId w:val="50"/>
        </w:numPr>
        <w:tabs>
          <w:tab w:val="clear" w:pos="454"/>
        </w:tabs>
        <w:spacing w:before="60"/>
      </w:pPr>
      <w:r w:rsidRPr="00D659CC">
        <w:t xml:space="preserve">Inherit from </w:t>
      </w:r>
      <w:r w:rsidRPr="00D659CC">
        <w:rPr>
          <w:rFonts w:ascii="Consolas" w:hAnsi="Consolas"/>
          <w:b/>
          <w:bCs/>
          <w:noProof/>
          <w:kern w:val="32"/>
          <w:sz w:val="22"/>
        </w:rPr>
        <w:t>Exception</w:t>
      </w:r>
      <w:r w:rsidRPr="00D659CC">
        <w:t xml:space="preserve"> class and add a constructor to </w:t>
      </w:r>
      <w:r w:rsidR="00FE7612">
        <w:t>the new class</w:t>
      </w:r>
      <w:r w:rsidRPr="00D659CC">
        <w:t>. For example</w:t>
      </w:r>
      <w:r w:rsidR="00FE7612">
        <w:t>,</w:t>
      </w:r>
      <w:r w:rsidR="00261E5E">
        <w:t xml:space="preserve"> </w:t>
      </w:r>
      <w:r w:rsidRPr="00D659CC">
        <w:rPr>
          <w:rFonts w:ascii="Consolas" w:hAnsi="Consolas"/>
          <w:b/>
          <w:bCs/>
          <w:noProof/>
          <w:kern w:val="32"/>
          <w:sz w:val="22"/>
        </w:rPr>
        <w:t>FileParseException(string message,</w:t>
      </w:r>
      <w:r w:rsidRPr="00D659CC">
        <w:t xml:space="preserve"> </w:t>
      </w:r>
      <w:r w:rsidRPr="00D659CC">
        <w:rPr>
          <w:rFonts w:ascii="Consolas" w:hAnsi="Consolas"/>
          <w:b/>
          <w:bCs/>
          <w:noProof/>
          <w:kern w:val="32"/>
          <w:sz w:val="22"/>
        </w:rPr>
        <w:t>string filename,</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line)</w:t>
      </w:r>
      <w:r w:rsidRPr="00D659CC">
        <w:t xml:space="preserve">. Use this exception the same way as using any other exception. The number can be read with </w:t>
      </w:r>
      <w:r w:rsidRPr="00D659CC">
        <w:rPr>
          <w:rFonts w:ascii="Consolas" w:hAnsi="Consolas"/>
          <w:b/>
          <w:bCs/>
          <w:noProof/>
          <w:kern w:val="32"/>
          <w:sz w:val="22"/>
        </w:rPr>
        <w:t>StreamReader</w:t>
      </w:r>
      <w:r w:rsidRPr="00D659CC">
        <w:t xml:space="preserve"> class.</w:t>
      </w:r>
    </w:p>
    <w:p w14:paraId="25C09119" w14:textId="77777777" w:rsidR="00A22790" w:rsidRPr="00D659CC" w:rsidRDefault="00A22790" w:rsidP="00317730">
      <w:pPr>
        <w:numPr>
          <w:ilvl w:val="0"/>
          <w:numId w:val="50"/>
        </w:numPr>
        <w:tabs>
          <w:tab w:val="clear" w:pos="454"/>
        </w:tabs>
        <w:spacing w:before="60"/>
      </w:pPr>
      <w:r w:rsidRPr="00D659CC">
        <w:t xml:space="preserve">Search for all possible exceptions that the method </w:t>
      </w:r>
      <w:r w:rsidR="00057C6F">
        <w:t xml:space="preserve">could </w:t>
      </w:r>
      <w:r w:rsidRPr="00D659CC">
        <w:t xml:space="preserve">throw and for all of them define a </w:t>
      </w:r>
      <w:r w:rsidRPr="00D659CC">
        <w:rPr>
          <w:rFonts w:ascii="Consolas" w:hAnsi="Consolas"/>
          <w:b/>
          <w:bCs/>
          <w:noProof/>
          <w:kern w:val="32"/>
          <w:sz w:val="22"/>
        </w:rPr>
        <w:t>catch</w:t>
      </w:r>
      <w:r w:rsidRPr="00D659CC">
        <w:t xml:space="preserve"> block</w:t>
      </w:r>
      <w:r w:rsidR="00057C6F">
        <w:t xml:space="preserve"> and print user-friendly message</w:t>
      </w:r>
      <w:r w:rsidRPr="00D659CC">
        <w:t>.</w:t>
      </w:r>
    </w:p>
    <w:p w14:paraId="678B3655" w14:textId="77777777" w:rsidR="00A22790" w:rsidRPr="00D659CC" w:rsidRDefault="00A22790" w:rsidP="00317730">
      <w:pPr>
        <w:numPr>
          <w:ilvl w:val="0"/>
          <w:numId w:val="50"/>
        </w:numPr>
        <w:tabs>
          <w:tab w:val="clear" w:pos="454"/>
        </w:tabs>
        <w:spacing w:before="60"/>
      </w:pPr>
      <w:r w:rsidRPr="00D659CC">
        <w:t xml:space="preserve">Search for articles in Internet for </w:t>
      </w:r>
      <w:r w:rsidR="00352218" w:rsidRPr="00D659CC">
        <w:t>“</w:t>
      </w:r>
      <w:r w:rsidRPr="003B5263">
        <w:rPr>
          <w:b/>
        </w:rPr>
        <w:t>downloading a file with C#</w:t>
      </w:r>
      <w:r w:rsidR="00352218" w:rsidRPr="00D659CC">
        <w:t>”</w:t>
      </w:r>
      <w:r w:rsidRPr="00D659CC">
        <w:t xml:space="preserve"> or search for information and examples </w:t>
      </w:r>
      <w:r w:rsidR="00057C6F">
        <w:t>about</w:t>
      </w:r>
      <w:r w:rsidRPr="00D659CC">
        <w:t xml:space="preserve"> using the </w:t>
      </w:r>
      <w:r w:rsidRPr="00D659CC">
        <w:rPr>
          <w:rFonts w:ascii="Consolas" w:hAnsi="Consolas"/>
          <w:b/>
          <w:bCs/>
          <w:noProof/>
          <w:kern w:val="32"/>
          <w:sz w:val="22"/>
        </w:rPr>
        <w:t>WebClient</w:t>
      </w:r>
      <w:r w:rsidRPr="00D659CC">
        <w:t xml:space="preserve"> class. Make sure you catch and process all </w:t>
      </w:r>
      <w:r w:rsidRPr="00057C6F">
        <w:rPr>
          <w:b/>
        </w:rPr>
        <w:t>exceptions</w:t>
      </w:r>
      <w:r w:rsidRPr="00D659CC">
        <w:t xml:space="preserve"> that can be thrown.</w:t>
      </w:r>
    </w:p>
    <w:p w14:paraId="62B05B4E" w14:textId="77777777" w:rsidR="00352218" w:rsidRPr="00D659CC" w:rsidRDefault="00352218" w:rsidP="00352218">
      <w:pPr>
        <w:sectPr w:rsidR="00352218" w:rsidRPr="00D659CC" w:rsidSect="00687832">
          <w:headerReference w:type="even" r:id="rId292"/>
          <w:headerReference w:type="default" r:id="rId293"/>
          <w:pgSz w:w="11521" w:h="14402" w:code="1"/>
          <w:pgMar w:top="992" w:right="397" w:bottom="567" w:left="539" w:header="482" w:footer="482" w:gutter="794"/>
          <w:cols w:space="708"/>
          <w:titlePg/>
          <w:docGrid w:linePitch="360"/>
        </w:sectPr>
      </w:pPr>
    </w:p>
    <w:p w14:paraId="22ABA5EA" w14:textId="77777777" w:rsidR="00692460" w:rsidRPr="00D659CC" w:rsidRDefault="00692460" w:rsidP="00AD2A47">
      <w:pPr>
        <w:pStyle w:val="Heading1"/>
      </w:pPr>
      <w:bookmarkStart w:id="259" w:name="Chapter_13_Strings_and_Text_Processing"/>
      <w:bookmarkStart w:id="260" w:name="_Toc418709437"/>
      <w:bookmarkStart w:id="261" w:name="_Toc22848972"/>
      <w:bookmarkEnd w:id="259"/>
      <w:r w:rsidRPr="00D659CC">
        <w:rPr>
          <w:noProof/>
        </w:rPr>
        <w:lastRenderedPageBreak/>
        <w:t>Chapter 13.</w:t>
      </w:r>
      <w:r w:rsidRPr="00D659CC">
        <w:t xml:space="preserve"> Strings</w:t>
      </w:r>
      <w:r w:rsidRPr="00D659CC">
        <w:br/>
        <w:t>and Text Processing</w:t>
      </w:r>
      <w:bookmarkEnd w:id="260"/>
      <w:bookmarkEnd w:id="261"/>
    </w:p>
    <w:p w14:paraId="2E08CF09" w14:textId="77777777" w:rsidR="00692460" w:rsidRPr="00D659CC" w:rsidRDefault="00692460" w:rsidP="00732360">
      <w:pPr>
        <w:pStyle w:val="Heading2"/>
      </w:pPr>
      <w:bookmarkStart w:id="262" w:name="_Toc418709438"/>
      <w:r w:rsidRPr="00D659CC">
        <w:t>In This Chapter</w:t>
      </w:r>
      <w:bookmarkEnd w:id="262"/>
    </w:p>
    <w:p w14:paraId="22FB5B9F" w14:textId="77777777" w:rsidR="00692460" w:rsidRPr="00D659CC" w:rsidRDefault="00692460" w:rsidP="00692460">
      <w:r w:rsidRPr="00D659CC">
        <w:t xml:space="preserve">In this </w:t>
      </w:r>
      <w:r w:rsidR="00D776CA" w:rsidRPr="00D659CC">
        <w:t>chapter</w:t>
      </w:r>
      <w:r w:rsidRPr="00D659CC">
        <w:t xml:space="preserve"> we will explore </w:t>
      </w:r>
      <w:r w:rsidRPr="00D659CC">
        <w:rPr>
          <w:b/>
        </w:rPr>
        <w:t>strings</w:t>
      </w:r>
      <w:r w:rsidRPr="00D659CC">
        <w:t xml:space="preserve">. We are going to explain how they are implemented in C# and in what way we can process text content. Additionally, we will go through different methods for </w:t>
      </w:r>
      <w:r w:rsidRPr="00D659CC">
        <w:rPr>
          <w:b/>
        </w:rPr>
        <w:t xml:space="preserve">manipulating </w:t>
      </w:r>
      <w:r w:rsidR="00FB30C6" w:rsidRPr="00D659CC">
        <w:rPr>
          <w:b/>
        </w:rPr>
        <w:t>a</w:t>
      </w:r>
      <w:r w:rsidRPr="00D659CC">
        <w:rPr>
          <w:b/>
        </w:rPr>
        <w:t xml:space="preserve"> text</w:t>
      </w:r>
      <w:r w:rsidRPr="00D659CC">
        <w:t xml:space="preserve">: we will learn how to compare strings, how to search for substrings, how to extract substrings upon previously settled </w:t>
      </w:r>
      <w:r w:rsidR="007F2C9D" w:rsidRPr="00D659CC">
        <w:t>parameters</w:t>
      </w:r>
      <w:r w:rsidRPr="00D659CC">
        <w:t xml:space="preserve"> and last but not least how to split a string by separator chars. </w:t>
      </w:r>
      <w:r w:rsidR="00FB30C6" w:rsidRPr="00D659CC">
        <w:t xml:space="preserve">We will demonstrate how to </w:t>
      </w:r>
      <w:r w:rsidR="00FB30C6" w:rsidRPr="00D659CC">
        <w:rPr>
          <w:b/>
        </w:rPr>
        <w:t>correctly build strings</w:t>
      </w:r>
      <w:r w:rsidR="00FB30C6" w:rsidRPr="00D659CC">
        <w:t xml:space="preserve"> with the </w:t>
      </w:r>
      <w:r w:rsidR="00FB30C6" w:rsidRPr="00D659CC">
        <w:rPr>
          <w:rStyle w:val="Code"/>
        </w:rPr>
        <w:t>StringBuilder</w:t>
      </w:r>
      <w:r w:rsidR="00FB30C6" w:rsidRPr="00D659CC">
        <w:t xml:space="preserve"> class. </w:t>
      </w:r>
      <w:r w:rsidRPr="00D659CC">
        <w:t xml:space="preserve">We will provide </w:t>
      </w:r>
      <w:r w:rsidR="00FB30C6" w:rsidRPr="00D659CC">
        <w:t xml:space="preserve">a </w:t>
      </w:r>
      <w:r w:rsidRPr="00D659CC">
        <w:t xml:space="preserve">short but very useful information for the most commonly used </w:t>
      </w:r>
      <w:r w:rsidRPr="00D659CC">
        <w:rPr>
          <w:b/>
        </w:rPr>
        <w:t>regular expressions</w:t>
      </w:r>
      <w:r w:rsidRPr="00D659CC">
        <w:t xml:space="preserve">. We will discuss some classes for </w:t>
      </w:r>
      <w:r w:rsidR="00172C6F" w:rsidRPr="00D659CC">
        <w:t xml:space="preserve">efficient </w:t>
      </w:r>
      <w:r w:rsidRPr="00D659CC">
        <w:t xml:space="preserve">construction of strings. Finally, we will take a look at the methods and classes for achieving more elegant and stricter </w:t>
      </w:r>
      <w:r w:rsidRPr="00D659CC">
        <w:rPr>
          <w:b/>
        </w:rPr>
        <w:t>formatting</w:t>
      </w:r>
      <w:r w:rsidRPr="00D659CC">
        <w:t xml:space="preserve"> of the text content.</w:t>
      </w:r>
    </w:p>
    <w:p w14:paraId="1FF6A3F4" w14:textId="77777777" w:rsidR="00692460" w:rsidRPr="00D659CC" w:rsidRDefault="00692460" w:rsidP="00732360">
      <w:pPr>
        <w:pStyle w:val="Heading2"/>
      </w:pPr>
      <w:bookmarkStart w:id="263" w:name="_Toc418709439"/>
      <w:r w:rsidRPr="00D659CC">
        <w:t>Strings</w:t>
      </w:r>
      <w:bookmarkEnd w:id="263"/>
    </w:p>
    <w:p w14:paraId="53FC7C2A" w14:textId="77777777" w:rsidR="00692460" w:rsidRPr="00D659CC" w:rsidRDefault="00692460" w:rsidP="00692460">
      <w:r w:rsidRPr="00D659CC">
        <w:t xml:space="preserve">In practice we often come to the </w:t>
      </w:r>
      <w:r w:rsidRPr="00D659CC">
        <w:rPr>
          <w:b/>
        </w:rPr>
        <w:t>text processing</w:t>
      </w:r>
      <w:r w:rsidRPr="00D659CC">
        <w:t xml:space="preserve">: reading text files, searching for keywords and replacing them in a paragraph, validating user input data, </w:t>
      </w:r>
      <w:proofErr w:type="spellStart"/>
      <w:r w:rsidRPr="00D659CC">
        <w:t>etc</w:t>
      </w:r>
      <w:proofErr w:type="spellEnd"/>
      <w:r w:rsidRPr="00D659CC">
        <w:t>… In such cases we can save the text content, which we will need in strings, and process them using the C# language.</w:t>
      </w:r>
    </w:p>
    <w:p w14:paraId="18343DC3" w14:textId="77777777" w:rsidR="00692460" w:rsidRPr="00D659CC" w:rsidRDefault="00692460" w:rsidP="00732360">
      <w:pPr>
        <w:pStyle w:val="Heading3"/>
      </w:pPr>
      <w:bookmarkStart w:id="264" w:name="_What_Is_a"/>
      <w:bookmarkEnd w:id="264"/>
      <w:r w:rsidRPr="00D659CC">
        <w:t xml:space="preserve">What </w:t>
      </w:r>
      <w:r w:rsidR="00E40BE2" w:rsidRPr="00D659CC">
        <w:t>Is</w:t>
      </w:r>
      <w:r w:rsidRPr="00D659CC">
        <w:t xml:space="preserve"> a String?</w:t>
      </w:r>
    </w:p>
    <w:p w14:paraId="273227E6" w14:textId="77777777" w:rsidR="00692460" w:rsidRPr="00D659CC" w:rsidRDefault="00692460" w:rsidP="00692460">
      <w:r w:rsidRPr="00D659CC">
        <w:t xml:space="preserve">A string is a </w:t>
      </w:r>
      <w:r w:rsidRPr="00D659CC">
        <w:rPr>
          <w:b/>
        </w:rPr>
        <w:t>sequence of characters</w:t>
      </w:r>
      <w:r w:rsidRPr="00D659CC">
        <w:t xml:space="preserve"> stored in a certain address in memory. Remember the type </w:t>
      </w:r>
      <w:r w:rsidRPr="00D659CC">
        <w:rPr>
          <w:rFonts w:ascii="Consolas" w:hAnsi="Consolas"/>
          <w:b/>
          <w:bCs/>
          <w:noProof/>
          <w:kern w:val="32"/>
          <w:sz w:val="22"/>
        </w:rPr>
        <w:t>char</w:t>
      </w:r>
      <w:r w:rsidRPr="00D659CC">
        <w:t xml:space="preserve">? In the variable of type </w:t>
      </w:r>
      <w:r w:rsidRPr="00D659CC">
        <w:rPr>
          <w:rFonts w:ascii="Consolas" w:hAnsi="Consolas"/>
          <w:b/>
          <w:bCs/>
          <w:noProof/>
          <w:kern w:val="32"/>
          <w:sz w:val="22"/>
        </w:rPr>
        <w:t>char</w:t>
      </w:r>
      <w:r w:rsidRPr="00D659CC">
        <w:t xml:space="preserve"> we can record only one character. Where it is necessary to process more than one character then strings come to our aid.</w:t>
      </w:r>
    </w:p>
    <w:p w14:paraId="4A317606" w14:textId="77777777" w:rsidR="00E559E3" w:rsidRPr="00D659CC" w:rsidRDefault="00692460" w:rsidP="00692460">
      <w:r w:rsidRPr="00D659CC">
        <w:t xml:space="preserve">In. NET Framework each character has a serial number from the </w:t>
      </w:r>
      <w:r w:rsidRPr="00D659CC">
        <w:rPr>
          <w:b/>
        </w:rPr>
        <w:t>Unicode</w:t>
      </w:r>
      <w:r w:rsidRPr="00D659CC">
        <w:t xml:space="preserve"> </w:t>
      </w:r>
      <w:r w:rsidRPr="00D659CC">
        <w:rPr>
          <w:b/>
        </w:rPr>
        <w:t>table</w:t>
      </w:r>
      <w:r w:rsidRPr="00D659CC">
        <w:t xml:space="preserve">. The Unicode standard is established in the late 80s and early 90s in order to store different types of text data. Its predecessor </w:t>
      </w:r>
      <w:r w:rsidRPr="00D659CC">
        <w:rPr>
          <w:b/>
        </w:rPr>
        <w:t>ASCII</w:t>
      </w:r>
      <w:r w:rsidRPr="00D659CC">
        <w:t xml:space="preserve"> is able to record only 128 or 256 characters (respective ASCII standard with 7-bit or 8-bit table). Unfortunately, this often does not meet user needs </w:t>
      </w:r>
      <w:r w:rsidR="00CA14E2" w:rsidRPr="00D659CC">
        <w:t>–</w:t>
      </w:r>
      <w:r w:rsidRPr="00D659CC">
        <w:t xml:space="preserve"> as we can fit in 128 </w:t>
      </w:r>
      <w:r w:rsidR="00F1741D" w:rsidRPr="00D659CC">
        <w:t xml:space="preserve">characters </w:t>
      </w:r>
      <w:r w:rsidRPr="00D659CC">
        <w:t>only digits, uppercase and lowercase Latin letters and some specific individual characters. When you have to work with text in Cyrillic or other specific language (e</w:t>
      </w:r>
      <w:r w:rsidR="00FB30C6" w:rsidRPr="00D659CC">
        <w:t>.g.</w:t>
      </w:r>
      <w:r w:rsidRPr="00D659CC">
        <w:t xml:space="preserve"> </w:t>
      </w:r>
      <w:r w:rsidR="00FB30C6" w:rsidRPr="00D659CC">
        <w:t>Chinese</w:t>
      </w:r>
      <w:r w:rsidRPr="00D659CC">
        <w:t xml:space="preserve"> or </w:t>
      </w:r>
      <w:r w:rsidR="00FB30C6" w:rsidRPr="00D659CC">
        <w:t>Arabian</w:t>
      </w:r>
      <w:r w:rsidRPr="00D659CC">
        <w:t xml:space="preserve">), 128 or 256 characters are extremely insufficient. Here is why .NET uses 16-bit code table for the </w:t>
      </w:r>
      <w:r w:rsidR="00F1741D" w:rsidRPr="00D659CC">
        <w:t>characters</w:t>
      </w:r>
      <w:r w:rsidRPr="00D659CC">
        <w:t xml:space="preserve">. With our knowledge of number systems and representation of information in computers, we can calculate that the code table store 2^16 = </w:t>
      </w:r>
      <w:r w:rsidRPr="004152AA">
        <w:rPr>
          <w:noProof/>
        </w:rPr>
        <w:t>65,536 characters</w:t>
      </w:r>
      <w:r w:rsidRPr="00D659CC">
        <w:t xml:space="preserve">. Some </w:t>
      </w:r>
      <w:r w:rsidR="00F1741D" w:rsidRPr="00D659CC">
        <w:t xml:space="preserve">characters </w:t>
      </w:r>
      <w:r w:rsidRPr="00D659CC">
        <w:t xml:space="preserve">are encoded in a specific way, so it is possible to use two characters of the Unicode table to create a new </w:t>
      </w:r>
      <w:r w:rsidR="00F1741D" w:rsidRPr="00D659CC">
        <w:t xml:space="preserve">character </w:t>
      </w:r>
      <w:r w:rsidR="00CA14E2" w:rsidRPr="00D659CC">
        <w:t>–</w:t>
      </w:r>
      <w:r w:rsidRPr="00D659CC">
        <w:t xml:space="preserve"> the resulting signs exceed 100</w:t>
      </w:r>
      <w:r w:rsidR="00694343" w:rsidRPr="00D659CC">
        <w:t>,000</w:t>
      </w:r>
      <w:r w:rsidR="00E559E3" w:rsidRPr="00D659CC">
        <w:t>.</w:t>
      </w:r>
    </w:p>
    <w:p w14:paraId="6689AB5B" w14:textId="77777777" w:rsidR="00692460" w:rsidRPr="00D659CC" w:rsidRDefault="00692460" w:rsidP="00732360">
      <w:pPr>
        <w:pStyle w:val="Heading3"/>
      </w:pPr>
      <w:r w:rsidRPr="00D659CC">
        <w:t xml:space="preserve">The </w:t>
      </w:r>
      <w:r w:rsidRPr="00D659CC">
        <w:rPr>
          <w:noProof/>
        </w:rPr>
        <w:t>System.String</w:t>
      </w:r>
      <w:r w:rsidRPr="00D659CC">
        <w:t xml:space="preserve"> Class</w:t>
      </w:r>
    </w:p>
    <w:p w14:paraId="4A7FA078" w14:textId="3865FDD6" w:rsidR="00FB30C6" w:rsidRPr="00D659CC" w:rsidRDefault="00692460" w:rsidP="00692460">
      <w:pPr>
        <w:spacing w:after="120"/>
      </w:pPr>
      <w:r w:rsidRPr="00D659CC">
        <w:t xml:space="preserve">The class </w:t>
      </w:r>
      <w:r w:rsidRPr="00D659CC">
        <w:rPr>
          <w:rFonts w:ascii="Consolas" w:hAnsi="Consolas"/>
          <w:b/>
          <w:bCs/>
          <w:noProof/>
          <w:kern w:val="32"/>
          <w:sz w:val="22"/>
        </w:rPr>
        <w:t>System.String</w:t>
      </w:r>
      <w:r w:rsidRPr="00D659CC">
        <w:t xml:space="preserve"> enables us to handle </w:t>
      </w:r>
      <w:r w:rsidRPr="00D659CC">
        <w:rPr>
          <w:b/>
        </w:rPr>
        <w:t>strings in C#</w:t>
      </w:r>
      <w:r w:rsidRPr="00D659CC">
        <w:t xml:space="preserve">. For declaring the </w:t>
      </w:r>
      <w:r w:rsidR="00FE7612" w:rsidRPr="00D659CC">
        <w:t>strings,</w:t>
      </w:r>
      <w:r w:rsidRPr="00D659CC">
        <w:t xml:space="preserve"> we will continue using the </w:t>
      </w:r>
      <w:r w:rsidRPr="00D659CC">
        <w:rPr>
          <w:b/>
        </w:rPr>
        <w:t>keyword</w:t>
      </w:r>
      <w:r w:rsidRPr="00D659CC">
        <w:t xml:space="preserve"> </w:t>
      </w:r>
      <w:r w:rsidRPr="00D659CC">
        <w:rPr>
          <w:rFonts w:ascii="Consolas" w:hAnsi="Consolas"/>
          <w:b/>
          <w:bCs/>
          <w:noProof/>
          <w:kern w:val="32"/>
          <w:sz w:val="22"/>
        </w:rPr>
        <w:t>string</w:t>
      </w:r>
      <w:r w:rsidRPr="00D659CC">
        <w:t xml:space="preserve">, which is an alias in C# of the </w:t>
      </w:r>
      <w:r w:rsidRPr="00D659CC">
        <w:rPr>
          <w:rFonts w:ascii="Consolas" w:hAnsi="Consolas"/>
          <w:b/>
          <w:bCs/>
          <w:noProof/>
          <w:kern w:val="32"/>
          <w:sz w:val="22"/>
        </w:rPr>
        <w:t>System.String</w:t>
      </w:r>
      <w:r w:rsidRPr="00D659CC">
        <w:t xml:space="preserve"> class from .NET Framework. The work with string facilitates us in manipulating the text content: construction of texts, text search and many other operations.</w:t>
      </w:r>
    </w:p>
    <w:p w14:paraId="1D3BF057" w14:textId="77777777" w:rsidR="00692460" w:rsidRPr="00D659CC" w:rsidRDefault="00692460" w:rsidP="00692460">
      <w:pPr>
        <w:spacing w:after="120"/>
      </w:pPr>
      <w:r w:rsidRPr="00D659CC">
        <w:t xml:space="preserve">Example of </w:t>
      </w:r>
      <w:r w:rsidRPr="00D659CC">
        <w:rPr>
          <w:b/>
        </w:rPr>
        <w:t>declaring a string</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0C381377" w14:textId="77777777" w:rsidTr="00FE7612">
        <w:tc>
          <w:tcPr>
            <w:tcW w:w="9668" w:type="dxa"/>
            <w:tcBorders>
              <w:top w:val="single" w:sz="4" w:space="0" w:color="auto"/>
              <w:left w:val="single" w:sz="4" w:space="0" w:color="auto"/>
              <w:bottom w:val="single" w:sz="4" w:space="0" w:color="auto"/>
              <w:right w:val="single" w:sz="4" w:space="0" w:color="auto"/>
            </w:tcBorders>
          </w:tcPr>
          <w:p w14:paraId="1F7FFDCB"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FF"/>
                <w:sz w:val="22"/>
                <w:lang w:eastAsia="zh-CN"/>
              </w:rPr>
              <w:t>string</w:t>
            </w:r>
            <w:r w:rsidRPr="00D659CC">
              <w:rPr>
                <w:rFonts w:ascii="Consolas" w:hAnsi="Consolas"/>
                <w:noProof/>
                <w:sz w:val="22"/>
              </w:rPr>
              <w:t xml:space="preserve"> greeting = </w:t>
            </w:r>
            <w:r w:rsidRPr="00D659CC">
              <w:rPr>
                <w:rFonts w:ascii="Consolas" w:hAnsi="Consolas" w:cs="Courier New"/>
                <w:color w:val="A31515"/>
                <w:sz w:val="22"/>
                <w:lang w:eastAsia="zh-CN"/>
              </w:rPr>
              <w:t>"Hello, C#"</w:t>
            </w:r>
            <w:r w:rsidRPr="00D659CC">
              <w:rPr>
                <w:rFonts w:ascii="Consolas" w:hAnsi="Consolas"/>
                <w:noProof/>
                <w:sz w:val="22"/>
              </w:rPr>
              <w:t>;</w:t>
            </w:r>
          </w:p>
        </w:tc>
      </w:tr>
    </w:tbl>
    <w:p w14:paraId="5E4F70FA" w14:textId="77777777" w:rsidR="00692460" w:rsidRPr="00D659CC" w:rsidRDefault="00692460" w:rsidP="00692460">
      <w:pPr>
        <w:spacing w:after="120"/>
        <w:rPr>
          <w:b/>
        </w:rPr>
      </w:pPr>
      <w:r w:rsidRPr="00D659CC">
        <w:lastRenderedPageBreak/>
        <w:t xml:space="preserve">We have just declared the variable </w:t>
      </w:r>
      <w:r w:rsidRPr="00D659CC">
        <w:rPr>
          <w:rFonts w:ascii="Consolas" w:hAnsi="Consolas"/>
          <w:b/>
          <w:bCs/>
          <w:noProof/>
          <w:kern w:val="32"/>
          <w:sz w:val="22"/>
        </w:rPr>
        <w:t>greeting</w:t>
      </w:r>
      <w:r w:rsidRPr="00D659CC">
        <w:t xml:space="preserve"> </w:t>
      </w:r>
      <w:r w:rsidR="00FB30C6" w:rsidRPr="00D659CC">
        <w:t>of</w:t>
      </w:r>
      <w:r w:rsidRPr="00D659CC">
        <w:t xml:space="preserve"> type</w:t>
      </w:r>
      <w:r w:rsidRPr="00D659CC">
        <w:rPr>
          <w:rFonts w:ascii="Consolas" w:hAnsi="Consolas"/>
          <w:b/>
          <w:bCs/>
          <w:noProof/>
          <w:kern w:val="32"/>
          <w:sz w:val="22"/>
        </w:rPr>
        <w:t xml:space="preserve"> string</w:t>
      </w:r>
      <w:r w:rsidRPr="00D659CC">
        <w:t xml:space="preserve"> whose content is</w:t>
      </w:r>
      <w:r w:rsidRPr="00D659CC">
        <w:rPr>
          <w:rFonts w:ascii="Consolas" w:hAnsi="Consolas"/>
          <w:b/>
          <w:bCs/>
          <w:noProof/>
          <w:kern w:val="32"/>
          <w:sz w:val="22"/>
        </w:rPr>
        <w:t xml:space="preserve"> </w:t>
      </w:r>
      <w:r w:rsidR="00FB30C6" w:rsidRPr="00D659CC">
        <w:t xml:space="preserve">the text phrase </w:t>
      </w:r>
      <w:r w:rsidRPr="00D659CC">
        <w:t>"</w:t>
      </w:r>
      <w:r w:rsidRPr="00D659CC">
        <w:rPr>
          <w:b/>
        </w:rPr>
        <w:t>Hello, C#</w:t>
      </w:r>
      <w:r w:rsidRPr="00D659CC">
        <w:t>". The representation of the content in the string looks closely to this:</w:t>
      </w:r>
    </w:p>
    <w:tbl>
      <w:tblPr>
        <w:tblW w:w="346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tblGrid>
      <w:tr w:rsidR="00692460" w:rsidRPr="00D659CC" w14:paraId="3606FA55" w14:textId="77777777" w:rsidTr="00163F2D">
        <w:trPr>
          <w:trHeight w:val="375"/>
          <w:jc w:val="center"/>
        </w:trPr>
        <w:tc>
          <w:tcPr>
            <w:tcW w:w="392" w:type="dxa"/>
            <w:shd w:val="clear" w:color="auto" w:fill="auto"/>
            <w:vAlign w:val="center"/>
          </w:tcPr>
          <w:p w14:paraId="28AE223B" w14:textId="77777777" w:rsidR="00692460" w:rsidRPr="00D659CC" w:rsidRDefault="00692460" w:rsidP="00692460">
            <w:pPr>
              <w:spacing w:before="60" w:after="60"/>
              <w:jc w:val="center"/>
            </w:pPr>
            <w:r w:rsidRPr="00D659CC">
              <w:rPr>
                <w:b/>
                <w:bCs/>
              </w:rPr>
              <w:t>H</w:t>
            </w:r>
          </w:p>
        </w:tc>
        <w:tc>
          <w:tcPr>
            <w:tcW w:w="390" w:type="dxa"/>
            <w:shd w:val="clear" w:color="auto" w:fill="auto"/>
            <w:vAlign w:val="center"/>
          </w:tcPr>
          <w:p w14:paraId="3B63EB21" w14:textId="77777777" w:rsidR="00692460" w:rsidRPr="00D659CC" w:rsidRDefault="00692460" w:rsidP="00692460">
            <w:pPr>
              <w:spacing w:before="60" w:after="60"/>
              <w:jc w:val="center"/>
            </w:pPr>
            <w:r w:rsidRPr="00D659CC">
              <w:rPr>
                <w:b/>
                <w:bCs/>
              </w:rPr>
              <w:t>e</w:t>
            </w:r>
          </w:p>
        </w:tc>
        <w:tc>
          <w:tcPr>
            <w:tcW w:w="360" w:type="dxa"/>
            <w:shd w:val="clear" w:color="auto" w:fill="auto"/>
            <w:vAlign w:val="center"/>
          </w:tcPr>
          <w:p w14:paraId="03402596" w14:textId="77777777" w:rsidR="00692460" w:rsidRPr="00D659CC" w:rsidRDefault="00692460" w:rsidP="00692460">
            <w:pPr>
              <w:spacing w:before="60" w:after="60"/>
              <w:jc w:val="center"/>
            </w:pPr>
            <w:r w:rsidRPr="00D659CC">
              <w:rPr>
                <w:b/>
                <w:bCs/>
              </w:rPr>
              <w:t>l</w:t>
            </w:r>
          </w:p>
        </w:tc>
        <w:tc>
          <w:tcPr>
            <w:tcW w:w="386" w:type="dxa"/>
            <w:shd w:val="clear" w:color="auto" w:fill="auto"/>
            <w:vAlign w:val="center"/>
          </w:tcPr>
          <w:p w14:paraId="4EEEA1BD" w14:textId="77777777" w:rsidR="00692460" w:rsidRPr="00D659CC" w:rsidRDefault="00692460" w:rsidP="00692460">
            <w:pPr>
              <w:spacing w:before="60" w:after="60"/>
              <w:jc w:val="center"/>
            </w:pPr>
            <w:r w:rsidRPr="00D659CC">
              <w:rPr>
                <w:b/>
                <w:bCs/>
              </w:rPr>
              <w:t>l</w:t>
            </w:r>
          </w:p>
        </w:tc>
        <w:tc>
          <w:tcPr>
            <w:tcW w:w="390" w:type="dxa"/>
            <w:shd w:val="clear" w:color="auto" w:fill="auto"/>
            <w:vAlign w:val="center"/>
          </w:tcPr>
          <w:p w14:paraId="33BFBCFC" w14:textId="77777777" w:rsidR="00692460" w:rsidRPr="00D659CC" w:rsidRDefault="00692460" w:rsidP="00692460">
            <w:pPr>
              <w:spacing w:before="60" w:after="60"/>
              <w:jc w:val="center"/>
            </w:pPr>
            <w:r w:rsidRPr="00D659CC">
              <w:rPr>
                <w:b/>
                <w:bCs/>
              </w:rPr>
              <w:t>o</w:t>
            </w:r>
          </w:p>
        </w:tc>
        <w:tc>
          <w:tcPr>
            <w:tcW w:w="387" w:type="dxa"/>
            <w:shd w:val="clear" w:color="auto" w:fill="auto"/>
            <w:vAlign w:val="center"/>
          </w:tcPr>
          <w:p w14:paraId="5DC1DA8C" w14:textId="77777777" w:rsidR="00692460" w:rsidRPr="00D659CC" w:rsidRDefault="00692460" w:rsidP="00692460">
            <w:pPr>
              <w:spacing w:before="60" w:after="60"/>
              <w:jc w:val="center"/>
            </w:pPr>
            <w:r w:rsidRPr="00D659CC">
              <w:rPr>
                <w:b/>
                <w:bCs/>
              </w:rPr>
              <w:t>,</w:t>
            </w:r>
          </w:p>
        </w:tc>
        <w:tc>
          <w:tcPr>
            <w:tcW w:w="384" w:type="dxa"/>
            <w:shd w:val="clear" w:color="auto" w:fill="auto"/>
            <w:vAlign w:val="center"/>
          </w:tcPr>
          <w:p w14:paraId="70EA263E" w14:textId="77777777" w:rsidR="00692460" w:rsidRPr="00D659CC" w:rsidRDefault="00692460" w:rsidP="00692460">
            <w:pPr>
              <w:spacing w:before="60" w:after="60"/>
              <w:jc w:val="center"/>
            </w:pPr>
          </w:p>
        </w:tc>
        <w:tc>
          <w:tcPr>
            <w:tcW w:w="389" w:type="dxa"/>
            <w:shd w:val="clear" w:color="auto" w:fill="auto"/>
            <w:vAlign w:val="center"/>
          </w:tcPr>
          <w:p w14:paraId="61C9FC40" w14:textId="77777777" w:rsidR="00692460" w:rsidRPr="00D659CC" w:rsidRDefault="00692460" w:rsidP="00692460">
            <w:pPr>
              <w:spacing w:before="60" w:after="60"/>
              <w:jc w:val="center"/>
            </w:pPr>
            <w:r w:rsidRPr="00D659CC">
              <w:rPr>
                <w:b/>
                <w:bCs/>
              </w:rPr>
              <w:t>C</w:t>
            </w:r>
          </w:p>
        </w:tc>
        <w:tc>
          <w:tcPr>
            <w:tcW w:w="390" w:type="dxa"/>
            <w:shd w:val="clear" w:color="auto" w:fill="auto"/>
            <w:vAlign w:val="center"/>
          </w:tcPr>
          <w:p w14:paraId="1CDF1A77" w14:textId="77777777" w:rsidR="00692460" w:rsidRPr="00D659CC" w:rsidRDefault="00692460" w:rsidP="00692460">
            <w:pPr>
              <w:spacing w:before="60" w:after="60"/>
              <w:jc w:val="center"/>
            </w:pPr>
            <w:r w:rsidRPr="00D659CC">
              <w:rPr>
                <w:b/>
                <w:bCs/>
              </w:rPr>
              <w:t>#</w:t>
            </w:r>
          </w:p>
        </w:tc>
      </w:tr>
    </w:tbl>
    <w:p w14:paraId="44BE6413" w14:textId="77777777" w:rsidR="00692460" w:rsidRPr="00D659CC" w:rsidRDefault="00692460" w:rsidP="00692460">
      <w:r w:rsidRPr="00D659CC">
        <w:t xml:space="preserve">The internal representation of the class is quite simple – an array of characters. We can avoid the usage of the class by declaring a variable of type </w:t>
      </w:r>
      <w:r w:rsidRPr="00D659CC">
        <w:rPr>
          <w:rFonts w:ascii="Consolas" w:hAnsi="Consolas"/>
          <w:b/>
          <w:bCs/>
          <w:noProof/>
          <w:kern w:val="32"/>
          <w:sz w:val="22"/>
        </w:rPr>
        <w:t>char[]</w:t>
      </w:r>
      <w:r w:rsidRPr="00D659CC">
        <w:t xml:space="preserve"> and fill in the array</w:t>
      </w:r>
      <w:r w:rsidR="002509B8" w:rsidRPr="00D659CC">
        <w:t>’s</w:t>
      </w:r>
      <w:r w:rsidRPr="00D659CC">
        <w:t xml:space="preserve"> elements </w:t>
      </w:r>
      <w:r w:rsidR="00F1741D" w:rsidRPr="00D659CC">
        <w:t xml:space="preserve">character </w:t>
      </w:r>
      <w:r w:rsidRPr="00D659CC">
        <w:t xml:space="preserve">by </w:t>
      </w:r>
      <w:r w:rsidR="00AD03C9" w:rsidRPr="00D659CC">
        <w:t>character</w:t>
      </w:r>
      <w:r w:rsidRPr="00D659CC">
        <w:t>. However, there are some disadvantages too:</w:t>
      </w:r>
    </w:p>
    <w:p w14:paraId="5711F488" w14:textId="77777777" w:rsidR="00692460" w:rsidRPr="00D659CC" w:rsidRDefault="00692460" w:rsidP="00DA1C27">
      <w:pPr>
        <w:numPr>
          <w:ilvl w:val="0"/>
          <w:numId w:val="51"/>
        </w:numPr>
        <w:tabs>
          <w:tab w:val="clear" w:pos="720"/>
        </w:tabs>
        <w:ind w:left="568" w:hanging="284"/>
      </w:pPr>
      <w:r w:rsidRPr="00D659CC">
        <w:t xml:space="preserve">Filling in the array happens </w:t>
      </w:r>
      <w:r w:rsidR="00F1741D" w:rsidRPr="00D659CC">
        <w:t xml:space="preserve">character </w:t>
      </w:r>
      <w:r w:rsidRPr="00D659CC">
        <w:t xml:space="preserve">by </w:t>
      </w:r>
      <w:r w:rsidR="00F1741D" w:rsidRPr="00D659CC">
        <w:t>character</w:t>
      </w:r>
      <w:r w:rsidRPr="00D659CC">
        <w:t>, not at once.</w:t>
      </w:r>
    </w:p>
    <w:p w14:paraId="66DEF81F" w14:textId="77777777" w:rsidR="00692460" w:rsidRPr="00D659CC" w:rsidRDefault="00692460" w:rsidP="00DA1C27">
      <w:pPr>
        <w:numPr>
          <w:ilvl w:val="0"/>
          <w:numId w:val="51"/>
        </w:numPr>
        <w:tabs>
          <w:tab w:val="clear" w:pos="720"/>
        </w:tabs>
        <w:ind w:left="568" w:hanging="284"/>
      </w:pPr>
      <w:r w:rsidRPr="00D659CC">
        <w:t>We should know the length of the text in order to be aware whether it will fit into the already allocated space for the array.</w:t>
      </w:r>
    </w:p>
    <w:p w14:paraId="12E19AA0" w14:textId="77777777" w:rsidR="00692460" w:rsidRPr="00D659CC" w:rsidRDefault="00692460" w:rsidP="00DA1C27">
      <w:pPr>
        <w:numPr>
          <w:ilvl w:val="0"/>
          <w:numId w:val="51"/>
        </w:numPr>
        <w:tabs>
          <w:tab w:val="clear" w:pos="720"/>
        </w:tabs>
        <w:ind w:left="568" w:hanging="284"/>
      </w:pPr>
      <w:r w:rsidRPr="00D659CC">
        <w:t>The text processing is manual.</w:t>
      </w:r>
    </w:p>
    <w:p w14:paraId="73F5AC09" w14:textId="77777777" w:rsidR="00692460" w:rsidRPr="00D659CC" w:rsidRDefault="00692460" w:rsidP="00732360">
      <w:pPr>
        <w:pStyle w:val="Heading4"/>
      </w:pPr>
      <w:r w:rsidRPr="00D659CC">
        <w:t>The String Class: Universal Solution?</w:t>
      </w:r>
    </w:p>
    <w:p w14:paraId="32D5D326" w14:textId="77777777" w:rsidR="00E559E3" w:rsidRPr="00D659CC" w:rsidRDefault="00692460" w:rsidP="00692460">
      <w:r w:rsidRPr="00D659CC">
        <w:t xml:space="preserve">The usage of </w:t>
      </w:r>
      <w:r w:rsidRPr="00D659CC">
        <w:rPr>
          <w:rFonts w:ascii="Consolas" w:hAnsi="Consolas"/>
          <w:b/>
          <w:bCs/>
          <w:noProof/>
          <w:kern w:val="32"/>
          <w:sz w:val="22"/>
        </w:rPr>
        <w:t xml:space="preserve">System.String </w:t>
      </w:r>
      <w:r w:rsidRPr="00D659CC">
        <w:t>is not the ideal and universal solution – sometimes it is appropriate to use different character structures</w:t>
      </w:r>
      <w:r w:rsidR="00E559E3" w:rsidRPr="00D659CC">
        <w:t>.</w:t>
      </w:r>
    </w:p>
    <w:p w14:paraId="501238A3" w14:textId="77777777" w:rsidR="00E559E3" w:rsidRPr="00D659CC" w:rsidRDefault="00692460" w:rsidP="00692460">
      <w:r w:rsidRPr="00D659CC">
        <w:t>In C# we there are other classes for text processing – we will become familiar with some of them later in this chapter</w:t>
      </w:r>
      <w:r w:rsidR="00E559E3" w:rsidRPr="00D659CC">
        <w:t>.</w:t>
      </w:r>
    </w:p>
    <w:p w14:paraId="6613AB44" w14:textId="77777777" w:rsidR="00692460" w:rsidRPr="00D659CC" w:rsidRDefault="00692460" w:rsidP="00692460">
      <w:r w:rsidRPr="00D659CC">
        <w:t xml:space="preserve">The type </w:t>
      </w:r>
      <w:r w:rsidRPr="00D659CC">
        <w:rPr>
          <w:rFonts w:ascii="Consolas" w:hAnsi="Consolas"/>
          <w:b/>
          <w:bCs/>
          <w:noProof/>
          <w:kern w:val="32"/>
          <w:sz w:val="22"/>
        </w:rPr>
        <w:t>string</w:t>
      </w:r>
      <w:r w:rsidRPr="00D659CC">
        <w:t xml:space="preserve"> is more special from other data types. It is a class and as such it complies with the principles of object-oriented programming. Its values are stored in the dynamic memory</w:t>
      </w:r>
      <w:r w:rsidR="00FB30C6" w:rsidRPr="00D659CC">
        <w:t xml:space="preserve"> (</w:t>
      </w:r>
      <w:r w:rsidR="00FB30C6" w:rsidRPr="00D659CC">
        <w:rPr>
          <w:b/>
        </w:rPr>
        <w:t>managed heap</w:t>
      </w:r>
      <w:r w:rsidR="00FB30C6" w:rsidRPr="00D659CC">
        <w:t>)</w:t>
      </w:r>
      <w:r w:rsidRPr="00D659CC">
        <w:t xml:space="preserve">, and the variables of type </w:t>
      </w:r>
      <w:r w:rsidRPr="00D659CC">
        <w:rPr>
          <w:rFonts w:ascii="Consolas" w:hAnsi="Consolas"/>
          <w:b/>
          <w:bCs/>
          <w:noProof/>
          <w:kern w:val="32"/>
          <w:sz w:val="22"/>
        </w:rPr>
        <w:t>string</w:t>
      </w:r>
      <w:r w:rsidRPr="00D659CC">
        <w:t xml:space="preserve"> keep</w:t>
      </w:r>
      <w:r w:rsidR="00FB30C6" w:rsidRPr="00D659CC">
        <w:t>s</w:t>
      </w:r>
      <w:r w:rsidRPr="00D659CC">
        <w:t xml:space="preserve"> a </w:t>
      </w:r>
      <w:r w:rsidRPr="00D659CC">
        <w:rPr>
          <w:b/>
        </w:rPr>
        <w:t>reference</w:t>
      </w:r>
      <w:r w:rsidRPr="00D659CC">
        <w:t xml:space="preserve"> to an object in </w:t>
      </w:r>
      <w:r w:rsidR="00FB30C6" w:rsidRPr="00D659CC">
        <w:t>the heap</w:t>
      </w:r>
      <w:r w:rsidRPr="00D659CC">
        <w:t>.</w:t>
      </w:r>
    </w:p>
    <w:p w14:paraId="1B9E38AE" w14:textId="77777777" w:rsidR="00FB30C6" w:rsidRPr="00D659CC" w:rsidRDefault="00FB30C6" w:rsidP="00FB30C6">
      <w:pPr>
        <w:pStyle w:val="Heading4"/>
      </w:pPr>
      <w:r w:rsidRPr="00D659CC">
        <w:t>Strings are Immutable</w:t>
      </w:r>
    </w:p>
    <w:p w14:paraId="1FF1310C" w14:textId="77777777" w:rsidR="00692460" w:rsidRPr="00D659CC" w:rsidRDefault="00692460" w:rsidP="00692460">
      <w:r w:rsidRPr="00D659CC">
        <w:t xml:space="preserve">The </w:t>
      </w:r>
      <w:r w:rsidRPr="00D659CC">
        <w:rPr>
          <w:rFonts w:ascii="Consolas" w:hAnsi="Consolas"/>
          <w:b/>
          <w:bCs/>
          <w:noProof/>
          <w:kern w:val="32"/>
          <w:sz w:val="22"/>
        </w:rPr>
        <w:t>string</w:t>
      </w:r>
      <w:r w:rsidRPr="00D659CC">
        <w:t xml:space="preserve"> class has an important feature – the </w:t>
      </w:r>
      <w:r w:rsidR="00F1741D" w:rsidRPr="00D659CC">
        <w:t xml:space="preserve">character </w:t>
      </w:r>
      <w:r w:rsidRPr="00D659CC">
        <w:t>sequences stored in a variable of the class are never changing (</w:t>
      </w:r>
      <w:r w:rsidRPr="00D659CC">
        <w:rPr>
          <w:b/>
        </w:rPr>
        <w:t>immutable</w:t>
      </w:r>
      <w:r w:rsidRPr="00D659CC">
        <w:t xml:space="preserve">). After being </w:t>
      </w:r>
      <w:r w:rsidR="00FB30C6" w:rsidRPr="00D659CC">
        <w:t>assigned</w:t>
      </w:r>
      <w:r w:rsidRPr="00D659CC">
        <w:t xml:space="preserve"> once, the content of the variable does not change directly – if we try to change the value, it will be saved to a new location in the dynamic memory and the variable will point to it. Since this is an important feature, it will be illustrated later.</w:t>
      </w:r>
    </w:p>
    <w:p w14:paraId="02F357EE" w14:textId="77777777" w:rsidR="00692460" w:rsidRPr="00D659CC" w:rsidRDefault="00692460" w:rsidP="00732360">
      <w:pPr>
        <w:pStyle w:val="Heading4"/>
      </w:pPr>
      <w:r w:rsidRPr="00D659CC">
        <w:t>Strings and Char Arrays</w:t>
      </w:r>
    </w:p>
    <w:p w14:paraId="4C80EC46" w14:textId="77777777" w:rsidR="00692460" w:rsidRPr="00D659CC" w:rsidRDefault="00692460" w:rsidP="00692460">
      <w:pPr>
        <w:spacing w:after="120"/>
      </w:pPr>
      <w:r w:rsidRPr="00D659CC">
        <w:t>Strings are very similar to the char arrays (</w:t>
      </w:r>
      <w:r w:rsidRPr="00D659CC">
        <w:rPr>
          <w:rFonts w:ascii="Consolas" w:hAnsi="Consolas"/>
          <w:b/>
          <w:bCs/>
          <w:noProof/>
          <w:kern w:val="32"/>
          <w:sz w:val="22"/>
        </w:rPr>
        <w:t>char[]</w:t>
      </w:r>
      <w:r w:rsidRPr="00D659CC">
        <w:t xml:space="preserve">), but unlike them, they </w:t>
      </w:r>
      <w:r w:rsidRPr="00D659CC">
        <w:rPr>
          <w:b/>
        </w:rPr>
        <w:t xml:space="preserve">cannot be </w:t>
      </w:r>
      <w:r w:rsidR="00FB30C6" w:rsidRPr="00D659CC">
        <w:rPr>
          <w:b/>
        </w:rPr>
        <w:t>modified</w:t>
      </w:r>
      <w:r w:rsidRPr="00D659CC">
        <w:t xml:space="preserve">. Like the arrays, they have properties such as </w:t>
      </w:r>
      <w:r w:rsidRPr="00D659CC">
        <w:rPr>
          <w:rFonts w:ascii="Consolas" w:hAnsi="Consolas"/>
          <w:b/>
          <w:bCs/>
          <w:noProof/>
          <w:kern w:val="32"/>
          <w:sz w:val="22"/>
        </w:rPr>
        <w:t>Length</w:t>
      </w:r>
      <w:r w:rsidRPr="00D659CC">
        <w:t xml:space="preserve">, which returns the length of the string and allows access by index. Indexing, as it is used in arrays, takes indice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Length-1</w:t>
      </w:r>
      <w:r w:rsidRPr="00D659CC">
        <w:t xml:space="preserve">. Access to the </w:t>
      </w:r>
      <w:r w:rsidR="00F1741D" w:rsidRPr="00D659CC">
        <w:t xml:space="preserve">character </w:t>
      </w:r>
      <w:r w:rsidRPr="00D659CC">
        <w:t xml:space="preserve">of a certain position in a string is done with the operator </w:t>
      </w:r>
      <w:r w:rsidRPr="00D659CC">
        <w:rPr>
          <w:rFonts w:ascii="Consolas" w:hAnsi="Consolas"/>
          <w:b/>
          <w:bCs/>
          <w:noProof/>
          <w:kern w:val="32"/>
          <w:sz w:val="22"/>
        </w:rPr>
        <w:t>[]</w:t>
      </w:r>
      <w:r w:rsidRPr="00D659CC">
        <w:t xml:space="preserve"> (indexer), but it is allowed only to read </w:t>
      </w:r>
      <w:r w:rsidR="00F1741D" w:rsidRPr="00D659CC">
        <w:t xml:space="preserve">characters </w:t>
      </w:r>
      <w:r w:rsidRPr="00D659CC">
        <w:t>(and not to write to them):</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33B4AE41" w14:textId="77777777" w:rsidTr="00FE7612">
        <w:tc>
          <w:tcPr>
            <w:tcW w:w="9668" w:type="dxa"/>
            <w:tcBorders>
              <w:top w:val="single" w:sz="4" w:space="0" w:color="auto"/>
              <w:left w:val="single" w:sz="4" w:space="0" w:color="auto"/>
              <w:bottom w:val="single" w:sz="4" w:space="0" w:color="auto"/>
              <w:right w:val="single" w:sz="4" w:space="0" w:color="auto"/>
            </w:tcBorders>
          </w:tcPr>
          <w:p w14:paraId="08F516B9"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abcde"</w:t>
            </w:r>
            <w:r w:rsidRPr="00D659CC">
              <w:rPr>
                <w:rFonts w:ascii="Consolas" w:hAnsi="Consolas" w:cs="Consolas"/>
                <w:noProof/>
                <w:color w:val="000000"/>
                <w:sz w:val="22"/>
                <w:szCs w:val="22"/>
              </w:rPr>
              <w:t>;</w:t>
            </w:r>
          </w:p>
          <w:p w14:paraId="3D7560CB"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ch = str[1]; </w:t>
            </w:r>
            <w:r w:rsidRPr="00D659CC">
              <w:rPr>
                <w:rFonts w:ascii="Consolas" w:hAnsi="Consolas" w:cs="Consolas"/>
                <w:noProof/>
                <w:color w:val="008000"/>
                <w:sz w:val="22"/>
                <w:szCs w:val="22"/>
              </w:rPr>
              <w:t>// ch == 'b'</w:t>
            </w:r>
          </w:p>
          <w:p w14:paraId="5B0F1E51" w14:textId="77777777"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 xml:space="preserve">str[1]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w:t>
            </w:r>
            <w:r w:rsidRPr="00D659CC">
              <w:rPr>
                <w:rFonts w:ascii="Consolas" w:hAnsi="Consolas" w:cs="Consolas"/>
                <w:noProof/>
                <w:color w:val="008000"/>
                <w:sz w:val="22"/>
                <w:szCs w:val="22"/>
              </w:rPr>
              <w:t>// Compilation error</w:t>
            </w:r>
            <w:r w:rsidR="00FB30C6" w:rsidRPr="00D659CC">
              <w:rPr>
                <w:rFonts w:ascii="Consolas" w:hAnsi="Consolas" w:cs="Consolas"/>
                <w:noProof/>
                <w:color w:val="008000"/>
                <w:sz w:val="22"/>
                <w:szCs w:val="22"/>
              </w:rPr>
              <w:t>!</w:t>
            </w:r>
          </w:p>
          <w:p w14:paraId="6E0AE9B5" w14:textId="77777777" w:rsidR="00692460" w:rsidRPr="00D659CC" w:rsidRDefault="007268D7" w:rsidP="007268D7">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 xml:space="preserve">ch = str[50]; </w:t>
            </w:r>
            <w:r w:rsidRPr="00D659CC">
              <w:rPr>
                <w:rFonts w:ascii="Consolas" w:hAnsi="Consolas" w:cs="Consolas"/>
                <w:noProof/>
                <w:color w:val="008000"/>
                <w:sz w:val="22"/>
                <w:szCs w:val="22"/>
              </w:rPr>
              <w:t>// IndexOutOfRangeException</w:t>
            </w:r>
          </w:p>
        </w:tc>
      </w:tr>
    </w:tbl>
    <w:p w14:paraId="358DC3DD" w14:textId="77777777" w:rsidR="00692460" w:rsidRPr="00D659CC" w:rsidRDefault="00692460" w:rsidP="00732360">
      <w:pPr>
        <w:pStyle w:val="Heading3"/>
      </w:pPr>
      <w:r w:rsidRPr="00D659CC">
        <w:t>Strings – Simple Example</w:t>
      </w:r>
    </w:p>
    <w:p w14:paraId="1A9FBD5E" w14:textId="77777777" w:rsidR="00692460" w:rsidRPr="00D659CC" w:rsidRDefault="00692460" w:rsidP="00692460">
      <w:pPr>
        <w:spacing w:after="120"/>
      </w:pPr>
      <w:r w:rsidRPr="00D659CC">
        <w:t>Let</w:t>
      </w:r>
      <w:r w:rsidR="002509B8" w:rsidRPr="00D659CC">
        <w:t>’s</w:t>
      </w:r>
      <w:r w:rsidRPr="00D659CC">
        <w:t xml:space="preserve"> give an example for using variables from the type </w:t>
      </w:r>
      <w:r w:rsidRPr="00D659CC">
        <w:rPr>
          <w:rFonts w:ascii="Consolas" w:hAnsi="Consolas"/>
          <w:b/>
          <w:bCs/>
          <w:noProof/>
          <w:kern w:val="32"/>
          <w:sz w:val="22"/>
        </w:rPr>
        <w:t>string</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42346B" w14:paraId="56BAA674" w14:textId="77777777" w:rsidTr="00FE7612">
        <w:tc>
          <w:tcPr>
            <w:tcW w:w="9668" w:type="dxa"/>
            <w:tcBorders>
              <w:top w:val="single" w:sz="4" w:space="0" w:color="auto"/>
              <w:left w:val="single" w:sz="4" w:space="0" w:color="auto"/>
              <w:bottom w:val="single" w:sz="4" w:space="0" w:color="auto"/>
              <w:right w:val="single" w:sz="4" w:space="0" w:color="auto"/>
            </w:tcBorders>
          </w:tcPr>
          <w:p w14:paraId="7D308EF2"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message = </w:t>
            </w:r>
            <w:r w:rsidRPr="0042346B">
              <w:rPr>
                <w:rFonts w:ascii="Consolas" w:hAnsi="Consolas" w:cs="Courier New"/>
                <w:noProof/>
                <w:color w:val="A31515"/>
                <w:sz w:val="22"/>
                <w:lang w:eastAsia="zh-CN"/>
              </w:rPr>
              <w:t>"This is a sample string message."</w:t>
            </w:r>
            <w:r w:rsidRPr="0042346B">
              <w:rPr>
                <w:rFonts w:ascii="Consolas" w:hAnsi="Consolas"/>
                <w:noProof/>
                <w:sz w:val="22"/>
              </w:rPr>
              <w:t>;</w:t>
            </w:r>
          </w:p>
          <w:p w14:paraId="4AE8C4E9" w14:textId="77777777" w:rsidR="00692460" w:rsidRPr="00FE7612" w:rsidRDefault="00692460" w:rsidP="00692460">
            <w:pPr>
              <w:autoSpaceDE w:val="0"/>
              <w:autoSpaceDN w:val="0"/>
              <w:adjustRightInd w:val="0"/>
              <w:spacing w:before="0"/>
              <w:jc w:val="left"/>
              <w:rPr>
                <w:rFonts w:ascii="Consolas" w:hAnsi="Consolas" w:cs="Courier New"/>
                <w:noProof/>
                <w:sz w:val="14"/>
                <w:szCs w:val="12"/>
                <w:lang w:eastAsia="zh-CN"/>
              </w:rPr>
            </w:pPr>
          </w:p>
          <w:p w14:paraId="5ED7072B"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 = {0}"</w:t>
            </w:r>
            <w:r w:rsidRPr="0042346B">
              <w:rPr>
                <w:rFonts w:ascii="Consolas" w:hAnsi="Consolas"/>
                <w:noProof/>
                <w:sz w:val="22"/>
              </w:rPr>
              <w:t>, message);</w:t>
            </w:r>
          </w:p>
          <w:p w14:paraId="7A3AE55E"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lastRenderedPageBreak/>
              <w:t>Console</w:t>
            </w:r>
            <w:r w:rsidRPr="0042346B">
              <w:rPr>
                <w:rFonts w:ascii="Consolas" w:hAnsi="Consolas"/>
                <w:noProof/>
                <w:sz w:val="22"/>
              </w:rPr>
              <w:t>.WriteLine(</w:t>
            </w:r>
            <w:r w:rsidRPr="0042346B">
              <w:rPr>
                <w:rFonts w:ascii="Consolas" w:hAnsi="Consolas" w:cs="Courier New"/>
                <w:noProof/>
                <w:color w:val="A31515"/>
                <w:sz w:val="22"/>
                <w:lang w:eastAsia="zh-CN"/>
              </w:rPr>
              <w:t>"message.Length = {0}"</w:t>
            </w:r>
            <w:r w:rsidRPr="0042346B">
              <w:rPr>
                <w:rFonts w:ascii="Consolas" w:hAnsi="Consolas"/>
                <w:noProof/>
                <w:sz w:val="22"/>
              </w:rPr>
              <w:t>, message.Length);</w:t>
            </w:r>
          </w:p>
          <w:p w14:paraId="407E44CE" w14:textId="77777777" w:rsidR="00692460" w:rsidRPr="00FE7612" w:rsidRDefault="00692460" w:rsidP="00692460">
            <w:pPr>
              <w:autoSpaceDE w:val="0"/>
              <w:autoSpaceDN w:val="0"/>
              <w:adjustRightInd w:val="0"/>
              <w:spacing w:before="0"/>
              <w:jc w:val="left"/>
              <w:rPr>
                <w:rFonts w:ascii="Consolas" w:hAnsi="Consolas" w:cs="Courier New"/>
                <w:noProof/>
                <w:sz w:val="14"/>
                <w:szCs w:val="12"/>
                <w:lang w:eastAsia="zh-CN"/>
              </w:rPr>
            </w:pPr>
          </w:p>
          <w:p w14:paraId="47225DD7"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for</w:t>
            </w:r>
            <w:r w:rsidRPr="0042346B">
              <w:rPr>
                <w:rFonts w:ascii="Consolas" w:hAnsi="Consolas"/>
                <w:noProof/>
                <w:sz w:val="22"/>
              </w:rPr>
              <w:t xml:space="preserve"> (</w:t>
            </w:r>
            <w:r w:rsidRPr="0042346B">
              <w:rPr>
                <w:rFonts w:ascii="Consolas" w:hAnsi="Consolas" w:cs="Courier New"/>
                <w:noProof/>
                <w:color w:val="0000FF"/>
                <w:sz w:val="22"/>
                <w:lang w:eastAsia="zh-CN"/>
              </w:rPr>
              <w:t>int</w:t>
            </w:r>
            <w:r w:rsidRPr="0042346B">
              <w:rPr>
                <w:rFonts w:ascii="Consolas" w:hAnsi="Consolas"/>
                <w:noProof/>
                <w:sz w:val="22"/>
              </w:rPr>
              <w:t xml:space="preserve"> i = 0; i &lt; message.Length; i++)</w:t>
            </w:r>
          </w:p>
          <w:p w14:paraId="0C76D421" w14:textId="77777777" w:rsidR="00692460" w:rsidRPr="0042346B" w:rsidRDefault="00692460" w:rsidP="00692460">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45B4B35B"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0}] = {1}"</w:t>
            </w:r>
            <w:r w:rsidRPr="0042346B">
              <w:rPr>
                <w:rFonts w:ascii="Consolas" w:hAnsi="Consolas"/>
                <w:noProof/>
                <w:sz w:val="22"/>
              </w:rPr>
              <w:t>, i, message[i]);</w:t>
            </w:r>
          </w:p>
          <w:p w14:paraId="40517AD5" w14:textId="77777777" w:rsidR="00692460" w:rsidRPr="0042346B" w:rsidRDefault="00692460" w:rsidP="00692460">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14:paraId="10E20FE1"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14:paraId="4B87DDB0"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 = This is a sample string message.</w:t>
            </w:r>
          </w:p>
          <w:p w14:paraId="3650968F"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Length = 31</w:t>
            </w:r>
          </w:p>
          <w:p w14:paraId="4CACBBD3"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0] = T</w:t>
            </w:r>
          </w:p>
          <w:p w14:paraId="19AE5942"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1] = h</w:t>
            </w:r>
          </w:p>
          <w:p w14:paraId="50A2F704"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2] = i</w:t>
            </w:r>
          </w:p>
          <w:p w14:paraId="16EB3D95"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3] = s</w:t>
            </w:r>
          </w:p>
          <w:p w14:paraId="59A62A89"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w:t>
            </w:r>
          </w:p>
        </w:tc>
      </w:tr>
    </w:tbl>
    <w:p w14:paraId="5190A46E" w14:textId="77777777" w:rsidR="00692460" w:rsidRPr="00D659CC" w:rsidRDefault="00692460" w:rsidP="00692460">
      <w:pPr>
        <w:spacing w:after="120"/>
      </w:pPr>
      <w:r w:rsidRPr="00D659CC">
        <w:lastRenderedPageBreak/>
        <w:t xml:space="preserve">Please note the string value – the quotes are not part of the text, they are enclosing its value. The example demonstrates how to print a string, how to extract its length and how to extract the </w:t>
      </w:r>
      <w:r w:rsidR="00F1741D" w:rsidRPr="00D659CC">
        <w:t xml:space="preserve">character </w:t>
      </w:r>
      <w:r w:rsidRPr="00D659CC">
        <w:t>from which it is composed.</w:t>
      </w:r>
    </w:p>
    <w:p w14:paraId="3500E634" w14:textId="77777777" w:rsidR="00692460" w:rsidRPr="00D659CC" w:rsidRDefault="00692460" w:rsidP="00732360">
      <w:pPr>
        <w:pStyle w:val="Heading3"/>
      </w:pPr>
      <w:r w:rsidRPr="00D659CC">
        <w:t>Strings Escaping</w:t>
      </w:r>
    </w:p>
    <w:p w14:paraId="7E8C3559" w14:textId="77777777" w:rsidR="00692460" w:rsidRPr="00D659CC" w:rsidRDefault="00692460" w:rsidP="00692460">
      <w:pPr>
        <w:spacing w:after="120"/>
      </w:pPr>
      <w:r w:rsidRPr="00D659CC">
        <w:t xml:space="preserve">As we already know, if we want to use quotes into the string content, we must put a slash before them to identify that we consider the quotes </w:t>
      </w:r>
      <w:r w:rsidR="00F1741D" w:rsidRPr="00D659CC">
        <w:t>character itself and</w:t>
      </w:r>
      <w:r w:rsidRPr="00D659CC">
        <w:t xml:space="preserve"> not </w:t>
      </w:r>
      <w:r w:rsidR="00F1741D" w:rsidRPr="00D659CC">
        <w:t xml:space="preserve">using </w:t>
      </w:r>
      <w:r w:rsidRPr="00D659CC">
        <w:t>the quotation marks for ending the string:</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5E1F2838" w14:textId="77777777" w:rsidTr="00FE7612">
        <w:tc>
          <w:tcPr>
            <w:tcW w:w="9668" w:type="dxa"/>
            <w:tcBorders>
              <w:top w:val="single" w:sz="4" w:space="0" w:color="auto"/>
              <w:left w:val="single" w:sz="4" w:space="0" w:color="auto"/>
              <w:bottom w:val="single" w:sz="4" w:space="0" w:color="auto"/>
              <w:right w:val="single" w:sz="4" w:space="0" w:color="auto"/>
            </w:tcBorders>
          </w:tcPr>
          <w:p w14:paraId="63E79D14"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quote = </w:t>
            </w:r>
            <w:r w:rsidRPr="00D659CC">
              <w:rPr>
                <w:rFonts w:ascii="Consolas" w:hAnsi="Consolas" w:cs="Courier New"/>
                <w:noProof/>
                <w:color w:val="A31515"/>
                <w:sz w:val="22"/>
                <w:lang w:eastAsia="zh-CN"/>
              </w:rPr>
              <w:t>"Book's title is \"Intro to C#\""</w:t>
            </w:r>
            <w:r w:rsidRPr="00D659CC">
              <w:rPr>
                <w:rFonts w:ascii="Consolas" w:hAnsi="Consolas"/>
                <w:noProof/>
                <w:sz w:val="22"/>
              </w:rPr>
              <w:t>;</w:t>
            </w:r>
          </w:p>
          <w:p w14:paraId="4781EAF2"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8000"/>
                <w:sz w:val="22"/>
                <w:lang w:eastAsia="zh-CN"/>
              </w:rPr>
              <w:t>// Book's title is "Intro to C#"</w:t>
            </w:r>
          </w:p>
        </w:tc>
      </w:tr>
    </w:tbl>
    <w:p w14:paraId="6C56D22B" w14:textId="77777777" w:rsidR="00692460" w:rsidRPr="00D659CC" w:rsidRDefault="00692460" w:rsidP="00692460">
      <w:r w:rsidRPr="00D659CC">
        <w:t>The quotes in the example are part of the text. They are added in the variable by placing them after the escaping character backslash (</w:t>
      </w:r>
      <w:r w:rsidRPr="00D659CC">
        <w:rPr>
          <w:rFonts w:ascii="Consolas" w:hAnsi="Consolas"/>
          <w:b/>
          <w:bCs/>
          <w:noProof/>
          <w:kern w:val="32"/>
          <w:sz w:val="22"/>
        </w:rPr>
        <w:t>\</w:t>
      </w:r>
      <w:r w:rsidRPr="00D659CC">
        <w:t xml:space="preserve">). In this way the compiler recognizes that the quotes are not used to start or end a </w:t>
      </w:r>
      <w:proofErr w:type="gramStart"/>
      <w:r w:rsidRPr="00D659CC">
        <w:t>string, but</w:t>
      </w:r>
      <w:proofErr w:type="gramEnd"/>
      <w:r w:rsidRPr="00D659CC">
        <w:t xml:space="preserve"> are a part of the data. Displaying special characters in the source code</w:t>
      </w:r>
      <w:r w:rsidR="00FB30C6" w:rsidRPr="00D659CC">
        <w:t xml:space="preserve"> </w:t>
      </w:r>
      <w:r w:rsidRPr="00D659CC">
        <w:t xml:space="preserve">is called </w:t>
      </w:r>
      <w:r w:rsidRPr="00D659CC">
        <w:rPr>
          <w:b/>
        </w:rPr>
        <w:t>escaping</w:t>
      </w:r>
      <w:r w:rsidRPr="00D659CC">
        <w:t>.</w:t>
      </w:r>
    </w:p>
    <w:p w14:paraId="59C9B60D" w14:textId="77777777" w:rsidR="00692460" w:rsidRPr="00D659CC" w:rsidRDefault="00692460" w:rsidP="00732360">
      <w:pPr>
        <w:pStyle w:val="Heading3"/>
      </w:pPr>
      <w:r w:rsidRPr="00D659CC">
        <w:t>Declaring a String</w:t>
      </w:r>
    </w:p>
    <w:p w14:paraId="2A5A096F" w14:textId="77777777" w:rsidR="00692460" w:rsidRPr="00D659CC" w:rsidRDefault="00692460" w:rsidP="00692460">
      <w:pPr>
        <w:spacing w:after="120"/>
      </w:pPr>
      <w:r w:rsidRPr="00D659CC">
        <w:t xml:space="preserve">We can declare variables from the type string </w:t>
      </w:r>
      <w:r w:rsidR="00E559E3" w:rsidRPr="00D659CC">
        <w:t>by the following rul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435C72E4" w14:textId="77777777" w:rsidTr="00FE7612">
        <w:tc>
          <w:tcPr>
            <w:tcW w:w="9668" w:type="dxa"/>
            <w:tcBorders>
              <w:top w:val="single" w:sz="4" w:space="0" w:color="auto"/>
              <w:left w:val="single" w:sz="4" w:space="0" w:color="auto"/>
              <w:bottom w:val="single" w:sz="4" w:space="0" w:color="auto"/>
              <w:right w:val="single" w:sz="4" w:space="0" w:color="auto"/>
            </w:tcBorders>
          </w:tcPr>
          <w:p w14:paraId="5B28B2B3"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str;</w:t>
            </w:r>
          </w:p>
        </w:tc>
      </w:tr>
    </w:tbl>
    <w:p w14:paraId="4CB063F4" w14:textId="77777777" w:rsidR="00692460" w:rsidRPr="00D659CC" w:rsidRDefault="00692460" w:rsidP="00692460">
      <w:r w:rsidRPr="00D659CC">
        <w:rPr>
          <w:b/>
        </w:rPr>
        <w:t>Declaring a string</w:t>
      </w:r>
      <w:r w:rsidRPr="00D659CC">
        <w:t xml:space="preserve"> represents a variable declaration of type </w:t>
      </w:r>
      <w:r w:rsidRPr="00D659CC">
        <w:rPr>
          <w:rFonts w:ascii="Consolas" w:hAnsi="Consolas"/>
          <w:b/>
          <w:bCs/>
          <w:noProof/>
          <w:kern w:val="32"/>
          <w:sz w:val="22"/>
        </w:rPr>
        <w:t>string</w:t>
      </w:r>
      <w:r w:rsidRPr="00D659CC">
        <w:t xml:space="preserve">. This is not equivalent to setting a variable and allocating memory for it! With the declaration we inform the compiler that the variable </w:t>
      </w:r>
      <w:r w:rsidRPr="00D659CC">
        <w:rPr>
          <w:rFonts w:ascii="Consolas" w:hAnsi="Consolas"/>
          <w:b/>
          <w:bCs/>
          <w:noProof/>
          <w:kern w:val="32"/>
          <w:sz w:val="22"/>
        </w:rPr>
        <w:t>str</w:t>
      </w:r>
      <w:r w:rsidRPr="00D659CC">
        <w:t xml:space="preserve"> will be used and the expected type for it is </w:t>
      </w:r>
      <w:r w:rsidRPr="00D659CC">
        <w:rPr>
          <w:rFonts w:ascii="Consolas" w:hAnsi="Consolas"/>
          <w:b/>
          <w:bCs/>
          <w:noProof/>
          <w:kern w:val="32"/>
          <w:sz w:val="22"/>
        </w:rPr>
        <w:t>string</w:t>
      </w:r>
      <w:r w:rsidRPr="00D659CC">
        <w:t xml:space="preserve">. We do not create a variable in the </w:t>
      </w:r>
      <w:proofErr w:type="gramStart"/>
      <w:r w:rsidRPr="00D659CC">
        <w:t>memory</w:t>
      </w:r>
      <w:proofErr w:type="gramEnd"/>
      <w:r w:rsidRPr="00D659CC">
        <w:t xml:space="preserve"> and it is not available for processing yet (value is </w:t>
      </w:r>
      <w:r w:rsidRPr="00D659CC">
        <w:rPr>
          <w:rFonts w:ascii="Consolas" w:hAnsi="Consolas"/>
          <w:b/>
          <w:bCs/>
          <w:noProof/>
          <w:kern w:val="32"/>
          <w:sz w:val="22"/>
        </w:rPr>
        <w:t>null</w:t>
      </w:r>
      <w:r w:rsidRPr="00D659CC">
        <w:t>, which means no value).</w:t>
      </w:r>
    </w:p>
    <w:p w14:paraId="25F75A4A" w14:textId="77777777" w:rsidR="00692460" w:rsidRPr="00D659CC" w:rsidRDefault="00692460" w:rsidP="00732360">
      <w:pPr>
        <w:pStyle w:val="Heading3"/>
      </w:pPr>
      <w:r w:rsidRPr="00D659CC">
        <w:t>Cre</w:t>
      </w:r>
      <w:r w:rsidR="00E559E3" w:rsidRPr="00D659CC">
        <w:t>ating and Initializing a String</w:t>
      </w:r>
    </w:p>
    <w:p w14:paraId="1D4F89C6" w14:textId="77777777" w:rsidR="00692460" w:rsidRPr="00D659CC" w:rsidRDefault="00692460" w:rsidP="00692460">
      <w:pPr>
        <w:tabs>
          <w:tab w:val="left" w:pos="2580"/>
        </w:tabs>
      </w:pPr>
      <w:r w:rsidRPr="00D659CC">
        <w:t>In order to process the declared string variable, we must create it and initialize it. Creating a variable</w:t>
      </w:r>
      <w:r w:rsidR="00FB30C6" w:rsidRPr="00D659CC">
        <w:t xml:space="preserve"> of certain class</w:t>
      </w:r>
      <w:r w:rsidRPr="00D659CC">
        <w:t xml:space="preserve"> (also known as</w:t>
      </w:r>
      <w:r w:rsidRPr="00D659CC">
        <w:rPr>
          <w:b/>
        </w:rPr>
        <w:t xml:space="preserve"> instantiating</w:t>
      </w:r>
      <w:r w:rsidRPr="00D659CC">
        <w:t>) is a process associated with the allocation of the dynamic memory area</w:t>
      </w:r>
      <w:r w:rsidR="00803811" w:rsidRPr="00D659CC">
        <w:t xml:space="preserve"> (the heap)</w:t>
      </w:r>
      <w:r w:rsidRPr="00D659CC">
        <w:t xml:space="preserve">. Before setting a specific value to the string, its value is </w:t>
      </w:r>
      <w:r w:rsidRPr="00D659CC">
        <w:rPr>
          <w:rFonts w:ascii="Consolas" w:hAnsi="Consolas"/>
          <w:b/>
          <w:bCs/>
          <w:noProof/>
          <w:kern w:val="32"/>
          <w:sz w:val="22"/>
        </w:rPr>
        <w:t>null</w:t>
      </w:r>
      <w:r w:rsidRPr="00D659CC">
        <w:t xml:space="preserve">. This can be confusing to the beginner programmers: uninitialized variables of type </w:t>
      </w:r>
      <w:r w:rsidRPr="00D659CC">
        <w:rPr>
          <w:rFonts w:ascii="Consolas" w:hAnsi="Consolas"/>
          <w:b/>
          <w:bCs/>
          <w:noProof/>
          <w:kern w:val="32"/>
          <w:sz w:val="22"/>
        </w:rPr>
        <w:t>string</w:t>
      </w:r>
      <w:r w:rsidRPr="00D659CC">
        <w:t xml:space="preserve"> do not contain empty values, it contains the special value </w:t>
      </w:r>
      <w:r w:rsidRPr="00D659CC">
        <w:rPr>
          <w:rFonts w:ascii="Consolas" w:hAnsi="Consolas"/>
          <w:b/>
          <w:bCs/>
          <w:noProof/>
          <w:kern w:val="32"/>
          <w:sz w:val="22"/>
        </w:rPr>
        <w:t>null</w:t>
      </w:r>
      <w:r w:rsidRPr="00D659CC">
        <w:t xml:space="preserve"> – and each attempt for </w:t>
      </w:r>
      <w:r w:rsidRPr="00D659CC">
        <w:lastRenderedPageBreak/>
        <w:t xml:space="preserve">manipulating such a string will generate an error (exception for access to a missing value </w:t>
      </w:r>
      <w:r w:rsidRPr="00D659CC">
        <w:rPr>
          <w:rFonts w:ascii="Consolas" w:hAnsi="Consolas"/>
          <w:b/>
          <w:bCs/>
          <w:noProof/>
          <w:kern w:val="32"/>
          <w:sz w:val="22"/>
        </w:rPr>
        <w:t>NullReferenceException</w:t>
      </w:r>
      <w:r w:rsidRPr="00D659CC">
        <w:t>)!</w:t>
      </w:r>
    </w:p>
    <w:p w14:paraId="0F652FF3" w14:textId="77777777" w:rsidR="00E559E3" w:rsidRPr="00D659CC" w:rsidRDefault="00692460" w:rsidP="00692460">
      <w:pPr>
        <w:tabs>
          <w:tab w:val="left" w:pos="2580"/>
        </w:tabs>
      </w:pPr>
      <w:r w:rsidRPr="00D659CC">
        <w:t>We can initialize variables in the following three ways</w:t>
      </w:r>
      <w:r w:rsidR="00E559E3" w:rsidRPr="00D659CC">
        <w:t>:</w:t>
      </w:r>
    </w:p>
    <w:p w14:paraId="37ED278A" w14:textId="77777777" w:rsidR="00E559E3" w:rsidRPr="00D659CC" w:rsidRDefault="00692460" w:rsidP="00DA1C27">
      <w:pPr>
        <w:numPr>
          <w:ilvl w:val="0"/>
          <w:numId w:val="52"/>
        </w:numPr>
        <w:tabs>
          <w:tab w:val="clear" w:pos="720"/>
        </w:tabs>
        <w:ind w:left="568" w:hanging="284"/>
      </w:pPr>
      <w:r w:rsidRPr="00D659CC">
        <w:t>By assigning a string literal</w:t>
      </w:r>
      <w:r w:rsidR="00E559E3" w:rsidRPr="00D659CC">
        <w:t>.</w:t>
      </w:r>
    </w:p>
    <w:p w14:paraId="20129DB2" w14:textId="77777777" w:rsidR="00692460" w:rsidRPr="00D659CC" w:rsidRDefault="00692460" w:rsidP="00DA1C27">
      <w:pPr>
        <w:numPr>
          <w:ilvl w:val="0"/>
          <w:numId w:val="52"/>
        </w:numPr>
        <w:tabs>
          <w:tab w:val="clear" w:pos="720"/>
        </w:tabs>
        <w:ind w:left="568" w:hanging="284"/>
      </w:pPr>
      <w:r w:rsidRPr="00D659CC">
        <w:t>By assigning the value of another string.</w:t>
      </w:r>
    </w:p>
    <w:p w14:paraId="053870DD" w14:textId="77777777" w:rsidR="00E559E3" w:rsidRPr="00D659CC" w:rsidRDefault="00692460" w:rsidP="00DA1C27">
      <w:pPr>
        <w:numPr>
          <w:ilvl w:val="0"/>
          <w:numId w:val="52"/>
        </w:numPr>
        <w:tabs>
          <w:tab w:val="clear" w:pos="720"/>
        </w:tabs>
        <w:ind w:left="568" w:hanging="284"/>
      </w:pPr>
      <w:r w:rsidRPr="00D659CC">
        <w:t xml:space="preserve">By passing the value of an </w:t>
      </w:r>
      <w:r w:rsidR="007123CA">
        <w:t>operation</w:t>
      </w:r>
      <w:r w:rsidR="007F2C9D" w:rsidRPr="00D659CC">
        <w:t xml:space="preserve"> which</w:t>
      </w:r>
      <w:r w:rsidRPr="00D659CC">
        <w:t xml:space="preserve"> returns a string</w:t>
      </w:r>
      <w:r w:rsidR="00E559E3" w:rsidRPr="00D659CC">
        <w:t>.</w:t>
      </w:r>
    </w:p>
    <w:p w14:paraId="614E6E6D" w14:textId="77777777" w:rsidR="00692460" w:rsidRPr="00D659CC" w:rsidRDefault="00692460" w:rsidP="00732360">
      <w:pPr>
        <w:pStyle w:val="Heading4"/>
      </w:pPr>
      <w:r w:rsidRPr="00D659CC">
        <w:t>Setting a String Literal</w:t>
      </w:r>
    </w:p>
    <w:p w14:paraId="18EF48E1" w14:textId="77777777" w:rsidR="00692460" w:rsidRPr="00D659CC" w:rsidRDefault="00692460" w:rsidP="00692460">
      <w:pPr>
        <w:tabs>
          <w:tab w:val="left" w:pos="2580"/>
        </w:tabs>
        <w:spacing w:after="120"/>
      </w:pPr>
      <w:r w:rsidRPr="007123CA">
        <w:rPr>
          <w:noProof/>
        </w:rPr>
        <w:t xml:space="preserve">Setting a string literal means </w:t>
      </w:r>
      <w:r w:rsidR="007123CA" w:rsidRPr="007123CA">
        <w:rPr>
          <w:b/>
          <w:noProof/>
        </w:rPr>
        <w:t xml:space="preserve">to </w:t>
      </w:r>
      <w:r w:rsidR="00803811" w:rsidRPr="007123CA">
        <w:rPr>
          <w:b/>
          <w:noProof/>
        </w:rPr>
        <w:t>assign</w:t>
      </w:r>
      <w:r w:rsidRPr="007123CA">
        <w:rPr>
          <w:b/>
          <w:noProof/>
        </w:rPr>
        <w:t xml:space="preserve"> a predefined textual content</w:t>
      </w:r>
      <w:r w:rsidRPr="007123CA">
        <w:rPr>
          <w:noProof/>
        </w:rPr>
        <w:t xml:space="preserve"> to a variable of type </w:t>
      </w:r>
      <w:r w:rsidRPr="007123CA">
        <w:rPr>
          <w:rFonts w:ascii="Consolas" w:hAnsi="Consolas"/>
          <w:b/>
          <w:bCs/>
          <w:noProof/>
          <w:kern w:val="32"/>
          <w:sz w:val="22"/>
        </w:rPr>
        <w:t>string</w:t>
      </w:r>
      <w:r w:rsidRPr="007123CA">
        <w:rPr>
          <w:noProof/>
        </w:rPr>
        <w:t>.</w:t>
      </w:r>
      <w:r w:rsidRPr="00D659CC">
        <w:t xml:space="preserve"> We use this type of initialization, when we know the value that must be stored in the variable. Example for setting a string literal:</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56E64818" w14:textId="77777777" w:rsidTr="00FE7612">
        <w:tc>
          <w:tcPr>
            <w:tcW w:w="9668" w:type="dxa"/>
            <w:tcBorders>
              <w:top w:val="single" w:sz="4" w:space="0" w:color="auto"/>
              <w:left w:val="single" w:sz="4" w:space="0" w:color="auto"/>
              <w:bottom w:val="single" w:sz="4" w:space="0" w:color="auto"/>
              <w:right w:val="single" w:sz="4" w:space="0" w:color="auto"/>
            </w:tcBorders>
          </w:tcPr>
          <w:p w14:paraId="2ECBAE31" w14:textId="77777777" w:rsidR="00692460" w:rsidRPr="00D659CC" w:rsidRDefault="00692460" w:rsidP="00374298">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ring</w:t>
            </w:r>
            <w:r w:rsidRPr="00D659CC">
              <w:rPr>
                <w:rFonts w:ascii="Consolas" w:hAnsi="Consolas"/>
                <w:noProof/>
                <w:sz w:val="22"/>
              </w:rPr>
              <w:t xml:space="preserve"> website = </w:t>
            </w:r>
            <w:r w:rsidRPr="00D659CC">
              <w:rPr>
                <w:rFonts w:ascii="Consolas" w:hAnsi="Consolas" w:cs="Courier New"/>
                <w:color w:val="A31515"/>
                <w:sz w:val="22"/>
                <w:lang w:eastAsia="zh-CN"/>
              </w:rPr>
              <w:t>"http://www.wikipedia.</w:t>
            </w:r>
            <w:r w:rsidR="00374298" w:rsidRPr="00D659CC">
              <w:rPr>
                <w:rFonts w:ascii="Consolas" w:hAnsi="Consolas" w:cs="Courier New"/>
                <w:color w:val="A31515"/>
                <w:sz w:val="22"/>
                <w:lang w:eastAsia="zh-CN"/>
              </w:rPr>
              <w:t>org</w:t>
            </w:r>
            <w:r w:rsidRPr="00D659CC">
              <w:rPr>
                <w:rFonts w:ascii="Consolas" w:hAnsi="Consolas" w:cs="Courier New"/>
                <w:color w:val="A31515"/>
                <w:sz w:val="22"/>
                <w:lang w:eastAsia="zh-CN"/>
              </w:rPr>
              <w:t>"</w:t>
            </w:r>
            <w:r w:rsidRPr="00D659CC">
              <w:rPr>
                <w:rFonts w:ascii="Consolas" w:hAnsi="Consolas"/>
                <w:noProof/>
                <w:sz w:val="22"/>
              </w:rPr>
              <w:t>;</w:t>
            </w:r>
          </w:p>
        </w:tc>
      </w:tr>
    </w:tbl>
    <w:p w14:paraId="5B68A6B2" w14:textId="77777777" w:rsidR="00E559E3" w:rsidRPr="00D659CC" w:rsidRDefault="00692460" w:rsidP="00692460">
      <w:pPr>
        <w:tabs>
          <w:tab w:val="left" w:pos="2580"/>
        </w:tabs>
      </w:pPr>
      <w:r w:rsidRPr="00D659CC">
        <w:t xml:space="preserve">In this example we created the variable </w:t>
      </w:r>
      <w:r w:rsidRPr="00D659CC">
        <w:rPr>
          <w:rFonts w:ascii="Consolas" w:hAnsi="Consolas"/>
          <w:b/>
          <w:bCs/>
          <w:noProof/>
          <w:kern w:val="32"/>
          <w:sz w:val="22"/>
        </w:rPr>
        <w:t xml:space="preserve">website </w:t>
      </w:r>
      <w:r w:rsidRPr="00D659CC">
        <w:t>with value the above stated string literal</w:t>
      </w:r>
      <w:r w:rsidR="00E559E3" w:rsidRPr="00D659CC">
        <w:t>.</w:t>
      </w:r>
    </w:p>
    <w:p w14:paraId="58CFDCAB" w14:textId="77777777" w:rsidR="00692460" w:rsidRPr="00D659CC" w:rsidRDefault="00692460" w:rsidP="00732360">
      <w:pPr>
        <w:pStyle w:val="Heading4"/>
      </w:pPr>
      <w:r w:rsidRPr="00D659CC">
        <w:t>As</w:t>
      </w:r>
      <w:r w:rsidR="00E559E3" w:rsidRPr="00D659CC">
        <w:t xml:space="preserve">signing Value of </w:t>
      </w:r>
      <w:r w:rsidR="00E559E3" w:rsidRPr="007123CA">
        <w:rPr>
          <w:noProof/>
        </w:rPr>
        <w:t>Another</w:t>
      </w:r>
      <w:r w:rsidR="00E559E3" w:rsidRPr="00D659CC">
        <w:t xml:space="preserve"> String</w:t>
      </w:r>
    </w:p>
    <w:p w14:paraId="39517C70" w14:textId="77777777" w:rsidR="00692460" w:rsidRPr="00D659CC" w:rsidRDefault="00692460" w:rsidP="00692460">
      <w:pPr>
        <w:tabs>
          <w:tab w:val="left" w:pos="2580"/>
        </w:tabs>
        <w:spacing w:after="120"/>
      </w:pPr>
      <w:r w:rsidRPr="00D659CC">
        <w:t xml:space="preserve">Assigning a value is equivalent to directing a </w:t>
      </w:r>
      <w:r w:rsidRPr="00D659CC">
        <w:rPr>
          <w:rFonts w:ascii="Consolas" w:hAnsi="Consolas"/>
          <w:b/>
          <w:bCs/>
          <w:noProof/>
          <w:kern w:val="32"/>
          <w:sz w:val="22"/>
        </w:rPr>
        <w:t>string</w:t>
      </w:r>
      <w:r w:rsidRPr="00D659CC">
        <w:t xml:space="preserve"> value or a variable to a variable of type </w:t>
      </w:r>
      <w:r w:rsidRPr="00D659CC">
        <w:rPr>
          <w:rFonts w:ascii="Consolas" w:hAnsi="Consolas"/>
          <w:b/>
          <w:bCs/>
          <w:noProof/>
          <w:kern w:val="32"/>
          <w:sz w:val="22"/>
        </w:rPr>
        <w:t>string</w:t>
      </w:r>
      <w:r w:rsidRPr="00D659CC">
        <w:t>. An example is the following code snippe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7B9C663B" w14:textId="77777777" w:rsidTr="00FE7612">
        <w:tc>
          <w:tcPr>
            <w:tcW w:w="9668" w:type="dxa"/>
            <w:tcBorders>
              <w:top w:val="single" w:sz="4" w:space="0" w:color="auto"/>
              <w:left w:val="single" w:sz="4" w:space="0" w:color="auto"/>
              <w:bottom w:val="single" w:sz="4" w:space="0" w:color="auto"/>
              <w:right w:val="single" w:sz="4" w:space="0" w:color="auto"/>
            </w:tcBorders>
          </w:tcPr>
          <w:p w14:paraId="061FB93F"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source = </w:t>
            </w:r>
            <w:r w:rsidRPr="00D659CC">
              <w:rPr>
                <w:rFonts w:ascii="Consolas" w:hAnsi="Consolas" w:cs="Courier New"/>
                <w:color w:val="A31515"/>
                <w:sz w:val="22"/>
                <w:lang w:eastAsia="zh-CN"/>
              </w:rPr>
              <w:t>"Some source"</w:t>
            </w:r>
            <w:r w:rsidRPr="00D659CC">
              <w:rPr>
                <w:rFonts w:ascii="Consolas" w:hAnsi="Consolas"/>
                <w:noProof/>
                <w:sz w:val="22"/>
              </w:rPr>
              <w:t>;</w:t>
            </w:r>
          </w:p>
          <w:p w14:paraId="0A12503A" w14:textId="77777777"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ring</w:t>
            </w:r>
            <w:r w:rsidRPr="00D659CC">
              <w:rPr>
                <w:rFonts w:ascii="Consolas" w:hAnsi="Consolas"/>
                <w:noProof/>
                <w:sz w:val="22"/>
              </w:rPr>
              <w:t xml:space="preserve"> assigned = source;</w:t>
            </w:r>
          </w:p>
        </w:tc>
      </w:tr>
    </w:tbl>
    <w:p w14:paraId="3A0AE93C" w14:textId="77777777" w:rsidR="00E559E3" w:rsidRPr="00D659CC" w:rsidRDefault="00692460" w:rsidP="00692460">
      <w:pPr>
        <w:tabs>
          <w:tab w:val="left" w:pos="2580"/>
        </w:tabs>
        <w:spacing w:after="120"/>
      </w:pPr>
      <w:r w:rsidRPr="00D659CC">
        <w:t xml:space="preserve">First, we declare and initialize the variable </w:t>
      </w:r>
      <w:r w:rsidRPr="00D659CC">
        <w:rPr>
          <w:rFonts w:ascii="Consolas" w:hAnsi="Consolas"/>
          <w:b/>
          <w:bCs/>
          <w:noProof/>
          <w:kern w:val="32"/>
          <w:sz w:val="22"/>
        </w:rPr>
        <w:t>source</w:t>
      </w:r>
      <w:r w:rsidRPr="00D659CC">
        <w:t xml:space="preserve">. Then the variable </w:t>
      </w:r>
      <w:r w:rsidRPr="00D659CC">
        <w:rPr>
          <w:rFonts w:ascii="Consolas" w:hAnsi="Consolas"/>
          <w:b/>
          <w:bCs/>
          <w:noProof/>
          <w:kern w:val="32"/>
          <w:sz w:val="22"/>
        </w:rPr>
        <w:t>assigned</w:t>
      </w:r>
      <w:r w:rsidRPr="00D659CC">
        <w:t xml:space="preserve"> takes the value of </w:t>
      </w:r>
      <w:r w:rsidRPr="00D659CC">
        <w:rPr>
          <w:rFonts w:ascii="Consolas" w:hAnsi="Consolas"/>
          <w:b/>
          <w:bCs/>
          <w:noProof/>
          <w:kern w:val="32"/>
          <w:sz w:val="22"/>
        </w:rPr>
        <w:t>source</w:t>
      </w:r>
      <w:r w:rsidRPr="00D659CC">
        <w:t xml:space="preserve">. Since the </w:t>
      </w:r>
      <w:r w:rsidRPr="00D659CC">
        <w:rPr>
          <w:rFonts w:ascii="Consolas" w:hAnsi="Consolas"/>
          <w:b/>
          <w:bCs/>
          <w:noProof/>
          <w:kern w:val="32"/>
          <w:sz w:val="22"/>
        </w:rPr>
        <w:t>string</w:t>
      </w:r>
      <w:r w:rsidRPr="00D659CC">
        <w:t xml:space="preserve"> class is a </w:t>
      </w:r>
      <w:r w:rsidR="006A4566" w:rsidRPr="00D659CC">
        <w:rPr>
          <w:b/>
        </w:rPr>
        <w:t>reference</w:t>
      </w:r>
      <w:r w:rsidRPr="00D659CC">
        <w:rPr>
          <w:b/>
        </w:rPr>
        <w:t xml:space="preserve"> type</w:t>
      </w:r>
      <w:r w:rsidRPr="00D659CC">
        <w:t>, the text "</w:t>
      </w:r>
      <w:r w:rsidRPr="00D659CC">
        <w:rPr>
          <w:rFonts w:ascii="Consolas" w:hAnsi="Consolas"/>
          <w:b/>
          <w:bCs/>
          <w:noProof/>
          <w:kern w:val="32"/>
          <w:sz w:val="22"/>
        </w:rPr>
        <w:t>Some source</w:t>
      </w:r>
      <w:r w:rsidRPr="00D659CC">
        <w:t>" is stored in the dynamic memory (heap) on an address defined by the first variable</w:t>
      </w:r>
      <w:r w:rsidR="00E559E3" w:rsidRPr="00D659CC">
        <w:t>.</w:t>
      </w:r>
    </w:p>
    <w:p w14:paraId="4FA269C1" w14:textId="77777777" w:rsidR="00692460" w:rsidRPr="00D659CC" w:rsidRDefault="00692460" w:rsidP="00692460">
      <w:pPr>
        <w:tabs>
          <w:tab w:val="left" w:pos="2580"/>
        </w:tabs>
        <w:spacing w:after="120"/>
        <w:jc w:val="center"/>
      </w:pPr>
      <w:r w:rsidRPr="00D659CC">
        <w:rPr>
          <w:b/>
          <w:noProof/>
        </w:rPr>
        <w:drawing>
          <wp:inline distT="0" distB="0" distL="0" distR="0" wp14:anchorId="4B39EFBB" wp14:editId="2E1EFDF0">
            <wp:extent cx="3524400" cy="1544400"/>
            <wp:effectExtent l="0" t="0" r="0" b="0"/>
            <wp:docPr id="5336" name="Picture 5336" descr="Two string variables point to the same string instance in the heap" title="Strings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same-strings"/>
                    <pic:cNvPicPr>
                      <a:picLocks noChangeAspect="1" noChangeArrowheads="1"/>
                    </pic:cNvPicPr>
                  </pic:nvPicPr>
                  <pic:blipFill>
                    <a:blip r:embed="rId294" cstate="print">
                      <a:extLst>
                        <a:ext uri="{28A0092B-C50C-407E-A947-70E740481C1C}">
                          <a14:useLocalDpi xmlns:a14="http://schemas.microsoft.com/office/drawing/2010/main"/>
                        </a:ext>
                      </a:extLst>
                    </a:blip>
                    <a:srcRect t="-1337"/>
                    <a:stretch>
                      <a:fillRect/>
                    </a:stretch>
                  </pic:blipFill>
                  <pic:spPr bwMode="auto">
                    <a:xfrm>
                      <a:off x="0" y="0"/>
                      <a:ext cx="3524400" cy="1544400"/>
                    </a:xfrm>
                    <a:prstGeom prst="rect">
                      <a:avLst/>
                    </a:prstGeom>
                    <a:noFill/>
                    <a:ln>
                      <a:noFill/>
                    </a:ln>
                  </pic:spPr>
                </pic:pic>
              </a:graphicData>
            </a:graphic>
          </wp:inline>
        </w:drawing>
      </w:r>
    </w:p>
    <w:p w14:paraId="24BFEB7B" w14:textId="77777777" w:rsidR="00692460" w:rsidRPr="00D659CC" w:rsidRDefault="00692460" w:rsidP="00692460">
      <w:pPr>
        <w:tabs>
          <w:tab w:val="left" w:pos="2580"/>
        </w:tabs>
        <w:spacing w:after="120"/>
      </w:pPr>
      <w:r w:rsidRPr="00D659CC">
        <w:t xml:space="preserve">In the second line we redirect the variable </w:t>
      </w:r>
      <w:r w:rsidRPr="00D659CC">
        <w:rPr>
          <w:rFonts w:ascii="Consolas" w:hAnsi="Consolas"/>
          <w:b/>
          <w:bCs/>
          <w:noProof/>
          <w:kern w:val="32"/>
          <w:sz w:val="22"/>
        </w:rPr>
        <w:t>assigned</w:t>
      </w:r>
      <w:r w:rsidRPr="00D659CC">
        <w:t xml:space="preserve"> to the same place, which the other variable points to. In this way the two objects receive the same address in dynamic memory and hence the same value.</w:t>
      </w:r>
    </w:p>
    <w:p w14:paraId="71B98368" w14:textId="77777777" w:rsidR="00692460" w:rsidRPr="00D659CC" w:rsidRDefault="00692460" w:rsidP="00692460">
      <w:pPr>
        <w:tabs>
          <w:tab w:val="left" w:pos="2580"/>
        </w:tabs>
        <w:spacing w:after="120"/>
      </w:pPr>
      <w:r w:rsidRPr="00D659CC">
        <w:t xml:space="preserve">The change of either variable will affect </w:t>
      </w:r>
      <w:r w:rsidRPr="00D659CC">
        <w:rPr>
          <w:b/>
        </w:rPr>
        <w:t>only itself</w:t>
      </w:r>
      <w:r w:rsidRPr="00D659CC">
        <w:t xml:space="preserve"> because of the immutability of the type </w:t>
      </w:r>
      <w:r w:rsidRPr="00D659CC">
        <w:rPr>
          <w:rFonts w:ascii="Consolas" w:hAnsi="Consolas"/>
          <w:b/>
          <w:bCs/>
          <w:noProof/>
          <w:kern w:val="32"/>
          <w:sz w:val="22"/>
        </w:rPr>
        <w:t>string</w:t>
      </w:r>
      <w:r w:rsidRPr="00D659CC">
        <w:t>, as when a change occurs, a copy of the changed string will be created. This is not true for the rest of the reference types (the normal, mutable types) because with them the changes are made directly in the address in memory and all references point to this changed address.</w:t>
      </w:r>
    </w:p>
    <w:p w14:paraId="74F30FAF" w14:textId="77777777" w:rsidR="00692460" w:rsidRPr="00D659CC" w:rsidRDefault="00692460" w:rsidP="00732360">
      <w:pPr>
        <w:pStyle w:val="Heading4"/>
      </w:pPr>
      <w:r w:rsidRPr="00D659CC">
        <w:t xml:space="preserve">Passing </w:t>
      </w:r>
      <w:r w:rsidR="00803811" w:rsidRPr="00D659CC">
        <w:t>a String Expression</w:t>
      </w:r>
    </w:p>
    <w:p w14:paraId="2BADA3C9" w14:textId="77777777" w:rsidR="00803811" w:rsidRPr="00D659CC" w:rsidRDefault="00692460" w:rsidP="00692460">
      <w:pPr>
        <w:spacing w:after="120"/>
      </w:pPr>
      <w:r w:rsidRPr="00D659CC">
        <w:t xml:space="preserve">The third option to initialize a string is to </w:t>
      </w:r>
      <w:r w:rsidR="00803811" w:rsidRPr="00D659CC">
        <w:rPr>
          <w:b/>
        </w:rPr>
        <w:t>pass the value of a string</w:t>
      </w:r>
      <w:r w:rsidRPr="00D659CC">
        <w:rPr>
          <w:b/>
        </w:rPr>
        <w:t xml:space="preserve"> expression</w:t>
      </w:r>
      <w:r w:rsidRPr="00D659CC">
        <w:t xml:space="preserve"> or </w:t>
      </w:r>
      <w:r w:rsidR="007F2C9D" w:rsidRPr="00D659CC">
        <w:t>operation, which</w:t>
      </w:r>
      <w:r w:rsidRPr="00D659CC">
        <w:t xml:space="preserve"> returns a string result. This can be a result from a </w:t>
      </w:r>
      <w:r w:rsidR="007F2C9D" w:rsidRPr="00D659CC">
        <w:t>method, which</w:t>
      </w:r>
      <w:r w:rsidRPr="00D659CC">
        <w:t xml:space="preserve"> validates data; adding </w:t>
      </w:r>
      <w:r w:rsidRPr="00D659CC">
        <w:lastRenderedPageBreak/>
        <w:t>together the values of a number of constants and variables; transforming an existing variable, etc.</w:t>
      </w:r>
    </w:p>
    <w:p w14:paraId="3F712F8F" w14:textId="77777777" w:rsidR="00692460" w:rsidRPr="00D659CC" w:rsidRDefault="00692460" w:rsidP="00692460">
      <w:pPr>
        <w:spacing w:after="120"/>
      </w:pPr>
      <w:r w:rsidRPr="00D659CC">
        <w:t xml:space="preserve">Example of an </w:t>
      </w:r>
      <w:r w:rsidR="007F2C9D" w:rsidRPr="00D659CC">
        <w:t>expression, which</w:t>
      </w:r>
      <w:r w:rsidR="00E559E3" w:rsidRPr="00D659CC">
        <w:t xml:space="preserve"> returns a string:</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64FD67C6" w14:textId="77777777" w:rsidTr="00FE7612">
        <w:tc>
          <w:tcPr>
            <w:tcW w:w="9668" w:type="dxa"/>
            <w:tcBorders>
              <w:top w:val="single" w:sz="4" w:space="0" w:color="auto"/>
              <w:left w:val="single" w:sz="4" w:space="0" w:color="auto"/>
              <w:bottom w:val="single" w:sz="4" w:space="0" w:color="auto"/>
              <w:right w:val="single" w:sz="4" w:space="0" w:color="auto"/>
            </w:tcBorders>
          </w:tcPr>
          <w:p w14:paraId="743A5D1C"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email = </w:t>
            </w:r>
            <w:r w:rsidRPr="00D659CC">
              <w:rPr>
                <w:rFonts w:ascii="Consolas" w:hAnsi="Consolas" w:cs="Courier New"/>
                <w:color w:val="A31515"/>
                <w:sz w:val="22"/>
                <w:lang w:eastAsia="zh-CN"/>
              </w:rPr>
              <w:t>"some@gmail.com"</w:t>
            </w:r>
            <w:r w:rsidRPr="00D659CC">
              <w:rPr>
                <w:rFonts w:ascii="Consolas" w:hAnsi="Consolas"/>
                <w:noProof/>
                <w:sz w:val="22"/>
              </w:rPr>
              <w:t>;</w:t>
            </w:r>
          </w:p>
          <w:p w14:paraId="7E12E50B"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info = </w:t>
            </w:r>
            <w:r w:rsidRPr="00D659CC">
              <w:rPr>
                <w:rFonts w:ascii="Consolas" w:hAnsi="Consolas" w:cs="Courier New"/>
                <w:color w:val="A31515"/>
                <w:sz w:val="22"/>
                <w:lang w:eastAsia="zh-CN"/>
              </w:rPr>
              <w:t>"My mail is: "</w:t>
            </w:r>
            <w:r w:rsidRPr="00D659CC">
              <w:rPr>
                <w:rFonts w:ascii="Consolas" w:hAnsi="Consolas"/>
                <w:noProof/>
                <w:sz w:val="22"/>
              </w:rPr>
              <w:t xml:space="preserve"> + email;</w:t>
            </w:r>
          </w:p>
          <w:p w14:paraId="35E9CA29" w14:textId="77777777" w:rsidR="00692460" w:rsidRPr="00D659CC" w:rsidRDefault="00692460" w:rsidP="00692460">
            <w:pPr>
              <w:autoSpaceDE w:val="0"/>
              <w:autoSpaceDN w:val="0"/>
              <w:adjustRightInd w:val="0"/>
              <w:spacing w:before="0"/>
              <w:jc w:val="left"/>
              <w:rPr>
                <w:rFonts w:ascii="Consolas" w:hAnsi="Consolas" w:cs="Courier New"/>
                <w:color w:val="006600"/>
                <w:sz w:val="22"/>
              </w:rPr>
            </w:pPr>
            <w:r w:rsidRPr="00D659CC">
              <w:rPr>
                <w:rFonts w:ascii="Consolas" w:hAnsi="Consolas" w:cs="Courier New"/>
                <w:color w:val="008000"/>
                <w:sz w:val="22"/>
                <w:lang w:eastAsia="zh-CN"/>
              </w:rPr>
              <w:t>// My mail is: some@gmail.com</w:t>
            </w:r>
          </w:p>
        </w:tc>
      </w:tr>
    </w:tbl>
    <w:p w14:paraId="688311CF" w14:textId="77777777" w:rsidR="00E559E3" w:rsidRPr="00D659CC" w:rsidRDefault="00692460" w:rsidP="00692460">
      <w:r w:rsidRPr="00D659CC">
        <w:t xml:space="preserve">The </w:t>
      </w:r>
      <w:r w:rsidRPr="00D659CC">
        <w:rPr>
          <w:rFonts w:ascii="Consolas" w:hAnsi="Consolas"/>
          <w:b/>
          <w:bCs/>
          <w:noProof/>
          <w:kern w:val="32"/>
          <w:sz w:val="22"/>
        </w:rPr>
        <w:t>info</w:t>
      </w:r>
      <w:r w:rsidRPr="00D659CC">
        <w:t xml:space="preserve"> variable has been created from the </w:t>
      </w:r>
      <w:r w:rsidRPr="00D659CC">
        <w:rPr>
          <w:b/>
          <w:bCs/>
        </w:rPr>
        <w:t>concatenation</w:t>
      </w:r>
      <w:r w:rsidRPr="00D659CC">
        <w:t xml:space="preserve"> of literals and a variable</w:t>
      </w:r>
      <w:r w:rsidR="00E559E3" w:rsidRPr="00D659CC">
        <w:t>.</w:t>
      </w:r>
    </w:p>
    <w:p w14:paraId="074F2E36" w14:textId="77777777" w:rsidR="00692460" w:rsidRPr="00D659CC" w:rsidRDefault="00692460" w:rsidP="00732360">
      <w:pPr>
        <w:pStyle w:val="Heading3"/>
      </w:pPr>
      <w:r w:rsidRPr="00D659CC">
        <w:t>Read</w:t>
      </w:r>
      <w:r w:rsidR="00E559E3" w:rsidRPr="00D659CC">
        <w:t>ing and Printing to the Console</w:t>
      </w:r>
    </w:p>
    <w:p w14:paraId="03AC7256" w14:textId="77777777" w:rsidR="00692460" w:rsidRPr="00D659CC" w:rsidRDefault="00692460" w:rsidP="00692460">
      <w:pPr>
        <w:spacing w:after="120"/>
      </w:pPr>
      <w:r w:rsidRPr="00D659CC">
        <w:t>Let</w:t>
      </w:r>
      <w:r w:rsidR="002509B8" w:rsidRPr="00D659CC">
        <w:t>’s</w:t>
      </w:r>
      <w:r w:rsidRPr="00D659CC">
        <w:t xml:space="preserve"> now take a look at the ways of reading strings, entered by the user and how we print strings to the console.</w:t>
      </w:r>
    </w:p>
    <w:p w14:paraId="09AB00DF" w14:textId="77777777" w:rsidR="00692460" w:rsidRPr="00D659CC" w:rsidRDefault="00E559E3" w:rsidP="00732360">
      <w:pPr>
        <w:pStyle w:val="Heading4"/>
      </w:pPr>
      <w:r w:rsidRPr="00D659CC">
        <w:t>Reading Strings</w:t>
      </w:r>
    </w:p>
    <w:p w14:paraId="004D2443" w14:textId="77777777" w:rsidR="00692460" w:rsidRPr="00D659CC" w:rsidRDefault="00692460" w:rsidP="00692460">
      <w:pPr>
        <w:spacing w:after="120"/>
        <w:rPr>
          <w:rFonts w:ascii="Consolas" w:hAnsi="Consolas"/>
          <w:b/>
          <w:bCs/>
          <w:kern w:val="32"/>
          <w:sz w:val="22"/>
        </w:rPr>
      </w:pPr>
      <w:r w:rsidRPr="00D659CC">
        <w:t xml:space="preserve">Reading strings can be accomplished through the methods of the well-known </w:t>
      </w:r>
      <w:r w:rsidRPr="00D659CC">
        <w:rPr>
          <w:rFonts w:ascii="Consolas" w:hAnsi="Consolas"/>
          <w:b/>
          <w:bCs/>
          <w:noProof/>
          <w:kern w:val="32"/>
          <w:sz w:val="22"/>
        </w:rPr>
        <w:t>System.Console</w:t>
      </w:r>
      <w:r w:rsidRPr="00D659CC">
        <w:t xml:space="preserve"> class:</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42346B" w14:paraId="5D549F99" w14:textId="77777777" w:rsidTr="00FE7612">
        <w:tc>
          <w:tcPr>
            <w:tcW w:w="9668" w:type="dxa"/>
            <w:tcBorders>
              <w:top w:val="single" w:sz="4" w:space="0" w:color="auto"/>
              <w:left w:val="single" w:sz="4" w:space="0" w:color="auto"/>
              <w:bottom w:val="single" w:sz="4" w:space="0" w:color="auto"/>
              <w:right w:val="single" w:sz="4" w:space="0" w:color="auto"/>
            </w:tcBorders>
          </w:tcPr>
          <w:p w14:paraId="2A74C920"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name = </w:t>
            </w:r>
            <w:r w:rsidRPr="0042346B">
              <w:rPr>
                <w:rFonts w:ascii="Consolas" w:hAnsi="Consolas"/>
                <w:noProof/>
                <w:color w:val="2B91AF"/>
                <w:sz w:val="22"/>
              </w:rPr>
              <w:t>Console</w:t>
            </w:r>
            <w:r w:rsidRPr="0042346B">
              <w:rPr>
                <w:rFonts w:ascii="Consolas" w:hAnsi="Consolas"/>
                <w:noProof/>
                <w:sz w:val="22"/>
              </w:rPr>
              <w:t>.ReadLine();</w:t>
            </w:r>
          </w:p>
        </w:tc>
      </w:tr>
    </w:tbl>
    <w:p w14:paraId="127BAA0B" w14:textId="77777777" w:rsidR="00692460" w:rsidRPr="00D659CC" w:rsidRDefault="00692460" w:rsidP="00692460">
      <w:r w:rsidRPr="00D659CC">
        <w:t xml:space="preserve">In </w:t>
      </w:r>
      <w:r w:rsidR="00803811" w:rsidRPr="00D659CC">
        <w:t>this</w:t>
      </w:r>
      <w:r w:rsidRPr="00D659CC">
        <w:t xml:space="preserve"> example we read from the console the input data through the method</w:t>
      </w:r>
      <w:r w:rsidRPr="00D659CC">
        <w:rPr>
          <w:rFonts w:ascii="Consolas" w:hAnsi="Consolas" w:cs="Courier New"/>
          <w:b/>
          <w:sz w:val="22"/>
        </w:rPr>
        <w:t xml:space="preserve"> </w:t>
      </w:r>
      <w:r w:rsidRPr="00D659CC">
        <w:rPr>
          <w:rFonts w:ascii="Consolas" w:hAnsi="Consolas" w:cs="Courier New"/>
          <w:b/>
          <w:noProof/>
          <w:sz w:val="22"/>
        </w:rPr>
        <w:t>Read</w:t>
      </w:r>
      <w:r w:rsidRPr="00D659CC">
        <w:rPr>
          <w:rFonts w:ascii="Consolas" w:hAnsi="Consolas"/>
          <w:b/>
          <w:bCs/>
          <w:noProof/>
          <w:kern w:val="32"/>
          <w:sz w:val="22"/>
        </w:rPr>
        <w:t>Line()</w:t>
      </w:r>
      <w:r w:rsidRPr="00D659CC">
        <w:rPr>
          <w:noProof/>
        </w:rPr>
        <w:t>.</w:t>
      </w:r>
      <w:r w:rsidRPr="00D659CC">
        <w:t xml:space="preserve"> It waits for the user to input a value and to press [Enter]. After pressing the [Enter] </w:t>
      </w:r>
      <w:r w:rsidR="00803811" w:rsidRPr="00D659CC">
        <w:t xml:space="preserve">key </w:t>
      </w:r>
      <w:r w:rsidRPr="00D659CC">
        <w:t xml:space="preserve">the variable </w:t>
      </w:r>
      <w:r w:rsidRPr="00D659CC">
        <w:rPr>
          <w:rFonts w:ascii="Consolas" w:hAnsi="Consolas"/>
          <w:b/>
          <w:bCs/>
          <w:noProof/>
          <w:kern w:val="32"/>
          <w:sz w:val="22"/>
        </w:rPr>
        <w:t>name</w:t>
      </w:r>
      <w:r w:rsidRPr="00D659CC">
        <w:t xml:space="preserve"> will contain the input name </w:t>
      </w:r>
      <w:r w:rsidR="00803811" w:rsidRPr="00D659CC">
        <w:t>typed at the console (read from</w:t>
      </w:r>
      <w:r w:rsidRPr="00D659CC">
        <w:t xml:space="preserve"> the keyboard</w:t>
      </w:r>
      <w:r w:rsidR="00803811" w:rsidRPr="00D659CC">
        <w:t>)</w:t>
      </w:r>
      <w:r w:rsidRPr="00D659CC">
        <w:t>.</w:t>
      </w:r>
    </w:p>
    <w:p w14:paraId="2D372C55" w14:textId="77777777" w:rsidR="00692460" w:rsidRPr="00D659CC" w:rsidRDefault="00692460" w:rsidP="00692460">
      <w:pPr>
        <w:spacing w:after="120"/>
      </w:pPr>
      <w:r w:rsidRPr="00D659CC">
        <w:t>What can we do after the variable has been created and it has a value itself? We can use it, for example, in expressions with other strings, to pass it as a method</w:t>
      </w:r>
      <w:r w:rsidR="002509B8" w:rsidRPr="00D659CC">
        <w:t>’s</w:t>
      </w:r>
      <w:r w:rsidRPr="00D659CC">
        <w:t xml:space="preserve"> parameter, to write it in text documents, etc. First, we can write it to the console in order to be sure that the data has been correctly read.</w:t>
      </w:r>
    </w:p>
    <w:p w14:paraId="38AC8588" w14:textId="77777777" w:rsidR="00692460" w:rsidRPr="00D659CC" w:rsidRDefault="00692460" w:rsidP="00732360">
      <w:pPr>
        <w:pStyle w:val="Heading4"/>
      </w:pPr>
      <w:r w:rsidRPr="00D659CC">
        <w:t>Printing Strings</w:t>
      </w:r>
    </w:p>
    <w:p w14:paraId="4D8B8547" w14:textId="77777777" w:rsidR="00692460" w:rsidRPr="00D659CC" w:rsidRDefault="00692460" w:rsidP="00692460">
      <w:pPr>
        <w:spacing w:after="120"/>
      </w:pPr>
      <w:r w:rsidRPr="00D659CC">
        <w:t>Taking the data to the standard output is made also by the well-known class</w:t>
      </w:r>
      <w:r w:rsidRPr="00D659CC">
        <w:rPr>
          <w:rFonts w:ascii="Consolas" w:hAnsi="Consolas"/>
          <w:b/>
          <w:bCs/>
          <w:noProof/>
          <w:kern w:val="32"/>
          <w:sz w:val="22"/>
        </w:rPr>
        <w:t xml:space="preserve"> System.Console</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42346B" w14:paraId="0D5CB583" w14:textId="77777777" w:rsidTr="00FE7612">
        <w:tc>
          <w:tcPr>
            <w:tcW w:w="9668" w:type="dxa"/>
            <w:tcBorders>
              <w:top w:val="single" w:sz="4" w:space="0" w:color="auto"/>
              <w:left w:val="single" w:sz="4" w:space="0" w:color="auto"/>
              <w:bottom w:val="single" w:sz="4" w:space="0" w:color="auto"/>
              <w:right w:val="single" w:sz="4" w:space="0" w:color="auto"/>
            </w:tcBorders>
          </w:tcPr>
          <w:p w14:paraId="7C84CA95"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Your name is: "</w:t>
            </w:r>
            <w:r w:rsidRPr="0042346B">
              <w:rPr>
                <w:rFonts w:ascii="Consolas" w:hAnsi="Consolas"/>
                <w:noProof/>
                <w:sz w:val="22"/>
              </w:rPr>
              <w:t xml:space="preserve"> + name);</w:t>
            </w:r>
          </w:p>
        </w:tc>
      </w:tr>
    </w:tbl>
    <w:p w14:paraId="38AC0DF9" w14:textId="77777777" w:rsidR="00692460" w:rsidRPr="00D659CC" w:rsidRDefault="00692460" w:rsidP="00692460">
      <w:r w:rsidRPr="00D659CC">
        <w:t xml:space="preserve">By using the method </w:t>
      </w:r>
      <w:r w:rsidRPr="00D659CC">
        <w:rPr>
          <w:rFonts w:ascii="Consolas" w:hAnsi="Consolas"/>
          <w:b/>
          <w:bCs/>
          <w:noProof/>
          <w:kern w:val="32"/>
          <w:sz w:val="22"/>
        </w:rPr>
        <w:t>WriteLine(…)</w:t>
      </w:r>
      <w:r w:rsidRPr="00D659CC">
        <w:t xml:space="preserve"> we are getting the message "</w:t>
      </w:r>
      <w:r w:rsidRPr="00D659CC">
        <w:rPr>
          <w:b/>
        </w:rPr>
        <w:t>Your name is:</w:t>
      </w:r>
      <w:r w:rsidR="00E1455D">
        <w:rPr>
          <w:b/>
        </w:rPr>
        <w:t xml:space="preserve"> </w:t>
      </w:r>
      <w:r w:rsidRPr="00D659CC">
        <w:t xml:space="preserve">" followed by the value of the </w:t>
      </w:r>
      <w:r w:rsidRPr="00D659CC">
        <w:rPr>
          <w:rFonts w:ascii="Consolas" w:hAnsi="Consolas"/>
          <w:b/>
          <w:bCs/>
          <w:noProof/>
          <w:kern w:val="32"/>
          <w:sz w:val="22"/>
        </w:rPr>
        <w:t>name</w:t>
      </w:r>
      <w:r w:rsidRPr="00D659CC">
        <w:t xml:space="preserve"> variable. After the end of the message a new line </w:t>
      </w:r>
      <w:r w:rsidR="00F1741D" w:rsidRPr="00D659CC">
        <w:t xml:space="preserve">character </w:t>
      </w:r>
      <w:r w:rsidRPr="00D659CC">
        <w:t xml:space="preserve">is added. If we want to run away from the new </w:t>
      </w:r>
      <w:r w:rsidR="007F2C9D" w:rsidRPr="00D659CC">
        <w:t>line, which means the messages will appear at one</w:t>
      </w:r>
      <w:r w:rsidR="007123CA">
        <w:t xml:space="preserve"> and the same line</w:t>
      </w:r>
      <w:r w:rsidR="007F2C9D" w:rsidRPr="00D659CC">
        <w:t xml:space="preserve"> then we use the method,</w:t>
      </w:r>
      <w:r w:rsidRPr="00D659CC">
        <w:t xml:space="preserve"> </w:t>
      </w:r>
      <w:r w:rsidRPr="00D659CC">
        <w:rPr>
          <w:rFonts w:ascii="Consolas" w:hAnsi="Consolas"/>
          <w:b/>
          <w:bCs/>
          <w:noProof/>
          <w:kern w:val="32"/>
          <w:sz w:val="22"/>
        </w:rPr>
        <w:t>Write(…)</w:t>
      </w:r>
      <w:r w:rsidRPr="00D659CC">
        <w:t>.</w:t>
      </w:r>
    </w:p>
    <w:p w14:paraId="3BA0E9D1" w14:textId="77777777" w:rsidR="00692460" w:rsidRPr="00D659CC" w:rsidRDefault="00692460" w:rsidP="00692460">
      <w:r w:rsidRPr="00D659CC">
        <w:t xml:space="preserve">We can refresh our knowledge on the </w:t>
      </w:r>
      <w:r w:rsidRPr="00D659CC">
        <w:rPr>
          <w:rFonts w:ascii="Consolas" w:hAnsi="Consolas"/>
          <w:b/>
          <w:bCs/>
          <w:noProof/>
          <w:kern w:val="32"/>
          <w:sz w:val="22"/>
        </w:rPr>
        <w:t>System.Console</w:t>
      </w:r>
      <w:r w:rsidR="009C4546" w:rsidRPr="00D659CC">
        <w:t xml:space="preserve"> class from the chapter </w:t>
      </w:r>
      <w:r w:rsidRPr="00D659CC">
        <w:t>"</w:t>
      </w:r>
      <w:hyperlink w:anchor="Chapter_04_Console_Input_and_Output" w:history="1">
        <w:r w:rsidRPr="00D659CC">
          <w:rPr>
            <w:color w:val="0000FF"/>
            <w:u w:val="single"/>
          </w:rPr>
          <w:t>Console Input and Output</w:t>
        </w:r>
      </w:hyperlink>
      <w:r w:rsidRPr="00D659CC">
        <w:t>".</w:t>
      </w:r>
    </w:p>
    <w:p w14:paraId="2736C108" w14:textId="77777777" w:rsidR="00692460" w:rsidRPr="00D659CC" w:rsidRDefault="00692460" w:rsidP="00732360">
      <w:pPr>
        <w:pStyle w:val="Heading2"/>
      </w:pPr>
      <w:bookmarkStart w:id="265" w:name="_Toc418709440"/>
      <w:r w:rsidRPr="00D659CC">
        <w:t>Strings Operations</w:t>
      </w:r>
      <w:bookmarkEnd w:id="265"/>
    </w:p>
    <w:p w14:paraId="7A981C08" w14:textId="77777777" w:rsidR="00692460" w:rsidRPr="00D659CC" w:rsidRDefault="00692460" w:rsidP="00692460">
      <w:r w:rsidRPr="00D659CC">
        <w:t xml:space="preserve">After getting familiar with the strings semantics and how we can create and print them, next comes to learn how to deal with them and how to process them. The C# language gives us a number of operations ready for </w:t>
      </w:r>
      <w:r w:rsidR="007F2C9D" w:rsidRPr="00D659CC">
        <w:t>use, which</w:t>
      </w:r>
      <w:r w:rsidRPr="00D659CC">
        <w:t xml:space="preserve"> we will use for manipulating the strings.</w:t>
      </w:r>
    </w:p>
    <w:p w14:paraId="38784DBA" w14:textId="77777777" w:rsidR="00692460" w:rsidRPr="00D659CC" w:rsidRDefault="00692460" w:rsidP="00732360">
      <w:pPr>
        <w:pStyle w:val="Heading3"/>
      </w:pPr>
      <w:r w:rsidRPr="00D659CC">
        <w:lastRenderedPageBreak/>
        <w:t>Comparin</w:t>
      </w:r>
      <w:r w:rsidR="00BC6244" w:rsidRPr="00D659CC">
        <w:t>g Strings in Alphabetical Order</w:t>
      </w:r>
    </w:p>
    <w:p w14:paraId="7A4AA4EB" w14:textId="77777777" w:rsidR="00692460" w:rsidRPr="00D659CC" w:rsidRDefault="00692460" w:rsidP="00692460">
      <w:pPr>
        <w:spacing w:after="120"/>
      </w:pPr>
      <w:r w:rsidRPr="00D659CC">
        <w:t xml:space="preserve">There are </w:t>
      </w:r>
      <w:r w:rsidRPr="00D659CC">
        <w:rPr>
          <w:b/>
        </w:rPr>
        <w:t>many ways to compare strings</w:t>
      </w:r>
      <w:r w:rsidRPr="00D659CC">
        <w:t xml:space="preserve"> and depending on what exactly we need in the particular case, we can take advantage of the various features of the </w:t>
      </w:r>
      <w:r w:rsidRPr="00D659CC">
        <w:rPr>
          <w:rFonts w:ascii="Consolas" w:hAnsi="Consolas"/>
          <w:b/>
          <w:bCs/>
          <w:noProof/>
          <w:kern w:val="32"/>
          <w:sz w:val="22"/>
        </w:rPr>
        <w:t>string</w:t>
      </w:r>
      <w:r w:rsidRPr="00D659CC">
        <w:t xml:space="preserve"> class.</w:t>
      </w:r>
    </w:p>
    <w:p w14:paraId="1CA5CF19" w14:textId="77777777" w:rsidR="00692460" w:rsidRPr="00D659CC" w:rsidRDefault="00BC6244" w:rsidP="00732360">
      <w:pPr>
        <w:pStyle w:val="Heading4"/>
      </w:pPr>
      <w:bookmarkStart w:id="266" w:name="_Comparison_for_Equality"/>
      <w:bookmarkEnd w:id="266"/>
      <w:r w:rsidRPr="00D659CC">
        <w:t>Comparison for Equality</w:t>
      </w:r>
    </w:p>
    <w:p w14:paraId="2006B226" w14:textId="77777777" w:rsidR="00692460" w:rsidRPr="00D659CC" w:rsidRDefault="00692460" w:rsidP="00692460">
      <w:pPr>
        <w:spacing w:after="120"/>
      </w:pPr>
      <w:r w:rsidRPr="00D659CC">
        <w:t xml:space="preserve">If the </w:t>
      </w:r>
      <w:r w:rsidR="00803811" w:rsidRPr="00D659CC">
        <w:t>requirements are</w:t>
      </w:r>
      <w:r w:rsidRPr="00D659CC">
        <w:t xml:space="preserve"> </w:t>
      </w:r>
      <w:r w:rsidR="00803811" w:rsidRPr="00D659CC">
        <w:t xml:space="preserve">to </w:t>
      </w:r>
      <w:r w:rsidR="00803811" w:rsidRPr="00D659CC">
        <w:rPr>
          <w:b/>
        </w:rPr>
        <w:t xml:space="preserve">compare </w:t>
      </w:r>
      <w:r w:rsidRPr="00D659CC">
        <w:rPr>
          <w:b/>
        </w:rPr>
        <w:t>the two strings</w:t>
      </w:r>
      <w:r w:rsidRPr="00D659CC">
        <w:t xml:space="preserve"> in order to determine whether their values are </w:t>
      </w:r>
      <w:r w:rsidRPr="00D659CC">
        <w:rPr>
          <w:b/>
        </w:rPr>
        <w:t>equal or not</w:t>
      </w:r>
      <w:r w:rsidRPr="00D659CC">
        <w:t xml:space="preserve">, </w:t>
      </w:r>
      <w:r w:rsidRPr="00D659CC">
        <w:softHyphen/>
      </w:r>
      <w:r w:rsidRPr="00D659CC">
        <w:softHyphen/>
        <w:t xml:space="preserve">the most convenient method is the </w:t>
      </w:r>
      <w:r w:rsidRPr="00D659CC">
        <w:rPr>
          <w:rFonts w:ascii="Consolas" w:hAnsi="Consolas"/>
          <w:b/>
          <w:bCs/>
          <w:noProof/>
          <w:kern w:val="32"/>
          <w:sz w:val="22"/>
        </w:rPr>
        <w:t>Equals(…)</w:t>
      </w:r>
      <w:r w:rsidRPr="00D659CC">
        <w:t xml:space="preserve">, which works equivalently to the </w:t>
      </w:r>
      <w:r w:rsidRPr="00D659CC">
        <w:rPr>
          <w:b/>
        </w:rPr>
        <w:t>operator</w:t>
      </w:r>
      <w:r w:rsidRPr="00D659CC">
        <w:t xml:space="preserve"> </w:t>
      </w:r>
      <w:r w:rsidRPr="00D659CC">
        <w:rPr>
          <w:rFonts w:ascii="Consolas" w:hAnsi="Consolas"/>
          <w:b/>
          <w:bCs/>
          <w:noProof/>
          <w:kern w:val="32"/>
          <w:sz w:val="22"/>
        </w:rPr>
        <w:t>==</w:t>
      </w:r>
      <w:r w:rsidRPr="00D659CC">
        <w:t xml:space="preserve">. It returns a Boolean result with either </w:t>
      </w:r>
      <w:r w:rsidRPr="00D659CC">
        <w:rPr>
          <w:rFonts w:ascii="Consolas" w:hAnsi="Consolas"/>
          <w:b/>
          <w:bCs/>
          <w:noProof/>
          <w:kern w:val="32"/>
          <w:sz w:val="22"/>
        </w:rPr>
        <w:t>true</w:t>
      </w:r>
      <w:r w:rsidRPr="00D659CC">
        <w:t xml:space="preserve"> value, if the strings have the same values, or </w:t>
      </w:r>
      <w:r w:rsidRPr="00D659CC">
        <w:rPr>
          <w:rFonts w:ascii="Consolas" w:hAnsi="Consolas"/>
          <w:b/>
          <w:bCs/>
          <w:noProof/>
          <w:kern w:val="32"/>
          <w:sz w:val="22"/>
        </w:rPr>
        <w:t>false</w:t>
      </w:r>
      <w:r w:rsidRPr="00D659CC">
        <w:t xml:space="preserve"> value, if they are different. The method </w:t>
      </w:r>
      <w:r w:rsidRPr="00D659CC">
        <w:rPr>
          <w:rFonts w:ascii="Consolas" w:hAnsi="Consolas"/>
          <w:b/>
          <w:bCs/>
          <w:noProof/>
          <w:kern w:val="32"/>
          <w:sz w:val="22"/>
        </w:rPr>
        <w:t>Equals(…)</w:t>
      </w:r>
      <w:r w:rsidRPr="00D659CC">
        <w:t xml:space="preserve"> checks letter by letter for equality of string values, as it makes distinction between small and capital letters, i.e. comparing the "c#" and "C#" with the </w:t>
      </w:r>
      <w:r w:rsidRPr="00D659CC">
        <w:rPr>
          <w:rFonts w:ascii="Consolas" w:hAnsi="Consolas"/>
          <w:b/>
          <w:bCs/>
          <w:noProof/>
          <w:kern w:val="32"/>
          <w:sz w:val="22"/>
        </w:rPr>
        <w:t>Equals(…)</w:t>
      </w:r>
      <w:r w:rsidRPr="00D659CC">
        <w:t xml:space="preserve"> method will return the value </w:t>
      </w:r>
      <w:r w:rsidRPr="00D659CC">
        <w:rPr>
          <w:rFonts w:ascii="Consolas" w:hAnsi="Consolas"/>
          <w:b/>
          <w:bCs/>
          <w:noProof/>
          <w:kern w:val="32"/>
          <w:sz w:val="22"/>
        </w:rPr>
        <w:t>false</w:t>
      </w:r>
      <w:r w:rsidRPr="00D659CC">
        <w:t xml:space="preserve">. Consider </w:t>
      </w:r>
      <w:r w:rsidR="00803811" w:rsidRPr="00D659CC">
        <w:t>the following</w:t>
      </w:r>
      <w:r w:rsidRPr="00D659CC">
        <w:t xml:space="preserve"> exampl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42346B" w14:paraId="758C2895" w14:textId="77777777" w:rsidTr="00FE7612">
        <w:tc>
          <w:tcPr>
            <w:tcW w:w="9668" w:type="dxa"/>
            <w:tcBorders>
              <w:top w:val="single" w:sz="4" w:space="0" w:color="auto"/>
              <w:left w:val="single" w:sz="4" w:space="0" w:color="auto"/>
              <w:bottom w:val="single" w:sz="4" w:space="0" w:color="auto"/>
              <w:right w:val="single" w:sz="4" w:space="0" w:color="auto"/>
            </w:tcBorders>
          </w:tcPr>
          <w:p w14:paraId="3BED1AE5"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word1 = </w:t>
            </w:r>
            <w:r w:rsidRPr="0042346B">
              <w:rPr>
                <w:rFonts w:ascii="Consolas" w:hAnsi="Consolas" w:cs="Courier New"/>
                <w:noProof/>
                <w:color w:val="A31515"/>
                <w:sz w:val="22"/>
                <w:lang w:eastAsia="zh-CN"/>
              </w:rPr>
              <w:t>"C#"</w:t>
            </w:r>
            <w:r w:rsidRPr="0042346B">
              <w:rPr>
                <w:rFonts w:ascii="Consolas" w:hAnsi="Consolas"/>
                <w:noProof/>
                <w:sz w:val="22"/>
              </w:rPr>
              <w:t>;</w:t>
            </w:r>
          </w:p>
          <w:p w14:paraId="122D9AC9" w14:textId="77777777" w:rsidR="006F79F4"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word2 = </w:t>
            </w:r>
            <w:r w:rsidRPr="0042346B">
              <w:rPr>
                <w:rFonts w:ascii="Consolas" w:hAnsi="Consolas" w:cs="Courier New"/>
                <w:noProof/>
                <w:color w:val="A31515"/>
                <w:sz w:val="22"/>
                <w:lang w:eastAsia="zh-CN"/>
              </w:rPr>
              <w:t>"c#"</w:t>
            </w:r>
            <w:r w:rsidRPr="0042346B">
              <w:rPr>
                <w:rFonts w:ascii="Consolas" w:hAnsi="Consolas"/>
                <w:noProof/>
                <w:sz w:val="22"/>
              </w:rPr>
              <w:t>;</w:t>
            </w:r>
          </w:p>
          <w:p w14:paraId="7A97D174"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t>
            </w:r>
            <w:r w:rsidRPr="0042346B">
              <w:rPr>
                <w:rFonts w:ascii="Consolas" w:hAnsi="Consolas" w:cs="Courier New"/>
                <w:noProof/>
                <w:color w:val="A31515"/>
                <w:sz w:val="22"/>
                <w:lang w:eastAsia="zh-CN"/>
              </w:rPr>
              <w:t>"C#"</w:t>
            </w:r>
            <w:r w:rsidRPr="0042346B">
              <w:rPr>
                <w:rFonts w:ascii="Consolas" w:hAnsi="Consolas"/>
                <w:noProof/>
                <w:sz w:val="22"/>
              </w:rPr>
              <w:t>));</w:t>
            </w:r>
          </w:p>
          <w:p w14:paraId="2D4B5770"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ord2));</w:t>
            </w:r>
          </w:p>
          <w:p w14:paraId="3E6626C0"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 xml:space="preserve">.WriteLine(word1 == </w:t>
            </w:r>
            <w:r w:rsidRPr="0042346B">
              <w:rPr>
                <w:rFonts w:ascii="Consolas" w:hAnsi="Consolas" w:cs="Courier New"/>
                <w:noProof/>
                <w:color w:val="A31515"/>
                <w:sz w:val="22"/>
                <w:lang w:eastAsia="zh-CN"/>
              </w:rPr>
              <w:t>"C#"</w:t>
            </w:r>
            <w:r w:rsidRPr="0042346B">
              <w:rPr>
                <w:rFonts w:ascii="Consolas" w:hAnsi="Consolas"/>
                <w:noProof/>
                <w:sz w:val="22"/>
              </w:rPr>
              <w:t>);</w:t>
            </w:r>
          </w:p>
          <w:p w14:paraId="6FE95D07"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 == word2);</w:t>
            </w:r>
          </w:p>
          <w:p w14:paraId="66A2C81B" w14:textId="77777777" w:rsidR="00692460" w:rsidRPr="00FE7612" w:rsidRDefault="00692460" w:rsidP="00692460">
            <w:pPr>
              <w:autoSpaceDE w:val="0"/>
              <w:autoSpaceDN w:val="0"/>
              <w:adjustRightInd w:val="0"/>
              <w:spacing w:before="0"/>
              <w:jc w:val="left"/>
              <w:rPr>
                <w:rFonts w:ascii="Consolas" w:hAnsi="Consolas" w:cs="Courier New"/>
                <w:noProof/>
                <w:color w:val="008000"/>
                <w:sz w:val="14"/>
                <w:szCs w:val="12"/>
                <w:lang w:eastAsia="zh-CN"/>
              </w:rPr>
            </w:pPr>
          </w:p>
          <w:p w14:paraId="0DE3A9AD"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14:paraId="71F0FA9B"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True</w:t>
            </w:r>
          </w:p>
          <w:p w14:paraId="44CB0551"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False</w:t>
            </w:r>
          </w:p>
          <w:p w14:paraId="3B97DBC1"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True</w:t>
            </w:r>
          </w:p>
          <w:p w14:paraId="4BD64119"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False</w:t>
            </w:r>
          </w:p>
        </w:tc>
      </w:tr>
    </w:tbl>
    <w:p w14:paraId="1CFDC76E" w14:textId="77777777" w:rsidR="00692460" w:rsidRPr="00D659CC" w:rsidRDefault="00692460" w:rsidP="00692460">
      <w:pPr>
        <w:spacing w:after="120"/>
      </w:pPr>
      <w:r w:rsidRPr="00D659CC">
        <w:t xml:space="preserve">In practice, we often </w:t>
      </w:r>
      <w:r w:rsidR="00803811" w:rsidRPr="00D659CC">
        <w:t>are interested of</w:t>
      </w:r>
      <w:r w:rsidRPr="00D659CC">
        <w:t xml:space="preserve"> only the actual text content when comparing two strings, regardless of the </w:t>
      </w:r>
      <w:r w:rsidR="00803811" w:rsidRPr="00D659CC">
        <w:rPr>
          <w:b/>
        </w:rPr>
        <w:t>character</w:t>
      </w:r>
      <w:r w:rsidRPr="00D659CC">
        <w:rPr>
          <w:b/>
        </w:rPr>
        <w:t xml:space="preserve"> casing</w:t>
      </w:r>
      <w:r w:rsidR="00803811" w:rsidRPr="00D659CC">
        <w:t xml:space="preserve"> (uppercase / lowercase)</w:t>
      </w:r>
      <w:r w:rsidRPr="00D659CC">
        <w:t>. To ignore the difference between small and capital letters in string comparison we can use</w:t>
      </w:r>
      <w:r w:rsidR="00803811" w:rsidRPr="00D659CC">
        <w:t xml:space="preserve"> the method</w:t>
      </w:r>
      <w:r w:rsidRPr="00D659CC">
        <w:t xml:space="preserve"> </w:t>
      </w:r>
      <w:r w:rsidRPr="00D659CC">
        <w:rPr>
          <w:rFonts w:ascii="Consolas" w:hAnsi="Consolas"/>
          <w:b/>
          <w:bCs/>
          <w:noProof/>
          <w:kern w:val="32"/>
          <w:sz w:val="22"/>
        </w:rPr>
        <w:t>Equals(…)</w:t>
      </w:r>
      <w:r w:rsidRPr="00D659CC">
        <w:t xml:space="preserve"> with the parameter </w:t>
      </w:r>
      <w:r w:rsidRPr="00D659CC">
        <w:rPr>
          <w:rFonts w:ascii="Consolas" w:hAnsi="Consolas" w:cs="Courier New"/>
          <w:b/>
          <w:noProof/>
          <w:sz w:val="22"/>
          <w:lang w:eastAsia="zh-CN"/>
        </w:rPr>
        <w:t>StringComparison.CurrentCultureIgnoreCase</w:t>
      </w:r>
      <w:r w:rsidRPr="00D659CC">
        <w:t xml:space="preserve">. So now in the same example of comparing "C#" with "c#" the method will return the value </w:t>
      </w:r>
      <w:r w:rsidRPr="00D659CC">
        <w:rPr>
          <w:rFonts w:ascii="Consolas" w:hAnsi="Consolas"/>
          <w:b/>
          <w:bCs/>
          <w:noProof/>
          <w:kern w:val="32"/>
          <w:sz w:val="22"/>
        </w:rPr>
        <w:t>true</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42346B" w14:paraId="6310AB24" w14:textId="77777777" w:rsidTr="00FE7612">
        <w:tc>
          <w:tcPr>
            <w:tcW w:w="9668" w:type="dxa"/>
            <w:tcBorders>
              <w:top w:val="single" w:sz="4" w:space="0" w:color="auto"/>
              <w:left w:val="single" w:sz="4" w:space="0" w:color="auto"/>
              <w:bottom w:val="single" w:sz="4" w:space="0" w:color="auto"/>
              <w:right w:val="single" w:sz="4" w:space="0" w:color="auto"/>
            </w:tcBorders>
          </w:tcPr>
          <w:p w14:paraId="627EE51E" w14:textId="51EDCE81"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ord2,</w:t>
            </w:r>
            <w:r w:rsidRPr="0042346B">
              <w:rPr>
                <w:rFonts w:ascii="Consolas" w:hAnsi="Consolas"/>
                <w:noProof/>
                <w:sz w:val="22"/>
              </w:rPr>
              <w:tab/>
            </w:r>
            <w:r w:rsidRPr="0042346B">
              <w:rPr>
                <w:rFonts w:ascii="Consolas" w:hAnsi="Consolas"/>
                <w:noProof/>
                <w:color w:val="2B91AF"/>
                <w:sz w:val="22"/>
              </w:rPr>
              <w:t>StringComparison</w:t>
            </w:r>
            <w:r w:rsidR="00E559E3" w:rsidRPr="0042346B">
              <w:rPr>
                <w:rFonts w:ascii="Consolas" w:hAnsi="Consolas"/>
                <w:noProof/>
                <w:sz w:val="22"/>
              </w:rPr>
              <w:t>.CurrentCultureIgnoreCase));</w:t>
            </w:r>
          </w:p>
          <w:p w14:paraId="392888B0"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True</w:t>
            </w:r>
          </w:p>
        </w:tc>
      </w:tr>
    </w:tbl>
    <w:p w14:paraId="118270CD" w14:textId="77777777" w:rsidR="00692460" w:rsidRPr="00D659CC" w:rsidRDefault="00692460" w:rsidP="00692460">
      <w:r w:rsidRPr="00D659CC">
        <w:rPr>
          <w:rFonts w:ascii="Consolas" w:hAnsi="Consolas" w:cs="Courier New"/>
          <w:b/>
          <w:noProof/>
          <w:sz w:val="22"/>
          <w:lang w:eastAsia="zh-CN"/>
        </w:rPr>
        <w:t>StringComparison.CurrentCultureIgnoreCase</w:t>
      </w:r>
      <w:r w:rsidRPr="00D659CC">
        <w:t xml:space="preserve"> is a constant of the enumerated type</w:t>
      </w:r>
      <w:r w:rsidRPr="00D659CC">
        <w:rPr>
          <w:rFonts w:ascii="Consolas" w:hAnsi="Consolas" w:cs="Courier New"/>
          <w:b/>
          <w:sz w:val="22"/>
          <w:lang w:eastAsia="zh-CN"/>
        </w:rPr>
        <w:t xml:space="preserve"> </w:t>
      </w:r>
      <w:r w:rsidRPr="00D659CC">
        <w:rPr>
          <w:rFonts w:ascii="Consolas" w:hAnsi="Consolas" w:cs="Courier New"/>
          <w:b/>
          <w:noProof/>
          <w:sz w:val="22"/>
          <w:lang w:eastAsia="zh-CN"/>
        </w:rPr>
        <w:t>StringComparison</w:t>
      </w:r>
      <w:r w:rsidRPr="00D659CC">
        <w:t xml:space="preserve">. What is </w:t>
      </w:r>
      <w:hyperlink w:anchor="Enumerations" w:history="1">
        <w:r w:rsidRPr="00D659CC">
          <w:rPr>
            <w:rStyle w:val="Hyperlink"/>
          </w:rPr>
          <w:t>enumerated type</w:t>
        </w:r>
      </w:hyperlink>
      <w:r w:rsidRPr="00D659CC">
        <w:t xml:space="preserve"> and how we can use it, we will learn in the chapter </w:t>
      </w:r>
      <w:r w:rsidRPr="00D659CC">
        <w:rPr>
          <w:rFonts w:cs="Courier New"/>
          <w:lang w:eastAsia="zh-CN"/>
        </w:rPr>
        <w:t>"</w:t>
      </w:r>
      <w:hyperlink w:anchor="Chapter_14_Defining_Classes" w:history="1">
        <w:r w:rsidRPr="00D659CC">
          <w:rPr>
            <w:color w:val="0000FF"/>
            <w:u w:val="single"/>
          </w:rPr>
          <w:t>Defining Classes</w:t>
        </w:r>
      </w:hyperlink>
      <w:r w:rsidRPr="00D659CC">
        <w:rPr>
          <w:rFonts w:cs="Courier New"/>
          <w:lang w:eastAsia="zh-CN"/>
        </w:rPr>
        <w:t>".</w:t>
      </w:r>
    </w:p>
    <w:p w14:paraId="542E3174" w14:textId="77777777" w:rsidR="00692460" w:rsidRPr="00D659CC" w:rsidRDefault="00692460" w:rsidP="00732360">
      <w:pPr>
        <w:pStyle w:val="Heading4"/>
      </w:pPr>
      <w:r w:rsidRPr="00D659CC">
        <w:t>Comparin</w:t>
      </w:r>
      <w:r w:rsidR="00BC6244" w:rsidRPr="00D659CC">
        <w:t>g Strings in Alphabetical Order</w:t>
      </w:r>
    </w:p>
    <w:p w14:paraId="0B2C05D6" w14:textId="77777777" w:rsidR="00692460" w:rsidRPr="00D659CC" w:rsidRDefault="00692460" w:rsidP="00692460">
      <w:r w:rsidRPr="00D659CC">
        <w:t xml:space="preserve">It has become clear how we compare strings for equality, but how we are going to establish the </w:t>
      </w:r>
      <w:r w:rsidRPr="00D659CC">
        <w:rPr>
          <w:b/>
        </w:rPr>
        <w:t>lexicographical order</w:t>
      </w:r>
      <w:r w:rsidRPr="00D659CC">
        <w:t xml:space="preserve"> of several strings? If we try to use the operators </w:t>
      </w:r>
      <w:r w:rsidRPr="00D659CC">
        <w:rPr>
          <w:rFonts w:ascii="Consolas" w:hAnsi="Consolas"/>
          <w:b/>
          <w:bCs/>
          <w:noProof/>
          <w:kern w:val="32"/>
          <w:sz w:val="22"/>
        </w:rPr>
        <w:t xml:space="preserve">&lt; </w:t>
      </w:r>
      <w:r w:rsidRPr="00D659CC">
        <w:t xml:space="preserve">and </w:t>
      </w:r>
      <w:r w:rsidRPr="00D659CC">
        <w:rPr>
          <w:rFonts w:ascii="Consolas" w:hAnsi="Consolas"/>
          <w:b/>
          <w:bCs/>
          <w:noProof/>
          <w:kern w:val="32"/>
          <w:sz w:val="22"/>
        </w:rPr>
        <w:t>&gt;</w:t>
      </w:r>
      <w:r w:rsidRPr="00D659CC">
        <w:t xml:space="preserve"> which work great for comparing numbers, we find out that they </w:t>
      </w:r>
      <w:r w:rsidRPr="00D659CC">
        <w:rPr>
          <w:b/>
        </w:rPr>
        <w:t>cannot be used for strings</w:t>
      </w:r>
      <w:r w:rsidRPr="00D659CC">
        <w:t>.</w:t>
      </w:r>
    </w:p>
    <w:p w14:paraId="32E89C4A" w14:textId="77777777" w:rsidR="00692460" w:rsidRPr="00D659CC" w:rsidRDefault="00692460" w:rsidP="00692460">
      <w:r w:rsidRPr="00D659CC">
        <w:t xml:space="preserve">If you want to compare two words and get information which one of them is before the other according to their </w:t>
      </w:r>
      <w:r w:rsidRPr="00D659CC">
        <w:rPr>
          <w:b/>
        </w:rPr>
        <w:t>alphabetical order</w:t>
      </w:r>
      <w:r w:rsidRPr="00D659CC">
        <w:t xml:space="preserve"> of letters, here comes the method </w:t>
      </w:r>
      <w:r w:rsidRPr="00D659CC">
        <w:rPr>
          <w:rFonts w:ascii="Consolas" w:hAnsi="Consolas"/>
          <w:b/>
          <w:bCs/>
          <w:noProof/>
          <w:kern w:val="32"/>
          <w:sz w:val="22"/>
        </w:rPr>
        <w:t>CompareTo(…)</w:t>
      </w:r>
      <w:r w:rsidRPr="00D659CC">
        <w:t xml:space="preserve">. It allows us to compare the values of two strings in order to determine their lexicographical order. In order two strings to have the same values, they must have the same length (number of characters) and </w:t>
      </w:r>
      <w:r w:rsidRPr="00D659CC">
        <w:lastRenderedPageBreak/>
        <w:t>the all their characters should match accordingly. For example, the strings "give" and "given" are different because they differ in their lengths, and "near" and "fear" differ in their first character.</w:t>
      </w:r>
    </w:p>
    <w:p w14:paraId="20C0898B" w14:textId="77777777" w:rsidR="00692460" w:rsidRPr="00D659CC" w:rsidRDefault="00692460" w:rsidP="00692460">
      <w:pPr>
        <w:spacing w:after="120"/>
      </w:pPr>
      <w:r w:rsidRPr="00D659CC">
        <w:t xml:space="preserve">The method </w:t>
      </w:r>
      <w:r w:rsidRPr="00D659CC">
        <w:rPr>
          <w:rFonts w:ascii="Consolas" w:hAnsi="Consolas"/>
          <w:b/>
          <w:bCs/>
          <w:noProof/>
          <w:kern w:val="32"/>
          <w:sz w:val="22"/>
        </w:rPr>
        <w:t>CompareTo(…)</w:t>
      </w:r>
      <w:r w:rsidRPr="00D659CC">
        <w:t xml:space="preserve"> from the </w:t>
      </w:r>
      <w:r w:rsidRPr="00D659CC">
        <w:rPr>
          <w:rFonts w:ascii="Consolas" w:hAnsi="Consolas"/>
          <w:b/>
          <w:bCs/>
          <w:noProof/>
          <w:kern w:val="32"/>
          <w:sz w:val="22"/>
        </w:rPr>
        <w:t xml:space="preserve">String </w:t>
      </w:r>
      <w:r w:rsidRPr="00D659CC">
        <w:t xml:space="preserve">class returns a negative value, 0 or positive value depending on the lexical order of the two compared strings. A negative value means that the first string is </w:t>
      </w:r>
      <w:r w:rsidRPr="00D659CC">
        <w:rPr>
          <w:b/>
        </w:rPr>
        <w:t>lexicographically</w:t>
      </w:r>
      <w:r w:rsidRPr="00D659CC">
        <w:t xml:space="preserve"> before the second, zero means that the two strings are equal and positive value means that the second string is lexicographically before the first. To clarify better how to compare strings lexicographically, let</w:t>
      </w:r>
      <w:r w:rsidR="002509B8" w:rsidRPr="00D659CC">
        <w:t>’s</w:t>
      </w:r>
      <w:r w:rsidRPr="00D659CC">
        <w:t xml:space="preserve"> go through a few examples:</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42346B" w14:paraId="531AA924" w14:textId="77777777" w:rsidTr="00410D62">
        <w:tc>
          <w:tcPr>
            <w:tcW w:w="9668" w:type="dxa"/>
            <w:tcBorders>
              <w:top w:val="single" w:sz="4" w:space="0" w:color="auto"/>
              <w:left w:val="single" w:sz="4" w:space="0" w:color="auto"/>
              <w:bottom w:val="single" w:sz="4" w:space="0" w:color="auto"/>
              <w:right w:val="single" w:sz="4" w:space="0" w:color="auto"/>
            </w:tcBorders>
          </w:tcPr>
          <w:p w14:paraId="156957FD"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 = </w:t>
            </w:r>
            <w:r w:rsidRPr="0042346B">
              <w:rPr>
                <w:rFonts w:ascii="Consolas" w:hAnsi="Consolas" w:cs="Courier New"/>
                <w:noProof/>
                <w:color w:val="A31515"/>
                <w:sz w:val="22"/>
                <w:lang w:eastAsia="zh-CN"/>
              </w:rPr>
              <w:t>"sCore"</w:t>
            </w:r>
            <w:r w:rsidRPr="0042346B">
              <w:rPr>
                <w:rFonts w:ascii="Consolas" w:hAnsi="Consolas"/>
                <w:noProof/>
                <w:sz w:val="22"/>
              </w:rPr>
              <w:t>;</w:t>
            </w:r>
          </w:p>
          <w:p w14:paraId="05614B1F" w14:textId="77777777"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ary = </w:t>
            </w:r>
            <w:r w:rsidRPr="0042346B">
              <w:rPr>
                <w:rFonts w:ascii="Consolas" w:hAnsi="Consolas" w:cs="Courier New"/>
                <w:noProof/>
                <w:color w:val="A31515"/>
                <w:sz w:val="22"/>
                <w:lang w:eastAsia="zh-CN"/>
              </w:rPr>
              <w:t>"scary"</w:t>
            </w:r>
            <w:r w:rsidRPr="0042346B">
              <w:rPr>
                <w:rFonts w:ascii="Consolas" w:hAnsi="Consolas"/>
                <w:noProof/>
                <w:sz w:val="22"/>
              </w:rPr>
              <w:t>;</w:t>
            </w:r>
          </w:p>
          <w:p w14:paraId="008B9F4F" w14:textId="77777777" w:rsidR="0064192E" w:rsidRPr="00410D62" w:rsidRDefault="0064192E" w:rsidP="00692460">
            <w:pPr>
              <w:autoSpaceDE w:val="0"/>
              <w:autoSpaceDN w:val="0"/>
              <w:adjustRightInd w:val="0"/>
              <w:spacing w:before="0"/>
              <w:jc w:val="left"/>
              <w:rPr>
                <w:rFonts w:ascii="Consolas" w:hAnsi="Consolas"/>
                <w:noProof/>
                <w:sz w:val="14"/>
                <w:szCs w:val="12"/>
              </w:rPr>
            </w:pPr>
          </w:p>
          <w:p w14:paraId="076B5246"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ore.CompareTo(scary));</w:t>
            </w:r>
          </w:p>
          <w:p w14:paraId="3B40003A"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ary.CompareTo(score));</w:t>
            </w:r>
          </w:p>
          <w:p w14:paraId="21558A46"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ary.CompareTo(scary));</w:t>
            </w:r>
          </w:p>
          <w:p w14:paraId="69A66F73" w14:textId="77777777" w:rsidR="00692460" w:rsidRPr="00410D62" w:rsidRDefault="00692460" w:rsidP="00692460">
            <w:pPr>
              <w:autoSpaceDE w:val="0"/>
              <w:autoSpaceDN w:val="0"/>
              <w:adjustRightInd w:val="0"/>
              <w:spacing w:before="0"/>
              <w:jc w:val="left"/>
              <w:rPr>
                <w:rFonts w:ascii="Consolas" w:hAnsi="Consolas" w:cs="Courier New"/>
                <w:noProof/>
                <w:sz w:val="14"/>
                <w:szCs w:val="12"/>
                <w:lang w:eastAsia="zh-CN"/>
              </w:rPr>
            </w:pPr>
          </w:p>
          <w:p w14:paraId="310E8EAE"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14:paraId="16848560"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14:paraId="74FD7762"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14:paraId="3AD9DDB1"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0</w:t>
            </w:r>
          </w:p>
        </w:tc>
      </w:tr>
    </w:tbl>
    <w:p w14:paraId="40D79BC0" w14:textId="77777777" w:rsidR="00692460" w:rsidRPr="00D659CC" w:rsidRDefault="00692460" w:rsidP="00692460">
      <w:pPr>
        <w:spacing w:after="120"/>
        <w:rPr>
          <w:rFonts w:ascii="Consolas" w:hAnsi="Consolas"/>
          <w:b/>
          <w:bCs/>
          <w:noProof/>
          <w:kern w:val="32"/>
          <w:sz w:val="22"/>
        </w:rPr>
      </w:pPr>
      <w:r w:rsidRPr="00D659CC">
        <w:t xml:space="preserve">The first experiment is called the method </w:t>
      </w:r>
      <w:r w:rsidRPr="00D659CC">
        <w:rPr>
          <w:rFonts w:ascii="Consolas" w:hAnsi="Consolas"/>
          <w:b/>
          <w:bCs/>
          <w:noProof/>
          <w:kern w:val="32"/>
          <w:sz w:val="22"/>
        </w:rPr>
        <w:t>CompareTo(…)</w:t>
      </w:r>
      <w:r w:rsidRPr="00D659CC">
        <w:t xml:space="preserve"> of the string </w:t>
      </w:r>
      <w:r w:rsidRPr="00D659CC">
        <w:rPr>
          <w:rFonts w:ascii="Consolas" w:hAnsi="Consolas"/>
          <w:b/>
          <w:bCs/>
          <w:noProof/>
          <w:kern w:val="32"/>
          <w:sz w:val="22"/>
        </w:rPr>
        <w:t>score</w:t>
      </w:r>
      <w:r w:rsidRPr="00D659CC">
        <w:t xml:space="preserve">, as passed parameter is the variable </w:t>
      </w:r>
      <w:r w:rsidRPr="00D659CC">
        <w:rPr>
          <w:rFonts w:ascii="Consolas" w:hAnsi="Consolas"/>
          <w:b/>
          <w:bCs/>
          <w:noProof/>
          <w:kern w:val="32"/>
          <w:sz w:val="22"/>
        </w:rPr>
        <w:t>scary</w:t>
      </w:r>
      <w:r w:rsidRPr="00D659CC">
        <w:t xml:space="preserve">. The first digit returns equal sign. Because the method </w:t>
      </w:r>
      <w:r w:rsidRPr="00D659CC">
        <w:rPr>
          <w:b/>
        </w:rPr>
        <w:t>does not ignore</w:t>
      </w:r>
      <w:r w:rsidRPr="00D659CC">
        <w:t xml:space="preserve"> the </w:t>
      </w:r>
      <w:r w:rsidR="00121591" w:rsidRPr="00D659CC">
        <w:t>casing</w:t>
      </w:r>
      <w:r w:rsidRPr="00D659CC">
        <w:t xml:space="preserve"> of small and capital letters, it finds mismatch in the second character (in the first string it is "C", while in the second it is "c"). This is enough to determine the arrangement of strings and </w:t>
      </w:r>
      <w:r w:rsidRPr="00D659CC">
        <w:rPr>
          <w:rFonts w:ascii="Consolas" w:hAnsi="Consolas"/>
          <w:b/>
          <w:bCs/>
          <w:noProof/>
          <w:kern w:val="32"/>
          <w:sz w:val="22"/>
        </w:rPr>
        <w:t>CompareTo(…)</w:t>
      </w:r>
      <w:r w:rsidRPr="00D659CC">
        <w:t xml:space="preserve"> returns +1. Calling the same method with swapped places of the strings returns -1, because then the starting point is the string </w:t>
      </w:r>
      <w:r w:rsidRPr="00D659CC">
        <w:rPr>
          <w:rFonts w:ascii="Consolas" w:hAnsi="Consolas"/>
          <w:b/>
          <w:bCs/>
          <w:noProof/>
          <w:kern w:val="32"/>
          <w:sz w:val="22"/>
        </w:rPr>
        <w:t>scary</w:t>
      </w:r>
      <w:r w:rsidRPr="00D659CC">
        <w:t xml:space="preserve">. His final call returns a logical 0, because we compare </w:t>
      </w:r>
      <w:r w:rsidRPr="00D659CC">
        <w:rPr>
          <w:rFonts w:ascii="Consolas" w:hAnsi="Consolas"/>
          <w:b/>
          <w:bCs/>
          <w:noProof/>
          <w:kern w:val="32"/>
          <w:sz w:val="22"/>
        </w:rPr>
        <w:t>scary</w:t>
      </w:r>
      <w:r w:rsidRPr="00D659CC">
        <w:t xml:space="preserve"> with itself.</w:t>
      </w:r>
    </w:p>
    <w:p w14:paraId="2A7EEE24" w14:textId="77777777" w:rsidR="00692460" w:rsidRPr="00D659CC" w:rsidRDefault="00692460" w:rsidP="00692460">
      <w:pPr>
        <w:spacing w:after="120"/>
      </w:pPr>
      <w:r w:rsidRPr="00D659CC">
        <w:t xml:space="preserve">If we have to </w:t>
      </w:r>
      <w:r w:rsidRPr="00D659CC">
        <w:rPr>
          <w:b/>
        </w:rPr>
        <w:t>compare the strings lexicographically</w:t>
      </w:r>
      <w:r w:rsidRPr="00D659CC">
        <w:t xml:space="preserve">, </w:t>
      </w:r>
      <w:proofErr w:type="gramStart"/>
      <w:r w:rsidRPr="00D659CC">
        <w:t>namely</w:t>
      </w:r>
      <w:proofErr w:type="gramEnd"/>
      <w:r w:rsidRPr="00D659CC">
        <w:t xml:space="preserve"> to </w:t>
      </w:r>
      <w:r w:rsidRPr="00D659CC">
        <w:rPr>
          <w:b/>
        </w:rPr>
        <w:t>ignore the letters cas</w:t>
      </w:r>
      <w:r w:rsidR="00121591" w:rsidRPr="00D659CC">
        <w:rPr>
          <w:b/>
        </w:rPr>
        <w:t>ing</w:t>
      </w:r>
      <w:r w:rsidRPr="00D659CC">
        <w:t xml:space="preserve">, then we could use </w:t>
      </w:r>
      <w:r w:rsidRPr="00D659CC">
        <w:rPr>
          <w:rFonts w:ascii="Consolas" w:hAnsi="Consolas"/>
          <w:b/>
          <w:bCs/>
          <w:noProof/>
          <w:kern w:val="32"/>
          <w:sz w:val="22"/>
        </w:rPr>
        <w:t>string.Compare(string</w:t>
      </w:r>
      <w:r w:rsidRPr="00D659CC">
        <w:t xml:space="preserve"> </w:t>
      </w:r>
      <w:r w:rsidRPr="00D659CC">
        <w:rPr>
          <w:rFonts w:ascii="Consolas" w:hAnsi="Consolas"/>
          <w:b/>
          <w:bCs/>
          <w:noProof/>
          <w:kern w:val="32"/>
          <w:sz w:val="22"/>
        </w:rPr>
        <w:t>strA,</w:t>
      </w:r>
      <w:r w:rsidRPr="00D659CC">
        <w:t xml:space="preserve"> </w:t>
      </w:r>
      <w:r w:rsidRPr="00D659CC">
        <w:rPr>
          <w:rFonts w:ascii="Consolas" w:hAnsi="Consolas"/>
          <w:b/>
          <w:bCs/>
          <w:noProof/>
          <w:kern w:val="32"/>
          <w:sz w:val="22"/>
        </w:rPr>
        <w:t>string strB,</w:t>
      </w:r>
      <w:r w:rsidRPr="00D659CC">
        <w:t xml:space="preserve"> </w:t>
      </w:r>
      <w:r w:rsidRPr="00D659CC">
        <w:rPr>
          <w:rFonts w:ascii="Consolas" w:hAnsi="Consolas"/>
          <w:b/>
          <w:bCs/>
          <w:noProof/>
          <w:kern w:val="32"/>
          <w:sz w:val="22"/>
        </w:rPr>
        <w:t>bool</w:t>
      </w:r>
      <w:r w:rsidRPr="00D659CC">
        <w:t xml:space="preserve"> </w:t>
      </w:r>
      <w:r w:rsidRPr="00D659CC">
        <w:rPr>
          <w:rFonts w:ascii="Consolas" w:hAnsi="Consolas"/>
          <w:b/>
          <w:bCs/>
          <w:noProof/>
          <w:kern w:val="32"/>
          <w:sz w:val="22"/>
        </w:rPr>
        <w:t>ignoreCase)</w:t>
      </w:r>
      <w:r w:rsidRPr="00D659CC">
        <w:t xml:space="preserve">. This is a static </w:t>
      </w:r>
      <w:r w:rsidR="007F2C9D" w:rsidRPr="00D659CC">
        <w:t>method, which</w:t>
      </w:r>
      <w:r w:rsidRPr="00D659CC">
        <w:t xml:space="preserve"> works in the same way as </w:t>
      </w:r>
      <w:r w:rsidRPr="00D659CC">
        <w:rPr>
          <w:rFonts w:ascii="Consolas" w:hAnsi="Consolas"/>
          <w:b/>
          <w:bCs/>
          <w:noProof/>
          <w:kern w:val="32"/>
          <w:sz w:val="22"/>
        </w:rPr>
        <w:t>CompareTo(…)</w:t>
      </w:r>
      <w:r w:rsidRPr="00D659CC">
        <w:t xml:space="preserve">, but it has an </w:t>
      </w:r>
      <w:r w:rsidRPr="00D659CC">
        <w:rPr>
          <w:rFonts w:ascii="Consolas" w:hAnsi="Consolas"/>
          <w:b/>
          <w:bCs/>
          <w:noProof/>
          <w:kern w:val="32"/>
          <w:sz w:val="22"/>
        </w:rPr>
        <w:t>ignoreCase</w:t>
      </w:r>
      <w:r w:rsidRPr="00D659CC">
        <w:t xml:space="preserve"> option for ignoring the casing of capital and small letters. Let</w:t>
      </w:r>
      <w:r w:rsidR="002509B8" w:rsidRPr="00D659CC">
        <w:t>’s</w:t>
      </w:r>
      <w:r w:rsidRPr="00D659CC">
        <w:t xml:space="preserve"> look at the method in action:</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42346B" w14:paraId="3A9B4199" w14:textId="77777777" w:rsidTr="00410D62">
        <w:tc>
          <w:tcPr>
            <w:tcW w:w="9668" w:type="dxa"/>
            <w:tcBorders>
              <w:top w:val="single" w:sz="4" w:space="0" w:color="auto"/>
              <w:left w:val="single" w:sz="4" w:space="0" w:color="auto"/>
              <w:bottom w:val="single" w:sz="4" w:space="0" w:color="auto"/>
              <w:right w:val="single" w:sz="4" w:space="0" w:color="auto"/>
            </w:tcBorders>
          </w:tcPr>
          <w:p w14:paraId="6282A94D"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alpha = </w:t>
            </w:r>
            <w:r w:rsidRPr="0042346B">
              <w:rPr>
                <w:rFonts w:ascii="Consolas" w:hAnsi="Consolas" w:cs="Courier New"/>
                <w:noProof/>
                <w:color w:val="A31515"/>
                <w:sz w:val="22"/>
                <w:lang w:eastAsia="zh-CN"/>
              </w:rPr>
              <w:t>"alpha"</w:t>
            </w:r>
            <w:r w:rsidRPr="0042346B">
              <w:rPr>
                <w:rFonts w:ascii="Consolas" w:hAnsi="Consolas"/>
                <w:noProof/>
                <w:sz w:val="22"/>
              </w:rPr>
              <w:t>;</w:t>
            </w:r>
          </w:p>
          <w:p w14:paraId="49A5E117"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1 = </w:t>
            </w:r>
            <w:r w:rsidRPr="0042346B">
              <w:rPr>
                <w:rFonts w:ascii="Consolas" w:hAnsi="Consolas" w:cs="Courier New"/>
                <w:noProof/>
                <w:color w:val="A31515"/>
                <w:sz w:val="22"/>
                <w:lang w:eastAsia="zh-CN"/>
              </w:rPr>
              <w:t>"sCorE"</w:t>
            </w:r>
            <w:r w:rsidRPr="0042346B">
              <w:rPr>
                <w:rFonts w:ascii="Consolas" w:hAnsi="Consolas"/>
                <w:noProof/>
                <w:sz w:val="22"/>
              </w:rPr>
              <w:t>;</w:t>
            </w:r>
          </w:p>
          <w:p w14:paraId="7BB8FB54"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2 = </w:t>
            </w:r>
            <w:r w:rsidRPr="0042346B">
              <w:rPr>
                <w:rFonts w:ascii="Consolas" w:hAnsi="Consolas" w:cs="Courier New"/>
                <w:noProof/>
                <w:color w:val="A31515"/>
                <w:sz w:val="22"/>
                <w:lang w:eastAsia="zh-CN"/>
              </w:rPr>
              <w:t>"score"</w:t>
            </w:r>
            <w:r w:rsidRPr="0042346B">
              <w:rPr>
                <w:rFonts w:ascii="Consolas" w:hAnsi="Consolas"/>
                <w:noProof/>
                <w:sz w:val="22"/>
              </w:rPr>
              <w:t>;</w:t>
            </w:r>
          </w:p>
          <w:p w14:paraId="028ECCC4" w14:textId="77777777"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14:paraId="3B52296F"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alpha, score1, </w:t>
            </w:r>
            <w:r w:rsidRPr="0042346B">
              <w:rPr>
                <w:rFonts w:ascii="Consolas" w:hAnsi="Consolas" w:cs="Courier New"/>
                <w:noProof/>
                <w:color w:val="0000FF"/>
                <w:sz w:val="22"/>
                <w:lang w:eastAsia="zh-CN"/>
              </w:rPr>
              <w:t>false</w:t>
            </w:r>
            <w:r w:rsidRPr="0042346B">
              <w:rPr>
                <w:rFonts w:ascii="Consolas" w:hAnsi="Consolas"/>
                <w:noProof/>
                <w:sz w:val="22"/>
              </w:rPr>
              <w:t>));</w:t>
            </w:r>
          </w:p>
          <w:p w14:paraId="5A0C63F0"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score1, score2, </w:t>
            </w:r>
            <w:r w:rsidRPr="0042346B">
              <w:rPr>
                <w:rFonts w:ascii="Consolas" w:hAnsi="Consolas" w:cs="Courier New"/>
                <w:noProof/>
                <w:color w:val="0000FF"/>
                <w:sz w:val="22"/>
                <w:lang w:eastAsia="zh-CN"/>
              </w:rPr>
              <w:t>false</w:t>
            </w:r>
            <w:r w:rsidRPr="0042346B">
              <w:rPr>
                <w:rFonts w:ascii="Consolas" w:hAnsi="Consolas"/>
                <w:noProof/>
                <w:sz w:val="22"/>
              </w:rPr>
              <w:t>));</w:t>
            </w:r>
          </w:p>
          <w:p w14:paraId="2862CC26"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score1, score2, </w:t>
            </w:r>
            <w:r w:rsidRPr="0042346B">
              <w:rPr>
                <w:rFonts w:ascii="Consolas" w:hAnsi="Consolas" w:cs="Courier New"/>
                <w:noProof/>
                <w:color w:val="0000FF"/>
                <w:sz w:val="22"/>
                <w:lang w:eastAsia="zh-CN"/>
              </w:rPr>
              <w:t>true</w:t>
            </w:r>
            <w:r w:rsidRPr="0042346B">
              <w:rPr>
                <w:rFonts w:ascii="Consolas" w:hAnsi="Consolas"/>
                <w:noProof/>
                <w:sz w:val="22"/>
              </w:rPr>
              <w:t>));</w:t>
            </w:r>
          </w:p>
          <w:p w14:paraId="713E9F19"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Compare(score1, score2,</w:t>
            </w:r>
          </w:p>
          <w:p w14:paraId="0A6A855C"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ingComparison</w:t>
            </w:r>
            <w:r w:rsidRPr="0042346B">
              <w:rPr>
                <w:rFonts w:ascii="Consolas" w:hAnsi="Consolas"/>
                <w:noProof/>
                <w:sz w:val="22"/>
              </w:rPr>
              <w:t>.CurrentCultureIgnoreCase));</w:t>
            </w:r>
          </w:p>
          <w:p w14:paraId="338AD6E4"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14:paraId="7062B2B4"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14:paraId="156EA758"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14:paraId="51168980"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0</w:t>
            </w:r>
          </w:p>
          <w:p w14:paraId="68A5C59F"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0</w:t>
            </w:r>
          </w:p>
        </w:tc>
      </w:tr>
    </w:tbl>
    <w:p w14:paraId="71306671" w14:textId="18176501" w:rsidR="00692460" w:rsidRPr="00D659CC" w:rsidRDefault="00692460" w:rsidP="00692460">
      <w:pPr>
        <w:spacing w:after="120"/>
        <w:rPr>
          <w:rFonts w:ascii="Consolas" w:hAnsi="Consolas"/>
          <w:b/>
          <w:bCs/>
          <w:noProof/>
          <w:kern w:val="32"/>
          <w:sz w:val="22"/>
        </w:rPr>
      </w:pPr>
      <w:r w:rsidRPr="00D659CC">
        <w:t xml:space="preserve">In the last example the method </w:t>
      </w:r>
      <w:r w:rsidRPr="00D659CC">
        <w:rPr>
          <w:rFonts w:ascii="Consolas" w:hAnsi="Consolas"/>
          <w:b/>
          <w:bCs/>
          <w:noProof/>
          <w:kern w:val="32"/>
          <w:sz w:val="22"/>
        </w:rPr>
        <w:t>Compare(…)</w:t>
      </w:r>
      <w:r w:rsidRPr="00D659CC">
        <w:t xml:space="preserve"> takes as a third parameter </w:t>
      </w:r>
      <w:r w:rsidRPr="00D659CC">
        <w:rPr>
          <w:rFonts w:ascii="Consolas" w:hAnsi="Consolas" w:cs="Courier New"/>
          <w:b/>
          <w:noProof/>
          <w:sz w:val="22"/>
          <w:lang w:eastAsia="zh-CN"/>
        </w:rPr>
        <w:t>StringComparison.</w:t>
      </w:r>
      <w:r w:rsidR="00410D62">
        <w:rPr>
          <w:rFonts w:ascii="Consolas" w:hAnsi="Consolas" w:cs="Courier New"/>
          <w:b/>
          <w:noProof/>
          <w:sz w:val="22"/>
          <w:lang w:eastAsia="zh-CN"/>
        </w:rPr>
        <w:br/>
      </w:r>
      <w:r w:rsidRPr="00D659CC">
        <w:rPr>
          <w:rFonts w:ascii="Consolas" w:hAnsi="Consolas" w:cs="Courier New"/>
          <w:b/>
          <w:noProof/>
          <w:sz w:val="22"/>
          <w:lang w:eastAsia="zh-CN"/>
        </w:rPr>
        <w:t>CurrentCultureIgnoreCase</w:t>
      </w:r>
      <w:r w:rsidRPr="00D659CC">
        <w:t xml:space="preserve"> – already well-known from the method </w:t>
      </w:r>
      <w:r w:rsidRPr="00D659CC">
        <w:rPr>
          <w:rFonts w:ascii="Consolas" w:hAnsi="Consolas"/>
          <w:b/>
          <w:bCs/>
          <w:noProof/>
          <w:kern w:val="32"/>
          <w:sz w:val="22"/>
        </w:rPr>
        <w:t>Equals(…)</w:t>
      </w:r>
      <w:r w:rsidRPr="00D659CC">
        <w:t xml:space="preserve"> through which we </w:t>
      </w:r>
      <w:r w:rsidRPr="00D659CC">
        <w:lastRenderedPageBreak/>
        <w:t>can also compare strings, without having to register the difference between the small and capital letters.</w:t>
      </w:r>
    </w:p>
    <w:p w14:paraId="68D6F16A" w14:textId="23F0FE1E" w:rsidR="00692460" w:rsidRPr="00D659CC" w:rsidRDefault="00692460" w:rsidP="00692460">
      <w:pPr>
        <w:spacing w:after="120"/>
      </w:pPr>
      <w:r w:rsidRPr="00D659CC">
        <w:t>Please note that according to the methods</w:t>
      </w:r>
      <w:r w:rsidRPr="00D659CC">
        <w:rPr>
          <w:rFonts w:ascii="Consolas" w:hAnsi="Consolas"/>
          <w:b/>
          <w:bCs/>
          <w:noProof/>
          <w:kern w:val="32"/>
          <w:sz w:val="22"/>
        </w:rPr>
        <w:t xml:space="preserve"> Compare(…)</w:t>
      </w:r>
      <w:r w:rsidRPr="00D659CC">
        <w:t xml:space="preserve"> and </w:t>
      </w:r>
      <w:r w:rsidRPr="00D659CC">
        <w:rPr>
          <w:rFonts w:ascii="Consolas" w:hAnsi="Consolas"/>
          <w:b/>
          <w:bCs/>
          <w:noProof/>
          <w:kern w:val="32"/>
          <w:sz w:val="22"/>
        </w:rPr>
        <w:t>CompareTo(…)</w:t>
      </w:r>
      <w:r w:rsidRPr="00D659CC">
        <w:t xml:space="preserve"> the </w:t>
      </w:r>
      <w:r w:rsidRPr="00D659CC">
        <w:rPr>
          <w:b/>
        </w:rPr>
        <w:t>small letters are lexicographically before the capital ones</w:t>
      </w:r>
      <w:r w:rsidRPr="00D659CC">
        <w:t xml:space="preserve">. The correctness of this rule is quite controversial as in the Unicode table the capital letters are before the small ones. For </w:t>
      </w:r>
      <w:r w:rsidR="005C47BE" w:rsidRPr="00D659CC">
        <w:t>example,</w:t>
      </w:r>
      <w:r w:rsidRPr="00D659CC">
        <w:t xml:space="preserve"> due to the standard Unicode, the letter “</w:t>
      </w:r>
      <w:r w:rsidRPr="00D659CC">
        <w:rPr>
          <w:rFonts w:ascii="Consolas" w:hAnsi="Consolas"/>
          <w:b/>
          <w:bCs/>
          <w:noProof/>
          <w:kern w:val="32"/>
          <w:sz w:val="22"/>
        </w:rPr>
        <w:t>A</w:t>
      </w:r>
      <w:r w:rsidRPr="00D659CC">
        <w:t xml:space="preserve">” has a code </w:t>
      </w:r>
      <w:r w:rsidR="007F2C9D" w:rsidRPr="00D659CC">
        <w:t>65, which</w:t>
      </w:r>
      <w:r w:rsidRPr="00D659CC">
        <w:t xml:space="preserve"> is smaller than the code of the letter “</w:t>
      </w:r>
      <w:r w:rsidRPr="00D659CC">
        <w:rPr>
          <w:rFonts w:ascii="Consolas" w:hAnsi="Consolas"/>
          <w:b/>
          <w:bCs/>
          <w:noProof/>
          <w:kern w:val="32"/>
          <w:sz w:val="22"/>
        </w:rPr>
        <w:t>a</w:t>
      </w:r>
      <w:r w:rsidRPr="00D659CC">
        <w:t>” (97).</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692460" w:rsidRPr="00D659CC" w14:paraId="05FADFBA"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18F84CCC" w14:textId="77777777" w:rsidR="00692460" w:rsidRPr="00D659CC" w:rsidRDefault="00692460" w:rsidP="00692460">
            <w:pPr>
              <w:spacing w:before="0"/>
              <w:jc w:val="center"/>
              <w:rPr>
                <w:b/>
              </w:rPr>
            </w:pPr>
            <w:r w:rsidRPr="00D659CC">
              <w:rPr>
                <w:b/>
                <w:noProof/>
              </w:rPr>
              <w:drawing>
                <wp:inline distT="0" distB="0" distL="0" distR="0" wp14:anchorId="32325A69" wp14:editId="50C3492F">
                  <wp:extent cx="327660" cy="327660"/>
                  <wp:effectExtent l="0" t="0" r="0" b="0"/>
                  <wp:docPr id="5337" name="Picture 53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08A6E70F" w14:textId="7A58B820" w:rsidR="00692460" w:rsidRPr="00D659CC" w:rsidRDefault="00692460" w:rsidP="00121591">
            <w:pPr>
              <w:pStyle w:val="WarningMessage"/>
              <w:rPr>
                <w:rFonts w:ascii="Consolas" w:hAnsi="Consolas"/>
                <w:bCs/>
                <w:kern w:val="32"/>
                <w:sz w:val="22"/>
              </w:rPr>
            </w:pPr>
            <w:r w:rsidRPr="00D659CC">
              <w:t xml:space="preserve">When you want just to consider whether the values of two strings are equal or not, please use the method </w:t>
            </w:r>
            <w:r w:rsidRPr="00D659CC">
              <w:rPr>
                <w:rStyle w:val="Code"/>
                <w:b/>
              </w:rPr>
              <w:t>Equals(…)</w:t>
            </w:r>
            <w:r w:rsidRPr="00D659CC">
              <w:t xml:space="preserve"> or the operator </w:t>
            </w:r>
            <w:r w:rsidRPr="00D659CC">
              <w:rPr>
                <w:rStyle w:val="Code"/>
                <w:b/>
              </w:rPr>
              <w:t>==</w:t>
            </w:r>
            <w:r w:rsidRPr="00D659CC">
              <w:t>.</w:t>
            </w:r>
            <w:r w:rsidRPr="00D659CC">
              <w:rPr>
                <w:rStyle w:val="Code"/>
                <w:b/>
              </w:rPr>
              <w:t xml:space="preserve"> </w:t>
            </w:r>
            <w:r w:rsidRPr="00D659CC">
              <w:t xml:space="preserve">The methods </w:t>
            </w:r>
            <w:r w:rsidRPr="00D659CC">
              <w:rPr>
                <w:rStyle w:val="Code"/>
                <w:b/>
              </w:rPr>
              <w:t>CompareTo(…)</w:t>
            </w:r>
            <w:r w:rsidRPr="00D659CC">
              <w:t xml:space="preserve"> and </w:t>
            </w:r>
            <w:r w:rsidRPr="00D659CC">
              <w:rPr>
                <w:rStyle w:val="Code"/>
                <w:b/>
              </w:rPr>
              <w:t xml:space="preserve">string.Compare(…) </w:t>
            </w:r>
            <w:r w:rsidRPr="00D659CC">
              <w:t>are designed to be used when the lexicographical order is needed.</w:t>
            </w:r>
          </w:p>
        </w:tc>
      </w:tr>
    </w:tbl>
    <w:p w14:paraId="04659BAB" w14:textId="4C569DFD" w:rsidR="00121591" w:rsidRPr="00D659CC" w:rsidRDefault="00121591" w:rsidP="00121591">
      <w:pPr>
        <w:spacing w:after="120"/>
      </w:pPr>
      <w:r w:rsidRPr="00D659CC">
        <w:t xml:space="preserve">Therefore, you should consider that the </w:t>
      </w:r>
      <w:r w:rsidRPr="00D659CC">
        <w:rPr>
          <w:b/>
        </w:rPr>
        <w:t>lexicographical comparison does not follow the letter arrangement in the Unicode table</w:t>
      </w:r>
      <w:r w:rsidRPr="00D659CC">
        <w:t xml:space="preserve">. Other abnormalities can also be caused by special features of the current culture. For some languages like German the characters </w:t>
      </w:r>
      <w:r w:rsidRPr="0042346B">
        <w:rPr>
          <w:noProof/>
        </w:rPr>
        <w:t>"</w:t>
      </w:r>
      <w:r w:rsidRPr="0042346B">
        <w:rPr>
          <w:b/>
          <w:noProof/>
        </w:rPr>
        <w:t>ss</w:t>
      </w:r>
      <w:r w:rsidRPr="0042346B">
        <w:rPr>
          <w:noProof/>
        </w:rPr>
        <w:t xml:space="preserve">" </w:t>
      </w:r>
      <w:r w:rsidRPr="00D659CC">
        <w:t>and "</w:t>
      </w:r>
      <w:r w:rsidRPr="00D659CC">
        <w:rPr>
          <w:b/>
          <w:noProof/>
        </w:rPr>
        <w:t>ß</w:t>
      </w:r>
      <w:r w:rsidRPr="00D659CC">
        <w:t xml:space="preserve">" are considered equal. For </w:t>
      </w:r>
      <w:r w:rsidR="005C47BE" w:rsidRPr="00D659CC">
        <w:t>example,</w:t>
      </w:r>
      <w:r w:rsidRPr="00D659CC">
        <w:t xml:space="preserve"> the words </w:t>
      </w:r>
      <w:r w:rsidRPr="0042346B">
        <w:rPr>
          <w:noProof/>
        </w:rPr>
        <w:t>"Straße"</w:t>
      </w:r>
      <w:r w:rsidRPr="00D659CC">
        <w:t xml:space="preserve"> and </w:t>
      </w:r>
      <w:r w:rsidRPr="0042346B">
        <w:rPr>
          <w:noProof/>
        </w:rPr>
        <w:t xml:space="preserve">"Strasse" </w:t>
      </w:r>
      <w:r w:rsidRPr="00D659CC">
        <w:t xml:space="preserve">are considered the same by </w:t>
      </w:r>
      <w:r w:rsidRPr="00D659CC">
        <w:rPr>
          <w:rStyle w:val="Code"/>
        </w:rPr>
        <w:t>CompareTo(…)</w:t>
      </w:r>
      <w:r w:rsidRPr="00D659CC">
        <w:t xml:space="preserve"> and equal when compared through the </w:t>
      </w:r>
      <w:r w:rsidRPr="00D659CC">
        <w:rPr>
          <w:rStyle w:val="Code"/>
        </w:rPr>
        <w:t>==</w:t>
      </w:r>
      <w:r w:rsidRPr="00D659CC">
        <w:t xml:space="preserve"> operator:</w:t>
      </w:r>
    </w:p>
    <w:tbl>
      <w:tblPr>
        <w:tblW w:w="0" w:type="auto"/>
        <w:tblInd w:w="108" w:type="dxa"/>
        <w:tblCellMar>
          <w:top w:w="113" w:type="dxa"/>
          <w:bottom w:w="113" w:type="dxa"/>
        </w:tblCellMar>
        <w:tblLook w:val="01E0" w:firstRow="1" w:lastRow="1" w:firstColumn="1" w:lastColumn="1" w:noHBand="0" w:noVBand="0"/>
      </w:tblPr>
      <w:tblGrid>
        <w:gridCol w:w="9668"/>
      </w:tblGrid>
      <w:tr w:rsidR="00121591" w:rsidRPr="0042346B" w14:paraId="36FE7AD2" w14:textId="77777777" w:rsidTr="00410D62">
        <w:tc>
          <w:tcPr>
            <w:tcW w:w="9668" w:type="dxa"/>
            <w:tcBorders>
              <w:top w:val="single" w:sz="4" w:space="0" w:color="auto"/>
              <w:left w:val="single" w:sz="4" w:space="0" w:color="auto"/>
              <w:bottom w:val="single" w:sz="4" w:space="0" w:color="auto"/>
              <w:right w:val="single" w:sz="4" w:space="0" w:color="auto"/>
            </w:tcBorders>
          </w:tcPr>
          <w:p w14:paraId="4911B255" w14:textId="77777777" w:rsidR="00121591" w:rsidRPr="0042346B"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first = </w:t>
            </w:r>
            <w:r w:rsidRPr="0042346B">
              <w:rPr>
                <w:rFonts w:ascii="Consolas" w:hAnsi="Consolas" w:cs="Consolas"/>
                <w:noProof/>
                <w:color w:val="A31515"/>
                <w:sz w:val="22"/>
                <w:szCs w:val="22"/>
              </w:rPr>
              <w:t>"Straße"</w:t>
            </w:r>
            <w:r w:rsidRPr="0042346B">
              <w:rPr>
                <w:rFonts w:ascii="Consolas" w:hAnsi="Consolas" w:cs="Consolas"/>
                <w:noProof/>
                <w:color w:val="000000"/>
                <w:sz w:val="22"/>
                <w:szCs w:val="22"/>
              </w:rPr>
              <w:t>;</w:t>
            </w:r>
          </w:p>
          <w:p w14:paraId="46F33E18" w14:textId="77777777" w:rsidR="00121591"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econd = </w:t>
            </w:r>
            <w:r w:rsidRPr="0042346B">
              <w:rPr>
                <w:rFonts w:ascii="Consolas" w:hAnsi="Consolas" w:cs="Consolas"/>
                <w:noProof/>
                <w:color w:val="A31515"/>
                <w:sz w:val="22"/>
                <w:szCs w:val="22"/>
              </w:rPr>
              <w:t>"Strasse"</w:t>
            </w:r>
            <w:r w:rsidRPr="0042346B">
              <w:rPr>
                <w:rFonts w:ascii="Consolas" w:hAnsi="Consolas" w:cs="Consolas"/>
                <w:noProof/>
                <w:color w:val="000000"/>
                <w:sz w:val="22"/>
                <w:szCs w:val="22"/>
              </w:rPr>
              <w:t>;</w:t>
            </w:r>
          </w:p>
          <w:p w14:paraId="7CA2090A" w14:textId="77777777" w:rsidR="0064192E" w:rsidRPr="0042346B" w:rsidRDefault="0064192E" w:rsidP="00F1741D">
            <w:pPr>
              <w:autoSpaceDE w:val="0"/>
              <w:autoSpaceDN w:val="0"/>
              <w:adjustRightInd w:val="0"/>
              <w:spacing w:before="0"/>
              <w:jc w:val="left"/>
              <w:rPr>
                <w:rFonts w:ascii="Consolas" w:hAnsi="Consolas" w:cs="Consolas"/>
                <w:noProof/>
                <w:color w:val="000000"/>
                <w:sz w:val="22"/>
                <w:szCs w:val="22"/>
              </w:rPr>
            </w:pPr>
          </w:p>
          <w:p w14:paraId="6F41BB2B" w14:textId="77777777" w:rsidR="00121591" w:rsidRPr="0042346B"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first == second); </w:t>
            </w:r>
            <w:r w:rsidRPr="0042346B">
              <w:rPr>
                <w:rFonts w:ascii="Consolas" w:hAnsi="Consolas" w:cs="Consolas"/>
                <w:noProof/>
                <w:color w:val="008000"/>
                <w:sz w:val="22"/>
                <w:szCs w:val="22"/>
              </w:rPr>
              <w:t>// False</w:t>
            </w:r>
          </w:p>
          <w:p w14:paraId="47B6483F" w14:textId="77777777" w:rsidR="00121591" w:rsidRPr="0042346B" w:rsidRDefault="00121591" w:rsidP="00F1741D">
            <w:pPr>
              <w:autoSpaceDE w:val="0"/>
              <w:autoSpaceDN w:val="0"/>
              <w:adjustRightInd w:val="0"/>
              <w:spacing w:before="0"/>
              <w:jc w:val="left"/>
              <w:rPr>
                <w:rFonts w:ascii="Consolas" w:hAnsi="Consolas" w:cs="Courier New"/>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first.CompareTo(second)); </w:t>
            </w:r>
            <w:r w:rsidRPr="0042346B">
              <w:rPr>
                <w:rFonts w:ascii="Consolas" w:hAnsi="Consolas" w:cs="Consolas"/>
                <w:noProof/>
                <w:color w:val="008000"/>
                <w:sz w:val="22"/>
                <w:szCs w:val="22"/>
              </w:rPr>
              <w:t>// 0 – equal strings</w:t>
            </w:r>
          </w:p>
        </w:tc>
      </w:tr>
    </w:tbl>
    <w:p w14:paraId="5BBA8D46" w14:textId="77777777" w:rsidR="00692460" w:rsidRPr="00D659CC" w:rsidRDefault="00692460" w:rsidP="00732360">
      <w:pPr>
        <w:pStyle w:val="Heading4"/>
      </w:pPr>
      <w:r w:rsidRPr="00D659CC">
        <w:t xml:space="preserve">The </w:t>
      </w:r>
      <w:r w:rsidRPr="00D659CC">
        <w:rPr>
          <w:noProof/>
        </w:rPr>
        <w:t>== and !=</w:t>
      </w:r>
      <w:r w:rsidRPr="00D659CC">
        <w:t xml:space="preserve"> Operators</w:t>
      </w:r>
    </w:p>
    <w:p w14:paraId="1ECA9F1B" w14:textId="77777777" w:rsidR="00692460" w:rsidRPr="00D659CC" w:rsidRDefault="00692460" w:rsidP="00692460">
      <w:pPr>
        <w:spacing w:after="120"/>
      </w:pPr>
      <w:r w:rsidRPr="00D659CC">
        <w:t xml:space="preserve">In the C# language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rPr>
          <w:noProof/>
        </w:rPr>
        <w:t xml:space="preserve"> work</w:t>
      </w:r>
      <w:r w:rsidRPr="00D659CC">
        <w:t xml:space="preserve"> for strings through an internal calling of </w:t>
      </w:r>
      <w:r w:rsidRPr="00D659CC">
        <w:rPr>
          <w:rFonts w:ascii="Consolas" w:hAnsi="Consolas"/>
          <w:b/>
          <w:bCs/>
          <w:noProof/>
          <w:kern w:val="32"/>
          <w:sz w:val="22"/>
        </w:rPr>
        <w:t>Equals(…)</w:t>
      </w:r>
      <w:r w:rsidRPr="00D659CC">
        <w:t>. We will go through some examples for using those two operators with variables from the string typ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42346B" w14:paraId="20B30CD8" w14:textId="77777777" w:rsidTr="00410D62">
        <w:tc>
          <w:tcPr>
            <w:tcW w:w="9668" w:type="dxa"/>
            <w:tcBorders>
              <w:top w:val="single" w:sz="4" w:space="0" w:color="auto"/>
              <w:left w:val="single" w:sz="4" w:space="0" w:color="auto"/>
              <w:bottom w:val="single" w:sz="4" w:space="0" w:color="auto"/>
              <w:right w:val="single" w:sz="4" w:space="0" w:color="auto"/>
            </w:tcBorders>
          </w:tcPr>
          <w:p w14:paraId="5E469F21"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str1 = </w:t>
            </w:r>
            <w:r w:rsidRPr="0042346B">
              <w:rPr>
                <w:rFonts w:ascii="Consolas" w:hAnsi="Consolas" w:cs="Courier New"/>
                <w:noProof/>
                <w:color w:val="A31515"/>
                <w:sz w:val="22"/>
              </w:rPr>
              <w:t>"Hello"</w:t>
            </w:r>
            <w:r w:rsidRPr="0042346B">
              <w:rPr>
                <w:rFonts w:ascii="Consolas" w:hAnsi="Consolas"/>
                <w:noProof/>
                <w:sz w:val="22"/>
              </w:rPr>
              <w:t>;</w:t>
            </w:r>
          </w:p>
          <w:p w14:paraId="5653AA66" w14:textId="77777777"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str2 = str1;</w:t>
            </w:r>
          </w:p>
          <w:p w14:paraId="62BCFD18" w14:textId="77777777" w:rsidR="0064192E" w:rsidRPr="00410D62" w:rsidRDefault="0064192E" w:rsidP="00692460">
            <w:pPr>
              <w:autoSpaceDE w:val="0"/>
              <w:autoSpaceDN w:val="0"/>
              <w:adjustRightInd w:val="0"/>
              <w:spacing w:before="0"/>
              <w:jc w:val="left"/>
              <w:rPr>
                <w:rFonts w:ascii="Consolas" w:hAnsi="Consolas"/>
                <w:noProof/>
                <w:sz w:val="14"/>
                <w:szCs w:val="12"/>
              </w:rPr>
            </w:pPr>
          </w:p>
          <w:p w14:paraId="07466D18"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00E559E3" w:rsidRPr="0042346B">
              <w:rPr>
                <w:rFonts w:ascii="Consolas" w:hAnsi="Consolas"/>
                <w:noProof/>
                <w:sz w:val="22"/>
              </w:rPr>
              <w:t>.WriteLine(str1 == str2);</w:t>
            </w:r>
          </w:p>
          <w:p w14:paraId="33D3F05C" w14:textId="77777777" w:rsidR="00692460" w:rsidRPr="0042346B" w:rsidRDefault="00692460" w:rsidP="0069246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Console output:</w:t>
            </w:r>
          </w:p>
          <w:p w14:paraId="64B8CD90" w14:textId="77777777"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rPr>
              <w:t>// True</w:t>
            </w:r>
          </w:p>
        </w:tc>
      </w:tr>
    </w:tbl>
    <w:p w14:paraId="100073CB" w14:textId="77777777" w:rsidR="00692460" w:rsidRPr="00D659CC" w:rsidRDefault="00692460" w:rsidP="00692460">
      <w:pPr>
        <w:spacing w:after="120"/>
      </w:pPr>
      <w:r w:rsidRPr="00D659CC">
        <w:t xml:space="preserve">The comparison of matching strings </w:t>
      </w:r>
      <w:r w:rsidRPr="00D659CC">
        <w:rPr>
          <w:rFonts w:ascii="Consolas" w:hAnsi="Consolas"/>
          <w:b/>
          <w:bCs/>
          <w:noProof/>
          <w:kern w:val="32"/>
          <w:sz w:val="22"/>
        </w:rPr>
        <w:t>str1</w:t>
      </w:r>
      <w:r w:rsidRPr="00D659CC">
        <w:t xml:space="preserve"> and </w:t>
      </w:r>
      <w:r w:rsidRPr="00D659CC">
        <w:rPr>
          <w:rFonts w:ascii="Consolas" w:hAnsi="Consolas"/>
          <w:b/>
          <w:bCs/>
          <w:noProof/>
          <w:kern w:val="32"/>
          <w:sz w:val="22"/>
        </w:rPr>
        <w:t>str2</w:t>
      </w:r>
      <w:r w:rsidRPr="00D659CC">
        <w:t xml:space="preserve"> returns </w:t>
      </w:r>
      <w:r w:rsidRPr="00D659CC">
        <w:rPr>
          <w:rFonts w:ascii="Consolas" w:hAnsi="Consolas"/>
          <w:b/>
          <w:bCs/>
          <w:noProof/>
          <w:kern w:val="32"/>
          <w:sz w:val="22"/>
        </w:rPr>
        <w:t>true</w:t>
      </w:r>
      <w:r w:rsidRPr="00D659CC">
        <w:t xml:space="preserve">. This is a fully expected result, since the target variable </w:t>
      </w:r>
      <w:r w:rsidRPr="00D659CC">
        <w:rPr>
          <w:rFonts w:ascii="Consolas" w:hAnsi="Consolas"/>
          <w:b/>
          <w:bCs/>
          <w:noProof/>
          <w:kern w:val="32"/>
          <w:sz w:val="22"/>
        </w:rPr>
        <w:t>str2</w:t>
      </w:r>
      <w:r w:rsidRPr="00D659CC">
        <w:t xml:space="preserve"> is pointed to the dynamic memory that is reserved for the variable </w:t>
      </w:r>
      <w:r w:rsidRPr="00D659CC">
        <w:rPr>
          <w:rFonts w:ascii="Consolas" w:hAnsi="Consolas"/>
          <w:b/>
          <w:bCs/>
          <w:noProof/>
          <w:kern w:val="32"/>
          <w:sz w:val="22"/>
        </w:rPr>
        <w:t>str1</w:t>
      </w:r>
      <w:r w:rsidRPr="00D659CC">
        <w:t>. Thus, both variables have the same address and the check for equality returns true. Presented is how the memory looks like with the two variables:</w:t>
      </w:r>
    </w:p>
    <w:p w14:paraId="7C66E47F" w14:textId="77777777" w:rsidR="00692460" w:rsidRPr="00D659CC" w:rsidRDefault="00692460" w:rsidP="00692460">
      <w:pPr>
        <w:jc w:val="center"/>
      </w:pPr>
      <w:r w:rsidRPr="00D659CC">
        <w:rPr>
          <w:noProof/>
        </w:rPr>
        <w:drawing>
          <wp:inline distT="0" distB="0" distL="0" distR="0" wp14:anchorId="6EDB5E26" wp14:editId="44D25F0A">
            <wp:extent cx="3192780" cy="1376703"/>
            <wp:effectExtent l="0" t="0" r="7620" b="0"/>
            <wp:docPr id="5338" name="Picture 5338" descr="Two strings point to the same instance in the heap" title="Two strings point to the same instance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same-strings-str1-str2"/>
                    <pic:cNvPicPr>
                      <a:picLocks noChangeAspect="1" noChangeArrowheads="1"/>
                    </pic:cNvPicPr>
                  </pic:nvPicPr>
                  <pic:blipFill>
                    <a:blip r:embed="rId295" cstate="print">
                      <a:extLst>
                        <a:ext uri="{28A0092B-C50C-407E-A947-70E740481C1C}">
                          <a14:useLocalDpi xmlns:a14="http://schemas.microsoft.com/office/drawing/2010/main"/>
                        </a:ext>
                      </a:extLst>
                    </a:blip>
                    <a:srcRect/>
                    <a:stretch>
                      <a:fillRect/>
                    </a:stretch>
                  </pic:blipFill>
                  <pic:spPr bwMode="auto">
                    <a:xfrm>
                      <a:off x="0" y="0"/>
                      <a:ext cx="3218528" cy="1387805"/>
                    </a:xfrm>
                    <a:prstGeom prst="rect">
                      <a:avLst/>
                    </a:prstGeom>
                    <a:noFill/>
                    <a:ln>
                      <a:noFill/>
                    </a:ln>
                  </pic:spPr>
                </pic:pic>
              </a:graphicData>
            </a:graphic>
          </wp:inline>
        </w:drawing>
      </w:r>
    </w:p>
    <w:p w14:paraId="1258CD5B" w14:textId="77777777" w:rsidR="00692460" w:rsidRPr="00D659CC" w:rsidRDefault="00692460" w:rsidP="00692460">
      <w:pPr>
        <w:spacing w:after="120"/>
      </w:pPr>
      <w:r w:rsidRPr="00D659CC">
        <w:lastRenderedPageBreak/>
        <w:t>Let</w:t>
      </w:r>
      <w:r w:rsidR="002509B8" w:rsidRPr="00D659CC">
        <w:t>’s</w:t>
      </w:r>
      <w:r w:rsidRPr="00D659CC">
        <w:t xml:space="preserve"> look at another exampl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42346B" w14:paraId="45D06FD0" w14:textId="77777777" w:rsidTr="006F5184">
        <w:tc>
          <w:tcPr>
            <w:tcW w:w="9668" w:type="dxa"/>
            <w:tcBorders>
              <w:top w:val="single" w:sz="4" w:space="0" w:color="auto"/>
              <w:left w:val="single" w:sz="4" w:space="0" w:color="auto"/>
              <w:bottom w:val="single" w:sz="4" w:space="0" w:color="auto"/>
              <w:right w:val="single" w:sz="4" w:space="0" w:color="auto"/>
            </w:tcBorders>
          </w:tcPr>
          <w:p w14:paraId="73CAE137"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hel = </w:t>
            </w:r>
            <w:r w:rsidRPr="0042346B">
              <w:rPr>
                <w:rFonts w:ascii="Consolas" w:hAnsi="Consolas" w:cs="Courier New"/>
                <w:noProof/>
                <w:color w:val="A31515"/>
                <w:sz w:val="22"/>
                <w:lang w:eastAsia="zh-CN"/>
              </w:rPr>
              <w:t>"Hel"</w:t>
            </w:r>
            <w:r w:rsidRPr="0042346B">
              <w:rPr>
                <w:rFonts w:ascii="Consolas" w:hAnsi="Consolas"/>
                <w:noProof/>
                <w:sz w:val="22"/>
              </w:rPr>
              <w:t>;</w:t>
            </w:r>
          </w:p>
          <w:p w14:paraId="492EEDEC"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hello = </w:t>
            </w:r>
            <w:r w:rsidRPr="0042346B">
              <w:rPr>
                <w:rFonts w:ascii="Consolas" w:hAnsi="Consolas" w:cs="Courier New"/>
                <w:noProof/>
                <w:color w:val="A31515"/>
                <w:sz w:val="22"/>
                <w:lang w:eastAsia="zh-CN"/>
              </w:rPr>
              <w:t>"Hello"</w:t>
            </w:r>
            <w:r w:rsidRPr="0042346B">
              <w:rPr>
                <w:rFonts w:ascii="Consolas" w:hAnsi="Consolas"/>
                <w:noProof/>
                <w:sz w:val="22"/>
              </w:rPr>
              <w:t>;</w:t>
            </w:r>
          </w:p>
          <w:p w14:paraId="286A42CA" w14:textId="77777777"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copy = hel + </w:t>
            </w:r>
            <w:r w:rsidRPr="0042346B">
              <w:rPr>
                <w:rFonts w:ascii="Consolas" w:hAnsi="Consolas" w:cs="Courier New"/>
                <w:noProof/>
                <w:color w:val="A31515"/>
                <w:sz w:val="22"/>
                <w:lang w:eastAsia="zh-CN"/>
              </w:rPr>
              <w:t>"lo"</w:t>
            </w:r>
            <w:r w:rsidRPr="0042346B">
              <w:rPr>
                <w:rFonts w:ascii="Consolas" w:hAnsi="Consolas"/>
                <w:noProof/>
                <w:sz w:val="22"/>
              </w:rPr>
              <w:t>;</w:t>
            </w:r>
          </w:p>
          <w:p w14:paraId="0F9100E0" w14:textId="77777777" w:rsidR="0064192E" w:rsidRPr="006F5184" w:rsidRDefault="0064192E" w:rsidP="00692460">
            <w:pPr>
              <w:autoSpaceDE w:val="0"/>
              <w:autoSpaceDN w:val="0"/>
              <w:adjustRightInd w:val="0"/>
              <w:spacing w:before="0"/>
              <w:jc w:val="left"/>
              <w:rPr>
                <w:rFonts w:ascii="Consolas" w:hAnsi="Consolas"/>
                <w:noProof/>
                <w:sz w:val="14"/>
                <w:szCs w:val="12"/>
              </w:rPr>
            </w:pPr>
          </w:p>
          <w:p w14:paraId="48DB3B69" w14:textId="77777777"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00E559E3" w:rsidRPr="0042346B">
              <w:rPr>
                <w:rFonts w:ascii="Consolas" w:hAnsi="Consolas"/>
                <w:noProof/>
                <w:sz w:val="22"/>
              </w:rPr>
              <w:t>.WriteLine(copy == hello);</w:t>
            </w:r>
          </w:p>
          <w:p w14:paraId="1D83012A" w14:textId="77777777" w:rsidR="00692460" w:rsidRPr="0042346B" w:rsidRDefault="00692460" w:rsidP="00692460">
            <w:pPr>
              <w:autoSpaceDE w:val="0"/>
              <w:autoSpaceDN w:val="0"/>
              <w:adjustRightInd w:val="0"/>
              <w:spacing w:before="0"/>
              <w:jc w:val="left"/>
              <w:rPr>
                <w:rFonts w:ascii="Consolas" w:hAnsi="Consolas" w:cs="Courier New"/>
                <w:noProof/>
                <w:color w:val="3F7F5F"/>
                <w:sz w:val="22"/>
              </w:rPr>
            </w:pPr>
            <w:r w:rsidRPr="0042346B">
              <w:rPr>
                <w:rFonts w:ascii="Consolas" w:hAnsi="Consolas" w:cs="Courier New"/>
                <w:noProof/>
                <w:color w:val="008000"/>
                <w:sz w:val="22"/>
                <w:lang w:eastAsia="zh-CN"/>
              </w:rPr>
              <w:t>// True</w:t>
            </w:r>
          </w:p>
        </w:tc>
      </w:tr>
    </w:tbl>
    <w:p w14:paraId="685E6A4F" w14:textId="77777777" w:rsidR="001613D2" w:rsidRPr="00D659CC" w:rsidRDefault="00692460" w:rsidP="00692460">
      <w:pPr>
        <w:spacing w:after="120"/>
      </w:pPr>
      <w:r w:rsidRPr="00D659CC">
        <w:t xml:space="preserve">Pay attention to the </w:t>
      </w:r>
      <w:r w:rsidRPr="00D659CC">
        <w:rPr>
          <w:b/>
        </w:rPr>
        <w:t>comparison</w:t>
      </w:r>
      <w:r w:rsidRPr="00D659CC">
        <w:t xml:space="preserve"> between the strings </w:t>
      </w:r>
      <w:r w:rsidRPr="00D659CC">
        <w:rPr>
          <w:rFonts w:ascii="Consolas" w:hAnsi="Consolas"/>
          <w:b/>
          <w:bCs/>
          <w:noProof/>
          <w:kern w:val="32"/>
          <w:sz w:val="22"/>
        </w:rPr>
        <w:t>hello</w:t>
      </w:r>
      <w:r w:rsidRPr="00D659CC">
        <w:t xml:space="preserve"> and </w:t>
      </w:r>
      <w:r w:rsidRPr="00D659CC">
        <w:rPr>
          <w:rFonts w:ascii="Consolas" w:hAnsi="Consolas"/>
          <w:b/>
          <w:bCs/>
          <w:noProof/>
          <w:kern w:val="32"/>
          <w:sz w:val="22"/>
        </w:rPr>
        <w:t>copy</w:t>
      </w:r>
      <w:r w:rsidRPr="00D659CC">
        <w:t>. The first variable takes directly the value "</w:t>
      </w:r>
      <w:r w:rsidRPr="00D659CC">
        <w:rPr>
          <w:rFonts w:ascii="Consolas" w:hAnsi="Consolas"/>
          <w:b/>
          <w:bCs/>
          <w:noProof/>
          <w:kern w:val="32"/>
          <w:sz w:val="22"/>
        </w:rPr>
        <w:t>Hello</w:t>
      </w:r>
      <w:r w:rsidRPr="00D659CC">
        <w:t xml:space="preserve">". The second takes its value as a result of joining a variable with literal, and the final result is equivalent to the value of the first variable. At this stage the two variables point to different areas of memory, but the contents of the memory blocks are identical. The </w:t>
      </w:r>
      <w:r w:rsidRPr="00B07453">
        <w:rPr>
          <w:noProof/>
        </w:rPr>
        <w:t>comparison</w:t>
      </w:r>
      <w:r w:rsidRPr="00D659CC">
        <w:t xml:space="preserve"> </w:t>
      </w:r>
      <w:r w:rsidR="001613D2" w:rsidRPr="00D659CC">
        <w:t>made</w:t>
      </w:r>
      <w:r w:rsidRPr="00D659CC">
        <w:t xml:space="preserve"> with the operator </w:t>
      </w:r>
      <w:r w:rsidRPr="00D659CC">
        <w:rPr>
          <w:rFonts w:ascii="Consolas" w:hAnsi="Consolas"/>
          <w:b/>
          <w:bCs/>
          <w:noProof/>
          <w:kern w:val="32"/>
          <w:sz w:val="22"/>
        </w:rPr>
        <w:t>==</w:t>
      </w:r>
      <w:r w:rsidRPr="00D659CC">
        <w:t xml:space="preserve"> returns a result </w:t>
      </w:r>
      <w:r w:rsidRPr="00D659CC">
        <w:rPr>
          <w:rFonts w:ascii="Consolas" w:hAnsi="Consolas"/>
          <w:b/>
          <w:bCs/>
          <w:noProof/>
          <w:kern w:val="32"/>
          <w:sz w:val="22"/>
        </w:rPr>
        <w:t>true</w:t>
      </w:r>
      <w:r w:rsidRPr="00D659CC">
        <w:t>, although both variables point to different areas of memory.</w:t>
      </w:r>
    </w:p>
    <w:p w14:paraId="09213A2F" w14:textId="77777777" w:rsidR="00692460" w:rsidRPr="00D659CC" w:rsidRDefault="00692460" w:rsidP="00692460">
      <w:pPr>
        <w:spacing w:after="120"/>
      </w:pPr>
      <w:r w:rsidRPr="00D659CC">
        <w:t>Here is how the memory looks like at this point:</w:t>
      </w:r>
    </w:p>
    <w:p w14:paraId="5AC1DC9D" w14:textId="77777777" w:rsidR="00692460" w:rsidRPr="00D659CC" w:rsidRDefault="00692460" w:rsidP="00692460">
      <w:pPr>
        <w:spacing w:after="120"/>
        <w:jc w:val="center"/>
      </w:pPr>
      <w:r w:rsidRPr="00D659CC">
        <w:rPr>
          <w:noProof/>
        </w:rPr>
        <w:drawing>
          <wp:inline distT="0" distB="0" distL="0" distR="0" wp14:anchorId="53B386D7" wp14:editId="2B75C715">
            <wp:extent cx="3422605" cy="2118360"/>
            <wp:effectExtent l="0" t="0" r="6985" b="0"/>
            <wp:docPr id="5339" name="Picture 5339" descr="Three different strings in the heap:&#10;Hel&#10;Hello&#10;Hello" title="Three different string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el-Hello-Hello"/>
                    <pic:cNvPicPr>
                      <a:picLocks noChangeAspect="1" noChangeArrowheads="1"/>
                    </pic:cNvPicPr>
                  </pic:nvPicPr>
                  <pic:blipFill>
                    <a:blip r:embed="rId296" cstate="print">
                      <a:extLst>
                        <a:ext uri="{28A0092B-C50C-407E-A947-70E740481C1C}">
                          <a14:useLocalDpi xmlns:a14="http://schemas.microsoft.com/office/drawing/2010/main"/>
                        </a:ext>
                      </a:extLst>
                    </a:blip>
                    <a:srcRect/>
                    <a:stretch>
                      <a:fillRect/>
                    </a:stretch>
                  </pic:blipFill>
                  <pic:spPr bwMode="auto">
                    <a:xfrm>
                      <a:off x="0" y="0"/>
                      <a:ext cx="3430004" cy="2122940"/>
                    </a:xfrm>
                    <a:prstGeom prst="rect">
                      <a:avLst/>
                    </a:prstGeom>
                    <a:noFill/>
                    <a:ln>
                      <a:noFill/>
                    </a:ln>
                  </pic:spPr>
                </pic:pic>
              </a:graphicData>
            </a:graphic>
          </wp:inline>
        </w:drawing>
      </w:r>
    </w:p>
    <w:p w14:paraId="5A394E12" w14:textId="77777777" w:rsidR="00692460" w:rsidRPr="00D659CC" w:rsidRDefault="00BC6244" w:rsidP="00732360">
      <w:pPr>
        <w:pStyle w:val="Heading4"/>
      </w:pPr>
      <w:r w:rsidRPr="00D659CC">
        <w:t>Memory Optimization for Strings</w:t>
      </w:r>
      <w:r w:rsidR="001613D2" w:rsidRPr="00D659CC">
        <w:t xml:space="preserve"> (Interning)</w:t>
      </w:r>
    </w:p>
    <w:p w14:paraId="6374FCFA" w14:textId="77777777" w:rsidR="00692460" w:rsidRPr="00D659CC" w:rsidRDefault="00692460" w:rsidP="00692460">
      <w:pPr>
        <w:spacing w:after="120"/>
      </w:pPr>
      <w:r w:rsidRPr="00D659CC">
        <w:t>Let</w:t>
      </w:r>
      <w:r w:rsidR="002509B8" w:rsidRPr="00D659CC">
        <w:t>’s</w:t>
      </w:r>
      <w:r w:rsidRPr="00D659CC">
        <w:t xml:space="preserve"> </w:t>
      </w:r>
      <w:r w:rsidR="00E559E3" w:rsidRPr="00D659CC">
        <w:t>consider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14:paraId="4D17A77A" w14:textId="77777777" w:rsidTr="00163F2D">
        <w:tc>
          <w:tcPr>
            <w:tcW w:w="7970" w:type="dxa"/>
            <w:tcBorders>
              <w:top w:val="single" w:sz="4" w:space="0" w:color="auto"/>
              <w:left w:val="single" w:sz="4" w:space="0" w:color="auto"/>
              <w:bottom w:val="single" w:sz="4" w:space="0" w:color="auto"/>
              <w:right w:val="single" w:sz="4" w:space="0" w:color="auto"/>
            </w:tcBorders>
          </w:tcPr>
          <w:p w14:paraId="1A19E701"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hello = </w:t>
            </w:r>
            <w:r w:rsidRPr="00D659CC">
              <w:rPr>
                <w:rFonts w:ascii="Consolas" w:hAnsi="Consolas" w:cs="Courier New"/>
                <w:color w:val="A31515"/>
                <w:sz w:val="22"/>
                <w:lang w:eastAsia="zh-CN"/>
              </w:rPr>
              <w:t>"Hello"</w:t>
            </w:r>
            <w:r w:rsidRPr="00D659CC">
              <w:rPr>
                <w:rFonts w:ascii="Consolas" w:hAnsi="Consolas"/>
                <w:noProof/>
                <w:sz w:val="22"/>
              </w:rPr>
              <w:t>;</w:t>
            </w:r>
          </w:p>
          <w:p w14:paraId="6EBFBF38" w14:textId="77777777" w:rsidR="00692460" w:rsidRPr="00D659CC" w:rsidRDefault="00692460" w:rsidP="00692460">
            <w:pPr>
              <w:autoSpaceDE w:val="0"/>
              <w:autoSpaceDN w:val="0"/>
              <w:adjustRightInd w:val="0"/>
              <w:spacing w:before="0"/>
              <w:jc w:val="left"/>
              <w:rPr>
                <w:rFonts w:ascii="Consolas" w:hAnsi="Consolas" w:cs="Courier New"/>
                <w:color w:val="3F7F5F"/>
                <w:sz w:val="22"/>
              </w:rPr>
            </w:pPr>
            <w:r w:rsidRPr="00D659CC">
              <w:rPr>
                <w:rFonts w:ascii="Consolas" w:hAnsi="Consolas" w:cs="Courier New"/>
                <w:color w:val="0000FF"/>
                <w:sz w:val="22"/>
                <w:lang w:eastAsia="zh-CN"/>
              </w:rPr>
              <w:t>string</w:t>
            </w:r>
            <w:r w:rsidRPr="00D659CC">
              <w:rPr>
                <w:rFonts w:ascii="Consolas" w:hAnsi="Consolas"/>
                <w:noProof/>
                <w:sz w:val="22"/>
              </w:rPr>
              <w:t xml:space="preserve"> same = </w:t>
            </w:r>
            <w:r w:rsidRPr="00D659CC">
              <w:rPr>
                <w:rFonts w:ascii="Consolas" w:hAnsi="Consolas" w:cs="Courier New"/>
                <w:color w:val="A31515"/>
                <w:sz w:val="22"/>
                <w:lang w:eastAsia="zh-CN"/>
              </w:rPr>
              <w:t>"Hello"</w:t>
            </w:r>
            <w:r w:rsidRPr="00D659CC">
              <w:rPr>
                <w:rFonts w:ascii="Consolas" w:hAnsi="Consolas"/>
                <w:noProof/>
                <w:sz w:val="22"/>
              </w:rPr>
              <w:t>;</w:t>
            </w:r>
          </w:p>
        </w:tc>
      </w:tr>
    </w:tbl>
    <w:p w14:paraId="1F80CEF6" w14:textId="77777777" w:rsidR="00692460" w:rsidRPr="00D659CC" w:rsidRDefault="00692460" w:rsidP="00692460">
      <w:pPr>
        <w:spacing w:after="120"/>
      </w:pPr>
      <w:r w:rsidRPr="00D659CC">
        <w:t>Let</w:t>
      </w:r>
      <w:r w:rsidR="002509B8" w:rsidRPr="00D659CC">
        <w:t>’s</w:t>
      </w:r>
      <w:r w:rsidRPr="00D659CC">
        <w:t xml:space="preserve"> create a variable with value "</w:t>
      </w:r>
      <w:r w:rsidRPr="00D659CC">
        <w:rPr>
          <w:rFonts w:ascii="Consolas" w:hAnsi="Consolas"/>
          <w:b/>
          <w:bCs/>
          <w:noProof/>
          <w:kern w:val="32"/>
          <w:sz w:val="22"/>
        </w:rPr>
        <w:t>Hello</w:t>
      </w:r>
      <w:r w:rsidRPr="00D659CC">
        <w:t xml:space="preserve">". We also create a second variable assigning it a value the same literal. It is logical when creating the variable </w:t>
      </w:r>
      <w:r w:rsidRPr="00D659CC">
        <w:rPr>
          <w:rFonts w:ascii="Consolas" w:hAnsi="Consolas"/>
          <w:b/>
          <w:bCs/>
          <w:noProof/>
          <w:kern w:val="32"/>
          <w:sz w:val="22"/>
        </w:rPr>
        <w:t>hello</w:t>
      </w:r>
      <w:r w:rsidRPr="00D659CC">
        <w:t xml:space="preserve">, to allocate space in the heap, to write its value and the variable to point to that location. When creating the </w:t>
      </w:r>
      <w:r w:rsidRPr="00D659CC">
        <w:rPr>
          <w:rFonts w:ascii="Consolas" w:hAnsi="Consolas"/>
          <w:b/>
          <w:bCs/>
          <w:noProof/>
          <w:kern w:val="32"/>
          <w:sz w:val="22"/>
        </w:rPr>
        <w:t>same</w:t>
      </w:r>
      <w:r w:rsidRPr="00D659CC">
        <w:t xml:space="preserve"> a new place to record should be allocated too, the value should be written and the reference to the memory should be directed.</w:t>
      </w:r>
    </w:p>
    <w:p w14:paraId="2B906C77" w14:textId="77777777" w:rsidR="00692460" w:rsidRPr="00D659CC" w:rsidRDefault="00692460" w:rsidP="00692460">
      <w:pPr>
        <w:spacing w:after="120"/>
      </w:pPr>
      <w:r w:rsidRPr="00D659CC">
        <w:t xml:space="preserve">But the truth is that there is an optimization in </w:t>
      </w:r>
      <w:r w:rsidR="001613D2" w:rsidRPr="00D659CC">
        <w:t xml:space="preserve">the </w:t>
      </w:r>
      <w:r w:rsidRPr="00D659CC">
        <w:t xml:space="preserve">C# compiler and in CLR, which </w:t>
      </w:r>
      <w:r w:rsidRPr="00D659CC">
        <w:rPr>
          <w:b/>
        </w:rPr>
        <w:t>saves the memory from creating duplicated strings</w:t>
      </w:r>
      <w:r w:rsidRPr="00D659CC">
        <w:t xml:space="preserve">. This optimization is called </w:t>
      </w:r>
      <w:r w:rsidRPr="00D659CC">
        <w:rPr>
          <w:b/>
        </w:rPr>
        <w:t>strings interning</w:t>
      </w:r>
      <w:r w:rsidRPr="00D659CC">
        <w:t xml:space="preserve"> and thanks to it the two variables in the memory will be pointed to the same common block of memory. This reduces the memory space usage and optimizes certain operations such as comparing two completely matching strings. They are written in the memory in the following way:</w:t>
      </w:r>
    </w:p>
    <w:p w14:paraId="5E9DD471" w14:textId="77777777" w:rsidR="00692460" w:rsidRPr="00D659CC" w:rsidRDefault="00692460" w:rsidP="00692460">
      <w:pPr>
        <w:spacing w:after="120"/>
        <w:jc w:val="center"/>
      </w:pPr>
      <w:r w:rsidRPr="00D659CC">
        <w:rPr>
          <w:noProof/>
        </w:rPr>
        <w:lastRenderedPageBreak/>
        <w:drawing>
          <wp:inline distT="0" distB="0" distL="0" distR="0" wp14:anchorId="68F82190" wp14:editId="122C8C6C">
            <wp:extent cx="3322320" cy="1432560"/>
            <wp:effectExtent l="0" t="0" r="0" b="0"/>
            <wp:docPr id="5340" name="Picture 5340" descr="Two C# strings point to the same value" title="Two strings variables point to the same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same-strings-hello"/>
                    <pic:cNvPicPr>
                      <a:picLocks noChangeAspect="1" noChangeArrowheads="1"/>
                    </pic:cNvPicPr>
                  </pic:nvPicPr>
                  <pic:blipFill>
                    <a:blip r:embed="rId297" cstate="print">
                      <a:extLst>
                        <a:ext uri="{28A0092B-C50C-407E-A947-70E740481C1C}">
                          <a14:useLocalDpi xmlns:a14="http://schemas.microsoft.com/office/drawing/2010/main"/>
                        </a:ext>
                      </a:extLst>
                    </a:blip>
                    <a:srcRect/>
                    <a:stretch>
                      <a:fillRect/>
                    </a:stretch>
                  </pic:blipFill>
                  <pic:spPr bwMode="auto">
                    <a:xfrm>
                      <a:off x="0" y="0"/>
                      <a:ext cx="3322320" cy="1432560"/>
                    </a:xfrm>
                    <a:prstGeom prst="rect">
                      <a:avLst/>
                    </a:prstGeom>
                    <a:noFill/>
                    <a:ln>
                      <a:noFill/>
                    </a:ln>
                  </pic:spPr>
                </pic:pic>
              </a:graphicData>
            </a:graphic>
          </wp:inline>
        </w:drawing>
      </w:r>
    </w:p>
    <w:p w14:paraId="67EBCA44" w14:textId="77777777" w:rsidR="00692460" w:rsidRPr="00D659CC" w:rsidRDefault="00692460" w:rsidP="00692460">
      <w:r w:rsidRPr="00D659CC">
        <w:t xml:space="preserve">When we initialize a variable of type </w:t>
      </w:r>
      <w:r w:rsidRPr="00D659CC">
        <w:rPr>
          <w:rFonts w:ascii="Consolas" w:hAnsi="Consolas"/>
          <w:b/>
          <w:bCs/>
          <w:noProof/>
          <w:kern w:val="32"/>
          <w:sz w:val="22"/>
        </w:rPr>
        <w:t>string</w:t>
      </w:r>
      <w:r w:rsidRPr="00D659CC">
        <w:t xml:space="preserve"> with a string literal, the memory checks invisibly for us whether this value already exists. If the value already exists, the new variable is simply pointed to it. If not, a new block of memory is allocated, the value is stored in it and the reference is changed to point to the new block. The </w:t>
      </w:r>
      <w:r w:rsidRPr="00D659CC">
        <w:rPr>
          <w:b/>
        </w:rPr>
        <w:t>string interning</w:t>
      </w:r>
      <w:r w:rsidRPr="00D659CC">
        <w:t xml:space="preserve"> in .NET is possible because strings are </w:t>
      </w:r>
      <w:r w:rsidRPr="00D659CC">
        <w:rPr>
          <w:b/>
        </w:rPr>
        <w:t xml:space="preserve">immutable </w:t>
      </w:r>
      <w:r w:rsidR="001613D2" w:rsidRPr="00D659CC">
        <w:rPr>
          <w:b/>
        </w:rPr>
        <w:t>by</w:t>
      </w:r>
      <w:r w:rsidRPr="00D659CC">
        <w:rPr>
          <w:b/>
        </w:rPr>
        <w:t xml:space="preserve"> </w:t>
      </w:r>
      <w:r w:rsidR="001613D2" w:rsidRPr="00D659CC">
        <w:rPr>
          <w:b/>
        </w:rPr>
        <w:t>design</w:t>
      </w:r>
      <w:r w:rsidRPr="00D659CC">
        <w:t xml:space="preserve"> and it is not likely that the memory block referenced by several string variables will simultaneously be changed by someone.</w:t>
      </w:r>
    </w:p>
    <w:p w14:paraId="5BBB7D06" w14:textId="77777777" w:rsidR="00692460" w:rsidRPr="00D659CC" w:rsidRDefault="00692460" w:rsidP="00692460">
      <w:pPr>
        <w:spacing w:after="120"/>
      </w:pPr>
      <w:r w:rsidRPr="00D659CC">
        <w:t xml:space="preserve">When not initializing the strings with literals, no interning is used. However, if we want to use interning specifically, we can make it through the use of the method </w:t>
      </w:r>
      <w:r w:rsidRPr="00D659CC">
        <w:rPr>
          <w:rFonts w:ascii="Consolas" w:hAnsi="Consolas"/>
          <w:b/>
          <w:bCs/>
          <w:noProof/>
          <w:kern w:val="32"/>
          <w:sz w:val="22"/>
        </w:rPr>
        <w:t>Intern(…)</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1DCA358C" w14:textId="77777777" w:rsidTr="006F5184">
        <w:tc>
          <w:tcPr>
            <w:tcW w:w="9668" w:type="dxa"/>
            <w:tcBorders>
              <w:top w:val="single" w:sz="4" w:space="0" w:color="auto"/>
              <w:left w:val="single" w:sz="4" w:space="0" w:color="auto"/>
              <w:bottom w:val="single" w:sz="4" w:space="0" w:color="auto"/>
              <w:right w:val="single" w:sz="4" w:space="0" w:color="auto"/>
            </w:tcBorders>
          </w:tcPr>
          <w:p w14:paraId="42B845B7"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declared = </w:t>
            </w:r>
            <w:r w:rsidRPr="00B07453">
              <w:rPr>
                <w:rFonts w:ascii="Consolas" w:hAnsi="Consolas" w:cs="Courier New"/>
                <w:noProof/>
                <w:color w:val="A31515"/>
                <w:sz w:val="22"/>
                <w:lang w:eastAsia="zh-CN"/>
              </w:rPr>
              <w:t>"Intern pool"</w:t>
            </w:r>
            <w:r w:rsidRPr="00B07453">
              <w:rPr>
                <w:rFonts w:ascii="Consolas" w:hAnsi="Consolas"/>
                <w:noProof/>
                <w:sz w:val="22"/>
              </w:rPr>
              <w:t>;</w:t>
            </w:r>
          </w:p>
          <w:p w14:paraId="325764F5"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built = </w:t>
            </w:r>
            <w:r w:rsidRPr="00B07453">
              <w:rPr>
                <w:rFonts w:ascii="Consolas" w:hAnsi="Consolas" w:cs="Courier New"/>
                <w:noProof/>
                <w:color w:val="0000FF"/>
                <w:sz w:val="22"/>
                <w:lang w:eastAsia="zh-CN"/>
              </w:rPr>
              <w:t>new</w:t>
            </w:r>
            <w:r w:rsidRPr="00B07453">
              <w:rPr>
                <w:rFonts w:ascii="Consolas" w:hAnsi="Consolas"/>
                <w:noProof/>
                <w:sz w:val="22"/>
              </w:rPr>
              <w:t xml:space="preserve"> </w:t>
            </w:r>
            <w:r w:rsidRPr="00B07453">
              <w:rPr>
                <w:rFonts w:ascii="Consolas" w:hAnsi="Consolas"/>
                <w:noProof/>
                <w:color w:val="2B91AF"/>
                <w:sz w:val="22"/>
              </w:rPr>
              <w:t>StringBuilder</w:t>
            </w:r>
            <w:r w:rsidRPr="00B07453">
              <w:rPr>
                <w:rFonts w:ascii="Consolas" w:hAnsi="Consolas"/>
                <w:noProof/>
                <w:sz w:val="22"/>
              </w:rPr>
              <w:t>(</w:t>
            </w:r>
            <w:r w:rsidRPr="00B07453">
              <w:rPr>
                <w:rFonts w:ascii="Consolas" w:hAnsi="Consolas" w:cs="Courier New"/>
                <w:noProof/>
                <w:color w:val="A31515"/>
                <w:sz w:val="22"/>
                <w:lang w:eastAsia="zh-CN"/>
              </w:rPr>
              <w:t>"Intern pool"</w:t>
            </w:r>
            <w:r w:rsidRPr="00B07453">
              <w:rPr>
                <w:rFonts w:ascii="Consolas" w:hAnsi="Consolas"/>
                <w:noProof/>
                <w:sz w:val="22"/>
              </w:rPr>
              <w:t>).ToString();</w:t>
            </w:r>
          </w:p>
          <w:p w14:paraId="5DC8DEEC" w14:textId="77777777"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interned = </w:t>
            </w:r>
            <w:r w:rsidRPr="00B07453">
              <w:rPr>
                <w:rFonts w:ascii="Consolas" w:hAnsi="Consolas" w:cs="Courier New"/>
                <w:noProof/>
                <w:color w:val="0000FF"/>
                <w:sz w:val="22"/>
                <w:lang w:eastAsia="zh-CN"/>
              </w:rPr>
              <w:t>string</w:t>
            </w:r>
            <w:r w:rsidRPr="00B07453">
              <w:rPr>
                <w:rFonts w:ascii="Consolas" w:hAnsi="Consolas"/>
                <w:noProof/>
                <w:sz w:val="22"/>
              </w:rPr>
              <w:t>.Intern(built);</w:t>
            </w:r>
          </w:p>
          <w:p w14:paraId="7E1CEE5B" w14:textId="77777777" w:rsidR="0064192E" w:rsidRPr="00B07453" w:rsidRDefault="0064192E" w:rsidP="00692460">
            <w:pPr>
              <w:autoSpaceDE w:val="0"/>
              <w:autoSpaceDN w:val="0"/>
              <w:adjustRightInd w:val="0"/>
              <w:spacing w:before="0"/>
              <w:jc w:val="left"/>
              <w:rPr>
                <w:rFonts w:ascii="Consolas" w:hAnsi="Consolas"/>
                <w:noProof/>
                <w:sz w:val="22"/>
              </w:rPr>
            </w:pPr>
          </w:p>
          <w:p w14:paraId="36F1051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0000FF"/>
                <w:sz w:val="22"/>
              </w:rPr>
              <w:t>object</w:t>
            </w:r>
            <w:r w:rsidRPr="00B07453">
              <w:rPr>
                <w:rFonts w:ascii="Consolas" w:hAnsi="Consolas"/>
                <w:noProof/>
                <w:sz w:val="22"/>
              </w:rPr>
              <w:t>.ReferenceEquals(declared, built));</w:t>
            </w:r>
          </w:p>
          <w:p w14:paraId="575DB3F3"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0000FF"/>
                <w:sz w:val="22"/>
              </w:rPr>
              <w:t>object</w:t>
            </w:r>
            <w:r w:rsidRPr="00B07453">
              <w:rPr>
                <w:rFonts w:ascii="Consolas" w:hAnsi="Consolas"/>
                <w:noProof/>
                <w:sz w:val="22"/>
              </w:rPr>
              <w:t xml:space="preserve">.ReferenceEquals(declared, interned)); </w:t>
            </w:r>
            <w:r w:rsidRPr="00B07453">
              <w:rPr>
                <w:rFonts w:ascii="Consolas" w:hAnsi="Consolas" w:cs="Courier New"/>
                <w:noProof/>
                <w:color w:val="008000"/>
                <w:sz w:val="22"/>
              </w:rPr>
              <w:t xml:space="preserve">// </w:t>
            </w:r>
            <w:r w:rsidR="00735DD5">
              <w:rPr>
                <w:rFonts w:ascii="Consolas" w:hAnsi="Consolas" w:cs="Courier New"/>
                <w:noProof/>
                <w:color w:val="008000"/>
                <w:sz w:val="22"/>
              </w:rPr>
              <w:t>Console o</w:t>
            </w:r>
            <w:r w:rsidRPr="00B07453">
              <w:rPr>
                <w:rFonts w:ascii="Consolas" w:hAnsi="Consolas" w:cs="Courier New"/>
                <w:noProof/>
                <w:color w:val="008000"/>
                <w:sz w:val="22"/>
              </w:rPr>
              <w:t>utput:</w:t>
            </w:r>
          </w:p>
          <w:p w14:paraId="40CD54A2"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False</w:t>
            </w:r>
          </w:p>
          <w:p w14:paraId="20349F26"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True</w:t>
            </w:r>
          </w:p>
        </w:tc>
      </w:tr>
    </w:tbl>
    <w:p w14:paraId="7174ECEF" w14:textId="77777777" w:rsidR="00E559E3" w:rsidRPr="00D659CC" w:rsidRDefault="00692460" w:rsidP="00692460">
      <w:pPr>
        <w:tabs>
          <w:tab w:val="left" w:pos="1740"/>
        </w:tabs>
      </w:pPr>
      <w:r w:rsidRPr="00D659CC">
        <w:t>Here is the memory situation at this moment</w:t>
      </w:r>
      <w:r w:rsidR="00E559E3" w:rsidRPr="00D659CC">
        <w:t>:</w:t>
      </w:r>
    </w:p>
    <w:p w14:paraId="2DB28C0E" w14:textId="77777777" w:rsidR="00692460" w:rsidRPr="00D659CC" w:rsidRDefault="00692460" w:rsidP="00692460">
      <w:pPr>
        <w:tabs>
          <w:tab w:val="left" w:pos="1740"/>
        </w:tabs>
        <w:spacing w:after="120"/>
        <w:jc w:val="center"/>
      </w:pPr>
      <w:r w:rsidRPr="00D659CC">
        <w:rPr>
          <w:noProof/>
        </w:rPr>
        <w:drawing>
          <wp:inline distT="0" distB="0" distL="0" distR="0" wp14:anchorId="5213CF6B" wp14:editId="5D0920F3">
            <wp:extent cx="3246120" cy="1935480"/>
            <wp:effectExtent l="0" t="0" r="0" b="7620"/>
            <wp:docPr id="5341" name="Picture 5341" descr="Interned strings in C# - due to internation both strings are in the intern pol" title="Interned strings in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nterned-strings"/>
                    <pic:cNvPicPr>
                      <a:picLocks noChangeAspect="1" noChangeArrowheads="1"/>
                    </pic:cNvPicPr>
                  </pic:nvPicPr>
                  <pic:blipFill>
                    <a:blip r:embed="rId298" cstate="print">
                      <a:extLst>
                        <a:ext uri="{28A0092B-C50C-407E-A947-70E740481C1C}">
                          <a14:useLocalDpi xmlns:a14="http://schemas.microsoft.com/office/drawing/2010/main"/>
                        </a:ext>
                      </a:extLst>
                    </a:blip>
                    <a:srcRect/>
                    <a:stretch>
                      <a:fillRect/>
                    </a:stretch>
                  </pic:blipFill>
                  <pic:spPr bwMode="auto">
                    <a:xfrm>
                      <a:off x="0" y="0"/>
                      <a:ext cx="3246120" cy="1935480"/>
                    </a:xfrm>
                    <a:prstGeom prst="rect">
                      <a:avLst/>
                    </a:prstGeom>
                    <a:noFill/>
                    <a:ln>
                      <a:noFill/>
                    </a:ln>
                  </pic:spPr>
                </pic:pic>
              </a:graphicData>
            </a:graphic>
          </wp:inline>
        </w:drawing>
      </w:r>
    </w:p>
    <w:p w14:paraId="35B3B90C" w14:textId="77777777" w:rsidR="00692460" w:rsidRPr="00D659CC" w:rsidRDefault="00692460" w:rsidP="00692460">
      <w:pPr>
        <w:tabs>
          <w:tab w:val="left" w:pos="1740"/>
        </w:tabs>
      </w:pPr>
      <w:r w:rsidRPr="00D659CC">
        <w:t xml:space="preserve">In the example we used the static method </w:t>
      </w:r>
      <w:r w:rsidRPr="00D659CC">
        <w:rPr>
          <w:rFonts w:ascii="Consolas" w:hAnsi="Consolas"/>
          <w:b/>
          <w:bCs/>
          <w:noProof/>
          <w:kern w:val="32"/>
          <w:sz w:val="22"/>
        </w:rPr>
        <w:t>Object.ReferenceEquals(…)</w:t>
      </w:r>
      <w:r w:rsidRPr="00D659CC">
        <w:t xml:space="preserve">, which compares two objects in memory and returns whether they point to the same memory block. We used the class </w:t>
      </w:r>
      <w:r w:rsidRPr="00D659CC">
        <w:rPr>
          <w:rFonts w:ascii="Consolas" w:hAnsi="Consolas"/>
          <w:b/>
          <w:bCs/>
          <w:noProof/>
          <w:kern w:val="32"/>
          <w:sz w:val="22"/>
        </w:rPr>
        <w:t>StringBuilder</w:t>
      </w:r>
      <w:r w:rsidRPr="00D659CC">
        <w:t xml:space="preserve">, which serves to </w:t>
      </w:r>
      <w:r w:rsidR="00172C6F" w:rsidRPr="00D659CC">
        <w:t>efficiently</w:t>
      </w:r>
      <w:r w:rsidRPr="00D659CC">
        <w:t xml:space="preserve"> build strings. When and how to use </w:t>
      </w:r>
      <w:r w:rsidRPr="00D659CC">
        <w:rPr>
          <w:rFonts w:ascii="Consolas" w:hAnsi="Consolas"/>
          <w:b/>
          <w:bCs/>
          <w:noProof/>
          <w:kern w:val="32"/>
          <w:sz w:val="22"/>
        </w:rPr>
        <w:t>StringBuilder</w:t>
      </w:r>
      <w:r w:rsidRPr="00D659CC">
        <w:t xml:space="preserve"> we will explain in detail</w:t>
      </w:r>
      <w:r w:rsidR="002E32A6" w:rsidRPr="00D659CC">
        <w:t>s</w:t>
      </w:r>
      <w:r w:rsidRPr="00D659CC">
        <w:t xml:space="preserve"> </w:t>
      </w:r>
      <w:hyperlink w:anchor="_Constructing_Strings:_the" w:history="1">
        <w:r w:rsidRPr="00D659CC">
          <w:rPr>
            <w:color w:val="0000FF"/>
            <w:u w:val="single"/>
          </w:rPr>
          <w:t>shortly</w:t>
        </w:r>
      </w:hyperlink>
      <w:r w:rsidRPr="00D659CC">
        <w:t>, but now let</w:t>
      </w:r>
      <w:r w:rsidR="002509B8" w:rsidRPr="00D659CC">
        <w:t>’s</w:t>
      </w:r>
      <w:r w:rsidRPr="00D659CC">
        <w:t xml:space="preserve"> get familiar with the basic operations on strings.</w:t>
      </w:r>
    </w:p>
    <w:p w14:paraId="4ACED188" w14:textId="77777777" w:rsidR="00692460" w:rsidRPr="00D659CC" w:rsidRDefault="00692460" w:rsidP="00732360">
      <w:pPr>
        <w:pStyle w:val="Heading3"/>
      </w:pPr>
      <w:r w:rsidRPr="00D659CC">
        <w:lastRenderedPageBreak/>
        <w:t>Oper</w:t>
      </w:r>
      <w:r w:rsidR="00BC6244" w:rsidRPr="00D659CC">
        <w:t>ations for Manipulating Strings</w:t>
      </w:r>
    </w:p>
    <w:p w14:paraId="7B4935E1" w14:textId="77777777" w:rsidR="00692460" w:rsidRPr="00D659CC" w:rsidRDefault="00692460" w:rsidP="00692460">
      <w:pPr>
        <w:spacing w:after="120"/>
      </w:pPr>
      <w:r w:rsidRPr="00D659CC">
        <w:t xml:space="preserve">Once we got familiar with the fundamentals of strings and their structure, </w:t>
      </w:r>
      <w:r w:rsidR="007123CA">
        <w:t xml:space="preserve">the next thing to explore are </w:t>
      </w:r>
      <w:r w:rsidRPr="00D659CC">
        <w:t xml:space="preserve">the tools for their processing. We will review string </w:t>
      </w:r>
      <w:r w:rsidRPr="00D659CC">
        <w:rPr>
          <w:b/>
        </w:rPr>
        <w:t>concatenation</w:t>
      </w:r>
      <w:r w:rsidRPr="00D659CC">
        <w:t xml:space="preserve">, </w:t>
      </w:r>
      <w:r w:rsidRPr="00D659CC">
        <w:rPr>
          <w:b/>
        </w:rPr>
        <w:t>searching</w:t>
      </w:r>
      <w:r w:rsidRPr="00D659CC">
        <w:t xml:space="preserve"> in </w:t>
      </w:r>
      <w:r w:rsidR="001613D2" w:rsidRPr="00D659CC">
        <w:t>a string</w:t>
      </w:r>
      <w:r w:rsidRPr="00D659CC">
        <w:t xml:space="preserve">, extracting </w:t>
      </w:r>
      <w:r w:rsidRPr="00D659CC">
        <w:rPr>
          <w:b/>
        </w:rPr>
        <w:t>substrings</w:t>
      </w:r>
      <w:r w:rsidR="001613D2" w:rsidRPr="00D659CC">
        <w:t xml:space="preserve">, change the character </w:t>
      </w:r>
      <w:r w:rsidR="001613D2" w:rsidRPr="00D659CC">
        <w:rPr>
          <w:b/>
        </w:rPr>
        <w:t>casing</w:t>
      </w:r>
      <w:r w:rsidR="001613D2" w:rsidRPr="00D659CC">
        <w:t xml:space="preserve">, </w:t>
      </w:r>
      <w:r w:rsidR="001613D2" w:rsidRPr="00D659CC">
        <w:rPr>
          <w:b/>
        </w:rPr>
        <w:t>splitting</w:t>
      </w:r>
      <w:r w:rsidR="001613D2" w:rsidRPr="00D659CC">
        <w:t xml:space="preserve"> a string by separator </w:t>
      </w:r>
      <w:r w:rsidRPr="00D659CC">
        <w:t xml:space="preserve">and other </w:t>
      </w:r>
      <w:r w:rsidR="001613D2" w:rsidRPr="00D659CC">
        <w:t xml:space="preserve">string </w:t>
      </w:r>
      <w:r w:rsidRPr="00D659CC">
        <w:t>operations that will help us solve various problems from the everyday practic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692460" w:rsidRPr="00D659CC" w14:paraId="5E3A41BC"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42A4F305" w14:textId="77777777" w:rsidR="00692460" w:rsidRPr="00D659CC" w:rsidRDefault="00692460" w:rsidP="00692460">
            <w:pPr>
              <w:spacing w:before="0"/>
              <w:jc w:val="center"/>
            </w:pPr>
            <w:r w:rsidRPr="00D659CC">
              <w:rPr>
                <w:noProof/>
              </w:rPr>
              <w:drawing>
                <wp:inline distT="0" distB="0" distL="0" distR="0" wp14:anchorId="4241E564" wp14:editId="750A025E">
                  <wp:extent cx="327660" cy="327660"/>
                  <wp:effectExtent l="0" t="0" r="0" b="0"/>
                  <wp:docPr id="5342" name="Picture 53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D0BF170" w14:textId="77777777" w:rsidR="00692460" w:rsidRPr="00D659CC" w:rsidRDefault="00692460" w:rsidP="00F01EE9">
            <w:pPr>
              <w:pStyle w:val="WarningMessage"/>
            </w:pPr>
            <w:r w:rsidRPr="00D659CC">
              <w:t xml:space="preserve">Strings are immutable! Any change of a variable of type </w:t>
            </w:r>
            <w:r w:rsidRPr="00D659CC">
              <w:rPr>
                <w:rStyle w:val="Code"/>
                <w:b/>
              </w:rPr>
              <w:t>string</w:t>
            </w:r>
            <w:r w:rsidRPr="00D659CC">
              <w:t xml:space="preserve"> creates a new string in which the result is stored. Therefore, operations that apply to strings return as a result a reference to the result.</w:t>
            </w:r>
          </w:p>
        </w:tc>
      </w:tr>
    </w:tbl>
    <w:p w14:paraId="7BF8A049" w14:textId="77777777" w:rsidR="00692460" w:rsidRPr="00D659CC" w:rsidRDefault="00692460" w:rsidP="00692460">
      <w:r w:rsidRPr="00D659CC">
        <w:t xml:space="preserve">It is possible to process strings without creating new objects in the memory every time a modification is made but for this purpose the </w:t>
      </w:r>
      <w:r w:rsidR="00A9417A" w:rsidRPr="00D659CC">
        <w:t>class</w:t>
      </w:r>
      <w:r w:rsidRPr="00D659CC">
        <w:t xml:space="preserve"> </w:t>
      </w:r>
      <w:r w:rsidRPr="00D659CC">
        <w:rPr>
          <w:rFonts w:ascii="Consolas" w:hAnsi="Consolas"/>
          <w:b/>
          <w:bCs/>
          <w:noProof/>
          <w:kern w:val="32"/>
          <w:sz w:val="22"/>
        </w:rPr>
        <w:t>StringBuilder</w:t>
      </w:r>
      <w:r w:rsidRPr="00D659CC">
        <w:t xml:space="preserve"> should be used. We will introduce it </w:t>
      </w:r>
      <w:hyperlink w:anchor="_Constructing_Strings:_the" w:history="1">
        <w:r w:rsidRPr="00D659CC">
          <w:rPr>
            <w:rStyle w:val="Hyperlink"/>
          </w:rPr>
          <w:t>a bit later</w:t>
        </w:r>
      </w:hyperlink>
      <w:r w:rsidRPr="00D659CC">
        <w:t>.</w:t>
      </w:r>
    </w:p>
    <w:p w14:paraId="0C2A0C4E" w14:textId="77777777" w:rsidR="00692460" w:rsidRPr="00D659CC" w:rsidRDefault="00692460" w:rsidP="00732360">
      <w:pPr>
        <w:pStyle w:val="Heading3"/>
      </w:pPr>
      <w:r w:rsidRPr="00D659CC">
        <w:t>Strings Concatenation</w:t>
      </w:r>
    </w:p>
    <w:p w14:paraId="4426C282" w14:textId="77777777" w:rsidR="00692460" w:rsidRPr="00D659CC" w:rsidRDefault="00692460" w:rsidP="00692460">
      <w:r w:rsidRPr="00D659CC">
        <w:t xml:space="preserve">Gluing two strings and obtaining a new one as a result is called </w:t>
      </w:r>
      <w:r w:rsidRPr="00D659CC">
        <w:rPr>
          <w:b/>
        </w:rPr>
        <w:t>concatenation</w:t>
      </w:r>
      <w:r w:rsidRPr="00D659CC">
        <w:t xml:space="preserve">. It could be done in several ways: through the method </w:t>
      </w:r>
      <w:r w:rsidRPr="00D659CC">
        <w:rPr>
          <w:rFonts w:ascii="Consolas" w:hAnsi="Consolas"/>
          <w:b/>
          <w:bCs/>
          <w:noProof/>
          <w:kern w:val="32"/>
          <w:sz w:val="22"/>
        </w:rPr>
        <w:t>Concat(…)</w:t>
      </w:r>
      <w:r w:rsidRPr="00D659CC">
        <w:t xml:space="preserve"> or with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w:t>
      </w:r>
    </w:p>
    <w:p w14:paraId="1E00DB95" w14:textId="77777777" w:rsidR="00692460" w:rsidRPr="00D659CC" w:rsidRDefault="00692460" w:rsidP="00692460">
      <w:pPr>
        <w:spacing w:after="120"/>
      </w:pPr>
      <w:r w:rsidRPr="00D659CC">
        <w:t xml:space="preserve">Example of using the method </w:t>
      </w:r>
      <w:r w:rsidRPr="00D659CC">
        <w:rPr>
          <w:rFonts w:ascii="Consolas" w:hAnsi="Consolas"/>
          <w:b/>
          <w:bCs/>
          <w:noProof/>
          <w:kern w:val="32"/>
          <w:sz w:val="22"/>
        </w:rPr>
        <w:t>Concat(…)</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47D9B133" w14:textId="77777777" w:rsidTr="006F5184">
        <w:tc>
          <w:tcPr>
            <w:tcW w:w="9668" w:type="dxa"/>
            <w:tcBorders>
              <w:top w:val="single" w:sz="4" w:space="0" w:color="auto"/>
              <w:left w:val="single" w:sz="4" w:space="0" w:color="auto"/>
              <w:bottom w:val="single" w:sz="4" w:space="0" w:color="auto"/>
              <w:right w:val="single" w:sz="4" w:space="0" w:color="auto"/>
            </w:tcBorders>
          </w:tcPr>
          <w:p w14:paraId="21F49B41"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14:paraId="3FF4C1F6"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14:paraId="2BC1E0CC"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w:t>
            </w:r>
            <w:r w:rsidRPr="00D659CC">
              <w:rPr>
                <w:rFonts w:ascii="Consolas" w:hAnsi="Consolas" w:cs="Courier New"/>
                <w:noProof/>
                <w:color w:val="0000FF"/>
                <w:sz w:val="22"/>
                <w:lang w:eastAsia="zh-CN"/>
              </w:rPr>
              <w:t>string</w:t>
            </w:r>
            <w:r w:rsidRPr="00D659CC">
              <w:rPr>
                <w:rFonts w:ascii="Consolas" w:hAnsi="Consolas"/>
                <w:noProof/>
                <w:sz w:val="22"/>
              </w:rPr>
              <w:t>.Concat(greet, name);</w:t>
            </w:r>
          </w:p>
        </w:tc>
      </w:tr>
    </w:tbl>
    <w:p w14:paraId="056FC91F" w14:textId="77777777" w:rsidR="00692460" w:rsidRPr="00D659CC" w:rsidRDefault="00692460" w:rsidP="00692460">
      <w:r w:rsidRPr="00D659CC">
        <w:t>By calling the method, we will concatenate the</w:t>
      </w:r>
      <w:r w:rsidR="001613D2" w:rsidRPr="00D659CC">
        <w:t xml:space="preserve"> string</w:t>
      </w:r>
      <w:r w:rsidRPr="00D659CC">
        <w:t xml:space="preserve"> variable </w:t>
      </w:r>
      <w:r w:rsidRPr="00D659CC">
        <w:rPr>
          <w:rFonts w:ascii="Consolas" w:hAnsi="Consolas"/>
          <w:b/>
          <w:bCs/>
          <w:noProof/>
          <w:kern w:val="32"/>
          <w:sz w:val="22"/>
        </w:rPr>
        <w:t>name</w:t>
      </w:r>
      <w:r w:rsidRPr="00D659CC">
        <w:t xml:space="preserve">, which is passed as an argument, to the </w:t>
      </w:r>
      <w:r w:rsidR="001613D2" w:rsidRPr="00D659CC">
        <w:t xml:space="preserve">string </w:t>
      </w:r>
      <w:r w:rsidRPr="00D659CC">
        <w:t xml:space="preserve">variable </w:t>
      </w:r>
      <w:r w:rsidRPr="00D659CC">
        <w:rPr>
          <w:rFonts w:ascii="Consolas" w:hAnsi="Consolas"/>
          <w:b/>
          <w:bCs/>
          <w:noProof/>
          <w:kern w:val="32"/>
          <w:sz w:val="22"/>
        </w:rPr>
        <w:t>greet</w:t>
      </w:r>
      <w:r w:rsidRPr="00D659CC">
        <w:t>. The result string will be</w:t>
      </w:r>
      <w:r w:rsidR="001613D2" w:rsidRPr="00D659CC">
        <w:t xml:space="preserve"> the text</w:t>
      </w:r>
      <w:r w:rsidRPr="00D659CC">
        <w:t xml:space="preserve"> "</w:t>
      </w:r>
      <w:r w:rsidRPr="00D659CC">
        <w:rPr>
          <w:b/>
        </w:rPr>
        <w:t>Hello, reader!</w:t>
      </w:r>
      <w:r w:rsidRPr="00D659CC">
        <w:rPr>
          <w:noProof/>
        </w:rPr>
        <w:t>".</w:t>
      </w:r>
    </w:p>
    <w:p w14:paraId="2C836AB4" w14:textId="77777777" w:rsidR="00692460" w:rsidRPr="00D659CC" w:rsidRDefault="00692460" w:rsidP="00692460">
      <w:pPr>
        <w:spacing w:after="120"/>
      </w:pPr>
      <w:r w:rsidRPr="00D659CC">
        <w:t xml:space="preserve">The second way for concatenation is via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 Then the above example can be im</w:t>
      </w:r>
      <w:r w:rsidR="00E559E3" w:rsidRPr="00D659CC">
        <w:t>plemented in the following way:</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1B1C6BEA" w14:textId="77777777" w:rsidTr="006F5184">
        <w:tc>
          <w:tcPr>
            <w:tcW w:w="9668" w:type="dxa"/>
            <w:tcBorders>
              <w:top w:val="single" w:sz="4" w:space="0" w:color="auto"/>
              <w:left w:val="single" w:sz="4" w:space="0" w:color="auto"/>
              <w:bottom w:val="single" w:sz="4" w:space="0" w:color="auto"/>
              <w:right w:val="single" w:sz="4" w:space="0" w:color="auto"/>
            </w:tcBorders>
          </w:tcPr>
          <w:p w14:paraId="48A136F5"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14:paraId="6BC63E5A"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14:paraId="2F52EB5F"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greet + name;</w:t>
            </w:r>
          </w:p>
        </w:tc>
      </w:tr>
    </w:tbl>
    <w:p w14:paraId="2C649FAA" w14:textId="77777777" w:rsidR="00E559E3" w:rsidRPr="00D659CC" w:rsidRDefault="00692460" w:rsidP="00692460">
      <w:r w:rsidRPr="00D659CC">
        <w:t xml:space="preserve">In both cases those variables will be presented in the memory </w:t>
      </w:r>
      <w:r w:rsidR="001613D2" w:rsidRPr="00D659CC">
        <w:t>as follows</w:t>
      </w:r>
      <w:r w:rsidR="00E559E3" w:rsidRPr="00D659CC">
        <w:t>:</w:t>
      </w:r>
    </w:p>
    <w:p w14:paraId="2B4E0451" w14:textId="77777777" w:rsidR="00692460" w:rsidRPr="00D659CC" w:rsidRDefault="00692460" w:rsidP="00692460">
      <w:pPr>
        <w:jc w:val="center"/>
      </w:pPr>
      <w:r w:rsidRPr="00D659CC">
        <w:rPr>
          <w:noProof/>
        </w:rPr>
        <w:drawing>
          <wp:inline distT="0" distB="0" distL="0" distR="0" wp14:anchorId="1C09D693" wp14:editId="407973C9">
            <wp:extent cx="3413760" cy="1965960"/>
            <wp:effectExtent l="0" t="0" r="0" b="0"/>
            <wp:docPr id="5343" name="Picture 5343" descr="String objects in the memory" title="Strings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Picture1"/>
                    <pic:cNvPicPr>
                      <a:picLocks noChangeAspect="1" noChangeArrowheads="1"/>
                    </pic:cNvPicPr>
                  </pic:nvPicPr>
                  <pic:blipFill>
                    <a:blip r:embed="rId299" cstate="print">
                      <a:extLst>
                        <a:ext uri="{28A0092B-C50C-407E-A947-70E740481C1C}">
                          <a14:useLocalDpi xmlns:a14="http://schemas.microsoft.com/office/drawing/2010/main"/>
                        </a:ext>
                      </a:extLst>
                    </a:blip>
                    <a:srcRect/>
                    <a:stretch>
                      <a:fillRect/>
                    </a:stretch>
                  </pic:blipFill>
                  <pic:spPr bwMode="auto">
                    <a:xfrm>
                      <a:off x="0" y="0"/>
                      <a:ext cx="3413760" cy="1965960"/>
                    </a:xfrm>
                    <a:prstGeom prst="rect">
                      <a:avLst/>
                    </a:prstGeom>
                    <a:noFill/>
                    <a:ln>
                      <a:noFill/>
                    </a:ln>
                  </pic:spPr>
                </pic:pic>
              </a:graphicData>
            </a:graphic>
          </wp:inline>
        </w:drawing>
      </w:r>
    </w:p>
    <w:p w14:paraId="6B085CCF" w14:textId="77777777" w:rsidR="00692460" w:rsidRPr="00D659CC" w:rsidRDefault="00692460" w:rsidP="00692460">
      <w:pPr>
        <w:spacing w:after="120"/>
      </w:pPr>
      <w:r w:rsidRPr="00D659CC">
        <w:lastRenderedPageBreak/>
        <w:t xml:space="preserve">Please note that string concatenation </w:t>
      </w:r>
      <w:r w:rsidRPr="00D659CC">
        <w:rPr>
          <w:b/>
        </w:rPr>
        <w:t xml:space="preserve">does not change the existing </w:t>
      </w:r>
      <w:r w:rsidR="001613D2" w:rsidRPr="00D659CC">
        <w:rPr>
          <w:b/>
        </w:rPr>
        <w:t>strings</w:t>
      </w:r>
      <w:r w:rsidRPr="00D659CC">
        <w:t xml:space="preserve"> but returns a new </w:t>
      </w:r>
      <w:r w:rsidR="001613D2" w:rsidRPr="00D659CC">
        <w:t>string</w:t>
      </w:r>
      <w:r w:rsidRPr="00D659CC">
        <w:t xml:space="preserve"> as a result. If we try to concatenate two strings without storing them in a variable, the changes would not be saved. Here is a typical mistak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6F0BE15E" w14:textId="77777777" w:rsidTr="006F5184">
        <w:tc>
          <w:tcPr>
            <w:tcW w:w="9668" w:type="dxa"/>
            <w:tcBorders>
              <w:top w:val="single" w:sz="4" w:space="0" w:color="auto"/>
              <w:left w:val="single" w:sz="4" w:space="0" w:color="auto"/>
              <w:bottom w:val="single" w:sz="4" w:space="0" w:color="auto"/>
              <w:right w:val="single" w:sz="4" w:space="0" w:color="auto"/>
            </w:tcBorders>
          </w:tcPr>
          <w:p w14:paraId="3ADD52AE"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14:paraId="57B9C330"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14:paraId="0C81EA72"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Concat(greet, name);</w:t>
            </w:r>
          </w:p>
        </w:tc>
      </w:tr>
    </w:tbl>
    <w:p w14:paraId="35D1B7B4" w14:textId="77777777" w:rsidR="00692460" w:rsidRPr="00D659CC" w:rsidRDefault="00692460" w:rsidP="00692460">
      <w:pPr>
        <w:spacing w:after="120"/>
      </w:pPr>
      <w:r w:rsidRPr="00D659CC">
        <w:t>In the given example the two variables are concatenated but the result of it has not been saved anywhere, so it is lost:</w:t>
      </w:r>
    </w:p>
    <w:p w14:paraId="4981453D" w14:textId="77777777" w:rsidR="00692460" w:rsidRPr="00D659CC" w:rsidRDefault="00692460" w:rsidP="00692460">
      <w:pPr>
        <w:spacing w:after="120"/>
      </w:pPr>
      <w:r w:rsidRPr="00D659CC">
        <w:t xml:space="preserve">If we want to add a value to an existing variable, for example the variable </w:t>
      </w:r>
      <w:r w:rsidRPr="00D659CC">
        <w:rPr>
          <w:rFonts w:ascii="Consolas" w:hAnsi="Consolas"/>
          <w:b/>
          <w:bCs/>
          <w:noProof/>
          <w:kern w:val="32"/>
          <w:sz w:val="22"/>
        </w:rPr>
        <w:t>result</w:t>
      </w:r>
      <w:r w:rsidRPr="00D659CC">
        <w:t>, we can do it with the well-known cod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571FE551" w14:textId="77777777" w:rsidTr="006F5184">
        <w:tc>
          <w:tcPr>
            <w:tcW w:w="9668" w:type="dxa"/>
            <w:tcBorders>
              <w:top w:val="single" w:sz="4" w:space="0" w:color="auto"/>
              <w:left w:val="single" w:sz="4" w:space="0" w:color="auto"/>
              <w:bottom w:val="single" w:sz="4" w:space="0" w:color="auto"/>
              <w:right w:val="single" w:sz="4" w:space="0" w:color="auto"/>
            </w:tcBorders>
          </w:tcPr>
          <w:p w14:paraId="7F4A0E9F"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result = result + </w:t>
            </w:r>
            <w:r w:rsidRPr="00D659CC">
              <w:rPr>
                <w:rFonts w:ascii="Consolas" w:hAnsi="Consolas" w:cs="Courier New"/>
                <w:noProof/>
                <w:color w:val="A31515"/>
                <w:sz w:val="22"/>
                <w:lang w:eastAsia="zh-CN"/>
              </w:rPr>
              <w:t>" How are you?"</w:t>
            </w:r>
            <w:r w:rsidRPr="00D659CC">
              <w:rPr>
                <w:rFonts w:ascii="Consolas" w:hAnsi="Consolas"/>
                <w:noProof/>
                <w:sz w:val="22"/>
              </w:rPr>
              <w:t>;</w:t>
            </w:r>
          </w:p>
        </w:tc>
      </w:tr>
    </w:tbl>
    <w:p w14:paraId="7DAD427E" w14:textId="77777777" w:rsidR="00692460" w:rsidRPr="00D659CC" w:rsidRDefault="00692460" w:rsidP="00692460">
      <w:pPr>
        <w:spacing w:after="120"/>
      </w:pPr>
      <w:r w:rsidRPr="00D659CC">
        <w:t xml:space="preserve">In order to avoid the double writing of the above declared variable, we can use the operator </w:t>
      </w:r>
      <w:r w:rsidRPr="00D659CC">
        <w:rPr>
          <w:rFonts w:ascii="Consolas" w:hAnsi="Consolas"/>
          <w:b/>
          <w:bCs/>
          <w:noProof/>
          <w:kern w:val="32"/>
          <w:sz w:val="22"/>
        </w:rPr>
        <w:t>+=</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04F5C2BF" w14:textId="77777777" w:rsidTr="006F5184">
        <w:tc>
          <w:tcPr>
            <w:tcW w:w="9668" w:type="dxa"/>
            <w:tcBorders>
              <w:top w:val="single" w:sz="4" w:space="0" w:color="auto"/>
              <w:left w:val="single" w:sz="4" w:space="0" w:color="auto"/>
              <w:bottom w:val="single" w:sz="4" w:space="0" w:color="auto"/>
              <w:right w:val="single" w:sz="4" w:space="0" w:color="auto"/>
            </w:tcBorders>
          </w:tcPr>
          <w:p w14:paraId="7ADCD574"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result += </w:t>
            </w:r>
            <w:r w:rsidRPr="00D659CC">
              <w:rPr>
                <w:rFonts w:ascii="Consolas" w:hAnsi="Consolas" w:cs="Courier New"/>
                <w:noProof/>
                <w:color w:val="A31515"/>
                <w:sz w:val="22"/>
                <w:lang w:eastAsia="zh-CN"/>
              </w:rPr>
              <w:t>" How are you?"</w:t>
            </w:r>
            <w:r w:rsidRPr="00D659CC">
              <w:rPr>
                <w:rFonts w:ascii="Consolas" w:hAnsi="Consolas"/>
                <w:noProof/>
                <w:sz w:val="22"/>
              </w:rPr>
              <w:t>;</w:t>
            </w:r>
          </w:p>
        </w:tc>
      </w:tr>
    </w:tbl>
    <w:p w14:paraId="633CD9C0" w14:textId="77777777" w:rsidR="00692460" w:rsidRPr="00D659CC" w:rsidRDefault="00692460" w:rsidP="00692460">
      <w:r w:rsidRPr="00D659CC">
        <w:t>The result will be the same in both cases: "</w:t>
      </w:r>
      <w:r w:rsidRPr="00D659CC">
        <w:rPr>
          <w:b/>
        </w:rPr>
        <w:t>Hello, reader! How are you?</w:t>
      </w:r>
      <w:r w:rsidRPr="00D659CC">
        <w:rPr>
          <w:noProof/>
        </w:rPr>
        <w:t>".</w:t>
      </w:r>
    </w:p>
    <w:p w14:paraId="307A75B7" w14:textId="77777777" w:rsidR="00692460" w:rsidRPr="00D659CC" w:rsidRDefault="00692460" w:rsidP="00692460">
      <w:pPr>
        <w:spacing w:after="120"/>
      </w:pPr>
      <w:r w:rsidRPr="00D659CC">
        <w:t xml:space="preserve">We can </w:t>
      </w:r>
      <w:r w:rsidRPr="00D659CC">
        <w:rPr>
          <w:b/>
        </w:rPr>
        <w:t xml:space="preserve">concatenate other data </w:t>
      </w:r>
      <w:r w:rsidR="001613D2" w:rsidRPr="00D659CC">
        <w:rPr>
          <w:b/>
        </w:rPr>
        <w:t>with</w:t>
      </w:r>
      <w:r w:rsidRPr="00D659CC">
        <w:rPr>
          <w:b/>
        </w:rPr>
        <w:t xml:space="preserve"> strings</w:t>
      </w:r>
      <w:r w:rsidR="001613D2" w:rsidRPr="00D659CC">
        <w:t>. Any data,</w:t>
      </w:r>
      <w:r w:rsidRPr="00D659CC">
        <w:t xml:space="preserve"> which can be presented in a text form</w:t>
      </w:r>
      <w:r w:rsidR="001613D2" w:rsidRPr="00D659CC">
        <w:t>, can be appended to a string</w:t>
      </w:r>
      <w:r w:rsidRPr="00D659CC">
        <w:t xml:space="preserve">. Concatenation is possible with numbers, </w:t>
      </w:r>
      <w:r w:rsidR="00F1741D" w:rsidRPr="00D659CC">
        <w:t>characters</w:t>
      </w:r>
      <w:r w:rsidRPr="00D659CC">
        <w:t>, dates, etc. Here is an exampl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7FF8B464" w14:textId="77777777" w:rsidTr="006F5184">
        <w:tc>
          <w:tcPr>
            <w:tcW w:w="9668" w:type="dxa"/>
            <w:tcBorders>
              <w:top w:val="single" w:sz="4" w:space="0" w:color="auto"/>
              <w:left w:val="single" w:sz="4" w:space="0" w:color="auto"/>
              <w:bottom w:val="single" w:sz="4" w:space="0" w:color="auto"/>
              <w:right w:val="single" w:sz="4" w:space="0" w:color="auto"/>
            </w:tcBorders>
          </w:tcPr>
          <w:p w14:paraId="6502B496"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message = </w:t>
            </w:r>
            <w:r w:rsidRPr="00D659CC">
              <w:rPr>
                <w:rFonts w:ascii="Consolas" w:hAnsi="Consolas" w:cs="Courier New"/>
                <w:noProof/>
                <w:color w:val="A31515"/>
                <w:sz w:val="22"/>
                <w:lang w:eastAsia="zh-CN"/>
              </w:rPr>
              <w:t>"The number of the beast is: "</w:t>
            </w:r>
            <w:r w:rsidRPr="00D659CC">
              <w:rPr>
                <w:rFonts w:ascii="Consolas" w:hAnsi="Consolas"/>
                <w:noProof/>
                <w:sz w:val="22"/>
              </w:rPr>
              <w:t>;</w:t>
            </w:r>
          </w:p>
          <w:p w14:paraId="33D6C6CB"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int</w:t>
            </w:r>
            <w:r w:rsidRPr="00D659CC">
              <w:rPr>
                <w:rFonts w:ascii="Consolas" w:hAnsi="Consolas"/>
                <w:noProof/>
                <w:sz w:val="22"/>
              </w:rPr>
              <w:t xml:space="preserve"> beastNum = 666;</w:t>
            </w:r>
          </w:p>
          <w:p w14:paraId="51952D97"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message + beastNum;</w:t>
            </w:r>
          </w:p>
          <w:p w14:paraId="6302DD82" w14:textId="77777777" w:rsidR="00692460" w:rsidRPr="00D659CC" w:rsidRDefault="00692460" w:rsidP="0069246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lang w:eastAsia="zh-CN"/>
              </w:rPr>
              <w:t>// The number of the beast is: 666</w:t>
            </w:r>
          </w:p>
        </w:tc>
      </w:tr>
    </w:tbl>
    <w:p w14:paraId="032D5D50" w14:textId="77777777" w:rsidR="00692460" w:rsidRPr="00D659CC" w:rsidRDefault="00692460" w:rsidP="00692460">
      <w:pPr>
        <w:spacing w:after="120"/>
      </w:pPr>
      <w:r w:rsidRPr="00D659CC">
        <w:t xml:space="preserve">As we understood from the above example, there is no problem in concatenating strings with other </w:t>
      </w:r>
      <w:r w:rsidR="007F2C9D" w:rsidRPr="00D659CC">
        <w:t>data, which</w:t>
      </w:r>
      <w:r w:rsidRPr="00D659CC">
        <w:t xml:space="preserve"> is not from a </w:t>
      </w:r>
      <w:r w:rsidRPr="00D659CC">
        <w:rPr>
          <w:rFonts w:ascii="Consolas" w:hAnsi="Consolas"/>
          <w:b/>
          <w:bCs/>
          <w:noProof/>
          <w:kern w:val="32"/>
          <w:sz w:val="22"/>
        </w:rPr>
        <w:t>string</w:t>
      </w:r>
      <w:r w:rsidRPr="00D659CC">
        <w:t xml:space="preserve"> type. Let</w:t>
      </w:r>
      <w:r w:rsidR="002509B8" w:rsidRPr="00D659CC">
        <w:t>’s</w:t>
      </w:r>
      <w:r w:rsidRPr="00D659CC">
        <w:t xml:space="preserve"> have another full example for string concatenation:</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1A06DA97" w14:textId="77777777" w:rsidTr="006F5184">
        <w:tc>
          <w:tcPr>
            <w:tcW w:w="9668" w:type="dxa"/>
            <w:tcBorders>
              <w:top w:val="single" w:sz="4" w:space="0" w:color="auto"/>
              <w:left w:val="single" w:sz="4" w:space="0" w:color="auto"/>
              <w:bottom w:val="single" w:sz="4" w:space="0" w:color="auto"/>
              <w:right w:val="single" w:sz="4" w:space="0" w:color="auto"/>
            </w:tcBorders>
          </w:tcPr>
          <w:p w14:paraId="7E6178A3" w14:textId="77777777"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public</w:t>
            </w:r>
            <w:r w:rsidRPr="00B07453">
              <w:rPr>
                <w:rFonts w:ascii="Consolas" w:hAnsi="Consolas"/>
                <w:noProof/>
                <w:sz w:val="22"/>
              </w:rPr>
              <w:t xml:space="preserve"> </w:t>
            </w: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DisplayUserInfo</w:t>
            </w:r>
          </w:p>
          <w:p w14:paraId="7C5DF65B"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14:paraId="3BC0FC9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14:paraId="75A8011A"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493F3C21"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firstName = </w:t>
            </w:r>
            <w:r w:rsidRPr="00B07453">
              <w:rPr>
                <w:rFonts w:ascii="Consolas" w:hAnsi="Consolas" w:cs="Courier New"/>
                <w:noProof/>
                <w:color w:val="A31515"/>
                <w:sz w:val="22"/>
                <w:lang w:eastAsia="zh-CN"/>
              </w:rPr>
              <w:t>"John"</w:t>
            </w:r>
            <w:r w:rsidRPr="00B07453">
              <w:rPr>
                <w:rFonts w:ascii="Consolas" w:hAnsi="Consolas"/>
                <w:noProof/>
                <w:sz w:val="22"/>
              </w:rPr>
              <w:t>;</w:t>
            </w:r>
          </w:p>
          <w:p w14:paraId="19F2973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lastName = </w:t>
            </w:r>
            <w:r w:rsidRPr="00B07453">
              <w:rPr>
                <w:rFonts w:ascii="Consolas" w:hAnsi="Consolas" w:cs="Courier New"/>
                <w:noProof/>
                <w:color w:val="A31515"/>
                <w:sz w:val="22"/>
                <w:lang w:eastAsia="zh-CN"/>
              </w:rPr>
              <w:t>"Smith"</w:t>
            </w:r>
            <w:r w:rsidRPr="00B07453">
              <w:rPr>
                <w:rFonts w:ascii="Consolas" w:hAnsi="Consolas"/>
                <w:noProof/>
                <w:sz w:val="22"/>
              </w:rPr>
              <w:t>;</w:t>
            </w:r>
          </w:p>
          <w:p w14:paraId="0AA072BA"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fullName = firstName + </w:t>
            </w:r>
            <w:r w:rsidRPr="00B07453">
              <w:rPr>
                <w:rFonts w:ascii="Consolas" w:hAnsi="Consolas" w:cs="Courier New"/>
                <w:noProof/>
                <w:color w:val="A31515"/>
                <w:sz w:val="22"/>
                <w:lang w:eastAsia="zh-CN"/>
              </w:rPr>
              <w:t>" "</w:t>
            </w:r>
            <w:r w:rsidRPr="00B07453">
              <w:rPr>
                <w:rFonts w:ascii="Consolas" w:hAnsi="Consolas"/>
                <w:noProof/>
                <w:sz w:val="22"/>
              </w:rPr>
              <w:t xml:space="preserve"> + lastName;</w:t>
            </w:r>
          </w:p>
          <w:p w14:paraId="485DF734" w14:textId="77777777" w:rsidR="00692460" w:rsidRPr="006F5184" w:rsidRDefault="00692460" w:rsidP="00692460">
            <w:pPr>
              <w:autoSpaceDE w:val="0"/>
              <w:autoSpaceDN w:val="0"/>
              <w:adjustRightInd w:val="0"/>
              <w:spacing w:before="0"/>
              <w:jc w:val="left"/>
              <w:rPr>
                <w:rFonts w:ascii="Consolas" w:hAnsi="Consolas" w:cs="Courier New"/>
                <w:noProof/>
                <w:sz w:val="14"/>
                <w:szCs w:val="12"/>
                <w:lang w:eastAsia="zh-CN"/>
              </w:rPr>
            </w:pPr>
          </w:p>
          <w:p w14:paraId="57E1511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int</w:t>
            </w:r>
            <w:r w:rsidRPr="00B07453">
              <w:rPr>
                <w:rFonts w:ascii="Consolas" w:hAnsi="Consolas"/>
                <w:noProof/>
                <w:sz w:val="22"/>
              </w:rPr>
              <w:t xml:space="preserve"> age = 28;</w:t>
            </w:r>
          </w:p>
          <w:p w14:paraId="79F1D3D2" w14:textId="77777777"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nameAndAge = </w:t>
            </w:r>
            <w:r w:rsidRPr="00B07453">
              <w:rPr>
                <w:rFonts w:ascii="Consolas" w:hAnsi="Consolas" w:cs="Courier New"/>
                <w:noProof/>
                <w:color w:val="A31515"/>
                <w:sz w:val="22"/>
                <w:lang w:eastAsia="zh-CN"/>
              </w:rPr>
              <w:t>"Name: "</w:t>
            </w:r>
            <w:r w:rsidRPr="00B07453">
              <w:rPr>
                <w:rFonts w:ascii="Consolas" w:hAnsi="Consolas"/>
                <w:noProof/>
                <w:sz w:val="22"/>
              </w:rPr>
              <w:t xml:space="preserve"> + fullName + </w:t>
            </w:r>
            <w:r w:rsidRPr="00B07453">
              <w:rPr>
                <w:rFonts w:ascii="Consolas" w:hAnsi="Consolas" w:cs="Courier New"/>
                <w:noProof/>
                <w:color w:val="A31515"/>
                <w:sz w:val="22"/>
                <w:lang w:eastAsia="zh-CN"/>
              </w:rPr>
              <w:t>"\nAge: "</w:t>
            </w:r>
            <w:r w:rsidRPr="00B07453">
              <w:rPr>
                <w:rFonts w:ascii="Consolas" w:hAnsi="Consolas"/>
                <w:noProof/>
                <w:sz w:val="22"/>
              </w:rPr>
              <w:t xml:space="preserve"> + age;</w:t>
            </w:r>
          </w:p>
          <w:p w14:paraId="4D581D05" w14:textId="77777777" w:rsidR="0064192E" w:rsidRPr="006F5184" w:rsidRDefault="0064192E" w:rsidP="00692460">
            <w:pPr>
              <w:autoSpaceDE w:val="0"/>
              <w:autoSpaceDN w:val="0"/>
              <w:adjustRightInd w:val="0"/>
              <w:spacing w:before="0"/>
              <w:jc w:val="left"/>
              <w:rPr>
                <w:rFonts w:ascii="Consolas" w:hAnsi="Consolas"/>
                <w:noProof/>
                <w:sz w:val="14"/>
                <w:szCs w:val="12"/>
              </w:rPr>
            </w:pPr>
          </w:p>
          <w:p w14:paraId="485E1ADD"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nameAndAge);</w:t>
            </w:r>
          </w:p>
          <w:p w14:paraId="5D396627"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7E10C626"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p w14:paraId="648E93CB"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14:paraId="4CC8B37A"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cs="Courier New"/>
                <w:noProof/>
                <w:color w:val="008000"/>
                <w:sz w:val="22"/>
                <w:lang w:eastAsia="zh-CN"/>
              </w:rPr>
              <w:t>// Name: John Smith</w:t>
            </w:r>
          </w:p>
          <w:p w14:paraId="4A9A3C44"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lang w:eastAsia="zh-CN"/>
              </w:rPr>
              <w:t>// Age: 28</w:t>
            </w:r>
          </w:p>
        </w:tc>
      </w:tr>
    </w:tbl>
    <w:p w14:paraId="13FC9D30" w14:textId="77777777" w:rsidR="00692460" w:rsidRPr="00D659CC" w:rsidRDefault="00692460" w:rsidP="00732360">
      <w:pPr>
        <w:pStyle w:val="Heading3"/>
      </w:pPr>
      <w:r w:rsidRPr="00D659CC">
        <w:lastRenderedPageBreak/>
        <w:t>Switching to Uppercase and Lowercase Letters</w:t>
      </w:r>
    </w:p>
    <w:p w14:paraId="5D26F51B" w14:textId="77777777" w:rsidR="00692460" w:rsidRPr="00D659CC" w:rsidRDefault="00692460" w:rsidP="00692460">
      <w:pPr>
        <w:spacing w:after="120"/>
      </w:pPr>
      <w:r w:rsidRPr="00D659CC">
        <w:t xml:space="preserve">Sometimes we need to </w:t>
      </w:r>
      <w:r w:rsidRPr="00D659CC">
        <w:rPr>
          <w:b/>
        </w:rPr>
        <w:t xml:space="preserve">change the </w:t>
      </w:r>
      <w:r w:rsidR="001613D2" w:rsidRPr="00D659CC">
        <w:rPr>
          <w:b/>
        </w:rPr>
        <w:t>casing</w:t>
      </w:r>
      <w:r w:rsidRPr="00D659CC">
        <w:rPr>
          <w:b/>
        </w:rPr>
        <w:t xml:space="preserve"> of a string</w:t>
      </w:r>
      <w:r w:rsidRPr="00D659CC">
        <w:t xml:space="preserve"> so that all the characters in it to be entirely </w:t>
      </w:r>
      <w:r w:rsidRPr="00D659CC">
        <w:rPr>
          <w:b/>
        </w:rPr>
        <w:t>uppercase or lowercase</w:t>
      </w:r>
      <w:r w:rsidRPr="00D659CC">
        <w:t xml:space="preserve">. The two methods that would work best in this case are </w:t>
      </w:r>
      <w:r w:rsidRPr="00D659CC">
        <w:rPr>
          <w:rFonts w:ascii="Consolas" w:hAnsi="Consolas"/>
          <w:b/>
          <w:bCs/>
          <w:noProof/>
          <w:kern w:val="32"/>
          <w:sz w:val="22"/>
        </w:rPr>
        <w:t>ToLower(…)</w:t>
      </w:r>
      <w:r w:rsidRPr="00D659CC">
        <w:t xml:space="preserve"> and </w:t>
      </w:r>
      <w:r w:rsidRPr="00D659CC">
        <w:rPr>
          <w:rFonts w:ascii="Consolas" w:hAnsi="Consolas"/>
          <w:b/>
          <w:bCs/>
          <w:noProof/>
          <w:kern w:val="32"/>
          <w:sz w:val="22"/>
        </w:rPr>
        <w:t>ToUpper(…)</w:t>
      </w:r>
      <w:r w:rsidRPr="00D659CC">
        <w:t>. The first converts all capital letters to small ones:</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768325A7" w14:textId="77777777" w:rsidTr="006F5184">
        <w:tc>
          <w:tcPr>
            <w:tcW w:w="9668" w:type="dxa"/>
            <w:tcBorders>
              <w:top w:val="single" w:sz="4" w:space="0" w:color="auto"/>
              <w:left w:val="single" w:sz="4" w:space="0" w:color="auto"/>
              <w:bottom w:val="single" w:sz="4" w:space="0" w:color="auto"/>
              <w:right w:val="single" w:sz="4" w:space="0" w:color="auto"/>
            </w:tcBorders>
          </w:tcPr>
          <w:p w14:paraId="3A95EF44" w14:textId="77777777"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All Kind OF LeTTeRs"</w:t>
            </w:r>
            <w:r w:rsidRPr="00B07453">
              <w:rPr>
                <w:rFonts w:ascii="Consolas" w:hAnsi="Consolas"/>
                <w:noProof/>
                <w:sz w:val="22"/>
              </w:rPr>
              <w:t>;</w:t>
            </w:r>
          </w:p>
          <w:p w14:paraId="2508D11B" w14:textId="77777777" w:rsidR="0064192E" w:rsidRPr="006F5184" w:rsidRDefault="0064192E" w:rsidP="00692460">
            <w:pPr>
              <w:autoSpaceDE w:val="0"/>
              <w:autoSpaceDN w:val="0"/>
              <w:adjustRightInd w:val="0"/>
              <w:spacing w:before="0"/>
              <w:jc w:val="left"/>
              <w:rPr>
                <w:rFonts w:ascii="Consolas" w:hAnsi="Consolas"/>
                <w:noProof/>
                <w:sz w:val="14"/>
                <w:szCs w:val="12"/>
              </w:rPr>
            </w:pPr>
          </w:p>
          <w:p w14:paraId="5E4AC4A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text.ToLower());</w:t>
            </w:r>
          </w:p>
          <w:p w14:paraId="75667428" w14:textId="77777777" w:rsidR="00692460" w:rsidRPr="00B07453" w:rsidRDefault="00692460" w:rsidP="00692460">
            <w:pPr>
              <w:autoSpaceDE w:val="0"/>
              <w:autoSpaceDN w:val="0"/>
              <w:adjustRightInd w:val="0"/>
              <w:spacing w:before="0"/>
              <w:jc w:val="left"/>
              <w:rPr>
                <w:rFonts w:ascii="Consolas" w:hAnsi="Consolas" w:cs="Courier New"/>
                <w:noProof/>
                <w:color w:val="006600"/>
                <w:sz w:val="22"/>
              </w:rPr>
            </w:pPr>
            <w:r w:rsidRPr="00B07453">
              <w:rPr>
                <w:rFonts w:ascii="Consolas" w:hAnsi="Consolas" w:cs="Courier New"/>
                <w:noProof/>
                <w:color w:val="008000"/>
                <w:sz w:val="22"/>
              </w:rPr>
              <w:t>// all kind of letters</w:t>
            </w:r>
          </w:p>
        </w:tc>
      </w:tr>
    </w:tbl>
    <w:p w14:paraId="20487314" w14:textId="77777777" w:rsidR="00692460" w:rsidRPr="00D659CC" w:rsidRDefault="00692460" w:rsidP="00692460">
      <w:r w:rsidRPr="00D659CC">
        <w:t xml:space="preserve">The example shows that all capital letters of the text change their casing and the entire text goes in </w:t>
      </w:r>
      <w:r w:rsidRPr="00D659CC">
        <w:rPr>
          <w:b/>
        </w:rPr>
        <w:t>l</w:t>
      </w:r>
      <w:r w:rsidR="001613D2" w:rsidRPr="00D659CC">
        <w:rPr>
          <w:b/>
        </w:rPr>
        <w:t>owercase</w:t>
      </w:r>
      <w:r w:rsidR="001613D2" w:rsidRPr="00D659CC">
        <w:t>. Such a shift to lower</w:t>
      </w:r>
      <w:r w:rsidRPr="00D659CC">
        <w:t>case is convenient for storing usernames in various online systems. Upon registration the users may use a mixture of uppercase and lowercase letters, but the system can then make them all small to unify them and to avoid matches on points with differences in the casing.</w:t>
      </w:r>
    </w:p>
    <w:p w14:paraId="1673800A" w14:textId="4CF812E5" w:rsidR="00692460" w:rsidRPr="00D659CC" w:rsidRDefault="00692460" w:rsidP="00692460">
      <w:pPr>
        <w:spacing w:after="120"/>
      </w:pPr>
      <w:r w:rsidRPr="00D659CC">
        <w:t xml:space="preserve">Here is another example. We want to compare entered by the user </w:t>
      </w:r>
      <w:r w:rsidR="006F5184" w:rsidRPr="00D659CC">
        <w:t>input,</w:t>
      </w:r>
      <w:r w:rsidRPr="00D659CC">
        <w:t xml:space="preserve"> but we are not sure exactly how it was written </w:t>
      </w:r>
      <w:r w:rsidR="00CA14E2" w:rsidRPr="00D659CC">
        <w:t>–</w:t>
      </w:r>
      <w:r w:rsidRPr="00D659CC">
        <w:t xml:space="preserve"> in small or capital letters or mixed. One possible approach is to standardize capitalization and compare it with the constant defined by us. Thus, we </w:t>
      </w:r>
      <w:r w:rsidRPr="00D659CC">
        <w:rPr>
          <w:b/>
        </w:rPr>
        <w:t>make</w:t>
      </w:r>
      <w:r w:rsidRPr="00D659CC">
        <w:t xml:space="preserve"> </w:t>
      </w:r>
      <w:r w:rsidRPr="00D659CC">
        <w:rPr>
          <w:b/>
        </w:rPr>
        <w:t>no distinction of small and capital letters</w:t>
      </w:r>
      <w:r w:rsidRPr="00D659CC">
        <w:t>. For example, if we have a user input panel where we enter name and password and it does not matter if the password is written with capital letters or small, we can make a similar check on the password:</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1C4892A8" w14:textId="77777777" w:rsidTr="006F5184">
        <w:tc>
          <w:tcPr>
            <w:tcW w:w="9668" w:type="dxa"/>
            <w:tcBorders>
              <w:top w:val="single" w:sz="4" w:space="0" w:color="auto"/>
              <w:left w:val="single" w:sz="4" w:space="0" w:color="auto"/>
              <w:bottom w:val="single" w:sz="4" w:space="0" w:color="auto"/>
              <w:right w:val="single" w:sz="4" w:space="0" w:color="auto"/>
            </w:tcBorders>
          </w:tcPr>
          <w:p w14:paraId="6803B4D4"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1 = </w:t>
            </w:r>
            <w:r w:rsidRPr="00B07453">
              <w:rPr>
                <w:rFonts w:ascii="Consolas" w:hAnsi="Consolas" w:cs="Courier New"/>
                <w:noProof/>
                <w:color w:val="A31515"/>
                <w:sz w:val="22"/>
              </w:rPr>
              <w:t>"PasswoRd"</w:t>
            </w:r>
            <w:r w:rsidRPr="00B07453">
              <w:rPr>
                <w:rFonts w:ascii="Consolas" w:hAnsi="Consolas"/>
                <w:noProof/>
                <w:sz w:val="22"/>
              </w:rPr>
              <w:t>;</w:t>
            </w:r>
          </w:p>
          <w:p w14:paraId="713D27D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2 = </w:t>
            </w:r>
            <w:r w:rsidRPr="00B07453">
              <w:rPr>
                <w:rFonts w:ascii="Consolas" w:hAnsi="Consolas" w:cs="Courier New"/>
                <w:noProof/>
                <w:color w:val="A31515"/>
                <w:sz w:val="22"/>
              </w:rPr>
              <w:t>"PaSSwoRD"</w:t>
            </w:r>
            <w:r w:rsidRPr="00B07453">
              <w:rPr>
                <w:rFonts w:ascii="Consolas" w:hAnsi="Consolas"/>
                <w:noProof/>
                <w:sz w:val="22"/>
              </w:rPr>
              <w:t>;</w:t>
            </w:r>
          </w:p>
          <w:p w14:paraId="522F5D58" w14:textId="77777777"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3 = </w:t>
            </w:r>
            <w:r w:rsidRPr="00B07453">
              <w:rPr>
                <w:rFonts w:ascii="Consolas" w:hAnsi="Consolas" w:cs="Courier New"/>
                <w:noProof/>
                <w:color w:val="A31515"/>
                <w:sz w:val="22"/>
              </w:rPr>
              <w:t>"password"</w:t>
            </w:r>
            <w:r w:rsidRPr="00B07453">
              <w:rPr>
                <w:rFonts w:ascii="Consolas" w:hAnsi="Consolas"/>
                <w:noProof/>
                <w:sz w:val="22"/>
              </w:rPr>
              <w:t>;</w:t>
            </w:r>
          </w:p>
          <w:p w14:paraId="7E1CCFCF" w14:textId="77777777" w:rsidR="000F4398" w:rsidRPr="006F5184" w:rsidRDefault="000F4398" w:rsidP="00692460">
            <w:pPr>
              <w:autoSpaceDE w:val="0"/>
              <w:autoSpaceDN w:val="0"/>
              <w:adjustRightInd w:val="0"/>
              <w:spacing w:before="0"/>
              <w:jc w:val="left"/>
              <w:rPr>
                <w:rFonts w:ascii="Consolas" w:hAnsi="Consolas"/>
                <w:noProof/>
                <w:sz w:val="14"/>
                <w:szCs w:val="12"/>
              </w:rPr>
            </w:pPr>
          </w:p>
          <w:p w14:paraId="325D260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1.ToUpper() == </w:t>
            </w:r>
            <w:r w:rsidRPr="00B07453">
              <w:rPr>
                <w:rFonts w:ascii="Consolas" w:hAnsi="Consolas" w:cs="Courier New"/>
                <w:noProof/>
                <w:color w:val="A31515"/>
                <w:sz w:val="22"/>
              </w:rPr>
              <w:t>"PASSWORD"</w:t>
            </w:r>
            <w:r w:rsidRPr="00B07453">
              <w:rPr>
                <w:rFonts w:ascii="Consolas" w:hAnsi="Consolas"/>
                <w:noProof/>
                <w:sz w:val="22"/>
              </w:rPr>
              <w:t>);</w:t>
            </w:r>
          </w:p>
          <w:p w14:paraId="3A8958ED"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2.ToUpper() == </w:t>
            </w:r>
            <w:r w:rsidRPr="00B07453">
              <w:rPr>
                <w:rFonts w:ascii="Consolas" w:hAnsi="Consolas" w:cs="Courier New"/>
                <w:noProof/>
                <w:color w:val="A31515"/>
                <w:sz w:val="22"/>
              </w:rPr>
              <w:t>"PASSWORD"</w:t>
            </w:r>
            <w:r w:rsidRPr="00B07453">
              <w:rPr>
                <w:rFonts w:ascii="Consolas" w:hAnsi="Consolas"/>
                <w:noProof/>
                <w:sz w:val="22"/>
              </w:rPr>
              <w:t>);</w:t>
            </w:r>
          </w:p>
          <w:p w14:paraId="42254946"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3.ToUpper() == </w:t>
            </w:r>
            <w:r w:rsidRPr="00B07453">
              <w:rPr>
                <w:rFonts w:ascii="Consolas" w:hAnsi="Consolas" w:cs="Courier New"/>
                <w:noProof/>
                <w:color w:val="A31515"/>
                <w:sz w:val="22"/>
              </w:rPr>
              <w:t>"PASSWORD"</w:t>
            </w:r>
            <w:r w:rsidRPr="00B07453">
              <w:rPr>
                <w:rFonts w:ascii="Consolas" w:hAnsi="Consolas"/>
                <w:noProof/>
                <w:sz w:val="22"/>
              </w:rPr>
              <w:t>);</w:t>
            </w:r>
          </w:p>
          <w:p w14:paraId="2B78DFB8" w14:textId="77777777" w:rsidR="00692460" w:rsidRPr="006F5184" w:rsidRDefault="00692460" w:rsidP="00692460">
            <w:pPr>
              <w:autoSpaceDE w:val="0"/>
              <w:autoSpaceDN w:val="0"/>
              <w:adjustRightInd w:val="0"/>
              <w:spacing w:before="0"/>
              <w:jc w:val="left"/>
              <w:rPr>
                <w:rFonts w:ascii="Consolas" w:hAnsi="Consolas" w:cs="Courier New"/>
                <w:noProof/>
                <w:sz w:val="14"/>
                <w:szCs w:val="12"/>
              </w:rPr>
            </w:pPr>
          </w:p>
          <w:p w14:paraId="572B4ECA"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14:paraId="337A7705"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True</w:t>
            </w:r>
          </w:p>
          <w:p w14:paraId="7C34DA46"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True</w:t>
            </w:r>
          </w:p>
          <w:p w14:paraId="12A69902"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True</w:t>
            </w:r>
          </w:p>
        </w:tc>
      </w:tr>
    </w:tbl>
    <w:p w14:paraId="272F01F6" w14:textId="77777777" w:rsidR="00692460" w:rsidRPr="00D659CC" w:rsidRDefault="00692460" w:rsidP="00692460">
      <w:r w:rsidRPr="00D659CC">
        <w:t xml:space="preserve">In the example we are comparing three passwords with the same content but with a different casing. When checking their contents, always verify if it equals </w:t>
      </w:r>
      <w:r w:rsidR="00C45986" w:rsidRPr="00D659CC">
        <w:t xml:space="preserve">to </w:t>
      </w:r>
      <w:r w:rsidRPr="00D659CC">
        <w:t>the string "</w:t>
      </w:r>
      <w:r w:rsidRPr="00D659CC">
        <w:rPr>
          <w:b/>
        </w:rPr>
        <w:t>PASSWORD</w:t>
      </w:r>
      <w:r w:rsidRPr="00D659CC">
        <w:t xml:space="preserve">" (letter by letter). Of course, we could do the above verification and by the method </w:t>
      </w:r>
      <w:r w:rsidRPr="00D659CC">
        <w:rPr>
          <w:rFonts w:ascii="Consolas" w:hAnsi="Consolas"/>
          <w:b/>
          <w:bCs/>
          <w:noProof/>
          <w:kern w:val="32"/>
          <w:sz w:val="22"/>
        </w:rPr>
        <w:t>Equals(…)</w:t>
      </w:r>
      <w:r w:rsidRPr="00D659CC">
        <w:t xml:space="preserve"> in the version with ignoring the character casing, which </w:t>
      </w:r>
      <w:hyperlink w:anchor="_Comparison_for_Equality" w:history="1">
        <w:r w:rsidRPr="00D659CC">
          <w:rPr>
            <w:color w:val="0000FF"/>
            <w:u w:val="single"/>
          </w:rPr>
          <w:t>we already discussed</w:t>
        </w:r>
      </w:hyperlink>
      <w:r w:rsidRPr="00D659CC">
        <w:t>.</w:t>
      </w:r>
    </w:p>
    <w:p w14:paraId="516B066B" w14:textId="77777777" w:rsidR="00692460" w:rsidRPr="00D659CC" w:rsidRDefault="00692460" w:rsidP="00732360">
      <w:pPr>
        <w:pStyle w:val="Heading3"/>
      </w:pPr>
      <w:r w:rsidRPr="00D659CC">
        <w:t>Searching for</w:t>
      </w:r>
      <w:r w:rsidR="00BC6244" w:rsidRPr="00D659CC">
        <w:t xml:space="preserve"> a String within </w:t>
      </w:r>
      <w:r w:rsidR="003D7E87" w:rsidRPr="007123CA">
        <w:rPr>
          <w:noProof/>
        </w:rPr>
        <w:t>A</w:t>
      </w:r>
      <w:r w:rsidR="00BC6244" w:rsidRPr="007123CA">
        <w:rPr>
          <w:noProof/>
        </w:rPr>
        <w:t>nother</w:t>
      </w:r>
      <w:r w:rsidR="00BC6244" w:rsidRPr="00D659CC">
        <w:t xml:space="preserve"> String</w:t>
      </w:r>
    </w:p>
    <w:p w14:paraId="11E21EBA" w14:textId="77777777" w:rsidR="00692460" w:rsidRPr="00D659CC" w:rsidRDefault="00692460" w:rsidP="00692460">
      <w:r w:rsidRPr="00D659CC">
        <w:t xml:space="preserve">When we have a string with a specified content, it is often necessary to process only a part of its value. The .NET platform provides us with two methods to </w:t>
      </w:r>
      <w:r w:rsidRPr="00D659CC">
        <w:rPr>
          <w:b/>
        </w:rPr>
        <w:t>search a string within another string</w:t>
      </w:r>
      <w:r w:rsidRPr="00D659CC">
        <w:t xml:space="preserve">: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They search into the string and check whether the passed as a parameter substring occurs in its content. The result of those methods is an integer. If the result is not a negative value, then this is the position where the first character of the substring is found. If the method returns value of -1, it means that the substring was not found. Remember that in C# index</w:t>
      </w:r>
      <w:r w:rsidR="0034590E" w:rsidRPr="00D659CC">
        <w:t>ing</w:t>
      </w:r>
      <w:r w:rsidRPr="00D659CC">
        <w:t xml:space="preserve"> into strings start from 0.</w:t>
      </w:r>
    </w:p>
    <w:p w14:paraId="2AC16F9B" w14:textId="77777777" w:rsidR="00692460" w:rsidRPr="00D659CC" w:rsidRDefault="00692460" w:rsidP="00692460">
      <w:pPr>
        <w:spacing w:after="120"/>
      </w:pPr>
      <w:r w:rsidRPr="00D659CC">
        <w:lastRenderedPageBreak/>
        <w:t xml:space="preserve">The methods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search the contents of the text sequence, but in a different direction. The search with the first method starts from the beginning of the string towards the end, while the second method – the search is done backwards. If we are interested in the first encountered match, then we use </w:t>
      </w:r>
      <w:r w:rsidRPr="00D659CC">
        <w:rPr>
          <w:rFonts w:ascii="Consolas" w:hAnsi="Consolas"/>
          <w:b/>
          <w:bCs/>
          <w:noProof/>
          <w:kern w:val="32"/>
          <w:sz w:val="22"/>
        </w:rPr>
        <w:t>IndexOf(…)</w:t>
      </w:r>
      <w:r w:rsidRPr="00D659CC">
        <w:t xml:space="preserve">. If we want to search the string from its end (for example to detect the last dot in a file name or the last slash in an URL address), then we use </w:t>
      </w:r>
      <w:r w:rsidRPr="00D659CC">
        <w:rPr>
          <w:rFonts w:ascii="Consolas" w:hAnsi="Consolas"/>
          <w:b/>
          <w:bCs/>
          <w:noProof/>
          <w:kern w:val="32"/>
          <w:sz w:val="22"/>
        </w:rPr>
        <w:t>LastIndexOf(…)</w:t>
      </w:r>
      <w:r w:rsidRPr="00D659CC">
        <w:t>.</w:t>
      </w:r>
    </w:p>
    <w:p w14:paraId="59E36353" w14:textId="77777777" w:rsidR="00692460" w:rsidRPr="00D659CC" w:rsidRDefault="00692460" w:rsidP="00692460">
      <w:pPr>
        <w:spacing w:after="120"/>
      </w:pPr>
      <w:r w:rsidRPr="00D659CC">
        <w:t xml:space="preserve">When calling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a second parameter could be passed, which will specify the </w:t>
      </w:r>
      <w:r w:rsidR="007F2C9D" w:rsidRPr="00D659CC">
        <w:t>position, which</w:t>
      </w:r>
      <w:r w:rsidRPr="00D659CC">
        <w:t xml:space="preserve"> the searching should start from. This is useful if we want to search part of a string, not the entire string.</w:t>
      </w:r>
    </w:p>
    <w:p w14:paraId="03665513" w14:textId="77777777" w:rsidR="00692460" w:rsidRPr="00D659CC" w:rsidRDefault="00692460" w:rsidP="00732360">
      <w:pPr>
        <w:pStyle w:val="Heading4"/>
      </w:pPr>
      <w:r w:rsidRPr="00D659CC">
        <w:t>Se</w:t>
      </w:r>
      <w:r w:rsidR="00BC6244" w:rsidRPr="00D659CC">
        <w:t>arching into a String – Example</w:t>
      </w:r>
    </w:p>
    <w:p w14:paraId="07DA7F4A" w14:textId="77777777" w:rsidR="00692460" w:rsidRPr="00D659CC" w:rsidRDefault="00692460" w:rsidP="00692460">
      <w:pPr>
        <w:spacing w:after="120"/>
      </w:pPr>
      <w:r w:rsidRPr="00D659CC">
        <w:t>Let</w:t>
      </w:r>
      <w:r w:rsidR="002509B8" w:rsidRPr="00D659CC">
        <w:t>’s</w:t>
      </w:r>
      <w:r w:rsidRPr="00D659CC">
        <w:t xml:space="preserve"> consider an example with the </w:t>
      </w:r>
      <w:r w:rsidRPr="00D659CC">
        <w:rPr>
          <w:rFonts w:ascii="Consolas" w:hAnsi="Consolas"/>
          <w:b/>
          <w:bCs/>
          <w:noProof/>
          <w:kern w:val="32"/>
          <w:sz w:val="22"/>
        </w:rPr>
        <w:t xml:space="preserve">IndexOf(…) </w:t>
      </w:r>
      <w:r w:rsidRPr="00D659CC">
        <w:t>method:</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70CAEBA1" w14:textId="77777777" w:rsidTr="006F5184">
        <w:tc>
          <w:tcPr>
            <w:tcW w:w="9668" w:type="dxa"/>
            <w:tcBorders>
              <w:top w:val="single" w:sz="4" w:space="0" w:color="auto"/>
              <w:left w:val="single" w:sz="4" w:space="0" w:color="auto"/>
              <w:bottom w:val="single" w:sz="4" w:space="0" w:color="auto"/>
              <w:right w:val="single" w:sz="4" w:space="0" w:color="auto"/>
            </w:tcBorders>
          </w:tcPr>
          <w:p w14:paraId="6451F500"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book = </w:t>
            </w:r>
            <w:r w:rsidRPr="00B07453">
              <w:rPr>
                <w:rFonts w:ascii="Consolas" w:hAnsi="Consolas" w:cs="Courier New"/>
                <w:noProof/>
                <w:color w:val="A31515"/>
                <w:sz w:val="22"/>
                <w:lang w:eastAsia="zh-CN"/>
              </w:rPr>
              <w:t>"Introduction to C# book"</w:t>
            </w:r>
            <w:r w:rsidRPr="00B07453">
              <w:rPr>
                <w:rFonts w:ascii="Consolas" w:hAnsi="Consolas"/>
                <w:noProof/>
                <w:sz w:val="22"/>
              </w:rPr>
              <w:t>;</w:t>
            </w:r>
          </w:p>
          <w:p w14:paraId="3730E6E7" w14:textId="77777777"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int</w:t>
            </w:r>
            <w:r w:rsidRPr="00B07453">
              <w:rPr>
                <w:rFonts w:ascii="Consolas" w:hAnsi="Consolas"/>
                <w:noProof/>
                <w:sz w:val="22"/>
              </w:rPr>
              <w:t xml:space="preserve"> index = book.IndexOf(</w:t>
            </w:r>
            <w:r w:rsidRPr="00B07453">
              <w:rPr>
                <w:rFonts w:ascii="Consolas" w:hAnsi="Consolas" w:cs="Courier New"/>
                <w:noProof/>
                <w:color w:val="A31515"/>
                <w:sz w:val="22"/>
                <w:lang w:eastAsia="zh-CN"/>
              </w:rPr>
              <w:t>"C#"</w:t>
            </w:r>
            <w:r w:rsidRPr="00B07453">
              <w:rPr>
                <w:rFonts w:ascii="Consolas" w:hAnsi="Consolas"/>
                <w:noProof/>
                <w:sz w:val="22"/>
              </w:rPr>
              <w:t>);</w:t>
            </w:r>
          </w:p>
          <w:p w14:paraId="6A1706F4" w14:textId="77777777" w:rsidR="000F4398" w:rsidRPr="006F5184" w:rsidRDefault="000F4398" w:rsidP="00692460">
            <w:pPr>
              <w:autoSpaceDE w:val="0"/>
              <w:autoSpaceDN w:val="0"/>
              <w:adjustRightInd w:val="0"/>
              <w:spacing w:before="0"/>
              <w:jc w:val="left"/>
              <w:rPr>
                <w:rFonts w:ascii="Consolas" w:hAnsi="Consolas"/>
                <w:noProof/>
                <w:sz w:val="14"/>
                <w:szCs w:val="12"/>
              </w:rPr>
            </w:pPr>
          </w:p>
          <w:p w14:paraId="1072B315"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00E559E3" w:rsidRPr="00B07453">
              <w:rPr>
                <w:rFonts w:ascii="Consolas" w:hAnsi="Consolas"/>
                <w:noProof/>
                <w:sz w:val="22"/>
              </w:rPr>
              <w:t>.WriteLine(index);</w:t>
            </w:r>
          </w:p>
          <w:p w14:paraId="1B4CEA73"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lang w:eastAsia="zh-CN"/>
              </w:rPr>
              <w:t>// index = 16</w:t>
            </w:r>
          </w:p>
        </w:tc>
      </w:tr>
    </w:tbl>
    <w:p w14:paraId="33BE85FC" w14:textId="77777777" w:rsidR="00692460" w:rsidRPr="00D659CC" w:rsidRDefault="00692460" w:rsidP="00692460">
      <w:r w:rsidRPr="00D659CC">
        <w:t xml:space="preserve">In the example, the variable </w:t>
      </w:r>
      <w:r w:rsidRPr="00D659CC">
        <w:rPr>
          <w:rFonts w:ascii="Consolas" w:hAnsi="Consolas"/>
          <w:b/>
          <w:bCs/>
          <w:noProof/>
          <w:kern w:val="32"/>
          <w:sz w:val="22"/>
        </w:rPr>
        <w:t>book</w:t>
      </w:r>
      <w:r w:rsidRPr="00D659CC">
        <w:t xml:space="preserve"> has a value "</w:t>
      </w:r>
      <w:r w:rsidRPr="00D659CC">
        <w:rPr>
          <w:b/>
        </w:rPr>
        <w:t>Introduction to C# book</w:t>
      </w:r>
      <w:r w:rsidRPr="00D659CC">
        <w:t>". The search for the substring "</w:t>
      </w:r>
      <w:r w:rsidRPr="00D659CC">
        <w:rPr>
          <w:b/>
        </w:rPr>
        <w:t>C</w:t>
      </w:r>
      <w:r w:rsidRPr="00D659CC">
        <w:t>" in this variable will return the value 16, because the substring will be found and the first character "</w:t>
      </w:r>
      <w:r w:rsidRPr="00D659CC">
        <w:rPr>
          <w:b/>
        </w:rPr>
        <w:t>C</w:t>
      </w:r>
      <w:r w:rsidRPr="00D659CC">
        <w:t>" of the searched word is in 16</w:t>
      </w:r>
      <w:r w:rsidR="00801312" w:rsidRPr="00D659CC">
        <w:rPr>
          <w:vertAlign w:val="superscript"/>
        </w:rPr>
        <w:t>th</w:t>
      </w:r>
      <w:r w:rsidR="00801312" w:rsidRPr="00D659CC">
        <w:t xml:space="preserve"> </w:t>
      </w:r>
      <w:r w:rsidRPr="00D659CC">
        <w:t>position.</w:t>
      </w:r>
    </w:p>
    <w:p w14:paraId="2F26F02F" w14:textId="77777777" w:rsidR="00692460" w:rsidRPr="00D659CC" w:rsidRDefault="00692460" w:rsidP="00732360">
      <w:pPr>
        <w:pStyle w:val="Heading4"/>
      </w:pPr>
      <w:r w:rsidRPr="00D659CC">
        <w:t xml:space="preserve">Searching with </w:t>
      </w:r>
      <w:r w:rsidRPr="00D659CC">
        <w:rPr>
          <w:noProof/>
        </w:rPr>
        <w:t>IndexOf(…)</w:t>
      </w:r>
      <w:r w:rsidR="0050123E" w:rsidRPr="00D659CC">
        <w:t xml:space="preserve"> – Example</w:t>
      </w:r>
    </w:p>
    <w:p w14:paraId="03D91A89" w14:textId="77777777" w:rsidR="00692460" w:rsidRPr="00D659CC" w:rsidRDefault="00692460" w:rsidP="00692460">
      <w:pPr>
        <w:spacing w:after="120"/>
      </w:pPr>
      <w:r w:rsidRPr="00D659CC">
        <w:t>Let</w:t>
      </w:r>
      <w:r w:rsidR="002509B8" w:rsidRPr="00D659CC">
        <w:t>’s</w:t>
      </w:r>
      <w:r w:rsidRPr="00D659CC">
        <w:t xml:space="preserve"> look into great details one more example for searching for a separate c</w:t>
      </w:r>
      <w:r w:rsidR="00E559E3" w:rsidRPr="00D659CC">
        <w:t>haracters or strings in a tex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2C821046" w14:textId="77777777" w:rsidTr="006F5184">
        <w:tc>
          <w:tcPr>
            <w:tcW w:w="9668" w:type="dxa"/>
            <w:tcBorders>
              <w:top w:val="single" w:sz="4" w:space="0" w:color="auto"/>
              <w:left w:val="single" w:sz="4" w:space="0" w:color="auto"/>
              <w:bottom w:val="single" w:sz="4" w:space="0" w:color="auto"/>
              <w:right w:val="single" w:sz="4" w:space="0" w:color="auto"/>
            </w:tcBorders>
          </w:tcPr>
          <w:p w14:paraId="3ADBBCFB" w14:textId="77777777"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str = </w:t>
            </w:r>
            <w:r w:rsidRPr="00D659CC">
              <w:rPr>
                <w:rFonts w:ascii="Consolas" w:hAnsi="Consolas" w:cs="Consolas"/>
                <w:noProof/>
                <w:color w:val="A31515"/>
                <w:sz w:val="22"/>
                <w:szCs w:val="22"/>
              </w:rPr>
              <w:t>"C# Programming Course"</w:t>
            </w:r>
            <w:r w:rsidRPr="00D659CC">
              <w:rPr>
                <w:rFonts w:ascii="Consolas" w:hAnsi="Consolas" w:cs="Consolas"/>
                <w:noProof/>
                <w:sz w:val="22"/>
                <w:szCs w:val="22"/>
              </w:rPr>
              <w:t>;</w:t>
            </w:r>
          </w:p>
          <w:p w14:paraId="1AEDC067" w14:textId="77777777" w:rsidR="00692460" w:rsidRPr="006F5184" w:rsidRDefault="00692460" w:rsidP="00692460">
            <w:pPr>
              <w:autoSpaceDE w:val="0"/>
              <w:autoSpaceDN w:val="0"/>
              <w:adjustRightInd w:val="0"/>
              <w:spacing w:before="0"/>
              <w:jc w:val="left"/>
              <w:rPr>
                <w:rFonts w:ascii="Consolas" w:hAnsi="Consolas" w:cs="Consolas"/>
                <w:noProof/>
                <w:sz w:val="14"/>
                <w:szCs w:val="14"/>
              </w:rPr>
            </w:pPr>
          </w:p>
          <w:p w14:paraId="2DFAF361" w14:textId="77777777"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index = str.IndexOf(</w:t>
            </w:r>
            <w:r w:rsidRPr="00D659CC">
              <w:rPr>
                <w:rFonts w:ascii="Consolas" w:hAnsi="Consolas" w:cs="Consolas"/>
                <w:noProof/>
                <w:color w:val="A31515"/>
                <w:sz w:val="22"/>
                <w:szCs w:val="22"/>
              </w:rPr>
              <w:t>"C#"</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0</w:t>
            </w:r>
          </w:p>
          <w:p w14:paraId="0F57A06A" w14:textId="77777777"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Course"</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15</w:t>
            </w:r>
          </w:p>
          <w:p w14:paraId="2FB1C39F" w14:textId="77777777"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COURSE"</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1</w:t>
            </w:r>
          </w:p>
          <w:p w14:paraId="51AA7EAE" w14:textId="77777777"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am"</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7</w:t>
            </w:r>
          </w:p>
          <w:p w14:paraId="14CAC3D6" w14:textId="77777777"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4</w:t>
            </w:r>
          </w:p>
          <w:p w14:paraId="41C7AE6D" w14:textId="77777777"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5);   </w:t>
            </w:r>
            <w:r w:rsidRPr="00D659CC">
              <w:rPr>
                <w:rFonts w:ascii="Consolas" w:hAnsi="Consolas" w:cs="Consolas"/>
                <w:noProof/>
                <w:color w:val="008000"/>
                <w:sz w:val="22"/>
                <w:szCs w:val="22"/>
              </w:rPr>
              <w:t>// index = 7</w:t>
            </w:r>
          </w:p>
          <w:p w14:paraId="247B6297" w14:textId="77777777"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10);  </w:t>
            </w:r>
            <w:r w:rsidRPr="00D659CC">
              <w:rPr>
                <w:rFonts w:ascii="Consolas" w:hAnsi="Consolas" w:cs="Consolas"/>
                <w:noProof/>
                <w:color w:val="008000"/>
                <w:sz w:val="22"/>
                <w:szCs w:val="22"/>
              </w:rPr>
              <w:t>// index = 18</w:t>
            </w:r>
          </w:p>
        </w:tc>
      </w:tr>
    </w:tbl>
    <w:p w14:paraId="14B729F8" w14:textId="77777777" w:rsidR="00692460" w:rsidRPr="00D659CC" w:rsidRDefault="00692460" w:rsidP="00692460">
      <w:r w:rsidRPr="00D659CC">
        <w:t>Look how the string we are searching looks like in the memory:</w:t>
      </w:r>
    </w:p>
    <w:p w14:paraId="51D1CF15" w14:textId="77777777" w:rsidR="00692460" w:rsidRPr="00D659CC" w:rsidRDefault="00692460" w:rsidP="00692460">
      <w:pPr>
        <w:spacing w:after="120"/>
        <w:jc w:val="center"/>
      </w:pPr>
      <w:r w:rsidRPr="00D659CC">
        <w:rPr>
          <w:noProof/>
        </w:rPr>
        <w:drawing>
          <wp:inline distT="0" distB="0" distL="0" distR="0" wp14:anchorId="0E5BAA35" wp14:editId="7B68DE68">
            <wp:extent cx="6179634" cy="1143000"/>
            <wp:effectExtent l="0" t="0" r="0" b="0"/>
            <wp:docPr id="5344" name="Picture 5344" descr="Strings and its characters located in the heap" title="Strings and its charac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sharp-programming-string"/>
                    <pic:cNvPicPr>
                      <a:picLocks noChangeAspect="1" noChangeArrowheads="1"/>
                    </pic:cNvPicPr>
                  </pic:nvPicPr>
                  <pic:blipFill>
                    <a:blip r:embed="rId300" cstate="print">
                      <a:extLst>
                        <a:ext uri="{28A0092B-C50C-407E-A947-70E740481C1C}">
                          <a14:useLocalDpi xmlns:a14="http://schemas.microsoft.com/office/drawing/2010/main"/>
                        </a:ext>
                      </a:extLst>
                    </a:blip>
                    <a:srcRect/>
                    <a:stretch>
                      <a:fillRect/>
                    </a:stretch>
                  </pic:blipFill>
                  <pic:spPr bwMode="auto">
                    <a:xfrm>
                      <a:off x="0" y="0"/>
                      <a:ext cx="6201038" cy="1146959"/>
                    </a:xfrm>
                    <a:prstGeom prst="rect">
                      <a:avLst/>
                    </a:prstGeom>
                    <a:noFill/>
                    <a:ln>
                      <a:noFill/>
                    </a:ln>
                  </pic:spPr>
                </pic:pic>
              </a:graphicData>
            </a:graphic>
          </wp:inline>
        </w:drawing>
      </w:r>
    </w:p>
    <w:p w14:paraId="7902371C" w14:textId="77777777" w:rsidR="00692460" w:rsidRPr="00D659CC" w:rsidRDefault="00692460" w:rsidP="00692460">
      <w:pPr>
        <w:spacing w:after="120"/>
      </w:pPr>
      <w:r w:rsidRPr="00D659CC">
        <w:t>If we look at the results of the third search, we will note that the search for the word "</w:t>
      </w:r>
      <w:r w:rsidRPr="00D659CC">
        <w:rPr>
          <w:b/>
        </w:rPr>
        <w:t>COURSE</w:t>
      </w:r>
      <w:r w:rsidRPr="00D659CC">
        <w:t xml:space="preserve">" in the text returned a result of -1, i.e. no match has been found. Although the word is in the text, it has been written in a different case of letters. The methods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distinguish between uppercase and lowercase letters. If we want to ignore this difference, we can </w:t>
      </w:r>
      <w:r w:rsidRPr="00D659CC">
        <w:lastRenderedPageBreak/>
        <w:t>write text in a new variable and turn it to a text with entirely lower or entirely uppercase, and then we can perform the search in it, independently from the letters casing.</w:t>
      </w:r>
    </w:p>
    <w:p w14:paraId="65092F3F" w14:textId="77777777" w:rsidR="00692460" w:rsidRPr="00D659CC" w:rsidRDefault="00801312" w:rsidP="00732360">
      <w:pPr>
        <w:pStyle w:val="Heading4"/>
      </w:pPr>
      <w:bookmarkStart w:id="267" w:name="Finding_All_Occurrences_of_a_Substring"/>
      <w:bookmarkEnd w:id="267"/>
      <w:r w:rsidRPr="00D659CC">
        <w:t xml:space="preserve">Finding </w:t>
      </w:r>
      <w:r w:rsidR="00692460" w:rsidRPr="00D659CC">
        <w:t xml:space="preserve">All Occurrences of a </w:t>
      </w:r>
      <w:r w:rsidR="006C0546" w:rsidRPr="00D659CC">
        <w:t>Substring</w:t>
      </w:r>
      <w:r w:rsidR="00692460" w:rsidRPr="00D659CC">
        <w:t xml:space="preserve"> – Example</w:t>
      </w:r>
    </w:p>
    <w:p w14:paraId="2C666A51" w14:textId="77777777" w:rsidR="00692460" w:rsidRPr="00D659CC" w:rsidRDefault="00692460" w:rsidP="00692460">
      <w:pPr>
        <w:spacing w:after="120"/>
      </w:pPr>
      <w:r w:rsidRPr="00D659CC">
        <w:t xml:space="preserve">Sometimes we want to </w:t>
      </w:r>
      <w:r w:rsidRPr="00D659CC">
        <w:rPr>
          <w:b/>
        </w:rPr>
        <w:t>find all occurrences of a particular substring within another string</w:t>
      </w:r>
      <w:r w:rsidRPr="00D659CC">
        <w:t>. Using both methods with only one searched string passed as an argument would not work for us, because it will always return only the first occurrence of the substring. We can pass a second parameter for an index that indicates the starting position from which the searching should begin. Of course, we need to loop through it in order to move from the first occurrence of the searched string to the next, to the next, and the next, etc., until the last one.</w:t>
      </w:r>
    </w:p>
    <w:p w14:paraId="70096483" w14:textId="77777777" w:rsidR="00692460" w:rsidRPr="00D659CC" w:rsidRDefault="00692460" w:rsidP="00692460">
      <w:pPr>
        <w:spacing w:after="120"/>
      </w:pPr>
      <w:r w:rsidRPr="00D659CC">
        <w:t xml:space="preserve">Here is an example how we can use the method </w:t>
      </w:r>
      <w:r w:rsidRPr="00D659CC">
        <w:rPr>
          <w:rFonts w:ascii="Consolas" w:hAnsi="Consolas"/>
          <w:b/>
          <w:bCs/>
          <w:noProof/>
          <w:kern w:val="32"/>
          <w:sz w:val="22"/>
        </w:rPr>
        <w:t>IndexOf(…)</w:t>
      </w:r>
      <w:r w:rsidRPr="00D659CC">
        <w:t xml:space="preserve"> by a given word and start index: finding all occurrences of the word "C#" in a given tex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0094EA8C" w14:textId="77777777" w:rsidTr="006F5184">
        <w:tc>
          <w:tcPr>
            <w:tcW w:w="9668" w:type="dxa"/>
            <w:tcBorders>
              <w:top w:val="single" w:sz="4" w:space="0" w:color="auto"/>
              <w:left w:val="single" w:sz="4" w:space="0" w:color="auto"/>
              <w:bottom w:val="single" w:sz="4" w:space="0" w:color="auto"/>
              <w:right w:val="single" w:sz="4" w:space="0" w:color="auto"/>
            </w:tcBorders>
          </w:tcPr>
          <w:p w14:paraId="3361F38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quote = </w:t>
            </w:r>
            <w:r w:rsidRPr="00B07453">
              <w:rPr>
                <w:rFonts w:ascii="Consolas" w:hAnsi="Consolas" w:cs="Courier New"/>
                <w:noProof/>
                <w:color w:val="A31515"/>
                <w:sz w:val="22"/>
              </w:rPr>
              <w:t>"The main intent of the \"Intro C#\""</w:t>
            </w:r>
            <w:r w:rsidRPr="00B07453">
              <w:rPr>
                <w:rFonts w:ascii="Consolas" w:hAnsi="Consolas"/>
                <w:noProof/>
                <w:sz w:val="22"/>
              </w:rPr>
              <w:t xml:space="preserve"> +</w:t>
            </w:r>
          </w:p>
          <w:p w14:paraId="4FC9025F"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 book is to introduce the C# programming to newbies."</w:t>
            </w:r>
            <w:r w:rsidRPr="00B07453">
              <w:rPr>
                <w:rFonts w:ascii="Consolas" w:hAnsi="Consolas"/>
                <w:noProof/>
                <w:sz w:val="22"/>
              </w:rPr>
              <w:t>;</w:t>
            </w:r>
          </w:p>
          <w:p w14:paraId="6D6CDF69"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keyword = </w:t>
            </w:r>
            <w:r w:rsidRPr="00B07453">
              <w:rPr>
                <w:rFonts w:ascii="Consolas" w:hAnsi="Consolas" w:cs="Courier New"/>
                <w:noProof/>
                <w:color w:val="A31515"/>
                <w:sz w:val="22"/>
              </w:rPr>
              <w:t>"C#"</w:t>
            </w:r>
            <w:r w:rsidRPr="00B07453">
              <w:rPr>
                <w:rFonts w:ascii="Consolas" w:hAnsi="Consolas"/>
                <w:noProof/>
                <w:sz w:val="22"/>
              </w:rPr>
              <w:t>;</w:t>
            </w:r>
          </w:p>
          <w:p w14:paraId="04C3A460"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int</w:t>
            </w:r>
            <w:r w:rsidRPr="00B07453">
              <w:rPr>
                <w:rFonts w:ascii="Consolas" w:hAnsi="Consolas"/>
                <w:noProof/>
                <w:sz w:val="22"/>
              </w:rPr>
              <w:t xml:space="preserve"> index = quote.IndexOf(keyword);</w:t>
            </w:r>
          </w:p>
          <w:p w14:paraId="6085B9A2" w14:textId="77777777" w:rsidR="00692460" w:rsidRPr="006F5184" w:rsidRDefault="00692460" w:rsidP="00692460">
            <w:pPr>
              <w:autoSpaceDE w:val="0"/>
              <w:autoSpaceDN w:val="0"/>
              <w:adjustRightInd w:val="0"/>
              <w:spacing w:before="0"/>
              <w:jc w:val="left"/>
              <w:rPr>
                <w:rFonts w:ascii="Consolas" w:hAnsi="Consolas" w:cs="Courier New"/>
                <w:noProof/>
                <w:sz w:val="14"/>
                <w:szCs w:val="12"/>
              </w:rPr>
            </w:pPr>
          </w:p>
          <w:p w14:paraId="052F75FD"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while</w:t>
            </w:r>
            <w:r w:rsidRPr="00B07453">
              <w:rPr>
                <w:rFonts w:ascii="Consolas" w:hAnsi="Consolas"/>
                <w:noProof/>
                <w:sz w:val="22"/>
              </w:rPr>
              <w:t xml:space="preserve"> (index != -1)</w:t>
            </w:r>
          </w:p>
          <w:p w14:paraId="08CE213D"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p w14:paraId="66DDC8B8"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0} found at index: {1}"</w:t>
            </w:r>
            <w:r w:rsidRPr="00B07453">
              <w:rPr>
                <w:rFonts w:ascii="Consolas" w:hAnsi="Consolas"/>
                <w:noProof/>
                <w:sz w:val="22"/>
              </w:rPr>
              <w:t>, keyword, index);</w:t>
            </w:r>
          </w:p>
          <w:p w14:paraId="656A3773"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index = quote.IndexOf(keyword, index + 1);</w:t>
            </w:r>
          </w:p>
          <w:p w14:paraId="36DE133D"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tc>
      </w:tr>
    </w:tbl>
    <w:p w14:paraId="6BF6B919" w14:textId="77777777" w:rsidR="00692460" w:rsidRPr="00D659CC" w:rsidRDefault="00692460" w:rsidP="00692460">
      <w:r w:rsidRPr="00D659CC">
        <w:t xml:space="preserve">The first step is to make a search for the keyword "C#". If the word is found in the text (i.e. the returned value is different than -1), it prints it on the console and we continue our search rightwards, starting from the position on which we have found the word plus one. We repeat this operation until </w:t>
      </w:r>
      <w:r w:rsidRPr="00D659CC">
        <w:rPr>
          <w:rFonts w:ascii="Consolas" w:hAnsi="Consolas"/>
          <w:b/>
          <w:bCs/>
          <w:noProof/>
          <w:kern w:val="32"/>
          <w:sz w:val="22"/>
        </w:rPr>
        <w:t>IndexOf(…)</w:t>
      </w:r>
      <w:r w:rsidRPr="00D659CC">
        <w:t xml:space="preserve"> returns value -1.</w:t>
      </w:r>
    </w:p>
    <w:p w14:paraId="7327F5C8" w14:textId="77777777" w:rsidR="00692460" w:rsidRPr="00D659CC" w:rsidRDefault="00692460" w:rsidP="00692460">
      <w:r w:rsidRPr="00D659CC">
        <w:t xml:space="preserve">Note: If we miss setting an initial index, then the search will always start from the beginning and will return one and the same value. This will lead to </w:t>
      </w:r>
      <w:r w:rsidR="00801312" w:rsidRPr="00D659CC">
        <w:rPr>
          <w:b/>
        </w:rPr>
        <w:t>hanging</w:t>
      </w:r>
      <w:r w:rsidRPr="00D659CC">
        <w:rPr>
          <w:b/>
        </w:rPr>
        <w:t xml:space="preserve"> of </w:t>
      </w:r>
      <w:r w:rsidR="00801312" w:rsidRPr="00D659CC">
        <w:rPr>
          <w:b/>
        </w:rPr>
        <w:t>the</w:t>
      </w:r>
      <w:r w:rsidRPr="00D659CC">
        <w:rPr>
          <w:b/>
        </w:rPr>
        <w:t xml:space="preserve"> program</w:t>
      </w:r>
      <w:r w:rsidRPr="00D659CC">
        <w:t xml:space="preserve">. If we search directly from the index without adding plus one each time, we will come across again and again to the last result, whose index we have already found. Therefore, proper search of the next result should start from a starting position </w:t>
      </w:r>
      <w:r w:rsidRPr="00D659CC">
        <w:rPr>
          <w:rFonts w:ascii="Consolas" w:hAnsi="Consolas"/>
          <w:b/>
          <w:bCs/>
          <w:noProof/>
          <w:kern w:val="32"/>
          <w:sz w:val="22"/>
        </w:rPr>
        <w:t>index + 1</w:t>
      </w:r>
      <w:r w:rsidRPr="00D659CC">
        <w:t>.</w:t>
      </w:r>
    </w:p>
    <w:p w14:paraId="5F0CEF38" w14:textId="77777777" w:rsidR="00692460" w:rsidRPr="00D659CC" w:rsidRDefault="00BC6244" w:rsidP="00732360">
      <w:pPr>
        <w:pStyle w:val="Heading3"/>
      </w:pPr>
      <w:r w:rsidRPr="00D659CC">
        <w:t xml:space="preserve">Extracting </w:t>
      </w:r>
      <w:r w:rsidR="00801312" w:rsidRPr="00D659CC">
        <w:t>a Portion</w:t>
      </w:r>
      <w:r w:rsidRPr="00D659CC">
        <w:t xml:space="preserve"> of a String</w:t>
      </w:r>
    </w:p>
    <w:p w14:paraId="0E421109" w14:textId="77777777" w:rsidR="00692460" w:rsidRPr="00D659CC" w:rsidRDefault="00692460" w:rsidP="00692460">
      <w:r w:rsidRPr="00D659CC">
        <w:t xml:space="preserve">For </w:t>
      </w:r>
      <w:proofErr w:type="gramStart"/>
      <w:r w:rsidRPr="00D659CC">
        <w:t>now</w:t>
      </w:r>
      <w:proofErr w:type="gramEnd"/>
      <w:r w:rsidRPr="00D659CC">
        <w:t xml:space="preserve"> we know how to check whether a substring occurs in a text and which are the occurrence positions. But how can we </w:t>
      </w:r>
      <w:r w:rsidRPr="00D659CC">
        <w:rPr>
          <w:b/>
        </w:rPr>
        <w:t xml:space="preserve">extract </w:t>
      </w:r>
      <w:r w:rsidR="00801312" w:rsidRPr="00D659CC">
        <w:rPr>
          <w:b/>
        </w:rPr>
        <w:t>a portion</w:t>
      </w:r>
      <w:r w:rsidRPr="00D659CC">
        <w:rPr>
          <w:b/>
        </w:rPr>
        <w:t xml:space="preserve"> of a string</w:t>
      </w:r>
      <w:r w:rsidRPr="00D659CC">
        <w:t xml:space="preserve"> in a separate variable?</w:t>
      </w:r>
    </w:p>
    <w:p w14:paraId="17944A02" w14:textId="77777777" w:rsidR="00692460" w:rsidRPr="00D659CC" w:rsidRDefault="00692460" w:rsidP="00692460">
      <w:r w:rsidRPr="00D659CC">
        <w:t xml:space="preserve">The solution of this problem is the method </w:t>
      </w:r>
      <w:r w:rsidRPr="00D659CC">
        <w:rPr>
          <w:rFonts w:ascii="Consolas" w:hAnsi="Consolas"/>
          <w:b/>
          <w:bCs/>
          <w:noProof/>
          <w:kern w:val="32"/>
          <w:sz w:val="22"/>
        </w:rPr>
        <w:t>Substring(…)</w:t>
      </w:r>
      <w:r w:rsidRPr="00D659CC">
        <w:t xml:space="preserve">. By using it, we can extract a </w:t>
      </w:r>
      <w:r w:rsidRPr="00D659CC">
        <w:rPr>
          <w:b/>
        </w:rPr>
        <w:t>part of the string (substring)</w:t>
      </w:r>
      <w:r w:rsidRPr="00D659CC">
        <w:t xml:space="preserve"> by a given starting position in the text and its length. If the length is omitted, a portion from the text will be extracted, starting from the initial position to the string</w:t>
      </w:r>
      <w:r w:rsidR="002509B8" w:rsidRPr="00D659CC">
        <w:t>’s</w:t>
      </w:r>
      <w:r w:rsidRPr="00D659CC">
        <w:t xml:space="preserve"> end.</w:t>
      </w:r>
    </w:p>
    <w:p w14:paraId="2EE7E9FF" w14:textId="77777777" w:rsidR="00692460" w:rsidRPr="00D659CC" w:rsidRDefault="00692460" w:rsidP="00692460">
      <w:pPr>
        <w:spacing w:after="120"/>
      </w:pPr>
      <w:r w:rsidRPr="00D659CC">
        <w:t xml:space="preserve">Presented is an example of </w:t>
      </w:r>
      <w:r w:rsidRPr="00D659CC">
        <w:rPr>
          <w:b/>
        </w:rPr>
        <w:t>extracting a substring from a string</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297E6587" w14:textId="77777777" w:rsidTr="006F5184">
        <w:tc>
          <w:tcPr>
            <w:tcW w:w="9668" w:type="dxa"/>
            <w:tcBorders>
              <w:top w:val="single" w:sz="4" w:space="0" w:color="auto"/>
              <w:left w:val="single" w:sz="4" w:space="0" w:color="auto"/>
              <w:bottom w:val="single" w:sz="4" w:space="0" w:color="auto"/>
              <w:right w:val="single" w:sz="4" w:space="0" w:color="auto"/>
            </w:tcBorders>
          </w:tcPr>
          <w:p w14:paraId="1208A91E"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path = </w:t>
            </w:r>
            <w:r w:rsidRPr="00D659CC">
              <w:rPr>
                <w:rFonts w:ascii="Consolas" w:hAnsi="Consolas" w:cs="Courier New"/>
                <w:noProof/>
                <w:color w:val="A31515"/>
                <w:sz w:val="22"/>
              </w:rPr>
              <w:t>"C:\\Pics\\CoolPic.jpg"</w:t>
            </w:r>
            <w:r w:rsidRPr="00D659CC">
              <w:rPr>
                <w:rFonts w:ascii="Consolas" w:hAnsi="Consolas"/>
                <w:noProof/>
                <w:sz w:val="22"/>
              </w:rPr>
              <w:t>;</w:t>
            </w:r>
          </w:p>
          <w:p w14:paraId="714C9054"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fileName = path.Substring(8, 7);</w:t>
            </w:r>
          </w:p>
          <w:p w14:paraId="2149DBB5" w14:textId="77777777" w:rsidR="00692460" w:rsidRPr="00D659CC" w:rsidRDefault="00692460" w:rsidP="0069246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rPr>
              <w:t>// fileName = "CoolPic"</w:t>
            </w:r>
          </w:p>
        </w:tc>
      </w:tr>
    </w:tbl>
    <w:p w14:paraId="7109BD6A" w14:textId="77777777" w:rsidR="00692460" w:rsidRPr="00D659CC" w:rsidRDefault="00692460" w:rsidP="00692460">
      <w:pPr>
        <w:spacing w:after="120"/>
      </w:pPr>
      <w:r w:rsidRPr="00D659CC">
        <w:lastRenderedPageBreak/>
        <w:t xml:space="preserve">We manipulate the variable </w:t>
      </w:r>
      <w:r w:rsidRPr="00D659CC">
        <w:rPr>
          <w:rFonts w:ascii="Consolas" w:hAnsi="Consolas"/>
          <w:b/>
          <w:bCs/>
          <w:noProof/>
          <w:kern w:val="32"/>
          <w:sz w:val="22"/>
        </w:rPr>
        <w:t>path</w:t>
      </w:r>
      <w:r w:rsidRPr="00D659CC">
        <w:t xml:space="preserve">. It contains the path to a file from our file system. To assign the file name to a new variable, we use </w:t>
      </w:r>
      <w:r w:rsidRPr="00D659CC">
        <w:rPr>
          <w:rFonts w:ascii="Consolas" w:hAnsi="Consolas"/>
          <w:b/>
          <w:bCs/>
          <w:noProof/>
          <w:kern w:val="32"/>
          <w:sz w:val="22"/>
        </w:rPr>
        <w:t>Substring(8,</w:t>
      </w:r>
      <w:r w:rsidRPr="00D659CC">
        <w:t xml:space="preserve"> </w:t>
      </w:r>
      <w:r w:rsidRPr="00D659CC">
        <w:rPr>
          <w:rFonts w:ascii="Consolas" w:hAnsi="Consolas"/>
          <w:b/>
          <w:bCs/>
          <w:noProof/>
          <w:kern w:val="32"/>
          <w:sz w:val="22"/>
        </w:rPr>
        <w:t>7)</w:t>
      </w:r>
      <w:r w:rsidRPr="00D659CC">
        <w:t xml:space="preserve"> and take a sequence of 7 characters starting from the 8</w:t>
      </w:r>
      <w:r w:rsidRPr="00D659CC">
        <w:rPr>
          <w:vertAlign w:val="superscript"/>
        </w:rPr>
        <w:t>th</w:t>
      </w:r>
      <w:r w:rsidRPr="00D659CC">
        <w:t xml:space="preserve"> position, i.e. character positions from 8 to 14</w:t>
      </w:r>
      <w:r w:rsidR="00801312" w:rsidRPr="00D659CC">
        <w:t xml:space="preserve"> inclusively</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692460" w:rsidRPr="00D659CC" w14:paraId="6A9021F8"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1DB46F64" w14:textId="77777777" w:rsidR="00692460" w:rsidRPr="00D659CC" w:rsidRDefault="00692460" w:rsidP="00692460">
            <w:pPr>
              <w:spacing w:before="0"/>
              <w:jc w:val="center"/>
              <w:rPr>
                <w:b/>
              </w:rPr>
            </w:pPr>
            <w:r w:rsidRPr="00D659CC">
              <w:rPr>
                <w:b/>
                <w:noProof/>
              </w:rPr>
              <w:drawing>
                <wp:inline distT="0" distB="0" distL="0" distR="0" wp14:anchorId="4C2A1235" wp14:editId="0509504D">
                  <wp:extent cx="327660" cy="327660"/>
                  <wp:effectExtent l="0" t="0" r="0" b="0"/>
                  <wp:docPr id="5345" name="Picture 53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E2207C0" w14:textId="77777777" w:rsidR="00692460" w:rsidRPr="00D659CC" w:rsidRDefault="00692460" w:rsidP="00F1741D">
            <w:pPr>
              <w:pStyle w:val="WarningMessage"/>
            </w:pPr>
            <w:r w:rsidRPr="00D659CC">
              <w:t xml:space="preserve">Calling the method </w:t>
            </w:r>
            <w:r w:rsidRPr="00D659CC">
              <w:rPr>
                <w:rStyle w:val="Code"/>
                <w:b/>
              </w:rPr>
              <w:t>Substring(startIndex,</w:t>
            </w:r>
            <w:r w:rsidRPr="00D659CC">
              <w:t xml:space="preserve"> </w:t>
            </w:r>
            <w:r w:rsidRPr="00D659CC">
              <w:rPr>
                <w:rStyle w:val="Code"/>
                <w:b/>
              </w:rPr>
              <w:t>length)</w:t>
            </w:r>
            <w:r w:rsidRPr="00D659CC">
              <w:t xml:space="preserve">, extracts a substring from a string, which is located between </w:t>
            </w:r>
            <w:r w:rsidRPr="00D659CC">
              <w:rPr>
                <w:rStyle w:val="Code"/>
                <w:b/>
              </w:rPr>
              <w:t>startIndex</w:t>
            </w:r>
            <w:r w:rsidRPr="00D659CC">
              <w:t xml:space="preserve"> and </w:t>
            </w:r>
            <w:r w:rsidRPr="00D659CC">
              <w:rPr>
                <w:noProof/>
              </w:rPr>
              <w:t>(</w:t>
            </w:r>
            <w:r w:rsidRPr="00D659CC">
              <w:rPr>
                <w:rStyle w:val="Code"/>
                <w:b/>
              </w:rPr>
              <w:t>startIndex</w:t>
            </w:r>
            <w:r w:rsidRPr="00D659CC">
              <w:t xml:space="preserve"> </w:t>
            </w:r>
            <w:r w:rsidRPr="00D659CC">
              <w:rPr>
                <w:rStyle w:val="Code"/>
                <w:b/>
              </w:rPr>
              <w:t>+</w:t>
            </w:r>
            <w:r w:rsidRPr="00D659CC">
              <w:t xml:space="preserve"> </w:t>
            </w:r>
            <w:r w:rsidRPr="00D659CC">
              <w:rPr>
                <w:rStyle w:val="Code"/>
                <w:b/>
              </w:rPr>
              <w:t>length</w:t>
            </w:r>
            <w:r w:rsidRPr="00D659CC">
              <w:t xml:space="preserve"> </w:t>
            </w:r>
            <w:r w:rsidRPr="00D659CC">
              <w:rPr>
                <w:rStyle w:val="Code"/>
                <w:b/>
              </w:rPr>
              <w:t>–</w:t>
            </w:r>
            <w:r w:rsidRPr="00D659CC">
              <w:t xml:space="preserve"> </w:t>
            </w:r>
            <w:r w:rsidRPr="00D659CC">
              <w:rPr>
                <w:rStyle w:val="Code"/>
                <w:b/>
              </w:rPr>
              <w:t>1</w:t>
            </w:r>
            <w:r w:rsidRPr="00D659CC">
              <w:rPr>
                <w:noProof/>
              </w:rPr>
              <w:t>)</w:t>
            </w:r>
            <w:r w:rsidRPr="00D659CC">
              <w:t xml:space="preserve"> inclusive</w:t>
            </w:r>
            <w:r w:rsidR="00801312" w:rsidRPr="00D659CC">
              <w:t>ly</w:t>
            </w:r>
            <w:r w:rsidRPr="00D659CC">
              <w:t xml:space="preserve">. The </w:t>
            </w:r>
            <w:r w:rsidR="00F1741D" w:rsidRPr="00D659CC">
              <w:t>character at</w:t>
            </w:r>
            <w:r w:rsidRPr="00D659CC">
              <w:t xml:space="preserve"> the position </w:t>
            </w:r>
            <w:r w:rsidRPr="00D659CC">
              <w:rPr>
                <w:rStyle w:val="Code"/>
                <w:b/>
              </w:rPr>
              <w:t>startIndex</w:t>
            </w:r>
            <w:r w:rsidRPr="00D659CC">
              <w:t xml:space="preserve"> </w:t>
            </w:r>
            <w:r w:rsidRPr="00D659CC">
              <w:rPr>
                <w:rStyle w:val="Code"/>
                <w:b/>
              </w:rPr>
              <w:t>+</w:t>
            </w:r>
            <w:r w:rsidRPr="00D659CC">
              <w:t xml:space="preserve"> </w:t>
            </w:r>
            <w:r w:rsidRPr="00D659CC">
              <w:rPr>
                <w:rStyle w:val="Code"/>
                <w:b/>
              </w:rPr>
              <w:t>length</w:t>
            </w:r>
            <w:r w:rsidRPr="00D659CC">
              <w:t xml:space="preserve"> is not taken into considera</w:t>
            </w:r>
            <w:r w:rsidR="00F1741D" w:rsidRPr="00D659CC">
              <w:softHyphen/>
            </w:r>
            <w:r w:rsidRPr="00D659CC">
              <w:t xml:space="preserve">tion! For example, if we point </w:t>
            </w:r>
            <w:r w:rsidRPr="00D659CC">
              <w:rPr>
                <w:rStyle w:val="Code"/>
                <w:b/>
              </w:rPr>
              <w:t>Substring(8,</w:t>
            </w:r>
            <w:r w:rsidR="00A13C7A" w:rsidRPr="00D659CC">
              <w:t xml:space="preserve"> </w:t>
            </w:r>
            <w:r w:rsidRPr="00D659CC">
              <w:rPr>
                <w:rStyle w:val="Code"/>
                <w:b/>
              </w:rPr>
              <w:t>3)</w:t>
            </w:r>
            <w:r w:rsidR="00A13C7A" w:rsidRPr="00D659CC">
              <w:t xml:space="preserve">, </w:t>
            </w:r>
            <w:r w:rsidRPr="00D659CC">
              <w:t>the characters between index 8 and 10 inclusive</w:t>
            </w:r>
            <w:r w:rsidR="00801312" w:rsidRPr="00D659CC">
              <w:t>ly</w:t>
            </w:r>
            <w:r w:rsidRPr="00D659CC">
              <w:t xml:space="preserve"> will be extracted.</w:t>
            </w:r>
          </w:p>
        </w:tc>
      </w:tr>
    </w:tbl>
    <w:p w14:paraId="36742367" w14:textId="77777777" w:rsidR="00692460" w:rsidRPr="00D659CC" w:rsidRDefault="00692460" w:rsidP="00692460">
      <w:pPr>
        <w:spacing w:after="120"/>
      </w:pPr>
      <w:r w:rsidRPr="00D659CC">
        <w:t xml:space="preserve">Here are presented the </w:t>
      </w:r>
      <w:r w:rsidR="00801312" w:rsidRPr="00D659CC">
        <w:t>characters</w:t>
      </w:r>
      <w:r w:rsidR="007F2C9D" w:rsidRPr="00D659CC">
        <w:t>, which</w:t>
      </w:r>
      <w:r w:rsidRPr="00D659CC">
        <w:t xml:space="preserve"> form the text from which we extract a substring:</w:t>
      </w:r>
    </w:p>
    <w:tbl>
      <w:tblPr>
        <w:tblW w:w="7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8"/>
        <w:gridCol w:w="366"/>
        <w:gridCol w:w="381"/>
        <w:gridCol w:w="356"/>
        <w:gridCol w:w="367"/>
        <w:gridCol w:w="367"/>
        <w:gridCol w:w="367"/>
        <w:gridCol w:w="381"/>
        <w:gridCol w:w="370"/>
        <w:gridCol w:w="367"/>
        <w:gridCol w:w="378"/>
        <w:gridCol w:w="378"/>
        <w:gridCol w:w="378"/>
        <w:gridCol w:w="378"/>
        <w:gridCol w:w="378"/>
        <w:gridCol w:w="378"/>
        <w:gridCol w:w="378"/>
        <w:gridCol w:w="378"/>
        <w:gridCol w:w="378"/>
      </w:tblGrid>
      <w:tr w:rsidR="00692460" w:rsidRPr="00D659CC" w14:paraId="11DAAA2B" w14:textId="77777777" w:rsidTr="00163F2D">
        <w:trPr>
          <w:trHeight w:val="405"/>
          <w:jc w:val="center"/>
        </w:trPr>
        <w:tc>
          <w:tcPr>
            <w:tcW w:w="368" w:type="dxa"/>
            <w:shd w:val="clear" w:color="auto" w:fill="auto"/>
            <w:vAlign w:val="center"/>
          </w:tcPr>
          <w:p w14:paraId="207EE702"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0</w:t>
            </w:r>
          </w:p>
        </w:tc>
        <w:tc>
          <w:tcPr>
            <w:tcW w:w="366" w:type="dxa"/>
            <w:shd w:val="clear" w:color="auto" w:fill="auto"/>
            <w:vAlign w:val="center"/>
          </w:tcPr>
          <w:p w14:paraId="3F71013B"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w:t>
            </w:r>
          </w:p>
        </w:tc>
        <w:tc>
          <w:tcPr>
            <w:tcW w:w="381" w:type="dxa"/>
            <w:shd w:val="clear" w:color="auto" w:fill="auto"/>
            <w:vAlign w:val="center"/>
          </w:tcPr>
          <w:p w14:paraId="6D49158A"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2</w:t>
            </w:r>
          </w:p>
        </w:tc>
        <w:tc>
          <w:tcPr>
            <w:tcW w:w="356" w:type="dxa"/>
            <w:shd w:val="clear" w:color="auto" w:fill="auto"/>
            <w:vAlign w:val="center"/>
          </w:tcPr>
          <w:p w14:paraId="27CC388F"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3</w:t>
            </w:r>
          </w:p>
        </w:tc>
        <w:tc>
          <w:tcPr>
            <w:tcW w:w="367" w:type="dxa"/>
            <w:shd w:val="clear" w:color="auto" w:fill="auto"/>
            <w:vAlign w:val="center"/>
          </w:tcPr>
          <w:p w14:paraId="60A28F4D"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4</w:t>
            </w:r>
          </w:p>
        </w:tc>
        <w:tc>
          <w:tcPr>
            <w:tcW w:w="367" w:type="dxa"/>
            <w:shd w:val="clear" w:color="auto" w:fill="auto"/>
            <w:vAlign w:val="center"/>
          </w:tcPr>
          <w:p w14:paraId="57607681"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5</w:t>
            </w:r>
          </w:p>
        </w:tc>
        <w:tc>
          <w:tcPr>
            <w:tcW w:w="367" w:type="dxa"/>
            <w:shd w:val="clear" w:color="auto" w:fill="auto"/>
            <w:vAlign w:val="center"/>
          </w:tcPr>
          <w:p w14:paraId="2AAF2488"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6</w:t>
            </w:r>
          </w:p>
        </w:tc>
        <w:tc>
          <w:tcPr>
            <w:tcW w:w="381" w:type="dxa"/>
            <w:shd w:val="clear" w:color="auto" w:fill="auto"/>
            <w:vAlign w:val="center"/>
          </w:tcPr>
          <w:p w14:paraId="1C193DF0"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7</w:t>
            </w:r>
          </w:p>
        </w:tc>
        <w:tc>
          <w:tcPr>
            <w:tcW w:w="370" w:type="dxa"/>
            <w:shd w:val="clear" w:color="auto" w:fill="auto"/>
            <w:vAlign w:val="center"/>
          </w:tcPr>
          <w:p w14:paraId="0F69F370"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8</w:t>
            </w:r>
          </w:p>
        </w:tc>
        <w:tc>
          <w:tcPr>
            <w:tcW w:w="367" w:type="dxa"/>
            <w:shd w:val="clear" w:color="auto" w:fill="auto"/>
            <w:vAlign w:val="center"/>
          </w:tcPr>
          <w:p w14:paraId="6EACBB98"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9</w:t>
            </w:r>
          </w:p>
        </w:tc>
        <w:tc>
          <w:tcPr>
            <w:tcW w:w="378" w:type="dxa"/>
            <w:shd w:val="clear" w:color="auto" w:fill="auto"/>
            <w:vAlign w:val="center"/>
          </w:tcPr>
          <w:p w14:paraId="73A5A0FD"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0</w:t>
            </w:r>
          </w:p>
        </w:tc>
        <w:tc>
          <w:tcPr>
            <w:tcW w:w="378" w:type="dxa"/>
            <w:shd w:val="clear" w:color="auto" w:fill="auto"/>
            <w:vAlign w:val="center"/>
          </w:tcPr>
          <w:p w14:paraId="341E03F8"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1</w:t>
            </w:r>
          </w:p>
        </w:tc>
        <w:tc>
          <w:tcPr>
            <w:tcW w:w="378" w:type="dxa"/>
            <w:shd w:val="clear" w:color="auto" w:fill="auto"/>
            <w:vAlign w:val="center"/>
          </w:tcPr>
          <w:p w14:paraId="7E8B16E2"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2</w:t>
            </w:r>
          </w:p>
        </w:tc>
        <w:tc>
          <w:tcPr>
            <w:tcW w:w="378" w:type="dxa"/>
            <w:shd w:val="clear" w:color="auto" w:fill="auto"/>
            <w:vAlign w:val="center"/>
          </w:tcPr>
          <w:p w14:paraId="38F9DB7B"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3</w:t>
            </w:r>
          </w:p>
        </w:tc>
        <w:tc>
          <w:tcPr>
            <w:tcW w:w="378" w:type="dxa"/>
            <w:shd w:val="clear" w:color="auto" w:fill="auto"/>
            <w:vAlign w:val="center"/>
          </w:tcPr>
          <w:p w14:paraId="6465CF6E"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4</w:t>
            </w:r>
          </w:p>
        </w:tc>
        <w:tc>
          <w:tcPr>
            <w:tcW w:w="378" w:type="dxa"/>
            <w:shd w:val="clear" w:color="auto" w:fill="auto"/>
            <w:vAlign w:val="center"/>
          </w:tcPr>
          <w:p w14:paraId="30D38F52"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5</w:t>
            </w:r>
          </w:p>
        </w:tc>
        <w:tc>
          <w:tcPr>
            <w:tcW w:w="378" w:type="dxa"/>
            <w:shd w:val="clear" w:color="auto" w:fill="auto"/>
            <w:vAlign w:val="center"/>
          </w:tcPr>
          <w:p w14:paraId="3F2E06E5"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6</w:t>
            </w:r>
          </w:p>
        </w:tc>
        <w:tc>
          <w:tcPr>
            <w:tcW w:w="378" w:type="dxa"/>
            <w:shd w:val="clear" w:color="auto" w:fill="auto"/>
            <w:vAlign w:val="center"/>
          </w:tcPr>
          <w:p w14:paraId="63CB4B51"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7</w:t>
            </w:r>
          </w:p>
        </w:tc>
        <w:tc>
          <w:tcPr>
            <w:tcW w:w="378" w:type="dxa"/>
            <w:shd w:val="clear" w:color="auto" w:fill="auto"/>
            <w:vAlign w:val="center"/>
          </w:tcPr>
          <w:p w14:paraId="09155140" w14:textId="77777777"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8</w:t>
            </w:r>
          </w:p>
        </w:tc>
      </w:tr>
      <w:tr w:rsidR="00692460" w:rsidRPr="00D659CC" w14:paraId="548FB9A4" w14:textId="77777777" w:rsidTr="00163F2D">
        <w:trPr>
          <w:trHeight w:val="390"/>
          <w:jc w:val="center"/>
        </w:trPr>
        <w:tc>
          <w:tcPr>
            <w:tcW w:w="368" w:type="dxa"/>
            <w:shd w:val="clear" w:color="auto" w:fill="auto"/>
            <w:vAlign w:val="center"/>
          </w:tcPr>
          <w:p w14:paraId="0CBEE3A7"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6" w:type="dxa"/>
            <w:shd w:val="clear" w:color="auto" w:fill="auto"/>
            <w:vAlign w:val="center"/>
          </w:tcPr>
          <w:p w14:paraId="123041B5"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81" w:type="dxa"/>
            <w:shd w:val="clear" w:color="auto" w:fill="auto"/>
            <w:vAlign w:val="center"/>
          </w:tcPr>
          <w:p w14:paraId="60556D88"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56" w:type="dxa"/>
            <w:shd w:val="clear" w:color="auto" w:fill="auto"/>
            <w:vAlign w:val="center"/>
          </w:tcPr>
          <w:p w14:paraId="4857DDC3"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67" w:type="dxa"/>
            <w:shd w:val="clear" w:color="auto" w:fill="auto"/>
            <w:vAlign w:val="center"/>
          </w:tcPr>
          <w:p w14:paraId="6DE35622"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i</w:t>
            </w:r>
          </w:p>
        </w:tc>
        <w:tc>
          <w:tcPr>
            <w:tcW w:w="367" w:type="dxa"/>
            <w:shd w:val="clear" w:color="auto" w:fill="auto"/>
            <w:vAlign w:val="center"/>
          </w:tcPr>
          <w:p w14:paraId="456C3D74"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7" w:type="dxa"/>
            <w:shd w:val="clear" w:color="auto" w:fill="auto"/>
            <w:vAlign w:val="center"/>
          </w:tcPr>
          <w:p w14:paraId="647E6294"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s</w:t>
            </w:r>
          </w:p>
        </w:tc>
        <w:tc>
          <w:tcPr>
            <w:tcW w:w="381" w:type="dxa"/>
            <w:shd w:val="clear" w:color="auto" w:fill="auto"/>
            <w:vAlign w:val="center"/>
          </w:tcPr>
          <w:p w14:paraId="5F98C6FE"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70" w:type="dxa"/>
            <w:shd w:val="clear" w:color="auto" w:fill="auto"/>
            <w:vAlign w:val="center"/>
          </w:tcPr>
          <w:p w14:paraId="0316E873"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7" w:type="dxa"/>
            <w:shd w:val="clear" w:color="auto" w:fill="auto"/>
            <w:vAlign w:val="center"/>
          </w:tcPr>
          <w:p w14:paraId="20E04604"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o</w:t>
            </w:r>
          </w:p>
        </w:tc>
        <w:tc>
          <w:tcPr>
            <w:tcW w:w="378" w:type="dxa"/>
            <w:shd w:val="clear" w:color="auto" w:fill="auto"/>
            <w:vAlign w:val="center"/>
          </w:tcPr>
          <w:p w14:paraId="56EAD0CF"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o</w:t>
            </w:r>
          </w:p>
        </w:tc>
        <w:tc>
          <w:tcPr>
            <w:tcW w:w="378" w:type="dxa"/>
            <w:shd w:val="clear" w:color="auto" w:fill="auto"/>
            <w:vAlign w:val="center"/>
          </w:tcPr>
          <w:p w14:paraId="09597F60"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l</w:t>
            </w:r>
          </w:p>
        </w:tc>
        <w:tc>
          <w:tcPr>
            <w:tcW w:w="378" w:type="dxa"/>
            <w:shd w:val="clear" w:color="auto" w:fill="auto"/>
            <w:vAlign w:val="center"/>
          </w:tcPr>
          <w:p w14:paraId="4978481D"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78" w:type="dxa"/>
            <w:shd w:val="clear" w:color="auto" w:fill="auto"/>
            <w:vAlign w:val="center"/>
          </w:tcPr>
          <w:p w14:paraId="267349E4"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i</w:t>
            </w:r>
          </w:p>
        </w:tc>
        <w:tc>
          <w:tcPr>
            <w:tcW w:w="378" w:type="dxa"/>
            <w:shd w:val="clear" w:color="auto" w:fill="auto"/>
            <w:vAlign w:val="center"/>
          </w:tcPr>
          <w:p w14:paraId="2FE68300"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78" w:type="dxa"/>
            <w:shd w:val="clear" w:color="auto" w:fill="auto"/>
            <w:vAlign w:val="center"/>
          </w:tcPr>
          <w:p w14:paraId="393C624E"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78" w:type="dxa"/>
            <w:shd w:val="clear" w:color="auto" w:fill="auto"/>
            <w:vAlign w:val="center"/>
          </w:tcPr>
          <w:p w14:paraId="5C9412DD"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j</w:t>
            </w:r>
          </w:p>
        </w:tc>
        <w:tc>
          <w:tcPr>
            <w:tcW w:w="378" w:type="dxa"/>
            <w:shd w:val="clear" w:color="auto" w:fill="auto"/>
            <w:vAlign w:val="center"/>
          </w:tcPr>
          <w:p w14:paraId="37A4A1E5"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78" w:type="dxa"/>
            <w:shd w:val="clear" w:color="auto" w:fill="auto"/>
            <w:vAlign w:val="center"/>
          </w:tcPr>
          <w:p w14:paraId="41E3A076" w14:textId="77777777"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g</w:t>
            </w:r>
          </w:p>
        </w:tc>
      </w:tr>
    </w:tbl>
    <w:p w14:paraId="28D19C33" w14:textId="77777777" w:rsidR="00692460" w:rsidRPr="00D659CC" w:rsidRDefault="00692460" w:rsidP="00692460">
      <w:pPr>
        <w:rPr>
          <w:noProof/>
        </w:rPr>
      </w:pPr>
      <w:r w:rsidRPr="00D659CC">
        <w:t xml:space="preserve">Sticking to the scheme, the method that has been called must write the characters from the positions 8 to 14 (as the last index is not included), namely </w:t>
      </w:r>
      <w:r w:rsidRPr="00D659CC">
        <w:rPr>
          <w:noProof/>
        </w:rPr>
        <w:t>"</w:t>
      </w:r>
      <w:r w:rsidRPr="00D659CC">
        <w:rPr>
          <w:b/>
          <w:noProof/>
        </w:rPr>
        <w:t>CoolPic</w:t>
      </w:r>
      <w:r w:rsidRPr="00D659CC">
        <w:rPr>
          <w:noProof/>
        </w:rPr>
        <w:t>".</w:t>
      </w:r>
    </w:p>
    <w:p w14:paraId="0C621F48" w14:textId="77777777" w:rsidR="00801312" w:rsidRPr="00D659CC" w:rsidRDefault="00801312" w:rsidP="00801312">
      <w:pPr>
        <w:pStyle w:val="Heading4"/>
      </w:pPr>
      <w:r w:rsidRPr="00D659CC">
        <w:rPr>
          <w:noProof/>
        </w:rPr>
        <w:t>Extracting a File Name and File Extension – Example</w:t>
      </w:r>
    </w:p>
    <w:p w14:paraId="2B56BCF6" w14:textId="77777777" w:rsidR="00692460" w:rsidRPr="00D659CC" w:rsidRDefault="00692460" w:rsidP="00692460">
      <w:r w:rsidRPr="00D659CC">
        <w:t>Let</w:t>
      </w:r>
      <w:r w:rsidR="002509B8" w:rsidRPr="00D659CC">
        <w:t>’s</w:t>
      </w:r>
      <w:r w:rsidRPr="00D659CC">
        <w:t xml:space="preserve"> consider a more interesting task. How can we print the </w:t>
      </w:r>
      <w:r w:rsidRPr="00D659CC">
        <w:rPr>
          <w:b/>
        </w:rPr>
        <w:t>filename and its extension</w:t>
      </w:r>
      <w:r w:rsidR="00801312" w:rsidRPr="00D659CC">
        <w:t xml:space="preserve"> from given full path to a file in Windows-based file system</w:t>
      </w:r>
      <w:r w:rsidRPr="00D659CC">
        <w:t>? As we know how the path is recorded in the file system, we can proceed with the following plan:</w:t>
      </w:r>
    </w:p>
    <w:p w14:paraId="399BFEDC" w14:textId="77777777" w:rsidR="00692460" w:rsidRPr="00D659CC" w:rsidRDefault="00692460" w:rsidP="00E7657F">
      <w:pPr>
        <w:numPr>
          <w:ilvl w:val="0"/>
          <w:numId w:val="53"/>
        </w:numPr>
        <w:tabs>
          <w:tab w:val="clear" w:pos="720"/>
        </w:tabs>
        <w:spacing w:after="120"/>
        <w:ind w:left="568" w:hanging="284"/>
      </w:pPr>
      <w:r w:rsidRPr="00D659CC">
        <w:t xml:space="preserve">Looking for </w:t>
      </w:r>
      <w:r w:rsidR="00E559E3" w:rsidRPr="00D659CC">
        <w:t xml:space="preserve">the </w:t>
      </w:r>
      <w:r w:rsidR="00E559E3" w:rsidRPr="00D659CC">
        <w:rPr>
          <w:b/>
        </w:rPr>
        <w:t>last backslash</w:t>
      </w:r>
      <w:r w:rsidR="00E559E3" w:rsidRPr="00D659CC">
        <w:t xml:space="preserve"> in the text;</w:t>
      </w:r>
    </w:p>
    <w:p w14:paraId="308D216E" w14:textId="77777777" w:rsidR="00692460" w:rsidRPr="00D659CC" w:rsidRDefault="00692460" w:rsidP="00E7657F">
      <w:pPr>
        <w:numPr>
          <w:ilvl w:val="0"/>
          <w:numId w:val="53"/>
        </w:numPr>
        <w:tabs>
          <w:tab w:val="clear" w:pos="720"/>
        </w:tabs>
        <w:spacing w:after="120"/>
        <w:ind w:left="568" w:hanging="284"/>
      </w:pPr>
      <w:r w:rsidRPr="00D659CC">
        <w:t xml:space="preserve">Keeping the </w:t>
      </w:r>
      <w:r w:rsidR="00E559E3" w:rsidRPr="00D659CC">
        <w:rPr>
          <w:b/>
        </w:rPr>
        <w:t>position</w:t>
      </w:r>
      <w:r w:rsidR="00E559E3" w:rsidRPr="00D659CC">
        <w:t xml:space="preserve"> of the last backslash;</w:t>
      </w:r>
    </w:p>
    <w:p w14:paraId="314834D4" w14:textId="77777777" w:rsidR="00692460" w:rsidRPr="00D659CC" w:rsidRDefault="00692460" w:rsidP="00E7657F">
      <w:pPr>
        <w:numPr>
          <w:ilvl w:val="0"/>
          <w:numId w:val="53"/>
        </w:numPr>
        <w:tabs>
          <w:tab w:val="clear" w:pos="720"/>
        </w:tabs>
        <w:spacing w:after="120"/>
        <w:ind w:left="568" w:hanging="284"/>
      </w:pPr>
      <w:r w:rsidRPr="00D659CC">
        <w:t xml:space="preserve">Extracting the substring starting from </w:t>
      </w:r>
      <w:r w:rsidRPr="00D659CC">
        <w:rPr>
          <w:b/>
        </w:rPr>
        <w:t>the obtained position +1</w:t>
      </w:r>
      <w:r w:rsidRPr="00D659CC">
        <w:t>;</w:t>
      </w:r>
    </w:p>
    <w:p w14:paraId="3A1F87E0" w14:textId="77777777" w:rsidR="00692460" w:rsidRPr="00D659CC" w:rsidRDefault="00692460" w:rsidP="00692460">
      <w:pPr>
        <w:spacing w:after="120"/>
      </w:pPr>
      <w:r w:rsidRPr="00D659CC">
        <w:t>Let</w:t>
      </w:r>
      <w:r w:rsidR="002509B8" w:rsidRPr="00D659CC">
        <w:t>’s</w:t>
      </w:r>
      <w:r w:rsidRPr="00D659CC">
        <w:t xml:space="preserve"> consider again the example of the well-known </w:t>
      </w:r>
      <w:r w:rsidR="00801312" w:rsidRPr="00D659CC">
        <w:rPr>
          <w:b/>
        </w:rPr>
        <w:t xml:space="preserve">file </w:t>
      </w:r>
      <w:r w:rsidRPr="00D659CC">
        <w:rPr>
          <w:b/>
        </w:rPr>
        <w:t>path</w:t>
      </w:r>
      <w:r w:rsidRPr="00D659CC">
        <w:t>. If we have no information about the exact contents of the variable, but we know that it contains a file path, we can stick to the above schem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2B27462B" w14:textId="77777777" w:rsidTr="006F5184">
        <w:tc>
          <w:tcPr>
            <w:tcW w:w="9668" w:type="dxa"/>
            <w:tcBorders>
              <w:top w:val="single" w:sz="4" w:space="0" w:color="auto"/>
              <w:left w:val="single" w:sz="4" w:space="0" w:color="auto"/>
              <w:bottom w:val="single" w:sz="4" w:space="0" w:color="auto"/>
              <w:right w:val="single" w:sz="4" w:space="0" w:color="auto"/>
            </w:tcBorders>
          </w:tcPr>
          <w:p w14:paraId="66AC7490" w14:textId="77777777"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path = </w:t>
            </w:r>
            <w:r w:rsidRPr="00D659CC">
              <w:rPr>
                <w:rFonts w:ascii="Consolas" w:hAnsi="Consolas" w:cs="Consolas"/>
                <w:noProof/>
                <w:color w:val="A31515"/>
                <w:sz w:val="22"/>
                <w:szCs w:val="22"/>
              </w:rPr>
              <w:t>"C:\\Pics\\CoolPic.jpg"</w:t>
            </w:r>
            <w:r w:rsidRPr="00D659CC">
              <w:rPr>
                <w:rFonts w:ascii="Consolas" w:hAnsi="Consolas" w:cs="Consolas"/>
                <w:noProof/>
                <w:color w:val="000000"/>
                <w:sz w:val="22"/>
                <w:szCs w:val="22"/>
              </w:rPr>
              <w:t>;</w:t>
            </w:r>
          </w:p>
          <w:p w14:paraId="0100B080" w14:textId="77777777"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ndex = path.LastIndexOf(</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14:paraId="127FDF77" w14:textId="77777777"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8000"/>
                <w:sz w:val="22"/>
                <w:szCs w:val="22"/>
              </w:rPr>
              <w:t>// index = 7</w:t>
            </w:r>
          </w:p>
          <w:p w14:paraId="4EAC9E37" w14:textId="77777777"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ullName = path.Substring(index + 1);</w:t>
            </w:r>
          </w:p>
          <w:p w14:paraId="4F3E7BFC" w14:textId="77777777" w:rsidR="00692460" w:rsidRPr="00D659CC" w:rsidRDefault="00926B5E" w:rsidP="00926B5E">
            <w:pPr>
              <w:autoSpaceDE w:val="0"/>
              <w:autoSpaceDN w:val="0"/>
              <w:adjustRightInd w:val="0"/>
              <w:spacing w:before="0"/>
              <w:jc w:val="left"/>
              <w:rPr>
                <w:rFonts w:ascii="Consolas" w:hAnsi="Consolas" w:cs="Courier New"/>
                <w:noProof/>
                <w:color w:val="006600"/>
                <w:sz w:val="22"/>
                <w:szCs w:val="22"/>
              </w:rPr>
            </w:pPr>
            <w:r w:rsidRPr="00D659CC">
              <w:rPr>
                <w:rFonts w:ascii="Consolas" w:hAnsi="Consolas" w:cs="Consolas"/>
                <w:noProof/>
                <w:color w:val="008000"/>
                <w:sz w:val="22"/>
                <w:szCs w:val="22"/>
              </w:rPr>
              <w:t>// fullName = "CoolPic.jpg"</w:t>
            </w:r>
          </w:p>
        </w:tc>
      </w:tr>
    </w:tbl>
    <w:p w14:paraId="1CBBAE60" w14:textId="77777777" w:rsidR="00692460" w:rsidRPr="00D659CC" w:rsidRDefault="00692460" w:rsidP="00732360">
      <w:pPr>
        <w:pStyle w:val="Heading3"/>
      </w:pPr>
      <w:r w:rsidRPr="00D659CC">
        <w:t>Spli</w:t>
      </w:r>
      <w:r w:rsidR="00926B5E" w:rsidRPr="00D659CC">
        <w:t>tting the String by a Separator</w:t>
      </w:r>
    </w:p>
    <w:p w14:paraId="671D48AD" w14:textId="77777777" w:rsidR="00692460" w:rsidRPr="00D659CC" w:rsidRDefault="00692460" w:rsidP="00692460">
      <w:pPr>
        <w:spacing w:after="120"/>
      </w:pPr>
      <w:r w:rsidRPr="00D659CC">
        <w:t xml:space="preserve">One of the most flexible methods for working with strings is </w:t>
      </w:r>
      <w:r w:rsidRPr="00D659CC">
        <w:rPr>
          <w:rFonts w:ascii="Consolas" w:hAnsi="Consolas"/>
          <w:b/>
          <w:bCs/>
          <w:noProof/>
          <w:kern w:val="32"/>
          <w:sz w:val="22"/>
        </w:rPr>
        <w:t>Split(…)</w:t>
      </w:r>
      <w:r w:rsidRPr="00D659CC">
        <w:t xml:space="preserve">. It allows us to </w:t>
      </w:r>
      <w:r w:rsidRPr="00D659CC">
        <w:rPr>
          <w:b/>
        </w:rPr>
        <w:t>split a string by a separator</w:t>
      </w:r>
      <w:r w:rsidRPr="00D659CC">
        <w:t xml:space="preserve"> or an array of possible separators. For example, we can process a </w:t>
      </w:r>
      <w:r w:rsidR="007F2C9D" w:rsidRPr="00D659CC">
        <w:t>variable, which</w:t>
      </w:r>
      <w:r w:rsidRPr="00D659CC">
        <w:t xml:space="preserve"> has the following conten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0ADFACE6" w14:textId="77777777" w:rsidTr="006F5184">
        <w:tc>
          <w:tcPr>
            <w:tcW w:w="9668" w:type="dxa"/>
            <w:tcBorders>
              <w:top w:val="single" w:sz="4" w:space="0" w:color="auto"/>
              <w:left w:val="single" w:sz="4" w:space="0" w:color="auto"/>
              <w:bottom w:val="single" w:sz="4" w:space="0" w:color="auto"/>
              <w:right w:val="single" w:sz="4" w:space="0" w:color="auto"/>
            </w:tcBorders>
          </w:tcPr>
          <w:p w14:paraId="697A10B4"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ring</w:t>
            </w:r>
            <w:r w:rsidRPr="00D659CC">
              <w:rPr>
                <w:rFonts w:ascii="Consolas" w:hAnsi="Consolas"/>
                <w:noProof/>
                <w:sz w:val="22"/>
              </w:rPr>
              <w:t xml:space="preserve"> listOfBeers = </w:t>
            </w:r>
            <w:r w:rsidRPr="00D659CC">
              <w:rPr>
                <w:rFonts w:ascii="Consolas" w:hAnsi="Consolas" w:cs="Courier New"/>
                <w:noProof/>
                <w:color w:val="A31515"/>
                <w:sz w:val="22"/>
              </w:rPr>
              <w:t>"Amstel, Heineken, Tuborg, Becks"</w:t>
            </w:r>
            <w:r w:rsidRPr="00D659CC">
              <w:rPr>
                <w:rFonts w:ascii="Consolas" w:hAnsi="Consolas"/>
                <w:noProof/>
                <w:sz w:val="22"/>
              </w:rPr>
              <w:t>;</w:t>
            </w:r>
          </w:p>
        </w:tc>
      </w:tr>
    </w:tbl>
    <w:p w14:paraId="41F8AF6C" w14:textId="77777777" w:rsidR="00692460" w:rsidRPr="00D659CC" w:rsidRDefault="00692460" w:rsidP="00692460">
      <w:pPr>
        <w:spacing w:after="120"/>
      </w:pPr>
      <w:r w:rsidRPr="00D659CC">
        <w:t xml:space="preserve">How can we split each beer in a separate variable or </w:t>
      </w:r>
      <w:r w:rsidR="00801312" w:rsidRPr="00D659CC">
        <w:t>extract</w:t>
      </w:r>
      <w:r w:rsidRPr="00D659CC">
        <w:t xml:space="preserve"> all beers in an array? At first glance it may seem difficult </w:t>
      </w:r>
      <w:r w:rsidR="00CA14E2" w:rsidRPr="00D659CC">
        <w:t>–</w:t>
      </w:r>
      <w:r w:rsidRPr="00D659CC">
        <w:t xml:space="preserve"> we must seek with </w:t>
      </w:r>
      <w:r w:rsidRPr="00D659CC">
        <w:rPr>
          <w:rFonts w:ascii="Consolas" w:hAnsi="Consolas"/>
          <w:b/>
          <w:bCs/>
          <w:noProof/>
          <w:kern w:val="32"/>
          <w:sz w:val="22"/>
        </w:rPr>
        <w:t>IndexOf(…)</w:t>
      </w:r>
      <w:r w:rsidRPr="00D659CC">
        <w:t xml:space="preserve"> for a special character, then to extract a substring with </w:t>
      </w:r>
      <w:r w:rsidRPr="00D659CC">
        <w:rPr>
          <w:rFonts w:ascii="Consolas" w:hAnsi="Consolas"/>
          <w:b/>
          <w:bCs/>
          <w:noProof/>
          <w:kern w:val="32"/>
          <w:sz w:val="22"/>
        </w:rPr>
        <w:t>Substring(…)</w:t>
      </w:r>
      <w:r w:rsidRPr="00D659CC">
        <w:t>, to iterate all this in a loop and to write the result in a variable. Since the splitting of a string by a separator is a main task of text processing, ready to use methods for it can be found in .NET Framework.</w:t>
      </w:r>
    </w:p>
    <w:p w14:paraId="7C6EA117" w14:textId="77777777" w:rsidR="00692460" w:rsidRPr="00D659CC" w:rsidRDefault="00692460" w:rsidP="00732360">
      <w:pPr>
        <w:pStyle w:val="Heading4"/>
      </w:pPr>
      <w:r w:rsidRPr="00D659CC">
        <w:lastRenderedPageBreak/>
        <w:t>Splitting Strings b</w:t>
      </w:r>
      <w:r w:rsidR="00BC6244" w:rsidRPr="00D659CC">
        <w:t>y Multiple Separators – Example</w:t>
      </w:r>
    </w:p>
    <w:p w14:paraId="3B26EDE9" w14:textId="77777777" w:rsidR="00692460" w:rsidRPr="00D659CC" w:rsidRDefault="00692460" w:rsidP="00692460">
      <w:pPr>
        <w:spacing w:after="120"/>
      </w:pPr>
      <w:r w:rsidRPr="00D659CC">
        <w:t>The easiest and more flexible method for resolving this issue is the following:</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35AC26D3" w14:textId="77777777" w:rsidTr="006F5184">
        <w:tc>
          <w:tcPr>
            <w:tcW w:w="9668" w:type="dxa"/>
            <w:tcBorders>
              <w:top w:val="single" w:sz="4" w:space="0" w:color="auto"/>
              <w:left w:val="single" w:sz="4" w:space="0" w:color="auto"/>
              <w:bottom w:val="single" w:sz="4" w:space="0" w:color="auto"/>
              <w:right w:val="single" w:sz="4" w:space="0" w:color="auto"/>
            </w:tcBorders>
          </w:tcPr>
          <w:p w14:paraId="5F81D58A"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har</w:t>
            </w:r>
            <w:r w:rsidRPr="00D659CC">
              <w:rPr>
                <w:rFonts w:ascii="Consolas" w:hAnsi="Consolas"/>
                <w:noProof/>
                <w:sz w:val="22"/>
              </w:rPr>
              <w:t xml:space="preserve">[] separators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char</w:t>
            </w:r>
            <w:r w:rsidRPr="00D659CC">
              <w:rPr>
                <w:rFonts w:ascii="Consolas" w:hAnsi="Consolas"/>
                <w:noProof/>
                <w:sz w:val="22"/>
              </w:rPr>
              <w:t>[] {</w:t>
            </w:r>
            <w:r w:rsidRPr="00D659CC">
              <w:rPr>
                <w:rFonts w:ascii="Consolas" w:hAnsi="Consolas" w:cs="Courier New"/>
                <w:noProof/>
                <w:color w:val="A31515"/>
                <w:sz w:val="22"/>
              </w:rPr>
              <w:t>' '</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w:t>
            </w:r>
          </w:p>
          <w:p w14:paraId="12E9FD6E"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ring</w:t>
            </w:r>
            <w:r w:rsidRPr="00D659CC">
              <w:rPr>
                <w:rFonts w:ascii="Consolas" w:hAnsi="Consolas"/>
                <w:noProof/>
                <w:sz w:val="22"/>
              </w:rPr>
              <w:t>[] beersArr = listOfBeers.Split(separators);</w:t>
            </w:r>
          </w:p>
        </w:tc>
      </w:tr>
    </w:tbl>
    <w:p w14:paraId="285A3988" w14:textId="77777777" w:rsidR="00692460" w:rsidRPr="00D659CC" w:rsidRDefault="00692460" w:rsidP="00692460">
      <w:r w:rsidRPr="00D659CC">
        <w:t xml:space="preserve">Using the built-in functionality of the method </w:t>
      </w:r>
      <w:r w:rsidRPr="00D659CC">
        <w:rPr>
          <w:rFonts w:ascii="Consolas" w:hAnsi="Consolas"/>
          <w:b/>
          <w:bCs/>
          <w:noProof/>
          <w:kern w:val="32"/>
          <w:sz w:val="22"/>
        </w:rPr>
        <w:t>Split(…)</w:t>
      </w:r>
      <w:r w:rsidRPr="00D659CC">
        <w:t xml:space="preserve"> from the class </w:t>
      </w:r>
      <w:r w:rsidRPr="00D659CC">
        <w:rPr>
          <w:rFonts w:ascii="Consolas" w:hAnsi="Consolas"/>
          <w:b/>
          <w:bCs/>
          <w:noProof/>
          <w:kern w:val="32"/>
          <w:sz w:val="22"/>
        </w:rPr>
        <w:t>String</w:t>
      </w:r>
      <w:r w:rsidRPr="00D659CC">
        <w:t>, we will split the contents of a given string by array of characters</w:t>
      </w:r>
      <w:r w:rsidR="00DE4C6F" w:rsidRPr="00D659CC">
        <w:t xml:space="preserve"> –</w:t>
      </w:r>
      <w:r w:rsidRPr="00D659CC">
        <w:t xml:space="preserve"> separators, which are passed as an argument of the method. All substrings among which are space, comma or dot will be removed and stored in the </w:t>
      </w:r>
      <w:r w:rsidRPr="00D659CC">
        <w:rPr>
          <w:rFonts w:ascii="Consolas" w:hAnsi="Consolas"/>
          <w:b/>
          <w:bCs/>
          <w:noProof/>
          <w:kern w:val="32"/>
          <w:sz w:val="22"/>
        </w:rPr>
        <w:t>beersArr</w:t>
      </w:r>
      <w:r w:rsidRPr="00D659CC">
        <w:t xml:space="preserve"> array.</w:t>
      </w:r>
    </w:p>
    <w:p w14:paraId="285DD7D2" w14:textId="77777777" w:rsidR="00692460" w:rsidRPr="00D659CC" w:rsidRDefault="00692460" w:rsidP="00692460">
      <w:r w:rsidRPr="00D659CC">
        <w:t xml:space="preserve">If we iterate the array and print its elements one by one, the result will be: </w:t>
      </w:r>
      <w:r w:rsidRPr="00D659CC">
        <w:rPr>
          <w:noProof/>
        </w:rPr>
        <w:t>"Amstel", "", "Heineken", "", "Tuborg", "" and "Becks".</w:t>
      </w:r>
      <w:r w:rsidRPr="00D659CC">
        <w:t xml:space="preserve"> We get 7 results, instead of the expected 4. The reason is that during the text splitting, three substrings are found which contain two separator characters one next to the other (for example a comma, followed by a space). In this case the empty string between the two separators is also part of the returned result.</w:t>
      </w:r>
    </w:p>
    <w:p w14:paraId="332D5CB8" w14:textId="77777777" w:rsidR="00692460" w:rsidRPr="00D659CC" w:rsidRDefault="00692460" w:rsidP="00732360">
      <w:pPr>
        <w:pStyle w:val="Heading4"/>
      </w:pPr>
      <w:r w:rsidRPr="00D659CC">
        <w:t>Ho</w:t>
      </w:r>
      <w:r w:rsidR="00E559E3" w:rsidRPr="00D659CC">
        <w:t>w to Remove the Empty Elements</w:t>
      </w:r>
      <w:r w:rsidR="00801312" w:rsidRPr="00D659CC">
        <w:t xml:space="preserve"> after Splitting</w:t>
      </w:r>
      <w:r w:rsidR="00E559E3" w:rsidRPr="00D659CC">
        <w:t>?</w:t>
      </w:r>
    </w:p>
    <w:p w14:paraId="6E4AD8FB" w14:textId="77777777" w:rsidR="00692460" w:rsidRPr="00D659CC" w:rsidRDefault="00692460" w:rsidP="00692460">
      <w:pPr>
        <w:spacing w:after="120"/>
      </w:pPr>
      <w:r w:rsidRPr="00D659CC">
        <w:t>If we want to ignore the empty strings</w:t>
      </w:r>
      <w:r w:rsidR="00801312" w:rsidRPr="00D659CC">
        <w:t xml:space="preserve"> from the splitting results</w:t>
      </w:r>
      <w:r w:rsidRPr="00D659CC">
        <w:t>, one possible solution is to make checks on their printing:</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5CA678B8" w14:textId="77777777" w:rsidTr="006F5184">
        <w:tc>
          <w:tcPr>
            <w:tcW w:w="9668" w:type="dxa"/>
            <w:tcBorders>
              <w:top w:val="single" w:sz="4" w:space="0" w:color="auto"/>
              <w:left w:val="single" w:sz="4" w:space="0" w:color="auto"/>
              <w:bottom w:val="single" w:sz="4" w:space="0" w:color="auto"/>
              <w:right w:val="single" w:sz="4" w:space="0" w:color="auto"/>
            </w:tcBorders>
          </w:tcPr>
          <w:p w14:paraId="487302B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foreach</w:t>
            </w:r>
            <w:r w:rsidRPr="00B07453">
              <w:rPr>
                <w:rFonts w:ascii="Consolas" w:hAnsi="Consolas"/>
                <w:noProof/>
                <w:sz w:val="22"/>
              </w:rPr>
              <w:t xml:space="preserve"> (</w:t>
            </w:r>
            <w:r w:rsidRPr="00B07453">
              <w:rPr>
                <w:rFonts w:ascii="Consolas" w:hAnsi="Consolas" w:cs="Courier New"/>
                <w:noProof/>
                <w:color w:val="0000FF"/>
                <w:sz w:val="22"/>
                <w:lang w:eastAsia="zh-CN"/>
              </w:rPr>
              <w:t>string</w:t>
            </w:r>
            <w:r w:rsidRPr="00B07453">
              <w:rPr>
                <w:rFonts w:ascii="Consolas" w:hAnsi="Consolas"/>
                <w:noProof/>
                <w:sz w:val="22"/>
              </w:rPr>
              <w:t xml:space="preserve"> beer </w:t>
            </w:r>
            <w:r w:rsidRPr="00B07453">
              <w:rPr>
                <w:rFonts w:ascii="Consolas" w:hAnsi="Consolas" w:cs="Courier New"/>
                <w:noProof/>
                <w:color w:val="0000FF"/>
                <w:sz w:val="22"/>
                <w:lang w:eastAsia="zh-CN"/>
              </w:rPr>
              <w:t>in</w:t>
            </w:r>
            <w:r w:rsidRPr="00B07453">
              <w:rPr>
                <w:rFonts w:ascii="Consolas" w:hAnsi="Consolas"/>
                <w:noProof/>
                <w:sz w:val="22"/>
              </w:rPr>
              <w:t xml:space="preserve"> beersArr)</w:t>
            </w:r>
          </w:p>
          <w:p w14:paraId="7F3C88FC"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14:paraId="50602F9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if</w:t>
            </w:r>
            <w:r w:rsidRPr="00B07453">
              <w:rPr>
                <w:rFonts w:ascii="Consolas" w:hAnsi="Consolas"/>
                <w:noProof/>
                <w:sz w:val="22"/>
              </w:rPr>
              <w:t xml:space="preserve"> (beer != </w:t>
            </w:r>
            <w:r w:rsidRPr="00B07453">
              <w:rPr>
                <w:rFonts w:ascii="Consolas" w:hAnsi="Consolas" w:cs="Courier New"/>
                <w:noProof/>
                <w:color w:val="A31515"/>
                <w:sz w:val="22"/>
                <w:lang w:eastAsia="zh-CN"/>
              </w:rPr>
              <w:t>""</w:t>
            </w:r>
            <w:r w:rsidRPr="00B07453">
              <w:rPr>
                <w:rFonts w:ascii="Consolas" w:hAnsi="Consolas"/>
                <w:noProof/>
                <w:sz w:val="22"/>
              </w:rPr>
              <w:t>)</w:t>
            </w:r>
          </w:p>
          <w:p w14:paraId="150DCFFB"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4DF07ECA"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beer);</w:t>
            </w:r>
          </w:p>
          <w:p w14:paraId="1E3CE47A"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2115CEAD"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14:paraId="79721BAF" w14:textId="77777777" w:rsidR="00692460" w:rsidRPr="00D659CC" w:rsidRDefault="00692460" w:rsidP="00692460">
      <w:pPr>
        <w:spacing w:after="120"/>
      </w:pPr>
      <w:r w:rsidRPr="00D659CC">
        <w:t xml:space="preserve">But this approach does not remove the empty strings from the array. It just does not print them. </w:t>
      </w:r>
      <w:proofErr w:type="gramStart"/>
      <w:r w:rsidRPr="00D659CC">
        <w:t>So</w:t>
      </w:r>
      <w:proofErr w:type="gramEnd"/>
      <w:r w:rsidRPr="00D659CC">
        <w:t xml:space="preserve"> we can change the arguments we are passing to the method </w:t>
      </w:r>
      <w:r w:rsidRPr="00D659CC">
        <w:rPr>
          <w:rFonts w:ascii="Consolas" w:hAnsi="Consolas"/>
          <w:b/>
          <w:bCs/>
          <w:noProof/>
          <w:kern w:val="32"/>
          <w:sz w:val="22"/>
        </w:rPr>
        <w:t>Split(…)</w:t>
      </w:r>
      <w:r w:rsidRPr="00D659CC">
        <w:t>, by passing a special option:</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4DD41923" w14:textId="77777777" w:rsidTr="006F5184">
        <w:tc>
          <w:tcPr>
            <w:tcW w:w="9668" w:type="dxa"/>
            <w:tcBorders>
              <w:top w:val="single" w:sz="4" w:space="0" w:color="auto"/>
              <w:left w:val="single" w:sz="4" w:space="0" w:color="auto"/>
              <w:bottom w:val="single" w:sz="4" w:space="0" w:color="auto"/>
              <w:right w:val="single" w:sz="4" w:space="0" w:color="auto"/>
            </w:tcBorders>
          </w:tcPr>
          <w:p w14:paraId="299CF78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beersArr = listOfBeers.Split(</w:t>
            </w:r>
          </w:p>
          <w:p w14:paraId="05D169CA"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sz w:val="22"/>
              </w:rPr>
              <w:tab/>
              <w:t xml:space="preserve">separators, </w:t>
            </w:r>
            <w:r w:rsidRPr="00B07453">
              <w:rPr>
                <w:rFonts w:ascii="Consolas" w:hAnsi="Consolas"/>
                <w:noProof/>
                <w:color w:val="2B91AF"/>
                <w:sz w:val="22"/>
              </w:rPr>
              <w:t>StringSplitOptions</w:t>
            </w:r>
            <w:r w:rsidRPr="00B07453">
              <w:rPr>
                <w:rFonts w:ascii="Consolas" w:hAnsi="Consolas"/>
                <w:noProof/>
                <w:sz w:val="22"/>
              </w:rPr>
              <w:t>.RemoveEmptyEntries);</w:t>
            </w:r>
          </w:p>
        </w:tc>
      </w:tr>
    </w:tbl>
    <w:p w14:paraId="5CD53ABD" w14:textId="77777777" w:rsidR="00692460" w:rsidRPr="00D659CC" w:rsidRDefault="00692460" w:rsidP="00692460">
      <w:pPr>
        <w:tabs>
          <w:tab w:val="left" w:pos="690"/>
        </w:tabs>
        <w:spacing w:after="120"/>
      </w:pPr>
      <w:r w:rsidRPr="00D659CC">
        <w:t xml:space="preserve">After this change, the </w:t>
      </w:r>
      <w:r w:rsidRPr="00D659CC">
        <w:rPr>
          <w:rFonts w:ascii="Consolas" w:hAnsi="Consolas"/>
          <w:b/>
          <w:bCs/>
          <w:noProof/>
          <w:kern w:val="32"/>
          <w:sz w:val="22"/>
        </w:rPr>
        <w:t>beersArr</w:t>
      </w:r>
      <w:r w:rsidRPr="00D659CC">
        <w:t xml:space="preserve"> array will contain 4 elements – the 4 words from the </w:t>
      </w:r>
      <w:r w:rsidRPr="00D659CC">
        <w:rPr>
          <w:rFonts w:ascii="Consolas" w:hAnsi="Consolas"/>
          <w:b/>
          <w:bCs/>
          <w:noProof/>
          <w:kern w:val="32"/>
          <w:sz w:val="22"/>
        </w:rPr>
        <w:t xml:space="preserve">listOfBeers </w:t>
      </w:r>
      <w:r w:rsidRPr="00D659CC">
        <w:t>variabl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692460" w:rsidRPr="00D659CC" w14:paraId="2A6F3323"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7B3B5B7E" w14:textId="77777777" w:rsidR="00692460" w:rsidRPr="00D659CC" w:rsidRDefault="00692460" w:rsidP="00692460">
            <w:pPr>
              <w:spacing w:before="0"/>
              <w:jc w:val="center"/>
              <w:rPr>
                <w:b/>
              </w:rPr>
            </w:pPr>
            <w:r w:rsidRPr="00D659CC">
              <w:rPr>
                <w:b/>
                <w:noProof/>
              </w:rPr>
              <w:drawing>
                <wp:inline distT="0" distB="0" distL="0" distR="0" wp14:anchorId="515A53AB" wp14:editId="11489BB8">
                  <wp:extent cx="327660" cy="327660"/>
                  <wp:effectExtent l="0" t="0" r="0" b="0"/>
                  <wp:docPr id="5346" name="Picture 53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F31F420" w14:textId="77777777" w:rsidR="00692460" w:rsidRPr="00D659CC" w:rsidRDefault="00692460" w:rsidP="00F01EE9">
            <w:pPr>
              <w:pStyle w:val="WarningMessage"/>
            </w:pPr>
            <w:r w:rsidRPr="00D659CC">
              <w:t xml:space="preserve">When splitting strings and adding as a second parameter the constant </w:t>
            </w:r>
            <w:r w:rsidRPr="00D659CC">
              <w:rPr>
                <w:rStyle w:val="Code"/>
                <w:b/>
              </w:rPr>
              <w:t>StringSplitOptions</w:t>
            </w:r>
            <w:r w:rsidRPr="00D659CC">
              <w:rPr>
                <w:noProof/>
              </w:rPr>
              <w:t>.</w:t>
            </w:r>
            <w:r w:rsidRPr="00D659CC">
              <w:rPr>
                <w:rStyle w:val="Code"/>
                <w:b/>
              </w:rPr>
              <w:t>RemoveEmptyEntries</w:t>
            </w:r>
            <w:r w:rsidRPr="00D659CC">
              <w:t xml:space="preserve"> we instruct the method </w:t>
            </w:r>
            <w:r w:rsidRPr="00D659CC">
              <w:rPr>
                <w:rStyle w:val="Code"/>
                <w:b/>
              </w:rPr>
              <w:t>Split(…)</w:t>
            </w:r>
            <w:r w:rsidRPr="00D659CC">
              <w:t xml:space="preserve"> to work in the following way: “Return all substrings from the variable that are split by given list of separators. If you meet two or more neighboring separators, consider them as one.”</w:t>
            </w:r>
          </w:p>
        </w:tc>
      </w:tr>
    </w:tbl>
    <w:p w14:paraId="07099272" w14:textId="77777777" w:rsidR="00692460" w:rsidRPr="00D659CC" w:rsidRDefault="00BC6244" w:rsidP="00732360">
      <w:pPr>
        <w:pStyle w:val="Heading3"/>
      </w:pPr>
      <w:r w:rsidRPr="00D659CC">
        <w:t>Replacing a Substring</w:t>
      </w:r>
    </w:p>
    <w:p w14:paraId="1543D2E5" w14:textId="77777777" w:rsidR="00692460" w:rsidRPr="00D659CC" w:rsidRDefault="00692460" w:rsidP="00692460">
      <w:pPr>
        <w:spacing w:after="120"/>
      </w:pPr>
      <w:r w:rsidRPr="00D659CC">
        <w:t xml:space="preserve">The text processing in .NET Framework provides ready methods for </w:t>
      </w:r>
      <w:r w:rsidRPr="00D659CC">
        <w:rPr>
          <w:b/>
        </w:rPr>
        <w:t>replacing a substring with another</w:t>
      </w:r>
      <w:r w:rsidRPr="00D659CC">
        <w:t xml:space="preserve">. For example, if we have made one and the same technical mistake when typing the email address of a user in an official document, we can replace it by using the method </w:t>
      </w:r>
      <w:r w:rsidRPr="00D659CC">
        <w:rPr>
          <w:rFonts w:ascii="Consolas" w:hAnsi="Consolas"/>
          <w:b/>
          <w:bCs/>
          <w:noProof/>
          <w:kern w:val="32"/>
          <w:sz w:val="22"/>
        </w:rPr>
        <w:t>Replace(…)</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3747C4F6" w14:textId="77777777" w:rsidTr="005C47BE">
        <w:tc>
          <w:tcPr>
            <w:tcW w:w="9668" w:type="dxa"/>
            <w:tcBorders>
              <w:top w:val="single" w:sz="4" w:space="0" w:color="auto"/>
              <w:left w:val="single" w:sz="4" w:space="0" w:color="auto"/>
              <w:bottom w:val="single" w:sz="4" w:space="0" w:color="auto"/>
              <w:right w:val="single" w:sz="4" w:space="0" w:color="auto"/>
            </w:tcBorders>
          </w:tcPr>
          <w:p w14:paraId="65FE467F" w14:textId="77777777" w:rsidR="008379D7"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lastRenderedPageBreak/>
              <w:t>string</w:t>
            </w:r>
            <w:r w:rsidRPr="00B07453">
              <w:rPr>
                <w:rFonts w:ascii="Consolas" w:hAnsi="Consolas"/>
                <w:noProof/>
                <w:sz w:val="22"/>
              </w:rPr>
              <w:t xml:space="preserve"> doc = </w:t>
            </w:r>
            <w:r w:rsidRPr="00B07453">
              <w:rPr>
                <w:rFonts w:ascii="Consolas" w:hAnsi="Consolas" w:cs="Courier New"/>
                <w:noProof/>
                <w:color w:val="A31515"/>
                <w:sz w:val="22"/>
                <w:lang w:eastAsia="zh-CN"/>
              </w:rPr>
              <w:t>"Hello, some@gmail.com, "</w:t>
            </w:r>
            <w:r w:rsidRPr="00B07453">
              <w:rPr>
                <w:rFonts w:ascii="Consolas" w:hAnsi="Consolas"/>
                <w:noProof/>
                <w:sz w:val="22"/>
              </w:rPr>
              <w:t xml:space="preserve"> +</w:t>
            </w:r>
          </w:p>
          <w:p w14:paraId="66E375E3"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lang w:eastAsia="zh-CN"/>
              </w:rPr>
              <w:t>"you have been using some@gmail.com in your registration."</w:t>
            </w:r>
            <w:r w:rsidRPr="00B07453">
              <w:rPr>
                <w:rFonts w:ascii="Consolas" w:hAnsi="Consolas"/>
                <w:noProof/>
                <w:sz w:val="22"/>
              </w:rPr>
              <w:t>;</w:t>
            </w:r>
          </w:p>
          <w:p w14:paraId="750D36D6" w14:textId="3049073B"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fixedDoc =</w:t>
            </w:r>
            <w:r w:rsidR="005C47BE">
              <w:rPr>
                <w:rFonts w:ascii="Consolas" w:hAnsi="Consolas"/>
                <w:noProof/>
                <w:sz w:val="22"/>
              </w:rPr>
              <w:t xml:space="preserve"> </w:t>
            </w:r>
            <w:r w:rsidRPr="00B07453">
              <w:rPr>
                <w:rFonts w:ascii="Consolas" w:hAnsi="Consolas"/>
                <w:noProof/>
                <w:sz w:val="22"/>
              </w:rPr>
              <w:t>doc.Replace(</w:t>
            </w:r>
            <w:r w:rsidRPr="00B07453">
              <w:rPr>
                <w:rFonts w:ascii="Consolas" w:hAnsi="Consolas" w:cs="Courier New"/>
                <w:noProof/>
                <w:color w:val="A31515"/>
                <w:sz w:val="22"/>
                <w:lang w:eastAsia="zh-CN"/>
              </w:rPr>
              <w:t>"some@gmail.com"</w:t>
            </w:r>
            <w:r w:rsidRPr="00B07453">
              <w:rPr>
                <w:rFonts w:ascii="Consolas" w:hAnsi="Consolas"/>
                <w:noProof/>
                <w:sz w:val="22"/>
              </w:rPr>
              <w:t xml:space="preserve">, </w:t>
            </w:r>
            <w:r w:rsidRPr="00B07453">
              <w:rPr>
                <w:rFonts w:ascii="Consolas" w:hAnsi="Consolas" w:cs="Courier New"/>
                <w:noProof/>
                <w:color w:val="A31515"/>
                <w:sz w:val="22"/>
                <w:lang w:eastAsia="zh-CN"/>
              </w:rPr>
              <w:t>"john@smith.com"</w:t>
            </w:r>
            <w:r w:rsidRPr="00B07453">
              <w:rPr>
                <w:rFonts w:ascii="Consolas" w:hAnsi="Consolas"/>
                <w:noProof/>
                <w:sz w:val="22"/>
              </w:rPr>
              <w:t>);</w:t>
            </w:r>
          </w:p>
          <w:p w14:paraId="16FDA216"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fixedDoc);</w:t>
            </w:r>
          </w:p>
          <w:p w14:paraId="1B3FE0AA" w14:textId="77777777" w:rsidR="00692460" w:rsidRPr="005C47BE" w:rsidRDefault="00692460" w:rsidP="00692460">
            <w:pPr>
              <w:autoSpaceDE w:val="0"/>
              <w:autoSpaceDN w:val="0"/>
              <w:adjustRightInd w:val="0"/>
              <w:spacing w:before="0"/>
              <w:jc w:val="left"/>
              <w:rPr>
                <w:rFonts w:ascii="Consolas" w:hAnsi="Consolas" w:cs="Courier New"/>
                <w:noProof/>
                <w:sz w:val="14"/>
                <w:szCs w:val="12"/>
              </w:rPr>
            </w:pPr>
          </w:p>
          <w:p w14:paraId="7C9A95D9"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14:paraId="51739998"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Hello, john@smith.com, you have been using</w:t>
            </w:r>
          </w:p>
          <w:p w14:paraId="5AD84E7C"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john@smith.com in your registration.</w:t>
            </w:r>
          </w:p>
        </w:tc>
      </w:tr>
    </w:tbl>
    <w:p w14:paraId="575BEA02" w14:textId="77777777" w:rsidR="00692460" w:rsidRPr="00D659CC" w:rsidRDefault="00692460" w:rsidP="00692460">
      <w:r w:rsidRPr="00D659CC">
        <w:t xml:space="preserve">As it can be seen from the example, the method </w:t>
      </w:r>
      <w:r w:rsidRPr="00D659CC">
        <w:rPr>
          <w:rFonts w:ascii="Consolas" w:hAnsi="Consolas"/>
          <w:b/>
          <w:bCs/>
          <w:noProof/>
          <w:kern w:val="32"/>
          <w:sz w:val="22"/>
        </w:rPr>
        <w:t>Replace(…)</w:t>
      </w:r>
      <w:r w:rsidRPr="00D659CC">
        <w:t xml:space="preserve"> </w:t>
      </w:r>
      <w:r w:rsidRPr="00D659CC">
        <w:rPr>
          <w:b/>
        </w:rPr>
        <w:t xml:space="preserve">replaces all occurrences </w:t>
      </w:r>
      <w:r w:rsidRPr="00D659CC">
        <w:t>of a given substring with another substring, not just the first.</w:t>
      </w:r>
    </w:p>
    <w:p w14:paraId="7C2D23FE" w14:textId="77777777" w:rsidR="00692460" w:rsidRPr="00D659CC" w:rsidRDefault="00BC6244" w:rsidP="00732360">
      <w:pPr>
        <w:pStyle w:val="Heading3"/>
      </w:pPr>
      <w:r w:rsidRPr="00D659CC">
        <w:t>Regular Expressions</w:t>
      </w:r>
    </w:p>
    <w:p w14:paraId="6ACABC3C" w14:textId="77777777" w:rsidR="00801312" w:rsidRPr="00D659CC" w:rsidRDefault="00692460" w:rsidP="00692460">
      <w:pPr>
        <w:tabs>
          <w:tab w:val="left" w:pos="690"/>
        </w:tabs>
        <w:rPr>
          <w:bCs/>
        </w:rPr>
      </w:pPr>
      <w:r w:rsidRPr="00D659CC">
        <w:rPr>
          <w:b/>
          <w:bCs/>
        </w:rPr>
        <w:t xml:space="preserve">The regular expressions </w:t>
      </w:r>
      <w:r w:rsidRPr="00D659CC">
        <w:rPr>
          <w:bCs/>
        </w:rPr>
        <w:t xml:space="preserve">are a powerful tool for text processing and allow searching matches by a </w:t>
      </w:r>
      <w:r w:rsidRPr="00D659CC">
        <w:rPr>
          <w:b/>
          <w:bCs/>
        </w:rPr>
        <w:t>pattern</w:t>
      </w:r>
      <w:r w:rsidRPr="00D659CC">
        <w:rPr>
          <w:bCs/>
        </w:rPr>
        <w:t xml:space="preserve">. An example for a pattern is </w:t>
      </w:r>
      <w:r w:rsidRPr="00D659CC">
        <w:rPr>
          <w:rFonts w:ascii="Consolas" w:hAnsi="Consolas"/>
          <w:b/>
          <w:bCs/>
          <w:noProof/>
          <w:kern w:val="32"/>
          <w:sz w:val="22"/>
        </w:rPr>
        <w:t>[A-Z0-9]+</w:t>
      </w:r>
      <w:r w:rsidRPr="00D659CC">
        <w:rPr>
          <w:bCs/>
        </w:rPr>
        <w:t>, which means not an empty series of capital Latin letters and numbers.</w:t>
      </w:r>
    </w:p>
    <w:p w14:paraId="7EA43876" w14:textId="77777777" w:rsidR="00692460" w:rsidRPr="00D659CC" w:rsidRDefault="00692460" w:rsidP="00692460">
      <w:pPr>
        <w:tabs>
          <w:tab w:val="left" w:pos="690"/>
        </w:tabs>
        <w:rPr>
          <w:bCs/>
        </w:rPr>
      </w:pPr>
      <w:r w:rsidRPr="00D659CC">
        <w:rPr>
          <w:bCs/>
        </w:rPr>
        <w:t xml:space="preserve">Regular expressions make text processing </w:t>
      </w:r>
      <w:r w:rsidRPr="00D659CC">
        <w:rPr>
          <w:b/>
          <w:bCs/>
        </w:rPr>
        <w:t>easier and more accurate</w:t>
      </w:r>
      <w:r w:rsidRPr="00D659CC">
        <w:rPr>
          <w:bCs/>
        </w:rPr>
        <w:t>: extracting some resources from texts, searching for phone numbers, finding email addresses in a text, splitting all the words in a sentence, data validation, etc.</w:t>
      </w:r>
    </w:p>
    <w:p w14:paraId="7D171201" w14:textId="77777777" w:rsidR="00692460" w:rsidRPr="00D659CC" w:rsidRDefault="00BC6244" w:rsidP="00732360">
      <w:pPr>
        <w:pStyle w:val="Heading4"/>
      </w:pPr>
      <w:r w:rsidRPr="00D659CC">
        <w:t>Regular Expressions – Example</w:t>
      </w:r>
    </w:p>
    <w:p w14:paraId="791ABC67" w14:textId="77777777" w:rsidR="00692460" w:rsidRPr="00D659CC" w:rsidRDefault="00692460" w:rsidP="00692460">
      <w:pPr>
        <w:spacing w:after="120"/>
      </w:pPr>
      <w:r w:rsidRPr="00D659CC">
        <w:t xml:space="preserve">If we have an official document that is used only in the office and it contains a lot of personal data, then we should censor it before sending it to the client. For example, we can censor all mobile numbers and replace them with asterisks. By using </w:t>
      </w:r>
      <w:r w:rsidRPr="00D659CC">
        <w:rPr>
          <w:b/>
        </w:rPr>
        <w:t>regular expressions</w:t>
      </w:r>
      <w:r w:rsidRPr="00D659CC">
        <w:t>, this could be done as follows:</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4930FA8D" w14:textId="77777777" w:rsidTr="005C47BE">
        <w:tc>
          <w:tcPr>
            <w:tcW w:w="9668" w:type="dxa"/>
            <w:tcBorders>
              <w:top w:val="single" w:sz="4" w:space="0" w:color="auto"/>
              <w:left w:val="single" w:sz="4" w:space="0" w:color="auto"/>
              <w:bottom w:val="single" w:sz="4" w:space="0" w:color="auto"/>
              <w:right w:val="single" w:sz="4" w:space="0" w:color="auto"/>
            </w:tcBorders>
          </w:tcPr>
          <w:p w14:paraId="11BAA7F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doc = </w:t>
            </w:r>
            <w:r w:rsidRPr="00B07453">
              <w:rPr>
                <w:rFonts w:ascii="Consolas" w:hAnsi="Consolas" w:cs="Courier New"/>
                <w:noProof/>
                <w:color w:val="A31515"/>
                <w:sz w:val="22"/>
              </w:rPr>
              <w:t>"Smith's number: 0898880022\nFranky can be "</w:t>
            </w:r>
            <w:r w:rsidRPr="00B07453">
              <w:rPr>
                <w:rFonts w:ascii="Consolas" w:hAnsi="Consolas"/>
                <w:noProof/>
                <w:sz w:val="22"/>
              </w:rPr>
              <w:t xml:space="preserve"> +</w:t>
            </w:r>
          </w:p>
          <w:p w14:paraId="40CB7664"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found at 0888445566.\nSteven</w:t>
            </w:r>
            <w:r w:rsidR="00D776CA" w:rsidRPr="00B07453">
              <w:rPr>
                <w:rFonts w:ascii="Consolas" w:hAnsi="Consolas" w:cs="Courier New"/>
                <w:noProof/>
                <w:color w:val="A31515"/>
                <w:sz w:val="22"/>
              </w:rPr>
              <w:t>'</w:t>
            </w:r>
            <w:r w:rsidR="002F1A1E">
              <w:rPr>
                <w:rFonts w:ascii="Consolas" w:hAnsi="Consolas" w:cs="Courier New"/>
                <w:noProof/>
                <w:color w:val="A31515"/>
                <w:sz w:val="22"/>
              </w:rPr>
              <w:t>s</w:t>
            </w:r>
            <w:r w:rsidRPr="00B07453">
              <w:rPr>
                <w:rFonts w:ascii="Consolas" w:hAnsi="Consolas" w:cs="Courier New"/>
                <w:noProof/>
                <w:color w:val="A31515"/>
                <w:sz w:val="22"/>
              </w:rPr>
              <w:t xml:space="preserve"> mobile number: 0887654321"</w:t>
            </w:r>
            <w:r w:rsidRPr="00B07453">
              <w:rPr>
                <w:rFonts w:ascii="Consolas" w:hAnsi="Consolas"/>
                <w:noProof/>
                <w:sz w:val="22"/>
              </w:rPr>
              <w:t>;</w:t>
            </w:r>
          </w:p>
          <w:p w14:paraId="37A07279" w14:textId="46DBA9FB"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replacedDoc = </w:t>
            </w:r>
            <w:r w:rsidRPr="00B07453">
              <w:rPr>
                <w:rFonts w:ascii="Consolas" w:hAnsi="Consolas"/>
                <w:noProof/>
                <w:color w:val="2B91AF"/>
                <w:sz w:val="22"/>
              </w:rPr>
              <w:t>Regex</w:t>
            </w:r>
            <w:r w:rsidRPr="00B07453">
              <w:rPr>
                <w:rFonts w:ascii="Consolas" w:hAnsi="Consolas"/>
                <w:noProof/>
                <w:sz w:val="22"/>
              </w:rPr>
              <w:t>.Replace(</w:t>
            </w:r>
            <w:r w:rsidRPr="00B07453">
              <w:rPr>
                <w:rFonts w:ascii="Consolas" w:hAnsi="Consolas"/>
                <w:noProof/>
                <w:sz w:val="22"/>
              </w:rPr>
              <w:tab/>
              <w:t xml:space="preserve">doc, </w:t>
            </w:r>
            <w:r w:rsidRPr="00B07453">
              <w:rPr>
                <w:rFonts w:ascii="Consolas" w:hAnsi="Consolas" w:cs="Courier New"/>
                <w:noProof/>
                <w:color w:val="A31515"/>
                <w:sz w:val="22"/>
              </w:rPr>
              <w:t>"(08)[0-9]{8}"</w:t>
            </w:r>
            <w:r w:rsidRPr="00B07453">
              <w:rPr>
                <w:rFonts w:ascii="Consolas" w:hAnsi="Consolas"/>
                <w:noProof/>
                <w:sz w:val="22"/>
              </w:rPr>
              <w:t xml:space="preserve">, </w:t>
            </w:r>
            <w:r w:rsidRPr="00B07453">
              <w:rPr>
                <w:rFonts w:ascii="Consolas" w:hAnsi="Consolas" w:cs="Courier New"/>
                <w:noProof/>
                <w:color w:val="A31515"/>
                <w:sz w:val="22"/>
              </w:rPr>
              <w:t>"$1********"</w:t>
            </w:r>
            <w:r w:rsidRPr="00B07453">
              <w:rPr>
                <w:rFonts w:ascii="Consolas" w:hAnsi="Consolas"/>
                <w:noProof/>
                <w:sz w:val="22"/>
              </w:rPr>
              <w:t>);</w:t>
            </w:r>
          </w:p>
          <w:p w14:paraId="21545A09" w14:textId="77777777" w:rsidR="00692460" w:rsidRPr="00B07453" w:rsidRDefault="00692460" w:rsidP="00692460">
            <w:pPr>
              <w:autoSpaceDE w:val="0"/>
              <w:autoSpaceDN w:val="0"/>
              <w:adjustRightInd w:val="0"/>
              <w:spacing w:before="0"/>
              <w:jc w:val="left"/>
              <w:rPr>
                <w:rFonts w:ascii="Consolas" w:hAnsi="Consolas" w:cs="Courier New"/>
                <w:noProof/>
                <w:color w:val="000000"/>
                <w:sz w:val="22"/>
              </w:rPr>
            </w:pPr>
            <w:r w:rsidRPr="00B07453">
              <w:rPr>
                <w:rFonts w:ascii="Consolas" w:hAnsi="Consolas"/>
                <w:noProof/>
                <w:color w:val="2B91AF"/>
                <w:sz w:val="22"/>
              </w:rPr>
              <w:t>Console</w:t>
            </w:r>
            <w:r w:rsidRPr="00B07453">
              <w:rPr>
                <w:rFonts w:ascii="Consolas" w:hAnsi="Consolas"/>
                <w:noProof/>
                <w:sz w:val="22"/>
              </w:rPr>
              <w:t>.WriteLine(replacedDoc);</w:t>
            </w:r>
          </w:p>
          <w:p w14:paraId="3C0EC916" w14:textId="77777777" w:rsidR="00692460" w:rsidRPr="00B07453" w:rsidRDefault="00692460" w:rsidP="00801312">
            <w:pPr>
              <w:autoSpaceDE w:val="0"/>
              <w:autoSpaceDN w:val="0"/>
              <w:adjustRightInd w:val="0"/>
              <w:jc w:val="left"/>
              <w:rPr>
                <w:rFonts w:ascii="Consolas" w:hAnsi="Consolas" w:cs="Courier New"/>
                <w:noProof/>
                <w:color w:val="008000"/>
                <w:sz w:val="22"/>
              </w:rPr>
            </w:pPr>
            <w:r w:rsidRPr="00B07453">
              <w:rPr>
                <w:rFonts w:ascii="Consolas" w:hAnsi="Consolas" w:cs="Courier New"/>
                <w:noProof/>
                <w:color w:val="008000"/>
                <w:sz w:val="22"/>
              </w:rPr>
              <w:t>// Console output:</w:t>
            </w:r>
          </w:p>
          <w:p w14:paraId="1E452537"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Smith's number: 08********</w:t>
            </w:r>
          </w:p>
          <w:p w14:paraId="5DB168C0"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Franky can be found at 08********.</w:t>
            </w:r>
          </w:p>
          <w:p w14:paraId="7A0C694F"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Steven' mobile number: 08********</w:t>
            </w:r>
          </w:p>
        </w:tc>
      </w:tr>
    </w:tbl>
    <w:p w14:paraId="7708E0FD" w14:textId="77777777" w:rsidR="00692460" w:rsidRPr="00D659CC" w:rsidRDefault="00692460" w:rsidP="00732360">
      <w:pPr>
        <w:pStyle w:val="Heading4"/>
      </w:pPr>
      <w:r w:rsidRPr="00D659CC">
        <w:t xml:space="preserve">Explaining the Arguments of </w:t>
      </w:r>
      <w:r w:rsidRPr="00D659CC">
        <w:rPr>
          <w:noProof/>
        </w:rPr>
        <w:t>Regex.Replace(</w:t>
      </w:r>
      <w:r w:rsidR="00033173" w:rsidRPr="00D659CC">
        <w:rPr>
          <w:noProof/>
        </w:rPr>
        <w:t>…</w:t>
      </w:r>
      <w:r w:rsidRPr="00D659CC">
        <w:rPr>
          <w:noProof/>
        </w:rPr>
        <w:t>)</w:t>
      </w:r>
    </w:p>
    <w:p w14:paraId="2AAC4E16" w14:textId="0FE6CC0F" w:rsidR="00692460" w:rsidRPr="00D659CC" w:rsidRDefault="00692460" w:rsidP="00692460">
      <w:r w:rsidRPr="00D659CC">
        <w:t xml:space="preserve">In the above code fragment by using a regular expression, we find all the phone numbers specified in the text and replace them by a pattern. We use the </w:t>
      </w:r>
      <w:r w:rsidR="005C47BE">
        <w:t xml:space="preserve">built-in </w:t>
      </w:r>
      <w:r w:rsidRPr="00D659CC">
        <w:t xml:space="preserve">class </w:t>
      </w:r>
      <w:r w:rsidRPr="00D659CC">
        <w:rPr>
          <w:rFonts w:ascii="Consolas" w:hAnsi="Consolas" w:cs="Courier New"/>
          <w:b/>
          <w:noProof/>
          <w:sz w:val="22"/>
        </w:rPr>
        <w:t>System.Text.RegularExpressions.Regex</w:t>
      </w:r>
      <w:r w:rsidRPr="00D659CC">
        <w:t xml:space="preserve">, which is intended for use with regular expressions in .NET Framework. The variable, which imitates the document text, is </w:t>
      </w:r>
      <w:r w:rsidRPr="00D659CC">
        <w:rPr>
          <w:rFonts w:ascii="Consolas" w:hAnsi="Consolas"/>
          <w:b/>
          <w:bCs/>
          <w:noProof/>
          <w:kern w:val="32"/>
          <w:sz w:val="22"/>
        </w:rPr>
        <w:t>doc</w:t>
      </w:r>
      <w:r w:rsidRPr="00D659CC">
        <w:t>. Several names of customers are recorded there. If we want to protect the contacts from an improper use and wish to censor the phone numbers, then we can replace all mobile phones with asterisks. Assuming that the phones are saved in the following format: "</w:t>
      </w:r>
      <w:r w:rsidRPr="00D659CC">
        <w:rPr>
          <w:rFonts w:ascii="Consolas" w:hAnsi="Consolas"/>
          <w:b/>
          <w:bCs/>
          <w:noProof/>
          <w:kern w:val="32"/>
          <w:sz w:val="22"/>
        </w:rPr>
        <w:t>08</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8</w:t>
      </w:r>
      <w:r w:rsidRPr="00D659CC">
        <w:t xml:space="preserve"> </w:t>
      </w:r>
      <w:r w:rsidRPr="00D659CC">
        <w:rPr>
          <w:rFonts w:ascii="Consolas" w:hAnsi="Consolas"/>
          <w:b/>
          <w:bCs/>
          <w:noProof/>
          <w:kern w:val="32"/>
          <w:sz w:val="22"/>
        </w:rPr>
        <w:t>digits</w:t>
      </w:r>
      <w:r w:rsidRPr="00D659CC">
        <w:t xml:space="preserve">", the method </w:t>
      </w:r>
      <w:r w:rsidRPr="00D659CC">
        <w:rPr>
          <w:rFonts w:ascii="Consolas" w:hAnsi="Consolas"/>
          <w:b/>
          <w:bCs/>
          <w:noProof/>
          <w:kern w:val="32"/>
          <w:sz w:val="22"/>
        </w:rPr>
        <w:t>Regex.Replace(…)</w:t>
      </w:r>
      <w:r w:rsidRPr="00D659CC">
        <w:t xml:space="preserve"> finds all matches by a given format and replaces them with: "</w:t>
      </w:r>
      <w:r w:rsidRPr="00D659CC">
        <w:rPr>
          <w:b/>
          <w:bCs/>
        </w:rPr>
        <w:t>08********</w:t>
      </w:r>
      <w:r w:rsidRPr="00D659CC">
        <w:t>".</w:t>
      </w:r>
    </w:p>
    <w:p w14:paraId="2F3C655B" w14:textId="77777777" w:rsidR="00692460" w:rsidRPr="00D659CC" w:rsidRDefault="00692460" w:rsidP="00692460">
      <w:r w:rsidRPr="00D659CC">
        <w:t>The regular expression that finds all of the numbers is the following: "</w:t>
      </w:r>
      <w:r w:rsidRPr="00D659CC">
        <w:rPr>
          <w:rFonts w:ascii="Consolas" w:hAnsi="Consolas"/>
          <w:b/>
          <w:bCs/>
          <w:noProof/>
          <w:kern w:val="32"/>
          <w:sz w:val="22"/>
        </w:rPr>
        <w:t>(08)[0-9]{8}</w:t>
      </w:r>
      <w:r w:rsidRPr="00D659CC">
        <w:t>". It finds all substrings in the text, constructed by the constant "</w:t>
      </w:r>
      <w:r w:rsidRPr="00D659CC">
        <w:rPr>
          <w:rFonts w:ascii="Consolas" w:hAnsi="Consolas"/>
          <w:b/>
          <w:bCs/>
          <w:noProof/>
          <w:kern w:val="32"/>
          <w:sz w:val="22"/>
        </w:rPr>
        <w:t>08</w:t>
      </w:r>
      <w:r w:rsidRPr="00D659CC">
        <w:t xml:space="preserve">" and followed exactly by 8 characters ranging from 0 to 9. The example can be further improved by selecting the numbers only from a </w:t>
      </w:r>
      <w:r w:rsidRPr="00D659CC">
        <w:lastRenderedPageBreak/>
        <w:t>given mobile operator, for phones on foreign networks, etc., but in this case we used the simplified version.</w:t>
      </w:r>
    </w:p>
    <w:p w14:paraId="3B0912D9" w14:textId="77777777" w:rsidR="00692460" w:rsidRPr="00D659CC" w:rsidRDefault="00692460" w:rsidP="00692460">
      <w:r w:rsidRPr="00D659CC">
        <w:t>The literal "</w:t>
      </w:r>
      <w:r w:rsidRPr="00D659CC">
        <w:rPr>
          <w:rFonts w:ascii="Consolas" w:hAnsi="Consolas"/>
          <w:b/>
          <w:bCs/>
          <w:noProof/>
          <w:kern w:val="32"/>
          <w:sz w:val="22"/>
        </w:rPr>
        <w:t>08</w:t>
      </w:r>
      <w:r w:rsidRPr="00D659CC">
        <w:t>" is surrounded by parentheses. They serve for forming a separate group in the regular expression. The groups can be used for handling only a certain part of the expression instead of the entire expression. In our example, the group is used in the substitution. Through it, the founded matches are replaced by the pattern "</w:t>
      </w:r>
      <w:r w:rsidRPr="00D659CC">
        <w:rPr>
          <w:rFonts w:ascii="Consolas" w:hAnsi="Consolas"/>
          <w:b/>
          <w:bCs/>
          <w:noProof/>
          <w:kern w:val="32"/>
          <w:sz w:val="22"/>
        </w:rPr>
        <w:t>$1********</w:t>
      </w:r>
      <w:r w:rsidRPr="00D659CC">
        <w:t>", i.e. the text which was found in the first group of the regular expression (</w:t>
      </w:r>
      <w:r w:rsidRPr="00D659CC">
        <w:rPr>
          <w:rFonts w:ascii="Consolas" w:hAnsi="Consolas"/>
          <w:b/>
          <w:bCs/>
          <w:noProof/>
          <w:kern w:val="32"/>
          <w:sz w:val="22"/>
        </w:rPr>
        <w:t>$1</w:t>
      </w:r>
      <w:r w:rsidRPr="00D659CC">
        <w:t xml:space="preserve">) + 8 consecutive asterisks for censorship. As the defined group is always a constant (08), so the text replaced will always be: </w:t>
      </w:r>
      <w:r w:rsidRPr="00D659CC">
        <w:rPr>
          <w:rFonts w:ascii="Consolas" w:hAnsi="Consolas"/>
          <w:b/>
          <w:bCs/>
          <w:noProof/>
          <w:kern w:val="32"/>
          <w:sz w:val="22"/>
        </w:rPr>
        <w:t>08 ********</w:t>
      </w:r>
      <w:r w:rsidRPr="00D659CC">
        <w:t>.</w:t>
      </w:r>
    </w:p>
    <w:p w14:paraId="6624F0E9" w14:textId="77777777" w:rsidR="00E559E3" w:rsidRPr="00D659CC" w:rsidRDefault="00692460" w:rsidP="00692460">
      <w:r w:rsidRPr="00D659CC">
        <w:t xml:space="preserve">This </w:t>
      </w:r>
      <w:r w:rsidR="001B5F55" w:rsidRPr="00D659CC">
        <w:t>chapter</w:t>
      </w:r>
      <w:r w:rsidRPr="00D659CC">
        <w:t xml:space="preserve"> is not intended to explain </w:t>
      </w:r>
      <w:r w:rsidR="001B5F55" w:rsidRPr="00D659CC">
        <w:t xml:space="preserve">in </w:t>
      </w:r>
      <w:proofErr w:type="gramStart"/>
      <w:r w:rsidR="001B5F55" w:rsidRPr="00D659CC">
        <w:t>details</w:t>
      </w:r>
      <w:proofErr w:type="gramEnd"/>
      <w:r w:rsidR="001B5F55" w:rsidRPr="00D659CC">
        <w:t xml:space="preserve"> </w:t>
      </w:r>
      <w:r w:rsidRPr="00D659CC">
        <w:rPr>
          <w:b/>
        </w:rPr>
        <w:t>how to use regular expressions in .NET Framework</w:t>
      </w:r>
      <w:r w:rsidRPr="00D659CC">
        <w:t>, as it is a huge and complex field, but only to turn the reader</w:t>
      </w:r>
      <w:r w:rsidR="002509B8" w:rsidRPr="00D659CC">
        <w:t>’s</w:t>
      </w:r>
      <w:r w:rsidRPr="00D659CC">
        <w:t xml:space="preserve"> attention that the regular expressions exist and they are a powerful tool for text processing. Anyone who wants to learn more, can search for articles, books and tutorials in order to learn how to construct regular expressions, how to look for matches, how validation is made, how to make substitutions by patterns, etc. In particular, we recommend you to visit the websites </w:t>
      </w:r>
      <w:hyperlink r:id="rId301" w:history="1">
        <w:r w:rsidRPr="00D659CC">
          <w:rPr>
            <w:color w:val="0000FF"/>
            <w:u w:val="single"/>
          </w:rPr>
          <w:t>http://www.regular-expressions.info</w:t>
        </w:r>
      </w:hyperlink>
      <w:r w:rsidRPr="00D659CC">
        <w:t xml:space="preserve"> and </w:t>
      </w:r>
      <w:hyperlink r:id="rId302" w:history="1">
        <w:r w:rsidRPr="00D659CC">
          <w:rPr>
            <w:color w:val="0000FF"/>
            <w:u w:val="single"/>
          </w:rPr>
          <w:t>http://regexlib.com</w:t>
        </w:r>
      </w:hyperlink>
      <w:r w:rsidRPr="00D659CC">
        <w:t xml:space="preserve">. More information about the classes </w:t>
      </w:r>
      <w:r w:rsidR="001B5F55" w:rsidRPr="00D659CC">
        <w:t>in</w:t>
      </w:r>
      <w:r w:rsidRPr="00D659CC">
        <w:t xml:space="preserve"> .NET Framework for working with regular expressions can be found at: </w:t>
      </w:r>
      <w:hyperlink r:id="rId303" w:history="1">
        <w:r w:rsidRPr="00D659CC">
          <w:rPr>
            <w:color w:val="0000FF"/>
            <w:u w:val="single"/>
          </w:rPr>
          <w:t>http://msdn.microsoft.com/en-us/library/system.text.regularexpressions.regex%28VS.100%29.aspx</w:t>
        </w:r>
      </w:hyperlink>
      <w:r w:rsidR="00E559E3" w:rsidRPr="00D659CC">
        <w:t>.</w:t>
      </w:r>
    </w:p>
    <w:p w14:paraId="323B11EE" w14:textId="77777777" w:rsidR="00692460" w:rsidRPr="00D659CC" w:rsidRDefault="00692460" w:rsidP="00732360">
      <w:pPr>
        <w:pStyle w:val="Heading3"/>
      </w:pPr>
      <w:r w:rsidRPr="00D659CC">
        <w:t>Removing Unnecessary Characters at th</w:t>
      </w:r>
      <w:r w:rsidR="00BC6244" w:rsidRPr="00D659CC">
        <w:t xml:space="preserve">e Beginning and </w:t>
      </w:r>
      <w:r w:rsidR="003D7E87" w:rsidRPr="00D659CC">
        <w:t xml:space="preserve">at the </w:t>
      </w:r>
      <w:r w:rsidR="00BC6244" w:rsidRPr="00D659CC">
        <w:t>End of a String</w:t>
      </w:r>
    </w:p>
    <w:p w14:paraId="1F2BB7E5" w14:textId="77777777" w:rsidR="00692460" w:rsidRPr="00D659CC" w:rsidRDefault="00692460" w:rsidP="00692460">
      <w:r w:rsidRPr="00D659CC">
        <w:t>When entering text in a file or to the console, you can find sometimes some "parasitic" spaces (</w:t>
      </w:r>
      <w:r w:rsidRPr="00D659CC">
        <w:rPr>
          <w:b/>
        </w:rPr>
        <w:t>white-space</w:t>
      </w:r>
      <w:r w:rsidRPr="00D659CC">
        <w:t xml:space="preserve">) at the beginning or at the end of the text – some other space or a tab that cannot be observed at first glance. This may not be essential but if we do not validate the user data, there would be a problem in terms of checking the contents of the input information. In order to solve this </w:t>
      </w:r>
      <w:proofErr w:type="gramStart"/>
      <w:r w:rsidRPr="00D659CC">
        <w:t>problem</w:t>
      </w:r>
      <w:proofErr w:type="gramEnd"/>
      <w:r w:rsidRPr="00D659CC">
        <w:t xml:space="preserve"> we can use the method </w:t>
      </w:r>
      <w:r w:rsidRPr="00D659CC">
        <w:rPr>
          <w:rFonts w:ascii="Consolas" w:hAnsi="Consolas"/>
          <w:b/>
          <w:bCs/>
          <w:noProof/>
          <w:kern w:val="32"/>
          <w:sz w:val="22"/>
        </w:rPr>
        <w:t>Trim()</w:t>
      </w:r>
      <w:r w:rsidRPr="00D659CC">
        <w:t>. It is responsible for eliminating</w:t>
      </w:r>
      <w:r w:rsidR="00DE2A21" w:rsidRPr="00D659CC">
        <w:t xml:space="preserve"> (</w:t>
      </w:r>
      <w:r w:rsidR="00DE2A21" w:rsidRPr="00D659CC">
        <w:rPr>
          <w:b/>
        </w:rPr>
        <w:t>trimming</w:t>
      </w:r>
      <w:r w:rsidR="00DE2A21" w:rsidRPr="00D659CC">
        <w:t>)</w:t>
      </w:r>
      <w:r w:rsidRPr="00D659CC">
        <w:t xml:space="preserve"> the white spaces at the beginning or at the end of a string. The white spaces can be spaces, tabs, line breaks etc.</w:t>
      </w:r>
    </w:p>
    <w:p w14:paraId="6B3A9D43" w14:textId="77777777" w:rsidR="00692460" w:rsidRPr="00D659CC" w:rsidRDefault="00692460" w:rsidP="00692460">
      <w:pPr>
        <w:spacing w:after="120"/>
      </w:pPr>
      <w:r w:rsidRPr="00D659CC">
        <w:t>Let</w:t>
      </w:r>
      <w:r w:rsidR="002509B8" w:rsidRPr="00D659CC">
        <w:t>’s</w:t>
      </w:r>
      <w:r w:rsidRPr="00D659CC">
        <w:t xml:space="preserve"> assume in the variable </w:t>
      </w:r>
      <w:r w:rsidRPr="00D659CC">
        <w:rPr>
          <w:rFonts w:ascii="Consolas" w:hAnsi="Consolas"/>
          <w:b/>
          <w:bCs/>
          <w:noProof/>
          <w:kern w:val="32"/>
          <w:sz w:val="22"/>
        </w:rPr>
        <w:t>fileData</w:t>
      </w:r>
      <w:r w:rsidRPr="00D659CC">
        <w:t xml:space="preserve"> we have read the contents of a file where is written a name of a student. There may have emerged parasitic spaces when writing the text or reversing it from one format to another. In that case the variable will look the following way:</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753E6C05" w14:textId="77777777" w:rsidTr="005C47BE">
        <w:trPr>
          <w:trHeight w:val="17"/>
        </w:trPr>
        <w:tc>
          <w:tcPr>
            <w:tcW w:w="9668" w:type="dxa"/>
            <w:tcBorders>
              <w:top w:val="single" w:sz="4" w:space="0" w:color="auto"/>
              <w:left w:val="single" w:sz="4" w:space="0" w:color="auto"/>
              <w:bottom w:val="single" w:sz="4" w:space="0" w:color="auto"/>
              <w:right w:val="single" w:sz="4" w:space="0" w:color="auto"/>
            </w:tcBorders>
          </w:tcPr>
          <w:p w14:paraId="42B001B6" w14:textId="77777777"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fileData = </w:t>
            </w:r>
            <w:r w:rsidRPr="00D659CC">
              <w:rPr>
                <w:rFonts w:ascii="Consolas" w:hAnsi="Consolas" w:cs="Courier New"/>
                <w:color w:val="A31515"/>
                <w:sz w:val="22"/>
              </w:rPr>
              <w:t>"   \n\n     David Allen      "</w:t>
            </w:r>
            <w:r w:rsidRPr="00D659CC">
              <w:rPr>
                <w:rFonts w:ascii="Consolas" w:hAnsi="Consolas"/>
                <w:noProof/>
                <w:sz w:val="22"/>
              </w:rPr>
              <w:t>;</w:t>
            </w:r>
          </w:p>
        </w:tc>
      </w:tr>
    </w:tbl>
    <w:p w14:paraId="76C2F1E6" w14:textId="77777777" w:rsidR="00692460" w:rsidRPr="00D659CC" w:rsidRDefault="00692460" w:rsidP="00692460">
      <w:pPr>
        <w:spacing w:after="120"/>
      </w:pPr>
      <w:r w:rsidRPr="00D659CC">
        <w:t xml:space="preserve">If we print the contents to the console, we get two blank lines followed by some </w:t>
      </w:r>
      <w:r w:rsidR="00DE2A21" w:rsidRPr="00D659CC">
        <w:t>spaces</w:t>
      </w:r>
      <w:r w:rsidRPr="00D659CC">
        <w:t>, the requested name and some additional spaces at the end. We can reduce the information just to the requi</w:t>
      </w:r>
      <w:r w:rsidR="00E559E3" w:rsidRPr="00D659CC">
        <w:t>red name, in the following way:</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029546A4" w14:textId="77777777" w:rsidTr="005C47BE">
        <w:trPr>
          <w:trHeight w:val="17"/>
        </w:trPr>
        <w:tc>
          <w:tcPr>
            <w:tcW w:w="9668" w:type="dxa"/>
            <w:tcBorders>
              <w:top w:val="single" w:sz="4" w:space="0" w:color="auto"/>
              <w:left w:val="single" w:sz="4" w:space="0" w:color="auto"/>
              <w:bottom w:val="single" w:sz="4" w:space="0" w:color="auto"/>
              <w:right w:val="single" w:sz="4" w:space="0" w:color="auto"/>
            </w:tcBorders>
          </w:tcPr>
          <w:p w14:paraId="2FC70EF3" w14:textId="77777777"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reduced = fileData.Trim();</w:t>
            </w:r>
          </w:p>
        </w:tc>
      </w:tr>
    </w:tbl>
    <w:p w14:paraId="33C3A432" w14:textId="77777777" w:rsidR="00692460" w:rsidRPr="00D659CC" w:rsidRDefault="00692460" w:rsidP="00692460">
      <w:r w:rsidRPr="00D659CC">
        <w:t>When we print the information to the console for the second time, the content will be "</w:t>
      </w:r>
      <w:r w:rsidRPr="00D659CC">
        <w:rPr>
          <w:b/>
        </w:rPr>
        <w:t>David Allen</w:t>
      </w:r>
      <w:r w:rsidRPr="00D659CC">
        <w:t>", without any unwanted white spaces.</w:t>
      </w:r>
    </w:p>
    <w:p w14:paraId="737EE8DB" w14:textId="77777777" w:rsidR="00692460" w:rsidRPr="00D659CC" w:rsidRDefault="00692460" w:rsidP="00732360">
      <w:pPr>
        <w:pStyle w:val="Heading4"/>
      </w:pPr>
      <w:r w:rsidRPr="00D659CC">
        <w:t>Removing Unneces</w:t>
      </w:r>
      <w:r w:rsidR="00BC6244" w:rsidRPr="00D659CC">
        <w:t>sary Characters by a Given List</w:t>
      </w:r>
    </w:p>
    <w:p w14:paraId="66B81078" w14:textId="77777777" w:rsidR="00692460" w:rsidRPr="00D659CC" w:rsidRDefault="00692460" w:rsidP="00692460">
      <w:pPr>
        <w:spacing w:after="120"/>
      </w:pPr>
      <w:r w:rsidRPr="00D659CC">
        <w:t xml:space="preserve">The method </w:t>
      </w:r>
      <w:r w:rsidRPr="00D659CC">
        <w:rPr>
          <w:rFonts w:ascii="Consolas" w:hAnsi="Consolas" w:cs="Courier New"/>
          <w:b/>
          <w:bCs/>
          <w:noProof/>
          <w:kern w:val="32"/>
          <w:sz w:val="22"/>
        </w:rPr>
        <w:t>Trim(…)</w:t>
      </w:r>
      <w:r w:rsidRPr="00D659CC">
        <w:t xml:space="preserve"> can accept an array of </w:t>
      </w:r>
      <w:r w:rsidR="007F2C9D" w:rsidRPr="00D659CC">
        <w:t>characters, which</w:t>
      </w:r>
      <w:r w:rsidRPr="00D659CC">
        <w:t xml:space="preserve"> we want to remove from the string. We can make it in the following way:</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23597181" w14:textId="77777777" w:rsidTr="005C47BE">
        <w:tc>
          <w:tcPr>
            <w:tcW w:w="9668" w:type="dxa"/>
            <w:tcBorders>
              <w:top w:val="single" w:sz="4" w:space="0" w:color="auto"/>
              <w:left w:val="single" w:sz="4" w:space="0" w:color="auto"/>
              <w:bottom w:val="single" w:sz="4" w:space="0" w:color="auto"/>
              <w:right w:val="single" w:sz="4" w:space="0" w:color="auto"/>
            </w:tcBorders>
          </w:tcPr>
          <w:p w14:paraId="3E5CAFA0"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fileData = </w:t>
            </w:r>
            <w:r w:rsidRPr="00D659CC">
              <w:rPr>
                <w:rFonts w:ascii="Consolas" w:hAnsi="Consolas" w:cs="Courier New"/>
                <w:noProof/>
                <w:color w:val="A31515"/>
                <w:sz w:val="22"/>
              </w:rPr>
              <w:t>"   111 $  %    David Allen  ### s   "</w:t>
            </w:r>
            <w:r w:rsidRPr="00D659CC">
              <w:rPr>
                <w:rFonts w:ascii="Consolas" w:hAnsi="Consolas"/>
                <w:noProof/>
                <w:sz w:val="22"/>
              </w:rPr>
              <w:t>;</w:t>
            </w:r>
          </w:p>
          <w:p w14:paraId="04CA5369"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har</w:t>
            </w:r>
            <w:r w:rsidRPr="00D659CC">
              <w:rPr>
                <w:rFonts w:ascii="Consolas" w:hAnsi="Consolas"/>
                <w:noProof/>
                <w:sz w:val="22"/>
              </w:rPr>
              <w:t xml:space="preserve">[] trimChars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char</w:t>
            </w:r>
            <w:r w:rsidRPr="00D659CC">
              <w:rPr>
                <w:rFonts w:ascii="Consolas" w:hAnsi="Consolas"/>
                <w:noProof/>
                <w:sz w:val="22"/>
              </w:rPr>
              <w:t>[] {</w:t>
            </w:r>
            <w:r w:rsidRPr="00D659CC">
              <w:rPr>
                <w:rFonts w:ascii="Consolas" w:hAnsi="Consolas" w:cs="Courier New"/>
                <w:noProof/>
                <w:color w:val="A31515"/>
                <w:sz w:val="22"/>
              </w:rPr>
              <w:t>' '</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 xml:space="preserve">, </w:t>
            </w:r>
            <w:r w:rsidRPr="00D659CC">
              <w:rPr>
                <w:rFonts w:ascii="Consolas" w:hAnsi="Consolas" w:cs="Courier New"/>
                <w:noProof/>
                <w:color w:val="A31515"/>
                <w:sz w:val="22"/>
              </w:rPr>
              <w:t>'s'</w:t>
            </w:r>
            <w:r w:rsidRPr="00D659CC">
              <w:rPr>
                <w:rFonts w:ascii="Consolas" w:hAnsi="Consolas"/>
                <w:noProof/>
                <w:sz w:val="22"/>
              </w:rPr>
              <w:t>};</w:t>
            </w:r>
          </w:p>
          <w:p w14:paraId="60EEA528"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string</w:t>
            </w:r>
            <w:r w:rsidRPr="00D659CC">
              <w:rPr>
                <w:rFonts w:ascii="Consolas" w:hAnsi="Consolas"/>
                <w:noProof/>
                <w:sz w:val="22"/>
              </w:rPr>
              <w:t xml:space="preserve"> reduced = fileData.Trim(trimChars);</w:t>
            </w:r>
          </w:p>
          <w:p w14:paraId="3E42CA58"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rPr>
              <w:t>// reduced = "David Allen"</w:t>
            </w:r>
          </w:p>
        </w:tc>
      </w:tr>
    </w:tbl>
    <w:p w14:paraId="39642C0B" w14:textId="77777777" w:rsidR="00692460" w:rsidRPr="00D659CC" w:rsidRDefault="00692460" w:rsidP="00692460">
      <w:pPr>
        <w:spacing w:after="120"/>
      </w:pPr>
      <w:r w:rsidRPr="00D659CC">
        <w:lastRenderedPageBreak/>
        <w:t>Again, we get the desired result "</w:t>
      </w:r>
      <w:r w:rsidRPr="00D659CC">
        <w:rPr>
          <w:b/>
        </w:rPr>
        <w:t>David Alle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692460" w:rsidRPr="00D659CC" w14:paraId="37D58BBD"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52FA7517" w14:textId="77777777" w:rsidR="00692460" w:rsidRPr="00D659CC" w:rsidRDefault="00692460" w:rsidP="00692460">
            <w:pPr>
              <w:spacing w:before="0"/>
              <w:jc w:val="center"/>
            </w:pPr>
            <w:r w:rsidRPr="00D659CC">
              <w:rPr>
                <w:noProof/>
              </w:rPr>
              <w:drawing>
                <wp:inline distT="0" distB="0" distL="0" distR="0" wp14:anchorId="298A9818" wp14:editId="44F997AD">
                  <wp:extent cx="327660" cy="327660"/>
                  <wp:effectExtent l="0" t="0" r="0" b="0"/>
                  <wp:docPr id="5347" name="Picture 53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6D6ADE0D" w14:textId="77777777" w:rsidR="00692460" w:rsidRPr="00D659CC" w:rsidRDefault="00692460" w:rsidP="00F01EE9">
            <w:pPr>
              <w:pStyle w:val="WarningMessage"/>
            </w:pPr>
            <w:r w:rsidRPr="00D659CC">
              <w:t xml:space="preserve">Please note that we must list all the characters we want to eliminate, including the empty spaces (spaces, tabs, new line, etc.). Without a </w:t>
            </w:r>
            <w:r w:rsidRPr="00D659CC">
              <w:rPr>
                <w:rStyle w:val="Code"/>
                <w:b/>
              </w:rPr>
              <w:t>' '</w:t>
            </w:r>
            <w:r w:rsidRPr="00D659CC">
              <w:t xml:space="preserve"> in the array </w:t>
            </w:r>
            <w:r w:rsidRPr="00D659CC">
              <w:rPr>
                <w:rStyle w:val="Code"/>
                <w:b/>
              </w:rPr>
              <w:t>trimChars</w:t>
            </w:r>
            <w:r w:rsidRPr="00D659CC">
              <w:t>, we would not get the desired result!</w:t>
            </w:r>
          </w:p>
        </w:tc>
      </w:tr>
    </w:tbl>
    <w:p w14:paraId="165EA49C" w14:textId="77777777" w:rsidR="00692460" w:rsidRPr="00D659CC" w:rsidRDefault="00692460" w:rsidP="00692460">
      <w:pPr>
        <w:spacing w:after="120"/>
      </w:pPr>
      <w:r w:rsidRPr="00D659CC">
        <w:t xml:space="preserve">If we want to remove the white spaces only at the beginning or in end of the string, we can use the methods </w:t>
      </w:r>
      <w:r w:rsidRPr="00D659CC">
        <w:rPr>
          <w:rFonts w:ascii="Consolas" w:hAnsi="Consolas"/>
          <w:b/>
          <w:bCs/>
          <w:noProof/>
          <w:kern w:val="32"/>
          <w:sz w:val="22"/>
        </w:rPr>
        <w:t xml:space="preserve">TrimStart(…) </w:t>
      </w:r>
      <w:r w:rsidRPr="00D659CC">
        <w:t xml:space="preserve">and </w:t>
      </w:r>
      <w:r w:rsidRPr="00D659CC">
        <w:rPr>
          <w:rFonts w:ascii="Consolas" w:hAnsi="Consolas"/>
          <w:b/>
          <w:bCs/>
          <w:noProof/>
          <w:kern w:val="32"/>
          <w:sz w:val="22"/>
        </w:rPr>
        <w:t>TrimEnd(…)</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6715C272" w14:textId="77777777" w:rsidTr="005C47BE">
        <w:tc>
          <w:tcPr>
            <w:tcW w:w="9668" w:type="dxa"/>
            <w:tcBorders>
              <w:top w:val="single" w:sz="4" w:space="0" w:color="auto"/>
              <w:left w:val="single" w:sz="4" w:space="0" w:color="auto"/>
              <w:bottom w:val="single" w:sz="4" w:space="0" w:color="auto"/>
              <w:right w:val="single" w:sz="4" w:space="0" w:color="auto"/>
            </w:tcBorders>
          </w:tcPr>
          <w:p w14:paraId="47DDAB12"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reduced = fileData.TrimEnd(trimChars);</w:t>
            </w:r>
          </w:p>
          <w:p w14:paraId="1DF8A66F"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rPr>
              <w:t>// reduced = "   111 $  %    David Allen"</w:t>
            </w:r>
          </w:p>
        </w:tc>
      </w:tr>
    </w:tbl>
    <w:p w14:paraId="48D16C40" w14:textId="77777777" w:rsidR="00692460" w:rsidRPr="00D659CC" w:rsidRDefault="00692460" w:rsidP="00732360">
      <w:pPr>
        <w:pStyle w:val="Heading2"/>
      </w:pPr>
      <w:bookmarkStart w:id="268" w:name="_Constructing_Strings:_the"/>
      <w:bookmarkStart w:id="269" w:name="_Toc418709441"/>
      <w:bookmarkEnd w:id="268"/>
      <w:r w:rsidRPr="00D659CC">
        <w:t xml:space="preserve">Constructing Strings: the </w:t>
      </w:r>
      <w:r w:rsidRPr="00D659CC">
        <w:rPr>
          <w:noProof/>
        </w:rPr>
        <w:t>StringBuilder</w:t>
      </w:r>
      <w:r w:rsidRPr="00D659CC">
        <w:t xml:space="preserve"> Class</w:t>
      </w:r>
      <w:bookmarkEnd w:id="269"/>
    </w:p>
    <w:p w14:paraId="2532AF1D" w14:textId="77777777" w:rsidR="00692460" w:rsidRPr="00D659CC" w:rsidRDefault="00692460" w:rsidP="00692460">
      <w:pPr>
        <w:spacing w:after="120"/>
      </w:pPr>
      <w:r w:rsidRPr="00D659CC">
        <w:t xml:space="preserve">As explained above, strings in C# are immutable. This means that any adjustments applied to an existing string do not change it but return a new string. For example, using methods like </w:t>
      </w:r>
      <w:r w:rsidRPr="00D659CC">
        <w:rPr>
          <w:rFonts w:ascii="Consolas" w:hAnsi="Consolas"/>
          <w:b/>
          <w:bCs/>
          <w:noProof/>
          <w:kern w:val="32"/>
          <w:sz w:val="22"/>
        </w:rPr>
        <w:t>Replace(…)</w:t>
      </w:r>
      <w:r w:rsidRPr="00D659CC">
        <w:t xml:space="preserve">, </w:t>
      </w:r>
      <w:r w:rsidRPr="00D659CC">
        <w:rPr>
          <w:rFonts w:ascii="Consolas" w:hAnsi="Consolas"/>
          <w:b/>
          <w:bCs/>
          <w:noProof/>
          <w:kern w:val="32"/>
          <w:sz w:val="22"/>
        </w:rPr>
        <w:t>ToUpper(…)</w:t>
      </w:r>
      <w:r w:rsidRPr="00D659CC">
        <w:t xml:space="preserve">, </w:t>
      </w:r>
      <w:r w:rsidRPr="00D659CC">
        <w:rPr>
          <w:rFonts w:ascii="Consolas" w:hAnsi="Consolas"/>
          <w:b/>
          <w:bCs/>
          <w:noProof/>
          <w:kern w:val="32"/>
          <w:sz w:val="22"/>
        </w:rPr>
        <w:t>Trim(…)</w:t>
      </w:r>
      <w:r w:rsidRPr="00D659CC">
        <w:t xml:space="preserve"> do not change the </w:t>
      </w:r>
      <w:r w:rsidR="007F2C9D" w:rsidRPr="00D659CC">
        <w:t>string, which</w:t>
      </w:r>
      <w:r w:rsidRPr="00D659CC">
        <w:t xml:space="preserve"> they are called for. They allocate </w:t>
      </w:r>
      <w:r w:rsidRPr="00D659CC">
        <w:rPr>
          <w:b/>
        </w:rPr>
        <w:t>a new area in the memory</w:t>
      </w:r>
      <w:r w:rsidRPr="00D659CC">
        <w:t xml:space="preserve"> where the new content is saved. This behavior has many advantages but in some cases can cause performance problems.</w:t>
      </w:r>
    </w:p>
    <w:p w14:paraId="2474B98A" w14:textId="77777777" w:rsidR="00692460" w:rsidRPr="00D659CC" w:rsidRDefault="00692460" w:rsidP="00732360">
      <w:pPr>
        <w:pStyle w:val="Heading3"/>
      </w:pPr>
      <w:r w:rsidRPr="00D659CC">
        <w:t>Strings Concatenation in a Loop: Never Do This!</w:t>
      </w:r>
    </w:p>
    <w:p w14:paraId="2CFE99FB" w14:textId="77777777" w:rsidR="00692460" w:rsidRPr="00D659CC" w:rsidRDefault="00692460" w:rsidP="00692460">
      <w:r w:rsidRPr="00D659CC">
        <w:t xml:space="preserve">Serious </w:t>
      </w:r>
      <w:r w:rsidRPr="00D659CC">
        <w:rPr>
          <w:b/>
        </w:rPr>
        <w:t>performance problems</w:t>
      </w:r>
      <w:r w:rsidRPr="00D659CC">
        <w:t xml:space="preserve"> may be encountered when trying to concatenate strings in a loop. The problem is directly related to the strings handling and dynamic memory, which is used to store them. To understand why we have </w:t>
      </w:r>
      <w:r w:rsidRPr="00D659CC">
        <w:rPr>
          <w:b/>
        </w:rPr>
        <w:t>poor performance when concatenating strings in a loop</w:t>
      </w:r>
      <w:r w:rsidRPr="00D659CC">
        <w:t>, we must first consider what happens when using operator "</w:t>
      </w:r>
      <w:r w:rsidRPr="00D659CC">
        <w:rPr>
          <w:rFonts w:ascii="Consolas" w:hAnsi="Consolas"/>
          <w:b/>
          <w:bCs/>
          <w:noProof/>
          <w:kern w:val="32"/>
          <w:sz w:val="22"/>
        </w:rPr>
        <w:t>+</w:t>
      </w:r>
      <w:r w:rsidRPr="00D659CC">
        <w:t>" for strings.</w:t>
      </w:r>
    </w:p>
    <w:p w14:paraId="3E660A86" w14:textId="77777777" w:rsidR="00692460" w:rsidRPr="00D659CC" w:rsidRDefault="00692460" w:rsidP="00732360">
      <w:pPr>
        <w:pStyle w:val="Heading4"/>
      </w:pPr>
      <w:r w:rsidRPr="00D659CC">
        <w:t xml:space="preserve">How </w:t>
      </w:r>
      <w:r w:rsidR="00EE1FA9" w:rsidRPr="00D659CC">
        <w:t>D</w:t>
      </w:r>
      <w:r w:rsidRPr="00D659CC">
        <w:t>oes the String Concatenation Works?</w:t>
      </w:r>
    </w:p>
    <w:p w14:paraId="6BAE9670" w14:textId="77777777" w:rsidR="00692460" w:rsidRPr="00D659CC" w:rsidRDefault="00692460" w:rsidP="00692460">
      <w:pPr>
        <w:spacing w:after="120"/>
      </w:pPr>
      <w:r w:rsidRPr="00D659CC">
        <w:t>We already got familiar with the ways to do string concatenation in C#. Let</w:t>
      </w:r>
      <w:r w:rsidR="002509B8" w:rsidRPr="00D659CC">
        <w:t>’s</w:t>
      </w:r>
      <w:r w:rsidRPr="00D659CC">
        <w:t xml:space="preserve"> now examine </w:t>
      </w:r>
      <w:r w:rsidRPr="00D659CC">
        <w:rPr>
          <w:b/>
        </w:rPr>
        <w:t>what happens in memory when concatenating strings</w:t>
      </w:r>
      <w:r w:rsidRPr="00D659CC">
        <w:t xml:space="preserve">. Consider two variables </w:t>
      </w:r>
      <w:r w:rsidRPr="00D659CC">
        <w:rPr>
          <w:rFonts w:ascii="Consolas" w:hAnsi="Consolas"/>
          <w:b/>
          <w:bCs/>
          <w:noProof/>
          <w:kern w:val="32"/>
          <w:sz w:val="22"/>
        </w:rPr>
        <w:t>str1</w:t>
      </w:r>
      <w:r w:rsidRPr="00D659CC">
        <w:t xml:space="preserve"> </w:t>
      </w:r>
      <w:r w:rsidR="001862E2" w:rsidRPr="00D659CC">
        <w:t>and</w:t>
      </w:r>
      <w:r w:rsidRPr="00D659CC">
        <w:t xml:space="preserve"> </w:t>
      </w:r>
      <w:r w:rsidRPr="00D659CC">
        <w:rPr>
          <w:rFonts w:ascii="Consolas" w:hAnsi="Consolas"/>
          <w:b/>
          <w:bCs/>
          <w:noProof/>
          <w:kern w:val="32"/>
          <w:sz w:val="22"/>
        </w:rPr>
        <w:t>str2</w:t>
      </w:r>
      <w:r w:rsidRPr="00D659CC">
        <w:t xml:space="preserve"> of type </w:t>
      </w:r>
      <w:r w:rsidRPr="00D659CC">
        <w:rPr>
          <w:rFonts w:ascii="Consolas" w:hAnsi="Consolas"/>
          <w:b/>
          <w:bCs/>
          <w:noProof/>
          <w:kern w:val="32"/>
          <w:sz w:val="22"/>
        </w:rPr>
        <w:t>string</w:t>
      </w:r>
      <w:r w:rsidRPr="00D659CC">
        <w:t>, which have values of "Super" and "Star". There are two areas in the heap (dynamic memory) in which the values are stored</w:t>
      </w:r>
      <w:r w:rsidRPr="00D659CC">
        <w:rPr>
          <w:rFonts w:cs="Arial"/>
        </w:rPr>
        <w:t xml:space="preserve">. </w:t>
      </w:r>
      <w:r w:rsidRPr="00D659CC">
        <w:t xml:space="preserve">The task of </w:t>
      </w:r>
      <w:r w:rsidRPr="00D659CC">
        <w:rPr>
          <w:rFonts w:ascii="Consolas" w:hAnsi="Consolas"/>
          <w:b/>
          <w:bCs/>
          <w:noProof/>
          <w:kern w:val="32"/>
          <w:sz w:val="22"/>
        </w:rPr>
        <w:t>str1</w:t>
      </w:r>
      <w:r w:rsidRPr="00D659CC">
        <w:t xml:space="preserve"> </w:t>
      </w:r>
      <w:r w:rsidR="001862E2" w:rsidRPr="00D659CC">
        <w:t>and</w:t>
      </w:r>
      <w:r w:rsidRPr="00D659CC">
        <w:t xml:space="preserve"> </w:t>
      </w:r>
      <w:r w:rsidRPr="00D659CC">
        <w:rPr>
          <w:rFonts w:ascii="Consolas" w:hAnsi="Consolas"/>
          <w:b/>
          <w:bCs/>
          <w:noProof/>
          <w:kern w:val="32"/>
          <w:sz w:val="22"/>
        </w:rPr>
        <w:t>str2</w:t>
      </w:r>
      <w:r w:rsidRPr="00D659CC">
        <w:t xml:space="preserve"> is to keep a reference to the memory addresses where our data is stored. Let</w:t>
      </w:r>
      <w:r w:rsidR="002509B8" w:rsidRPr="00D659CC">
        <w:t>’s</w:t>
      </w:r>
      <w:r w:rsidRPr="00D659CC">
        <w:t xml:space="preserve"> create a variable </w:t>
      </w:r>
      <w:r w:rsidRPr="00D659CC">
        <w:rPr>
          <w:rFonts w:ascii="Consolas" w:hAnsi="Consolas"/>
          <w:b/>
          <w:bCs/>
          <w:noProof/>
          <w:kern w:val="32"/>
          <w:sz w:val="22"/>
        </w:rPr>
        <w:t>result</w:t>
      </w:r>
      <w:r w:rsidRPr="00D659CC">
        <w:t xml:space="preserve"> and give it a value of the other two strings by concatenation. A code fragment for creating and defining the three variables would look like this:</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0B06AE53" w14:textId="77777777" w:rsidTr="005C47BE">
        <w:tc>
          <w:tcPr>
            <w:tcW w:w="9668" w:type="dxa"/>
            <w:tcBorders>
              <w:top w:val="single" w:sz="4" w:space="0" w:color="auto"/>
              <w:left w:val="single" w:sz="4" w:space="0" w:color="auto"/>
              <w:bottom w:val="single" w:sz="4" w:space="0" w:color="auto"/>
              <w:right w:val="single" w:sz="4" w:space="0" w:color="auto"/>
            </w:tcBorders>
          </w:tcPr>
          <w:p w14:paraId="23CE25C6"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str1 = </w:t>
            </w:r>
            <w:r w:rsidRPr="00D659CC">
              <w:rPr>
                <w:rFonts w:ascii="Consolas" w:hAnsi="Consolas" w:cs="Courier New"/>
                <w:color w:val="A31515"/>
                <w:sz w:val="22"/>
              </w:rPr>
              <w:t>"Super"</w:t>
            </w:r>
            <w:r w:rsidRPr="00D659CC">
              <w:rPr>
                <w:rFonts w:ascii="Consolas" w:hAnsi="Consolas"/>
                <w:noProof/>
                <w:sz w:val="22"/>
              </w:rPr>
              <w:t>;</w:t>
            </w:r>
          </w:p>
          <w:p w14:paraId="368BE3BD"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str2 = </w:t>
            </w:r>
            <w:r w:rsidRPr="00D659CC">
              <w:rPr>
                <w:rFonts w:ascii="Consolas" w:hAnsi="Consolas" w:cs="Courier New"/>
                <w:color w:val="A31515"/>
                <w:sz w:val="22"/>
              </w:rPr>
              <w:t>"Star"</w:t>
            </w:r>
            <w:r w:rsidRPr="00D659CC">
              <w:rPr>
                <w:rFonts w:ascii="Consolas" w:hAnsi="Consolas"/>
                <w:noProof/>
                <w:sz w:val="22"/>
              </w:rPr>
              <w:t>;</w:t>
            </w:r>
          </w:p>
          <w:p w14:paraId="2FAC9617" w14:textId="77777777"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result = str1 + str2;</w:t>
            </w:r>
          </w:p>
        </w:tc>
      </w:tr>
    </w:tbl>
    <w:p w14:paraId="1A5A61F3" w14:textId="698E5F3F" w:rsidR="00692460" w:rsidRPr="00D659CC" w:rsidRDefault="00692460" w:rsidP="00692460">
      <w:r w:rsidRPr="00D659CC">
        <w:t xml:space="preserve">What will happen with the memory? Creating the variable </w:t>
      </w:r>
      <w:r w:rsidRPr="00D659CC">
        <w:rPr>
          <w:rFonts w:ascii="Consolas" w:hAnsi="Consolas"/>
          <w:b/>
          <w:bCs/>
          <w:noProof/>
          <w:kern w:val="32"/>
          <w:sz w:val="22"/>
        </w:rPr>
        <w:t>result</w:t>
      </w:r>
      <w:r w:rsidRPr="00D659CC">
        <w:t xml:space="preserve"> will allocate a new area in dynamic memory, which will record the outcome of the </w:t>
      </w:r>
      <w:r w:rsidRPr="00D659CC">
        <w:rPr>
          <w:rFonts w:ascii="Consolas" w:hAnsi="Consolas"/>
          <w:b/>
          <w:bCs/>
          <w:noProof/>
          <w:kern w:val="32"/>
          <w:sz w:val="22"/>
        </w:rPr>
        <w:t>str1 + str2</w:t>
      </w:r>
      <w:r w:rsidRPr="00D659CC">
        <w:t xml:space="preserve">, which is </w:t>
      </w:r>
      <w:r w:rsidRPr="00D659CC">
        <w:rPr>
          <w:noProof/>
        </w:rPr>
        <w:t>"</w:t>
      </w:r>
      <w:r w:rsidRPr="00D659CC">
        <w:rPr>
          <w:b/>
          <w:noProof/>
        </w:rPr>
        <w:t>SuperStar</w:t>
      </w:r>
      <w:r w:rsidRPr="00D659CC">
        <w:rPr>
          <w:noProof/>
        </w:rPr>
        <w:t>"</w:t>
      </w:r>
      <w:r w:rsidRPr="00D659CC">
        <w:t xml:space="preserve">. Then the variable itself will keep the address of the allocated area. As a </w:t>
      </w:r>
      <w:r w:rsidR="005C47BE" w:rsidRPr="00D659CC">
        <w:t>result,</w:t>
      </w:r>
      <w:r w:rsidRPr="00D659CC">
        <w:t xml:space="preserve"> we will have three areas in memory and three references to them. This is convenient, but allocating a new area, recording a value, creating a new variable and referencing it in the memory is time-consuming process that would be a problem when repeated many times</w:t>
      </w:r>
      <w:r w:rsidR="00DE2A21" w:rsidRPr="00D659CC">
        <w:t>, typically</w:t>
      </w:r>
      <w:r w:rsidRPr="00D659CC">
        <w:t xml:space="preserve"> in</w:t>
      </w:r>
      <w:r w:rsidR="00DE2A21" w:rsidRPr="00D659CC">
        <w:t>side</w:t>
      </w:r>
      <w:r w:rsidRPr="00D659CC">
        <w:t xml:space="preserve"> a loop.</w:t>
      </w:r>
    </w:p>
    <w:p w14:paraId="186C58CF" w14:textId="77777777" w:rsidR="00692460" w:rsidRPr="00D659CC" w:rsidRDefault="00692460" w:rsidP="00692460">
      <w:r w:rsidRPr="00D659CC">
        <w:lastRenderedPageBreak/>
        <w:t xml:space="preserve">Unlike other programming languages, in C# is not necessary to manually dispose the objects stored in memory. There is a special mechanism called a </w:t>
      </w:r>
      <w:r w:rsidRPr="00D659CC">
        <w:rPr>
          <w:b/>
        </w:rPr>
        <w:t>garbage collector (memory cleaning system)</w:t>
      </w:r>
      <w:r w:rsidRPr="00D659CC">
        <w:t xml:space="preserve">, which takes care of clearing the unused memory and resources. The garbage collector is responsible for disposing of objects in dynamic memory when they are no longer used. Creation of many objects containing multiple references in dynamic memory is bad, because it fills memory and then the garbage collector is automatically enforced to start execution. It takes quite some time and </w:t>
      </w:r>
      <w:r w:rsidRPr="00D659CC">
        <w:rPr>
          <w:b/>
        </w:rPr>
        <w:t>slows the overall performance of the process</w:t>
      </w:r>
      <w:r w:rsidRPr="00D659CC">
        <w:t>. Furthermore, transferring characters from one place to another in memory (when string concatenation is executed) is slow, especially if the strings are long.</w:t>
      </w:r>
    </w:p>
    <w:p w14:paraId="0F97B327" w14:textId="77777777" w:rsidR="00692460" w:rsidRPr="00D659CC" w:rsidRDefault="00692460" w:rsidP="00732360">
      <w:pPr>
        <w:pStyle w:val="Heading4"/>
      </w:pPr>
      <w:r w:rsidRPr="00D659CC">
        <w:t>Why Concatenating Strings in a Loop is a Bad Practice?</w:t>
      </w:r>
    </w:p>
    <w:p w14:paraId="49C08A40" w14:textId="77777777" w:rsidR="00692460" w:rsidRPr="00D659CC" w:rsidRDefault="00692460" w:rsidP="00692460">
      <w:pPr>
        <w:spacing w:after="120"/>
      </w:pPr>
      <w:r w:rsidRPr="00D659CC">
        <w:t>Assume that we have a task to store the numbers from 1 to 20</w:t>
      </w:r>
      <w:r w:rsidR="00694343" w:rsidRPr="00D659CC">
        <w:t>,000</w:t>
      </w:r>
      <w:r w:rsidRPr="00D659CC">
        <w:t xml:space="preserve"> consecutively to each other in a variable of type </w:t>
      </w:r>
      <w:r w:rsidRPr="00D659CC">
        <w:rPr>
          <w:rFonts w:ascii="Consolas" w:hAnsi="Consolas"/>
          <w:b/>
          <w:bCs/>
          <w:noProof/>
          <w:kern w:val="32"/>
          <w:sz w:val="22"/>
        </w:rPr>
        <w:t>string</w:t>
      </w:r>
      <w:r w:rsidRPr="00D659CC">
        <w:t>. How can we solve the problem with our already existing knowledge? One of the easiest ways for implementation is to create a variable that stores the numbers and execute a loop from 1 to 20</w:t>
      </w:r>
      <w:r w:rsidR="00694343" w:rsidRPr="00D659CC">
        <w:t>,000</w:t>
      </w:r>
      <w:r w:rsidRPr="00D659CC">
        <w:t xml:space="preserve"> in which each number is concatenated to the variable. Implemented in C#, the solution would look like this:</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2CB8A944" w14:textId="77777777" w:rsidTr="006F5184">
        <w:tc>
          <w:tcPr>
            <w:tcW w:w="9668" w:type="dxa"/>
            <w:tcBorders>
              <w:top w:val="single" w:sz="4" w:space="0" w:color="auto"/>
              <w:left w:val="single" w:sz="4" w:space="0" w:color="auto"/>
              <w:bottom w:val="single" w:sz="4" w:space="0" w:color="auto"/>
              <w:right w:val="single" w:sz="4" w:space="0" w:color="auto"/>
            </w:tcBorders>
          </w:tcPr>
          <w:p w14:paraId="7A84A418"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collector = </w:t>
            </w:r>
            <w:r w:rsidRPr="00D659CC">
              <w:rPr>
                <w:rFonts w:ascii="Consolas" w:hAnsi="Consolas" w:cs="Courier New"/>
                <w:noProof/>
                <w:color w:val="A31515"/>
                <w:sz w:val="22"/>
              </w:rPr>
              <w:t>"Numbers: "</w:t>
            </w:r>
            <w:r w:rsidRPr="00D659CC">
              <w:rPr>
                <w:rFonts w:ascii="Consolas" w:hAnsi="Consolas"/>
                <w:noProof/>
                <w:sz w:val="22"/>
              </w:rPr>
              <w:t>;</w:t>
            </w:r>
          </w:p>
          <w:p w14:paraId="4D982DAB"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ndex = 1; index &lt;= 20000; index++)</w:t>
            </w:r>
          </w:p>
          <w:p w14:paraId="621CEA30"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A5110F4"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ab/>
            </w:r>
            <w:r w:rsidRPr="00D659CC">
              <w:rPr>
                <w:rFonts w:ascii="Consolas" w:hAnsi="Consolas" w:cs="Courier New"/>
                <w:noProof/>
                <w:sz w:val="22"/>
              </w:rPr>
              <w:t>collector += index;</w:t>
            </w:r>
          </w:p>
          <w:p w14:paraId="63040820"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43424FEC" w14:textId="77777777" w:rsidR="00692460" w:rsidRPr="00D659CC" w:rsidRDefault="00692460" w:rsidP="00692460">
      <w:r w:rsidRPr="00D659CC">
        <w:t>Execution of the above code will loop 20</w:t>
      </w:r>
      <w:r w:rsidR="00694343" w:rsidRPr="00D659CC">
        <w:t>,000</w:t>
      </w:r>
      <w:r w:rsidRPr="00D659CC">
        <w:t xml:space="preserve"> times and </w:t>
      </w:r>
      <w:r w:rsidRPr="007123CA">
        <w:rPr>
          <w:noProof/>
        </w:rPr>
        <w:t>after each iteration</w:t>
      </w:r>
      <w:r w:rsidRPr="00D659CC">
        <w:t xml:space="preserve"> will add the current index to the </w:t>
      </w:r>
      <w:r w:rsidRPr="00D659CC">
        <w:rPr>
          <w:rFonts w:ascii="Consolas" w:hAnsi="Consolas"/>
          <w:b/>
          <w:bCs/>
          <w:noProof/>
          <w:kern w:val="32"/>
          <w:sz w:val="22"/>
        </w:rPr>
        <w:t>collector</w:t>
      </w:r>
      <w:r w:rsidRPr="00D659CC">
        <w:t xml:space="preserve"> variable. </w:t>
      </w:r>
      <w:r w:rsidRPr="00D659CC">
        <w:rPr>
          <w:rFonts w:ascii="Consolas" w:hAnsi="Consolas"/>
          <w:b/>
          <w:bCs/>
          <w:noProof/>
          <w:kern w:val="32"/>
          <w:sz w:val="22"/>
        </w:rPr>
        <w:t>collector</w:t>
      </w:r>
      <w:r w:rsidR="002509B8" w:rsidRPr="00D659CC">
        <w:rPr>
          <w:noProof/>
        </w:rPr>
        <w:t>’s</w:t>
      </w:r>
      <w:r w:rsidRPr="00D659CC">
        <w:t xml:space="preserve"> value after implementation would be: "Numbers: 12345678910111213141516</w:t>
      </w:r>
      <w:r w:rsidR="001F04AC" w:rsidRPr="00D659CC">
        <w:t>…</w:t>
      </w:r>
      <w:r w:rsidRPr="00D659CC">
        <w:t xml:space="preserve">" </w:t>
      </w:r>
      <w:r w:rsidRPr="00D659CC">
        <w:rPr>
          <w:noProof/>
        </w:rPr>
        <w:t>(the</w:t>
      </w:r>
      <w:r w:rsidRPr="00D659CC">
        <w:t xml:space="preserve"> numbers from 17 to 20</w:t>
      </w:r>
      <w:r w:rsidR="00694343" w:rsidRPr="00D659CC">
        <w:t>,000</w:t>
      </w:r>
      <w:r w:rsidRPr="00D659CC">
        <w:t xml:space="preserve"> are replaced with dots because we don</w:t>
      </w:r>
      <w:r w:rsidR="002509B8" w:rsidRPr="00D659CC">
        <w:t>’t</w:t>
      </w:r>
      <w:r w:rsidRPr="00D659CC">
        <w:t xml:space="preserve"> have the </w:t>
      </w:r>
      <w:r w:rsidR="00DE2A21" w:rsidRPr="00D659CC">
        <w:t>space</w:t>
      </w:r>
      <w:r w:rsidRPr="00D659CC">
        <w:t xml:space="preserve"> </w:t>
      </w:r>
      <w:r w:rsidR="00DE2A21" w:rsidRPr="00D659CC">
        <w:t xml:space="preserve">to write </w:t>
      </w:r>
      <w:r w:rsidRPr="00D659CC">
        <w:t>something that long here).</w:t>
      </w:r>
    </w:p>
    <w:p w14:paraId="6200EFBE" w14:textId="77777777" w:rsidR="00692460" w:rsidRPr="00D659CC" w:rsidRDefault="00692460" w:rsidP="00692460">
      <w:r w:rsidRPr="00D659CC">
        <w:t xml:space="preserve">Probably you have not noticed the </w:t>
      </w:r>
      <w:r w:rsidRPr="00D659CC">
        <w:rPr>
          <w:b/>
        </w:rPr>
        <w:t>delay</w:t>
      </w:r>
      <w:r w:rsidRPr="00D659CC">
        <w:t xml:space="preserve"> in the fragment</w:t>
      </w:r>
      <w:r w:rsidR="002509B8" w:rsidRPr="00D659CC">
        <w:t>’s</w:t>
      </w:r>
      <w:r w:rsidRPr="00D659CC">
        <w:t xml:space="preserve"> execution. Indeed, using concatenation in the </w:t>
      </w:r>
      <w:r w:rsidR="00DE2A21" w:rsidRPr="00D659CC">
        <w:t>l</w:t>
      </w:r>
      <w:r w:rsidRPr="00D659CC">
        <w:t xml:space="preserve">oop has </w:t>
      </w:r>
      <w:r w:rsidRPr="00D659CC">
        <w:rPr>
          <w:b/>
        </w:rPr>
        <w:t>delayed significantly</w:t>
      </w:r>
      <w:r w:rsidRPr="00D659CC">
        <w:t xml:space="preserve"> the normal calculation process. On an average PC (as of January 2012) the loop iteration takes </w:t>
      </w:r>
      <w:r w:rsidRPr="00D659CC">
        <w:rPr>
          <w:b/>
        </w:rPr>
        <w:t>1-2 seconds</w:t>
      </w:r>
      <w:r w:rsidRPr="00D659CC">
        <w:t>. The user of our program would be very skeptical if he has to wait a few seconds for something so simple such as concatenating the numbers from 1 to 20</w:t>
      </w:r>
      <w:r w:rsidR="00694343" w:rsidRPr="00D659CC">
        <w:t>,000</w:t>
      </w:r>
      <w:r w:rsidRPr="00D659CC">
        <w:t>. Moreover, in this case 20</w:t>
      </w:r>
      <w:r w:rsidR="00694343" w:rsidRPr="00D659CC">
        <w:t>,000</w:t>
      </w:r>
      <w:r w:rsidRPr="00D659CC">
        <w:t xml:space="preserve"> is just an example endpoint. What will be the delay if instead of 20</w:t>
      </w:r>
      <w:r w:rsidR="00694343" w:rsidRPr="00D659CC">
        <w:t>,000</w:t>
      </w:r>
      <w:r w:rsidRPr="00D659CC">
        <w:t xml:space="preserve"> the user needs to concatenate numbers to 200</w:t>
      </w:r>
      <w:r w:rsidR="00694343" w:rsidRPr="00D659CC">
        <w:t>,000</w:t>
      </w:r>
      <w:r w:rsidRPr="00D659CC">
        <w:t>? Try it!</w:t>
      </w:r>
    </w:p>
    <w:p w14:paraId="58FA3226" w14:textId="77777777" w:rsidR="00692460" w:rsidRPr="00D659CC" w:rsidRDefault="00692460" w:rsidP="00732360">
      <w:pPr>
        <w:pStyle w:val="Heading4"/>
      </w:pPr>
      <w:r w:rsidRPr="00D659CC">
        <w:t xml:space="preserve">Concatenating in </w:t>
      </w:r>
      <w:r w:rsidR="00DE2A21" w:rsidRPr="00D659CC">
        <w:t>Loop of</w:t>
      </w:r>
      <w:r w:rsidRPr="00D659CC">
        <w:t xml:space="preserve"> 200</w:t>
      </w:r>
      <w:r w:rsidR="00DE2A21" w:rsidRPr="00D659CC">
        <w:t>,</w:t>
      </w:r>
      <w:r w:rsidRPr="00D659CC">
        <w:t>000 Iterations</w:t>
      </w:r>
      <w:r w:rsidR="00DE2A21" w:rsidRPr="00D659CC">
        <w:t xml:space="preserve"> </w:t>
      </w:r>
      <w:r w:rsidRPr="00D659CC">
        <w:t>– Example</w:t>
      </w:r>
    </w:p>
    <w:p w14:paraId="1162CBC0" w14:textId="77777777" w:rsidR="00692460" w:rsidRPr="00D659CC" w:rsidRDefault="00692460" w:rsidP="00692460">
      <w:r w:rsidRPr="00D659CC">
        <w:t>Let</w:t>
      </w:r>
      <w:r w:rsidR="002509B8" w:rsidRPr="00D659CC">
        <w:t>’s</w:t>
      </w:r>
      <w:r w:rsidRPr="00D659CC">
        <w:t xml:space="preserve"> develop further the example above. First, we will change the endpoint of the </w:t>
      </w:r>
      <w:r w:rsidR="00DE2A21" w:rsidRPr="00D659CC">
        <w:t>l</w:t>
      </w:r>
      <w:r w:rsidRPr="00D659CC">
        <w:t>oop from 20</w:t>
      </w:r>
      <w:r w:rsidR="00694343" w:rsidRPr="00D659CC">
        <w:t>,000</w:t>
      </w:r>
      <w:r w:rsidRPr="00D659CC">
        <w:t xml:space="preserve"> to </w:t>
      </w:r>
      <w:r w:rsidRPr="00D659CC">
        <w:rPr>
          <w:b/>
        </w:rPr>
        <w:t>200</w:t>
      </w:r>
      <w:r w:rsidR="00694343" w:rsidRPr="00D659CC">
        <w:rPr>
          <w:b/>
        </w:rPr>
        <w:t>,000</w:t>
      </w:r>
      <w:r w:rsidRPr="00D659CC">
        <w:t xml:space="preserve">. Second, in order to account properly the execution time, we will display on the console the current date and time before and after execution of the loop. Third, to see whether the variable contains the desired value, we will also display part of it on the console. If you want to make sure that the whole value is stored, you can remove the method </w:t>
      </w:r>
      <w:r w:rsidRPr="00D659CC">
        <w:rPr>
          <w:rFonts w:ascii="Consolas" w:hAnsi="Consolas" w:cs="Courier New"/>
          <w:b/>
          <w:noProof/>
          <w:sz w:val="22"/>
        </w:rPr>
        <w:t>Substring(…)</w:t>
      </w:r>
      <w:r w:rsidRPr="00D659CC">
        <w:rPr>
          <w:noProof/>
        </w:rPr>
        <w:t>,</w:t>
      </w:r>
      <w:r w:rsidRPr="00D659CC">
        <w:t xml:space="preserve"> but the print itself in this case will take a long time.</w:t>
      </w:r>
    </w:p>
    <w:p w14:paraId="162F4677" w14:textId="77777777" w:rsidR="00692460" w:rsidRPr="00D659CC" w:rsidRDefault="00692460" w:rsidP="00692460">
      <w:pPr>
        <w:spacing w:after="120"/>
      </w:pPr>
      <w:r w:rsidRPr="00D659CC">
        <w:t>The final version of the example would look like this:</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61A054B4" w14:textId="77777777" w:rsidTr="006F5184">
        <w:tc>
          <w:tcPr>
            <w:tcW w:w="9668" w:type="dxa"/>
            <w:tcBorders>
              <w:top w:val="single" w:sz="4" w:space="0" w:color="auto"/>
              <w:left w:val="single" w:sz="4" w:space="0" w:color="auto"/>
              <w:bottom w:val="single" w:sz="4" w:space="0" w:color="auto"/>
              <w:right w:val="single" w:sz="4" w:space="0" w:color="auto"/>
            </w:tcBorders>
          </w:tcPr>
          <w:p w14:paraId="2EAF022C" w14:textId="77777777"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class</w:t>
            </w:r>
            <w:r w:rsidRPr="00B07453">
              <w:rPr>
                <w:rFonts w:ascii="Consolas" w:hAnsi="Consolas"/>
                <w:noProof/>
                <w:sz w:val="22"/>
              </w:rPr>
              <w:t xml:space="preserve"> </w:t>
            </w:r>
            <w:r w:rsidR="009D3DF3" w:rsidRPr="00B07453">
              <w:rPr>
                <w:rFonts w:ascii="Consolas" w:hAnsi="Consolas"/>
                <w:noProof/>
                <w:color w:val="2B91AF"/>
                <w:sz w:val="22"/>
              </w:rPr>
              <w:t>SlowN</w:t>
            </w:r>
            <w:r w:rsidRPr="00B07453">
              <w:rPr>
                <w:rFonts w:ascii="Consolas" w:hAnsi="Consolas"/>
                <w:noProof/>
                <w:color w:val="2B91AF"/>
                <w:sz w:val="22"/>
              </w:rPr>
              <w:t>umbersConcatenator</w:t>
            </w:r>
          </w:p>
          <w:p w14:paraId="0AF31BA4"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14:paraId="2B782B43"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14:paraId="3C206429"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41AF42ED"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14:paraId="7BA74341" w14:textId="77777777" w:rsidR="00692460" w:rsidRPr="006F5184" w:rsidRDefault="00692460" w:rsidP="00692460">
            <w:pPr>
              <w:autoSpaceDE w:val="0"/>
              <w:autoSpaceDN w:val="0"/>
              <w:adjustRightInd w:val="0"/>
              <w:spacing w:before="0"/>
              <w:jc w:val="left"/>
              <w:rPr>
                <w:rFonts w:ascii="Consolas" w:hAnsi="Consolas" w:cs="Courier New"/>
                <w:noProof/>
                <w:sz w:val="14"/>
                <w:szCs w:val="12"/>
                <w:lang w:eastAsia="zh-CN"/>
              </w:rPr>
            </w:pPr>
          </w:p>
          <w:p w14:paraId="5ACC078D"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lastRenderedPageBreak/>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collector = </w:t>
            </w:r>
            <w:r w:rsidRPr="00B07453">
              <w:rPr>
                <w:rFonts w:ascii="Consolas" w:hAnsi="Consolas" w:cs="Courier New"/>
                <w:noProof/>
                <w:color w:val="A31515"/>
                <w:sz w:val="22"/>
                <w:lang w:eastAsia="zh-CN"/>
              </w:rPr>
              <w:t>"Numbers: "</w:t>
            </w:r>
            <w:r w:rsidRPr="00B07453">
              <w:rPr>
                <w:rFonts w:ascii="Consolas" w:hAnsi="Consolas"/>
                <w:noProof/>
                <w:sz w:val="22"/>
              </w:rPr>
              <w:t>;</w:t>
            </w:r>
          </w:p>
          <w:p w14:paraId="604A9EA3"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ndex = 1; index &lt;= 200000; index++)</w:t>
            </w:r>
          </w:p>
          <w:p w14:paraId="29B4BB11"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14:paraId="15794B94"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collector += index;</w:t>
            </w:r>
          </w:p>
          <w:p w14:paraId="69551C6B"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14:paraId="013022CC" w14:textId="77777777" w:rsidR="00692460" w:rsidRPr="006F5184" w:rsidRDefault="00692460" w:rsidP="00692460">
            <w:pPr>
              <w:autoSpaceDE w:val="0"/>
              <w:autoSpaceDN w:val="0"/>
              <w:adjustRightInd w:val="0"/>
              <w:spacing w:before="0"/>
              <w:jc w:val="left"/>
              <w:rPr>
                <w:rFonts w:ascii="Consolas" w:hAnsi="Consolas" w:cs="Courier New"/>
                <w:noProof/>
                <w:sz w:val="14"/>
                <w:szCs w:val="12"/>
                <w:lang w:eastAsia="zh-CN"/>
              </w:rPr>
            </w:pPr>
          </w:p>
          <w:p w14:paraId="2EB38B2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collector.Substring(0, 1024));</w:t>
            </w:r>
          </w:p>
          <w:p w14:paraId="38ED5279"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14:paraId="0381B700"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22563E4A"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14:paraId="5EDE6397" w14:textId="77777777" w:rsidR="00692460" w:rsidRDefault="00692460" w:rsidP="00692460">
      <w:r w:rsidRPr="00D659CC">
        <w:lastRenderedPageBreak/>
        <w:t>When executing the example implementation on the console, the program starting date and time, the first 1024 characters of the variable and program completion date and time are displayed on the console. The reason to show only the first 1024 characters is that we want to measure only the calculation time without the time for printing the results</w:t>
      </w:r>
      <w:r w:rsidR="009D3DF3" w:rsidRPr="00D659CC">
        <w:t>. Printing the whole result will be time consuming</w:t>
      </w:r>
      <w:r w:rsidRPr="00D659CC">
        <w:t>. Let</w:t>
      </w:r>
      <w:r w:rsidR="002509B8" w:rsidRPr="00D659CC">
        <w:t>’s</w:t>
      </w:r>
      <w:r w:rsidRPr="00D659CC">
        <w:t xml:space="preserve"> see sample output from the execution:</w:t>
      </w:r>
    </w:p>
    <w:p w14:paraId="149F8EC5" w14:textId="77777777" w:rsidR="002159B2" w:rsidRPr="00D659CC" w:rsidRDefault="002159B2" w:rsidP="002159B2">
      <w:pPr>
        <w:jc w:val="center"/>
      </w:pPr>
      <w:r>
        <w:rPr>
          <w:noProof/>
        </w:rPr>
        <w:drawing>
          <wp:inline distT="0" distB="0" distL="0" distR="0" wp14:anchorId="363CA236" wp14:editId="32F886EA">
            <wp:extent cx="6143143" cy="3451860"/>
            <wp:effectExtent l="0" t="0" r="0" b="0"/>
            <wp:docPr id="22" name="Picture 22" descr="Very slow string concatenation: 200000 times a string is concatenated with the &quot;+&quot; operator. It takes about 5-6 minutes." title="Very slow string concatenation (5-6 minu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extLst>
                        <a:ext uri="{28A0092B-C50C-407E-A947-70E740481C1C}">
                          <a14:useLocalDpi xmlns:a14="http://schemas.microsoft.com/office/drawing/2010/main"/>
                        </a:ext>
                      </a:extLst>
                    </a:blip>
                    <a:stretch>
                      <a:fillRect/>
                    </a:stretch>
                  </pic:blipFill>
                  <pic:spPr>
                    <a:xfrm>
                      <a:off x="0" y="0"/>
                      <a:ext cx="6173096" cy="3468691"/>
                    </a:xfrm>
                    <a:prstGeom prst="rect">
                      <a:avLst/>
                    </a:prstGeom>
                  </pic:spPr>
                </pic:pic>
              </a:graphicData>
            </a:graphic>
          </wp:inline>
        </w:drawing>
      </w:r>
    </w:p>
    <w:p w14:paraId="4834D928" w14:textId="77777777" w:rsidR="00692460" w:rsidRPr="00D659CC" w:rsidRDefault="00692460" w:rsidP="00692460">
      <w:r w:rsidRPr="00D659CC">
        <w:t xml:space="preserve">Program start is marked with a green line and its end – with red. Note the execution time – </w:t>
      </w:r>
      <w:r w:rsidR="002159B2">
        <w:t>about</w:t>
      </w:r>
      <w:r w:rsidRPr="00D659CC">
        <w:t xml:space="preserve"> </w:t>
      </w:r>
      <w:r w:rsidRPr="00D659CC">
        <w:rPr>
          <w:b/>
        </w:rPr>
        <w:t>5</w:t>
      </w:r>
      <w:r w:rsidR="002159B2">
        <w:rPr>
          <w:b/>
        </w:rPr>
        <w:t>-6</w:t>
      </w:r>
      <w:r w:rsidRPr="00D659CC">
        <w:rPr>
          <w:b/>
        </w:rPr>
        <w:t xml:space="preserve"> minutes</w:t>
      </w:r>
      <w:r w:rsidR="00DE2A21" w:rsidRPr="00D659CC">
        <w:t xml:space="preserve"> (on our computer from January 2012)</w:t>
      </w:r>
      <w:r w:rsidRPr="00D659CC">
        <w:t>! Such a delay is unacceptable for such a task and will not only make the user nervous but will make him stop the program without waiting for it to end.</w:t>
      </w:r>
    </w:p>
    <w:p w14:paraId="2E7BB936" w14:textId="77777777" w:rsidR="00692460" w:rsidRPr="00D659CC" w:rsidRDefault="00692460" w:rsidP="00732360">
      <w:pPr>
        <w:pStyle w:val="Heading4"/>
      </w:pPr>
      <w:r w:rsidRPr="00D659CC">
        <w:t>Processing Strings in the Memory</w:t>
      </w:r>
    </w:p>
    <w:p w14:paraId="5B7D12C0" w14:textId="77777777" w:rsidR="00692460" w:rsidRPr="00D659CC" w:rsidRDefault="00692460" w:rsidP="00692460">
      <w:r w:rsidRPr="00D659CC">
        <w:t xml:space="preserve">The problem with time-consuming Loop processing is related to the way strings work in memory. </w:t>
      </w:r>
      <w:r w:rsidRPr="007123CA">
        <w:rPr>
          <w:noProof/>
        </w:rPr>
        <w:t>Each iteration</w:t>
      </w:r>
      <w:r w:rsidRPr="00D659CC">
        <w:t xml:space="preserve"> creates a new object in the heap and point the reference to it. This process requires a certain physical time.</w:t>
      </w:r>
    </w:p>
    <w:p w14:paraId="68452A30" w14:textId="77777777" w:rsidR="00692460" w:rsidRPr="00D659CC" w:rsidRDefault="00692460" w:rsidP="00692460">
      <w:r w:rsidRPr="00D659CC">
        <w:t>Several things happen at each step:</w:t>
      </w:r>
    </w:p>
    <w:p w14:paraId="4070567E" w14:textId="0BD4103C" w:rsidR="00692460" w:rsidRPr="00D659CC" w:rsidRDefault="00692460" w:rsidP="00DA1C27">
      <w:pPr>
        <w:numPr>
          <w:ilvl w:val="0"/>
          <w:numId w:val="54"/>
        </w:numPr>
        <w:tabs>
          <w:tab w:val="clear" w:pos="720"/>
        </w:tabs>
        <w:ind w:left="568" w:hanging="284"/>
      </w:pPr>
      <w:r w:rsidRPr="00D659CC">
        <w:lastRenderedPageBreak/>
        <w:t xml:space="preserve">An area of memory is allocated for recording the next number concatenation result. This memory is used only temporarily while </w:t>
      </w:r>
      <w:r w:rsidR="006F5184" w:rsidRPr="00D659CC">
        <w:t>concatenating and</w:t>
      </w:r>
      <w:r w:rsidRPr="00D659CC">
        <w:t xml:space="preserve"> is called a</w:t>
      </w:r>
      <w:r w:rsidRPr="00D659CC">
        <w:rPr>
          <w:b/>
        </w:rPr>
        <w:t xml:space="preserve"> buffer</w:t>
      </w:r>
      <w:r w:rsidRPr="00D659CC">
        <w:t>.</w:t>
      </w:r>
    </w:p>
    <w:p w14:paraId="30B2FE8F" w14:textId="77777777" w:rsidR="00692460" w:rsidRPr="00D659CC" w:rsidRDefault="00692460" w:rsidP="00DA1C27">
      <w:pPr>
        <w:numPr>
          <w:ilvl w:val="0"/>
          <w:numId w:val="54"/>
        </w:numPr>
        <w:tabs>
          <w:tab w:val="clear" w:pos="720"/>
        </w:tabs>
        <w:ind w:left="568" w:hanging="284"/>
      </w:pPr>
      <w:r w:rsidRPr="00D659CC">
        <w:t xml:space="preserve">The old string is </w:t>
      </w:r>
      <w:r w:rsidRPr="00D659CC">
        <w:rPr>
          <w:b/>
        </w:rPr>
        <w:t>moved</w:t>
      </w:r>
      <w:r w:rsidRPr="00D659CC">
        <w:t xml:space="preserve"> into the new buffer. If the string is long (say </w:t>
      </w:r>
      <w:r w:rsidR="00DE2A21" w:rsidRPr="00D659CC">
        <w:t>500 KB, 5</w:t>
      </w:r>
      <w:r w:rsidRPr="00D659CC">
        <w:t xml:space="preserve"> MB or </w:t>
      </w:r>
      <w:r w:rsidR="00DE2A21" w:rsidRPr="00D659CC">
        <w:t>5</w:t>
      </w:r>
      <w:r w:rsidRPr="00D659CC">
        <w:t xml:space="preserve">0 MB), it can be </w:t>
      </w:r>
      <w:r w:rsidRPr="00D659CC">
        <w:rPr>
          <w:b/>
        </w:rPr>
        <w:t>quite slow</w:t>
      </w:r>
      <w:r w:rsidRPr="00D659CC">
        <w:t>!</w:t>
      </w:r>
    </w:p>
    <w:p w14:paraId="5DDC852C" w14:textId="77777777" w:rsidR="00692460" w:rsidRPr="00D659CC" w:rsidRDefault="00692460" w:rsidP="00DA1C27">
      <w:pPr>
        <w:numPr>
          <w:ilvl w:val="0"/>
          <w:numId w:val="54"/>
        </w:numPr>
        <w:tabs>
          <w:tab w:val="clear" w:pos="720"/>
        </w:tabs>
        <w:ind w:left="568" w:hanging="284"/>
      </w:pPr>
      <w:r w:rsidRPr="00D659CC">
        <w:t xml:space="preserve">Next number is </w:t>
      </w:r>
      <w:r w:rsidRPr="00D659CC">
        <w:rPr>
          <w:b/>
        </w:rPr>
        <w:t>concatenated</w:t>
      </w:r>
      <w:r w:rsidRPr="00D659CC">
        <w:t xml:space="preserve"> to the buffer.</w:t>
      </w:r>
    </w:p>
    <w:p w14:paraId="6FEDBEED" w14:textId="77777777" w:rsidR="00692460" w:rsidRPr="00D659CC" w:rsidRDefault="00692460" w:rsidP="00DA1C27">
      <w:pPr>
        <w:numPr>
          <w:ilvl w:val="0"/>
          <w:numId w:val="54"/>
        </w:numPr>
        <w:tabs>
          <w:tab w:val="clear" w:pos="720"/>
        </w:tabs>
        <w:ind w:left="568" w:hanging="284"/>
      </w:pPr>
      <w:r w:rsidRPr="00D659CC">
        <w:t xml:space="preserve">The buffer is </w:t>
      </w:r>
      <w:r w:rsidRPr="00D659CC">
        <w:rPr>
          <w:b/>
        </w:rPr>
        <w:t>converted to a string</w:t>
      </w:r>
      <w:r w:rsidRPr="00D659CC">
        <w:t>.</w:t>
      </w:r>
    </w:p>
    <w:p w14:paraId="0EC2710D" w14:textId="77777777" w:rsidR="00692460" w:rsidRPr="00D659CC" w:rsidRDefault="00692460" w:rsidP="00DA1C27">
      <w:pPr>
        <w:numPr>
          <w:ilvl w:val="0"/>
          <w:numId w:val="54"/>
        </w:numPr>
        <w:tabs>
          <w:tab w:val="clear" w:pos="720"/>
        </w:tabs>
        <w:ind w:left="568" w:hanging="284"/>
      </w:pPr>
      <w:r w:rsidRPr="00D659CC">
        <w:t xml:space="preserve">The old string and the temporary buffer become unused. Later they are </w:t>
      </w:r>
      <w:r w:rsidRPr="00D659CC">
        <w:rPr>
          <w:b/>
        </w:rPr>
        <w:t>destroyed by the</w:t>
      </w:r>
      <w:r w:rsidRPr="00D659CC">
        <w:t xml:space="preserve"> </w:t>
      </w:r>
      <w:r w:rsidRPr="00D659CC">
        <w:rPr>
          <w:b/>
        </w:rPr>
        <w:t>garbage collector</w:t>
      </w:r>
      <w:r w:rsidRPr="00D659CC">
        <w:t>. This may also be a slow operation.</w:t>
      </w:r>
    </w:p>
    <w:p w14:paraId="5477C960" w14:textId="77777777" w:rsidR="00692460" w:rsidRPr="00D659CC" w:rsidRDefault="00692460" w:rsidP="00692460">
      <w:r w:rsidRPr="00D659CC">
        <w:t xml:space="preserve">Much more elegant and appropriate way to concatenate strings in a Loop is using the </w:t>
      </w:r>
      <w:r w:rsidRPr="00D659CC">
        <w:rPr>
          <w:rFonts w:ascii="Consolas" w:hAnsi="Consolas"/>
          <w:b/>
          <w:bCs/>
          <w:noProof/>
          <w:kern w:val="32"/>
          <w:sz w:val="22"/>
        </w:rPr>
        <w:t>StringBuilder</w:t>
      </w:r>
      <w:r w:rsidRPr="00D659CC">
        <w:t xml:space="preserve"> class. Let</w:t>
      </w:r>
      <w:r w:rsidR="002509B8" w:rsidRPr="00D659CC">
        <w:t>’s</w:t>
      </w:r>
      <w:r w:rsidRPr="00D659CC">
        <w:t xml:space="preserve"> see how it works.</w:t>
      </w:r>
    </w:p>
    <w:p w14:paraId="127556EC" w14:textId="77777777" w:rsidR="00692460" w:rsidRPr="00D659CC" w:rsidRDefault="00692460" w:rsidP="00732360">
      <w:pPr>
        <w:pStyle w:val="Heading3"/>
      </w:pPr>
      <w:r w:rsidRPr="00D659CC">
        <w:t xml:space="preserve">Building and Changing Strings with </w:t>
      </w:r>
      <w:r w:rsidRPr="00D659CC">
        <w:rPr>
          <w:noProof/>
        </w:rPr>
        <w:t>StringBuilder</w:t>
      </w:r>
    </w:p>
    <w:p w14:paraId="3A94568E" w14:textId="77777777" w:rsidR="00E559E3" w:rsidRPr="00D659CC" w:rsidRDefault="00692460" w:rsidP="00692460">
      <w:r w:rsidRPr="00D659CC">
        <w:rPr>
          <w:rFonts w:ascii="Consolas" w:hAnsi="Consolas"/>
          <w:b/>
          <w:bCs/>
          <w:noProof/>
          <w:kern w:val="32"/>
          <w:sz w:val="22"/>
        </w:rPr>
        <w:t>StringBuilder</w:t>
      </w:r>
      <w:r w:rsidRPr="00D659CC">
        <w:t xml:space="preserve"> is a class that serves to build and change strings. It </w:t>
      </w:r>
      <w:r w:rsidRPr="00D659CC">
        <w:rPr>
          <w:b/>
        </w:rPr>
        <w:t>overcomes the performance problems</w:t>
      </w:r>
      <w:r w:rsidRPr="00D659CC">
        <w:t xml:space="preserve"> that arise when concatenating strings of type </w:t>
      </w:r>
      <w:r w:rsidRPr="00D659CC">
        <w:rPr>
          <w:rFonts w:ascii="Consolas" w:hAnsi="Consolas"/>
          <w:b/>
          <w:bCs/>
          <w:noProof/>
          <w:kern w:val="32"/>
          <w:sz w:val="22"/>
        </w:rPr>
        <w:t>string</w:t>
      </w:r>
      <w:r w:rsidRPr="00D659CC">
        <w:t xml:space="preserve">. The class is built in the form of an array of characters and what we need to know about it is that the information in it can be freely changed. Changes that are required in the variables of type </w:t>
      </w:r>
      <w:r w:rsidRPr="00D659CC">
        <w:rPr>
          <w:rFonts w:ascii="Consolas" w:hAnsi="Consolas"/>
          <w:b/>
          <w:bCs/>
          <w:noProof/>
          <w:kern w:val="32"/>
          <w:sz w:val="22"/>
        </w:rPr>
        <w:t>StringBuilder</w:t>
      </w:r>
      <w:r w:rsidRPr="00D659CC">
        <w:rPr>
          <w:noProof/>
        </w:rPr>
        <w:t>,</w:t>
      </w:r>
      <w:r w:rsidRPr="00D659CC">
        <w:t xml:space="preserve"> are carried out in the same area of memory (buffer), which saves time and resources. Changing the content does not create a new object but simply changes the current</w:t>
      </w:r>
      <w:r w:rsidR="00E559E3" w:rsidRPr="00D659CC">
        <w:t>.</w:t>
      </w:r>
    </w:p>
    <w:p w14:paraId="67C94F9D" w14:textId="77777777" w:rsidR="00692460" w:rsidRPr="00D659CC" w:rsidRDefault="00692460" w:rsidP="00692460">
      <w:pPr>
        <w:spacing w:after="120"/>
      </w:pPr>
      <w:r w:rsidRPr="00D659CC">
        <w:t>Let</w:t>
      </w:r>
      <w:r w:rsidR="002509B8" w:rsidRPr="00D659CC">
        <w:t>’s</w:t>
      </w:r>
      <w:r w:rsidRPr="00D659CC">
        <w:t xml:space="preserve"> rewrite the code above in which we concatenated strings in a loop. If you remember, the operation </w:t>
      </w:r>
      <w:r w:rsidR="009D3DF3" w:rsidRPr="00D659CC">
        <w:t xml:space="preserve">previously </w:t>
      </w:r>
      <w:r w:rsidRPr="00D659CC">
        <w:t>took 5 minutes. Let</w:t>
      </w:r>
      <w:r w:rsidR="002509B8" w:rsidRPr="00D659CC">
        <w:t>’s</w:t>
      </w:r>
      <w:r w:rsidRPr="00D659CC">
        <w:t xml:space="preserve"> measure how long will take the same operation if we use </w:t>
      </w:r>
      <w:r w:rsidRPr="00D659CC">
        <w:rPr>
          <w:rFonts w:ascii="Consolas" w:hAnsi="Consolas"/>
          <w:b/>
          <w:bCs/>
          <w:noProof/>
          <w:kern w:val="32"/>
          <w:sz w:val="22"/>
        </w:rPr>
        <w:t>StringBuilder</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35AE322F" w14:textId="77777777" w:rsidTr="006F5184">
        <w:tc>
          <w:tcPr>
            <w:tcW w:w="9668" w:type="dxa"/>
            <w:tcBorders>
              <w:top w:val="single" w:sz="4" w:space="0" w:color="auto"/>
              <w:left w:val="single" w:sz="4" w:space="0" w:color="auto"/>
              <w:bottom w:val="single" w:sz="4" w:space="0" w:color="auto"/>
              <w:right w:val="single" w:sz="4" w:space="0" w:color="auto"/>
            </w:tcBorders>
          </w:tcPr>
          <w:p w14:paraId="3100258F" w14:textId="77777777"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ElegantNumbersConcatenator</w:t>
            </w:r>
          </w:p>
          <w:p w14:paraId="6DADAB86"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14:paraId="3A9A25F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14:paraId="46AE8EE7"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31AD1387"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14:paraId="57D2F330" w14:textId="77777777" w:rsidR="00692460" w:rsidRPr="006F5184" w:rsidRDefault="00692460" w:rsidP="00692460">
            <w:pPr>
              <w:autoSpaceDE w:val="0"/>
              <w:autoSpaceDN w:val="0"/>
              <w:adjustRightInd w:val="0"/>
              <w:spacing w:before="0"/>
              <w:jc w:val="left"/>
              <w:rPr>
                <w:rFonts w:ascii="Consolas" w:hAnsi="Consolas" w:cs="Courier New"/>
                <w:noProof/>
                <w:sz w:val="14"/>
                <w:szCs w:val="12"/>
                <w:lang w:eastAsia="zh-CN"/>
              </w:rPr>
            </w:pPr>
          </w:p>
          <w:p w14:paraId="52C86DC6"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 xml:space="preserve">StringBuilder sb = </w:t>
            </w:r>
            <w:r w:rsidRPr="00B07453">
              <w:rPr>
                <w:rFonts w:ascii="Consolas" w:hAnsi="Consolas" w:cs="Courier New"/>
                <w:noProof/>
                <w:color w:val="0000FF"/>
                <w:sz w:val="22"/>
                <w:lang w:eastAsia="zh-CN"/>
              </w:rPr>
              <w:t>new</w:t>
            </w:r>
            <w:r w:rsidRPr="00B07453">
              <w:rPr>
                <w:rFonts w:ascii="Consolas" w:hAnsi="Consolas"/>
                <w:noProof/>
                <w:sz w:val="22"/>
              </w:rPr>
              <w:t xml:space="preserve"> StringBuilder();</w:t>
            </w:r>
          </w:p>
          <w:p w14:paraId="6E283000"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sb.Append(</w:t>
            </w:r>
            <w:r w:rsidRPr="00B07453">
              <w:rPr>
                <w:rFonts w:ascii="Consolas" w:hAnsi="Consolas" w:cs="Courier New"/>
                <w:noProof/>
                <w:color w:val="A31515"/>
                <w:sz w:val="22"/>
                <w:lang w:eastAsia="zh-CN"/>
              </w:rPr>
              <w:t>"Numbers: "</w:t>
            </w:r>
            <w:r w:rsidRPr="00B07453">
              <w:rPr>
                <w:rFonts w:ascii="Consolas" w:hAnsi="Consolas"/>
                <w:noProof/>
                <w:sz w:val="22"/>
              </w:rPr>
              <w:t>);</w:t>
            </w:r>
          </w:p>
          <w:p w14:paraId="16C65F7F" w14:textId="77777777" w:rsidR="00692460" w:rsidRPr="006F5184" w:rsidRDefault="00692460" w:rsidP="00692460">
            <w:pPr>
              <w:autoSpaceDE w:val="0"/>
              <w:autoSpaceDN w:val="0"/>
              <w:adjustRightInd w:val="0"/>
              <w:spacing w:before="0"/>
              <w:jc w:val="left"/>
              <w:rPr>
                <w:rFonts w:ascii="Consolas" w:hAnsi="Consolas" w:cs="Courier New"/>
                <w:noProof/>
                <w:sz w:val="14"/>
                <w:szCs w:val="12"/>
                <w:lang w:eastAsia="zh-CN"/>
              </w:rPr>
            </w:pPr>
          </w:p>
          <w:p w14:paraId="534A4967"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ndex = 1; index &lt;= 200000; index++)</w:t>
            </w:r>
          </w:p>
          <w:p w14:paraId="63EECC15"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14:paraId="5B182F66"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sb.Append(index);</w:t>
            </w:r>
          </w:p>
          <w:p w14:paraId="49DF39DD"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14:paraId="13BBBD03" w14:textId="77777777" w:rsidR="00692460" w:rsidRPr="006F5184" w:rsidRDefault="00692460" w:rsidP="00692460">
            <w:pPr>
              <w:autoSpaceDE w:val="0"/>
              <w:autoSpaceDN w:val="0"/>
              <w:adjustRightInd w:val="0"/>
              <w:spacing w:before="0"/>
              <w:jc w:val="left"/>
              <w:rPr>
                <w:rFonts w:ascii="Consolas" w:hAnsi="Consolas" w:cs="Courier New"/>
                <w:noProof/>
                <w:sz w:val="14"/>
                <w:szCs w:val="12"/>
                <w:lang w:eastAsia="zh-CN"/>
              </w:rPr>
            </w:pPr>
          </w:p>
          <w:p w14:paraId="244EDAE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sb.ToString().Substring(0, 1024));</w:t>
            </w:r>
          </w:p>
          <w:p w14:paraId="002FCBD3"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14:paraId="44AB0836"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7066E00C"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14:paraId="76C7F86F" w14:textId="03B0378E" w:rsidR="00692460" w:rsidRDefault="00692460" w:rsidP="00692460">
      <w:r w:rsidRPr="00D659CC">
        <w:t xml:space="preserve">This example is based on the previous one, with only </w:t>
      </w:r>
      <w:r w:rsidRPr="006F5184">
        <w:rPr>
          <w:b/>
          <w:bCs/>
        </w:rPr>
        <w:t>minor adjustments</w:t>
      </w:r>
      <w:r w:rsidRPr="00D659CC">
        <w:t>. Return value is the same, but what about the execution time?</w:t>
      </w:r>
    </w:p>
    <w:p w14:paraId="08B0D4B6" w14:textId="77777777" w:rsidR="006F5184" w:rsidRPr="00D659CC" w:rsidRDefault="006F5184" w:rsidP="006F5184">
      <w:r w:rsidRPr="00D659CC">
        <w:t xml:space="preserve">The time required to concatenate 200,000 characters with </w:t>
      </w:r>
      <w:r w:rsidRPr="00D659CC">
        <w:rPr>
          <w:rFonts w:ascii="Consolas" w:hAnsi="Consolas"/>
          <w:b/>
          <w:bCs/>
          <w:noProof/>
          <w:kern w:val="32"/>
          <w:sz w:val="22"/>
        </w:rPr>
        <w:t>StringBuilder</w:t>
      </w:r>
      <w:r w:rsidRPr="00D659CC">
        <w:t xml:space="preserve"> is now less than a second (perhaps few milliseconds)!</w:t>
      </w:r>
    </w:p>
    <w:p w14:paraId="70929F7A" w14:textId="77777777" w:rsidR="002159B2" w:rsidRPr="00D659CC" w:rsidRDefault="002159B2" w:rsidP="002159B2">
      <w:pPr>
        <w:jc w:val="center"/>
      </w:pPr>
      <w:r>
        <w:rPr>
          <w:noProof/>
        </w:rPr>
        <w:lastRenderedPageBreak/>
        <w:drawing>
          <wp:inline distT="0" distB="0" distL="0" distR="0" wp14:anchorId="450B554C" wp14:editId="5ED41575">
            <wp:extent cx="5000000" cy="2809524"/>
            <wp:effectExtent l="0" t="0" r="0" b="0"/>
            <wp:docPr id="74" name="Picture 74" descr="StringBuilder: fast string concatenation. It takes less than a second for 200,000 string concatenations." title="StringBuilder: fast string concate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5">
                      <a:extLst>
                        <a:ext uri="{28A0092B-C50C-407E-A947-70E740481C1C}">
                          <a14:useLocalDpi xmlns:a14="http://schemas.microsoft.com/office/drawing/2010/main"/>
                        </a:ext>
                      </a:extLst>
                    </a:blip>
                    <a:stretch>
                      <a:fillRect/>
                    </a:stretch>
                  </pic:blipFill>
                  <pic:spPr>
                    <a:xfrm>
                      <a:off x="0" y="0"/>
                      <a:ext cx="5000000" cy="2809524"/>
                    </a:xfrm>
                    <a:prstGeom prst="rect">
                      <a:avLst/>
                    </a:prstGeom>
                  </pic:spPr>
                </pic:pic>
              </a:graphicData>
            </a:graphic>
          </wp:inline>
        </w:drawing>
      </w:r>
    </w:p>
    <w:p w14:paraId="59321928" w14:textId="77777777" w:rsidR="00692460" w:rsidRPr="00D659CC" w:rsidRDefault="00692460" w:rsidP="00732360">
      <w:pPr>
        <w:pStyle w:val="Heading4"/>
      </w:pPr>
      <w:r w:rsidRPr="00D659CC">
        <w:t>Reversing a String – Example</w:t>
      </w:r>
    </w:p>
    <w:p w14:paraId="71FBF2B0" w14:textId="77777777" w:rsidR="00692460" w:rsidRPr="00D659CC" w:rsidRDefault="00692460" w:rsidP="00692460">
      <w:pPr>
        <w:spacing w:after="120"/>
      </w:pPr>
      <w:r w:rsidRPr="00D659CC">
        <w:t xml:space="preserve">Consider another example: we want to reverse an existing string (backwards). For example, if we have the string </w:t>
      </w:r>
      <w:r w:rsidRPr="00D659CC">
        <w:rPr>
          <w:noProof/>
        </w:rPr>
        <w:t>"</w:t>
      </w:r>
      <w:r w:rsidRPr="00D659CC">
        <w:rPr>
          <w:b/>
          <w:noProof/>
        </w:rPr>
        <w:t>abcd</w:t>
      </w:r>
      <w:r w:rsidRPr="00D659CC">
        <w:rPr>
          <w:noProof/>
        </w:rPr>
        <w:t>",</w:t>
      </w:r>
      <w:r w:rsidRPr="00D659CC">
        <w:t xml:space="preserve"> the returned result should be </w:t>
      </w:r>
      <w:r w:rsidRPr="00D659CC">
        <w:rPr>
          <w:noProof/>
        </w:rPr>
        <w:t>"</w:t>
      </w:r>
      <w:r w:rsidRPr="00D659CC">
        <w:rPr>
          <w:b/>
          <w:noProof/>
        </w:rPr>
        <w:t>dcba</w:t>
      </w:r>
      <w:r w:rsidRPr="00D659CC">
        <w:rPr>
          <w:noProof/>
        </w:rPr>
        <w:t>".</w:t>
      </w:r>
      <w:r w:rsidRPr="00D659CC">
        <w:t xml:space="preserve"> We get the original string, iterate it backwards </w:t>
      </w:r>
      <w:r w:rsidR="00F1741D" w:rsidRPr="00D659CC">
        <w:t xml:space="preserve">character </w:t>
      </w:r>
      <w:r w:rsidRPr="00D659CC">
        <w:t xml:space="preserve">by </w:t>
      </w:r>
      <w:r w:rsidR="00F1741D" w:rsidRPr="00D659CC">
        <w:t xml:space="preserve">character </w:t>
      </w:r>
      <w:r w:rsidRPr="00D659CC">
        <w:t xml:space="preserve">and add each character to a variable of type </w:t>
      </w:r>
      <w:r w:rsidRPr="00D659CC">
        <w:rPr>
          <w:rFonts w:ascii="Consolas" w:hAnsi="Consolas"/>
          <w:b/>
          <w:bCs/>
          <w:noProof/>
          <w:kern w:val="32"/>
          <w:sz w:val="22"/>
        </w:rPr>
        <w:t>StringBuilder</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23E2B081" w14:textId="77777777" w:rsidTr="006F5184">
        <w:tc>
          <w:tcPr>
            <w:tcW w:w="9668" w:type="dxa"/>
            <w:tcBorders>
              <w:top w:val="single" w:sz="4" w:space="0" w:color="auto"/>
              <w:left w:val="single" w:sz="4" w:space="0" w:color="auto"/>
              <w:bottom w:val="single" w:sz="4" w:space="0" w:color="auto"/>
              <w:right w:val="single" w:sz="4" w:space="0" w:color="auto"/>
            </w:tcBorders>
          </w:tcPr>
          <w:p w14:paraId="699A3E00" w14:textId="77777777"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public</w:t>
            </w:r>
            <w:r w:rsidRPr="00B07453">
              <w:rPr>
                <w:rFonts w:ascii="Consolas" w:hAnsi="Consolas"/>
                <w:noProof/>
                <w:sz w:val="22"/>
              </w:rPr>
              <w:t xml:space="preserve"> </w:t>
            </w: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WordReverser</w:t>
            </w:r>
          </w:p>
          <w:p w14:paraId="5D496DC6"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14:paraId="650534B9"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14:paraId="13C47759"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73235883"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text = </w:t>
            </w:r>
            <w:r w:rsidRPr="00B07453">
              <w:rPr>
                <w:rFonts w:ascii="Consolas" w:hAnsi="Consolas" w:cs="Courier New"/>
                <w:noProof/>
                <w:color w:val="A31515"/>
                <w:sz w:val="22"/>
                <w:lang w:eastAsia="zh-CN"/>
              </w:rPr>
              <w:t>"EM edit"</w:t>
            </w:r>
            <w:r w:rsidRPr="00B07453">
              <w:rPr>
                <w:rFonts w:ascii="Consolas" w:hAnsi="Consolas"/>
                <w:noProof/>
                <w:sz w:val="22"/>
              </w:rPr>
              <w:t>;</w:t>
            </w:r>
          </w:p>
          <w:p w14:paraId="2E0788D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reversed = ReverseText(text);</w:t>
            </w:r>
          </w:p>
          <w:p w14:paraId="721A2FB8"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reversed);</w:t>
            </w:r>
          </w:p>
          <w:p w14:paraId="71A590D7" w14:textId="77777777" w:rsidR="00692460" w:rsidRPr="006F5184" w:rsidRDefault="00692460" w:rsidP="00692460">
            <w:pPr>
              <w:autoSpaceDE w:val="0"/>
              <w:autoSpaceDN w:val="0"/>
              <w:adjustRightInd w:val="0"/>
              <w:spacing w:before="0"/>
              <w:jc w:val="left"/>
              <w:rPr>
                <w:rFonts w:ascii="Consolas" w:hAnsi="Consolas" w:cs="Courier New"/>
                <w:noProof/>
                <w:sz w:val="14"/>
                <w:szCs w:val="12"/>
                <w:lang w:eastAsia="zh-CN"/>
              </w:rPr>
            </w:pPr>
          </w:p>
          <w:p w14:paraId="77B270A1"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8000"/>
                <w:sz w:val="22"/>
                <w:lang w:eastAsia="zh-CN"/>
              </w:rPr>
              <w:t>// Console output:</w:t>
            </w:r>
          </w:p>
          <w:p w14:paraId="1397B951"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8000"/>
                <w:sz w:val="22"/>
                <w:lang w:eastAsia="zh-CN"/>
              </w:rPr>
              <w:t>// tide ME</w:t>
            </w:r>
          </w:p>
          <w:p w14:paraId="3EAD1066"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105AE6D5"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14:paraId="0A5641B0"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string</w:t>
            </w:r>
            <w:r w:rsidRPr="00B07453">
              <w:rPr>
                <w:rFonts w:ascii="Consolas" w:hAnsi="Consolas"/>
                <w:noProof/>
                <w:sz w:val="22"/>
              </w:rPr>
              <w:t xml:space="preserve"> ReverseText(</w:t>
            </w:r>
            <w:r w:rsidRPr="00B07453">
              <w:rPr>
                <w:rFonts w:ascii="Consolas" w:hAnsi="Consolas" w:cs="Courier New"/>
                <w:noProof/>
                <w:color w:val="0000FF"/>
                <w:sz w:val="22"/>
                <w:lang w:eastAsia="zh-CN"/>
              </w:rPr>
              <w:t>string</w:t>
            </w:r>
            <w:r w:rsidRPr="00B07453">
              <w:rPr>
                <w:rFonts w:ascii="Consolas" w:hAnsi="Consolas"/>
                <w:noProof/>
                <w:sz w:val="22"/>
              </w:rPr>
              <w:t xml:space="preserve"> text)</w:t>
            </w:r>
          </w:p>
          <w:p w14:paraId="2A22BB48"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1177716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 xml:space="preserve">StringBuilder sb = </w:t>
            </w:r>
            <w:r w:rsidRPr="00B07453">
              <w:rPr>
                <w:rFonts w:ascii="Consolas" w:hAnsi="Consolas" w:cs="Courier New"/>
                <w:noProof/>
                <w:color w:val="0000FF"/>
                <w:sz w:val="22"/>
                <w:lang w:eastAsia="zh-CN"/>
              </w:rPr>
              <w:t>new</w:t>
            </w:r>
            <w:r w:rsidRPr="00B07453">
              <w:rPr>
                <w:rFonts w:ascii="Consolas" w:hAnsi="Consolas"/>
                <w:noProof/>
                <w:sz w:val="22"/>
              </w:rPr>
              <w:t xml:space="preserve"> StringBuilder();</w:t>
            </w:r>
          </w:p>
          <w:p w14:paraId="2E474C3F"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 = text.Length - 1; i &gt;= 0; i--)</w:t>
            </w:r>
          </w:p>
          <w:p w14:paraId="0044EB13" w14:textId="77777777" w:rsidR="00DE2A21" w:rsidRPr="00B07453" w:rsidRDefault="00DE2A21"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w:t>
            </w:r>
          </w:p>
          <w:p w14:paraId="6EFAF7BD"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sb.Append(text[i]);</w:t>
            </w:r>
          </w:p>
          <w:p w14:paraId="2CFF0493" w14:textId="77777777" w:rsidR="00DE2A21" w:rsidRPr="00B07453" w:rsidRDefault="00DE2A21"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noProof/>
                <w:sz w:val="22"/>
              </w:rPr>
              <w:tab/>
            </w:r>
            <w:r w:rsidRPr="00B07453">
              <w:rPr>
                <w:rFonts w:ascii="Consolas" w:hAnsi="Consolas"/>
                <w:noProof/>
                <w:sz w:val="22"/>
              </w:rPr>
              <w:tab/>
              <w:t>}</w:t>
            </w:r>
          </w:p>
          <w:p w14:paraId="4E5F4774"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return</w:t>
            </w:r>
            <w:r w:rsidRPr="00B07453">
              <w:rPr>
                <w:rFonts w:ascii="Consolas" w:hAnsi="Consolas"/>
                <w:noProof/>
                <w:sz w:val="22"/>
              </w:rPr>
              <w:t xml:space="preserve"> sb.ToString();</w:t>
            </w:r>
          </w:p>
          <w:p w14:paraId="384514FE" w14:textId="77777777"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14:paraId="4D4324AC"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14:paraId="4A9A0C6B" w14:textId="77777777" w:rsidR="00692460" w:rsidRPr="00D659CC" w:rsidRDefault="00692460" w:rsidP="00692460">
      <w:r w:rsidRPr="00D659CC">
        <w:t xml:space="preserve">In this </w:t>
      </w:r>
      <w:r w:rsidR="009D3DF3" w:rsidRPr="00D659CC">
        <w:t>example</w:t>
      </w:r>
      <w:r w:rsidRPr="00D659CC">
        <w:t xml:space="preserve"> we have a variable </w:t>
      </w:r>
      <w:r w:rsidRPr="00D659CC">
        <w:rPr>
          <w:rFonts w:ascii="Consolas" w:hAnsi="Consolas"/>
          <w:b/>
          <w:bCs/>
          <w:noProof/>
          <w:kern w:val="32"/>
          <w:sz w:val="22"/>
        </w:rPr>
        <w:t>text</w:t>
      </w:r>
      <w:r w:rsidRPr="00D659CC">
        <w:t xml:space="preserve">, which contains the value "EM edit". We pass the variable to the </w:t>
      </w:r>
      <w:r w:rsidRPr="00D659CC">
        <w:rPr>
          <w:rFonts w:ascii="Consolas" w:hAnsi="Consolas"/>
          <w:b/>
          <w:bCs/>
          <w:noProof/>
          <w:kern w:val="32"/>
          <w:sz w:val="22"/>
        </w:rPr>
        <w:t>ReverseText(…)</w:t>
      </w:r>
      <w:r w:rsidRPr="00D659CC">
        <w:t xml:space="preserve"> method and set the new value in a variable named </w:t>
      </w:r>
      <w:r w:rsidRPr="00D659CC">
        <w:rPr>
          <w:rFonts w:ascii="Consolas" w:hAnsi="Consolas"/>
          <w:b/>
          <w:bCs/>
          <w:noProof/>
          <w:kern w:val="32"/>
          <w:sz w:val="22"/>
        </w:rPr>
        <w:t>reversed</w:t>
      </w:r>
      <w:r w:rsidRPr="00D659CC">
        <w:t>. The method, in turn, iterates the charac</w:t>
      </w:r>
      <w:r w:rsidRPr="00D659CC">
        <w:softHyphen/>
        <w:t xml:space="preserve">ters of the variable in reverse order and stores them in a new variable of type </w:t>
      </w:r>
      <w:r w:rsidRPr="00D659CC">
        <w:rPr>
          <w:rFonts w:ascii="Consolas" w:hAnsi="Consolas"/>
          <w:b/>
          <w:bCs/>
          <w:noProof/>
          <w:kern w:val="32"/>
          <w:sz w:val="22"/>
        </w:rPr>
        <w:t>StringBuilder</w:t>
      </w:r>
      <w:r w:rsidRPr="00D659CC">
        <w:rPr>
          <w:b/>
        </w:rPr>
        <w:t>,</w:t>
      </w:r>
      <w:r w:rsidRPr="00D659CC">
        <w:t xml:space="preserve"> but now back ordered. Ultimately, the result is "tide ME".</w:t>
      </w:r>
    </w:p>
    <w:p w14:paraId="12DB509F" w14:textId="77777777" w:rsidR="00692460" w:rsidRPr="00D659CC" w:rsidRDefault="00692460" w:rsidP="00732360">
      <w:pPr>
        <w:pStyle w:val="Heading3"/>
      </w:pPr>
      <w:r w:rsidRPr="00D659CC">
        <w:lastRenderedPageBreak/>
        <w:t xml:space="preserve">How Does the </w:t>
      </w:r>
      <w:r w:rsidRPr="00D659CC">
        <w:rPr>
          <w:noProof/>
        </w:rPr>
        <w:t>StringBuilder</w:t>
      </w:r>
      <w:r w:rsidRPr="00D659CC">
        <w:t xml:space="preserve"> Class Work?</w:t>
      </w:r>
    </w:p>
    <w:p w14:paraId="02B09EE2" w14:textId="77777777" w:rsidR="00692460" w:rsidRPr="00D659CC" w:rsidRDefault="00692460" w:rsidP="00692460">
      <w:r w:rsidRPr="00D659CC">
        <w:t xml:space="preserve">The </w:t>
      </w:r>
      <w:r w:rsidRPr="00D659CC">
        <w:rPr>
          <w:rFonts w:ascii="Consolas" w:hAnsi="Consolas"/>
          <w:b/>
          <w:bCs/>
          <w:noProof/>
          <w:kern w:val="32"/>
          <w:sz w:val="22"/>
        </w:rPr>
        <w:t>StringBuilder</w:t>
      </w:r>
      <w:r w:rsidRPr="00D659CC">
        <w:t xml:space="preserve"> class is an implementation of a string in C#, but different than the class </w:t>
      </w:r>
      <w:r w:rsidR="00663A77">
        <w:rPr>
          <w:rFonts w:ascii="Consolas" w:hAnsi="Consolas"/>
          <w:b/>
          <w:bCs/>
          <w:noProof/>
          <w:kern w:val="32"/>
          <w:sz w:val="22"/>
        </w:rPr>
        <w:t>S</w:t>
      </w:r>
      <w:r w:rsidRPr="00D659CC">
        <w:rPr>
          <w:rFonts w:ascii="Consolas" w:hAnsi="Consolas"/>
          <w:b/>
          <w:bCs/>
          <w:noProof/>
          <w:kern w:val="32"/>
          <w:sz w:val="22"/>
        </w:rPr>
        <w:t>tring</w:t>
      </w:r>
      <w:r w:rsidRPr="00D659CC">
        <w:t xml:space="preserve">. Unlike the already familiar for us strings, the objects of the </w:t>
      </w:r>
      <w:r w:rsidRPr="00D659CC">
        <w:rPr>
          <w:rFonts w:ascii="Consolas" w:hAnsi="Consolas"/>
          <w:b/>
          <w:bCs/>
          <w:noProof/>
          <w:kern w:val="32"/>
          <w:sz w:val="22"/>
        </w:rPr>
        <w:t>StringBuilder</w:t>
      </w:r>
      <w:r w:rsidRPr="00D659CC">
        <w:t xml:space="preserve"> class are not immutable, namely </w:t>
      </w:r>
      <w:r w:rsidRPr="00D659CC">
        <w:rPr>
          <w:b/>
        </w:rPr>
        <w:t>edit operations do not require creating a new object</w:t>
      </w:r>
      <w:r w:rsidRPr="00D659CC">
        <w:t xml:space="preserve"> in </w:t>
      </w:r>
      <w:r w:rsidR="0056417E" w:rsidRPr="00D659CC">
        <w:t xml:space="preserve">the </w:t>
      </w:r>
      <w:r w:rsidRPr="00D659CC">
        <w:t>memory. This reduces the unnecessary transfer of data in memory when performing basic operations such as string concatenation.</w:t>
      </w:r>
    </w:p>
    <w:p w14:paraId="4CCC03A4" w14:textId="77777777" w:rsidR="00692460" w:rsidRPr="00D659CC" w:rsidRDefault="00692460" w:rsidP="00692460">
      <w:r w:rsidRPr="00D659CC">
        <w:rPr>
          <w:rFonts w:ascii="Consolas" w:hAnsi="Consolas"/>
          <w:b/>
          <w:bCs/>
          <w:noProof/>
          <w:kern w:val="32"/>
          <w:sz w:val="22"/>
        </w:rPr>
        <w:t>StringBuilder</w:t>
      </w:r>
      <w:r w:rsidRPr="00D659CC">
        <w:t xml:space="preserve"> </w:t>
      </w:r>
      <w:r w:rsidRPr="00D659CC">
        <w:rPr>
          <w:b/>
        </w:rPr>
        <w:t>keeps a buffer with a certain capacity</w:t>
      </w:r>
      <w:r w:rsidRPr="00D659CC">
        <w:t xml:space="preserve"> (16 characters by default). The buffer is implemented as an array of characters that is provided to the developer by a user-friendly interface – methods that quickly and easily add and edit elements of the string. At any moment part of the characters in the buffer are used and the rest stay in reserve. This allows the addition to work very quickly. Other operations also operate faster than the class </w:t>
      </w:r>
      <w:r w:rsidRPr="00D659CC">
        <w:rPr>
          <w:rFonts w:ascii="Consolas" w:hAnsi="Consolas"/>
          <w:b/>
          <w:bCs/>
          <w:noProof/>
          <w:kern w:val="32"/>
          <w:sz w:val="22"/>
        </w:rPr>
        <w:t>string</w:t>
      </w:r>
      <w:r w:rsidRPr="00D659CC">
        <w:t>, because the changes do not create a new object.</w:t>
      </w:r>
    </w:p>
    <w:p w14:paraId="49B4859E" w14:textId="77777777" w:rsidR="0056417E" w:rsidRPr="00D659CC" w:rsidRDefault="0056417E" w:rsidP="00692460">
      <w:r w:rsidRPr="00D659CC">
        <w:t xml:space="preserve">Once the internal buffer of the </w:t>
      </w:r>
      <w:r w:rsidRPr="00D659CC">
        <w:rPr>
          <w:rStyle w:val="Code"/>
        </w:rPr>
        <w:t>StringBuilder</w:t>
      </w:r>
      <w:r w:rsidRPr="00D659CC">
        <w:t xml:space="preserve"> is full, it automatically is doubled (the internal buffer is resized to increase its capacity while its content is kept unchanged). </w:t>
      </w:r>
      <w:r w:rsidRPr="00D659CC">
        <w:rPr>
          <w:b/>
        </w:rPr>
        <w:t>Resizing is a slow operation</w:t>
      </w:r>
      <w:r w:rsidRPr="00D659CC">
        <w:t xml:space="preserve"> but is happens </w:t>
      </w:r>
      <w:proofErr w:type="gramStart"/>
      <w:r w:rsidRPr="00D659CC">
        <w:t>rarely</w:t>
      </w:r>
      <w:proofErr w:type="gramEnd"/>
      <w:r w:rsidRPr="00D659CC">
        <w:t xml:space="preserve"> so the total performance is good. We will discuss this in more details in the chapter about "</w:t>
      </w:r>
      <w:hyperlink w:anchor="Chapter_19_Data_Structs_and_Algo_Complex" w:history="1">
        <w:r w:rsidRPr="00D659CC">
          <w:rPr>
            <w:rStyle w:val="Hyperlink"/>
          </w:rPr>
          <w:t>Algorithms Complexity</w:t>
        </w:r>
      </w:hyperlink>
      <w:r w:rsidRPr="00D659CC">
        <w:t>".</w:t>
      </w:r>
    </w:p>
    <w:p w14:paraId="2D76E37A" w14:textId="77777777" w:rsidR="00692460" w:rsidRPr="00D659CC" w:rsidRDefault="00692460" w:rsidP="00692460">
      <w:pPr>
        <w:spacing w:after="120"/>
      </w:pPr>
      <w:r w:rsidRPr="00D659CC">
        <w:t>Let</w:t>
      </w:r>
      <w:r w:rsidR="002509B8" w:rsidRPr="00D659CC">
        <w:t>’s</w:t>
      </w:r>
      <w:r w:rsidRPr="00D659CC">
        <w:t xml:space="preserve"> create an object of the </w:t>
      </w:r>
      <w:r w:rsidRPr="00D659CC">
        <w:rPr>
          <w:rFonts w:ascii="Consolas" w:hAnsi="Consolas"/>
          <w:b/>
          <w:bCs/>
          <w:noProof/>
          <w:kern w:val="32"/>
          <w:sz w:val="22"/>
        </w:rPr>
        <w:t>StringBuilder</w:t>
      </w:r>
      <w:r w:rsidRPr="00D659CC">
        <w:t xml:space="preserve"> class with 15 characters long buffer. We add the string: "</w:t>
      </w:r>
      <w:r w:rsidRPr="00D659CC">
        <w:rPr>
          <w:b/>
        </w:rPr>
        <w:t>Hello, C#!</w:t>
      </w:r>
      <w:r w:rsidRPr="00D659CC">
        <w:t>" to it and we get the following cod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176D1B36" w14:textId="77777777" w:rsidTr="006F5184">
        <w:tc>
          <w:tcPr>
            <w:tcW w:w="9668" w:type="dxa"/>
            <w:tcBorders>
              <w:top w:val="single" w:sz="4" w:space="0" w:color="auto"/>
              <w:left w:val="single" w:sz="4" w:space="0" w:color="auto"/>
              <w:bottom w:val="single" w:sz="4" w:space="0" w:color="auto"/>
              <w:right w:val="single" w:sz="4" w:space="0" w:color="auto"/>
            </w:tcBorders>
          </w:tcPr>
          <w:p w14:paraId="45019A6F"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StringBuilder</w:t>
            </w:r>
            <w:r w:rsidRPr="00B07453">
              <w:rPr>
                <w:rFonts w:ascii="Consolas" w:hAnsi="Consolas"/>
                <w:noProof/>
                <w:sz w:val="22"/>
              </w:rPr>
              <w:t xml:space="preserve"> sb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StringBuilder</w:t>
            </w:r>
            <w:r w:rsidRPr="00B07453">
              <w:rPr>
                <w:rFonts w:ascii="Consolas" w:hAnsi="Consolas"/>
                <w:noProof/>
                <w:sz w:val="22"/>
              </w:rPr>
              <w:t>(15);</w:t>
            </w:r>
          </w:p>
          <w:p w14:paraId="698E695E"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sz w:val="22"/>
              </w:rPr>
              <w:t>sb.Append(</w:t>
            </w:r>
            <w:r w:rsidRPr="00B07453">
              <w:rPr>
                <w:rFonts w:ascii="Consolas" w:hAnsi="Consolas" w:cs="Courier New"/>
                <w:noProof/>
                <w:color w:val="A31515"/>
                <w:sz w:val="22"/>
              </w:rPr>
              <w:t>"Hello,</w:t>
            </w:r>
            <w:r w:rsidR="004D6947">
              <w:rPr>
                <w:rFonts w:ascii="Consolas" w:hAnsi="Consolas" w:cs="Courier New"/>
                <w:noProof/>
                <w:color w:val="A31515"/>
                <w:sz w:val="22"/>
              </w:rPr>
              <w:t xml:space="preserve"> </w:t>
            </w:r>
            <w:r w:rsidRPr="00B07453">
              <w:rPr>
                <w:rFonts w:ascii="Consolas" w:hAnsi="Consolas" w:cs="Courier New"/>
                <w:noProof/>
                <w:color w:val="A31515"/>
                <w:sz w:val="22"/>
              </w:rPr>
              <w:t>C#!"</w:t>
            </w:r>
            <w:r w:rsidRPr="00B07453">
              <w:rPr>
                <w:rFonts w:ascii="Consolas" w:hAnsi="Consolas"/>
                <w:noProof/>
                <w:sz w:val="22"/>
              </w:rPr>
              <w:t>);</w:t>
            </w:r>
          </w:p>
        </w:tc>
      </w:tr>
    </w:tbl>
    <w:p w14:paraId="4FB994D9" w14:textId="77777777" w:rsidR="00692460" w:rsidRPr="00D659CC" w:rsidRDefault="00692460" w:rsidP="00692460">
      <w:pPr>
        <w:spacing w:after="120"/>
      </w:pPr>
      <w:r w:rsidRPr="00D659CC">
        <w:t xml:space="preserve">After creating the object and storing the value in it, </w:t>
      </w:r>
      <w:r w:rsidR="0056417E" w:rsidRPr="00D659CC">
        <w:t xml:space="preserve">the </w:t>
      </w:r>
      <w:r w:rsidR="0056417E" w:rsidRPr="00D659CC">
        <w:rPr>
          <w:rStyle w:val="Code"/>
        </w:rPr>
        <w:t>StringBuilder</w:t>
      </w:r>
      <w:r w:rsidRPr="00D659CC">
        <w:t xml:space="preserve"> will </w:t>
      </w:r>
      <w:r w:rsidR="0056417E" w:rsidRPr="00D659CC">
        <w:t>look</w:t>
      </w:r>
      <w:r w:rsidRPr="00D659CC">
        <w:t xml:space="preserve"> as follows:</w:t>
      </w:r>
    </w:p>
    <w:p w14:paraId="1D902572" w14:textId="77777777" w:rsidR="00692460" w:rsidRPr="00D659CC" w:rsidRDefault="00692460" w:rsidP="00692460">
      <w:pPr>
        <w:jc w:val="center"/>
      </w:pPr>
      <w:r w:rsidRPr="00D659CC">
        <w:rPr>
          <w:noProof/>
        </w:rPr>
        <w:drawing>
          <wp:inline distT="0" distB="0" distL="0" distR="0" wp14:anchorId="094802F9" wp14:editId="2AA6B94A">
            <wp:extent cx="4388400" cy="1234237"/>
            <wp:effectExtent l="0" t="0" r="0" b="4445"/>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a:extLst>
                        <a:ext uri="{28A0092B-C50C-407E-A947-70E740481C1C}">
                          <a14:useLocalDpi xmlns:a14="http://schemas.microsoft.com/office/drawing/2010/main"/>
                        </a:ext>
                      </a:extLst>
                    </a:blip>
                    <a:stretch>
                      <a:fillRect/>
                    </a:stretch>
                  </pic:blipFill>
                  <pic:spPr bwMode="auto">
                    <a:xfrm>
                      <a:off x="0" y="0"/>
                      <a:ext cx="4388400" cy="1234237"/>
                    </a:xfrm>
                    <a:prstGeom prst="rect">
                      <a:avLst/>
                    </a:prstGeom>
                    <a:ln>
                      <a:noFill/>
                    </a:ln>
                    <a:extLst>
                      <a:ext uri="{53640926-AAD7-44D8-BBD7-CCE9431645EC}">
                        <a14:shadowObscured xmlns:a14="http://schemas.microsoft.com/office/drawing/2010/main"/>
                      </a:ext>
                    </a:extLst>
                  </pic:spPr>
                </pic:pic>
              </a:graphicData>
            </a:graphic>
          </wp:inline>
        </w:drawing>
      </w:r>
    </w:p>
    <w:p w14:paraId="3DF94D5F" w14:textId="77777777" w:rsidR="00692460" w:rsidRPr="00D659CC" w:rsidRDefault="00692460" w:rsidP="00692460">
      <w:r w:rsidRPr="00D659CC">
        <w:t xml:space="preserve">Colored elements are the filled with our content part of the buffer. Normally, adding a new </w:t>
      </w:r>
      <w:r w:rsidR="0056417E" w:rsidRPr="00D659CC">
        <w:t>character</w:t>
      </w:r>
      <w:r w:rsidRPr="00D659CC">
        <w:t xml:space="preserve"> to the variable does not create a new object in </w:t>
      </w:r>
      <w:r w:rsidR="0056417E" w:rsidRPr="00D659CC">
        <w:t xml:space="preserve">the </w:t>
      </w:r>
      <w:r w:rsidRPr="00D659CC">
        <w:t xml:space="preserve">memory but use the already allocated and unused space. If the entire capacity of the buffer is filled, then </w:t>
      </w:r>
      <w:r w:rsidR="0056417E" w:rsidRPr="00D659CC">
        <w:t>the buffer is doubled as we already explained.</w:t>
      </w:r>
    </w:p>
    <w:p w14:paraId="201A0FE1" w14:textId="77777777" w:rsidR="00692460" w:rsidRPr="00D659CC" w:rsidRDefault="00692460" w:rsidP="00732360">
      <w:pPr>
        <w:pStyle w:val="Heading3"/>
      </w:pPr>
      <w:r w:rsidRPr="00D659CC">
        <w:rPr>
          <w:noProof/>
        </w:rPr>
        <w:t>StringBuilder</w:t>
      </w:r>
      <w:r w:rsidRPr="00D659CC">
        <w:t xml:space="preserve"> – More Important Methods</w:t>
      </w:r>
    </w:p>
    <w:p w14:paraId="22DFE077" w14:textId="77777777" w:rsidR="00692460" w:rsidRPr="00D659CC" w:rsidRDefault="00692460" w:rsidP="00692460">
      <w:r w:rsidRPr="00D659CC">
        <w:t xml:space="preserve">The </w:t>
      </w:r>
      <w:r w:rsidRPr="00D659CC">
        <w:rPr>
          <w:rFonts w:ascii="Consolas" w:hAnsi="Consolas"/>
          <w:b/>
          <w:bCs/>
          <w:noProof/>
          <w:kern w:val="32"/>
          <w:sz w:val="22"/>
        </w:rPr>
        <w:t>StringBuilder</w:t>
      </w:r>
      <w:r w:rsidRPr="00D659CC">
        <w:t xml:space="preserve"> class provides us with a set of methods that help us to easily and </w:t>
      </w:r>
      <w:r w:rsidR="00172C6F" w:rsidRPr="00D659CC">
        <w:t>efficiently</w:t>
      </w:r>
      <w:r w:rsidRPr="00D659CC">
        <w:t xml:space="preserve"> edit text data and construct text. We met some of them in the examples. The most important are:</w:t>
      </w:r>
    </w:p>
    <w:p w14:paraId="01B2F1C7"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StringBuilder(int capacity)</w:t>
      </w:r>
      <w:r w:rsidRPr="00D659CC">
        <w:t xml:space="preserve"> – constructor with an initial capacity parameter. It may be used to set the buffer size in advance if we have estimates of the number of iterations and concatenations, which will be performed. This way we can save unnecessary dynamic memory allocations.</w:t>
      </w:r>
    </w:p>
    <w:p w14:paraId="48F209C7"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Capacity</w:t>
      </w:r>
      <w:r w:rsidRPr="00D659CC">
        <w:t xml:space="preserve"> – returns the buffer size (total number of used and unused positions in the buffer).</w:t>
      </w:r>
    </w:p>
    <w:p w14:paraId="086DF0C3"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Length</w:t>
      </w:r>
      <w:r w:rsidRPr="00D659CC">
        <w:t xml:space="preserve"> – returns length of string saved in the variable (number of used positions in the buffer)</w:t>
      </w:r>
    </w:p>
    <w:p w14:paraId="7CBA2EAB" w14:textId="77777777" w:rsidR="00692460" w:rsidRPr="00D659CC" w:rsidRDefault="00692460" w:rsidP="00E7657F">
      <w:pPr>
        <w:numPr>
          <w:ilvl w:val="0"/>
          <w:numId w:val="53"/>
        </w:numPr>
        <w:tabs>
          <w:tab w:val="clear" w:pos="720"/>
        </w:tabs>
        <w:spacing w:after="120"/>
        <w:ind w:left="568" w:hanging="284"/>
      </w:pPr>
      <w:r w:rsidRPr="00D659CC">
        <w:lastRenderedPageBreak/>
        <w:t>Indexer</w:t>
      </w:r>
      <w:r w:rsidRPr="00D659CC">
        <w:rPr>
          <w:rFonts w:ascii="Consolas" w:hAnsi="Consolas"/>
          <w:b/>
          <w:bCs/>
          <w:noProof/>
          <w:kern w:val="32"/>
          <w:sz w:val="22"/>
        </w:rPr>
        <w:t xml:space="preserve"> [int index]</w:t>
      </w:r>
      <w:r w:rsidRPr="00D659CC">
        <w:t xml:space="preserve"> – return the </w:t>
      </w:r>
      <w:r w:rsidR="00F1741D" w:rsidRPr="00D659CC">
        <w:t>character</w:t>
      </w:r>
      <w:r w:rsidRPr="00D659CC">
        <w:t xml:space="preserve"> stored in given position.</w:t>
      </w:r>
    </w:p>
    <w:p w14:paraId="0D9D616B"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Append(…)</w:t>
      </w:r>
      <w:r w:rsidRPr="00D659CC">
        <w:t xml:space="preserve"> – appends string, number or other value after the last character in the buffer.</w:t>
      </w:r>
    </w:p>
    <w:p w14:paraId="69AEECC2"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Clear(…)</w:t>
      </w:r>
      <w:r w:rsidRPr="00D659CC">
        <w:t xml:space="preserve"> – removes all </w:t>
      </w:r>
      <w:r w:rsidR="00F1741D" w:rsidRPr="00D659CC">
        <w:t xml:space="preserve">characters </w:t>
      </w:r>
      <w:r w:rsidRPr="00D659CC">
        <w:t>from the buffer (deletes it).</w:t>
      </w:r>
    </w:p>
    <w:p w14:paraId="76BDB2BA"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Remove(int</w:t>
      </w:r>
      <w:r w:rsidRPr="00D659CC">
        <w:t xml:space="preserve"> </w:t>
      </w:r>
      <w:r w:rsidRPr="00D659CC">
        <w:rPr>
          <w:rFonts w:ascii="Consolas" w:hAnsi="Consolas"/>
          <w:b/>
          <w:bCs/>
          <w:noProof/>
          <w:kern w:val="32"/>
          <w:sz w:val="22"/>
        </w:rPr>
        <w:t>startIndex,</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length)</w:t>
      </w:r>
      <w:r w:rsidRPr="00D659CC">
        <w:t xml:space="preserve"> – removes (deletes) string from the buffer with a given start position and length.</w:t>
      </w:r>
    </w:p>
    <w:p w14:paraId="667E8B1F"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Insert(int</w:t>
      </w:r>
      <w:r w:rsidRPr="00D659CC">
        <w:t xml:space="preserve"> </w:t>
      </w:r>
      <w:r w:rsidRPr="00D659CC">
        <w:rPr>
          <w:rFonts w:ascii="Consolas" w:hAnsi="Consolas"/>
          <w:b/>
          <w:bCs/>
          <w:noProof/>
          <w:kern w:val="32"/>
          <w:sz w:val="22"/>
        </w:rPr>
        <w:t>offset,</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str)</w:t>
      </w:r>
      <w:r w:rsidRPr="00D659CC">
        <w:t xml:space="preserve"> – inserts a string in a given start position (offset).</w:t>
      </w:r>
    </w:p>
    <w:p w14:paraId="1FAC005A" w14:textId="77777777"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Replace(string</w:t>
      </w:r>
      <w:r w:rsidRPr="00D659CC">
        <w:t xml:space="preserve"> </w:t>
      </w:r>
      <w:r w:rsidRPr="00D659CC">
        <w:rPr>
          <w:rFonts w:ascii="Consolas" w:hAnsi="Consolas"/>
          <w:b/>
          <w:bCs/>
          <w:noProof/>
          <w:kern w:val="32"/>
          <w:sz w:val="22"/>
        </w:rPr>
        <w:t>oldValue,</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newValue)</w:t>
      </w:r>
      <w:r w:rsidRPr="00D659CC">
        <w:t xml:space="preserve"> – replaces all occurren</w:t>
      </w:r>
      <w:r w:rsidRPr="00D659CC">
        <w:softHyphen/>
        <w:t>ces of a given substring with another substring.</w:t>
      </w:r>
    </w:p>
    <w:p w14:paraId="2496393D" w14:textId="77777777" w:rsidR="00692460" w:rsidRPr="00D659CC" w:rsidRDefault="00D831D7" w:rsidP="00E7657F">
      <w:pPr>
        <w:numPr>
          <w:ilvl w:val="0"/>
          <w:numId w:val="53"/>
        </w:numPr>
        <w:tabs>
          <w:tab w:val="clear" w:pos="720"/>
        </w:tabs>
        <w:spacing w:after="120"/>
        <w:ind w:left="568" w:hanging="284"/>
      </w:pPr>
      <w:r w:rsidRPr="00D659CC">
        <w:rPr>
          <w:rFonts w:ascii="Consolas" w:hAnsi="Consolas"/>
          <w:b/>
          <w:bCs/>
          <w:noProof/>
          <w:kern w:val="32"/>
          <w:sz w:val="22"/>
        </w:rPr>
        <w:t>T</w:t>
      </w:r>
      <w:r w:rsidR="00692460" w:rsidRPr="00D659CC">
        <w:rPr>
          <w:rFonts w:ascii="Consolas" w:hAnsi="Consolas"/>
          <w:b/>
          <w:bCs/>
          <w:noProof/>
          <w:kern w:val="32"/>
          <w:sz w:val="22"/>
        </w:rPr>
        <w:t>oString()</w:t>
      </w:r>
      <w:r w:rsidR="00692460" w:rsidRPr="00D659CC">
        <w:t xml:space="preserve"> – returns the </w:t>
      </w:r>
      <w:r w:rsidR="00692460" w:rsidRPr="00D659CC">
        <w:rPr>
          <w:rFonts w:ascii="Consolas" w:hAnsi="Consolas"/>
          <w:b/>
          <w:bCs/>
          <w:noProof/>
          <w:kern w:val="32"/>
          <w:sz w:val="22"/>
        </w:rPr>
        <w:t>StringBuilder</w:t>
      </w:r>
      <w:r w:rsidR="00692460" w:rsidRPr="00D659CC">
        <w:t xml:space="preserve"> object content as a </w:t>
      </w:r>
      <w:r w:rsidR="00692460" w:rsidRPr="00D659CC">
        <w:rPr>
          <w:rFonts w:ascii="Consolas" w:hAnsi="Consolas"/>
          <w:b/>
          <w:bCs/>
          <w:noProof/>
          <w:kern w:val="32"/>
          <w:sz w:val="22"/>
        </w:rPr>
        <w:t>string</w:t>
      </w:r>
      <w:r w:rsidR="00692460" w:rsidRPr="00D659CC">
        <w:t xml:space="preserve"> object.</w:t>
      </w:r>
    </w:p>
    <w:p w14:paraId="321EAA02" w14:textId="77777777" w:rsidR="00692460" w:rsidRPr="00D659CC" w:rsidRDefault="00692460" w:rsidP="00732360">
      <w:pPr>
        <w:pStyle w:val="Heading3"/>
      </w:pPr>
      <w:r w:rsidRPr="00D659CC">
        <w:t>Extracting All Capital Letters from a Text – Example</w:t>
      </w:r>
    </w:p>
    <w:p w14:paraId="5D6CE831" w14:textId="77777777" w:rsidR="00692460" w:rsidRPr="00D659CC" w:rsidRDefault="00692460" w:rsidP="00692460">
      <w:r w:rsidRPr="00D659CC">
        <w:t xml:space="preserve">The next task is to </w:t>
      </w:r>
      <w:r w:rsidRPr="00D659CC">
        <w:rPr>
          <w:b/>
        </w:rPr>
        <w:t>extract all capital letters from a text</w:t>
      </w:r>
      <w:r w:rsidRPr="00D659CC">
        <w:t xml:space="preserve">. We can implement it in different ways </w:t>
      </w:r>
      <w:r w:rsidR="00CA14E2" w:rsidRPr="00D659CC">
        <w:t>–</w:t>
      </w:r>
      <w:r w:rsidRPr="00D659CC">
        <w:t xml:space="preserve"> using an array, counter and filling the array with all capital letters found; creating an object of type </w:t>
      </w:r>
      <w:r w:rsidRPr="00D659CC">
        <w:rPr>
          <w:rFonts w:ascii="Consolas" w:hAnsi="Consolas"/>
          <w:b/>
          <w:bCs/>
          <w:noProof/>
          <w:kern w:val="32"/>
          <w:sz w:val="22"/>
        </w:rPr>
        <w:t>string</w:t>
      </w:r>
      <w:r w:rsidRPr="00D659CC">
        <w:t xml:space="preserve"> and concatenate capitals one by one to it; using the class </w:t>
      </w:r>
      <w:r w:rsidRPr="00D659CC">
        <w:rPr>
          <w:rFonts w:ascii="Consolas" w:hAnsi="Consolas"/>
          <w:b/>
          <w:bCs/>
          <w:noProof/>
          <w:kern w:val="32"/>
          <w:sz w:val="22"/>
        </w:rPr>
        <w:t>StringBuilder</w:t>
      </w:r>
      <w:r w:rsidRPr="00D659CC">
        <w:t>.</w:t>
      </w:r>
    </w:p>
    <w:p w14:paraId="361474FF" w14:textId="77777777" w:rsidR="00692460" w:rsidRPr="00D659CC" w:rsidRDefault="00692460" w:rsidP="00692460">
      <w:r w:rsidRPr="00D659CC">
        <w:t>Turning to the option of using an array, we have a problem: we do not know what will be array size, as we have no idea in advance how many are the capital letters in the text. We can create an array as large as the text, but thus wasting unnecessary space in memory and we must also maintain a counter that keeps where the array is full to.</w:t>
      </w:r>
    </w:p>
    <w:p w14:paraId="49D92245" w14:textId="77777777" w:rsidR="00692460" w:rsidRPr="00D659CC" w:rsidRDefault="00692460" w:rsidP="00692460">
      <w:r w:rsidRPr="00D659CC">
        <w:t xml:space="preserve">Another option is to use a variable of type </w:t>
      </w:r>
      <w:r w:rsidRPr="00D659CC">
        <w:rPr>
          <w:rFonts w:ascii="Consolas" w:hAnsi="Consolas"/>
          <w:b/>
          <w:bCs/>
          <w:noProof/>
          <w:kern w:val="32"/>
          <w:sz w:val="22"/>
        </w:rPr>
        <w:t>string</w:t>
      </w:r>
      <w:r w:rsidRPr="00D659CC">
        <w:t xml:space="preserve">. As we will iterate the whole text and concatenate all capital letters to the variable, probably we will lose </w:t>
      </w:r>
      <w:r w:rsidR="00B07453" w:rsidRPr="00D659CC">
        <w:t>efficiency</w:t>
      </w:r>
      <w:r w:rsidRPr="00D659CC">
        <w:t xml:space="preserve"> again due to the </w:t>
      </w:r>
      <w:proofErr w:type="gramStart"/>
      <w:r w:rsidRPr="00D659CC">
        <w:t>strings</w:t>
      </w:r>
      <w:proofErr w:type="gramEnd"/>
      <w:r w:rsidRPr="00D659CC">
        <w:t xml:space="preserve"> concatenation.</w:t>
      </w:r>
    </w:p>
    <w:p w14:paraId="2A047D6C" w14:textId="77777777" w:rsidR="00692460" w:rsidRPr="00D659CC" w:rsidRDefault="00692460" w:rsidP="00732360">
      <w:pPr>
        <w:pStyle w:val="Heading4"/>
      </w:pPr>
      <w:r w:rsidRPr="00D659CC">
        <w:rPr>
          <w:noProof/>
        </w:rPr>
        <w:t>StringBuilder:</w:t>
      </w:r>
      <w:r w:rsidRPr="00D659CC">
        <w:t xml:space="preserve"> </w:t>
      </w:r>
      <w:proofErr w:type="gramStart"/>
      <w:r w:rsidRPr="00D659CC">
        <w:t>the</w:t>
      </w:r>
      <w:proofErr w:type="gramEnd"/>
      <w:r w:rsidRPr="00D659CC">
        <w:t xml:space="preserve"> Right Solution</w:t>
      </w:r>
    </w:p>
    <w:p w14:paraId="094C4F3C" w14:textId="77777777" w:rsidR="00692460" w:rsidRPr="00D659CC" w:rsidRDefault="00692460" w:rsidP="00692460">
      <w:pPr>
        <w:spacing w:after="120"/>
      </w:pPr>
      <w:r w:rsidRPr="00D659CC">
        <w:t xml:space="preserve">The most viable solution to the task again is to use </w:t>
      </w:r>
      <w:r w:rsidRPr="00D659CC">
        <w:rPr>
          <w:rFonts w:ascii="Consolas" w:hAnsi="Consolas"/>
          <w:b/>
          <w:bCs/>
          <w:noProof/>
          <w:kern w:val="32"/>
          <w:sz w:val="22"/>
        </w:rPr>
        <w:t>StringBuilder</w:t>
      </w:r>
      <w:r w:rsidRPr="00D659CC">
        <w:t xml:space="preserve">. We can start with an empty </w:t>
      </w:r>
      <w:r w:rsidRPr="00D659CC">
        <w:rPr>
          <w:rFonts w:ascii="Consolas" w:hAnsi="Consolas"/>
          <w:b/>
          <w:bCs/>
          <w:noProof/>
          <w:kern w:val="32"/>
          <w:sz w:val="22"/>
        </w:rPr>
        <w:t>StringBuilder</w:t>
      </w:r>
      <w:r w:rsidRPr="00D659CC">
        <w:t xml:space="preserve">, iterate the letters of the given text character by character, verify that the current character is uppercase and concatenate the character at the end of our </w:t>
      </w:r>
      <w:r w:rsidRPr="00D659CC">
        <w:rPr>
          <w:rFonts w:ascii="Consolas" w:hAnsi="Consolas"/>
          <w:b/>
          <w:bCs/>
          <w:noProof/>
          <w:kern w:val="32"/>
          <w:sz w:val="22"/>
        </w:rPr>
        <w:t>StringBuilder</w:t>
      </w:r>
      <w:r w:rsidRPr="00D659CC">
        <w:t xml:space="preserve">. Finally, we can return the final result by calling the </w:t>
      </w:r>
      <w:r w:rsidRPr="00D659CC">
        <w:rPr>
          <w:rFonts w:ascii="Consolas" w:hAnsi="Consolas"/>
          <w:b/>
          <w:bCs/>
          <w:noProof/>
          <w:kern w:val="32"/>
          <w:sz w:val="22"/>
        </w:rPr>
        <w:t>ToString()</w:t>
      </w:r>
      <w:r w:rsidRPr="00D659CC">
        <w:t xml:space="preserve"> method. Below is a sample implementation:</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0BE3E380" w14:textId="77777777" w:rsidTr="006F5184">
        <w:tc>
          <w:tcPr>
            <w:tcW w:w="9668" w:type="dxa"/>
            <w:tcBorders>
              <w:top w:val="single" w:sz="4" w:space="0" w:color="auto"/>
              <w:left w:val="single" w:sz="4" w:space="0" w:color="auto"/>
              <w:bottom w:val="single" w:sz="4" w:space="0" w:color="auto"/>
              <w:right w:val="single" w:sz="4" w:space="0" w:color="auto"/>
            </w:tcBorders>
          </w:tcPr>
          <w:p w14:paraId="4F8870B6"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public</w:t>
            </w:r>
            <w:r w:rsidRPr="00D659CC">
              <w:rPr>
                <w:rFonts w:ascii="Consolas" w:hAnsi="Consolas"/>
                <w:noProof/>
                <w:sz w:val="22"/>
              </w:rPr>
              <w:t xml:space="preserve"> </w:t>
            </w:r>
            <w:r w:rsidRPr="00D659CC">
              <w:rPr>
                <w:rFonts w:ascii="Consolas" w:hAnsi="Consolas" w:cs="Courier New"/>
                <w:noProof/>
                <w:color w:val="0000FF"/>
                <w:sz w:val="22"/>
                <w:lang w:eastAsia="zh-CN"/>
              </w:rPr>
              <w:t>static</w:t>
            </w:r>
            <w:r w:rsidRPr="00D659CC">
              <w:rPr>
                <w:rFonts w:ascii="Consolas" w:hAnsi="Consolas"/>
                <w:noProof/>
                <w:sz w:val="22"/>
              </w:rPr>
              <w:t xml:space="preserve"> </w:t>
            </w:r>
            <w:r w:rsidRPr="00D659CC">
              <w:rPr>
                <w:rFonts w:ascii="Consolas" w:hAnsi="Consolas" w:cs="Courier New"/>
                <w:noProof/>
                <w:color w:val="0000FF"/>
                <w:sz w:val="22"/>
                <w:lang w:eastAsia="zh-CN"/>
              </w:rPr>
              <w:t>string</w:t>
            </w:r>
            <w:r w:rsidRPr="00D659CC">
              <w:rPr>
                <w:rFonts w:ascii="Consolas" w:hAnsi="Consolas"/>
                <w:noProof/>
                <w:sz w:val="22"/>
              </w:rPr>
              <w:t xml:space="preserve"> ExtractCapitals(</w:t>
            </w:r>
            <w:r w:rsidRPr="00D659CC">
              <w:rPr>
                <w:rFonts w:ascii="Consolas" w:hAnsi="Consolas" w:cs="Courier New"/>
                <w:noProof/>
                <w:color w:val="0000FF"/>
                <w:sz w:val="22"/>
                <w:lang w:eastAsia="zh-CN"/>
              </w:rPr>
              <w:t>string</w:t>
            </w:r>
            <w:r w:rsidRPr="00D659CC">
              <w:rPr>
                <w:rFonts w:ascii="Consolas" w:hAnsi="Consolas"/>
                <w:noProof/>
                <w:sz w:val="22"/>
              </w:rPr>
              <w:t xml:space="preserve"> str)</w:t>
            </w:r>
          </w:p>
          <w:p w14:paraId="4058CDA2"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w:t>
            </w:r>
          </w:p>
          <w:p w14:paraId="29D59FB0"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tringBuilder result = </w:t>
            </w:r>
            <w:r w:rsidRPr="00D659CC">
              <w:rPr>
                <w:rFonts w:ascii="Consolas" w:hAnsi="Consolas" w:cs="Courier New"/>
                <w:noProof/>
                <w:color w:val="0000FF"/>
                <w:sz w:val="22"/>
                <w:lang w:eastAsia="zh-CN"/>
              </w:rPr>
              <w:t>new</w:t>
            </w:r>
            <w:r w:rsidRPr="00D659CC">
              <w:rPr>
                <w:rFonts w:ascii="Consolas" w:hAnsi="Consolas"/>
                <w:noProof/>
                <w:sz w:val="22"/>
              </w:rPr>
              <w:t xml:space="preserve"> StringBuilder();</w:t>
            </w:r>
          </w:p>
          <w:p w14:paraId="035BE2A1"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zh-CN"/>
              </w:rPr>
              <w:t>for</w:t>
            </w:r>
            <w:r w:rsidRPr="00D659CC">
              <w:rPr>
                <w:rFonts w:ascii="Consolas" w:hAnsi="Consolas"/>
                <w:noProof/>
                <w:sz w:val="22"/>
              </w:rPr>
              <w:t xml:space="preserve"> (</w:t>
            </w:r>
            <w:r w:rsidRPr="00D659CC">
              <w:rPr>
                <w:rFonts w:ascii="Consolas" w:hAnsi="Consolas" w:cs="Courier New"/>
                <w:noProof/>
                <w:color w:val="0000FF"/>
                <w:sz w:val="22"/>
                <w:lang w:eastAsia="zh-CN"/>
              </w:rPr>
              <w:t>int</w:t>
            </w:r>
            <w:r w:rsidRPr="00D659CC">
              <w:rPr>
                <w:rFonts w:ascii="Consolas" w:hAnsi="Consolas"/>
                <w:noProof/>
                <w:sz w:val="22"/>
              </w:rPr>
              <w:t xml:space="preserve"> i = 0; i &lt; str.Length; i++)</w:t>
            </w:r>
          </w:p>
          <w:p w14:paraId="7711FD19"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t>{</w:t>
            </w:r>
          </w:p>
          <w:p w14:paraId="08279448"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zh-CN"/>
              </w:rPr>
              <w:t>char</w:t>
            </w:r>
            <w:r w:rsidRPr="00D659CC">
              <w:rPr>
                <w:rFonts w:ascii="Consolas" w:hAnsi="Consolas"/>
                <w:noProof/>
                <w:sz w:val="22"/>
              </w:rPr>
              <w:t xml:space="preserve"> ch = str[i];</w:t>
            </w:r>
          </w:p>
          <w:p w14:paraId="71704CB8"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zh-CN"/>
              </w:rPr>
              <w:t>if</w:t>
            </w:r>
            <w:r w:rsidRPr="00D659CC">
              <w:rPr>
                <w:rFonts w:ascii="Consolas" w:hAnsi="Consolas"/>
                <w:noProof/>
                <w:sz w:val="22"/>
              </w:rPr>
              <w:t xml:space="preserve"> (</w:t>
            </w:r>
            <w:r w:rsidRPr="00D659CC">
              <w:rPr>
                <w:rFonts w:ascii="Consolas" w:hAnsi="Consolas" w:cs="Courier New"/>
                <w:noProof/>
                <w:color w:val="0000FF"/>
                <w:sz w:val="22"/>
                <w:lang w:eastAsia="zh-CN"/>
              </w:rPr>
              <w:t>char</w:t>
            </w:r>
            <w:r w:rsidRPr="00D659CC">
              <w:rPr>
                <w:rFonts w:ascii="Consolas" w:hAnsi="Consolas"/>
                <w:noProof/>
                <w:sz w:val="22"/>
              </w:rPr>
              <w:t>.IsUpper(ch))</w:t>
            </w:r>
          </w:p>
          <w:p w14:paraId="7C3C2261"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t>{</w:t>
            </w:r>
          </w:p>
          <w:p w14:paraId="29FFE70A"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r>
            <w:r w:rsidRPr="00D659CC">
              <w:rPr>
                <w:rFonts w:ascii="Consolas" w:hAnsi="Consolas" w:cs="Courier New"/>
                <w:noProof/>
                <w:sz w:val="22"/>
                <w:lang w:eastAsia="zh-CN"/>
              </w:rPr>
              <w:tab/>
              <w:t>result.Append(ch);</w:t>
            </w:r>
          </w:p>
          <w:p w14:paraId="594F3197"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t>}</w:t>
            </w:r>
          </w:p>
          <w:p w14:paraId="4E2E4838" w14:textId="77777777"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t>}</w:t>
            </w:r>
          </w:p>
          <w:p w14:paraId="6095686E"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zh-CN"/>
              </w:rPr>
              <w:t>return</w:t>
            </w:r>
            <w:r w:rsidRPr="00D659CC">
              <w:rPr>
                <w:rFonts w:ascii="Consolas" w:hAnsi="Consolas"/>
                <w:noProof/>
                <w:sz w:val="22"/>
              </w:rPr>
              <w:t xml:space="preserve"> result.ToString();</w:t>
            </w:r>
          </w:p>
          <w:p w14:paraId="5ED426DD"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w:t>
            </w:r>
          </w:p>
        </w:tc>
      </w:tr>
    </w:tbl>
    <w:p w14:paraId="409B589A" w14:textId="77777777" w:rsidR="00692460" w:rsidRPr="00D659CC" w:rsidRDefault="00692460" w:rsidP="00692460">
      <w:r w:rsidRPr="00D659CC">
        <w:t xml:space="preserve">Calling </w:t>
      </w:r>
      <w:r w:rsidRPr="00D659CC">
        <w:rPr>
          <w:rFonts w:ascii="Consolas" w:hAnsi="Consolas"/>
          <w:b/>
          <w:bCs/>
          <w:noProof/>
          <w:kern w:val="32"/>
          <w:sz w:val="22"/>
        </w:rPr>
        <w:t>ExtractCapitals(…)</w:t>
      </w:r>
      <w:r w:rsidRPr="00D659CC">
        <w:t xml:space="preserve"> method and passing a specified text as a parameter to it, the return value is a string of all capital letters in the text, namely the initial string without all </w:t>
      </w:r>
      <w:r w:rsidR="00F1741D" w:rsidRPr="00D659CC">
        <w:t xml:space="preserve">characters </w:t>
      </w:r>
      <w:r w:rsidRPr="00D659CC">
        <w:t xml:space="preserve">that are not capitalized. To check whether a character is uppercase we are using </w:t>
      </w:r>
      <w:r w:rsidRPr="00D659CC">
        <w:rPr>
          <w:rFonts w:ascii="Consolas" w:hAnsi="Consolas"/>
          <w:b/>
          <w:bCs/>
          <w:noProof/>
          <w:kern w:val="32"/>
          <w:sz w:val="22"/>
        </w:rPr>
        <w:t>char.IsUpper(…)</w:t>
      </w:r>
      <w:r w:rsidRPr="00D659CC">
        <w:t xml:space="preserve"> </w:t>
      </w:r>
      <w:r w:rsidR="00CA14E2" w:rsidRPr="00D659CC">
        <w:lastRenderedPageBreak/>
        <w:t>–</w:t>
      </w:r>
      <w:r w:rsidRPr="00D659CC">
        <w:t xml:space="preserve"> </w:t>
      </w:r>
      <w:r w:rsidR="00CA14E2" w:rsidRPr="00D659CC">
        <w:t xml:space="preserve">a </w:t>
      </w:r>
      <w:r w:rsidRPr="00D659CC">
        <w:t xml:space="preserve">method from the standard .NET classes. You can view the </w:t>
      </w:r>
      <w:r w:rsidRPr="00D659CC">
        <w:rPr>
          <w:rFonts w:ascii="Consolas" w:hAnsi="Consolas"/>
          <w:b/>
          <w:bCs/>
          <w:noProof/>
          <w:kern w:val="32"/>
          <w:sz w:val="22"/>
        </w:rPr>
        <w:t>char</w:t>
      </w:r>
      <w:r w:rsidRPr="00D659CC">
        <w:t xml:space="preserve"> class documentation, because it offers other useful methods for handling characters.</w:t>
      </w:r>
    </w:p>
    <w:p w14:paraId="22A2E124" w14:textId="77777777" w:rsidR="00692460" w:rsidRPr="00D659CC" w:rsidRDefault="00692460" w:rsidP="00732360">
      <w:pPr>
        <w:pStyle w:val="Heading2"/>
      </w:pPr>
      <w:bookmarkStart w:id="270" w:name="_Toc418709442"/>
      <w:r w:rsidRPr="00D659CC">
        <w:t>String Formatting</w:t>
      </w:r>
      <w:bookmarkEnd w:id="270"/>
    </w:p>
    <w:p w14:paraId="5DA3E9B5" w14:textId="77777777" w:rsidR="00692460" w:rsidRPr="00D659CC" w:rsidRDefault="00692460" w:rsidP="00692460">
      <w:r w:rsidRPr="00D659CC">
        <w:t xml:space="preserve">.NET Framework provides the developer with mechanisms for formatting strings, numbers and dates. We have already met some of them in the chapter </w:t>
      </w:r>
      <w:r w:rsidRPr="00D659CC">
        <w:rPr>
          <w:bCs/>
        </w:rPr>
        <w:t>"</w:t>
      </w:r>
      <w:hyperlink w:anchor="Chapter_04_Console_Input_and_Output" w:history="1">
        <w:r w:rsidRPr="00D659CC">
          <w:rPr>
            <w:rStyle w:val="Hyperlink"/>
            <w:bCs/>
          </w:rPr>
          <w:t>Console Input and Output</w:t>
        </w:r>
      </w:hyperlink>
      <w:r w:rsidRPr="00D659CC">
        <w:rPr>
          <w:bCs/>
        </w:rPr>
        <w:t xml:space="preserve">". </w:t>
      </w:r>
      <w:r w:rsidRPr="00D659CC">
        <w:t xml:space="preserve">Now we will extend our knowledge with methods for formatting and converting strings of the </w:t>
      </w:r>
      <w:r w:rsidRPr="00D659CC">
        <w:rPr>
          <w:rFonts w:ascii="Consolas" w:hAnsi="Consolas"/>
          <w:b/>
          <w:bCs/>
          <w:noProof/>
          <w:kern w:val="32"/>
          <w:sz w:val="22"/>
        </w:rPr>
        <w:t>string</w:t>
      </w:r>
      <w:r w:rsidRPr="00D659CC">
        <w:t xml:space="preserve"> class.</w:t>
      </w:r>
    </w:p>
    <w:p w14:paraId="7449B777" w14:textId="77777777" w:rsidR="00692460" w:rsidRPr="00D659CC" w:rsidRDefault="00692460" w:rsidP="00732360">
      <w:pPr>
        <w:pStyle w:val="Heading3"/>
      </w:pPr>
      <w:r w:rsidRPr="00D659CC">
        <w:t xml:space="preserve">The </w:t>
      </w:r>
      <w:r w:rsidRPr="00D659CC">
        <w:rPr>
          <w:noProof/>
        </w:rPr>
        <w:t>ToString(…)</w:t>
      </w:r>
      <w:r w:rsidRPr="00D659CC">
        <w:t xml:space="preserve"> Method</w:t>
      </w:r>
    </w:p>
    <w:p w14:paraId="4B1053F4" w14:textId="77777777" w:rsidR="00692460" w:rsidRPr="00D659CC" w:rsidRDefault="00692460" w:rsidP="00692460">
      <w:r w:rsidRPr="00D659CC">
        <w:t xml:space="preserve">One of the interesting concepts in .NET is that practically every object of a class and primitive variables can be </w:t>
      </w:r>
      <w:r w:rsidRPr="00D659CC">
        <w:rPr>
          <w:b/>
        </w:rPr>
        <w:t>presented as text</w:t>
      </w:r>
      <w:r w:rsidRPr="00D659CC">
        <w:t>. This is done by the method</w:t>
      </w:r>
      <w:r w:rsidRPr="00D659CC">
        <w:rPr>
          <w:rFonts w:ascii="Consolas" w:hAnsi="Consolas"/>
          <w:b/>
          <w:bCs/>
          <w:noProof/>
          <w:kern w:val="32"/>
          <w:sz w:val="22"/>
        </w:rPr>
        <w:t xml:space="preserve"> ToString</w:t>
      </w:r>
      <w:r w:rsidRPr="00D659CC">
        <w:rPr>
          <w:rFonts w:ascii="Consolas" w:hAnsi="Consolas" w:cs="Courier New"/>
          <w:b/>
          <w:noProof/>
          <w:sz w:val="22"/>
        </w:rPr>
        <w:t>(…)</w:t>
      </w:r>
      <w:r w:rsidRPr="00D659CC">
        <w:rPr>
          <w:noProof/>
        </w:rPr>
        <w:t>,</w:t>
      </w:r>
      <w:r w:rsidRPr="00D659CC">
        <w:t xml:space="preserve"> which is present in all .NET objects. It is implicit in the definition of the </w:t>
      </w:r>
      <w:r w:rsidRPr="00D659CC">
        <w:rPr>
          <w:rFonts w:ascii="Consolas" w:hAnsi="Consolas"/>
          <w:b/>
          <w:bCs/>
          <w:noProof/>
          <w:kern w:val="32"/>
          <w:sz w:val="22"/>
        </w:rPr>
        <w:t>object</w:t>
      </w:r>
      <w:r w:rsidRPr="00D659CC">
        <w:t xml:space="preserve"> class – the base class that all .NET data types inherit directly or indirectly. </w:t>
      </w:r>
      <w:proofErr w:type="gramStart"/>
      <w:r w:rsidRPr="00D659CC">
        <w:t>Thus</w:t>
      </w:r>
      <w:proofErr w:type="gramEnd"/>
      <w:r w:rsidRPr="00D659CC">
        <w:t xml:space="preserve"> the definition of the method appears in each class and we can use it to bring the content of each object in some text form.</w:t>
      </w:r>
    </w:p>
    <w:p w14:paraId="4C719E11" w14:textId="77777777" w:rsidR="00692460" w:rsidRPr="00D659CC" w:rsidRDefault="00692460" w:rsidP="00692460">
      <w:pPr>
        <w:spacing w:after="120"/>
      </w:pPr>
      <w:r w:rsidRPr="00D659CC">
        <w:t xml:space="preserve">The method </w:t>
      </w:r>
      <w:r w:rsidRPr="00D659CC">
        <w:rPr>
          <w:rFonts w:ascii="Consolas" w:hAnsi="Consolas"/>
          <w:b/>
          <w:bCs/>
          <w:noProof/>
          <w:kern w:val="32"/>
          <w:sz w:val="22"/>
        </w:rPr>
        <w:t>ToString</w:t>
      </w:r>
      <w:r w:rsidRPr="00D659CC">
        <w:rPr>
          <w:rFonts w:ascii="Consolas" w:hAnsi="Consolas" w:cs="Courier New"/>
          <w:b/>
          <w:noProof/>
          <w:sz w:val="22"/>
        </w:rPr>
        <w:t>(…)</w:t>
      </w:r>
      <w:r w:rsidRPr="00D659CC">
        <w:t xml:space="preserve"> is called automatically when we print objects from different classes to the console. For example, when printing dates</w:t>
      </w:r>
      <w:r w:rsidR="009D3DF3" w:rsidRPr="00D659CC">
        <w:t xml:space="preserve"> </w:t>
      </w:r>
      <w:r w:rsidRPr="00D659CC">
        <w:t xml:space="preserve">the submitted date is converted to text by calling the </w:t>
      </w:r>
      <w:r w:rsidRPr="00D659CC">
        <w:rPr>
          <w:rFonts w:ascii="Consolas" w:hAnsi="Consolas"/>
          <w:b/>
          <w:bCs/>
          <w:noProof/>
          <w:kern w:val="32"/>
          <w:sz w:val="22"/>
        </w:rPr>
        <w:t>ToString</w:t>
      </w:r>
      <w:r w:rsidRPr="00D659CC">
        <w:rPr>
          <w:rFonts w:ascii="Consolas" w:hAnsi="Consolas" w:cs="Courier New"/>
          <w:b/>
          <w:noProof/>
          <w:sz w:val="22"/>
        </w:rPr>
        <w:t>(…)</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0901E71C" w14:textId="77777777" w:rsidTr="006F5184">
        <w:tc>
          <w:tcPr>
            <w:tcW w:w="9668" w:type="dxa"/>
            <w:tcBorders>
              <w:top w:val="single" w:sz="4" w:space="0" w:color="auto"/>
              <w:left w:val="single" w:sz="4" w:space="0" w:color="auto"/>
              <w:bottom w:val="single" w:sz="4" w:space="0" w:color="auto"/>
              <w:right w:val="single" w:sz="4" w:space="0" w:color="auto"/>
            </w:tcBorders>
          </w:tcPr>
          <w:p w14:paraId="3DC9D7A1" w14:textId="77777777" w:rsidR="00926B5E" w:rsidRPr="00B07453" w:rsidRDefault="00926B5E" w:rsidP="00926B5E">
            <w:pPr>
              <w:autoSpaceDE w:val="0"/>
              <w:autoSpaceDN w:val="0"/>
              <w:adjustRightInd w:val="0"/>
              <w:spacing w:before="0"/>
              <w:jc w:val="left"/>
              <w:rPr>
                <w:rFonts w:ascii="Consolas" w:hAnsi="Consolas" w:cs="Consolas"/>
                <w:noProof/>
                <w:color w:val="000000"/>
                <w:sz w:val="22"/>
                <w:szCs w:val="22"/>
              </w:rPr>
            </w:pPr>
            <w:r w:rsidRPr="00B07453">
              <w:rPr>
                <w:rFonts w:ascii="Consolas" w:hAnsi="Consolas"/>
                <w:noProof/>
                <w:color w:val="2B91AF"/>
                <w:sz w:val="22"/>
              </w:rPr>
              <w:t>DateTime</w:t>
            </w:r>
            <w:r w:rsidRPr="00B07453">
              <w:rPr>
                <w:rFonts w:ascii="Consolas" w:hAnsi="Consolas" w:cs="Consolas"/>
                <w:noProof/>
                <w:color w:val="000000"/>
                <w:sz w:val="22"/>
                <w:szCs w:val="22"/>
              </w:rPr>
              <w:t xml:space="preserve"> currentDate = </w:t>
            </w:r>
            <w:r w:rsidRPr="00B07453">
              <w:rPr>
                <w:rFonts w:ascii="Consolas" w:hAnsi="Consolas"/>
                <w:noProof/>
                <w:color w:val="2B91AF"/>
                <w:sz w:val="22"/>
              </w:rPr>
              <w:t>DateTime</w:t>
            </w:r>
            <w:r w:rsidRPr="00B07453">
              <w:rPr>
                <w:rFonts w:ascii="Consolas" w:hAnsi="Consolas" w:cs="Consolas"/>
                <w:noProof/>
                <w:color w:val="000000"/>
                <w:sz w:val="22"/>
                <w:szCs w:val="22"/>
              </w:rPr>
              <w:t>.Now;</w:t>
            </w:r>
          </w:p>
          <w:p w14:paraId="03621315" w14:textId="77777777" w:rsidR="00926B5E" w:rsidRPr="00B07453" w:rsidRDefault="00926B5E" w:rsidP="00926B5E">
            <w:pPr>
              <w:autoSpaceDE w:val="0"/>
              <w:autoSpaceDN w:val="0"/>
              <w:adjustRightInd w:val="0"/>
              <w:spacing w:before="0"/>
              <w:jc w:val="left"/>
              <w:rPr>
                <w:rFonts w:ascii="Consolas" w:hAnsi="Consolas" w:cs="Consolas"/>
                <w:noProof/>
                <w:color w:val="000000"/>
                <w:sz w:val="22"/>
                <w:szCs w:val="22"/>
              </w:rPr>
            </w:pPr>
            <w:r w:rsidRPr="00B07453">
              <w:rPr>
                <w:rFonts w:ascii="Consolas" w:hAnsi="Consolas"/>
                <w:noProof/>
                <w:color w:val="2B91AF"/>
                <w:sz w:val="22"/>
              </w:rPr>
              <w:t>Console</w:t>
            </w:r>
            <w:r w:rsidRPr="00B07453">
              <w:rPr>
                <w:rFonts w:ascii="Consolas" w:hAnsi="Consolas" w:cs="Consolas"/>
                <w:noProof/>
                <w:color w:val="000000"/>
                <w:sz w:val="22"/>
                <w:szCs w:val="22"/>
              </w:rPr>
              <w:t>.WriteLine(currentDate);</w:t>
            </w:r>
          </w:p>
          <w:p w14:paraId="6482CD11" w14:textId="77777777" w:rsidR="00692460" w:rsidRPr="00B07453" w:rsidRDefault="00926B5E" w:rsidP="00926B5E">
            <w:pPr>
              <w:autoSpaceDE w:val="0"/>
              <w:autoSpaceDN w:val="0"/>
              <w:adjustRightInd w:val="0"/>
              <w:spacing w:before="0"/>
              <w:jc w:val="left"/>
              <w:rPr>
                <w:rFonts w:ascii="Consolas" w:hAnsi="Consolas" w:cs="Courier New"/>
                <w:noProof/>
                <w:color w:val="006600"/>
                <w:sz w:val="22"/>
                <w:szCs w:val="22"/>
              </w:rPr>
            </w:pPr>
            <w:r w:rsidRPr="00B07453">
              <w:rPr>
                <w:rFonts w:ascii="Consolas" w:hAnsi="Consolas" w:cs="Consolas"/>
                <w:noProof/>
                <w:color w:val="008000"/>
                <w:sz w:val="22"/>
                <w:szCs w:val="22"/>
              </w:rPr>
              <w:t xml:space="preserve">// </w:t>
            </w:r>
            <w:r w:rsidR="009D3DF3" w:rsidRPr="00B07453">
              <w:rPr>
                <w:rFonts w:ascii="Consolas" w:hAnsi="Consolas" w:cs="Consolas"/>
                <w:noProof/>
                <w:color w:val="008000"/>
                <w:sz w:val="22"/>
                <w:szCs w:val="22"/>
              </w:rPr>
              <w:t xml:space="preserve">Output: </w:t>
            </w:r>
            <w:r w:rsidRPr="00B07453">
              <w:rPr>
                <w:rFonts w:ascii="Consolas" w:hAnsi="Consolas" w:cs="Consolas"/>
                <w:noProof/>
                <w:color w:val="008000"/>
                <w:sz w:val="22"/>
                <w:szCs w:val="22"/>
              </w:rPr>
              <w:t>01.02.2012 13:34:27</w:t>
            </w:r>
            <w:r w:rsidR="009D3DF3" w:rsidRPr="00B07453">
              <w:rPr>
                <w:rFonts w:ascii="Consolas" w:hAnsi="Consolas" w:cs="Consolas"/>
                <w:noProof/>
                <w:color w:val="008000"/>
                <w:sz w:val="22"/>
                <w:szCs w:val="22"/>
              </w:rPr>
              <w:t xml:space="preserve"> (depends on the culture settings)</w:t>
            </w:r>
          </w:p>
        </w:tc>
      </w:tr>
    </w:tbl>
    <w:p w14:paraId="290BE029" w14:textId="77777777" w:rsidR="00692460" w:rsidRPr="00D659CC" w:rsidRDefault="00692460" w:rsidP="00692460">
      <w:pPr>
        <w:spacing w:after="120"/>
      </w:pPr>
      <w:r w:rsidRPr="00D659CC">
        <w:t xml:space="preserve">When we pass </w:t>
      </w:r>
      <w:r w:rsidRPr="00D659CC">
        <w:rPr>
          <w:rFonts w:ascii="Consolas" w:hAnsi="Consolas"/>
          <w:b/>
          <w:bCs/>
          <w:noProof/>
          <w:kern w:val="32"/>
          <w:sz w:val="22"/>
        </w:rPr>
        <w:t>currentDate</w:t>
      </w:r>
      <w:r w:rsidRPr="00D659CC">
        <w:t xml:space="preserve"> as a parameter of the </w:t>
      </w:r>
      <w:r w:rsidRPr="00D659CC">
        <w:rPr>
          <w:rFonts w:ascii="Consolas" w:hAnsi="Consolas"/>
          <w:b/>
          <w:bCs/>
          <w:noProof/>
          <w:kern w:val="32"/>
          <w:sz w:val="22"/>
        </w:rPr>
        <w:t>WriteLine(…)</w:t>
      </w:r>
      <w:r w:rsidRPr="00D659CC">
        <w:t xml:space="preserve"> method, we don</w:t>
      </w:r>
      <w:r w:rsidR="002509B8" w:rsidRPr="00D659CC">
        <w:t>’t</w:t>
      </w:r>
      <w:r w:rsidRPr="00D659CC">
        <w:t xml:space="preserve"> have an accurate statement that handles dates. The method has a particular implementation for all primitive types and strings. For all other objects </w:t>
      </w:r>
      <w:r w:rsidRPr="00D659CC">
        <w:rPr>
          <w:rFonts w:ascii="Consolas" w:hAnsi="Consolas"/>
          <w:b/>
          <w:bCs/>
          <w:noProof/>
          <w:kern w:val="32"/>
          <w:sz w:val="22"/>
        </w:rPr>
        <w:t>WriteLine(…)</w:t>
      </w:r>
      <w:r w:rsidRPr="00D659CC">
        <w:t xml:space="preserve"> calls their </w:t>
      </w:r>
      <w:r w:rsidRPr="00D659CC">
        <w:rPr>
          <w:rFonts w:ascii="Consolas" w:hAnsi="Consolas"/>
          <w:b/>
          <w:bCs/>
          <w:noProof/>
          <w:kern w:val="32"/>
          <w:sz w:val="22"/>
        </w:rPr>
        <w:t>ToString</w:t>
      </w:r>
      <w:r w:rsidRPr="00D659CC">
        <w:rPr>
          <w:rFonts w:ascii="Consolas" w:hAnsi="Consolas" w:cs="Courier New"/>
          <w:b/>
          <w:noProof/>
          <w:sz w:val="22"/>
        </w:rPr>
        <w:t>(…)</w:t>
      </w:r>
      <w:r w:rsidRPr="00D659CC">
        <w:t xml:space="preserve"> method, which first converts them to text and then displays the resulting text content. In fact, the sample code above is equivalent to the following:</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49F0D8D1" w14:textId="77777777" w:rsidTr="006F5184">
        <w:tc>
          <w:tcPr>
            <w:tcW w:w="9668" w:type="dxa"/>
            <w:tcBorders>
              <w:top w:val="single" w:sz="4" w:space="0" w:color="auto"/>
              <w:left w:val="single" w:sz="4" w:space="0" w:color="auto"/>
              <w:bottom w:val="single" w:sz="4" w:space="0" w:color="auto"/>
              <w:right w:val="single" w:sz="4" w:space="0" w:color="auto"/>
            </w:tcBorders>
          </w:tcPr>
          <w:p w14:paraId="47A34735"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currentDate = </w:t>
            </w:r>
            <w:r w:rsidRPr="00B07453">
              <w:rPr>
                <w:rFonts w:ascii="Consolas" w:hAnsi="Consolas"/>
                <w:noProof/>
                <w:color w:val="2B91AF"/>
                <w:sz w:val="22"/>
              </w:rPr>
              <w:t>DateTime</w:t>
            </w:r>
            <w:r w:rsidRPr="00B07453">
              <w:rPr>
                <w:rFonts w:ascii="Consolas" w:hAnsi="Consolas"/>
                <w:noProof/>
                <w:sz w:val="22"/>
              </w:rPr>
              <w:t>.Now;</w:t>
            </w:r>
          </w:p>
          <w:p w14:paraId="5DEF8C93"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color w:val="2B91AF"/>
                <w:sz w:val="22"/>
              </w:rPr>
              <w:t>Console</w:t>
            </w:r>
            <w:r w:rsidRPr="00B07453">
              <w:rPr>
                <w:rFonts w:ascii="Consolas" w:hAnsi="Consolas"/>
                <w:noProof/>
                <w:sz w:val="22"/>
              </w:rPr>
              <w:t>.WriteLine(currentDate.ToString());</w:t>
            </w:r>
          </w:p>
        </w:tc>
      </w:tr>
    </w:tbl>
    <w:p w14:paraId="37BA959B" w14:textId="77777777" w:rsidR="00692460" w:rsidRPr="00D659CC" w:rsidRDefault="00692460" w:rsidP="00692460">
      <w:r w:rsidRPr="00D659CC">
        <w:t xml:space="preserve">The default implementation of the </w:t>
      </w:r>
      <w:r w:rsidRPr="00D659CC">
        <w:rPr>
          <w:rFonts w:ascii="Consolas" w:hAnsi="Consolas"/>
          <w:b/>
          <w:bCs/>
          <w:noProof/>
          <w:kern w:val="32"/>
          <w:sz w:val="22"/>
        </w:rPr>
        <w:t>ToString</w:t>
      </w:r>
      <w:r w:rsidRPr="00D659CC">
        <w:rPr>
          <w:rFonts w:ascii="Consolas" w:hAnsi="Consolas" w:cs="Courier New"/>
          <w:b/>
          <w:noProof/>
          <w:sz w:val="22"/>
        </w:rPr>
        <w:t>(…)</w:t>
      </w:r>
      <w:r w:rsidRPr="00D659CC">
        <w:rPr>
          <w:rFonts w:ascii="Consolas" w:hAnsi="Consolas" w:cs="Courier New"/>
          <w:b/>
          <w:sz w:val="22"/>
        </w:rPr>
        <w:t xml:space="preserve"> </w:t>
      </w:r>
      <w:r w:rsidRPr="00D659CC">
        <w:t xml:space="preserve">method in the </w:t>
      </w:r>
      <w:r w:rsidRPr="00D659CC">
        <w:rPr>
          <w:rFonts w:ascii="Consolas" w:hAnsi="Consolas"/>
          <w:b/>
          <w:bCs/>
          <w:noProof/>
          <w:kern w:val="32"/>
          <w:sz w:val="22"/>
        </w:rPr>
        <w:t>object</w:t>
      </w:r>
      <w:r w:rsidRPr="00D659CC">
        <w:t xml:space="preserve"> class returns the full name of the class. All classes that do not explicitly redefine the behavior of the </w:t>
      </w:r>
      <w:r w:rsidRPr="00D659CC">
        <w:rPr>
          <w:rFonts w:ascii="Consolas" w:hAnsi="Consolas"/>
          <w:b/>
          <w:bCs/>
          <w:noProof/>
          <w:kern w:val="32"/>
          <w:sz w:val="22"/>
        </w:rPr>
        <w:t>ToString</w:t>
      </w:r>
      <w:r w:rsidRPr="00D659CC">
        <w:rPr>
          <w:rFonts w:ascii="Consolas" w:hAnsi="Consolas" w:cs="Courier New"/>
          <w:b/>
          <w:noProof/>
          <w:sz w:val="22"/>
        </w:rPr>
        <w:t>(…)</w:t>
      </w:r>
      <w:r w:rsidRPr="00D659CC">
        <w:t xml:space="preserve"> are using this implementation. Most classes in C# have their own implementation of the method, which represents readable and understandable content in text form. For example, converting a number to text is using the standard format for numbers in the current culture. Converting a date to text is also using the standard format for dates in the current culture.</w:t>
      </w:r>
    </w:p>
    <w:p w14:paraId="0C0A2052" w14:textId="77777777" w:rsidR="00692460" w:rsidRPr="00D659CC" w:rsidRDefault="00692460" w:rsidP="00732360">
      <w:pPr>
        <w:pStyle w:val="Heading3"/>
      </w:pPr>
      <w:r w:rsidRPr="00D659CC">
        <w:t xml:space="preserve">Using of </w:t>
      </w:r>
      <w:r w:rsidRPr="00D659CC">
        <w:rPr>
          <w:noProof/>
        </w:rPr>
        <w:t>String.Format(…)</w:t>
      </w:r>
    </w:p>
    <w:p w14:paraId="7B86A86D" w14:textId="77777777" w:rsidR="00692460" w:rsidRPr="00D659CC" w:rsidRDefault="00692460" w:rsidP="00692460">
      <w:pPr>
        <w:spacing w:after="120"/>
      </w:pPr>
      <w:r w:rsidRPr="00D659CC">
        <w:rPr>
          <w:rFonts w:ascii="Consolas" w:hAnsi="Consolas"/>
          <w:b/>
          <w:bCs/>
          <w:noProof/>
          <w:kern w:val="32"/>
          <w:sz w:val="22"/>
        </w:rPr>
        <w:t>String.Format</w:t>
      </w:r>
      <w:r w:rsidRPr="00D659CC">
        <w:rPr>
          <w:rFonts w:ascii="Consolas" w:hAnsi="Consolas" w:cs="Courier New"/>
          <w:b/>
          <w:noProof/>
          <w:sz w:val="22"/>
        </w:rPr>
        <w:t>(…)</w:t>
      </w:r>
      <w:r w:rsidRPr="00D659CC">
        <w:t xml:space="preserve"> is a static method by which we can </w:t>
      </w:r>
      <w:r w:rsidRPr="00D659CC">
        <w:rPr>
          <w:b/>
        </w:rPr>
        <w:t>format text and other data through a template</w:t>
      </w:r>
      <w:r w:rsidRPr="00D659CC">
        <w:t xml:space="preserve"> (formatting string). The templates contain text and declared parameters (</w:t>
      </w:r>
      <w:r w:rsidRPr="00D659CC">
        <w:rPr>
          <w:b/>
        </w:rPr>
        <w:t>placeholders</w:t>
      </w:r>
      <w:r w:rsidRPr="00D659CC">
        <w:t xml:space="preserve">) and are used to obtain formatted text after replacing the parameters with specific values. You can make a direct association with the </w:t>
      </w:r>
      <w:r w:rsidRPr="00D659CC">
        <w:rPr>
          <w:rFonts w:ascii="Consolas" w:hAnsi="Consolas"/>
          <w:b/>
          <w:bCs/>
          <w:noProof/>
          <w:kern w:val="32"/>
          <w:sz w:val="22"/>
        </w:rPr>
        <w:t>Console.WriteLine(…)</w:t>
      </w:r>
      <w:r w:rsidRPr="00D659CC">
        <w:t xml:space="preserve"> method, which also formats a string through a templat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0D58DD0D" w14:textId="77777777" w:rsidTr="00AA3EB6">
        <w:tc>
          <w:tcPr>
            <w:tcW w:w="9668" w:type="dxa"/>
            <w:tcBorders>
              <w:top w:val="single" w:sz="4" w:space="0" w:color="auto"/>
              <w:left w:val="single" w:sz="4" w:space="0" w:color="auto"/>
              <w:bottom w:val="single" w:sz="4" w:space="0" w:color="auto"/>
              <w:right w:val="single" w:sz="4" w:space="0" w:color="auto"/>
            </w:tcBorders>
          </w:tcPr>
          <w:p w14:paraId="77F8581A"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This is a template from {0}"</w:t>
            </w:r>
            <w:r w:rsidRPr="00B07453">
              <w:rPr>
                <w:rFonts w:ascii="Consolas" w:hAnsi="Consolas"/>
                <w:noProof/>
                <w:sz w:val="22"/>
              </w:rPr>
              <w:t xml:space="preserve">, </w:t>
            </w:r>
            <w:r w:rsidRPr="00B07453">
              <w:rPr>
                <w:rFonts w:ascii="Consolas" w:hAnsi="Consolas" w:cs="Courier New"/>
                <w:noProof/>
                <w:color w:val="A31515"/>
                <w:sz w:val="22"/>
              </w:rPr>
              <w:t>"David"</w:t>
            </w:r>
            <w:r w:rsidRPr="00B07453">
              <w:rPr>
                <w:rFonts w:ascii="Consolas" w:hAnsi="Consolas"/>
                <w:noProof/>
                <w:sz w:val="22"/>
              </w:rPr>
              <w:t>);</w:t>
            </w:r>
          </w:p>
        </w:tc>
      </w:tr>
    </w:tbl>
    <w:p w14:paraId="2524FC17" w14:textId="77777777" w:rsidR="00692460" w:rsidRPr="00D659CC" w:rsidRDefault="00692460" w:rsidP="00692460">
      <w:pPr>
        <w:spacing w:after="120"/>
      </w:pPr>
      <w:r w:rsidRPr="00D659CC">
        <w:t xml:space="preserve">How to use the </w:t>
      </w:r>
      <w:r w:rsidRPr="00D659CC">
        <w:rPr>
          <w:rFonts w:ascii="Consolas" w:hAnsi="Consolas"/>
          <w:b/>
          <w:bCs/>
          <w:noProof/>
          <w:kern w:val="32"/>
          <w:sz w:val="22"/>
        </w:rPr>
        <w:t>String.Format</w:t>
      </w:r>
      <w:r w:rsidRPr="00D659CC">
        <w:rPr>
          <w:rFonts w:ascii="Consolas" w:hAnsi="Consolas" w:cs="Courier New"/>
          <w:b/>
          <w:noProof/>
          <w:sz w:val="22"/>
        </w:rPr>
        <w:t>(…)</w:t>
      </w:r>
      <w:r w:rsidRPr="00D659CC">
        <w:t xml:space="preserve"> method? Consider an ex</w:t>
      </w:r>
      <w:r w:rsidR="00E559E3" w:rsidRPr="00D659CC">
        <w:t>ample in order to clarify this:</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7DB4AA7D" w14:textId="77777777" w:rsidTr="00AA3EB6">
        <w:tc>
          <w:tcPr>
            <w:tcW w:w="9668" w:type="dxa"/>
            <w:tcBorders>
              <w:top w:val="single" w:sz="4" w:space="0" w:color="auto"/>
              <w:left w:val="single" w:sz="4" w:space="0" w:color="auto"/>
              <w:bottom w:val="single" w:sz="4" w:space="0" w:color="auto"/>
              <w:right w:val="single" w:sz="4" w:space="0" w:color="auto"/>
            </w:tcBorders>
          </w:tcPr>
          <w:p w14:paraId="16E7B2F5"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lastRenderedPageBreak/>
              <w:t>DateTime</w:t>
            </w:r>
            <w:r w:rsidRPr="00B07453">
              <w:rPr>
                <w:rFonts w:ascii="Consolas" w:hAnsi="Consolas"/>
                <w:noProof/>
                <w:sz w:val="22"/>
              </w:rPr>
              <w:t xml:space="preserve"> date = </w:t>
            </w:r>
            <w:r w:rsidRPr="00B07453">
              <w:rPr>
                <w:rFonts w:ascii="Consolas" w:hAnsi="Consolas"/>
                <w:noProof/>
                <w:color w:val="2B91AF"/>
                <w:sz w:val="22"/>
              </w:rPr>
              <w:t>DateTime</w:t>
            </w:r>
            <w:r w:rsidRPr="00B07453">
              <w:rPr>
                <w:rFonts w:ascii="Consolas" w:hAnsi="Consolas"/>
                <w:noProof/>
                <w:sz w:val="22"/>
              </w:rPr>
              <w:t>.Now;</w:t>
            </w:r>
          </w:p>
          <w:p w14:paraId="51C9281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name = </w:t>
            </w:r>
            <w:r w:rsidRPr="00B07453">
              <w:rPr>
                <w:rFonts w:ascii="Consolas" w:hAnsi="Consolas" w:cs="Courier New"/>
                <w:noProof/>
                <w:color w:val="A31515"/>
                <w:sz w:val="22"/>
              </w:rPr>
              <w:t>"David Scott"</w:t>
            </w:r>
            <w:r w:rsidRPr="00B07453">
              <w:rPr>
                <w:rFonts w:ascii="Consolas" w:hAnsi="Consolas"/>
                <w:noProof/>
                <w:sz w:val="22"/>
              </w:rPr>
              <w:t>;</w:t>
            </w:r>
          </w:p>
          <w:p w14:paraId="2D14A279"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ask = </w:t>
            </w:r>
            <w:r w:rsidRPr="00B07453">
              <w:rPr>
                <w:rFonts w:ascii="Consolas" w:hAnsi="Consolas" w:cs="Courier New"/>
                <w:noProof/>
                <w:color w:val="A31515"/>
                <w:sz w:val="22"/>
              </w:rPr>
              <w:t>"Introduction to C# book"</w:t>
            </w:r>
            <w:r w:rsidRPr="00B07453">
              <w:rPr>
                <w:rFonts w:ascii="Consolas" w:hAnsi="Consolas"/>
                <w:noProof/>
                <w:sz w:val="22"/>
              </w:rPr>
              <w:t>;</w:t>
            </w:r>
          </w:p>
          <w:p w14:paraId="0BA9CFC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location = </w:t>
            </w:r>
            <w:r w:rsidRPr="00B07453">
              <w:rPr>
                <w:rFonts w:ascii="Consolas" w:hAnsi="Consolas" w:cs="Courier New"/>
                <w:noProof/>
                <w:color w:val="A31515"/>
                <w:sz w:val="22"/>
              </w:rPr>
              <w:t>"his office"</w:t>
            </w:r>
            <w:r w:rsidRPr="00B07453">
              <w:rPr>
                <w:rFonts w:ascii="Consolas" w:hAnsi="Consolas"/>
                <w:noProof/>
                <w:sz w:val="22"/>
              </w:rPr>
              <w:t>;</w:t>
            </w:r>
          </w:p>
          <w:p w14:paraId="0C95CF21" w14:textId="77777777" w:rsidR="00692460" w:rsidRPr="00B07453" w:rsidRDefault="00692460" w:rsidP="00692460">
            <w:pPr>
              <w:autoSpaceDE w:val="0"/>
              <w:autoSpaceDN w:val="0"/>
              <w:adjustRightInd w:val="0"/>
              <w:spacing w:before="0"/>
              <w:jc w:val="left"/>
              <w:rPr>
                <w:rFonts w:ascii="Consolas" w:hAnsi="Consolas" w:cs="Courier New"/>
                <w:noProof/>
                <w:sz w:val="22"/>
              </w:rPr>
            </w:pPr>
          </w:p>
          <w:p w14:paraId="6A37EECA"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formattedText = </w:t>
            </w:r>
            <w:r w:rsidRPr="00B07453">
              <w:rPr>
                <w:rFonts w:ascii="Consolas" w:hAnsi="Consolas"/>
                <w:noProof/>
                <w:color w:val="2B91AF"/>
                <w:sz w:val="22"/>
              </w:rPr>
              <w:t>String</w:t>
            </w:r>
            <w:r w:rsidRPr="00B07453">
              <w:rPr>
                <w:rFonts w:ascii="Consolas" w:hAnsi="Consolas"/>
                <w:noProof/>
                <w:sz w:val="22"/>
              </w:rPr>
              <w:t>.Format(</w:t>
            </w:r>
          </w:p>
          <w:p w14:paraId="7ED0B85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Today is {0:MM/dd/yyyy} and {1} is working on {2} in {3}."</w:t>
            </w:r>
            <w:r w:rsidRPr="00B07453">
              <w:rPr>
                <w:rFonts w:ascii="Consolas" w:hAnsi="Consolas"/>
                <w:noProof/>
                <w:sz w:val="22"/>
              </w:rPr>
              <w:t>,</w:t>
            </w:r>
          </w:p>
          <w:p w14:paraId="283DA0BA"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date, name, task, location);</w:t>
            </w:r>
          </w:p>
          <w:p w14:paraId="5F4BCA6C"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formattedText);</w:t>
            </w:r>
          </w:p>
          <w:p w14:paraId="79A17CAE" w14:textId="77777777" w:rsidR="00692460" w:rsidRPr="00B07453" w:rsidRDefault="00692460" w:rsidP="00692460">
            <w:pPr>
              <w:autoSpaceDE w:val="0"/>
              <w:autoSpaceDN w:val="0"/>
              <w:adjustRightInd w:val="0"/>
              <w:spacing w:before="0"/>
              <w:jc w:val="left"/>
              <w:rPr>
                <w:rFonts w:ascii="Consolas" w:hAnsi="Consolas" w:cs="Courier New"/>
                <w:noProof/>
                <w:color w:val="008000"/>
                <w:sz w:val="22"/>
              </w:rPr>
            </w:pPr>
          </w:p>
          <w:p w14:paraId="43390B2F"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Output: Today is 01.02.2012 and David Scott is working on</w:t>
            </w:r>
          </w:p>
          <w:p w14:paraId="7E6EDA2B"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Introduction to C# book in his office.</w:t>
            </w:r>
          </w:p>
        </w:tc>
      </w:tr>
    </w:tbl>
    <w:p w14:paraId="16FD7BD1" w14:textId="77777777" w:rsidR="00692460" w:rsidRPr="00D659CC" w:rsidRDefault="00692460" w:rsidP="00692460">
      <w:r w:rsidRPr="00D659CC">
        <w:t xml:space="preserve">As </w:t>
      </w:r>
      <w:r w:rsidR="0083586D" w:rsidRPr="00D659CC">
        <w:t xml:space="preserve">it is </w:t>
      </w:r>
      <w:r w:rsidRPr="00D659CC">
        <w:t xml:space="preserve">seen from the example, formatting with </w:t>
      </w:r>
      <w:r w:rsidRPr="00D659CC">
        <w:rPr>
          <w:rFonts w:ascii="Consolas" w:hAnsi="Consolas"/>
          <w:b/>
          <w:bCs/>
          <w:noProof/>
          <w:kern w:val="32"/>
          <w:sz w:val="22"/>
        </w:rPr>
        <w:t>String.Format()</w:t>
      </w:r>
      <w:r w:rsidRPr="00D659CC">
        <w:t xml:space="preserve"> uses </w:t>
      </w:r>
      <w:r w:rsidR="00136A0C" w:rsidRPr="00D659CC">
        <w:rPr>
          <w:b/>
        </w:rPr>
        <w:t>placeholders</w:t>
      </w:r>
      <w:r w:rsidR="00136A0C" w:rsidRPr="00D659CC">
        <w:t xml:space="preserve"> (</w:t>
      </w:r>
      <w:r w:rsidRPr="00D659CC">
        <w:t xml:space="preserve">parameters </w:t>
      </w:r>
      <w:r w:rsidR="00136A0C" w:rsidRPr="00D659CC">
        <w:t>like</w:t>
      </w:r>
      <w:r w:rsidRPr="00D659CC">
        <w:t xml:space="preserve">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1}</w:t>
      </w:r>
      <w:r w:rsidRPr="00D659CC">
        <w:t>, etc.</w:t>
      </w:r>
      <w:r w:rsidR="00136A0C" w:rsidRPr="00D659CC">
        <w:t>)</w:t>
      </w:r>
      <w:r w:rsidRPr="00D659CC">
        <w:t xml:space="preserve"> and accepts formatting strings (such </w:t>
      </w:r>
      <w:r w:rsidRPr="00D659CC">
        <w:rPr>
          <w:noProof/>
        </w:rPr>
        <w:t xml:space="preserve">as </w:t>
      </w:r>
      <w:r w:rsidRPr="00D659CC">
        <w:rPr>
          <w:rFonts w:ascii="Consolas" w:hAnsi="Consolas"/>
          <w:b/>
          <w:bCs/>
          <w:noProof/>
          <w:kern w:val="32"/>
          <w:sz w:val="22"/>
        </w:rPr>
        <w:t>:dd.MM.yyyy</w:t>
      </w:r>
      <w:r w:rsidRPr="00D659CC">
        <w:rPr>
          <w:noProof/>
        </w:rPr>
        <w:t xml:space="preserve">). </w:t>
      </w:r>
      <w:r w:rsidRPr="00D659CC">
        <w:t xml:space="preserve">It accepts as first parameter a formatting string containing text with parameters, followed by values for each parameter and returns the formatted text as a result. More information about formatting strings can be found on the Internet and in the </w:t>
      </w:r>
      <w:r w:rsidRPr="00D659CC">
        <w:rPr>
          <w:b/>
        </w:rPr>
        <w:t>Composite Formatting</w:t>
      </w:r>
      <w:r w:rsidRPr="00D659CC">
        <w:t xml:space="preserve"> article in MSDN (</w:t>
      </w:r>
      <w:hyperlink r:id="rId307" w:history="1">
        <w:r w:rsidRPr="00D659CC">
          <w:rPr>
            <w:color w:val="0000FF"/>
            <w:u w:val="single"/>
          </w:rPr>
          <w:t>http://msdn.microsoft.com/en-us/library/txafckwd.aspx</w:t>
        </w:r>
      </w:hyperlink>
      <w:r w:rsidRPr="00D659CC">
        <w:t>).</w:t>
      </w:r>
      <w:r w:rsidR="00136A0C" w:rsidRPr="00D659CC">
        <w:t xml:space="preserve"> Note that the exact formatting of the output could slightly vary depending on your default culture and internationalization.</w:t>
      </w:r>
    </w:p>
    <w:p w14:paraId="1583C4E3" w14:textId="77777777" w:rsidR="00692460" w:rsidRPr="00D659CC" w:rsidRDefault="00692460" w:rsidP="00732360">
      <w:pPr>
        <w:pStyle w:val="Heading3"/>
      </w:pPr>
      <w:r w:rsidRPr="00D659CC">
        <w:t>Parsing Data</w:t>
      </w:r>
    </w:p>
    <w:p w14:paraId="7B2508A3" w14:textId="77777777" w:rsidR="00692460" w:rsidRPr="00D659CC" w:rsidRDefault="00692460" w:rsidP="00692460">
      <w:r w:rsidRPr="00D659CC">
        <w:t xml:space="preserve">The reverse operation of data formatting is data parsing. </w:t>
      </w:r>
      <w:r w:rsidRPr="00D659CC">
        <w:rPr>
          <w:b/>
        </w:rPr>
        <w:t>Parsing of data (data parsing)</w:t>
      </w:r>
      <w:r w:rsidRPr="00D659CC">
        <w:t xml:space="preserve"> means to obtain a value of a given type from the text representation of this value in a specific format</w:t>
      </w:r>
      <w:r w:rsidR="0083586D" w:rsidRPr="00D659CC">
        <w:t xml:space="preserve">, i.e. </w:t>
      </w:r>
      <w:r w:rsidR="0083586D" w:rsidRPr="00D659CC">
        <w:rPr>
          <w:b/>
        </w:rPr>
        <w:t>converting from text to some other data type</w:t>
      </w:r>
      <w:r w:rsidR="0083586D" w:rsidRPr="00D659CC">
        <w:t xml:space="preserve">, the opposite of </w:t>
      </w:r>
      <w:r w:rsidR="0083586D" w:rsidRPr="00D659CC">
        <w:rPr>
          <w:rStyle w:val="Code"/>
        </w:rPr>
        <w:t>ToString()</w:t>
      </w:r>
      <w:r w:rsidRPr="00D659CC">
        <w:t xml:space="preserve">. For example, from the text "10/22/2010" we can get an instance of </w:t>
      </w:r>
      <w:r w:rsidRPr="00D659CC">
        <w:rPr>
          <w:rFonts w:ascii="Consolas" w:hAnsi="Consolas"/>
          <w:b/>
          <w:bCs/>
          <w:noProof/>
          <w:kern w:val="32"/>
          <w:sz w:val="22"/>
        </w:rPr>
        <w:t>DateTime</w:t>
      </w:r>
      <w:r w:rsidRPr="00D659CC">
        <w:t xml:space="preserve"> type, containing the relevant date.</w:t>
      </w:r>
    </w:p>
    <w:p w14:paraId="56C93CB1" w14:textId="77777777" w:rsidR="00692460" w:rsidRPr="00D659CC" w:rsidRDefault="00692460" w:rsidP="00692460">
      <w:pPr>
        <w:spacing w:after="120"/>
      </w:pPr>
      <w:r w:rsidRPr="00D659CC">
        <w:t xml:space="preserve">Often working with applications with graphical user interface requires the user input to be passed in variables of type </w:t>
      </w:r>
      <w:r w:rsidRPr="00D659CC">
        <w:rPr>
          <w:rFonts w:ascii="Consolas" w:hAnsi="Consolas" w:cs="Courier New"/>
          <w:b/>
          <w:sz w:val="22"/>
        </w:rPr>
        <w:t>string</w:t>
      </w:r>
      <w:r w:rsidRPr="00D659CC">
        <w:t xml:space="preserve">. This way we can work well with numbers and </w:t>
      </w:r>
      <w:r w:rsidR="00F1741D" w:rsidRPr="00D659CC">
        <w:t xml:space="preserve">characters </w:t>
      </w:r>
      <w:r w:rsidRPr="00D659CC">
        <w:t>as well as text and dates, formatted in a user</w:t>
      </w:r>
      <w:r w:rsidR="002509B8" w:rsidRPr="00D659CC">
        <w:t>’s</w:t>
      </w:r>
      <w:r w:rsidRPr="00D659CC">
        <w:t xml:space="preserve"> preferred way. It is up to the developer</w:t>
      </w:r>
      <w:r w:rsidR="002509B8" w:rsidRPr="00D659CC">
        <w:t>’s</w:t>
      </w:r>
      <w:r w:rsidRPr="00D659CC">
        <w:t xml:space="preserve"> experience to represent the expected input data into the right way for the user. The data are then </w:t>
      </w:r>
      <w:r w:rsidRPr="00D659CC">
        <w:rPr>
          <w:b/>
        </w:rPr>
        <w:t xml:space="preserve">converted to a specific </w:t>
      </w:r>
      <w:r w:rsidR="0083586D" w:rsidRPr="00D659CC">
        <w:rPr>
          <w:b/>
        </w:rPr>
        <w:t xml:space="preserve">data </w:t>
      </w:r>
      <w:r w:rsidRPr="00D659CC">
        <w:rPr>
          <w:b/>
        </w:rPr>
        <w:t>type</w:t>
      </w:r>
      <w:r w:rsidRPr="00D659CC">
        <w:t xml:space="preserve"> and processed. For example, numbers can be converted to </w:t>
      </w:r>
      <w:r w:rsidRPr="00D659CC">
        <w:rPr>
          <w:rFonts w:ascii="Consolas" w:hAnsi="Consolas"/>
          <w:b/>
          <w:bCs/>
          <w:noProof/>
          <w:kern w:val="32"/>
          <w:sz w:val="22"/>
        </w:rPr>
        <w:t>int</w:t>
      </w:r>
      <w:r w:rsidRPr="00D659CC">
        <w:t xml:space="preserve"> or </w:t>
      </w:r>
      <w:r w:rsidRPr="00D659CC">
        <w:rPr>
          <w:rFonts w:ascii="Consolas" w:hAnsi="Consolas"/>
          <w:b/>
          <w:bCs/>
          <w:noProof/>
          <w:kern w:val="32"/>
          <w:sz w:val="22"/>
        </w:rPr>
        <w:t>double</w:t>
      </w:r>
      <w:r w:rsidRPr="00D659CC">
        <w:t xml:space="preserve"> variables and then participate in mathematical expressions for calcul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692460" w:rsidRPr="00D659CC" w14:paraId="6BEF85AB" w14:textId="77777777" w:rsidTr="005C47BE">
        <w:tc>
          <w:tcPr>
            <w:tcW w:w="812" w:type="dxa"/>
            <w:tcBorders>
              <w:top w:val="single" w:sz="4" w:space="0" w:color="auto"/>
              <w:left w:val="single" w:sz="4" w:space="0" w:color="auto"/>
              <w:bottom w:val="single" w:sz="4" w:space="0" w:color="auto"/>
              <w:right w:val="single" w:sz="4" w:space="0" w:color="auto"/>
            </w:tcBorders>
            <w:vAlign w:val="center"/>
          </w:tcPr>
          <w:p w14:paraId="012A264D" w14:textId="77777777" w:rsidR="00692460" w:rsidRPr="00D659CC" w:rsidRDefault="00692460" w:rsidP="00692460">
            <w:pPr>
              <w:spacing w:before="0"/>
              <w:jc w:val="center"/>
            </w:pPr>
            <w:r w:rsidRPr="00D659CC">
              <w:rPr>
                <w:noProof/>
              </w:rPr>
              <w:drawing>
                <wp:inline distT="0" distB="0" distL="0" distR="0" wp14:anchorId="591F1383" wp14:editId="183C7B4F">
                  <wp:extent cx="327660" cy="327660"/>
                  <wp:effectExtent l="0" t="0" r="0" b="0"/>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90BFCD6" w14:textId="77777777" w:rsidR="00692460" w:rsidRPr="00D659CC" w:rsidRDefault="00692460" w:rsidP="00F13939">
            <w:pPr>
              <w:pStyle w:val="WarningMessage"/>
            </w:pPr>
            <w:r w:rsidRPr="00D659CC">
              <w:t>When converting types, we should not rely only on trusting the user. Always check the correctness of the input user data! Otherwise there could be an exception that could change the normal program logic.</w:t>
            </w:r>
          </w:p>
        </w:tc>
      </w:tr>
    </w:tbl>
    <w:p w14:paraId="5EE7D3F3" w14:textId="77777777" w:rsidR="00692460" w:rsidRPr="00D659CC" w:rsidRDefault="00692460" w:rsidP="00732360">
      <w:pPr>
        <w:pStyle w:val="Heading4"/>
      </w:pPr>
      <w:r w:rsidRPr="00D659CC">
        <w:t>Parsing Numeric Types</w:t>
      </w:r>
    </w:p>
    <w:p w14:paraId="7EBB0197" w14:textId="77777777" w:rsidR="00692460" w:rsidRPr="00D659CC" w:rsidRDefault="00692460" w:rsidP="00692460">
      <w:pPr>
        <w:spacing w:after="120"/>
        <w:rPr>
          <w:bCs/>
        </w:rPr>
      </w:pPr>
      <w:r w:rsidRPr="00D659CC">
        <w:t xml:space="preserve">To parse a string to a number we can use the </w:t>
      </w:r>
      <w:r w:rsidRPr="00D659CC">
        <w:rPr>
          <w:rFonts w:ascii="Consolas" w:hAnsi="Consolas"/>
          <w:b/>
          <w:bCs/>
          <w:noProof/>
          <w:kern w:val="32"/>
          <w:sz w:val="22"/>
        </w:rPr>
        <w:t xml:space="preserve">Parse(…) </w:t>
      </w:r>
      <w:r w:rsidRPr="00D659CC">
        <w:t>method of the primitive types. Let</w:t>
      </w:r>
      <w:r w:rsidR="002509B8" w:rsidRPr="00D659CC">
        <w:t>’s</w:t>
      </w:r>
      <w:r w:rsidRPr="00D659CC">
        <w:t xml:space="preserve"> see an example of parsing a string to an integer valu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2F508AAC" w14:textId="77777777" w:rsidTr="00AA3EB6">
        <w:tc>
          <w:tcPr>
            <w:tcW w:w="9668" w:type="dxa"/>
            <w:tcBorders>
              <w:top w:val="single" w:sz="4" w:space="0" w:color="auto"/>
              <w:left w:val="single" w:sz="4" w:space="0" w:color="auto"/>
              <w:bottom w:val="single" w:sz="4" w:space="0" w:color="auto"/>
              <w:right w:val="single" w:sz="4" w:space="0" w:color="auto"/>
            </w:tcBorders>
          </w:tcPr>
          <w:p w14:paraId="673908C5"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text = </w:t>
            </w:r>
            <w:r w:rsidRPr="00D659CC">
              <w:rPr>
                <w:rFonts w:ascii="Consolas" w:hAnsi="Consolas" w:cs="Courier New"/>
                <w:noProof/>
                <w:color w:val="A31515"/>
                <w:sz w:val="22"/>
                <w:lang w:eastAsia="zh-CN"/>
              </w:rPr>
              <w:t>"53"</w:t>
            </w:r>
            <w:r w:rsidRPr="00D659CC">
              <w:rPr>
                <w:rFonts w:ascii="Consolas" w:hAnsi="Consolas"/>
                <w:noProof/>
                <w:sz w:val="22"/>
              </w:rPr>
              <w:t>;</w:t>
            </w:r>
          </w:p>
          <w:p w14:paraId="121264C8"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int</w:t>
            </w:r>
            <w:r w:rsidRPr="00D659CC">
              <w:rPr>
                <w:rFonts w:ascii="Consolas" w:hAnsi="Consolas"/>
                <w:noProof/>
                <w:sz w:val="22"/>
              </w:rPr>
              <w:t xml:space="preserve"> intValue = </w:t>
            </w:r>
            <w:r w:rsidRPr="00D659CC">
              <w:rPr>
                <w:rFonts w:ascii="Consolas" w:hAnsi="Consolas" w:cs="Courier New"/>
                <w:noProof/>
                <w:color w:val="0000FF"/>
                <w:sz w:val="22"/>
                <w:lang w:eastAsia="zh-CN"/>
              </w:rPr>
              <w:t>int</w:t>
            </w:r>
            <w:r w:rsidR="00E559E3" w:rsidRPr="00D659CC">
              <w:rPr>
                <w:rFonts w:ascii="Consolas" w:hAnsi="Consolas"/>
                <w:noProof/>
                <w:sz w:val="22"/>
              </w:rPr>
              <w:t>.Parse(text);</w:t>
            </w:r>
          </w:p>
          <w:p w14:paraId="66B0FFC1"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lang w:eastAsia="zh-CN"/>
              </w:rPr>
              <w:t>// intValue = 53</w:t>
            </w:r>
          </w:p>
        </w:tc>
      </w:tr>
    </w:tbl>
    <w:p w14:paraId="3FE4B01E" w14:textId="77777777" w:rsidR="00692460" w:rsidRPr="00D659CC" w:rsidRDefault="00692460" w:rsidP="00692460">
      <w:pPr>
        <w:spacing w:after="120"/>
      </w:pPr>
      <w:r w:rsidRPr="00D659CC">
        <w:t>We can also parse variables of Boolean type:</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4579EACB" w14:textId="77777777" w:rsidTr="00AA3EB6">
        <w:tc>
          <w:tcPr>
            <w:tcW w:w="9668" w:type="dxa"/>
            <w:tcBorders>
              <w:top w:val="single" w:sz="4" w:space="0" w:color="auto"/>
              <w:left w:val="single" w:sz="4" w:space="0" w:color="auto"/>
              <w:bottom w:val="single" w:sz="4" w:space="0" w:color="auto"/>
              <w:right w:val="single" w:sz="4" w:space="0" w:color="auto"/>
            </w:tcBorders>
          </w:tcPr>
          <w:p w14:paraId="43453B40"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lastRenderedPageBreak/>
              <w:t>string</w:t>
            </w:r>
            <w:r w:rsidRPr="00D659CC">
              <w:rPr>
                <w:rFonts w:ascii="Consolas" w:hAnsi="Consolas"/>
                <w:noProof/>
                <w:sz w:val="22"/>
              </w:rPr>
              <w:t xml:space="preserve"> text = </w:t>
            </w:r>
            <w:r w:rsidRPr="00D659CC">
              <w:rPr>
                <w:rFonts w:ascii="Consolas" w:hAnsi="Consolas" w:cs="Courier New"/>
                <w:noProof/>
                <w:color w:val="A31515"/>
                <w:sz w:val="22"/>
                <w:lang w:eastAsia="zh-CN"/>
              </w:rPr>
              <w:t>"True"</w:t>
            </w:r>
            <w:r w:rsidRPr="00D659CC">
              <w:rPr>
                <w:rFonts w:ascii="Consolas" w:hAnsi="Consolas"/>
                <w:noProof/>
                <w:sz w:val="22"/>
              </w:rPr>
              <w:t>;</w:t>
            </w:r>
          </w:p>
          <w:p w14:paraId="51FEE39C" w14:textId="77777777"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bool</w:t>
            </w:r>
            <w:r w:rsidRPr="00D659CC">
              <w:rPr>
                <w:rFonts w:ascii="Consolas" w:hAnsi="Consolas"/>
                <w:noProof/>
                <w:sz w:val="22"/>
              </w:rPr>
              <w:t xml:space="preserve"> boolValue = </w:t>
            </w:r>
            <w:r w:rsidRPr="00D659CC">
              <w:rPr>
                <w:rFonts w:ascii="Consolas" w:hAnsi="Consolas" w:cs="Courier New"/>
                <w:noProof/>
                <w:color w:val="0000FF"/>
                <w:sz w:val="22"/>
                <w:lang w:eastAsia="zh-CN"/>
              </w:rPr>
              <w:t>bool</w:t>
            </w:r>
            <w:r w:rsidR="00E559E3" w:rsidRPr="00D659CC">
              <w:rPr>
                <w:rFonts w:ascii="Consolas" w:hAnsi="Consolas"/>
                <w:noProof/>
                <w:sz w:val="22"/>
              </w:rPr>
              <w:t>.Parse(text);</w:t>
            </w:r>
          </w:p>
          <w:p w14:paraId="3A6EBDF3" w14:textId="77777777"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lang w:eastAsia="zh-CN"/>
              </w:rPr>
              <w:t>// boolValue = true</w:t>
            </w:r>
          </w:p>
        </w:tc>
      </w:tr>
    </w:tbl>
    <w:p w14:paraId="71314D94" w14:textId="77777777" w:rsidR="00692460" w:rsidRPr="00D659CC" w:rsidRDefault="00692460" w:rsidP="00692460">
      <w:r w:rsidRPr="00D659CC">
        <w:t xml:space="preserve">Return value is </w:t>
      </w:r>
      <w:r w:rsidRPr="00D659CC">
        <w:rPr>
          <w:rFonts w:ascii="Consolas" w:hAnsi="Consolas"/>
          <w:b/>
          <w:bCs/>
          <w:noProof/>
          <w:kern w:val="32"/>
          <w:sz w:val="22"/>
        </w:rPr>
        <w:t>true</w:t>
      </w:r>
      <w:r w:rsidRPr="00D659CC">
        <w:t xml:space="preserve">, when the passed parameter is initialized (not an object with </w:t>
      </w:r>
      <w:r w:rsidRPr="00D659CC">
        <w:rPr>
          <w:rFonts w:ascii="Consolas" w:hAnsi="Consolas"/>
          <w:b/>
          <w:bCs/>
          <w:noProof/>
          <w:kern w:val="32"/>
          <w:sz w:val="22"/>
        </w:rPr>
        <w:t>null</w:t>
      </w:r>
      <w:r w:rsidRPr="00D659CC">
        <w:t xml:space="preserve"> value), and its content is "</w:t>
      </w:r>
      <w:r w:rsidRPr="00D659CC">
        <w:rPr>
          <w:rFonts w:ascii="Consolas" w:hAnsi="Consolas"/>
          <w:b/>
          <w:bCs/>
          <w:noProof/>
          <w:kern w:val="32"/>
          <w:sz w:val="22"/>
        </w:rPr>
        <w:t>true</w:t>
      </w:r>
      <w:r w:rsidRPr="00D659CC">
        <w:t>" regardless of the casing of letters in it. For example, any text such as "</w:t>
      </w:r>
      <w:r w:rsidRPr="00D659CC">
        <w:rPr>
          <w:rFonts w:ascii="Consolas" w:hAnsi="Consolas"/>
          <w:b/>
          <w:bCs/>
          <w:noProof/>
          <w:kern w:val="32"/>
          <w:sz w:val="22"/>
        </w:rPr>
        <w:t>true</w:t>
      </w:r>
      <w:r w:rsidRPr="00D659CC">
        <w:t>", "</w:t>
      </w:r>
      <w:r w:rsidRPr="00D659CC">
        <w:rPr>
          <w:rFonts w:ascii="Consolas" w:hAnsi="Consolas"/>
          <w:b/>
          <w:bCs/>
          <w:noProof/>
          <w:kern w:val="32"/>
          <w:sz w:val="22"/>
        </w:rPr>
        <w:t>True</w:t>
      </w:r>
      <w:r w:rsidRPr="00D659CC">
        <w:t xml:space="preserve">" or </w:t>
      </w:r>
      <w:r w:rsidRPr="00D659CC">
        <w:rPr>
          <w:noProof/>
        </w:rPr>
        <w:t>"</w:t>
      </w:r>
      <w:r w:rsidRPr="00D659CC">
        <w:rPr>
          <w:rFonts w:ascii="Consolas" w:hAnsi="Consolas"/>
          <w:b/>
          <w:bCs/>
          <w:noProof/>
          <w:kern w:val="32"/>
          <w:sz w:val="22"/>
        </w:rPr>
        <w:t>tRUe</w:t>
      </w:r>
      <w:r w:rsidRPr="00D659CC">
        <w:rPr>
          <w:noProof/>
        </w:rPr>
        <w:t>"</w:t>
      </w:r>
      <w:r w:rsidRPr="00D659CC">
        <w:t xml:space="preserve"> will set the variable </w:t>
      </w:r>
      <w:r w:rsidRPr="00D659CC">
        <w:rPr>
          <w:rFonts w:ascii="Consolas" w:hAnsi="Consolas"/>
          <w:b/>
          <w:bCs/>
          <w:noProof/>
          <w:kern w:val="32"/>
          <w:sz w:val="22"/>
        </w:rPr>
        <w:t>boolValue</w:t>
      </w:r>
      <w:r w:rsidRPr="00D659CC">
        <w:t xml:space="preserve"> to </w:t>
      </w:r>
      <w:r w:rsidRPr="00D659CC">
        <w:rPr>
          <w:rFonts w:ascii="Consolas" w:hAnsi="Consolas"/>
          <w:b/>
          <w:bCs/>
          <w:noProof/>
          <w:kern w:val="32"/>
          <w:sz w:val="22"/>
        </w:rPr>
        <w:t>true</w:t>
      </w:r>
      <w:r w:rsidRPr="00D659CC">
        <w:t xml:space="preserve">. </w:t>
      </w:r>
      <w:r w:rsidR="00851C83">
        <w:t xml:space="preserve">If the parameter’s content is </w:t>
      </w:r>
      <w:r w:rsidR="002A3E97" w:rsidRPr="002A3E97">
        <w:rPr>
          <w:b/>
          <w:noProof/>
        </w:rPr>
        <w:t>"</w:t>
      </w:r>
      <w:r w:rsidR="00851C83" w:rsidRPr="002A3E97">
        <w:rPr>
          <w:b/>
        </w:rPr>
        <w:t>false</w:t>
      </w:r>
      <w:r w:rsidR="002A3E97" w:rsidRPr="002A3E97">
        <w:rPr>
          <w:b/>
          <w:noProof/>
        </w:rPr>
        <w:t>"</w:t>
      </w:r>
      <w:r w:rsidR="00851C83">
        <w:t xml:space="preserve">, no matter the casing of letters, the return value will be </w:t>
      </w:r>
      <w:r w:rsidR="00851C83" w:rsidRPr="00851C83">
        <w:rPr>
          <w:b/>
        </w:rPr>
        <w:t>false</w:t>
      </w:r>
      <w:r w:rsidR="00851C83">
        <w:t xml:space="preserve">. </w:t>
      </w:r>
      <w:r w:rsidRPr="00851C83">
        <w:t>In</w:t>
      </w:r>
      <w:r w:rsidRPr="00D659CC">
        <w:t xml:space="preserve"> all other cases it </w:t>
      </w:r>
      <w:r w:rsidR="001B2A48">
        <w:t xml:space="preserve">throws </w:t>
      </w:r>
      <w:r w:rsidR="00EB1104">
        <w:rPr>
          <w:rFonts w:ascii="Consolas" w:hAnsi="Consolas"/>
          <w:b/>
          <w:bCs/>
          <w:noProof/>
          <w:kern w:val="32"/>
          <w:sz w:val="22"/>
        </w:rPr>
        <w:t>FormatException</w:t>
      </w:r>
      <w:r w:rsidRPr="00D659CC">
        <w:t>.</w:t>
      </w:r>
    </w:p>
    <w:p w14:paraId="0B7A0CD2" w14:textId="77777777" w:rsidR="00692460" w:rsidRPr="00D659CC" w:rsidRDefault="00692460" w:rsidP="00692460">
      <w:r w:rsidRPr="00D659CC">
        <w:t xml:space="preserve">In case the passed to the </w:t>
      </w:r>
      <w:r w:rsidRPr="00D659CC">
        <w:rPr>
          <w:rFonts w:ascii="Consolas" w:hAnsi="Consolas"/>
          <w:b/>
          <w:bCs/>
          <w:noProof/>
          <w:kern w:val="32"/>
          <w:sz w:val="22"/>
        </w:rPr>
        <w:t>Parse(…)</w:t>
      </w:r>
      <w:r w:rsidRPr="00D659CC">
        <w:t xml:space="preserve"> method value is invalid for the type (e.g. we pass "John!" when parsing a number), an exception is thrown.</w:t>
      </w:r>
    </w:p>
    <w:p w14:paraId="644A970C" w14:textId="77777777" w:rsidR="00692460" w:rsidRPr="00D659CC" w:rsidRDefault="00692460" w:rsidP="00732360">
      <w:pPr>
        <w:pStyle w:val="Heading4"/>
      </w:pPr>
      <w:r w:rsidRPr="00D659CC">
        <w:t>Parsing Date</w:t>
      </w:r>
      <w:r w:rsidR="0083586D" w:rsidRPr="00D659CC">
        <w:t>s</w:t>
      </w:r>
    </w:p>
    <w:p w14:paraId="1C91A17F" w14:textId="77777777" w:rsidR="00692460" w:rsidRPr="00D659CC" w:rsidRDefault="00692460" w:rsidP="00692460">
      <w:pPr>
        <w:spacing w:after="120"/>
      </w:pPr>
      <w:r w:rsidRPr="00D659CC">
        <w:t>Parsing to a date is similar to parsing to a numeric type, but it is recommended to set a specific date format. Here is an example of how this can happen:</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D659CC" w14:paraId="52C6A9E5" w14:textId="77777777" w:rsidTr="00AA3EB6">
        <w:tc>
          <w:tcPr>
            <w:tcW w:w="9668" w:type="dxa"/>
            <w:tcBorders>
              <w:top w:val="single" w:sz="4" w:space="0" w:color="auto"/>
              <w:left w:val="single" w:sz="4" w:space="0" w:color="auto"/>
              <w:bottom w:val="single" w:sz="4" w:space="0" w:color="auto"/>
              <w:right w:val="single" w:sz="4" w:space="0" w:color="auto"/>
            </w:tcBorders>
          </w:tcPr>
          <w:p w14:paraId="19ED3B76"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11/11/2001"</w:t>
            </w:r>
            <w:r w:rsidRPr="00B07453">
              <w:rPr>
                <w:rFonts w:ascii="Consolas" w:hAnsi="Consolas"/>
                <w:noProof/>
                <w:sz w:val="22"/>
              </w:rPr>
              <w:t>;</w:t>
            </w:r>
          </w:p>
          <w:p w14:paraId="3D0EEBC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parsedDate = </w:t>
            </w:r>
            <w:r w:rsidRPr="00B07453">
              <w:rPr>
                <w:rFonts w:ascii="Consolas" w:hAnsi="Consolas"/>
                <w:noProof/>
                <w:color w:val="2B91AF"/>
                <w:sz w:val="22"/>
              </w:rPr>
              <w:t>DateTime</w:t>
            </w:r>
            <w:r w:rsidRPr="00B07453">
              <w:rPr>
                <w:rFonts w:ascii="Consolas" w:hAnsi="Consolas"/>
                <w:noProof/>
                <w:sz w:val="22"/>
              </w:rPr>
              <w:t>.Parse(text);</w:t>
            </w:r>
          </w:p>
          <w:p w14:paraId="0078A0F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parsedDate);</w:t>
            </w:r>
          </w:p>
          <w:p w14:paraId="2EC4E65F"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11-Nov-01 0:00:00 AM</w:t>
            </w:r>
          </w:p>
        </w:tc>
      </w:tr>
    </w:tbl>
    <w:p w14:paraId="2A70A44D" w14:textId="77777777" w:rsidR="00692460" w:rsidRPr="00D659CC" w:rsidRDefault="00692460" w:rsidP="00692460">
      <w:pPr>
        <w:spacing w:after="120"/>
      </w:pPr>
      <w:r w:rsidRPr="00D659CC">
        <w:t xml:space="preserve">Whether the date will be parsed successfully and in what format exactly it will be printed on the console depends strongly on the current culture of Windows. In the example, a modified version of </w:t>
      </w:r>
      <w:r w:rsidR="0083586D" w:rsidRPr="00D659CC">
        <w:t>the U.S.</w:t>
      </w:r>
      <w:r w:rsidRPr="00D659CC">
        <w:t xml:space="preserve"> culture (</w:t>
      </w:r>
      <w:proofErr w:type="spellStart"/>
      <w:r w:rsidRPr="00D659CC">
        <w:t>en</w:t>
      </w:r>
      <w:proofErr w:type="spellEnd"/>
      <w:r w:rsidRPr="00D659CC">
        <w:t xml:space="preserve">-US) is used. If we want to set a format explicitly, which does not depend on the culture, we can use the method </w:t>
      </w:r>
      <w:r w:rsidRPr="00D659CC">
        <w:rPr>
          <w:rFonts w:ascii="Consolas" w:hAnsi="Consolas"/>
          <w:b/>
          <w:bCs/>
          <w:noProof/>
          <w:kern w:val="32"/>
          <w:sz w:val="22"/>
        </w:rPr>
        <w:t>DateTime.ParseExact(…)</w:t>
      </w:r>
      <w:r w:rsidR="0083586D" w:rsidRPr="00D659CC">
        <w:t xml:space="preserve"> and specify particular formatting pattern of our choice</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692460" w:rsidRPr="00B07453" w14:paraId="74199C30" w14:textId="77777777" w:rsidTr="00AA3EB6">
        <w:tc>
          <w:tcPr>
            <w:tcW w:w="9668" w:type="dxa"/>
            <w:tcBorders>
              <w:top w:val="single" w:sz="4" w:space="0" w:color="auto"/>
              <w:left w:val="single" w:sz="4" w:space="0" w:color="auto"/>
              <w:bottom w:val="single" w:sz="4" w:space="0" w:color="auto"/>
              <w:right w:val="single" w:sz="4" w:space="0" w:color="auto"/>
            </w:tcBorders>
          </w:tcPr>
          <w:p w14:paraId="3E5BE18F"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11/12/2001"</w:t>
            </w:r>
            <w:r w:rsidRPr="00B07453">
              <w:rPr>
                <w:rFonts w:ascii="Consolas" w:hAnsi="Consolas"/>
                <w:noProof/>
                <w:sz w:val="22"/>
              </w:rPr>
              <w:t>;</w:t>
            </w:r>
          </w:p>
          <w:p w14:paraId="65E8FEA4"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format = </w:t>
            </w:r>
            <w:r w:rsidRPr="00B07453">
              <w:rPr>
                <w:rFonts w:ascii="Consolas" w:hAnsi="Consolas" w:cs="Courier New"/>
                <w:noProof/>
                <w:color w:val="A31515"/>
                <w:sz w:val="22"/>
              </w:rPr>
              <w:t>"MM/dd/yyyy"</w:t>
            </w:r>
            <w:r w:rsidRPr="00B07453">
              <w:rPr>
                <w:rFonts w:ascii="Consolas" w:hAnsi="Consolas"/>
                <w:noProof/>
                <w:sz w:val="22"/>
              </w:rPr>
              <w:t>;</w:t>
            </w:r>
          </w:p>
          <w:p w14:paraId="367DD5A9"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parsedDate = </w:t>
            </w:r>
            <w:r w:rsidRPr="00B07453">
              <w:rPr>
                <w:rFonts w:ascii="Consolas" w:hAnsi="Consolas"/>
                <w:noProof/>
                <w:color w:val="2B91AF"/>
                <w:sz w:val="22"/>
              </w:rPr>
              <w:t>DateTime</w:t>
            </w:r>
            <w:r w:rsidRPr="00B07453">
              <w:rPr>
                <w:rFonts w:ascii="Consolas" w:hAnsi="Consolas"/>
                <w:noProof/>
                <w:sz w:val="22"/>
              </w:rPr>
              <w:t>.ParseExact(</w:t>
            </w:r>
          </w:p>
          <w:p w14:paraId="147A8672"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 xml:space="preserve">text, format, </w:t>
            </w:r>
            <w:r w:rsidRPr="00B07453">
              <w:rPr>
                <w:rFonts w:ascii="Consolas" w:hAnsi="Consolas"/>
                <w:noProof/>
                <w:color w:val="2B91AF"/>
                <w:sz w:val="22"/>
              </w:rPr>
              <w:t>CultureInfo</w:t>
            </w:r>
            <w:r w:rsidRPr="00B07453">
              <w:rPr>
                <w:rFonts w:ascii="Consolas" w:hAnsi="Consolas"/>
                <w:noProof/>
                <w:sz w:val="22"/>
              </w:rPr>
              <w:t>.InvariantCulture);</w:t>
            </w:r>
          </w:p>
          <w:p w14:paraId="3B8472EB"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Day: {0}\nMonth: {1}\nYear: {2}"</w:t>
            </w:r>
            <w:r w:rsidRPr="00B07453">
              <w:rPr>
                <w:rFonts w:ascii="Consolas" w:hAnsi="Consolas"/>
                <w:noProof/>
                <w:sz w:val="22"/>
              </w:rPr>
              <w:t>,</w:t>
            </w:r>
          </w:p>
          <w:p w14:paraId="6339815A"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parsedDate.Day, parsedDate.Month, parsedDate.Year);</w:t>
            </w:r>
          </w:p>
          <w:p w14:paraId="30244DB0"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Day: 12</w:t>
            </w:r>
          </w:p>
          <w:p w14:paraId="7BC5134E" w14:textId="77777777"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Month: 11</w:t>
            </w:r>
          </w:p>
          <w:p w14:paraId="52828448" w14:textId="77777777"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Year: 2001</w:t>
            </w:r>
          </w:p>
        </w:tc>
      </w:tr>
    </w:tbl>
    <w:p w14:paraId="1589DC12" w14:textId="77777777" w:rsidR="00692460" w:rsidRPr="00D659CC" w:rsidRDefault="00692460" w:rsidP="00692460">
      <w:r w:rsidRPr="00D659CC">
        <w:t xml:space="preserve">When parsing with an explicitly set format, it is required to pass a specific </w:t>
      </w:r>
      <w:r w:rsidRPr="00D659CC">
        <w:rPr>
          <w:b/>
        </w:rPr>
        <w:t>culture</w:t>
      </w:r>
      <w:r w:rsidRPr="00D659CC">
        <w:t xml:space="preserve"> from which to take information about </w:t>
      </w:r>
      <w:r w:rsidRPr="00D659CC">
        <w:rPr>
          <w:b/>
        </w:rPr>
        <w:t>date format</w:t>
      </w:r>
      <w:r w:rsidRPr="00D659CC">
        <w:t xml:space="preserve"> and </w:t>
      </w:r>
      <w:r w:rsidRPr="00D659CC">
        <w:rPr>
          <w:b/>
        </w:rPr>
        <w:t>separators</w:t>
      </w:r>
      <w:r w:rsidRPr="00D659CC">
        <w:t xml:space="preserve"> between days and years. Since we want the parsing not to depend on a particular culture, we explicitly specify the neutral culture to be used: </w:t>
      </w:r>
      <w:r w:rsidRPr="00D659CC">
        <w:rPr>
          <w:rFonts w:ascii="Consolas" w:hAnsi="Consolas"/>
          <w:b/>
          <w:bCs/>
          <w:noProof/>
          <w:kern w:val="32"/>
          <w:sz w:val="22"/>
        </w:rPr>
        <w:t>CultureInfo.InvariantCulture</w:t>
      </w:r>
      <w:r w:rsidRPr="00D659CC">
        <w:t xml:space="preserve">. To use the class </w:t>
      </w:r>
      <w:r w:rsidRPr="00D659CC">
        <w:rPr>
          <w:rFonts w:ascii="Consolas" w:hAnsi="Consolas"/>
          <w:b/>
          <w:bCs/>
          <w:noProof/>
          <w:kern w:val="32"/>
          <w:sz w:val="22"/>
        </w:rPr>
        <w:t>CultureInfo</w:t>
      </w:r>
      <w:r w:rsidRPr="00D659CC">
        <w:t xml:space="preserve">, we must include the namespace </w:t>
      </w:r>
      <w:r w:rsidRPr="00D659CC">
        <w:rPr>
          <w:rFonts w:ascii="Consolas" w:hAnsi="Consolas"/>
          <w:b/>
          <w:bCs/>
          <w:noProof/>
          <w:kern w:val="32"/>
          <w:sz w:val="22"/>
        </w:rPr>
        <w:t>System.Globalization</w:t>
      </w:r>
      <w:r w:rsidRPr="00D659CC">
        <w:t xml:space="preserve"> in the beginning of our C# source code.</w:t>
      </w:r>
    </w:p>
    <w:p w14:paraId="64CC511D" w14:textId="77777777" w:rsidR="00692460" w:rsidRPr="00D659CC" w:rsidRDefault="00692460" w:rsidP="00732360">
      <w:pPr>
        <w:pStyle w:val="Heading2"/>
      </w:pPr>
      <w:bookmarkStart w:id="271" w:name="_Toc418709443"/>
      <w:r w:rsidRPr="00D659CC">
        <w:t>Exercises</w:t>
      </w:r>
      <w:bookmarkEnd w:id="271"/>
    </w:p>
    <w:p w14:paraId="0D50B6AE" w14:textId="77777777" w:rsidR="00692460" w:rsidRPr="00D659CC" w:rsidRDefault="00692460" w:rsidP="00DA1C27">
      <w:pPr>
        <w:numPr>
          <w:ilvl w:val="0"/>
          <w:numId w:val="56"/>
        </w:numPr>
        <w:tabs>
          <w:tab w:val="clear" w:pos="454"/>
        </w:tabs>
      </w:pPr>
      <w:r w:rsidRPr="003B5263">
        <w:rPr>
          <w:b/>
        </w:rPr>
        <w:t>Describe the strings in C#</w:t>
      </w:r>
      <w:r w:rsidRPr="00D659CC">
        <w:t xml:space="preserve">. What is typical for the </w:t>
      </w:r>
      <w:r w:rsidRPr="00D659CC">
        <w:rPr>
          <w:rFonts w:ascii="Consolas" w:hAnsi="Consolas"/>
          <w:b/>
          <w:bCs/>
          <w:noProof/>
          <w:kern w:val="32"/>
          <w:sz w:val="22"/>
        </w:rPr>
        <w:t>string</w:t>
      </w:r>
      <w:r w:rsidRPr="00D659CC">
        <w:t xml:space="preserve"> type? Explain which the most important methods of the string class are.</w:t>
      </w:r>
    </w:p>
    <w:p w14:paraId="6C7CEF53" w14:textId="77777777" w:rsidR="00692460" w:rsidRPr="00D659CC" w:rsidRDefault="00692460" w:rsidP="00DA1C27">
      <w:pPr>
        <w:numPr>
          <w:ilvl w:val="0"/>
          <w:numId w:val="56"/>
        </w:numPr>
        <w:tabs>
          <w:tab w:val="clear" w:pos="454"/>
        </w:tabs>
      </w:pPr>
      <w:r w:rsidRPr="00D659CC">
        <w:t xml:space="preserve">Write a program that reads a string, </w:t>
      </w:r>
      <w:r w:rsidRPr="003B5263">
        <w:rPr>
          <w:b/>
        </w:rPr>
        <w:t>reverse</w:t>
      </w:r>
      <w:r w:rsidRPr="00D659CC">
        <w:t xml:space="preserve"> it and prints it to the console. For example: "</w:t>
      </w:r>
      <w:r w:rsidRPr="00D659CC">
        <w:rPr>
          <w:rFonts w:ascii="Consolas" w:hAnsi="Consolas"/>
          <w:b/>
          <w:bCs/>
          <w:noProof/>
          <w:kern w:val="32"/>
          <w:sz w:val="22"/>
        </w:rPr>
        <w:t>introduction</w:t>
      </w:r>
      <w:r w:rsidRPr="00D659CC">
        <w:t xml:space="preserve">" </w:t>
      </w:r>
      <w:r w:rsidRPr="00D659CC">
        <w:sym w:font="Wingdings" w:char="F0E0"/>
      </w:r>
      <w:r w:rsidRPr="00D659CC">
        <w:t xml:space="preserve"> </w:t>
      </w:r>
      <w:r w:rsidRPr="00D659CC">
        <w:rPr>
          <w:noProof/>
        </w:rPr>
        <w:t>"</w:t>
      </w:r>
      <w:r w:rsidRPr="00D659CC">
        <w:rPr>
          <w:rFonts w:ascii="Consolas" w:hAnsi="Consolas"/>
          <w:b/>
          <w:bCs/>
          <w:noProof/>
          <w:kern w:val="32"/>
          <w:sz w:val="22"/>
        </w:rPr>
        <w:t>noitcudortni</w:t>
      </w:r>
      <w:r w:rsidRPr="00D659CC">
        <w:rPr>
          <w:noProof/>
        </w:rPr>
        <w:t>".</w:t>
      </w:r>
    </w:p>
    <w:p w14:paraId="0FF63340" w14:textId="77777777" w:rsidR="00692460" w:rsidRPr="00D659CC" w:rsidRDefault="00692460" w:rsidP="00DA1C27">
      <w:pPr>
        <w:numPr>
          <w:ilvl w:val="0"/>
          <w:numId w:val="56"/>
        </w:numPr>
        <w:tabs>
          <w:tab w:val="clear" w:pos="454"/>
        </w:tabs>
      </w:pPr>
      <w:r w:rsidRPr="00D659CC">
        <w:lastRenderedPageBreak/>
        <w:t xml:space="preserve">Write a program that </w:t>
      </w:r>
      <w:r w:rsidRPr="003B5263">
        <w:rPr>
          <w:b/>
        </w:rPr>
        <w:t>checks whether the parentheses are placed correctly</w:t>
      </w:r>
      <w:r w:rsidRPr="00D659CC">
        <w:t xml:space="preserve"> in an arithmetic expression. Example of expression with correctly placed brackets: </w:t>
      </w:r>
      <w:r w:rsidRPr="00D659CC">
        <w:rPr>
          <w:rFonts w:ascii="Consolas" w:hAnsi="Consolas"/>
          <w:b/>
          <w:bCs/>
          <w:noProof/>
          <w:kern w:val="32"/>
          <w:sz w:val="22"/>
        </w:rPr>
        <w:t>((a+b)/5-d)</w:t>
      </w:r>
      <w:r w:rsidRPr="00D659CC">
        <w:rPr>
          <w:noProof/>
        </w:rPr>
        <w:t>.</w:t>
      </w:r>
      <w:r w:rsidRPr="00D659CC">
        <w:t xml:space="preserve"> Example of an incorrect expression</w:t>
      </w:r>
      <w:r w:rsidRPr="00D659CC">
        <w:rPr>
          <w:noProof/>
        </w:rPr>
        <w:t xml:space="preserve">: </w:t>
      </w:r>
      <w:r w:rsidRPr="00D659CC">
        <w:rPr>
          <w:rFonts w:ascii="Consolas" w:hAnsi="Consolas"/>
          <w:b/>
          <w:bCs/>
          <w:noProof/>
          <w:kern w:val="32"/>
          <w:sz w:val="22"/>
        </w:rPr>
        <w:t>)(a+b))</w:t>
      </w:r>
      <w:r w:rsidRPr="00D659CC">
        <w:rPr>
          <w:noProof/>
        </w:rPr>
        <w:t>.</w:t>
      </w:r>
    </w:p>
    <w:p w14:paraId="7318C788" w14:textId="77777777" w:rsidR="00692460" w:rsidRPr="00D659CC" w:rsidRDefault="00692460" w:rsidP="00DA1C27">
      <w:pPr>
        <w:numPr>
          <w:ilvl w:val="0"/>
          <w:numId w:val="56"/>
        </w:numPr>
        <w:tabs>
          <w:tab w:val="clear" w:pos="454"/>
        </w:tabs>
      </w:pPr>
      <w:r w:rsidRPr="00D659CC">
        <w:t xml:space="preserve">How many backslashes you must specify as an argument to the method </w:t>
      </w:r>
      <w:r w:rsidRPr="00D659CC">
        <w:rPr>
          <w:rFonts w:ascii="Consolas" w:hAnsi="Consolas"/>
          <w:b/>
          <w:bCs/>
          <w:noProof/>
          <w:kern w:val="32"/>
          <w:sz w:val="22"/>
        </w:rPr>
        <w:t>Split(…)</w:t>
      </w:r>
      <w:r w:rsidRPr="00D659CC">
        <w:t xml:space="preserve"> in order to </w:t>
      </w:r>
      <w:r w:rsidRPr="003B5263">
        <w:rPr>
          <w:b/>
        </w:rPr>
        <w:t>split the text by a backslash</w:t>
      </w:r>
      <w:r w:rsidRPr="00D659CC">
        <w:t>?</w:t>
      </w:r>
    </w:p>
    <w:p w14:paraId="18ABAFD5" w14:textId="77777777" w:rsidR="00692460" w:rsidRPr="00D659CC" w:rsidRDefault="00692460" w:rsidP="00692460">
      <w:pPr>
        <w:spacing w:after="120"/>
        <w:ind w:left="454"/>
        <w:rPr>
          <w:b/>
          <w:bCs/>
        </w:rPr>
      </w:pPr>
      <w:r w:rsidRPr="00D659CC">
        <w:t xml:space="preserve">Example: </w:t>
      </w:r>
      <w:r w:rsidRPr="00D659CC">
        <w:rPr>
          <w:rFonts w:ascii="Consolas" w:hAnsi="Consolas"/>
          <w:b/>
          <w:bCs/>
          <w:noProof/>
          <w:kern w:val="32"/>
          <w:sz w:val="22"/>
        </w:rPr>
        <w:t>one\two\three</w:t>
      </w:r>
      <w:r w:rsidRPr="00D659CC">
        <w:t>.</w:t>
      </w:r>
    </w:p>
    <w:p w14:paraId="0D8548F0" w14:textId="77777777" w:rsidR="00692460" w:rsidRPr="00D659CC" w:rsidRDefault="00692460" w:rsidP="00692460">
      <w:pPr>
        <w:spacing w:after="120"/>
        <w:ind w:left="454"/>
      </w:pPr>
      <w:r w:rsidRPr="00D659CC">
        <w:t xml:space="preserve">Note: In C# backslash is an escaping </w:t>
      </w:r>
      <w:r w:rsidR="00F1741D" w:rsidRPr="00D659CC">
        <w:t>character</w:t>
      </w:r>
      <w:r w:rsidRPr="00D659CC">
        <w:t>.</w:t>
      </w:r>
    </w:p>
    <w:p w14:paraId="4D4BC866" w14:textId="77777777" w:rsidR="00692460" w:rsidRPr="00D659CC" w:rsidRDefault="00692460" w:rsidP="00DA1C27">
      <w:pPr>
        <w:numPr>
          <w:ilvl w:val="0"/>
          <w:numId w:val="56"/>
        </w:numPr>
        <w:tabs>
          <w:tab w:val="clear" w:pos="454"/>
        </w:tabs>
        <w:spacing w:after="120"/>
      </w:pPr>
      <w:r w:rsidRPr="00D659CC">
        <w:t>Write a program that detects how many times a substring is contained in the text. For example, let</w:t>
      </w:r>
      <w:r w:rsidR="002509B8" w:rsidRPr="00D659CC">
        <w:t>’s</w:t>
      </w:r>
      <w:r w:rsidRPr="00D659CC">
        <w:t xml:space="preserve"> look for the substring "</w:t>
      </w:r>
      <w:r w:rsidRPr="00D659CC">
        <w:rPr>
          <w:rFonts w:ascii="Consolas" w:hAnsi="Consolas"/>
          <w:b/>
          <w:bCs/>
          <w:noProof/>
          <w:kern w:val="32"/>
          <w:sz w:val="22"/>
        </w:rPr>
        <w:t>in</w:t>
      </w:r>
      <w:r w:rsidRPr="00D659CC">
        <w:t>" in the tex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7C0BCB54" w14:textId="77777777" w:rsidTr="00AA3EB6">
        <w:tc>
          <w:tcPr>
            <w:tcW w:w="9242" w:type="dxa"/>
            <w:tcBorders>
              <w:top w:val="single" w:sz="4" w:space="0" w:color="auto"/>
              <w:left w:val="single" w:sz="4" w:space="0" w:color="auto"/>
              <w:bottom w:val="single" w:sz="4" w:space="0" w:color="auto"/>
              <w:right w:val="single" w:sz="4" w:space="0" w:color="auto"/>
            </w:tcBorders>
          </w:tcPr>
          <w:p w14:paraId="6F53C725"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liv</w:t>
            </w:r>
            <w:r w:rsidRPr="00D659CC">
              <w:rPr>
                <w:rFonts w:ascii="Consolas" w:hAnsi="Consolas" w:cs="Courier New"/>
                <w:b/>
                <w:color w:val="000000"/>
                <w:sz w:val="22"/>
              </w:rPr>
              <w:t>in</w:t>
            </w:r>
            <w:r w:rsidRPr="00D659CC">
              <w:rPr>
                <w:rFonts w:ascii="Consolas" w:hAnsi="Consolas" w:cs="Courier New"/>
                <w:color w:val="000000"/>
                <w:sz w:val="22"/>
              </w:rPr>
              <w:t xml:space="preserve">g </w:t>
            </w:r>
            <w:r w:rsidRPr="00D659CC">
              <w:rPr>
                <w:rFonts w:ascii="Consolas" w:hAnsi="Consolas" w:cs="Courier New"/>
                <w:b/>
                <w:color w:val="000000"/>
                <w:sz w:val="22"/>
              </w:rPr>
              <w:t>in</w:t>
            </w:r>
            <w:r w:rsidRPr="00D659CC">
              <w:rPr>
                <w:rFonts w:ascii="Consolas" w:hAnsi="Consolas" w:cs="Courier New"/>
                <w:color w:val="000000"/>
                <w:sz w:val="22"/>
              </w:rPr>
              <w:t xml:space="preserve"> a yellow submar</w:t>
            </w:r>
            <w:r w:rsidRPr="00D659CC">
              <w:rPr>
                <w:rFonts w:ascii="Consolas" w:hAnsi="Consolas" w:cs="Courier New"/>
                <w:b/>
                <w:color w:val="000000"/>
                <w:sz w:val="22"/>
              </w:rPr>
              <w:t>in</w:t>
            </w:r>
            <w:r w:rsidRPr="00D659CC">
              <w:rPr>
                <w:rFonts w:ascii="Consolas" w:hAnsi="Consolas" w:cs="Courier New"/>
                <w:color w:val="000000"/>
                <w:sz w:val="22"/>
              </w:rPr>
              <w:t>e. We don't have anyth</w:t>
            </w:r>
            <w:r w:rsidRPr="00D659CC">
              <w:rPr>
                <w:rFonts w:ascii="Consolas" w:hAnsi="Consolas" w:cs="Courier New"/>
                <w:b/>
                <w:color w:val="000000"/>
                <w:sz w:val="22"/>
              </w:rPr>
              <w:t>in</w:t>
            </w:r>
            <w:r w:rsidRPr="00D659CC">
              <w:rPr>
                <w:rFonts w:ascii="Consolas" w:hAnsi="Consolas" w:cs="Courier New"/>
                <w:color w:val="000000"/>
                <w:sz w:val="22"/>
              </w:rPr>
              <w:t xml:space="preserve">g else. </w:t>
            </w:r>
            <w:r w:rsidRPr="00D659CC">
              <w:rPr>
                <w:rFonts w:ascii="Consolas" w:hAnsi="Consolas" w:cs="Courier New"/>
                <w:b/>
                <w:color w:val="000000"/>
                <w:sz w:val="22"/>
              </w:rPr>
              <w:t>In</w:t>
            </w:r>
            <w:r w:rsidRPr="00D659CC">
              <w:rPr>
                <w:rFonts w:ascii="Consolas" w:hAnsi="Consolas" w:cs="Courier New"/>
                <w:color w:val="000000"/>
                <w:sz w:val="22"/>
              </w:rPr>
              <w:t>side the submar</w:t>
            </w:r>
            <w:r w:rsidRPr="00D659CC">
              <w:rPr>
                <w:rFonts w:ascii="Consolas" w:hAnsi="Consolas" w:cs="Courier New"/>
                <w:b/>
                <w:color w:val="000000"/>
                <w:sz w:val="22"/>
              </w:rPr>
              <w:t>in</w:t>
            </w:r>
            <w:r w:rsidRPr="00D659CC">
              <w:rPr>
                <w:rFonts w:ascii="Consolas" w:hAnsi="Consolas" w:cs="Courier New"/>
                <w:color w:val="000000"/>
                <w:sz w:val="22"/>
              </w:rPr>
              <w:t xml:space="preserve">e is very tight. </w:t>
            </w:r>
            <w:proofErr w:type="gramStart"/>
            <w:r w:rsidRPr="00D659CC">
              <w:rPr>
                <w:rFonts w:ascii="Consolas" w:hAnsi="Consolas" w:cs="Courier New"/>
                <w:color w:val="000000"/>
                <w:sz w:val="22"/>
              </w:rPr>
              <w:t>So</w:t>
            </w:r>
            <w:proofErr w:type="gramEnd"/>
            <w:r w:rsidRPr="00D659CC">
              <w:rPr>
                <w:rFonts w:ascii="Consolas" w:hAnsi="Consolas" w:cs="Courier New"/>
                <w:color w:val="000000"/>
                <w:sz w:val="22"/>
              </w:rPr>
              <w:t xml:space="preserve"> we are dr</w:t>
            </w:r>
            <w:r w:rsidRPr="00D659CC">
              <w:rPr>
                <w:rFonts w:ascii="Consolas" w:hAnsi="Consolas" w:cs="Courier New"/>
                <w:b/>
                <w:color w:val="000000"/>
                <w:sz w:val="22"/>
              </w:rPr>
              <w:t>in</w:t>
            </w:r>
            <w:r w:rsidRPr="00D659CC">
              <w:rPr>
                <w:rFonts w:ascii="Consolas" w:hAnsi="Consolas" w:cs="Courier New"/>
                <w:color w:val="000000"/>
                <w:sz w:val="22"/>
              </w:rPr>
              <w:t>k</w:t>
            </w:r>
            <w:r w:rsidRPr="00D659CC">
              <w:rPr>
                <w:rFonts w:ascii="Consolas" w:hAnsi="Consolas" w:cs="Courier New"/>
                <w:b/>
                <w:color w:val="000000"/>
                <w:sz w:val="22"/>
              </w:rPr>
              <w:t>in</w:t>
            </w:r>
            <w:r w:rsidRPr="00D659CC">
              <w:rPr>
                <w:rFonts w:ascii="Consolas" w:hAnsi="Consolas" w:cs="Courier New"/>
                <w:color w:val="000000"/>
                <w:sz w:val="22"/>
              </w:rPr>
              <w:t xml:space="preserve">g all the day. We will move out of it </w:t>
            </w:r>
            <w:r w:rsidRPr="00D659CC">
              <w:rPr>
                <w:rFonts w:ascii="Consolas" w:hAnsi="Consolas" w:cs="Courier New"/>
                <w:b/>
                <w:color w:val="000000"/>
                <w:sz w:val="22"/>
              </w:rPr>
              <w:t>in</w:t>
            </w:r>
            <w:r w:rsidRPr="00D659CC">
              <w:rPr>
                <w:rFonts w:ascii="Consolas" w:hAnsi="Consolas" w:cs="Courier New"/>
                <w:color w:val="000000"/>
                <w:sz w:val="22"/>
              </w:rPr>
              <w:t xml:space="preserve"> 5 days.</w:t>
            </w:r>
          </w:p>
        </w:tc>
      </w:tr>
    </w:tbl>
    <w:p w14:paraId="6B843D24" w14:textId="77777777" w:rsidR="00692460" w:rsidRPr="00D659CC" w:rsidRDefault="00692460" w:rsidP="00692460">
      <w:pPr>
        <w:spacing w:after="120"/>
        <w:ind w:left="454"/>
      </w:pPr>
      <w:r w:rsidRPr="00D659CC">
        <w:t>The result is 9 occurrences.</w:t>
      </w:r>
    </w:p>
    <w:p w14:paraId="4B2A7002" w14:textId="77777777" w:rsidR="00692460" w:rsidRPr="00D659CC" w:rsidRDefault="00692460" w:rsidP="00DA1C27">
      <w:pPr>
        <w:numPr>
          <w:ilvl w:val="0"/>
          <w:numId w:val="56"/>
        </w:numPr>
        <w:tabs>
          <w:tab w:val="clear" w:pos="454"/>
        </w:tabs>
      </w:pPr>
      <w:r w:rsidRPr="00D659CC">
        <w:t xml:space="preserve">A text is given. Write a program that </w:t>
      </w:r>
      <w:r w:rsidRPr="003B5263">
        <w:rPr>
          <w:b/>
        </w:rPr>
        <w:t>modifies the casing</w:t>
      </w:r>
      <w:r w:rsidRPr="00D659CC">
        <w:t xml:space="preserve"> of letters to uppercase at all places in the text surrounded by </w:t>
      </w:r>
      <w:r w:rsidRPr="00D659CC">
        <w:rPr>
          <w:rFonts w:ascii="Consolas" w:hAnsi="Consolas"/>
          <w:b/>
          <w:bCs/>
          <w:noProof/>
          <w:kern w:val="32"/>
          <w:sz w:val="22"/>
        </w:rPr>
        <w:t>&lt;upcase&gt;</w:t>
      </w:r>
      <w:r w:rsidRPr="00D659CC">
        <w:t xml:space="preserve"> and </w:t>
      </w:r>
      <w:r w:rsidRPr="00D659CC">
        <w:rPr>
          <w:rFonts w:ascii="Consolas" w:hAnsi="Consolas"/>
          <w:b/>
          <w:bCs/>
          <w:noProof/>
          <w:kern w:val="32"/>
          <w:sz w:val="22"/>
        </w:rPr>
        <w:t>&lt;/upcase&gt;</w:t>
      </w:r>
      <w:r w:rsidRPr="00D659CC">
        <w:t xml:space="preserve"> tags. Tags cannot be nested.</w:t>
      </w:r>
    </w:p>
    <w:p w14:paraId="3617E627" w14:textId="77777777" w:rsidR="00692460" w:rsidRPr="00D659CC" w:rsidRDefault="00692460" w:rsidP="00692460">
      <w:pPr>
        <w:spacing w:after="120"/>
        <w:ind w:left="454"/>
      </w:pPr>
      <w:r w:rsidRPr="00D659CC">
        <w:t>Example:</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6C5A1AFA" w14:textId="77777777" w:rsidTr="00AA3EB6">
        <w:tc>
          <w:tcPr>
            <w:tcW w:w="9242" w:type="dxa"/>
            <w:tcBorders>
              <w:top w:val="single" w:sz="4" w:space="0" w:color="auto"/>
              <w:left w:val="single" w:sz="4" w:space="0" w:color="auto"/>
              <w:bottom w:val="single" w:sz="4" w:space="0" w:color="auto"/>
              <w:right w:val="single" w:sz="4" w:space="0" w:color="auto"/>
            </w:tcBorders>
          </w:tcPr>
          <w:p w14:paraId="4DE52F73"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e are living in a &lt;upcase&gt;yellow submarine&lt;/upcase&gt;. We don't have &lt;upcase&gt;anything&lt;/upcase&gt; else.</w:t>
            </w:r>
          </w:p>
        </w:tc>
      </w:tr>
    </w:tbl>
    <w:p w14:paraId="57C9DE9B" w14:textId="77777777" w:rsidR="00692460" w:rsidRPr="00D659CC" w:rsidRDefault="00692460" w:rsidP="00692460">
      <w:pPr>
        <w:spacing w:after="120"/>
        <w:ind w:left="454"/>
      </w:pPr>
      <w:r w:rsidRPr="00D659CC">
        <w:t>Resul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6DA471C8" w14:textId="77777777" w:rsidTr="00AA3EB6">
        <w:tc>
          <w:tcPr>
            <w:tcW w:w="9242" w:type="dxa"/>
            <w:tcBorders>
              <w:top w:val="single" w:sz="4" w:space="0" w:color="auto"/>
              <w:left w:val="single" w:sz="4" w:space="0" w:color="auto"/>
              <w:bottom w:val="single" w:sz="4" w:space="0" w:color="auto"/>
              <w:right w:val="single" w:sz="4" w:space="0" w:color="auto"/>
            </w:tcBorders>
          </w:tcPr>
          <w:p w14:paraId="766DCED3"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e are living in a YELLOW SUBMARINE. We don't have ANYTHING else.</w:t>
            </w:r>
          </w:p>
        </w:tc>
      </w:tr>
    </w:tbl>
    <w:p w14:paraId="58ADECAE" w14:textId="77777777" w:rsidR="00692460" w:rsidRPr="00D659CC" w:rsidRDefault="00692460" w:rsidP="00DA1C27">
      <w:pPr>
        <w:numPr>
          <w:ilvl w:val="0"/>
          <w:numId w:val="56"/>
        </w:numPr>
        <w:tabs>
          <w:tab w:val="clear" w:pos="454"/>
        </w:tabs>
        <w:spacing w:after="120"/>
      </w:pPr>
      <w:r w:rsidRPr="00D659CC">
        <w:t>Write a program that reads a string from the console (20 characters maximum) and if shorter complements it right with "</w:t>
      </w:r>
      <w:r w:rsidRPr="00D659CC">
        <w:rPr>
          <w:rFonts w:ascii="Consolas" w:hAnsi="Consolas"/>
          <w:b/>
          <w:bCs/>
          <w:noProof/>
          <w:kern w:val="32"/>
          <w:sz w:val="22"/>
        </w:rPr>
        <w:t>*</w:t>
      </w:r>
      <w:r w:rsidRPr="00D659CC">
        <w:t>" to 20 characters.</w:t>
      </w:r>
    </w:p>
    <w:p w14:paraId="235DC620" w14:textId="77777777" w:rsidR="00692460" w:rsidRPr="00D659CC" w:rsidRDefault="00692460" w:rsidP="00DA1C27">
      <w:pPr>
        <w:numPr>
          <w:ilvl w:val="0"/>
          <w:numId w:val="56"/>
        </w:numPr>
        <w:tabs>
          <w:tab w:val="clear" w:pos="454"/>
        </w:tabs>
        <w:spacing w:after="120"/>
      </w:pPr>
      <w:r w:rsidRPr="00D659CC">
        <w:t>Write a program that converts a given string into the form of array of Unicode escape sequences in the format used in the C# language. Sample input: "</w:t>
      </w:r>
      <w:r w:rsidRPr="00D659CC">
        <w:rPr>
          <w:rFonts w:ascii="Consolas" w:hAnsi="Consolas"/>
          <w:b/>
          <w:bCs/>
          <w:noProof/>
          <w:kern w:val="32"/>
          <w:sz w:val="22"/>
        </w:rPr>
        <w:t>Test</w:t>
      </w:r>
      <w:r w:rsidRPr="00D659CC">
        <w:t>". Result: "</w:t>
      </w:r>
      <w:r w:rsidRPr="00D659CC">
        <w:rPr>
          <w:rFonts w:ascii="Consolas" w:hAnsi="Consolas"/>
          <w:b/>
          <w:bCs/>
          <w:noProof/>
          <w:kern w:val="32"/>
          <w:sz w:val="22"/>
        </w:rPr>
        <w:t>\u0054\u0065\u0073\u0074</w:t>
      </w:r>
      <w:r w:rsidRPr="00D659CC">
        <w:t>".</w:t>
      </w:r>
    </w:p>
    <w:p w14:paraId="5F867737" w14:textId="77777777" w:rsidR="00692460" w:rsidRPr="00D659CC" w:rsidRDefault="00692460" w:rsidP="00DA1C27">
      <w:pPr>
        <w:numPr>
          <w:ilvl w:val="0"/>
          <w:numId w:val="56"/>
        </w:numPr>
        <w:tabs>
          <w:tab w:val="clear" w:pos="454"/>
        </w:tabs>
        <w:spacing w:after="120"/>
      </w:pPr>
      <w:r w:rsidRPr="00D659CC">
        <w:t xml:space="preserve">Write a program that </w:t>
      </w:r>
      <w:r w:rsidRPr="00D659CC">
        <w:rPr>
          <w:b/>
        </w:rPr>
        <w:t>encrypts a text</w:t>
      </w:r>
      <w:r w:rsidRPr="00D659CC">
        <w:t xml:space="preserve"> by applying XOR (excluding or) operation between the given source </w:t>
      </w:r>
      <w:r w:rsidR="00F1741D" w:rsidRPr="00D659CC">
        <w:t xml:space="preserve">characters </w:t>
      </w:r>
      <w:r w:rsidRPr="00D659CC">
        <w:t xml:space="preserve">and given cipher code. The </w:t>
      </w:r>
      <w:r w:rsidR="003A5705" w:rsidRPr="00D659CC">
        <w:t>encryption</w:t>
      </w:r>
      <w:r w:rsidRPr="00D659CC">
        <w:t xml:space="preserve"> should be done by applying XOR between the first letter of the text and the first letter of the code, the second letter of the text and the second letter of the code, etc. until the last letter of the code, then goes back to the first letter of the code and the next letter of the text. Print the result as a series of Unicode escape characters</w:t>
      </w:r>
      <w:r w:rsidR="003A5705" w:rsidRPr="00D659CC">
        <w:t xml:space="preserve"> </w:t>
      </w:r>
      <w:r w:rsidR="003A5705" w:rsidRPr="00D659CC">
        <w:rPr>
          <w:rStyle w:val="Code"/>
        </w:rPr>
        <w:t>\xxxx</w:t>
      </w:r>
      <w:r w:rsidRPr="00D659CC">
        <w:t>.</w:t>
      </w:r>
    </w:p>
    <w:p w14:paraId="44985EA9" w14:textId="77777777" w:rsidR="00692460" w:rsidRPr="00D659CC" w:rsidRDefault="00692460" w:rsidP="00692460">
      <w:pPr>
        <w:spacing w:after="120"/>
        <w:ind w:left="454"/>
      </w:pPr>
      <w:r w:rsidRPr="00D659CC">
        <w:t>Sample source text: "</w:t>
      </w:r>
      <w:r w:rsidRPr="00D659CC">
        <w:rPr>
          <w:rFonts w:ascii="Consolas" w:hAnsi="Consolas"/>
          <w:b/>
          <w:bCs/>
          <w:noProof/>
          <w:kern w:val="32"/>
          <w:sz w:val="22"/>
        </w:rPr>
        <w:t>Test</w:t>
      </w:r>
      <w:r w:rsidRPr="00D659CC">
        <w:t xml:space="preserve">". Sample cipher code: </w:t>
      </w:r>
      <w:r w:rsidRPr="00D659CC">
        <w:rPr>
          <w:noProof/>
        </w:rPr>
        <w:t>"</w:t>
      </w:r>
      <w:r w:rsidRPr="00D659CC">
        <w:rPr>
          <w:rFonts w:ascii="Consolas" w:hAnsi="Consolas"/>
          <w:b/>
          <w:bCs/>
          <w:noProof/>
          <w:kern w:val="32"/>
          <w:sz w:val="22"/>
        </w:rPr>
        <w:t>ab</w:t>
      </w:r>
      <w:r w:rsidRPr="00D659CC">
        <w:rPr>
          <w:noProof/>
        </w:rPr>
        <w:t>".</w:t>
      </w:r>
      <w:r w:rsidRPr="00D659CC">
        <w:t xml:space="preserve"> The result should be the following: "</w:t>
      </w:r>
      <w:r w:rsidRPr="00D659CC">
        <w:rPr>
          <w:rFonts w:ascii="Consolas" w:hAnsi="Consolas"/>
          <w:b/>
          <w:bCs/>
          <w:noProof/>
          <w:kern w:val="32"/>
          <w:sz w:val="22"/>
        </w:rPr>
        <w:t>\u0035\u0007\u0012\u0016</w:t>
      </w:r>
      <w:r w:rsidRPr="00D659CC">
        <w:t>".</w:t>
      </w:r>
    </w:p>
    <w:p w14:paraId="24743F88" w14:textId="77777777"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from a text all sentences that contain a particular word</w:t>
      </w:r>
      <w:r w:rsidRPr="00D659CC">
        <w:t xml:space="preserve">. We accept that the sentences are separated from each other by the </w:t>
      </w:r>
      <w:r w:rsidR="00F1741D" w:rsidRPr="00D659CC">
        <w:t xml:space="preserve">character </w:t>
      </w:r>
      <w:r w:rsidRPr="00D659CC">
        <w:t>"</w:t>
      </w:r>
      <w:r w:rsidRPr="00D659CC">
        <w:rPr>
          <w:rFonts w:ascii="Consolas" w:hAnsi="Consolas"/>
          <w:b/>
          <w:bCs/>
          <w:noProof/>
          <w:kern w:val="32"/>
          <w:sz w:val="22"/>
        </w:rPr>
        <w:t>.</w:t>
      </w:r>
      <w:r w:rsidRPr="00D659CC">
        <w:t xml:space="preserve">" and the words are separated from one another by a </w:t>
      </w:r>
      <w:r w:rsidR="00F1741D" w:rsidRPr="00D659CC">
        <w:t xml:space="preserve">character </w:t>
      </w:r>
      <w:r w:rsidRPr="00D659CC">
        <w:t>which is not a letter. Sample tex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520A69BD" w14:textId="77777777" w:rsidTr="00AA3EB6">
        <w:tc>
          <w:tcPr>
            <w:tcW w:w="9242" w:type="dxa"/>
            <w:tcBorders>
              <w:top w:val="single" w:sz="4" w:space="0" w:color="auto"/>
              <w:left w:val="single" w:sz="4" w:space="0" w:color="auto"/>
              <w:bottom w:val="single" w:sz="4" w:space="0" w:color="auto"/>
              <w:right w:val="single" w:sz="4" w:space="0" w:color="auto"/>
            </w:tcBorders>
          </w:tcPr>
          <w:p w14:paraId="1AB5F87C"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We are living </w:t>
            </w:r>
            <w:r w:rsidRPr="00D659CC">
              <w:rPr>
                <w:rFonts w:ascii="Consolas" w:hAnsi="Consolas" w:cs="Courier New"/>
                <w:b/>
                <w:color w:val="000000"/>
                <w:sz w:val="22"/>
              </w:rPr>
              <w:t>in</w:t>
            </w:r>
            <w:r w:rsidRPr="00D659CC">
              <w:rPr>
                <w:rFonts w:ascii="Consolas" w:hAnsi="Consolas" w:cs="Courier New"/>
                <w:color w:val="000000"/>
                <w:sz w:val="22"/>
              </w:rPr>
              <w:t xml:space="preserve"> a yellow submarine. We don't have anything else. Inside the submarine is very tight. </w:t>
            </w:r>
            <w:proofErr w:type="gramStart"/>
            <w:r w:rsidRPr="00D659CC">
              <w:rPr>
                <w:rFonts w:ascii="Consolas" w:hAnsi="Consolas" w:cs="Courier New"/>
                <w:color w:val="000000"/>
                <w:sz w:val="22"/>
              </w:rPr>
              <w:t>So</w:t>
            </w:r>
            <w:proofErr w:type="gramEnd"/>
            <w:r w:rsidRPr="00D659CC">
              <w:rPr>
                <w:rFonts w:ascii="Consolas" w:hAnsi="Consolas" w:cs="Courier New"/>
                <w:color w:val="000000"/>
                <w:sz w:val="22"/>
              </w:rPr>
              <w:t xml:space="preserve"> we are drinking all the day. We will move out of it </w:t>
            </w:r>
            <w:r w:rsidRPr="00D659CC">
              <w:rPr>
                <w:rFonts w:ascii="Consolas" w:hAnsi="Consolas" w:cs="Courier New"/>
                <w:b/>
                <w:color w:val="000000"/>
                <w:sz w:val="22"/>
              </w:rPr>
              <w:t>in</w:t>
            </w:r>
            <w:r w:rsidRPr="00D659CC">
              <w:rPr>
                <w:rFonts w:ascii="Consolas" w:hAnsi="Consolas" w:cs="Courier New"/>
                <w:color w:val="000000"/>
                <w:sz w:val="22"/>
              </w:rPr>
              <w:t xml:space="preserve"> 5 days.</w:t>
            </w:r>
          </w:p>
        </w:tc>
      </w:tr>
    </w:tbl>
    <w:p w14:paraId="74875671" w14:textId="77777777" w:rsidR="00692460" w:rsidRPr="00D659CC" w:rsidRDefault="00692460" w:rsidP="00692460">
      <w:pPr>
        <w:spacing w:after="120"/>
        <w:ind w:left="454"/>
      </w:pPr>
      <w:r w:rsidRPr="00D659CC">
        <w:lastRenderedPageBreak/>
        <w:t>Sample resul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5AAA807B" w14:textId="77777777" w:rsidTr="00AA3EB6">
        <w:tc>
          <w:tcPr>
            <w:tcW w:w="9242" w:type="dxa"/>
            <w:tcBorders>
              <w:top w:val="single" w:sz="4" w:space="0" w:color="auto"/>
              <w:left w:val="single" w:sz="4" w:space="0" w:color="auto"/>
              <w:bottom w:val="single" w:sz="4" w:space="0" w:color="auto"/>
              <w:right w:val="single" w:sz="4" w:space="0" w:color="auto"/>
            </w:tcBorders>
          </w:tcPr>
          <w:p w14:paraId="070C24A4"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living in a yellow submarine.</w:t>
            </w:r>
          </w:p>
          <w:p w14:paraId="77E65728"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will move out of it in 5 days.</w:t>
            </w:r>
          </w:p>
        </w:tc>
      </w:tr>
    </w:tbl>
    <w:p w14:paraId="5A0FDEB3" w14:textId="3A913C47" w:rsidR="00692460" w:rsidRPr="00D659CC" w:rsidRDefault="00692460" w:rsidP="00DA1C27">
      <w:pPr>
        <w:numPr>
          <w:ilvl w:val="0"/>
          <w:numId w:val="56"/>
        </w:numPr>
        <w:tabs>
          <w:tab w:val="clear" w:pos="454"/>
        </w:tabs>
        <w:spacing w:after="120"/>
      </w:pPr>
      <w:r w:rsidRPr="00D659CC">
        <w:t xml:space="preserve">A string is given, composed of several </w:t>
      </w:r>
      <w:r w:rsidRPr="003B5263">
        <w:rPr>
          <w:b/>
        </w:rPr>
        <w:t>"forbidden" words</w:t>
      </w:r>
      <w:r w:rsidRPr="00D659CC">
        <w:t xml:space="preserve"> separated by commas. </w:t>
      </w:r>
      <w:r w:rsidR="00AA3EB6" w:rsidRPr="00D659CC">
        <w:t>Also,</w:t>
      </w:r>
      <w:r w:rsidRPr="00D659CC">
        <w:t xml:space="preserve"> a text is given, containing those words. Write a program that </w:t>
      </w:r>
      <w:r w:rsidRPr="003B5263">
        <w:rPr>
          <w:b/>
        </w:rPr>
        <w:t>replaces the forbidden words with aste</w:t>
      </w:r>
      <w:r w:rsidR="00E559E3" w:rsidRPr="003B5263">
        <w:rPr>
          <w:b/>
        </w:rPr>
        <w:t>risks</w:t>
      </w:r>
      <w:r w:rsidR="00E559E3" w:rsidRPr="00D659CC">
        <w:t>. Sample tex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6EA85BB8" w14:textId="77777777" w:rsidTr="00AA3EB6">
        <w:tc>
          <w:tcPr>
            <w:tcW w:w="9242" w:type="dxa"/>
            <w:tcBorders>
              <w:top w:val="single" w:sz="4" w:space="0" w:color="auto"/>
              <w:left w:val="single" w:sz="4" w:space="0" w:color="auto"/>
              <w:bottom w:val="single" w:sz="4" w:space="0" w:color="auto"/>
              <w:right w:val="single" w:sz="4" w:space="0" w:color="auto"/>
            </w:tcBorders>
          </w:tcPr>
          <w:p w14:paraId="2DDF6813"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crosoft announced its next generation C# compiler today. It uses advanced parser and special optimizer for the Microsoft CLR.</w:t>
            </w:r>
          </w:p>
        </w:tc>
      </w:tr>
    </w:tbl>
    <w:p w14:paraId="4BD3923C" w14:textId="77777777" w:rsidR="00692460" w:rsidRPr="00D659CC" w:rsidRDefault="00692460" w:rsidP="00692460">
      <w:pPr>
        <w:spacing w:after="120"/>
        <w:ind w:left="454"/>
      </w:pPr>
      <w:r w:rsidRPr="00D659CC">
        <w:t xml:space="preserve">Sample string containing the forbidden words: </w:t>
      </w:r>
      <w:r w:rsidRPr="00D659CC">
        <w:rPr>
          <w:noProof/>
        </w:rPr>
        <w:t>"</w:t>
      </w:r>
      <w:r w:rsidRPr="00D659CC">
        <w:rPr>
          <w:rFonts w:ascii="Consolas" w:hAnsi="Consolas"/>
          <w:b/>
          <w:bCs/>
          <w:noProof/>
          <w:kern w:val="32"/>
          <w:sz w:val="22"/>
        </w:rPr>
        <w:t>C#,CLR,Microsoft</w:t>
      </w:r>
      <w:r w:rsidRPr="00D659CC">
        <w:rPr>
          <w:noProof/>
        </w:rPr>
        <w:t>".</w:t>
      </w:r>
    </w:p>
    <w:p w14:paraId="0E9DF353" w14:textId="77777777" w:rsidR="00692460" w:rsidRPr="00D659CC" w:rsidRDefault="00692460"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0FE6AB0E" w14:textId="77777777" w:rsidTr="00AA3EB6">
        <w:tc>
          <w:tcPr>
            <w:tcW w:w="9242" w:type="dxa"/>
            <w:tcBorders>
              <w:top w:val="single" w:sz="4" w:space="0" w:color="auto"/>
              <w:left w:val="single" w:sz="4" w:space="0" w:color="auto"/>
              <w:bottom w:val="single" w:sz="4" w:space="0" w:color="auto"/>
              <w:right w:val="single" w:sz="4" w:space="0" w:color="auto"/>
            </w:tcBorders>
          </w:tcPr>
          <w:p w14:paraId="5C8C5D5D"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announced its next generation ** compiler today. It uses advanced parser and special optimizer for the ********* ***.</w:t>
            </w:r>
          </w:p>
        </w:tc>
      </w:tr>
    </w:tbl>
    <w:p w14:paraId="1F3CEBA4" w14:textId="77777777" w:rsidR="00692460" w:rsidRPr="00D659CC" w:rsidRDefault="00692460" w:rsidP="00DA1C27">
      <w:pPr>
        <w:numPr>
          <w:ilvl w:val="0"/>
          <w:numId w:val="56"/>
        </w:numPr>
        <w:tabs>
          <w:tab w:val="clear" w:pos="454"/>
        </w:tabs>
        <w:spacing w:after="120"/>
      </w:pPr>
      <w:r w:rsidRPr="00D659CC">
        <w:t xml:space="preserve">Write a program that reads a number from console and prints it in </w:t>
      </w:r>
      <w:r w:rsidRPr="003B5263">
        <w:rPr>
          <w:b/>
        </w:rPr>
        <w:t>15-character field, aligned right</w:t>
      </w:r>
      <w:r w:rsidRPr="00D659CC">
        <w:t xml:space="preserve"> in several ways: as a decimal number, hexadecimal number, percentage, currency and exponential (scientific) notation.</w:t>
      </w:r>
    </w:p>
    <w:p w14:paraId="7F28A4DA" w14:textId="77777777" w:rsidR="00692460" w:rsidRPr="00D659CC" w:rsidRDefault="00692460" w:rsidP="00DA1C27">
      <w:pPr>
        <w:numPr>
          <w:ilvl w:val="0"/>
          <w:numId w:val="56"/>
        </w:numPr>
        <w:tabs>
          <w:tab w:val="clear" w:pos="454"/>
        </w:tabs>
        <w:spacing w:after="120"/>
      </w:pPr>
      <w:r w:rsidRPr="00D659CC">
        <w:t xml:space="preserve">Write a program that </w:t>
      </w:r>
      <w:r w:rsidR="003B5263" w:rsidRPr="003B5263">
        <w:rPr>
          <w:b/>
        </w:rPr>
        <w:t>parses</w:t>
      </w:r>
      <w:r w:rsidRPr="003B5263">
        <w:rPr>
          <w:b/>
        </w:rPr>
        <w:t xml:space="preserve"> a</w:t>
      </w:r>
      <w:r w:rsidR="003B5263">
        <w:rPr>
          <w:b/>
        </w:rPr>
        <w:t>n</w:t>
      </w:r>
      <w:r w:rsidRPr="003B5263">
        <w:rPr>
          <w:b/>
        </w:rPr>
        <w:t xml:space="preserve"> URL</w:t>
      </w:r>
      <w:r w:rsidRPr="00D659CC">
        <w:t xml:space="preserve"> in following forma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7562A5C3" w14:textId="77777777" w:rsidTr="00AA3EB6">
        <w:tc>
          <w:tcPr>
            <w:tcW w:w="9242" w:type="dxa"/>
            <w:tcBorders>
              <w:top w:val="single" w:sz="4" w:space="0" w:color="auto"/>
              <w:left w:val="single" w:sz="4" w:space="0" w:color="auto"/>
              <w:bottom w:val="single" w:sz="4" w:space="0" w:color="auto"/>
              <w:right w:val="single" w:sz="4" w:space="0" w:color="auto"/>
            </w:tcBorders>
          </w:tcPr>
          <w:p w14:paraId="55493AD3"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rotocol]://[server]/[resource]</w:t>
            </w:r>
          </w:p>
        </w:tc>
      </w:tr>
    </w:tbl>
    <w:p w14:paraId="647E265E" w14:textId="77777777" w:rsidR="00692460" w:rsidRPr="00D659CC" w:rsidRDefault="00692460" w:rsidP="00692460">
      <w:pPr>
        <w:spacing w:after="120"/>
        <w:ind w:left="454"/>
      </w:pPr>
      <w:r w:rsidRPr="00D659CC">
        <w:t xml:space="preserve">It should </w:t>
      </w:r>
      <w:r w:rsidRPr="003B5263">
        <w:rPr>
          <w:b/>
        </w:rPr>
        <w:t>extract</w:t>
      </w:r>
      <w:r w:rsidRPr="00D659CC">
        <w:t xml:space="preserve"> from the URL the protocol, server and resource parts. For example, when </w:t>
      </w:r>
      <w:hyperlink r:id="rId308" w:history="1">
        <w:r w:rsidRPr="00D659CC">
          <w:rPr>
            <w:rFonts w:ascii="Consolas" w:hAnsi="Consolas"/>
            <w:b/>
            <w:bCs/>
            <w:kern w:val="32"/>
            <w:sz w:val="22"/>
          </w:rPr>
          <w:t>http://www.cnn.com/video</w:t>
        </w:r>
      </w:hyperlink>
      <w:r w:rsidRPr="00D659CC">
        <w:t xml:space="preserve"> is passed, the result is:</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7EEE7600" w14:textId="77777777" w:rsidTr="00AA3EB6">
        <w:tc>
          <w:tcPr>
            <w:tcW w:w="9242" w:type="dxa"/>
            <w:tcBorders>
              <w:top w:val="single" w:sz="4" w:space="0" w:color="auto"/>
              <w:left w:val="single" w:sz="4" w:space="0" w:color="auto"/>
              <w:bottom w:val="single" w:sz="4" w:space="0" w:color="auto"/>
              <w:right w:val="single" w:sz="4" w:space="0" w:color="auto"/>
            </w:tcBorders>
          </w:tcPr>
          <w:p w14:paraId="5692E027"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rotocol]="http"</w:t>
            </w:r>
          </w:p>
          <w:p w14:paraId="5BAE299C"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server]="www.cnn.com"</w:t>
            </w:r>
          </w:p>
          <w:p w14:paraId="437F1FA9"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resource]="/video"</w:t>
            </w:r>
          </w:p>
        </w:tc>
      </w:tr>
    </w:tbl>
    <w:p w14:paraId="1D31D583" w14:textId="77777777" w:rsidR="00692460" w:rsidRPr="00D659CC" w:rsidRDefault="00692460" w:rsidP="00DA1C27">
      <w:pPr>
        <w:numPr>
          <w:ilvl w:val="0"/>
          <w:numId w:val="56"/>
        </w:numPr>
        <w:tabs>
          <w:tab w:val="clear" w:pos="454"/>
        </w:tabs>
      </w:pPr>
      <w:r w:rsidRPr="00D659CC">
        <w:t xml:space="preserve">Write a program that </w:t>
      </w:r>
      <w:r w:rsidRPr="003B5263">
        <w:rPr>
          <w:b/>
        </w:rPr>
        <w:t>reverses the words in a given sentence</w:t>
      </w:r>
      <w:r w:rsidRPr="00D659CC">
        <w:t xml:space="preserve"> without changing punctuation and spaces. For example: "</w:t>
      </w:r>
      <w:r w:rsidRPr="00D659CC">
        <w:rPr>
          <w:b/>
        </w:rPr>
        <w:t xml:space="preserve">C# is not C++ and PHP </w:t>
      </w:r>
      <w:proofErr w:type="gramStart"/>
      <w:r w:rsidRPr="00D659CC">
        <w:rPr>
          <w:b/>
        </w:rPr>
        <w:t>is</w:t>
      </w:r>
      <w:proofErr w:type="gramEnd"/>
      <w:r w:rsidRPr="00D659CC">
        <w:rPr>
          <w:b/>
        </w:rPr>
        <w:t xml:space="preserve"> not Delphi</w:t>
      </w:r>
      <w:r w:rsidRPr="00D659CC">
        <w:t xml:space="preserve">" </w:t>
      </w:r>
      <w:r w:rsidRPr="00D659CC">
        <w:sym w:font="Wingdings" w:char="F0E0"/>
      </w:r>
      <w:r w:rsidRPr="00D659CC">
        <w:t xml:space="preserve"> "</w:t>
      </w:r>
      <w:r w:rsidRPr="00D659CC">
        <w:rPr>
          <w:b/>
        </w:rPr>
        <w:t>Delphi not is PHP and C++ not is C#</w:t>
      </w:r>
      <w:r w:rsidRPr="00D659CC">
        <w:t>".</w:t>
      </w:r>
    </w:p>
    <w:p w14:paraId="1BD8D1A4" w14:textId="77777777" w:rsidR="00692460" w:rsidRPr="00D659CC" w:rsidRDefault="00692460" w:rsidP="00DA1C27">
      <w:pPr>
        <w:numPr>
          <w:ilvl w:val="0"/>
          <w:numId w:val="56"/>
        </w:numPr>
        <w:tabs>
          <w:tab w:val="clear" w:pos="454"/>
        </w:tabs>
        <w:spacing w:after="120"/>
      </w:pPr>
      <w:r w:rsidRPr="00D659CC">
        <w:t xml:space="preserve">A dictionary is given, which consists of several lines of text. Each line consists of a </w:t>
      </w:r>
      <w:r w:rsidRPr="003B5263">
        <w:rPr>
          <w:b/>
        </w:rPr>
        <w:t>word and its explanation</w:t>
      </w:r>
      <w:r w:rsidRPr="00D659CC">
        <w:t>, separated by a hyphen:</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624D44FC" w14:textId="77777777" w:rsidTr="00AA3EB6">
        <w:tc>
          <w:tcPr>
            <w:tcW w:w="9242" w:type="dxa"/>
            <w:tcBorders>
              <w:top w:val="single" w:sz="4" w:space="0" w:color="auto"/>
              <w:left w:val="single" w:sz="4" w:space="0" w:color="auto"/>
              <w:bottom w:val="single" w:sz="4" w:space="0" w:color="auto"/>
              <w:right w:val="single" w:sz="4" w:space="0" w:color="auto"/>
            </w:tcBorders>
          </w:tcPr>
          <w:p w14:paraId="67EF4C41"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NET – platform for applications from Microsoft</w:t>
            </w:r>
            <w:r w:rsidRPr="00D659CC">
              <w:rPr>
                <w:rFonts w:ascii="Consolas" w:hAnsi="Consolas" w:cs="Courier New"/>
                <w:color w:val="000000"/>
                <w:sz w:val="22"/>
              </w:rPr>
              <w:br/>
              <w:t>CLR – managed execution environment for .NET</w:t>
            </w:r>
            <w:r w:rsidRPr="00D659CC">
              <w:rPr>
                <w:rFonts w:ascii="Consolas" w:hAnsi="Consolas" w:cs="Courier New"/>
                <w:color w:val="000000"/>
                <w:sz w:val="22"/>
              </w:rPr>
              <w:br/>
              <w:t>namespace – hierarchical organization of classes</w:t>
            </w:r>
          </w:p>
        </w:tc>
      </w:tr>
    </w:tbl>
    <w:p w14:paraId="495C5C8D" w14:textId="77777777" w:rsidR="00692460" w:rsidRPr="00D659CC" w:rsidRDefault="00692460" w:rsidP="00692460">
      <w:pPr>
        <w:spacing w:after="120"/>
        <w:ind w:left="454"/>
      </w:pPr>
      <w:r w:rsidRPr="00D659CC">
        <w:t xml:space="preserve">Write a program that </w:t>
      </w:r>
      <w:r w:rsidRPr="003B5263">
        <w:rPr>
          <w:b/>
        </w:rPr>
        <w:t>parses the dictionary</w:t>
      </w:r>
      <w:r w:rsidRPr="00D659CC">
        <w:t xml:space="preserve"> and then reads words from the console in a loop, </w:t>
      </w:r>
      <w:proofErr w:type="gramStart"/>
      <w:r w:rsidRPr="003B5263">
        <w:rPr>
          <w:b/>
        </w:rPr>
        <w:t>gives an explanation</w:t>
      </w:r>
      <w:r w:rsidRPr="00D659CC">
        <w:t xml:space="preserve"> for</w:t>
      </w:r>
      <w:proofErr w:type="gramEnd"/>
      <w:r w:rsidRPr="00D659CC">
        <w:t xml:space="preserve"> it or writes a message on the console that the word is not into the dictionary.</w:t>
      </w:r>
    </w:p>
    <w:p w14:paraId="7757615D" w14:textId="77777777" w:rsidR="00692460" w:rsidRPr="00D659CC" w:rsidRDefault="00692460" w:rsidP="00DA1C27">
      <w:pPr>
        <w:numPr>
          <w:ilvl w:val="0"/>
          <w:numId w:val="56"/>
        </w:numPr>
        <w:tabs>
          <w:tab w:val="clear" w:pos="454"/>
        </w:tabs>
      </w:pPr>
      <w:r w:rsidRPr="00D659CC">
        <w:t xml:space="preserve">Write a program that </w:t>
      </w:r>
      <w:r w:rsidRPr="003B5263">
        <w:rPr>
          <w:b/>
        </w:rPr>
        <w:t>replaces all hyperlinks</w:t>
      </w:r>
      <w:r w:rsidRPr="00D659CC">
        <w:t xml:space="preserve"> in a HTML document consisting of </w:t>
      </w:r>
      <w:r w:rsidRPr="00D659CC">
        <w:rPr>
          <w:rFonts w:ascii="Consolas" w:hAnsi="Consolas"/>
          <w:b/>
          <w:bCs/>
          <w:noProof/>
          <w:kern w:val="32"/>
          <w:sz w:val="22"/>
        </w:rPr>
        <w:t>&lt;a href="…"&gt;…&lt;/a&gt;</w:t>
      </w:r>
      <w:r w:rsidRPr="00D659CC">
        <w:t xml:space="preserve"> and hyperlinks in "forum" style, which look like </w:t>
      </w:r>
      <w:r w:rsidRPr="00D659CC">
        <w:rPr>
          <w:rFonts w:ascii="Consolas" w:hAnsi="Consolas"/>
          <w:b/>
          <w:bCs/>
          <w:noProof/>
          <w:kern w:val="32"/>
          <w:sz w:val="22"/>
        </w:rPr>
        <w:t>[URL=…]…</w:t>
      </w:r>
      <w:r w:rsidR="006A2B9A">
        <w:rPr>
          <w:rFonts w:ascii="Consolas" w:hAnsi="Consolas"/>
          <w:b/>
          <w:bCs/>
          <w:noProof/>
          <w:kern w:val="32"/>
          <w:sz w:val="22"/>
        </w:rPr>
        <w:t>[</w:t>
      </w:r>
      <w:r w:rsidRPr="00D659CC">
        <w:rPr>
          <w:rFonts w:ascii="Consolas" w:hAnsi="Consolas"/>
          <w:b/>
          <w:bCs/>
          <w:noProof/>
          <w:kern w:val="32"/>
          <w:sz w:val="22"/>
        </w:rPr>
        <w:t>/URL]</w:t>
      </w:r>
      <w:r w:rsidRPr="00D659CC">
        <w:t>.</w:t>
      </w:r>
    </w:p>
    <w:p w14:paraId="6E3F2C50" w14:textId="77777777" w:rsidR="00692460" w:rsidRPr="00D659CC" w:rsidRDefault="00692460" w:rsidP="00692460">
      <w:pPr>
        <w:spacing w:after="120"/>
        <w:ind w:left="454"/>
      </w:pPr>
      <w:r w:rsidRPr="00D659CC">
        <w:t>Sample tex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2AF4AF52" w14:textId="77777777" w:rsidTr="00AA3EB6">
        <w:tc>
          <w:tcPr>
            <w:tcW w:w="9242" w:type="dxa"/>
            <w:tcBorders>
              <w:top w:val="single" w:sz="4" w:space="0" w:color="auto"/>
              <w:left w:val="single" w:sz="4" w:space="0" w:color="auto"/>
              <w:bottom w:val="single" w:sz="4" w:space="0" w:color="auto"/>
              <w:right w:val="single" w:sz="4" w:space="0" w:color="auto"/>
            </w:tcBorders>
          </w:tcPr>
          <w:p w14:paraId="0893D8E6" w14:textId="77777777" w:rsidR="00692460" w:rsidRPr="00D659CC" w:rsidRDefault="00692460" w:rsidP="00B47F67">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lt;p&gt;Please visit &lt;a href="http://</w:t>
            </w:r>
            <w:r w:rsidR="00B47F67">
              <w:rPr>
                <w:rFonts w:ascii="Consolas" w:hAnsi="Consolas" w:cs="Courier New"/>
                <w:noProof/>
                <w:color w:val="000000"/>
                <w:sz w:val="22"/>
              </w:rPr>
              <w:t>softuni</w:t>
            </w:r>
            <w:r w:rsidRPr="00D659CC">
              <w:rPr>
                <w:rFonts w:ascii="Consolas" w:hAnsi="Consolas" w:cs="Courier New"/>
                <w:noProof/>
                <w:color w:val="000000"/>
                <w:sz w:val="22"/>
              </w:rPr>
              <w:t>.</w:t>
            </w:r>
            <w:r w:rsidR="00B47F67">
              <w:rPr>
                <w:rFonts w:ascii="Consolas" w:hAnsi="Consolas" w:cs="Courier New"/>
                <w:noProof/>
                <w:color w:val="000000"/>
                <w:sz w:val="22"/>
              </w:rPr>
              <w:t>org</w:t>
            </w:r>
            <w:r w:rsidRPr="00D659CC">
              <w:rPr>
                <w:rFonts w:ascii="Consolas" w:hAnsi="Consolas" w:cs="Courier New"/>
                <w:noProof/>
                <w:color w:val="000000"/>
                <w:sz w:val="22"/>
              </w:rPr>
              <w:t>"&gt;our site&lt;/a&gt; to choose a training course. Also visit &lt;a href=</w:t>
            </w:r>
            <w:r w:rsidR="00B47F67">
              <w:rPr>
                <w:rFonts w:ascii="Consolas" w:hAnsi="Consolas" w:cs="Courier New"/>
                <w:noProof/>
                <w:color w:val="000000"/>
                <w:sz w:val="22"/>
              </w:rPr>
              <w:t xml:space="preserve"> </w:t>
            </w:r>
            <w:r w:rsidRPr="00D659CC">
              <w:rPr>
                <w:rFonts w:ascii="Consolas" w:hAnsi="Consolas" w:cs="Courier New"/>
                <w:noProof/>
                <w:color w:val="000000"/>
                <w:sz w:val="22"/>
              </w:rPr>
              <w:t>"</w:t>
            </w:r>
            <w:r w:rsidR="00B47F67">
              <w:rPr>
                <w:rFonts w:ascii="Consolas" w:hAnsi="Consolas" w:cs="Courier New"/>
                <w:noProof/>
                <w:color w:val="000000"/>
                <w:sz w:val="22"/>
              </w:rPr>
              <w:t>http://</w:t>
            </w:r>
            <w:r w:rsidR="00B47F67" w:rsidRPr="00B47F67">
              <w:rPr>
                <w:rFonts w:ascii="Consolas" w:hAnsi="Consolas" w:cs="Courier New"/>
                <w:noProof/>
                <w:color w:val="000000"/>
                <w:sz w:val="22"/>
              </w:rPr>
              <w:t>forum</w:t>
            </w:r>
            <w:r w:rsidR="00B47F67">
              <w:rPr>
                <w:rFonts w:ascii="Consolas" w:hAnsi="Consolas" w:cs="Courier New"/>
                <w:noProof/>
                <w:color w:val="000000"/>
                <w:sz w:val="22"/>
              </w:rPr>
              <w:t>.softuni.org</w:t>
            </w:r>
            <w:r w:rsidRPr="00D659CC">
              <w:rPr>
                <w:rFonts w:ascii="Consolas" w:hAnsi="Consolas" w:cs="Courier New"/>
                <w:noProof/>
                <w:color w:val="000000"/>
                <w:sz w:val="22"/>
              </w:rPr>
              <w:t>"&gt;our forum&lt;/a&gt; to discuss the courses.&lt;/p&gt;</w:t>
            </w:r>
          </w:p>
        </w:tc>
      </w:tr>
    </w:tbl>
    <w:p w14:paraId="07F6A65F" w14:textId="77777777" w:rsidR="00692460" w:rsidRPr="00D659CC" w:rsidRDefault="00E559E3"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28CE0C03" w14:textId="77777777" w:rsidTr="00AA3EB6">
        <w:tc>
          <w:tcPr>
            <w:tcW w:w="9242" w:type="dxa"/>
            <w:tcBorders>
              <w:top w:val="single" w:sz="4" w:space="0" w:color="auto"/>
              <w:left w:val="single" w:sz="4" w:space="0" w:color="auto"/>
              <w:bottom w:val="single" w:sz="4" w:space="0" w:color="auto"/>
              <w:right w:val="single" w:sz="4" w:space="0" w:color="auto"/>
            </w:tcBorders>
          </w:tcPr>
          <w:p w14:paraId="1C594C3A" w14:textId="77777777" w:rsidR="00692460" w:rsidRPr="00D659CC" w:rsidRDefault="00692460" w:rsidP="00B47F67">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p&gt;Please visit [URL=http://</w:t>
            </w:r>
            <w:r w:rsidR="00B47F67">
              <w:rPr>
                <w:rFonts w:ascii="Consolas" w:hAnsi="Consolas" w:cs="Courier New"/>
                <w:noProof/>
                <w:color w:val="000000"/>
                <w:sz w:val="22"/>
              </w:rPr>
              <w:t>softuni</w:t>
            </w:r>
            <w:r w:rsidRPr="00D659CC">
              <w:rPr>
                <w:rFonts w:ascii="Consolas" w:hAnsi="Consolas" w:cs="Courier New"/>
                <w:noProof/>
                <w:color w:val="000000"/>
                <w:sz w:val="22"/>
              </w:rPr>
              <w:t>.</w:t>
            </w:r>
            <w:r w:rsidR="00B47F67">
              <w:rPr>
                <w:rFonts w:ascii="Consolas" w:hAnsi="Consolas" w:cs="Courier New"/>
                <w:noProof/>
                <w:color w:val="000000"/>
                <w:sz w:val="22"/>
              </w:rPr>
              <w:t>org</w:t>
            </w:r>
            <w:r w:rsidRPr="00D659CC">
              <w:rPr>
                <w:rFonts w:ascii="Consolas" w:hAnsi="Consolas" w:cs="Courier New"/>
                <w:noProof/>
                <w:color w:val="000000"/>
                <w:sz w:val="22"/>
              </w:rPr>
              <w:t>]our site[/URL] to choose a training course. Also visit [URL=</w:t>
            </w:r>
            <w:r w:rsidR="00B47F67">
              <w:rPr>
                <w:rFonts w:ascii="Consolas" w:hAnsi="Consolas" w:cs="Courier New"/>
                <w:noProof/>
                <w:color w:val="000000"/>
                <w:sz w:val="22"/>
              </w:rPr>
              <w:t xml:space="preserve"> http://</w:t>
            </w:r>
            <w:r w:rsidR="00B47F67" w:rsidRPr="00B47F67">
              <w:rPr>
                <w:rFonts w:ascii="Consolas" w:hAnsi="Consolas" w:cs="Courier New"/>
                <w:noProof/>
                <w:color w:val="000000"/>
                <w:sz w:val="22"/>
              </w:rPr>
              <w:t>forum</w:t>
            </w:r>
            <w:r w:rsidR="00B47F67">
              <w:rPr>
                <w:rFonts w:ascii="Consolas" w:hAnsi="Consolas" w:cs="Courier New"/>
                <w:noProof/>
                <w:color w:val="000000"/>
                <w:sz w:val="22"/>
              </w:rPr>
              <w:t>.softuni.org</w:t>
            </w:r>
            <w:r w:rsidRPr="00D659CC">
              <w:rPr>
                <w:rFonts w:ascii="Consolas" w:hAnsi="Consolas" w:cs="Courier New"/>
                <w:noProof/>
                <w:color w:val="000000"/>
                <w:sz w:val="22"/>
              </w:rPr>
              <w:t>]our forum[/URL] to discuss the courses.&lt;/p&gt;</w:t>
            </w:r>
          </w:p>
        </w:tc>
      </w:tr>
    </w:tbl>
    <w:p w14:paraId="03AF98C0" w14:textId="77777777" w:rsidR="00692460" w:rsidRPr="00D659CC" w:rsidRDefault="00692460" w:rsidP="00DA1C27">
      <w:pPr>
        <w:numPr>
          <w:ilvl w:val="0"/>
          <w:numId w:val="56"/>
        </w:numPr>
        <w:tabs>
          <w:tab w:val="clear" w:pos="454"/>
        </w:tabs>
        <w:spacing w:after="120"/>
      </w:pPr>
      <w:r w:rsidRPr="00D659CC">
        <w:t xml:space="preserve">Write a program that </w:t>
      </w:r>
      <w:r w:rsidRPr="003B5263">
        <w:rPr>
          <w:b/>
        </w:rPr>
        <w:t>reads two dates</w:t>
      </w:r>
      <w:r w:rsidRPr="00D659CC">
        <w:t xml:space="preserve"> entered in the format </w:t>
      </w:r>
      <w:r w:rsidRPr="00D659CC">
        <w:rPr>
          <w:noProof/>
        </w:rPr>
        <w:t>"</w:t>
      </w:r>
      <w:r w:rsidRPr="00D659CC">
        <w:rPr>
          <w:rFonts w:ascii="Consolas" w:hAnsi="Consolas"/>
          <w:b/>
          <w:bCs/>
          <w:noProof/>
          <w:kern w:val="32"/>
          <w:sz w:val="22"/>
        </w:rPr>
        <w:t>day.month.year</w:t>
      </w:r>
      <w:r w:rsidRPr="00D659CC">
        <w:rPr>
          <w:noProof/>
        </w:rPr>
        <w:t>"</w:t>
      </w:r>
      <w:r w:rsidRPr="00D659CC">
        <w:t xml:space="preserve"> and calculates the </w:t>
      </w:r>
      <w:r w:rsidRPr="003B5263">
        <w:rPr>
          <w:b/>
        </w:rPr>
        <w:t>number of days between them</w:t>
      </w:r>
      <w:r w:rsidRPr="00D659CC">
        <w: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1CBF5A4E" w14:textId="77777777" w:rsidTr="00AA3EB6">
        <w:tc>
          <w:tcPr>
            <w:tcW w:w="9242" w:type="dxa"/>
            <w:tcBorders>
              <w:top w:val="single" w:sz="4" w:space="0" w:color="auto"/>
              <w:left w:val="single" w:sz="4" w:space="0" w:color="auto"/>
              <w:bottom w:val="single" w:sz="4" w:space="0" w:color="auto"/>
              <w:right w:val="single" w:sz="4" w:space="0" w:color="auto"/>
            </w:tcBorders>
          </w:tcPr>
          <w:p w14:paraId="0283A012"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the first date: 27.02.2006</w:t>
            </w:r>
          </w:p>
          <w:p w14:paraId="0EA08D5C"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the second date: 3.03.200</w:t>
            </w:r>
            <w:r w:rsidR="007C7585">
              <w:rPr>
                <w:rFonts w:ascii="Consolas" w:hAnsi="Consolas" w:cs="Courier New"/>
                <w:color w:val="000000"/>
                <w:sz w:val="22"/>
              </w:rPr>
              <w:t>6</w:t>
            </w:r>
          </w:p>
          <w:p w14:paraId="405BCC74" w14:textId="77777777"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Distance: 4 days</w:t>
            </w:r>
          </w:p>
        </w:tc>
      </w:tr>
    </w:tbl>
    <w:p w14:paraId="73F825D8" w14:textId="77777777" w:rsidR="00692460" w:rsidRPr="00D659CC" w:rsidRDefault="00692460" w:rsidP="00DA1C27">
      <w:pPr>
        <w:numPr>
          <w:ilvl w:val="0"/>
          <w:numId w:val="56"/>
        </w:numPr>
        <w:tabs>
          <w:tab w:val="clear" w:pos="454"/>
        </w:tabs>
      </w:pPr>
      <w:r w:rsidRPr="00D659CC">
        <w:t xml:space="preserve">Write a program that reads the date and time entered in the format </w:t>
      </w:r>
      <w:r w:rsidRPr="00D659CC">
        <w:rPr>
          <w:noProof/>
        </w:rPr>
        <w:t>"</w:t>
      </w:r>
      <w:r w:rsidRPr="00D659CC">
        <w:rPr>
          <w:rFonts w:ascii="Consolas" w:hAnsi="Consolas"/>
          <w:b/>
          <w:bCs/>
          <w:noProof/>
          <w:kern w:val="32"/>
          <w:sz w:val="22"/>
        </w:rPr>
        <w:t>day.month.year hour:minutes:seconds</w:t>
      </w:r>
      <w:r w:rsidRPr="00D659CC">
        <w:rPr>
          <w:noProof/>
        </w:rPr>
        <w:t>"</w:t>
      </w:r>
      <w:r w:rsidRPr="00D659CC">
        <w:t xml:space="preserve"> and prints the date and time after 6 hours and 30 minutes in the same format.</w:t>
      </w:r>
    </w:p>
    <w:p w14:paraId="11D0C290" w14:textId="77777777"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all e-mail addresses</w:t>
      </w:r>
      <w:r w:rsidR="003B5263">
        <w:t xml:space="preserve"> from a text</w:t>
      </w:r>
      <w:r w:rsidRPr="00D659CC">
        <w:t xml:space="preserve">. These are all substrings that are limited on both sides by text end or separator between words and match the shape </w:t>
      </w:r>
      <w:r w:rsidRPr="00D659CC">
        <w:rPr>
          <w:rFonts w:ascii="Consolas" w:hAnsi="Consolas"/>
          <w:b/>
          <w:bCs/>
          <w:noProof/>
          <w:kern w:val="32"/>
          <w:sz w:val="22"/>
        </w:rPr>
        <w:t>&lt;sender&gt;@&lt;host&gt;…&lt;domain&gt;</w:t>
      </w:r>
      <w:r w:rsidRPr="00D659CC">
        <w:t>. Sample tex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674B340D" w14:textId="77777777" w:rsidTr="00AA3EB6">
        <w:tc>
          <w:tcPr>
            <w:tcW w:w="9242" w:type="dxa"/>
            <w:tcBorders>
              <w:top w:val="single" w:sz="4" w:space="0" w:color="auto"/>
              <w:left w:val="single" w:sz="4" w:space="0" w:color="auto"/>
              <w:bottom w:val="single" w:sz="4" w:space="0" w:color="auto"/>
              <w:right w:val="single" w:sz="4" w:space="0" w:color="auto"/>
            </w:tcBorders>
          </w:tcPr>
          <w:p w14:paraId="10C4C1CB" w14:textId="77777777" w:rsidR="00692460" w:rsidRPr="00D659CC" w:rsidRDefault="00692460" w:rsidP="0069246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sz w:val="22"/>
                <w:szCs w:val="22"/>
              </w:rPr>
              <w:t xml:space="preserve">Please contact us by phone (+001 222 222 222) or by email at example@gmail.com or at </w:t>
            </w:r>
            <w:hyperlink r:id="rId309" w:history="1">
              <w:r w:rsidRPr="00D659CC">
                <w:rPr>
                  <w:rFonts w:ascii="Consolas" w:hAnsi="Consolas" w:cs="Consolas"/>
                  <w:noProof/>
                  <w:sz w:val="22"/>
                  <w:szCs w:val="22"/>
                </w:rPr>
                <w:t>test.user@yahoo.co.uk</w:t>
              </w:r>
            </w:hyperlink>
            <w:r w:rsidRPr="00D659CC">
              <w:rPr>
                <w:rFonts w:ascii="Consolas" w:hAnsi="Consolas" w:cs="Consolas"/>
                <w:noProof/>
                <w:sz w:val="22"/>
                <w:szCs w:val="22"/>
              </w:rPr>
              <w:t>. This is not email: test@test. This also: @gmail.com. Neither this: a@a.b.</w:t>
            </w:r>
          </w:p>
        </w:tc>
      </w:tr>
    </w:tbl>
    <w:p w14:paraId="4B18D67A" w14:textId="77777777" w:rsidR="00692460" w:rsidRPr="00D659CC" w:rsidRDefault="00692460" w:rsidP="00692460">
      <w:pPr>
        <w:spacing w:after="120"/>
        <w:ind w:left="454"/>
      </w:pPr>
      <w:r w:rsidRPr="00D659CC">
        <w:t>Extracted e-mail addresses from the sample tex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631FB503" w14:textId="77777777" w:rsidTr="00AA3EB6">
        <w:tc>
          <w:tcPr>
            <w:tcW w:w="9242" w:type="dxa"/>
            <w:tcBorders>
              <w:top w:val="single" w:sz="4" w:space="0" w:color="auto"/>
              <w:left w:val="single" w:sz="4" w:space="0" w:color="auto"/>
              <w:bottom w:val="single" w:sz="4" w:space="0" w:color="auto"/>
              <w:right w:val="single" w:sz="4" w:space="0" w:color="auto"/>
            </w:tcBorders>
          </w:tcPr>
          <w:p w14:paraId="12E8D48C"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example@gmail.com</w:t>
            </w:r>
          </w:p>
          <w:p w14:paraId="092ECA9E"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est.user@yahoo.co.uk</w:t>
            </w:r>
          </w:p>
        </w:tc>
      </w:tr>
    </w:tbl>
    <w:p w14:paraId="527014F9" w14:textId="77777777"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from a text all dates</w:t>
      </w:r>
      <w:r w:rsidRPr="00D659CC">
        <w:t xml:space="preserve"> written in format </w:t>
      </w:r>
      <w:r w:rsidRPr="00D659CC">
        <w:rPr>
          <w:rFonts w:ascii="Consolas" w:hAnsi="Consolas"/>
          <w:b/>
          <w:bCs/>
          <w:noProof/>
          <w:kern w:val="32"/>
          <w:sz w:val="22"/>
        </w:rPr>
        <w:t xml:space="preserve">DD.MM.YYYY </w:t>
      </w:r>
      <w:r w:rsidRPr="00D659CC">
        <w:t>and prints them on the console in the standard format for Canada. Sample tex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52851476" w14:textId="77777777" w:rsidTr="00AA3EB6">
        <w:tc>
          <w:tcPr>
            <w:tcW w:w="9242" w:type="dxa"/>
            <w:tcBorders>
              <w:top w:val="single" w:sz="4" w:space="0" w:color="auto"/>
              <w:left w:val="single" w:sz="4" w:space="0" w:color="auto"/>
              <w:bottom w:val="single" w:sz="4" w:space="0" w:color="auto"/>
              <w:right w:val="single" w:sz="4" w:space="0" w:color="auto"/>
            </w:tcBorders>
          </w:tcPr>
          <w:p w14:paraId="30E168FA"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 was born at 14.06.1980. My sister was born at 3.7.1984. In 5/1999 I graduated my high school. The law says (see section 7.3.12) that we are allowed to do this (section 7.4.2.9).</w:t>
            </w:r>
          </w:p>
        </w:tc>
      </w:tr>
    </w:tbl>
    <w:p w14:paraId="566EE44F" w14:textId="77777777" w:rsidR="00692460" w:rsidRPr="00D659CC" w:rsidRDefault="00692460" w:rsidP="00692460">
      <w:pPr>
        <w:spacing w:after="120"/>
        <w:ind w:left="454"/>
      </w:pPr>
      <w:r w:rsidRPr="00D659CC">
        <w:t>Extracted dates from the sample tex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5A5A5301" w14:textId="77777777" w:rsidTr="00AA3EB6">
        <w:tc>
          <w:tcPr>
            <w:tcW w:w="9242" w:type="dxa"/>
            <w:tcBorders>
              <w:top w:val="single" w:sz="4" w:space="0" w:color="auto"/>
              <w:left w:val="single" w:sz="4" w:space="0" w:color="auto"/>
              <w:bottom w:val="single" w:sz="4" w:space="0" w:color="auto"/>
              <w:right w:val="single" w:sz="4" w:space="0" w:color="auto"/>
            </w:tcBorders>
          </w:tcPr>
          <w:p w14:paraId="773984AF"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4.06.1980</w:t>
            </w:r>
          </w:p>
          <w:p w14:paraId="74A4338B"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7.1984</w:t>
            </w:r>
          </w:p>
        </w:tc>
      </w:tr>
    </w:tbl>
    <w:p w14:paraId="562F42C6" w14:textId="77777777" w:rsidR="00692460" w:rsidRPr="00D659CC" w:rsidRDefault="00692460" w:rsidP="00DA1C27">
      <w:pPr>
        <w:numPr>
          <w:ilvl w:val="0"/>
          <w:numId w:val="56"/>
        </w:numPr>
        <w:tabs>
          <w:tab w:val="clear" w:pos="454"/>
        </w:tabs>
      </w:pPr>
      <w:r w:rsidRPr="00D659CC">
        <w:t xml:space="preserve">Write a program that extracts from a text all words which are </w:t>
      </w:r>
      <w:r w:rsidRPr="003B5263">
        <w:rPr>
          <w:b/>
        </w:rPr>
        <w:t>palindromes</w:t>
      </w:r>
      <w:r w:rsidRPr="00D659CC">
        <w:t xml:space="preserve">, such as </w:t>
      </w:r>
      <w:r w:rsidRPr="00D659CC">
        <w:rPr>
          <w:rFonts w:ascii="Consolas" w:hAnsi="Consolas"/>
          <w:b/>
          <w:bCs/>
          <w:noProof/>
          <w:kern w:val="32"/>
          <w:sz w:val="22"/>
        </w:rPr>
        <w:t>ABBA</w:t>
      </w:r>
      <w:r w:rsidRPr="00D659CC">
        <w:rPr>
          <w:noProof/>
        </w:rPr>
        <w:t>", "</w:t>
      </w:r>
      <w:r w:rsidRPr="00D659CC">
        <w:rPr>
          <w:rFonts w:ascii="Consolas" w:hAnsi="Consolas"/>
          <w:b/>
          <w:bCs/>
          <w:noProof/>
          <w:kern w:val="32"/>
          <w:sz w:val="22"/>
        </w:rPr>
        <w:t>lamal</w:t>
      </w:r>
      <w:r w:rsidRPr="00D659CC">
        <w:rPr>
          <w:noProof/>
        </w:rPr>
        <w:t>", "</w:t>
      </w:r>
      <w:r w:rsidRPr="00D659CC">
        <w:rPr>
          <w:rFonts w:ascii="Consolas" w:hAnsi="Consolas"/>
          <w:b/>
          <w:bCs/>
          <w:noProof/>
          <w:kern w:val="32"/>
          <w:sz w:val="22"/>
        </w:rPr>
        <w:t>exe</w:t>
      </w:r>
      <w:r w:rsidRPr="00D659CC">
        <w:rPr>
          <w:noProof/>
        </w:rPr>
        <w:t>".</w:t>
      </w:r>
    </w:p>
    <w:p w14:paraId="6E2197F8" w14:textId="77777777" w:rsidR="00692460" w:rsidRPr="00D659CC" w:rsidRDefault="00692460" w:rsidP="00DA1C27">
      <w:pPr>
        <w:numPr>
          <w:ilvl w:val="0"/>
          <w:numId w:val="56"/>
        </w:numPr>
        <w:tabs>
          <w:tab w:val="clear" w:pos="454"/>
        </w:tabs>
      </w:pPr>
      <w:r w:rsidRPr="00D659CC">
        <w:lastRenderedPageBreak/>
        <w:t xml:space="preserve">Write a program that reads a string from the console and prints in alphabetical order </w:t>
      </w:r>
      <w:r w:rsidRPr="00F22B3D">
        <w:rPr>
          <w:b/>
        </w:rPr>
        <w:t>all letters from the input string and how many times each one of them occurs</w:t>
      </w:r>
      <w:r w:rsidRPr="00D659CC">
        <w:t xml:space="preserve"> in the string.</w:t>
      </w:r>
    </w:p>
    <w:p w14:paraId="19CFF078" w14:textId="77777777" w:rsidR="00692460" w:rsidRPr="00D659CC" w:rsidRDefault="00692460" w:rsidP="00DA1C27">
      <w:pPr>
        <w:numPr>
          <w:ilvl w:val="0"/>
          <w:numId w:val="56"/>
        </w:numPr>
        <w:tabs>
          <w:tab w:val="clear" w:pos="454"/>
        </w:tabs>
      </w:pPr>
      <w:r w:rsidRPr="00D659CC">
        <w:t xml:space="preserve">Write a program that reads a string from the console and prints in alphabetical order </w:t>
      </w:r>
      <w:r w:rsidRPr="00F22B3D">
        <w:rPr>
          <w:b/>
        </w:rPr>
        <w:t>all words from the input string</w:t>
      </w:r>
      <w:r w:rsidRPr="00D659CC">
        <w:t xml:space="preserve"> and </w:t>
      </w:r>
      <w:r w:rsidRPr="00F22B3D">
        <w:rPr>
          <w:b/>
        </w:rPr>
        <w:t>how many times each one of them occurs</w:t>
      </w:r>
      <w:r w:rsidRPr="00D659CC">
        <w:t xml:space="preserve"> in the string.</w:t>
      </w:r>
    </w:p>
    <w:p w14:paraId="5948EA4F" w14:textId="77777777" w:rsidR="00692460" w:rsidRPr="00D659CC" w:rsidRDefault="00692460" w:rsidP="00DA1C27">
      <w:pPr>
        <w:numPr>
          <w:ilvl w:val="0"/>
          <w:numId w:val="56"/>
        </w:numPr>
        <w:tabs>
          <w:tab w:val="clear" w:pos="454"/>
        </w:tabs>
      </w:pPr>
      <w:r w:rsidRPr="00D659CC">
        <w:t xml:space="preserve">Write a program that reads a string from the console and replaces every sequence of identical letters in it with a single letter (the </w:t>
      </w:r>
      <w:r w:rsidRPr="00F22B3D">
        <w:rPr>
          <w:b/>
        </w:rPr>
        <w:t>repeating</w:t>
      </w:r>
      <w:r w:rsidRPr="00D659CC">
        <w:t xml:space="preserve"> letter). Example: </w:t>
      </w:r>
      <w:r w:rsidRPr="00D659CC">
        <w:rPr>
          <w:noProof/>
        </w:rPr>
        <w:t>"</w:t>
      </w:r>
      <w:r w:rsidRPr="00D659CC">
        <w:rPr>
          <w:rFonts w:ascii="Consolas" w:hAnsi="Consolas"/>
          <w:b/>
          <w:bCs/>
          <w:noProof/>
          <w:kern w:val="32"/>
          <w:sz w:val="22"/>
        </w:rPr>
        <w:t>aaaaabbbbbcdddeeeedssaa</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abcdedsa</w:t>
      </w:r>
      <w:r w:rsidRPr="00D659CC">
        <w:rPr>
          <w:noProof/>
        </w:rPr>
        <w:t>".</w:t>
      </w:r>
    </w:p>
    <w:p w14:paraId="5D51B3D0" w14:textId="77777777" w:rsidR="00692460" w:rsidRPr="00D659CC" w:rsidRDefault="00692460" w:rsidP="00DA1C27">
      <w:pPr>
        <w:numPr>
          <w:ilvl w:val="0"/>
          <w:numId w:val="56"/>
        </w:numPr>
        <w:tabs>
          <w:tab w:val="clear" w:pos="454"/>
        </w:tabs>
      </w:pPr>
      <w:r w:rsidRPr="00D659CC">
        <w:t>Write a program that reads a list of words separated by commas from the console and prints them in alphabetical order</w:t>
      </w:r>
      <w:r w:rsidR="00F22B3D">
        <w:t xml:space="preserve"> (after </w:t>
      </w:r>
      <w:r w:rsidR="00F22B3D" w:rsidRPr="00F22B3D">
        <w:rPr>
          <w:b/>
        </w:rPr>
        <w:t>sorting</w:t>
      </w:r>
      <w:r w:rsidR="00F22B3D">
        <w:t>)</w:t>
      </w:r>
      <w:r w:rsidRPr="00D659CC">
        <w:t>.</w:t>
      </w:r>
    </w:p>
    <w:p w14:paraId="226C079C" w14:textId="77777777" w:rsidR="00692460" w:rsidRPr="00D659CC" w:rsidRDefault="00692460" w:rsidP="00DA1C27">
      <w:pPr>
        <w:numPr>
          <w:ilvl w:val="0"/>
          <w:numId w:val="56"/>
        </w:numPr>
        <w:tabs>
          <w:tab w:val="clear" w:pos="454"/>
        </w:tabs>
      </w:pPr>
      <w:r w:rsidRPr="00D659CC">
        <w:t xml:space="preserve">Write a program that </w:t>
      </w:r>
      <w:r w:rsidRPr="00F22B3D">
        <w:rPr>
          <w:b/>
        </w:rPr>
        <w:t xml:space="preserve">extracts all </w:t>
      </w:r>
      <w:r w:rsidR="00F22B3D">
        <w:rPr>
          <w:b/>
        </w:rPr>
        <w:t xml:space="preserve">the </w:t>
      </w:r>
      <w:r w:rsidRPr="00F22B3D">
        <w:rPr>
          <w:b/>
        </w:rPr>
        <w:t xml:space="preserve">text without </w:t>
      </w:r>
      <w:r w:rsidR="00F22B3D">
        <w:rPr>
          <w:b/>
        </w:rPr>
        <w:t xml:space="preserve">any </w:t>
      </w:r>
      <w:r w:rsidRPr="00F22B3D">
        <w:rPr>
          <w:b/>
        </w:rPr>
        <w:t>tags and attribute</w:t>
      </w:r>
      <w:r w:rsidR="00F22B3D">
        <w:rPr>
          <w:b/>
        </w:rPr>
        <w:t xml:space="preserve"> values</w:t>
      </w:r>
      <w:r w:rsidRPr="00D659CC">
        <w:t xml:space="preserve"> from an HTML document.</w:t>
      </w:r>
    </w:p>
    <w:p w14:paraId="256CA55E" w14:textId="77777777" w:rsidR="00692460" w:rsidRPr="00D659CC" w:rsidRDefault="00692460" w:rsidP="00692460">
      <w:pPr>
        <w:spacing w:after="120"/>
        <w:ind w:left="454"/>
      </w:pPr>
      <w:r w:rsidRPr="00D659CC">
        <w:t>Sampl</w:t>
      </w:r>
      <w:r w:rsidR="00E559E3" w:rsidRPr="00D659CC">
        <w:t>e tex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78900D05" w14:textId="77777777" w:rsidTr="00AA3EB6">
        <w:tc>
          <w:tcPr>
            <w:tcW w:w="9242" w:type="dxa"/>
            <w:tcBorders>
              <w:top w:val="single" w:sz="4" w:space="0" w:color="auto"/>
              <w:left w:val="single" w:sz="4" w:space="0" w:color="auto"/>
              <w:bottom w:val="single" w:sz="4" w:space="0" w:color="auto"/>
              <w:right w:val="single" w:sz="4" w:space="0" w:color="auto"/>
            </w:tcBorders>
          </w:tcPr>
          <w:p w14:paraId="5410DBBE"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html&gt;</w:t>
            </w:r>
          </w:p>
          <w:p w14:paraId="25CAE4A3" w14:textId="77777777"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00692460" w:rsidRPr="00D659CC">
              <w:rPr>
                <w:rFonts w:ascii="Consolas" w:hAnsi="Consolas" w:cs="Courier New"/>
                <w:noProof/>
                <w:color w:val="000000"/>
                <w:sz w:val="22"/>
              </w:rPr>
              <w:t>&lt;head&gt;&lt;title&gt;News&lt;/title&gt;&lt;/head&gt;</w:t>
            </w:r>
          </w:p>
          <w:p w14:paraId="73B2082B" w14:textId="77777777"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00692460" w:rsidRPr="00D659CC">
              <w:rPr>
                <w:rFonts w:ascii="Consolas" w:hAnsi="Consolas" w:cs="Courier New"/>
                <w:noProof/>
                <w:color w:val="000000"/>
                <w:sz w:val="22"/>
              </w:rPr>
              <w:t>&lt;body&gt;&lt;p&gt;&lt;a href="http://</w:t>
            </w:r>
            <w:r w:rsidR="00B47F67">
              <w:rPr>
                <w:rFonts w:ascii="Consolas" w:hAnsi="Consolas" w:cs="Courier New"/>
                <w:noProof/>
                <w:color w:val="000000"/>
                <w:sz w:val="22"/>
              </w:rPr>
              <w:t>softuni.org</w:t>
            </w:r>
            <w:r w:rsidR="00692460" w:rsidRPr="00D659CC">
              <w:rPr>
                <w:rFonts w:ascii="Consolas" w:hAnsi="Consolas" w:cs="Courier New"/>
                <w:noProof/>
                <w:color w:val="000000"/>
                <w:sz w:val="22"/>
              </w:rPr>
              <w:t>"&gt;</w:t>
            </w:r>
            <w:r w:rsidR="00B47F67">
              <w:rPr>
                <w:rFonts w:ascii="Consolas" w:hAnsi="Consolas" w:cs="Courier New"/>
                <w:noProof/>
                <w:color w:val="000000"/>
                <w:sz w:val="22"/>
              </w:rPr>
              <w:t>Software</w:t>
            </w:r>
          </w:p>
          <w:p w14:paraId="0FF05A5A" w14:textId="77777777"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B47F67">
              <w:rPr>
                <w:rFonts w:ascii="Consolas" w:hAnsi="Consolas" w:cs="Courier New"/>
                <w:noProof/>
                <w:color w:val="000000"/>
                <w:sz w:val="22"/>
              </w:rPr>
              <w:t>University</w:t>
            </w:r>
            <w:r w:rsidR="00692460" w:rsidRPr="00D659CC">
              <w:rPr>
                <w:rFonts w:ascii="Consolas" w:hAnsi="Consolas" w:cs="Courier New"/>
                <w:noProof/>
                <w:color w:val="000000"/>
                <w:sz w:val="22"/>
              </w:rPr>
              <w:t>&lt;/a&gt;aims to provide free real-world practical</w:t>
            </w:r>
          </w:p>
          <w:p w14:paraId="12C6E492" w14:textId="77777777"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692460" w:rsidRPr="00D659CC">
              <w:rPr>
                <w:rFonts w:ascii="Consolas" w:hAnsi="Consolas" w:cs="Courier New"/>
                <w:noProof/>
                <w:color w:val="000000"/>
                <w:sz w:val="22"/>
              </w:rPr>
              <w:t>training for young people who want to turn into</w:t>
            </w:r>
          </w:p>
          <w:p w14:paraId="733B7F84" w14:textId="77777777"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692460" w:rsidRPr="00D659CC">
              <w:rPr>
                <w:rFonts w:ascii="Consolas" w:hAnsi="Consolas" w:cs="Courier New"/>
                <w:noProof/>
                <w:color w:val="000000"/>
                <w:sz w:val="22"/>
              </w:rPr>
              <w:t>skillful software engineers.&lt;/p&gt;&lt;/body&gt;</w:t>
            </w:r>
          </w:p>
          <w:p w14:paraId="4C97D9EC"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html&gt;</w:t>
            </w:r>
          </w:p>
        </w:tc>
      </w:tr>
    </w:tbl>
    <w:p w14:paraId="4950744C" w14:textId="77777777" w:rsidR="00692460" w:rsidRPr="00D659CC" w:rsidRDefault="00E559E3"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9242"/>
      </w:tblGrid>
      <w:tr w:rsidR="00692460" w:rsidRPr="00D659CC" w14:paraId="4EA2C3EC" w14:textId="77777777" w:rsidTr="00AA3EB6">
        <w:tc>
          <w:tcPr>
            <w:tcW w:w="9242" w:type="dxa"/>
            <w:tcBorders>
              <w:top w:val="single" w:sz="4" w:space="0" w:color="auto"/>
              <w:left w:val="single" w:sz="4" w:space="0" w:color="auto"/>
              <w:bottom w:val="single" w:sz="4" w:space="0" w:color="auto"/>
              <w:right w:val="single" w:sz="4" w:space="0" w:color="auto"/>
            </w:tcBorders>
          </w:tcPr>
          <w:p w14:paraId="2E8A6EA3" w14:textId="77777777"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News</w:t>
            </w:r>
          </w:p>
          <w:p w14:paraId="0FC333B1" w14:textId="77777777" w:rsidR="00692460" w:rsidRPr="00D659CC" w:rsidRDefault="00B47F67" w:rsidP="00F22B3D">
            <w:pPr>
              <w:autoSpaceDE w:val="0"/>
              <w:autoSpaceDN w:val="0"/>
              <w:adjustRightInd w:val="0"/>
              <w:spacing w:before="0"/>
              <w:jc w:val="left"/>
              <w:rPr>
                <w:rFonts w:ascii="Consolas" w:hAnsi="Consolas" w:cs="Courier New"/>
                <w:noProof/>
                <w:color w:val="000000"/>
                <w:sz w:val="22"/>
              </w:rPr>
            </w:pPr>
            <w:r>
              <w:rPr>
                <w:rFonts w:ascii="Consolas" w:hAnsi="Consolas" w:cs="Courier New"/>
                <w:noProof/>
                <w:color w:val="000000"/>
                <w:sz w:val="22"/>
              </w:rPr>
              <w:t>Software University</w:t>
            </w:r>
            <w:r w:rsidR="00692460" w:rsidRPr="00D659CC">
              <w:rPr>
                <w:rFonts w:ascii="Consolas" w:hAnsi="Consolas" w:cs="Courier New"/>
                <w:noProof/>
                <w:color w:val="000000"/>
                <w:sz w:val="22"/>
              </w:rPr>
              <w:t xml:space="preserve"> aims to provide free real-world practical training for young people who want to turn into skillful</w:t>
            </w:r>
            <w:r w:rsidR="00F22B3D">
              <w:rPr>
                <w:rFonts w:ascii="Consolas" w:hAnsi="Consolas" w:cs="Courier New"/>
                <w:noProof/>
                <w:color w:val="000000"/>
                <w:sz w:val="22"/>
              </w:rPr>
              <w:t xml:space="preserve"> </w:t>
            </w:r>
            <w:r w:rsidR="00692460" w:rsidRPr="00D659CC">
              <w:rPr>
                <w:rFonts w:ascii="Consolas" w:hAnsi="Consolas" w:cs="Courier New"/>
                <w:noProof/>
                <w:color w:val="000000"/>
                <w:sz w:val="22"/>
              </w:rPr>
              <w:t>software engineers.</w:t>
            </w:r>
          </w:p>
        </w:tc>
      </w:tr>
    </w:tbl>
    <w:p w14:paraId="55431E88" w14:textId="77777777" w:rsidR="00692460" w:rsidRPr="00D659CC" w:rsidRDefault="00692460" w:rsidP="00732360">
      <w:pPr>
        <w:pStyle w:val="Heading2"/>
      </w:pPr>
      <w:bookmarkStart w:id="272" w:name="_Toc418709444"/>
      <w:r w:rsidRPr="00D659CC">
        <w:t>Solutions and Guidelines</w:t>
      </w:r>
      <w:bookmarkEnd w:id="272"/>
    </w:p>
    <w:p w14:paraId="0AF73388" w14:textId="77777777" w:rsidR="00E559E3" w:rsidRPr="00D659CC" w:rsidRDefault="00692460" w:rsidP="00DA1C27">
      <w:pPr>
        <w:numPr>
          <w:ilvl w:val="0"/>
          <w:numId w:val="55"/>
        </w:numPr>
        <w:tabs>
          <w:tab w:val="clear" w:pos="454"/>
        </w:tabs>
      </w:pPr>
      <w:r w:rsidRPr="00D659CC">
        <w:t xml:space="preserve">Read in MSDN or refer to </w:t>
      </w:r>
      <w:hyperlink w:anchor="_What_Is_a" w:history="1">
        <w:r w:rsidRPr="00D659CC">
          <w:rPr>
            <w:color w:val="0000FF"/>
            <w:u w:val="single"/>
          </w:rPr>
          <w:t xml:space="preserve">the </w:t>
        </w:r>
        <w:r w:rsidR="003C33C3" w:rsidRPr="00D659CC">
          <w:rPr>
            <w:color w:val="0000FF"/>
            <w:u w:val="single"/>
          </w:rPr>
          <w:t>start of</w:t>
        </w:r>
        <w:r w:rsidRPr="00D659CC">
          <w:rPr>
            <w:color w:val="0000FF"/>
            <w:u w:val="single"/>
          </w:rPr>
          <w:t xml:space="preserve"> this chapter</w:t>
        </w:r>
      </w:hyperlink>
      <w:r w:rsidR="00E559E3" w:rsidRPr="00D659CC">
        <w:t>.</w:t>
      </w:r>
    </w:p>
    <w:p w14:paraId="4880A001" w14:textId="77777777"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StringBuilder</w:t>
      </w:r>
      <w:r w:rsidRPr="00D659CC">
        <w:t xml:space="preserve"> and </w:t>
      </w:r>
      <w:r w:rsidRPr="00D659CC">
        <w:rPr>
          <w:rFonts w:ascii="Consolas" w:hAnsi="Consolas"/>
          <w:b/>
          <w:bCs/>
          <w:noProof/>
          <w:kern w:val="32"/>
          <w:sz w:val="22"/>
        </w:rPr>
        <w:t>for</w:t>
      </w:r>
      <w:r w:rsidRPr="00D659CC">
        <w:t xml:space="preserve"> (or </w:t>
      </w:r>
      <w:r w:rsidRPr="00D659CC">
        <w:rPr>
          <w:rFonts w:ascii="Consolas" w:hAnsi="Consolas"/>
          <w:b/>
          <w:bCs/>
          <w:noProof/>
          <w:kern w:val="32"/>
          <w:sz w:val="22"/>
        </w:rPr>
        <w:t>foreach</w:t>
      </w:r>
      <w:r w:rsidRPr="00D659CC">
        <w:t>) loop.</w:t>
      </w:r>
    </w:p>
    <w:p w14:paraId="098717AA" w14:textId="77777777" w:rsidR="00692460" w:rsidRPr="00D659CC" w:rsidRDefault="00692460" w:rsidP="00DA1C27">
      <w:pPr>
        <w:numPr>
          <w:ilvl w:val="0"/>
          <w:numId w:val="55"/>
        </w:numPr>
        <w:tabs>
          <w:tab w:val="clear" w:pos="454"/>
        </w:tabs>
      </w:pPr>
      <w:r w:rsidRPr="00D659CC">
        <w:t xml:space="preserve">Use </w:t>
      </w:r>
      <w:r w:rsidRPr="00F22B3D">
        <w:rPr>
          <w:b/>
        </w:rPr>
        <w:t>counting of the brackets</w:t>
      </w:r>
      <w:r w:rsidRPr="00D659CC">
        <w:t xml:space="preserve">: For an opening bracket increase </w:t>
      </w:r>
      <w:r w:rsidR="007F2C9D" w:rsidRPr="00D659CC">
        <w:t xml:space="preserve">the </w:t>
      </w:r>
      <w:r w:rsidRPr="00D659CC">
        <w:t>counter by 1 and for closing bracket decrease it by 1. Watch the counter not to become a negative number and always ends with 0.</w:t>
      </w:r>
    </w:p>
    <w:p w14:paraId="1EA38B4F" w14:textId="77777777" w:rsidR="00692460" w:rsidRPr="00D659CC" w:rsidRDefault="00692460" w:rsidP="00DA1C27">
      <w:pPr>
        <w:numPr>
          <w:ilvl w:val="0"/>
          <w:numId w:val="55"/>
        </w:numPr>
        <w:tabs>
          <w:tab w:val="clear" w:pos="454"/>
        </w:tabs>
      </w:pPr>
      <w:r w:rsidRPr="00D659CC">
        <w:t xml:space="preserve">If you do not know how many slashes you must use, try </w:t>
      </w:r>
      <w:r w:rsidRPr="00D659CC">
        <w:rPr>
          <w:rFonts w:ascii="Consolas" w:hAnsi="Consolas"/>
          <w:b/>
          <w:bCs/>
          <w:noProof/>
          <w:kern w:val="32"/>
          <w:sz w:val="22"/>
        </w:rPr>
        <w:t>Split(…)</w:t>
      </w:r>
      <w:r w:rsidRPr="00D659CC">
        <w:t xml:space="preserve"> with an </w:t>
      </w:r>
      <w:r w:rsidRPr="00F22B3D">
        <w:rPr>
          <w:b/>
        </w:rPr>
        <w:t>increasing number of slashes</w:t>
      </w:r>
      <w:r w:rsidRPr="00D659CC">
        <w:t xml:space="preserve"> until you reach the desired result.</w:t>
      </w:r>
    </w:p>
    <w:p w14:paraId="0324122C" w14:textId="77777777" w:rsidR="00692460" w:rsidRPr="00D659CC" w:rsidRDefault="00692460" w:rsidP="00DA1C27">
      <w:pPr>
        <w:numPr>
          <w:ilvl w:val="0"/>
          <w:numId w:val="55"/>
        </w:numPr>
        <w:tabs>
          <w:tab w:val="clear" w:pos="454"/>
        </w:tabs>
      </w:pPr>
      <w:r w:rsidRPr="00D659CC">
        <w:t xml:space="preserve">Reverse the casing of letters in text to small and </w:t>
      </w:r>
      <w:r w:rsidRPr="00F22B3D">
        <w:rPr>
          <w:b/>
        </w:rPr>
        <w:t>search the given substring in a loop</w:t>
      </w:r>
      <w:r w:rsidRPr="00D659CC">
        <w:t xml:space="preserve">. Remember to use </w:t>
      </w:r>
      <w:r w:rsidRPr="00D659CC">
        <w:rPr>
          <w:rFonts w:ascii="Consolas" w:hAnsi="Consolas"/>
          <w:b/>
          <w:bCs/>
          <w:noProof/>
          <w:kern w:val="32"/>
          <w:sz w:val="22"/>
        </w:rPr>
        <w:t xml:space="preserve">IndexOf(…) </w:t>
      </w:r>
      <w:r w:rsidRPr="00D659CC">
        <w:t>with a start index in order to avoid infinite loop.</w:t>
      </w:r>
    </w:p>
    <w:p w14:paraId="19D9C581" w14:textId="77777777" w:rsidR="00692460" w:rsidRPr="00D659CC" w:rsidRDefault="00692460" w:rsidP="00DA1C27">
      <w:pPr>
        <w:numPr>
          <w:ilvl w:val="0"/>
          <w:numId w:val="55"/>
        </w:numPr>
        <w:tabs>
          <w:tab w:val="clear" w:pos="454"/>
        </w:tabs>
      </w:pPr>
      <w:r w:rsidRPr="00D659CC">
        <w:t xml:space="preserve">Use </w:t>
      </w:r>
      <w:r w:rsidRPr="00F22B3D">
        <w:rPr>
          <w:b/>
        </w:rPr>
        <w:t>regular expressions</w:t>
      </w:r>
      <w:r w:rsidRPr="00D659CC">
        <w:t xml:space="preserve"> or </w:t>
      </w:r>
      <w:r w:rsidRPr="00D659CC">
        <w:rPr>
          <w:rFonts w:ascii="Consolas" w:hAnsi="Consolas"/>
          <w:b/>
          <w:bCs/>
          <w:noProof/>
          <w:kern w:val="32"/>
          <w:sz w:val="22"/>
        </w:rPr>
        <w:t>IndexOf(…)</w:t>
      </w:r>
      <w:r w:rsidRPr="00D659CC">
        <w:t xml:space="preserve"> method for opening and closing tag. Calculate the start and end index of the text. Change the text in all capital letters and replace the entire substring </w:t>
      </w:r>
      <w:r w:rsidRPr="00D659CC">
        <w:rPr>
          <w:b/>
        </w:rPr>
        <w:t>opening tag + text + closing tag</w:t>
      </w:r>
      <w:r w:rsidRPr="00D659CC">
        <w:t xml:space="preserve"> with the text in uppercase.</w:t>
      </w:r>
    </w:p>
    <w:p w14:paraId="527A9D16" w14:textId="77777777" w:rsidR="00692460" w:rsidRPr="00D659CC" w:rsidRDefault="00692460" w:rsidP="00DA1C27">
      <w:pPr>
        <w:numPr>
          <w:ilvl w:val="0"/>
          <w:numId w:val="55"/>
        </w:numPr>
        <w:tabs>
          <w:tab w:val="clear" w:pos="454"/>
        </w:tabs>
      </w:pPr>
      <w:r w:rsidRPr="00D659CC">
        <w:t xml:space="preserve">Use the </w:t>
      </w:r>
      <w:r w:rsidRPr="00D659CC">
        <w:rPr>
          <w:rFonts w:ascii="Consolas" w:hAnsi="Consolas"/>
          <w:b/>
          <w:bCs/>
          <w:noProof/>
          <w:kern w:val="32"/>
          <w:sz w:val="22"/>
        </w:rPr>
        <w:t>PadRight(…)</w:t>
      </w:r>
      <w:r w:rsidRPr="00D659CC">
        <w:t xml:space="preserve"> method from the </w:t>
      </w:r>
      <w:r w:rsidRPr="00D659CC">
        <w:rPr>
          <w:rFonts w:ascii="Consolas" w:hAnsi="Consolas"/>
          <w:b/>
          <w:bCs/>
          <w:noProof/>
          <w:kern w:val="32"/>
          <w:sz w:val="22"/>
        </w:rPr>
        <w:t xml:space="preserve">String </w:t>
      </w:r>
      <w:r w:rsidRPr="00D659CC">
        <w:t>class.</w:t>
      </w:r>
    </w:p>
    <w:p w14:paraId="44E940D0" w14:textId="77777777" w:rsidR="00692460" w:rsidRPr="00D659CC" w:rsidRDefault="00692460" w:rsidP="00DA1C27">
      <w:pPr>
        <w:numPr>
          <w:ilvl w:val="0"/>
          <w:numId w:val="55"/>
        </w:numPr>
        <w:tabs>
          <w:tab w:val="clear" w:pos="454"/>
        </w:tabs>
      </w:pPr>
      <w:r w:rsidRPr="00D659CC">
        <w:lastRenderedPageBreak/>
        <w:t>Use format string "</w:t>
      </w:r>
      <w:r w:rsidRPr="00D659CC">
        <w:rPr>
          <w:rFonts w:ascii="Consolas" w:hAnsi="Consolas"/>
          <w:b/>
          <w:bCs/>
          <w:noProof/>
          <w:kern w:val="32"/>
          <w:sz w:val="22"/>
        </w:rPr>
        <w:t>\u{0:x4}</w:t>
      </w:r>
      <w:r w:rsidRPr="00D659CC">
        <w:t xml:space="preserve">" for the Unicode character code for each </w:t>
      </w:r>
      <w:r w:rsidR="00F1741D" w:rsidRPr="00D659CC">
        <w:t xml:space="preserve">character </w:t>
      </w:r>
      <w:r w:rsidRPr="00D659CC">
        <w:t xml:space="preserve">of the input string (you can get it by converting </w:t>
      </w:r>
      <w:r w:rsidRPr="00D659CC">
        <w:rPr>
          <w:rFonts w:ascii="Consolas" w:hAnsi="Consolas"/>
          <w:b/>
          <w:bCs/>
          <w:noProof/>
          <w:kern w:val="32"/>
          <w:sz w:val="22"/>
        </w:rPr>
        <w:t>char</w:t>
      </w:r>
      <w:r w:rsidRPr="00D659CC">
        <w:t xml:space="preserve"> to </w:t>
      </w:r>
      <w:r w:rsidRPr="00D659CC">
        <w:rPr>
          <w:rFonts w:ascii="Consolas" w:hAnsi="Consolas"/>
          <w:b/>
          <w:bCs/>
          <w:noProof/>
          <w:kern w:val="32"/>
          <w:sz w:val="22"/>
        </w:rPr>
        <w:t>ushort</w:t>
      </w:r>
      <w:r w:rsidRPr="00D659CC">
        <w:t>).</w:t>
      </w:r>
    </w:p>
    <w:p w14:paraId="43685403" w14:textId="77777777" w:rsidR="00692460" w:rsidRPr="00D659CC" w:rsidRDefault="00692460" w:rsidP="00DA1C27">
      <w:pPr>
        <w:numPr>
          <w:ilvl w:val="0"/>
          <w:numId w:val="55"/>
        </w:numPr>
        <w:tabs>
          <w:tab w:val="clear" w:pos="454"/>
        </w:tabs>
      </w:pPr>
      <w:r w:rsidRPr="00D659CC">
        <w:t xml:space="preserve">Let the cipher </w:t>
      </w:r>
      <w:r w:rsidRPr="00D659CC">
        <w:rPr>
          <w:rFonts w:ascii="Consolas" w:hAnsi="Consolas"/>
          <w:b/>
          <w:bCs/>
          <w:noProof/>
          <w:kern w:val="32"/>
          <w:sz w:val="22"/>
        </w:rPr>
        <w:t>cipher</w:t>
      </w:r>
      <w:r w:rsidRPr="00D659CC">
        <w:t xml:space="preserve"> consists of </w:t>
      </w:r>
      <w:r w:rsidRPr="00D659CC">
        <w:rPr>
          <w:rFonts w:ascii="Consolas" w:hAnsi="Consolas"/>
          <w:b/>
          <w:bCs/>
          <w:noProof/>
          <w:kern w:val="32"/>
          <w:sz w:val="22"/>
        </w:rPr>
        <w:t>cipher.Length</w:t>
      </w:r>
      <w:r w:rsidRPr="00D659CC">
        <w:t xml:space="preserve"> letters. Iterate through all letters in the text and encrypt the letter at position </w:t>
      </w:r>
      <w:r w:rsidRPr="00D659CC">
        <w:rPr>
          <w:rFonts w:ascii="Consolas" w:hAnsi="Consolas"/>
          <w:b/>
          <w:bCs/>
          <w:noProof/>
          <w:kern w:val="32"/>
          <w:sz w:val="22"/>
        </w:rPr>
        <w:t>index</w:t>
      </w:r>
      <w:r w:rsidRPr="00D659CC">
        <w:t xml:space="preserve"> in the text with </w:t>
      </w:r>
      <w:r w:rsidRPr="00D659CC">
        <w:rPr>
          <w:rFonts w:ascii="Consolas" w:hAnsi="Consolas"/>
          <w:b/>
          <w:bCs/>
          <w:noProof/>
          <w:kern w:val="32"/>
          <w:sz w:val="22"/>
        </w:rPr>
        <w:t>cipher[index</w:t>
      </w:r>
      <w:r w:rsidR="001C0E28">
        <w:rPr>
          <w:rFonts w:ascii="Consolas" w:hAnsi="Consolas"/>
          <w:b/>
          <w:bCs/>
          <w:noProof/>
          <w:kern w:val="32"/>
          <w:sz w:val="22"/>
        </w:rPr>
        <w:t xml:space="preserve"> % cipher.Length</w:t>
      </w:r>
      <w:r w:rsidRPr="00D659CC">
        <w:rPr>
          <w:rFonts w:ascii="Consolas" w:hAnsi="Consolas"/>
          <w:b/>
          <w:bCs/>
          <w:noProof/>
          <w:kern w:val="32"/>
          <w:sz w:val="22"/>
        </w:rPr>
        <w:t>]</w:t>
      </w:r>
      <w:r w:rsidRPr="00D659CC">
        <w:t xml:space="preserve">. If you have a letter from the text and letter from the cipher, we can perform </w:t>
      </w:r>
      <w:r w:rsidRPr="00F22B3D">
        <w:rPr>
          <w:b/>
        </w:rPr>
        <w:t>XOR</w:t>
      </w:r>
      <w:r w:rsidRPr="00D659CC">
        <w:t xml:space="preserve"> operation between them by transforming in advance the two letters into numbers of type </w:t>
      </w:r>
      <w:r w:rsidRPr="00D659CC">
        <w:rPr>
          <w:rFonts w:ascii="Consolas" w:hAnsi="Consolas"/>
          <w:b/>
          <w:bCs/>
          <w:noProof/>
          <w:kern w:val="32"/>
          <w:sz w:val="22"/>
        </w:rPr>
        <w:t>ushort</w:t>
      </w:r>
      <w:r w:rsidRPr="00D659CC">
        <w:t>. We can print the result with "</w:t>
      </w:r>
      <w:r w:rsidRPr="00D659CC">
        <w:rPr>
          <w:rFonts w:ascii="Consolas" w:hAnsi="Consolas"/>
          <w:b/>
          <w:bCs/>
          <w:noProof/>
          <w:kern w:val="32"/>
          <w:sz w:val="22"/>
        </w:rPr>
        <w:t>\u{0:x4}</w:t>
      </w:r>
      <w:r w:rsidRPr="00D659CC">
        <w:t>" format string.</w:t>
      </w:r>
    </w:p>
    <w:p w14:paraId="146BD8E0" w14:textId="77777777" w:rsidR="00692460" w:rsidRPr="00D659CC" w:rsidRDefault="00692460" w:rsidP="00DA1C27">
      <w:pPr>
        <w:numPr>
          <w:ilvl w:val="0"/>
          <w:numId w:val="55"/>
        </w:numPr>
        <w:tabs>
          <w:tab w:val="clear" w:pos="454"/>
        </w:tabs>
      </w:pPr>
      <w:r w:rsidRPr="00D659CC">
        <w:t xml:space="preserve">First </w:t>
      </w:r>
      <w:r w:rsidRPr="00F22B3D">
        <w:rPr>
          <w:b/>
        </w:rPr>
        <w:t>split the sentences</w:t>
      </w:r>
      <w:r w:rsidRPr="00D659CC">
        <w:t xml:space="preserve"> from each other by using the </w:t>
      </w:r>
      <w:r w:rsidRPr="00D659CC">
        <w:rPr>
          <w:rFonts w:ascii="Consolas" w:hAnsi="Consolas"/>
          <w:b/>
          <w:bCs/>
          <w:noProof/>
          <w:kern w:val="32"/>
          <w:sz w:val="22"/>
        </w:rPr>
        <w:t>Split(…)</w:t>
      </w:r>
      <w:r w:rsidRPr="00D659CC">
        <w:t xml:space="preserve"> method. Then make sure that each sentence </w:t>
      </w:r>
      <w:r w:rsidRPr="00F22B3D">
        <w:rPr>
          <w:b/>
        </w:rPr>
        <w:t>contains the searched word</w:t>
      </w:r>
      <w:r w:rsidRPr="00D659CC">
        <w:t xml:space="preserve"> by searching for it as a substring with </w:t>
      </w:r>
      <w:r w:rsidRPr="00D659CC">
        <w:rPr>
          <w:rFonts w:ascii="Consolas" w:hAnsi="Consolas"/>
          <w:b/>
          <w:bCs/>
          <w:noProof/>
          <w:kern w:val="32"/>
          <w:sz w:val="22"/>
        </w:rPr>
        <w:t>IndexOf(…)</w:t>
      </w:r>
      <w:r w:rsidRPr="00D659CC">
        <w:t xml:space="preserve"> and if you find it check whether there is a separator (</w:t>
      </w:r>
      <w:r w:rsidR="00767F9A" w:rsidRPr="00D659CC">
        <w:t>character</w:t>
      </w:r>
      <w:r w:rsidRPr="00D659CC">
        <w:t>, which is not a letter or start / end of the string) on the left and on the right of the found substring.</w:t>
      </w:r>
    </w:p>
    <w:p w14:paraId="086BBE6E" w14:textId="77777777" w:rsidR="00692460" w:rsidRPr="00D659CC" w:rsidRDefault="00692460" w:rsidP="00DA1C27">
      <w:pPr>
        <w:numPr>
          <w:ilvl w:val="0"/>
          <w:numId w:val="55"/>
        </w:numPr>
        <w:tabs>
          <w:tab w:val="clear" w:pos="454"/>
        </w:tabs>
      </w:pPr>
      <w:r w:rsidRPr="00D659CC">
        <w:t xml:space="preserve">First, </w:t>
      </w:r>
      <w:r w:rsidRPr="00F22B3D">
        <w:rPr>
          <w:b/>
        </w:rPr>
        <w:t>split the forbidden words</w:t>
      </w:r>
      <w:r w:rsidRPr="00D659CC">
        <w:t xml:space="preserve"> with the method </w:t>
      </w:r>
      <w:r w:rsidRPr="00D659CC">
        <w:rPr>
          <w:rFonts w:ascii="Consolas" w:hAnsi="Consolas"/>
          <w:b/>
          <w:bCs/>
          <w:noProof/>
          <w:kern w:val="32"/>
          <w:sz w:val="22"/>
        </w:rPr>
        <w:t>Split(…)</w:t>
      </w:r>
      <w:r w:rsidRPr="00D659CC">
        <w:t xml:space="preserve"> in order to get them as an array. For each forbidden word, iterate through the text and </w:t>
      </w:r>
      <w:r w:rsidRPr="00F22B3D">
        <w:rPr>
          <w:b/>
        </w:rPr>
        <w:t>search for an occurrence</w:t>
      </w:r>
      <w:r w:rsidRPr="00D659CC">
        <w:t>. If a forbidden word is found, replace it with as many asterisks as letters contained in the forbidden word.</w:t>
      </w:r>
    </w:p>
    <w:p w14:paraId="28752627" w14:textId="77777777" w:rsidR="00692460" w:rsidRPr="00D659CC" w:rsidRDefault="00692460" w:rsidP="00692460">
      <w:pPr>
        <w:spacing w:after="120"/>
        <w:ind w:left="454"/>
      </w:pPr>
      <w:r w:rsidRPr="00D659CC">
        <w:t xml:space="preserve">Another, easier approach is to use </w:t>
      </w:r>
      <w:r w:rsidRPr="00D659CC">
        <w:rPr>
          <w:rFonts w:ascii="Consolas" w:hAnsi="Consolas"/>
          <w:b/>
          <w:bCs/>
          <w:noProof/>
          <w:kern w:val="32"/>
          <w:sz w:val="22"/>
        </w:rPr>
        <w:t>RegEx.Replace(…)</w:t>
      </w:r>
      <w:r w:rsidRPr="00D659CC">
        <w:t xml:space="preserve"> with a suitable regular expression and a suitable </w:t>
      </w:r>
      <w:r w:rsidRPr="00D659CC">
        <w:rPr>
          <w:rFonts w:ascii="Consolas" w:hAnsi="Consolas"/>
          <w:b/>
          <w:bCs/>
          <w:noProof/>
          <w:kern w:val="32"/>
          <w:sz w:val="22"/>
        </w:rPr>
        <w:t>MatchEvaluator</w:t>
      </w:r>
      <w:r w:rsidRPr="00D659CC">
        <w:t xml:space="preserve"> method.</w:t>
      </w:r>
    </w:p>
    <w:p w14:paraId="314575BE" w14:textId="77777777" w:rsidR="00692460" w:rsidRPr="00D659CC" w:rsidRDefault="00692460" w:rsidP="00DA1C27">
      <w:pPr>
        <w:numPr>
          <w:ilvl w:val="0"/>
          <w:numId w:val="55"/>
        </w:numPr>
        <w:tabs>
          <w:tab w:val="clear" w:pos="454"/>
        </w:tabs>
      </w:pPr>
      <w:r w:rsidRPr="00D659CC">
        <w:t xml:space="preserve">Use appropriate </w:t>
      </w:r>
      <w:r w:rsidRPr="00F22B3D">
        <w:rPr>
          <w:b/>
        </w:rPr>
        <w:t>formatting strings</w:t>
      </w:r>
      <w:r w:rsidRPr="00D659CC">
        <w:t>.</w:t>
      </w:r>
    </w:p>
    <w:p w14:paraId="50C2D01E" w14:textId="77777777" w:rsidR="00692460" w:rsidRPr="00D659CC" w:rsidRDefault="00692460" w:rsidP="00DA1C27">
      <w:pPr>
        <w:numPr>
          <w:ilvl w:val="0"/>
          <w:numId w:val="55"/>
        </w:numPr>
        <w:tabs>
          <w:tab w:val="clear" w:pos="454"/>
        </w:tabs>
      </w:pPr>
      <w:r w:rsidRPr="00D659CC">
        <w:t xml:space="preserve">Use a </w:t>
      </w:r>
      <w:r w:rsidRPr="00F22B3D">
        <w:rPr>
          <w:b/>
        </w:rPr>
        <w:t>regular expression</w:t>
      </w:r>
      <w:r w:rsidRPr="00D659CC">
        <w:t xml:space="preserve"> or search for the respective splitters </w:t>
      </w:r>
      <w:r w:rsidR="00CA14E2" w:rsidRPr="00D659CC">
        <w:t>–</w:t>
      </w:r>
      <w:r w:rsidRPr="00D659CC">
        <w:t xml:space="preserve"> two slashes for a protocol and one slash as a separator between the server and the resource. </w:t>
      </w:r>
      <w:r w:rsidR="0035589E">
        <w:t>Test</w:t>
      </w:r>
      <w:r w:rsidRPr="00D659CC">
        <w:t xml:space="preserve"> the special cases</w:t>
      </w:r>
      <w:r w:rsidR="0035589E">
        <w:t xml:space="preserve"> like </w:t>
      </w:r>
      <w:r w:rsidR="0035589E" w:rsidRPr="0035589E">
        <w:rPr>
          <w:b/>
        </w:rPr>
        <w:t xml:space="preserve">missing parts of the </w:t>
      </w:r>
      <w:r w:rsidRPr="0035589E">
        <w:rPr>
          <w:b/>
        </w:rPr>
        <w:t>URL</w:t>
      </w:r>
      <w:r w:rsidRPr="00D659CC">
        <w:t>.</w:t>
      </w:r>
    </w:p>
    <w:p w14:paraId="5CB6DD6C" w14:textId="77777777" w:rsidR="00692460" w:rsidRPr="00D659CC" w:rsidRDefault="00692460" w:rsidP="00DA1C27">
      <w:pPr>
        <w:numPr>
          <w:ilvl w:val="0"/>
          <w:numId w:val="55"/>
        </w:numPr>
        <w:tabs>
          <w:tab w:val="clear" w:pos="454"/>
        </w:tabs>
      </w:pPr>
      <w:r w:rsidRPr="00D659CC">
        <w:t xml:space="preserve">You can solve the problem in two steps: </w:t>
      </w:r>
      <w:r w:rsidRPr="00F22B3D">
        <w:rPr>
          <w:b/>
        </w:rPr>
        <w:t>reverse the input string</w:t>
      </w:r>
      <w:r w:rsidRPr="00D659CC">
        <w:t xml:space="preserve">; </w:t>
      </w:r>
      <w:r w:rsidRPr="00F22B3D">
        <w:rPr>
          <w:b/>
        </w:rPr>
        <w:t>reverse each word in the result string</w:t>
      </w:r>
      <w:r w:rsidRPr="00D659CC">
        <w:t>.</w:t>
      </w:r>
    </w:p>
    <w:p w14:paraId="6E595FDC" w14:textId="77777777" w:rsidR="00692460" w:rsidRPr="00D659CC" w:rsidRDefault="00692460" w:rsidP="00692460">
      <w:pPr>
        <w:spacing w:after="120"/>
        <w:ind w:left="454"/>
      </w:pPr>
      <w:r w:rsidRPr="00D659CC">
        <w:t xml:space="preserve">Another interesting approach is to </w:t>
      </w:r>
      <w:r w:rsidRPr="00F22B3D">
        <w:rPr>
          <w:b/>
        </w:rPr>
        <w:t>split the input text by punctuation</w:t>
      </w:r>
      <w:r w:rsidRPr="00D659CC">
        <w:t xml:space="preserve"> </w:t>
      </w:r>
      <w:r w:rsidRPr="00F22B3D">
        <w:rPr>
          <w:b/>
        </w:rPr>
        <w:t>marks</w:t>
      </w:r>
      <w:r w:rsidRPr="00D659CC">
        <w:t xml:space="preserve"> between words, in order to get just the words of the text and then </w:t>
      </w:r>
      <w:r w:rsidRPr="00F22B3D">
        <w:rPr>
          <w:b/>
        </w:rPr>
        <w:t>split by the letters</w:t>
      </w:r>
      <w:r w:rsidRPr="00D659CC">
        <w:t xml:space="preserve"> to get the punctuation marks of the text. Thus, given a list of words and a list of punctuation marks between them, you can easily reverse the words, preserving the punctuation marks.</w:t>
      </w:r>
    </w:p>
    <w:p w14:paraId="75BF5CC6" w14:textId="77777777" w:rsidR="00692460" w:rsidRPr="00D659CC" w:rsidRDefault="00692460" w:rsidP="00DA1C27">
      <w:pPr>
        <w:numPr>
          <w:ilvl w:val="0"/>
          <w:numId w:val="55"/>
        </w:numPr>
        <w:tabs>
          <w:tab w:val="clear" w:pos="454"/>
        </w:tabs>
      </w:pPr>
      <w:r w:rsidRPr="00D659CC">
        <w:t xml:space="preserve">You can </w:t>
      </w:r>
      <w:r w:rsidRPr="00F22B3D">
        <w:rPr>
          <w:b/>
        </w:rPr>
        <w:t>parse the text</w:t>
      </w:r>
      <w:r w:rsidRPr="00D659CC">
        <w:t xml:space="preserve"> by splitting it by the new line </w:t>
      </w:r>
      <w:r w:rsidR="00767F9A" w:rsidRPr="00D659CC">
        <w:t>character</w:t>
      </w:r>
      <w:r w:rsidRPr="00D659CC">
        <w:t xml:space="preserve">, then a second time by the "-" </w:t>
      </w:r>
      <w:r w:rsidR="00767F9A" w:rsidRPr="00D659CC">
        <w:t>character</w:t>
      </w:r>
      <w:r w:rsidRPr="00D659CC">
        <w:t>. The most appropriate way to record the dictionary is in a hash table (</w:t>
      </w:r>
      <w:r w:rsidRPr="00D659CC">
        <w:rPr>
          <w:rFonts w:ascii="Consolas" w:hAnsi="Consolas"/>
          <w:b/>
          <w:bCs/>
          <w:noProof/>
          <w:kern w:val="32"/>
          <w:sz w:val="22"/>
        </w:rPr>
        <w:t>Dictionary&lt;string, string&gt;</w:t>
      </w:r>
      <w:r w:rsidRPr="00D659CC">
        <w:t>), which will provide a quick search for a given word. Read on the Internet for hash</w:t>
      </w:r>
      <w:r w:rsidR="00F22B3D">
        <w:t>-</w:t>
      </w:r>
      <w:r w:rsidRPr="00D659CC">
        <w:t xml:space="preserve">tables and the </w:t>
      </w:r>
      <w:r w:rsidRPr="00D659CC">
        <w:rPr>
          <w:rFonts w:ascii="Consolas" w:hAnsi="Consolas"/>
          <w:b/>
          <w:bCs/>
          <w:noProof/>
          <w:kern w:val="32"/>
          <w:sz w:val="22"/>
        </w:rPr>
        <w:t xml:space="preserve">Dictionary&lt;K,T&gt; </w:t>
      </w:r>
      <w:r w:rsidRPr="00D659CC">
        <w:t>class.</w:t>
      </w:r>
      <w:r w:rsidR="00F22B3D">
        <w:t xml:space="preserve"> You might also check </w:t>
      </w:r>
      <w:hyperlink w:anchor="Chapter_18_Dictionaries_Hash_Tables_Sets" w:history="1">
        <w:r w:rsidR="00F22B3D" w:rsidRPr="00F22B3D">
          <w:rPr>
            <w:rStyle w:val="Hyperlink"/>
          </w:rPr>
          <w:t>the chapter “Dictionaries, hash-Tables and Sets”</w:t>
        </w:r>
      </w:hyperlink>
      <w:r w:rsidR="00F22B3D">
        <w:t>.</w:t>
      </w:r>
    </w:p>
    <w:p w14:paraId="495720D3" w14:textId="77777777" w:rsidR="00692460" w:rsidRPr="00D659CC" w:rsidRDefault="00692460" w:rsidP="00DA1C27">
      <w:pPr>
        <w:numPr>
          <w:ilvl w:val="0"/>
          <w:numId w:val="55"/>
        </w:numPr>
        <w:tabs>
          <w:tab w:val="clear" w:pos="454"/>
        </w:tabs>
      </w:pPr>
      <w:r w:rsidRPr="00D659CC">
        <w:t xml:space="preserve">Using a </w:t>
      </w:r>
      <w:r w:rsidRPr="00F22B3D">
        <w:rPr>
          <w:b/>
        </w:rPr>
        <w:t>regular expression</w:t>
      </w:r>
      <w:r w:rsidRPr="00D659CC">
        <w:t xml:space="preserve"> is the easiest way to solve the task.</w:t>
      </w:r>
    </w:p>
    <w:p w14:paraId="2E931319" w14:textId="77777777" w:rsidR="00692460" w:rsidRPr="00D659CC" w:rsidRDefault="00692460" w:rsidP="00692460">
      <w:pPr>
        <w:spacing w:after="120"/>
        <w:ind w:left="454"/>
      </w:pPr>
      <w:r w:rsidRPr="00D659CC">
        <w:t>If you still choose not to use regular expressions, you can find all substrings that start with "</w:t>
      </w:r>
      <w:r w:rsidRPr="00D659CC">
        <w:rPr>
          <w:rFonts w:ascii="Consolas" w:hAnsi="Consolas"/>
          <w:b/>
          <w:bCs/>
          <w:noProof/>
          <w:kern w:val="32"/>
          <w:sz w:val="22"/>
        </w:rPr>
        <w:t>&lt;a href=</w:t>
      </w:r>
      <w:r w:rsidRPr="00D659CC">
        <w:t>" and end with "</w:t>
      </w:r>
      <w:r w:rsidRPr="00D659CC">
        <w:rPr>
          <w:rFonts w:ascii="Consolas" w:hAnsi="Consolas"/>
          <w:b/>
          <w:bCs/>
          <w:noProof/>
          <w:kern w:val="32"/>
          <w:sz w:val="22"/>
        </w:rPr>
        <w:t>&lt;/a&gt;</w:t>
      </w:r>
      <w:r w:rsidRPr="00D659CC">
        <w:t>" and within them to replace "</w:t>
      </w:r>
      <w:r w:rsidRPr="00D659CC">
        <w:rPr>
          <w:rFonts w:ascii="Consolas" w:hAnsi="Consolas"/>
          <w:b/>
          <w:bCs/>
          <w:noProof/>
          <w:kern w:val="32"/>
          <w:sz w:val="22"/>
        </w:rPr>
        <w:t>&lt;a href="</w:t>
      </w:r>
      <w:r w:rsidRPr="00D659CC">
        <w:t>" with "</w:t>
      </w:r>
      <w:r w:rsidRPr="00D659CC">
        <w:rPr>
          <w:rFonts w:ascii="Consolas" w:hAnsi="Consolas"/>
          <w:b/>
          <w:bCs/>
          <w:noProof/>
          <w:kern w:val="32"/>
          <w:sz w:val="22"/>
        </w:rPr>
        <w:t>[URL=</w:t>
      </w:r>
      <w:r w:rsidRPr="00D659CC">
        <w:t>", then the first found "</w:t>
      </w:r>
      <w:r w:rsidRPr="00D659CC">
        <w:rPr>
          <w:rFonts w:ascii="Consolas" w:hAnsi="Consolas"/>
          <w:b/>
          <w:bCs/>
          <w:noProof/>
          <w:kern w:val="32"/>
          <w:sz w:val="22"/>
        </w:rPr>
        <w:t>"&gt;</w:t>
      </w:r>
      <w:r w:rsidRPr="00D659CC">
        <w:t>" with "</w:t>
      </w:r>
      <w:r w:rsidRPr="00D659CC">
        <w:rPr>
          <w:rFonts w:ascii="Consolas" w:hAnsi="Consolas"/>
          <w:b/>
          <w:bCs/>
          <w:noProof/>
          <w:kern w:val="32"/>
          <w:sz w:val="22"/>
        </w:rPr>
        <w:t>]</w:t>
      </w:r>
      <w:r w:rsidRPr="00D659CC">
        <w:t>" and then "</w:t>
      </w:r>
      <w:r w:rsidRPr="00D659CC">
        <w:rPr>
          <w:rFonts w:ascii="Consolas" w:hAnsi="Consolas"/>
          <w:b/>
          <w:bCs/>
          <w:noProof/>
          <w:kern w:val="32"/>
          <w:sz w:val="22"/>
        </w:rPr>
        <w:t>&lt;/a&gt;</w:t>
      </w:r>
      <w:r w:rsidRPr="00D659CC">
        <w:t>" with "</w:t>
      </w:r>
      <w:r w:rsidRPr="00D659CC">
        <w:rPr>
          <w:rFonts w:ascii="Consolas" w:hAnsi="Consolas"/>
          <w:b/>
          <w:bCs/>
          <w:noProof/>
          <w:kern w:val="32"/>
          <w:sz w:val="22"/>
        </w:rPr>
        <w:t>[/URL]</w:t>
      </w:r>
      <w:r w:rsidRPr="00D659CC">
        <w:t>".</w:t>
      </w:r>
    </w:p>
    <w:p w14:paraId="5B5074C1" w14:textId="77777777" w:rsidR="00692460" w:rsidRPr="00D659CC" w:rsidRDefault="00692460" w:rsidP="00DA1C27">
      <w:pPr>
        <w:numPr>
          <w:ilvl w:val="0"/>
          <w:numId w:val="55"/>
        </w:numPr>
        <w:tabs>
          <w:tab w:val="clear" w:pos="454"/>
        </w:tabs>
      </w:pPr>
      <w:r w:rsidRPr="00D659CC">
        <w:t xml:space="preserve">Use the methods in the </w:t>
      </w:r>
      <w:r w:rsidRPr="00D659CC">
        <w:rPr>
          <w:rFonts w:ascii="Consolas" w:hAnsi="Consolas"/>
          <w:b/>
          <w:bCs/>
          <w:noProof/>
          <w:kern w:val="32"/>
          <w:sz w:val="22"/>
        </w:rPr>
        <w:t>DateTime</w:t>
      </w:r>
      <w:r w:rsidRPr="00D659CC">
        <w:t xml:space="preserve"> structure. For parsing the </w:t>
      </w:r>
      <w:proofErr w:type="gramStart"/>
      <w:r w:rsidRPr="00D659CC">
        <w:t>dates</w:t>
      </w:r>
      <w:proofErr w:type="gramEnd"/>
      <w:r w:rsidRPr="00D659CC">
        <w:t xml:space="preserve"> you can use splitting by "</w:t>
      </w:r>
      <w:r w:rsidRPr="00D659CC">
        <w:rPr>
          <w:rFonts w:ascii="Consolas" w:hAnsi="Consolas"/>
          <w:b/>
          <w:bCs/>
          <w:noProof/>
          <w:kern w:val="32"/>
          <w:sz w:val="22"/>
        </w:rPr>
        <w:t>.</w:t>
      </w:r>
      <w:r w:rsidRPr="00D659CC">
        <w:t xml:space="preserve">" or parsing with the </w:t>
      </w:r>
      <w:r w:rsidRPr="00D659CC">
        <w:rPr>
          <w:rFonts w:ascii="Consolas" w:hAnsi="Consolas"/>
          <w:b/>
          <w:bCs/>
          <w:noProof/>
          <w:kern w:val="32"/>
          <w:sz w:val="22"/>
        </w:rPr>
        <w:t>DateTime.ParseExact(…)</w:t>
      </w:r>
      <w:r w:rsidRPr="00D659CC">
        <w:t xml:space="preserve"> method.</w:t>
      </w:r>
    </w:p>
    <w:p w14:paraId="389C05AD" w14:textId="77777777" w:rsidR="00692460" w:rsidRPr="00D659CC" w:rsidRDefault="00692460" w:rsidP="00DA1C27">
      <w:pPr>
        <w:numPr>
          <w:ilvl w:val="0"/>
          <w:numId w:val="55"/>
        </w:numPr>
        <w:tabs>
          <w:tab w:val="clear" w:pos="454"/>
        </w:tabs>
      </w:pPr>
      <w:r w:rsidRPr="00D659CC">
        <w:t xml:space="preserve">Use the </w:t>
      </w:r>
      <w:r w:rsidRPr="00D659CC">
        <w:rPr>
          <w:rFonts w:ascii="Consolas" w:hAnsi="Consolas"/>
          <w:b/>
          <w:bCs/>
          <w:noProof/>
          <w:kern w:val="32"/>
          <w:sz w:val="22"/>
        </w:rPr>
        <w:t>DateTime.ToString()</w:t>
      </w:r>
      <w:r w:rsidRPr="00D659CC">
        <w:t xml:space="preserve"> and </w:t>
      </w:r>
      <w:r w:rsidRPr="00D659CC">
        <w:rPr>
          <w:rFonts w:ascii="Consolas" w:hAnsi="Consolas"/>
          <w:b/>
          <w:bCs/>
          <w:noProof/>
          <w:kern w:val="32"/>
          <w:sz w:val="22"/>
        </w:rPr>
        <w:t>DateTime.ParseExact()</w:t>
      </w:r>
      <w:r w:rsidRPr="00D659CC">
        <w:t xml:space="preserve"> methods with suitable formatting strings.</w:t>
      </w:r>
    </w:p>
    <w:p w14:paraId="54929776" w14:textId="77777777"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RegEx.Match(…)</w:t>
      </w:r>
      <w:r w:rsidRPr="00D659CC">
        <w:t xml:space="preserve"> with an appropriate </w:t>
      </w:r>
      <w:r w:rsidRPr="00F22B3D">
        <w:rPr>
          <w:b/>
        </w:rPr>
        <w:t>regular expression</w:t>
      </w:r>
      <w:r w:rsidRPr="00D659CC">
        <w:t>.</w:t>
      </w:r>
    </w:p>
    <w:p w14:paraId="16C96D00" w14:textId="277596B4" w:rsidR="00692460" w:rsidRPr="00D659CC" w:rsidRDefault="00692460" w:rsidP="00692460">
      <w:pPr>
        <w:spacing w:after="120"/>
        <w:ind w:left="454"/>
      </w:pPr>
      <w:r w:rsidRPr="00D659CC">
        <w:t xml:space="preserve">If you want to solve the task without regular expressions, you will need to process the text letter by letter from start to finish and process the next </w:t>
      </w:r>
      <w:r w:rsidR="00767F9A" w:rsidRPr="00D659CC">
        <w:t>character</w:t>
      </w:r>
      <w:r w:rsidRPr="00D659CC">
        <w:t>, depending on the current mode, which can be one of</w:t>
      </w:r>
      <w:r w:rsidR="00AA3EB6">
        <w:rPr>
          <w:lang w:val="bg-BG"/>
        </w:rPr>
        <w:t xml:space="preserve"> </w:t>
      </w:r>
      <w:r w:rsidR="00AA3EB6">
        <w:t>the following:</w:t>
      </w:r>
      <w:r w:rsidRPr="00D659CC">
        <w:t xml:space="preserve"> </w:t>
      </w:r>
      <w:r w:rsidRPr="00D659CC">
        <w:rPr>
          <w:rFonts w:ascii="Consolas" w:hAnsi="Consolas"/>
          <w:b/>
          <w:bCs/>
          <w:noProof/>
          <w:kern w:val="32"/>
          <w:sz w:val="22"/>
        </w:rPr>
        <w:t>OutsideOfEmail</w:t>
      </w:r>
      <w:r w:rsidRPr="00D659CC">
        <w:t xml:space="preserve">, </w:t>
      </w:r>
      <w:r w:rsidRPr="00D659CC">
        <w:rPr>
          <w:rFonts w:ascii="Consolas" w:hAnsi="Consolas"/>
          <w:b/>
          <w:bCs/>
          <w:noProof/>
          <w:kern w:val="32"/>
          <w:sz w:val="22"/>
        </w:rPr>
        <w:t>ProcessingSender</w:t>
      </w:r>
      <w:r w:rsidRPr="00D659CC">
        <w:t xml:space="preserve"> or</w:t>
      </w:r>
      <w:r w:rsidR="00AA3EB6">
        <w:rPr>
          <w:lang w:val="bg-BG"/>
        </w:rPr>
        <w:t xml:space="preserve"> </w:t>
      </w:r>
      <w:r w:rsidRPr="00D659CC">
        <w:rPr>
          <w:rFonts w:ascii="Consolas" w:hAnsi="Consolas"/>
          <w:b/>
          <w:bCs/>
          <w:noProof/>
          <w:kern w:val="32"/>
          <w:sz w:val="22"/>
        </w:rPr>
        <w:lastRenderedPageBreak/>
        <w:t>ProcessingHostOrDomain</w:t>
      </w:r>
      <w:r w:rsidRPr="00D659CC">
        <w:t xml:space="preserve">. If a separator or the end of the text is reached and host or domain is processed (mode </w:t>
      </w:r>
      <w:r w:rsidRPr="00D659CC">
        <w:rPr>
          <w:rFonts w:ascii="Consolas" w:hAnsi="Consolas"/>
          <w:b/>
          <w:bCs/>
          <w:noProof/>
          <w:kern w:val="32"/>
          <w:sz w:val="22"/>
        </w:rPr>
        <w:t>ProcessingHostOrDomain</w:t>
      </w:r>
      <w:r w:rsidRPr="00D659CC">
        <w:t xml:space="preserve">), then you have found an e-mail, otherwise potentially a new e-mail is </w:t>
      </w:r>
      <w:proofErr w:type="gramStart"/>
      <w:r w:rsidRPr="00D659CC">
        <w:t>starting</w:t>
      </w:r>
      <w:proofErr w:type="gramEnd"/>
      <w:r w:rsidRPr="00D659CC">
        <w:t xml:space="preserve"> and mode must be </w:t>
      </w:r>
      <w:r w:rsidRPr="001C0E28">
        <w:t xml:space="preserve">changed to </w:t>
      </w:r>
      <w:r w:rsidRPr="001C0E28">
        <w:rPr>
          <w:rFonts w:ascii="Consolas" w:hAnsi="Consolas"/>
          <w:bCs/>
          <w:noProof/>
          <w:kern w:val="32"/>
          <w:sz w:val="22"/>
        </w:rPr>
        <w:t>ProcessingSender</w:t>
      </w:r>
      <w:r w:rsidRPr="001C0E28">
        <w:t>. If</w:t>
      </w:r>
      <w:r w:rsidRPr="00D659CC">
        <w:t xml:space="preserve"> </w:t>
      </w:r>
      <w:r w:rsidRPr="00D659CC">
        <w:rPr>
          <w:rFonts w:ascii="Consolas" w:hAnsi="Consolas"/>
          <w:b/>
          <w:bCs/>
          <w:noProof/>
          <w:kern w:val="32"/>
          <w:sz w:val="22"/>
        </w:rPr>
        <w:t>@</w:t>
      </w:r>
      <w:r w:rsidRPr="00D659CC">
        <w:t xml:space="preserve"> </w:t>
      </w:r>
      <w:r w:rsidR="00767F9A" w:rsidRPr="00D659CC">
        <w:t xml:space="preserve">character </w:t>
      </w:r>
      <w:r w:rsidRPr="00D659CC">
        <w:t xml:space="preserve">is reached in </w:t>
      </w:r>
      <w:r w:rsidRPr="00D659CC">
        <w:rPr>
          <w:rFonts w:ascii="Consolas" w:hAnsi="Consolas"/>
          <w:b/>
          <w:bCs/>
          <w:noProof/>
          <w:kern w:val="32"/>
          <w:sz w:val="22"/>
        </w:rPr>
        <w:t>ProcessingSender</w:t>
      </w:r>
      <w:r w:rsidRPr="00D659CC">
        <w:t xml:space="preserve"> mode, </w:t>
      </w:r>
      <w:r w:rsidRPr="00D659CC">
        <w:rPr>
          <w:rFonts w:ascii="Consolas" w:hAnsi="Consolas"/>
          <w:b/>
          <w:bCs/>
          <w:noProof/>
          <w:kern w:val="32"/>
          <w:sz w:val="22"/>
        </w:rPr>
        <w:t>ProcessingSender</w:t>
      </w:r>
      <w:r w:rsidRPr="00D659CC">
        <w:t xml:space="preserve"> is switched on. When meeting letters or dot in </w:t>
      </w:r>
      <w:r w:rsidRPr="00D659CC">
        <w:rPr>
          <w:rFonts w:ascii="Consolas" w:hAnsi="Consolas"/>
          <w:b/>
          <w:bCs/>
          <w:noProof/>
          <w:kern w:val="32"/>
          <w:sz w:val="22"/>
        </w:rPr>
        <w:t>ProcessingSender</w:t>
      </w:r>
      <w:r w:rsidRPr="00D659CC">
        <w:t xml:space="preserve"> or </w:t>
      </w:r>
      <w:r w:rsidRPr="00D659CC">
        <w:rPr>
          <w:rFonts w:ascii="Consolas" w:hAnsi="Consolas"/>
          <w:b/>
          <w:bCs/>
          <w:noProof/>
          <w:kern w:val="32"/>
          <w:sz w:val="22"/>
        </w:rPr>
        <w:t>ProcessingHostOrDomain</w:t>
      </w:r>
      <w:r w:rsidRPr="00D659CC">
        <w:t xml:space="preserve"> mode, they ate accumulated in a buffer. You can look at all possible groups of characters encountered respectively in each of the three modes and process them appropriately. We come to something like a final automaton (state machine), which detects e-mail addresses. All found e-mail addresses must be checked whether they have nonempty recipient, host, and domain with a length between 2 and 4 letters, as well as not beginning or ending with a dot.</w:t>
      </w:r>
    </w:p>
    <w:p w14:paraId="48675864" w14:textId="77777777" w:rsidR="00692460" w:rsidRPr="00D659CC" w:rsidRDefault="00692460" w:rsidP="00692460">
      <w:pPr>
        <w:spacing w:after="120"/>
        <w:ind w:left="454"/>
      </w:pPr>
      <w:r w:rsidRPr="00D659CC">
        <w:t xml:space="preserve">Another easier approach to this problem is to split the text by all characters that are not letters and dots and to verify that the extracted "words" are valid e-mail addresses. Check can be done through an attempt to split them to nonempty parts: </w:t>
      </w:r>
      <w:r w:rsidRPr="00D659CC">
        <w:rPr>
          <w:rFonts w:ascii="Consolas" w:hAnsi="Consolas"/>
          <w:b/>
          <w:bCs/>
          <w:noProof/>
          <w:kern w:val="32"/>
          <w:sz w:val="22"/>
        </w:rPr>
        <w:t>&lt;sender&gt;</w:t>
      </w:r>
      <w:r w:rsidRPr="00D659CC">
        <w:t xml:space="preserve">, </w:t>
      </w:r>
      <w:r w:rsidRPr="00D659CC">
        <w:rPr>
          <w:rFonts w:ascii="Consolas" w:hAnsi="Consolas"/>
          <w:b/>
          <w:bCs/>
          <w:noProof/>
          <w:kern w:val="32"/>
          <w:sz w:val="22"/>
        </w:rPr>
        <w:t>&lt;host&gt;</w:t>
      </w:r>
      <w:r w:rsidRPr="00D659CC">
        <w:t xml:space="preserve">, </w:t>
      </w:r>
      <w:r w:rsidRPr="00D659CC">
        <w:rPr>
          <w:rFonts w:ascii="Consolas" w:hAnsi="Consolas"/>
          <w:b/>
          <w:bCs/>
          <w:noProof/>
          <w:kern w:val="32"/>
          <w:sz w:val="22"/>
        </w:rPr>
        <w:t>&lt;domain&gt;</w:t>
      </w:r>
      <w:r w:rsidRPr="00D659CC">
        <w:t>, meeting the listed conditions.</w:t>
      </w:r>
    </w:p>
    <w:p w14:paraId="3FB6C16E" w14:textId="77777777"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RegEx.Match(…)</w:t>
      </w:r>
      <w:r w:rsidRPr="00D659CC">
        <w:t xml:space="preserve"> with an appropriate </w:t>
      </w:r>
      <w:r w:rsidRPr="00F22B3D">
        <w:rPr>
          <w:b/>
        </w:rPr>
        <w:t>regular expression</w:t>
      </w:r>
      <w:r w:rsidRPr="00D659CC">
        <w:t xml:space="preserve">. Alternative option is to implement a state-machine that has several states </w:t>
      </w:r>
      <w:r w:rsidRPr="00D659CC">
        <w:rPr>
          <w:rFonts w:ascii="Consolas" w:hAnsi="Consolas"/>
          <w:b/>
          <w:bCs/>
          <w:noProof/>
          <w:kern w:val="32"/>
          <w:sz w:val="22"/>
        </w:rPr>
        <w:t>OutOfDate</w:t>
      </w:r>
      <w:r w:rsidRPr="00D659CC">
        <w:rPr>
          <w:noProof/>
        </w:rPr>
        <w:t xml:space="preserve">, </w:t>
      </w:r>
      <w:r w:rsidRPr="00D659CC">
        <w:rPr>
          <w:rFonts w:ascii="Consolas" w:hAnsi="Consolas"/>
          <w:b/>
          <w:bCs/>
          <w:noProof/>
          <w:kern w:val="32"/>
          <w:sz w:val="22"/>
        </w:rPr>
        <w:t>ProcessingDay</w:t>
      </w:r>
      <w:r w:rsidRPr="00D659CC">
        <w:rPr>
          <w:noProof/>
        </w:rPr>
        <w:t xml:space="preserve">, </w:t>
      </w:r>
      <w:r w:rsidRPr="00D659CC">
        <w:rPr>
          <w:rFonts w:ascii="Consolas" w:hAnsi="Consolas"/>
          <w:b/>
          <w:bCs/>
          <w:noProof/>
          <w:kern w:val="32"/>
          <w:sz w:val="22"/>
        </w:rPr>
        <w:t>ProcessingMonth</w:t>
      </w:r>
      <w:r w:rsidRPr="00D659CC">
        <w:rPr>
          <w:noProof/>
        </w:rPr>
        <w:t xml:space="preserve">, </w:t>
      </w:r>
      <w:r w:rsidRPr="00D659CC">
        <w:rPr>
          <w:rFonts w:ascii="Consolas" w:hAnsi="Consolas"/>
          <w:b/>
          <w:bCs/>
          <w:noProof/>
          <w:kern w:val="32"/>
          <w:sz w:val="22"/>
        </w:rPr>
        <w:t>ProcessingYear</w:t>
      </w:r>
      <w:r w:rsidRPr="00D659CC">
        <w:t xml:space="preserve"> and while processing the text letter by letter to move between states according to </w:t>
      </w:r>
      <w:r w:rsidR="0035589E">
        <w:t xml:space="preserve">the </w:t>
      </w:r>
      <w:r w:rsidRPr="00D659CC">
        <w:t>current letter which you are processing. As in the previous task, you can extract all "words" from the text in advance and then check which ones correspond to the date template.</w:t>
      </w:r>
    </w:p>
    <w:p w14:paraId="61276F47" w14:textId="77777777" w:rsidR="00692460" w:rsidRPr="00D659CC" w:rsidRDefault="00692460" w:rsidP="00DA1C27">
      <w:pPr>
        <w:numPr>
          <w:ilvl w:val="0"/>
          <w:numId w:val="55"/>
        </w:numPr>
        <w:tabs>
          <w:tab w:val="clear" w:pos="454"/>
        </w:tabs>
      </w:pPr>
      <w:r w:rsidRPr="00D659CC">
        <w:t xml:space="preserve">Split the text into words and check whether each word is a </w:t>
      </w:r>
      <w:r w:rsidRPr="00F22B3D">
        <w:rPr>
          <w:b/>
        </w:rPr>
        <w:t>palindrome</w:t>
      </w:r>
      <w:r w:rsidRPr="00D659CC">
        <w:t>.</w:t>
      </w:r>
    </w:p>
    <w:p w14:paraId="40E4DA39" w14:textId="77777777" w:rsidR="00692460" w:rsidRPr="00D659CC" w:rsidRDefault="00692460" w:rsidP="00DA1C27">
      <w:pPr>
        <w:numPr>
          <w:ilvl w:val="0"/>
          <w:numId w:val="55"/>
        </w:numPr>
        <w:tabs>
          <w:tab w:val="clear" w:pos="454"/>
        </w:tabs>
      </w:pPr>
      <w:r w:rsidRPr="00D659CC">
        <w:t xml:space="preserve">Use an array of integers </w:t>
      </w:r>
      <w:r w:rsidRPr="00D659CC">
        <w:rPr>
          <w:rFonts w:ascii="Consolas" w:hAnsi="Consolas"/>
          <w:b/>
          <w:bCs/>
          <w:noProof/>
          <w:kern w:val="32"/>
          <w:sz w:val="22"/>
        </w:rPr>
        <w:t>int[65536]</w:t>
      </w:r>
      <w:r w:rsidRPr="00D659CC">
        <w:t xml:space="preserve">, which will keep </w:t>
      </w:r>
      <w:r w:rsidRPr="00F22B3D">
        <w:rPr>
          <w:b/>
        </w:rPr>
        <w:t>how many times each letter occurs</w:t>
      </w:r>
      <w:r w:rsidRPr="00D659CC">
        <w:t xml:space="preserve">. Initially, all array elements are zeros. After processing the input string letter by </w:t>
      </w:r>
      <w:proofErr w:type="gramStart"/>
      <w:r w:rsidRPr="00D659CC">
        <w:t>letter</w:t>
      </w:r>
      <w:proofErr w:type="gramEnd"/>
      <w:r w:rsidRPr="00D659CC">
        <w:t xml:space="preserve"> you can write in the array how many times each letter occurs. For example, if you meet the letter '</w:t>
      </w:r>
      <w:r w:rsidRPr="00D659CC">
        <w:rPr>
          <w:rFonts w:ascii="Consolas" w:hAnsi="Consolas"/>
          <w:b/>
          <w:bCs/>
          <w:noProof/>
          <w:kern w:val="32"/>
          <w:sz w:val="22"/>
        </w:rPr>
        <w:t>A</w:t>
      </w:r>
      <w:r w:rsidRPr="00D659CC">
        <w:t>', the number of occurrences in the array index of 65 (Unicode code '</w:t>
      </w:r>
      <w:r w:rsidRPr="00D659CC">
        <w:rPr>
          <w:rFonts w:ascii="Consolas" w:hAnsi="Consolas"/>
          <w:b/>
          <w:bCs/>
          <w:noProof/>
          <w:kern w:val="32"/>
          <w:sz w:val="22"/>
        </w:rPr>
        <w:t>A</w:t>
      </w:r>
      <w:r w:rsidRPr="00D659CC">
        <w:t xml:space="preserve">') will increase by one. Finally, all non-zero elements (convert array index to </w:t>
      </w:r>
      <w:r w:rsidRPr="00D659CC">
        <w:rPr>
          <w:rFonts w:ascii="Consolas" w:hAnsi="Consolas"/>
          <w:b/>
          <w:bCs/>
          <w:noProof/>
          <w:kern w:val="32"/>
          <w:sz w:val="22"/>
        </w:rPr>
        <w:t>char</w:t>
      </w:r>
      <w:r w:rsidRPr="00D659CC">
        <w:t>, to get the letter) and their number of occurrences can be printed with one scan of the array.</w:t>
      </w:r>
    </w:p>
    <w:p w14:paraId="269497F9" w14:textId="65463530" w:rsidR="00692460" w:rsidRPr="00D659CC" w:rsidRDefault="00692460" w:rsidP="00DA1C27">
      <w:pPr>
        <w:numPr>
          <w:ilvl w:val="0"/>
          <w:numId w:val="55"/>
        </w:numPr>
        <w:tabs>
          <w:tab w:val="clear" w:pos="454"/>
        </w:tabs>
      </w:pPr>
      <w:r w:rsidRPr="00D659CC">
        <w:t>Use a hash table (</w:t>
      </w:r>
      <w:r w:rsidRPr="00D659CC">
        <w:rPr>
          <w:rFonts w:ascii="Consolas" w:hAnsi="Consolas"/>
          <w:b/>
          <w:bCs/>
          <w:noProof/>
          <w:kern w:val="32"/>
          <w:sz w:val="22"/>
        </w:rPr>
        <w:t>Dictionary&lt;string,</w:t>
      </w:r>
      <w:r w:rsidRPr="00D659CC">
        <w:t xml:space="preserve"> </w:t>
      </w:r>
      <w:r w:rsidRPr="00D659CC">
        <w:rPr>
          <w:rFonts w:ascii="Consolas" w:hAnsi="Consolas"/>
          <w:b/>
          <w:bCs/>
          <w:noProof/>
          <w:kern w:val="32"/>
          <w:sz w:val="22"/>
        </w:rPr>
        <w:t>int&gt;</w:t>
      </w:r>
      <w:r w:rsidRPr="00D659CC">
        <w:rPr>
          <w:noProof/>
        </w:rPr>
        <w:t>)</w:t>
      </w:r>
      <w:r w:rsidRPr="00D659CC">
        <w:t xml:space="preserve"> which keeps how many times each word occurs in the input string. Read on the Internet for class </w:t>
      </w:r>
      <w:r w:rsidRPr="00D659CC">
        <w:rPr>
          <w:rFonts w:ascii="Consolas" w:hAnsi="Consolas"/>
          <w:b/>
          <w:bCs/>
          <w:noProof/>
          <w:kern w:val="32"/>
          <w:sz w:val="22"/>
        </w:rPr>
        <w:t>System.Collections.Generic.</w:t>
      </w:r>
      <w:r w:rsidR="00AA3EB6">
        <w:rPr>
          <w:rFonts w:ascii="Consolas" w:hAnsi="Consolas"/>
          <w:b/>
          <w:bCs/>
          <w:noProof/>
          <w:kern w:val="32"/>
          <w:sz w:val="22"/>
        </w:rPr>
        <w:br/>
      </w:r>
      <w:r w:rsidRPr="00D659CC">
        <w:rPr>
          <w:rFonts w:ascii="Consolas" w:hAnsi="Consolas"/>
          <w:b/>
          <w:bCs/>
          <w:noProof/>
          <w:kern w:val="32"/>
          <w:sz w:val="22"/>
        </w:rPr>
        <w:t>Dictionary&lt;K,T&gt;</w:t>
      </w:r>
      <w:r w:rsidRPr="00D659CC">
        <w:t>. With iteration through words you can accumulate information for each word occurrences in the hash table and with hash table iteration you can print the result.</w:t>
      </w:r>
    </w:p>
    <w:p w14:paraId="2D96E813" w14:textId="77777777" w:rsidR="00692460" w:rsidRPr="00D659CC" w:rsidRDefault="00692460" w:rsidP="00DA1C27">
      <w:pPr>
        <w:numPr>
          <w:ilvl w:val="0"/>
          <w:numId w:val="55"/>
        </w:numPr>
        <w:tabs>
          <w:tab w:val="clear" w:pos="454"/>
        </w:tabs>
      </w:pPr>
      <w:r w:rsidRPr="00D659CC">
        <w:t xml:space="preserve">You can scan text from left to right and when the current letter is identical with the previous one, miss it, but otherwise concatenate it in </w:t>
      </w:r>
      <w:r w:rsidRPr="00D659CC">
        <w:rPr>
          <w:rFonts w:ascii="Consolas" w:hAnsi="Consolas"/>
          <w:b/>
          <w:bCs/>
          <w:noProof/>
          <w:kern w:val="32"/>
          <w:sz w:val="22"/>
        </w:rPr>
        <w:t>StringBuilder</w:t>
      </w:r>
      <w:r w:rsidRPr="00D659CC">
        <w:t>.</w:t>
      </w:r>
    </w:p>
    <w:p w14:paraId="1151F8B9" w14:textId="77777777" w:rsidR="00692460" w:rsidRPr="00D659CC" w:rsidRDefault="00692460" w:rsidP="00DA1C27">
      <w:pPr>
        <w:numPr>
          <w:ilvl w:val="0"/>
          <w:numId w:val="55"/>
        </w:numPr>
        <w:tabs>
          <w:tab w:val="clear" w:pos="454"/>
        </w:tabs>
      </w:pPr>
      <w:r w:rsidRPr="00D659CC">
        <w:t xml:space="preserve">Use the static method </w:t>
      </w:r>
      <w:r w:rsidRPr="00D659CC">
        <w:rPr>
          <w:rFonts w:ascii="Consolas" w:hAnsi="Consolas"/>
          <w:b/>
          <w:bCs/>
          <w:noProof/>
          <w:kern w:val="32"/>
          <w:sz w:val="22"/>
        </w:rPr>
        <w:t>Array.Sort(…)</w:t>
      </w:r>
      <w:r w:rsidR="00F22B3D" w:rsidRPr="00F22B3D">
        <w:t xml:space="preserve"> after parsing the input text into array of strings</w:t>
      </w:r>
      <w:r w:rsidRPr="00F22B3D">
        <w:t>.</w:t>
      </w:r>
    </w:p>
    <w:p w14:paraId="10BF8031" w14:textId="5F947AFC" w:rsidR="00692460" w:rsidRPr="00D659CC" w:rsidRDefault="00692460" w:rsidP="00DA1C27">
      <w:pPr>
        <w:numPr>
          <w:ilvl w:val="0"/>
          <w:numId w:val="55"/>
        </w:numPr>
        <w:tabs>
          <w:tab w:val="clear" w:pos="454"/>
        </w:tabs>
      </w:pPr>
      <w:r w:rsidRPr="00F22B3D">
        <w:rPr>
          <w:b/>
        </w:rPr>
        <w:t>Scan the text letter by letter</w:t>
      </w:r>
      <w:r w:rsidRPr="00D659CC">
        <w:t xml:space="preserve"> and at all times keep in a variable whether currently there is an opening tag which has not been closed or not. If you have "</w:t>
      </w:r>
      <w:r w:rsidRPr="00D659CC">
        <w:rPr>
          <w:rFonts w:ascii="Consolas" w:hAnsi="Consolas"/>
          <w:b/>
          <w:bCs/>
          <w:noProof/>
          <w:kern w:val="32"/>
          <w:sz w:val="22"/>
        </w:rPr>
        <w:t>&lt;</w:t>
      </w:r>
      <w:r w:rsidRPr="00D659CC">
        <w:t xml:space="preserve">", enter in </w:t>
      </w:r>
      <w:r w:rsidRPr="00F22B3D">
        <w:rPr>
          <w:b/>
        </w:rPr>
        <w:t>"opening tag" mode</w:t>
      </w:r>
      <w:r w:rsidRPr="00D659CC">
        <w:t>. If you have "</w:t>
      </w:r>
      <w:r w:rsidRPr="00D659CC">
        <w:rPr>
          <w:rFonts w:ascii="Consolas" w:hAnsi="Consolas"/>
          <w:b/>
          <w:bCs/>
          <w:noProof/>
          <w:kern w:val="32"/>
          <w:sz w:val="22"/>
        </w:rPr>
        <w:t>&gt;</w:t>
      </w:r>
      <w:r w:rsidRPr="00D659CC">
        <w:t xml:space="preserve">", exit the "opening tag" mode. If you have a letter, add it to the result only if the program is not in "opening tag". After closing a </w:t>
      </w:r>
      <w:r w:rsidR="00AA3EB6" w:rsidRPr="00D659CC">
        <w:t>tag,</w:t>
      </w:r>
      <w:r w:rsidRPr="00D659CC">
        <w:t xml:space="preserve"> you can add a space in order not to "stick" the text before and after the tag.</w:t>
      </w:r>
    </w:p>
    <w:p w14:paraId="1DA58702" w14:textId="77777777" w:rsidR="00F76552" w:rsidRPr="00D659CC" w:rsidRDefault="00F76552" w:rsidP="00F41BF3">
      <w:pPr>
        <w:sectPr w:rsidR="00F76552" w:rsidRPr="00D659CC" w:rsidSect="00687832">
          <w:headerReference w:type="even" r:id="rId310"/>
          <w:headerReference w:type="default" r:id="rId311"/>
          <w:pgSz w:w="11521" w:h="14402" w:code="1"/>
          <w:pgMar w:top="992" w:right="397" w:bottom="567" w:left="539" w:header="482" w:footer="482" w:gutter="794"/>
          <w:cols w:space="708"/>
          <w:titlePg/>
          <w:docGrid w:linePitch="360"/>
        </w:sectPr>
      </w:pPr>
    </w:p>
    <w:p w14:paraId="72391BD5" w14:textId="77777777" w:rsidR="00B76773" w:rsidRPr="00D659CC" w:rsidRDefault="00B76773" w:rsidP="00AD2A47">
      <w:pPr>
        <w:pStyle w:val="Heading1"/>
      </w:pPr>
      <w:bookmarkStart w:id="273" w:name="Chapter_14_Defining_Classes"/>
      <w:bookmarkStart w:id="274" w:name="_Toc418709445"/>
      <w:bookmarkStart w:id="275" w:name="_Toc22848973"/>
      <w:bookmarkEnd w:id="273"/>
      <w:r w:rsidRPr="00D659CC">
        <w:rPr>
          <w:noProof/>
        </w:rPr>
        <w:lastRenderedPageBreak/>
        <w:t>Chapter 14.</w:t>
      </w:r>
      <w:r w:rsidRPr="00D659CC">
        <w:t xml:space="preserve"> Defining Classes</w:t>
      </w:r>
      <w:bookmarkEnd w:id="274"/>
      <w:bookmarkEnd w:id="275"/>
    </w:p>
    <w:p w14:paraId="13EDBEDB" w14:textId="77777777" w:rsidR="00B76773" w:rsidRPr="00D659CC" w:rsidRDefault="00B76773" w:rsidP="00732360">
      <w:pPr>
        <w:pStyle w:val="Heading2"/>
      </w:pPr>
      <w:bookmarkStart w:id="276" w:name="_Toc418709446"/>
      <w:r w:rsidRPr="00D659CC">
        <w:t>In This Chapter</w:t>
      </w:r>
      <w:bookmarkEnd w:id="276"/>
    </w:p>
    <w:p w14:paraId="22BF906E" w14:textId="3052CEE0" w:rsidR="00B76773" w:rsidRPr="00D659CC" w:rsidRDefault="00B76773" w:rsidP="00B76773">
      <w:r w:rsidRPr="00D659CC">
        <w:t xml:space="preserve">In </w:t>
      </w:r>
      <w:r w:rsidR="00D776CA" w:rsidRPr="00D659CC">
        <w:t>this chapter</w:t>
      </w:r>
      <w:r w:rsidRPr="00D659CC">
        <w:t xml:space="preserve"> we will understand how to </w:t>
      </w:r>
      <w:r w:rsidRPr="00D659CC">
        <w:rPr>
          <w:b/>
        </w:rPr>
        <w:t>define custom classes</w:t>
      </w:r>
      <w:r w:rsidRPr="00D659CC">
        <w:t xml:space="preserve"> and their elements. We will learn to declare </w:t>
      </w:r>
      <w:r w:rsidRPr="00D659CC">
        <w:rPr>
          <w:b/>
        </w:rPr>
        <w:t>fields</w:t>
      </w:r>
      <w:r w:rsidRPr="00D659CC">
        <w:t xml:space="preserve">, </w:t>
      </w:r>
      <w:r w:rsidRPr="00D659CC">
        <w:rPr>
          <w:b/>
        </w:rPr>
        <w:t>constructors</w:t>
      </w:r>
      <w:r w:rsidRPr="00D659CC">
        <w:t xml:space="preserve"> and </w:t>
      </w:r>
      <w:r w:rsidRPr="00D659CC">
        <w:rPr>
          <w:b/>
        </w:rPr>
        <w:t>properties</w:t>
      </w:r>
      <w:r w:rsidRPr="00D659CC">
        <w:t xml:space="preserve"> for the classes. We will revise what </w:t>
      </w:r>
      <w:r w:rsidR="00AA3EB6">
        <w:t xml:space="preserve">we have learned about </w:t>
      </w:r>
      <w:r w:rsidRPr="00D659CC">
        <w:t>method</w:t>
      </w:r>
      <w:r w:rsidR="00AA3EB6">
        <w:t>s</w:t>
      </w:r>
      <w:r w:rsidRPr="00D659CC">
        <w:t xml:space="preserve"> and we will broaden our knowledge about </w:t>
      </w:r>
      <w:r w:rsidRPr="00D659CC">
        <w:rPr>
          <w:b/>
        </w:rPr>
        <w:t>access modifiers</w:t>
      </w:r>
      <w:r w:rsidRPr="00D659CC">
        <w:t xml:space="preserve"> and </w:t>
      </w:r>
      <w:r w:rsidRPr="00D659CC">
        <w:rPr>
          <w:b/>
        </w:rPr>
        <w:t>methods</w:t>
      </w:r>
      <w:r w:rsidRPr="00D659CC">
        <w:t xml:space="preserve">. We will observe the characteristics of the constructors and we will set out how the program objects coexist in the dynamic memory and how their fields are initialized. Finally, we will explain what the </w:t>
      </w:r>
      <w:r w:rsidRPr="00D659CC">
        <w:rPr>
          <w:b/>
        </w:rPr>
        <w:t>static elements</w:t>
      </w:r>
      <w:r w:rsidRPr="00D659CC">
        <w:t xml:space="preserve"> of a class are – fields (including </w:t>
      </w:r>
      <w:r w:rsidRPr="00D659CC">
        <w:rPr>
          <w:b/>
        </w:rPr>
        <w:t>constants</w:t>
      </w:r>
      <w:r w:rsidRPr="00D659CC">
        <w:t>), properties and methods and how to use them properly.</w:t>
      </w:r>
      <w:r w:rsidR="008E7427" w:rsidRPr="00D659CC">
        <w:t xml:space="preserve"> In this chapter we will also introduce generic types (</w:t>
      </w:r>
      <w:r w:rsidR="008E7427" w:rsidRPr="00D659CC">
        <w:rPr>
          <w:b/>
        </w:rPr>
        <w:t>generics</w:t>
      </w:r>
      <w:r w:rsidR="008E7427" w:rsidRPr="00D659CC">
        <w:t>), enumerated types (</w:t>
      </w:r>
      <w:r w:rsidR="008E7427" w:rsidRPr="00D659CC">
        <w:rPr>
          <w:b/>
        </w:rPr>
        <w:t>enumerations</w:t>
      </w:r>
      <w:r w:rsidR="008E7427" w:rsidRPr="00D659CC">
        <w:t xml:space="preserve">) and </w:t>
      </w:r>
      <w:r w:rsidR="008E7427" w:rsidRPr="00D659CC">
        <w:rPr>
          <w:b/>
        </w:rPr>
        <w:t>nested classes</w:t>
      </w:r>
      <w:r w:rsidR="008E7427" w:rsidRPr="00D659CC">
        <w:t>.</w:t>
      </w:r>
    </w:p>
    <w:p w14:paraId="2A14A0A2" w14:textId="77777777" w:rsidR="00B76773" w:rsidRPr="00D659CC" w:rsidRDefault="00B76773" w:rsidP="00732360">
      <w:pPr>
        <w:pStyle w:val="Heading2"/>
      </w:pPr>
      <w:bookmarkStart w:id="277" w:name="_Toc418709447"/>
      <w:r w:rsidRPr="00D659CC">
        <w:t>Custom Classes</w:t>
      </w:r>
      <w:bookmarkEnd w:id="277"/>
    </w:p>
    <w:p w14:paraId="74632411" w14:textId="77777777" w:rsidR="00B76773" w:rsidRPr="00D659CC" w:rsidRDefault="00B76773" w:rsidP="00B76773">
      <w:r w:rsidRPr="00D659CC">
        <w:t xml:space="preserve">The aim of every program written by the programmer is to </w:t>
      </w:r>
      <w:r w:rsidRPr="00D659CC">
        <w:rPr>
          <w:b/>
        </w:rPr>
        <w:t xml:space="preserve">solve a given problem </w:t>
      </w:r>
      <w:r w:rsidRPr="00D659CC">
        <w:t xml:space="preserve">based on the implementation of a certain idea. In order to create a solution, first, we sketch a simplified actual model, which does not represent everything, but focuses on these </w:t>
      </w:r>
      <w:r w:rsidR="007F2C9D" w:rsidRPr="00D659CC">
        <w:t>facts, which</w:t>
      </w:r>
      <w:r w:rsidRPr="00D659CC">
        <w:t xml:space="preserve"> are significant for the end result. Afterwards, based on the sketched model, we are looking for an answer (i.e. to create an algorithm) for our problem and the solution we describe via given programming language.</w:t>
      </w:r>
    </w:p>
    <w:p w14:paraId="1A6B8961" w14:textId="3C1A2982" w:rsidR="00B76773" w:rsidRPr="00D659CC" w:rsidRDefault="00B76773" w:rsidP="00B76773">
      <w:r w:rsidRPr="00D659CC">
        <w:t xml:space="preserve">Nowadays, the most used programming languages are the object-oriented. And because the </w:t>
      </w:r>
      <w:r w:rsidRPr="00D659CC">
        <w:rPr>
          <w:b/>
        </w:rPr>
        <w:t>object-oriented programming (OOP)</w:t>
      </w:r>
      <w:r w:rsidRPr="00D659CC">
        <w:t xml:space="preserve"> is close to the way humans think, using one easily allows us to describe models of the surrounding life. Certain reason for this behavior is, because OOP offers tools to draw the set of concepts, which outline classes of objects in every model. The term –and </w:t>
      </w:r>
      <w:r w:rsidR="00AA3EB6" w:rsidRPr="00AA3EB6">
        <w:rPr>
          <w:b/>
          <w:bCs/>
        </w:rPr>
        <w:t>class</w:t>
      </w:r>
      <w:r w:rsidR="00AA3EB6" w:rsidRPr="00D659CC">
        <w:t xml:space="preserve"> </w:t>
      </w:r>
      <w:r w:rsidRPr="00D659CC">
        <w:t xml:space="preserve">the definition of </w:t>
      </w:r>
      <w:r w:rsidRPr="00AA3EB6">
        <w:rPr>
          <w:b/>
          <w:bCs/>
        </w:rPr>
        <w:t>custom classes</w:t>
      </w:r>
      <w:r w:rsidRPr="00D659CC">
        <w:t>, different from the .NET system framework</w:t>
      </w:r>
      <w:r w:rsidR="002509B8" w:rsidRPr="00D659CC">
        <w:t>’s</w:t>
      </w:r>
      <w:r w:rsidR="00AA3EB6">
        <w:t xml:space="preserve"> classes</w:t>
      </w:r>
      <w:r w:rsidRPr="00D659CC">
        <w:t xml:space="preserve">, is </w:t>
      </w:r>
      <w:r w:rsidR="00AA3EB6">
        <w:t xml:space="preserve">a </w:t>
      </w:r>
      <w:r w:rsidRPr="00D659CC">
        <w:t xml:space="preserve">built-in feature of the C# programming language. The purpose of this chapter is to </w:t>
      </w:r>
      <w:r w:rsidR="00AA3EB6">
        <w:t>learn how to define and use custom classes in C#</w:t>
      </w:r>
      <w:r w:rsidRPr="00D659CC">
        <w:t>.</w:t>
      </w:r>
    </w:p>
    <w:p w14:paraId="2A82029D" w14:textId="77777777" w:rsidR="00B76773" w:rsidRPr="00D659CC" w:rsidRDefault="00B76773" w:rsidP="00732360">
      <w:pPr>
        <w:pStyle w:val="Heading3"/>
      </w:pPr>
      <w:r w:rsidRPr="00D659CC">
        <w:t>Let</w:t>
      </w:r>
      <w:r w:rsidR="002509B8" w:rsidRPr="00D659CC">
        <w:t>’s</w:t>
      </w:r>
      <w:r w:rsidRPr="00D659CC">
        <w:t xml:space="preserve"> Recall: What Does It Mean Class and Object?</w:t>
      </w:r>
    </w:p>
    <w:p w14:paraId="58AB1999" w14:textId="77777777" w:rsidR="00B76773" w:rsidRPr="00D659CC" w:rsidRDefault="00B76773" w:rsidP="00B76773">
      <w:r w:rsidRPr="00D659CC">
        <w:rPr>
          <w:b/>
        </w:rPr>
        <w:t>Class</w:t>
      </w:r>
      <w:r w:rsidRPr="00D659CC">
        <w:t xml:space="preserve"> in the OOP is called a definition (</w:t>
      </w:r>
      <w:r w:rsidRPr="00D659CC">
        <w:rPr>
          <w:b/>
        </w:rPr>
        <w:t>specification</w:t>
      </w:r>
      <w:r w:rsidRPr="00D659CC">
        <w:t xml:space="preserve">) of a given type of objects from the </w:t>
      </w:r>
      <w:r w:rsidR="00A422D2" w:rsidRPr="00D659CC">
        <w:t>real-world</w:t>
      </w:r>
      <w:r w:rsidRPr="00D659CC">
        <w:t>. The class represents a pattern, which describes the different states and behavior of the certain objects (the copies), which are created from this class (pattern).</w:t>
      </w:r>
    </w:p>
    <w:p w14:paraId="3701F73F" w14:textId="77777777" w:rsidR="00B76773" w:rsidRPr="00D659CC" w:rsidRDefault="00B76773" w:rsidP="00B76773">
      <w:pPr>
        <w:spacing w:after="120"/>
      </w:pPr>
      <w:r w:rsidRPr="00D659CC">
        <w:rPr>
          <w:b/>
        </w:rPr>
        <w:t>Object</w:t>
      </w:r>
      <w:r w:rsidRPr="00D659CC">
        <w:t xml:space="preserve"> is a copy created from the definition (specification) of a given class</w:t>
      </w:r>
      <w:r w:rsidR="00A422D2" w:rsidRPr="00D659CC">
        <w:t xml:space="preserve">, also called an </w:t>
      </w:r>
      <w:r w:rsidR="00A422D2" w:rsidRPr="00D659CC">
        <w:rPr>
          <w:b/>
        </w:rPr>
        <w:t>instance</w:t>
      </w:r>
      <w:r w:rsidRPr="00D659CC">
        <w:t xml:space="preserve">. When one object is created by the description of one class we say </w:t>
      </w:r>
      <w:r w:rsidRPr="00D659CC">
        <w:rPr>
          <w:b/>
        </w:rPr>
        <w:t>the object is from type "name of the class"</w:t>
      </w:r>
      <w:r w:rsidRPr="00D659CC">
        <w:t>.</w:t>
      </w:r>
    </w:p>
    <w:p w14:paraId="6176FE9B" w14:textId="77777777" w:rsidR="00B76773" w:rsidRPr="00D659CC" w:rsidRDefault="00B76773" w:rsidP="00B76773">
      <w:pPr>
        <w:spacing w:before="0"/>
      </w:pPr>
      <w:r w:rsidRPr="00D659CC">
        <w:t xml:space="preserve">For example, if we have a class type </w:t>
      </w:r>
      <w:r w:rsidRPr="00D659CC">
        <w:rPr>
          <w:rFonts w:ascii="Consolas" w:hAnsi="Consolas"/>
          <w:b/>
          <w:bCs/>
          <w:noProof/>
          <w:kern w:val="32"/>
          <w:sz w:val="22"/>
        </w:rPr>
        <w:t>Dog</w:t>
      </w:r>
      <w:r w:rsidRPr="00D659CC">
        <w:t xml:space="preserve">, which describes some of the characteristics of a real dog, then, the objects based on the description of the class (e.g. the doggies "Fido" and "Rex") are from type class </w:t>
      </w:r>
      <w:r w:rsidRPr="00D659CC">
        <w:rPr>
          <w:rFonts w:ascii="Consolas" w:hAnsi="Consolas"/>
          <w:b/>
          <w:bCs/>
          <w:noProof/>
          <w:kern w:val="32"/>
          <w:sz w:val="22"/>
        </w:rPr>
        <w:t>Dog</w:t>
      </w:r>
      <w:r w:rsidRPr="00D659CC">
        <w:t xml:space="preserve">. It means the same when the string "some string" is from class type </w:t>
      </w:r>
      <w:r w:rsidRPr="00D659CC">
        <w:rPr>
          <w:rFonts w:ascii="Consolas" w:hAnsi="Consolas"/>
          <w:b/>
          <w:bCs/>
          <w:noProof/>
          <w:kern w:val="32"/>
          <w:sz w:val="22"/>
        </w:rPr>
        <w:t>String</w:t>
      </w:r>
      <w:r w:rsidRPr="00D659CC">
        <w:t xml:space="preserve">. The difference is that </w:t>
      </w:r>
      <w:r w:rsidRPr="00D659CC">
        <w:rPr>
          <w:b/>
        </w:rPr>
        <w:t>object</w:t>
      </w:r>
      <w:r w:rsidR="00A422D2" w:rsidRPr="00D659CC">
        <w:rPr>
          <w:b/>
        </w:rPr>
        <w:t>s</w:t>
      </w:r>
      <w:r w:rsidRPr="00D659CC">
        <w:t xml:space="preserve"> from type </w:t>
      </w:r>
      <w:r w:rsidRPr="00D659CC">
        <w:rPr>
          <w:rFonts w:ascii="Consolas" w:hAnsi="Consolas"/>
          <w:b/>
          <w:bCs/>
          <w:noProof/>
          <w:kern w:val="32"/>
          <w:sz w:val="22"/>
        </w:rPr>
        <w:t>Dog</w:t>
      </w:r>
      <w:r w:rsidRPr="00D659CC">
        <w:t xml:space="preserve"> is </w:t>
      </w:r>
      <w:r w:rsidR="00A422D2" w:rsidRPr="00D659CC">
        <w:t>are</w:t>
      </w:r>
      <w:r w:rsidRPr="00D659CC">
        <w:t xml:space="preserve"> cop</w:t>
      </w:r>
      <w:r w:rsidR="00A422D2" w:rsidRPr="00D659CC">
        <w:t>ies</w:t>
      </w:r>
      <w:r w:rsidRPr="00D659CC">
        <w:t xml:space="preserve"> of the class, which is not part of the system library classes of the .NET Framework, but defined by </w:t>
      </w:r>
      <w:proofErr w:type="gramStart"/>
      <w:r w:rsidRPr="00D659CC">
        <w:t>ourselves</w:t>
      </w:r>
      <w:proofErr w:type="gramEnd"/>
      <w:r w:rsidRPr="00D659CC">
        <w:t xml:space="preserve"> (the users of the programming language)</w:t>
      </w:r>
      <w:r w:rsidR="00A422D2" w:rsidRPr="00D659CC">
        <w:t>.</w:t>
      </w:r>
    </w:p>
    <w:p w14:paraId="2D126E88" w14:textId="77777777" w:rsidR="00B76773" w:rsidRPr="00D659CC" w:rsidRDefault="00B76773" w:rsidP="00732360">
      <w:pPr>
        <w:pStyle w:val="Heading3"/>
      </w:pPr>
      <w:r w:rsidRPr="00D659CC">
        <w:t>What Does a Class Contain?</w:t>
      </w:r>
    </w:p>
    <w:p w14:paraId="3727124D" w14:textId="77777777" w:rsidR="00E559E3" w:rsidRPr="00D659CC" w:rsidRDefault="00B76773" w:rsidP="00B76773">
      <w:r w:rsidRPr="00D659CC">
        <w:t xml:space="preserve">Every class contains a definition of what kind of data types and objects has in order to be described. The object (the certain copy of this class) holds the actual </w:t>
      </w:r>
      <w:r w:rsidRPr="00D659CC">
        <w:rPr>
          <w:b/>
        </w:rPr>
        <w:t>data</w:t>
      </w:r>
      <w:r w:rsidRPr="00D659CC">
        <w:t>. The data defines the object</w:t>
      </w:r>
      <w:r w:rsidR="002509B8" w:rsidRPr="00D659CC">
        <w:t>’s</w:t>
      </w:r>
      <w:r w:rsidRPr="00D659CC">
        <w:t xml:space="preserve"> </w:t>
      </w:r>
      <w:r w:rsidRPr="00D659CC">
        <w:rPr>
          <w:b/>
        </w:rPr>
        <w:t>state</w:t>
      </w:r>
      <w:r w:rsidR="00E559E3" w:rsidRPr="00D659CC">
        <w:t>.</w:t>
      </w:r>
    </w:p>
    <w:p w14:paraId="70F5E4F8" w14:textId="77777777" w:rsidR="00B76773" w:rsidRPr="00D659CC" w:rsidRDefault="00B76773" w:rsidP="00B76773">
      <w:r w:rsidRPr="00D659CC">
        <w:lastRenderedPageBreak/>
        <w:t xml:space="preserve">In addition to the </w:t>
      </w:r>
      <w:r w:rsidRPr="00D659CC">
        <w:rPr>
          <w:b/>
        </w:rPr>
        <w:t>state</w:t>
      </w:r>
      <w:r w:rsidRPr="00D659CC">
        <w:t xml:space="preserve">, in the class is described the </w:t>
      </w:r>
      <w:r w:rsidRPr="00D659CC">
        <w:rPr>
          <w:b/>
        </w:rPr>
        <w:t>behavior</w:t>
      </w:r>
      <w:r w:rsidRPr="00D659CC">
        <w:t xml:space="preserve"> of the objects. The behavior is represented by actions, which can be performed by the objects themselves. The resource in OOP, through which we can describe this behavior of the objects from a given class, is the declaration of </w:t>
      </w:r>
      <w:r w:rsidRPr="00D659CC">
        <w:rPr>
          <w:b/>
        </w:rPr>
        <w:t>methods</w:t>
      </w:r>
      <w:r w:rsidRPr="00D659CC">
        <w:t xml:space="preserve"> in the class body.</w:t>
      </w:r>
    </w:p>
    <w:p w14:paraId="245DE57F" w14:textId="77777777" w:rsidR="00B76773" w:rsidRPr="00D659CC" w:rsidRDefault="00B76773" w:rsidP="00732360">
      <w:pPr>
        <w:pStyle w:val="Heading3"/>
      </w:pPr>
      <w:r w:rsidRPr="00D659CC">
        <w:t>Elements of the Class</w:t>
      </w:r>
    </w:p>
    <w:p w14:paraId="413A0617" w14:textId="56D19729" w:rsidR="00B76773" w:rsidRPr="00D659CC" w:rsidRDefault="00B76773" w:rsidP="00B76773">
      <w:pPr>
        <w:spacing w:after="120"/>
      </w:pPr>
      <w:r w:rsidRPr="00D659CC">
        <w:t xml:space="preserve">Now, we will go through the main elements of every class, and we will explain them in </w:t>
      </w:r>
      <w:r w:rsidR="00AA3EB6" w:rsidRPr="00D659CC">
        <w:t>detail</w:t>
      </w:r>
      <w:r w:rsidRPr="00D659CC">
        <w:t xml:space="preserve"> latter.</w:t>
      </w:r>
      <w:r w:rsidR="00A422D2" w:rsidRPr="00D659CC">
        <w:t xml:space="preserve"> </w:t>
      </w:r>
      <w:r w:rsidRPr="00D659CC">
        <w:t xml:space="preserve">The main </w:t>
      </w:r>
      <w:r w:rsidRPr="00D659CC">
        <w:rPr>
          <w:b/>
        </w:rPr>
        <w:t>elements of a C# classes</w:t>
      </w:r>
      <w:r w:rsidRPr="00D659CC">
        <w:t xml:space="preserve"> are the following:</w:t>
      </w:r>
    </w:p>
    <w:p w14:paraId="6A0868BC" w14:textId="77777777" w:rsidR="00B76773" w:rsidRPr="00D659CC" w:rsidRDefault="00B76773" w:rsidP="00DA1C27">
      <w:pPr>
        <w:numPr>
          <w:ilvl w:val="0"/>
          <w:numId w:val="9"/>
        </w:numPr>
        <w:spacing w:after="120"/>
        <w:rPr>
          <w:b/>
        </w:rPr>
      </w:pPr>
      <w:r w:rsidRPr="00D659CC">
        <w:rPr>
          <w:b/>
        </w:rPr>
        <w:t xml:space="preserve">Class declaration </w:t>
      </w:r>
      <w:r w:rsidRPr="00D659CC">
        <w:t>– this is the line where we declare the name of the class</w:t>
      </w:r>
      <w:r w:rsidR="00A422D2" w:rsidRPr="00D659CC">
        <w:t>, e</w:t>
      </w:r>
      <w:r w:rsidRPr="00D659CC">
        <w:t>.g.:</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1FEB079C" w14:textId="77777777" w:rsidTr="00AA3EB6">
        <w:tc>
          <w:tcPr>
            <w:tcW w:w="9668" w:type="dxa"/>
            <w:tcBorders>
              <w:top w:val="single" w:sz="4" w:space="0" w:color="auto"/>
              <w:left w:val="single" w:sz="4" w:space="0" w:color="auto"/>
              <w:bottom w:val="single" w:sz="4" w:space="0" w:color="auto"/>
              <w:right w:val="single" w:sz="4" w:space="0" w:color="auto"/>
            </w:tcBorders>
          </w:tcPr>
          <w:p w14:paraId="5FA6DFF8" w14:textId="77777777"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public</w:t>
            </w:r>
            <w:r w:rsidRPr="00D659CC">
              <w:rPr>
                <w:rFonts w:ascii="Consolas" w:hAnsi="Consolas"/>
                <w:sz w:val="22"/>
              </w:rPr>
              <w:t xml:space="preserve"> </w:t>
            </w:r>
            <w:r w:rsidRPr="00D659CC">
              <w:rPr>
                <w:rFonts w:ascii="Consolas" w:hAnsi="Consolas" w:cs="Courier New"/>
                <w:color w:val="0000FF"/>
                <w:sz w:val="22"/>
              </w:rPr>
              <w:t>class</w:t>
            </w:r>
            <w:r w:rsidRPr="00D659CC">
              <w:rPr>
                <w:rFonts w:ascii="Consolas" w:hAnsi="Consolas"/>
                <w:sz w:val="22"/>
              </w:rPr>
              <w:t xml:space="preserve"> </w:t>
            </w:r>
            <w:r w:rsidRPr="00D659CC">
              <w:rPr>
                <w:rFonts w:ascii="Consolas" w:hAnsi="Consolas"/>
                <w:color w:val="2B91AF"/>
                <w:sz w:val="22"/>
              </w:rPr>
              <w:t>Dog</w:t>
            </w:r>
          </w:p>
        </w:tc>
      </w:tr>
    </w:tbl>
    <w:p w14:paraId="168FAF56" w14:textId="77777777" w:rsidR="00B76773" w:rsidRPr="00D659CC" w:rsidRDefault="00B76773" w:rsidP="00DA1C27">
      <w:pPr>
        <w:numPr>
          <w:ilvl w:val="0"/>
          <w:numId w:val="9"/>
        </w:numPr>
        <w:spacing w:after="120"/>
        <w:rPr>
          <w:b/>
        </w:rPr>
      </w:pPr>
      <w:r w:rsidRPr="00D659CC">
        <w:rPr>
          <w:b/>
        </w:rPr>
        <w:t xml:space="preserve">Class body </w:t>
      </w:r>
      <w:r w:rsidRPr="00D659CC">
        <w:t xml:space="preserve">– similar to the method idioms in the language, the classes also have single class body. </w:t>
      </w:r>
      <w:r w:rsidR="005A4331" w:rsidRPr="00D659CC">
        <w:t>It</w:t>
      </w:r>
      <w:r w:rsidRPr="00D659CC">
        <w:t xml:space="preserve"> is defined right after the class declaratio</w:t>
      </w:r>
      <w:r w:rsidR="005A4331" w:rsidRPr="00D659CC">
        <w:t xml:space="preserve">n, enclosed in curly brackets </w:t>
      </w:r>
      <w:r w:rsidRPr="00D659CC">
        <w:t>"</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The content </w:t>
      </w:r>
      <w:r w:rsidR="005A4331" w:rsidRPr="00D659CC">
        <w:t xml:space="preserve">inside the brackets </w:t>
      </w:r>
      <w:r w:rsidRPr="00D659CC">
        <w:t>is known as body of the class. The elements of the class, which are numbered below, are part of the body.</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214EA6FA" w14:textId="77777777" w:rsidTr="00AA3EB6">
        <w:tc>
          <w:tcPr>
            <w:tcW w:w="9668" w:type="dxa"/>
            <w:tcBorders>
              <w:top w:val="single" w:sz="4" w:space="0" w:color="auto"/>
              <w:left w:val="single" w:sz="4" w:space="0" w:color="auto"/>
              <w:bottom w:val="single" w:sz="4" w:space="0" w:color="auto"/>
              <w:right w:val="single" w:sz="4" w:space="0" w:color="auto"/>
            </w:tcBorders>
          </w:tcPr>
          <w:p w14:paraId="21462A8B"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rPr>
              <w:t>public</w:t>
            </w:r>
            <w:r w:rsidRPr="00D659CC">
              <w:rPr>
                <w:rFonts w:ascii="Consolas" w:hAnsi="Consolas"/>
                <w:sz w:val="22"/>
              </w:rPr>
              <w:t xml:space="preserve"> </w:t>
            </w:r>
            <w:r w:rsidRPr="00D659CC">
              <w:rPr>
                <w:rFonts w:ascii="Consolas" w:hAnsi="Consolas" w:cs="Courier New"/>
                <w:color w:val="0000FF"/>
                <w:sz w:val="22"/>
              </w:rPr>
              <w:t>class</w:t>
            </w:r>
            <w:r w:rsidRPr="00D659CC">
              <w:rPr>
                <w:rFonts w:ascii="Consolas" w:hAnsi="Consolas"/>
                <w:sz w:val="22"/>
              </w:rPr>
              <w:t xml:space="preserve"> </w:t>
            </w:r>
            <w:r w:rsidRPr="00D659CC">
              <w:rPr>
                <w:rFonts w:ascii="Consolas" w:hAnsi="Consolas"/>
                <w:color w:val="2B91AF"/>
                <w:sz w:val="22"/>
              </w:rPr>
              <w:t>Dog</w:t>
            </w:r>
          </w:p>
          <w:p w14:paraId="1BDAE818" w14:textId="77777777"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3806B324"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00"/>
                <w:sz w:val="22"/>
              </w:rPr>
              <w:tab/>
            </w:r>
            <w:r w:rsidRPr="00D659CC">
              <w:rPr>
                <w:rFonts w:ascii="Consolas" w:hAnsi="Consolas" w:cs="Courier New"/>
                <w:color w:val="008000"/>
                <w:sz w:val="22"/>
              </w:rPr>
              <w:t xml:space="preserve">// </w:t>
            </w:r>
            <w:r w:rsidR="001F04AC" w:rsidRPr="00D659CC">
              <w:rPr>
                <w:rFonts w:ascii="Consolas" w:hAnsi="Consolas" w:cs="Courier New"/>
                <w:color w:val="008000"/>
                <w:sz w:val="22"/>
              </w:rPr>
              <w:t>…</w:t>
            </w:r>
            <w:r w:rsidRPr="00D659CC">
              <w:rPr>
                <w:rFonts w:ascii="Consolas" w:hAnsi="Consolas" w:cs="Courier New"/>
                <w:color w:val="008000"/>
                <w:sz w:val="22"/>
              </w:rPr>
              <w:t xml:space="preserve"> The body of the class comes here </w:t>
            </w:r>
            <w:r w:rsidR="001F04AC" w:rsidRPr="00D659CC">
              <w:rPr>
                <w:rFonts w:ascii="Consolas" w:hAnsi="Consolas" w:cs="Courier New"/>
                <w:color w:val="008000"/>
                <w:sz w:val="22"/>
              </w:rPr>
              <w:t>…</w:t>
            </w:r>
          </w:p>
          <w:p w14:paraId="74133E6C" w14:textId="77777777"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p>
        </w:tc>
      </w:tr>
    </w:tbl>
    <w:p w14:paraId="61689478" w14:textId="77777777" w:rsidR="00B76773" w:rsidRPr="00D659CC" w:rsidRDefault="00B76773" w:rsidP="00DA1C27">
      <w:pPr>
        <w:numPr>
          <w:ilvl w:val="0"/>
          <w:numId w:val="9"/>
        </w:numPr>
        <w:spacing w:after="120"/>
        <w:rPr>
          <w:b/>
        </w:rPr>
      </w:pPr>
      <w:r w:rsidRPr="00D659CC">
        <w:rPr>
          <w:b/>
        </w:rPr>
        <w:t>Constructor</w:t>
      </w:r>
      <w:r w:rsidRPr="00D659CC">
        <w:t xml:space="preserve"> – </w:t>
      </w:r>
      <w:r w:rsidR="00A422D2" w:rsidRPr="00D659CC">
        <w:t>it</w:t>
      </w:r>
      <w:r w:rsidRPr="00D659CC">
        <w:t xml:space="preserve"> is used for </w:t>
      </w:r>
      <w:r w:rsidRPr="00D659CC">
        <w:rPr>
          <w:b/>
        </w:rPr>
        <w:t>creating new objects</w:t>
      </w:r>
      <w:r w:rsidRPr="00D659CC">
        <w:t>. Here is a typical constructor:</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29456830" w14:textId="77777777" w:rsidTr="00AA3EB6">
        <w:tc>
          <w:tcPr>
            <w:tcW w:w="9668" w:type="dxa"/>
            <w:tcBorders>
              <w:top w:val="single" w:sz="4" w:space="0" w:color="auto"/>
              <w:left w:val="single" w:sz="4" w:space="0" w:color="auto"/>
              <w:bottom w:val="single" w:sz="4" w:space="0" w:color="auto"/>
              <w:right w:val="single" w:sz="4" w:space="0" w:color="auto"/>
            </w:tcBorders>
          </w:tcPr>
          <w:p w14:paraId="04149CA9"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rPr>
              <w:t>public</w:t>
            </w:r>
            <w:r w:rsidRPr="00D659CC">
              <w:rPr>
                <w:rFonts w:ascii="Consolas" w:hAnsi="Consolas"/>
                <w:sz w:val="22"/>
              </w:rPr>
              <w:t xml:space="preserve"> </w:t>
            </w:r>
            <w:proofErr w:type="gramStart"/>
            <w:r w:rsidRPr="00D659CC">
              <w:rPr>
                <w:rFonts w:ascii="Consolas" w:hAnsi="Consolas"/>
                <w:sz w:val="22"/>
              </w:rPr>
              <w:t>Dog(</w:t>
            </w:r>
            <w:proofErr w:type="gramEnd"/>
            <w:r w:rsidRPr="00D659CC">
              <w:rPr>
                <w:rFonts w:ascii="Consolas" w:hAnsi="Consolas"/>
                <w:sz w:val="22"/>
              </w:rPr>
              <w:t>)</w:t>
            </w:r>
          </w:p>
          <w:p w14:paraId="25CAA370" w14:textId="77777777" w:rsidR="008379D7"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69ECC153"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00"/>
                <w:sz w:val="22"/>
              </w:rPr>
              <w:tab/>
            </w:r>
            <w:r w:rsidRPr="00D659CC">
              <w:rPr>
                <w:rFonts w:ascii="Consolas" w:hAnsi="Consolas" w:cs="Courier New"/>
                <w:color w:val="008000"/>
                <w:sz w:val="22"/>
              </w:rPr>
              <w:t xml:space="preserve">// </w:t>
            </w:r>
            <w:r w:rsidR="001F04AC" w:rsidRPr="00D659CC">
              <w:rPr>
                <w:rFonts w:ascii="Consolas" w:hAnsi="Consolas" w:cs="Courier New"/>
                <w:color w:val="008000"/>
                <w:sz w:val="22"/>
              </w:rPr>
              <w:t>…</w:t>
            </w:r>
            <w:r w:rsidRPr="00D659CC">
              <w:rPr>
                <w:rFonts w:ascii="Consolas" w:hAnsi="Consolas" w:cs="Courier New"/>
                <w:color w:val="008000"/>
                <w:sz w:val="22"/>
              </w:rPr>
              <w:t xml:space="preserve"> Some code </w:t>
            </w:r>
            <w:r w:rsidR="001F04AC" w:rsidRPr="00D659CC">
              <w:rPr>
                <w:rFonts w:ascii="Consolas" w:hAnsi="Consolas" w:cs="Courier New"/>
                <w:color w:val="008000"/>
                <w:sz w:val="22"/>
              </w:rPr>
              <w:t>…</w:t>
            </w:r>
          </w:p>
          <w:p w14:paraId="3AC16B7D" w14:textId="77777777" w:rsidR="00B76773" w:rsidRPr="00D659CC" w:rsidRDefault="00B76773" w:rsidP="00B76773">
            <w:pPr>
              <w:autoSpaceDE w:val="0"/>
              <w:autoSpaceDN w:val="0"/>
              <w:adjustRightInd w:val="0"/>
              <w:spacing w:before="0"/>
              <w:jc w:val="left"/>
              <w:rPr>
                <w:rFonts w:ascii="Consolas" w:hAnsi="Consolas" w:cs="Courier New"/>
                <w:color w:val="000000"/>
                <w:sz w:val="22"/>
              </w:rPr>
            </w:pPr>
            <w:r w:rsidRPr="00D659CC">
              <w:rPr>
                <w:rFonts w:ascii="Consolas" w:hAnsi="Consolas"/>
                <w:sz w:val="22"/>
              </w:rPr>
              <w:t>}</w:t>
            </w:r>
          </w:p>
        </w:tc>
      </w:tr>
    </w:tbl>
    <w:p w14:paraId="66BAC1BE" w14:textId="77777777" w:rsidR="00B76773" w:rsidRPr="00D659CC" w:rsidRDefault="00B76773" w:rsidP="00DA1C27">
      <w:pPr>
        <w:numPr>
          <w:ilvl w:val="0"/>
          <w:numId w:val="9"/>
        </w:numPr>
        <w:spacing w:after="120"/>
        <w:rPr>
          <w:b/>
        </w:rPr>
      </w:pPr>
      <w:r w:rsidRPr="00D659CC">
        <w:rPr>
          <w:b/>
        </w:rPr>
        <w:t>Fields</w:t>
      </w:r>
      <w:r w:rsidRPr="00D659CC">
        <w:t xml:space="preserve"> – they are variables, declared </w:t>
      </w:r>
      <w:r w:rsidR="00A422D2" w:rsidRPr="00D659CC">
        <w:t>inside</w:t>
      </w:r>
      <w:r w:rsidRPr="00D659CC">
        <w:t xml:space="preserve"> the class (somewhere in the literature are known as </w:t>
      </w:r>
      <w:r w:rsidRPr="00D659CC">
        <w:rPr>
          <w:b/>
        </w:rPr>
        <w:t>member-variables</w:t>
      </w:r>
      <w:r w:rsidRPr="00D659CC">
        <w:t>). The data of the object, which these variables represent, and are retained into them, is the specific state of an object, and one is required for the proper work of object</w:t>
      </w:r>
      <w:r w:rsidR="002509B8" w:rsidRPr="00D659CC">
        <w:t>’s</w:t>
      </w:r>
      <w:r w:rsidRPr="00D659CC">
        <w:t xml:space="preserve"> methods. The values, which are in the fields, reflect the specific state of the given object, but despite of this there are other types of fields, called </w:t>
      </w:r>
      <w:r w:rsidRPr="00D659CC">
        <w:rPr>
          <w:b/>
        </w:rPr>
        <w:t>static</w:t>
      </w:r>
      <w:r w:rsidRPr="00D659CC">
        <w:t>, which are shared among all the objects.</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40A6848A" w14:textId="77777777" w:rsidTr="00AA3EB6">
        <w:tc>
          <w:tcPr>
            <w:tcW w:w="9668" w:type="dxa"/>
            <w:tcBorders>
              <w:top w:val="single" w:sz="4" w:space="0" w:color="auto"/>
              <w:left w:val="single" w:sz="4" w:space="0" w:color="auto"/>
              <w:bottom w:val="single" w:sz="4" w:space="0" w:color="auto"/>
              <w:right w:val="single" w:sz="4" w:space="0" w:color="auto"/>
            </w:tcBorders>
          </w:tcPr>
          <w:p w14:paraId="25A77ABB" w14:textId="77777777" w:rsidR="00B76773" w:rsidRPr="00D659CC" w:rsidRDefault="00B76773" w:rsidP="00B76773">
            <w:pPr>
              <w:autoSpaceDE w:val="0"/>
              <w:autoSpaceDN w:val="0"/>
              <w:adjustRightInd w:val="0"/>
              <w:spacing w:before="0"/>
              <w:jc w:val="left"/>
              <w:rPr>
                <w:rFonts w:ascii="Consolas" w:hAnsi="Consolas" w:cs="Courier New"/>
                <w:color w:val="008000"/>
                <w:sz w:val="22"/>
              </w:rPr>
            </w:pPr>
            <w:r w:rsidRPr="00D659CC">
              <w:rPr>
                <w:rFonts w:ascii="Consolas" w:hAnsi="Consolas" w:cs="Courier New"/>
                <w:color w:val="008000"/>
                <w:sz w:val="22"/>
              </w:rPr>
              <w:t>// Field definition</w:t>
            </w:r>
          </w:p>
          <w:p w14:paraId="251C1035" w14:textId="77777777" w:rsidR="00B76773" w:rsidRPr="00D659CC" w:rsidRDefault="00B76773" w:rsidP="00B76773">
            <w:pPr>
              <w:autoSpaceDE w:val="0"/>
              <w:autoSpaceDN w:val="0"/>
              <w:adjustRightInd w:val="0"/>
              <w:spacing w:before="0"/>
              <w:jc w:val="left"/>
              <w:rPr>
                <w:rFonts w:ascii="Consolas" w:hAnsi="Consolas" w:cs="Consolas"/>
                <w:sz w:val="22"/>
                <w:szCs w:val="19"/>
              </w:rPr>
            </w:pPr>
            <w:r w:rsidRPr="00D659CC">
              <w:rPr>
                <w:rFonts w:ascii="Consolas" w:hAnsi="Consolas" w:cs="Courier New"/>
                <w:color w:val="0000FF"/>
                <w:sz w:val="22"/>
              </w:rPr>
              <w:t>private</w:t>
            </w:r>
            <w:r w:rsidRPr="00D659CC">
              <w:rPr>
                <w:rFonts w:ascii="Consolas" w:hAnsi="Consolas"/>
                <w:sz w:val="22"/>
              </w:rPr>
              <w:t xml:space="preserve"> </w:t>
            </w:r>
            <w:r w:rsidRPr="00D659CC">
              <w:rPr>
                <w:rFonts w:ascii="Consolas" w:hAnsi="Consolas" w:cs="Courier New"/>
                <w:color w:val="0000FF"/>
                <w:sz w:val="22"/>
              </w:rPr>
              <w:t>string</w:t>
            </w:r>
            <w:r w:rsidRPr="00D659CC">
              <w:rPr>
                <w:rFonts w:ascii="Consolas" w:hAnsi="Consolas"/>
                <w:sz w:val="22"/>
              </w:rPr>
              <w:t xml:space="preserve"> name;</w:t>
            </w:r>
          </w:p>
        </w:tc>
      </w:tr>
    </w:tbl>
    <w:p w14:paraId="4F378051" w14:textId="77777777" w:rsidR="00B76773" w:rsidRPr="00D659CC" w:rsidRDefault="00B76773" w:rsidP="00DA1C27">
      <w:pPr>
        <w:numPr>
          <w:ilvl w:val="0"/>
          <w:numId w:val="9"/>
        </w:numPr>
        <w:spacing w:after="120"/>
        <w:rPr>
          <w:b/>
        </w:rPr>
      </w:pPr>
      <w:r w:rsidRPr="00D659CC">
        <w:rPr>
          <w:b/>
        </w:rPr>
        <w:t>Properties</w:t>
      </w:r>
      <w:r w:rsidRPr="00D659CC">
        <w:t xml:space="preserve"> – this is the way </w:t>
      </w:r>
      <w:r w:rsidR="005A4331" w:rsidRPr="00D659CC">
        <w:t xml:space="preserve">to describe </w:t>
      </w:r>
      <w:r w:rsidRPr="00D659CC">
        <w:t xml:space="preserve">the </w:t>
      </w:r>
      <w:r w:rsidRPr="00D659CC">
        <w:rPr>
          <w:b/>
        </w:rPr>
        <w:t>characteristics</w:t>
      </w:r>
      <w:r w:rsidRPr="00D659CC">
        <w:t xml:space="preserve"> of a given class. Usually, the value of the characteristics is kept in the fields of the object. Similar to the fields, the properties may be held by certain object or to be shared among the rest of the objects.</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54A25B39" w14:textId="77777777" w:rsidTr="00AA3EB6">
        <w:tc>
          <w:tcPr>
            <w:tcW w:w="9668" w:type="dxa"/>
            <w:tcBorders>
              <w:top w:val="single" w:sz="4" w:space="0" w:color="auto"/>
              <w:left w:val="single" w:sz="4" w:space="0" w:color="auto"/>
              <w:bottom w:val="single" w:sz="4" w:space="0" w:color="auto"/>
              <w:right w:val="single" w:sz="4" w:space="0" w:color="auto"/>
            </w:tcBorders>
          </w:tcPr>
          <w:p w14:paraId="1F4289A1" w14:textId="77777777" w:rsidR="00B76773" w:rsidRPr="00D659CC" w:rsidRDefault="00B76773" w:rsidP="00B76773">
            <w:pPr>
              <w:autoSpaceDE w:val="0"/>
              <w:autoSpaceDN w:val="0"/>
              <w:adjustRightInd w:val="0"/>
              <w:spacing w:before="0"/>
              <w:jc w:val="left"/>
              <w:rPr>
                <w:rFonts w:ascii="Consolas" w:hAnsi="Consolas" w:cs="Courier New"/>
                <w:color w:val="008000"/>
                <w:sz w:val="22"/>
              </w:rPr>
            </w:pPr>
            <w:r w:rsidRPr="00D659CC">
              <w:rPr>
                <w:rFonts w:ascii="Consolas" w:hAnsi="Consolas" w:cs="Courier New"/>
                <w:color w:val="008000"/>
                <w:sz w:val="22"/>
              </w:rPr>
              <w:t>// Property definition</w:t>
            </w:r>
          </w:p>
          <w:p w14:paraId="56A6B609" w14:textId="77777777" w:rsidR="00B76773" w:rsidRPr="00D659CC" w:rsidRDefault="00B76773" w:rsidP="00B76773">
            <w:pPr>
              <w:autoSpaceDE w:val="0"/>
              <w:autoSpaceDN w:val="0"/>
              <w:adjustRightInd w:val="0"/>
              <w:spacing w:before="0"/>
              <w:jc w:val="left"/>
              <w:rPr>
                <w:rFonts w:ascii="Consolas" w:hAnsi="Consolas" w:cs="Consolas"/>
                <w:sz w:val="22"/>
                <w:szCs w:val="19"/>
              </w:rPr>
            </w:pPr>
            <w:r w:rsidRPr="00D659CC">
              <w:rPr>
                <w:rFonts w:ascii="Consolas" w:hAnsi="Consolas" w:cs="Courier New"/>
                <w:color w:val="0000FF"/>
                <w:sz w:val="22"/>
              </w:rPr>
              <w:t>private</w:t>
            </w:r>
            <w:r w:rsidRPr="00D659CC">
              <w:rPr>
                <w:rFonts w:ascii="Consolas" w:hAnsi="Consolas"/>
                <w:sz w:val="22"/>
              </w:rPr>
              <w:t xml:space="preserve"> </w:t>
            </w:r>
            <w:r w:rsidRPr="00D659CC">
              <w:rPr>
                <w:rFonts w:ascii="Consolas" w:hAnsi="Consolas" w:cs="Courier New"/>
                <w:color w:val="0000FF"/>
                <w:sz w:val="22"/>
              </w:rPr>
              <w:t>string</w:t>
            </w:r>
            <w:r w:rsidRPr="00D659CC">
              <w:rPr>
                <w:rFonts w:ascii="Consolas" w:hAnsi="Consolas"/>
                <w:sz w:val="22"/>
              </w:rPr>
              <w:t xml:space="preserve"> Name </w:t>
            </w:r>
            <w:proofErr w:type="gramStart"/>
            <w:r w:rsidRPr="00D659CC">
              <w:rPr>
                <w:rFonts w:ascii="Consolas" w:hAnsi="Consolas"/>
                <w:sz w:val="22"/>
              </w:rPr>
              <w:t xml:space="preserve">{ </w:t>
            </w:r>
            <w:r w:rsidRPr="00D659CC">
              <w:rPr>
                <w:rFonts w:ascii="Consolas" w:hAnsi="Consolas" w:cs="Courier New"/>
                <w:color w:val="0000FF"/>
                <w:sz w:val="22"/>
              </w:rPr>
              <w:t>get</w:t>
            </w:r>
            <w:proofErr w:type="gramEnd"/>
            <w:r w:rsidRPr="00D659CC">
              <w:rPr>
                <w:rFonts w:ascii="Consolas" w:hAnsi="Consolas"/>
                <w:sz w:val="22"/>
              </w:rPr>
              <w:t xml:space="preserve">; </w:t>
            </w:r>
            <w:r w:rsidRPr="00D659CC">
              <w:rPr>
                <w:rFonts w:ascii="Consolas" w:hAnsi="Consolas" w:cs="Courier New"/>
                <w:color w:val="0000FF"/>
                <w:sz w:val="22"/>
              </w:rPr>
              <w:t>set</w:t>
            </w:r>
            <w:r w:rsidRPr="00D659CC">
              <w:rPr>
                <w:rFonts w:ascii="Consolas" w:hAnsi="Consolas"/>
                <w:sz w:val="22"/>
              </w:rPr>
              <w:t>; }</w:t>
            </w:r>
          </w:p>
        </w:tc>
      </w:tr>
    </w:tbl>
    <w:p w14:paraId="73927F62" w14:textId="77777777" w:rsidR="00B76773" w:rsidRPr="00D659CC" w:rsidRDefault="00B76773" w:rsidP="00DA1C27">
      <w:pPr>
        <w:numPr>
          <w:ilvl w:val="0"/>
          <w:numId w:val="9"/>
        </w:numPr>
      </w:pPr>
      <w:r w:rsidRPr="00D659CC">
        <w:rPr>
          <w:b/>
        </w:rPr>
        <w:t>Methods</w:t>
      </w:r>
      <w:r w:rsidRPr="00D659CC">
        <w:t xml:space="preserve"> – from</w:t>
      </w:r>
      <w:r w:rsidR="003C33C3" w:rsidRPr="00D659CC">
        <w:t xml:space="preserve"> </w:t>
      </w:r>
      <w:r w:rsidR="00A422D2" w:rsidRPr="00D659CC">
        <w:t xml:space="preserve">the </w:t>
      </w:r>
      <w:r w:rsidR="003C33C3" w:rsidRPr="00D659CC">
        <w:t>chapter "</w:t>
      </w:r>
      <w:hyperlink w:anchor="Chapter_09_Methods" w:history="1">
        <w:r w:rsidR="003C33C3" w:rsidRPr="00D659CC">
          <w:rPr>
            <w:rStyle w:val="Hyperlink"/>
          </w:rPr>
          <w:t>Methods</w:t>
        </w:r>
      </w:hyperlink>
      <w:r w:rsidR="003C33C3" w:rsidRPr="00D659CC">
        <w:t>"</w:t>
      </w:r>
      <w:r w:rsidRPr="00D659CC">
        <w:t xml:space="preserve"> </w:t>
      </w:r>
      <w:r w:rsidR="003C33C3" w:rsidRPr="00D659CC">
        <w:t>we know</w:t>
      </w:r>
      <w:r w:rsidRPr="00D659CC">
        <w:t xml:space="preserve"> </w:t>
      </w:r>
      <w:r w:rsidR="003C33C3" w:rsidRPr="00D659CC">
        <w:t xml:space="preserve">that </w:t>
      </w:r>
      <w:r w:rsidRPr="00D659CC">
        <w:t xml:space="preserve">methods are named blocks of programming code. They </w:t>
      </w:r>
      <w:r w:rsidR="003C33C3" w:rsidRPr="00D659CC">
        <w:t>perform</w:t>
      </w:r>
      <w:r w:rsidRPr="00D659CC">
        <w:t xml:space="preserve"> particular actions and through them the objects achieve their behavior based on the class type. Methods execute the implemented </w:t>
      </w:r>
      <w:r w:rsidR="00A422D2" w:rsidRPr="00D659CC">
        <w:t>programming logic (</w:t>
      </w:r>
      <w:r w:rsidRPr="00D659CC">
        <w:t>algorithms</w:t>
      </w:r>
      <w:r w:rsidR="00A422D2" w:rsidRPr="00D659CC">
        <w:t>)</w:t>
      </w:r>
      <w:r w:rsidRPr="00D659CC">
        <w:t xml:space="preserve"> and the handling of data.</w:t>
      </w:r>
    </w:p>
    <w:p w14:paraId="562DBF19" w14:textId="77777777" w:rsidR="006C75D3" w:rsidRPr="00D659CC" w:rsidRDefault="006C75D3" w:rsidP="006C75D3">
      <w:pPr>
        <w:pStyle w:val="Heading3"/>
      </w:pPr>
      <w:bookmarkStart w:id="278" w:name="Sample_Class_Dog"/>
      <w:bookmarkEnd w:id="278"/>
      <w:r w:rsidRPr="00D659CC">
        <w:lastRenderedPageBreak/>
        <w:t>Sample Class: Dog</w:t>
      </w:r>
    </w:p>
    <w:p w14:paraId="3408FC86" w14:textId="77777777" w:rsidR="00B76773" w:rsidRPr="00D659CC" w:rsidRDefault="00B76773" w:rsidP="00B76773">
      <w:pPr>
        <w:spacing w:after="120"/>
      </w:pPr>
      <w:r w:rsidRPr="00D659CC">
        <w:t>Here is how a class looks</w:t>
      </w:r>
      <w:r w:rsidR="006C75D3" w:rsidRPr="00D659CC">
        <w:t xml:space="preserve"> like</w:t>
      </w:r>
      <w:r w:rsidRPr="00D659CC">
        <w:t xml:space="preserve">. The </w:t>
      </w:r>
      <w:r w:rsidR="006C75D3" w:rsidRPr="00D659CC">
        <w:t xml:space="preserve">class </w:t>
      </w:r>
      <w:r w:rsidR="006C75D3" w:rsidRPr="00D659CC">
        <w:rPr>
          <w:rStyle w:val="Code"/>
        </w:rPr>
        <w:t>Dog</w:t>
      </w:r>
      <w:r w:rsidRPr="00D659CC">
        <w:t xml:space="preserve"> defined here owns all the </w:t>
      </w:r>
      <w:r w:rsidR="005A4331" w:rsidRPr="00D659CC">
        <w:t>elements, which</w:t>
      </w:r>
      <w:r w:rsidRPr="00D659CC">
        <w:t xml:space="preserve"> we described so far:</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B07453" w14:paraId="4CF0525F" w14:textId="77777777" w:rsidTr="00AA3EB6">
        <w:tc>
          <w:tcPr>
            <w:tcW w:w="9668" w:type="dxa"/>
            <w:tcBorders>
              <w:top w:val="single" w:sz="4" w:space="0" w:color="auto"/>
              <w:left w:val="single" w:sz="4" w:space="0" w:color="auto"/>
              <w:bottom w:val="single" w:sz="4" w:space="0" w:color="auto"/>
              <w:right w:val="single" w:sz="4" w:space="0" w:color="auto"/>
            </w:tcBorders>
          </w:tcPr>
          <w:p w14:paraId="57CC5D5F"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Class declaration</w:t>
            </w:r>
          </w:p>
          <w:p w14:paraId="5626E44C"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class</w:t>
            </w:r>
            <w:r w:rsidRPr="00B07453">
              <w:rPr>
                <w:rFonts w:ascii="Consolas" w:hAnsi="Consolas"/>
                <w:noProof/>
                <w:sz w:val="22"/>
              </w:rPr>
              <w:t xml:space="preserve"> </w:t>
            </w:r>
            <w:r w:rsidRPr="00B07453">
              <w:rPr>
                <w:rFonts w:ascii="Consolas" w:hAnsi="Consolas"/>
                <w:noProof/>
                <w:color w:val="2B91AF"/>
                <w:sz w:val="22"/>
              </w:rPr>
              <w:t>Dog</w:t>
            </w:r>
          </w:p>
          <w:p w14:paraId="2D1108D5"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w:t>
            </w:r>
            <w:r w:rsidRPr="00B07453">
              <w:rPr>
                <w:rFonts w:ascii="Consolas" w:hAnsi="Consolas"/>
                <w:noProof/>
                <w:sz w:val="22"/>
              </w:rPr>
              <w:tab/>
            </w:r>
            <w:r w:rsidRPr="00B07453">
              <w:rPr>
                <w:rFonts w:ascii="Consolas" w:hAnsi="Consolas" w:cs="Courier New"/>
                <w:noProof/>
                <w:color w:val="008000"/>
                <w:sz w:val="22"/>
              </w:rPr>
              <w:t>// Opening bracket of the class body</w:t>
            </w:r>
          </w:p>
          <w:p w14:paraId="018CA953" w14:textId="77777777" w:rsidR="00B76773" w:rsidRPr="00B07453" w:rsidRDefault="00B76773" w:rsidP="00B76773">
            <w:pPr>
              <w:autoSpaceDE w:val="0"/>
              <w:autoSpaceDN w:val="0"/>
              <w:adjustRightInd w:val="0"/>
              <w:spacing w:before="0"/>
              <w:jc w:val="left"/>
              <w:rPr>
                <w:rFonts w:ascii="Consolas" w:hAnsi="Consolas" w:cs="Courier New"/>
                <w:noProof/>
                <w:sz w:val="22"/>
              </w:rPr>
            </w:pPr>
          </w:p>
          <w:p w14:paraId="0C4895BE"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Field declaration</w:t>
            </w:r>
          </w:p>
          <w:p w14:paraId="57A56387"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rivate</w:t>
            </w:r>
            <w:r w:rsidRPr="00B07453">
              <w:rPr>
                <w:rFonts w:ascii="Consolas" w:hAnsi="Consolas"/>
                <w:noProof/>
                <w:sz w:val="22"/>
              </w:rPr>
              <w:t xml:space="preserve"> </w:t>
            </w:r>
            <w:r w:rsidRPr="00B07453">
              <w:rPr>
                <w:rFonts w:ascii="Consolas" w:hAnsi="Consolas" w:cs="Courier New"/>
                <w:noProof/>
                <w:color w:val="0000FF"/>
                <w:sz w:val="22"/>
              </w:rPr>
              <w:t>string</w:t>
            </w:r>
            <w:r w:rsidRPr="00B07453">
              <w:rPr>
                <w:rFonts w:ascii="Consolas" w:hAnsi="Consolas"/>
                <w:noProof/>
                <w:sz w:val="22"/>
              </w:rPr>
              <w:t xml:space="preserve"> name;</w:t>
            </w:r>
          </w:p>
          <w:p w14:paraId="7EE81EA6"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29ECBE57"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Constructor declaration</w:t>
            </w:r>
            <w:r w:rsidR="00331C47" w:rsidRPr="00B07453">
              <w:rPr>
                <w:rFonts w:ascii="Consolas" w:hAnsi="Consolas" w:cs="Courier New"/>
                <w:noProof/>
                <w:color w:val="008000"/>
                <w:sz w:val="22"/>
              </w:rPr>
              <w:t xml:space="preserve"> (peremeterless empty constructor)</w:t>
            </w:r>
          </w:p>
          <w:p w14:paraId="7A4EE92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Dog()</w:t>
            </w:r>
          </w:p>
          <w:p w14:paraId="40530C9B"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4D1759F8"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13E359C3"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13F7391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Another constructor declaration</w:t>
            </w:r>
          </w:p>
          <w:p w14:paraId="0E55605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Dog(</w:t>
            </w:r>
            <w:r w:rsidRPr="00B07453">
              <w:rPr>
                <w:rFonts w:ascii="Consolas" w:hAnsi="Consolas" w:cs="Courier New"/>
                <w:noProof/>
                <w:color w:val="0000FF"/>
                <w:sz w:val="22"/>
              </w:rPr>
              <w:t>string</w:t>
            </w:r>
            <w:r w:rsidRPr="00B07453">
              <w:rPr>
                <w:rFonts w:ascii="Consolas" w:hAnsi="Consolas"/>
                <w:noProof/>
                <w:sz w:val="22"/>
              </w:rPr>
              <w:t xml:space="preserve"> name)</w:t>
            </w:r>
          </w:p>
          <w:p w14:paraId="7C5D227F"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1C0153E1"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this</w:t>
            </w:r>
            <w:r w:rsidRPr="00B07453">
              <w:rPr>
                <w:rFonts w:ascii="Consolas" w:hAnsi="Consolas"/>
                <w:noProof/>
                <w:sz w:val="22"/>
              </w:rPr>
              <w:t>.name = name;</w:t>
            </w:r>
          </w:p>
          <w:p w14:paraId="79FBAE62"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475DE907"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78C17C1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Property declaration</w:t>
            </w:r>
          </w:p>
          <w:p w14:paraId="31C29AA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string</w:t>
            </w:r>
            <w:r w:rsidRPr="00B07453">
              <w:rPr>
                <w:rFonts w:ascii="Consolas" w:hAnsi="Consolas"/>
                <w:noProof/>
                <w:sz w:val="22"/>
              </w:rPr>
              <w:t xml:space="preserve"> Name</w:t>
            </w:r>
          </w:p>
          <w:p w14:paraId="11B3F547"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3FD55AE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get</w:t>
            </w:r>
            <w:r w:rsidRPr="00B07453">
              <w:rPr>
                <w:rFonts w:ascii="Consolas" w:hAnsi="Consolas"/>
                <w:noProof/>
                <w:sz w:val="22"/>
              </w:rPr>
              <w:t xml:space="preserve"> { </w:t>
            </w:r>
            <w:r w:rsidRPr="00B07453">
              <w:rPr>
                <w:rFonts w:ascii="Consolas" w:hAnsi="Consolas" w:cs="Courier New"/>
                <w:noProof/>
                <w:color w:val="0000FF"/>
                <w:sz w:val="22"/>
              </w:rPr>
              <w:t>return</w:t>
            </w:r>
            <w:r w:rsidRPr="00B07453">
              <w:rPr>
                <w:rFonts w:ascii="Consolas" w:hAnsi="Consolas"/>
                <w:noProof/>
                <w:sz w:val="22"/>
              </w:rPr>
              <w:t xml:space="preserve"> name; }</w:t>
            </w:r>
          </w:p>
          <w:p w14:paraId="770CBC35"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set</w:t>
            </w:r>
            <w:r w:rsidRPr="00B07453">
              <w:rPr>
                <w:rFonts w:ascii="Consolas" w:hAnsi="Consolas"/>
                <w:noProof/>
                <w:sz w:val="22"/>
              </w:rPr>
              <w:t xml:space="preserve"> { name = </w:t>
            </w:r>
            <w:r w:rsidRPr="00B07453">
              <w:rPr>
                <w:rFonts w:ascii="Consolas" w:hAnsi="Consolas" w:cs="Courier New"/>
                <w:noProof/>
                <w:color w:val="0000FF"/>
                <w:sz w:val="22"/>
              </w:rPr>
              <w:t>value</w:t>
            </w:r>
            <w:r w:rsidRPr="00B07453">
              <w:rPr>
                <w:rFonts w:ascii="Consolas" w:hAnsi="Consolas"/>
                <w:noProof/>
                <w:sz w:val="22"/>
              </w:rPr>
              <w:t>; }</w:t>
            </w:r>
          </w:p>
          <w:p w14:paraId="3E9D4639"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329BD40C"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1F2293F2"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Method declaration</w:t>
            </w:r>
            <w:r w:rsidR="00331C47" w:rsidRPr="00B07453">
              <w:rPr>
                <w:rFonts w:ascii="Consolas" w:hAnsi="Consolas" w:cs="Courier New"/>
                <w:noProof/>
                <w:color w:val="008000"/>
                <w:sz w:val="22"/>
              </w:rPr>
              <w:t xml:space="preserve"> (non-static)</w:t>
            </w:r>
          </w:p>
          <w:p w14:paraId="0C927E9D"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void</w:t>
            </w:r>
            <w:r w:rsidRPr="00B07453">
              <w:rPr>
                <w:rFonts w:ascii="Consolas" w:hAnsi="Consolas"/>
                <w:noProof/>
                <w:sz w:val="22"/>
              </w:rPr>
              <w:t xml:space="preserve"> Bark()</w:t>
            </w:r>
          </w:p>
          <w:p w14:paraId="6B0FFC63"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5F525A5F" w14:textId="77777777" w:rsidR="00331C47" w:rsidRPr="00B07453" w:rsidRDefault="00B76773" w:rsidP="00331C47">
            <w:pPr>
              <w:autoSpaceDE w:val="0"/>
              <w:autoSpaceDN w:val="0"/>
              <w:adjustRightInd w:val="0"/>
              <w:spacing w:before="0"/>
              <w:jc w:val="left"/>
              <w:rPr>
                <w:rFonts w:ascii="Consolas" w:hAnsi="Consolas" w:cs="Consolas"/>
                <w:noProof/>
                <w:sz w:val="22"/>
                <w:szCs w:val="22"/>
              </w:rPr>
            </w:pPr>
            <w:r w:rsidRPr="00B07453">
              <w:rPr>
                <w:rFonts w:ascii="Consolas" w:hAnsi="Consolas"/>
                <w:noProof/>
                <w:sz w:val="22"/>
              </w:rPr>
              <w:tab/>
            </w:r>
            <w:r w:rsidRPr="00B07453">
              <w:rPr>
                <w:rFonts w:ascii="Consolas" w:hAnsi="Consolas"/>
                <w:noProof/>
                <w:sz w:val="22"/>
              </w:rPr>
              <w:tab/>
            </w:r>
            <w:r w:rsidR="00331C47" w:rsidRPr="00B07453">
              <w:rPr>
                <w:rFonts w:ascii="Consolas" w:hAnsi="Consolas"/>
                <w:noProof/>
                <w:color w:val="2B91AF"/>
                <w:sz w:val="22"/>
              </w:rPr>
              <w:t>Console</w:t>
            </w:r>
            <w:r w:rsidR="00331C47" w:rsidRPr="00B07453">
              <w:rPr>
                <w:rFonts w:ascii="Consolas" w:hAnsi="Consolas" w:cs="Consolas"/>
                <w:noProof/>
                <w:sz w:val="22"/>
                <w:szCs w:val="22"/>
              </w:rPr>
              <w:t>.WriteLine(</w:t>
            </w:r>
            <w:r w:rsidR="00331C47" w:rsidRPr="00B07453">
              <w:rPr>
                <w:rFonts w:ascii="Consolas" w:hAnsi="Consolas" w:cs="Consolas"/>
                <w:noProof/>
                <w:color w:val="A31515"/>
                <w:sz w:val="22"/>
                <w:szCs w:val="22"/>
              </w:rPr>
              <w:t>"{0} said: Wow-wow!"</w:t>
            </w:r>
            <w:r w:rsidR="00CE32C1" w:rsidRPr="00B07453">
              <w:rPr>
                <w:rFonts w:ascii="Consolas" w:hAnsi="Consolas" w:cs="Consolas"/>
                <w:noProof/>
                <w:sz w:val="22"/>
                <w:szCs w:val="22"/>
              </w:rPr>
              <w:t>,</w:t>
            </w:r>
          </w:p>
          <w:p w14:paraId="7561EAD1" w14:textId="77777777" w:rsidR="00B76773" w:rsidRPr="00B07453" w:rsidRDefault="00331C47" w:rsidP="00B76773">
            <w:pPr>
              <w:autoSpaceDE w:val="0"/>
              <w:autoSpaceDN w:val="0"/>
              <w:adjustRightInd w:val="0"/>
              <w:spacing w:before="0"/>
              <w:jc w:val="left"/>
              <w:rPr>
                <w:rFonts w:ascii="Consolas" w:hAnsi="Consolas"/>
                <w:noProof/>
                <w:sz w:val="22"/>
              </w:rPr>
            </w:pPr>
            <w:r w:rsidRPr="00B07453">
              <w:rPr>
                <w:rFonts w:ascii="Consolas" w:hAnsi="Consolas" w:cs="Consolas"/>
                <w:noProof/>
                <w:sz w:val="22"/>
                <w:szCs w:val="22"/>
              </w:rPr>
              <w:tab/>
            </w:r>
            <w:r w:rsidRPr="00B07453">
              <w:rPr>
                <w:rFonts w:ascii="Consolas" w:hAnsi="Consolas" w:cs="Consolas"/>
                <w:noProof/>
                <w:sz w:val="22"/>
                <w:szCs w:val="22"/>
              </w:rPr>
              <w:tab/>
            </w:r>
            <w:r w:rsidRPr="00B07453">
              <w:rPr>
                <w:rFonts w:ascii="Consolas" w:hAnsi="Consolas" w:cs="Consolas"/>
                <w:noProof/>
                <w:sz w:val="22"/>
                <w:szCs w:val="22"/>
              </w:rPr>
              <w:tab/>
              <w:t xml:space="preserve">name ?? </w:t>
            </w:r>
            <w:r w:rsidRPr="00B07453">
              <w:rPr>
                <w:rFonts w:ascii="Consolas" w:hAnsi="Consolas" w:cs="Consolas"/>
                <w:noProof/>
                <w:color w:val="A31515"/>
                <w:sz w:val="22"/>
                <w:szCs w:val="22"/>
              </w:rPr>
              <w:t>"[unnamed dog]"</w:t>
            </w:r>
            <w:r w:rsidRPr="00B07453">
              <w:rPr>
                <w:rFonts w:ascii="Consolas" w:hAnsi="Consolas" w:cs="Consolas"/>
                <w:noProof/>
                <w:sz w:val="22"/>
                <w:szCs w:val="22"/>
              </w:rPr>
              <w:t>);</w:t>
            </w:r>
          </w:p>
          <w:p w14:paraId="487A3AE1"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14319365" w14:textId="77777777" w:rsidR="00B76773" w:rsidRPr="00B07453" w:rsidRDefault="00B76773" w:rsidP="00B76773">
            <w:pPr>
              <w:autoSpaceDE w:val="0"/>
              <w:autoSpaceDN w:val="0"/>
              <w:adjustRightInd w:val="0"/>
              <w:spacing w:before="0"/>
              <w:jc w:val="left"/>
              <w:rPr>
                <w:rFonts w:ascii="Consolas" w:hAnsi="Consolas" w:cs="Consolas"/>
                <w:noProof/>
                <w:sz w:val="22"/>
                <w:szCs w:val="19"/>
              </w:rPr>
            </w:pPr>
            <w:r w:rsidRPr="00B07453">
              <w:rPr>
                <w:rFonts w:ascii="Consolas" w:hAnsi="Consolas"/>
                <w:noProof/>
                <w:sz w:val="22"/>
              </w:rPr>
              <w:t>}</w:t>
            </w:r>
            <w:r w:rsidRPr="00B07453">
              <w:rPr>
                <w:rFonts w:ascii="Consolas" w:hAnsi="Consolas"/>
                <w:noProof/>
                <w:sz w:val="22"/>
              </w:rPr>
              <w:tab/>
            </w:r>
            <w:r w:rsidRPr="00B07453">
              <w:rPr>
                <w:rFonts w:ascii="Consolas" w:hAnsi="Consolas" w:cs="Courier New"/>
                <w:noProof/>
                <w:color w:val="008000"/>
                <w:sz w:val="22"/>
              </w:rPr>
              <w:t>// Closing bracket of the class body</w:t>
            </w:r>
          </w:p>
        </w:tc>
      </w:tr>
    </w:tbl>
    <w:p w14:paraId="3A94E7B2" w14:textId="77777777" w:rsidR="00B76773" w:rsidRPr="00D659CC" w:rsidRDefault="00B76773" w:rsidP="00B76773">
      <w:r w:rsidRPr="00D659CC">
        <w:t xml:space="preserve">At the moment we will not explain in greater details this code, because the related information will be presented </w:t>
      </w:r>
      <w:r w:rsidR="006C75D3" w:rsidRPr="00D659CC">
        <w:t>later in this chapter</w:t>
      </w:r>
      <w:r w:rsidRPr="00D659CC">
        <w:t>.</w:t>
      </w:r>
    </w:p>
    <w:p w14:paraId="7D8961B1" w14:textId="77777777" w:rsidR="00B76773" w:rsidRPr="00D659CC" w:rsidRDefault="00B76773" w:rsidP="00732360">
      <w:pPr>
        <w:pStyle w:val="Heading2"/>
      </w:pPr>
      <w:bookmarkStart w:id="279" w:name="_Toc418709448"/>
      <w:r w:rsidRPr="00D659CC">
        <w:t>Usage of Class and Objects</w:t>
      </w:r>
      <w:bookmarkEnd w:id="279"/>
    </w:p>
    <w:p w14:paraId="1A75AED3" w14:textId="77777777" w:rsidR="00B76773" w:rsidRPr="00D659CC" w:rsidRDefault="00B76773" w:rsidP="00B76773">
      <w:r w:rsidRPr="00D659CC">
        <w:t>In</w:t>
      </w:r>
      <w:r w:rsidR="003C33C3" w:rsidRPr="00D659CC">
        <w:t xml:space="preserve"> the chapter</w:t>
      </w:r>
      <w:r w:rsidRPr="00D659CC">
        <w:t xml:space="preserve"> "</w:t>
      </w:r>
      <w:hyperlink w:anchor="Chapter_11_Creating_and_Using_Objects" w:history="1">
        <w:r w:rsidRPr="00D659CC">
          <w:rPr>
            <w:rStyle w:val="Hyperlink"/>
          </w:rPr>
          <w:t>Creating and Using Objects</w:t>
        </w:r>
      </w:hyperlink>
      <w:r w:rsidRPr="00D659CC">
        <w:t>" we saw in details how new objects of a given class are created and how they can be used. Now, shortly we will revise this programming technique.</w:t>
      </w:r>
    </w:p>
    <w:p w14:paraId="2FC0A14E" w14:textId="77777777" w:rsidR="00B76773" w:rsidRPr="00D659CC" w:rsidRDefault="00B76773" w:rsidP="00732360">
      <w:pPr>
        <w:pStyle w:val="Heading3"/>
      </w:pPr>
      <w:r w:rsidRPr="00D659CC">
        <w:t xml:space="preserve">How to Use a Class </w:t>
      </w:r>
      <w:r w:rsidR="00E559E3" w:rsidRPr="00D659CC">
        <w:t xml:space="preserve">Defined by </w:t>
      </w:r>
      <w:r w:rsidR="003D7E87" w:rsidRPr="00D659CC">
        <w:t>Us (Custom Class</w:t>
      </w:r>
      <w:r w:rsidR="00E559E3" w:rsidRPr="00D659CC">
        <w:t>)?</w:t>
      </w:r>
    </w:p>
    <w:p w14:paraId="0BF90036" w14:textId="77777777" w:rsidR="00B76773" w:rsidRPr="00D659CC" w:rsidRDefault="00B76773" w:rsidP="00B76773">
      <w:r w:rsidRPr="00D659CC">
        <w:t xml:space="preserve">In order to be able to use a given class, first we need to create an object of it. This is done by the reserved word </w:t>
      </w:r>
      <w:r w:rsidRPr="00D659CC">
        <w:rPr>
          <w:rFonts w:ascii="Consolas" w:hAnsi="Consolas"/>
          <w:b/>
          <w:bCs/>
          <w:noProof/>
          <w:kern w:val="32"/>
          <w:sz w:val="22"/>
        </w:rPr>
        <w:t>new</w:t>
      </w:r>
      <w:r w:rsidRPr="00D659CC">
        <w:t xml:space="preserve"> in combination with some of the constructors of the class. This will create an object from a given class (type).</w:t>
      </w:r>
    </w:p>
    <w:p w14:paraId="6A89C70B" w14:textId="77777777" w:rsidR="00B76773" w:rsidRPr="00D659CC" w:rsidRDefault="00B76773" w:rsidP="00B76773">
      <w:r w:rsidRPr="00D659CC">
        <w:lastRenderedPageBreak/>
        <w:t>If we want to manipulate the newly created object, we will have to assign it to a variable from its class type. By doing it, in this variable we will keep the connection (reference) to the object.</w:t>
      </w:r>
    </w:p>
    <w:p w14:paraId="42A5F060" w14:textId="77777777" w:rsidR="00B76773" w:rsidRPr="00D659CC" w:rsidRDefault="00B76773" w:rsidP="00B76773">
      <w:r w:rsidRPr="00D659CC">
        <w:t>Using the variable, and the “dot” notation, we can call the methods and the properties of the object, and as well as gain access to the fields (member-variables).</w:t>
      </w:r>
    </w:p>
    <w:p w14:paraId="7303649E" w14:textId="77777777" w:rsidR="00B76773" w:rsidRPr="00D659CC" w:rsidRDefault="00B76773" w:rsidP="00732360">
      <w:pPr>
        <w:pStyle w:val="Heading3"/>
      </w:pPr>
      <w:r w:rsidRPr="00D659CC">
        <w:t>Example – A Dog Meeting</w:t>
      </w:r>
    </w:p>
    <w:p w14:paraId="6438081E" w14:textId="77777777" w:rsidR="00B76773" w:rsidRPr="00D659CC" w:rsidRDefault="003A7DF7" w:rsidP="00B76773">
      <w:pPr>
        <w:spacing w:after="120"/>
      </w:pPr>
      <w:r>
        <w:t>Let’s</w:t>
      </w:r>
      <w:r w:rsidR="00B76773" w:rsidRPr="00D659CC">
        <w:t xml:space="preserve"> have the example from the </w:t>
      </w:r>
      <w:hyperlink w:anchor="Sample_Class_Dog" w:history="1">
        <w:r w:rsidR="00B76773" w:rsidRPr="00D659CC">
          <w:rPr>
            <w:rStyle w:val="Hyperlink"/>
          </w:rPr>
          <w:t>previous section</w:t>
        </w:r>
      </w:hyperlink>
      <w:r w:rsidR="00B76773" w:rsidRPr="00D659CC">
        <w:t xml:space="preserve"> where we defined the class </w:t>
      </w:r>
      <w:r w:rsidR="00B76773" w:rsidRPr="00D659CC">
        <w:rPr>
          <w:rStyle w:val="Code"/>
        </w:rPr>
        <w:t>Dog</w:t>
      </w:r>
      <w:r w:rsidR="00B76773" w:rsidRPr="00D659CC">
        <w:t xml:space="preserve">, describing a dog, and </w:t>
      </w:r>
      <w:r>
        <w:t>let’s</w:t>
      </w:r>
      <w:r w:rsidR="00B76773" w:rsidRPr="00D659CC">
        <w:t xml:space="preserve"> add a method </w:t>
      </w:r>
      <w:r w:rsidR="00B76773" w:rsidRPr="00D659CC">
        <w:rPr>
          <w:rFonts w:ascii="Consolas" w:hAnsi="Consolas"/>
          <w:b/>
          <w:bCs/>
          <w:noProof/>
          <w:kern w:val="32"/>
          <w:sz w:val="22"/>
        </w:rPr>
        <w:t>Main()</w:t>
      </w:r>
      <w:r w:rsidR="00B76773" w:rsidRPr="00D659CC">
        <w:t xml:space="preserve"> to the class. In this method we will </w:t>
      </w:r>
      <w:r w:rsidR="002E3C73" w:rsidRPr="00D659CC">
        <w:t>demonstrate how to use</w:t>
      </w:r>
      <w:r w:rsidR="00B76773" w:rsidRPr="00D659CC">
        <w:t xml:space="preserve"> the mentioned elements until here</w:t>
      </w:r>
      <w:r w:rsidR="002E3C73" w:rsidRPr="00D659CC">
        <w:t>:</w:t>
      </w:r>
      <w:r w:rsidR="00A422D2" w:rsidRPr="00D659CC">
        <w:t xml:space="preserve"> create few </w:t>
      </w:r>
      <w:r w:rsidR="00A422D2" w:rsidRPr="00D659CC">
        <w:rPr>
          <w:rStyle w:val="Code"/>
        </w:rPr>
        <w:t>Dog</w:t>
      </w:r>
      <w:r w:rsidR="00A422D2" w:rsidRPr="00D659CC">
        <w:t xml:space="preserve"> objects, assign properties</w:t>
      </w:r>
      <w:r w:rsidR="002E3C73" w:rsidRPr="00D659CC">
        <w:t xml:space="preserve"> to these objects and</w:t>
      </w:r>
      <w:r w:rsidR="00A422D2" w:rsidRPr="00D659CC">
        <w:t xml:space="preserve"> call methods</w:t>
      </w:r>
      <w:r w:rsidR="002E3C73" w:rsidRPr="00D659CC">
        <w:t xml:space="preserve"> on these objects</w:t>
      </w:r>
      <w:r w:rsidR="00B76773"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B07453" w14:paraId="48E8A93E" w14:textId="77777777" w:rsidTr="00AA3EB6">
        <w:tc>
          <w:tcPr>
            <w:tcW w:w="9668" w:type="dxa"/>
            <w:tcBorders>
              <w:top w:val="single" w:sz="4" w:space="0" w:color="auto"/>
              <w:left w:val="single" w:sz="4" w:space="0" w:color="auto"/>
              <w:bottom w:val="single" w:sz="4" w:space="0" w:color="auto"/>
              <w:right w:val="single" w:sz="4" w:space="0" w:color="auto"/>
            </w:tcBorders>
          </w:tcPr>
          <w:p w14:paraId="549C578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atic</w:t>
            </w:r>
            <w:r w:rsidRPr="00B07453">
              <w:rPr>
                <w:rFonts w:ascii="Consolas" w:hAnsi="Consolas"/>
                <w:noProof/>
                <w:sz w:val="22"/>
              </w:rPr>
              <w:t xml:space="preserve"> </w:t>
            </w:r>
            <w:r w:rsidRPr="00B07453">
              <w:rPr>
                <w:rFonts w:ascii="Consolas" w:hAnsi="Consolas" w:cs="Courier New"/>
                <w:noProof/>
                <w:color w:val="0000FF"/>
                <w:sz w:val="22"/>
              </w:rPr>
              <w:t>void</w:t>
            </w:r>
            <w:r w:rsidRPr="00B07453">
              <w:rPr>
                <w:rFonts w:ascii="Consolas" w:hAnsi="Consolas"/>
                <w:noProof/>
                <w:sz w:val="22"/>
              </w:rPr>
              <w:t xml:space="preserve"> Main()</w:t>
            </w:r>
          </w:p>
          <w:p w14:paraId="0CD63D05"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p w14:paraId="11EFA90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string</w:t>
            </w:r>
            <w:r w:rsidRPr="00B07453">
              <w:rPr>
                <w:rFonts w:ascii="Consolas" w:hAnsi="Consolas"/>
                <w:noProof/>
                <w:sz w:val="22"/>
              </w:rPr>
              <w:t xml:space="preserve"> firstDogName = </w:t>
            </w:r>
            <w:r w:rsidRPr="00B07453">
              <w:rPr>
                <w:rFonts w:ascii="Consolas" w:hAnsi="Consolas" w:cs="Courier New"/>
                <w:noProof/>
                <w:color w:val="0000FF"/>
                <w:sz w:val="22"/>
              </w:rPr>
              <w:t>null</w:t>
            </w:r>
            <w:r w:rsidRPr="00B07453">
              <w:rPr>
                <w:rFonts w:ascii="Consolas" w:hAnsi="Consolas"/>
                <w:noProof/>
                <w:sz w:val="22"/>
              </w:rPr>
              <w:t>;</w:t>
            </w:r>
          </w:p>
          <w:p w14:paraId="323464EF"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t>Console.Write(</w:t>
            </w:r>
            <w:r w:rsidRPr="00B07453">
              <w:rPr>
                <w:rFonts w:ascii="Consolas" w:hAnsi="Consolas" w:cs="Courier New"/>
                <w:noProof/>
                <w:color w:val="A31515"/>
                <w:sz w:val="22"/>
              </w:rPr>
              <w:t>"</w:t>
            </w:r>
            <w:r w:rsidR="002E3C73" w:rsidRPr="00B07453">
              <w:rPr>
                <w:rFonts w:ascii="Consolas" w:hAnsi="Consolas" w:cs="Courier New"/>
                <w:noProof/>
                <w:color w:val="A31515"/>
                <w:sz w:val="22"/>
              </w:rPr>
              <w:t>Enter</w:t>
            </w:r>
            <w:r w:rsidRPr="00B07453">
              <w:rPr>
                <w:rFonts w:ascii="Consolas" w:hAnsi="Consolas" w:cs="Courier New"/>
                <w:noProof/>
                <w:color w:val="A31515"/>
                <w:sz w:val="22"/>
              </w:rPr>
              <w:t xml:space="preserve"> first dog name: "</w:t>
            </w:r>
            <w:r w:rsidRPr="00B07453">
              <w:rPr>
                <w:rFonts w:ascii="Consolas" w:hAnsi="Consolas"/>
                <w:noProof/>
                <w:sz w:val="22"/>
              </w:rPr>
              <w:t>);</w:t>
            </w:r>
          </w:p>
          <w:p w14:paraId="1F10F42D"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firstDogName = Console.ReadLine();</w:t>
            </w:r>
          </w:p>
          <w:p w14:paraId="68742388"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4A8419A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a constructor to create a dog with specified name</w:t>
            </w:r>
          </w:p>
          <w:p w14:paraId="48D9288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first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firstDogName);</w:t>
            </w:r>
          </w:p>
          <w:p w14:paraId="4DF4D5D4"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44BBF97C"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a constructor to create a dog wit a default name</w:t>
            </w:r>
          </w:p>
          <w:p w14:paraId="7A5EF138"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second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w:t>
            </w:r>
          </w:p>
          <w:p w14:paraId="2758F61E"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1AE6B1A5"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t>Console.Write(</w:t>
            </w:r>
            <w:r w:rsidRPr="00B07453">
              <w:rPr>
                <w:rFonts w:ascii="Consolas" w:hAnsi="Consolas" w:cs="Courier New"/>
                <w:noProof/>
                <w:color w:val="A31515"/>
                <w:sz w:val="22"/>
              </w:rPr>
              <w:t>"</w:t>
            </w:r>
            <w:r w:rsidR="002E3C73" w:rsidRPr="00B07453">
              <w:rPr>
                <w:rFonts w:ascii="Consolas" w:hAnsi="Consolas" w:cs="Courier New"/>
                <w:noProof/>
                <w:color w:val="A31515"/>
                <w:sz w:val="22"/>
              </w:rPr>
              <w:t>Enter</w:t>
            </w:r>
            <w:r w:rsidRPr="00B07453">
              <w:rPr>
                <w:rFonts w:ascii="Consolas" w:hAnsi="Consolas" w:cs="Courier New"/>
                <w:noProof/>
                <w:color w:val="A31515"/>
                <w:sz w:val="22"/>
              </w:rPr>
              <w:t xml:space="preserve"> second dog name: "</w:t>
            </w:r>
            <w:r w:rsidRPr="00B07453">
              <w:rPr>
                <w:rFonts w:ascii="Consolas" w:hAnsi="Consolas"/>
                <w:noProof/>
                <w:sz w:val="22"/>
              </w:rPr>
              <w:t>);</w:t>
            </w:r>
          </w:p>
          <w:p w14:paraId="1F39CB21"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string</w:t>
            </w:r>
            <w:r w:rsidRPr="00B07453">
              <w:rPr>
                <w:rFonts w:ascii="Consolas" w:hAnsi="Consolas"/>
                <w:noProof/>
                <w:sz w:val="22"/>
              </w:rPr>
              <w:t xml:space="preserve"> secondDogName = Console.ReadLine();</w:t>
            </w:r>
          </w:p>
          <w:p w14:paraId="07326FB5"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34F42781"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property to set the name of the dog</w:t>
            </w:r>
          </w:p>
          <w:p w14:paraId="159C54E9"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secondDog.Name = secondDogName;</w:t>
            </w:r>
          </w:p>
          <w:p w14:paraId="29722857"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1B826634"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Creating a dog with a default name</w:t>
            </w:r>
          </w:p>
          <w:p w14:paraId="74978F23"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third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w:t>
            </w:r>
          </w:p>
          <w:p w14:paraId="755B1F08"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43C276B5"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dogs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 { firstDog, secondDog, thirdDog };</w:t>
            </w:r>
          </w:p>
          <w:p w14:paraId="1650E0E3"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37D023DB"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foreach</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 xml:space="preserve"> dog </w:t>
            </w:r>
            <w:r w:rsidRPr="00B07453">
              <w:rPr>
                <w:rFonts w:ascii="Consolas" w:hAnsi="Consolas" w:cs="Courier New"/>
                <w:noProof/>
                <w:color w:val="0000FF"/>
                <w:sz w:val="22"/>
              </w:rPr>
              <w:t>in</w:t>
            </w:r>
            <w:r w:rsidRPr="00B07453">
              <w:rPr>
                <w:rFonts w:ascii="Consolas" w:hAnsi="Consolas"/>
                <w:noProof/>
                <w:sz w:val="22"/>
              </w:rPr>
              <w:t xml:space="preserve"> dogs)</w:t>
            </w:r>
          </w:p>
          <w:p w14:paraId="46FC55A9"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596F0AB6"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r>
            <w:r w:rsidRPr="00B07453">
              <w:rPr>
                <w:rFonts w:ascii="Consolas" w:hAnsi="Consolas" w:cs="Courier New"/>
                <w:noProof/>
                <w:sz w:val="22"/>
              </w:rPr>
              <w:tab/>
              <w:t>dog.Bark();</w:t>
            </w:r>
          </w:p>
          <w:p w14:paraId="13FACB8D" w14:textId="77777777"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14:paraId="175F9520" w14:textId="77777777"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w:t>
            </w:r>
          </w:p>
        </w:tc>
      </w:tr>
    </w:tbl>
    <w:p w14:paraId="20B18757" w14:textId="77777777" w:rsidR="00B76773" w:rsidRPr="00D659CC" w:rsidRDefault="00B76773" w:rsidP="00B76773">
      <w:pPr>
        <w:spacing w:after="120"/>
      </w:pPr>
      <w:r w:rsidRPr="00D659CC">
        <w:t>The output from the execution will be the following:</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1AE5BE29" w14:textId="77777777" w:rsidTr="00AA3EB6">
        <w:tc>
          <w:tcPr>
            <w:tcW w:w="9668" w:type="dxa"/>
            <w:tcBorders>
              <w:top w:val="single" w:sz="4" w:space="0" w:color="auto"/>
              <w:left w:val="single" w:sz="4" w:space="0" w:color="auto"/>
              <w:bottom w:val="single" w:sz="4" w:space="0" w:color="auto"/>
              <w:right w:val="single" w:sz="4" w:space="0" w:color="auto"/>
            </w:tcBorders>
          </w:tcPr>
          <w:p w14:paraId="55A1E9F3" w14:textId="77777777" w:rsidR="00B76773" w:rsidRPr="00D659CC" w:rsidRDefault="002E3C73" w:rsidP="00B52C81">
            <w:pPr>
              <w:spacing w:before="0"/>
              <w:jc w:val="left"/>
              <w:rPr>
                <w:rFonts w:ascii="Consolas" w:hAnsi="Consolas"/>
                <w:i/>
                <w:iCs/>
                <w:noProof/>
                <w:sz w:val="22"/>
              </w:rPr>
            </w:pPr>
            <w:r w:rsidRPr="00D659CC">
              <w:rPr>
                <w:rFonts w:ascii="Consolas" w:hAnsi="Consolas" w:cs="Courier New"/>
                <w:noProof/>
                <w:color w:val="000000"/>
                <w:sz w:val="22"/>
              </w:rPr>
              <w:t>Enter</w:t>
            </w:r>
            <w:r w:rsidR="00B76773" w:rsidRPr="00D659CC">
              <w:rPr>
                <w:rFonts w:ascii="Consolas" w:hAnsi="Consolas" w:cs="Courier New"/>
                <w:noProof/>
                <w:color w:val="000000"/>
                <w:sz w:val="22"/>
              </w:rPr>
              <w:t xml:space="preserve"> first dog name:</w:t>
            </w:r>
            <w:r w:rsidR="00331C47" w:rsidRPr="00D659CC">
              <w:rPr>
                <w:rFonts w:ascii="Consolas" w:hAnsi="Consolas" w:cs="Courier New"/>
                <w:noProof/>
                <w:color w:val="000000"/>
                <w:sz w:val="22"/>
              </w:rPr>
              <w:t xml:space="preserve"> </w:t>
            </w:r>
            <w:r w:rsidR="00B76773" w:rsidRPr="00D659CC">
              <w:rPr>
                <w:rFonts w:ascii="Consolas" w:hAnsi="Consolas"/>
                <w:i/>
                <w:iCs/>
                <w:noProof/>
                <w:sz w:val="22"/>
              </w:rPr>
              <w:t>Axl</w:t>
            </w:r>
          </w:p>
          <w:p w14:paraId="3F98E4D9" w14:textId="77777777" w:rsidR="00B76773" w:rsidRPr="00D659CC" w:rsidRDefault="002E3C73" w:rsidP="00B52C81">
            <w:pPr>
              <w:spacing w:before="0"/>
              <w:jc w:val="left"/>
              <w:rPr>
                <w:rFonts w:ascii="Consolas" w:hAnsi="Consolas"/>
                <w:i/>
                <w:iCs/>
                <w:noProof/>
                <w:sz w:val="22"/>
              </w:rPr>
            </w:pPr>
            <w:r w:rsidRPr="00D659CC">
              <w:rPr>
                <w:rFonts w:ascii="Consolas" w:hAnsi="Consolas" w:cs="Courier New"/>
                <w:noProof/>
                <w:color w:val="000000"/>
                <w:sz w:val="22"/>
              </w:rPr>
              <w:t>Enter</w:t>
            </w:r>
            <w:r w:rsidR="00B76773" w:rsidRPr="00D659CC">
              <w:rPr>
                <w:rFonts w:ascii="Consolas" w:hAnsi="Consolas" w:cs="Courier New"/>
                <w:noProof/>
                <w:color w:val="000000"/>
                <w:sz w:val="22"/>
              </w:rPr>
              <w:t xml:space="preserve"> second dog name:</w:t>
            </w:r>
            <w:r w:rsidR="00331C47" w:rsidRPr="00D659CC">
              <w:rPr>
                <w:rFonts w:ascii="Consolas" w:hAnsi="Consolas" w:cs="Courier New"/>
                <w:noProof/>
                <w:color w:val="000000"/>
                <w:sz w:val="22"/>
              </w:rPr>
              <w:t xml:space="preserve"> </w:t>
            </w:r>
            <w:r w:rsidR="00B76773" w:rsidRPr="00D659CC">
              <w:rPr>
                <w:rFonts w:ascii="Consolas" w:hAnsi="Consolas"/>
                <w:i/>
                <w:iCs/>
                <w:noProof/>
                <w:sz w:val="22"/>
              </w:rPr>
              <w:t>Bobby</w:t>
            </w:r>
          </w:p>
          <w:p w14:paraId="67901CF1" w14:textId="77777777" w:rsidR="00B76773" w:rsidRPr="00D659CC" w:rsidRDefault="00B76773" w:rsidP="00B76773">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xl said: Wow-wow!</w:t>
            </w:r>
          </w:p>
          <w:p w14:paraId="1EB327AA" w14:textId="77777777" w:rsidR="00B76773" w:rsidRPr="00D659CC" w:rsidRDefault="00B76773" w:rsidP="00B76773">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Bobby said: Wow-wow!</w:t>
            </w:r>
          </w:p>
          <w:p w14:paraId="5A055DA1" w14:textId="77777777" w:rsidR="00B76773" w:rsidRPr="00D659CC" w:rsidRDefault="00331C47" w:rsidP="00331C47">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 xml:space="preserve">[unnamed dog] </w:t>
            </w:r>
            <w:r w:rsidR="00B76773" w:rsidRPr="00D659CC">
              <w:rPr>
                <w:rFonts w:ascii="Consolas" w:hAnsi="Consolas" w:cs="Courier New"/>
                <w:noProof/>
                <w:color w:val="000000"/>
                <w:sz w:val="22"/>
              </w:rPr>
              <w:t>said: Wow-wow!</w:t>
            </w:r>
          </w:p>
        </w:tc>
      </w:tr>
    </w:tbl>
    <w:p w14:paraId="7ABCE81C" w14:textId="77777777" w:rsidR="00B76773" w:rsidRPr="00D659CC" w:rsidRDefault="00B76773" w:rsidP="00B76773">
      <w:r w:rsidRPr="00D659CC">
        <w:t xml:space="preserve">In the example program, with the help of </w:t>
      </w:r>
      <w:r w:rsidRPr="00D659CC">
        <w:rPr>
          <w:rFonts w:ascii="Consolas" w:hAnsi="Consolas"/>
          <w:b/>
          <w:bCs/>
          <w:noProof/>
          <w:kern w:val="32"/>
          <w:sz w:val="22"/>
        </w:rPr>
        <w:t>Console.ReadLine()</w:t>
      </w:r>
      <w:r w:rsidRPr="00D659CC">
        <w:t>, we got the name of the objects of type dog, which the user should input.</w:t>
      </w:r>
    </w:p>
    <w:p w14:paraId="3C21635F" w14:textId="77777777" w:rsidR="00B76773" w:rsidRPr="00D659CC" w:rsidRDefault="00B76773" w:rsidP="00B76773">
      <w:r w:rsidRPr="00D659CC">
        <w:lastRenderedPageBreak/>
        <w:t xml:space="preserve">We assigned the first entered string to the variable </w:t>
      </w:r>
      <w:r w:rsidRPr="00D659CC">
        <w:rPr>
          <w:rFonts w:ascii="Consolas" w:hAnsi="Consolas"/>
          <w:b/>
          <w:bCs/>
          <w:noProof/>
          <w:kern w:val="32"/>
          <w:sz w:val="22"/>
        </w:rPr>
        <w:t>firstDogName</w:t>
      </w:r>
      <w:r w:rsidRPr="00D659CC">
        <w:t xml:space="preserve">. Afterwards we used this variable when we created the first object from class type </w:t>
      </w:r>
      <w:r w:rsidRPr="00D659CC">
        <w:rPr>
          <w:rFonts w:ascii="Consolas" w:hAnsi="Consolas"/>
          <w:b/>
          <w:bCs/>
          <w:noProof/>
          <w:kern w:val="32"/>
          <w:sz w:val="22"/>
        </w:rPr>
        <w:t>Dog</w:t>
      </w:r>
      <w:r w:rsidRPr="00D659CC">
        <w:t xml:space="preserve"> – </w:t>
      </w:r>
      <w:r w:rsidRPr="00D659CC">
        <w:rPr>
          <w:rFonts w:ascii="Consolas" w:hAnsi="Consolas"/>
          <w:b/>
          <w:bCs/>
          <w:noProof/>
          <w:kern w:val="32"/>
          <w:sz w:val="22"/>
        </w:rPr>
        <w:t>firstDog</w:t>
      </w:r>
      <w:r w:rsidRPr="00D659CC">
        <w:t>, by assigning it to the parameter of the constructor.</w:t>
      </w:r>
    </w:p>
    <w:p w14:paraId="67EE0E3F" w14:textId="77777777" w:rsidR="00B76773" w:rsidRPr="00D659CC" w:rsidRDefault="00B76773" w:rsidP="00B76773">
      <w:r w:rsidRPr="00D659CC">
        <w:t xml:space="preserve">We created the second object </w:t>
      </w:r>
      <w:r w:rsidRPr="00D659CC">
        <w:rPr>
          <w:rFonts w:ascii="Consolas" w:hAnsi="Consolas"/>
          <w:b/>
          <w:bCs/>
          <w:noProof/>
          <w:kern w:val="32"/>
          <w:sz w:val="22"/>
        </w:rPr>
        <w:t>Dog</w:t>
      </w:r>
      <w:r w:rsidRPr="00D659CC">
        <w:t xml:space="preserve">, without using a string for the name of the dog in the constructor. With the help of </w:t>
      </w:r>
      <w:r w:rsidRPr="00D659CC">
        <w:rPr>
          <w:rFonts w:ascii="Consolas" w:hAnsi="Consolas"/>
          <w:b/>
          <w:bCs/>
          <w:noProof/>
          <w:kern w:val="32"/>
          <w:sz w:val="22"/>
        </w:rPr>
        <w:t>Console.ReadLine()</w:t>
      </w:r>
      <w:r w:rsidRPr="00D659CC">
        <w:t xml:space="preserve"> we got the name of the dog and then the value was assigned to the property </w:t>
      </w:r>
      <w:r w:rsidRPr="00D659CC">
        <w:rPr>
          <w:rFonts w:ascii="Consolas" w:hAnsi="Consolas"/>
          <w:b/>
          <w:bCs/>
          <w:noProof/>
          <w:kern w:val="32"/>
          <w:sz w:val="22"/>
        </w:rPr>
        <w:t>Name</w:t>
      </w:r>
      <w:r w:rsidRPr="00D659CC">
        <w:t xml:space="preserve">. This </w:t>
      </w:r>
      <w:r w:rsidR="002E3C73" w:rsidRPr="00D659CC">
        <w:t>is</w:t>
      </w:r>
      <w:r w:rsidRPr="00D659CC">
        <w:t xml:space="preserve"> done by using a “dot” convention, applied to the variable, which keeps the reference to the second object from type </w:t>
      </w:r>
      <w:r w:rsidRPr="00D659CC">
        <w:rPr>
          <w:rFonts w:ascii="Consolas" w:hAnsi="Consolas"/>
          <w:b/>
          <w:bCs/>
          <w:noProof/>
          <w:kern w:val="32"/>
          <w:sz w:val="22"/>
        </w:rPr>
        <w:t>Dog</w:t>
      </w:r>
      <w:r w:rsidRPr="00D659CC">
        <w:t xml:space="preserve"> – </w:t>
      </w:r>
      <w:r w:rsidRPr="00D659CC">
        <w:rPr>
          <w:rFonts w:ascii="Consolas" w:hAnsi="Consolas"/>
          <w:b/>
          <w:bCs/>
          <w:noProof/>
          <w:kern w:val="32"/>
          <w:sz w:val="22"/>
        </w:rPr>
        <w:t>secondDog.Name</w:t>
      </w:r>
      <w:r w:rsidRPr="00D659CC">
        <w:t>.</w:t>
      </w:r>
    </w:p>
    <w:p w14:paraId="32A585D1" w14:textId="77777777" w:rsidR="00B76773" w:rsidRPr="00D659CC" w:rsidRDefault="00B76773" w:rsidP="00B76773">
      <w:r w:rsidRPr="00D659CC">
        <w:t xml:space="preserve">When we created the third object from class type </w:t>
      </w:r>
      <w:r w:rsidRPr="00D659CC">
        <w:rPr>
          <w:rFonts w:ascii="Consolas" w:hAnsi="Consolas"/>
          <w:b/>
          <w:bCs/>
          <w:noProof/>
          <w:kern w:val="32"/>
          <w:sz w:val="22"/>
        </w:rPr>
        <w:t>Dog</w:t>
      </w:r>
      <w:r w:rsidRPr="00D659CC">
        <w:t xml:space="preserve">, we used for the name of the dog </w:t>
      </w:r>
      <w:r w:rsidR="00331C47" w:rsidRPr="00D659CC">
        <w:t xml:space="preserve">its </w:t>
      </w:r>
      <w:r w:rsidRPr="00D659CC">
        <w:t>default value</w:t>
      </w:r>
      <w:r w:rsidR="00331C47" w:rsidRPr="00D659CC">
        <w:t xml:space="preserve"> which is </w:t>
      </w:r>
      <w:r w:rsidR="00331C47" w:rsidRPr="00D659CC">
        <w:rPr>
          <w:rStyle w:val="Code"/>
        </w:rPr>
        <w:t>null</w:t>
      </w:r>
      <w:r w:rsidRPr="00D659CC">
        <w:rPr>
          <w:noProof/>
        </w:rPr>
        <w:t>.</w:t>
      </w:r>
      <w:r w:rsidR="00331C47" w:rsidRPr="00D659CC">
        <w:rPr>
          <w:noProof/>
        </w:rPr>
        <w:t xml:space="preserve"> Note that in the </w:t>
      </w:r>
      <w:r w:rsidR="00331C47" w:rsidRPr="00D659CC">
        <w:rPr>
          <w:rStyle w:val="Code"/>
        </w:rPr>
        <w:t>Bark()</w:t>
      </w:r>
      <w:r w:rsidR="00331C47" w:rsidRPr="00D659CC">
        <w:rPr>
          <w:noProof/>
        </w:rPr>
        <w:t xml:space="preserve"> method dogs whthout name (</w:t>
      </w:r>
      <w:r w:rsidR="00331C47" w:rsidRPr="00D659CC">
        <w:rPr>
          <w:rStyle w:val="Code"/>
        </w:rPr>
        <w:t>name</w:t>
      </w:r>
      <w:r w:rsidR="00331C47" w:rsidRPr="00D659CC">
        <w:rPr>
          <w:noProof/>
        </w:rPr>
        <w:t xml:space="preserve"> </w:t>
      </w:r>
      <w:r w:rsidR="00331C47" w:rsidRPr="00D659CC">
        <w:rPr>
          <w:rStyle w:val="Code"/>
        </w:rPr>
        <w:t>==</w:t>
      </w:r>
      <w:r w:rsidR="00331C47" w:rsidRPr="00D659CC">
        <w:rPr>
          <w:noProof/>
        </w:rPr>
        <w:t xml:space="preserve"> </w:t>
      </w:r>
      <w:r w:rsidR="00331C47" w:rsidRPr="00D659CC">
        <w:rPr>
          <w:rStyle w:val="Code"/>
        </w:rPr>
        <w:t>null</w:t>
      </w:r>
      <w:r w:rsidR="00331C47" w:rsidRPr="00D659CC">
        <w:rPr>
          <w:noProof/>
        </w:rPr>
        <w:t>) are printed as “[unnamed dog]”.</w:t>
      </w:r>
    </w:p>
    <w:p w14:paraId="130B713B" w14:textId="77777777" w:rsidR="00B76773" w:rsidRPr="00D659CC" w:rsidRDefault="00B76773" w:rsidP="00B76773">
      <w:r w:rsidRPr="00D659CC">
        <w:t xml:space="preserve">Afterward we created an array from type </w:t>
      </w:r>
      <w:r w:rsidRPr="00D659CC">
        <w:rPr>
          <w:rFonts w:ascii="Consolas" w:hAnsi="Consolas"/>
          <w:b/>
          <w:bCs/>
          <w:noProof/>
          <w:kern w:val="32"/>
          <w:sz w:val="22"/>
        </w:rPr>
        <w:t>Dog</w:t>
      </w:r>
      <w:r w:rsidRPr="00D659CC">
        <w:t>, by initializing it with the three newly created objects.</w:t>
      </w:r>
    </w:p>
    <w:p w14:paraId="390390CB" w14:textId="77777777" w:rsidR="00B76773" w:rsidRPr="00D659CC" w:rsidRDefault="00B76773" w:rsidP="00B76773">
      <w:r w:rsidRPr="00D659CC">
        <w:t xml:space="preserve">At the end, we used a loop, to go through the array of objects from type </w:t>
      </w:r>
      <w:r w:rsidRPr="00D659CC">
        <w:rPr>
          <w:rFonts w:ascii="Consolas" w:hAnsi="Consolas"/>
          <w:b/>
          <w:bCs/>
          <w:noProof/>
          <w:kern w:val="32"/>
          <w:sz w:val="22"/>
        </w:rPr>
        <w:t>Dog</w:t>
      </w:r>
      <w:r w:rsidRPr="00D659CC">
        <w:t xml:space="preserve">. For every element from the array we again used the “dot” notation, be calling the method </w:t>
      </w:r>
      <w:r w:rsidRPr="00D659CC">
        <w:rPr>
          <w:rFonts w:ascii="Consolas" w:hAnsi="Consolas"/>
          <w:b/>
          <w:bCs/>
          <w:noProof/>
          <w:kern w:val="32"/>
          <w:sz w:val="22"/>
        </w:rPr>
        <w:t>Bark()</w:t>
      </w:r>
      <w:r w:rsidRPr="00D659CC">
        <w:t xml:space="preserve"> for the particular object: </w:t>
      </w:r>
      <w:r w:rsidRPr="00D659CC">
        <w:rPr>
          <w:rFonts w:ascii="Consolas" w:hAnsi="Consolas"/>
          <w:b/>
          <w:bCs/>
          <w:noProof/>
          <w:kern w:val="32"/>
          <w:sz w:val="22"/>
        </w:rPr>
        <w:t>dog.Bark()</w:t>
      </w:r>
      <w:r w:rsidRPr="00D659CC">
        <w:t>.</w:t>
      </w:r>
    </w:p>
    <w:p w14:paraId="58D6839A" w14:textId="77777777" w:rsidR="00B76773" w:rsidRPr="00D659CC" w:rsidRDefault="00B76773" w:rsidP="00732360">
      <w:pPr>
        <w:pStyle w:val="Heading3"/>
      </w:pPr>
      <w:r w:rsidRPr="00D659CC">
        <w:t>Nature of Objects</w:t>
      </w:r>
    </w:p>
    <w:p w14:paraId="38838C34" w14:textId="77777777" w:rsidR="00B76773" w:rsidRPr="00D659CC" w:rsidRDefault="003A7DF7" w:rsidP="00B76773">
      <w:pPr>
        <w:spacing w:after="120"/>
      </w:pPr>
      <w:r>
        <w:t>Let’s</w:t>
      </w:r>
      <w:r w:rsidR="00B76773" w:rsidRPr="00D659CC">
        <w:t xml:space="preserve"> revise, when we create an object in .NET, one consists from two parts – </w:t>
      </w:r>
      <w:r w:rsidR="002E3C73" w:rsidRPr="00D659CC">
        <w:t>the</w:t>
      </w:r>
      <w:r w:rsidR="002E3C73" w:rsidRPr="00D659CC">
        <w:rPr>
          <w:b/>
        </w:rPr>
        <w:t xml:space="preserve"> significant</w:t>
      </w:r>
      <w:r w:rsidR="00B76773" w:rsidRPr="00D659CC">
        <w:rPr>
          <w:b/>
        </w:rPr>
        <w:t xml:space="preserve"> part</w:t>
      </w:r>
      <w:r w:rsidR="002E3C73" w:rsidRPr="00D659CC">
        <w:rPr>
          <w:b/>
        </w:rPr>
        <w:t xml:space="preserve"> (data)</w:t>
      </w:r>
      <w:r w:rsidR="00B76773" w:rsidRPr="00D659CC">
        <w:t xml:space="preserve">, which contains its data and it is located in the memory of the operating system called a dynamic memory (heap) and a </w:t>
      </w:r>
      <w:r w:rsidR="00B76773" w:rsidRPr="00D659CC">
        <w:rPr>
          <w:b/>
        </w:rPr>
        <w:t>reference part</w:t>
      </w:r>
      <w:r w:rsidR="00B76773" w:rsidRPr="00D659CC">
        <w:t xml:space="preserve"> to this object, which resides in the other part of the operating system</w:t>
      </w:r>
      <w:r w:rsidR="002509B8" w:rsidRPr="00D659CC">
        <w:t>’s</w:t>
      </w:r>
      <w:r w:rsidR="00B76773" w:rsidRPr="00D659CC">
        <w:t xml:space="preserve"> memory, where are stored the local variable and parameters of the methods</w:t>
      </w:r>
      <w:r w:rsidR="002E3C73" w:rsidRPr="00D659CC">
        <w:t xml:space="preserve"> (the program execution stack)</w:t>
      </w:r>
      <w:r w:rsidR="00B76773" w:rsidRPr="00D659CC">
        <w:t>.</w:t>
      </w:r>
    </w:p>
    <w:p w14:paraId="29A677E4" w14:textId="77777777" w:rsidR="00B76773" w:rsidRPr="00D659CC" w:rsidRDefault="00B76773" w:rsidP="00B76773">
      <w:pPr>
        <w:spacing w:after="120"/>
      </w:pPr>
      <w:r w:rsidRPr="00D659CC">
        <w:t xml:space="preserve">For example, </w:t>
      </w:r>
      <w:r w:rsidR="003A7DF7">
        <w:t>let’s</w:t>
      </w:r>
      <w:r w:rsidRPr="00D659CC">
        <w:t xml:space="preserve"> have a class called </w:t>
      </w:r>
      <w:r w:rsidRPr="00D659CC">
        <w:rPr>
          <w:rFonts w:ascii="Consolas" w:hAnsi="Consolas"/>
          <w:b/>
          <w:bCs/>
          <w:noProof/>
          <w:kern w:val="32"/>
          <w:sz w:val="22"/>
        </w:rPr>
        <w:t>Dog</w:t>
      </w:r>
      <w:r w:rsidRPr="00D659CC">
        <w:t xml:space="preserve">, which has the properties for name, kind and age. </w:t>
      </w:r>
      <w:r w:rsidR="003A7DF7">
        <w:t>Let’s</w:t>
      </w:r>
      <w:r w:rsidRPr="00D659CC">
        <w:t xml:space="preserve"> create a variable </w:t>
      </w:r>
      <w:r w:rsidRPr="00D659CC">
        <w:rPr>
          <w:rFonts w:ascii="Consolas" w:hAnsi="Consolas"/>
          <w:b/>
          <w:bCs/>
          <w:noProof/>
          <w:kern w:val="32"/>
          <w:sz w:val="22"/>
        </w:rPr>
        <w:t>dog</w:t>
      </w:r>
      <w:r w:rsidRPr="00D659CC">
        <w:t xml:space="preserve"> from this class. This variable is a reference to the object and is in the dynamic memory (heap).</w:t>
      </w:r>
    </w:p>
    <w:p w14:paraId="725226DD" w14:textId="39F5083B" w:rsidR="00B76773" w:rsidRPr="00D659CC" w:rsidRDefault="00B76773" w:rsidP="00B76773">
      <w:pPr>
        <w:spacing w:after="120"/>
      </w:pPr>
      <w:r w:rsidRPr="00D659CC">
        <w:t xml:space="preserve">The </w:t>
      </w:r>
      <w:r w:rsidRPr="00D659CC">
        <w:rPr>
          <w:b/>
        </w:rPr>
        <w:t>reference</w:t>
      </w:r>
      <w:r w:rsidRPr="00D659CC">
        <w:t xml:space="preserve"> is a variable, which can access objects. The </w:t>
      </w:r>
      <w:r w:rsidR="002E3C73" w:rsidRPr="00D659CC">
        <w:t>figure</w:t>
      </w:r>
      <w:r w:rsidRPr="00D659CC">
        <w:t xml:space="preserve"> below depicts an example reference, which has link to the real object in the </w:t>
      </w:r>
      <w:r w:rsidR="00AA3EB6" w:rsidRPr="00D659CC">
        <w:t>heap and</w:t>
      </w:r>
      <w:r w:rsidRPr="00D659CC">
        <w:t xml:space="preserve"> is called with the name </w:t>
      </w:r>
      <w:r w:rsidRPr="00D659CC">
        <w:rPr>
          <w:rFonts w:ascii="Consolas" w:hAnsi="Consolas"/>
          <w:b/>
          <w:bCs/>
          <w:noProof/>
          <w:kern w:val="32"/>
          <w:sz w:val="22"/>
        </w:rPr>
        <w:t>dog</w:t>
      </w:r>
      <w:r w:rsidRPr="00D659CC">
        <w:t>. One, compare to the variable from primitive (value type), does not contain the real value (i.e. the data of the object), but the address, where one is located in the heap memory:</w:t>
      </w:r>
    </w:p>
    <w:p w14:paraId="54A9DF99" w14:textId="77777777" w:rsidR="00B76773" w:rsidRPr="00D659CC" w:rsidRDefault="00B76773" w:rsidP="00B76773">
      <w:pPr>
        <w:jc w:val="center"/>
      </w:pPr>
      <w:r w:rsidRPr="00D659CC">
        <w:rPr>
          <w:noProof/>
        </w:rPr>
        <w:drawing>
          <wp:inline distT="0" distB="0" distL="0" distR="0" wp14:anchorId="63533CB2" wp14:editId="58DE4C7C">
            <wp:extent cx="3829306" cy="1836420"/>
            <wp:effectExtent l="0" t="0" r="0" b="0"/>
            <wp:docPr id="5363" name="Picture 5363" descr="Dog object in the memory: pointer in the stack + object data in the heap" title="Dog object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og-object"/>
                    <pic:cNvPicPr>
                      <a:picLocks noChangeAspect="1" noChangeArrowheads="1"/>
                    </pic:cNvPicPr>
                  </pic:nvPicPr>
                  <pic:blipFill>
                    <a:blip r:embed="rId312" cstate="print">
                      <a:extLst>
                        <a:ext uri="{28A0092B-C50C-407E-A947-70E740481C1C}">
                          <a14:useLocalDpi xmlns:a14="http://schemas.microsoft.com/office/drawing/2010/main"/>
                        </a:ext>
                      </a:extLst>
                    </a:blip>
                    <a:srcRect/>
                    <a:stretch>
                      <a:fillRect/>
                    </a:stretch>
                  </pic:blipFill>
                  <pic:spPr bwMode="auto">
                    <a:xfrm>
                      <a:off x="0" y="0"/>
                      <a:ext cx="3834052" cy="1838696"/>
                    </a:xfrm>
                    <a:prstGeom prst="rect">
                      <a:avLst/>
                    </a:prstGeom>
                    <a:noFill/>
                    <a:ln>
                      <a:noFill/>
                    </a:ln>
                  </pic:spPr>
                </pic:pic>
              </a:graphicData>
            </a:graphic>
          </wp:inline>
        </w:drawing>
      </w:r>
    </w:p>
    <w:p w14:paraId="13F3DF67" w14:textId="77777777" w:rsidR="00B76773" w:rsidRPr="00D659CC" w:rsidRDefault="00B76773" w:rsidP="00B76773">
      <w:pPr>
        <w:spacing w:after="120"/>
      </w:pPr>
      <w:r w:rsidRPr="00D659CC">
        <w:t xml:space="preserve">When we declare one variable from type a particular class, and we do not want the variable to be associated with a specific object, then we assign to it the value </w:t>
      </w:r>
      <w:r w:rsidRPr="00D659CC">
        <w:rPr>
          <w:rFonts w:ascii="Consolas" w:hAnsi="Consolas"/>
          <w:b/>
          <w:bCs/>
          <w:noProof/>
          <w:kern w:val="32"/>
          <w:sz w:val="22"/>
        </w:rPr>
        <w:t>null</w:t>
      </w:r>
      <w:r w:rsidRPr="00D659CC">
        <w:t xml:space="preserve">. The reserved word </w:t>
      </w:r>
      <w:r w:rsidRPr="00D659CC">
        <w:rPr>
          <w:rFonts w:ascii="Consolas" w:hAnsi="Consolas"/>
          <w:b/>
          <w:bCs/>
          <w:noProof/>
          <w:kern w:val="32"/>
          <w:sz w:val="22"/>
        </w:rPr>
        <w:t>null</w:t>
      </w:r>
      <w:r w:rsidRPr="00D659CC">
        <w:t xml:space="preserve"> in the C# language means, that the variable does not point to any object (there is a missing value):</w:t>
      </w:r>
    </w:p>
    <w:p w14:paraId="0DCE3EB3" w14:textId="77777777" w:rsidR="00B76773" w:rsidRPr="00D659CC" w:rsidRDefault="00B76773" w:rsidP="00B76773">
      <w:pPr>
        <w:jc w:val="center"/>
      </w:pPr>
      <w:r w:rsidRPr="00D659CC">
        <w:rPr>
          <w:noProof/>
        </w:rPr>
        <w:lastRenderedPageBreak/>
        <w:drawing>
          <wp:inline distT="0" distB="0" distL="0" distR="0" wp14:anchorId="0BE31B12" wp14:editId="22923B03">
            <wp:extent cx="3543300" cy="1226820"/>
            <wp:effectExtent l="0" t="0" r="0" b="0"/>
            <wp:docPr id="5364" name="Picture 5364" descr="Deleted Dog object (after a null value is assigned)" title="Deleted Dog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null-reference"/>
                    <pic:cNvPicPr>
                      <a:picLocks noChangeAspect="1" noChangeArrowheads="1"/>
                    </pic:cNvPicPr>
                  </pic:nvPicPr>
                  <pic:blipFill>
                    <a:blip r:embed="rId313" cstate="print">
                      <a:extLst>
                        <a:ext uri="{28A0092B-C50C-407E-A947-70E740481C1C}">
                          <a14:useLocalDpi xmlns:a14="http://schemas.microsoft.com/office/drawing/2010/main"/>
                        </a:ext>
                      </a:extLst>
                    </a:blip>
                    <a:srcRect/>
                    <a:stretch>
                      <a:fillRect/>
                    </a:stretch>
                  </pic:blipFill>
                  <pic:spPr bwMode="auto">
                    <a:xfrm>
                      <a:off x="0" y="0"/>
                      <a:ext cx="3543300" cy="1226820"/>
                    </a:xfrm>
                    <a:prstGeom prst="rect">
                      <a:avLst/>
                    </a:prstGeom>
                    <a:noFill/>
                    <a:ln>
                      <a:noFill/>
                    </a:ln>
                  </pic:spPr>
                </pic:pic>
              </a:graphicData>
            </a:graphic>
          </wp:inline>
        </w:drawing>
      </w:r>
    </w:p>
    <w:p w14:paraId="3C48090F" w14:textId="77777777" w:rsidR="00B76773" w:rsidRPr="00D659CC" w:rsidRDefault="002E3C73" w:rsidP="00732360">
      <w:pPr>
        <w:pStyle w:val="Heading2"/>
      </w:pPr>
      <w:bookmarkStart w:id="280" w:name="_Toc418709449"/>
      <w:r w:rsidRPr="00D659CC">
        <w:t>Organizing</w:t>
      </w:r>
      <w:r w:rsidR="00B76773" w:rsidRPr="00D659CC">
        <w:t xml:space="preserve"> Class</w:t>
      </w:r>
      <w:r w:rsidRPr="00D659CC">
        <w:t>es in Files and Namespaces</w:t>
      </w:r>
      <w:bookmarkEnd w:id="280"/>
    </w:p>
    <w:p w14:paraId="3290487C" w14:textId="77777777" w:rsidR="00B76773" w:rsidRPr="00D659CC" w:rsidRDefault="00B76773" w:rsidP="00B76773">
      <w:r w:rsidRPr="00D659CC">
        <w:t xml:space="preserve">In C# the only one limitation regarding the saving of our own custom classes is: they have to be </w:t>
      </w:r>
      <w:r w:rsidRPr="00D659CC">
        <w:rPr>
          <w:b/>
        </w:rPr>
        <w:t>saved in files with file extension</w:t>
      </w:r>
      <w:r w:rsidRPr="00D659CC">
        <w:t xml:space="preserve"> </w:t>
      </w:r>
      <w:r w:rsidRPr="00D659CC">
        <w:rPr>
          <w:rFonts w:ascii="Consolas" w:hAnsi="Consolas"/>
          <w:b/>
          <w:bCs/>
          <w:noProof/>
          <w:kern w:val="32"/>
          <w:sz w:val="22"/>
        </w:rPr>
        <w:t>.cs</w:t>
      </w:r>
      <w:r w:rsidRPr="00D659CC">
        <w:t xml:space="preserve">. In such a file several classes, structures and other types can be defined. Although it is not a requirement of the compiler, it is recommended </w:t>
      </w:r>
      <w:r w:rsidRPr="00D659CC">
        <w:rPr>
          <w:b/>
        </w:rPr>
        <w:t>every class to be stored in exactly one file, which corresponds to its name</w:t>
      </w:r>
      <w:r w:rsidRPr="00D659CC">
        <w:t xml:space="preserve">, i.e. the class </w:t>
      </w:r>
      <w:r w:rsidRPr="00D659CC">
        <w:rPr>
          <w:rFonts w:ascii="Consolas" w:hAnsi="Consolas"/>
          <w:b/>
          <w:bCs/>
          <w:noProof/>
          <w:kern w:val="32"/>
          <w:sz w:val="22"/>
        </w:rPr>
        <w:t>Dog</w:t>
      </w:r>
      <w:r w:rsidRPr="00D659CC">
        <w:t xml:space="preserve"> should be saved in a file </w:t>
      </w:r>
      <w:r w:rsidRPr="00D659CC">
        <w:rPr>
          <w:rFonts w:ascii="Consolas" w:hAnsi="Consolas"/>
          <w:b/>
          <w:bCs/>
          <w:noProof/>
          <w:kern w:val="32"/>
          <w:sz w:val="22"/>
        </w:rPr>
        <w:t>Dog.cs</w:t>
      </w:r>
      <w:r w:rsidRPr="00D659CC">
        <w:t>.</w:t>
      </w:r>
    </w:p>
    <w:p w14:paraId="64399430" w14:textId="77777777" w:rsidR="00B76773" w:rsidRPr="00D659CC" w:rsidRDefault="002E3C73" w:rsidP="00732360">
      <w:pPr>
        <w:pStyle w:val="Heading3"/>
      </w:pPr>
      <w:r w:rsidRPr="00D659CC">
        <w:t>Organizing Classes in Namespaces</w:t>
      </w:r>
    </w:p>
    <w:p w14:paraId="0FF6D8CC" w14:textId="77777777" w:rsidR="00B76773" w:rsidRPr="00D659CC" w:rsidRDefault="00B76773" w:rsidP="00B76773">
      <w:r w:rsidRPr="00D659CC">
        <w:t xml:space="preserve">As we should know from the </w:t>
      </w:r>
      <w:r w:rsidR="001E389B" w:rsidRPr="00D659CC">
        <w:t>chapter</w:t>
      </w:r>
      <w:r w:rsidR="009C4546" w:rsidRPr="00D659CC">
        <w:t xml:space="preserve"> </w:t>
      </w:r>
      <w:r w:rsidRPr="00D659CC">
        <w:t>"</w:t>
      </w:r>
      <w:hyperlink w:anchor="Chapter_11_Creating_and_Using_Objects" w:history="1">
        <w:r w:rsidRPr="00D659CC">
          <w:rPr>
            <w:rStyle w:val="Hyperlink"/>
          </w:rPr>
          <w:t>Creating and Using Objects</w:t>
        </w:r>
      </w:hyperlink>
      <w:r w:rsidRPr="00D659CC">
        <w:t xml:space="preserve">", the </w:t>
      </w:r>
      <w:r w:rsidRPr="00D659CC">
        <w:rPr>
          <w:b/>
        </w:rPr>
        <w:t>namespaces in C# are named group of classes</w:t>
      </w:r>
      <w:r w:rsidRPr="00D659CC">
        <w:t xml:space="preserve">, which are logically connected, without a requirement how they </w:t>
      </w:r>
      <w:r w:rsidR="002E3C73" w:rsidRPr="00D659CC">
        <w:t>are stored</w:t>
      </w:r>
      <w:r w:rsidRPr="00D659CC">
        <w:t xml:space="preserve"> in the file system.</w:t>
      </w:r>
    </w:p>
    <w:p w14:paraId="0BE7B80B" w14:textId="77777777" w:rsidR="00B76773" w:rsidRPr="00D659CC" w:rsidRDefault="00B76773" w:rsidP="00B76773">
      <w:pPr>
        <w:spacing w:after="120"/>
      </w:pPr>
      <w:r w:rsidRPr="00D659CC">
        <w:t xml:space="preserve">If we want to include in our code namespaces for the operation in our classes, declared in some file or set of files, this should be done by the so named </w:t>
      </w:r>
      <w:r w:rsidRPr="00D659CC">
        <w:rPr>
          <w:rFonts w:ascii="Consolas" w:hAnsi="Consolas"/>
          <w:b/>
          <w:bCs/>
          <w:noProof/>
          <w:kern w:val="32"/>
          <w:sz w:val="22"/>
        </w:rPr>
        <w:t xml:space="preserve">using </w:t>
      </w:r>
      <w:r w:rsidRPr="00D659CC">
        <w:rPr>
          <w:b/>
        </w:rPr>
        <w:t>directives</w:t>
      </w:r>
      <w:r w:rsidRPr="00D659CC">
        <w:t>. They are not required, but if they exist, they are on the first lines in the class file, before the declaration of the classes or other types. In the next paragraphs we will understand how they exactly are used.</w:t>
      </w:r>
    </w:p>
    <w:p w14:paraId="538C3EBC" w14:textId="77777777" w:rsidR="00B76773" w:rsidRPr="00D659CC" w:rsidRDefault="00B76773" w:rsidP="00B76773">
      <w:pPr>
        <w:spacing w:after="120"/>
      </w:pPr>
      <w:r w:rsidRPr="00D659CC">
        <w:t xml:space="preserve">After the insertion of the used namespaces, the next is the declaration of the </w:t>
      </w:r>
      <w:r w:rsidRPr="00D659CC">
        <w:rPr>
          <w:b/>
        </w:rPr>
        <w:t>namespace</w:t>
      </w:r>
      <w:r w:rsidRPr="00D659CC">
        <w:t xml:space="preserve"> of the classes in the file. As we know, there is no requirement to declare classes in a namespace, but it is a good programming technique if we do it, because the class distribution in the namespace is used for better organization of the code and determination of the classes with equal names.</w:t>
      </w:r>
    </w:p>
    <w:p w14:paraId="464F89BD" w14:textId="77777777" w:rsidR="00B76773" w:rsidRPr="00D659CC" w:rsidRDefault="00B76773" w:rsidP="00B76773">
      <w:pPr>
        <w:spacing w:after="120"/>
      </w:pPr>
      <w:r w:rsidRPr="00D659CC">
        <w:t xml:space="preserve">The namespaces contain classes, structure, interfaces and other types of data, and as well other namespaces. An example of nested namespace is </w:t>
      </w:r>
      <w:r w:rsidRPr="00D659CC">
        <w:rPr>
          <w:rFonts w:ascii="Consolas" w:hAnsi="Consolas"/>
          <w:b/>
          <w:bCs/>
          <w:noProof/>
          <w:kern w:val="32"/>
          <w:sz w:val="22"/>
        </w:rPr>
        <w:t>System</w:t>
      </w:r>
      <w:r w:rsidRPr="00D659CC">
        <w:t xml:space="preserve">, which contains the namespace </w:t>
      </w:r>
      <w:r w:rsidRPr="00D659CC">
        <w:rPr>
          <w:rFonts w:ascii="Consolas" w:hAnsi="Consolas" w:cs="Courier New"/>
          <w:b/>
          <w:sz w:val="22"/>
        </w:rPr>
        <w:t>Data</w:t>
      </w:r>
      <w:r w:rsidRPr="00D659CC">
        <w:t xml:space="preserve">. The full name of the second namespace is </w:t>
      </w:r>
      <w:r w:rsidRPr="00D659CC">
        <w:rPr>
          <w:rFonts w:ascii="Consolas" w:hAnsi="Consolas"/>
          <w:b/>
          <w:bCs/>
          <w:noProof/>
          <w:kern w:val="32"/>
          <w:sz w:val="22"/>
        </w:rPr>
        <w:t>System.Data</w:t>
      </w:r>
      <w:r w:rsidRPr="00D659CC">
        <w:t xml:space="preserve"> and one is nested in the namespace </w:t>
      </w:r>
      <w:r w:rsidRPr="00D659CC">
        <w:rPr>
          <w:rFonts w:ascii="Consolas" w:hAnsi="Consolas"/>
          <w:b/>
          <w:bCs/>
          <w:noProof/>
          <w:kern w:val="32"/>
          <w:sz w:val="22"/>
        </w:rPr>
        <w:t>System</w:t>
      </w:r>
      <w:r w:rsidRPr="00D659CC">
        <w:t>.</w:t>
      </w:r>
    </w:p>
    <w:p w14:paraId="7463F086" w14:textId="084990A9" w:rsidR="00B76773" w:rsidRPr="00D659CC" w:rsidRDefault="00B76773" w:rsidP="00B76773">
      <w:pPr>
        <w:spacing w:after="120"/>
        <w:rPr>
          <w:rFonts w:cs="Courier New"/>
        </w:rPr>
      </w:pPr>
      <w:r w:rsidRPr="00D659CC">
        <w:t xml:space="preserve">The </w:t>
      </w:r>
      <w:r w:rsidRPr="00D659CC">
        <w:rPr>
          <w:b/>
        </w:rPr>
        <w:t>full name of a class</w:t>
      </w:r>
      <w:r w:rsidRPr="00D659CC">
        <w:t xml:space="preserve"> in .NET Framework is the class name</w:t>
      </w:r>
      <w:r w:rsidR="005A4331" w:rsidRPr="00D659CC">
        <w:t>,</w:t>
      </w:r>
      <w:r w:rsidRPr="00D659CC">
        <w:t xml:space="preserve"> </w:t>
      </w:r>
      <w:r w:rsidRPr="007123CA">
        <w:rPr>
          <w:noProof/>
        </w:rPr>
        <w:t>preceded</w:t>
      </w:r>
      <w:r w:rsidRPr="00D659CC">
        <w:t xml:space="preserve"> by the namespace in which the class is declared, e.g.: </w:t>
      </w:r>
      <w:r w:rsidRPr="00D659CC">
        <w:rPr>
          <w:rFonts w:ascii="Consolas" w:hAnsi="Consolas"/>
          <w:b/>
          <w:bCs/>
          <w:noProof/>
          <w:kern w:val="32"/>
          <w:sz w:val="22"/>
        </w:rPr>
        <w:t>&lt;namespace_name&gt;.&lt;class_name&gt;</w:t>
      </w:r>
      <w:r w:rsidRPr="00D659CC">
        <w:rPr>
          <w:noProof/>
        </w:rPr>
        <w:t>.</w:t>
      </w:r>
      <w:r w:rsidRPr="00D659CC">
        <w:t xml:space="preserve"> By</w:t>
      </w:r>
      <w:r w:rsidRPr="00D659CC">
        <w:rPr>
          <w:rFonts w:ascii="Consolas" w:hAnsi="Consolas" w:cs="Courier New"/>
          <w:b/>
          <w:sz w:val="22"/>
        </w:rPr>
        <w:t xml:space="preserve"> </w:t>
      </w:r>
      <w:r w:rsidRPr="00D659CC">
        <w:rPr>
          <w:rFonts w:ascii="Consolas" w:hAnsi="Consolas" w:cs="Courier New"/>
          <w:sz w:val="22"/>
        </w:rPr>
        <w:t>the</w:t>
      </w:r>
      <w:r w:rsidRPr="00D659CC">
        <w:rPr>
          <w:rFonts w:ascii="Consolas" w:hAnsi="Consolas" w:cs="Courier New"/>
          <w:b/>
          <w:sz w:val="22"/>
        </w:rPr>
        <w:t xml:space="preserve"> </w:t>
      </w:r>
      <w:r w:rsidRPr="00D659CC">
        <w:rPr>
          <w:rFonts w:ascii="Consolas" w:hAnsi="Consolas"/>
          <w:b/>
          <w:bCs/>
          <w:noProof/>
          <w:kern w:val="32"/>
          <w:sz w:val="22"/>
        </w:rPr>
        <w:t>using</w:t>
      </w:r>
      <w:r w:rsidRPr="00D659CC">
        <w:t xml:space="preserve"> reserved word </w:t>
      </w:r>
      <w:r w:rsidRPr="00D659CC">
        <w:rPr>
          <w:rFonts w:cs="Courier New"/>
        </w:rPr>
        <w:t>we can use types from certain namespace</w:t>
      </w:r>
      <w:r w:rsidRPr="00D659CC">
        <w:t>,</w:t>
      </w:r>
      <w:r w:rsidRPr="00D659CC">
        <w:rPr>
          <w:rFonts w:cs="Courier New"/>
        </w:rPr>
        <w:t xml:space="preserve"> without writing the full name</w:t>
      </w:r>
      <w:r w:rsidR="002E3C73" w:rsidRPr="00D659CC">
        <w:rPr>
          <w:rFonts w:cs="Courier New"/>
        </w:rPr>
        <w:t>, e.g.</w:t>
      </w:r>
      <w:r w:rsidRPr="00D659CC">
        <w:rPr>
          <w:rFonts w:cs="Courier New"/>
        </w:rPr>
        <w:t>:</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1547CE" w14:paraId="6432724A" w14:textId="77777777" w:rsidTr="00AA3EB6">
        <w:tc>
          <w:tcPr>
            <w:tcW w:w="9668" w:type="dxa"/>
            <w:tcBorders>
              <w:top w:val="single" w:sz="4" w:space="0" w:color="auto"/>
              <w:left w:val="single" w:sz="4" w:space="0" w:color="auto"/>
              <w:bottom w:val="single" w:sz="4" w:space="0" w:color="auto"/>
              <w:right w:val="single" w:sz="4" w:space="0" w:color="auto"/>
            </w:tcBorders>
          </w:tcPr>
          <w:p w14:paraId="390F2ED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168549D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26FC05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ateTime</w:t>
            </w:r>
            <w:r w:rsidRPr="001547CE">
              <w:rPr>
                <w:rFonts w:ascii="Consolas" w:hAnsi="Consolas"/>
                <w:noProof/>
                <w:sz w:val="22"/>
              </w:rPr>
              <w:t xml:space="preserve"> date;</w:t>
            </w:r>
          </w:p>
        </w:tc>
      </w:tr>
    </w:tbl>
    <w:p w14:paraId="7E5772EC" w14:textId="77777777" w:rsidR="00B76773" w:rsidRPr="00D659CC" w:rsidRDefault="00B76773" w:rsidP="00B76773">
      <w:pPr>
        <w:spacing w:after="120"/>
      </w:pPr>
      <w:r w:rsidRPr="00D659CC">
        <w:t>Instead of:</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1547CE" w14:paraId="7643F7E2" w14:textId="77777777" w:rsidTr="00AA3EB6">
        <w:tc>
          <w:tcPr>
            <w:tcW w:w="9668" w:type="dxa"/>
            <w:tcBorders>
              <w:top w:val="single" w:sz="4" w:space="0" w:color="auto"/>
              <w:left w:val="single" w:sz="4" w:space="0" w:color="auto"/>
              <w:bottom w:val="single" w:sz="4" w:space="0" w:color="auto"/>
              <w:right w:val="single" w:sz="4" w:space="0" w:color="auto"/>
            </w:tcBorders>
          </w:tcPr>
          <w:p w14:paraId="7BE0B31A" w14:textId="77777777" w:rsidR="00B76773" w:rsidRPr="001547CE" w:rsidRDefault="00B76773" w:rsidP="00B76773">
            <w:pPr>
              <w:spacing w:before="0"/>
              <w:rPr>
                <w:rFonts w:ascii="Consolas" w:hAnsi="Consolas" w:cs="Courier New"/>
                <w:noProof/>
                <w:sz w:val="22"/>
              </w:rPr>
            </w:pPr>
            <w:r w:rsidRPr="001547CE">
              <w:rPr>
                <w:rFonts w:ascii="Consolas" w:hAnsi="Consolas"/>
                <w:noProof/>
                <w:sz w:val="22"/>
              </w:rPr>
              <w:t>System.</w:t>
            </w:r>
            <w:r w:rsidRPr="001547CE">
              <w:rPr>
                <w:rFonts w:ascii="Consolas" w:hAnsi="Consolas"/>
                <w:noProof/>
                <w:color w:val="2B91AF"/>
                <w:sz w:val="22"/>
              </w:rPr>
              <w:t>DateTime</w:t>
            </w:r>
            <w:r w:rsidRPr="001547CE">
              <w:rPr>
                <w:rFonts w:ascii="Consolas" w:hAnsi="Consolas"/>
                <w:noProof/>
                <w:sz w:val="22"/>
              </w:rPr>
              <w:t xml:space="preserve"> date;</w:t>
            </w:r>
          </w:p>
        </w:tc>
      </w:tr>
    </w:tbl>
    <w:p w14:paraId="28899AA8" w14:textId="77777777" w:rsidR="00B76773" w:rsidRPr="00D659CC" w:rsidRDefault="00B76773" w:rsidP="00B76773">
      <w:pPr>
        <w:spacing w:after="120"/>
      </w:pPr>
      <w:r w:rsidRPr="00D659CC">
        <w:t xml:space="preserve">One typical declaration sequence, which we should follow when we create custom classes in </w:t>
      </w:r>
      <w:r w:rsidRPr="00D659CC">
        <w:rPr>
          <w:rFonts w:ascii="Consolas" w:hAnsi="Consolas"/>
          <w:b/>
          <w:bCs/>
          <w:noProof/>
          <w:kern w:val="32"/>
          <w:sz w:val="22"/>
        </w:rPr>
        <w:t>.cs</w:t>
      </w:r>
      <w:r w:rsidRPr="00D659CC">
        <w:t xml:space="preserve"> files, is:</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298E32E5" w14:textId="77777777" w:rsidTr="00AA3EB6">
        <w:tc>
          <w:tcPr>
            <w:tcW w:w="9668" w:type="dxa"/>
            <w:tcBorders>
              <w:top w:val="single" w:sz="4" w:space="0" w:color="auto"/>
              <w:left w:val="single" w:sz="4" w:space="0" w:color="auto"/>
              <w:bottom w:val="single" w:sz="4" w:space="0" w:color="auto"/>
              <w:right w:val="single" w:sz="4" w:space="0" w:color="auto"/>
            </w:tcBorders>
          </w:tcPr>
          <w:p w14:paraId="41FED4C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lastRenderedPageBreak/>
              <w:t>// Using directives – optional</w:t>
            </w:r>
          </w:p>
          <w:p w14:paraId="6834D304"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lt;namespace1&gt;;</w:t>
            </w:r>
          </w:p>
          <w:p w14:paraId="4D9037AA"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lt;namespace2&gt;;</w:t>
            </w:r>
          </w:p>
          <w:p w14:paraId="30B44E39"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1029B5E7"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Namespace definition - optional</w:t>
            </w:r>
          </w:p>
          <w:p w14:paraId="2B34268D"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namespace</w:t>
            </w:r>
            <w:r w:rsidRPr="00D659CC">
              <w:rPr>
                <w:rFonts w:ascii="Consolas" w:hAnsi="Consolas"/>
                <w:noProof/>
                <w:sz w:val="22"/>
              </w:rPr>
              <w:t xml:space="preserve"> &lt;namespace_name&gt;</w:t>
            </w:r>
          </w:p>
          <w:p w14:paraId="0AB7BB94"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5A3D3C3"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14:paraId="38FFC61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first_class_name&gt;</w:t>
            </w:r>
          </w:p>
          <w:p w14:paraId="4760446A"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32D7657"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14:paraId="1221CDA9"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5DB8F02"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430A058F"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14:paraId="728423E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second_class_name&gt;</w:t>
            </w:r>
          </w:p>
          <w:p w14:paraId="52613BEA"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7445D7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14:paraId="14C1A54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3EF2827"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68E44E4F"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p>
          <w:p w14:paraId="199D2D5B" w14:textId="77777777" w:rsidR="00B76773" w:rsidRPr="00AA3EB6" w:rsidRDefault="00B76773" w:rsidP="00B76773">
            <w:pPr>
              <w:autoSpaceDE w:val="0"/>
              <w:autoSpaceDN w:val="0"/>
              <w:adjustRightInd w:val="0"/>
              <w:spacing w:before="0"/>
              <w:jc w:val="left"/>
              <w:rPr>
                <w:rFonts w:ascii="Consolas" w:hAnsi="Consolas" w:cs="Courier New"/>
                <w:noProof/>
                <w:sz w:val="14"/>
                <w:szCs w:val="12"/>
              </w:rPr>
            </w:pPr>
          </w:p>
          <w:p w14:paraId="3DE1AAD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14:paraId="1562D498"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n-th_class_name&gt;</w:t>
            </w:r>
          </w:p>
          <w:p w14:paraId="0B827555"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6DBF48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14:paraId="5F3FBC4C"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B279BBC"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4F434C7D" w14:textId="77777777" w:rsidR="00B76773" w:rsidRPr="00D659CC" w:rsidRDefault="00B76773" w:rsidP="00B76773">
      <w:r w:rsidRPr="00D659CC">
        <w:t xml:space="preserve">The declaring of the namespace and the relevant include of it is already explained </w:t>
      </w:r>
      <w:r w:rsidR="009C4546" w:rsidRPr="00D659CC">
        <w:t>in the chapter</w:t>
      </w:r>
      <w:r w:rsidRPr="00D659CC">
        <w:t xml:space="preserve"> "</w:t>
      </w:r>
      <w:hyperlink w:anchor="Chapter_11_Creating_and_Using_Objects" w:history="1">
        <w:r w:rsidR="009C4546" w:rsidRPr="00D659CC">
          <w:rPr>
            <w:rStyle w:val="Hyperlink"/>
          </w:rPr>
          <w:t>Creating and Using Objects</w:t>
        </w:r>
      </w:hyperlink>
      <w:r w:rsidR="003C33C3" w:rsidRPr="00D659CC">
        <w:t>"</w:t>
      </w:r>
      <w:r w:rsidRPr="00D659CC">
        <w:t xml:space="preserve"> and therefore we will not discuss it again.</w:t>
      </w:r>
    </w:p>
    <w:p w14:paraId="63DA3452" w14:textId="77777777" w:rsidR="00B76773" w:rsidRPr="00D659CC" w:rsidRDefault="00B76773" w:rsidP="00B76773">
      <w:r w:rsidRPr="00D659CC">
        <w:t xml:space="preserve">Before we continue, </w:t>
      </w:r>
      <w:r w:rsidR="003A7DF7">
        <w:t>let’s</w:t>
      </w:r>
      <w:r w:rsidRPr="00D659CC">
        <w:t xml:space="preserve"> look into the first line of the previous snippet. Instead include of namespace it is a source code comment. This is not a problem in compilation time, the comments are "removed" from the code and thus the first line is still </w:t>
      </w:r>
      <w:r w:rsidR="00D511CB" w:rsidRPr="00D659CC">
        <w:t xml:space="preserve">the </w:t>
      </w:r>
      <w:r w:rsidRPr="00D659CC">
        <w:t>including statement.</w:t>
      </w:r>
    </w:p>
    <w:p w14:paraId="4516109F" w14:textId="77777777" w:rsidR="00B76773" w:rsidRPr="00D659CC" w:rsidRDefault="00B76773" w:rsidP="00732360">
      <w:pPr>
        <w:pStyle w:val="Heading3"/>
      </w:pPr>
      <w:bookmarkStart w:id="281" w:name="Encoding_Files_in_Visual_Studio"/>
      <w:bookmarkEnd w:id="281"/>
      <w:r w:rsidRPr="00D659CC">
        <w:t>Encoding of Files and Using of Cyrillic and Unicode</w:t>
      </w:r>
    </w:p>
    <w:p w14:paraId="7A886DA3" w14:textId="77777777" w:rsidR="00B76773" w:rsidRPr="00D659CC" w:rsidRDefault="00B76773" w:rsidP="00B76773">
      <w:r w:rsidRPr="00D659CC">
        <w:t xml:space="preserve">While we are creating a </w:t>
      </w:r>
      <w:r w:rsidRPr="00D659CC">
        <w:rPr>
          <w:rFonts w:ascii="Consolas" w:hAnsi="Consolas"/>
          <w:b/>
          <w:bCs/>
          <w:noProof/>
          <w:kern w:val="32"/>
          <w:sz w:val="22"/>
        </w:rPr>
        <w:t>.cs</w:t>
      </w:r>
      <w:r w:rsidRPr="00D659CC">
        <w:t xml:space="preserve"> file, in which to declare our classes, it </w:t>
      </w:r>
      <w:r w:rsidR="00255275" w:rsidRPr="00D659CC">
        <w:t xml:space="preserve">is </w:t>
      </w:r>
      <w:r w:rsidRPr="00D659CC">
        <w:t xml:space="preserve">good to think about its </w:t>
      </w:r>
      <w:r w:rsidR="00D511CB" w:rsidRPr="00D659CC">
        <w:rPr>
          <w:b/>
        </w:rPr>
        <w:t xml:space="preserve">character </w:t>
      </w:r>
      <w:r w:rsidRPr="00D659CC">
        <w:rPr>
          <w:b/>
        </w:rPr>
        <w:t>encoding</w:t>
      </w:r>
      <w:r w:rsidRPr="00D659CC">
        <w:t xml:space="preserve"> in the file system.</w:t>
      </w:r>
    </w:p>
    <w:p w14:paraId="5EE30A29" w14:textId="790B0D37" w:rsidR="00B76773" w:rsidRPr="00D659CC" w:rsidRDefault="00B76773" w:rsidP="00B76773">
      <w:pPr>
        <w:spacing w:after="120"/>
      </w:pPr>
      <w:r w:rsidRPr="00D659CC">
        <w:t xml:space="preserve">In the .NET Framework the compiled code is represented in </w:t>
      </w:r>
      <w:r w:rsidR="00AA3EB6" w:rsidRPr="00D659CC">
        <w:t>Unicode,</w:t>
      </w:r>
      <w:r w:rsidRPr="00D659CC">
        <w:t xml:space="preserve"> so it is possible to use </w:t>
      </w:r>
      <w:r w:rsidR="00767F9A" w:rsidRPr="00D659CC">
        <w:t xml:space="preserve">characters </w:t>
      </w:r>
      <w:r w:rsidRPr="00D659CC">
        <w:t>in our code from alphabets other than Latin. In the next example we use Cyrillic l</w:t>
      </w:r>
      <w:r w:rsidR="00255275" w:rsidRPr="00D659CC">
        <w:t>e</w:t>
      </w:r>
      <w:r w:rsidRPr="00D659CC">
        <w:t>tters for identifiers in Bulgarian language</w:t>
      </w:r>
      <w:r w:rsidR="00255275" w:rsidRPr="00D659CC">
        <w:t xml:space="preserve"> as well as comments in the code, written in Bulgarian (in Cyrillic letters)</w:t>
      </w:r>
      <w:r w:rsidRPr="00D659CC">
        <w:t>:</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1547CE" w14:paraId="55A19980" w14:textId="77777777" w:rsidTr="00AA3EB6">
        <w:tc>
          <w:tcPr>
            <w:tcW w:w="9668" w:type="dxa"/>
            <w:tcBorders>
              <w:top w:val="single" w:sz="4" w:space="0" w:color="auto"/>
              <w:left w:val="single" w:sz="4" w:space="0" w:color="auto"/>
              <w:bottom w:val="single" w:sz="4" w:space="0" w:color="auto"/>
              <w:right w:val="single" w:sz="4" w:space="0" w:color="auto"/>
            </w:tcBorders>
          </w:tcPr>
          <w:p w14:paraId="4709C22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5C6A244A"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6EFF07B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EncodingTest</w:t>
            </w:r>
          </w:p>
          <w:p w14:paraId="48D7F9B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09362E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Тестов коментар</w:t>
            </w:r>
          </w:p>
          <w:p w14:paraId="5146231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години = </w:t>
            </w:r>
            <w:r w:rsidRPr="001547CE">
              <w:rPr>
                <w:rFonts w:ascii="Consolas" w:hAnsi="Consolas" w:cs="Courier New"/>
                <w:noProof/>
                <w:color w:val="A31515"/>
                <w:sz w:val="22"/>
              </w:rPr>
              <w:t>4</w:t>
            </w:r>
            <w:r w:rsidRPr="001547CE">
              <w:rPr>
                <w:rFonts w:ascii="Consolas" w:hAnsi="Consolas"/>
                <w:noProof/>
                <w:sz w:val="22"/>
              </w:rPr>
              <w:t>;</w:t>
            </w:r>
          </w:p>
          <w:p w14:paraId="0ABC1347"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6C3C44E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5F2D833A"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010326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t>
            </w:r>
            <w:r w:rsidR="00255275" w:rsidRPr="001547CE">
              <w:rPr>
                <w:rFonts w:ascii="Consolas" w:hAnsi="Consolas" w:cs="Courier New"/>
                <w:noProof/>
                <w:color w:val="A31515"/>
                <w:sz w:val="22"/>
              </w:rPr>
              <w:t>years</w:t>
            </w:r>
            <w:r w:rsidRPr="001547CE">
              <w:rPr>
                <w:rFonts w:ascii="Consolas" w:hAnsi="Consolas" w:cs="Courier New"/>
                <w:noProof/>
                <w:color w:val="A31515"/>
                <w:sz w:val="22"/>
              </w:rPr>
              <w:t>: "</w:t>
            </w:r>
            <w:r w:rsidRPr="001547CE">
              <w:rPr>
                <w:rFonts w:ascii="Consolas" w:hAnsi="Consolas"/>
                <w:noProof/>
                <w:sz w:val="22"/>
              </w:rPr>
              <w:t xml:space="preserve"> + години);</w:t>
            </w:r>
          </w:p>
          <w:p w14:paraId="386A1CD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9E231E9"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338AA5E2" w14:textId="77777777" w:rsidR="00B76773" w:rsidRPr="00D659CC" w:rsidRDefault="00B76773" w:rsidP="00B76773">
      <w:r w:rsidRPr="00D659CC">
        <w:lastRenderedPageBreak/>
        <w:t xml:space="preserve">This code will compile and execute without a problem, but to keep the </w:t>
      </w:r>
      <w:r w:rsidR="00767F9A" w:rsidRPr="00D659CC">
        <w:t xml:space="preserve">characters </w:t>
      </w:r>
      <w:r w:rsidRPr="00D659CC">
        <w:t xml:space="preserve">readable in the Visual Studio editor we need to provide an appropriate </w:t>
      </w:r>
      <w:r w:rsidRPr="00D659CC">
        <w:rPr>
          <w:b/>
        </w:rPr>
        <w:t>encoding of the file</w:t>
      </w:r>
      <w:r w:rsidRPr="00D659CC">
        <w:t>.</w:t>
      </w:r>
    </w:p>
    <w:p w14:paraId="690A9588" w14:textId="77777777" w:rsidR="00D511CB" w:rsidRPr="00D659CC" w:rsidRDefault="00D511CB" w:rsidP="00B76773">
      <w:r w:rsidRPr="00D659CC">
        <w:t>As we know from the "</w:t>
      </w:r>
      <w:hyperlink w:anchor="Chapter_13_Strings_and_Text_Processing" w:history="1">
        <w:r w:rsidRPr="00D659CC">
          <w:rPr>
            <w:rStyle w:val="Hyperlink"/>
          </w:rPr>
          <w:t>Strings</w:t>
        </w:r>
      </w:hyperlink>
      <w:r w:rsidRPr="00D659CC">
        <w:t xml:space="preserve">" chapter, some not all characters can be stored in all encodings. If we use non-standard characters such as Chinese, Cyrillic or Arabic letters, we can use </w:t>
      </w:r>
      <w:r w:rsidRPr="00D659CC">
        <w:rPr>
          <w:b/>
        </w:rPr>
        <w:t>UTF-8</w:t>
      </w:r>
      <w:r w:rsidRPr="00D659CC">
        <w:t xml:space="preserve"> or other character encoding that supports these characters. By default Visual Studio uses the default character encoding (system locale) </w:t>
      </w:r>
      <w:r w:rsidR="00800092" w:rsidRPr="00D659CC">
        <w:t>defined in the regional settings in</w:t>
      </w:r>
      <w:r w:rsidRPr="00D659CC">
        <w:t xml:space="preserve"> Windows. This might be ISO-8859-1 in U.K. or U.S. and Windows-1251 in Bulgaria.</w:t>
      </w:r>
    </w:p>
    <w:p w14:paraId="561778B8" w14:textId="77777777" w:rsidR="00E559E3" w:rsidRPr="00D659CC" w:rsidRDefault="00B76773" w:rsidP="00B76773">
      <w:r w:rsidRPr="00D659CC">
        <w:t xml:space="preserve">To use a different encoding other than </w:t>
      </w:r>
      <w:r w:rsidR="00D511CB" w:rsidRPr="00D659CC">
        <w:t>the system</w:t>
      </w:r>
      <w:r w:rsidR="00800092" w:rsidRPr="00D659CC">
        <w:t>’s default</w:t>
      </w:r>
      <w:r w:rsidR="00D511CB" w:rsidRPr="00D659CC">
        <w:t xml:space="preserve"> encoding in Visual Studio</w:t>
      </w:r>
      <w:r w:rsidRPr="00D659CC">
        <w:t xml:space="preserve">, we need to </w:t>
      </w:r>
      <w:r w:rsidR="00D511CB" w:rsidRPr="00D659CC">
        <w:t>choose</w:t>
      </w:r>
      <w:r w:rsidRPr="00D659CC">
        <w:t xml:space="preserve"> the appropriate encoding of the file</w:t>
      </w:r>
      <w:r w:rsidR="00D511CB" w:rsidRPr="00D659CC">
        <w:t xml:space="preserve"> when opening it in the editor</w:t>
      </w:r>
      <w:r w:rsidR="00E559E3" w:rsidRPr="00D659CC">
        <w:t>:</w:t>
      </w:r>
    </w:p>
    <w:p w14:paraId="5D7EFD6A" w14:textId="77777777" w:rsidR="00B76773" w:rsidRPr="00D659CC" w:rsidRDefault="00B76773" w:rsidP="00DA1C27">
      <w:pPr>
        <w:numPr>
          <w:ilvl w:val="0"/>
          <w:numId w:val="103"/>
        </w:numPr>
        <w:tabs>
          <w:tab w:val="clear" w:pos="795"/>
        </w:tabs>
        <w:spacing w:before="60"/>
        <w:ind w:left="567" w:hanging="283"/>
      </w:pPr>
      <w:r w:rsidRPr="00D659CC">
        <w:t>From</w:t>
      </w:r>
      <w:r w:rsidR="00D511CB" w:rsidRPr="00D659CC">
        <w:t xml:space="preserve"> the</w:t>
      </w:r>
      <w:r w:rsidRPr="00D659CC">
        <w:t xml:space="preserve"> </w:t>
      </w:r>
      <w:r w:rsidRPr="00D659CC">
        <w:rPr>
          <w:b/>
        </w:rPr>
        <w:t>File</w:t>
      </w:r>
      <w:r w:rsidRPr="00D659CC">
        <w:t xml:space="preserve"> menu we choose </w:t>
      </w:r>
      <w:r w:rsidRPr="00D659CC">
        <w:rPr>
          <w:b/>
        </w:rPr>
        <w:t>Open</w:t>
      </w:r>
      <w:r w:rsidRPr="00D659CC">
        <w:t xml:space="preserve"> and then </w:t>
      </w:r>
      <w:r w:rsidRPr="00D659CC">
        <w:rPr>
          <w:b/>
        </w:rPr>
        <w:t>File</w:t>
      </w:r>
      <w:r w:rsidRPr="00D659CC">
        <w:t>.</w:t>
      </w:r>
    </w:p>
    <w:p w14:paraId="6BCCABCA" w14:textId="7FB5E44F" w:rsidR="00B76773" w:rsidRPr="00D659CC" w:rsidRDefault="00B76773" w:rsidP="00DA1C27">
      <w:pPr>
        <w:numPr>
          <w:ilvl w:val="0"/>
          <w:numId w:val="103"/>
        </w:numPr>
        <w:tabs>
          <w:tab w:val="clear" w:pos="795"/>
        </w:tabs>
        <w:spacing w:before="60"/>
        <w:ind w:left="567" w:hanging="283"/>
      </w:pPr>
      <w:r w:rsidRPr="00D659CC">
        <w:t xml:space="preserve">In the </w:t>
      </w:r>
      <w:r w:rsidRPr="00D659CC">
        <w:rPr>
          <w:b/>
        </w:rPr>
        <w:t>Open File</w:t>
      </w:r>
      <w:r w:rsidRPr="00D659CC">
        <w:t xml:space="preserve"> window</w:t>
      </w:r>
      <w:r w:rsidR="00AA3EB6">
        <w:t>,</w:t>
      </w:r>
      <w:r w:rsidRPr="00D659CC">
        <w:t xml:space="preserve"> we click on the option next to the button </w:t>
      </w:r>
      <w:r w:rsidRPr="00D659CC">
        <w:rPr>
          <w:b/>
        </w:rPr>
        <w:t>Open</w:t>
      </w:r>
      <w:r w:rsidRPr="00D659CC">
        <w:t xml:space="preserve"> and we choose </w:t>
      </w:r>
      <w:r w:rsidRPr="00D659CC">
        <w:rPr>
          <w:b/>
          <w:noProof/>
        </w:rPr>
        <w:t>Open With…</w:t>
      </w:r>
    </w:p>
    <w:p w14:paraId="25E74DE2" w14:textId="77777777" w:rsidR="00B76773" w:rsidRPr="00D659CC" w:rsidRDefault="00B76773" w:rsidP="00DA1C27">
      <w:pPr>
        <w:numPr>
          <w:ilvl w:val="0"/>
          <w:numId w:val="103"/>
        </w:numPr>
        <w:tabs>
          <w:tab w:val="clear" w:pos="795"/>
        </w:tabs>
        <w:spacing w:before="60"/>
        <w:ind w:left="567" w:hanging="283"/>
      </w:pPr>
      <w:r w:rsidRPr="00D659CC">
        <w:t xml:space="preserve">From the list in the </w:t>
      </w:r>
      <w:r w:rsidRPr="00D659CC">
        <w:rPr>
          <w:b/>
        </w:rPr>
        <w:t>Open With</w:t>
      </w:r>
      <w:r w:rsidRPr="00D659CC">
        <w:t xml:space="preserve"> window we choose an editor with encoding support, for example </w:t>
      </w:r>
      <w:r w:rsidRPr="00D659CC">
        <w:rPr>
          <w:b/>
          <w:noProof/>
        </w:rPr>
        <w:t>CSharp</w:t>
      </w:r>
      <w:r w:rsidRPr="00D659CC">
        <w:rPr>
          <w:b/>
        </w:rPr>
        <w:t xml:space="preserve"> Editor with Encoding</w:t>
      </w:r>
      <w:r w:rsidRPr="00D659CC">
        <w:t>.</w:t>
      </w:r>
    </w:p>
    <w:p w14:paraId="35A3A75A" w14:textId="77777777" w:rsidR="00B76773" w:rsidRPr="00D659CC" w:rsidRDefault="00B76773" w:rsidP="00DA1C27">
      <w:pPr>
        <w:numPr>
          <w:ilvl w:val="0"/>
          <w:numId w:val="103"/>
        </w:numPr>
        <w:tabs>
          <w:tab w:val="clear" w:pos="795"/>
        </w:tabs>
        <w:spacing w:before="60"/>
        <w:ind w:left="567" w:hanging="283"/>
      </w:pPr>
      <w:r w:rsidRPr="00D659CC">
        <w:t xml:space="preserve">Then press </w:t>
      </w:r>
      <w:r w:rsidRPr="00D659CC">
        <w:rPr>
          <w:b/>
        </w:rPr>
        <w:t>[OK]</w:t>
      </w:r>
      <w:r w:rsidRPr="00D659CC">
        <w:t>.</w:t>
      </w:r>
    </w:p>
    <w:p w14:paraId="6257EFC6" w14:textId="77777777" w:rsidR="00B76773" w:rsidRPr="00D659CC" w:rsidRDefault="00B76773" w:rsidP="00DA1C27">
      <w:pPr>
        <w:numPr>
          <w:ilvl w:val="0"/>
          <w:numId w:val="103"/>
        </w:numPr>
        <w:tabs>
          <w:tab w:val="clear" w:pos="795"/>
        </w:tabs>
        <w:spacing w:before="60"/>
        <w:ind w:left="567" w:hanging="283"/>
      </w:pPr>
      <w:r w:rsidRPr="00D659CC">
        <w:t xml:space="preserve">In the window </w:t>
      </w:r>
      <w:r w:rsidRPr="00D659CC">
        <w:rPr>
          <w:b/>
        </w:rPr>
        <w:t>Encoding</w:t>
      </w:r>
      <w:r w:rsidRPr="00D659CC">
        <w:t xml:space="preserve"> we choose the appropriate encoding from the dropdown menu </w:t>
      </w:r>
      <w:r w:rsidRPr="00D659CC">
        <w:rPr>
          <w:b/>
        </w:rPr>
        <w:t>Encoding</w:t>
      </w:r>
      <w:r w:rsidRPr="00D659CC">
        <w:t>.</w:t>
      </w:r>
    </w:p>
    <w:p w14:paraId="62967517" w14:textId="77777777" w:rsidR="00B76773" w:rsidRPr="00D659CC" w:rsidRDefault="00B76773" w:rsidP="00DA1C27">
      <w:pPr>
        <w:numPr>
          <w:ilvl w:val="0"/>
          <w:numId w:val="103"/>
        </w:numPr>
        <w:tabs>
          <w:tab w:val="clear" w:pos="795"/>
        </w:tabs>
        <w:spacing w:before="60"/>
        <w:ind w:left="567" w:hanging="283"/>
      </w:pPr>
      <w:r w:rsidRPr="00D659CC">
        <w:t xml:space="preserve">Then press </w:t>
      </w:r>
      <w:r w:rsidRPr="00D659CC">
        <w:rPr>
          <w:b/>
        </w:rPr>
        <w:t>[OK]</w:t>
      </w:r>
      <w:r w:rsidRPr="00D659CC">
        <w:t>.</w:t>
      </w:r>
    </w:p>
    <w:p w14:paraId="255D0B39" w14:textId="77777777" w:rsidR="00B76773" w:rsidRPr="00D659CC" w:rsidRDefault="00757360" w:rsidP="00757360">
      <w:pPr>
        <w:jc w:val="center"/>
      </w:pPr>
      <w:r>
        <w:rPr>
          <w:noProof/>
        </w:rPr>
        <w:drawing>
          <wp:inline distT="0" distB="0" distL="0" distR="0" wp14:anchorId="5EEEA1C7" wp14:editId="4A7B0AD9">
            <wp:extent cx="5497200" cy="2552400"/>
            <wp:effectExtent l="0" t="0" r="8255" b="635"/>
            <wp:docPr id="86" name="Picture 86" descr="Open a C# file with the Cyrillic &quot;windows-1251&quot; encoding in Visual Studio 2012" title="Open with Encoding in Visual Studio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4">
                      <a:extLst>
                        <a:ext uri="{28A0092B-C50C-407E-A947-70E740481C1C}">
                          <a14:useLocalDpi xmlns:a14="http://schemas.microsoft.com/office/drawing/2010/main" val="0"/>
                        </a:ext>
                      </a:extLst>
                    </a:blip>
                    <a:stretch>
                      <a:fillRect/>
                    </a:stretch>
                  </pic:blipFill>
                  <pic:spPr bwMode="auto">
                    <a:xfrm>
                      <a:off x="0" y="0"/>
                      <a:ext cx="5497200" cy="2552400"/>
                    </a:xfrm>
                    <a:prstGeom prst="rect">
                      <a:avLst/>
                    </a:prstGeom>
                    <a:noFill/>
                  </pic:spPr>
                </pic:pic>
              </a:graphicData>
            </a:graphic>
          </wp:inline>
        </w:drawing>
      </w:r>
    </w:p>
    <w:p w14:paraId="7D844C17" w14:textId="77777777" w:rsidR="00E559E3" w:rsidRPr="00D659CC" w:rsidRDefault="00B76773" w:rsidP="00B76773">
      <w:r w:rsidRPr="00D659CC">
        <w:t>The steps for saving files in the file system with a specific encoding are</w:t>
      </w:r>
      <w:r w:rsidR="00E559E3" w:rsidRPr="00D659CC">
        <w:t>:</w:t>
      </w:r>
    </w:p>
    <w:p w14:paraId="57680C02" w14:textId="77777777" w:rsidR="00B76773" w:rsidRPr="00D659CC" w:rsidRDefault="00B76773" w:rsidP="00DA1C27">
      <w:pPr>
        <w:numPr>
          <w:ilvl w:val="0"/>
          <w:numId w:val="104"/>
        </w:numPr>
        <w:tabs>
          <w:tab w:val="clear" w:pos="795"/>
        </w:tabs>
        <w:spacing w:before="60"/>
        <w:ind w:left="567" w:hanging="283"/>
      </w:pPr>
      <w:r w:rsidRPr="00D659CC">
        <w:t xml:space="preserve">From the </w:t>
      </w:r>
      <w:r w:rsidRPr="00D659CC">
        <w:rPr>
          <w:b/>
        </w:rPr>
        <w:t>File</w:t>
      </w:r>
      <w:r w:rsidRPr="00D659CC">
        <w:t xml:space="preserve"> menu we choose </w:t>
      </w:r>
      <w:r w:rsidRPr="00D659CC">
        <w:rPr>
          <w:b/>
        </w:rPr>
        <w:t>Save As</w:t>
      </w:r>
      <w:r w:rsidRPr="00D659CC">
        <w:t>.</w:t>
      </w:r>
    </w:p>
    <w:p w14:paraId="4DA19A18" w14:textId="77777777" w:rsidR="00B76773" w:rsidRPr="00D659CC" w:rsidRDefault="00B76773" w:rsidP="00DA1C27">
      <w:pPr>
        <w:numPr>
          <w:ilvl w:val="0"/>
          <w:numId w:val="104"/>
        </w:numPr>
        <w:tabs>
          <w:tab w:val="clear" w:pos="795"/>
        </w:tabs>
        <w:spacing w:before="60"/>
        <w:ind w:left="567" w:hanging="283"/>
      </w:pPr>
      <w:r w:rsidRPr="00D659CC">
        <w:t>In the window</w:t>
      </w:r>
      <w:r w:rsidRPr="00D659CC">
        <w:rPr>
          <w:b/>
        </w:rPr>
        <w:t xml:space="preserve"> Save File As</w:t>
      </w:r>
      <w:r w:rsidRPr="00D659CC">
        <w:t xml:space="preserve"> we press the drop-down box next to the button</w:t>
      </w:r>
      <w:r w:rsidRPr="00D659CC">
        <w:rPr>
          <w:b/>
        </w:rPr>
        <w:t xml:space="preserve"> Save</w:t>
      </w:r>
      <w:r w:rsidRPr="00D659CC">
        <w:t xml:space="preserve"> and choose</w:t>
      </w:r>
      <w:r w:rsidRPr="00D659CC">
        <w:rPr>
          <w:b/>
        </w:rPr>
        <w:t xml:space="preserve"> Save with Encoding</w:t>
      </w:r>
      <w:r w:rsidRPr="00D659CC">
        <w:t>.</w:t>
      </w:r>
    </w:p>
    <w:p w14:paraId="4BA15DBD" w14:textId="77777777" w:rsidR="00B76773" w:rsidRPr="00D659CC" w:rsidRDefault="00B76773" w:rsidP="00DA1C27">
      <w:pPr>
        <w:numPr>
          <w:ilvl w:val="0"/>
          <w:numId w:val="104"/>
        </w:numPr>
        <w:tabs>
          <w:tab w:val="clear" w:pos="795"/>
        </w:tabs>
        <w:spacing w:before="60"/>
        <w:ind w:left="567" w:hanging="283"/>
      </w:pPr>
      <w:r w:rsidRPr="00D659CC">
        <w:t xml:space="preserve">In </w:t>
      </w:r>
      <w:r w:rsidRPr="00D659CC">
        <w:rPr>
          <w:b/>
        </w:rPr>
        <w:t>Advanced Save Options</w:t>
      </w:r>
      <w:r w:rsidRPr="00D659CC">
        <w:t xml:space="preserve"> we select the desired encoding from the list (preferably the universal UTF-8).</w:t>
      </w:r>
    </w:p>
    <w:p w14:paraId="0895FF65" w14:textId="77777777" w:rsidR="00B76773" w:rsidRPr="00D659CC" w:rsidRDefault="00B76773" w:rsidP="00DA1C27">
      <w:pPr>
        <w:numPr>
          <w:ilvl w:val="0"/>
          <w:numId w:val="104"/>
        </w:numPr>
        <w:tabs>
          <w:tab w:val="clear" w:pos="795"/>
        </w:tabs>
        <w:spacing w:before="60"/>
        <w:ind w:left="567" w:hanging="283"/>
      </w:pPr>
      <w:r w:rsidRPr="00D659CC">
        <w:t xml:space="preserve">From the </w:t>
      </w:r>
      <w:r w:rsidRPr="00D659CC">
        <w:rPr>
          <w:b/>
        </w:rPr>
        <w:t>Line Endings</w:t>
      </w:r>
      <w:r w:rsidRPr="00D659CC">
        <w:t xml:space="preserve"> we select the desired line ending type.</w:t>
      </w:r>
    </w:p>
    <w:p w14:paraId="7D737019" w14:textId="77777777" w:rsidR="00B76773" w:rsidRPr="00D659CC" w:rsidRDefault="00B76773" w:rsidP="00B76773">
      <w:r w:rsidRPr="00D659CC">
        <w:lastRenderedPageBreak/>
        <w:t xml:space="preserve">Although we have the ability to use </w:t>
      </w:r>
      <w:r w:rsidR="00767F9A" w:rsidRPr="00D659CC">
        <w:t xml:space="preserve">characters </w:t>
      </w:r>
      <w:r w:rsidRPr="00D659CC">
        <w:t xml:space="preserve">from </w:t>
      </w:r>
      <w:r w:rsidR="001862E2" w:rsidRPr="00D659CC">
        <w:t>any non-English</w:t>
      </w:r>
      <w:r w:rsidRPr="00D659CC">
        <w:t xml:space="preserve"> alphabet, in </w:t>
      </w:r>
      <w:r w:rsidRPr="00D659CC">
        <w:rPr>
          <w:rFonts w:ascii="Consolas" w:hAnsi="Consolas"/>
          <w:b/>
          <w:bCs/>
          <w:noProof/>
          <w:kern w:val="32"/>
          <w:sz w:val="22"/>
        </w:rPr>
        <w:t>.cs</w:t>
      </w:r>
      <w:r w:rsidRPr="00D659CC">
        <w:t xml:space="preserve"> files it is </w:t>
      </w:r>
      <w:r w:rsidR="001862E2" w:rsidRPr="00D659CC">
        <w:t xml:space="preserve">highly </w:t>
      </w:r>
      <w:r w:rsidRPr="00D659CC">
        <w:t>recommended to w</w:t>
      </w:r>
      <w:r w:rsidRPr="00D659CC">
        <w:rPr>
          <w:b/>
        </w:rPr>
        <w:t>rite all the identifiers and comments in English</w:t>
      </w:r>
      <w:r w:rsidRPr="00D659CC">
        <w:t>, because this way our code will be readable for more people in the world.</w:t>
      </w:r>
    </w:p>
    <w:p w14:paraId="50A067F1" w14:textId="77777777" w:rsidR="00B76773" w:rsidRPr="00D659CC" w:rsidRDefault="00B76773" w:rsidP="00B76773">
      <w:r w:rsidRPr="00D659CC">
        <w:t xml:space="preserve">Imagine that you live in Germany and you need to type a code written by a Vietnamese person, where the names of all variables and comments are in Vietnamese. You </w:t>
      </w:r>
      <w:r w:rsidR="00800092" w:rsidRPr="00D659CC">
        <w:t xml:space="preserve">will </w:t>
      </w:r>
      <w:r w:rsidRPr="00D659CC">
        <w:t xml:space="preserve">prefer </w:t>
      </w:r>
      <w:r w:rsidR="00800092" w:rsidRPr="00D659CC">
        <w:t>English</w:t>
      </w:r>
      <w:r w:rsidRPr="00D659CC">
        <w:t xml:space="preserve">, right? Then think about </w:t>
      </w:r>
      <w:r w:rsidR="00800092" w:rsidRPr="00D659CC">
        <w:t xml:space="preserve">how a developer from </w:t>
      </w:r>
      <w:r w:rsidRPr="00D659CC">
        <w:t xml:space="preserve">Vietnam will </w:t>
      </w:r>
      <w:r w:rsidR="00800092" w:rsidRPr="00D659CC">
        <w:t>handle</w:t>
      </w:r>
      <w:r w:rsidRPr="00D659CC">
        <w:t xml:space="preserve"> variables and comments in German.</w:t>
      </w:r>
    </w:p>
    <w:p w14:paraId="34C061F1" w14:textId="77777777" w:rsidR="00B76773" w:rsidRPr="00D659CC" w:rsidRDefault="00B76773" w:rsidP="00732360">
      <w:pPr>
        <w:pStyle w:val="Heading2"/>
      </w:pPr>
      <w:bookmarkStart w:id="282" w:name="_Modifiers_and_Access"/>
      <w:bookmarkStart w:id="283" w:name="_Toc418709450"/>
      <w:bookmarkEnd w:id="282"/>
      <w:r w:rsidRPr="00D659CC">
        <w:t>Modifiers and Access Levels (Visibility)</w:t>
      </w:r>
      <w:bookmarkEnd w:id="283"/>
    </w:p>
    <w:p w14:paraId="537A28C6" w14:textId="77777777" w:rsidR="00B76773" w:rsidRPr="00D659CC" w:rsidRDefault="003A7DF7" w:rsidP="00B76773">
      <w:r>
        <w:t>Let’s</w:t>
      </w:r>
      <w:r w:rsidR="00B76773" w:rsidRPr="00D659CC">
        <w:t xml:space="preserve"> revise, from</w:t>
      </w:r>
      <w:r w:rsidR="009C4546" w:rsidRPr="00D659CC">
        <w:t xml:space="preserve"> </w:t>
      </w:r>
      <w:r w:rsidR="00701D5B" w:rsidRPr="00D659CC">
        <w:t>t</w:t>
      </w:r>
      <w:r w:rsidR="009C4546" w:rsidRPr="00D659CC">
        <w:t xml:space="preserve">he chapter </w:t>
      </w:r>
      <w:r w:rsidR="00B76773" w:rsidRPr="00D659CC">
        <w:t>"</w:t>
      </w:r>
      <w:hyperlink w:anchor="Chapter_09_Methods" w:history="1">
        <w:r w:rsidR="00B76773" w:rsidRPr="00D659CC">
          <w:rPr>
            <w:rStyle w:val="Hyperlink"/>
          </w:rPr>
          <w:t>Methods</w:t>
        </w:r>
      </w:hyperlink>
      <w:r w:rsidR="00B76773" w:rsidRPr="00D659CC">
        <w:t xml:space="preserve">” we know that a </w:t>
      </w:r>
      <w:r w:rsidR="00B76773" w:rsidRPr="00D659CC">
        <w:rPr>
          <w:b/>
        </w:rPr>
        <w:t>modifier</w:t>
      </w:r>
      <w:r w:rsidR="00B76773" w:rsidRPr="00D659CC">
        <w:t xml:space="preserve"> is a reserved word and with the help of it we add additional information for the compiler and the code related to the modifier.</w:t>
      </w:r>
    </w:p>
    <w:p w14:paraId="107B260C" w14:textId="77777777" w:rsidR="00B76773" w:rsidRPr="00D659CC" w:rsidRDefault="00B76773" w:rsidP="00B76773">
      <w:r w:rsidRPr="00D659CC">
        <w:t xml:space="preserve">In C# there are four </w:t>
      </w:r>
      <w:r w:rsidRPr="00D659CC">
        <w:rPr>
          <w:b/>
        </w:rPr>
        <w:t>access modifiers</w:t>
      </w:r>
      <w:r w:rsidR="00800092" w:rsidRPr="00D659CC">
        <w:t>:</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internal</w:t>
      </w:r>
      <w:r w:rsidRPr="00D659CC">
        <w:t>. The access modifiers can be used only in front the following elements of the class: class declaration, fields, properties and methods.</w:t>
      </w:r>
    </w:p>
    <w:p w14:paraId="5F6F6656" w14:textId="77777777" w:rsidR="00B76773" w:rsidRPr="00D659CC" w:rsidRDefault="00B76773" w:rsidP="00732360">
      <w:pPr>
        <w:pStyle w:val="Heading3"/>
      </w:pPr>
      <w:r w:rsidRPr="00D659CC">
        <w:t>Modifiers and Access Levels</w:t>
      </w:r>
    </w:p>
    <w:p w14:paraId="4FB5D220" w14:textId="77777777" w:rsidR="00B76773" w:rsidRPr="00D659CC" w:rsidRDefault="00B76773" w:rsidP="00B76773">
      <w:r w:rsidRPr="00D659CC">
        <w:t xml:space="preserve">As we explained, in C# there are four access modifiers –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internal</w:t>
      </w:r>
      <w:r w:rsidRPr="00D659CC">
        <w:t xml:space="preserve">. Based on them we control the access (visibility) to the elements of the class, in front of which they are used. The levels of access in .NET ar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protected internal</w:t>
      </w:r>
      <w:r w:rsidRPr="00D659CC">
        <w:t xml:space="preserve"> and </w:t>
      </w:r>
      <w:r w:rsidRPr="00D659CC">
        <w:rPr>
          <w:rFonts w:ascii="Consolas" w:hAnsi="Consolas"/>
          <w:b/>
          <w:bCs/>
          <w:noProof/>
          <w:kern w:val="32"/>
          <w:sz w:val="22"/>
        </w:rPr>
        <w:t>private</w:t>
      </w:r>
      <w:r w:rsidRPr="00D659CC">
        <w:t xml:space="preserve">. In this chapter we will review in </w:t>
      </w:r>
      <w:proofErr w:type="gramStart"/>
      <w:r w:rsidRPr="00D659CC">
        <w:t>details</w:t>
      </w:r>
      <w:proofErr w:type="gramEnd"/>
      <w:r w:rsidRPr="00D659CC">
        <w:t xml:space="preserve"> only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 xml:space="preserve">private </w:t>
      </w:r>
      <w:r w:rsidRPr="00D659CC">
        <w:t xml:space="preserve">and </w:t>
      </w:r>
      <w:r w:rsidRPr="00D659CC">
        <w:rPr>
          <w:rFonts w:ascii="Consolas" w:hAnsi="Consolas"/>
          <w:b/>
          <w:bCs/>
          <w:noProof/>
          <w:kern w:val="32"/>
          <w:sz w:val="22"/>
        </w:rPr>
        <w:t>internal</w:t>
      </w:r>
      <w:r w:rsidRPr="00D659CC">
        <w:t xml:space="preserve">. More about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protected</w:t>
      </w:r>
      <w:r w:rsidRPr="00D659CC">
        <w:t> </w:t>
      </w:r>
      <w:r w:rsidRPr="00D659CC">
        <w:rPr>
          <w:rFonts w:ascii="Consolas" w:hAnsi="Consolas"/>
          <w:b/>
          <w:bCs/>
          <w:noProof/>
          <w:kern w:val="32"/>
          <w:sz w:val="22"/>
        </w:rPr>
        <w:t>internal</w:t>
      </w:r>
      <w:r w:rsidR="00701D5B" w:rsidRPr="00D659CC">
        <w:t xml:space="preserve"> we will learn in </w:t>
      </w:r>
      <w:r w:rsidRPr="00D659CC">
        <w:rPr>
          <w:noProof/>
        </w:rPr>
        <w:t>"</w:t>
      </w:r>
      <w:hyperlink w:anchor="Chapter_20_Object_Oriented_Programming" w:history="1">
        <w:r w:rsidRPr="00D659CC">
          <w:rPr>
            <w:rStyle w:val="Hyperlink"/>
            <w:noProof/>
          </w:rPr>
          <w:t>Object-Oriented Programming Principles</w:t>
        </w:r>
      </w:hyperlink>
      <w:r w:rsidRPr="00D659CC">
        <w:rPr>
          <w:noProof/>
        </w:rPr>
        <w:t>".</w:t>
      </w:r>
    </w:p>
    <w:p w14:paraId="0D4AEA26" w14:textId="77777777" w:rsidR="00B76773" w:rsidRPr="00D659CC" w:rsidRDefault="00B76773" w:rsidP="00732360">
      <w:pPr>
        <w:pStyle w:val="Heading3"/>
      </w:pPr>
      <w:r w:rsidRPr="00D659CC">
        <w:t>Access Level "public"</w:t>
      </w:r>
    </w:p>
    <w:p w14:paraId="0E056316" w14:textId="77777777" w:rsidR="00B76773" w:rsidRPr="00D659CC" w:rsidRDefault="00B76773" w:rsidP="00B76773">
      <w:r w:rsidRPr="00D659CC">
        <w:t xml:space="preserve">When we use the modifier </w:t>
      </w:r>
      <w:r w:rsidRPr="00D659CC">
        <w:rPr>
          <w:rFonts w:ascii="Consolas" w:hAnsi="Consolas"/>
          <w:b/>
          <w:bCs/>
          <w:noProof/>
          <w:kern w:val="32"/>
          <w:sz w:val="22"/>
        </w:rPr>
        <w:t>public</w:t>
      </w:r>
      <w:r w:rsidRPr="00D659CC">
        <w:t xml:space="preserve"> in front of some element, we are telling the compiler, that this element </w:t>
      </w:r>
      <w:r w:rsidRPr="00D659CC">
        <w:rPr>
          <w:b/>
        </w:rPr>
        <w:t>can be accessed from every class</w:t>
      </w:r>
      <w:r w:rsidRPr="00D659CC">
        <w:t xml:space="preserve">, no matter from the current project (assembly), from the current namespace. The access level </w:t>
      </w:r>
      <w:r w:rsidRPr="00D659CC">
        <w:rPr>
          <w:rFonts w:ascii="Consolas" w:hAnsi="Consolas"/>
          <w:b/>
          <w:bCs/>
          <w:noProof/>
          <w:kern w:val="32"/>
          <w:sz w:val="22"/>
        </w:rPr>
        <w:t>public</w:t>
      </w:r>
      <w:r w:rsidRPr="00D659CC">
        <w:t xml:space="preserve"> defines the miss of restrictions regarding the visibility. This access level is the least restricted access level in C#.</w:t>
      </w:r>
    </w:p>
    <w:p w14:paraId="7FB70E11" w14:textId="77777777" w:rsidR="00B76773" w:rsidRPr="00D659CC" w:rsidRDefault="00B76773" w:rsidP="00732360">
      <w:pPr>
        <w:pStyle w:val="Heading3"/>
      </w:pPr>
      <w:r w:rsidRPr="00D659CC">
        <w:t>Access Level "private"</w:t>
      </w:r>
    </w:p>
    <w:p w14:paraId="2CA3A288" w14:textId="77777777" w:rsidR="00B76773" w:rsidRPr="00D659CC" w:rsidRDefault="00B76773" w:rsidP="00B76773">
      <w:r w:rsidRPr="00D659CC">
        <w:t xml:space="preserve">The access level </w:t>
      </w:r>
      <w:r w:rsidRPr="00D659CC">
        <w:rPr>
          <w:rFonts w:ascii="Consolas" w:hAnsi="Consolas"/>
          <w:b/>
          <w:bCs/>
          <w:noProof/>
          <w:kern w:val="32"/>
          <w:sz w:val="22"/>
        </w:rPr>
        <w:t>private</w:t>
      </w:r>
      <w:r w:rsidRPr="00D659CC">
        <w:t xml:space="preserve"> is the one, which defines </w:t>
      </w:r>
      <w:r w:rsidRPr="00D659CC">
        <w:rPr>
          <w:b/>
        </w:rPr>
        <w:t>the most restrictive level of visibility</w:t>
      </w:r>
      <w:r w:rsidRPr="00D659CC">
        <w:t xml:space="preserve"> of the class and its elements. The modifier </w:t>
      </w:r>
      <w:r w:rsidRPr="00D659CC">
        <w:rPr>
          <w:rFonts w:ascii="Consolas" w:hAnsi="Consolas"/>
          <w:b/>
          <w:bCs/>
          <w:noProof/>
          <w:kern w:val="32"/>
          <w:sz w:val="22"/>
        </w:rPr>
        <w:t>private</w:t>
      </w:r>
      <w:r w:rsidRPr="00D659CC">
        <w:t xml:space="preserve"> is used to indicate, that the element, to which is issued, </w:t>
      </w:r>
      <w:r w:rsidRPr="00D659CC">
        <w:rPr>
          <w:b/>
        </w:rPr>
        <w:t>cannot be accessed from any other class</w:t>
      </w:r>
      <w:r w:rsidRPr="00D659CC">
        <w:t xml:space="preserve"> (except the class, in which it is defined), even if this class exists in the same namespace. This is the default access level, i.e. it is used when there is no access level modifier in front of the respective element of a class (this is true only for elements inside a class).</w:t>
      </w:r>
    </w:p>
    <w:p w14:paraId="1C9EF4BB" w14:textId="77777777" w:rsidR="00B76773" w:rsidRPr="00D659CC" w:rsidRDefault="00B76773" w:rsidP="00732360">
      <w:pPr>
        <w:pStyle w:val="Heading3"/>
      </w:pPr>
      <w:r w:rsidRPr="00D659CC">
        <w:t>Access Level "internal"</w:t>
      </w:r>
    </w:p>
    <w:p w14:paraId="191F5BB0" w14:textId="77777777" w:rsidR="00B76773" w:rsidRPr="00D659CC" w:rsidRDefault="00B76773" w:rsidP="00B76773">
      <w:pPr>
        <w:rPr>
          <w:rFonts w:cs="Courier New"/>
        </w:rPr>
      </w:pPr>
      <w:r w:rsidRPr="00D659CC">
        <w:rPr>
          <w:rFonts w:cs="Courier New"/>
        </w:rPr>
        <w:t xml:space="preserve">The modifier </w:t>
      </w:r>
      <w:r w:rsidRPr="00D659CC">
        <w:rPr>
          <w:rFonts w:ascii="Consolas" w:hAnsi="Consolas"/>
          <w:b/>
          <w:bCs/>
          <w:noProof/>
          <w:kern w:val="32"/>
          <w:sz w:val="22"/>
        </w:rPr>
        <w:t>internal</w:t>
      </w:r>
      <w:r w:rsidRPr="00D659CC">
        <w:t xml:space="preserve"> </w:t>
      </w:r>
      <w:r w:rsidRPr="00D659CC">
        <w:rPr>
          <w:rFonts w:cs="Courier New"/>
        </w:rPr>
        <w:t xml:space="preserve">is used to limit the access to the elements of the class only to files </w:t>
      </w:r>
      <w:r w:rsidRPr="00D659CC">
        <w:rPr>
          <w:rFonts w:cs="Courier New"/>
          <w:b/>
        </w:rPr>
        <w:t>from the same assembly</w:t>
      </w:r>
      <w:r w:rsidRPr="00D659CC">
        <w:rPr>
          <w:rFonts w:cs="Courier New"/>
        </w:rPr>
        <w:t>, i.e. the same project in Visual Studio. When we create several projects in Visual Studio, the classes from will be compiled in different assemblies.</w:t>
      </w:r>
    </w:p>
    <w:p w14:paraId="630D39CA" w14:textId="77777777" w:rsidR="00B76773" w:rsidRPr="00D659CC" w:rsidRDefault="00B76773" w:rsidP="00732360">
      <w:pPr>
        <w:pStyle w:val="Heading3"/>
      </w:pPr>
      <w:r w:rsidRPr="00D659CC">
        <w:t>Assembly</w:t>
      </w:r>
    </w:p>
    <w:p w14:paraId="0D6EE5D5" w14:textId="77777777" w:rsidR="00B76773" w:rsidRPr="00D659CC" w:rsidRDefault="00FE2A08" w:rsidP="00B76773">
      <w:r w:rsidRPr="00D659CC">
        <w:rPr>
          <w:rFonts w:cs="Courier New"/>
        </w:rPr>
        <w:t>.NET assemblies</w:t>
      </w:r>
      <w:r w:rsidR="00B76773" w:rsidRPr="00D659CC">
        <w:rPr>
          <w:rFonts w:cs="Courier New"/>
        </w:rPr>
        <w:t xml:space="preserve"> </w:t>
      </w:r>
      <w:r w:rsidRPr="00D659CC">
        <w:rPr>
          <w:rFonts w:cs="Courier New"/>
        </w:rPr>
        <w:t>are</w:t>
      </w:r>
      <w:r w:rsidR="00B76773" w:rsidRPr="00D659CC">
        <w:rPr>
          <w:rFonts w:cs="Courier New"/>
        </w:rPr>
        <w:t xml:space="preserve"> </w:t>
      </w:r>
      <w:r w:rsidR="00B76773" w:rsidRPr="00D659CC">
        <w:rPr>
          <w:rFonts w:cs="Courier New"/>
          <w:b/>
        </w:rPr>
        <w:t>collection</w:t>
      </w:r>
      <w:r w:rsidRPr="00D659CC">
        <w:rPr>
          <w:rFonts w:cs="Courier New"/>
          <w:b/>
        </w:rPr>
        <w:t>s</w:t>
      </w:r>
      <w:r w:rsidR="00B76773" w:rsidRPr="00D659CC">
        <w:rPr>
          <w:rFonts w:cs="Courier New"/>
          <w:b/>
        </w:rPr>
        <w:t xml:space="preserve"> </w:t>
      </w:r>
      <w:r w:rsidRPr="00D659CC">
        <w:rPr>
          <w:rFonts w:cs="Courier New"/>
          <w:b/>
        </w:rPr>
        <w:t>of</w:t>
      </w:r>
      <w:r w:rsidR="00B76773" w:rsidRPr="00D659CC">
        <w:rPr>
          <w:rFonts w:cs="Courier New"/>
          <w:b/>
        </w:rPr>
        <w:t xml:space="preserve"> </w:t>
      </w:r>
      <w:r w:rsidRPr="00D659CC">
        <w:rPr>
          <w:rFonts w:cs="Courier New"/>
          <w:b/>
        </w:rPr>
        <w:t xml:space="preserve">compiled </w:t>
      </w:r>
      <w:r w:rsidR="00B76773" w:rsidRPr="00D659CC">
        <w:rPr>
          <w:rFonts w:cs="Courier New"/>
          <w:b/>
        </w:rPr>
        <w:t>types</w:t>
      </w:r>
      <w:r w:rsidRPr="00D659CC">
        <w:rPr>
          <w:rFonts w:cs="Courier New"/>
        </w:rPr>
        <w:t xml:space="preserve"> (classes and other types)</w:t>
      </w:r>
      <w:r w:rsidR="00B76773" w:rsidRPr="00D659CC">
        <w:rPr>
          <w:rFonts w:cs="Courier New"/>
        </w:rPr>
        <w:t xml:space="preserve"> and </w:t>
      </w:r>
      <w:r w:rsidR="00B76773" w:rsidRPr="00D659CC">
        <w:rPr>
          <w:rFonts w:cs="Courier New"/>
          <w:b/>
        </w:rPr>
        <w:t>resources</w:t>
      </w:r>
      <w:r w:rsidRPr="00D659CC">
        <w:rPr>
          <w:rFonts w:cs="Courier New"/>
        </w:rPr>
        <w:t>, which form</w:t>
      </w:r>
      <w:r w:rsidR="00B76773" w:rsidRPr="00D659CC">
        <w:rPr>
          <w:rFonts w:cs="Courier New"/>
        </w:rPr>
        <w:t xml:space="preserve"> </w:t>
      </w:r>
      <w:r w:rsidRPr="00D659CC">
        <w:rPr>
          <w:rFonts w:cs="Courier New"/>
        </w:rPr>
        <w:t>a</w:t>
      </w:r>
      <w:r w:rsidR="00B76773" w:rsidRPr="00D659CC">
        <w:rPr>
          <w:rFonts w:cs="Courier New"/>
        </w:rPr>
        <w:t xml:space="preserve"> logical unit</w:t>
      </w:r>
      <w:r w:rsidRPr="00D659CC">
        <w:rPr>
          <w:rFonts w:cs="Courier New"/>
        </w:rPr>
        <w:t xml:space="preserve">. Assemblies are stored in a binary file of type </w:t>
      </w:r>
      <w:r w:rsidRPr="00D659CC">
        <w:rPr>
          <w:rStyle w:val="Code"/>
        </w:rPr>
        <w:t>.exe</w:t>
      </w:r>
      <w:r w:rsidRPr="00D659CC">
        <w:rPr>
          <w:rFonts w:cs="Courier New"/>
        </w:rPr>
        <w:t xml:space="preserve"> or </w:t>
      </w:r>
      <w:r w:rsidRPr="00D659CC">
        <w:rPr>
          <w:rStyle w:val="Code"/>
        </w:rPr>
        <w:t>.dll</w:t>
      </w:r>
      <w:r w:rsidR="00B76773" w:rsidRPr="00D659CC">
        <w:rPr>
          <w:rFonts w:cs="Courier New"/>
        </w:rPr>
        <w:t>.</w:t>
      </w:r>
      <w:r w:rsidRPr="00D659CC">
        <w:rPr>
          <w:rFonts w:cs="Courier New"/>
        </w:rPr>
        <w:t xml:space="preserve"> </w:t>
      </w:r>
      <w:r w:rsidR="00B76773" w:rsidRPr="00D659CC">
        <w:rPr>
          <w:rFonts w:cs="Courier New"/>
        </w:rPr>
        <w:t xml:space="preserve">All types in C# and </w:t>
      </w:r>
      <w:r w:rsidRPr="00D659CC">
        <w:rPr>
          <w:rFonts w:cs="Courier New"/>
        </w:rPr>
        <w:t>as</w:t>
      </w:r>
      <w:r w:rsidR="00B76773" w:rsidRPr="00D659CC">
        <w:rPr>
          <w:rFonts w:cs="Courier New"/>
        </w:rPr>
        <w:t xml:space="preserve"> general in .NET Framework can </w:t>
      </w:r>
      <w:r w:rsidRPr="00D659CC">
        <w:rPr>
          <w:rFonts w:cs="Courier New"/>
        </w:rPr>
        <w:t xml:space="preserve">reside only </w:t>
      </w:r>
      <w:r w:rsidR="00B76773" w:rsidRPr="00D659CC">
        <w:rPr>
          <w:rFonts w:cs="Courier New"/>
        </w:rPr>
        <w:t>in</w:t>
      </w:r>
      <w:r w:rsidRPr="00D659CC">
        <w:rPr>
          <w:rFonts w:cs="Courier New"/>
        </w:rPr>
        <w:t>side</w:t>
      </w:r>
      <w:r w:rsidR="00B76773" w:rsidRPr="00D659CC">
        <w:rPr>
          <w:rFonts w:cs="Courier New"/>
        </w:rPr>
        <w:t xml:space="preserve"> assemblies. By every compilation of</w:t>
      </w:r>
      <w:r w:rsidRPr="00D659CC">
        <w:rPr>
          <w:rFonts w:cs="Courier New"/>
        </w:rPr>
        <w:t xml:space="preserve"> </w:t>
      </w:r>
      <w:r w:rsidRPr="00D659CC">
        <w:rPr>
          <w:rFonts w:cs="Courier New"/>
        </w:rPr>
        <w:lastRenderedPageBreak/>
        <w:t>a</w:t>
      </w:r>
      <w:r w:rsidR="00B76773" w:rsidRPr="00D659CC">
        <w:rPr>
          <w:rFonts w:cs="Courier New"/>
        </w:rPr>
        <w:t xml:space="preserve"> .NET application </w:t>
      </w:r>
      <w:r w:rsidRPr="00D659CC">
        <w:rPr>
          <w:rFonts w:cs="Courier New"/>
        </w:rPr>
        <w:t>one or several assemblies are created by the C# compiler and each assembly is stored inside an</w:t>
      </w:r>
      <w:r w:rsidR="00B76773" w:rsidRPr="00D659CC">
        <w:rPr>
          <w:rFonts w:cs="Courier New"/>
        </w:rPr>
        <w:t xml:space="preserve"> </w:t>
      </w:r>
      <w:r w:rsidR="00B76773" w:rsidRPr="00D659CC">
        <w:rPr>
          <w:rFonts w:ascii="Consolas" w:hAnsi="Consolas"/>
          <w:b/>
          <w:bCs/>
          <w:noProof/>
          <w:kern w:val="32"/>
          <w:sz w:val="22"/>
        </w:rPr>
        <w:t>.exe</w:t>
      </w:r>
      <w:r w:rsidR="00B76773" w:rsidRPr="00D659CC">
        <w:t xml:space="preserve"> or </w:t>
      </w:r>
      <w:r w:rsidR="00B76773" w:rsidRPr="00D659CC">
        <w:rPr>
          <w:rFonts w:ascii="Consolas" w:hAnsi="Consolas"/>
          <w:b/>
          <w:bCs/>
          <w:noProof/>
          <w:kern w:val="32"/>
          <w:sz w:val="22"/>
        </w:rPr>
        <w:t>.dll</w:t>
      </w:r>
      <w:r w:rsidRPr="00D659CC">
        <w:rPr>
          <w:rFonts w:cs="Courier New"/>
        </w:rPr>
        <w:t xml:space="preserve"> file.</w:t>
      </w:r>
    </w:p>
    <w:p w14:paraId="7273E1FC" w14:textId="77777777" w:rsidR="00B76773" w:rsidRPr="00D659CC" w:rsidRDefault="00B76773" w:rsidP="00732360">
      <w:pPr>
        <w:pStyle w:val="Heading2"/>
      </w:pPr>
      <w:bookmarkStart w:id="284" w:name="_Toc418709451"/>
      <w:r w:rsidRPr="00D659CC">
        <w:t>Declaring Classes</w:t>
      </w:r>
      <w:bookmarkEnd w:id="284"/>
    </w:p>
    <w:p w14:paraId="62B176EF" w14:textId="77777777" w:rsidR="00B76773" w:rsidRPr="00D659CC" w:rsidRDefault="00B76773" w:rsidP="00B76773">
      <w:pPr>
        <w:spacing w:after="120"/>
      </w:pPr>
      <w:r w:rsidRPr="00D659CC">
        <w:t>The definition of a class is based on strict syntactical rules:</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407833F2" w14:textId="77777777" w:rsidTr="00AA3EB6">
        <w:tc>
          <w:tcPr>
            <w:tcW w:w="9668" w:type="dxa"/>
            <w:tcBorders>
              <w:top w:val="single" w:sz="4" w:space="0" w:color="auto"/>
              <w:left w:val="single" w:sz="4" w:space="0" w:color="auto"/>
              <w:bottom w:val="single" w:sz="4" w:space="0" w:color="auto"/>
              <w:right w:val="single" w:sz="4" w:space="0" w:color="auto"/>
            </w:tcBorders>
          </w:tcPr>
          <w:p w14:paraId="4D2C885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ccess_modifier&gt;] class &lt;class_name&gt;</w:t>
            </w:r>
          </w:p>
        </w:tc>
      </w:tr>
    </w:tbl>
    <w:p w14:paraId="5E6DB4C9" w14:textId="77777777" w:rsidR="00B76773" w:rsidRPr="00D659CC" w:rsidRDefault="00B76773" w:rsidP="00B76773">
      <w:pPr>
        <w:spacing w:after="120"/>
      </w:pPr>
      <w:r w:rsidRPr="00D659CC">
        <w:t xml:space="preserve">When we declare a class, it is mandatory to use the reserved word </w:t>
      </w:r>
      <w:r w:rsidRPr="00D659CC">
        <w:rPr>
          <w:rFonts w:ascii="Consolas" w:hAnsi="Consolas"/>
          <w:b/>
          <w:bCs/>
          <w:noProof/>
          <w:kern w:val="32"/>
          <w:sz w:val="22"/>
        </w:rPr>
        <w:t>class</w:t>
      </w:r>
      <w:r w:rsidRPr="00D659CC">
        <w:t xml:space="preserve">. After it must stay the name of the class </w:t>
      </w:r>
      <w:r w:rsidRPr="00D659CC">
        <w:rPr>
          <w:rFonts w:ascii="Consolas" w:hAnsi="Consolas"/>
          <w:b/>
          <w:bCs/>
          <w:noProof/>
          <w:kern w:val="32"/>
          <w:sz w:val="22"/>
        </w:rPr>
        <w:t>&lt;class_name&gt;</w:t>
      </w:r>
      <w:r w:rsidRPr="00D659CC">
        <w:t>.</w:t>
      </w:r>
    </w:p>
    <w:p w14:paraId="31BD761C" w14:textId="77777777" w:rsidR="00B76773" w:rsidRPr="00D659CC" w:rsidRDefault="00B76773" w:rsidP="00B76773">
      <w:r w:rsidRPr="00D659CC">
        <w:t xml:space="preserve">Besides the reserved word </w:t>
      </w:r>
      <w:r w:rsidRPr="00D659CC">
        <w:rPr>
          <w:rFonts w:ascii="Consolas" w:hAnsi="Consolas"/>
          <w:b/>
          <w:bCs/>
          <w:noProof/>
          <w:kern w:val="32"/>
          <w:sz w:val="22"/>
        </w:rPr>
        <w:t>class</w:t>
      </w:r>
      <w:r w:rsidRPr="00D659CC">
        <w:t xml:space="preserve"> and the name of the class, in the declaration of the class can be used several modifiers, e.g. the reviewed until now modifiers.</w:t>
      </w:r>
    </w:p>
    <w:p w14:paraId="4C68EA03" w14:textId="77777777" w:rsidR="00B76773" w:rsidRPr="00D659CC" w:rsidRDefault="00B76773" w:rsidP="00732360">
      <w:pPr>
        <w:pStyle w:val="Heading3"/>
      </w:pPr>
      <w:r w:rsidRPr="00D659CC">
        <w:t>Class Visibility</w:t>
      </w:r>
    </w:p>
    <w:p w14:paraId="6FE646C2" w14:textId="77777777" w:rsidR="00B76773" w:rsidRPr="00D659CC" w:rsidRDefault="003A7DF7" w:rsidP="00B76773">
      <w:r>
        <w:t>Let’s</w:t>
      </w:r>
      <w:r w:rsidR="00B76773" w:rsidRPr="00D659CC">
        <w:t xml:space="preserve"> consider two classes – </w:t>
      </w:r>
      <w:r w:rsidR="00D776CA" w:rsidRPr="00D659CC">
        <w:rPr>
          <w:rFonts w:ascii="Consolas" w:hAnsi="Consolas"/>
          <w:b/>
          <w:bCs/>
          <w:noProof/>
          <w:kern w:val="32"/>
          <w:sz w:val="22"/>
        </w:rPr>
        <w:t>A</w:t>
      </w:r>
      <w:r w:rsidR="00B76773" w:rsidRPr="00D659CC">
        <w:t xml:space="preserve"> and </w:t>
      </w:r>
      <w:r w:rsidR="005E7BBF" w:rsidRPr="00D659CC">
        <w:rPr>
          <w:rFonts w:ascii="Consolas" w:hAnsi="Consolas"/>
          <w:b/>
          <w:bCs/>
          <w:noProof/>
          <w:kern w:val="32"/>
          <w:sz w:val="22"/>
        </w:rPr>
        <w:t>B</w:t>
      </w:r>
      <w:r w:rsidR="00B76773" w:rsidRPr="00D659CC">
        <w:t xml:space="preserve">. We say that, class </w:t>
      </w:r>
      <w:r w:rsidR="00D776CA" w:rsidRPr="00D659CC">
        <w:rPr>
          <w:rFonts w:ascii="Consolas" w:hAnsi="Consolas"/>
          <w:b/>
          <w:bCs/>
          <w:noProof/>
          <w:kern w:val="32"/>
          <w:sz w:val="22"/>
        </w:rPr>
        <w:t>A</w:t>
      </w:r>
      <w:r w:rsidR="00B76773" w:rsidRPr="00D659CC">
        <w:t xml:space="preserve"> accesses the elements of class </w:t>
      </w:r>
      <w:r w:rsidR="005E7BBF" w:rsidRPr="00D659CC">
        <w:rPr>
          <w:rFonts w:ascii="Consolas" w:hAnsi="Consolas"/>
          <w:b/>
          <w:bCs/>
          <w:noProof/>
          <w:kern w:val="32"/>
          <w:sz w:val="22"/>
        </w:rPr>
        <w:t>B</w:t>
      </w:r>
      <w:r w:rsidR="00B76773" w:rsidRPr="00D659CC">
        <w:t>, if the first class can do one of the following:</w:t>
      </w:r>
    </w:p>
    <w:p w14:paraId="7035803A" w14:textId="77777777" w:rsidR="00B76773" w:rsidRPr="00D659CC" w:rsidRDefault="00B76773" w:rsidP="00DA1C27">
      <w:pPr>
        <w:numPr>
          <w:ilvl w:val="0"/>
          <w:numId w:val="105"/>
        </w:numPr>
        <w:tabs>
          <w:tab w:val="clear" w:pos="644"/>
        </w:tabs>
        <w:spacing w:before="60"/>
        <w:ind w:left="567" w:hanging="283"/>
      </w:pPr>
      <w:r w:rsidRPr="00D659CC">
        <w:t xml:space="preserve">Creates an object (instance) from class type </w:t>
      </w:r>
      <w:r w:rsidR="005E7BBF" w:rsidRPr="00D659CC">
        <w:rPr>
          <w:rFonts w:ascii="Consolas" w:hAnsi="Consolas"/>
          <w:b/>
          <w:bCs/>
          <w:noProof/>
          <w:kern w:val="32"/>
          <w:sz w:val="22"/>
        </w:rPr>
        <w:t>B</w:t>
      </w:r>
      <w:r w:rsidRPr="00D659CC">
        <w:t>.</w:t>
      </w:r>
    </w:p>
    <w:p w14:paraId="4F8525BC" w14:textId="77777777" w:rsidR="007E2CA4" w:rsidRPr="00D659CC" w:rsidRDefault="007E2CA4" w:rsidP="00DA1C27">
      <w:pPr>
        <w:numPr>
          <w:ilvl w:val="0"/>
          <w:numId w:val="105"/>
        </w:numPr>
        <w:spacing w:before="60"/>
        <w:ind w:left="567" w:hanging="283"/>
      </w:pPr>
      <w:r w:rsidRPr="00D659CC">
        <w:t xml:space="preserve">Can access distinct methods and fields in the class </w:t>
      </w:r>
      <w:r w:rsidR="005E7BBF" w:rsidRPr="00D659CC">
        <w:rPr>
          <w:rFonts w:ascii="Consolas" w:hAnsi="Consolas"/>
          <w:b/>
          <w:bCs/>
          <w:noProof/>
          <w:kern w:val="32"/>
          <w:sz w:val="22"/>
        </w:rPr>
        <w:t>B</w:t>
      </w:r>
      <w:r w:rsidRPr="00D659CC">
        <w:t>, based on the access level assigned to the particular methods and fields.</w:t>
      </w:r>
    </w:p>
    <w:p w14:paraId="42057018" w14:textId="77777777" w:rsidR="00B76773" w:rsidRPr="00D659CC" w:rsidRDefault="00B76773" w:rsidP="00B76773">
      <w:r w:rsidRPr="00D659CC">
        <w:t xml:space="preserve">There is also another operation, which can be done over the classes, when the visibility allows it. The operation is called </w:t>
      </w:r>
      <w:r w:rsidRPr="00D659CC">
        <w:rPr>
          <w:b/>
        </w:rPr>
        <w:t>inheritance of a class</w:t>
      </w:r>
      <w:r w:rsidRPr="00D659CC">
        <w:t xml:space="preserve">, but we will discuss it later in the chapter </w:t>
      </w:r>
      <w:hyperlink w:anchor="Chapter_20_Object_Oriented_Programming" w:history="1">
        <w:r w:rsidR="00701D5B" w:rsidRPr="00D659CC">
          <w:rPr>
            <w:rStyle w:val="Hyperlink"/>
            <w:noProof/>
          </w:rPr>
          <w:t>Object-Oriented Programming Principles</w:t>
        </w:r>
      </w:hyperlink>
      <w:r w:rsidRPr="00D659CC">
        <w:rPr>
          <w:noProof/>
        </w:rPr>
        <w:t>.</w:t>
      </w:r>
    </w:p>
    <w:p w14:paraId="65AA178B" w14:textId="77777777" w:rsidR="00B76773" w:rsidRPr="00D659CC" w:rsidRDefault="00B76773" w:rsidP="00B76773">
      <w:r w:rsidRPr="00D659CC">
        <w:t>As we understood, the access level term means "</w:t>
      </w:r>
      <w:r w:rsidRPr="00D659CC">
        <w:rPr>
          <w:b/>
        </w:rPr>
        <w:t>visibility</w:t>
      </w:r>
      <w:r w:rsidRPr="00D659CC">
        <w:t xml:space="preserve">". If the class </w:t>
      </w:r>
      <w:r w:rsidR="00255275" w:rsidRPr="00D659CC">
        <w:rPr>
          <w:rFonts w:ascii="Consolas" w:hAnsi="Consolas"/>
          <w:b/>
          <w:bCs/>
          <w:noProof/>
          <w:kern w:val="32"/>
          <w:sz w:val="22"/>
        </w:rPr>
        <w:t>A</w:t>
      </w:r>
      <w:r w:rsidRPr="00D659CC">
        <w:t xml:space="preserve"> cannot "see" the class </w:t>
      </w:r>
      <w:r w:rsidR="005E7BBF" w:rsidRPr="00D659CC">
        <w:rPr>
          <w:rFonts w:ascii="Consolas" w:hAnsi="Consolas"/>
          <w:b/>
          <w:bCs/>
          <w:noProof/>
          <w:kern w:val="32"/>
          <w:sz w:val="22"/>
        </w:rPr>
        <w:t>B</w:t>
      </w:r>
      <w:r w:rsidRPr="00D659CC">
        <w:t xml:space="preserve">, the access level of the methods and the fields in </w:t>
      </w:r>
      <w:r w:rsidR="005E7BBF" w:rsidRPr="00D659CC">
        <w:rPr>
          <w:rFonts w:ascii="Consolas" w:hAnsi="Consolas"/>
          <w:b/>
          <w:bCs/>
          <w:noProof/>
          <w:kern w:val="32"/>
          <w:sz w:val="22"/>
        </w:rPr>
        <w:t>B</w:t>
      </w:r>
      <w:r w:rsidRPr="00D659CC">
        <w:t xml:space="preserve"> does not matter.</w:t>
      </w:r>
    </w:p>
    <w:p w14:paraId="49560CA2" w14:textId="77777777" w:rsidR="00B76773" w:rsidRPr="00D659CC" w:rsidRDefault="00B76773" w:rsidP="00B76773">
      <w:r w:rsidRPr="00D659CC">
        <w:t xml:space="preserve">The access levels, which an outer class can have, are only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internal</w:t>
      </w:r>
      <w:r w:rsidRPr="00D659CC">
        <w:t>.</w:t>
      </w:r>
      <w:r w:rsidR="005C08DF" w:rsidRPr="00D659CC">
        <w:t xml:space="preserve"> </w:t>
      </w:r>
      <w:hyperlink w:anchor="_Inner_Classes_(Nested" w:history="1">
        <w:r w:rsidR="005C08DF" w:rsidRPr="00D659CC">
          <w:rPr>
            <w:rStyle w:val="Hyperlink"/>
          </w:rPr>
          <w:t>Inner classes</w:t>
        </w:r>
      </w:hyperlink>
      <w:r w:rsidR="005C08DF" w:rsidRPr="00D659CC">
        <w:t xml:space="preserve"> can be defined with other access levels.</w:t>
      </w:r>
    </w:p>
    <w:p w14:paraId="052F743A" w14:textId="77777777" w:rsidR="00B76773" w:rsidRPr="00D659CC" w:rsidRDefault="00B76773" w:rsidP="00732360">
      <w:pPr>
        <w:pStyle w:val="Heading4"/>
      </w:pPr>
      <w:r w:rsidRPr="00D659CC">
        <w:t>Access Level "public"</w:t>
      </w:r>
    </w:p>
    <w:p w14:paraId="088A9297" w14:textId="77777777" w:rsidR="00B76773" w:rsidRPr="00D659CC" w:rsidRDefault="00B76773" w:rsidP="00B76773">
      <w:r w:rsidRPr="00D659CC">
        <w:t xml:space="preserve">If we declare a class access modifier as </w:t>
      </w:r>
      <w:r w:rsidRPr="00D659CC">
        <w:rPr>
          <w:rFonts w:ascii="Consolas" w:hAnsi="Consolas"/>
          <w:b/>
          <w:bCs/>
          <w:noProof/>
          <w:kern w:val="32"/>
          <w:sz w:val="22"/>
        </w:rPr>
        <w:t>public</w:t>
      </w:r>
      <w:r w:rsidRPr="00D659CC">
        <w:t xml:space="preserve">, we can reach it from </w:t>
      </w:r>
      <w:r w:rsidRPr="00D659CC">
        <w:rPr>
          <w:b/>
        </w:rPr>
        <w:t>every class and from every namespace</w:t>
      </w:r>
      <w:r w:rsidRPr="00D659CC">
        <w:t>, regardless of where it exists. It means that every other class can create objects from this type and has access to the methods and the fields of the public class.</w:t>
      </w:r>
    </w:p>
    <w:p w14:paraId="47266334" w14:textId="77777777" w:rsidR="00B76773" w:rsidRPr="00D659CC" w:rsidRDefault="00B76773" w:rsidP="00B76773">
      <w:r w:rsidRPr="00D659CC">
        <w:t xml:space="preserve">Just to know, if we want to use a class with access level </w:t>
      </w:r>
      <w:r w:rsidRPr="00D659CC">
        <w:rPr>
          <w:rFonts w:ascii="Consolas" w:hAnsi="Consolas"/>
          <w:b/>
          <w:bCs/>
          <w:noProof/>
          <w:kern w:val="32"/>
          <w:sz w:val="22"/>
        </w:rPr>
        <w:t>public</w:t>
      </w:r>
      <w:r w:rsidRPr="00D659CC">
        <w:t xml:space="preserve"> from other namespace, different from the current, we should use the reserved word for including different namespaces </w:t>
      </w:r>
      <w:r w:rsidRPr="00D659CC">
        <w:rPr>
          <w:rFonts w:ascii="Consolas" w:hAnsi="Consolas"/>
          <w:b/>
          <w:bCs/>
          <w:noProof/>
          <w:kern w:val="32"/>
          <w:sz w:val="22"/>
        </w:rPr>
        <w:t>using</w:t>
      </w:r>
      <w:r w:rsidRPr="00D659CC">
        <w:t xml:space="preserve"> or every time we should write the full name of the class.</w:t>
      </w:r>
    </w:p>
    <w:p w14:paraId="26B88C25" w14:textId="77777777" w:rsidR="00B76773" w:rsidRPr="00D659CC" w:rsidRDefault="00B76773" w:rsidP="00732360">
      <w:pPr>
        <w:pStyle w:val="Heading4"/>
      </w:pPr>
      <w:r w:rsidRPr="00D659CC">
        <w:t>Access Level "internal"</w:t>
      </w:r>
    </w:p>
    <w:p w14:paraId="10E54182" w14:textId="77777777" w:rsidR="00B76773" w:rsidRPr="00D659CC" w:rsidRDefault="00B76773" w:rsidP="00B76773">
      <w:r w:rsidRPr="00D659CC">
        <w:t xml:space="preserve">If we declare one class with access modifier </w:t>
      </w:r>
      <w:r w:rsidRPr="00D659CC">
        <w:rPr>
          <w:rFonts w:ascii="Consolas" w:hAnsi="Consolas"/>
          <w:b/>
          <w:bCs/>
          <w:noProof/>
          <w:kern w:val="32"/>
          <w:sz w:val="22"/>
        </w:rPr>
        <w:t>internal</w:t>
      </w:r>
      <w:r w:rsidRPr="00D659CC">
        <w:t xml:space="preserve">, one will be </w:t>
      </w:r>
      <w:r w:rsidRPr="00D659CC">
        <w:rPr>
          <w:b/>
        </w:rPr>
        <w:t>accessible only from the same namespace</w:t>
      </w:r>
      <w:r w:rsidRPr="00D659CC">
        <w:t>. It means that only the classes from the same assembly can create objects from this type class and to have access to the methods and fields (with related access level) of the class. This access level is the default, where it is not used access modifier by the declaration of the class.</w:t>
      </w:r>
    </w:p>
    <w:p w14:paraId="460ED871" w14:textId="77777777" w:rsidR="00B76773" w:rsidRPr="00D659CC" w:rsidRDefault="00B76773" w:rsidP="00B76773">
      <w:r w:rsidRPr="00D659CC">
        <w:t xml:space="preserve">If we have two projects in common solution in Visual Studio and we want to use a class from one project into the other one then the referenced class should be declared as </w:t>
      </w:r>
      <w:r w:rsidRPr="00D659CC">
        <w:rPr>
          <w:rFonts w:ascii="Consolas" w:hAnsi="Consolas"/>
          <w:b/>
          <w:bCs/>
          <w:noProof/>
          <w:kern w:val="32"/>
          <w:sz w:val="22"/>
        </w:rPr>
        <w:t>public</w:t>
      </w:r>
      <w:r w:rsidRPr="00D659CC">
        <w:t>.</w:t>
      </w:r>
    </w:p>
    <w:p w14:paraId="42923414" w14:textId="77777777" w:rsidR="00B76773" w:rsidRPr="00D659CC" w:rsidRDefault="00B76773" w:rsidP="00732360">
      <w:pPr>
        <w:pStyle w:val="Heading4"/>
      </w:pPr>
      <w:r w:rsidRPr="00D659CC">
        <w:lastRenderedPageBreak/>
        <w:t>Access Level "private"</w:t>
      </w:r>
    </w:p>
    <w:p w14:paraId="7DE4B29C" w14:textId="77777777" w:rsidR="00B76773" w:rsidRPr="00D659CC" w:rsidRDefault="00B76773" w:rsidP="00B76773">
      <w:r w:rsidRPr="00D659CC">
        <w:t xml:space="preserve">If we want to be exhaustive, we have to mention that as access modifier for a class can be used the visibility modifier </w:t>
      </w:r>
      <w:r w:rsidRPr="00D659CC">
        <w:rPr>
          <w:rFonts w:ascii="Consolas" w:hAnsi="Consolas"/>
          <w:b/>
          <w:bCs/>
          <w:noProof/>
          <w:kern w:val="32"/>
          <w:sz w:val="22"/>
        </w:rPr>
        <w:t>private</w:t>
      </w:r>
      <w:r w:rsidRPr="00D659CC">
        <w:t>, but this is related to the term "inner class" (nested class), which we will review in the "</w:t>
      </w:r>
      <w:hyperlink w:anchor="_Inner_Classes_(Nested" w:history="1">
        <w:r w:rsidRPr="00D659CC">
          <w:rPr>
            <w:color w:val="0000FF"/>
            <w:u w:val="single"/>
          </w:rPr>
          <w:t xml:space="preserve">Nested </w:t>
        </w:r>
        <w:r w:rsidR="00E90365" w:rsidRPr="00D659CC">
          <w:rPr>
            <w:color w:val="0000FF"/>
            <w:u w:val="single"/>
          </w:rPr>
          <w:t>C</w:t>
        </w:r>
        <w:r w:rsidRPr="00D659CC">
          <w:rPr>
            <w:color w:val="0000FF"/>
            <w:u w:val="single"/>
          </w:rPr>
          <w:t>lasses</w:t>
        </w:r>
      </w:hyperlink>
      <w:r w:rsidRPr="00D659CC">
        <w:t>" section.</w:t>
      </w:r>
      <w:r w:rsidR="005C08DF" w:rsidRPr="00D659CC">
        <w:t xml:space="preserve"> Private classes like other private members are accessible only inside the class which defined them.</w:t>
      </w:r>
    </w:p>
    <w:p w14:paraId="49A51896" w14:textId="77777777" w:rsidR="00B76773" w:rsidRPr="00D659CC" w:rsidRDefault="00B76773" w:rsidP="00732360">
      <w:pPr>
        <w:pStyle w:val="Heading3"/>
      </w:pPr>
      <w:r w:rsidRPr="00D659CC">
        <w:t>Body of the Class</w:t>
      </w:r>
    </w:p>
    <w:p w14:paraId="5DAD0D87" w14:textId="77777777" w:rsidR="00B76773" w:rsidRPr="00D659CC" w:rsidRDefault="00B76773" w:rsidP="00B76773">
      <w:pPr>
        <w:spacing w:after="120"/>
      </w:pPr>
      <w:r w:rsidRPr="00D659CC">
        <w:t>By similarity to the methods, after the declaration of the class follows its body, i.e. the part of the class where resides the following programming code:</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28C8FA33" w14:textId="77777777" w:rsidTr="00AA3EB6">
        <w:tc>
          <w:tcPr>
            <w:tcW w:w="9668" w:type="dxa"/>
            <w:tcBorders>
              <w:top w:val="single" w:sz="4" w:space="0" w:color="auto"/>
              <w:left w:val="single" w:sz="4" w:space="0" w:color="auto"/>
              <w:bottom w:val="single" w:sz="4" w:space="0" w:color="auto"/>
              <w:right w:val="single" w:sz="4" w:space="0" w:color="auto"/>
            </w:tcBorders>
          </w:tcPr>
          <w:p w14:paraId="52ECE87B"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ccess_modifier&gt;] class &lt;class_name&gt;</w:t>
            </w:r>
          </w:p>
          <w:p w14:paraId="659F9ADC"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704E481" w14:textId="77777777" w:rsidR="00E559E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0000"/>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 the code of the class goes here </w:t>
            </w:r>
            <w:r w:rsidR="001F04AC" w:rsidRPr="00D659CC">
              <w:rPr>
                <w:rFonts w:ascii="Consolas" w:hAnsi="Consolas" w:cs="Courier New"/>
                <w:noProof/>
                <w:color w:val="008000"/>
                <w:sz w:val="22"/>
              </w:rPr>
              <w:t>…</w:t>
            </w:r>
          </w:p>
          <w:p w14:paraId="51BF08FF" w14:textId="77777777" w:rsidR="00B76773" w:rsidRPr="00D659CC" w:rsidRDefault="00B76773" w:rsidP="00B76773">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14:paraId="41334F05" w14:textId="77777777" w:rsidR="00B76773" w:rsidRPr="00D659CC" w:rsidRDefault="00B76773" w:rsidP="00B76773">
      <w:r w:rsidRPr="00D659CC">
        <w:t>The body of the class begins with opening curly bracket "</w:t>
      </w:r>
      <w:r w:rsidRPr="00D659CC">
        <w:rPr>
          <w:rFonts w:ascii="Consolas" w:hAnsi="Consolas"/>
          <w:b/>
          <w:bCs/>
          <w:noProof/>
          <w:kern w:val="32"/>
          <w:sz w:val="22"/>
        </w:rPr>
        <w:t>{</w:t>
      </w:r>
      <w:r w:rsidRPr="00D659CC">
        <w:t>" and ends with closing one – "</w:t>
      </w:r>
      <w:r w:rsidRPr="00D659CC">
        <w:rPr>
          <w:rFonts w:ascii="Consolas" w:hAnsi="Consolas"/>
          <w:b/>
          <w:bCs/>
          <w:noProof/>
          <w:kern w:val="32"/>
          <w:sz w:val="22"/>
        </w:rPr>
        <w:t>}</w:t>
      </w:r>
      <w:r w:rsidRPr="00D659CC">
        <w:t>". The class always should have a body.</w:t>
      </w:r>
    </w:p>
    <w:p w14:paraId="686B3A25" w14:textId="77777777" w:rsidR="00B76773" w:rsidRPr="00D659CC" w:rsidRDefault="00B76773" w:rsidP="00732360">
      <w:pPr>
        <w:pStyle w:val="Heading3"/>
      </w:pPr>
      <w:r w:rsidRPr="00D659CC">
        <w:t>Class Naming Convention</w:t>
      </w:r>
    </w:p>
    <w:p w14:paraId="74A29AA5" w14:textId="77777777" w:rsidR="00B76773" w:rsidRPr="00D659CC" w:rsidRDefault="00B76773" w:rsidP="00B76773">
      <w:r w:rsidRPr="00D659CC">
        <w:t>Equal to the methods, for creation of the class names there are the following common standards:</w:t>
      </w:r>
    </w:p>
    <w:p w14:paraId="1D1399CA" w14:textId="77777777" w:rsidR="00B76773" w:rsidRPr="00D659CC" w:rsidRDefault="00B76773" w:rsidP="00DA1C27">
      <w:pPr>
        <w:numPr>
          <w:ilvl w:val="0"/>
          <w:numId w:val="106"/>
        </w:numPr>
        <w:tabs>
          <w:tab w:val="clear" w:pos="795"/>
        </w:tabs>
        <w:ind w:left="568" w:hanging="284"/>
      </w:pPr>
      <w:r w:rsidRPr="00D659CC">
        <w:t>The names of the classes begin with capital letter, and the rest of the letters are lower case. If the name of the class consists of several words, every word begins with capital letter, without separator to be used.</w:t>
      </w:r>
      <w:r w:rsidR="005C08DF" w:rsidRPr="00D659CC">
        <w:t xml:space="preserve"> This is the well-known </w:t>
      </w:r>
      <w:r w:rsidR="005C08DF" w:rsidRPr="00D659CC">
        <w:rPr>
          <w:b/>
          <w:noProof/>
        </w:rPr>
        <w:t>PascalCase</w:t>
      </w:r>
      <w:r w:rsidR="005C08DF" w:rsidRPr="00D659CC">
        <w:t xml:space="preserve"> convention.</w:t>
      </w:r>
    </w:p>
    <w:p w14:paraId="13FF98F3" w14:textId="77777777" w:rsidR="00B76773" w:rsidRPr="00D659CC" w:rsidRDefault="00B76773" w:rsidP="00DA1C27">
      <w:pPr>
        <w:numPr>
          <w:ilvl w:val="0"/>
          <w:numId w:val="106"/>
        </w:numPr>
        <w:tabs>
          <w:tab w:val="clear" w:pos="795"/>
        </w:tabs>
        <w:ind w:left="568" w:hanging="284"/>
      </w:pPr>
      <w:r w:rsidRPr="00D659CC">
        <w:t xml:space="preserve">For name of the </w:t>
      </w:r>
      <w:proofErr w:type="gramStart"/>
      <w:r w:rsidRPr="00D659CC">
        <w:t>classes</w:t>
      </w:r>
      <w:proofErr w:type="gramEnd"/>
      <w:r w:rsidRPr="00D659CC">
        <w:t xml:space="preserve"> </w:t>
      </w:r>
      <w:r w:rsidRPr="00D659CC">
        <w:rPr>
          <w:b/>
        </w:rPr>
        <w:t>nouns</w:t>
      </w:r>
      <w:r w:rsidRPr="00D659CC">
        <w:t xml:space="preserve"> are usually used.</w:t>
      </w:r>
    </w:p>
    <w:p w14:paraId="4F9B6F74" w14:textId="77777777" w:rsidR="00B76773" w:rsidRPr="00D659CC" w:rsidRDefault="00B76773" w:rsidP="00DA1C27">
      <w:pPr>
        <w:numPr>
          <w:ilvl w:val="0"/>
          <w:numId w:val="106"/>
        </w:numPr>
        <w:tabs>
          <w:tab w:val="clear" w:pos="795"/>
        </w:tabs>
        <w:ind w:left="568" w:hanging="284"/>
      </w:pPr>
      <w:r w:rsidRPr="00D659CC">
        <w:t xml:space="preserve">It is recommended the name of the class to be in </w:t>
      </w:r>
      <w:r w:rsidRPr="00D659CC">
        <w:rPr>
          <w:b/>
        </w:rPr>
        <w:t>English</w:t>
      </w:r>
      <w:r w:rsidRPr="00D659CC">
        <w:t xml:space="preserve"> language.</w:t>
      </w:r>
    </w:p>
    <w:p w14:paraId="190F926E" w14:textId="77777777" w:rsidR="00B76773" w:rsidRPr="00D659CC" w:rsidRDefault="00B76773" w:rsidP="00B76773">
      <w:pPr>
        <w:spacing w:after="120"/>
      </w:pPr>
      <w:r w:rsidRPr="00D659CC">
        <w:t>Here are some example class names, which are following the guidelines:</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69BDAD12" w14:textId="77777777" w:rsidTr="00AA3EB6">
        <w:tc>
          <w:tcPr>
            <w:tcW w:w="9668" w:type="dxa"/>
            <w:tcBorders>
              <w:top w:val="single" w:sz="4" w:space="0" w:color="auto"/>
              <w:left w:val="single" w:sz="4" w:space="0" w:color="auto"/>
              <w:bottom w:val="single" w:sz="4" w:space="0" w:color="auto"/>
              <w:right w:val="single" w:sz="4" w:space="0" w:color="auto"/>
            </w:tcBorders>
          </w:tcPr>
          <w:p w14:paraId="05713EE9"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Dog</w:t>
            </w:r>
          </w:p>
          <w:p w14:paraId="648725EB"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Account</w:t>
            </w:r>
          </w:p>
          <w:p w14:paraId="2FC687D5"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Car</w:t>
            </w:r>
          </w:p>
          <w:p w14:paraId="6E55B996"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color w:val="000000"/>
                <w:sz w:val="22"/>
              </w:rPr>
              <w:t>BufferedReader</w:t>
            </w:r>
          </w:p>
        </w:tc>
      </w:tr>
    </w:tbl>
    <w:p w14:paraId="2CA575DD" w14:textId="77777777" w:rsidR="00B76773" w:rsidRPr="00D659CC" w:rsidRDefault="00B76773" w:rsidP="00B76773">
      <w:r w:rsidRPr="00D659CC">
        <w:t>More about the name of the class</w:t>
      </w:r>
      <w:r w:rsidR="00701D5B" w:rsidRPr="00D659CC">
        <w:t xml:space="preserve">es we will learn in the chapter </w:t>
      </w:r>
      <w:r w:rsidRPr="00D659CC">
        <w:rPr>
          <w:noProof/>
        </w:rPr>
        <w:t>"</w:t>
      </w:r>
      <w:hyperlink w:anchor="Chapter_21_High_Quality_Programming_Code" w:history="1">
        <w:r w:rsidRPr="00D659CC">
          <w:rPr>
            <w:rStyle w:val="Hyperlink"/>
            <w:noProof/>
          </w:rPr>
          <w:t>High-Quality Programming Code</w:t>
        </w:r>
      </w:hyperlink>
      <w:r w:rsidRPr="00D659CC">
        <w:rPr>
          <w:noProof/>
        </w:rPr>
        <w:t>".</w:t>
      </w:r>
    </w:p>
    <w:p w14:paraId="62A76F75" w14:textId="77777777" w:rsidR="00B76773" w:rsidRPr="00D659CC" w:rsidRDefault="00386EE5" w:rsidP="00732360">
      <w:pPr>
        <w:pStyle w:val="Heading2"/>
      </w:pPr>
      <w:bookmarkStart w:id="285" w:name="_Toc418709452"/>
      <w:r w:rsidRPr="00D659CC">
        <w:t xml:space="preserve">The </w:t>
      </w:r>
      <w:r w:rsidR="00B76773" w:rsidRPr="00D659CC">
        <w:t>Reserved Word "this"</w:t>
      </w:r>
      <w:bookmarkEnd w:id="285"/>
    </w:p>
    <w:p w14:paraId="4C6BC2FB" w14:textId="77777777" w:rsidR="00B76773" w:rsidRPr="00D659CC" w:rsidRDefault="00B76773" w:rsidP="00B76773">
      <w:pPr>
        <w:spacing w:after="120"/>
      </w:pPr>
      <w:r w:rsidRPr="00D659CC">
        <w:t xml:space="preserve">The reserved word </w:t>
      </w:r>
      <w:r w:rsidRPr="00D659CC">
        <w:rPr>
          <w:rFonts w:ascii="Consolas" w:hAnsi="Consolas"/>
          <w:b/>
          <w:bCs/>
          <w:noProof/>
          <w:kern w:val="32"/>
          <w:sz w:val="22"/>
        </w:rPr>
        <w:t>this</w:t>
      </w:r>
      <w:r w:rsidRPr="00D659CC">
        <w:t xml:space="preserve"> in C# is used </w:t>
      </w:r>
      <w:r w:rsidR="00386EE5" w:rsidRPr="00D659CC">
        <w:t>to</w:t>
      </w:r>
      <w:r w:rsidRPr="00D659CC">
        <w:t xml:space="preserve"> </w:t>
      </w:r>
      <w:r w:rsidRPr="00D659CC">
        <w:rPr>
          <w:b/>
        </w:rPr>
        <w:t>reference the current object</w:t>
      </w:r>
      <w:r w:rsidRPr="00D659CC">
        <w:t>, when one is used from method</w:t>
      </w:r>
      <w:r w:rsidR="00386EE5" w:rsidRPr="00D659CC">
        <w:t xml:space="preserve"> in the same class</w:t>
      </w:r>
      <w:r w:rsidRPr="00D659CC">
        <w:t>. This is the object, which method or constructor is called. The reserved word can be deemed as an address (reference), given priory from the language authors, with which we access the elements (fields, methods, constructor) of the own class:</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2792E0B3" w14:textId="77777777" w:rsidTr="00AA3EB6">
        <w:tc>
          <w:tcPr>
            <w:tcW w:w="9668" w:type="dxa"/>
            <w:tcBorders>
              <w:top w:val="single" w:sz="4" w:space="0" w:color="auto"/>
              <w:left w:val="single" w:sz="4" w:space="0" w:color="auto"/>
              <w:bottom w:val="single" w:sz="4" w:space="0" w:color="auto"/>
              <w:right w:val="single" w:sz="4" w:space="0" w:color="auto"/>
            </w:tcBorders>
          </w:tcPr>
          <w:p w14:paraId="5D23EB1A"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his</w:t>
            </w:r>
            <w:r w:rsidRPr="00D659CC">
              <w:rPr>
                <w:rFonts w:ascii="Consolas" w:hAnsi="Consolas"/>
                <w:noProof/>
                <w:sz w:val="22"/>
              </w:rPr>
              <w:t xml:space="preserve">.myField; </w:t>
            </w:r>
            <w:r w:rsidRPr="00D659CC">
              <w:rPr>
                <w:rFonts w:ascii="Consolas" w:hAnsi="Consolas" w:cs="Courier New"/>
                <w:noProof/>
                <w:color w:val="008000"/>
                <w:sz w:val="22"/>
              </w:rPr>
              <w:t>// access a field in the class</w:t>
            </w:r>
          </w:p>
          <w:p w14:paraId="45FF2F1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his</w:t>
            </w:r>
            <w:r w:rsidRPr="00D659CC">
              <w:rPr>
                <w:rFonts w:ascii="Consolas" w:hAnsi="Consolas"/>
                <w:noProof/>
                <w:sz w:val="22"/>
              </w:rPr>
              <w:t xml:space="preserve">.DoMyMethod(); </w:t>
            </w:r>
            <w:r w:rsidRPr="00D659CC">
              <w:rPr>
                <w:rFonts w:ascii="Consolas" w:hAnsi="Consolas" w:cs="Courier New"/>
                <w:noProof/>
                <w:color w:val="008000"/>
                <w:sz w:val="22"/>
              </w:rPr>
              <w:t>// access a method in the class</w:t>
            </w:r>
          </w:p>
          <w:p w14:paraId="69BD8B38"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this</w:t>
            </w:r>
            <w:r w:rsidRPr="00D659CC">
              <w:rPr>
                <w:rFonts w:ascii="Consolas" w:hAnsi="Consolas"/>
                <w:noProof/>
                <w:sz w:val="22"/>
              </w:rPr>
              <w:t>(</w:t>
            </w:r>
            <w:r w:rsidRPr="00D659CC">
              <w:rPr>
                <w:rFonts w:ascii="Consolas" w:hAnsi="Consolas" w:cs="Courier New"/>
                <w:noProof/>
                <w:color w:val="A31515"/>
                <w:sz w:val="22"/>
              </w:rPr>
              <w:t>3</w:t>
            </w:r>
            <w:r w:rsidRPr="00D659CC">
              <w:rPr>
                <w:rFonts w:ascii="Consolas" w:hAnsi="Consolas"/>
                <w:noProof/>
                <w:sz w:val="22"/>
              </w:rPr>
              <w:t xml:space="preserve">, </w:t>
            </w:r>
            <w:r w:rsidRPr="00D659CC">
              <w:rPr>
                <w:rFonts w:ascii="Consolas" w:hAnsi="Consolas" w:cs="Courier New"/>
                <w:noProof/>
                <w:color w:val="A31515"/>
                <w:sz w:val="22"/>
              </w:rPr>
              <w:t>4</w:t>
            </w:r>
            <w:r w:rsidRPr="00D659CC">
              <w:rPr>
                <w:rFonts w:ascii="Consolas" w:hAnsi="Consolas"/>
                <w:noProof/>
                <w:sz w:val="22"/>
              </w:rPr>
              <w:t xml:space="preserve">); </w:t>
            </w:r>
            <w:r w:rsidRPr="00D659CC">
              <w:rPr>
                <w:rFonts w:ascii="Consolas" w:hAnsi="Consolas" w:cs="Courier New"/>
                <w:noProof/>
                <w:color w:val="008000"/>
                <w:sz w:val="22"/>
              </w:rPr>
              <w:t>// access a constructor with two int parameters</w:t>
            </w:r>
          </w:p>
        </w:tc>
      </w:tr>
    </w:tbl>
    <w:p w14:paraId="48C30872" w14:textId="77777777" w:rsidR="00B76773" w:rsidRPr="00D659CC" w:rsidRDefault="00B76773" w:rsidP="00B76773">
      <w:r w:rsidRPr="00D659CC">
        <w:lastRenderedPageBreak/>
        <w:t>Currently, we will not e</w:t>
      </w:r>
      <w:r w:rsidR="00152EA7" w:rsidRPr="00D659CC">
        <w:t>xplain the given code above. La</w:t>
      </w:r>
      <w:r w:rsidRPr="00D659CC">
        <w:t xml:space="preserve">ter, we will do it in other sections of this chapter, dedicated to the elements of the class (fields, methods, constructors) and as well related to the reserved word </w:t>
      </w:r>
      <w:r w:rsidRPr="00D659CC">
        <w:rPr>
          <w:rFonts w:ascii="Consolas" w:hAnsi="Consolas"/>
          <w:b/>
          <w:bCs/>
          <w:noProof/>
          <w:kern w:val="32"/>
          <w:sz w:val="22"/>
        </w:rPr>
        <w:t>this</w:t>
      </w:r>
      <w:r w:rsidRPr="00D659CC">
        <w:t>.</w:t>
      </w:r>
    </w:p>
    <w:p w14:paraId="7D27D9F2" w14:textId="77777777" w:rsidR="00B76773" w:rsidRPr="00D659CC" w:rsidRDefault="00B76773" w:rsidP="00732360">
      <w:pPr>
        <w:pStyle w:val="Heading2"/>
      </w:pPr>
      <w:bookmarkStart w:id="286" w:name="_Toc418709453"/>
      <w:r w:rsidRPr="00D659CC">
        <w:t>Fields</w:t>
      </w:r>
      <w:bookmarkEnd w:id="286"/>
    </w:p>
    <w:p w14:paraId="7CE125A0" w14:textId="77777777" w:rsidR="00B76773" w:rsidRPr="00D659CC" w:rsidRDefault="00B76773" w:rsidP="00B76773">
      <w:r w:rsidRPr="00D659CC">
        <w:t xml:space="preserve">Objects describe </w:t>
      </w:r>
      <w:r w:rsidR="00386EE5" w:rsidRPr="00D659CC">
        <w:t xml:space="preserve">things from </w:t>
      </w:r>
      <w:r w:rsidRPr="00D659CC">
        <w:t xml:space="preserve">the real world. In order to describe an object, we focus on its </w:t>
      </w:r>
      <w:r w:rsidR="005A4331" w:rsidRPr="00D659CC">
        <w:rPr>
          <w:b/>
        </w:rPr>
        <w:t>characteristics</w:t>
      </w:r>
      <w:r w:rsidR="005A4331" w:rsidRPr="00D659CC">
        <w:t>, which</w:t>
      </w:r>
      <w:r w:rsidRPr="00D659CC">
        <w:t xml:space="preserve"> are related to the problems solved in our program.</w:t>
      </w:r>
      <w:r w:rsidR="00386EE5" w:rsidRPr="00D659CC">
        <w:t xml:space="preserve"> </w:t>
      </w:r>
      <w:r w:rsidRPr="00D659CC">
        <w:t>These characteristics of the real</w:t>
      </w:r>
      <w:r w:rsidR="00386EE5" w:rsidRPr="00D659CC">
        <w:t>-world</w:t>
      </w:r>
      <w:r w:rsidRPr="00D659CC">
        <w:t xml:space="preserve"> object we will </w:t>
      </w:r>
      <w:r w:rsidR="00386EE5" w:rsidRPr="00D659CC">
        <w:t>hold</w:t>
      </w:r>
      <w:r w:rsidRPr="00D659CC">
        <w:t xml:space="preserve"> in the declaration of the class </w:t>
      </w:r>
      <w:r w:rsidR="00386EE5" w:rsidRPr="00D659CC">
        <w:t xml:space="preserve">in </w:t>
      </w:r>
      <w:r w:rsidRPr="00D659CC">
        <w:t xml:space="preserve">special types of variables. These variables, called </w:t>
      </w:r>
      <w:r w:rsidRPr="00D659CC">
        <w:rPr>
          <w:b/>
        </w:rPr>
        <w:t>fields</w:t>
      </w:r>
      <w:r w:rsidR="00386EE5" w:rsidRPr="00D659CC">
        <w:t xml:space="preserve"> (or member-variables)</w:t>
      </w:r>
      <w:r w:rsidRPr="00D659CC">
        <w:t xml:space="preserve">, are </w:t>
      </w:r>
      <w:r w:rsidR="00386EE5" w:rsidRPr="00D659CC">
        <w:t>holding</w:t>
      </w:r>
      <w:r w:rsidRPr="00D659CC">
        <w:t xml:space="preserve"> the </w:t>
      </w:r>
      <w:r w:rsidR="00386EE5" w:rsidRPr="00D659CC">
        <w:rPr>
          <w:b/>
        </w:rPr>
        <w:t>state of the object</w:t>
      </w:r>
      <w:r w:rsidRPr="00D659CC">
        <w:t xml:space="preserve">. When we create an object based on </w:t>
      </w:r>
      <w:r w:rsidR="00386EE5" w:rsidRPr="00D659CC">
        <w:t>certain</w:t>
      </w:r>
      <w:r w:rsidRPr="00D659CC">
        <w:t xml:space="preserve"> class </w:t>
      </w:r>
      <w:r w:rsidR="00386EE5" w:rsidRPr="00D659CC">
        <w:t>definition</w:t>
      </w:r>
      <w:r w:rsidRPr="00D659CC">
        <w:t xml:space="preserve">, the values of the fields are containing </w:t>
      </w:r>
      <w:r w:rsidR="00386EE5" w:rsidRPr="00D659CC">
        <w:t>the</w:t>
      </w:r>
      <w:r w:rsidRPr="00D659CC">
        <w:t xml:space="preserve"> characteristics of the </w:t>
      </w:r>
      <w:r w:rsidR="00386EE5" w:rsidRPr="00D659CC">
        <w:t>created object (its state)</w:t>
      </w:r>
      <w:r w:rsidRPr="00D659CC">
        <w:t>.</w:t>
      </w:r>
      <w:r w:rsidR="00386EE5" w:rsidRPr="00D659CC">
        <w:t xml:space="preserve"> These characteristics have different values different for the different objects.</w:t>
      </w:r>
    </w:p>
    <w:p w14:paraId="646D701F" w14:textId="77777777" w:rsidR="00B76773" w:rsidRPr="00D659CC" w:rsidRDefault="00386EE5" w:rsidP="00732360">
      <w:pPr>
        <w:pStyle w:val="Heading3"/>
      </w:pPr>
      <w:bookmarkStart w:id="287" w:name="_Fields_Declaration_in"/>
      <w:bookmarkEnd w:id="287"/>
      <w:r w:rsidRPr="00D659CC">
        <w:t xml:space="preserve">Declaring </w:t>
      </w:r>
      <w:r w:rsidR="00B76773" w:rsidRPr="00D659CC">
        <w:t>Fields in a Class</w:t>
      </w:r>
    </w:p>
    <w:p w14:paraId="55733EFC" w14:textId="77777777" w:rsidR="00B76773" w:rsidRPr="00D659CC" w:rsidRDefault="00B76773" w:rsidP="00B76773">
      <w:r w:rsidRPr="00D659CC">
        <w:t>Until now we have discussed only two types of variables (see "</w:t>
      </w:r>
      <w:hyperlink w:anchor="Chapter_09_Methods" w:history="1">
        <w:r w:rsidRPr="00D659CC">
          <w:rPr>
            <w:rStyle w:val="Hyperlink"/>
          </w:rPr>
          <w:t>Methods</w:t>
        </w:r>
      </w:hyperlink>
      <w:r w:rsidRPr="00D659CC">
        <w:t>") depending on where they are declared:</w:t>
      </w:r>
    </w:p>
    <w:p w14:paraId="41442EB3" w14:textId="77777777" w:rsidR="00B76773" w:rsidRPr="00D659CC" w:rsidRDefault="00B76773" w:rsidP="00DA1C27">
      <w:pPr>
        <w:numPr>
          <w:ilvl w:val="0"/>
          <w:numId w:val="107"/>
        </w:numPr>
        <w:tabs>
          <w:tab w:val="clear" w:pos="795"/>
        </w:tabs>
        <w:ind w:left="568" w:hanging="284"/>
      </w:pPr>
      <w:r w:rsidRPr="00D659CC">
        <w:rPr>
          <w:b/>
        </w:rPr>
        <w:t>Local variables</w:t>
      </w:r>
      <w:r w:rsidRPr="00D659CC">
        <w:t xml:space="preserve"> – these are the variables declared in the body of some method (or block).</w:t>
      </w:r>
    </w:p>
    <w:p w14:paraId="6FC06B1B" w14:textId="77777777" w:rsidR="00B76773" w:rsidRPr="00D659CC" w:rsidRDefault="00B76773" w:rsidP="00DA1C27">
      <w:pPr>
        <w:numPr>
          <w:ilvl w:val="0"/>
          <w:numId w:val="107"/>
        </w:numPr>
        <w:tabs>
          <w:tab w:val="clear" w:pos="795"/>
        </w:tabs>
        <w:ind w:left="568" w:hanging="284"/>
      </w:pPr>
      <w:r w:rsidRPr="00D659CC">
        <w:rPr>
          <w:b/>
        </w:rPr>
        <w:t xml:space="preserve">Parameters </w:t>
      </w:r>
      <w:r w:rsidRPr="00D659CC">
        <w:t>– these are the variables in the list of parameters, which one method can have.</w:t>
      </w:r>
    </w:p>
    <w:p w14:paraId="43D9E218" w14:textId="77777777" w:rsidR="00B76773" w:rsidRPr="00D659CC" w:rsidRDefault="00B76773" w:rsidP="00B76773">
      <w:r w:rsidRPr="00D659CC">
        <w:t>In C# a third type of variable</w:t>
      </w:r>
      <w:r w:rsidR="005A4331" w:rsidRPr="00D659CC">
        <w:t xml:space="preserve"> exists</w:t>
      </w:r>
      <w:r w:rsidRPr="00D659CC">
        <w:t xml:space="preserve">, called </w:t>
      </w:r>
      <w:r w:rsidRPr="00D659CC">
        <w:rPr>
          <w:b/>
        </w:rPr>
        <w:t>field</w:t>
      </w:r>
      <w:r w:rsidRPr="00D659CC">
        <w:t xml:space="preserve"> or </w:t>
      </w:r>
      <w:r w:rsidRPr="00D659CC">
        <w:rPr>
          <w:b/>
        </w:rPr>
        <w:t>instance variable</w:t>
      </w:r>
      <w:r w:rsidRPr="00D659CC">
        <w:t>.</w:t>
      </w:r>
    </w:p>
    <w:p w14:paraId="18C39327" w14:textId="77777777" w:rsidR="00B76773" w:rsidRPr="00D659CC" w:rsidRDefault="00386EE5" w:rsidP="00B76773">
      <w:pPr>
        <w:spacing w:after="120"/>
      </w:pPr>
      <w:r w:rsidRPr="00D659CC">
        <w:t>Fields</w:t>
      </w:r>
      <w:r w:rsidR="00B76773" w:rsidRPr="00D659CC">
        <w:t xml:space="preserve"> are declared in the body of the class, outside the body of a single method or constructor.</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47E7443D" w14:textId="77777777" w:rsidTr="00AA3EB6">
        <w:tc>
          <w:tcPr>
            <w:tcW w:w="812" w:type="dxa"/>
            <w:tcBorders>
              <w:top w:val="single" w:sz="4" w:space="0" w:color="auto"/>
              <w:left w:val="single" w:sz="4" w:space="0" w:color="auto"/>
              <w:bottom w:val="single" w:sz="4" w:space="0" w:color="auto"/>
              <w:right w:val="single" w:sz="4" w:space="0" w:color="auto"/>
            </w:tcBorders>
            <w:vAlign w:val="center"/>
          </w:tcPr>
          <w:p w14:paraId="21F1103E" w14:textId="77777777" w:rsidR="00B76773" w:rsidRPr="00D659CC" w:rsidRDefault="00B76773" w:rsidP="00B76773">
            <w:pPr>
              <w:spacing w:before="0"/>
              <w:jc w:val="center"/>
            </w:pPr>
            <w:r w:rsidRPr="00D659CC">
              <w:rPr>
                <w:noProof/>
              </w:rPr>
              <w:drawing>
                <wp:inline distT="0" distB="0" distL="0" distR="0" wp14:anchorId="269874E7" wp14:editId="41C9807C">
                  <wp:extent cx="327660" cy="327660"/>
                  <wp:effectExtent l="0" t="0" r="0" b="0"/>
                  <wp:docPr id="5366" name="Picture 5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808E288" w14:textId="77777777" w:rsidR="00B76773" w:rsidRPr="00D659CC" w:rsidRDefault="00B76773" w:rsidP="00F13939">
            <w:pPr>
              <w:pStyle w:val="WarningMessage"/>
            </w:pPr>
            <w:r w:rsidRPr="00D659CC">
              <w:t>Fields are declared in the body of the class but not in the bodies of the methods or the constructors.</w:t>
            </w:r>
          </w:p>
        </w:tc>
      </w:tr>
    </w:tbl>
    <w:p w14:paraId="0E31A0EB" w14:textId="77777777" w:rsidR="00B76773" w:rsidRPr="00D659CC" w:rsidRDefault="00B76773" w:rsidP="00B76773">
      <w:pPr>
        <w:spacing w:after="120"/>
      </w:pPr>
      <w:bookmarkStart w:id="288" w:name="OOP_SampleClass"/>
      <w:bookmarkEnd w:id="288"/>
      <w:r w:rsidRPr="00D659CC">
        <w:t xml:space="preserve">This is </w:t>
      </w:r>
      <w:r w:rsidR="00386EE5" w:rsidRPr="00D659CC">
        <w:t>a sample</w:t>
      </w:r>
      <w:r w:rsidRPr="00D659CC">
        <w:t xml:space="preserve"> code declaring several fields:</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1547CE" w14:paraId="78BF17FB" w14:textId="77777777" w:rsidTr="00AA3EB6">
        <w:tc>
          <w:tcPr>
            <w:tcW w:w="9668" w:type="dxa"/>
            <w:tcBorders>
              <w:top w:val="single" w:sz="4" w:space="0" w:color="auto"/>
              <w:left w:val="single" w:sz="4" w:space="0" w:color="auto"/>
              <w:bottom w:val="single" w:sz="4" w:space="0" w:color="auto"/>
              <w:right w:val="single" w:sz="4" w:space="0" w:color="auto"/>
            </w:tcBorders>
          </w:tcPr>
          <w:p w14:paraId="20F7192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14:paraId="428CFFC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63E475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int</w:t>
            </w:r>
            <w:r w:rsidRPr="001547CE">
              <w:rPr>
                <w:rFonts w:ascii="Consolas" w:hAnsi="Consolas"/>
                <w:noProof/>
                <w:sz w:val="22"/>
              </w:rPr>
              <w:t xml:space="preserve"> age;</w:t>
            </w:r>
          </w:p>
          <w:p w14:paraId="0E44D09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long</w:t>
            </w:r>
            <w:r w:rsidRPr="001547CE">
              <w:rPr>
                <w:rFonts w:ascii="Consolas" w:hAnsi="Consolas"/>
                <w:noProof/>
                <w:sz w:val="22"/>
              </w:rPr>
              <w:t xml:space="preserve"> distance;</w:t>
            </w:r>
          </w:p>
          <w:p w14:paraId="0102285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string</w:t>
            </w:r>
            <w:r w:rsidRPr="001547CE">
              <w:rPr>
                <w:rFonts w:ascii="Consolas" w:hAnsi="Consolas"/>
                <w:noProof/>
                <w:sz w:val="22"/>
              </w:rPr>
              <w:t>[] names;</w:t>
            </w:r>
          </w:p>
          <w:p w14:paraId="4AD2470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noProof/>
                <w:color w:val="2B91AF"/>
                <w:sz w:val="22"/>
              </w:rPr>
              <w:t>Dog</w:t>
            </w:r>
            <w:r w:rsidRPr="001547CE">
              <w:rPr>
                <w:rFonts w:ascii="Consolas" w:hAnsi="Consolas"/>
                <w:noProof/>
                <w:sz w:val="22"/>
              </w:rPr>
              <w:t xml:space="preserve"> myDog;</w:t>
            </w:r>
          </w:p>
          <w:p w14:paraId="7FFBC4F0" w14:textId="77777777" w:rsidR="00B76773" w:rsidRPr="001547CE" w:rsidRDefault="00B76773" w:rsidP="00B76773">
            <w:pPr>
              <w:autoSpaceDE w:val="0"/>
              <w:autoSpaceDN w:val="0"/>
              <w:adjustRightInd w:val="0"/>
              <w:spacing w:before="0"/>
              <w:jc w:val="left"/>
              <w:rPr>
                <w:rFonts w:ascii="Consolas" w:hAnsi="Consolas" w:cs="Consolas"/>
                <w:noProof/>
                <w:sz w:val="22"/>
                <w:szCs w:val="19"/>
              </w:rPr>
            </w:pPr>
            <w:r w:rsidRPr="001547CE">
              <w:rPr>
                <w:rFonts w:ascii="Consolas" w:hAnsi="Consolas"/>
                <w:noProof/>
                <w:sz w:val="22"/>
              </w:rPr>
              <w:t>}</w:t>
            </w:r>
          </w:p>
        </w:tc>
      </w:tr>
    </w:tbl>
    <w:p w14:paraId="5607EE7F" w14:textId="77777777" w:rsidR="00B76773" w:rsidRPr="00D659CC" w:rsidRDefault="00386EE5" w:rsidP="00B76773">
      <w:pPr>
        <w:spacing w:after="120"/>
      </w:pPr>
      <w:r w:rsidRPr="00D659CC">
        <w:t>More</w:t>
      </w:r>
      <w:r w:rsidR="00B76773" w:rsidRPr="00D659CC">
        <w:t xml:space="preserve"> formal, the declaration of a field is done in the following way:</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2908EFE9" w14:textId="77777777" w:rsidTr="00AA3EB6">
        <w:tc>
          <w:tcPr>
            <w:tcW w:w="9668" w:type="dxa"/>
            <w:tcBorders>
              <w:top w:val="single" w:sz="4" w:space="0" w:color="auto"/>
              <w:left w:val="single" w:sz="4" w:space="0" w:color="auto"/>
              <w:bottom w:val="single" w:sz="4" w:space="0" w:color="auto"/>
              <w:right w:val="single" w:sz="4" w:space="0" w:color="auto"/>
            </w:tcBorders>
          </w:tcPr>
          <w:p w14:paraId="095550C9"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field_type&gt; &lt;field_name&gt;;</w:t>
            </w:r>
          </w:p>
        </w:tc>
      </w:tr>
    </w:tbl>
    <w:p w14:paraId="56E87CA8" w14:textId="77777777" w:rsidR="00B76773" w:rsidRPr="00D659CC" w:rsidRDefault="00B76773" w:rsidP="00B76773">
      <w:r w:rsidRPr="00D659CC">
        <w:t xml:space="preserve">The </w:t>
      </w:r>
      <w:r w:rsidRPr="00D659CC">
        <w:rPr>
          <w:rFonts w:ascii="Consolas" w:hAnsi="Consolas"/>
          <w:b/>
          <w:bCs/>
          <w:noProof/>
          <w:kern w:val="32"/>
          <w:sz w:val="22"/>
        </w:rPr>
        <w:t>&lt;field_type&gt;</w:t>
      </w:r>
      <w:r w:rsidRPr="00D659CC">
        <w:t xml:space="preserve"> part determinates the type of a given field. This type can be primitive (</w:t>
      </w:r>
      <w:r w:rsidRPr="00D659CC">
        <w:rPr>
          <w:rFonts w:ascii="Consolas" w:hAnsi="Consolas"/>
          <w:b/>
          <w:bCs/>
          <w:noProof/>
          <w:kern w:val="32"/>
          <w:sz w:val="22"/>
        </w:rPr>
        <w:t>byte</w:t>
      </w:r>
      <w:r w:rsidRPr="00D659CC">
        <w:t xml:space="preserve">, </w:t>
      </w:r>
      <w:r w:rsidRPr="00D659CC">
        <w:rPr>
          <w:rFonts w:ascii="Consolas" w:hAnsi="Consolas"/>
          <w:b/>
          <w:bCs/>
          <w:noProof/>
          <w:kern w:val="32"/>
          <w:sz w:val="22"/>
        </w:rPr>
        <w:t>short</w:t>
      </w:r>
      <w:r w:rsidRPr="00D659CC">
        <w:t xml:space="preserve">, </w:t>
      </w:r>
      <w:r w:rsidRPr="00D659CC">
        <w:rPr>
          <w:rFonts w:ascii="Consolas" w:hAnsi="Consolas"/>
          <w:b/>
          <w:bCs/>
          <w:noProof/>
          <w:kern w:val="32"/>
          <w:sz w:val="22"/>
        </w:rPr>
        <w:t>char</w:t>
      </w:r>
      <w:r w:rsidRPr="00D659CC">
        <w:t xml:space="preserve"> and so on), an array, or also some class type (e.g. </w:t>
      </w:r>
      <w:r w:rsidRPr="00D659CC">
        <w:rPr>
          <w:rFonts w:ascii="Consolas" w:hAnsi="Consolas"/>
          <w:b/>
          <w:bCs/>
          <w:noProof/>
          <w:kern w:val="32"/>
          <w:sz w:val="22"/>
        </w:rPr>
        <w:t>Dog</w:t>
      </w:r>
      <w:r w:rsidRPr="00D659CC">
        <w:t xml:space="preserve"> or </w:t>
      </w:r>
      <w:r w:rsidRPr="00D659CC">
        <w:rPr>
          <w:rFonts w:ascii="Consolas" w:hAnsi="Consolas"/>
          <w:b/>
          <w:bCs/>
          <w:noProof/>
          <w:kern w:val="32"/>
          <w:sz w:val="22"/>
        </w:rPr>
        <w:t>string</w:t>
      </w:r>
      <w:r w:rsidRPr="00D659CC">
        <w:t>).</w:t>
      </w:r>
    </w:p>
    <w:p w14:paraId="30033005" w14:textId="77777777" w:rsidR="00B76773" w:rsidRPr="00D659CC" w:rsidRDefault="00B76773" w:rsidP="00B76773">
      <w:r w:rsidRPr="00D659CC">
        <w:t xml:space="preserve">The </w:t>
      </w:r>
      <w:r w:rsidRPr="00D659CC">
        <w:rPr>
          <w:rFonts w:ascii="Consolas" w:hAnsi="Consolas"/>
          <w:b/>
          <w:bCs/>
          <w:noProof/>
          <w:kern w:val="32"/>
          <w:sz w:val="22"/>
        </w:rPr>
        <w:t>&lt;field_name&gt;</w:t>
      </w:r>
      <w:r w:rsidRPr="00D659CC">
        <w:t xml:space="preserve"> part is the name of the field. As the name of the normal variables, when we declare the name of the instance-variables, we should obey the rules for naming of identifiers in C# (see</w:t>
      </w:r>
      <w:r w:rsidR="003C33C3" w:rsidRPr="00D659CC">
        <w:t xml:space="preserve"> chapter</w:t>
      </w:r>
      <w:r w:rsidR="00701D5B" w:rsidRPr="00D659CC">
        <w:t xml:space="preserve"> </w:t>
      </w:r>
      <w:r w:rsidRPr="00D659CC">
        <w:rPr>
          <w:noProof/>
        </w:rPr>
        <w:t>"</w:t>
      </w:r>
      <w:hyperlink w:anchor="Chapter_02_Primitive_Types_and_Variables" w:history="1">
        <w:r w:rsidRPr="00D659CC">
          <w:rPr>
            <w:rStyle w:val="Hyperlink"/>
            <w:noProof/>
          </w:rPr>
          <w:t>Primitive Types and Variables</w:t>
        </w:r>
      </w:hyperlink>
      <w:r w:rsidRPr="00D659CC">
        <w:rPr>
          <w:noProof/>
        </w:rPr>
        <w:t>").</w:t>
      </w:r>
    </w:p>
    <w:p w14:paraId="0555F461" w14:textId="77777777" w:rsidR="00B76773" w:rsidRPr="00D659CC" w:rsidRDefault="00B76773" w:rsidP="00B76773">
      <w:r w:rsidRPr="00D659CC">
        <w:t xml:space="preserve">The </w:t>
      </w:r>
      <w:r w:rsidRPr="00D659CC">
        <w:rPr>
          <w:rFonts w:ascii="Consolas" w:hAnsi="Consolas"/>
          <w:b/>
          <w:bCs/>
          <w:noProof/>
          <w:kern w:val="32"/>
          <w:sz w:val="22"/>
        </w:rPr>
        <w:t>&lt;modifiers&gt;</w:t>
      </w:r>
      <w:r w:rsidRPr="00D659CC">
        <w:t xml:space="preserve"> part is a </w:t>
      </w:r>
      <w:r w:rsidR="00386EE5" w:rsidRPr="00D659CC">
        <w:t>definition</w:t>
      </w:r>
      <w:r w:rsidRPr="00D659CC">
        <w:t>, which describes the access modifiers and as well other modifiers. The last ones are not a mandatory part of the field declaration.</w:t>
      </w:r>
    </w:p>
    <w:p w14:paraId="4D8CE86E" w14:textId="77777777" w:rsidR="00B76773" w:rsidRPr="00D659CC" w:rsidRDefault="00B76773" w:rsidP="00B76773">
      <w:r w:rsidRPr="00D659CC">
        <w:lastRenderedPageBreak/>
        <w:t>Modifiers and the access modifiers, allowed in the declaration of one field, are explained in</w:t>
      </w:r>
      <w:r w:rsidR="007063CD" w:rsidRPr="00D659CC">
        <w:t xml:space="preserve"> chapter</w:t>
      </w:r>
      <w:r w:rsidR="00701D5B" w:rsidRPr="00D659CC">
        <w:t xml:space="preserve"> </w:t>
      </w:r>
      <w:r w:rsidR="00701D5B" w:rsidRPr="00D659CC">
        <w:rPr>
          <w:noProof/>
        </w:rPr>
        <w:t>"</w:t>
      </w:r>
      <w:hyperlink w:anchor="Chapter_02_Primitive_Types_and_Variables" w:history="1">
        <w:r w:rsidR="00701D5B" w:rsidRPr="00D659CC">
          <w:rPr>
            <w:rStyle w:val="Hyperlink"/>
            <w:noProof/>
          </w:rPr>
          <w:t>Primitive Types and Variables</w:t>
        </w:r>
      </w:hyperlink>
      <w:r w:rsidR="00701D5B" w:rsidRPr="00D659CC">
        <w:rPr>
          <w:noProof/>
        </w:rPr>
        <w:t>"</w:t>
      </w:r>
      <w:r w:rsidRPr="00D659CC">
        <w:rPr>
          <w:noProof/>
        </w:rPr>
        <w:t>.</w:t>
      </w:r>
    </w:p>
    <w:p w14:paraId="31BDB0D5" w14:textId="77777777" w:rsidR="00B76773" w:rsidRPr="00D659CC" w:rsidRDefault="00B76773" w:rsidP="00B76773">
      <w:r w:rsidRPr="00D659CC">
        <w:t xml:space="preserve">In this chapter, from the other modifiers, which are not based on access levels, and can be used in the declaration of fields, we will discuss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readonly</w:t>
      </w:r>
      <w:r w:rsidRPr="00D659CC">
        <w:t>.</w:t>
      </w:r>
    </w:p>
    <w:p w14:paraId="5535B24B" w14:textId="77777777" w:rsidR="00B76773" w:rsidRPr="00D659CC" w:rsidRDefault="00B76773" w:rsidP="00732360">
      <w:pPr>
        <w:pStyle w:val="Heading4"/>
      </w:pPr>
      <w:r w:rsidRPr="00D659CC">
        <w:t>Scope</w:t>
      </w:r>
    </w:p>
    <w:p w14:paraId="0805DC10" w14:textId="77777777" w:rsidR="00B76773" w:rsidRPr="00D659CC" w:rsidRDefault="00B76773" w:rsidP="00B76773">
      <w:r w:rsidRPr="00D659CC">
        <w:t xml:space="preserve">The </w:t>
      </w:r>
      <w:r w:rsidRPr="00D659CC">
        <w:rPr>
          <w:b/>
        </w:rPr>
        <w:t xml:space="preserve">scope of </w:t>
      </w:r>
      <w:r w:rsidR="00386EE5" w:rsidRPr="00D659CC">
        <w:rPr>
          <w:b/>
        </w:rPr>
        <w:t>a</w:t>
      </w:r>
      <w:r w:rsidRPr="00D659CC">
        <w:rPr>
          <w:b/>
        </w:rPr>
        <w:t xml:space="preserve"> </w:t>
      </w:r>
      <w:r w:rsidR="00386EE5" w:rsidRPr="00D659CC">
        <w:rPr>
          <w:b/>
        </w:rPr>
        <w:t xml:space="preserve">class </w:t>
      </w:r>
      <w:r w:rsidRPr="00D659CC">
        <w:rPr>
          <w:b/>
        </w:rPr>
        <w:t>field</w:t>
      </w:r>
      <w:r w:rsidRPr="00D659CC">
        <w:t xml:space="preserve"> </w:t>
      </w:r>
      <w:r w:rsidR="00386EE5" w:rsidRPr="00D659CC">
        <w:t>starts</w:t>
      </w:r>
      <w:r w:rsidRPr="00D659CC">
        <w:t xml:space="preserve"> from the line where is declared </w:t>
      </w:r>
      <w:r w:rsidR="00386EE5" w:rsidRPr="00D659CC">
        <w:t>and ends at the</w:t>
      </w:r>
      <w:r w:rsidRPr="00D659CC">
        <w:t xml:space="preserve"> closing bracket of the body of the class.</w:t>
      </w:r>
    </w:p>
    <w:p w14:paraId="63D80C1B" w14:textId="77777777" w:rsidR="00B76773" w:rsidRPr="00D659CC" w:rsidRDefault="00B76773" w:rsidP="00732360">
      <w:pPr>
        <w:pStyle w:val="Heading3"/>
      </w:pPr>
      <w:r w:rsidRPr="00D659CC">
        <w:t>Initialization during Declaration</w:t>
      </w:r>
    </w:p>
    <w:p w14:paraId="72554DC9" w14:textId="77777777" w:rsidR="00B76773" w:rsidRPr="00D659CC" w:rsidRDefault="00B76773" w:rsidP="00B76773">
      <w:pPr>
        <w:spacing w:after="120"/>
      </w:pPr>
      <w:r w:rsidRPr="00D659CC">
        <w:t>When we declare one field it is possible to assign to it an initial value. We do this similarly to an assignment of normal local variable:</w:t>
      </w:r>
    </w:p>
    <w:tbl>
      <w:tblPr>
        <w:tblW w:w="0" w:type="auto"/>
        <w:tblInd w:w="108" w:type="dxa"/>
        <w:tblCellMar>
          <w:top w:w="113" w:type="dxa"/>
          <w:bottom w:w="113" w:type="dxa"/>
        </w:tblCellMar>
        <w:tblLook w:val="01E0" w:firstRow="1" w:lastRow="1" w:firstColumn="1" w:lastColumn="1" w:noHBand="0" w:noVBand="0"/>
      </w:tblPr>
      <w:tblGrid>
        <w:gridCol w:w="9639"/>
      </w:tblGrid>
      <w:tr w:rsidR="00B76773" w:rsidRPr="00D659CC" w14:paraId="0DA5A880" w14:textId="77777777" w:rsidTr="00AA3EB6">
        <w:tc>
          <w:tcPr>
            <w:tcW w:w="9639" w:type="dxa"/>
            <w:tcBorders>
              <w:top w:val="single" w:sz="4" w:space="0" w:color="auto"/>
              <w:left w:val="single" w:sz="4" w:space="0" w:color="auto"/>
              <w:bottom w:val="single" w:sz="4" w:space="0" w:color="auto"/>
              <w:right w:val="single" w:sz="4" w:space="0" w:color="auto"/>
            </w:tcBorders>
          </w:tcPr>
          <w:p w14:paraId="4D95FA06"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field_type&gt; &lt;field_name&gt; = &lt;initial_value&gt;;</w:t>
            </w:r>
          </w:p>
        </w:tc>
      </w:tr>
    </w:tbl>
    <w:p w14:paraId="273DF4B1" w14:textId="77777777" w:rsidR="00B76773" w:rsidRPr="00D659CC" w:rsidRDefault="00B76773" w:rsidP="00B76773">
      <w:pPr>
        <w:spacing w:after="120"/>
      </w:pPr>
      <w:r w:rsidRPr="00D659CC">
        <w:t xml:space="preserve">Of course, the </w:t>
      </w:r>
      <w:r w:rsidRPr="00D659CC">
        <w:rPr>
          <w:rFonts w:ascii="Consolas" w:hAnsi="Consolas"/>
          <w:b/>
          <w:bCs/>
          <w:noProof/>
          <w:kern w:val="32"/>
          <w:sz w:val="22"/>
        </w:rPr>
        <w:t>&lt;initial_value&gt;</w:t>
      </w:r>
      <w:r w:rsidRPr="00D659CC">
        <w:t xml:space="preserve"> has to be a type compatible with the field</w:t>
      </w:r>
      <w:r w:rsidR="00386EE5" w:rsidRPr="00D659CC">
        <w:t>’s</w:t>
      </w:r>
      <w:r w:rsidRPr="00D659CC">
        <w:t xml:space="preserve"> type</w:t>
      </w:r>
      <w:r w:rsidR="00386EE5" w:rsidRPr="00D659CC">
        <w:t>, e.g</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592A0D39" w14:textId="77777777" w:rsidTr="00D07FCB">
        <w:tc>
          <w:tcPr>
            <w:tcW w:w="9637" w:type="dxa"/>
            <w:tcBorders>
              <w:top w:val="single" w:sz="4" w:space="0" w:color="auto"/>
              <w:left w:val="single" w:sz="4" w:space="0" w:color="auto"/>
              <w:bottom w:val="single" w:sz="4" w:space="0" w:color="auto"/>
              <w:right w:val="single" w:sz="4" w:space="0" w:color="auto"/>
            </w:tcBorders>
          </w:tcPr>
          <w:p w14:paraId="0EE0FB0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14:paraId="6809FA8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1DCEA7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int</w:t>
            </w:r>
            <w:r w:rsidRPr="001547CE">
              <w:rPr>
                <w:rFonts w:ascii="Consolas" w:hAnsi="Consolas"/>
                <w:noProof/>
                <w:sz w:val="22"/>
              </w:rPr>
              <w:t xml:space="preserve"> age = </w:t>
            </w:r>
            <w:r w:rsidRPr="001547CE">
              <w:rPr>
                <w:rFonts w:ascii="Consolas" w:hAnsi="Consolas" w:cs="Courier New"/>
                <w:noProof/>
                <w:color w:val="A31515"/>
                <w:sz w:val="22"/>
              </w:rPr>
              <w:t>5</w:t>
            </w:r>
            <w:r w:rsidRPr="001547CE">
              <w:rPr>
                <w:rFonts w:ascii="Consolas" w:hAnsi="Consolas"/>
                <w:noProof/>
                <w:sz w:val="22"/>
              </w:rPr>
              <w:t>;</w:t>
            </w:r>
          </w:p>
          <w:p w14:paraId="731C379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long</w:t>
            </w:r>
            <w:r w:rsidRPr="001547CE">
              <w:rPr>
                <w:rFonts w:ascii="Consolas" w:hAnsi="Consolas"/>
                <w:noProof/>
                <w:sz w:val="22"/>
              </w:rPr>
              <w:t xml:space="preserve"> distance = </w:t>
            </w:r>
            <w:r w:rsidRPr="001547CE">
              <w:rPr>
                <w:rFonts w:ascii="Consolas" w:hAnsi="Consolas" w:cs="Courier New"/>
                <w:noProof/>
                <w:color w:val="A31515"/>
                <w:sz w:val="22"/>
              </w:rPr>
              <w:t>234</w:t>
            </w:r>
            <w:r w:rsidRPr="001547CE">
              <w:rPr>
                <w:rFonts w:ascii="Consolas" w:hAnsi="Consolas"/>
                <w:noProof/>
                <w:sz w:val="22"/>
              </w:rPr>
              <w:t xml:space="preserve">; </w:t>
            </w:r>
            <w:r w:rsidRPr="001547CE">
              <w:rPr>
                <w:rFonts w:ascii="Consolas" w:hAnsi="Consolas" w:cs="Courier New"/>
                <w:noProof/>
                <w:color w:val="008000"/>
                <w:sz w:val="22"/>
              </w:rPr>
              <w:t>// The literal 234 is of integer type</w:t>
            </w:r>
          </w:p>
          <w:p w14:paraId="1C8C8913" w14:textId="77777777" w:rsidR="00B76773" w:rsidRPr="00D07FCB" w:rsidRDefault="00B76773" w:rsidP="00B76773">
            <w:pPr>
              <w:autoSpaceDE w:val="0"/>
              <w:autoSpaceDN w:val="0"/>
              <w:adjustRightInd w:val="0"/>
              <w:spacing w:before="0"/>
              <w:jc w:val="left"/>
              <w:rPr>
                <w:rFonts w:ascii="Consolas" w:hAnsi="Consolas" w:cs="Courier New"/>
                <w:noProof/>
                <w:sz w:val="14"/>
                <w:szCs w:val="12"/>
              </w:rPr>
            </w:pPr>
          </w:p>
          <w:p w14:paraId="567357D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string</w:t>
            </w:r>
            <w:r w:rsidRPr="001547CE">
              <w:rPr>
                <w:rFonts w:ascii="Consolas" w:hAnsi="Consolas"/>
                <w:noProof/>
                <w:sz w:val="22"/>
              </w:rPr>
              <w:t xml:space="preserve">[] names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 </w:t>
            </w:r>
            <w:r w:rsidRPr="001547CE">
              <w:rPr>
                <w:rFonts w:ascii="Consolas" w:hAnsi="Consolas" w:cs="Courier New"/>
                <w:noProof/>
                <w:color w:val="A31515"/>
                <w:sz w:val="22"/>
              </w:rPr>
              <w:t>"Peter"</w:t>
            </w:r>
            <w:r w:rsidRPr="001547CE">
              <w:rPr>
                <w:rFonts w:ascii="Consolas" w:hAnsi="Consolas"/>
                <w:noProof/>
                <w:sz w:val="22"/>
              </w:rPr>
              <w:t xml:space="preserve">, </w:t>
            </w:r>
            <w:r w:rsidRPr="001547CE">
              <w:rPr>
                <w:rFonts w:ascii="Consolas" w:hAnsi="Consolas" w:cs="Courier New"/>
                <w:noProof/>
                <w:color w:val="A31515"/>
                <w:sz w:val="22"/>
              </w:rPr>
              <w:t>"Martin"</w:t>
            </w:r>
            <w:r w:rsidRPr="001547CE">
              <w:rPr>
                <w:rFonts w:ascii="Consolas" w:hAnsi="Consolas"/>
                <w:noProof/>
                <w:sz w:val="22"/>
              </w:rPr>
              <w:t xml:space="preserve"> };</w:t>
            </w:r>
          </w:p>
          <w:p w14:paraId="21FCFCC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14:paraId="017AA1A3" w14:textId="77777777" w:rsidR="00B76773" w:rsidRPr="00D07FCB" w:rsidRDefault="00B76773" w:rsidP="00B76773">
            <w:pPr>
              <w:autoSpaceDE w:val="0"/>
              <w:autoSpaceDN w:val="0"/>
              <w:adjustRightInd w:val="0"/>
              <w:spacing w:before="0"/>
              <w:jc w:val="left"/>
              <w:rPr>
                <w:rFonts w:ascii="Consolas" w:hAnsi="Consolas" w:cs="Courier New"/>
                <w:noProof/>
                <w:sz w:val="14"/>
                <w:szCs w:val="12"/>
              </w:rPr>
            </w:pPr>
          </w:p>
          <w:p w14:paraId="58978BE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8000"/>
                <w:sz w:val="22"/>
              </w:rPr>
              <w:t>// … Other code …</w:t>
            </w:r>
          </w:p>
          <w:p w14:paraId="48E01FA0"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3D4A2437" w14:textId="77777777" w:rsidR="00B76773" w:rsidRPr="00D659CC" w:rsidRDefault="00B76773" w:rsidP="00732360">
      <w:pPr>
        <w:pStyle w:val="Heading3"/>
      </w:pPr>
      <w:r w:rsidRPr="00D659CC">
        <w:t>Default Values of the Fields</w:t>
      </w:r>
    </w:p>
    <w:p w14:paraId="605C2A05" w14:textId="77777777" w:rsidR="00B76773" w:rsidRPr="00D659CC" w:rsidRDefault="00B76773" w:rsidP="00B76773">
      <w:pPr>
        <w:spacing w:after="120"/>
      </w:pPr>
      <w:r w:rsidRPr="00D659CC">
        <w:t xml:space="preserve">Every time, when we create a new object of a given class, it is allocated memory in the heap for every field from the class. In order this to be done the memory is </w:t>
      </w:r>
      <w:r w:rsidRPr="00D659CC">
        <w:rPr>
          <w:b/>
        </w:rPr>
        <w:t>initialized automatically with the default values</w:t>
      </w:r>
      <w:r w:rsidRPr="00D659CC">
        <w:t xml:space="preserve"> for the certain field. The fields, which do not have explicitly a default value in the code, use the default value specified for the .NET type, to which they belong.</w:t>
      </w:r>
    </w:p>
    <w:p w14:paraId="4AC4EC10" w14:textId="77777777" w:rsidR="00850133" w:rsidRPr="00D659CC" w:rsidRDefault="00850133" w:rsidP="00B76773">
      <w:pPr>
        <w:spacing w:after="120"/>
      </w:pPr>
      <w:r w:rsidRPr="00D659CC">
        <w:t>This is different for the local variables defined in methods. If a local variable in a method does not have a value assigned, the code will not compile. If a member variable (field) in a class does not have a value assigned, it will be automatically zeroed by the compiler.</w:t>
      </w:r>
    </w:p>
    <w:tbl>
      <w:tblPr>
        <w:tblW w:w="0" w:type="auto"/>
        <w:tblInd w:w="108" w:type="dxa"/>
        <w:tblCellMar>
          <w:top w:w="113" w:type="dxa"/>
          <w:bottom w:w="113" w:type="dxa"/>
        </w:tblCellMar>
        <w:tblLook w:val="01E0" w:firstRow="1" w:lastRow="1" w:firstColumn="1" w:lastColumn="1" w:noHBand="0" w:noVBand="0"/>
      </w:tblPr>
      <w:tblGrid>
        <w:gridCol w:w="805"/>
        <w:gridCol w:w="8868"/>
      </w:tblGrid>
      <w:tr w:rsidR="00B76773" w:rsidRPr="00D659CC" w14:paraId="55616249" w14:textId="77777777" w:rsidTr="00D07FCB">
        <w:tc>
          <w:tcPr>
            <w:tcW w:w="812" w:type="dxa"/>
            <w:tcBorders>
              <w:top w:val="single" w:sz="4" w:space="0" w:color="auto"/>
              <w:left w:val="single" w:sz="4" w:space="0" w:color="auto"/>
              <w:bottom w:val="single" w:sz="4" w:space="0" w:color="auto"/>
              <w:right w:val="single" w:sz="4" w:space="0" w:color="auto"/>
            </w:tcBorders>
            <w:vAlign w:val="center"/>
          </w:tcPr>
          <w:p w14:paraId="7FA11161" w14:textId="77777777" w:rsidR="00B76773" w:rsidRPr="00D659CC" w:rsidRDefault="00B76773" w:rsidP="00B76773">
            <w:pPr>
              <w:spacing w:before="0"/>
              <w:jc w:val="center"/>
            </w:pPr>
            <w:r w:rsidRPr="00D659CC">
              <w:rPr>
                <w:noProof/>
              </w:rPr>
              <w:drawing>
                <wp:inline distT="0" distB="0" distL="0" distR="0" wp14:anchorId="6A52E239" wp14:editId="08BD81FF">
                  <wp:extent cx="327660" cy="327660"/>
                  <wp:effectExtent l="0" t="0" r="0" b="0"/>
                  <wp:docPr id="5367" name="Picture 53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6124A1D5" w14:textId="77777777" w:rsidR="00B76773" w:rsidRPr="00D659CC" w:rsidRDefault="00B76773" w:rsidP="00F13939">
            <w:pPr>
              <w:pStyle w:val="WarningMessage"/>
            </w:pPr>
            <w:r w:rsidRPr="00D659CC">
              <w:t>When an object is created all of the fields are initialized with their respective default values in .NET, except if they are not explicitly initialized with some other value.</w:t>
            </w:r>
          </w:p>
        </w:tc>
      </w:tr>
    </w:tbl>
    <w:p w14:paraId="140478AB" w14:textId="77777777" w:rsidR="00B76773" w:rsidRPr="00D659CC" w:rsidRDefault="00B76773" w:rsidP="00B76773">
      <w:pPr>
        <w:spacing w:after="120"/>
      </w:pPr>
      <w:r w:rsidRPr="00D659CC">
        <w:t xml:space="preserve">In some languages (as C and C++) the newly created objects are not initialized with default values of </w:t>
      </w:r>
      <w:proofErr w:type="gramStart"/>
      <w:r w:rsidRPr="00D659CC">
        <w:t>theirs</w:t>
      </w:r>
      <w:proofErr w:type="gramEnd"/>
      <w:r w:rsidRPr="00D659CC">
        <w:t xml:space="preserve"> data and this creates conditions for hard</w:t>
      </w:r>
      <w:r w:rsidR="00386EE5" w:rsidRPr="00D659CC">
        <w:t>-</w:t>
      </w:r>
      <w:r w:rsidRPr="00D659CC">
        <w:t>to</w:t>
      </w:r>
      <w:r w:rsidR="00386EE5" w:rsidRPr="00D659CC">
        <w:t>-</w:t>
      </w:r>
      <w:r w:rsidRPr="00D659CC">
        <w:t xml:space="preserve">find errors. The last leads to </w:t>
      </w:r>
      <w:r w:rsidRPr="00D659CC">
        <w:rPr>
          <w:b/>
        </w:rPr>
        <w:t>uncontrolled behavior</w:t>
      </w:r>
      <w:r w:rsidRPr="00D659CC">
        <w:t>, where the program sometimes works correctly (when the allocated memory by chance has good values), and sometimes does not work (when the allocated memory does not contain the proper values). In C# and generally in .NET Framework this problem is solved by the default values for each type coming from the framework.</w:t>
      </w:r>
    </w:p>
    <w:p w14:paraId="0A95EC0D" w14:textId="77777777" w:rsidR="00B76773" w:rsidRPr="00D659CC" w:rsidRDefault="00B76773" w:rsidP="00B76773">
      <w:pPr>
        <w:spacing w:after="120"/>
      </w:pPr>
      <w:r w:rsidRPr="00D659CC">
        <w:lastRenderedPageBreak/>
        <w:t>The value of all types is 0 or something similar. For the most used types these values are as the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053"/>
      </w:tblGrid>
      <w:tr w:rsidR="00B76773" w:rsidRPr="00D659CC" w14:paraId="1A0F3ECF" w14:textId="77777777" w:rsidTr="00386EE5">
        <w:trPr>
          <w:jc w:val="center"/>
        </w:trPr>
        <w:tc>
          <w:tcPr>
            <w:tcW w:w="2413" w:type="dxa"/>
            <w:shd w:val="clear" w:color="auto" w:fill="E6E6E6"/>
            <w:vAlign w:val="center"/>
          </w:tcPr>
          <w:p w14:paraId="348D5D7B" w14:textId="77777777" w:rsidR="00B76773" w:rsidRPr="00D659CC" w:rsidRDefault="00B76773" w:rsidP="00B76773">
            <w:pPr>
              <w:spacing w:before="60" w:after="60"/>
              <w:jc w:val="center"/>
              <w:rPr>
                <w:b/>
              </w:rPr>
            </w:pPr>
            <w:r w:rsidRPr="00D659CC">
              <w:rPr>
                <w:b/>
              </w:rPr>
              <w:t>Type of the Field</w:t>
            </w:r>
          </w:p>
        </w:tc>
        <w:tc>
          <w:tcPr>
            <w:tcW w:w="2053" w:type="dxa"/>
            <w:shd w:val="clear" w:color="auto" w:fill="E6E6E6"/>
            <w:vAlign w:val="center"/>
          </w:tcPr>
          <w:p w14:paraId="2E47F859" w14:textId="77777777" w:rsidR="00B76773" w:rsidRPr="00D659CC" w:rsidRDefault="00B76773" w:rsidP="00B76773">
            <w:pPr>
              <w:spacing w:before="60" w:after="60"/>
              <w:jc w:val="center"/>
              <w:rPr>
                <w:b/>
              </w:rPr>
            </w:pPr>
            <w:r w:rsidRPr="00D659CC">
              <w:rPr>
                <w:b/>
              </w:rPr>
              <w:t>Default Value</w:t>
            </w:r>
          </w:p>
        </w:tc>
      </w:tr>
      <w:tr w:rsidR="00B76773" w:rsidRPr="00D659CC" w14:paraId="38DCDB1D" w14:textId="77777777" w:rsidTr="00386EE5">
        <w:trPr>
          <w:jc w:val="center"/>
        </w:trPr>
        <w:tc>
          <w:tcPr>
            <w:tcW w:w="2413" w:type="dxa"/>
            <w:vAlign w:val="center"/>
          </w:tcPr>
          <w:p w14:paraId="55E941D2"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bool</w:t>
            </w:r>
          </w:p>
        </w:tc>
        <w:tc>
          <w:tcPr>
            <w:tcW w:w="2053" w:type="dxa"/>
            <w:vAlign w:val="center"/>
          </w:tcPr>
          <w:p w14:paraId="708EFF16"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false</w:t>
            </w:r>
          </w:p>
        </w:tc>
      </w:tr>
      <w:tr w:rsidR="00B76773" w:rsidRPr="00D659CC" w14:paraId="05F56B21" w14:textId="77777777" w:rsidTr="00386EE5">
        <w:trPr>
          <w:jc w:val="center"/>
        </w:trPr>
        <w:tc>
          <w:tcPr>
            <w:tcW w:w="2413" w:type="dxa"/>
            <w:vAlign w:val="center"/>
          </w:tcPr>
          <w:p w14:paraId="0BCEC593"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byte</w:t>
            </w:r>
          </w:p>
        </w:tc>
        <w:tc>
          <w:tcPr>
            <w:tcW w:w="2053" w:type="dxa"/>
            <w:vAlign w:val="center"/>
          </w:tcPr>
          <w:p w14:paraId="167E4A4F"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14:paraId="47661DA4" w14:textId="77777777" w:rsidTr="00386EE5">
        <w:trPr>
          <w:jc w:val="center"/>
        </w:trPr>
        <w:tc>
          <w:tcPr>
            <w:tcW w:w="2413" w:type="dxa"/>
            <w:vAlign w:val="center"/>
          </w:tcPr>
          <w:p w14:paraId="331B8DD5"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char</w:t>
            </w:r>
          </w:p>
        </w:tc>
        <w:tc>
          <w:tcPr>
            <w:tcW w:w="2053" w:type="dxa"/>
            <w:vAlign w:val="center"/>
          </w:tcPr>
          <w:p w14:paraId="431CEABD"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14:paraId="7CEDA679" w14:textId="77777777" w:rsidTr="00386EE5">
        <w:trPr>
          <w:jc w:val="center"/>
        </w:trPr>
        <w:tc>
          <w:tcPr>
            <w:tcW w:w="2413" w:type="dxa"/>
            <w:vAlign w:val="center"/>
          </w:tcPr>
          <w:p w14:paraId="338BF345"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decimal</w:t>
            </w:r>
          </w:p>
        </w:tc>
        <w:tc>
          <w:tcPr>
            <w:tcW w:w="2053" w:type="dxa"/>
            <w:vAlign w:val="center"/>
          </w:tcPr>
          <w:p w14:paraId="1B007DFA"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M</w:t>
            </w:r>
          </w:p>
        </w:tc>
      </w:tr>
      <w:tr w:rsidR="00B76773" w:rsidRPr="00D659CC" w14:paraId="25DE6FBC" w14:textId="77777777" w:rsidTr="00386EE5">
        <w:trPr>
          <w:jc w:val="center"/>
        </w:trPr>
        <w:tc>
          <w:tcPr>
            <w:tcW w:w="2413" w:type="dxa"/>
            <w:vAlign w:val="center"/>
          </w:tcPr>
          <w:p w14:paraId="44187B2D"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double</w:t>
            </w:r>
          </w:p>
        </w:tc>
        <w:tc>
          <w:tcPr>
            <w:tcW w:w="2053" w:type="dxa"/>
            <w:vAlign w:val="center"/>
          </w:tcPr>
          <w:p w14:paraId="7A3A33B4"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D</w:t>
            </w:r>
          </w:p>
        </w:tc>
      </w:tr>
      <w:tr w:rsidR="00B76773" w:rsidRPr="00D659CC" w14:paraId="7BBED4B9" w14:textId="77777777" w:rsidTr="00386EE5">
        <w:trPr>
          <w:jc w:val="center"/>
        </w:trPr>
        <w:tc>
          <w:tcPr>
            <w:tcW w:w="2413" w:type="dxa"/>
            <w:vAlign w:val="center"/>
          </w:tcPr>
          <w:p w14:paraId="61715623"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float</w:t>
            </w:r>
          </w:p>
        </w:tc>
        <w:tc>
          <w:tcPr>
            <w:tcW w:w="2053" w:type="dxa"/>
            <w:vAlign w:val="center"/>
          </w:tcPr>
          <w:p w14:paraId="54026A8F"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F</w:t>
            </w:r>
          </w:p>
        </w:tc>
      </w:tr>
      <w:tr w:rsidR="00B76773" w:rsidRPr="00D659CC" w14:paraId="7990BA25" w14:textId="77777777" w:rsidTr="00386EE5">
        <w:trPr>
          <w:jc w:val="center"/>
        </w:trPr>
        <w:tc>
          <w:tcPr>
            <w:tcW w:w="2413" w:type="dxa"/>
            <w:vAlign w:val="center"/>
          </w:tcPr>
          <w:p w14:paraId="62F3C92C"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int</w:t>
            </w:r>
          </w:p>
        </w:tc>
        <w:tc>
          <w:tcPr>
            <w:tcW w:w="2053" w:type="dxa"/>
            <w:vAlign w:val="center"/>
          </w:tcPr>
          <w:p w14:paraId="3D798283"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14:paraId="45335365" w14:textId="77777777" w:rsidTr="00386EE5">
        <w:trPr>
          <w:jc w:val="center"/>
        </w:trPr>
        <w:tc>
          <w:tcPr>
            <w:tcW w:w="2413" w:type="dxa"/>
            <w:vAlign w:val="center"/>
          </w:tcPr>
          <w:p w14:paraId="4042267C"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object reference</w:t>
            </w:r>
          </w:p>
        </w:tc>
        <w:tc>
          <w:tcPr>
            <w:tcW w:w="2053" w:type="dxa"/>
            <w:vAlign w:val="center"/>
          </w:tcPr>
          <w:p w14:paraId="44CB456E" w14:textId="77777777"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null</w:t>
            </w:r>
          </w:p>
        </w:tc>
      </w:tr>
    </w:tbl>
    <w:p w14:paraId="5D1319A3" w14:textId="77777777" w:rsidR="00B76773" w:rsidRPr="00D659CC" w:rsidRDefault="00B76773" w:rsidP="00B76773">
      <w:pPr>
        <w:spacing w:after="120"/>
      </w:pPr>
      <w:r w:rsidRPr="00D659CC">
        <w:t>For more detailed information you can check</w:t>
      </w:r>
      <w:r w:rsidR="003C33C3" w:rsidRPr="00D659CC">
        <w:t xml:space="preserve"> chapter</w:t>
      </w:r>
      <w:r w:rsidR="00701D5B" w:rsidRPr="00D659CC">
        <w:t xml:space="preserve"> </w:t>
      </w:r>
      <w:r w:rsidR="00701D5B" w:rsidRPr="00D659CC">
        <w:rPr>
          <w:noProof/>
        </w:rPr>
        <w:t>"</w:t>
      </w:r>
      <w:hyperlink w:anchor="Chapter_02_Primitive_Types_and_Variables" w:history="1">
        <w:r w:rsidR="00701D5B" w:rsidRPr="00D659CC">
          <w:rPr>
            <w:rStyle w:val="Hyperlink"/>
            <w:noProof/>
          </w:rPr>
          <w:t>Primitive Types and Variables</w:t>
        </w:r>
      </w:hyperlink>
      <w:r w:rsidR="00701D5B" w:rsidRPr="00D659CC">
        <w:rPr>
          <w:noProof/>
        </w:rPr>
        <w:t>"</w:t>
      </w:r>
      <w:r w:rsidR="00701D5B" w:rsidRPr="00D659CC">
        <w:t xml:space="preserve"> </w:t>
      </w:r>
      <w:r w:rsidR="00152EA7" w:rsidRPr="00D659CC">
        <w:t xml:space="preserve">and its section about the </w:t>
      </w:r>
      <w:hyperlink w:anchor="Default_Variable_Values" w:history="1">
        <w:r w:rsidRPr="00D659CC">
          <w:rPr>
            <w:rStyle w:val="Hyperlink"/>
          </w:rPr>
          <w:t>primitive types and the</w:t>
        </w:r>
        <w:r w:rsidR="00152EA7" w:rsidRPr="00D659CC">
          <w:rPr>
            <w:rStyle w:val="Hyperlink"/>
          </w:rPr>
          <w:t>ir default values</w:t>
        </w:r>
      </w:hyperlink>
      <w:r w:rsidRPr="00D659CC">
        <w:t>.</w:t>
      </w:r>
    </w:p>
    <w:p w14:paraId="40CB7B26" w14:textId="77777777" w:rsidR="00B76773" w:rsidRPr="00D659CC" w:rsidRDefault="00B76773" w:rsidP="00B76773">
      <w:pPr>
        <w:spacing w:after="120"/>
      </w:pPr>
      <w:r w:rsidRPr="00D659CC">
        <w:t xml:space="preserve">For example, if we create a class </w:t>
      </w:r>
      <w:r w:rsidRPr="00D659CC">
        <w:rPr>
          <w:rFonts w:ascii="Consolas" w:hAnsi="Consolas"/>
          <w:b/>
          <w:bCs/>
          <w:noProof/>
          <w:kern w:val="32"/>
          <w:sz w:val="22"/>
        </w:rPr>
        <w:t>Dog</w:t>
      </w:r>
      <w:r w:rsidRPr="00D659CC">
        <w:t xml:space="preserve"> and we define for </w:t>
      </w:r>
      <w:proofErr w:type="gramStart"/>
      <w:r w:rsidRPr="00D659CC">
        <w:t>it</w:t>
      </w:r>
      <w:proofErr w:type="gramEnd"/>
      <w:r w:rsidRPr="00D659CC">
        <w:t xml:space="preserve"> field</w:t>
      </w:r>
      <w:r w:rsidR="002509B8" w:rsidRPr="00D659CC">
        <w:t>s</w:t>
      </w:r>
      <w:r w:rsidRPr="00D659CC">
        <w:t xml:space="preserve"> </w:t>
      </w:r>
      <w:r w:rsidRPr="00D659CC">
        <w:rPr>
          <w:rFonts w:ascii="Consolas" w:hAnsi="Consolas"/>
          <w:b/>
          <w:bCs/>
          <w:noProof/>
          <w:kern w:val="32"/>
          <w:sz w:val="22"/>
        </w:rPr>
        <w:t>name</w:t>
      </w:r>
      <w:r w:rsidRPr="00D659CC">
        <w:t xml:space="preserve">, </w:t>
      </w:r>
      <w:r w:rsidRPr="00D659CC">
        <w:rPr>
          <w:rFonts w:ascii="Consolas" w:hAnsi="Consolas"/>
          <w:b/>
          <w:bCs/>
          <w:noProof/>
          <w:kern w:val="32"/>
          <w:sz w:val="22"/>
        </w:rPr>
        <w:t>age</w:t>
      </w:r>
      <w:r w:rsidRPr="00D659CC">
        <w:t xml:space="preserve"> </w:t>
      </w:r>
      <w:r w:rsidR="00850133" w:rsidRPr="00D659CC">
        <w:t xml:space="preserve">and </w:t>
      </w:r>
      <w:r w:rsidRPr="00D659CC">
        <w:rPr>
          <w:rFonts w:ascii="Consolas" w:hAnsi="Consolas"/>
          <w:b/>
          <w:bCs/>
          <w:noProof/>
          <w:kern w:val="32"/>
          <w:sz w:val="22"/>
        </w:rPr>
        <w:t>length</w:t>
      </w:r>
      <w:r w:rsidRPr="00D659CC">
        <w:t xml:space="preserve"> and check for the gender </w:t>
      </w:r>
      <w:r w:rsidRPr="00D659CC">
        <w:rPr>
          <w:rFonts w:ascii="Consolas" w:hAnsi="Consolas"/>
          <w:b/>
          <w:bCs/>
          <w:noProof/>
          <w:kern w:val="32"/>
          <w:sz w:val="22"/>
        </w:rPr>
        <w:t>isMale</w:t>
      </w:r>
      <w:r w:rsidRPr="00D659CC">
        <w:t xml:space="preserve">, without </w:t>
      </w:r>
      <w:r w:rsidR="00850133" w:rsidRPr="00D659CC">
        <w:t xml:space="preserve">explicitly </w:t>
      </w:r>
      <w:r w:rsidRPr="00D659CC">
        <w:t>initializ</w:t>
      </w:r>
      <w:r w:rsidR="00850133" w:rsidRPr="00D659CC">
        <w:t>ing them</w:t>
      </w:r>
      <w:r w:rsidRPr="00D659CC">
        <w:t xml:space="preserve">, they will be automatically zeroed when we create an object </w:t>
      </w:r>
      <w:r w:rsidR="00850133" w:rsidRPr="00D659CC">
        <w:t>of</w:t>
      </w:r>
      <w:r w:rsidRPr="00D659CC">
        <w:t xml:space="preserve"> this clas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332C4D9" w14:textId="77777777" w:rsidTr="00D07FCB">
        <w:tc>
          <w:tcPr>
            <w:tcW w:w="9637" w:type="dxa"/>
            <w:tcBorders>
              <w:top w:val="single" w:sz="4" w:space="0" w:color="auto"/>
              <w:left w:val="single" w:sz="4" w:space="0" w:color="auto"/>
              <w:bottom w:val="single" w:sz="4" w:space="0" w:color="auto"/>
              <w:right w:val="single" w:sz="4" w:space="0" w:color="auto"/>
            </w:tcBorders>
          </w:tcPr>
          <w:p w14:paraId="59404116"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color w:val="2B91AF"/>
                <w:sz w:val="22"/>
              </w:rPr>
              <w:t>Dog</w:t>
            </w:r>
          </w:p>
          <w:p w14:paraId="110DD27F"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A50FC05"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ring</w:t>
            </w:r>
            <w:r w:rsidRPr="00D659CC">
              <w:rPr>
                <w:rFonts w:ascii="Consolas" w:hAnsi="Consolas"/>
                <w:noProof/>
                <w:sz w:val="22"/>
              </w:rPr>
              <w:t xml:space="preserve"> name;</w:t>
            </w:r>
          </w:p>
          <w:p w14:paraId="6FE13A42"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age;</w:t>
            </w:r>
          </w:p>
          <w:p w14:paraId="2E84EC24"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length;</w:t>
            </w:r>
          </w:p>
          <w:p w14:paraId="3C63E5CA"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isMale;</w:t>
            </w:r>
          </w:p>
          <w:p w14:paraId="5F733F83" w14:textId="77777777" w:rsidR="00B76773" w:rsidRPr="00D07FCB" w:rsidRDefault="00B76773" w:rsidP="00B76773">
            <w:pPr>
              <w:autoSpaceDE w:val="0"/>
              <w:autoSpaceDN w:val="0"/>
              <w:adjustRightInd w:val="0"/>
              <w:spacing w:before="0"/>
              <w:jc w:val="left"/>
              <w:rPr>
                <w:rFonts w:ascii="Consolas" w:hAnsi="Consolas" w:cs="Courier New"/>
                <w:noProof/>
                <w:sz w:val="18"/>
                <w:szCs w:val="16"/>
              </w:rPr>
            </w:pPr>
          </w:p>
          <w:p w14:paraId="63586937"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51C96102"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59B777F"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olor w:val="2B91AF"/>
                <w:sz w:val="22"/>
              </w:rPr>
              <w:t>Dog</w:t>
            </w:r>
            <w:r w:rsidRPr="00D659CC">
              <w:rPr>
                <w:rFonts w:ascii="Consolas" w:hAnsi="Consolas"/>
                <w:noProof/>
                <w:sz w:val="22"/>
              </w:rPr>
              <w:t xml:space="preserve"> dog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noProof/>
                <w:color w:val="2B91AF"/>
                <w:sz w:val="22"/>
              </w:rPr>
              <w:t>Dog</w:t>
            </w:r>
            <w:r w:rsidRPr="00D659CC">
              <w:rPr>
                <w:rFonts w:ascii="Consolas" w:hAnsi="Consolas"/>
                <w:noProof/>
                <w:sz w:val="22"/>
              </w:rPr>
              <w:t>();</w:t>
            </w:r>
          </w:p>
          <w:p w14:paraId="284420F3" w14:textId="77777777" w:rsidR="00B76773" w:rsidRPr="00D659CC" w:rsidRDefault="00B76773" w:rsidP="00850133">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name is: "</w:t>
            </w:r>
            <w:r w:rsidRPr="00D659CC">
              <w:rPr>
                <w:rFonts w:ascii="Consolas" w:hAnsi="Consolas"/>
                <w:noProof/>
                <w:sz w:val="22"/>
              </w:rPr>
              <w:t xml:space="preserve"> + dog.name);</w:t>
            </w:r>
          </w:p>
          <w:p w14:paraId="58B0CDA3"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age is: "</w:t>
            </w:r>
            <w:r w:rsidRPr="00D659CC">
              <w:rPr>
                <w:rFonts w:ascii="Consolas" w:hAnsi="Consolas"/>
                <w:noProof/>
                <w:sz w:val="22"/>
              </w:rPr>
              <w:t xml:space="preserve"> + dog.age);</w:t>
            </w:r>
          </w:p>
          <w:p w14:paraId="11CDCB5F"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length is: "</w:t>
            </w:r>
            <w:r w:rsidRPr="00D659CC">
              <w:rPr>
                <w:rFonts w:ascii="Consolas" w:hAnsi="Consolas"/>
                <w:noProof/>
                <w:sz w:val="22"/>
              </w:rPr>
              <w:t xml:space="preserve"> + dog.length);</w:t>
            </w:r>
          </w:p>
          <w:p w14:paraId="1EFFB73B"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 is male: "</w:t>
            </w:r>
            <w:r w:rsidRPr="00D659CC">
              <w:rPr>
                <w:rFonts w:ascii="Consolas" w:hAnsi="Consolas"/>
                <w:noProof/>
                <w:sz w:val="22"/>
              </w:rPr>
              <w:t xml:space="preserve"> + dog.isMale);</w:t>
            </w:r>
          </w:p>
          <w:p w14:paraId="5325235B"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2CA3A7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14:paraId="3DB680D7" w14:textId="77777777" w:rsidR="00B76773" w:rsidRPr="00D659CC" w:rsidRDefault="00B76773" w:rsidP="00B76773">
      <w:pPr>
        <w:spacing w:after="120"/>
      </w:pPr>
      <w:r w:rsidRPr="00D659CC">
        <w:t>Respectively, when we execute the program we will have as output the following:</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0EDDA82" w14:textId="77777777" w:rsidTr="00D07FCB">
        <w:tc>
          <w:tcPr>
            <w:tcW w:w="9637" w:type="dxa"/>
            <w:tcBorders>
              <w:top w:val="single" w:sz="4" w:space="0" w:color="auto"/>
              <w:left w:val="single" w:sz="4" w:space="0" w:color="auto"/>
              <w:bottom w:val="single" w:sz="4" w:space="0" w:color="auto"/>
              <w:right w:val="single" w:sz="4" w:space="0" w:color="auto"/>
            </w:tcBorders>
          </w:tcPr>
          <w:p w14:paraId="1D7980F0"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name is:</w:t>
            </w:r>
          </w:p>
          <w:p w14:paraId="59543FF1"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age is: 0</w:t>
            </w:r>
          </w:p>
          <w:p w14:paraId="1025E8B4"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length is: 0</w:t>
            </w:r>
          </w:p>
          <w:p w14:paraId="195D074D" w14:textId="77777777" w:rsidR="00B76773" w:rsidRPr="00D659CC" w:rsidRDefault="00B76773" w:rsidP="00B76773">
            <w:pPr>
              <w:spacing w:before="0"/>
              <w:rPr>
                <w:rFonts w:ascii="Consolas" w:hAnsi="Consolas" w:cs="Courier New"/>
                <w:sz w:val="22"/>
              </w:rPr>
            </w:pPr>
            <w:r w:rsidRPr="00D659CC">
              <w:rPr>
                <w:rFonts w:ascii="Consolas" w:hAnsi="Consolas" w:cs="Courier New"/>
                <w:color w:val="000000"/>
                <w:sz w:val="22"/>
              </w:rPr>
              <w:t>Dog is male: False</w:t>
            </w:r>
          </w:p>
        </w:tc>
      </w:tr>
    </w:tbl>
    <w:p w14:paraId="5FE47648" w14:textId="77777777" w:rsidR="00B76773" w:rsidRPr="00D659CC" w:rsidRDefault="00B76773" w:rsidP="00732360">
      <w:pPr>
        <w:pStyle w:val="Heading4"/>
      </w:pPr>
      <w:r w:rsidRPr="00D659CC">
        <w:lastRenderedPageBreak/>
        <w:t>Automated Initialization of Local Variables and Fields</w:t>
      </w:r>
    </w:p>
    <w:p w14:paraId="5A9A85D1" w14:textId="77777777" w:rsidR="00B76773" w:rsidRPr="00D659CC" w:rsidRDefault="00B76773" w:rsidP="00B76773">
      <w:pPr>
        <w:spacing w:after="120"/>
      </w:pPr>
      <w:r w:rsidRPr="00D659CC">
        <w:t xml:space="preserve">If we define a local variable in one method, without initializing it, and afterward we try to use it (e.g. printing its value), this will trigger a </w:t>
      </w:r>
      <w:r w:rsidRPr="00D659CC">
        <w:rPr>
          <w:b/>
        </w:rPr>
        <w:t>compilation error</w:t>
      </w:r>
      <w:r w:rsidRPr="00D659CC">
        <w:t>, because the local variables are not initialized with default values when they are declared.</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1221F7ED"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750C7EB6" w14:textId="77777777" w:rsidR="00B76773" w:rsidRPr="00D659CC" w:rsidRDefault="00B76773" w:rsidP="00B76773">
            <w:pPr>
              <w:spacing w:before="0"/>
              <w:jc w:val="center"/>
            </w:pPr>
            <w:r w:rsidRPr="00D659CC">
              <w:rPr>
                <w:noProof/>
              </w:rPr>
              <w:drawing>
                <wp:inline distT="0" distB="0" distL="0" distR="0" wp14:anchorId="6930CC94" wp14:editId="10254BC5">
                  <wp:extent cx="327660" cy="327660"/>
                  <wp:effectExtent l="0" t="0" r="0" b="0"/>
                  <wp:docPr id="5368" name="Picture 536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B65F982" w14:textId="77777777" w:rsidR="00B76773" w:rsidRPr="00D659CC" w:rsidRDefault="00B76773" w:rsidP="00F13939">
            <w:pPr>
              <w:pStyle w:val="WarningMessage"/>
            </w:pPr>
            <w:r w:rsidRPr="00D659CC">
              <w:t>Unlike fields, local variables are not initialized with default values when they are declared.</w:t>
            </w:r>
          </w:p>
        </w:tc>
      </w:tr>
    </w:tbl>
    <w:p w14:paraId="3C30F0C7" w14:textId="77777777" w:rsidR="00B76773" w:rsidRPr="00D659CC" w:rsidRDefault="003A7DF7" w:rsidP="00B76773">
      <w:pPr>
        <w:spacing w:after="120"/>
      </w:pPr>
      <w:r>
        <w:t>Let’s</w:t>
      </w:r>
      <w:r w:rsidR="00B76773" w:rsidRPr="00D659CC">
        <w:t xml:space="preserve"> have look into one exampl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721F24E4" w14:textId="77777777" w:rsidTr="00D07FCB">
        <w:tc>
          <w:tcPr>
            <w:tcW w:w="9637" w:type="dxa"/>
            <w:tcBorders>
              <w:top w:val="single" w:sz="4" w:space="0" w:color="auto"/>
              <w:left w:val="single" w:sz="4" w:space="0" w:color="auto"/>
              <w:bottom w:val="single" w:sz="4" w:space="0" w:color="auto"/>
              <w:right w:val="single" w:sz="4" w:space="0" w:color="auto"/>
            </w:tcBorders>
          </w:tcPr>
          <w:p w14:paraId="3C91C62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3F6C9BE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4A64B9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notInitializedLocalVariable;</w:t>
            </w:r>
          </w:p>
          <w:p w14:paraId="3AAF4CD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notInitializedLocalVariable);</w:t>
            </w:r>
          </w:p>
          <w:p w14:paraId="72243556"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2FD73A63" w14:textId="77777777" w:rsidR="00B76773" w:rsidRPr="00D659CC" w:rsidRDefault="00B76773" w:rsidP="00B76773">
      <w:pPr>
        <w:spacing w:after="120"/>
      </w:pPr>
      <w:r w:rsidRPr="00D659CC">
        <w:t>If we try to compile, we will receive the following error:</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494B2CCE" w14:textId="77777777" w:rsidTr="00D07FCB">
        <w:tc>
          <w:tcPr>
            <w:tcW w:w="9637" w:type="dxa"/>
            <w:tcBorders>
              <w:top w:val="single" w:sz="4" w:space="0" w:color="auto"/>
              <w:left w:val="single" w:sz="4" w:space="0" w:color="auto"/>
              <w:bottom w:val="single" w:sz="4" w:space="0" w:color="auto"/>
              <w:right w:val="single" w:sz="4" w:space="0" w:color="auto"/>
            </w:tcBorders>
          </w:tcPr>
          <w:p w14:paraId="6EE7AFAB"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Use of unassigned local variable 'notInitializedLocalVariable'</w:t>
            </w:r>
          </w:p>
        </w:tc>
      </w:tr>
    </w:tbl>
    <w:p w14:paraId="6402B413" w14:textId="77777777" w:rsidR="00B76773" w:rsidRPr="00D659CC" w:rsidRDefault="00B76773" w:rsidP="00732360">
      <w:pPr>
        <w:pStyle w:val="Heading4"/>
      </w:pPr>
      <w:r w:rsidRPr="00D659CC">
        <w:t>Custom Default Values</w:t>
      </w:r>
    </w:p>
    <w:p w14:paraId="56C3238E" w14:textId="77777777" w:rsidR="00B76773" w:rsidRPr="00D659CC" w:rsidRDefault="00B76773" w:rsidP="00B76773">
      <w:r w:rsidRPr="00D659CC">
        <w:t>A good programming practice is, when we declare fields in the class, to explicitly initialize them with some default value, even if the default value is zero. This will make our code clearer and easy to read.</w:t>
      </w:r>
    </w:p>
    <w:p w14:paraId="1737D295" w14:textId="77777777" w:rsidR="00B76773" w:rsidRPr="00D659CC" w:rsidRDefault="00B76773" w:rsidP="00B76773">
      <w:pPr>
        <w:spacing w:after="120"/>
      </w:pPr>
      <w:r w:rsidRPr="00D659CC">
        <w:t xml:space="preserve">One example for such initialization is the modified example class </w:t>
      </w:r>
      <w:r w:rsidRPr="00D659CC">
        <w:rPr>
          <w:rFonts w:ascii="Consolas" w:hAnsi="Consolas"/>
          <w:b/>
          <w:bCs/>
          <w:noProof/>
          <w:kern w:val="32"/>
          <w:sz w:val="22"/>
        </w:rPr>
        <w:t>SampleClass</w:t>
      </w:r>
      <w:r w:rsidRPr="00D659CC">
        <w:t xml:space="preserve"> from the </w:t>
      </w:r>
      <w:hyperlink w:anchor="OOP_SampleClass" w:history="1">
        <w:r w:rsidRPr="00D659CC">
          <w:rPr>
            <w:color w:val="0000FF"/>
            <w:u w:val="single"/>
          </w:rPr>
          <w:t>previous section</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5F0D6810" w14:textId="77777777" w:rsidTr="00D07FCB">
        <w:tc>
          <w:tcPr>
            <w:tcW w:w="9637" w:type="dxa"/>
            <w:tcBorders>
              <w:top w:val="single" w:sz="4" w:space="0" w:color="auto"/>
              <w:left w:val="single" w:sz="4" w:space="0" w:color="auto"/>
              <w:bottom w:val="single" w:sz="4" w:space="0" w:color="auto"/>
              <w:right w:val="single" w:sz="4" w:space="0" w:color="auto"/>
            </w:tcBorders>
          </w:tcPr>
          <w:p w14:paraId="5396695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14:paraId="4C54AFF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7F02DE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age = </w:t>
            </w:r>
            <w:r w:rsidRPr="001547CE">
              <w:rPr>
                <w:rFonts w:ascii="Consolas" w:hAnsi="Consolas" w:cs="Courier New"/>
                <w:noProof/>
                <w:color w:val="A31515"/>
                <w:sz w:val="22"/>
              </w:rPr>
              <w:t>0</w:t>
            </w:r>
            <w:r w:rsidRPr="001547CE">
              <w:rPr>
                <w:rFonts w:ascii="Consolas" w:hAnsi="Consolas"/>
                <w:noProof/>
                <w:sz w:val="22"/>
              </w:rPr>
              <w:t>;</w:t>
            </w:r>
          </w:p>
          <w:p w14:paraId="041E3BE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long</w:t>
            </w:r>
            <w:r w:rsidRPr="001547CE">
              <w:rPr>
                <w:rFonts w:ascii="Consolas" w:hAnsi="Consolas"/>
                <w:noProof/>
                <w:sz w:val="22"/>
              </w:rPr>
              <w:t xml:space="preserve"> distance = </w:t>
            </w:r>
            <w:r w:rsidRPr="001547CE">
              <w:rPr>
                <w:rFonts w:ascii="Consolas" w:hAnsi="Consolas" w:cs="Courier New"/>
                <w:noProof/>
                <w:color w:val="A31515"/>
                <w:sz w:val="22"/>
              </w:rPr>
              <w:t>0</w:t>
            </w:r>
            <w:r w:rsidRPr="001547CE">
              <w:rPr>
                <w:rFonts w:ascii="Consolas" w:hAnsi="Consolas"/>
                <w:noProof/>
                <w:sz w:val="22"/>
              </w:rPr>
              <w:t>;</w:t>
            </w:r>
          </w:p>
          <w:p w14:paraId="16ECFB37" w14:textId="77777777" w:rsidR="00B76773" w:rsidRPr="001547CE" w:rsidRDefault="00B76773" w:rsidP="00B76773">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names = </w:t>
            </w:r>
            <w:r w:rsidRPr="001547CE">
              <w:rPr>
                <w:rFonts w:ascii="Consolas" w:hAnsi="Consolas" w:cs="Courier New"/>
                <w:noProof/>
                <w:color w:val="0000FF"/>
                <w:sz w:val="22"/>
              </w:rPr>
              <w:t>null</w:t>
            </w:r>
            <w:r w:rsidRPr="001547CE">
              <w:rPr>
                <w:rFonts w:ascii="Consolas" w:hAnsi="Consolas"/>
                <w:noProof/>
                <w:sz w:val="22"/>
              </w:rPr>
              <w:t>;</w:t>
            </w:r>
          </w:p>
          <w:p w14:paraId="1C6E2ED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ull</w:t>
            </w:r>
            <w:r w:rsidRPr="001547CE">
              <w:rPr>
                <w:rFonts w:ascii="Consolas" w:hAnsi="Consolas"/>
                <w:noProof/>
                <w:sz w:val="22"/>
              </w:rPr>
              <w:t>;</w:t>
            </w:r>
          </w:p>
          <w:p w14:paraId="4A07E158"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2B5CD4B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 Other code …</w:t>
            </w:r>
          </w:p>
          <w:p w14:paraId="235A6CD2"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205E1B5C" w14:textId="77777777" w:rsidR="00B76773" w:rsidRPr="00D659CC" w:rsidRDefault="00B76773" w:rsidP="00732360">
      <w:pPr>
        <w:pStyle w:val="Heading3"/>
      </w:pPr>
      <w:r w:rsidRPr="00D659CC">
        <w:t xml:space="preserve">Modifiers </w:t>
      </w:r>
      <w:r w:rsidRPr="00D659CC">
        <w:rPr>
          <w:noProof/>
        </w:rPr>
        <w:t>"const"</w:t>
      </w:r>
      <w:r w:rsidRPr="00D659CC">
        <w:t xml:space="preserve"> and </w:t>
      </w:r>
      <w:r w:rsidRPr="00D659CC">
        <w:rPr>
          <w:noProof/>
        </w:rPr>
        <w:t>"readonly"</w:t>
      </w:r>
    </w:p>
    <w:p w14:paraId="554C6153" w14:textId="77777777" w:rsidR="00B76773" w:rsidRPr="00D659CC" w:rsidRDefault="00B76773" w:rsidP="00B76773">
      <w:r w:rsidRPr="00D659CC">
        <w:t xml:space="preserve">As was explained in the beginning in this section, in the declaration of one field is allowed to use the modifications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readonly</w:t>
      </w:r>
      <w:r w:rsidRPr="00D659CC">
        <w:t xml:space="preserve">. </w:t>
      </w:r>
      <w:proofErr w:type="gramStart"/>
      <w:r w:rsidRPr="00D659CC">
        <w:t>The fields,</w:t>
      </w:r>
      <w:proofErr w:type="gramEnd"/>
      <w:r w:rsidRPr="00D659CC">
        <w:t xml:space="preserve"> declared as </w:t>
      </w:r>
      <w:r w:rsidRPr="00D659CC">
        <w:rPr>
          <w:rFonts w:ascii="Consolas" w:hAnsi="Consolas"/>
          <w:b/>
          <w:bCs/>
          <w:noProof/>
          <w:kern w:val="32"/>
          <w:sz w:val="22"/>
        </w:rPr>
        <w:t>const</w:t>
      </w:r>
      <w:r w:rsidRPr="00D659CC">
        <w:t xml:space="preserve"> or </w:t>
      </w:r>
      <w:r w:rsidRPr="00D659CC">
        <w:rPr>
          <w:rFonts w:ascii="Consolas" w:hAnsi="Consolas"/>
          <w:b/>
          <w:bCs/>
          <w:noProof/>
          <w:kern w:val="32"/>
          <w:sz w:val="22"/>
        </w:rPr>
        <w:t>readonly</w:t>
      </w:r>
      <w:r w:rsidRPr="00D659CC">
        <w:t xml:space="preserve"> are called </w:t>
      </w:r>
      <w:r w:rsidRPr="00D659CC">
        <w:rPr>
          <w:b/>
        </w:rPr>
        <w:t>constants</w:t>
      </w:r>
      <w:r w:rsidRPr="00D659CC">
        <w:t xml:space="preserve">. They are used when a </w:t>
      </w:r>
      <w:r w:rsidR="00850133" w:rsidRPr="00D659CC">
        <w:t>certain</w:t>
      </w:r>
      <w:r w:rsidRPr="00D659CC">
        <w:t xml:space="preserve"> </w:t>
      </w:r>
      <w:r w:rsidRPr="00D659CC">
        <w:rPr>
          <w:b/>
        </w:rPr>
        <w:t>value is used several times</w:t>
      </w:r>
      <w:r w:rsidRPr="00D659CC">
        <w:t>. These values are declared only ones</w:t>
      </w:r>
      <w:r w:rsidR="00850133" w:rsidRPr="00D659CC">
        <w:t xml:space="preserve"> without repetitions</w:t>
      </w:r>
      <w:r w:rsidRPr="00D659CC">
        <w:t xml:space="preserve">. Examples of constants in the .NET Framework are the mathematical constants </w:t>
      </w:r>
      <w:r w:rsidRPr="00D659CC">
        <w:rPr>
          <w:rFonts w:ascii="Consolas" w:hAnsi="Consolas"/>
          <w:b/>
          <w:bCs/>
          <w:noProof/>
          <w:kern w:val="32"/>
          <w:sz w:val="22"/>
        </w:rPr>
        <w:t>Math.PI</w:t>
      </w:r>
      <w:r w:rsidRPr="00D659CC">
        <w:t xml:space="preserve"> and </w:t>
      </w:r>
      <w:r w:rsidRPr="00D659CC">
        <w:rPr>
          <w:rFonts w:ascii="Consolas" w:hAnsi="Consolas"/>
          <w:b/>
          <w:bCs/>
          <w:noProof/>
          <w:kern w:val="32"/>
          <w:sz w:val="22"/>
        </w:rPr>
        <w:t>Math.E</w:t>
      </w:r>
      <w:r w:rsidRPr="00D659CC">
        <w:t xml:space="preserve">, and as well the constants </w:t>
      </w:r>
      <w:r w:rsidRPr="00D659CC">
        <w:rPr>
          <w:rFonts w:ascii="Consolas" w:hAnsi="Consolas"/>
          <w:b/>
          <w:bCs/>
          <w:noProof/>
          <w:kern w:val="32"/>
          <w:sz w:val="22"/>
        </w:rPr>
        <w:t>String.Empty</w:t>
      </w:r>
      <w:r w:rsidRPr="00D659CC">
        <w:t xml:space="preserve"> and </w:t>
      </w:r>
      <w:r w:rsidRPr="00D659CC">
        <w:rPr>
          <w:rFonts w:ascii="Consolas" w:hAnsi="Consolas"/>
          <w:b/>
          <w:bCs/>
          <w:noProof/>
          <w:kern w:val="32"/>
          <w:sz w:val="22"/>
        </w:rPr>
        <w:t>Int32.MaxValue</w:t>
      </w:r>
      <w:r w:rsidRPr="00D659CC">
        <w:t>.</w:t>
      </w:r>
    </w:p>
    <w:p w14:paraId="6E3EA33D" w14:textId="77777777" w:rsidR="00B76773" w:rsidRPr="00D659CC" w:rsidRDefault="00B76773" w:rsidP="00732360">
      <w:pPr>
        <w:pStyle w:val="Heading4"/>
        <w:rPr>
          <w:noProof/>
        </w:rPr>
      </w:pPr>
      <w:r w:rsidRPr="00D659CC">
        <w:lastRenderedPageBreak/>
        <w:t xml:space="preserve">Constants Based on </w:t>
      </w:r>
      <w:r w:rsidRPr="00D659CC">
        <w:rPr>
          <w:noProof/>
        </w:rPr>
        <w:t>"const"</w:t>
      </w:r>
    </w:p>
    <w:p w14:paraId="74093F30" w14:textId="77777777" w:rsidR="00B76773" w:rsidRPr="00D659CC" w:rsidRDefault="00B76773" w:rsidP="00B76773">
      <w:r w:rsidRPr="00D659CC">
        <w:t xml:space="preserve">The fields, declared with </w:t>
      </w:r>
      <w:r w:rsidRPr="00D659CC">
        <w:rPr>
          <w:rFonts w:ascii="Consolas" w:hAnsi="Consolas"/>
          <w:b/>
          <w:bCs/>
          <w:noProof/>
          <w:kern w:val="32"/>
          <w:sz w:val="22"/>
        </w:rPr>
        <w:t>const</w:t>
      </w:r>
      <w:r w:rsidRPr="00D659CC">
        <w:t xml:space="preserve">, have to be initialized during the de facto declaration and afterwards theirs value cannot be changed. They can be accessed without to create an instance (an object) of the class and they are common for all created objects in our program. Something more, when we compile the code, the places where </w:t>
      </w:r>
      <w:r w:rsidRPr="00D659CC">
        <w:rPr>
          <w:rFonts w:ascii="Consolas" w:hAnsi="Consolas"/>
          <w:b/>
          <w:bCs/>
          <w:noProof/>
          <w:kern w:val="32"/>
          <w:sz w:val="22"/>
        </w:rPr>
        <w:t>const</w:t>
      </w:r>
      <w:r w:rsidRPr="00D659CC">
        <w:t xml:space="preserve"> fields are referred are replaced with </w:t>
      </w:r>
      <w:proofErr w:type="gramStart"/>
      <w:r w:rsidRPr="00D659CC">
        <w:t>theirs</w:t>
      </w:r>
      <w:proofErr w:type="gramEnd"/>
      <w:r w:rsidRPr="00D659CC">
        <w:t xml:space="preserve"> particular values directly without to use the constant variable at all. For this </w:t>
      </w:r>
      <w:proofErr w:type="gramStart"/>
      <w:r w:rsidRPr="00D659CC">
        <w:t>reason</w:t>
      </w:r>
      <w:proofErr w:type="gramEnd"/>
      <w:r w:rsidRPr="00D659CC">
        <w:t xml:space="preserve"> the </w:t>
      </w:r>
      <w:r w:rsidRPr="00D659CC">
        <w:rPr>
          <w:rFonts w:ascii="Consolas" w:hAnsi="Consolas"/>
          <w:b/>
          <w:bCs/>
          <w:noProof/>
          <w:kern w:val="32"/>
          <w:sz w:val="22"/>
        </w:rPr>
        <w:t>const</w:t>
      </w:r>
      <w:r w:rsidRPr="00D659CC">
        <w:t xml:space="preserve"> fields are called </w:t>
      </w:r>
      <w:r w:rsidRPr="00D659CC">
        <w:rPr>
          <w:b/>
        </w:rPr>
        <w:t>compile-time constants</w:t>
      </w:r>
      <w:r w:rsidRPr="00D659CC">
        <w:t>, because they are replaced with the value during the compilation process.</w:t>
      </w:r>
    </w:p>
    <w:p w14:paraId="21CA0129" w14:textId="77777777" w:rsidR="00B76773" w:rsidRPr="00D659CC" w:rsidRDefault="00B76773" w:rsidP="00732360">
      <w:pPr>
        <w:pStyle w:val="Heading4"/>
      </w:pPr>
      <w:r w:rsidRPr="00D659CC">
        <w:t xml:space="preserve">Constants Based on </w:t>
      </w:r>
      <w:r w:rsidRPr="00D659CC">
        <w:rPr>
          <w:noProof/>
        </w:rPr>
        <w:t>"readonly"</w:t>
      </w:r>
    </w:p>
    <w:p w14:paraId="5D9B4AF3" w14:textId="77777777" w:rsidR="00B76773" w:rsidRPr="00D659CC" w:rsidRDefault="00B76773" w:rsidP="00B76773">
      <w:r w:rsidRPr="00D659CC">
        <w:t xml:space="preserve">The modifier </w:t>
      </w:r>
      <w:r w:rsidRPr="00D659CC">
        <w:rPr>
          <w:rFonts w:ascii="Consolas" w:hAnsi="Consolas"/>
          <w:b/>
          <w:bCs/>
          <w:noProof/>
          <w:kern w:val="32"/>
          <w:sz w:val="22"/>
        </w:rPr>
        <w:t>readonly</w:t>
      </w:r>
      <w:r w:rsidRPr="00D659CC">
        <w:t xml:space="preserve"> creates fields, which values cannot be changed once they are assigned. Fields, declared as </w:t>
      </w:r>
      <w:r w:rsidRPr="00D659CC">
        <w:rPr>
          <w:rFonts w:ascii="Consolas" w:hAnsi="Consolas"/>
          <w:b/>
          <w:bCs/>
          <w:noProof/>
          <w:kern w:val="32"/>
          <w:sz w:val="22"/>
        </w:rPr>
        <w:t>readonly</w:t>
      </w:r>
      <w:r w:rsidRPr="00D659CC">
        <w:t xml:space="preserve">, allow one-time initialization either in the moment of the declaration or in the class constructors. Later theirs values cannot be changed. Because of this reason, the </w:t>
      </w:r>
      <w:r w:rsidRPr="00D659CC">
        <w:rPr>
          <w:rFonts w:ascii="Consolas" w:hAnsi="Consolas"/>
          <w:b/>
          <w:bCs/>
          <w:noProof/>
          <w:kern w:val="32"/>
          <w:sz w:val="22"/>
        </w:rPr>
        <w:t>readonly</w:t>
      </w:r>
      <w:r w:rsidRPr="00D659CC">
        <w:t xml:space="preserve"> fields are called </w:t>
      </w:r>
      <w:r w:rsidRPr="00D659CC">
        <w:rPr>
          <w:b/>
        </w:rPr>
        <w:t>run-time constants</w:t>
      </w:r>
      <w:r w:rsidRPr="00D659CC">
        <w:t xml:space="preserve"> – constants, because their values cannot be changed after assignment and run-time, because this process happens during the execution of the program (in runtime).</w:t>
      </w:r>
    </w:p>
    <w:p w14:paraId="299729F0" w14:textId="77777777" w:rsidR="00B76773" w:rsidRPr="00D659CC" w:rsidRDefault="003A7DF7" w:rsidP="00B76773">
      <w:pPr>
        <w:spacing w:after="120"/>
      </w:pPr>
      <w:r>
        <w:t>Let’s</w:t>
      </w:r>
      <w:r w:rsidR="00B76773" w:rsidRPr="00D659CC">
        <w:t xml:space="preserve"> illustrate the foregoing with the following exampl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637EBA98" w14:textId="77777777" w:rsidTr="00D07FCB">
        <w:tc>
          <w:tcPr>
            <w:tcW w:w="9637" w:type="dxa"/>
            <w:tcBorders>
              <w:top w:val="single" w:sz="4" w:space="0" w:color="auto"/>
              <w:left w:val="single" w:sz="4" w:space="0" w:color="auto"/>
              <w:bottom w:val="single" w:sz="4" w:space="0" w:color="auto"/>
              <w:right w:val="single" w:sz="4" w:space="0" w:color="auto"/>
            </w:tcBorders>
          </w:tcPr>
          <w:p w14:paraId="2730B7FA"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nstAndReadOnlyExample</w:t>
            </w:r>
          </w:p>
          <w:p w14:paraId="130EB8DB"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6D66487"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PI = 3.1415926535897932385;</w:t>
            </w:r>
          </w:p>
          <w:p w14:paraId="59DB6702"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readonly</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Size;</w:t>
            </w:r>
          </w:p>
          <w:p w14:paraId="510B9B01"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4546690D"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ConstAndReadOnlyExample(</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ize)</w:t>
            </w:r>
          </w:p>
          <w:p w14:paraId="393902F2"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B32D4FB"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ize = size; </w:t>
            </w:r>
            <w:r w:rsidRPr="001547CE">
              <w:rPr>
                <w:rFonts w:ascii="Consolas" w:hAnsi="Consolas" w:cs="Consolas"/>
                <w:noProof/>
                <w:color w:val="008000"/>
                <w:sz w:val="22"/>
                <w:szCs w:val="22"/>
              </w:rPr>
              <w:t>// Cannot be further modified!</w:t>
            </w:r>
          </w:p>
          <w:p w14:paraId="48217D92"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7DB2274"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3CC5A2DE"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0505F99E"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145C324"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PI);</w:t>
            </w:r>
          </w:p>
          <w:p w14:paraId="7C5C2460"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ConstAndReadOnlyExample</w:t>
            </w:r>
            <w:r w:rsidRPr="001547CE">
              <w:rPr>
                <w:rFonts w:ascii="Consolas" w:hAnsi="Consolas" w:cs="Consolas"/>
                <w:noProof/>
                <w:sz w:val="22"/>
                <w:szCs w:val="22"/>
              </w:rPr>
              <w:t>.PI);</w:t>
            </w:r>
          </w:p>
          <w:p w14:paraId="0ABB165D" w14:textId="19EEFDE3"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tAndReadOnlyExample</w:t>
            </w:r>
            <w:r w:rsidRPr="001547CE">
              <w:rPr>
                <w:rFonts w:ascii="Consolas" w:hAnsi="Consolas" w:cs="Consolas"/>
                <w:noProof/>
                <w:sz w:val="22"/>
                <w:szCs w:val="22"/>
              </w:rPr>
              <w:t xml:space="preserve"> instance =</w:t>
            </w:r>
            <w:r w:rsidR="00D07FCB">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onstAndReadOnlyExample</w:t>
            </w:r>
            <w:r w:rsidRPr="001547CE">
              <w:rPr>
                <w:rFonts w:ascii="Consolas" w:hAnsi="Consolas" w:cs="Consolas"/>
                <w:noProof/>
                <w:sz w:val="22"/>
                <w:szCs w:val="22"/>
              </w:rPr>
              <w:t>(5);</w:t>
            </w:r>
          </w:p>
          <w:p w14:paraId="46559845"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nstance.Size);</w:t>
            </w:r>
          </w:p>
          <w:p w14:paraId="5CBF6888"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3619FE9A"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access PI like a field</w:t>
            </w:r>
          </w:p>
          <w:p w14:paraId="1E492194"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nstance.PI);</w:t>
            </w:r>
          </w:p>
          <w:p w14:paraId="7699F71D"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0BAA1743"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Size is instance field (non-static)</w:t>
            </w:r>
          </w:p>
          <w:p w14:paraId="174B2568"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ConstAndReadOnlyExample</w:t>
            </w:r>
            <w:r w:rsidRPr="001547CE">
              <w:rPr>
                <w:rFonts w:ascii="Consolas" w:hAnsi="Consolas" w:cs="Consolas"/>
                <w:noProof/>
                <w:sz w:val="22"/>
                <w:szCs w:val="22"/>
              </w:rPr>
              <w:t>.Size);</w:t>
            </w:r>
          </w:p>
          <w:p w14:paraId="38E6C5DF"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0841D39B"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modify a constant</w:t>
            </w:r>
          </w:p>
          <w:p w14:paraId="605FA1BF"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tAndReadOnlyExample</w:t>
            </w:r>
            <w:r w:rsidRPr="001547CE">
              <w:rPr>
                <w:rFonts w:ascii="Consolas" w:hAnsi="Consolas" w:cs="Consolas"/>
                <w:noProof/>
                <w:sz w:val="22"/>
                <w:szCs w:val="22"/>
              </w:rPr>
              <w:t>.PI = 0;</w:t>
            </w:r>
          </w:p>
          <w:p w14:paraId="4FCCFE51"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p>
          <w:p w14:paraId="064552C7"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modify a readonly field</w:t>
            </w:r>
          </w:p>
          <w:p w14:paraId="2C855E9B"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stance.Size = 0;</w:t>
            </w:r>
          </w:p>
          <w:p w14:paraId="138B30A2" w14:textId="77777777"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DD585E6" w14:textId="77777777" w:rsidR="00B76773" w:rsidRPr="001547CE" w:rsidRDefault="00934EDE" w:rsidP="00934EDE">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14:paraId="0FC94498" w14:textId="77777777" w:rsidR="00B76773" w:rsidRPr="00D659CC" w:rsidRDefault="00B76773" w:rsidP="00732360">
      <w:pPr>
        <w:pStyle w:val="Heading2"/>
      </w:pPr>
      <w:bookmarkStart w:id="289" w:name="_Methods"/>
      <w:bookmarkStart w:id="290" w:name="_Toc418709454"/>
      <w:bookmarkEnd w:id="289"/>
      <w:r w:rsidRPr="00D659CC">
        <w:lastRenderedPageBreak/>
        <w:t>Methods</w:t>
      </w:r>
      <w:bookmarkEnd w:id="290"/>
    </w:p>
    <w:p w14:paraId="375939DC" w14:textId="77777777" w:rsidR="00B76773" w:rsidRPr="00D659CC" w:rsidRDefault="00B76773" w:rsidP="00B76773">
      <w:r w:rsidRPr="00D659CC">
        <w:t>In</w:t>
      </w:r>
      <w:r w:rsidR="003C33C3" w:rsidRPr="00D659CC">
        <w:t xml:space="preserve"> chapter</w:t>
      </w:r>
      <w:r w:rsidR="002009E5" w:rsidRPr="00D659CC">
        <w:t xml:space="preserve"> </w:t>
      </w:r>
      <w:r w:rsidRPr="00D659CC">
        <w:t>"</w:t>
      </w:r>
      <w:hyperlink w:anchor="Chapter_09_Methods" w:history="1">
        <w:r w:rsidRPr="00D659CC">
          <w:rPr>
            <w:rStyle w:val="Hyperlink"/>
          </w:rPr>
          <w:t>Methods</w:t>
        </w:r>
      </w:hyperlink>
      <w:r w:rsidRPr="00D659CC">
        <w:t xml:space="preserve">" we have discussed how to </w:t>
      </w:r>
      <w:r w:rsidRPr="00D659CC">
        <w:rPr>
          <w:b/>
        </w:rPr>
        <w:t>declare and use a method</w:t>
      </w:r>
      <w:r w:rsidRPr="00D659CC">
        <w:t xml:space="preserve">. In this section we will revise how we do </w:t>
      </w:r>
      <w:proofErr w:type="gramStart"/>
      <w:r w:rsidRPr="00D659CC">
        <w:t>this</w:t>
      </w:r>
      <w:proofErr w:type="gramEnd"/>
      <w:r w:rsidRPr="00D659CC">
        <w:t xml:space="preserve"> and we will focus on some additional features from the process of creating methods.</w:t>
      </w:r>
      <w:r w:rsidR="00934EDE" w:rsidRPr="00D659CC">
        <w:t xml:space="preserve"> Till now we have used static methods only. Now </w:t>
      </w:r>
      <w:r w:rsidR="002D4EF1" w:rsidRPr="00D659CC">
        <w:t>it is time to</w:t>
      </w:r>
      <w:r w:rsidR="00934EDE" w:rsidRPr="00D659CC">
        <w:t xml:space="preserve"> start using non-static (instance) methods.</w:t>
      </w:r>
    </w:p>
    <w:p w14:paraId="750D8110" w14:textId="77777777" w:rsidR="00B76773" w:rsidRPr="00D659CC" w:rsidRDefault="00B76773" w:rsidP="00732360">
      <w:pPr>
        <w:pStyle w:val="Heading3"/>
      </w:pPr>
      <w:r w:rsidRPr="00D659CC">
        <w:t>Declaring of Class Method</w:t>
      </w:r>
    </w:p>
    <w:p w14:paraId="221D4258" w14:textId="77777777" w:rsidR="00B76773" w:rsidRPr="00D659CC" w:rsidRDefault="00B76773" w:rsidP="00B76773">
      <w:pPr>
        <w:spacing w:after="120"/>
      </w:pPr>
      <w:r w:rsidRPr="00D659CC">
        <w:t>The declaration of methods is done in the following wa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9EDA4F1" w14:textId="77777777" w:rsidTr="00D07FCB">
        <w:tc>
          <w:tcPr>
            <w:tcW w:w="9637" w:type="dxa"/>
            <w:tcBorders>
              <w:top w:val="single" w:sz="4" w:space="0" w:color="auto"/>
              <w:left w:val="single" w:sz="4" w:space="0" w:color="auto"/>
              <w:bottom w:val="single" w:sz="4" w:space="0" w:color="auto"/>
              <w:right w:val="single" w:sz="4" w:space="0" w:color="auto"/>
            </w:tcBorders>
          </w:tcPr>
          <w:p w14:paraId="5786E37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Method definition</w:t>
            </w:r>
          </w:p>
          <w:p w14:paraId="6CD025B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return_type&gt;] &lt;method_name&gt;([&lt;parameters_list&gt;])</w:t>
            </w:r>
          </w:p>
          <w:p w14:paraId="0844ACA3"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D9FAF1F" w14:textId="77777777"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Method</w:t>
            </w:r>
            <w:r w:rsidR="00D776CA" w:rsidRPr="00D659CC">
              <w:rPr>
                <w:rFonts w:ascii="Consolas" w:hAnsi="Consolas" w:cs="Courier New"/>
                <w:noProof/>
                <w:color w:val="008000"/>
                <w:sz w:val="22"/>
              </w:rPr>
              <w:t>'</w:t>
            </w:r>
            <w:r w:rsidRPr="00D659CC">
              <w:rPr>
                <w:rFonts w:ascii="Consolas" w:hAnsi="Consolas" w:cs="Courier New"/>
                <w:noProof/>
                <w:color w:val="008000"/>
                <w:sz w:val="22"/>
              </w:rPr>
              <w:t xml:space="preserve">s body </w:t>
            </w:r>
            <w:r w:rsidR="001F04AC" w:rsidRPr="00D659CC">
              <w:rPr>
                <w:rFonts w:ascii="Consolas" w:hAnsi="Consolas" w:cs="Courier New"/>
                <w:noProof/>
                <w:color w:val="008000"/>
                <w:sz w:val="22"/>
              </w:rPr>
              <w:t>…</w:t>
            </w:r>
          </w:p>
          <w:p w14:paraId="020E242A"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sz w:val="22"/>
              </w:rPr>
              <w:t>[&lt;return_statement&gt;];</w:t>
            </w:r>
          </w:p>
          <w:p w14:paraId="738E01F2"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1CDD7E0E" w14:textId="77777777" w:rsidR="00B76773" w:rsidRPr="00D659CC" w:rsidRDefault="00B76773" w:rsidP="00B76773">
      <w:r w:rsidRPr="00D659CC">
        <w:t xml:space="preserve">The mandatory elements for declaration of a method are the type of the return value </w:t>
      </w:r>
      <w:r w:rsidRPr="00D659CC">
        <w:rPr>
          <w:rFonts w:ascii="Consolas" w:hAnsi="Consolas"/>
          <w:b/>
          <w:bCs/>
          <w:noProof/>
          <w:kern w:val="32"/>
          <w:sz w:val="22"/>
        </w:rPr>
        <w:t>&lt;return_type&gt;</w:t>
      </w:r>
      <w:r w:rsidRPr="00D659CC">
        <w:t xml:space="preserve">, the name of the method </w:t>
      </w:r>
      <w:r w:rsidRPr="00D659CC">
        <w:rPr>
          <w:rFonts w:ascii="Consolas" w:hAnsi="Consolas"/>
          <w:b/>
          <w:bCs/>
          <w:noProof/>
          <w:kern w:val="32"/>
          <w:sz w:val="22"/>
        </w:rPr>
        <w:t>&lt;method_name&gt;</w:t>
      </w:r>
      <w:r w:rsidRPr="00D659CC">
        <w:t xml:space="preserve"> and the opening and the closing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14:paraId="7839A404" w14:textId="77777777" w:rsidR="00B76773" w:rsidRPr="00D659CC" w:rsidRDefault="00B76773" w:rsidP="00B76773">
      <w:r w:rsidRPr="00D659CC">
        <w:t xml:space="preserve">The parameter list </w:t>
      </w:r>
      <w:r w:rsidRPr="00D659CC">
        <w:rPr>
          <w:rFonts w:ascii="Consolas" w:hAnsi="Consolas"/>
          <w:b/>
          <w:bCs/>
          <w:noProof/>
          <w:kern w:val="32"/>
          <w:sz w:val="22"/>
        </w:rPr>
        <w:t>&lt;params_list&gt;</w:t>
      </w:r>
      <w:r w:rsidRPr="00D659CC">
        <w:t xml:space="preserve"> is not mandatory. We use it to pass data to the method, which we declare, when this is required.</w:t>
      </w:r>
    </w:p>
    <w:p w14:paraId="565631DA" w14:textId="77777777" w:rsidR="00B76773" w:rsidRPr="00D659CC" w:rsidRDefault="00B76773" w:rsidP="00B76773">
      <w:r w:rsidRPr="00D659CC">
        <w:t xml:space="preserve">We know, if the return type </w:t>
      </w:r>
      <w:r w:rsidRPr="00D659CC">
        <w:rPr>
          <w:rFonts w:ascii="Consolas" w:hAnsi="Consolas"/>
          <w:b/>
          <w:bCs/>
          <w:noProof/>
          <w:kern w:val="32"/>
          <w:sz w:val="22"/>
        </w:rPr>
        <w:t>&lt;return_type&gt;</w:t>
      </w:r>
      <w:r w:rsidRPr="00D659CC">
        <w:t xml:space="preserve"> is </w:t>
      </w:r>
      <w:r w:rsidRPr="00D659CC">
        <w:rPr>
          <w:rFonts w:ascii="Consolas" w:hAnsi="Consolas"/>
          <w:b/>
          <w:bCs/>
          <w:noProof/>
          <w:kern w:val="32"/>
          <w:sz w:val="22"/>
        </w:rPr>
        <w:t>void</w:t>
      </w:r>
      <w:r w:rsidRPr="00D659CC">
        <w:t xml:space="preserve">, then </w:t>
      </w:r>
      <w:r w:rsidRPr="00D659CC">
        <w:rPr>
          <w:rFonts w:ascii="Consolas" w:hAnsi="Consolas"/>
          <w:b/>
          <w:bCs/>
          <w:noProof/>
          <w:kern w:val="32"/>
          <w:sz w:val="22"/>
        </w:rPr>
        <w:t>&lt;return_statement&gt;</w:t>
      </w:r>
      <w:r w:rsidRPr="00D659CC">
        <w:t xml:space="preserve"> can be declared without the </w:t>
      </w:r>
      <w:r w:rsidRPr="00D659CC">
        <w:rPr>
          <w:rFonts w:ascii="Consolas" w:hAnsi="Consolas"/>
          <w:b/>
          <w:bCs/>
          <w:noProof/>
          <w:kern w:val="32"/>
          <w:sz w:val="22"/>
        </w:rPr>
        <w:t xml:space="preserve">return </w:t>
      </w:r>
      <w:r w:rsidRPr="00D659CC">
        <w:t xml:space="preserve">statement. If </w:t>
      </w:r>
      <w:r w:rsidRPr="00D659CC">
        <w:rPr>
          <w:rFonts w:ascii="Consolas" w:hAnsi="Consolas"/>
          <w:b/>
          <w:bCs/>
          <w:noProof/>
          <w:kern w:val="32"/>
          <w:sz w:val="22"/>
        </w:rPr>
        <w:t>&lt;return_type&gt;</w:t>
      </w:r>
      <w:r w:rsidRPr="00D659CC">
        <w:t xml:space="preserve"> is different from </w:t>
      </w:r>
      <w:r w:rsidRPr="00D659CC">
        <w:rPr>
          <w:rFonts w:ascii="Consolas" w:hAnsi="Consolas"/>
          <w:b/>
          <w:bCs/>
          <w:noProof/>
          <w:kern w:val="32"/>
          <w:sz w:val="22"/>
        </w:rPr>
        <w:t>void</w:t>
      </w:r>
      <w:r w:rsidRPr="00D659CC">
        <w:t xml:space="preserve">, the method has to return a result with the help of the reserved word </w:t>
      </w:r>
      <w:r w:rsidRPr="00D659CC">
        <w:rPr>
          <w:rFonts w:ascii="Consolas" w:hAnsi="Consolas"/>
          <w:b/>
          <w:bCs/>
          <w:noProof/>
          <w:kern w:val="32"/>
          <w:sz w:val="22"/>
        </w:rPr>
        <w:t>return</w:t>
      </w:r>
      <w:r w:rsidRPr="00D659CC">
        <w:t xml:space="preserve"> and an expression, which is from the type </w:t>
      </w:r>
      <w:r w:rsidRPr="00D659CC">
        <w:rPr>
          <w:rFonts w:ascii="Consolas" w:hAnsi="Consolas"/>
          <w:b/>
          <w:bCs/>
          <w:noProof/>
          <w:kern w:val="32"/>
          <w:sz w:val="22"/>
        </w:rPr>
        <w:t>&lt;return_type&gt;</w:t>
      </w:r>
      <w:r w:rsidRPr="00D659CC">
        <w:t xml:space="preserve"> or a compatible one.</w:t>
      </w:r>
    </w:p>
    <w:p w14:paraId="43C35089" w14:textId="77777777" w:rsidR="00B76773" w:rsidRPr="00D659CC" w:rsidRDefault="00B76773" w:rsidP="00B76773">
      <w:r w:rsidRPr="00D659CC">
        <w:t>The work, which the method has to do, is situated in the method body, enclosed in curly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14:paraId="36F57787" w14:textId="77777777" w:rsidR="00B76773" w:rsidRPr="00D659CC" w:rsidRDefault="00B76773" w:rsidP="00B76773">
      <w:r w:rsidRPr="00D659CC">
        <w:t>We already discussed some of the access modifiers that can be used in the declaration of a method in the section "</w:t>
      </w:r>
      <w:hyperlink w:anchor="_Visibility_of_Fields" w:history="1">
        <w:r w:rsidRPr="00D659CC">
          <w:rPr>
            <w:color w:val="0000FF"/>
            <w:u w:val="single"/>
          </w:rPr>
          <w:t>Visibility of Methods and Fields</w:t>
        </w:r>
      </w:hyperlink>
      <w:r w:rsidRPr="00D659CC">
        <w:t>" we will review in details this again.</w:t>
      </w:r>
    </w:p>
    <w:p w14:paraId="01F75522" w14:textId="77777777" w:rsidR="00B76773" w:rsidRPr="00D659CC" w:rsidRDefault="00B76773" w:rsidP="00B76773">
      <w:r w:rsidRPr="00D659CC">
        <w:t xml:space="preserve">The </w:t>
      </w:r>
      <w:r w:rsidRPr="00D659CC">
        <w:rPr>
          <w:rFonts w:ascii="Consolas" w:hAnsi="Consolas"/>
          <w:b/>
          <w:bCs/>
          <w:noProof/>
          <w:kern w:val="32"/>
          <w:sz w:val="22"/>
        </w:rPr>
        <w:t>static</w:t>
      </w:r>
      <w:r w:rsidRPr="00D659CC">
        <w:t xml:space="preserve"> modifier will be explained in depth in the section "</w:t>
      </w:r>
      <w:hyperlink w:anchor="_Static_Classes_and" w:history="1">
        <w:r w:rsidRPr="00D659CC">
          <w:rPr>
            <w:color w:val="0000FF"/>
            <w:u w:val="single"/>
          </w:rPr>
          <w:t>Static Classes and Static Members</w:t>
        </w:r>
      </w:hyperlink>
      <w:r w:rsidRPr="00D659CC">
        <w:t>".</w:t>
      </w:r>
    </w:p>
    <w:p w14:paraId="088999B9" w14:textId="77777777" w:rsidR="00B76773" w:rsidRPr="00D659CC" w:rsidRDefault="00B76773" w:rsidP="00732360">
      <w:pPr>
        <w:pStyle w:val="Heading4"/>
      </w:pPr>
      <w:r w:rsidRPr="00D659CC">
        <w:t>Example – Method Declaration</w:t>
      </w:r>
    </w:p>
    <w:p w14:paraId="21DB13AC" w14:textId="77777777" w:rsidR="00B76773" w:rsidRPr="00D659CC" w:rsidRDefault="003A7DF7" w:rsidP="00B76773">
      <w:pPr>
        <w:spacing w:after="120"/>
      </w:pPr>
      <w:r>
        <w:t>Let’s</w:t>
      </w:r>
      <w:r w:rsidR="00B76773" w:rsidRPr="00D659CC">
        <w:t xml:space="preserve"> see the declaration of a </w:t>
      </w:r>
      <w:r w:rsidR="005A4331" w:rsidRPr="00D659CC">
        <w:t>method, which</w:t>
      </w:r>
      <w:r w:rsidR="00B76773" w:rsidRPr="00D659CC">
        <w:t xml:space="preserve"> sums two value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2554E48" w14:textId="77777777" w:rsidTr="00D07FCB">
        <w:tc>
          <w:tcPr>
            <w:tcW w:w="9637" w:type="dxa"/>
            <w:tcBorders>
              <w:top w:val="single" w:sz="4" w:space="0" w:color="auto"/>
              <w:left w:val="single" w:sz="4" w:space="0" w:color="auto"/>
              <w:bottom w:val="single" w:sz="4" w:space="0" w:color="auto"/>
              <w:right w:val="single" w:sz="4" w:space="0" w:color="auto"/>
            </w:tcBorders>
          </w:tcPr>
          <w:p w14:paraId="6C8E6033"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14:paraId="2D0D745C"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835B7F9"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14:paraId="3FDFC165"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060B15F0"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4DA925E7" w14:textId="77777777" w:rsidR="00B76773" w:rsidRPr="00D659CC" w:rsidRDefault="00B76773" w:rsidP="00B76773">
      <w:r w:rsidRPr="00D659CC">
        <w:t xml:space="preserve">The name of the method is </w:t>
      </w:r>
      <w:r w:rsidRPr="00D659CC">
        <w:rPr>
          <w:rFonts w:ascii="Consolas" w:hAnsi="Consolas"/>
          <w:b/>
          <w:bCs/>
          <w:noProof/>
          <w:kern w:val="32"/>
          <w:sz w:val="22"/>
        </w:rPr>
        <w:t>Add</w:t>
      </w:r>
      <w:r w:rsidRPr="00D659CC">
        <w:t xml:space="preserve"> and the return value type is </w:t>
      </w:r>
      <w:r w:rsidRPr="00D659CC">
        <w:rPr>
          <w:rFonts w:ascii="Consolas" w:hAnsi="Consolas"/>
          <w:b/>
          <w:bCs/>
          <w:noProof/>
          <w:kern w:val="32"/>
          <w:sz w:val="22"/>
        </w:rPr>
        <w:t>int</w:t>
      </w:r>
      <w:r w:rsidRPr="00D659CC">
        <w:t xml:space="preserve">. The parameter list consists of two elements – the variables </w:t>
      </w:r>
      <w:r w:rsidRPr="00D659CC">
        <w:rPr>
          <w:rFonts w:ascii="Consolas" w:hAnsi="Consolas"/>
          <w:b/>
          <w:bCs/>
          <w:noProof/>
          <w:kern w:val="32"/>
          <w:sz w:val="22"/>
        </w:rPr>
        <w:t>number1</w:t>
      </w:r>
      <w:r w:rsidRPr="00D659CC">
        <w:t xml:space="preserve"> and </w:t>
      </w:r>
      <w:r w:rsidRPr="00D659CC">
        <w:rPr>
          <w:rFonts w:ascii="Consolas" w:hAnsi="Consolas"/>
          <w:b/>
          <w:bCs/>
          <w:noProof/>
          <w:kern w:val="32"/>
          <w:sz w:val="22"/>
        </w:rPr>
        <w:t>number2</w:t>
      </w:r>
      <w:r w:rsidRPr="00D659CC">
        <w:t>. Accordingly, the return value is the sum of the two parameters as a result.</w:t>
      </w:r>
    </w:p>
    <w:p w14:paraId="6D1FF199" w14:textId="77777777" w:rsidR="00B76773" w:rsidRPr="00D659CC" w:rsidRDefault="00B76773" w:rsidP="00732360">
      <w:pPr>
        <w:pStyle w:val="Heading2"/>
      </w:pPr>
      <w:bookmarkStart w:id="291" w:name="_Toc418709455"/>
      <w:r w:rsidRPr="00D659CC">
        <w:lastRenderedPageBreak/>
        <w:t>Access</w:t>
      </w:r>
      <w:r w:rsidR="00C4575D" w:rsidRPr="00D659CC">
        <w:t xml:space="preserve">ing </w:t>
      </w:r>
      <w:r w:rsidRPr="00D659CC">
        <w:t>Non-Static Data of the Class</w:t>
      </w:r>
      <w:bookmarkEnd w:id="291"/>
    </w:p>
    <w:p w14:paraId="7D845CE2" w14:textId="7A37156D" w:rsidR="00B76773" w:rsidRPr="00D659CC" w:rsidRDefault="002009E5" w:rsidP="00B76773">
      <w:r w:rsidRPr="00D659CC">
        <w:t xml:space="preserve">In </w:t>
      </w:r>
      <w:r w:rsidR="003C33C3" w:rsidRPr="00D659CC">
        <w:rPr>
          <w:noProof/>
        </w:rPr>
        <w:t>"</w:t>
      </w:r>
      <w:hyperlink w:anchor="Chapter_11_Creating_and_Using_Objects" w:history="1">
        <w:r w:rsidR="00B76773" w:rsidRPr="00D659CC">
          <w:rPr>
            <w:rStyle w:val="Hyperlink"/>
            <w:noProof/>
          </w:rPr>
          <w:t>Creating and Using Objects</w:t>
        </w:r>
      </w:hyperlink>
      <w:r w:rsidR="00B76773" w:rsidRPr="00D659CC">
        <w:rPr>
          <w:noProof/>
        </w:rPr>
        <w:t>",</w:t>
      </w:r>
      <w:r w:rsidR="00B76773" w:rsidRPr="00D659CC">
        <w:t xml:space="preserve"> we have discussed how based on the "dot" operator we can access fields and to call the methods of a given class. Now, </w:t>
      </w:r>
      <w:r w:rsidR="003A7DF7">
        <w:t>let’s</w:t>
      </w:r>
      <w:r w:rsidR="00B76773" w:rsidRPr="00D659CC">
        <w:t xml:space="preserve"> recall how we use conventional non-static methods of a given class, i.e. the methods do not have the modifier </w:t>
      </w:r>
      <w:r w:rsidR="00B76773" w:rsidRPr="00D659CC">
        <w:rPr>
          <w:rFonts w:ascii="Consolas" w:hAnsi="Consolas"/>
          <w:b/>
          <w:bCs/>
          <w:noProof/>
          <w:kern w:val="32"/>
          <w:sz w:val="22"/>
        </w:rPr>
        <w:t>static</w:t>
      </w:r>
      <w:r w:rsidR="00B76773" w:rsidRPr="00D659CC">
        <w:t xml:space="preserve"> in </w:t>
      </w:r>
      <w:r w:rsidR="00D07FCB" w:rsidRPr="00D659CC">
        <w:t>their</w:t>
      </w:r>
      <w:r w:rsidR="00B76773" w:rsidRPr="00D659CC">
        <w:t xml:space="preserve"> declaration.</w:t>
      </w:r>
    </w:p>
    <w:p w14:paraId="59EC564B" w14:textId="77777777" w:rsidR="00B76773" w:rsidRPr="00D659CC" w:rsidRDefault="00B76773" w:rsidP="00B76773">
      <w:pPr>
        <w:spacing w:after="120"/>
      </w:pPr>
      <w:r w:rsidRPr="00D659CC">
        <w:t xml:space="preserve">E.g. </w:t>
      </w:r>
      <w:r w:rsidR="003A7DF7">
        <w:t>let’s</w:t>
      </w:r>
      <w:r w:rsidRPr="00D659CC">
        <w:t xml:space="preserve"> have the class </w:t>
      </w:r>
      <w:r w:rsidRPr="00D659CC">
        <w:rPr>
          <w:rFonts w:ascii="Consolas" w:hAnsi="Consolas"/>
          <w:b/>
          <w:bCs/>
          <w:noProof/>
          <w:kern w:val="32"/>
          <w:sz w:val="22"/>
        </w:rPr>
        <w:t>Dog</w:t>
      </w:r>
      <w:r w:rsidRPr="00D659CC">
        <w:t xml:space="preserve"> with the field </w:t>
      </w:r>
      <w:r w:rsidRPr="00D659CC">
        <w:rPr>
          <w:rFonts w:ascii="Consolas" w:hAnsi="Consolas"/>
          <w:b/>
          <w:bCs/>
          <w:noProof/>
          <w:kern w:val="32"/>
          <w:sz w:val="22"/>
        </w:rPr>
        <w:t>age</w:t>
      </w:r>
      <w:r w:rsidRPr="00D659CC">
        <w:t xml:space="preserve">. To print the value of this field </w:t>
      </w:r>
      <w:r w:rsidR="00C4575D" w:rsidRPr="00D659CC">
        <w:t>we need to</w:t>
      </w:r>
      <w:r w:rsidRPr="00D659CC">
        <w:t xml:space="preserve"> create a </w:t>
      </w:r>
      <w:r w:rsidRPr="00D659CC">
        <w:rPr>
          <w:rFonts w:ascii="Consolas" w:hAnsi="Consolas"/>
          <w:b/>
          <w:bCs/>
          <w:noProof/>
          <w:kern w:val="32"/>
          <w:sz w:val="22"/>
        </w:rPr>
        <w:t>Dog</w:t>
      </w:r>
      <w:r w:rsidRPr="00D659CC">
        <w:t xml:space="preserve"> instance and access the field of this </w:t>
      </w:r>
      <w:r w:rsidR="00C4575D" w:rsidRPr="00D659CC">
        <w:t>instance</w:t>
      </w:r>
      <w:r w:rsidRPr="00D659CC">
        <w:t xml:space="preserve"> via a “dot” notation:</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36AA665" w14:textId="77777777" w:rsidTr="00D07FCB">
        <w:tc>
          <w:tcPr>
            <w:tcW w:w="9637" w:type="dxa"/>
            <w:tcBorders>
              <w:top w:val="single" w:sz="4" w:space="0" w:color="auto"/>
              <w:left w:val="single" w:sz="4" w:space="0" w:color="auto"/>
              <w:bottom w:val="single" w:sz="4" w:space="0" w:color="auto"/>
              <w:right w:val="single" w:sz="4" w:space="0" w:color="auto"/>
            </w:tcBorders>
          </w:tcPr>
          <w:p w14:paraId="5AB74F64"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color w:val="2B91AF"/>
                <w:sz w:val="22"/>
              </w:rPr>
              <w:t>Dog</w:t>
            </w:r>
          </w:p>
          <w:p w14:paraId="456D887E"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61A2976"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age = </w:t>
            </w:r>
            <w:r w:rsidRPr="00D659CC">
              <w:rPr>
                <w:rFonts w:ascii="Consolas" w:hAnsi="Consolas" w:cs="Courier New"/>
                <w:noProof/>
                <w:color w:val="A31515"/>
                <w:sz w:val="22"/>
              </w:rPr>
              <w:t>2</w:t>
            </w:r>
            <w:r w:rsidRPr="00D659CC">
              <w:rPr>
                <w:rFonts w:ascii="Consolas" w:hAnsi="Consolas"/>
                <w:noProof/>
                <w:sz w:val="22"/>
              </w:rPr>
              <w:t>;</w:t>
            </w:r>
          </w:p>
          <w:p w14:paraId="04B545A0" w14:textId="77777777" w:rsidR="00B76773" w:rsidRPr="00D659CC" w:rsidRDefault="00B76773" w:rsidP="00B76773">
            <w:pPr>
              <w:autoSpaceDE w:val="0"/>
              <w:autoSpaceDN w:val="0"/>
              <w:adjustRightInd w:val="0"/>
              <w:spacing w:before="0"/>
              <w:jc w:val="left"/>
              <w:rPr>
                <w:rFonts w:ascii="Consolas" w:hAnsi="Consolas" w:cs="Courier New"/>
                <w:noProof/>
                <w:sz w:val="22"/>
              </w:rPr>
            </w:pPr>
          </w:p>
          <w:p w14:paraId="393CAF9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14:paraId="682A057B"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F212BA8"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olor w:val="2B91AF"/>
                <w:sz w:val="22"/>
              </w:rPr>
              <w:t>Dog</w:t>
            </w:r>
            <w:r w:rsidRPr="00D659CC">
              <w:rPr>
                <w:rFonts w:ascii="Consolas" w:hAnsi="Consolas"/>
                <w:noProof/>
                <w:sz w:val="22"/>
              </w:rPr>
              <w:t xml:space="preserve"> dog = </w:t>
            </w:r>
            <w:r w:rsidRPr="00D659CC">
              <w:rPr>
                <w:rFonts w:ascii="Consolas" w:hAnsi="Consolas" w:cs="Courier New"/>
                <w:noProof/>
                <w:color w:val="0000FF"/>
                <w:sz w:val="22"/>
              </w:rPr>
              <w:t>new</w:t>
            </w:r>
            <w:r w:rsidRPr="00D659CC">
              <w:rPr>
                <w:rFonts w:ascii="Consolas" w:hAnsi="Consolas"/>
                <w:noProof/>
                <w:sz w:val="22"/>
              </w:rPr>
              <w:t xml:space="preserve"> </w:t>
            </w:r>
            <w:proofErr w:type="gramStart"/>
            <w:r w:rsidRPr="00D659CC">
              <w:rPr>
                <w:rFonts w:ascii="Consolas" w:hAnsi="Consolas"/>
                <w:color w:val="2B91AF"/>
                <w:sz w:val="22"/>
              </w:rPr>
              <w:t>Dog</w:t>
            </w:r>
            <w:r w:rsidRPr="00D659CC">
              <w:rPr>
                <w:rFonts w:ascii="Consolas" w:hAnsi="Consolas"/>
                <w:noProof/>
                <w:sz w:val="22"/>
              </w:rPr>
              <w:t>(</w:t>
            </w:r>
            <w:proofErr w:type="gramEnd"/>
            <w:r w:rsidRPr="00D659CC">
              <w:rPr>
                <w:rFonts w:ascii="Consolas" w:hAnsi="Consolas"/>
                <w:noProof/>
                <w:sz w:val="22"/>
              </w:rPr>
              <w:t>);</w:t>
            </w:r>
          </w:p>
          <w:p w14:paraId="26949C0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age is: "</w:t>
            </w:r>
            <w:r w:rsidRPr="00D659CC">
              <w:rPr>
                <w:rFonts w:ascii="Consolas" w:hAnsi="Consolas"/>
                <w:noProof/>
                <w:sz w:val="22"/>
              </w:rPr>
              <w:t xml:space="preserve"> + dog.age);</w:t>
            </w:r>
          </w:p>
          <w:p w14:paraId="2E339EA0"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D593C4A"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1D7E3D6C" w14:textId="77777777" w:rsidR="00B76773" w:rsidRPr="00D659CC" w:rsidRDefault="00B76773" w:rsidP="00B76773">
      <w:pPr>
        <w:spacing w:after="120"/>
      </w:pPr>
      <w:r w:rsidRPr="00D659CC">
        <w:t>The result will b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C5916CB" w14:textId="77777777" w:rsidTr="00D07FCB">
        <w:tc>
          <w:tcPr>
            <w:tcW w:w="9637" w:type="dxa"/>
            <w:tcBorders>
              <w:top w:val="single" w:sz="4" w:space="0" w:color="auto"/>
              <w:left w:val="single" w:sz="4" w:space="0" w:color="auto"/>
              <w:bottom w:val="single" w:sz="4" w:space="0" w:color="auto"/>
              <w:right w:val="single" w:sz="4" w:space="0" w:color="auto"/>
            </w:tcBorders>
          </w:tcPr>
          <w:p w14:paraId="0F070BB7"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age is: 2</w:t>
            </w:r>
          </w:p>
        </w:tc>
      </w:tr>
    </w:tbl>
    <w:p w14:paraId="20CC1CC6" w14:textId="77777777" w:rsidR="00B76773" w:rsidRPr="00D659CC" w:rsidRDefault="00B76773" w:rsidP="00732360">
      <w:pPr>
        <w:pStyle w:val="Heading3"/>
      </w:pPr>
      <w:r w:rsidRPr="00D659CC">
        <w:t>Accessing Non-Static Fields from Non-Static Method</w:t>
      </w:r>
    </w:p>
    <w:p w14:paraId="5178A627" w14:textId="77777777" w:rsidR="00B76773" w:rsidRPr="00D659CC" w:rsidRDefault="00B76773" w:rsidP="00B76773">
      <w:pPr>
        <w:spacing w:after="120"/>
      </w:pPr>
      <w:r w:rsidRPr="00D659CC">
        <w:t xml:space="preserve">The access to the value of one field can be done via the “dot” notation (as in the last example </w:t>
      </w:r>
      <w:r w:rsidRPr="00D659CC">
        <w:rPr>
          <w:rFonts w:ascii="Consolas" w:hAnsi="Consolas"/>
          <w:b/>
          <w:bCs/>
          <w:noProof/>
          <w:kern w:val="32"/>
          <w:sz w:val="22"/>
        </w:rPr>
        <w:t>dog.age</w:t>
      </w:r>
      <w:r w:rsidRPr="00D659CC">
        <w:t xml:space="preserve">), or via a method or property. Now, </w:t>
      </w:r>
      <w:r w:rsidR="003A7DF7">
        <w:t>let’s</w:t>
      </w:r>
      <w:r w:rsidRPr="00D659CC">
        <w:t xml:space="preserve"> create in the class </w:t>
      </w:r>
      <w:r w:rsidRPr="00D659CC">
        <w:rPr>
          <w:rFonts w:ascii="Consolas" w:hAnsi="Consolas"/>
          <w:b/>
          <w:bCs/>
          <w:noProof/>
          <w:kern w:val="32"/>
          <w:sz w:val="22"/>
        </w:rPr>
        <w:t>Dog</w:t>
      </w:r>
      <w:r w:rsidRPr="00D659CC">
        <w:t xml:space="preserve"> a method, which will return the value of </w:t>
      </w:r>
      <w:r w:rsidRPr="00D659CC">
        <w:rPr>
          <w:rFonts w:ascii="Consolas" w:hAnsi="Consolas"/>
          <w:b/>
          <w:bCs/>
          <w:noProof/>
          <w:kern w:val="32"/>
          <w:sz w:val="22"/>
        </w:rPr>
        <w:t>age</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FA0B1E2" w14:textId="77777777" w:rsidTr="00D07FCB">
        <w:tc>
          <w:tcPr>
            <w:tcW w:w="9637" w:type="dxa"/>
            <w:tcBorders>
              <w:top w:val="single" w:sz="4" w:space="0" w:color="auto"/>
              <w:left w:val="single" w:sz="4" w:space="0" w:color="auto"/>
              <w:bottom w:val="single" w:sz="4" w:space="0" w:color="auto"/>
              <w:right w:val="single" w:sz="4" w:space="0" w:color="auto"/>
            </w:tcBorders>
          </w:tcPr>
          <w:p w14:paraId="1C8B1849"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public</w:t>
            </w:r>
            <w:r w:rsidRPr="00D659CC">
              <w:rPr>
                <w:rFonts w:ascii="Consolas" w:hAnsi="Consolas"/>
                <w:noProof/>
                <w:sz w:val="22"/>
              </w:rPr>
              <w:t xml:space="preserve"> </w:t>
            </w:r>
            <w:r w:rsidRPr="00D659CC">
              <w:rPr>
                <w:rFonts w:ascii="Consolas" w:hAnsi="Consolas" w:cs="Courier New"/>
                <w:noProof/>
                <w:color w:val="0000FF"/>
                <w:sz w:val="22"/>
                <w:lang w:eastAsia="es-ES"/>
              </w:rPr>
              <w:t>int</w:t>
            </w:r>
            <w:r w:rsidRPr="00D659CC">
              <w:rPr>
                <w:rFonts w:ascii="Consolas" w:hAnsi="Consolas"/>
                <w:noProof/>
                <w:sz w:val="22"/>
              </w:rPr>
              <w:t xml:space="preserve"> GetAge()</w:t>
            </w:r>
          </w:p>
          <w:p w14:paraId="1F2F7480"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14:paraId="7A950D04"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return</w:t>
            </w:r>
            <w:r w:rsidRPr="00D659CC">
              <w:rPr>
                <w:rFonts w:ascii="Consolas" w:hAnsi="Consolas"/>
                <w:noProof/>
                <w:sz w:val="22"/>
              </w:rPr>
              <w:t xml:space="preserve"> </w:t>
            </w:r>
            <w:r w:rsidRPr="00D659CC">
              <w:rPr>
                <w:rFonts w:ascii="Consolas" w:hAnsi="Consolas" w:cs="Courier New"/>
                <w:noProof/>
                <w:color w:val="0000FF"/>
                <w:sz w:val="22"/>
                <w:lang w:eastAsia="es-ES"/>
              </w:rPr>
              <w:t>this</w:t>
            </w:r>
            <w:r w:rsidRPr="00D659CC">
              <w:rPr>
                <w:rFonts w:ascii="Consolas" w:hAnsi="Consolas"/>
                <w:noProof/>
                <w:sz w:val="22"/>
              </w:rPr>
              <w:t>.age;</w:t>
            </w:r>
          </w:p>
          <w:p w14:paraId="43214D56"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tc>
      </w:tr>
    </w:tbl>
    <w:p w14:paraId="02D51C8C" w14:textId="77777777" w:rsidR="00B76773" w:rsidRPr="00D659CC" w:rsidRDefault="00B76773" w:rsidP="00B76773">
      <w:pPr>
        <w:spacing w:after="120"/>
      </w:pPr>
      <w:r w:rsidRPr="00D659CC">
        <w:t xml:space="preserve">As we see, to access the value of the age field, inside, from the owner class, we use </w:t>
      </w:r>
      <w:r w:rsidRPr="00D659CC">
        <w:rPr>
          <w:b/>
        </w:rPr>
        <w:t xml:space="preserve">the reserved word </w:t>
      </w:r>
      <w:r w:rsidRPr="00D659CC">
        <w:rPr>
          <w:rFonts w:ascii="Consolas" w:hAnsi="Consolas"/>
          <w:b/>
          <w:bCs/>
          <w:noProof/>
          <w:kern w:val="32"/>
          <w:sz w:val="22"/>
        </w:rPr>
        <w:t>this</w:t>
      </w:r>
      <w:r w:rsidRPr="00D659CC">
        <w:t xml:space="preserve">. We know that the word </w:t>
      </w:r>
      <w:r w:rsidRPr="00D659CC">
        <w:rPr>
          <w:rFonts w:ascii="Consolas" w:hAnsi="Consolas"/>
          <w:b/>
          <w:bCs/>
          <w:noProof/>
          <w:kern w:val="32"/>
          <w:sz w:val="22"/>
        </w:rPr>
        <w:t>this</w:t>
      </w:r>
      <w:r w:rsidRPr="00D659CC">
        <w:t xml:space="preserve"> is a reference to the current object, in which the method resides. Therefore, in our example, with "</w:t>
      </w:r>
      <w:r w:rsidRPr="00D659CC">
        <w:rPr>
          <w:rFonts w:ascii="Consolas" w:hAnsi="Consolas"/>
          <w:b/>
          <w:bCs/>
          <w:noProof/>
          <w:kern w:val="32"/>
          <w:sz w:val="22"/>
        </w:rPr>
        <w:t>return this.age</w:t>
      </w:r>
      <w:r w:rsidRPr="00D659CC">
        <w:t>", we say "from the current object (</w:t>
      </w:r>
      <w:r w:rsidRPr="00D659CC">
        <w:rPr>
          <w:rFonts w:ascii="Consolas" w:hAnsi="Consolas"/>
          <w:b/>
          <w:bCs/>
          <w:noProof/>
          <w:kern w:val="32"/>
          <w:sz w:val="22"/>
        </w:rPr>
        <w:t>this</w:t>
      </w:r>
      <w:r w:rsidRPr="00D659CC">
        <w:t xml:space="preserve">) take (the use of the operator “dot”), the value of the field </w:t>
      </w:r>
      <w:r w:rsidRPr="00D659CC">
        <w:rPr>
          <w:rFonts w:ascii="Consolas" w:hAnsi="Consolas"/>
          <w:b/>
          <w:bCs/>
          <w:noProof/>
          <w:kern w:val="32"/>
          <w:sz w:val="22"/>
        </w:rPr>
        <w:t>age</w:t>
      </w:r>
      <w:r w:rsidRPr="00D659CC">
        <w:t xml:space="preserve">, and return it as result from the method (with the help of the reserved word </w:t>
      </w:r>
      <w:r w:rsidRPr="00D659CC">
        <w:rPr>
          <w:rFonts w:ascii="Consolas" w:hAnsi="Consolas"/>
          <w:b/>
          <w:bCs/>
          <w:noProof/>
          <w:kern w:val="32"/>
          <w:sz w:val="22"/>
        </w:rPr>
        <w:t>return</w:t>
      </w:r>
      <w:r w:rsidRPr="00D659CC">
        <w:t xml:space="preserve">). Then, instead from the </w:t>
      </w:r>
      <w:r w:rsidRPr="00D659CC">
        <w:rPr>
          <w:rFonts w:ascii="Consolas" w:hAnsi="Consolas"/>
          <w:b/>
          <w:bCs/>
          <w:noProof/>
          <w:kern w:val="32"/>
          <w:sz w:val="22"/>
        </w:rPr>
        <w:t>Main()</w:t>
      </w:r>
      <w:r w:rsidRPr="00D659CC">
        <w:t xml:space="preserve"> method to access the values of the field </w:t>
      </w:r>
      <w:r w:rsidRPr="00D659CC">
        <w:rPr>
          <w:rFonts w:ascii="Consolas" w:hAnsi="Consolas"/>
          <w:b/>
          <w:bCs/>
          <w:noProof/>
          <w:kern w:val="32"/>
          <w:sz w:val="22"/>
        </w:rPr>
        <w:t>age</w:t>
      </w:r>
      <w:r w:rsidRPr="00D659CC">
        <w:t xml:space="preserve"> of the object </w:t>
      </w:r>
      <w:r w:rsidRPr="00D659CC">
        <w:rPr>
          <w:rFonts w:ascii="Consolas" w:hAnsi="Consolas"/>
          <w:b/>
          <w:bCs/>
          <w:noProof/>
          <w:kern w:val="32"/>
          <w:sz w:val="22"/>
        </w:rPr>
        <w:t>dog</w:t>
      </w:r>
      <w:r w:rsidRPr="00D659CC">
        <w:t xml:space="preserve">, we simple call the method </w:t>
      </w:r>
      <w:r w:rsidRPr="00D659CC">
        <w:rPr>
          <w:rFonts w:ascii="Consolas" w:hAnsi="Consolas"/>
          <w:b/>
          <w:bCs/>
          <w:noProof/>
          <w:kern w:val="32"/>
          <w:sz w:val="22"/>
        </w:rPr>
        <w:t>GetAge()</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1BB27880" w14:textId="77777777" w:rsidTr="00D07FCB">
        <w:tc>
          <w:tcPr>
            <w:tcW w:w="9637" w:type="dxa"/>
            <w:tcBorders>
              <w:top w:val="single" w:sz="4" w:space="0" w:color="auto"/>
              <w:left w:val="single" w:sz="4" w:space="0" w:color="auto"/>
              <w:bottom w:val="single" w:sz="4" w:space="0" w:color="auto"/>
              <w:right w:val="single" w:sz="4" w:space="0" w:color="auto"/>
            </w:tcBorders>
          </w:tcPr>
          <w:p w14:paraId="44B4DAA3" w14:textId="77777777" w:rsidR="00B76773" w:rsidRPr="001547CE" w:rsidRDefault="00B76773" w:rsidP="00B76773">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69346666"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A4936F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14:paraId="05CE686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Dog's age is: "</w:t>
            </w:r>
            <w:r w:rsidRPr="001547CE">
              <w:rPr>
                <w:rFonts w:ascii="Consolas" w:hAnsi="Consolas"/>
                <w:noProof/>
                <w:sz w:val="22"/>
              </w:rPr>
              <w:t xml:space="preserve"> + dog.GetAge());</w:t>
            </w:r>
          </w:p>
          <w:p w14:paraId="5A8782D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8C5818C" w14:textId="77777777" w:rsidR="00B76773" w:rsidRPr="00D659CC" w:rsidRDefault="00B76773" w:rsidP="00B76773">
      <w:r w:rsidRPr="00D659CC">
        <w:t>The result of the execution based on the change will be the same.</w:t>
      </w:r>
    </w:p>
    <w:p w14:paraId="3C07906E" w14:textId="77777777" w:rsidR="00B76773" w:rsidRPr="00D659CC" w:rsidRDefault="00B76773" w:rsidP="00B76773">
      <w:pPr>
        <w:spacing w:after="120"/>
      </w:pPr>
      <w:r w:rsidRPr="00D659CC">
        <w:lastRenderedPageBreak/>
        <w:t>Formally, the declaration of access to a field in the boundaries of a class is the following:</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77D91F6" w14:textId="77777777" w:rsidTr="00D07FCB">
        <w:tc>
          <w:tcPr>
            <w:tcW w:w="9637" w:type="dxa"/>
            <w:tcBorders>
              <w:top w:val="single" w:sz="4" w:space="0" w:color="auto"/>
              <w:left w:val="single" w:sz="4" w:space="0" w:color="auto"/>
              <w:bottom w:val="single" w:sz="4" w:space="0" w:color="auto"/>
              <w:right w:val="single" w:sz="4" w:space="0" w:color="auto"/>
            </w:tcBorders>
          </w:tcPr>
          <w:p w14:paraId="093CAB20"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is.&lt;field_name&gt;</w:t>
            </w:r>
          </w:p>
        </w:tc>
      </w:tr>
    </w:tbl>
    <w:p w14:paraId="27557212" w14:textId="77777777" w:rsidR="00B76773" w:rsidRPr="00D659CC" w:rsidRDefault="003A7DF7" w:rsidP="00B76773">
      <w:r>
        <w:t>Let’s</w:t>
      </w:r>
      <w:r w:rsidR="00B76773" w:rsidRPr="00D659CC">
        <w:t xml:space="preserve"> emphasize, that this access option is possible only from non-static code, i.e. method or block, which is without </w:t>
      </w:r>
      <w:r w:rsidR="00B76773" w:rsidRPr="00D659CC">
        <w:rPr>
          <w:rFonts w:ascii="Consolas" w:hAnsi="Consolas"/>
          <w:b/>
          <w:bCs/>
          <w:noProof/>
          <w:kern w:val="32"/>
          <w:sz w:val="22"/>
        </w:rPr>
        <w:t xml:space="preserve">static </w:t>
      </w:r>
      <w:r w:rsidR="00B76773" w:rsidRPr="00D659CC">
        <w:rPr>
          <w:bCs/>
        </w:rPr>
        <w:t>modifier</w:t>
      </w:r>
      <w:r w:rsidR="00B76773" w:rsidRPr="00D659CC">
        <w:t>.</w:t>
      </w:r>
    </w:p>
    <w:p w14:paraId="1405DF01" w14:textId="77777777" w:rsidR="00B76773" w:rsidRPr="00D659CC" w:rsidRDefault="00B76773" w:rsidP="00B76773">
      <w:pPr>
        <w:spacing w:after="120"/>
      </w:pPr>
      <w:r w:rsidRPr="00D659CC">
        <w:t xml:space="preserve">Except for retrieving of the value of one field, we can use the reserved word </w:t>
      </w:r>
      <w:r w:rsidRPr="00D659CC">
        <w:rPr>
          <w:rFonts w:ascii="Consolas" w:hAnsi="Consolas"/>
          <w:b/>
          <w:bCs/>
          <w:noProof/>
          <w:kern w:val="32"/>
          <w:sz w:val="22"/>
        </w:rPr>
        <w:t>this</w:t>
      </w:r>
      <w:r w:rsidRPr="00D659CC">
        <w:t xml:space="preserve"> for modification of the field.</w:t>
      </w:r>
    </w:p>
    <w:p w14:paraId="4048E143" w14:textId="77777777" w:rsidR="00B76773" w:rsidRPr="00D659CC" w:rsidRDefault="00B76773" w:rsidP="00B76773">
      <w:pPr>
        <w:spacing w:after="120"/>
      </w:pPr>
      <w:r w:rsidRPr="00D659CC">
        <w:t xml:space="preserve">E.g., </w:t>
      </w:r>
      <w:r w:rsidR="003A7DF7">
        <w:t>let’s</w:t>
      </w:r>
      <w:r w:rsidRPr="00D659CC">
        <w:t xml:space="preserve"> declare a method </w:t>
      </w:r>
      <w:r w:rsidRPr="00D659CC">
        <w:rPr>
          <w:rFonts w:ascii="Consolas" w:hAnsi="Consolas"/>
          <w:b/>
          <w:bCs/>
          <w:noProof/>
          <w:kern w:val="32"/>
          <w:sz w:val="22"/>
        </w:rPr>
        <w:t>MakeOlder()</w:t>
      </w:r>
      <w:r w:rsidRPr="00D659CC">
        <w:t>, which will be called every year on the date of the birthday of our pet and this method will increment the age with one year:</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43B49766" w14:textId="77777777" w:rsidTr="00D07FCB">
        <w:trPr>
          <w:trHeight w:val="538"/>
        </w:trPr>
        <w:tc>
          <w:tcPr>
            <w:tcW w:w="9637" w:type="dxa"/>
            <w:tcBorders>
              <w:top w:val="single" w:sz="4" w:space="0" w:color="auto"/>
              <w:left w:val="single" w:sz="4" w:space="0" w:color="auto"/>
              <w:bottom w:val="single" w:sz="4" w:space="0" w:color="auto"/>
              <w:right w:val="single" w:sz="4" w:space="0" w:color="auto"/>
            </w:tcBorders>
          </w:tcPr>
          <w:p w14:paraId="46F68E26"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keOlder()</w:t>
            </w:r>
          </w:p>
          <w:p w14:paraId="7BB8143A"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FECFFC3"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his</w:t>
            </w:r>
            <w:r w:rsidRPr="00D659CC">
              <w:rPr>
                <w:rFonts w:ascii="Consolas" w:hAnsi="Consolas"/>
                <w:noProof/>
                <w:sz w:val="22"/>
              </w:rPr>
              <w:t>.age++;</w:t>
            </w:r>
          </w:p>
          <w:p w14:paraId="221CBE13"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14:paraId="0220FC40" w14:textId="77777777" w:rsidR="00B76773" w:rsidRPr="00D659CC" w:rsidRDefault="00B76773" w:rsidP="00B76773">
      <w:pPr>
        <w:spacing w:after="120"/>
      </w:pPr>
      <w:r w:rsidRPr="00D659CC">
        <w:t xml:space="preserve">To check if this is correct in the </w:t>
      </w:r>
      <w:r w:rsidRPr="00D659CC">
        <w:rPr>
          <w:rFonts w:ascii="Consolas" w:hAnsi="Consolas"/>
          <w:b/>
          <w:bCs/>
          <w:noProof/>
          <w:kern w:val="32"/>
          <w:sz w:val="22"/>
        </w:rPr>
        <w:t>Main()</w:t>
      </w:r>
      <w:r w:rsidRPr="00D659CC">
        <w:t xml:space="preserve"> method we add the following line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3C2AAFD6" w14:textId="77777777" w:rsidTr="00D07FCB">
        <w:trPr>
          <w:trHeight w:val="32"/>
        </w:trPr>
        <w:tc>
          <w:tcPr>
            <w:tcW w:w="9637" w:type="dxa"/>
            <w:tcBorders>
              <w:top w:val="single" w:sz="4" w:space="0" w:color="auto"/>
              <w:left w:val="single" w:sz="4" w:space="0" w:color="auto"/>
              <w:bottom w:val="single" w:sz="4" w:space="0" w:color="auto"/>
              <w:right w:val="single" w:sz="4" w:space="0" w:color="auto"/>
            </w:tcBorders>
          </w:tcPr>
          <w:p w14:paraId="4679CEB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xml:space="preserve">// One year later, </w:t>
            </w:r>
            <w:r w:rsidR="00CE44F8" w:rsidRPr="001547CE">
              <w:rPr>
                <w:rFonts w:ascii="Consolas" w:hAnsi="Consolas" w:cs="Courier New"/>
                <w:noProof/>
                <w:color w:val="008000"/>
                <w:sz w:val="22"/>
              </w:rPr>
              <w:t>at</w:t>
            </w:r>
            <w:r w:rsidRPr="001547CE">
              <w:rPr>
                <w:rFonts w:ascii="Consolas" w:hAnsi="Consolas" w:cs="Courier New"/>
                <w:noProof/>
                <w:color w:val="008000"/>
                <w:sz w:val="22"/>
              </w:rPr>
              <w:t xml:space="preserve"> the birthday date</w:t>
            </w:r>
            <w:r w:rsidR="001F04AC" w:rsidRPr="001547CE">
              <w:rPr>
                <w:rFonts w:ascii="Consolas" w:hAnsi="Consolas" w:cs="Courier New"/>
                <w:noProof/>
                <w:color w:val="008000"/>
                <w:sz w:val="22"/>
              </w:rPr>
              <w:t>…</w:t>
            </w:r>
          </w:p>
          <w:p w14:paraId="49FBDD1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dog.MakeOlder();</w:t>
            </w:r>
          </w:p>
          <w:p w14:paraId="5E5D4B9D" w14:textId="77777777" w:rsidR="00B76773" w:rsidRPr="001547CE" w:rsidRDefault="00B76773" w:rsidP="00B76773">
            <w:pPr>
              <w:spacing w:before="0"/>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one year dog's age is: "</w:t>
            </w:r>
            <w:r w:rsidRPr="001547CE">
              <w:rPr>
                <w:rFonts w:ascii="Consolas" w:hAnsi="Consolas"/>
                <w:noProof/>
                <w:sz w:val="22"/>
              </w:rPr>
              <w:t xml:space="preserve"> + dog.age);</w:t>
            </w:r>
          </w:p>
        </w:tc>
      </w:tr>
    </w:tbl>
    <w:p w14:paraId="4CA86A80" w14:textId="77777777" w:rsidR="00B76773" w:rsidRPr="00D659CC" w:rsidRDefault="00B76773" w:rsidP="00B76773">
      <w:pPr>
        <w:spacing w:after="120"/>
      </w:pPr>
      <w:r w:rsidRPr="00D659CC">
        <w:t>After the execution of the program, the result is the following:</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547263E" w14:textId="77777777" w:rsidTr="00D07FCB">
        <w:tc>
          <w:tcPr>
            <w:tcW w:w="9637" w:type="dxa"/>
            <w:tcBorders>
              <w:top w:val="single" w:sz="4" w:space="0" w:color="auto"/>
              <w:left w:val="single" w:sz="4" w:space="0" w:color="auto"/>
              <w:bottom w:val="single" w:sz="4" w:space="0" w:color="auto"/>
              <w:right w:val="single" w:sz="4" w:space="0" w:color="auto"/>
            </w:tcBorders>
          </w:tcPr>
          <w:p w14:paraId="740A8E75" w14:textId="77777777" w:rsidR="00B76773" w:rsidRPr="00D659CC" w:rsidRDefault="00B76773" w:rsidP="00B76773">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Dog's age is: 2</w:t>
            </w:r>
          </w:p>
          <w:p w14:paraId="5408162A"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 xml:space="preserve">After </w:t>
            </w:r>
            <w:r w:rsidRPr="00D659CC">
              <w:rPr>
                <w:rFonts w:ascii="Consolas" w:hAnsi="Consolas" w:cs="Courier New"/>
                <w:noProof/>
                <w:color w:val="000000"/>
                <w:sz w:val="22"/>
              </w:rPr>
              <w:t>one year d</w:t>
            </w:r>
            <w:r w:rsidRPr="00D659CC">
              <w:rPr>
                <w:rFonts w:ascii="Consolas" w:hAnsi="Consolas" w:cs="Courier New"/>
                <w:color w:val="000000"/>
                <w:sz w:val="22"/>
              </w:rPr>
              <w:t>og's age is: 3</w:t>
            </w:r>
          </w:p>
        </w:tc>
      </w:tr>
    </w:tbl>
    <w:p w14:paraId="25930253" w14:textId="77777777" w:rsidR="00B76773" w:rsidRPr="00D659CC" w:rsidRDefault="00B76773" w:rsidP="00732360">
      <w:pPr>
        <w:pStyle w:val="Heading3"/>
      </w:pPr>
      <w:r w:rsidRPr="00D659CC">
        <w:t>Calling Non-Static Methods</w:t>
      </w:r>
    </w:p>
    <w:p w14:paraId="13CCEFEA" w14:textId="1B06AA31" w:rsidR="00B76773" w:rsidRPr="00D659CC" w:rsidRDefault="00B76773" w:rsidP="00B76773">
      <w:pPr>
        <w:spacing w:after="120"/>
      </w:pPr>
      <w:r w:rsidRPr="00D659CC">
        <w:t xml:space="preserve">Like the fields, which do not have </w:t>
      </w:r>
      <w:r w:rsidRPr="00D659CC">
        <w:rPr>
          <w:rFonts w:ascii="Consolas" w:hAnsi="Consolas"/>
          <w:b/>
          <w:bCs/>
          <w:noProof/>
          <w:kern w:val="32"/>
          <w:sz w:val="22"/>
        </w:rPr>
        <w:t>static</w:t>
      </w:r>
      <w:r w:rsidRPr="00D659CC">
        <w:t xml:space="preserve"> modifier in </w:t>
      </w:r>
      <w:r w:rsidR="00D07FCB" w:rsidRPr="00D659CC">
        <w:t>their</w:t>
      </w:r>
      <w:r w:rsidRPr="00D659CC">
        <w:t xml:space="preserve"> declarations, the methods, which are also non-static, can be called in the body of a class via the reserved word </w:t>
      </w:r>
      <w:r w:rsidRPr="00D659CC">
        <w:rPr>
          <w:rFonts w:ascii="Consolas" w:hAnsi="Consolas"/>
          <w:b/>
          <w:bCs/>
          <w:noProof/>
          <w:kern w:val="32"/>
          <w:sz w:val="22"/>
        </w:rPr>
        <w:t>this</w:t>
      </w:r>
      <w:r w:rsidRPr="00D659CC">
        <w:t>. This is happening again with the "dot" notation and more specifically with the required arguments (if there are an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C8A5A9B" w14:textId="77777777" w:rsidTr="00D07FCB">
        <w:tc>
          <w:tcPr>
            <w:tcW w:w="9637" w:type="dxa"/>
            <w:tcBorders>
              <w:top w:val="single" w:sz="4" w:space="0" w:color="auto"/>
              <w:left w:val="single" w:sz="4" w:space="0" w:color="auto"/>
              <w:bottom w:val="single" w:sz="4" w:space="0" w:color="auto"/>
              <w:right w:val="single" w:sz="4" w:space="0" w:color="auto"/>
            </w:tcBorders>
          </w:tcPr>
          <w:p w14:paraId="381C9B9B"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his.&lt;method_name&gt;(…)</w:t>
            </w:r>
          </w:p>
        </w:tc>
      </w:tr>
    </w:tbl>
    <w:p w14:paraId="22C2C939" w14:textId="77777777" w:rsidR="00B76773" w:rsidRPr="00D659CC" w:rsidRDefault="00B76773" w:rsidP="00B76773">
      <w:pPr>
        <w:spacing w:after="120"/>
      </w:pPr>
      <w:r w:rsidRPr="00D659CC">
        <w:t xml:space="preserve">For example, </w:t>
      </w:r>
      <w:r w:rsidR="003A7DF7">
        <w:t>let’s</w:t>
      </w:r>
      <w:r w:rsidRPr="00D659CC">
        <w:t xml:space="preserve"> create a method </w:t>
      </w:r>
      <w:r w:rsidRPr="00D659CC">
        <w:rPr>
          <w:rFonts w:ascii="Consolas" w:hAnsi="Consolas"/>
          <w:b/>
          <w:bCs/>
          <w:noProof/>
          <w:kern w:val="32"/>
          <w:sz w:val="22"/>
        </w:rPr>
        <w:t>PrintAge()</w:t>
      </w:r>
      <w:r w:rsidRPr="00D659CC">
        <w:t xml:space="preserve">, which prints the age of the object from type </w:t>
      </w:r>
      <w:r w:rsidRPr="00D659CC">
        <w:rPr>
          <w:rFonts w:ascii="Consolas" w:hAnsi="Consolas"/>
          <w:b/>
          <w:bCs/>
          <w:noProof/>
          <w:kern w:val="32"/>
          <w:sz w:val="22"/>
        </w:rPr>
        <w:t>Dog</w:t>
      </w:r>
      <w:r w:rsidRPr="00D659CC">
        <w:t xml:space="preserve">, and for this purpose calls the method </w:t>
      </w:r>
      <w:r w:rsidRPr="00D659CC">
        <w:rPr>
          <w:rFonts w:ascii="Consolas" w:hAnsi="Consolas"/>
          <w:b/>
          <w:bCs/>
          <w:noProof/>
          <w:kern w:val="32"/>
          <w:sz w:val="22"/>
        </w:rPr>
        <w:t>GetAge()</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41E8084A" w14:textId="77777777" w:rsidTr="00D07FCB">
        <w:trPr>
          <w:trHeight w:val="538"/>
        </w:trPr>
        <w:tc>
          <w:tcPr>
            <w:tcW w:w="9637" w:type="dxa"/>
            <w:tcBorders>
              <w:top w:val="single" w:sz="4" w:space="0" w:color="auto"/>
              <w:left w:val="single" w:sz="4" w:space="0" w:color="auto"/>
              <w:bottom w:val="single" w:sz="4" w:space="0" w:color="auto"/>
              <w:right w:val="single" w:sz="4" w:space="0" w:color="auto"/>
            </w:tcBorders>
          </w:tcPr>
          <w:p w14:paraId="25AE4C2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Age()</w:t>
            </w:r>
          </w:p>
          <w:p w14:paraId="2AAD243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F53A2A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Age = </w:t>
            </w:r>
            <w:r w:rsidRPr="001547CE">
              <w:rPr>
                <w:rFonts w:ascii="Consolas" w:hAnsi="Consolas" w:cs="Courier New"/>
                <w:noProof/>
                <w:color w:val="0000FF"/>
                <w:sz w:val="22"/>
              </w:rPr>
              <w:t>this</w:t>
            </w:r>
            <w:r w:rsidRPr="001547CE">
              <w:rPr>
                <w:rFonts w:ascii="Consolas" w:hAnsi="Consolas"/>
                <w:noProof/>
                <w:sz w:val="22"/>
              </w:rPr>
              <w:t>.GetAge();</w:t>
            </w:r>
          </w:p>
          <w:p w14:paraId="5693DBD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age is: "</w:t>
            </w:r>
            <w:r w:rsidRPr="001547CE">
              <w:rPr>
                <w:rFonts w:ascii="Consolas" w:hAnsi="Consolas"/>
                <w:noProof/>
                <w:sz w:val="22"/>
              </w:rPr>
              <w:t xml:space="preserve"> + myAge);</w:t>
            </w:r>
          </w:p>
          <w:p w14:paraId="0166055A"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7D92DA5E" w14:textId="77777777" w:rsidR="00B76773" w:rsidRPr="00D659CC" w:rsidRDefault="00B76773" w:rsidP="00B76773">
      <w:pPr>
        <w:spacing w:after="120"/>
      </w:pPr>
      <w:r w:rsidRPr="00D659CC">
        <w:t xml:space="preserve">The first line of the example is indicating that we want to receive the age (the value of the field </w:t>
      </w:r>
      <w:r w:rsidRPr="00D659CC">
        <w:rPr>
          <w:rFonts w:ascii="Consolas" w:hAnsi="Consolas"/>
          <w:b/>
          <w:bCs/>
          <w:noProof/>
          <w:kern w:val="32"/>
          <w:sz w:val="22"/>
        </w:rPr>
        <w:t>age</w:t>
      </w:r>
      <w:r w:rsidRPr="00D659CC">
        <w:t xml:space="preserve">) of the current object, using the method </w:t>
      </w:r>
      <w:r w:rsidRPr="00D659CC">
        <w:rPr>
          <w:rFonts w:ascii="Consolas" w:hAnsi="Consolas"/>
          <w:b/>
          <w:bCs/>
          <w:noProof/>
          <w:kern w:val="32"/>
          <w:sz w:val="22"/>
        </w:rPr>
        <w:t>GetAge()</w:t>
      </w:r>
      <w:r w:rsidRPr="00D659CC">
        <w:t xml:space="preserve">. This is done via the reserved 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007E0CD2"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05D04B80" w14:textId="77777777" w:rsidR="00B76773" w:rsidRPr="00D659CC" w:rsidRDefault="00B76773" w:rsidP="00B76773">
            <w:pPr>
              <w:spacing w:before="0"/>
              <w:jc w:val="center"/>
            </w:pPr>
            <w:r w:rsidRPr="00D659CC">
              <w:rPr>
                <w:noProof/>
              </w:rPr>
              <w:drawing>
                <wp:inline distT="0" distB="0" distL="0" distR="0" wp14:anchorId="01D87DAA" wp14:editId="6959A5F7">
                  <wp:extent cx="327660" cy="327660"/>
                  <wp:effectExtent l="0" t="0" r="0" b="0"/>
                  <wp:docPr id="5369" name="Picture 536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2ED3103" w14:textId="77777777" w:rsidR="00B76773" w:rsidRPr="00D659CC" w:rsidRDefault="00B76773" w:rsidP="00F01EE9">
            <w:pPr>
              <w:pStyle w:val="WarningMessage"/>
            </w:pPr>
            <w:r w:rsidRPr="00D659CC">
              <w:t xml:space="preserve">The access to the non-static elements of a class (fields and methods) is done via the reserved word </w:t>
            </w:r>
            <w:r w:rsidRPr="00D659CC">
              <w:rPr>
                <w:rStyle w:val="Code"/>
                <w:b/>
              </w:rPr>
              <w:t>this</w:t>
            </w:r>
            <w:r w:rsidRPr="00D659CC">
              <w:t xml:space="preserve"> and the operator for access – "dot".</w:t>
            </w:r>
          </w:p>
        </w:tc>
      </w:tr>
    </w:tbl>
    <w:p w14:paraId="7EBE87C3" w14:textId="6FC947B6" w:rsidR="00B76773" w:rsidRPr="00D659CC" w:rsidRDefault="00B76773" w:rsidP="002340E2">
      <w:pPr>
        <w:pStyle w:val="Heading3"/>
        <w:tabs>
          <w:tab w:val="right" w:pos="9791"/>
        </w:tabs>
      </w:pPr>
      <w:r w:rsidRPr="00D659CC">
        <w:lastRenderedPageBreak/>
        <w:t xml:space="preserve">Skip </w:t>
      </w:r>
      <w:r w:rsidR="003D7E87" w:rsidRPr="00D659CC">
        <w:t>"</w:t>
      </w:r>
      <w:r w:rsidRPr="00D659CC">
        <w:t>this</w:t>
      </w:r>
      <w:r w:rsidR="003D7E87" w:rsidRPr="00D659CC">
        <w:t>"</w:t>
      </w:r>
      <w:r w:rsidRPr="00D659CC">
        <w:t xml:space="preserve"> Keyword When Accessing Non-Static Data</w:t>
      </w:r>
      <w:r w:rsidR="002340E2">
        <w:tab/>
      </w:r>
    </w:p>
    <w:p w14:paraId="6E6B3BE0" w14:textId="77777777" w:rsidR="00B76773" w:rsidRPr="00D659CC" w:rsidRDefault="00B76773" w:rsidP="00B76773">
      <w:pPr>
        <w:spacing w:after="120"/>
      </w:pPr>
      <w:r w:rsidRPr="00D659CC">
        <w:t xml:space="preserve">When we access the fields of a class or we call its non-static methods, it is possible to </w:t>
      </w:r>
      <w:r w:rsidRPr="00D659CC">
        <w:rPr>
          <w:b/>
        </w:rPr>
        <w:t xml:space="preserve">omit the reserved word </w:t>
      </w:r>
      <w:r w:rsidRPr="00D659CC">
        <w:rPr>
          <w:rFonts w:ascii="Consolas" w:hAnsi="Consolas"/>
          <w:b/>
          <w:bCs/>
          <w:noProof/>
          <w:kern w:val="32"/>
          <w:sz w:val="22"/>
        </w:rPr>
        <w:t>this</w:t>
      </w:r>
      <w:r w:rsidRPr="00D659CC">
        <w:t>. Then both methods, which we already declared will be written in this wa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579A5B1" w14:textId="77777777" w:rsidTr="00D07FCB">
        <w:trPr>
          <w:trHeight w:val="538"/>
        </w:trPr>
        <w:tc>
          <w:tcPr>
            <w:tcW w:w="9637" w:type="dxa"/>
            <w:tcBorders>
              <w:top w:val="single" w:sz="4" w:space="0" w:color="auto"/>
              <w:left w:val="single" w:sz="4" w:space="0" w:color="auto"/>
              <w:bottom w:val="single" w:sz="4" w:space="0" w:color="auto"/>
              <w:right w:val="single" w:sz="4" w:space="0" w:color="auto"/>
            </w:tcBorders>
          </w:tcPr>
          <w:p w14:paraId="22E4E54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public</w:t>
            </w:r>
            <w:r w:rsidRPr="00D659CC">
              <w:rPr>
                <w:rFonts w:ascii="Consolas" w:hAnsi="Consolas"/>
                <w:noProof/>
                <w:sz w:val="22"/>
              </w:rPr>
              <w:t xml:space="preserve"> </w:t>
            </w:r>
            <w:r w:rsidRPr="00D659CC">
              <w:rPr>
                <w:rFonts w:ascii="Consolas" w:hAnsi="Consolas" w:cs="Courier New"/>
                <w:noProof/>
                <w:color w:val="0000FF"/>
                <w:sz w:val="22"/>
                <w:lang w:eastAsia="es-ES"/>
              </w:rPr>
              <w:t>int</w:t>
            </w:r>
            <w:r w:rsidRPr="00D659CC">
              <w:rPr>
                <w:rFonts w:ascii="Consolas" w:hAnsi="Consolas"/>
                <w:noProof/>
                <w:sz w:val="22"/>
              </w:rPr>
              <w:t xml:space="preserve"> GetAge()</w:t>
            </w:r>
          </w:p>
          <w:p w14:paraId="423DAE96"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14:paraId="535F94BF"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return</w:t>
            </w:r>
            <w:r w:rsidRPr="00D659CC">
              <w:rPr>
                <w:rFonts w:ascii="Consolas" w:hAnsi="Consolas"/>
                <w:noProof/>
                <w:sz w:val="22"/>
              </w:rPr>
              <w:t xml:space="preserve"> age; </w:t>
            </w:r>
            <w:r w:rsidRPr="00D659CC">
              <w:rPr>
                <w:rFonts w:ascii="Consolas" w:hAnsi="Consolas" w:cs="Courier New"/>
                <w:noProof/>
                <w:color w:val="008000"/>
                <w:sz w:val="22"/>
              </w:rPr>
              <w:t>// The same like this.age</w:t>
            </w:r>
          </w:p>
          <w:p w14:paraId="14DA3E94"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14:paraId="139F696B" w14:textId="77777777" w:rsidR="00B76773" w:rsidRPr="00D07FCB" w:rsidRDefault="00B76773" w:rsidP="00B76773">
            <w:pPr>
              <w:autoSpaceDE w:val="0"/>
              <w:autoSpaceDN w:val="0"/>
              <w:adjustRightInd w:val="0"/>
              <w:spacing w:before="0"/>
              <w:jc w:val="left"/>
              <w:rPr>
                <w:rFonts w:ascii="Consolas" w:hAnsi="Consolas" w:cs="Courier New"/>
                <w:noProof/>
                <w:sz w:val="18"/>
                <w:szCs w:val="16"/>
              </w:rPr>
            </w:pPr>
          </w:p>
          <w:p w14:paraId="659BE37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keOlder()</w:t>
            </w:r>
          </w:p>
          <w:p w14:paraId="28716162"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0B1C5B2"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age++; </w:t>
            </w:r>
            <w:r w:rsidRPr="00D659CC">
              <w:rPr>
                <w:rFonts w:ascii="Consolas" w:hAnsi="Consolas" w:cs="Courier New"/>
                <w:noProof/>
                <w:color w:val="008000"/>
                <w:sz w:val="22"/>
              </w:rPr>
              <w:t>// The same like this.age++</w:t>
            </w:r>
          </w:p>
          <w:p w14:paraId="5EF9F004"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14:paraId="16D641C8" w14:textId="77777777" w:rsidR="00B76773" w:rsidRPr="00D659CC" w:rsidRDefault="00B76773" w:rsidP="00B76773">
      <w:pPr>
        <w:spacing w:after="120"/>
      </w:pPr>
      <w:r w:rsidRPr="00D659CC">
        <w:t xml:space="preserve">The reserved word </w:t>
      </w:r>
      <w:r w:rsidRPr="00D659CC">
        <w:rPr>
          <w:rFonts w:ascii="Consolas" w:hAnsi="Consolas"/>
          <w:b/>
          <w:bCs/>
          <w:noProof/>
          <w:kern w:val="32"/>
          <w:sz w:val="22"/>
        </w:rPr>
        <w:t>this</w:t>
      </w:r>
      <w:r w:rsidRPr="00D659CC">
        <w:t xml:space="preserve"> is used to indicate </w:t>
      </w:r>
      <w:r w:rsidRPr="00D659CC">
        <w:rPr>
          <w:b/>
        </w:rPr>
        <w:t>explicitly</w:t>
      </w:r>
      <w:r w:rsidRPr="00D659CC">
        <w:t xml:space="preserve"> that we want to have access to a non-static field of a class or to call some of its non-static methods. When this explicit clarification is not needed, it can be skipped and directly to access the elements of the class.</w:t>
      </w:r>
    </w:p>
    <w:p w14:paraId="34A65E43" w14:textId="77777777" w:rsidR="00CE44F8" w:rsidRPr="00D659CC" w:rsidRDefault="00CE44F8" w:rsidP="00B76773">
      <w:pPr>
        <w:spacing w:after="120"/>
      </w:pPr>
      <w:r w:rsidRPr="00D659CC">
        <w:t xml:space="preserve">Although it is understood clearly, the reserved word </w:t>
      </w:r>
      <w:r w:rsidRPr="00D659CC">
        <w:rPr>
          <w:rFonts w:ascii="Consolas" w:hAnsi="Consolas"/>
          <w:b/>
          <w:bCs/>
          <w:noProof/>
          <w:kern w:val="32"/>
          <w:sz w:val="22"/>
        </w:rPr>
        <w:t>this</w:t>
      </w:r>
      <w:r w:rsidRPr="00D659CC">
        <w:t xml:space="preserve"> is often used for access to fields in the class, because it helps to make the code easier to read, understand and maintain, by explicitly stating that we access a field and not a local variable.</w:t>
      </w:r>
    </w:p>
    <w:tbl>
      <w:tblPr>
        <w:tblW w:w="0" w:type="auto"/>
        <w:tblInd w:w="108" w:type="dxa"/>
        <w:tblCellMar>
          <w:top w:w="113" w:type="dxa"/>
          <w:bottom w:w="113" w:type="dxa"/>
        </w:tblCellMar>
        <w:tblLook w:val="01E0" w:firstRow="1" w:lastRow="1" w:firstColumn="1" w:lastColumn="1" w:noHBand="0" w:noVBand="0"/>
      </w:tblPr>
      <w:tblGrid>
        <w:gridCol w:w="805"/>
        <w:gridCol w:w="8868"/>
      </w:tblGrid>
      <w:tr w:rsidR="00B76773" w:rsidRPr="00D659CC" w14:paraId="47A59285" w14:textId="77777777" w:rsidTr="00D07FCB">
        <w:tc>
          <w:tcPr>
            <w:tcW w:w="812" w:type="dxa"/>
            <w:tcBorders>
              <w:top w:val="single" w:sz="4" w:space="0" w:color="auto"/>
              <w:left w:val="single" w:sz="4" w:space="0" w:color="auto"/>
              <w:bottom w:val="single" w:sz="4" w:space="0" w:color="auto"/>
              <w:right w:val="single" w:sz="4" w:space="0" w:color="auto"/>
            </w:tcBorders>
            <w:vAlign w:val="center"/>
          </w:tcPr>
          <w:p w14:paraId="6D7B0A8D" w14:textId="77777777" w:rsidR="00B76773" w:rsidRPr="00D659CC" w:rsidRDefault="00B76773" w:rsidP="00B76773">
            <w:pPr>
              <w:spacing w:before="0"/>
              <w:jc w:val="center"/>
            </w:pPr>
            <w:r w:rsidRPr="00D659CC">
              <w:rPr>
                <w:noProof/>
              </w:rPr>
              <w:drawing>
                <wp:inline distT="0" distB="0" distL="0" distR="0" wp14:anchorId="2F40F250" wp14:editId="699CC206">
                  <wp:extent cx="327660" cy="327660"/>
                  <wp:effectExtent l="0" t="0" r="0" b="0"/>
                  <wp:docPr id="5370" name="Picture 537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2450B7BD" w14:textId="77777777" w:rsidR="00B76773" w:rsidRPr="00D659CC" w:rsidRDefault="00B76773" w:rsidP="00CE44F8">
            <w:pPr>
              <w:pStyle w:val="WarningMessage"/>
            </w:pPr>
            <w:r w:rsidRPr="00D659CC">
              <w:t xml:space="preserve">When it is not required explicitly the reserved word </w:t>
            </w:r>
            <w:r w:rsidRPr="00D659CC">
              <w:rPr>
                <w:rStyle w:val="Code"/>
                <w:b/>
              </w:rPr>
              <w:t>this</w:t>
            </w:r>
            <w:r w:rsidRPr="00D659CC">
              <w:t xml:space="preserve"> can be skipped when we access the elements of the class.</w:t>
            </w:r>
            <w:r w:rsidR="00CE44F8" w:rsidRPr="00D659CC">
              <w:t xml:space="preserve"> For better readability use </w:t>
            </w:r>
            <w:r w:rsidR="00CE44F8" w:rsidRPr="00D659CC">
              <w:rPr>
                <w:rStyle w:val="Code"/>
                <w:b/>
              </w:rPr>
              <w:t>this</w:t>
            </w:r>
            <w:r w:rsidR="00CE44F8" w:rsidRPr="00D659CC">
              <w:t xml:space="preserve"> keyword even when not required.</w:t>
            </w:r>
          </w:p>
        </w:tc>
      </w:tr>
    </w:tbl>
    <w:p w14:paraId="35F2CF62" w14:textId="77777777" w:rsidR="00B76773" w:rsidRPr="00D659CC" w:rsidRDefault="00B76773" w:rsidP="00732360">
      <w:pPr>
        <w:pStyle w:val="Heading2"/>
      </w:pPr>
      <w:bookmarkStart w:id="292" w:name="_Hiding_Fields_with"/>
      <w:bookmarkStart w:id="293" w:name="_Toc418709456"/>
      <w:bookmarkEnd w:id="292"/>
      <w:r w:rsidRPr="00D659CC">
        <w:t>Hiding Fields with Local Variables</w:t>
      </w:r>
      <w:bookmarkEnd w:id="293"/>
    </w:p>
    <w:p w14:paraId="3F0ABEFD" w14:textId="5493B34D" w:rsidR="00B76773" w:rsidRPr="00D659CC" w:rsidRDefault="00B76773" w:rsidP="00B76773">
      <w:pPr>
        <w:spacing w:after="120"/>
      </w:pPr>
      <w:r w:rsidRPr="00D659CC">
        <w:t>From the section "</w:t>
      </w:r>
      <w:hyperlink w:anchor="_Fields_Declaration_in" w:history="1">
        <w:r w:rsidRPr="00D659CC">
          <w:rPr>
            <w:color w:val="0000FF"/>
            <w:u w:val="single"/>
          </w:rPr>
          <w:t>Declaring Fields</w:t>
        </w:r>
      </w:hyperlink>
      <w:r w:rsidRPr="00D659CC">
        <w:t xml:space="preserve">" above, we know that the </w:t>
      </w:r>
      <w:r w:rsidRPr="00D659CC">
        <w:rPr>
          <w:b/>
        </w:rPr>
        <w:t>scope of one field</w:t>
      </w:r>
      <w:r w:rsidRPr="00D659CC">
        <w:t xml:space="preserve"> starts from the line where the declaration is made to the closing curly bracket of the class. For </w:t>
      </w:r>
      <w:r w:rsidR="002340E2" w:rsidRPr="00D659CC">
        <w:t>example,</w:t>
      </w:r>
      <w:r w:rsidR="00C3445B" w:rsidRPr="00D659CC">
        <w:t xml:space="preserve"> let's see the </w:t>
      </w:r>
      <w:r w:rsidR="00C3445B" w:rsidRPr="00D659CC">
        <w:rPr>
          <w:rFonts w:ascii="Consolas" w:hAnsi="Consolas"/>
          <w:b/>
          <w:bCs/>
          <w:noProof/>
          <w:kern w:val="32"/>
          <w:sz w:val="22"/>
        </w:rPr>
        <w:t>OverlappingScopeTest</w:t>
      </w:r>
      <w:r w:rsidR="00C3445B" w:rsidRPr="00D659CC">
        <w:t xml:space="preserve"> class</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7C48CCE1" w14:textId="77777777" w:rsidTr="00D07FCB">
        <w:tc>
          <w:tcPr>
            <w:tcW w:w="9637" w:type="dxa"/>
            <w:tcBorders>
              <w:top w:val="single" w:sz="4" w:space="0" w:color="auto"/>
              <w:left w:val="single" w:sz="4" w:space="0" w:color="auto"/>
              <w:bottom w:val="single" w:sz="4" w:space="0" w:color="auto"/>
              <w:right w:val="single" w:sz="4" w:space="0" w:color="auto"/>
            </w:tcBorders>
          </w:tcPr>
          <w:p w14:paraId="1A4DC85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OverlappingScopeTest</w:t>
            </w:r>
          </w:p>
          <w:p w14:paraId="350AFEE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1E0D8B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3</w:t>
            </w:r>
            <w:r w:rsidRPr="001547CE">
              <w:rPr>
                <w:rFonts w:ascii="Consolas" w:hAnsi="Consolas"/>
                <w:noProof/>
                <w:sz w:val="22"/>
              </w:rPr>
              <w:t>;</w:t>
            </w:r>
          </w:p>
          <w:p w14:paraId="29E63880" w14:textId="77777777" w:rsidR="00B76773" w:rsidRPr="002340E2" w:rsidRDefault="00B76773" w:rsidP="00B76773">
            <w:pPr>
              <w:autoSpaceDE w:val="0"/>
              <w:autoSpaceDN w:val="0"/>
              <w:adjustRightInd w:val="0"/>
              <w:spacing w:before="0"/>
              <w:jc w:val="left"/>
              <w:rPr>
                <w:rFonts w:ascii="Consolas" w:hAnsi="Consolas" w:cs="Courier New"/>
                <w:noProof/>
                <w:sz w:val="14"/>
                <w:szCs w:val="12"/>
              </w:rPr>
            </w:pPr>
          </w:p>
          <w:p w14:paraId="0012487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void</w:t>
            </w:r>
            <w:r w:rsidRPr="001547CE">
              <w:rPr>
                <w:rFonts w:ascii="Consolas" w:hAnsi="Consolas"/>
                <w:noProof/>
                <w:sz w:val="22"/>
              </w:rPr>
              <w:t xml:space="preserve"> PrintMyValue()</w:t>
            </w:r>
          </w:p>
          <w:p w14:paraId="5871DB89"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2FFF15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Console.WriteLine(</w:t>
            </w:r>
            <w:r w:rsidRPr="001547CE">
              <w:rPr>
                <w:rFonts w:ascii="Consolas" w:hAnsi="Consolas" w:cs="Courier New"/>
                <w:noProof/>
                <w:color w:val="A31515"/>
                <w:sz w:val="22"/>
              </w:rPr>
              <w:t>"My value is: "</w:t>
            </w:r>
            <w:r w:rsidRPr="001547CE">
              <w:rPr>
                <w:rFonts w:ascii="Consolas" w:hAnsi="Consolas"/>
                <w:noProof/>
                <w:sz w:val="22"/>
              </w:rPr>
              <w:t xml:space="preserve"> + myValue);</w:t>
            </w:r>
          </w:p>
          <w:p w14:paraId="4FDB2EB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69AEEBB" w14:textId="77777777" w:rsidR="00B76773" w:rsidRPr="002340E2" w:rsidRDefault="00B76773" w:rsidP="00B76773">
            <w:pPr>
              <w:autoSpaceDE w:val="0"/>
              <w:autoSpaceDN w:val="0"/>
              <w:adjustRightInd w:val="0"/>
              <w:spacing w:before="0"/>
              <w:jc w:val="left"/>
              <w:rPr>
                <w:rFonts w:ascii="Consolas" w:hAnsi="Consolas" w:cs="Courier New"/>
                <w:noProof/>
                <w:sz w:val="14"/>
                <w:szCs w:val="12"/>
              </w:rPr>
            </w:pPr>
          </w:p>
          <w:p w14:paraId="20C538C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91FF0A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95FFFA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OverlappingScopeTest</w:t>
            </w:r>
            <w:r w:rsidRPr="001547CE">
              <w:rPr>
                <w:rFonts w:ascii="Consolas" w:hAnsi="Consolas"/>
                <w:noProof/>
                <w:sz w:val="22"/>
              </w:rPr>
              <w:t xml:space="preserve"> instanc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OverlappingScopeTest</w:t>
            </w:r>
            <w:r w:rsidRPr="001547CE">
              <w:rPr>
                <w:rFonts w:ascii="Consolas" w:hAnsi="Consolas"/>
                <w:noProof/>
                <w:sz w:val="22"/>
              </w:rPr>
              <w:t>();</w:t>
            </w:r>
          </w:p>
          <w:p w14:paraId="22DF5A0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stance.PrintMyValue();</w:t>
            </w:r>
          </w:p>
          <w:p w14:paraId="6D8C6B8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06A08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0FE8C748" w14:textId="77777777" w:rsidR="00B76773" w:rsidRPr="00D659CC" w:rsidRDefault="00B76773" w:rsidP="00B76773">
      <w:pPr>
        <w:spacing w:after="120"/>
      </w:pPr>
      <w:r w:rsidRPr="00D659CC">
        <w:t>This code will have the f</w:t>
      </w:r>
      <w:r w:rsidR="00E559E3" w:rsidRPr="00D659CC">
        <w:t>ollowing result on the consol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4174BA51" w14:textId="77777777" w:rsidTr="00D07FCB">
        <w:tc>
          <w:tcPr>
            <w:tcW w:w="9637" w:type="dxa"/>
            <w:tcBorders>
              <w:top w:val="single" w:sz="4" w:space="0" w:color="auto"/>
              <w:left w:val="single" w:sz="4" w:space="0" w:color="auto"/>
              <w:bottom w:val="single" w:sz="4" w:space="0" w:color="auto"/>
              <w:right w:val="single" w:sz="4" w:space="0" w:color="auto"/>
            </w:tcBorders>
          </w:tcPr>
          <w:p w14:paraId="7031CC3A"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lastRenderedPageBreak/>
              <w:t>My value is: 3</w:t>
            </w:r>
          </w:p>
        </w:tc>
      </w:tr>
    </w:tbl>
    <w:p w14:paraId="361C88F9" w14:textId="77777777" w:rsidR="00B76773" w:rsidRPr="00D659CC" w:rsidRDefault="00B76773" w:rsidP="00B76773">
      <w:pPr>
        <w:spacing w:after="120"/>
      </w:pPr>
      <w:r w:rsidRPr="00D659CC">
        <w:t xml:space="preserve">On the other </w:t>
      </w:r>
      <w:r w:rsidR="00AB2A4F">
        <w:t>hand</w:t>
      </w:r>
      <w:r w:rsidRPr="00D659CC">
        <w:t xml:space="preserve">, when we implement the body of one method we have to declare local variables which we will use for the work of the method. As we know, the </w:t>
      </w:r>
      <w:r w:rsidRPr="00D659CC">
        <w:rPr>
          <w:b/>
        </w:rPr>
        <w:t>scope of a local variable</w:t>
      </w:r>
      <w:r w:rsidRPr="00D659CC">
        <w:t xml:space="preserve"> begins from the line where it is declared to the closing bracket of the body of the method. For example, </w:t>
      </w:r>
      <w:r w:rsidR="003A7DF7">
        <w:t>let’s</w:t>
      </w:r>
      <w:r w:rsidRPr="00D659CC">
        <w:t xml:space="preserve"> add this method to the class </w:t>
      </w:r>
      <w:r w:rsidRPr="00D659CC">
        <w:rPr>
          <w:rFonts w:ascii="Consolas" w:hAnsi="Consolas"/>
          <w:b/>
          <w:bCs/>
          <w:noProof/>
          <w:kern w:val="32"/>
          <w:sz w:val="22"/>
        </w:rPr>
        <w:t>OverlappingScopeTest</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61BF301" w14:textId="77777777" w:rsidTr="00D07FCB">
        <w:tc>
          <w:tcPr>
            <w:tcW w:w="9637" w:type="dxa"/>
            <w:tcBorders>
              <w:top w:val="single" w:sz="4" w:space="0" w:color="auto"/>
              <w:left w:val="single" w:sz="4" w:space="0" w:color="auto"/>
              <w:bottom w:val="single" w:sz="4" w:space="0" w:color="auto"/>
              <w:right w:val="single" w:sz="4" w:space="0" w:color="auto"/>
            </w:tcBorders>
          </w:tcPr>
          <w:p w14:paraId="7FBF803C" w14:textId="7E5E397C" w:rsidR="00B76773" w:rsidRPr="00D659CC" w:rsidRDefault="002340E2" w:rsidP="00B76773">
            <w:pPr>
              <w:autoSpaceDE w:val="0"/>
              <w:autoSpaceDN w:val="0"/>
              <w:adjustRightInd w:val="0"/>
              <w:spacing w:before="0"/>
              <w:jc w:val="left"/>
              <w:rPr>
                <w:rFonts w:ascii="Consolas" w:hAnsi="Consolas"/>
                <w:noProof/>
                <w:sz w:val="22"/>
              </w:rPr>
            </w:pPr>
            <w:r>
              <w:rPr>
                <w:rFonts w:ascii="Consolas" w:hAnsi="Consolas" w:cs="Courier New"/>
                <w:noProof/>
                <w:color w:val="0000FF"/>
                <w:sz w:val="22"/>
              </w:rPr>
              <w:t>i</w:t>
            </w:r>
            <w:r w:rsidR="00B76773" w:rsidRPr="00D659CC">
              <w:rPr>
                <w:rFonts w:ascii="Consolas" w:hAnsi="Consolas" w:cs="Courier New"/>
                <w:noProof/>
                <w:color w:val="0000FF"/>
                <w:sz w:val="22"/>
              </w:rPr>
              <w:t>nt</w:t>
            </w:r>
            <w:r w:rsidR="00B76773" w:rsidRPr="00D659CC">
              <w:rPr>
                <w:rFonts w:ascii="Consolas" w:hAnsi="Consolas"/>
                <w:noProof/>
                <w:sz w:val="22"/>
              </w:rPr>
              <w:t xml:space="preserve"> CalculateNewValue(</w:t>
            </w:r>
            <w:r w:rsidR="00B76773" w:rsidRPr="00D659CC">
              <w:rPr>
                <w:rFonts w:ascii="Consolas" w:hAnsi="Consolas" w:cs="Courier New"/>
                <w:noProof/>
                <w:color w:val="0000FF"/>
                <w:sz w:val="22"/>
              </w:rPr>
              <w:t>int</w:t>
            </w:r>
            <w:r w:rsidR="00B76773" w:rsidRPr="00D659CC">
              <w:rPr>
                <w:rFonts w:ascii="Consolas" w:hAnsi="Consolas"/>
                <w:noProof/>
                <w:sz w:val="22"/>
              </w:rPr>
              <w:t xml:space="preserve"> newValue)</w:t>
            </w:r>
          </w:p>
          <w:p w14:paraId="70A77E72"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4AAD6F8"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myValue + newValue;</w:t>
            </w:r>
          </w:p>
          <w:p w14:paraId="0905D62B"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14:paraId="3FF5DC94"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9465405" w14:textId="77777777" w:rsidR="00B76773" w:rsidRPr="00D659CC" w:rsidRDefault="00B76773" w:rsidP="00B76773">
      <w:pPr>
        <w:spacing w:after="120"/>
      </w:pPr>
      <w:r w:rsidRPr="00D659CC">
        <w:t xml:space="preserve">In this case, the local variable, which we will use to calculate the new value, is </w:t>
      </w:r>
      <w:r w:rsidRPr="00D659CC">
        <w:rPr>
          <w:rFonts w:ascii="Consolas" w:hAnsi="Consolas"/>
          <w:b/>
          <w:bCs/>
          <w:noProof/>
          <w:kern w:val="32"/>
          <w:sz w:val="22"/>
        </w:rPr>
        <w:t>result</w:t>
      </w:r>
      <w:r w:rsidRPr="00D659CC">
        <w:t>.</w:t>
      </w:r>
    </w:p>
    <w:p w14:paraId="6A11F172" w14:textId="77777777" w:rsidR="00B76773" w:rsidRPr="00D659CC" w:rsidRDefault="00B76773" w:rsidP="00B76773">
      <w:pPr>
        <w:spacing w:after="120"/>
      </w:pPr>
      <w:r w:rsidRPr="00D659CC">
        <w:t>Sometimes the name of the local variable can overlap with the name of some field. In this case there is a collision.</w:t>
      </w:r>
    </w:p>
    <w:p w14:paraId="4D689401" w14:textId="77777777" w:rsidR="00B76773" w:rsidRPr="00D659CC" w:rsidRDefault="003A7DF7" w:rsidP="00B76773">
      <w:pPr>
        <w:spacing w:after="120"/>
      </w:pPr>
      <w:r>
        <w:t>Let’s</w:t>
      </w:r>
      <w:r w:rsidR="00B76773" w:rsidRPr="00D659CC">
        <w:t xml:space="preserve"> first look at one example, before we explain what it is about. </w:t>
      </w:r>
      <w:r>
        <w:t>Let’s</w:t>
      </w:r>
      <w:r w:rsidR="00B76773" w:rsidRPr="00D659CC">
        <w:t xml:space="preserve"> modify the method </w:t>
      </w:r>
      <w:r w:rsidR="00B76773" w:rsidRPr="00D659CC">
        <w:rPr>
          <w:rFonts w:ascii="Consolas" w:hAnsi="Consolas"/>
          <w:b/>
          <w:bCs/>
          <w:noProof/>
          <w:kern w:val="32"/>
          <w:sz w:val="22"/>
        </w:rPr>
        <w:t>PrintMyValue()</w:t>
      </w:r>
      <w:r w:rsidR="00E559E3" w:rsidRPr="00D659CC">
        <w:t xml:space="preserve"> in the following wa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6272EB8E" w14:textId="77777777" w:rsidTr="00D07FCB">
        <w:tc>
          <w:tcPr>
            <w:tcW w:w="9637" w:type="dxa"/>
            <w:tcBorders>
              <w:top w:val="single" w:sz="4" w:space="0" w:color="auto"/>
              <w:left w:val="single" w:sz="4" w:space="0" w:color="auto"/>
              <w:bottom w:val="single" w:sz="4" w:space="0" w:color="auto"/>
              <w:right w:val="single" w:sz="4" w:space="0" w:color="auto"/>
            </w:tcBorders>
          </w:tcPr>
          <w:p w14:paraId="4002D24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void</w:t>
            </w:r>
            <w:r w:rsidRPr="001547CE">
              <w:rPr>
                <w:rFonts w:ascii="Consolas" w:hAnsi="Consolas"/>
                <w:noProof/>
                <w:sz w:val="22"/>
              </w:rPr>
              <w:t xml:space="preserve"> PrintMyValue()</w:t>
            </w:r>
          </w:p>
          <w:p w14:paraId="474A384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55CC12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5</w:t>
            </w:r>
            <w:r w:rsidRPr="001547CE">
              <w:rPr>
                <w:rFonts w:ascii="Consolas" w:hAnsi="Consolas"/>
                <w:noProof/>
                <w:sz w:val="22"/>
              </w:rPr>
              <w:t>;</w:t>
            </w:r>
          </w:p>
          <w:p w14:paraId="526A96B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value is: "</w:t>
            </w:r>
            <w:r w:rsidRPr="001547CE">
              <w:rPr>
                <w:rFonts w:ascii="Consolas" w:hAnsi="Consolas"/>
                <w:noProof/>
                <w:sz w:val="22"/>
              </w:rPr>
              <w:t xml:space="preserve"> + myValue);</w:t>
            </w:r>
          </w:p>
          <w:p w14:paraId="5E259285"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6DC38E5C" w14:textId="77777777" w:rsidR="00B76773" w:rsidRPr="00D659CC" w:rsidRDefault="00B76773" w:rsidP="00B76773">
      <w:pPr>
        <w:spacing w:after="120"/>
      </w:pPr>
      <w:r w:rsidRPr="00D659CC">
        <w:t>If we declare in this way the method, could it be possible to compile this code? And if it is compiled, is it possible to execute it? If it is compiled and executed which value will be printed – the one of the field or the one of the local variable?</w:t>
      </w:r>
    </w:p>
    <w:p w14:paraId="02394F38" w14:textId="77777777" w:rsidR="00B76773" w:rsidRPr="00D659CC" w:rsidRDefault="00AF4A96" w:rsidP="00B76773">
      <w:pPr>
        <w:spacing w:after="120"/>
      </w:pPr>
      <w:r w:rsidRPr="00D659CC">
        <w:t>A</w:t>
      </w:r>
      <w:r w:rsidR="00B76773" w:rsidRPr="00D659CC">
        <w:t xml:space="preserve">fter the execution of the </w:t>
      </w:r>
      <w:r w:rsidR="00B76773" w:rsidRPr="00D659CC">
        <w:rPr>
          <w:rFonts w:ascii="Consolas" w:hAnsi="Consolas"/>
          <w:b/>
          <w:bCs/>
          <w:noProof/>
          <w:kern w:val="32"/>
          <w:sz w:val="22"/>
        </w:rPr>
        <w:t xml:space="preserve">Main() </w:t>
      </w:r>
      <w:r w:rsidR="00E559E3" w:rsidRPr="00D659CC">
        <w:t>method, the result will b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29D2B73" w14:textId="77777777" w:rsidTr="00D07FCB">
        <w:tc>
          <w:tcPr>
            <w:tcW w:w="9637" w:type="dxa"/>
            <w:tcBorders>
              <w:top w:val="single" w:sz="4" w:space="0" w:color="auto"/>
              <w:left w:val="single" w:sz="4" w:space="0" w:color="auto"/>
              <w:bottom w:val="single" w:sz="4" w:space="0" w:color="auto"/>
              <w:right w:val="single" w:sz="4" w:space="0" w:color="auto"/>
            </w:tcBorders>
          </w:tcPr>
          <w:p w14:paraId="6BA0CB1E" w14:textId="77777777"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My value is: 5</w:t>
            </w:r>
          </w:p>
        </w:tc>
      </w:tr>
    </w:tbl>
    <w:p w14:paraId="32989466" w14:textId="77777777" w:rsidR="00B76773" w:rsidRPr="00D659CC" w:rsidRDefault="00B76773" w:rsidP="00B76773">
      <w:pPr>
        <w:spacing w:after="120"/>
      </w:pPr>
      <w:r w:rsidRPr="00D659CC">
        <w:t xml:space="preserve">This is so, because </w:t>
      </w:r>
      <w:r w:rsidRPr="00D659CC">
        <w:rPr>
          <w:b/>
        </w:rPr>
        <w:t>C# allows defining local variables, which names match with fields of the class</w:t>
      </w:r>
      <w:r w:rsidRPr="00D659CC">
        <w:t>. If this happens, we say that the scope of the local variable overlays the field variable (</w:t>
      </w:r>
      <w:r w:rsidRPr="00D659CC">
        <w:rPr>
          <w:b/>
        </w:rPr>
        <w:t>scope overlapping</w:t>
      </w:r>
      <w:r w:rsidRPr="00D659CC">
        <w:t>).</w:t>
      </w:r>
    </w:p>
    <w:p w14:paraId="2281DAAF" w14:textId="26A74DBE" w:rsidR="00B76773" w:rsidRPr="00D659CC" w:rsidRDefault="002340E2" w:rsidP="00B76773">
      <w:pPr>
        <w:spacing w:after="120"/>
      </w:pPr>
      <w:r w:rsidRPr="00D659CC">
        <w:t>Therefore,</w:t>
      </w:r>
      <w:r w:rsidR="00B76773" w:rsidRPr="00D659CC">
        <w:t xml:space="preserve"> the scope of the local variable </w:t>
      </w:r>
      <w:r w:rsidR="00B76773" w:rsidRPr="00D659CC">
        <w:rPr>
          <w:rFonts w:ascii="Consolas" w:hAnsi="Consolas"/>
          <w:b/>
          <w:bCs/>
          <w:noProof/>
          <w:kern w:val="32"/>
          <w:sz w:val="22"/>
        </w:rPr>
        <w:t>myValue</w:t>
      </w:r>
      <w:r w:rsidR="00B76773" w:rsidRPr="00D659CC">
        <w:t xml:space="preserve"> with value </w:t>
      </w:r>
      <w:r w:rsidR="00B76773" w:rsidRPr="00D659CC">
        <w:rPr>
          <w:rFonts w:ascii="Consolas" w:hAnsi="Consolas"/>
          <w:b/>
          <w:bCs/>
          <w:noProof/>
          <w:kern w:val="32"/>
          <w:sz w:val="22"/>
        </w:rPr>
        <w:t>5</w:t>
      </w:r>
      <w:r w:rsidR="00B76773" w:rsidRPr="00D659CC">
        <w:t xml:space="preserve"> overlapped the scope of the field variable in the class. Then, when we print we will get the local variable value.</w:t>
      </w:r>
    </w:p>
    <w:p w14:paraId="6AAF25F1" w14:textId="30D66297" w:rsidR="00B76773" w:rsidRPr="00D659CC" w:rsidRDefault="00B76773" w:rsidP="00B76773">
      <w:pPr>
        <w:spacing w:after="120"/>
      </w:pPr>
      <w:r w:rsidRPr="00D659CC">
        <w:t xml:space="preserve">Despite this, sometimes it is required use the field instead the local variable with the same name. In this case, to retrieve the value of the field, we use the reserved word </w:t>
      </w:r>
      <w:r w:rsidRPr="00D659CC">
        <w:rPr>
          <w:rFonts w:ascii="Consolas" w:hAnsi="Consolas"/>
          <w:b/>
          <w:bCs/>
          <w:noProof/>
          <w:kern w:val="32"/>
          <w:sz w:val="22"/>
        </w:rPr>
        <w:t>this</w:t>
      </w:r>
      <w:r w:rsidRPr="00D659CC">
        <w:t xml:space="preserve">. For this </w:t>
      </w:r>
      <w:r w:rsidR="002340E2" w:rsidRPr="00D659CC">
        <w:t>purpose,</w:t>
      </w:r>
      <w:r w:rsidRPr="00D659CC">
        <w:t xml:space="preserve"> we access the field by using the "dot" operator, applied to the reserved word </w:t>
      </w:r>
      <w:r w:rsidRPr="00D659CC">
        <w:rPr>
          <w:rFonts w:ascii="Consolas" w:hAnsi="Consolas"/>
          <w:b/>
          <w:bCs/>
          <w:noProof/>
          <w:kern w:val="32"/>
          <w:sz w:val="22"/>
        </w:rPr>
        <w:t>this</w:t>
      </w:r>
      <w:r w:rsidRPr="00D659CC">
        <w:t>. In this way, we say deliberately that we want to use the field of the class, and not the local variable with the same name.</w:t>
      </w:r>
    </w:p>
    <w:p w14:paraId="5C4F7B7F" w14:textId="77777777" w:rsidR="00B76773" w:rsidRPr="00D659CC" w:rsidRDefault="003A7DF7" w:rsidP="00B76773">
      <w:pPr>
        <w:spacing w:after="120"/>
      </w:pPr>
      <w:r>
        <w:t>Let’s</w:t>
      </w:r>
      <w:r w:rsidR="00B76773" w:rsidRPr="00D659CC">
        <w:t xml:space="preserve"> take a look again at our example relate to the printing of the value </w:t>
      </w:r>
      <w:r w:rsidR="00B76773" w:rsidRPr="00D659CC">
        <w:rPr>
          <w:rFonts w:ascii="Consolas" w:hAnsi="Consolas"/>
          <w:b/>
          <w:bCs/>
          <w:noProof/>
          <w:kern w:val="32"/>
          <w:sz w:val="22"/>
        </w:rPr>
        <w:t>myValue</w:t>
      </w:r>
      <w:r w:rsidR="00B76773"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3A04E166" w14:textId="77777777" w:rsidTr="00D07FCB">
        <w:tc>
          <w:tcPr>
            <w:tcW w:w="9637" w:type="dxa"/>
            <w:tcBorders>
              <w:top w:val="single" w:sz="4" w:space="0" w:color="auto"/>
              <w:left w:val="single" w:sz="4" w:space="0" w:color="auto"/>
              <w:bottom w:val="single" w:sz="4" w:space="0" w:color="auto"/>
              <w:right w:val="single" w:sz="4" w:space="0" w:color="auto"/>
            </w:tcBorders>
          </w:tcPr>
          <w:p w14:paraId="7041950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void</w:t>
            </w:r>
            <w:r w:rsidRPr="001547CE">
              <w:rPr>
                <w:rFonts w:ascii="Consolas" w:hAnsi="Consolas"/>
                <w:noProof/>
                <w:sz w:val="22"/>
              </w:rPr>
              <w:t xml:space="preserve"> PrintMyValue()</w:t>
            </w:r>
          </w:p>
          <w:p w14:paraId="1EFED18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0B8494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5</w:t>
            </w:r>
            <w:r w:rsidRPr="001547CE">
              <w:rPr>
                <w:rFonts w:ascii="Consolas" w:hAnsi="Consolas"/>
                <w:noProof/>
                <w:sz w:val="22"/>
              </w:rPr>
              <w:t>;</w:t>
            </w:r>
          </w:p>
          <w:p w14:paraId="28DF4B6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value is: "</w:t>
            </w:r>
            <w:r w:rsidRPr="001547CE">
              <w:rPr>
                <w:rFonts w:ascii="Consolas" w:hAnsi="Consolas"/>
                <w:noProof/>
                <w:sz w:val="22"/>
              </w:rPr>
              <w:t xml:space="preserve"> + </w:t>
            </w:r>
            <w:r w:rsidRPr="001547CE">
              <w:rPr>
                <w:rFonts w:ascii="Consolas" w:hAnsi="Consolas" w:cs="Courier New"/>
                <w:noProof/>
                <w:color w:val="0000FF"/>
                <w:sz w:val="22"/>
              </w:rPr>
              <w:t>this</w:t>
            </w:r>
            <w:r w:rsidRPr="001547CE">
              <w:rPr>
                <w:rFonts w:ascii="Consolas" w:hAnsi="Consolas"/>
                <w:noProof/>
                <w:sz w:val="22"/>
              </w:rPr>
              <w:t>.myValue);</w:t>
            </w:r>
          </w:p>
          <w:p w14:paraId="195DAEBA" w14:textId="77777777"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14:paraId="6847D900" w14:textId="77777777" w:rsidR="00B76773" w:rsidRPr="00D659CC" w:rsidRDefault="00B76773" w:rsidP="00B76773">
      <w:pPr>
        <w:spacing w:after="120"/>
      </w:pPr>
      <w:r w:rsidRPr="00D659CC">
        <w:lastRenderedPageBreak/>
        <w:t>This time, after we applied the changes, the result from the call of the method is differen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14:paraId="2A1C5ABC" w14:textId="77777777" w:rsidTr="00163F2D">
        <w:tc>
          <w:tcPr>
            <w:tcW w:w="7970" w:type="dxa"/>
            <w:tcBorders>
              <w:top w:val="single" w:sz="4" w:space="0" w:color="auto"/>
              <w:left w:val="single" w:sz="4" w:space="0" w:color="auto"/>
              <w:bottom w:val="single" w:sz="4" w:space="0" w:color="auto"/>
              <w:right w:val="single" w:sz="4" w:space="0" w:color="auto"/>
            </w:tcBorders>
          </w:tcPr>
          <w:p w14:paraId="275CB1C3" w14:textId="77777777"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My value is: 3</w:t>
            </w:r>
          </w:p>
        </w:tc>
      </w:tr>
    </w:tbl>
    <w:p w14:paraId="1CD1B06C" w14:textId="77777777" w:rsidR="00B76773" w:rsidRPr="00D659CC" w:rsidRDefault="00B76773" w:rsidP="00732360">
      <w:pPr>
        <w:pStyle w:val="Heading2"/>
      </w:pPr>
      <w:bookmarkStart w:id="294" w:name="_Visibility_of_Fields"/>
      <w:bookmarkStart w:id="295" w:name="_Toc418709457"/>
      <w:bookmarkEnd w:id="294"/>
      <w:r w:rsidRPr="00D659CC">
        <w:t>Visibility of Fields and Methods</w:t>
      </w:r>
      <w:bookmarkEnd w:id="295"/>
    </w:p>
    <w:p w14:paraId="3369D5B5" w14:textId="77777777" w:rsidR="00B76773" w:rsidRPr="00D659CC" w:rsidRDefault="00B76773" w:rsidP="00B76773">
      <w:r w:rsidRPr="00D659CC">
        <w:t xml:space="preserve">In the beginning of this chapter we have discussed the generality of the </w:t>
      </w:r>
      <w:r w:rsidRPr="00D659CC">
        <w:rPr>
          <w:b/>
        </w:rPr>
        <w:t>modifiers and the access levels</w:t>
      </w:r>
      <w:r w:rsidRPr="00D659CC">
        <w:t xml:space="preserve"> for the elements in one class in C#. Later we have discussed the access level in the declaration for one class.</w:t>
      </w:r>
    </w:p>
    <w:p w14:paraId="7E385C9D" w14:textId="77777777" w:rsidR="00B76773" w:rsidRPr="00D659CC" w:rsidRDefault="00B76773" w:rsidP="00B76773">
      <w:r w:rsidRPr="00D659CC">
        <w:t xml:space="preserve">Now we will </w:t>
      </w:r>
      <w:r w:rsidR="00AF4A96" w:rsidRPr="00D659CC">
        <w:t>discuss</w:t>
      </w:r>
      <w:r w:rsidRPr="00D659CC">
        <w:t xml:space="preserve"> the </w:t>
      </w:r>
      <w:r w:rsidRPr="00D659CC">
        <w:rPr>
          <w:b/>
        </w:rPr>
        <w:t>visibility levels of fields and methods</w:t>
      </w:r>
      <w:r w:rsidRPr="00D659CC">
        <w:t xml:space="preserve"> in </w:t>
      </w:r>
      <w:r w:rsidR="00AF4A96" w:rsidRPr="00D659CC">
        <w:t>a</w:t>
      </w:r>
      <w:r w:rsidRPr="00D659CC">
        <w:t xml:space="preserve"> class. Because the fields and the methods are elements of the class (members) and have similar rules for access levels, we will expose these rules simultaneously.</w:t>
      </w:r>
    </w:p>
    <w:p w14:paraId="5345E766" w14:textId="77777777" w:rsidR="00B76773" w:rsidRPr="00D659CC" w:rsidRDefault="00B76773" w:rsidP="00B76773">
      <w:pPr>
        <w:rPr>
          <w:noProof/>
        </w:rPr>
      </w:pPr>
      <w:r w:rsidRPr="00D659CC">
        <w:t xml:space="preserve">Differently from the declaration of a class, when we declare fields and methods in the class we can use the four access levels –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access level </w:t>
      </w:r>
      <w:r w:rsidRPr="00D659CC">
        <w:rPr>
          <w:rFonts w:ascii="Consolas" w:hAnsi="Consolas"/>
          <w:b/>
          <w:bCs/>
          <w:noProof/>
          <w:kern w:val="32"/>
          <w:sz w:val="22"/>
        </w:rPr>
        <w:t>protected</w:t>
      </w:r>
      <w:r w:rsidRPr="00D659CC">
        <w:t xml:space="preserve"> will not be discussed in this chapter, because it is related to class inheritance and is explained in details in </w:t>
      </w:r>
      <w:r w:rsidR="007063CD" w:rsidRPr="00D659CC">
        <w:t xml:space="preserve">the </w:t>
      </w:r>
      <w:r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002009E5" w:rsidRPr="00D659CC">
        <w:rPr>
          <w:noProof/>
        </w:rPr>
        <w:t>".</w:t>
      </w:r>
    </w:p>
    <w:p w14:paraId="3BCB1157" w14:textId="77777777" w:rsidR="00B76773" w:rsidRPr="00D659CC" w:rsidRDefault="00B76773" w:rsidP="00B76773">
      <w:pPr>
        <w:spacing w:after="120"/>
      </w:pPr>
      <w:r w:rsidRPr="00D659CC">
        <w:t xml:space="preserve">Before we continue, </w:t>
      </w:r>
      <w:r w:rsidR="003A7DF7">
        <w:t>let’s</w:t>
      </w:r>
      <w:r w:rsidRPr="00D659CC">
        <w:t xml:space="preserve"> revise, if one class </w:t>
      </w:r>
      <w:r w:rsidRPr="00D659CC">
        <w:rPr>
          <w:rFonts w:ascii="Consolas" w:hAnsi="Consolas"/>
          <w:b/>
          <w:bCs/>
          <w:noProof/>
          <w:kern w:val="32"/>
          <w:sz w:val="22"/>
        </w:rPr>
        <w:t>A</w:t>
      </w:r>
      <w:r w:rsidRPr="00D659CC">
        <w:t xml:space="preserve"> is not visible (does not have access) from other class </w:t>
      </w:r>
      <w:r w:rsidRPr="00D659CC">
        <w:rPr>
          <w:rFonts w:ascii="Consolas" w:hAnsi="Consolas"/>
          <w:b/>
          <w:bCs/>
          <w:noProof/>
          <w:kern w:val="32"/>
          <w:sz w:val="22"/>
        </w:rPr>
        <w:t>B</w:t>
      </w:r>
      <w:r w:rsidRPr="00D659CC">
        <w:t xml:space="preserve">, then none of its elements (fields and method) can be accessed from class </w:t>
      </w:r>
      <w:r w:rsidRPr="00D659CC">
        <w:rPr>
          <w:rFonts w:ascii="Consolas" w:hAnsi="Consolas"/>
          <w:b/>
          <w:bCs/>
          <w:noProof/>
          <w:kern w:val="32"/>
          <w:sz w:val="22"/>
        </w:rPr>
        <w:t>B</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6B74D279"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786515E9" w14:textId="77777777" w:rsidR="00B76773" w:rsidRPr="00D659CC" w:rsidRDefault="00B76773" w:rsidP="00B76773">
            <w:pPr>
              <w:spacing w:before="0"/>
              <w:jc w:val="center"/>
            </w:pPr>
            <w:r w:rsidRPr="00D659CC">
              <w:rPr>
                <w:noProof/>
              </w:rPr>
              <w:drawing>
                <wp:inline distT="0" distB="0" distL="0" distR="0" wp14:anchorId="3DCC4DA6" wp14:editId="61CBC19A">
                  <wp:extent cx="327660" cy="327660"/>
                  <wp:effectExtent l="0" t="0" r="0" b="0"/>
                  <wp:docPr id="5371" name="Picture 537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9068DA5" w14:textId="77777777" w:rsidR="00B76773" w:rsidRPr="00D659CC" w:rsidRDefault="00B76773" w:rsidP="00AF4A96">
            <w:pPr>
              <w:pStyle w:val="WarningMessage"/>
            </w:pPr>
            <w:r w:rsidRPr="00D659CC">
              <w:t xml:space="preserve">If two classes are not visible one to other, then their </w:t>
            </w:r>
            <w:r w:rsidR="00AF4A96" w:rsidRPr="00D659CC">
              <w:t>members</w:t>
            </w:r>
            <w:r w:rsidRPr="00D659CC">
              <w:t xml:space="preserve"> (fields and methods) are not visible also, regardless of what kind of access levels their elements have.</w:t>
            </w:r>
          </w:p>
        </w:tc>
      </w:tr>
    </w:tbl>
    <w:p w14:paraId="7BBB5C7F" w14:textId="77777777" w:rsidR="00B76773" w:rsidRPr="00D659CC" w:rsidRDefault="00B76773" w:rsidP="00B76773">
      <w:pPr>
        <w:spacing w:after="120"/>
      </w:pPr>
      <w:r w:rsidRPr="00D659CC">
        <w:t>In the next subsections, to the explanations until now, we will review examples, in which we have two class</w:t>
      </w:r>
      <w:r w:rsidR="00152EA7" w:rsidRPr="00D659CC">
        <w:t>es</w:t>
      </w:r>
      <w:r w:rsidRPr="00D659CC">
        <w:t xml:space="preserve"> (</w:t>
      </w:r>
      <w:r w:rsidRPr="00D659CC">
        <w:rPr>
          <w:rFonts w:ascii="Consolas" w:hAnsi="Consolas"/>
          <w:b/>
          <w:bCs/>
          <w:noProof/>
          <w:kern w:val="32"/>
          <w:sz w:val="22"/>
        </w:rPr>
        <w:t>Dog</w:t>
      </w:r>
      <w:r w:rsidRPr="00D659CC">
        <w:t xml:space="preserve"> and </w:t>
      </w:r>
      <w:r w:rsidRPr="00D659CC">
        <w:rPr>
          <w:rFonts w:ascii="Consolas" w:hAnsi="Consolas"/>
          <w:b/>
          <w:bCs/>
          <w:noProof/>
          <w:kern w:val="32"/>
          <w:sz w:val="22"/>
        </w:rPr>
        <w:t>Kid</w:t>
      </w:r>
      <w:r w:rsidRPr="00D659CC">
        <w:t xml:space="preserve">) and which are visible one to other, i.e. every from the classes can create objects from the other type – the other class and to access its elements depending from the defined access level declared. Here is how the first class </w:t>
      </w:r>
      <w:r w:rsidRPr="00D659CC">
        <w:rPr>
          <w:rFonts w:ascii="Consolas" w:hAnsi="Consolas"/>
          <w:b/>
          <w:bCs/>
          <w:noProof/>
          <w:kern w:val="32"/>
          <w:sz w:val="22"/>
        </w:rPr>
        <w:t>Dog</w:t>
      </w:r>
      <w:r w:rsidRPr="002340E2">
        <w:t xml:space="preserve"> </w:t>
      </w:r>
      <w:r w:rsidRPr="00D659CC">
        <w:t>looks like:</w:t>
      </w:r>
    </w:p>
    <w:tbl>
      <w:tblPr>
        <w:tblW w:w="9668" w:type="dxa"/>
        <w:tblInd w:w="108" w:type="dxa"/>
        <w:tblCellMar>
          <w:top w:w="113" w:type="dxa"/>
          <w:bottom w:w="113" w:type="dxa"/>
        </w:tblCellMar>
        <w:tblLook w:val="01E0" w:firstRow="1" w:lastRow="1" w:firstColumn="1" w:lastColumn="1" w:noHBand="0" w:noVBand="0"/>
      </w:tblPr>
      <w:tblGrid>
        <w:gridCol w:w="9668"/>
      </w:tblGrid>
      <w:tr w:rsidR="00B76773" w:rsidRPr="001547CE" w14:paraId="25DB4418" w14:textId="77777777" w:rsidTr="00D07FCB">
        <w:trPr>
          <w:trHeight w:val="17"/>
        </w:trPr>
        <w:tc>
          <w:tcPr>
            <w:tcW w:w="9668" w:type="dxa"/>
            <w:tcBorders>
              <w:top w:val="single" w:sz="4" w:space="0" w:color="auto"/>
              <w:left w:val="single" w:sz="4" w:space="0" w:color="auto"/>
              <w:bottom w:val="single" w:sz="4" w:space="0" w:color="auto"/>
              <w:right w:val="single" w:sz="4" w:space="0" w:color="auto"/>
            </w:tcBorders>
          </w:tcPr>
          <w:p w14:paraId="5DD86DB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og</w:t>
            </w:r>
          </w:p>
          <w:p w14:paraId="52F70AB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A6399A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 = </w:t>
            </w:r>
            <w:r w:rsidRPr="001547CE">
              <w:rPr>
                <w:rFonts w:ascii="Consolas" w:hAnsi="Consolas" w:cs="Courier New"/>
                <w:noProof/>
                <w:color w:val="A31515"/>
                <w:sz w:val="22"/>
              </w:rPr>
              <w:t>"Doggy"</w:t>
            </w:r>
            <w:r w:rsidRPr="001547CE">
              <w:rPr>
                <w:rFonts w:ascii="Consolas" w:hAnsi="Consolas"/>
                <w:noProof/>
                <w:sz w:val="22"/>
              </w:rPr>
              <w:t>;</w:t>
            </w:r>
          </w:p>
          <w:p w14:paraId="0A0B515A" w14:textId="77777777" w:rsidR="00B76773" w:rsidRPr="00D07FCB" w:rsidRDefault="00B76773" w:rsidP="00B76773">
            <w:pPr>
              <w:autoSpaceDE w:val="0"/>
              <w:autoSpaceDN w:val="0"/>
              <w:adjustRightInd w:val="0"/>
              <w:spacing w:before="0"/>
              <w:jc w:val="left"/>
              <w:rPr>
                <w:rFonts w:ascii="Consolas" w:hAnsi="Consolas" w:cs="Courier New"/>
                <w:noProof/>
                <w:sz w:val="14"/>
                <w:szCs w:val="12"/>
              </w:rPr>
            </w:pPr>
          </w:p>
          <w:p w14:paraId="6F3C927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w:t>
            </w:r>
          </w:p>
          <w:p w14:paraId="01CB652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2F44A2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r w:rsidRPr="001547CE">
              <w:rPr>
                <w:rFonts w:ascii="Consolas" w:hAnsi="Consolas"/>
                <w:noProof/>
                <w:sz w:val="22"/>
              </w:rPr>
              <w:t xml:space="preserve"> { </w:t>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name; }</w:t>
            </w:r>
          </w:p>
          <w:p w14:paraId="20CCC05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9FB86D2" w14:textId="77777777" w:rsidR="00B76773" w:rsidRPr="00D07FCB" w:rsidRDefault="00B76773" w:rsidP="00B76773">
            <w:pPr>
              <w:autoSpaceDE w:val="0"/>
              <w:autoSpaceDN w:val="0"/>
              <w:adjustRightInd w:val="0"/>
              <w:spacing w:before="0"/>
              <w:jc w:val="left"/>
              <w:rPr>
                <w:rFonts w:ascii="Consolas" w:hAnsi="Consolas" w:cs="Courier New"/>
                <w:noProof/>
                <w:sz w:val="14"/>
                <w:szCs w:val="12"/>
              </w:rPr>
            </w:pPr>
          </w:p>
          <w:p w14:paraId="71700F7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Bark()</w:t>
            </w:r>
          </w:p>
          <w:p w14:paraId="730F092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2DECF7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w-wow"</w:t>
            </w:r>
            <w:r w:rsidRPr="001547CE">
              <w:rPr>
                <w:rFonts w:ascii="Consolas" w:hAnsi="Consolas"/>
                <w:noProof/>
                <w:sz w:val="22"/>
              </w:rPr>
              <w:t>);</w:t>
            </w:r>
          </w:p>
          <w:p w14:paraId="58C91DC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687710C" w14:textId="77777777" w:rsidR="00B76773" w:rsidRPr="00D07FCB" w:rsidRDefault="00B76773" w:rsidP="00B76773">
            <w:pPr>
              <w:autoSpaceDE w:val="0"/>
              <w:autoSpaceDN w:val="0"/>
              <w:adjustRightInd w:val="0"/>
              <w:spacing w:before="0"/>
              <w:jc w:val="left"/>
              <w:rPr>
                <w:rFonts w:ascii="Consolas" w:hAnsi="Consolas" w:cs="Courier New"/>
                <w:noProof/>
                <w:sz w:val="14"/>
                <w:szCs w:val="12"/>
              </w:rPr>
            </w:pPr>
          </w:p>
          <w:p w14:paraId="05089D7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DoSomething()</w:t>
            </w:r>
          </w:p>
          <w:p w14:paraId="368DE2B4"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C3EF29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Bark();</w:t>
            </w:r>
          </w:p>
          <w:p w14:paraId="15EEB8C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34277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tc>
      </w:tr>
    </w:tbl>
    <w:p w14:paraId="67D01F37" w14:textId="58F8D18D" w:rsidR="00B76773" w:rsidRPr="00D659CC" w:rsidRDefault="00B76773" w:rsidP="00D07FCB">
      <w:pPr>
        <w:spacing w:after="120"/>
      </w:pPr>
      <w:r w:rsidRPr="00D659CC">
        <w:lastRenderedPageBreak/>
        <w:t>In addition to the field</w:t>
      </w:r>
      <w:r w:rsidR="002A3A3F" w:rsidRPr="00D659CC">
        <w:t xml:space="preserve">s and the methods the property </w:t>
      </w:r>
      <w:r w:rsidRPr="00D659CC">
        <w:rPr>
          <w:rFonts w:ascii="Consolas" w:hAnsi="Consolas"/>
          <w:b/>
          <w:bCs/>
          <w:noProof/>
          <w:kern w:val="32"/>
          <w:sz w:val="22"/>
        </w:rPr>
        <w:t>Name</w:t>
      </w:r>
      <w:r w:rsidRPr="00D659CC">
        <w:t xml:space="preserve"> is used, which just returns the field</w:t>
      </w:r>
      <w:r w:rsidR="002509B8" w:rsidRPr="00D659CC">
        <w:t>’s</w:t>
      </w:r>
      <w:r w:rsidRPr="00D659CC">
        <w:t xml:space="preserve"> value. We will discuss in </w:t>
      </w:r>
      <w:r w:rsidR="00D07FCB" w:rsidRPr="00D659CC">
        <w:t>detail</w:t>
      </w:r>
      <w:r w:rsidRPr="00D659CC">
        <w:t xml:space="preserve"> the property concept later, so currently we will just focus on everything else except the properties.</w:t>
      </w:r>
    </w:p>
    <w:p w14:paraId="364A714D" w14:textId="77777777" w:rsidR="00B76D68" w:rsidRPr="00D659CC" w:rsidRDefault="00B76773" w:rsidP="00B76D68">
      <w:pPr>
        <w:spacing w:after="120"/>
      </w:pPr>
      <w:r w:rsidRPr="00D659CC">
        <w:t xml:space="preserve">The code of the class </w:t>
      </w:r>
      <w:r w:rsidRPr="00D659CC">
        <w:rPr>
          <w:rFonts w:ascii="Consolas" w:hAnsi="Consolas"/>
          <w:b/>
          <w:bCs/>
          <w:noProof/>
          <w:kern w:val="32"/>
          <w:sz w:val="22"/>
        </w:rPr>
        <w:t>Kid</w:t>
      </w:r>
      <w:r w:rsidRPr="00D659CC">
        <w:t xml:space="preserve"> looks like this:</w:t>
      </w:r>
    </w:p>
    <w:tbl>
      <w:tblPr>
        <w:tblW w:w="9668" w:type="dxa"/>
        <w:tblInd w:w="108" w:type="dxa"/>
        <w:tblCellMar>
          <w:top w:w="113" w:type="dxa"/>
          <w:bottom w:w="113" w:type="dxa"/>
        </w:tblCellMar>
        <w:tblLook w:val="01E0" w:firstRow="1" w:lastRow="1" w:firstColumn="1" w:lastColumn="1" w:noHBand="0" w:noVBand="0"/>
      </w:tblPr>
      <w:tblGrid>
        <w:gridCol w:w="9668"/>
      </w:tblGrid>
      <w:tr w:rsidR="00B76D68" w:rsidRPr="001547CE" w14:paraId="5B41BF42" w14:textId="77777777" w:rsidTr="00D07FCB">
        <w:trPr>
          <w:trHeight w:val="17"/>
        </w:trPr>
        <w:tc>
          <w:tcPr>
            <w:tcW w:w="9668" w:type="dxa"/>
            <w:tcBorders>
              <w:top w:val="single" w:sz="4" w:space="0" w:color="auto"/>
              <w:left w:val="single" w:sz="4" w:space="0" w:color="auto"/>
              <w:bottom w:val="single" w:sz="4" w:space="0" w:color="auto"/>
              <w:right w:val="single" w:sz="4" w:space="0" w:color="auto"/>
            </w:tcBorders>
          </w:tcPr>
          <w:p w14:paraId="60E95529" w14:textId="77777777"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Kid</w:t>
            </w:r>
          </w:p>
          <w:p w14:paraId="7274FCF4"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D190E89" w14:textId="77777777"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CallTheDog(Dog dog)</w:t>
            </w:r>
          </w:p>
          <w:p w14:paraId="154F54D8"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F76A95A" w14:textId="77777777"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Come, "</w:t>
            </w:r>
            <w:r w:rsidRPr="001547CE">
              <w:rPr>
                <w:rFonts w:ascii="Consolas" w:hAnsi="Consolas"/>
                <w:noProof/>
                <w:sz w:val="22"/>
              </w:rPr>
              <w:t xml:space="preserve"> + dog.Name);</w:t>
            </w:r>
          </w:p>
          <w:p w14:paraId="264BB518"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16F1390" w14:textId="77777777" w:rsidR="00B76D68" w:rsidRPr="00D07FCB" w:rsidRDefault="00B76D68" w:rsidP="00B76D68">
            <w:pPr>
              <w:autoSpaceDE w:val="0"/>
              <w:autoSpaceDN w:val="0"/>
              <w:adjustRightInd w:val="0"/>
              <w:spacing w:before="0"/>
              <w:jc w:val="left"/>
              <w:rPr>
                <w:rFonts w:ascii="Consolas" w:hAnsi="Consolas" w:cs="Courier New"/>
                <w:noProof/>
                <w:sz w:val="14"/>
                <w:szCs w:val="12"/>
              </w:rPr>
            </w:pPr>
          </w:p>
          <w:p w14:paraId="5D4E5DD7" w14:textId="77777777"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WagTheDog(Dog dog)</w:t>
            </w:r>
          </w:p>
          <w:p w14:paraId="2272FBD7"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0342ED0"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dog.Bark();</w:t>
            </w:r>
          </w:p>
          <w:p w14:paraId="5CF4B4E2"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2CC1B58" w14:textId="77777777"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4531AFA" w14:textId="77777777" w:rsidR="00B76773" w:rsidRPr="00D659CC" w:rsidRDefault="00B76773" w:rsidP="00B76773">
      <w:r w:rsidRPr="00D659CC">
        <w:t xml:space="preserve">Currently, all elements (fields and methods) of both classes are declared with access modifier </w:t>
      </w:r>
      <w:r w:rsidRPr="00D659CC">
        <w:rPr>
          <w:rFonts w:ascii="Consolas" w:hAnsi="Consolas"/>
          <w:b/>
          <w:bCs/>
          <w:noProof/>
          <w:kern w:val="32"/>
          <w:sz w:val="22"/>
        </w:rPr>
        <w:t>public</w:t>
      </w:r>
      <w:r w:rsidRPr="00D659CC">
        <w:t xml:space="preserve">, but when we discuss the other access modifiers we will change some of them accordingly. What we would like to find is how the change in the access levels of the elements (fields and methods) of the class </w:t>
      </w:r>
      <w:r w:rsidRPr="00D659CC">
        <w:rPr>
          <w:rFonts w:ascii="Consolas" w:hAnsi="Consolas"/>
          <w:b/>
          <w:bCs/>
          <w:noProof/>
          <w:kern w:val="32"/>
          <w:sz w:val="22"/>
        </w:rPr>
        <w:t>Dog</w:t>
      </w:r>
      <w:r w:rsidRPr="00D659CC">
        <w:t xml:space="preserve"> will be reflected, when the access is made with:</w:t>
      </w:r>
    </w:p>
    <w:p w14:paraId="033E8DB0" w14:textId="77777777" w:rsidR="00B76773" w:rsidRPr="00D659CC" w:rsidRDefault="00B76773" w:rsidP="00DA1C27">
      <w:pPr>
        <w:numPr>
          <w:ilvl w:val="0"/>
          <w:numId w:val="108"/>
        </w:numPr>
        <w:ind w:left="568" w:hanging="284"/>
      </w:pPr>
      <w:r w:rsidRPr="00D659CC">
        <w:t xml:space="preserve">The own body of the class </w:t>
      </w:r>
      <w:r w:rsidRPr="00D659CC">
        <w:rPr>
          <w:rFonts w:ascii="Consolas" w:hAnsi="Consolas"/>
          <w:b/>
          <w:bCs/>
          <w:noProof/>
          <w:kern w:val="32"/>
          <w:sz w:val="22"/>
        </w:rPr>
        <w:t>Dog</w:t>
      </w:r>
      <w:r w:rsidRPr="00D659CC">
        <w:t>.</w:t>
      </w:r>
    </w:p>
    <w:p w14:paraId="11CE5A81" w14:textId="77777777" w:rsidR="00B76773" w:rsidRPr="00D659CC" w:rsidRDefault="00B76773" w:rsidP="00DA1C27">
      <w:pPr>
        <w:numPr>
          <w:ilvl w:val="0"/>
          <w:numId w:val="108"/>
        </w:numPr>
        <w:ind w:left="568" w:hanging="284"/>
      </w:pPr>
      <w:r w:rsidRPr="00D659CC">
        <w:t xml:space="preserve">The body of the class </w:t>
      </w:r>
      <w:r w:rsidRPr="00D659CC">
        <w:rPr>
          <w:rFonts w:ascii="Consolas" w:hAnsi="Consolas"/>
          <w:b/>
          <w:bCs/>
          <w:noProof/>
          <w:kern w:val="32"/>
          <w:sz w:val="22"/>
        </w:rPr>
        <w:t>Kid</w:t>
      </w:r>
      <w:r w:rsidRPr="00D659CC">
        <w:t xml:space="preserve">, respectively, </w:t>
      </w:r>
      <w:proofErr w:type="gramStart"/>
      <w:r w:rsidRPr="00D659CC">
        <w:t>taking into account</w:t>
      </w:r>
      <w:proofErr w:type="gramEnd"/>
      <w:r w:rsidRPr="00D659CC">
        <w:t xml:space="preserve"> that </w:t>
      </w:r>
      <w:r w:rsidRPr="00D659CC">
        <w:rPr>
          <w:rFonts w:ascii="Consolas" w:hAnsi="Consolas"/>
          <w:b/>
          <w:bCs/>
          <w:noProof/>
          <w:kern w:val="32"/>
          <w:sz w:val="22"/>
        </w:rPr>
        <w:t>Kid</w:t>
      </w:r>
      <w:r w:rsidRPr="00D659CC">
        <w:t xml:space="preserve"> is in the same namespace (or assembly), in which the </w:t>
      </w:r>
      <w:r w:rsidRPr="00D659CC">
        <w:rPr>
          <w:rFonts w:ascii="Consolas" w:hAnsi="Consolas"/>
          <w:b/>
          <w:bCs/>
          <w:noProof/>
          <w:kern w:val="32"/>
          <w:sz w:val="22"/>
        </w:rPr>
        <w:t>Dog</w:t>
      </w:r>
      <w:r w:rsidRPr="00D659CC">
        <w:t xml:space="preserve"> class is defined or not.</w:t>
      </w:r>
    </w:p>
    <w:p w14:paraId="3472B7DF" w14:textId="77777777" w:rsidR="00B76773" w:rsidRPr="00D659CC" w:rsidRDefault="00B76773" w:rsidP="00732360">
      <w:pPr>
        <w:pStyle w:val="Heading3"/>
      </w:pPr>
      <w:r w:rsidRPr="00D659CC">
        <w:t>Access Level "public"</w:t>
      </w:r>
    </w:p>
    <w:p w14:paraId="3004A88D" w14:textId="77777777" w:rsidR="00B76773" w:rsidRPr="00D659CC" w:rsidRDefault="00B76773" w:rsidP="00B76773">
      <w:pPr>
        <w:spacing w:after="120"/>
      </w:pPr>
      <w:r w:rsidRPr="00D659CC">
        <w:t xml:space="preserve">When a method or a value of a class is declared with access level </w:t>
      </w:r>
      <w:r w:rsidRPr="00D659CC">
        <w:rPr>
          <w:rFonts w:ascii="Consolas" w:hAnsi="Consolas"/>
          <w:b/>
          <w:bCs/>
          <w:noProof/>
          <w:kern w:val="32"/>
          <w:sz w:val="22"/>
        </w:rPr>
        <w:t>public</w:t>
      </w:r>
      <w:r w:rsidRPr="00D659CC">
        <w:t xml:space="preserve">, the last </w:t>
      </w:r>
      <w:r w:rsidRPr="00D659CC">
        <w:rPr>
          <w:b/>
        </w:rPr>
        <w:t>can be used from other classes</w:t>
      </w:r>
      <w:r w:rsidRPr="00D659CC">
        <w:t>, independently from the fact if another class is declared in the same namespace, assembly or outside of it.</w:t>
      </w:r>
    </w:p>
    <w:p w14:paraId="3DC2E817" w14:textId="77777777" w:rsidR="00B76773" w:rsidRPr="00D659CC" w:rsidRDefault="003A7DF7" w:rsidP="00B76773">
      <w:pPr>
        <w:spacing w:after="120"/>
      </w:pPr>
      <w:r>
        <w:t>Let’s</w:t>
      </w:r>
      <w:r w:rsidR="00B76773" w:rsidRPr="00D659CC">
        <w:t xml:space="preserve"> review both type of access to members of a class, which are matched in our classes </w:t>
      </w:r>
      <w:r w:rsidR="00B76773" w:rsidRPr="00D659CC">
        <w:rPr>
          <w:rFonts w:ascii="Consolas" w:hAnsi="Consolas"/>
          <w:b/>
          <w:bCs/>
          <w:noProof/>
          <w:kern w:val="32"/>
          <w:sz w:val="22"/>
        </w:rPr>
        <w:t>Dog</w:t>
      </w:r>
      <w:r w:rsidR="00B76773" w:rsidRPr="00D659CC">
        <w:t xml:space="preserve"> and </w:t>
      </w:r>
      <w:r w:rsidR="00B76773" w:rsidRPr="00D659CC">
        <w:rPr>
          <w:rFonts w:ascii="Consolas" w:hAnsi="Consolas"/>
          <w:b/>
          <w:bCs/>
          <w:noProof/>
          <w:kern w:val="32"/>
          <w:sz w:val="22"/>
        </w:rPr>
        <w:t>Kid</w:t>
      </w:r>
      <w:r w:rsidR="00B76773"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
        <w:gridCol w:w="7727"/>
      </w:tblGrid>
      <w:tr w:rsidR="00B76773" w:rsidRPr="00D659CC" w14:paraId="084001FF" w14:textId="77777777" w:rsidTr="00D07FCB">
        <w:trPr>
          <w:trHeight w:val="791"/>
          <w:jc w:val="center"/>
        </w:trPr>
        <w:tc>
          <w:tcPr>
            <w:tcW w:w="820" w:type="dxa"/>
            <w:vAlign w:val="center"/>
          </w:tcPr>
          <w:p w14:paraId="794E7D0A" w14:textId="77777777" w:rsidR="00B76773" w:rsidRPr="00D659CC" w:rsidRDefault="00B76773" w:rsidP="00B76773">
            <w:pPr>
              <w:spacing w:before="0"/>
              <w:jc w:val="center"/>
            </w:pPr>
            <w:r w:rsidRPr="00D659CC">
              <w:rPr>
                <w:noProof/>
              </w:rPr>
              <w:drawing>
                <wp:inline distT="0" distB="0" distL="0" distR="0" wp14:anchorId="60CF2B27" wp14:editId="06B75AD4">
                  <wp:extent cx="365760" cy="373380"/>
                  <wp:effectExtent l="0" t="0" r="0" b="7620"/>
                  <wp:docPr id="5372" name="Picture 5372" descr="declaration_access_icon" title="Re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declaration_access_icon"/>
                          <pic:cNvPicPr>
                            <a:picLocks noChangeAspect="1" noChangeArrowheads="1"/>
                          </pic:cNvPicPr>
                        </pic:nvPicPr>
                        <pic:blipFill>
                          <a:blip r:embed="rId315"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727" w:type="dxa"/>
            <w:vAlign w:val="center"/>
          </w:tcPr>
          <w:p w14:paraId="531FDBCC" w14:textId="77777777" w:rsidR="00B76773" w:rsidRPr="00D659CC" w:rsidRDefault="00B76773" w:rsidP="00B76773">
            <w:pPr>
              <w:spacing w:before="0"/>
            </w:pPr>
            <w:r w:rsidRPr="00D659CC">
              <w:t>The access to the member of the class is done inside the same class</w:t>
            </w:r>
            <w:r w:rsidR="00EF71D4" w:rsidRPr="00D659CC">
              <w:t xml:space="preserve"> </w:t>
            </w:r>
            <w:r w:rsidR="00EF71D4" w:rsidRPr="00D659CC">
              <w:rPr>
                <w:b/>
              </w:rPr>
              <w:t>directly</w:t>
            </w:r>
            <w:r w:rsidRPr="00D659CC">
              <w:t xml:space="preserve"> (the class refers itself).</w:t>
            </w:r>
          </w:p>
        </w:tc>
      </w:tr>
      <w:tr w:rsidR="00B76773" w:rsidRPr="00D659CC" w14:paraId="6BC96D67" w14:textId="77777777" w:rsidTr="00D07FCB">
        <w:trPr>
          <w:trHeight w:val="820"/>
          <w:jc w:val="center"/>
        </w:trPr>
        <w:tc>
          <w:tcPr>
            <w:tcW w:w="820" w:type="dxa"/>
            <w:vAlign w:val="center"/>
          </w:tcPr>
          <w:p w14:paraId="1A9941CC" w14:textId="77777777" w:rsidR="00B76773" w:rsidRPr="00D659CC" w:rsidRDefault="00B76773" w:rsidP="00B76773">
            <w:pPr>
              <w:spacing w:before="0"/>
              <w:jc w:val="center"/>
            </w:pPr>
            <w:r w:rsidRPr="00D659CC">
              <w:rPr>
                <w:noProof/>
              </w:rPr>
              <w:drawing>
                <wp:inline distT="0" distB="0" distL="0" distR="0" wp14:anchorId="43241A75" wp14:editId="5B17D11F">
                  <wp:extent cx="373380" cy="381000"/>
                  <wp:effectExtent l="0" t="0" r="7620" b="0"/>
                  <wp:docPr id="5373" name="Picture 5373"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reference_access_icon"/>
                          <pic:cNvPicPr>
                            <a:picLocks noChangeAspect="1" noChangeArrowheads="1"/>
                          </pic:cNvPicPr>
                        </pic:nvPicPr>
                        <pic:blipFill>
                          <a:blip r:embed="rId316"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7727" w:type="dxa"/>
            <w:vAlign w:val="center"/>
          </w:tcPr>
          <w:p w14:paraId="047DDE65" w14:textId="77777777" w:rsidR="00B76773" w:rsidRPr="00D659CC" w:rsidRDefault="00B76773" w:rsidP="00B76773">
            <w:pPr>
              <w:spacing w:before="0"/>
            </w:pPr>
            <w:r w:rsidRPr="00D659CC">
              <w:t xml:space="preserve">The access to the member of the class is done via a </w:t>
            </w:r>
            <w:r w:rsidRPr="00D659CC">
              <w:rPr>
                <w:b/>
              </w:rPr>
              <w:t>reference</w:t>
            </w:r>
            <w:r w:rsidRPr="00D659CC">
              <w:t xml:space="preserve"> to an object created in the body of another class (the class refers another class).</w:t>
            </w:r>
          </w:p>
        </w:tc>
      </w:tr>
    </w:tbl>
    <w:p w14:paraId="297708C6" w14:textId="77777777" w:rsidR="00B76773" w:rsidRPr="00D659CC" w:rsidRDefault="00B76773" w:rsidP="00B76773">
      <w:pPr>
        <w:spacing w:after="120"/>
      </w:pPr>
      <w:r w:rsidRPr="00D659CC">
        <w:t xml:space="preserve">When the members of both classes are </w:t>
      </w:r>
      <w:r w:rsidRPr="00D659CC">
        <w:rPr>
          <w:rFonts w:ascii="Consolas" w:hAnsi="Consolas"/>
          <w:b/>
          <w:bCs/>
          <w:noProof/>
          <w:kern w:val="32"/>
          <w:sz w:val="22"/>
        </w:rPr>
        <w:t>public</w:t>
      </w:r>
      <w:r w:rsidRPr="00D659CC">
        <w:t>, we hav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44"/>
        <w:gridCol w:w="8829"/>
      </w:tblGrid>
      <w:tr w:rsidR="00B76773" w:rsidRPr="00D659CC" w14:paraId="2BD8685E" w14:textId="77777777"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14:paraId="56984D40"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14:paraId="37408DDC" w14:textId="77777777" w:rsidTr="00D07FCB">
        <w:tc>
          <w:tcPr>
            <w:tcW w:w="852" w:type="dxa"/>
            <w:tcBorders>
              <w:top w:val="single" w:sz="4" w:space="0" w:color="auto"/>
              <w:left w:val="single" w:sz="4" w:space="0" w:color="auto"/>
              <w:bottom w:val="single" w:sz="4" w:space="0" w:color="auto"/>
              <w:right w:val="single" w:sz="4" w:space="0" w:color="auto"/>
            </w:tcBorders>
          </w:tcPr>
          <w:p w14:paraId="2828A901"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3AE85073"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D631162"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5C9ED2FD"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54110D73" w14:textId="77777777" w:rsidR="00B76773" w:rsidRPr="001547CE" w:rsidRDefault="00B76773" w:rsidP="00B81E77">
            <w:pPr>
              <w:autoSpaceDE w:val="0"/>
              <w:autoSpaceDN w:val="0"/>
              <w:adjustRightInd w:val="0"/>
              <w:spacing w:before="240"/>
              <w:jc w:val="center"/>
              <w:rPr>
                <w:rFonts w:ascii="Consolas" w:hAnsi="Consolas" w:cs="Courier New"/>
                <w:noProof/>
                <w:color w:val="0000FF"/>
                <w:sz w:val="22"/>
              </w:rPr>
            </w:pPr>
            <w:r w:rsidRPr="001547CE">
              <w:rPr>
                <w:noProof/>
              </w:rPr>
              <w:drawing>
                <wp:inline distT="0" distB="0" distL="0" distR="0" wp14:anchorId="3BBE6B34" wp14:editId="132374AC">
                  <wp:extent cx="365760" cy="373380"/>
                  <wp:effectExtent l="0" t="0" r="0" b="7620"/>
                  <wp:docPr id="5374" name="Picture 537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declaration_access_icon"/>
                          <pic:cNvPicPr>
                            <a:picLocks noChangeAspect="1" noChangeArrowheads="1"/>
                          </pic:cNvPicPr>
                        </pic:nvPicPr>
                        <pic:blipFill>
                          <a:blip r:embed="rId315"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14:paraId="2D3DD0F1"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37857110"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54F3F8B" w14:textId="77777777" w:rsidR="00B76773" w:rsidRPr="001547CE" w:rsidRDefault="00B76773" w:rsidP="00B76773">
            <w:pPr>
              <w:autoSpaceDE w:val="0"/>
              <w:autoSpaceDN w:val="0"/>
              <w:adjustRightInd w:val="0"/>
              <w:spacing w:before="0"/>
              <w:jc w:val="center"/>
              <w:rPr>
                <w:noProof/>
              </w:rPr>
            </w:pPr>
          </w:p>
          <w:p w14:paraId="1C456AF9" w14:textId="77777777" w:rsidR="00B76773" w:rsidRDefault="00B76773" w:rsidP="00B76773">
            <w:pPr>
              <w:autoSpaceDE w:val="0"/>
              <w:autoSpaceDN w:val="0"/>
              <w:adjustRightInd w:val="0"/>
              <w:spacing w:before="0"/>
              <w:jc w:val="center"/>
              <w:rPr>
                <w:noProof/>
              </w:rPr>
            </w:pPr>
          </w:p>
          <w:p w14:paraId="2E25A421" w14:textId="77777777" w:rsidR="00A672AC" w:rsidRPr="001547CE" w:rsidRDefault="00A672AC" w:rsidP="00B76773">
            <w:pPr>
              <w:autoSpaceDE w:val="0"/>
              <w:autoSpaceDN w:val="0"/>
              <w:adjustRightInd w:val="0"/>
              <w:spacing w:before="0"/>
              <w:jc w:val="center"/>
              <w:rPr>
                <w:noProof/>
              </w:rPr>
            </w:pPr>
          </w:p>
          <w:p w14:paraId="75165F60" w14:textId="77777777" w:rsidR="00B76773" w:rsidRPr="001547CE" w:rsidRDefault="00B76773" w:rsidP="00EF71D4">
            <w:pPr>
              <w:autoSpaceDE w:val="0"/>
              <w:autoSpaceDN w:val="0"/>
              <w:adjustRightInd w:val="0"/>
              <w:jc w:val="center"/>
              <w:rPr>
                <w:noProof/>
              </w:rPr>
            </w:pPr>
          </w:p>
          <w:p w14:paraId="7655DA76" w14:textId="77777777" w:rsidR="00B76773" w:rsidRPr="001547CE" w:rsidRDefault="00B76773" w:rsidP="00A672AC">
            <w:pPr>
              <w:autoSpaceDE w:val="0"/>
              <w:autoSpaceDN w:val="0"/>
              <w:adjustRightInd w:val="0"/>
              <w:spacing w:before="80"/>
              <w:jc w:val="center"/>
              <w:rPr>
                <w:rFonts w:ascii="Consolas" w:hAnsi="Consolas" w:cs="Courier New"/>
                <w:noProof/>
                <w:color w:val="0000FF"/>
              </w:rPr>
            </w:pPr>
            <w:r w:rsidRPr="001547CE">
              <w:rPr>
                <w:noProof/>
              </w:rPr>
              <w:drawing>
                <wp:inline distT="0" distB="0" distL="0" distR="0" wp14:anchorId="523FA899" wp14:editId="6F33E5AC">
                  <wp:extent cx="365760" cy="373380"/>
                  <wp:effectExtent l="0" t="0" r="0" b="7620"/>
                  <wp:docPr id="5375" name="Picture 5375"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declaration_access_icon"/>
                          <pic:cNvPicPr>
                            <a:picLocks noChangeAspect="1" noChangeArrowheads="1"/>
                          </pic:cNvPicPr>
                        </pic:nvPicPr>
                        <pic:blipFill>
                          <a:blip r:embed="rId315"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tcPr>
          <w:p w14:paraId="56AAD2F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lastRenderedPageBreak/>
              <w:t>class</w:t>
            </w:r>
            <w:r w:rsidRPr="001547CE">
              <w:rPr>
                <w:rFonts w:ascii="Consolas" w:hAnsi="Consolas"/>
                <w:noProof/>
                <w:sz w:val="22"/>
              </w:rPr>
              <w:t xml:space="preserve"> </w:t>
            </w:r>
            <w:r w:rsidRPr="001547CE">
              <w:rPr>
                <w:rFonts w:ascii="Consolas" w:hAnsi="Consolas"/>
                <w:noProof/>
                <w:color w:val="2B91AF"/>
                <w:sz w:val="22"/>
              </w:rPr>
              <w:t>Dog</w:t>
            </w:r>
          </w:p>
          <w:p w14:paraId="726CD999"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54E4AA6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lastRenderedPageBreak/>
              <w:tab/>
            </w:r>
            <w:r w:rsidRPr="001547CE">
              <w:rPr>
                <w:rFonts w:ascii="Consolas" w:hAnsi="Consolas" w:cs="Courier New"/>
                <w:b/>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14:paraId="636B34DF" w14:textId="77777777"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14:paraId="22D832F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5B28136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14:paraId="2B7D6947" w14:textId="77777777" w:rsidR="00B76773" w:rsidRPr="001547CE" w:rsidRDefault="00B76773" w:rsidP="00B81E77">
            <w:pPr>
              <w:autoSpaceDE w:val="0"/>
              <w:autoSpaceDN w:val="0"/>
              <w:adjustRightInd w:val="0"/>
              <w:spacing w:before="0"/>
              <w:jc w:val="left"/>
              <w:rPr>
                <w:rFonts w:ascii="Consolas" w:hAnsi="Consolas" w:cs="Courier New"/>
                <w:noProof/>
                <w:sz w:val="22"/>
                <w:lang w:eastAsia="es-ES"/>
              </w:rPr>
            </w:pPr>
            <w:r w:rsidRPr="001547CE">
              <w:rPr>
                <w:noProof/>
              </w:rPr>
              <w:tab/>
            </w:r>
            <w:r w:rsidRPr="001547CE">
              <w:rPr>
                <w:rFonts w:ascii="Consolas" w:hAnsi="Consolas"/>
                <w:noProof/>
                <w:sz w:val="22"/>
              </w:rPr>
              <w:t>}</w:t>
            </w:r>
          </w:p>
          <w:p w14:paraId="053CA33C" w14:textId="77777777"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14:paraId="024EF17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993273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14:paraId="0D537A64" w14:textId="77777777"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r w:rsidRPr="001547CE">
              <w:rPr>
                <w:noProof/>
              </w:rPr>
              <w:tab/>
            </w:r>
            <w:r w:rsidRPr="001547CE">
              <w:rPr>
                <w:rFonts w:ascii="Consolas" w:hAnsi="Consolas"/>
                <w:noProof/>
                <w:sz w:val="22"/>
              </w:rPr>
              <w:t>}</w:t>
            </w:r>
          </w:p>
          <w:p w14:paraId="568B14E9" w14:textId="77777777"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14:paraId="30AE0C8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02387BD" w14:textId="77777777" w:rsidR="00B76773" w:rsidRPr="001547CE" w:rsidRDefault="00B76773" w:rsidP="00B76773">
            <w:pPr>
              <w:autoSpaceDE w:val="0"/>
              <w:autoSpaceDN w:val="0"/>
              <w:adjustRightInd w:val="0"/>
              <w:spacing w:before="0"/>
              <w:jc w:val="left"/>
              <w:rPr>
                <w:rFonts w:ascii="Consolas" w:hAnsi="Consolas"/>
                <w:b/>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14:paraId="0E1B185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408130F9"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428EFCC0" w14:textId="77777777" w:rsidR="00B76773" w:rsidRPr="00D659CC" w:rsidRDefault="00B76773" w:rsidP="00B76773">
      <w:pPr>
        <w:spacing w:before="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47"/>
        <w:gridCol w:w="8826"/>
      </w:tblGrid>
      <w:tr w:rsidR="00B76773" w:rsidRPr="00D659CC" w14:paraId="7C239D6C" w14:textId="77777777" w:rsidTr="00163F2D">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14:paraId="028324B3"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14:paraId="6C4CA489" w14:textId="77777777" w:rsidTr="00D07FCB">
        <w:tc>
          <w:tcPr>
            <w:tcW w:w="852" w:type="dxa"/>
            <w:tcBorders>
              <w:top w:val="single" w:sz="4" w:space="0" w:color="auto"/>
              <w:left w:val="single" w:sz="4" w:space="0" w:color="auto"/>
              <w:bottom w:val="single" w:sz="4" w:space="0" w:color="auto"/>
              <w:right w:val="single" w:sz="4" w:space="0" w:color="auto"/>
            </w:tcBorders>
          </w:tcPr>
          <w:p w14:paraId="7D5B337E"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2ED351E6"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BF9B865"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362404B6" w14:textId="77777777" w:rsidR="00B76773" w:rsidRPr="001547CE" w:rsidRDefault="00B76773" w:rsidP="00EF71D4">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34FEED7F" wp14:editId="32E9FE46">
                  <wp:extent cx="373380" cy="381000"/>
                  <wp:effectExtent l="0" t="0" r="7620" b="0"/>
                  <wp:docPr id="5376" name="Picture 5376"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reference_access_icon"/>
                          <pic:cNvPicPr>
                            <a:picLocks noChangeAspect="1" noChangeArrowheads="1"/>
                          </pic:cNvPicPr>
                        </pic:nvPicPr>
                        <pic:blipFill>
                          <a:blip r:embed="rId316"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p w14:paraId="1ED58413"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00388B19"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43CE86B" w14:textId="77777777" w:rsidR="00B76773" w:rsidRPr="001547CE" w:rsidRDefault="00B76773" w:rsidP="00A672AC">
            <w:pPr>
              <w:autoSpaceDE w:val="0"/>
              <w:autoSpaceDN w:val="0"/>
              <w:adjustRightInd w:val="0"/>
              <w:spacing w:before="0"/>
              <w:jc w:val="center"/>
              <w:rPr>
                <w:rFonts w:ascii="Consolas" w:hAnsi="Consolas" w:cs="Courier New"/>
                <w:noProof/>
                <w:color w:val="0000FF"/>
              </w:rPr>
            </w:pPr>
            <w:r w:rsidRPr="001547CE">
              <w:rPr>
                <w:noProof/>
              </w:rPr>
              <w:drawing>
                <wp:inline distT="0" distB="0" distL="0" distR="0" wp14:anchorId="55CC94CD" wp14:editId="2475605B">
                  <wp:extent cx="373380" cy="381000"/>
                  <wp:effectExtent l="0" t="0" r="7620" b="0"/>
                  <wp:docPr id="5377" name="Picture 5377"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reference_access_icon"/>
                          <pic:cNvPicPr>
                            <a:picLocks noChangeAspect="1" noChangeArrowheads="1"/>
                          </pic:cNvPicPr>
                        </pic:nvPicPr>
                        <pic:blipFill>
                          <a:blip r:embed="rId316"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tcPr>
          <w:p w14:paraId="7FAD1C6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14:paraId="2F2760DC"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14BBA1E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14:paraId="7D3DF2E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4C9D652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14:paraId="4D3EA17F" w14:textId="77777777" w:rsidR="00B76773" w:rsidRPr="001547CE" w:rsidRDefault="00B76773" w:rsidP="00B81E77">
            <w:pPr>
              <w:autoSpaceDE w:val="0"/>
              <w:autoSpaceDN w:val="0"/>
              <w:adjustRightInd w:val="0"/>
              <w:spacing w:before="0"/>
              <w:jc w:val="left"/>
              <w:rPr>
                <w:rFonts w:ascii="Consolas" w:hAnsi="Consolas" w:cs="Courier New"/>
                <w:noProof/>
                <w:sz w:val="22"/>
                <w:lang w:eastAsia="es-ES"/>
              </w:rPr>
            </w:pPr>
            <w:r w:rsidRPr="001547CE">
              <w:rPr>
                <w:noProof/>
              </w:rPr>
              <w:tab/>
            </w:r>
            <w:r w:rsidRPr="001547CE">
              <w:rPr>
                <w:rFonts w:ascii="Consolas" w:hAnsi="Consolas"/>
                <w:noProof/>
                <w:sz w:val="22"/>
              </w:rPr>
              <w:t>}</w:t>
            </w:r>
          </w:p>
          <w:p w14:paraId="76C6698A" w14:textId="77777777"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14:paraId="34CBBC4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070203D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14:paraId="735972F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499B77B8"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14:paraId="5350FBAD" w14:textId="77777777" w:rsidR="00B76773" w:rsidRPr="00D659CC" w:rsidRDefault="00B76773" w:rsidP="00B76773">
      <w:r w:rsidRPr="00D659CC">
        <w:t xml:space="preserve">As we can see, we implement without problem the access to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of the class </w:t>
      </w:r>
      <w:r w:rsidRPr="00D659CC">
        <w:rPr>
          <w:rFonts w:ascii="Consolas" w:hAnsi="Consolas"/>
          <w:b/>
          <w:bCs/>
          <w:noProof/>
          <w:kern w:val="32"/>
          <w:sz w:val="22"/>
        </w:rPr>
        <w:t>Dog</w:t>
      </w:r>
      <w:r w:rsidRPr="00D659CC">
        <w:t xml:space="preserve"> from the body of the same class. Independently, if the namespace of the class </w:t>
      </w:r>
      <w:r w:rsidRPr="00D659CC">
        <w:rPr>
          <w:rFonts w:ascii="Consolas" w:hAnsi="Consolas"/>
          <w:b/>
          <w:bCs/>
          <w:noProof/>
          <w:kern w:val="32"/>
          <w:sz w:val="22"/>
        </w:rPr>
        <w:t>Kid</w:t>
      </w:r>
      <w:r w:rsidRPr="00D659CC">
        <w:t xml:space="preserve"> is the same as </w:t>
      </w:r>
      <w:r w:rsidRPr="00D659CC">
        <w:rPr>
          <w:rFonts w:ascii="Consolas" w:hAnsi="Consolas"/>
          <w:b/>
          <w:bCs/>
          <w:noProof/>
          <w:kern w:val="32"/>
          <w:sz w:val="22"/>
        </w:rPr>
        <w:t>Dog</w:t>
      </w:r>
      <w:r w:rsidRPr="00D659CC">
        <w:t xml:space="preserve">, we can, from its body, access the field </w:t>
      </w:r>
      <w:r w:rsidRPr="00D659CC">
        <w:rPr>
          <w:rFonts w:ascii="Consolas" w:hAnsi="Consolas"/>
          <w:b/>
          <w:bCs/>
          <w:noProof/>
          <w:kern w:val="32"/>
          <w:sz w:val="22"/>
        </w:rPr>
        <w:t>name</w:t>
      </w:r>
      <w:r w:rsidRPr="00D659CC">
        <w:t xml:space="preserve"> and to call the method </w:t>
      </w:r>
      <w:r w:rsidRPr="00D659CC">
        <w:rPr>
          <w:rFonts w:ascii="Consolas" w:hAnsi="Consolas"/>
          <w:b/>
          <w:bCs/>
          <w:noProof/>
          <w:kern w:val="32"/>
          <w:sz w:val="22"/>
        </w:rPr>
        <w:t>Bark()</w:t>
      </w:r>
      <w:r w:rsidRPr="00D659CC">
        <w:t xml:space="preserve"> via the “dot” operator, applied to the reference </w:t>
      </w:r>
      <w:r w:rsidRPr="00D659CC">
        <w:rPr>
          <w:rFonts w:ascii="Consolas" w:hAnsi="Consolas"/>
          <w:b/>
          <w:bCs/>
          <w:noProof/>
          <w:kern w:val="32"/>
          <w:sz w:val="22"/>
        </w:rPr>
        <w:t>dog</w:t>
      </w:r>
      <w:r w:rsidRPr="00D659CC">
        <w:t xml:space="preserve"> of the object from type </w:t>
      </w:r>
      <w:r w:rsidRPr="00D659CC">
        <w:rPr>
          <w:rFonts w:ascii="Consolas" w:hAnsi="Consolas"/>
          <w:b/>
          <w:bCs/>
          <w:noProof/>
          <w:kern w:val="32"/>
          <w:sz w:val="22"/>
        </w:rPr>
        <w:t>Dog</w:t>
      </w:r>
      <w:r w:rsidRPr="00D659CC">
        <w:t>.</w:t>
      </w:r>
    </w:p>
    <w:p w14:paraId="64D408DE" w14:textId="77777777" w:rsidR="00B76773" w:rsidRPr="00D659CC" w:rsidRDefault="00B76773" w:rsidP="00732360">
      <w:pPr>
        <w:pStyle w:val="Heading3"/>
      </w:pPr>
      <w:r w:rsidRPr="00D659CC">
        <w:t>Access Level "internal"</w:t>
      </w:r>
    </w:p>
    <w:p w14:paraId="35651181" w14:textId="77777777" w:rsidR="00EF71D4" w:rsidRPr="00D659CC" w:rsidRDefault="00B76773" w:rsidP="00B76773">
      <w:pPr>
        <w:spacing w:after="120"/>
      </w:pPr>
      <w:r w:rsidRPr="00D659CC">
        <w:t xml:space="preserve">When a member of some class is declared with access level </w:t>
      </w:r>
      <w:r w:rsidRPr="00D659CC">
        <w:rPr>
          <w:rFonts w:ascii="Consolas" w:hAnsi="Consolas"/>
          <w:b/>
          <w:bCs/>
          <w:noProof/>
          <w:kern w:val="32"/>
          <w:sz w:val="22"/>
        </w:rPr>
        <w:t>internal</w:t>
      </w:r>
      <w:r w:rsidRPr="00D659CC">
        <w:t xml:space="preserve">, then this element from the class </w:t>
      </w:r>
      <w:r w:rsidRPr="00D659CC">
        <w:rPr>
          <w:b/>
        </w:rPr>
        <w:t>can be accessed from every class in the same assembly</w:t>
      </w:r>
      <w:r w:rsidRPr="00D659CC">
        <w:t xml:space="preserve"> (i.e. in the same project in Visual Studio), but not from classes outside it (i.e. from other project</w:t>
      </w:r>
      <w:r w:rsidR="00EF71D4" w:rsidRPr="00D659CC">
        <w:t>s</w:t>
      </w:r>
      <w:r w:rsidRPr="00D659CC">
        <w:t xml:space="preserve"> in Visual Studio</w:t>
      </w:r>
      <w:r w:rsidR="00EF71D4" w:rsidRPr="00D659CC">
        <w:t xml:space="preserve"> – from the same solution or from a different solution</w:t>
      </w:r>
      <w:r w:rsidRPr="00D659CC">
        <w:t>)</w:t>
      </w:r>
      <w:r w:rsidR="00EF71D4" w:rsidRPr="00D659CC">
        <w:t>.</w:t>
      </w:r>
    </w:p>
    <w:p w14:paraId="015D4813" w14:textId="77777777" w:rsidR="00EF71D4" w:rsidRPr="00D659CC" w:rsidRDefault="00EF71D4" w:rsidP="00B76773">
      <w:pPr>
        <w:spacing w:after="120"/>
      </w:pPr>
      <w:r w:rsidRPr="00D659CC">
        <w:t>Not that if we have a Visual Studio project, all classes in it are from the same assembly and classes defined in different Visual Studio projects (in the same or in a different solution) are from different assemblies</w:t>
      </w:r>
      <w:r w:rsidR="008E2624">
        <w:t>.</w:t>
      </w:r>
    </w:p>
    <w:p w14:paraId="72A2BBF1" w14:textId="77777777" w:rsidR="00B76773" w:rsidRPr="00D659CC" w:rsidRDefault="00EF71D4" w:rsidP="00B76773">
      <w:pPr>
        <w:spacing w:after="120"/>
      </w:pPr>
      <w:r w:rsidRPr="00D659CC">
        <w:t xml:space="preserve">Below is the explanation about the access level </w:t>
      </w:r>
      <w:r w:rsidRPr="00D659CC">
        <w:rPr>
          <w:rStyle w:val="Code"/>
        </w:rPr>
        <w:t>internal</w:t>
      </w:r>
      <w:r w:rsidR="00B7677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8785"/>
      </w:tblGrid>
      <w:tr w:rsidR="00B76773" w:rsidRPr="00D659CC" w14:paraId="71E69C9A" w14:textId="77777777" w:rsidTr="00D07FCB">
        <w:tc>
          <w:tcPr>
            <w:tcW w:w="9637" w:type="dxa"/>
            <w:gridSpan w:val="2"/>
            <w:tcBorders>
              <w:top w:val="single" w:sz="4" w:space="0" w:color="auto"/>
              <w:left w:val="single" w:sz="4" w:space="0" w:color="auto"/>
              <w:bottom w:val="single" w:sz="4" w:space="0" w:color="auto"/>
              <w:right w:val="single" w:sz="4" w:space="0" w:color="auto"/>
            </w:tcBorders>
            <w:shd w:val="clear" w:color="auto" w:fill="F3F3F3"/>
          </w:tcPr>
          <w:p w14:paraId="681111D9"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14:paraId="3FBEAFDD" w14:textId="77777777" w:rsidTr="00163F2D">
        <w:tc>
          <w:tcPr>
            <w:tcW w:w="852" w:type="dxa"/>
            <w:tcBorders>
              <w:top w:val="single" w:sz="4" w:space="0" w:color="auto"/>
              <w:left w:val="single" w:sz="4" w:space="0" w:color="auto"/>
              <w:bottom w:val="single" w:sz="4" w:space="0" w:color="auto"/>
              <w:right w:val="single" w:sz="4" w:space="0" w:color="auto"/>
            </w:tcBorders>
          </w:tcPr>
          <w:p w14:paraId="3712B9EE"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473AE35"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44EF23C9"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253CAB84"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238CA419"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5800EF3" w14:textId="77777777" w:rsidR="00B76773" w:rsidRPr="001547CE" w:rsidRDefault="00B76773" w:rsidP="00EF71D4">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45FE3B68" wp14:editId="4539CF09">
                  <wp:extent cx="365760" cy="373380"/>
                  <wp:effectExtent l="0" t="0" r="0" b="7620"/>
                  <wp:docPr id="5378" name="Picture 5378"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eclaration_access_icon"/>
                          <pic:cNvPicPr>
                            <a:picLocks noChangeAspect="1" noChangeArrowheads="1"/>
                          </pic:cNvPicPr>
                        </pic:nvPicPr>
                        <pic:blipFill>
                          <a:blip r:embed="rId315"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14:paraId="7CCA5F22"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AB099E7"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40D2B2D" w14:textId="77777777" w:rsidR="00B76773" w:rsidRPr="001547CE" w:rsidRDefault="00B76773" w:rsidP="00B76773">
            <w:pPr>
              <w:autoSpaceDE w:val="0"/>
              <w:autoSpaceDN w:val="0"/>
              <w:adjustRightInd w:val="0"/>
              <w:spacing w:before="0"/>
              <w:jc w:val="center"/>
              <w:rPr>
                <w:noProof/>
              </w:rPr>
            </w:pPr>
          </w:p>
          <w:p w14:paraId="683E4BB7" w14:textId="77777777" w:rsidR="00B76773" w:rsidRPr="001547CE" w:rsidRDefault="00B76773" w:rsidP="00B76773">
            <w:pPr>
              <w:autoSpaceDE w:val="0"/>
              <w:autoSpaceDN w:val="0"/>
              <w:adjustRightInd w:val="0"/>
              <w:spacing w:before="0"/>
              <w:jc w:val="center"/>
              <w:rPr>
                <w:noProof/>
              </w:rPr>
            </w:pPr>
          </w:p>
          <w:p w14:paraId="38EB9AAD" w14:textId="77777777" w:rsidR="00B76773" w:rsidRPr="001547CE" w:rsidRDefault="00B76773" w:rsidP="00B76773">
            <w:pPr>
              <w:autoSpaceDE w:val="0"/>
              <w:autoSpaceDN w:val="0"/>
              <w:adjustRightInd w:val="0"/>
              <w:spacing w:before="0"/>
              <w:jc w:val="center"/>
              <w:rPr>
                <w:noProof/>
              </w:rPr>
            </w:pPr>
          </w:p>
          <w:p w14:paraId="4199A79A" w14:textId="77777777" w:rsidR="00B76773" w:rsidRPr="001547CE" w:rsidRDefault="00B76773" w:rsidP="00B76773">
            <w:pPr>
              <w:autoSpaceDE w:val="0"/>
              <w:autoSpaceDN w:val="0"/>
              <w:adjustRightInd w:val="0"/>
              <w:spacing w:before="0"/>
              <w:jc w:val="center"/>
              <w:rPr>
                <w:noProof/>
              </w:rPr>
            </w:pPr>
          </w:p>
          <w:p w14:paraId="3EBFA719" w14:textId="77777777" w:rsidR="00B76773" w:rsidRPr="001547CE" w:rsidRDefault="00B76773" w:rsidP="00EF71D4">
            <w:pPr>
              <w:autoSpaceDE w:val="0"/>
              <w:autoSpaceDN w:val="0"/>
              <w:adjustRightInd w:val="0"/>
              <w:jc w:val="center"/>
              <w:rPr>
                <w:noProof/>
              </w:rPr>
            </w:pPr>
          </w:p>
          <w:p w14:paraId="597A2FFD" w14:textId="77777777"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55C86655" wp14:editId="040AB176">
                  <wp:extent cx="365760" cy="373380"/>
                  <wp:effectExtent l="0" t="0" r="0" b="7620"/>
                  <wp:docPr id="5379" name="Picture 5379"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eclaration_access_icon"/>
                          <pic:cNvPicPr>
                            <a:picLocks noChangeAspect="1" noChangeArrowheads="1"/>
                          </pic:cNvPicPr>
                        </pic:nvPicPr>
                        <pic:blipFill>
                          <a:blip r:embed="rId315"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14:paraId="3F8FE8C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14:paraId="0EE31642"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38D9994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internal</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14:paraId="0ED9EE3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5994A16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14:paraId="35FFC13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FA3E63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14:paraId="3DC3D5A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1CE72874"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6B07AEF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internal</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14:paraId="20D16A1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1CDEEAB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14:paraId="2EDF2E7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43069014" w14:textId="77777777"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p>
          <w:p w14:paraId="6DD22AF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14:paraId="32C79F4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F35196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14:paraId="231CD61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44D2CDC"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116D971E" w14:textId="77777777" w:rsidR="00B76773" w:rsidRPr="00D659CC" w:rsidRDefault="00B76773" w:rsidP="00B76773">
      <w:pPr>
        <w:spacing w:after="120"/>
      </w:pPr>
      <w:r w:rsidRPr="00D659CC">
        <w:t xml:space="preserve">Respectively, for the class </w:t>
      </w:r>
      <w:r w:rsidRPr="00D659CC">
        <w:rPr>
          <w:rFonts w:ascii="Consolas" w:hAnsi="Consolas"/>
          <w:b/>
          <w:bCs/>
          <w:noProof/>
          <w:kern w:val="32"/>
          <w:sz w:val="22"/>
        </w:rPr>
        <w:t>Kid</w:t>
      </w:r>
      <w:r w:rsidRPr="00D659CC">
        <w:t>, we discuss two cases:</w:t>
      </w:r>
    </w:p>
    <w:p w14:paraId="344B079B" w14:textId="77777777" w:rsidR="00B76773" w:rsidRPr="00D659CC" w:rsidRDefault="00B76773" w:rsidP="00DA1C27">
      <w:pPr>
        <w:numPr>
          <w:ilvl w:val="0"/>
          <w:numId w:val="108"/>
        </w:numPr>
        <w:spacing w:after="120"/>
        <w:ind w:left="568" w:hanging="284"/>
      </w:pPr>
      <w:r w:rsidRPr="00D659CC">
        <w:t xml:space="preserve">When the class in </w:t>
      </w:r>
      <w:r w:rsidRPr="00D659CC">
        <w:rPr>
          <w:b/>
        </w:rPr>
        <w:t>the same assembly</w:t>
      </w:r>
      <w:r w:rsidRPr="00D659CC">
        <w:t xml:space="preserve">, then the access to the elements of </w:t>
      </w:r>
      <w:r w:rsidRPr="00D659CC">
        <w:rPr>
          <w:rFonts w:ascii="Consolas" w:hAnsi="Consolas"/>
          <w:b/>
          <w:bCs/>
          <w:noProof/>
          <w:kern w:val="32"/>
          <w:sz w:val="22"/>
        </w:rPr>
        <w:t>Dog</w:t>
      </w:r>
      <w:r w:rsidRPr="00D659CC">
        <w:t xml:space="preserve"> will be allowed, independent of whether the classes are in the same namespace or no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47"/>
        <w:gridCol w:w="8826"/>
      </w:tblGrid>
      <w:tr w:rsidR="00B76773" w:rsidRPr="00D659CC" w14:paraId="7D1413AA" w14:textId="77777777" w:rsidTr="00163F2D">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14:paraId="3D6F9781"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14:paraId="373FB5B5" w14:textId="77777777" w:rsidTr="00D07FCB">
        <w:tc>
          <w:tcPr>
            <w:tcW w:w="852" w:type="dxa"/>
            <w:tcBorders>
              <w:top w:val="single" w:sz="4" w:space="0" w:color="auto"/>
              <w:left w:val="single" w:sz="4" w:space="0" w:color="auto"/>
              <w:bottom w:val="single" w:sz="4" w:space="0" w:color="auto"/>
              <w:right w:val="single" w:sz="4" w:space="0" w:color="auto"/>
            </w:tcBorders>
          </w:tcPr>
          <w:p w14:paraId="06435EDE"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19B12BC"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52A96F5"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DEDF49F" w14:textId="77777777" w:rsidR="00B76773" w:rsidRPr="001547CE" w:rsidRDefault="00B76773" w:rsidP="00B76773">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2946A288" wp14:editId="15D60AC2">
                  <wp:extent cx="373380" cy="381000"/>
                  <wp:effectExtent l="0" t="0" r="7620" b="0"/>
                  <wp:docPr id="5380" name="Picture 5380"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reference_access_icon"/>
                          <pic:cNvPicPr>
                            <a:picLocks noChangeAspect="1" noChangeArrowheads="1"/>
                          </pic:cNvPicPr>
                        </pic:nvPicPr>
                        <pic:blipFill>
                          <a:blip r:embed="rId316"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p w14:paraId="4CCE3367"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D96E6BD"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411E9EDA" w14:textId="77777777"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4F6775AA" wp14:editId="4F19D5A5">
                  <wp:extent cx="373380" cy="381000"/>
                  <wp:effectExtent l="0" t="0" r="7620" b="0"/>
                  <wp:docPr id="5381" name="Picture 5381"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reference_access_icon"/>
                          <pic:cNvPicPr>
                            <a:picLocks noChangeAspect="1" noChangeArrowheads="1"/>
                          </pic:cNvPicPr>
                        </pic:nvPicPr>
                        <pic:blipFill>
                          <a:blip r:embed="rId316"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tcPr>
          <w:p w14:paraId="4EC0E1E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14:paraId="58A6D9B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13FB454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14:paraId="299DA20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1F5E2D0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14:paraId="7AF245B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3B6AB94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0852D39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14:paraId="6C8C899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668867F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14:paraId="1A09220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6B6C5D2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14:paraId="222AAE4F" w14:textId="4CC247E7" w:rsidR="00B76773" w:rsidRPr="00D659CC" w:rsidRDefault="00B76773" w:rsidP="00DA1C27">
      <w:pPr>
        <w:numPr>
          <w:ilvl w:val="0"/>
          <w:numId w:val="108"/>
        </w:numPr>
        <w:spacing w:after="120"/>
        <w:ind w:left="568" w:hanging="284"/>
      </w:pPr>
      <w:r w:rsidRPr="00D659CC">
        <w:t xml:space="preserve">When the class </w:t>
      </w:r>
      <w:r w:rsidRPr="00D659CC">
        <w:rPr>
          <w:rFonts w:ascii="Consolas" w:hAnsi="Consolas"/>
          <w:b/>
          <w:bCs/>
          <w:noProof/>
          <w:kern w:val="32"/>
          <w:sz w:val="22"/>
        </w:rPr>
        <w:t>Kid</w:t>
      </w:r>
      <w:r w:rsidRPr="00D659CC">
        <w:t xml:space="preserve"> is </w:t>
      </w:r>
      <w:r w:rsidRPr="00D659CC">
        <w:rPr>
          <w:b/>
        </w:rPr>
        <w:t>external for the assembly</w:t>
      </w:r>
      <w:r w:rsidRPr="00D659CC">
        <w:t xml:space="preserve">, in which </w:t>
      </w:r>
      <w:r w:rsidRPr="00D659CC">
        <w:rPr>
          <w:rFonts w:ascii="Consolas" w:hAnsi="Consolas"/>
          <w:b/>
          <w:bCs/>
          <w:noProof/>
          <w:kern w:val="32"/>
          <w:sz w:val="22"/>
        </w:rPr>
        <w:t>Dog</w:t>
      </w:r>
      <w:r w:rsidRPr="00D659CC">
        <w:t xml:space="preserve"> is declared, then the access to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will be deni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1"/>
        <w:gridCol w:w="8782"/>
      </w:tblGrid>
      <w:tr w:rsidR="00B76773" w:rsidRPr="00D659CC" w14:paraId="3F6F7026" w14:textId="77777777"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14:paraId="5A6DC019"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14:paraId="46AA4F64" w14:textId="77777777" w:rsidTr="00D07FCB">
        <w:tc>
          <w:tcPr>
            <w:tcW w:w="892" w:type="dxa"/>
            <w:tcBorders>
              <w:top w:val="single" w:sz="4" w:space="0" w:color="auto"/>
              <w:left w:val="single" w:sz="4" w:space="0" w:color="auto"/>
              <w:bottom w:val="single" w:sz="4" w:space="0" w:color="auto"/>
              <w:right w:val="single" w:sz="4" w:space="0" w:color="auto"/>
            </w:tcBorders>
          </w:tcPr>
          <w:p w14:paraId="312E3F51"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563FD446"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9BF7711"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147A7C1" w14:textId="77777777" w:rsidR="00B76773" w:rsidRPr="001547CE" w:rsidRDefault="00B76773" w:rsidP="003859CD">
            <w:pPr>
              <w:autoSpaceDE w:val="0"/>
              <w:autoSpaceDN w:val="0"/>
              <w:adjustRightInd w:val="0"/>
              <w:spacing w:before="60"/>
              <w:jc w:val="center"/>
              <w:rPr>
                <w:rFonts w:ascii="Consolas" w:hAnsi="Consolas" w:cs="Courier New"/>
                <w:noProof/>
                <w:color w:val="0000FF"/>
                <w:sz w:val="22"/>
              </w:rPr>
            </w:pPr>
            <w:r w:rsidRPr="001547CE">
              <w:rPr>
                <w:noProof/>
              </w:rPr>
              <w:lastRenderedPageBreak/>
              <w:drawing>
                <wp:inline distT="0" distB="0" distL="0" distR="0" wp14:anchorId="2D260172" wp14:editId="26123879">
                  <wp:extent cx="426720" cy="403860"/>
                  <wp:effectExtent l="0" t="0" r="0" b="0"/>
                  <wp:docPr id="5382" name="Picture 5382"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reference_access_icon_not_allowed"/>
                          <pic:cNvPicPr>
                            <a:picLocks noChangeAspect="1" noChangeArrowheads="1"/>
                          </pic:cNvPicPr>
                        </pic:nvPicPr>
                        <pic:blipFill>
                          <a:blip r:embed="rId317"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p w14:paraId="64FB9C7C"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23AF272D"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17EB2EE" w14:textId="77777777"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240D4D6E" wp14:editId="2D6035C6">
                  <wp:extent cx="426720" cy="403860"/>
                  <wp:effectExtent l="0" t="0" r="0" b="0"/>
                  <wp:docPr id="5383" name="Picture 5383"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reference_access_icon_not_allowed"/>
                          <pic:cNvPicPr>
                            <a:picLocks noChangeAspect="1" noChangeArrowheads="1"/>
                          </pic:cNvPicPr>
                        </pic:nvPicPr>
                        <pic:blipFill>
                          <a:blip r:embed="rId317"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tcPr>
          <w:p w14:paraId="44A3162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lastRenderedPageBreak/>
              <w:t>class</w:t>
            </w:r>
            <w:r w:rsidRPr="001547CE">
              <w:rPr>
                <w:rFonts w:ascii="Consolas" w:hAnsi="Consolas"/>
                <w:noProof/>
                <w:sz w:val="22"/>
              </w:rPr>
              <w:t xml:space="preserve"> </w:t>
            </w:r>
            <w:r w:rsidRPr="001547CE">
              <w:rPr>
                <w:rFonts w:ascii="Consolas" w:hAnsi="Consolas"/>
                <w:noProof/>
                <w:color w:val="2B91AF"/>
                <w:sz w:val="22"/>
              </w:rPr>
              <w:t>Kid</w:t>
            </w:r>
          </w:p>
          <w:p w14:paraId="3F967B4A"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0B048F8A" w14:textId="6030B6B2"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14:paraId="490369D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2FF31BF" w14:textId="5F7D60DC" w:rsidR="00B76773" w:rsidRPr="001547CE" w:rsidRDefault="00D07FCB" w:rsidP="00B76773">
            <w:pPr>
              <w:autoSpaceDE w:val="0"/>
              <w:autoSpaceDN w:val="0"/>
              <w:adjustRightInd w:val="0"/>
              <w:spacing w:before="0"/>
              <w:jc w:val="left"/>
              <w:rPr>
                <w:rFonts w:ascii="Consolas" w:hAnsi="Consolas"/>
                <w:noProof/>
                <w:sz w:val="22"/>
              </w:rPr>
            </w:pPr>
            <w:r w:rsidRPr="001547CE">
              <w:rPr>
                <w:noProof/>
              </w:rPr>
              <w:lastRenderedPageBreak/>
              <mc:AlternateContent>
                <mc:Choice Requires="wpg">
                  <w:drawing>
                    <wp:anchor distT="0" distB="0" distL="114300" distR="114300" simplePos="0" relativeHeight="251650048" behindDoc="0" locked="0" layoutInCell="1" allowOverlap="1" wp14:anchorId="5EFBCB56" wp14:editId="066FF627">
                      <wp:simplePos x="0" y="0"/>
                      <wp:positionH relativeFrom="column">
                        <wp:posOffset>2775585</wp:posOffset>
                      </wp:positionH>
                      <wp:positionV relativeFrom="paragraph">
                        <wp:posOffset>-14605</wp:posOffset>
                      </wp:positionV>
                      <wp:extent cx="304800" cy="292100"/>
                      <wp:effectExtent l="0" t="0" r="19050" b="31750"/>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 cy="292100"/>
                                <a:chOff x="0" y="0"/>
                                <a:chExt cx="576064" cy="648072"/>
                              </a:xfrm>
                            </wpg:grpSpPr>
                            <wps:wsp>
                              <wps:cNvPr id="439"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440"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04079635" id="Group 438" o:spid="_x0000_s1026" style="position:absolute;margin-left:218.55pt;margin-top:-1.15pt;width:24pt;height:23pt;z-index:251650048"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">
                      <v:line id="Straight Connector 2" o:spid="_x0000_s1027" style="position:absolute;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" strokecolor="windowText" strokeweight="2pt"/>
                      <v:line id="Straight Connector 3" o:spid="_x0000_s1028" style="position:absolute;flip:x;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" strokecolor="windowText" strokeweight="2pt"/>
                    </v:group>
                  </w:pict>
                </mc:Fallback>
              </mc:AlternateContent>
            </w:r>
            <w:r w:rsidR="00B76773" w:rsidRPr="001547CE">
              <w:rPr>
                <w:noProof/>
              </w:rPr>
              <w:tab/>
            </w:r>
            <w:r w:rsidR="00B76773" w:rsidRPr="001547CE">
              <w:rPr>
                <w:noProof/>
              </w:rPr>
              <w:tab/>
            </w:r>
            <w:r w:rsidR="00B76773" w:rsidRPr="001547CE">
              <w:rPr>
                <w:rFonts w:ascii="Consolas" w:hAnsi="Consolas"/>
                <w:noProof/>
                <w:color w:val="2B91AF"/>
                <w:sz w:val="22"/>
              </w:rPr>
              <w:t>Console</w:t>
            </w:r>
            <w:r w:rsidR="00B76773" w:rsidRPr="001547CE">
              <w:rPr>
                <w:rFonts w:ascii="Consolas" w:hAnsi="Consolas"/>
                <w:noProof/>
                <w:sz w:val="22"/>
              </w:rPr>
              <w:t>.WriteLine(</w:t>
            </w:r>
            <w:r w:rsidR="00B76773" w:rsidRPr="001547CE">
              <w:rPr>
                <w:rFonts w:ascii="Consolas" w:hAnsi="Consolas" w:cs="Courier New"/>
                <w:noProof/>
                <w:color w:val="A31515"/>
                <w:sz w:val="22"/>
                <w:lang w:eastAsia="es-ES"/>
              </w:rPr>
              <w:t>"Come, "</w:t>
            </w:r>
            <w:r w:rsidR="00B76773" w:rsidRPr="001547CE">
              <w:rPr>
                <w:rFonts w:ascii="Consolas" w:hAnsi="Consolas"/>
                <w:noProof/>
                <w:sz w:val="22"/>
              </w:rPr>
              <w:t xml:space="preserve"> + </w:t>
            </w:r>
            <w:r w:rsidR="00B76773" w:rsidRPr="001547CE">
              <w:rPr>
                <w:rFonts w:ascii="Consolas" w:hAnsi="Consolas"/>
                <w:b/>
                <w:noProof/>
                <w:sz w:val="22"/>
              </w:rPr>
              <w:t>dog.name</w:t>
            </w:r>
            <w:r w:rsidR="00B76773" w:rsidRPr="001547CE">
              <w:rPr>
                <w:rFonts w:ascii="Consolas" w:hAnsi="Consolas"/>
                <w:noProof/>
                <w:sz w:val="22"/>
              </w:rPr>
              <w:t>);</w:t>
            </w:r>
          </w:p>
          <w:p w14:paraId="3324366B" w14:textId="0323AC30"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0F486C09"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14:paraId="68653B7B" w14:textId="6F00CC42"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14:paraId="0EA7CFF4" w14:textId="0CA8EA74" w:rsidR="00B76773" w:rsidRPr="001547CE" w:rsidRDefault="00D07FCB" w:rsidP="00B76773">
            <w:pPr>
              <w:autoSpaceDE w:val="0"/>
              <w:autoSpaceDN w:val="0"/>
              <w:adjustRightInd w:val="0"/>
              <w:spacing w:before="0"/>
              <w:jc w:val="left"/>
              <w:rPr>
                <w:rFonts w:ascii="Consolas" w:hAnsi="Consolas"/>
                <w:noProof/>
                <w:sz w:val="22"/>
              </w:rPr>
            </w:pPr>
            <w:r w:rsidRPr="001547CE">
              <w:rPr>
                <w:rFonts w:ascii="Consolas" w:hAnsi="Consolas" w:cs="Consolas"/>
                <w:noProof/>
                <w:color w:val="0000FF"/>
                <w:sz w:val="22"/>
                <w:szCs w:val="22"/>
              </w:rPr>
              <mc:AlternateContent>
                <mc:Choice Requires="wpg">
                  <w:drawing>
                    <wp:anchor distT="0" distB="0" distL="114300" distR="114300" simplePos="0" relativeHeight="251652096" behindDoc="0" locked="0" layoutInCell="1" allowOverlap="1" wp14:anchorId="380549E2" wp14:editId="0393D364">
                      <wp:simplePos x="0" y="0"/>
                      <wp:positionH relativeFrom="column">
                        <wp:posOffset>475615</wp:posOffset>
                      </wp:positionH>
                      <wp:positionV relativeFrom="paragraph">
                        <wp:posOffset>70485</wp:posOffset>
                      </wp:positionV>
                      <wp:extent cx="394970" cy="391160"/>
                      <wp:effectExtent l="0" t="0" r="24130" b="27940"/>
                      <wp:wrapNone/>
                      <wp:docPr id="5352" name="Group 5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970" cy="391160"/>
                                <a:chOff x="0" y="0"/>
                                <a:chExt cx="576064" cy="648072"/>
                              </a:xfrm>
                            </wpg:grpSpPr>
                            <wps:wsp>
                              <wps:cNvPr id="5353"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54"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558C859F" id="Group 5352" o:spid="_x0000_s1026" style="position:absolute;margin-left:37.45pt;margin-top:5.55pt;width:31.1pt;height:30.8pt;z-index:251652096"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">
                      <v:line id="Straight Connector 2" o:spid="_x0000_s1027" style="position:absolute;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" strokecolor="windowText" strokeweight="2pt"/>
                      <v:line id="Straight Connector 3" o:spid="_x0000_s1028" style="position:absolute;flip:x;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" strokecolor="windowText" strokeweight="2pt"/>
                    </v:group>
                  </w:pict>
                </mc:Fallback>
              </mc:AlternateContent>
            </w:r>
            <w:r w:rsidR="00B76773" w:rsidRPr="001547CE">
              <w:rPr>
                <w:noProof/>
              </w:rPr>
              <w:tab/>
            </w:r>
            <w:r w:rsidR="00B76773" w:rsidRPr="001547CE">
              <w:rPr>
                <w:rFonts w:ascii="Consolas" w:hAnsi="Consolas"/>
                <w:noProof/>
                <w:sz w:val="22"/>
              </w:rPr>
              <w:t>{</w:t>
            </w:r>
          </w:p>
          <w:p w14:paraId="56E1773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14:paraId="22A66B7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6574A35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14:paraId="0EB47790" w14:textId="7C3384DF" w:rsidR="00B76773" w:rsidRPr="00D659CC" w:rsidRDefault="00D07FCB" w:rsidP="00B76773">
      <w:pPr>
        <w:spacing w:after="120"/>
      </w:pPr>
      <w:r w:rsidRPr="00D659CC">
        <w:lastRenderedPageBreak/>
        <w:t>Actually,</w:t>
      </w:r>
      <w:r w:rsidR="00B76773" w:rsidRPr="00D659CC">
        <w:t xml:space="preserve"> the access level </w:t>
      </w:r>
      <w:r w:rsidR="00B76773" w:rsidRPr="00D659CC">
        <w:rPr>
          <w:rFonts w:ascii="Consolas" w:hAnsi="Consolas"/>
          <w:b/>
          <w:bCs/>
          <w:noProof/>
          <w:kern w:val="32"/>
          <w:sz w:val="22"/>
        </w:rPr>
        <w:t>internal</w:t>
      </w:r>
      <w:r w:rsidR="00B76773" w:rsidRPr="00D659CC">
        <w:t xml:space="preserve"> for members of the class </w:t>
      </w:r>
      <w:r w:rsidR="00B76773" w:rsidRPr="00D659CC">
        <w:rPr>
          <w:rFonts w:ascii="Consolas" w:hAnsi="Consolas"/>
          <w:b/>
          <w:bCs/>
          <w:noProof/>
          <w:kern w:val="32"/>
          <w:sz w:val="22"/>
        </w:rPr>
        <w:t>Dog</w:t>
      </w:r>
      <w:r w:rsidR="00B76773" w:rsidRPr="00D659CC">
        <w:t xml:space="preserve"> is impossible for two reasons: insufficient visibility of the class and insufficient visibility of its members. To allow access from other assembly to the class </w:t>
      </w:r>
      <w:r w:rsidR="00B76773" w:rsidRPr="00D659CC">
        <w:rPr>
          <w:rFonts w:ascii="Consolas" w:hAnsi="Consolas"/>
          <w:b/>
          <w:bCs/>
          <w:noProof/>
          <w:kern w:val="32"/>
          <w:sz w:val="22"/>
        </w:rPr>
        <w:t>Dog</w:t>
      </w:r>
      <w:r w:rsidR="00B76773" w:rsidRPr="00D659CC">
        <w:t xml:space="preserve">, one is required to be declared </w:t>
      </w:r>
      <w:r w:rsidR="00B76773" w:rsidRPr="00D659CC">
        <w:rPr>
          <w:rFonts w:ascii="Consolas" w:hAnsi="Consolas"/>
          <w:b/>
          <w:bCs/>
          <w:noProof/>
          <w:kern w:val="32"/>
          <w:sz w:val="22"/>
        </w:rPr>
        <w:t>public</w:t>
      </w:r>
      <w:r w:rsidR="00B76773" w:rsidRPr="00D659CC">
        <w:t xml:space="preserve"> and in the same time its members to be declared as </w:t>
      </w:r>
      <w:r w:rsidR="00B76773" w:rsidRPr="00D659CC">
        <w:rPr>
          <w:rFonts w:ascii="Consolas" w:hAnsi="Consolas"/>
          <w:b/>
          <w:bCs/>
          <w:noProof/>
          <w:kern w:val="32"/>
          <w:sz w:val="22"/>
        </w:rPr>
        <w:t>public</w:t>
      </w:r>
      <w:r w:rsidR="00B76773" w:rsidRPr="00D659CC">
        <w:t>. If the class or its members have lower visibility, the access to it from other assemblies is denied (i.e. from other Visual Studio projects</w:t>
      </w:r>
      <w:r w:rsidR="00EF71D4" w:rsidRPr="00D659CC">
        <w:t xml:space="preserve"> which compile to different </w:t>
      </w:r>
      <w:r w:rsidR="00EF71D4" w:rsidRPr="00D659CC">
        <w:rPr>
          <w:rStyle w:val="Code"/>
        </w:rPr>
        <w:t>.dll</w:t>
      </w:r>
      <w:r w:rsidR="00EF71D4" w:rsidRPr="00D659CC">
        <w:t xml:space="preserve"> / </w:t>
      </w:r>
      <w:r w:rsidR="00EF71D4" w:rsidRPr="00D659CC">
        <w:rPr>
          <w:rStyle w:val="Code"/>
        </w:rPr>
        <w:t>.exe</w:t>
      </w:r>
      <w:r w:rsidR="00EF71D4" w:rsidRPr="00D659CC">
        <w:t xml:space="preserve"> file</w:t>
      </w:r>
      <w:r w:rsidR="00B76773" w:rsidRPr="00D659CC">
        <w:t>).</w:t>
      </w:r>
    </w:p>
    <w:p w14:paraId="3C5B86AF" w14:textId="77777777" w:rsidR="00B76773" w:rsidRPr="00D659CC" w:rsidRDefault="00B76773" w:rsidP="00B76773">
      <w:pPr>
        <w:spacing w:after="120"/>
      </w:pPr>
      <w:r w:rsidRPr="00D659CC">
        <w:t xml:space="preserve">If we try to compile the class </w:t>
      </w:r>
      <w:r w:rsidRPr="00D659CC">
        <w:rPr>
          <w:rFonts w:ascii="Consolas" w:hAnsi="Consolas"/>
          <w:b/>
          <w:bCs/>
          <w:noProof/>
          <w:kern w:val="32"/>
          <w:sz w:val="22"/>
        </w:rPr>
        <w:t>Kid</w:t>
      </w:r>
      <w:r w:rsidRPr="00D659CC">
        <w:t xml:space="preserve">, when one is external for the assembly, in which the class </w:t>
      </w:r>
      <w:r w:rsidRPr="00D659CC">
        <w:rPr>
          <w:rFonts w:ascii="Consolas" w:hAnsi="Consolas"/>
          <w:b/>
          <w:bCs/>
          <w:noProof/>
          <w:kern w:val="32"/>
          <w:sz w:val="22"/>
        </w:rPr>
        <w:t>Dog</w:t>
      </w:r>
      <w:r w:rsidRPr="00D659CC">
        <w:t xml:space="preserve"> resides, we will get a compilation error.</w:t>
      </w:r>
    </w:p>
    <w:p w14:paraId="1E4ACA55" w14:textId="77777777" w:rsidR="00B76773" w:rsidRPr="00D659CC" w:rsidRDefault="00B76773" w:rsidP="00732360">
      <w:pPr>
        <w:pStyle w:val="Heading3"/>
      </w:pPr>
      <w:r w:rsidRPr="00D659CC">
        <w:t>Access Level "private"</w:t>
      </w:r>
    </w:p>
    <w:p w14:paraId="3640E1CA" w14:textId="77777777" w:rsidR="00B76773" w:rsidRPr="00D659CC" w:rsidRDefault="00B76773" w:rsidP="00B76773">
      <w:r w:rsidRPr="00D659CC">
        <w:t xml:space="preserve">The access level, which is </w:t>
      </w:r>
      <w:r w:rsidRPr="00D659CC">
        <w:rPr>
          <w:b/>
        </w:rPr>
        <w:t>the most restrictive</w:t>
      </w:r>
      <w:r w:rsidRPr="00D659CC">
        <w:t xml:space="preserve">, is </w:t>
      </w:r>
      <w:r w:rsidRPr="00D659CC">
        <w:rPr>
          <w:rFonts w:ascii="Consolas" w:hAnsi="Consolas"/>
          <w:b/>
          <w:bCs/>
          <w:noProof/>
          <w:kern w:val="32"/>
          <w:sz w:val="22"/>
        </w:rPr>
        <w:t>private</w:t>
      </w:r>
      <w:r w:rsidRPr="00D659CC">
        <w:t xml:space="preserve">. The elements of the class, which are declared with access modifier </w:t>
      </w:r>
      <w:r w:rsidRPr="00D659CC">
        <w:rPr>
          <w:rFonts w:ascii="Consolas" w:hAnsi="Consolas"/>
          <w:b/>
          <w:bCs/>
          <w:noProof/>
          <w:kern w:val="32"/>
          <w:sz w:val="22"/>
        </w:rPr>
        <w:t>private</w:t>
      </w:r>
      <w:r w:rsidRPr="00D659CC">
        <w:t xml:space="preserve"> (or without any, because </w:t>
      </w:r>
      <w:r w:rsidRPr="00D659CC">
        <w:rPr>
          <w:rFonts w:ascii="Consolas" w:hAnsi="Consolas"/>
          <w:b/>
          <w:bCs/>
          <w:noProof/>
          <w:kern w:val="32"/>
          <w:sz w:val="22"/>
        </w:rPr>
        <w:t>private</w:t>
      </w:r>
      <w:r w:rsidRPr="00D659CC">
        <w:t xml:space="preserve"> is the default one), </w:t>
      </w:r>
      <w:r w:rsidRPr="00D659CC">
        <w:rPr>
          <w:b/>
        </w:rPr>
        <w:t xml:space="preserve">cannot be accessed outside </w:t>
      </w:r>
      <w:r w:rsidR="00EF71D4" w:rsidRPr="00D659CC">
        <w:rPr>
          <w:b/>
        </w:rPr>
        <w:t xml:space="preserve">of </w:t>
      </w:r>
      <w:r w:rsidRPr="00D659CC">
        <w:rPr>
          <w:b/>
        </w:rPr>
        <w:t>the class</w:t>
      </w:r>
      <w:r w:rsidRPr="00D659CC">
        <w:t xml:space="preserve"> in which they are declared.</w:t>
      </w:r>
    </w:p>
    <w:p w14:paraId="7222E416" w14:textId="754CCBD7" w:rsidR="00EF71D4" w:rsidRPr="00D659CC" w:rsidRDefault="00B76773" w:rsidP="00EF71D4">
      <w:pPr>
        <w:spacing w:after="120"/>
      </w:pPr>
      <w:r w:rsidRPr="00D659CC">
        <w:t xml:space="preserve">Therefore, if we declare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of the class </w:t>
      </w:r>
      <w:r w:rsidRPr="00D659CC">
        <w:rPr>
          <w:rFonts w:ascii="Consolas" w:hAnsi="Consolas"/>
          <w:b/>
          <w:bCs/>
          <w:noProof/>
          <w:kern w:val="32"/>
          <w:sz w:val="22"/>
        </w:rPr>
        <w:t>Dog</w:t>
      </w:r>
      <w:r w:rsidRPr="00D659CC">
        <w:t xml:space="preserve"> with access modifier </w:t>
      </w:r>
      <w:r w:rsidRPr="00D659CC">
        <w:rPr>
          <w:rFonts w:ascii="Consolas" w:hAnsi="Consolas"/>
          <w:b/>
          <w:bCs/>
          <w:noProof/>
          <w:kern w:val="32"/>
          <w:sz w:val="22"/>
        </w:rPr>
        <w:t>private</w:t>
      </w:r>
      <w:r w:rsidRPr="00D659CC">
        <w:t xml:space="preserve">, there is no problem to access them from the same instance of the class </w:t>
      </w:r>
      <w:r w:rsidRPr="00D659CC">
        <w:rPr>
          <w:rFonts w:ascii="Consolas" w:hAnsi="Consolas"/>
          <w:b/>
          <w:bCs/>
          <w:noProof/>
          <w:kern w:val="32"/>
          <w:sz w:val="22"/>
        </w:rPr>
        <w:t>Dog</w:t>
      </w:r>
      <w:r w:rsidRPr="00D659CC">
        <w:t xml:space="preserve">, but access from </w:t>
      </w:r>
      <w:r w:rsidR="00A672AC">
        <w:t xml:space="preserve">any </w:t>
      </w:r>
      <w:r w:rsidRPr="00D659CC">
        <w:t xml:space="preserve">other classes is not </w:t>
      </w:r>
      <w:r w:rsidR="00EF71D4" w:rsidRPr="00D659CC">
        <w:t xml:space="preserve">permitted. If you try to access a private method from external class, a compilation error </w:t>
      </w:r>
      <w:r w:rsidR="00D07FCB">
        <w:t>occurs</w:t>
      </w:r>
      <w:r w:rsidR="00EF71D4" w:rsidRPr="00D659CC">
        <w:t>.</w:t>
      </w:r>
      <w:r w:rsidR="00A672AC">
        <w:t xml:space="preserve"> </w:t>
      </w:r>
      <w:r w:rsidR="00EF71D4" w:rsidRPr="00D659CC">
        <w:t xml:space="preserve">Below is the </w:t>
      </w:r>
      <w:r w:rsidR="00A672AC">
        <w:t>figure</w:t>
      </w:r>
      <w:r w:rsidR="008E2624">
        <w:t xml:space="preserve"> </w:t>
      </w:r>
      <w:r w:rsidR="00EF71D4" w:rsidRPr="00D659CC">
        <w:t xml:space="preserve">about the access level </w:t>
      </w:r>
      <w:r w:rsidR="00EF71D4" w:rsidRPr="00D659CC">
        <w:rPr>
          <w:rStyle w:val="Code"/>
        </w:rPr>
        <w:t>private</w:t>
      </w:r>
      <w:r w:rsidR="00EF71D4"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44"/>
        <w:gridCol w:w="8829"/>
      </w:tblGrid>
      <w:tr w:rsidR="00B76773" w:rsidRPr="00D659CC" w14:paraId="5631F939" w14:textId="77777777"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14:paraId="3F951ACD"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14:paraId="3FBACEC2" w14:textId="77777777" w:rsidTr="00D07FCB">
        <w:tc>
          <w:tcPr>
            <w:tcW w:w="852" w:type="dxa"/>
            <w:tcBorders>
              <w:top w:val="single" w:sz="4" w:space="0" w:color="auto"/>
              <w:left w:val="single" w:sz="4" w:space="0" w:color="auto"/>
              <w:bottom w:val="single" w:sz="4" w:space="0" w:color="auto"/>
              <w:right w:val="single" w:sz="4" w:space="0" w:color="auto"/>
            </w:tcBorders>
          </w:tcPr>
          <w:p w14:paraId="5632D5E0"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743C7DD"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E577326"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7BE98165" w14:textId="77777777" w:rsidR="00B76773" w:rsidRPr="00D07FCB" w:rsidRDefault="00B76773" w:rsidP="00B76773">
            <w:pPr>
              <w:autoSpaceDE w:val="0"/>
              <w:autoSpaceDN w:val="0"/>
              <w:adjustRightInd w:val="0"/>
              <w:spacing w:before="0"/>
              <w:jc w:val="center"/>
              <w:rPr>
                <w:rFonts w:ascii="Consolas" w:hAnsi="Consolas" w:cs="Courier New"/>
                <w:noProof/>
                <w:sz w:val="18"/>
                <w:szCs w:val="16"/>
              </w:rPr>
            </w:pPr>
          </w:p>
          <w:p w14:paraId="481604FD"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0FCA3D26" w14:textId="77777777" w:rsidR="00B76773" w:rsidRPr="001547CE" w:rsidRDefault="00B76773" w:rsidP="00B76773">
            <w:pPr>
              <w:spacing w:before="80"/>
              <w:jc w:val="center"/>
              <w:rPr>
                <w:rFonts w:ascii="Consolas" w:hAnsi="Consolas"/>
                <w:noProof/>
                <w:sz w:val="22"/>
              </w:rPr>
            </w:pPr>
            <w:r w:rsidRPr="001547CE">
              <w:rPr>
                <w:noProof/>
              </w:rPr>
              <w:drawing>
                <wp:inline distT="0" distB="0" distL="0" distR="0" wp14:anchorId="4053E9C8" wp14:editId="6E3C6A75">
                  <wp:extent cx="365760" cy="373380"/>
                  <wp:effectExtent l="0" t="0" r="0" b="7620"/>
                  <wp:docPr id="5384" name="Picture 538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declaration_access_icon"/>
                          <pic:cNvPicPr>
                            <a:picLocks noChangeAspect="1" noChangeArrowheads="1"/>
                          </pic:cNvPicPr>
                        </pic:nvPicPr>
                        <pic:blipFill>
                          <a:blip r:embed="rId315"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14:paraId="5C98891C"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62D0DAC0"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0164E0F4" w14:textId="77777777" w:rsidR="00B76773" w:rsidRPr="001547CE" w:rsidRDefault="00B76773" w:rsidP="00B76773">
            <w:pPr>
              <w:autoSpaceDE w:val="0"/>
              <w:autoSpaceDN w:val="0"/>
              <w:adjustRightInd w:val="0"/>
              <w:spacing w:before="0"/>
              <w:jc w:val="center"/>
              <w:rPr>
                <w:noProof/>
              </w:rPr>
            </w:pPr>
          </w:p>
          <w:p w14:paraId="1616A505" w14:textId="77777777" w:rsidR="00B76773" w:rsidRPr="00D07FCB" w:rsidRDefault="00B76773" w:rsidP="00B76773">
            <w:pPr>
              <w:autoSpaceDE w:val="0"/>
              <w:autoSpaceDN w:val="0"/>
              <w:adjustRightInd w:val="0"/>
              <w:spacing w:before="0"/>
              <w:jc w:val="center"/>
              <w:rPr>
                <w:noProof/>
                <w:sz w:val="24"/>
                <w:szCs w:val="24"/>
              </w:rPr>
            </w:pPr>
          </w:p>
          <w:p w14:paraId="7DC56304" w14:textId="77777777" w:rsidR="00B76773" w:rsidRPr="001547CE" w:rsidRDefault="00B76773" w:rsidP="00B76773">
            <w:pPr>
              <w:autoSpaceDE w:val="0"/>
              <w:autoSpaceDN w:val="0"/>
              <w:adjustRightInd w:val="0"/>
              <w:spacing w:before="0"/>
              <w:jc w:val="center"/>
              <w:rPr>
                <w:noProof/>
              </w:rPr>
            </w:pPr>
          </w:p>
          <w:p w14:paraId="1874909F" w14:textId="77777777" w:rsidR="00B76773" w:rsidRPr="001547CE" w:rsidRDefault="00B76773" w:rsidP="00B76773">
            <w:pPr>
              <w:autoSpaceDE w:val="0"/>
              <w:autoSpaceDN w:val="0"/>
              <w:adjustRightInd w:val="0"/>
              <w:spacing w:before="0"/>
              <w:jc w:val="center"/>
              <w:rPr>
                <w:noProof/>
              </w:rPr>
            </w:pPr>
          </w:p>
          <w:p w14:paraId="165F43A5" w14:textId="77777777" w:rsidR="00B76773" w:rsidRPr="001547CE" w:rsidRDefault="00B76773" w:rsidP="00B76773">
            <w:pPr>
              <w:autoSpaceDE w:val="0"/>
              <w:autoSpaceDN w:val="0"/>
              <w:adjustRightInd w:val="0"/>
              <w:spacing w:before="240"/>
              <w:jc w:val="center"/>
              <w:rPr>
                <w:rFonts w:ascii="Consolas" w:hAnsi="Consolas" w:cs="Courier New"/>
                <w:noProof/>
                <w:color w:val="0000FF"/>
              </w:rPr>
            </w:pPr>
            <w:r w:rsidRPr="001547CE">
              <w:rPr>
                <w:noProof/>
              </w:rPr>
              <w:drawing>
                <wp:inline distT="0" distB="0" distL="0" distR="0" wp14:anchorId="1ECCEB50" wp14:editId="366C299D">
                  <wp:extent cx="365760" cy="373380"/>
                  <wp:effectExtent l="0" t="0" r="0" b="7620"/>
                  <wp:docPr id="5385" name="Picture 5385"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eclaration_access_icon"/>
                          <pic:cNvPicPr>
                            <a:picLocks noChangeAspect="1" noChangeArrowheads="1"/>
                          </pic:cNvPicPr>
                        </pic:nvPicPr>
                        <pic:blipFill>
                          <a:blip r:embed="rId315"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tcPr>
          <w:p w14:paraId="5FB2C59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14:paraId="68540C79"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7B6F622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rivate</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14:paraId="7B14ACEE" w14:textId="77777777" w:rsidR="00B76773" w:rsidRPr="00D07FCB" w:rsidRDefault="00B76773" w:rsidP="00B76773">
            <w:pPr>
              <w:autoSpaceDE w:val="0"/>
              <w:autoSpaceDN w:val="0"/>
              <w:adjustRightInd w:val="0"/>
              <w:spacing w:before="0"/>
              <w:jc w:val="left"/>
              <w:rPr>
                <w:rFonts w:ascii="Consolas" w:hAnsi="Consolas" w:cs="Courier New"/>
                <w:noProof/>
                <w:sz w:val="14"/>
                <w:szCs w:val="12"/>
                <w:lang w:eastAsia="es-ES"/>
              </w:rPr>
            </w:pPr>
          </w:p>
          <w:p w14:paraId="633B2CF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14:paraId="70388EA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44C5090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14:paraId="55F887F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3A86006D" w14:textId="77777777" w:rsidR="00B76773" w:rsidRPr="00D07FCB" w:rsidRDefault="00B76773" w:rsidP="00B76773">
            <w:pPr>
              <w:autoSpaceDE w:val="0"/>
              <w:autoSpaceDN w:val="0"/>
              <w:adjustRightInd w:val="0"/>
              <w:spacing w:before="0"/>
              <w:jc w:val="left"/>
              <w:rPr>
                <w:rFonts w:ascii="Consolas" w:hAnsi="Consolas" w:cs="Courier New"/>
                <w:noProof/>
                <w:sz w:val="14"/>
                <w:szCs w:val="12"/>
                <w:lang w:eastAsia="es-ES"/>
              </w:rPr>
            </w:pPr>
          </w:p>
          <w:p w14:paraId="41CB37A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rivate</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14:paraId="2C23DF2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7733FBC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14:paraId="204F1F1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1668A3E1" w14:textId="77777777" w:rsidR="00B76773" w:rsidRPr="00D07FCB" w:rsidRDefault="00B76773" w:rsidP="00B76773">
            <w:pPr>
              <w:autoSpaceDE w:val="0"/>
              <w:autoSpaceDN w:val="0"/>
              <w:adjustRightInd w:val="0"/>
              <w:spacing w:before="0"/>
              <w:jc w:val="left"/>
              <w:rPr>
                <w:rFonts w:ascii="Consolas" w:hAnsi="Consolas" w:cs="Courier New"/>
                <w:noProof/>
                <w:color w:val="0000FF"/>
                <w:sz w:val="14"/>
                <w:szCs w:val="12"/>
                <w:lang w:eastAsia="es-ES"/>
              </w:rPr>
            </w:pPr>
          </w:p>
          <w:p w14:paraId="47639F2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14:paraId="53DD0EF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62938F8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14:paraId="51F6865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798D607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7C9AC95B" w14:textId="77777777" w:rsidR="008E2624" w:rsidRPr="00D659CC" w:rsidRDefault="008E2624" w:rsidP="008E2624">
      <w:pPr>
        <w:spacing w:after="120"/>
      </w:pPr>
      <w:r>
        <w:lastRenderedPageBreak/>
        <w:t xml:space="preserve">Accessing the </w:t>
      </w:r>
      <w:r w:rsidRPr="008E2624">
        <w:rPr>
          <w:rStyle w:val="Code"/>
        </w:rPr>
        <w:t>name</w:t>
      </w:r>
      <w:r>
        <w:t xml:space="preserve"> fields from the same class is permitted, but accessing it from a different class (</w:t>
      </w:r>
      <w:r w:rsidRPr="008E2624">
        <w:rPr>
          <w:rStyle w:val="Code"/>
        </w:rPr>
        <w:t>Kid</w:t>
      </w:r>
      <w:r>
        <w:t>) is restri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1"/>
        <w:gridCol w:w="8782"/>
      </w:tblGrid>
      <w:tr w:rsidR="00B76773" w:rsidRPr="00D659CC" w14:paraId="7A16CD31" w14:textId="77777777"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14:paraId="592BA2F1" w14:textId="77777777"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14:paraId="567401FF" w14:textId="77777777" w:rsidTr="00D07FCB">
        <w:tc>
          <w:tcPr>
            <w:tcW w:w="892" w:type="dxa"/>
            <w:tcBorders>
              <w:top w:val="single" w:sz="4" w:space="0" w:color="auto"/>
              <w:left w:val="single" w:sz="4" w:space="0" w:color="auto"/>
              <w:bottom w:val="single" w:sz="4" w:space="0" w:color="auto"/>
              <w:right w:val="single" w:sz="4" w:space="0" w:color="auto"/>
            </w:tcBorders>
          </w:tcPr>
          <w:p w14:paraId="57CAC23E"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88A9EAA"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18F5A6F1"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23123475" w14:textId="77777777" w:rsidR="00B76773" w:rsidRPr="001547CE" w:rsidRDefault="00B76773" w:rsidP="00B76773">
            <w:pPr>
              <w:autoSpaceDE w:val="0"/>
              <w:autoSpaceDN w:val="0"/>
              <w:adjustRightInd w:val="0"/>
              <w:spacing w:before="0"/>
              <w:jc w:val="center"/>
              <w:rPr>
                <w:rFonts w:ascii="Consolas" w:hAnsi="Consolas"/>
                <w:noProof/>
                <w:sz w:val="22"/>
              </w:rPr>
            </w:pPr>
            <w:r w:rsidRPr="001547CE">
              <w:rPr>
                <w:noProof/>
              </w:rPr>
              <w:drawing>
                <wp:inline distT="0" distB="0" distL="0" distR="0" wp14:anchorId="6E8545CC" wp14:editId="09D3942E">
                  <wp:extent cx="426720" cy="403860"/>
                  <wp:effectExtent l="0" t="0" r="0" b="0"/>
                  <wp:docPr id="5386" name="Picture 5386"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reference_access_icon_not_allowed"/>
                          <pic:cNvPicPr>
                            <a:picLocks noChangeAspect="1" noChangeArrowheads="1"/>
                          </pic:cNvPicPr>
                        </pic:nvPicPr>
                        <pic:blipFill>
                          <a:blip r:embed="rId317"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p w14:paraId="0C733C3B" w14:textId="77777777" w:rsidR="00B76773" w:rsidRPr="001547CE" w:rsidRDefault="00B76773" w:rsidP="00B76773">
            <w:pPr>
              <w:autoSpaceDE w:val="0"/>
              <w:autoSpaceDN w:val="0"/>
              <w:adjustRightInd w:val="0"/>
              <w:spacing w:before="0"/>
              <w:jc w:val="center"/>
              <w:rPr>
                <w:rFonts w:ascii="Consolas" w:hAnsi="Consolas" w:cs="Courier New"/>
                <w:noProof/>
                <w:sz w:val="22"/>
              </w:rPr>
            </w:pPr>
          </w:p>
          <w:p w14:paraId="3BDA611A" w14:textId="77777777" w:rsidR="00B76773" w:rsidRPr="00D07FCB" w:rsidRDefault="00B76773" w:rsidP="00B76773">
            <w:pPr>
              <w:autoSpaceDE w:val="0"/>
              <w:autoSpaceDN w:val="0"/>
              <w:adjustRightInd w:val="0"/>
              <w:spacing w:before="0"/>
              <w:jc w:val="center"/>
              <w:rPr>
                <w:rFonts w:ascii="Consolas" w:hAnsi="Consolas" w:cs="Courier New"/>
                <w:noProof/>
                <w:sz w:val="10"/>
                <w:szCs w:val="8"/>
              </w:rPr>
            </w:pPr>
          </w:p>
          <w:p w14:paraId="43CBE8BA" w14:textId="77777777" w:rsidR="00B76773" w:rsidRPr="001547CE" w:rsidRDefault="00B76773" w:rsidP="00A672AC">
            <w:pPr>
              <w:autoSpaceDE w:val="0"/>
              <w:autoSpaceDN w:val="0"/>
              <w:adjustRightInd w:val="0"/>
              <w:spacing w:before="320"/>
              <w:jc w:val="center"/>
              <w:rPr>
                <w:rFonts w:ascii="Consolas" w:hAnsi="Consolas" w:cs="Courier New"/>
                <w:noProof/>
                <w:color w:val="0000FF"/>
              </w:rPr>
            </w:pPr>
            <w:r w:rsidRPr="001547CE">
              <w:rPr>
                <w:noProof/>
              </w:rPr>
              <w:drawing>
                <wp:inline distT="0" distB="0" distL="0" distR="0" wp14:anchorId="14E85FF0" wp14:editId="31B528A5">
                  <wp:extent cx="426720" cy="403860"/>
                  <wp:effectExtent l="0" t="0" r="0" b="0"/>
                  <wp:docPr id="5387" name="Picture 5387"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reference_access_icon_not_allowed"/>
                          <pic:cNvPicPr>
                            <a:picLocks noChangeAspect="1" noChangeArrowheads="1"/>
                          </pic:cNvPicPr>
                        </pic:nvPicPr>
                        <pic:blipFill>
                          <a:blip r:embed="rId317"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tcPr>
          <w:p w14:paraId="00AC0FF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14:paraId="63EC91BA"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059F6C1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mc:AlternateContent>
                <mc:Choice Requires="wpg">
                  <w:drawing>
                    <wp:anchor distT="0" distB="0" distL="114300" distR="114300" simplePos="0" relativeHeight="251656192" behindDoc="0" locked="0" layoutInCell="1" allowOverlap="1" wp14:anchorId="0DE50D19" wp14:editId="273432AE">
                      <wp:simplePos x="0" y="0"/>
                      <wp:positionH relativeFrom="column">
                        <wp:posOffset>403225</wp:posOffset>
                      </wp:positionH>
                      <wp:positionV relativeFrom="paragraph">
                        <wp:posOffset>67945</wp:posOffset>
                      </wp:positionV>
                      <wp:extent cx="534670" cy="528320"/>
                      <wp:effectExtent l="0" t="0" r="17780" b="24130"/>
                      <wp:wrapNone/>
                      <wp:docPr id="5355" name="Group 5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6"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57"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6BC95FCB" id="Group 5355" o:spid="_x0000_s1026" style="position:absolute;margin-left:31.75pt;margin-top:5.35pt;width:42.1pt;height:41.6pt;z-index:251656192"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">
                      <v:line id="Straight Connector 2" o:spid="_x0000_s1027" style="position:absolute;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" strokecolor="windowText" strokeweight="2pt"/>
                      <v:line id="Straight Connector 3" o:spid="_x0000_s1028" style="position:absolute;flip:x;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14:paraId="50031D7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28DB63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14:paraId="31945C5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23A7087D" w14:textId="77777777" w:rsidR="00B76773" w:rsidRPr="00D07FCB" w:rsidRDefault="00B76773" w:rsidP="00B76773">
            <w:pPr>
              <w:autoSpaceDE w:val="0"/>
              <w:autoSpaceDN w:val="0"/>
              <w:adjustRightInd w:val="0"/>
              <w:spacing w:before="0"/>
              <w:jc w:val="left"/>
              <w:rPr>
                <w:rFonts w:ascii="Consolas" w:hAnsi="Consolas" w:cs="Courier New"/>
                <w:noProof/>
                <w:sz w:val="18"/>
                <w:szCs w:val="16"/>
                <w:lang w:eastAsia="es-ES"/>
              </w:rPr>
            </w:pPr>
          </w:p>
          <w:p w14:paraId="59FD748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nsolas"/>
                <w:noProof/>
                <w:color w:val="0000FF"/>
                <w:sz w:val="22"/>
                <w:szCs w:val="22"/>
              </w:rPr>
              <mc:AlternateContent>
                <mc:Choice Requires="wpg">
                  <w:drawing>
                    <wp:anchor distT="0" distB="0" distL="114300" distR="114300" simplePos="0" relativeHeight="251658240" behindDoc="0" locked="0" layoutInCell="1" allowOverlap="1" wp14:anchorId="1888F256" wp14:editId="58C59EC3">
                      <wp:simplePos x="0" y="0"/>
                      <wp:positionH relativeFrom="column">
                        <wp:posOffset>403225</wp:posOffset>
                      </wp:positionH>
                      <wp:positionV relativeFrom="paragraph">
                        <wp:posOffset>53340</wp:posOffset>
                      </wp:positionV>
                      <wp:extent cx="534670" cy="528320"/>
                      <wp:effectExtent l="0" t="0" r="17780" b="24130"/>
                      <wp:wrapNone/>
                      <wp:docPr id="5358" name="Group 5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9"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60"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62865C27" id="Group 5358" o:spid="_x0000_s1026" style="position:absolute;margin-left:31.75pt;margin-top:4.2pt;width:42.1pt;height:41.6pt;z-index:251658240"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">
                      <v:line id="Straight Connector 2" o:spid="_x0000_s1027" style="position:absolute;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" strokecolor="windowText" strokeweight="2pt"/>
                      <v:line id="Straight Connector 3" o:spid="_x0000_s1028" style="position:absolute;flip:x;visibility:visible;mso-wrap-style:square" from="0,0" to="57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14:paraId="6B6D60E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5E2C28C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14:paraId="5F26566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14:paraId="5CCD990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14:paraId="3B7D81C8" w14:textId="77777777" w:rsidR="00B76773" w:rsidRPr="00D659CC" w:rsidRDefault="00B76773" w:rsidP="00B76773">
      <w:pPr>
        <w:rPr>
          <w:noProof/>
        </w:rPr>
      </w:pPr>
      <w:r w:rsidRPr="00D659CC">
        <w:t xml:space="preserve">We should know, when we assign access modifier to a filed, one in most of the cases has to be </w:t>
      </w:r>
      <w:r w:rsidRPr="00D659CC">
        <w:rPr>
          <w:rFonts w:ascii="Consolas" w:hAnsi="Consolas"/>
          <w:b/>
          <w:bCs/>
          <w:noProof/>
          <w:kern w:val="32"/>
          <w:sz w:val="22"/>
        </w:rPr>
        <w:t>private</w:t>
      </w:r>
      <w:r w:rsidRPr="00D659CC">
        <w:t>, because this ensures the highest level of security applied to the field. Respectively, the access and the modification of the value from other classes (if it is required) will be done only via properties or methods. More about this technique we will learn in the section "</w:t>
      </w:r>
      <w:hyperlink w:anchor="Properties_Encapsulation_of_Fields" w:history="1">
        <w:r w:rsidR="002009E5" w:rsidRPr="00D659CC">
          <w:rPr>
            <w:rStyle w:val="Hyperlink"/>
          </w:rPr>
          <w:t>Properties and E</w:t>
        </w:r>
        <w:r w:rsidRPr="00D659CC">
          <w:rPr>
            <w:rStyle w:val="Hyperlink"/>
          </w:rPr>
          <w:t>ncapsulation</w:t>
        </w:r>
        <w:r w:rsidR="002009E5" w:rsidRPr="00D659CC">
          <w:rPr>
            <w:rStyle w:val="Hyperlink"/>
          </w:rPr>
          <w:t xml:space="preserve"> of Fields</w:t>
        </w:r>
      </w:hyperlink>
      <w:r w:rsidR="002009E5" w:rsidRPr="00D659CC">
        <w:t xml:space="preserve">" as well as in </w:t>
      </w:r>
      <w:r w:rsidRPr="00D659CC">
        <w:t xml:space="preserve">the </w:t>
      </w:r>
      <w:r w:rsidR="002009E5" w:rsidRPr="00D659CC">
        <w:rPr>
          <w:noProof/>
        </w:rPr>
        <w:t>"</w:t>
      </w:r>
      <w:hyperlink w:anchor="OOP_Encapsulation" w:history="1">
        <w:r w:rsidR="002009E5" w:rsidRPr="00D659CC">
          <w:rPr>
            <w:rStyle w:val="Hyperlink"/>
            <w:noProof/>
          </w:rPr>
          <w:t>Encapsulation</w:t>
        </w:r>
      </w:hyperlink>
      <w:r w:rsidR="002009E5" w:rsidRPr="00D659CC">
        <w:rPr>
          <w:noProof/>
        </w:rPr>
        <w:t>" section</w:t>
      </w:r>
      <w:r w:rsidR="002009E5" w:rsidRPr="00D659CC">
        <w:t xml:space="preserve"> of the </w:t>
      </w:r>
      <w:r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002009E5" w:rsidRPr="00D659CC">
        <w:rPr>
          <w:noProof/>
        </w:rPr>
        <w:t>"</w:t>
      </w:r>
      <w:r w:rsidRPr="00D659CC">
        <w:rPr>
          <w:noProof/>
        </w:rPr>
        <w:t>.</w:t>
      </w:r>
    </w:p>
    <w:p w14:paraId="58E8AFF2" w14:textId="77777777" w:rsidR="00B76773" w:rsidRPr="00D659CC" w:rsidRDefault="00B76773" w:rsidP="00732360">
      <w:pPr>
        <w:pStyle w:val="Heading3"/>
      </w:pPr>
      <w:r w:rsidRPr="00D659CC">
        <w:t>How to Decide Which Access Level to Use?</w:t>
      </w:r>
    </w:p>
    <w:p w14:paraId="71B2AC08" w14:textId="77777777" w:rsidR="00B76773" w:rsidRPr="00D659CC" w:rsidRDefault="00B76773" w:rsidP="00B76773">
      <w:pPr>
        <w:spacing w:after="120"/>
      </w:pPr>
      <w:r w:rsidRPr="00D659CC">
        <w:t xml:space="preserve">Before we end up the section regarding visibility of the elements of a class, </w:t>
      </w:r>
      <w:r w:rsidR="003A7DF7">
        <w:t>let’s</w:t>
      </w:r>
      <w:r w:rsidRPr="00D659CC">
        <w:t xml:space="preserve"> try something. </w:t>
      </w:r>
      <w:r w:rsidR="003A7DF7">
        <w:t>Let’s</w:t>
      </w:r>
      <w:r w:rsidRPr="00D659CC">
        <w:t xml:space="preserve"> define in the class </w:t>
      </w:r>
      <w:r w:rsidRPr="00D659CC">
        <w:rPr>
          <w:rFonts w:ascii="Consolas" w:hAnsi="Consolas"/>
          <w:b/>
          <w:bCs/>
          <w:noProof/>
          <w:kern w:val="32"/>
          <w:sz w:val="22"/>
        </w:rPr>
        <w:t>Dog</w:t>
      </w:r>
      <w:r w:rsidRPr="00D659CC">
        <w:t xml:space="preserve">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witch access modifier </w:t>
      </w:r>
      <w:r w:rsidRPr="00D659CC">
        <w:rPr>
          <w:rFonts w:ascii="Consolas" w:hAnsi="Consolas"/>
          <w:b/>
          <w:bCs/>
          <w:noProof/>
          <w:kern w:val="32"/>
          <w:sz w:val="22"/>
        </w:rPr>
        <w:t>private</w:t>
      </w:r>
      <w:r w:rsidRPr="00D659CC">
        <w:t xml:space="preserve">. </w:t>
      </w:r>
      <w:r w:rsidR="003A7DF7">
        <w:t>Let’s</w:t>
      </w:r>
      <w:r w:rsidRPr="00D659CC">
        <w:t xml:space="preserve"> also declare the method </w:t>
      </w:r>
      <w:r w:rsidRPr="00D659CC">
        <w:rPr>
          <w:rFonts w:ascii="Consolas" w:hAnsi="Consolas"/>
          <w:b/>
          <w:bCs/>
          <w:noProof/>
          <w:kern w:val="32"/>
          <w:sz w:val="22"/>
        </w:rPr>
        <w:t xml:space="preserve">Main() </w:t>
      </w:r>
      <w:r w:rsidRPr="00D659CC">
        <w:t>with the following bod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01838D04" w14:textId="77777777" w:rsidTr="00D07FCB">
        <w:tc>
          <w:tcPr>
            <w:tcW w:w="9637" w:type="dxa"/>
            <w:tcBorders>
              <w:top w:val="single" w:sz="4" w:space="0" w:color="auto"/>
              <w:left w:val="single" w:sz="4" w:space="0" w:color="auto"/>
              <w:bottom w:val="single" w:sz="4" w:space="0" w:color="auto"/>
              <w:right w:val="single" w:sz="4" w:space="0" w:color="auto"/>
            </w:tcBorders>
          </w:tcPr>
          <w:p w14:paraId="6E7E95E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og</w:t>
            </w:r>
          </w:p>
          <w:p w14:paraId="094AC26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40F9A8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 = </w:t>
            </w:r>
            <w:r w:rsidRPr="001547CE">
              <w:rPr>
                <w:rFonts w:ascii="Consolas" w:hAnsi="Consolas" w:cs="Courier New"/>
                <w:noProof/>
                <w:color w:val="A31515"/>
                <w:sz w:val="22"/>
              </w:rPr>
              <w:t>"Doggy"</w:t>
            </w:r>
            <w:r w:rsidRPr="001547CE">
              <w:rPr>
                <w:rFonts w:ascii="Consolas" w:hAnsi="Consolas"/>
                <w:noProof/>
                <w:sz w:val="22"/>
              </w:rPr>
              <w:t>;</w:t>
            </w:r>
          </w:p>
          <w:p w14:paraId="35A88CC8" w14:textId="77777777" w:rsidR="00B76773" w:rsidRPr="00D07FCB" w:rsidRDefault="00B76773" w:rsidP="00B76773">
            <w:pPr>
              <w:autoSpaceDE w:val="0"/>
              <w:autoSpaceDN w:val="0"/>
              <w:adjustRightInd w:val="0"/>
              <w:spacing w:before="0"/>
              <w:jc w:val="left"/>
              <w:rPr>
                <w:rFonts w:ascii="Consolas" w:hAnsi="Consolas" w:cs="Courier New"/>
                <w:noProof/>
                <w:sz w:val="14"/>
                <w:szCs w:val="12"/>
              </w:rPr>
            </w:pPr>
          </w:p>
          <w:p w14:paraId="1E2D96A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55F9F8EF" w14:textId="77777777" w:rsidR="00B76773" w:rsidRPr="00D07FCB" w:rsidRDefault="00B76773" w:rsidP="00B76773">
            <w:pPr>
              <w:autoSpaceDE w:val="0"/>
              <w:autoSpaceDN w:val="0"/>
              <w:adjustRightInd w:val="0"/>
              <w:spacing w:before="0"/>
              <w:jc w:val="left"/>
              <w:rPr>
                <w:rFonts w:ascii="Consolas" w:hAnsi="Consolas" w:cs="Courier New"/>
                <w:noProof/>
                <w:sz w:val="14"/>
                <w:szCs w:val="12"/>
              </w:rPr>
            </w:pPr>
          </w:p>
          <w:p w14:paraId="71CFC85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Bark()</w:t>
            </w:r>
          </w:p>
          <w:p w14:paraId="4B463B9A"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069563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w-wow"</w:t>
            </w:r>
            <w:r w:rsidRPr="001547CE">
              <w:rPr>
                <w:rFonts w:ascii="Consolas" w:hAnsi="Consolas"/>
                <w:noProof/>
                <w:sz w:val="22"/>
              </w:rPr>
              <w:t>);</w:t>
            </w:r>
          </w:p>
          <w:p w14:paraId="441C681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0D16551" w14:textId="77777777" w:rsidR="00B76773" w:rsidRPr="00D07FCB" w:rsidRDefault="00B76773" w:rsidP="00B76773">
            <w:pPr>
              <w:autoSpaceDE w:val="0"/>
              <w:autoSpaceDN w:val="0"/>
              <w:adjustRightInd w:val="0"/>
              <w:spacing w:before="0"/>
              <w:jc w:val="left"/>
              <w:rPr>
                <w:rFonts w:ascii="Consolas" w:hAnsi="Consolas" w:cs="Courier New"/>
                <w:noProof/>
                <w:sz w:val="14"/>
                <w:szCs w:val="12"/>
              </w:rPr>
            </w:pPr>
          </w:p>
          <w:p w14:paraId="4C2881A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4903E553" w14:textId="77777777" w:rsidR="00B76773" w:rsidRPr="00D07FCB" w:rsidRDefault="00B76773" w:rsidP="00B76773">
            <w:pPr>
              <w:autoSpaceDE w:val="0"/>
              <w:autoSpaceDN w:val="0"/>
              <w:adjustRightInd w:val="0"/>
              <w:spacing w:before="0"/>
              <w:jc w:val="left"/>
              <w:rPr>
                <w:rFonts w:ascii="Consolas" w:hAnsi="Consolas" w:cs="Courier New"/>
                <w:noProof/>
                <w:sz w:val="14"/>
                <w:szCs w:val="12"/>
              </w:rPr>
            </w:pPr>
          </w:p>
          <w:p w14:paraId="3581775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2CB5A48"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E535FA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14:paraId="2F89B8A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dog's name is "</w:t>
            </w:r>
            <w:r w:rsidRPr="001547CE">
              <w:rPr>
                <w:rFonts w:ascii="Consolas" w:hAnsi="Consolas"/>
                <w:noProof/>
                <w:sz w:val="22"/>
              </w:rPr>
              <w:t xml:space="preserve"> + myDog.name);</w:t>
            </w:r>
          </w:p>
          <w:p w14:paraId="517CB0F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myDog.Bark();</w:t>
            </w:r>
          </w:p>
          <w:p w14:paraId="379E8BBD"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863A37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EC57213" w14:textId="51F3631F" w:rsidR="00B76773" w:rsidRPr="00D659CC" w:rsidRDefault="00B76773" w:rsidP="00B76773">
      <w:r w:rsidRPr="00D659CC">
        <w:lastRenderedPageBreak/>
        <w:t xml:space="preserve">The question is, if the class </w:t>
      </w:r>
      <w:r w:rsidRPr="00D659CC">
        <w:rPr>
          <w:rFonts w:ascii="Consolas" w:hAnsi="Consolas"/>
          <w:b/>
          <w:bCs/>
          <w:noProof/>
          <w:kern w:val="32"/>
          <w:sz w:val="22"/>
        </w:rPr>
        <w:t>Dog</w:t>
      </w:r>
      <w:r w:rsidRPr="00D659CC">
        <w:t xml:space="preserve"> can compile when we have declared the elements with access modifier </w:t>
      </w:r>
      <w:r w:rsidRPr="00D659CC">
        <w:rPr>
          <w:rFonts w:ascii="Consolas" w:hAnsi="Consolas"/>
          <w:b/>
          <w:bCs/>
          <w:noProof/>
          <w:kern w:val="32"/>
          <w:sz w:val="22"/>
        </w:rPr>
        <w:t>private</w:t>
      </w:r>
      <w:r w:rsidRPr="00D659CC">
        <w:t xml:space="preserve"> and in the same time is applied a </w:t>
      </w:r>
      <w:r w:rsidR="00D07FCB">
        <w:t>“</w:t>
      </w:r>
      <w:r w:rsidRPr="00D659CC">
        <w:t>dot</w:t>
      </w:r>
      <w:r w:rsidR="00D07FCB">
        <w:t>”</w:t>
      </w:r>
      <w:r w:rsidRPr="00D659CC">
        <w:t xml:space="preserve"> notation to </w:t>
      </w:r>
      <w:r w:rsidRPr="00D659CC">
        <w:rPr>
          <w:rFonts w:ascii="Consolas" w:hAnsi="Consolas"/>
          <w:b/>
          <w:bCs/>
          <w:noProof/>
          <w:kern w:val="32"/>
          <w:sz w:val="22"/>
        </w:rPr>
        <w:t>myDog</w:t>
      </w:r>
      <w:r w:rsidRPr="00D07FCB">
        <w:t xml:space="preserve"> </w:t>
      </w:r>
      <w:r w:rsidRPr="00D659CC">
        <w:t xml:space="preserve">in </w:t>
      </w:r>
      <w:r w:rsidRPr="00D659CC">
        <w:rPr>
          <w:rFonts w:ascii="Consolas" w:hAnsi="Consolas"/>
          <w:b/>
          <w:bCs/>
          <w:noProof/>
          <w:kern w:val="32"/>
          <w:sz w:val="22"/>
        </w:rPr>
        <w:t>Main()</w:t>
      </w:r>
      <w:r w:rsidRPr="00D659CC">
        <w:t>?</w:t>
      </w:r>
    </w:p>
    <w:p w14:paraId="67B60F67" w14:textId="77777777" w:rsidR="00B76773" w:rsidRPr="00D659CC" w:rsidRDefault="00B76773" w:rsidP="00B76773">
      <w:pPr>
        <w:spacing w:after="120"/>
      </w:pPr>
      <w:r w:rsidRPr="00D659CC">
        <w:t xml:space="preserve">The </w:t>
      </w:r>
      <w:r w:rsidRPr="00D659CC">
        <w:rPr>
          <w:b/>
        </w:rPr>
        <w:t>compilation finished successfully</w:t>
      </w:r>
      <w:r w:rsidRPr="00D659CC">
        <w:t xml:space="preserve">. Respectively, the result from the execution of the method </w:t>
      </w:r>
      <w:r w:rsidRPr="00D659CC">
        <w:rPr>
          <w:rFonts w:ascii="Consolas" w:hAnsi="Consolas"/>
          <w:b/>
          <w:bCs/>
          <w:noProof/>
          <w:kern w:val="32"/>
          <w:sz w:val="22"/>
        </w:rPr>
        <w:t>Main()</w:t>
      </w:r>
      <w:r w:rsidRPr="00D659CC">
        <w:t xml:space="preserve"> which is declared in the class </w:t>
      </w:r>
      <w:r w:rsidRPr="00D659CC">
        <w:rPr>
          <w:rFonts w:ascii="Consolas" w:hAnsi="Consolas"/>
          <w:b/>
          <w:bCs/>
          <w:noProof/>
          <w:kern w:val="32"/>
          <w:sz w:val="22"/>
        </w:rPr>
        <w:t>Dog</w:t>
      </w:r>
      <w:r w:rsidRPr="00D659CC">
        <w:t xml:space="preserve"> will be the following:</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FF18581" w14:textId="77777777" w:rsidTr="00D07FCB">
        <w:tc>
          <w:tcPr>
            <w:tcW w:w="9637" w:type="dxa"/>
            <w:tcBorders>
              <w:top w:val="single" w:sz="4" w:space="0" w:color="auto"/>
              <w:left w:val="single" w:sz="4" w:space="0" w:color="auto"/>
              <w:bottom w:val="single" w:sz="4" w:space="0" w:color="auto"/>
              <w:right w:val="single" w:sz="4" w:space="0" w:color="auto"/>
            </w:tcBorders>
          </w:tcPr>
          <w:p w14:paraId="4E79D937" w14:textId="77777777" w:rsidR="008379D7" w:rsidRPr="00D659CC" w:rsidRDefault="00B76773" w:rsidP="00B76773">
            <w:pPr>
              <w:spacing w:before="0"/>
              <w:rPr>
                <w:rFonts w:ascii="Consolas" w:hAnsi="Consolas" w:cs="Courier New"/>
                <w:noProof/>
                <w:sz w:val="22"/>
              </w:rPr>
            </w:pPr>
            <w:r w:rsidRPr="00D659CC">
              <w:rPr>
                <w:rFonts w:ascii="Consolas" w:hAnsi="Consolas" w:cs="Courier New"/>
                <w:noProof/>
                <w:sz w:val="22"/>
              </w:rPr>
              <w:t>My dog</w:t>
            </w:r>
            <w:r w:rsidR="00D776CA" w:rsidRPr="00D659CC">
              <w:rPr>
                <w:rFonts w:ascii="Consolas" w:hAnsi="Consolas" w:cs="Courier New"/>
                <w:noProof/>
                <w:sz w:val="22"/>
              </w:rPr>
              <w:t>'</w:t>
            </w:r>
            <w:r w:rsidRPr="00D659CC">
              <w:rPr>
                <w:rFonts w:ascii="Consolas" w:hAnsi="Consolas" w:cs="Courier New"/>
                <w:noProof/>
                <w:sz w:val="22"/>
              </w:rPr>
              <w:t>s name is Rolf</w:t>
            </w:r>
          </w:p>
          <w:p w14:paraId="338EFFA1"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ow-wow</w:t>
            </w:r>
          </w:p>
        </w:tc>
      </w:tr>
    </w:tbl>
    <w:p w14:paraId="3F9B5A50" w14:textId="77777777" w:rsidR="00B76773" w:rsidRPr="00D659CC" w:rsidRDefault="00B76773" w:rsidP="00B76773">
      <w:pPr>
        <w:spacing w:after="120"/>
      </w:pPr>
      <w:r w:rsidRPr="00D659CC">
        <w:t xml:space="preserve">Everything works, because the access modifiers for the elements of the class are applied to the class and not to a level objects. Because the variable </w:t>
      </w:r>
      <w:r w:rsidRPr="00D659CC">
        <w:rPr>
          <w:rFonts w:ascii="Consolas" w:hAnsi="Consolas"/>
          <w:b/>
          <w:bCs/>
          <w:noProof/>
          <w:kern w:val="32"/>
          <w:sz w:val="22"/>
        </w:rPr>
        <w:t>myDog</w:t>
      </w:r>
      <w:r w:rsidRPr="00D659CC">
        <w:t xml:space="preserve"> is defined in the body of the class </w:t>
      </w:r>
      <w:r w:rsidRPr="00D659CC">
        <w:rPr>
          <w:rFonts w:ascii="Consolas" w:hAnsi="Consolas"/>
          <w:b/>
          <w:bCs/>
          <w:noProof/>
          <w:kern w:val="32"/>
          <w:sz w:val="22"/>
        </w:rPr>
        <w:t>Dog</w:t>
      </w:r>
      <w:r w:rsidRPr="00D659CC">
        <w:t xml:space="preserve"> (where also is situated </w:t>
      </w:r>
      <w:r w:rsidRPr="00D659CC">
        <w:rPr>
          <w:rFonts w:ascii="Consolas" w:hAnsi="Consolas"/>
          <w:b/>
          <w:bCs/>
          <w:noProof/>
          <w:kern w:val="32"/>
          <w:sz w:val="22"/>
        </w:rPr>
        <w:t>Main()</w:t>
      </w:r>
      <w:r w:rsidRPr="00D659CC">
        <w:t xml:space="preserve"> – the start method of the program), we can access its elements (fields and methods) via “dot” notation, regardless we have declared the access level as </w:t>
      </w:r>
      <w:r w:rsidRPr="00D659CC">
        <w:rPr>
          <w:rFonts w:ascii="Consolas" w:hAnsi="Consolas"/>
          <w:b/>
          <w:bCs/>
          <w:noProof/>
          <w:kern w:val="32"/>
          <w:sz w:val="22"/>
        </w:rPr>
        <w:t>private</w:t>
      </w:r>
      <w:r w:rsidRPr="00D659CC">
        <w:t xml:space="preserve">. If we try to do the same in the body of the class </w:t>
      </w:r>
      <w:r w:rsidRPr="00D659CC">
        <w:rPr>
          <w:rFonts w:ascii="Consolas" w:hAnsi="Consolas"/>
          <w:b/>
          <w:bCs/>
          <w:noProof/>
          <w:kern w:val="32"/>
          <w:sz w:val="22"/>
        </w:rPr>
        <w:t>Kid</w:t>
      </w:r>
      <w:r w:rsidRPr="00D659CC">
        <w:t xml:space="preserve">, this will be not possible, because the access to </w:t>
      </w:r>
      <w:r w:rsidRPr="00D659CC">
        <w:rPr>
          <w:rFonts w:ascii="Consolas" w:hAnsi="Consolas"/>
          <w:b/>
          <w:bCs/>
          <w:noProof/>
          <w:kern w:val="32"/>
          <w:sz w:val="22"/>
        </w:rPr>
        <w:t>private</w:t>
      </w:r>
      <w:r w:rsidRPr="00D659CC">
        <w:t xml:space="preserve"> fields from outside class is forbidden.</w:t>
      </w:r>
    </w:p>
    <w:p w14:paraId="45E48E99" w14:textId="77777777" w:rsidR="00B76773" w:rsidRPr="00D659CC" w:rsidRDefault="00B76773" w:rsidP="00732360">
      <w:pPr>
        <w:pStyle w:val="Heading2"/>
      </w:pPr>
      <w:bookmarkStart w:id="296" w:name="_Toc418709458"/>
      <w:r w:rsidRPr="00D659CC">
        <w:t>Constructors</w:t>
      </w:r>
      <w:bookmarkEnd w:id="296"/>
    </w:p>
    <w:p w14:paraId="6C3F4DC2" w14:textId="77777777" w:rsidR="00B76773" w:rsidRPr="00D659CC" w:rsidRDefault="00B76773" w:rsidP="00B76773">
      <w:r w:rsidRPr="00D659CC">
        <w:t xml:space="preserve">In </w:t>
      </w:r>
      <w:r w:rsidR="003859CD" w:rsidRPr="00D659CC">
        <w:t>o</w:t>
      </w:r>
      <w:r w:rsidRPr="00D659CC">
        <w:t>bject-oriented programming, when creating an object from a given class, it is necessary to call a</w:t>
      </w:r>
      <w:r w:rsidR="003859CD" w:rsidRPr="00D659CC">
        <w:t xml:space="preserve"> special method</w:t>
      </w:r>
      <w:r w:rsidRPr="00D659CC">
        <w:t xml:space="preserve"> of the class known as a </w:t>
      </w:r>
      <w:r w:rsidRPr="00D659CC">
        <w:rPr>
          <w:b/>
        </w:rPr>
        <w:t>constructor</w:t>
      </w:r>
      <w:r w:rsidRPr="00D659CC">
        <w:t>.</w:t>
      </w:r>
    </w:p>
    <w:p w14:paraId="539704EF" w14:textId="77777777" w:rsidR="00B76773" w:rsidRPr="00D659CC" w:rsidRDefault="00B76773" w:rsidP="00732360">
      <w:pPr>
        <w:pStyle w:val="Heading3"/>
      </w:pPr>
      <w:r w:rsidRPr="00D659CC">
        <w:t xml:space="preserve">What </w:t>
      </w:r>
      <w:r w:rsidR="00E40BE2" w:rsidRPr="00D659CC">
        <w:t>Is</w:t>
      </w:r>
      <w:r w:rsidRPr="00D659CC">
        <w:t xml:space="preserve"> a Constructor?</w:t>
      </w:r>
    </w:p>
    <w:p w14:paraId="63A52F98" w14:textId="77777777" w:rsidR="00B76773" w:rsidRPr="00D659CC" w:rsidRDefault="00B76773" w:rsidP="00B76773">
      <w:r w:rsidRPr="00D659CC">
        <w:rPr>
          <w:b/>
        </w:rPr>
        <w:t>Constructor</w:t>
      </w:r>
      <w:r w:rsidRPr="00D659CC">
        <w:t xml:space="preserve"> of a class is a pseudo-method, which does not have a return type, has the name of the class and is </w:t>
      </w:r>
      <w:r w:rsidRPr="00D659CC">
        <w:rPr>
          <w:b/>
        </w:rPr>
        <w:t>called using the keyword</w:t>
      </w:r>
      <w:r w:rsidRPr="00D659CC">
        <w:t xml:space="preserve"> </w:t>
      </w:r>
      <w:r w:rsidRPr="00D659CC">
        <w:rPr>
          <w:rFonts w:ascii="Consolas" w:hAnsi="Consolas"/>
          <w:b/>
          <w:bCs/>
          <w:noProof/>
          <w:kern w:val="32"/>
          <w:sz w:val="22"/>
        </w:rPr>
        <w:t>new</w:t>
      </w:r>
      <w:r w:rsidRPr="00D659CC">
        <w:t xml:space="preserve">. The task of the constructor is to initialize the memory, allocated for the object, where its fields will be stored (those which are not </w:t>
      </w:r>
      <w:r w:rsidRPr="00D659CC">
        <w:rPr>
          <w:rFonts w:ascii="Consolas" w:hAnsi="Consolas"/>
          <w:b/>
          <w:bCs/>
          <w:noProof/>
          <w:kern w:val="32"/>
          <w:sz w:val="22"/>
        </w:rPr>
        <w:t xml:space="preserve">static </w:t>
      </w:r>
      <w:r w:rsidRPr="00D659CC">
        <w:t>ones).</w:t>
      </w:r>
    </w:p>
    <w:p w14:paraId="531FD433" w14:textId="77777777" w:rsidR="00B76773" w:rsidRPr="00D659CC" w:rsidRDefault="00B76773" w:rsidP="00732360">
      <w:pPr>
        <w:pStyle w:val="Heading4"/>
      </w:pPr>
      <w:bookmarkStart w:id="297" w:name="Defining_Classes_Calling_Constructors"/>
      <w:bookmarkStart w:id="298" w:name="_Calling_a_Constructor"/>
      <w:bookmarkEnd w:id="297"/>
      <w:bookmarkEnd w:id="298"/>
      <w:r w:rsidRPr="00D659CC">
        <w:t>Calling a Constructor</w:t>
      </w:r>
    </w:p>
    <w:p w14:paraId="071C9DA5" w14:textId="77777777" w:rsidR="00B76773" w:rsidRPr="00D659CC" w:rsidRDefault="00B76773" w:rsidP="00B76773">
      <w:r w:rsidRPr="00D659CC">
        <w:t xml:space="preserve">The only one way to </w:t>
      </w:r>
      <w:r w:rsidRPr="00D659CC">
        <w:rPr>
          <w:b/>
        </w:rPr>
        <w:t>call a constructor</w:t>
      </w:r>
      <w:r w:rsidRPr="00D659CC">
        <w:t xml:space="preserve"> in C# is through the </w:t>
      </w:r>
      <w:r w:rsidRPr="00D659CC">
        <w:rPr>
          <w:b/>
        </w:rPr>
        <w:t xml:space="preserve">keyword </w:t>
      </w:r>
      <w:r w:rsidRPr="00D659CC">
        <w:rPr>
          <w:rFonts w:ascii="Consolas" w:hAnsi="Consolas"/>
          <w:b/>
          <w:bCs/>
          <w:noProof/>
          <w:kern w:val="32"/>
          <w:sz w:val="22"/>
        </w:rPr>
        <w:t>new</w:t>
      </w:r>
      <w:r w:rsidRPr="00D659CC">
        <w:t xml:space="preserve">. It allocates memory for the new object (in the stack or in the heap, depending on whether the object is a value type or a reference type), resets its fields to zero, calls </w:t>
      </w:r>
      <w:r w:rsidR="003859CD" w:rsidRPr="00D659CC">
        <w:t>their</w:t>
      </w:r>
      <w:r w:rsidRPr="00D659CC">
        <w:t xml:space="preserve"> constructor</w:t>
      </w:r>
      <w:r w:rsidR="003859CD" w:rsidRPr="00D659CC">
        <w:t>s</w:t>
      </w:r>
      <w:r w:rsidRPr="00D659CC">
        <w:t xml:space="preserve"> (or chain of constructors, formed in succession), and at the end returns a reference to the newly created object.</w:t>
      </w:r>
    </w:p>
    <w:p w14:paraId="6FD872BE" w14:textId="77777777" w:rsidR="00B76773" w:rsidRPr="00D659CC" w:rsidRDefault="00B76773" w:rsidP="00B76773">
      <w:pPr>
        <w:spacing w:after="120"/>
      </w:pPr>
      <w:r w:rsidRPr="00D659CC">
        <w:t xml:space="preserve">Consider an </w:t>
      </w:r>
      <w:r w:rsidR="005A4331" w:rsidRPr="00D659CC">
        <w:t>example, which</w:t>
      </w:r>
      <w:r w:rsidRPr="00D659CC">
        <w:t xml:space="preserve"> will clarify how the constructor </w:t>
      </w:r>
      <w:r w:rsidR="00E82C7C" w:rsidRPr="00D659CC">
        <w:t>works</w:t>
      </w:r>
      <w:r w:rsidR="002009E5" w:rsidRPr="00D659CC">
        <w:t xml:space="preserve">. We know from chapter </w:t>
      </w:r>
      <w:r w:rsidRPr="00D659CC">
        <w:t>"</w:t>
      </w:r>
      <w:hyperlink w:anchor="Chapter_11_Creating_and_Using_Objects" w:history="1">
        <w:r w:rsidRPr="00D659CC">
          <w:rPr>
            <w:rStyle w:val="Hyperlink"/>
          </w:rPr>
          <w:t>Creating and Using Objects</w:t>
        </w:r>
      </w:hyperlink>
      <w:r w:rsidRPr="00D659CC">
        <w:t>" how to create an objec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4B914151" w14:textId="77777777" w:rsidTr="00D07FCB">
        <w:trPr>
          <w:trHeight w:val="22"/>
        </w:trPr>
        <w:tc>
          <w:tcPr>
            <w:tcW w:w="9637" w:type="dxa"/>
            <w:tcBorders>
              <w:top w:val="single" w:sz="4" w:space="0" w:color="auto"/>
              <w:left w:val="single" w:sz="4" w:space="0" w:color="auto"/>
              <w:bottom w:val="single" w:sz="4" w:space="0" w:color="auto"/>
              <w:right w:val="single" w:sz="4" w:space="0" w:color="auto"/>
            </w:tcBorders>
          </w:tcPr>
          <w:p w14:paraId="5DB6DEE1" w14:textId="012E82EB"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sz w:val="22"/>
                <w:szCs w:val="22"/>
              </w:rPr>
              <w:t xml:space="preserve">Dog myDog = </w:t>
            </w:r>
            <w:r w:rsidRPr="00D659CC">
              <w:rPr>
                <w:rFonts w:ascii="Consolas" w:hAnsi="Consolas" w:cs="Consolas"/>
                <w:noProof/>
                <w:color w:val="0000FF"/>
                <w:sz w:val="22"/>
                <w:szCs w:val="22"/>
              </w:rPr>
              <w:t>new</w:t>
            </w:r>
            <w:r w:rsidRPr="00D659CC">
              <w:rPr>
                <w:rFonts w:ascii="Consolas" w:hAnsi="Consolas"/>
                <w:noProof/>
                <w:sz w:val="22"/>
                <w:szCs w:val="22"/>
              </w:rPr>
              <w:t xml:space="preserve"> Dog();</w:t>
            </w:r>
          </w:p>
        </w:tc>
      </w:tr>
    </w:tbl>
    <w:p w14:paraId="1E83A9A1" w14:textId="77777777" w:rsidR="00E82C7C" w:rsidRPr="00D659CC" w:rsidRDefault="00B76773" w:rsidP="00B76773">
      <w:pPr>
        <w:spacing w:after="120"/>
      </w:pPr>
      <w:r w:rsidRPr="00D659CC">
        <w:t xml:space="preserve">In this case by using the keyword </w:t>
      </w:r>
      <w:r w:rsidRPr="00D659CC">
        <w:rPr>
          <w:rFonts w:ascii="Consolas" w:hAnsi="Consolas"/>
          <w:b/>
          <w:bCs/>
          <w:noProof/>
          <w:kern w:val="32"/>
          <w:sz w:val="22"/>
        </w:rPr>
        <w:t>new</w:t>
      </w:r>
      <w:r w:rsidRPr="00D659CC">
        <w:t xml:space="preserve"> we call the constructor of the class </w:t>
      </w:r>
      <w:r w:rsidRPr="00D659CC">
        <w:rPr>
          <w:rFonts w:ascii="Consolas" w:hAnsi="Consolas"/>
          <w:b/>
          <w:bCs/>
          <w:noProof/>
          <w:kern w:val="32"/>
          <w:sz w:val="22"/>
        </w:rPr>
        <w:t>Dog</w:t>
      </w:r>
      <w:r w:rsidRPr="00D659CC">
        <w:t xml:space="preserve"> and by doing this, memory is allocated, needed for the newly created object of the </w:t>
      </w:r>
      <w:r w:rsidRPr="00D659CC">
        <w:rPr>
          <w:rFonts w:ascii="Consolas" w:hAnsi="Consolas"/>
          <w:b/>
          <w:bCs/>
          <w:noProof/>
          <w:kern w:val="32"/>
          <w:sz w:val="22"/>
        </w:rPr>
        <w:t>Dog</w:t>
      </w:r>
      <w:r w:rsidRPr="00D659CC">
        <w:t xml:space="preserve"> type.</w:t>
      </w:r>
      <w:r w:rsidR="00E82C7C" w:rsidRPr="00D659CC">
        <w:t xml:space="preserve"> </w:t>
      </w:r>
      <w:r w:rsidRPr="00D659CC">
        <w:t>When it comes to classes they are allocated in the dynamic memory (</w:t>
      </w:r>
      <w:r w:rsidR="00E82C7C" w:rsidRPr="00D659CC">
        <w:t xml:space="preserve">in </w:t>
      </w:r>
      <w:r w:rsidRPr="00D659CC">
        <w:t xml:space="preserve">the </w:t>
      </w:r>
      <w:r w:rsidR="00E82C7C" w:rsidRPr="00D659CC">
        <w:t xml:space="preserve">so called "managed </w:t>
      </w:r>
      <w:r w:rsidRPr="00D659CC">
        <w:t>heap</w:t>
      </w:r>
      <w:r w:rsidR="00E82C7C" w:rsidRPr="00D659CC">
        <w:t>"</w:t>
      </w:r>
      <w:r w:rsidRPr="00D659CC">
        <w:t>).</w:t>
      </w:r>
    </w:p>
    <w:p w14:paraId="3C0F39DD" w14:textId="77777777" w:rsidR="00E82C7C" w:rsidRPr="00D659CC" w:rsidRDefault="003A7DF7" w:rsidP="00B76773">
      <w:pPr>
        <w:spacing w:after="120"/>
      </w:pPr>
      <w:r>
        <w:t>Let’s</w:t>
      </w:r>
      <w:r w:rsidR="00B76773" w:rsidRPr="00D659CC">
        <w:t xml:space="preserve"> follow </w:t>
      </w:r>
      <w:r w:rsidR="00E82C7C" w:rsidRPr="00D659CC">
        <w:t>the</w:t>
      </w:r>
      <w:r w:rsidR="00B76773" w:rsidRPr="00D659CC">
        <w:t xml:space="preserve"> process </w:t>
      </w:r>
      <w:r w:rsidR="00E82C7C" w:rsidRPr="00D659CC">
        <w:t xml:space="preserve">of calling a constructor during the creation of new object </w:t>
      </w:r>
      <w:r w:rsidR="00B76773" w:rsidRPr="00D659CC">
        <w:t>step by step.</w:t>
      </w:r>
    </w:p>
    <w:p w14:paraId="2F2BABDA" w14:textId="77777777" w:rsidR="00B76773" w:rsidRPr="00D659CC" w:rsidRDefault="00B76773" w:rsidP="00B76773">
      <w:pPr>
        <w:spacing w:after="120"/>
      </w:pPr>
      <w:r w:rsidRPr="00D659CC">
        <w:t xml:space="preserve">First, </w:t>
      </w:r>
      <w:r w:rsidRPr="00D659CC">
        <w:rPr>
          <w:b/>
        </w:rPr>
        <w:t>memory is allocated</w:t>
      </w:r>
      <w:r w:rsidRPr="00D659CC">
        <w:t xml:space="preserve"> for the object:</w:t>
      </w:r>
    </w:p>
    <w:p w14:paraId="396C987F" w14:textId="77777777" w:rsidR="00B76773" w:rsidRPr="00D659CC" w:rsidRDefault="00B76773" w:rsidP="00B76773">
      <w:pPr>
        <w:jc w:val="center"/>
      </w:pPr>
      <w:r w:rsidRPr="00D659CC">
        <w:rPr>
          <w:noProof/>
        </w:rPr>
        <w:lastRenderedPageBreak/>
        <w:drawing>
          <wp:inline distT="0" distB="0" distL="0" distR="0" wp14:anchorId="306890A8" wp14:editId="36825380">
            <wp:extent cx="4237200" cy="1911600"/>
            <wp:effectExtent l="0" t="0" r="0" b="0"/>
            <wp:docPr id="5388" name="Picture 5388" descr="Creating a Dog object: memory allocated in the heap for the object's members" title="Memory alloc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reating-dog-object-start"/>
                    <pic:cNvPicPr>
                      <a:picLocks noChangeAspect="1" noChangeArrowheads="1"/>
                    </pic:cNvPicPr>
                  </pic:nvPicPr>
                  <pic:blipFill>
                    <a:blip r:embed="rId318">
                      <a:extLst>
                        <a:ext uri="{28A0092B-C50C-407E-A947-70E740481C1C}">
                          <a14:useLocalDpi xmlns:a14="http://schemas.microsoft.com/office/drawing/2010/main"/>
                        </a:ext>
                      </a:extLst>
                    </a:blip>
                    <a:srcRect/>
                    <a:stretch>
                      <a:fillRect/>
                    </a:stretch>
                  </pic:blipFill>
                  <pic:spPr bwMode="auto">
                    <a:xfrm>
                      <a:off x="0" y="0"/>
                      <a:ext cx="4237200" cy="1911600"/>
                    </a:xfrm>
                    <a:prstGeom prst="rect">
                      <a:avLst/>
                    </a:prstGeom>
                    <a:noFill/>
                    <a:ln>
                      <a:noFill/>
                    </a:ln>
                  </pic:spPr>
                </pic:pic>
              </a:graphicData>
            </a:graphic>
          </wp:inline>
        </w:drawing>
      </w:r>
    </w:p>
    <w:p w14:paraId="162312DC" w14:textId="77777777" w:rsidR="00B76773" w:rsidRPr="00D659CC" w:rsidRDefault="00E82C7C" w:rsidP="00B76773">
      <w:pPr>
        <w:spacing w:after="120"/>
      </w:pPr>
      <w:r w:rsidRPr="00D659CC">
        <w:t>Next,</w:t>
      </w:r>
      <w:r w:rsidR="00B76773" w:rsidRPr="00D659CC">
        <w:t xml:space="preserve"> its </w:t>
      </w:r>
      <w:r w:rsidR="00B76773" w:rsidRPr="00D659CC">
        <w:rPr>
          <w:b/>
        </w:rPr>
        <w:t>fields (if any) are initialized with the default values</w:t>
      </w:r>
      <w:r w:rsidR="00B76773" w:rsidRPr="00D659CC">
        <w:t xml:space="preserve"> for their respective types:</w:t>
      </w:r>
    </w:p>
    <w:p w14:paraId="5A9749C7" w14:textId="77777777" w:rsidR="00B76773" w:rsidRPr="00D659CC" w:rsidRDefault="00B76773" w:rsidP="00B76773">
      <w:pPr>
        <w:jc w:val="center"/>
      </w:pPr>
      <w:r w:rsidRPr="00D659CC">
        <w:rPr>
          <w:noProof/>
        </w:rPr>
        <w:drawing>
          <wp:inline distT="0" distB="0" distL="0" distR="0" wp14:anchorId="40CA2081" wp14:editId="254DC7E3">
            <wp:extent cx="4244400" cy="2127600"/>
            <wp:effectExtent l="19050" t="19050" r="22860" b="25400"/>
            <wp:docPr id="5389" name="Picture 5389" descr="Object members are assigned with their default values" title="Object members assigned with their default 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19">
                      <a:extLst>
                        <a:ext uri="{28A0092B-C50C-407E-A947-70E740481C1C}">
                          <a14:useLocalDpi xmlns:a14="http://schemas.microsoft.com/office/drawing/2010/main"/>
                        </a:ext>
                      </a:extLst>
                    </a:blip>
                    <a:srcRect/>
                    <a:stretch>
                      <a:fillRect/>
                    </a:stretch>
                  </pic:blipFill>
                  <pic:spPr bwMode="auto">
                    <a:xfrm>
                      <a:off x="0" y="0"/>
                      <a:ext cx="4244400" cy="2127600"/>
                    </a:xfrm>
                    <a:prstGeom prst="rect">
                      <a:avLst/>
                    </a:prstGeom>
                    <a:noFill/>
                    <a:ln w="6350" cmpd="sng">
                      <a:solidFill>
                        <a:srgbClr val="000000"/>
                      </a:solidFill>
                      <a:miter lim="800000"/>
                      <a:headEnd/>
                      <a:tailEnd/>
                    </a:ln>
                    <a:effectLst/>
                  </pic:spPr>
                </pic:pic>
              </a:graphicData>
            </a:graphic>
          </wp:inline>
        </w:drawing>
      </w:r>
    </w:p>
    <w:p w14:paraId="78F6388C" w14:textId="77777777" w:rsidR="00B76773" w:rsidRPr="00D659CC" w:rsidRDefault="00B76773" w:rsidP="00B76773">
      <w:pPr>
        <w:spacing w:after="120"/>
      </w:pPr>
      <w:r w:rsidRPr="00D659CC">
        <w:t xml:space="preserve">If the creation of the new object is successfully completed, the </w:t>
      </w:r>
      <w:r w:rsidRPr="00D659CC">
        <w:rPr>
          <w:b/>
        </w:rPr>
        <w:t>constructor returns a reference</w:t>
      </w:r>
      <w:r w:rsidRPr="00D659CC">
        <w:t xml:space="preserve"> to it, which is assigned to the variable </w:t>
      </w:r>
      <w:r w:rsidRPr="00D659CC">
        <w:rPr>
          <w:rFonts w:ascii="Consolas" w:hAnsi="Consolas"/>
          <w:b/>
          <w:bCs/>
          <w:noProof/>
          <w:kern w:val="32"/>
          <w:sz w:val="22"/>
        </w:rPr>
        <w:t>myDog</w:t>
      </w:r>
      <w:r w:rsidRPr="00D659CC">
        <w:t xml:space="preserve">, from class type </w:t>
      </w:r>
      <w:r w:rsidRPr="00D659CC">
        <w:rPr>
          <w:rFonts w:ascii="Consolas" w:hAnsi="Consolas"/>
          <w:b/>
          <w:bCs/>
          <w:noProof/>
          <w:kern w:val="32"/>
          <w:sz w:val="22"/>
        </w:rPr>
        <w:t>Dog</w:t>
      </w:r>
      <w:r w:rsidRPr="00D659CC">
        <w:t>:</w:t>
      </w:r>
    </w:p>
    <w:p w14:paraId="18E44A39" w14:textId="77777777" w:rsidR="00B76773" w:rsidRPr="00D659CC" w:rsidRDefault="00B76773" w:rsidP="00B76773">
      <w:pPr>
        <w:jc w:val="center"/>
      </w:pPr>
      <w:r w:rsidRPr="00D659CC">
        <w:rPr>
          <w:noProof/>
        </w:rPr>
        <w:drawing>
          <wp:inline distT="0" distB="0" distL="0" distR="0" wp14:anchorId="33FA0CD5" wp14:editId="1ACB1827">
            <wp:extent cx="4244400" cy="2127600"/>
            <wp:effectExtent l="19050" t="19050" r="22860" b="25400"/>
            <wp:docPr id="5390" name="Picture 5390" descr="Create a reference (pointer) to the newly created object in the heap" title="Create a reference to an object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20">
                      <a:extLst>
                        <a:ext uri="{28A0092B-C50C-407E-A947-70E740481C1C}">
                          <a14:useLocalDpi xmlns:a14="http://schemas.microsoft.com/office/drawing/2010/main"/>
                        </a:ext>
                      </a:extLst>
                    </a:blip>
                    <a:srcRect/>
                    <a:stretch>
                      <a:fillRect/>
                    </a:stretch>
                  </pic:blipFill>
                  <pic:spPr bwMode="auto">
                    <a:xfrm>
                      <a:off x="0" y="0"/>
                      <a:ext cx="4244400" cy="2127600"/>
                    </a:xfrm>
                    <a:prstGeom prst="rect">
                      <a:avLst/>
                    </a:prstGeom>
                    <a:noFill/>
                    <a:ln w="6350" cmpd="sng">
                      <a:solidFill>
                        <a:srgbClr val="000000"/>
                      </a:solidFill>
                      <a:miter lim="800000"/>
                      <a:headEnd/>
                      <a:tailEnd/>
                    </a:ln>
                    <a:effectLst/>
                  </pic:spPr>
                </pic:pic>
              </a:graphicData>
            </a:graphic>
          </wp:inline>
        </w:drawing>
      </w:r>
    </w:p>
    <w:p w14:paraId="09002DD3" w14:textId="77777777" w:rsidR="00B76773" w:rsidRPr="00D659CC" w:rsidRDefault="00B76773" w:rsidP="00732360">
      <w:pPr>
        <w:pStyle w:val="Heading3"/>
      </w:pPr>
      <w:r w:rsidRPr="00D659CC">
        <w:t>Declaring a Constructor</w:t>
      </w:r>
    </w:p>
    <w:p w14:paraId="66EAA535" w14:textId="77777777" w:rsidR="00B76773" w:rsidRPr="00D659CC" w:rsidRDefault="00B76773" w:rsidP="00B76773">
      <w:pPr>
        <w:spacing w:after="120"/>
      </w:pPr>
      <w:r w:rsidRPr="00D659CC">
        <w:t xml:space="preserve">If we have the class </w:t>
      </w:r>
      <w:r w:rsidRPr="00D659CC">
        <w:rPr>
          <w:rFonts w:ascii="Consolas" w:hAnsi="Consolas"/>
          <w:b/>
          <w:bCs/>
          <w:noProof/>
          <w:kern w:val="32"/>
          <w:sz w:val="22"/>
        </w:rPr>
        <w:t>Dog</w:t>
      </w:r>
      <w:r w:rsidRPr="00D659CC">
        <w:t>, here is how its most simplified constructor</w:t>
      </w:r>
      <w:r w:rsidR="003859CD" w:rsidRPr="00D659CC">
        <w:t xml:space="preserve"> (without parameters)</w:t>
      </w:r>
      <w:r w:rsidRPr="00D659CC">
        <w:t xml:space="preserve"> will look lik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1C1D57E" w14:textId="77777777" w:rsidTr="00D07FCB">
        <w:tc>
          <w:tcPr>
            <w:tcW w:w="9637" w:type="dxa"/>
            <w:tcBorders>
              <w:top w:val="single" w:sz="4" w:space="0" w:color="auto"/>
              <w:left w:val="single" w:sz="4" w:space="0" w:color="auto"/>
              <w:bottom w:val="single" w:sz="4" w:space="0" w:color="auto"/>
              <w:right w:val="single" w:sz="4" w:space="0" w:color="auto"/>
            </w:tcBorders>
          </w:tcPr>
          <w:p w14:paraId="52D0CCE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lastRenderedPageBreak/>
              <w:t>public</w:t>
            </w:r>
            <w:r w:rsidRPr="00D659CC">
              <w:rPr>
                <w:rFonts w:ascii="Consolas" w:hAnsi="Consolas"/>
                <w:noProof/>
                <w:sz w:val="22"/>
                <w:szCs w:val="22"/>
              </w:rPr>
              <w:t xml:space="preserve"> Dog()</w:t>
            </w:r>
          </w:p>
          <w:p w14:paraId="2F50996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421A9B3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w:t>
            </w:r>
          </w:p>
        </w:tc>
      </w:tr>
    </w:tbl>
    <w:p w14:paraId="5427F8F2" w14:textId="77777777" w:rsidR="00B76773" w:rsidRPr="00D659CC" w:rsidRDefault="00B76773" w:rsidP="00B76773">
      <w:pPr>
        <w:spacing w:after="120"/>
      </w:pPr>
      <w:r w:rsidRPr="00D659CC">
        <w:t>Formally, the declaration of the constructor appears in the following wa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5A90930" w14:textId="77777777" w:rsidTr="00D07FCB">
        <w:tc>
          <w:tcPr>
            <w:tcW w:w="9637" w:type="dxa"/>
            <w:tcBorders>
              <w:top w:val="single" w:sz="4" w:space="0" w:color="auto"/>
              <w:left w:val="single" w:sz="4" w:space="0" w:color="auto"/>
              <w:bottom w:val="single" w:sz="4" w:space="0" w:color="auto"/>
              <w:right w:val="single" w:sz="4" w:space="0" w:color="auto"/>
            </w:tcBorders>
          </w:tcPr>
          <w:p w14:paraId="1C864245"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lt;class_name&gt;([&lt;parameters_list&gt;])</w:t>
            </w:r>
          </w:p>
        </w:tc>
      </w:tr>
    </w:tbl>
    <w:p w14:paraId="20D25227" w14:textId="77777777" w:rsidR="00B76773" w:rsidRPr="00D659CC" w:rsidRDefault="00B76773" w:rsidP="00B76773">
      <w:r w:rsidRPr="00D659CC">
        <w:t xml:space="preserve">As we already know, the constructors are similar to methods, but they </w:t>
      </w:r>
      <w:r w:rsidRPr="00D659CC">
        <w:rPr>
          <w:b/>
        </w:rPr>
        <w:t>do not have a return type</w:t>
      </w:r>
      <w:r w:rsidRPr="00D659CC">
        <w:t xml:space="preserve"> (therefore we called them pseudo-methods).</w:t>
      </w:r>
    </w:p>
    <w:p w14:paraId="3FA6623B" w14:textId="77777777" w:rsidR="00B76773" w:rsidRPr="00D659CC" w:rsidRDefault="00B76773" w:rsidP="00732360">
      <w:pPr>
        <w:pStyle w:val="Heading4"/>
      </w:pPr>
      <w:r w:rsidRPr="00D659CC">
        <w:t>Constructor</w:t>
      </w:r>
      <w:r w:rsidR="002509B8" w:rsidRPr="00D659CC">
        <w:t>’s</w:t>
      </w:r>
      <w:r w:rsidRPr="00D659CC">
        <w:t xml:space="preserve"> Name</w:t>
      </w:r>
    </w:p>
    <w:p w14:paraId="6D1356E2" w14:textId="77777777" w:rsidR="00B76773" w:rsidRPr="00D659CC" w:rsidRDefault="00B76773" w:rsidP="00B76773">
      <w:r w:rsidRPr="00D659CC">
        <w:t xml:space="preserve">In C# it is mandatory that </w:t>
      </w:r>
      <w:r w:rsidRPr="00D659CC">
        <w:rPr>
          <w:b/>
        </w:rPr>
        <w:t xml:space="preserve">the name of every constructor matches the name of the class in which </w:t>
      </w:r>
      <w:r w:rsidR="003859CD" w:rsidRPr="00D659CC">
        <w:rPr>
          <w:b/>
        </w:rPr>
        <w:t>it resides</w:t>
      </w:r>
      <w:r w:rsidRPr="00D659CC">
        <w:t xml:space="preserve"> – </w:t>
      </w:r>
      <w:r w:rsidRPr="00D659CC">
        <w:rPr>
          <w:rFonts w:ascii="Consolas" w:hAnsi="Consolas"/>
          <w:b/>
          <w:bCs/>
          <w:noProof/>
          <w:kern w:val="32"/>
          <w:sz w:val="22"/>
        </w:rPr>
        <w:t>&lt;class_name&gt;</w:t>
      </w:r>
      <w:r w:rsidRPr="00D659CC">
        <w:t xml:space="preserve">. In the example above the name of the constructor is the same as the name of the class – </w:t>
      </w:r>
      <w:r w:rsidRPr="00D659CC">
        <w:rPr>
          <w:rStyle w:val="Code"/>
        </w:rPr>
        <w:t>Dog</w:t>
      </w:r>
      <w:r w:rsidRPr="00D659CC">
        <w:t>. We should know that, as with methods, the name of the constructor is always followed by round brackets – "</w:t>
      </w:r>
      <w:r w:rsidRPr="00D659CC">
        <w:rPr>
          <w:rStyle w:val="Code"/>
        </w:rPr>
        <w:t>(</w:t>
      </w:r>
      <w:r w:rsidRPr="00D659CC">
        <w:t>" and "</w:t>
      </w:r>
      <w:r w:rsidRPr="00D659CC">
        <w:rPr>
          <w:rStyle w:val="Code"/>
        </w:rPr>
        <w:t>)</w:t>
      </w:r>
      <w:r w:rsidRPr="00D659CC">
        <w:t>".</w:t>
      </w:r>
    </w:p>
    <w:p w14:paraId="19F91A0F" w14:textId="77777777" w:rsidR="00B76773" w:rsidRPr="00D659CC" w:rsidRDefault="00B76773" w:rsidP="00B76773">
      <w:pPr>
        <w:spacing w:after="120"/>
      </w:pPr>
      <w:r w:rsidRPr="00D659CC">
        <w:t xml:space="preserve">In (C#) it </w:t>
      </w:r>
      <w:r w:rsidRPr="00D659CC">
        <w:rPr>
          <w:b/>
          <w:bCs/>
        </w:rPr>
        <w:t>is not allowed</w:t>
      </w:r>
      <w:r w:rsidRPr="00D659CC">
        <w:rPr>
          <w:b/>
        </w:rPr>
        <w:t xml:space="preserve"> to declare a method </w:t>
      </w:r>
      <w:r w:rsidR="00E40857" w:rsidRPr="00D659CC">
        <w:rPr>
          <w:b/>
        </w:rPr>
        <w:t>whose</w:t>
      </w:r>
      <w:r w:rsidRPr="00D659CC">
        <w:rPr>
          <w:b/>
        </w:rPr>
        <w:t xml:space="preserve"> name matches the name of the class</w:t>
      </w:r>
      <w:r w:rsidRPr="00D659CC">
        <w:t xml:space="preserve"> (hence the name of the constructors). If nevertheless, a method is declared with the class name, this </w:t>
      </w:r>
      <w:r w:rsidR="00E559E3" w:rsidRPr="00D659CC">
        <w:t>will cause a compilation error.</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57525876" w14:textId="77777777" w:rsidTr="00D07FCB">
        <w:tc>
          <w:tcPr>
            <w:tcW w:w="9637" w:type="dxa"/>
            <w:tcBorders>
              <w:top w:val="single" w:sz="4" w:space="0" w:color="auto"/>
              <w:left w:val="single" w:sz="4" w:space="0" w:color="auto"/>
              <w:bottom w:val="single" w:sz="4" w:space="0" w:color="auto"/>
              <w:right w:val="single" w:sz="4" w:space="0" w:color="auto"/>
            </w:tcBorders>
          </w:tcPr>
          <w:p w14:paraId="046971F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IllegalMethodExample</w:t>
            </w:r>
          </w:p>
          <w:p w14:paraId="5C45D34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DC6BCE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Legal constructor</w:t>
            </w:r>
          </w:p>
          <w:p w14:paraId="4C4ADF8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IllegalMethodExample ()</w:t>
            </w:r>
          </w:p>
          <w:p w14:paraId="6F6D718A"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4A9A9E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0BE6E233" w14:textId="77777777" w:rsidR="00B76773" w:rsidRPr="00D07FCB" w:rsidRDefault="00B76773" w:rsidP="00B76773">
            <w:pPr>
              <w:autoSpaceDE w:val="0"/>
              <w:autoSpaceDN w:val="0"/>
              <w:adjustRightInd w:val="0"/>
              <w:spacing w:before="0"/>
              <w:jc w:val="left"/>
              <w:rPr>
                <w:rFonts w:ascii="Consolas" w:hAnsi="Consolas" w:cs="Consolas"/>
                <w:noProof/>
                <w:sz w:val="18"/>
                <w:szCs w:val="18"/>
              </w:rPr>
            </w:pPr>
          </w:p>
          <w:p w14:paraId="3380809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Illegal method</w:t>
            </w:r>
          </w:p>
          <w:p w14:paraId="63D2E8D1" w14:textId="77777777" w:rsidR="008379D7"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IllegalMethodExample()</w:t>
            </w:r>
          </w:p>
          <w:p w14:paraId="2D3A7557"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36B4552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w:t>
            </w:r>
            <w:r w:rsidRPr="001547CE">
              <w:rPr>
                <w:rFonts w:ascii="Consolas" w:hAnsi="Consolas" w:cs="Consolas"/>
                <w:noProof/>
                <w:color w:val="A31515"/>
                <w:sz w:val="22"/>
                <w:szCs w:val="22"/>
              </w:rPr>
              <w:t>"I am illegal method!"</w:t>
            </w:r>
            <w:r w:rsidRPr="001547CE">
              <w:rPr>
                <w:rFonts w:ascii="Consolas" w:hAnsi="Consolas"/>
                <w:noProof/>
                <w:sz w:val="22"/>
                <w:szCs w:val="22"/>
              </w:rPr>
              <w:t>;</w:t>
            </w:r>
          </w:p>
          <w:p w14:paraId="3F33D57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29132B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0D188E7F" w14:textId="206ED416" w:rsidR="00B76773" w:rsidRPr="00D659CC" w:rsidRDefault="00B76773" w:rsidP="00B76773">
      <w:pPr>
        <w:spacing w:after="120"/>
      </w:pPr>
      <w:r w:rsidRPr="00D659CC">
        <w:t xml:space="preserve">When we try to compile this </w:t>
      </w:r>
      <w:r w:rsidR="00D07FCB" w:rsidRPr="00D659CC">
        <w:t>class,</w:t>
      </w:r>
      <w:r w:rsidRPr="00D659CC">
        <w:t xml:space="preserve"> the compiler will display the following</w:t>
      </w:r>
      <w:r w:rsidR="003859CD" w:rsidRPr="00D659CC">
        <w:t xml:space="preserve"> </w:t>
      </w:r>
      <w:r w:rsidR="003859CD" w:rsidRPr="00D659CC">
        <w:rPr>
          <w:b/>
        </w:rPr>
        <w:t>compilation</w:t>
      </w:r>
      <w:r w:rsidRPr="00D659CC">
        <w:t xml:space="preserve"> </w:t>
      </w:r>
      <w:r w:rsidRPr="00D659CC">
        <w:rPr>
          <w:b/>
        </w:rPr>
        <w:t>error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7BE57DF" w14:textId="77777777" w:rsidTr="00D07FCB">
        <w:tc>
          <w:tcPr>
            <w:tcW w:w="9637" w:type="dxa"/>
            <w:tcBorders>
              <w:top w:val="single" w:sz="4" w:space="0" w:color="auto"/>
              <w:left w:val="single" w:sz="4" w:space="0" w:color="auto"/>
              <w:bottom w:val="single" w:sz="4" w:space="0" w:color="auto"/>
              <w:right w:val="single" w:sz="4" w:space="0" w:color="auto"/>
            </w:tcBorders>
          </w:tcPr>
          <w:p w14:paraId="021F59A2"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SampleClass: member names cannot be the same as their enclosing type</w:t>
            </w:r>
          </w:p>
        </w:tc>
      </w:tr>
    </w:tbl>
    <w:p w14:paraId="2C3DCC73" w14:textId="77777777" w:rsidR="00B76773" w:rsidRPr="00D659CC" w:rsidRDefault="00B76773" w:rsidP="00732360">
      <w:pPr>
        <w:pStyle w:val="Heading4"/>
      </w:pPr>
      <w:r w:rsidRPr="00D659CC">
        <w:t>Parameter List</w:t>
      </w:r>
    </w:p>
    <w:p w14:paraId="59D9185B" w14:textId="77777777" w:rsidR="00B76773" w:rsidRPr="00D659CC" w:rsidRDefault="00B76773" w:rsidP="00B76773">
      <w:r w:rsidRPr="00D659CC">
        <w:t xml:space="preserve">Similar to the methods, if we need extra data to create an object, the constructor gets it through a </w:t>
      </w:r>
      <w:r w:rsidRPr="00D659CC">
        <w:rPr>
          <w:b/>
        </w:rPr>
        <w:t>parameter list</w:t>
      </w:r>
      <w:r w:rsidRPr="00D659CC">
        <w:t xml:space="preserve"> – </w:t>
      </w:r>
      <w:r w:rsidRPr="00D659CC">
        <w:rPr>
          <w:rFonts w:ascii="Consolas" w:hAnsi="Consolas"/>
          <w:b/>
          <w:bCs/>
          <w:noProof/>
          <w:kern w:val="32"/>
          <w:sz w:val="22"/>
        </w:rPr>
        <w:t>&lt;parameters_list&gt;</w:t>
      </w:r>
      <w:r w:rsidRPr="00D659CC">
        <w:t xml:space="preserve">. In the example constructor of the class </w:t>
      </w:r>
      <w:r w:rsidRPr="00D659CC">
        <w:rPr>
          <w:rFonts w:ascii="Consolas" w:hAnsi="Consolas"/>
          <w:b/>
          <w:bCs/>
          <w:noProof/>
          <w:kern w:val="32"/>
          <w:sz w:val="22"/>
        </w:rPr>
        <w:t>Dog</w:t>
      </w:r>
      <w:r w:rsidRPr="00D659CC">
        <w:t xml:space="preserve"> there is no need of additional data to create an object of this type and therefore there is no parameter list. More about the parameter list will be explained in one of the later sections –"</w:t>
      </w:r>
      <w:hyperlink w:anchor="_Declaring_a_Constructor" w:history="1">
        <w:r w:rsidRPr="00D659CC">
          <w:rPr>
            <w:color w:val="0000FF"/>
            <w:u w:val="single"/>
          </w:rPr>
          <w:t>Declaring a Constructor with Parameters</w:t>
        </w:r>
      </w:hyperlink>
      <w:r w:rsidRPr="00D659CC">
        <w:t>".</w:t>
      </w:r>
    </w:p>
    <w:p w14:paraId="78883BAD" w14:textId="77777777" w:rsidR="00B76773" w:rsidRPr="00D659CC" w:rsidRDefault="00B76773" w:rsidP="00B76773">
      <w:r w:rsidRPr="00D659CC">
        <w:t>Of course, after the declaration of the constructor its body is following, which is like every method body in C#, but generally contains mostly initialization logic, i.e. setting the initial values of the fields of the class.</w:t>
      </w:r>
    </w:p>
    <w:p w14:paraId="1D66517D" w14:textId="77777777" w:rsidR="00B76773" w:rsidRPr="00D659CC" w:rsidRDefault="00B76773" w:rsidP="00732360">
      <w:pPr>
        <w:pStyle w:val="Heading4"/>
      </w:pPr>
      <w:r w:rsidRPr="00D659CC">
        <w:lastRenderedPageBreak/>
        <w:t>Modifiers</w:t>
      </w:r>
    </w:p>
    <w:p w14:paraId="7950E2C7" w14:textId="77777777" w:rsidR="00B76773" w:rsidRPr="00D659CC" w:rsidRDefault="00B76773" w:rsidP="00B76773">
      <w:r w:rsidRPr="00D659CC">
        <w:t xml:space="preserve">It is evident that </w:t>
      </w:r>
      <w:r w:rsidRPr="00D659CC">
        <w:rPr>
          <w:b/>
        </w:rPr>
        <w:t>modifiers</w:t>
      </w:r>
      <w:r w:rsidRPr="00D659CC">
        <w:t xml:space="preserve"> can be added in the declaration of the constructors</w:t>
      </w:r>
      <w:r w:rsidR="003859CD" w:rsidRPr="00D659CC">
        <w:t xml:space="preserve"> </w:t>
      </w:r>
      <w:r w:rsidRPr="00D659CC">
        <w:t xml:space="preserve">– </w:t>
      </w:r>
      <w:r w:rsidRPr="00D659CC">
        <w:rPr>
          <w:rFonts w:ascii="Consolas" w:hAnsi="Consolas"/>
          <w:b/>
          <w:bCs/>
          <w:noProof/>
          <w:kern w:val="32"/>
          <w:sz w:val="22"/>
        </w:rPr>
        <w:t>&lt;modifiers&gt;</w:t>
      </w:r>
      <w:r w:rsidRPr="00D659CC">
        <w:t xml:space="preserve">. For modifiers that we </w:t>
      </w:r>
      <w:proofErr w:type="gramStart"/>
      <w:r w:rsidRPr="00D659CC">
        <w:t>know</w:t>
      </w:r>
      <w:proofErr w:type="gramEnd"/>
      <w:r w:rsidRPr="00D659CC">
        <w:t xml:space="preserve"> and which</w:t>
      </w:r>
      <w:r w:rsidR="002F6056" w:rsidRPr="00D659CC">
        <w:t xml:space="preserve"> are not access modifiers, i.e.</w:t>
      </w:r>
      <w:r w:rsidRPr="00D659CC">
        <w:t xml:space="preserve">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static</w:t>
      </w:r>
      <w:r w:rsidRPr="00D659CC">
        <w:t xml:space="preserve">, we should know that only </w:t>
      </w:r>
      <w:r w:rsidRPr="00D659CC">
        <w:rPr>
          <w:rFonts w:ascii="Consolas" w:hAnsi="Consolas"/>
          <w:b/>
          <w:bCs/>
          <w:noProof/>
          <w:kern w:val="32"/>
          <w:sz w:val="22"/>
        </w:rPr>
        <w:t>const</w:t>
      </w:r>
      <w:r w:rsidRPr="00D659CC">
        <w:t xml:space="preserve"> is not allowed to be used in constructors. Later in this chapter, in the "</w:t>
      </w:r>
      <w:hyperlink w:anchor="_Static_Constructors" w:history="1">
        <w:r w:rsidRPr="00D659CC">
          <w:rPr>
            <w:color w:val="0000FF"/>
            <w:u w:val="single"/>
          </w:rPr>
          <w:t>Static Constructors</w:t>
        </w:r>
      </w:hyperlink>
      <w:r w:rsidRPr="00D659CC">
        <w:t xml:space="preserve">" section we will learn more about the constructors declared with modifier </w:t>
      </w:r>
      <w:r w:rsidRPr="00D659CC">
        <w:rPr>
          <w:rFonts w:ascii="Consolas" w:hAnsi="Consolas"/>
          <w:b/>
          <w:bCs/>
          <w:noProof/>
          <w:kern w:val="32"/>
          <w:sz w:val="22"/>
        </w:rPr>
        <w:t>static</w:t>
      </w:r>
      <w:r w:rsidRPr="00D659CC">
        <w:t>.</w:t>
      </w:r>
    </w:p>
    <w:p w14:paraId="2F18D93D" w14:textId="77777777" w:rsidR="00B76773" w:rsidRPr="00D659CC" w:rsidRDefault="00B76773" w:rsidP="00732360">
      <w:pPr>
        <w:pStyle w:val="Heading3"/>
      </w:pPr>
      <w:r w:rsidRPr="00D659CC">
        <w:t>Visibility of the Constructors</w:t>
      </w:r>
    </w:p>
    <w:p w14:paraId="6752D731" w14:textId="77777777" w:rsidR="00B76773" w:rsidRPr="00D659CC" w:rsidRDefault="00B76773" w:rsidP="00B76773">
      <w:r w:rsidRPr="00D659CC">
        <w:t xml:space="preserve">Similar to the methods and the fields, the constructors can be declared with </w:t>
      </w:r>
      <w:r w:rsidRPr="00D659CC">
        <w:rPr>
          <w:b/>
        </w:rPr>
        <w:t>levels of visibility</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protected</w:t>
      </w:r>
      <w:r w:rsidRPr="00D659CC">
        <w:t>,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access levels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protected internal</w:t>
      </w:r>
      <w:r w:rsidRPr="00D659CC">
        <w:t xml:space="preserve"> will be explained in </w:t>
      </w:r>
      <w:r w:rsidR="002009E5"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Pr="00D659CC">
        <w:rPr>
          <w:noProof/>
        </w:rPr>
        <w:t>".</w:t>
      </w:r>
      <w:r w:rsidRPr="00D659CC">
        <w:t xml:space="preserve"> The rest of the access levels have the same meaning and behavior as with fields and methods.</w:t>
      </w:r>
    </w:p>
    <w:p w14:paraId="7016716D" w14:textId="77777777" w:rsidR="00B76773" w:rsidRPr="00D659CC" w:rsidRDefault="00B76773" w:rsidP="00732360">
      <w:pPr>
        <w:pStyle w:val="Heading3"/>
      </w:pPr>
      <w:r w:rsidRPr="00D659CC">
        <w:t>Initialization of the Fields in the Constructor</w:t>
      </w:r>
    </w:p>
    <w:p w14:paraId="280A61C1" w14:textId="77777777" w:rsidR="00B76773" w:rsidRPr="00D659CC" w:rsidRDefault="00B76773" w:rsidP="00B76773">
      <w:r w:rsidRPr="00D659CC">
        <w:t xml:space="preserve">As explained earlier when creating a new object and calling its constructor, a new memory is allocated for the non-static fields of the object of the class and they are </w:t>
      </w:r>
      <w:r w:rsidRPr="00D659CC">
        <w:rPr>
          <w:b/>
        </w:rPr>
        <w:t>initialized with the default values</w:t>
      </w:r>
      <w:r w:rsidRPr="00D659CC">
        <w:t xml:space="preserve"> for their types (see the section "</w:t>
      </w:r>
      <w:hyperlink w:anchor="_Calling_a_Constructor" w:history="1">
        <w:r w:rsidRPr="00D659CC">
          <w:rPr>
            <w:color w:val="0000FF"/>
            <w:u w:val="single"/>
          </w:rPr>
          <w:t>Calling a Constructor</w:t>
        </w:r>
      </w:hyperlink>
      <w:r w:rsidRPr="00D659CC">
        <w:t>").</w:t>
      </w:r>
    </w:p>
    <w:p w14:paraId="3154E608" w14:textId="77777777" w:rsidR="00B76773" w:rsidRPr="00D659CC" w:rsidRDefault="00B76773" w:rsidP="00B76773">
      <w:r w:rsidRPr="00D659CC">
        <w:t>Furthermore, through the constructors we mainly initialize the fields of the class with values set by us and not with the default ones.</w:t>
      </w:r>
    </w:p>
    <w:p w14:paraId="21098E3C" w14:textId="77777777" w:rsidR="00B76773" w:rsidRPr="00D659CC" w:rsidRDefault="00B76773" w:rsidP="00B76773">
      <w:pPr>
        <w:spacing w:after="120"/>
      </w:pPr>
      <w:r w:rsidRPr="00D659CC">
        <w:t xml:space="preserve">E.g., in the examples we discussed so far, the field </w:t>
      </w:r>
      <w:r w:rsidRPr="00D659CC">
        <w:rPr>
          <w:rFonts w:ascii="Consolas" w:hAnsi="Consolas"/>
          <w:b/>
          <w:bCs/>
          <w:noProof/>
          <w:kern w:val="32"/>
          <w:sz w:val="22"/>
        </w:rPr>
        <w:t>name</w:t>
      </w:r>
      <w:r w:rsidRPr="00D659CC">
        <w:t xml:space="preserve"> of the object from type </w:t>
      </w:r>
      <w:r w:rsidRPr="00D659CC">
        <w:rPr>
          <w:rFonts w:ascii="Consolas" w:hAnsi="Consolas"/>
          <w:b/>
          <w:bCs/>
          <w:noProof/>
          <w:kern w:val="32"/>
          <w:sz w:val="22"/>
        </w:rPr>
        <w:t>Dog</w:t>
      </w:r>
      <w:r w:rsidRPr="00D659CC">
        <w:t xml:space="preserve"> is always initialized during its declaration:</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D2FFC1A" w14:textId="77777777" w:rsidTr="00D07FCB">
        <w:tc>
          <w:tcPr>
            <w:tcW w:w="9637" w:type="dxa"/>
            <w:tcBorders>
              <w:top w:val="single" w:sz="4" w:space="0" w:color="auto"/>
              <w:left w:val="single" w:sz="4" w:space="0" w:color="auto"/>
              <w:bottom w:val="single" w:sz="4" w:space="0" w:color="auto"/>
              <w:right w:val="single" w:sz="4" w:space="0" w:color="auto"/>
            </w:tcBorders>
          </w:tcPr>
          <w:p w14:paraId="06A258A9" w14:textId="77777777" w:rsidR="00B76773" w:rsidRPr="00D659CC" w:rsidRDefault="00B76773" w:rsidP="004C273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noProof/>
                <w:sz w:val="22"/>
                <w:szCs w:val="22"/>
              </w:rPr>
              <w:t xml:space="preserve"> 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tc>
      </w:tr>
    </w:tbl>
    <w:p w14:paraId="54E72778" w14:textId="77777777" w:rsidR="00B76773" w:rsidRPr="00D659CC" w:rsidRDefault="00B76773" w:rsidP="00B76773">
      <w:pPr>
        <w:spacing w:after="120"/>
      </w:pPr>
      <w:r w:rsidRPr="00D659CC">
        <w:t>Instead of doing this during the declaration of the field, a better programming style is to assign its value in the constructor:</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2F5C843" w14:textId="77777777" w:rsidTr="00D07FCB">
        <w:tc>
          <w:tcPr>
            <w:tcW w:w="9637" w:type="dxa"/>
            <w:tcBorders>
              <w:top w:val="single" w:sz="4" w:space="0" w:color="auto"/>
              <w:left w:val="single" w:sz="4" w:space="0" w:color="auto"/>
              <w:bottom w:val="single" w:sz="4" w:space="0" w:color="auto"/>
              <w:right w:val="single" w:sz="4" w:space="0" w:color="auto"/>
            </w:tcBorders>
          </w:tcPr>
          <w:p w14:paraId="42E1FF0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14:paraId="7300D67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22FFB1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14:paraId="05C10212" w14:textId="77777777" w:rsidR="00B76773" w:rsidRPr="00D07FCB" w:rsidRDefault="00B76773" w:rsidP="00B76773">
            <w:pPr>
              <w:autoSpaceDE w:val="0"/>
              <w:autoSpaceDN w:val="0"/>
              <w:adjustRightInd w:val="0"/>
              <w:spacing w:before="0"/>
              <w:jc w:val="left"/>
              <w:rPr>
                <w:rFonts w:ascii="Consolas" w:hAnsi="Consolas" w:cs="Consolas"/>
                <w:noProof/>
                <w:sz w:val="14"/>
                <w:szCs w:val="14"/>
              </w:rPr>
            </w:pPr>
          </w:p>
          <w:p w14:paraId="5879160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14:paraId="384FD352"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696ABCD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14:paraId="3EDB6BF5"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02C96668" w14:textId="77777777" w:rsidR="00B76773" w:rsidRPr="00D07FCB" w:rsidRDefault="00B76773" w:rsidP="00B76773">
            <w:pPr>
              <w:autoSpaceDE w:val="0"/>
              <w:autoSpaceDN w:val="0"/>
              <w:adjustRightInd w:val="0"/>
              <w:spacing w:before="0"/>
              <w:jc w:val="left"/>
              <w:rPr>
                <w:rFonts w:ascii="Consolas" w:hAnsi="Consolas" w:cs="Consolas"/>
                <w:noProof/>
                <w:sz w:val="14"/>
                <w:szCs w:val="14"/>
              </w:rPr>
            </w:pPr>
          </w:p>
          <w:p w14:paraId="036A537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 The rest of the class body …</w:t>
            </w:r>
          </w:p>
          <w:p w14:paraId="210FB740"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5A10A1DF" w14:textId="77777777" w:rsidR="00B76773" w:rsidRPr="00D659CC" w:rsidRDefault="00B76773" w:rsidP="00B76773">
      <w:pPr>
        <w:spacing w:after="120"/>
      </w:pPr>
      <w:r w:rsidRPr="00D659CC">
        <w:t xml:space="preserve">Although we initialize the fields in the constructor, some </w:t>
      </w:r>
      <w:r w:rsidR="003859CD" w:rsidRPr="00D659CC">
        <w:t>people</w:t>
      </w:r>
      <w:r w:rsidRPr="00D659CC">
        <w:t xml:space="preserve"> recommend </w:t>
      </w:r>
      <w:r w:rsidRPr="00D659CC">
        <w:rPr>
          <w:b/>
        </w:rPr>
        <w:t>explicitly assigning their type</w:t>
      </w:r>
      <w:r w:rsidR="002509B8" w:rsidRPr="00D659CC">
        <w:rPr>
          <w:b/>
        </w:rPr>
        <w:t>’s</w:t>
      </w:r>
      <w:r w:rsidRPr="00D659CC">
        <w:rPr>
          <w:b/>
        </w:rPr>
        <w:t xml:space="preserve"> default values</w:t>
      </w:r>
      <w:r w:rsidRPr="00D659CC">
        <w:t xml:space="preserve"> during initialization with the purpose of improving the readability of the code, but it is a matter of personal choic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97DCB69" w14:textId="77777777" w:rsidTr="00D07FCB">
        <w:tc>
          <w:tcPr>
            <w:tcW w:w="9637" w:type="dxa"/>
            <w:tcBorders>
              <w:top w:val="single" w:sz="4" w:space="0" w:color="auto"/>
              <w:left w:val="single" w:sz="4" w:space="0" w:color="auto"/>
              <w:bottom w:val="single" w:sz="4" w:space="0" w:color="auto"/>
              <w:right w:val="single" w:sz="4" w:space="0" w:color="auto"/>
            </w:tcBorders>
          </w:tcPr>
          <w:p w14:paraId="4B1EBD0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14:paraId="7547A22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8243A09" w14:textId="77777777" w:rsidR="00B76773" w:rsidRPr="00D659CC" w:rsidRDefault="00B76773" w:rsidP="00B76773">
            <w:pPr>
              <w:autoSpaceDE w:val="0"/>
              <w:autoSpaceDN w:val="0"/>
              <w:adjustRightInd w:val="0"/>
              <w:spacing w:before="0"/>
              <w:jc w:val="left"/>
              <w:rPr>
                <w:rFonts w:ascii="Consolas" w:hAnsi="Consolas"/>
                <w:b/>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b/>
                <w:noProof/>
                <w:sz w:val="22"/>
                <w:szCs w:val="22"/>
              </w:rPr>
              <w:t xml:space="preserve">= </w:t>
            </w:r>
            <w:r w:rsidRPr="00D659CC">
              <w:rPr>
                <w:rFonts w:ascii="Consolas" w:hAnsi="Consolas" w:cs="Consolas"/>
                <w:b/>
                <w:noProof/>
                <w:color w:val="0000FF"/>
                <w:sz w:val="22"/>
                <w:szCs w:val="22"/>
              </w:rPr>
              <w:t>null</w:t>
            </w:r>
            <w:r w:rsidRPr="00D659CC">
              <w:rPr>
                <w:rFonts w:ascii="Consolas" w:hAnsi="Consolas"/>
                <w:noProof/>
                <w:sz w:val="22"/>
                <w:szCs w:val="22"/>
              </w:rPr>
              <w:t>;</w:t>
            </w:r>
          </w:p>
          <w:p w14:paraId="00D347F6" w14:textId="77777777" w:rsidR="00B76773" w:rsidRPr="00D07FCB" w:rsidRDefault="00B76773" w:rsidP="00B76773">
            <w:pPr>
              <w:autoSpaceDE w:val="0"/>
              <w:autoSpaceDN w:val="0"/>
              <w:adjustRightInd w:val="0"/>
              <w:spacing w:before="0"/>
              <w:jc w:val="left"/>
              <w:rPr>
                <w:rFonts w:ascii="Consolas" w:hAnsi="Consolas" w:cs="Consolas"/>
                <w:noProof/>
                <w:sz w:val="14"/>
                <w:szCs w:val="14"/>
              </w:rPr>
            </w:pPr>
          </w:p>
          <w:p w14:paraId="447C4FE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14:paraId="701333B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2BB3685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lastRenderedPageBreak/>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14:paraId="1CB5C2DF"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04019784" w14:textId="77777777" w:rsidR="00B76773" w:rsidRPr="00D07FCB" w:rsidRDefault="00B76773" w:rsidP="00B76773">
            <w:pPr>
              <w:autoSpaceDE w:val="0"/>
              <w:autoSpaceDN w:val="0"/>
              <w:adjustRightInd w:val="0"/>
              <w:spacing w:before="0"/>
              <w:jc w:val="left"/>
              <w:rPr>
                <w:rFonts w:ascii="Consolas" w:hAnsi="Consolas" w:cs="Consolas"/>
                <w:noProof/>
                <w:sz w:val="14"/>
                <w:szCs w:val="14"/>
              </w:rPr>
            </w:pPr>
          </w:p>
          <w:p w14:paraId="4C1E66C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xml:space="preserve">// </w:t>
            </w:r>
            <w:r w:rsidR="001F04AC" w:rsidRPr="00D659CC">
              <w:rPr>
                <w:rFonts w:ascii="Consolas" w:hAnsi="Consolas" w:cs="Consolas"/>
                <w:noProof/>
                <w:color w:val="008000"/>
                <w:sz w:val="22"/>
                <w:szCs w:val="22"/>
              </w:rPr>
              <w:t>…</w:t>
            </w:r>
            <w:r w:rsidRPr="00D659CC">
              <w:rPr>
                <w:rFonts w:ascii="Consolas" w:hAnsi="Consolas" w:cs="Consolas"/>
                <w:noProof/>
                <w:color w:val="008000"/>
                <w:sz w:val="22"/>
                <w:szCs w:val="22"/>
              </w:rPr>
              <w:t xml:space="preserve"> The rest of the class body </w:t>
            </w:r>
            <w:r w:rsidR="001F04AC" w:rsidRPr="00D659CC">
              <w:rPr>
                <w:rFonts w:ascii="Consolas" w:hAnsi="Consolas" w:cs="Consolas"/>
                <w:noProof/>
                <w:color w:val="008000"/>
                <w:sz w:val="22"/>
                <w:szCs w:val="22"/>
              </w:rPr>
              <w:t>…</w:t>
            </w:r>
          </w:p>
          <w:p w14:paraId="45592F7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39F127F4" w14:textId="77777777" w:rsidR="00B76773" w:rsidRPr="00D659CC" w:rsidRDefault="00B76773" w:rsidP="00732360">
      <w:pPr>
        <w:pStyle w:val="Heading4"/>
      </w:pPr>
      <w:r w:rsidRPr="00D659CC">
        <w:lastRenderedPageBreak/>
        <w:t>Fields Initialization in the Constructor</w:t>
      </w:r>
    </w:p>
    <w:p w14:paraId="739686F1" w14:textId="77777777" w:rsidR="00B76773" w:rsidRPr="00D659CC" w:rsidRDefault="003A7DF7" w:rsidP="00B76773">
      <w:r>
        <w:t>Let’s</w:t>
      </w:r>
      <w:r w:rsidR="00B76773" w:rsidRPr="00D659CC">
        <w:t xml:space="preserve"> see in </w:t>
      </w:r>
      <w:proofErr w:type="gramStart"/>
      <w:r w:rsidR="00B76773" w:rsidRPr="00D659CC">
        <w:t>details</w:t>
      </w:r>
      <w:proofErr w:type="gramEnd"/>
      <w:r w:rsidR="00B76773" w:rsidRPr="00D659CC">
        <w:t xml:space="preserve"> what the constructor does after being called and the class fields have been initialized in its body. We know that, when called, it will </w:t>
      </w:r>
      <w:r w:rsidR="00B76773" w:rsidRPr="00D659CC">
        <w:rPr>
          <w:b/>
        </w:rPr>
        <w:t>allocate memory</w:t>
      </w:r>
      <w:r w:rsidR="00B76773" w:rsidRPr="00D659CC">
        <w:t xml:space="preserve"> for each field and this </w:t>
      </w:r>
      <w:r w:rsidR="00B76773" w:rsidRPr="00D659CC">
        <w:rPr>
          <w:b/>
        </w:rPr>
        <w:t>memory will be initialized</w:t>
      </w:r>
      <w:r w:rsidR="00B76773" w:rsidRPr="00D659CC">
        <w:t xml:space="preserve"> with the default values.</w:t>
      </w:r>
    </w:p>
    <w:p w14:paraId="70C3BA71" w14:textId="77777777" w:rsidR="00B76773" w:rsidRPr="00D659CC" w:rsidRDefault="00B76773" w:rsidP="00B76773">
      <w:r w:rsidRPr="00D659CC">
        <w:t>If the fields are of primitive type, then after the default values, we shall assign new values.</w:t>
      </w:r>
    </w:p>
    <w:p w14:paraId="1FD47AA9" w14:textId="77777777" w:rsidR="00B76773" w:rsidRPr="00D659CC" w:rsidRDefault="00B76773" w:rsidP="00B76773">
      <w:r w:rsidRPr="00D659CC">
        <w:t xml:space="preserve">In case the fields are from reference type, such as our field </w:t>
      </w:r>
      <w:r w:rsidRPr="00D659CC">
        <w:rPr>
          <w:rFonts w:ascii="Consolas" w:hAnsi="Consolas"/>
          <w:b/>
          <w:bCs/>
          <w:noProof/>
          <w:kern w:val="32"/>
          <w:sz w:val="22"/>
        </w:rPr>
        <w:t>name</w:t>
      </w:r>
      <w:r w:rsidRPr="00D659CC">
        <w:t xml:space="preserve">, the constructor will initialize them with </w:t>
      </w:r>
      <w:r w:rsidRPr="00D659CC">
        <w:rPr>
          <w:rFonts w:ascii="Consolas" w:hAnsi="Consolas"/>
          <w:b/>
          <w:bCs/>
          <w:noProof/>
          <w:kern w:val="32"/>
          <w:sz w:val="22"/>
        </w:rPr>
        <w:t>null</w:t>
      </w:r>
      <w:r w:rsidRPr="00D659CC">
        <w:t xml:space="preserve">. It will then create the object of the corresponding type, in this case the string </w:t>
      </w:r>
      <w:r w:rsidRPr="00D659CC">
        <w:rPr>
          <w:rFonts w:ascii="Consolas" w:hAnsi="Consolas"/>
          <w:b/>
          <w:bCs/>
          <w:noProof/>
          <w:kern w:val="32"/>
          <w:sz w:val="22"/>
        </w:rPr>
        <w:t>"</w:t>
      </w:r>
      <w:r w:rsidR="004C273B">
        <w:rPr>
          <w:rFonts w:ascii="Consolas" w:hAnsi="Consolas"/>
          <w:b/>
          <w:bCs/>
          <w:noProof/>
          <w:kern w:val="32"/>
          <w:sz w:val="22"/>
        </w:rPr>
        <w:t>Sharo</w:t>
      </w:r>
      <w:r w:rsidRPr="00D659CC">
        <w:rPr>
          <w:rFonts w:ascii="Consolas" w:hAnsi="Consolas"/>
          <w:b/>
          <w:bCs/>
          <w:noProof/>
          <w:kern w:val="32"/>
          <w:sz w:val="22"/>
        </w:rPr>
        <w:t>"</w:t>
      </w:r>
      <w:r w:rsidRPr="00D659CC">
        <w:t xml:space="preserve"> and at the end a reference will be assigned to the new object in the respective field, in our case the field </w:t>
      </w:r>
      <w:r w:rsidRPr="00D659CC">
        <w:rPr>
          <w:rFonts w:ascii="Consolas" w:hAnsi="Consolas"/>
          <w:b/>
          <w:bCs/>
          <w:noProof/>
          <w:kern w:val="32"/>
          <w:sz w:val="22"/>
        </w:rPr>
        <w:t>name</w:t>
      </w:r>
      <w:r w:rsidRPr="00D659CC">
        <w:t>.</w:t>
      </w:r>
    </w:p>
    <w:p w14:paraId="357277BE" w14:textId="77777777" w:rsidR="00B76773" w:rsidRPr="00D659CC" w:rsidRDefault="00B76773" w:rsidP="00B76773">
      <w:pPr>
        <w:spacing w:after="120"/>
      </w:pPr>
      <w:r w:rsidRPr="00D659CC">
        <w:t xml:space="preserve">The same will happen if we have other </w:t>
      </w:r>
      <w:r w:rsidR="005A4331" w:rsidRPr="00D659CC">
        <w:t>fields, which</w:t>
      </w:r>
      <w:r w:rsidRPr="00D659CC">
        <w:t xml:space="preserve"> are not primitive types, and then initialize them in the constructor. E.g. </w:t>
      </w:r>
      <w:r w:rsidR="003A7DF7">
        <w:t>let’s</w:t>
      </w:r>
      <w:r w:rsidRPr="00D659CC">
        <w:t xml:space="preserve"> have a class called Collar, which describes a dog</w:t>
      </w:r>
      <w:r w:rsidR="002509B8" w:rsidRPr="00D659CC">
        <w:t>’s</w:t>
      </w:r>
      <w:r w:rsidRPr="00D659CC">
        <w:t xml:space="preserve"> accessory – </w:t>
      </w:r>
      <w:r w:rsidRPr="00D659CC">
        <w:rPr>
          <w:rFonts w:ascii="Consolas" w:hAnsi="Consolas"/>
          <w:b/>
          <w:bCs/>
          <w:noProof/>
          <w:kern w:val="32"/>
          <w:sz w:val="22"/>
        </w:rPr>
        <w:t>Collar</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14A3583" w14:textId="77777777" w:rsidTr="00D07FCB">
        <w:tc>
          <w:tcPr>
            <w:tcW w:w="9637" w:type="dxa"/>
            <w:tcBorders>
              <w:top w:val="single" w:sz="4" w:space="0" w:color="auto"/>
              <w:left w:val="single" w:sz="4" w:space="0" w:color="auto"/>
              <w:bottom w:val="single" w:sz="4" w:space="0" w:color="auto"/>
              <w:right w:val="single" w:sz="4" w:space="0" w:color="auto"/>
            </w:tcBorders>
          </w:tcPr>
          <w:p w14:paraId="03687F6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Collar</w:t>
            </w:r>
          </w:p>
          <w:p w14:paraId="5AEC61EA"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975437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14:paraId="62AB31C8" w14:textId="77777777" w:rsidR="00B76773" w:rsidRPr="00D07FCB" w:rsidRDefault="00B76773" w:rsidP="00B76773">
            <w:pPr>
              <w:autoSpaceDE w:val="0"/>
              <w:autoSpaceDN w:val="0"/>
              <w:adjustRightInd w:val="0"/>
              <w:spacing w:before="0"/>
              <w:jc w:val="left"/>
              <w:rPr>
                <w:rFonts w:ascii="Consolas" w:hAnsi="Consolas" w:cs="Consolas"/>
                <w:noProof/>
                <w:sz w:val="14"/>
                <w:szCs w:val="14"/>
              </w:rPr>
            </w:pPr>
          </w:p>
          <w:p w14:paraId="5CA1ACE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Collar()</w:t>
            </w:r>
          </w:p>
          <w:p w14:paraId="417325A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7978950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21F9A56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6F389B5" w14:textId="77777777" w:rsidR="00B76773" w:rsidRPr="00D659CC" w:rsidRDefault="00B76773" w:rsidP="00B76773">
      <w:pPr>
        <w:spacing w:after="120"/>
      </w:pPr>
      <w:r w:rsidRPr="00D659CC">
        <w:t xml:space="preserve">Let our class </w:t>
      </w:r>
      <w:r w:rsidRPr="00D659CC">
        <w:rPr>
          <w:rFonts w:ascii="Consolas" w:hAnsi="Consolas"/>
          <w:b/>
          <w:bCs/>
          <w:noProof/>
          <w:kern w:val="32"/>
          <w:sz w:val="22"/>
        </w:rPr>
        <w:t>Dog</w:t>
      </w:r>
      <w:r w:rsidRPr="00D659CC">
        <w:t xml:space="preserve"> has a field called </w:t>
      </w:r>
      <w:r w:rsidRPr="00D659CC">
        <w:rPr>
          <w:rFonts w:ascii="Consolas" w:hAnsi="Consolas"/>
          <w:b/>
          <w:bCs/>
          <w:noProof/>
          <w:kern w:val="32"/>
          <w:sz w:val="22"/>
        </w:rPr>
        <w:t>collar</w:t>
      </w:r>
      <w:r w:rsidRPr="00D659CC">
        <w:t xml:space="preserve">, which is from type </w:t>
      </w:r>
      <w:r w:rsidRPr="00D659CC">
        <w:rPr>
          <w:rFonts w:ascii="Consolas" w:hAnsi="Consolas"/>
          <w:b/>
          <w:bCs/>
          <w:noProof/>
          <w:kern w:val="32"/>
          <w:sz w:val="22"/>
        </w:rPr>
        <w:t>Collar</w:t>
      </w:r>
      <w:r w:rsidRPr="00D659CC">
        <w:t xml:space="preserve"> and which is initialized in the constructor of the clas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A4B6D36" w14:textId="77777777" w:rsidTr="00D07FCB">
        <w:tc>
          <w:tcPr>
            <w:tcW w:w="9637" w:type="dxa"/>
            <w:tcBorders>
              <w:top w:val="single" w:sz="4" w:space="0" w:color="auto"/>
              <w:left w:val="single" w:sz="4" w:space="0" w:color="auto"/>
              <w:bottom w:val="single" w:sz="4" w:space="0" w:color="auto"/>
              <w:right w:val="single" w:sz="4" w:space="0" w:color="auto"/>
            </w:tcBorders>
          </w:tcPr>
          <w:p w14:paraId="17F6913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14:paraId="692CB8C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3B8FC9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14:paraId="1AC057F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14:paraId="5FFAC63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14:paraId="3293FE8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Collar collar;</w:t>
            </w:r>
          </w:p>
          <w:p w14:paraId="72978DBA" w14:textId="77777777" w:rsidR="00B76773" w:rsidRPr="00D07FCB" w:rsidRDefault="00B76773" w:rsidP="00B76773">
            <w:pPr>
              <w:autoSpaceDE w:val="0"/>
              <w:autoSpaceDN w:val="0"/>
              <w:adjustRightInd w:val="0"/>
              <w:spacing w:before="0"/>
              <w:jc w:val="left"/>
              <w:rPr>
                <w:rFonts w:ascii="Consolas" w:hAnsi="Consolas" w:cs="Consolas"/>
                <w:noProof/>
                <w:sz w:val="14"/>
                <w:szCs w:val="14"/>
              </w:rPr>
            </w:pPr>
          </w:p>
          <w:p w14:paraId="3B2503D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14:paraId="161239B0"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543BC6D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14:paraId="1447FEE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3</w:t>
            </w:r>
            <w:r w:rsidRPr="00D659CC">
              <w:rPr>
                <w:rFonts w:ascii="Consolas" w:hAnsi="Consolas"/>
                <w:noProof/>
                <w:sz w:val="22"/>
                <w:szCs w:val="22"/>
              </w:rPr>
              <w:t>;</w:t>
            </w:r>
          </w:p>
          <w:p w14:paraId="290A7A6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5</w:t>
            </w:r>
            <w:r w:rsidRPr="00D659CC">
              <w:rPr>
                <w:rFonts w:ascii="Consolas" w:hAnsi="Consolas"/>
                <w:noProof/>
                <w:sz w:val="22"/>
                <w:szCs w:val="22"/>
              </w:rPr>
              <w:t>;</w:t>
            </w:r>
          </w:p>
          <w:p w14:paraId="1206616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19D3E87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718ADA19" w14:textId="77777777" w:rsidR="00B76773" w:rsidRPr="00D07FCB" w:rsidRDefault="00B76773" w:rsidP="00B76773">
            <w:pPr>
              <w:autoSpaceDE w:val="0"/>
              <w:autoSpaceDN w:val="0"/>
              <w:adjustRightInd w:val="0"/>
              <w:spacing w:before="0"/>
              <w:jc w:val="left"/>
              <w:rPr>
                <w:rFonts w:ascii="Consolas" w:hAnsi="Consolas" w:cs="Consolas"/>
                <w:noProof/>
                <w:sz w:val="14"/>
                <w:szCs w:val="14"/>
              </w:rPr>
            </w:pPr>
          </w:p>
          <w:p w14:paraId="76DDF75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14:paraId="3C6724B7"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5BF8656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lastRenderedPageBreak/>
              <w:tab/>
            </w:r>
            <w:r w:rsidRPr="00D659CC">
              <w:rPr>
                <w:rFonts w:ascii="Consolas" w:hAnsi="Consolas"/>
                <w:noProof/>
                <w:sz w:val="22"/>
                <w:szCs w:val="22"/>
              </w:rPr>
              <w:tab/>
            </w:r>
            <w:r w:rsidRPr="00D659CC">
              <w:rPr>
                <w:rFonts w:ascii="Consolas" w:hAnsi="Consolas"/>
                <w:color w:val="2B91AF"/>
                <w:sz w:val="22"/>
              </w:rPr>
              <w:t>Dog</w:t>
            </w:r>
            <w:r w:rsidRPr="00D659CC">
              <w:rPr>
                <w:rFonts w:ascii="Consolas" w:hAnsi="Consolas"/>
                <w:noProof/>
                <w:sz w:val="22"/>
                <w:szCs w:val="22"/>
              </w:rPr>
              <w:t xml:space="preserve"> myDog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noProof/>
                <w:color w:val="2B91AF"/>
                <w:sz w:val="22"/>
              </w:rPr>
              <w:t>Dog</w:t>
            </w:r>
            <w:r w:rsidRPr="00D659CC">
              <w:rPr>
                <w:rFonts w:ascii="Consolas" w:hAnsi="Consolas"/>
                <w:noProof/>
                <w:sz w:val="22"/>
                <w:szCs w:val="22"/>
              </w:rPr>
              <w:t>();</w:t>
            </w:r>
          </w:p>
          <w:p w14:paraId="63573A52"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2465391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AA98C42" w14:textId="77777777" w:rsidR="00B76773" w:rsidRPr="00D659CC" w:rsidRDefault="00B76773" w:rsidP="00732360">
      <w:pPr>
        <w:pStyle w:val="Heading4"/>
      </w:pPr>
      <w:r w:rsidRPr="00D659CC">
        <w:lastRenderedPageBreak/>
        <w:t>Representation in the Memory</w:t>
      </w:r>
    </w:p>
    <w:p w14:paraId="75767912" w14:textId="77777777" w:rsidR="0090140F" w:rsidRDefault="003A7DF7" w:rsidP="00B76773">
      <w:pPr>
        <w:spacing w:after="120"/>
      </w:pPr>
      <w:r>
        <w:t>Let’s</w:t>
      </w:r>
      <w:r w:rsidR="00B76773" w:rsidRPr="00D659CC">
        <w:t xml:space="preserve"> follow the steps through which the constructor goes, after being called in the </w:t>
      </w:r>
      <w:r w:rsidR="00B76773" w:rsidRPr="00D659CC">
        <w:rPr>
          <w:rFonts w:ascii="Consolas" w:hAnsi="Consolas"/>
          <w:b/>
          <w:bCs/>
          <w:noProof/>
          <w:kern w:val="32"/>
          <w:sz w:val="22"/>
        </w:rPr>
        <w:t>Main()</w:t>
      </w:r>
      <w:r w:rsidR="00B76773" w:rsidRPr="00D659CC">
        <w:t xml:space="preserve"> method.</w:t>
      </w:r>
    </w:p>
    <w:p w14:paraId="5D0F911D" w14:textId="77777777" w:rsidR="00B76773" w:rsidRPr="00D659CC" w:rsidRDefault="00B76773" w:rsidP="00B76773">
      <w:pPr>
        <w:spacing w:after="120"/>
      </w:pPr>
      <w:r w:rsidRPr="00D659CC">
        <w:t>As we know</w:t>
      </w:r>
      <w:r w:rsidR="0090140F">
        <w:t>, as a first step</w:t>
      </w:r>
      <w:r w:rsidRPr="00D659CC">
        <w:t xml:space="preserve"> it will </w:t>
      </w:r>
      <w:r w:rsidRPr="00D659CC">
        <w:rPr>
          <w:b/>
        </w:rPr>
        <w:t>allocate memory in the heap</w:t>
      </w:r>
      <w:r w:rsidRPr="00D659CC">
        <w:t xml:space="preserve"> for all the fields and will initialize them with their default values:</w:t>
      </w:r>
    </w:p>
    <w:p w14:paraId="393EDCD4" w14:textId="77777777" w:rsidR="00B76773" w:rsidRPr="00D659CC" w:rsidRDefault="00B76773" w:rsidP="00B76773">
      <w:pPr>
        <w:jc w:val="center"/>
      </w:pPr>
      <w:r w:rsidRPr="00D659CC">
        <w:rPr>
          <w:noProof/>
        </w:rPr>
        <w:drawing>
          <wp:inline distT="0" distB="0" distL="0" distR="0" wp14:anchorId="7C6A62A9" wp14:editId="1857ED13">
            <wp:extent cx="5011200" cy="2664000"/>
            <wp:effectExtent l="19050" t="19050" r="18415" b="22225"/>
            <wp:docPr id="5391" name="Picture 5391" descr="Object created in the heap and all its values initialized to their default values" title="Object cre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21">
                      <a:extLst>
                        <a:ext uri="{28A0092B-C50C-407E-A947-70E740481C1C}">
                          <a14:useLocalDpi xmlns:a14="http://schemas.microsoft.com/office/drawing/2010/main"/>
                        </a:ext>
                      </a:extLst>
                    </a:blip>
                    <a:srcRect/>
                    <a:stretch>
                      <a:fillRect/>
                    </a:stretch>
                  </pic:blipFill>
                  <pic:spPr bwMode="auto">
                    <a:xfrm>
                      <a:off x="0" y="0"/>
                      <a:ext cx="5011200" cy="2664000"/>
                    </a:xfrm>
                    <a:prstGeom prst="rect">
                      <a:avLst/>
                    </a:prstGeom>
                    <a:noFill/>
                    <a:ln w="6350" cmpd="sng">
                      <a:solidFill>
                        <a:srgbClr val="000000"/>
                      </a:solidFill>
                      <a:miter lim="800000"/>
                      <a:headEnd/>
                      <a:tailEnd/>
                    </a:ln>
                    <a:effectLst/>
                  </pic:spPr>
                </pic:pic>
              </a:graphicData>
            </a:graphic>
          </wp:inline>
        </w:drawing>
      </w:r>
    </w:p>
    <w:p w14:paraId="3BAA7BF2" w14:textId="77777777" w:rsidR="00B76773" w:rsidRPr="00D659CC" w:rsidRDefault="00B76773" w:rsidP="00B76773">
      <w:pPr>
        <w:spacing w:after="120"/>
      </w:pPr>
      <w:r w:rsidRPr="00D659CC">
        <w:t xml:space="preserve">Then, the constructor will have to ensure the creation of the object for the field </w:t>
      </w:r>
      <w:r w:rsidRPr="00D659CC">
        <w:rPr>
          <w:rFonts w:ascii="Consolas" w:hAnsi="Consolas"/>
          <w:b/>
          <w:bCs/>
          <w:noProof/>
          <w:kern w:val="32"/>
          <w:sz w:val="22"/>
        </w:rPr>
        <w:t>name</w:t>
      </w:r>
      <w:r w:rsidR="0090140F">
        <w:t>. I</w:t>
      </w:r>
      <w:r w:rsidRPr="00D659CC">
        <w:t xml:space="preserve">t will </w:t>
      </w:r>
      <w:r w:rsidRPr="00D659CC">
        <w:rPr>
          <w:b/>
        </w:rPr>
        <w:t>call the constructor of the class</w:t>
      </w:r>
      <w:r w:rsidRPr="00D659CC">
        <w:t xml:space="preserve"> </w:t>
      </w:r>
      <w:r w:rsidR="001173EC">
        <w:rPr>
          <w:rFonts w:ascii="Consolas" w:hAnsi="Consolas"/>
          <w:b/>
          <w:bCs/>
          <w:noProof/>
          <w:kern w:val="32"/>
          <w:sz w:val="22"/>
        </w:rPr>
        <w:t>s</w:t>
      </w:r>
      <w:r w:rsidRPr="00D659CC">
        <w:rPr>
          <w:rFonts w:ascii="Consolas" w:hAnsi="Consolas"/>
          <w:b/>
          <w:bCs/>
          <w:noProof/>
          <w:kern w:val="32"/>
          <w:sz w:val="22"/>
        </w:rPr>
        <w:t>tring</w:t>
      </w:r>
      <w:r w:rsidR="005A4331" w:rsidRPr="00D659CC">
        <w:t xml:space="preserve">, </w:t>
      </w:r>
      <w:r w:rsidRPr="00D659CC">
        <w:t>which will do the work on the string creation):</w:t>
      </w:r>
    </w:p>
    <w:p w14:paraId="1661BEF8" w14:textId="77777777" w:rsidR="00B76773" w:rsidRPr="00D659CC" w:rsidRDefault="00B76773" w:rsidP="00B76773">
      <w:pPr>
        <w:jc w:val="center"/>
      </w:pPr>
      <w:r w:rsidRPr="00D659CC">
        <w:rPr>
          <w:noProof/>
        </w:rPr>
        <w:drawing>
          <wp:inline distT="0" distB="0" distL="0" distR="0" wp14:anchorId="002EB92A" wp14:editId="1B8229C5">
            <wp:extent cx="5000400" cy="3232800"/>
            <wp:effectExtent l="19050" t="19050" r="10160" b="24765"/>
            <wp:docPr id="5392" name="Picture 5392" descr="A Dog object and a string object allocated in the heap" title="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2">
                      <a:extLst>
                        <a:ext uri="{28A0092B-C50C-407E-A947-70E740481C1C}">
                          <a14:useLocalDpi xmlns:a14="http://schemas.microsoft.com/office/drawing/2010/main"/>
                        </a:ext>
                      </a:extLst>
                    </a:blip>
                    <a:srcRect/>
                    <a:stretch>
                      <a:fillRect/>
                    </a:stretch>
                  </pic:blipFill>
                  <pic:spPr bwMode="auto">
                    <a:xfrm>
                      <a:off x="0" y="0"/>
                      <a:ext cx="5000400" cy="3232800"/>
                    </a:xfrm>
                    <a:prstGeom prst="rect">
                      <a:avLst/>
                    </a:prstGeom>
                    <a:noFill/>
                    <a:ln w="6350" cmpd="sng">
                      <a:solidFill>
                        <a:srgbClr val="000000"/>
                      </a:solidFill>
                      <a:miter lim="800000"/>
                      <a:headEnd/>
                      <a:tailEnd/>
                    </a:ln>
                    <a:effectLst/>
                  </pic:spPr>
                </pic:pic>
              </a:graphicData>
            </a:graphic>
          </wp:inline>
        </w:drawing>
      </w:r>
    </w:p>
    <w:p w14:paraId="3EE7F195" w14:textId="77777777" w:rsidR="00B76773" w:rsidRPr="00D659CC" w:rsidRDefault="00B76773" w:rsidP="00B76773">
      <w:pPr>
        <w:spacing w:after="120"/>
      </w:pPr>
      <w:r w:rsidRPr="00D659CC">
        <w:lastRenderedPageBreak/>
        <w:t xml:space="preserve">Now the constructor will keep the reference to the new string in the field </w:t>
      </w:r>
      <w:r w:rsidRPr="00D659CC">
        <w:rPr>
          <w:rFonts w:ascii="Consolas" w:hAnsi="Consolas"/>
          <w:b/>
          <w:bCs/>
          <w:noProof/>
          <w:kern w:val="32"/>
          <w:sz w:val="22"/>
        </w:rPr>
        <w:t>name</w:t>
      </w:r>
      <w:r w:rsidR="001173EC" w:rsidRPr="001173EC">
        <w:t xml:space="preserve"> of the </w:t>
      </w:r>
      <w:r w:rsidR="001173EC">
        <w:rPr>
          <w:rFonts w:ascii="Consolas" w:hAnsi="Consolas"/>
          <w:b/>
          <w:bCs/>
          <w:noProof/>
          <w:kern w:val="32"/>
          <w:sz w:val="22"/>
        </w:rPr>
        <w:t>Dog</w:t>
      </w:r>
      <w:r w:rsidR="001173EC" w:rsidRPr="001173EC">
        <w:t xml:space="preserve"> object</w:t>
      </w:r>
      <w:r w:rsidRPr="001173EC">
        <w:t>:</w:t>
      </w:r>
    </w:p>
    <w:p w14:paraId="632BB186" w14:textId="77777777" w:rsidR="00B76773" w:rsidRPr="00D659CC" w:rsidRDefault="00B76773" w:rsidP="00B76773">
      <w:pPr>
        <w:jc w:val="center"/>
      </w:pPr>
      <w:r w:rsidRPr="00D659CC">
        <w:rPr>
          <w:noProof/>
        </w:rPr>
        <w:drawing>
          <wp:inline distT="0" distB="0" distL="0" distR="0" wp14:anchorId="6B89362B" wp14:editId="3CB05AAF">
            <wp:extent cx="4911090" cy="3242764"/>
            <wp:effectExtent l="19050" t="19050" r="22860" b="15240"/>
            <wp:docPr id="5393" name="Picture 5393" descr="A Dog object in the heap - internal memory representation" title="A Dog object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23">
                      <a:extLst>
                        <a:ext uri="{28A0092B-C50C-407E-A947-70E740481C1C}">
                          <a14:useLocalDpi xmlns:a14="http://schemas.microsoft.com/office/drawing/2010/main"/>
                        </a:ext>
                      </a:extLst>
                    </a:blip>
                    <a:srcRect/>
                    <a:stretch>
                      <a:fillRect/>
                    </a:stretch>
                  </pic:blipFill>
                  <pic:spPr bwMode="auto">
                    <a:xfrm>
                      <a:off x="0" y="0"/>
                      <a:ext cx="4911090" cy="3242764"/>
                    </a:xfrm>
                    <a:prstGeom prst="rect">
                      <a:avLst/>
                    </a:prstGeom>
                    <a:noFill/>
                    <a:ln w="6350" cmpd="sng">
                      <a:solidFill>
                        <a:srgbClr val="000000"/>
                      </a:solidFill>
                      <a:miter lim="800000"/>
                      <a:headEnd/>
                      <a:tailEnd/>
                    </a:ln>
                    <a:effectLst/>
                  </pic:spPr>
                </pic:pic>
              </a:graphicData>
            </a:graphic>
          </wp:inline>
        </w:drawing>
      </w:r>
    </w:p>
    <w:p w14:paraId="1E465E10" w14:textId="77777777" w:rsidR="00B76773" w:rsidRPr="00D659CC" w:rsidRDefault="00B76773" w:rsidP="00B76773">
      <w:pPr>
        <w:spacing w:after="120"/>
      </w:pPr>
      <w:r w:rsidRPr="00D659CC">
        <w:t xml:space="preserve">Then is the creation of the object from type </w:t>
      </w:r>
      <w:r w:rsidRPr="00D659CC">
        <w:rPr>
          <w:rFonts w:ascii="Consolas" w:hAnsi="Consolas"/>
          <w:b/>
          <w:bCs/>
          <w:noProof/>
          <w:kern w:val="32"/>
          <w:sz w:val="22"/>
        </w:rPr>
        <w:t>Collar</w:t>
      </w:r>
      <w:r w:rsidRPr="00D659CC">
        <w:t xml:space="preserve">. Our constructor (of the class </w:t>
      </w:r>
      <w:r w:rsidRPr="00D659CC">
        <w:rPr>
          <w:rFonts w:ascii="Consolas" w:hAnsi="Consolas"/>
          <w:b/>
          <w:bCs/>
          <w:noProof/>
          <w:kern w:val="32"/>
          <w:sz w:val="22"/>
        </w:rPr>
        <w:t>Dog</w:t>
      </w:r>
      <w:r w:rsidRPr="00D659CC">
        <w:t xml:space="preserve">) calls the constructor of the class </w:t>
      </w:r>
      <w:r w:rsidRPr="00D659CC">
        <w:rPr>
          <w:rFonts w:ascii="Consolas" w:hAnsi="Consolas"/>
          <w:b/>
          <w:bCs/>
          <w:noProof/>
          <w:kern w:val="32"/>
          <w:sz w:val="22"/>
        </w:rPr>
        <w:t>Collar</w:t>
      </w:r>
      <w:r w:rsidRPr="00D659CC">
        <w:t>, which allocates memory for the object:</w:t>
      </w:r>
    </w:p>
    <w:p w14:paraId="0C93535F" w14:textId="77777777" w:rsidR="00B76773" w:rsidRPr="00D659CC" w:rsidRDefault="00B76773" w:rsidP="00B76773">
      <w:pPr>
        <w:jc w:val="center"/>
      </w:pPr>
      <w:r w:rsidRPr="00D659CC">
        <w:rPr>
          <w:noProof/>
        </w:rPr>
        <w:drawing>
          <wp:inline distT="0" distB="0" distL="0" distR="0" wp14:anchorId="57995A79" wp14:editId="5A4F3384">
            <wp:extent cx="4266000" cy="3715200"/>
            <wp:effectExtent l="19050" t="19050" r="20320" b="19050"/>
            <wp:docPr id="5394" name="Picture 5394" descr="Several objects in the heap: Dog + string + Collar" title="Several 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24">
                      <a:extLst>
                        <a:ext uri="{28A0092B-C50C-407E-A947-70E740481C1C}">
                          <a14:useLocalDpi xmlns:a14="http://schemas.microsoft.com/office/drawing/2010/main"/>
                        </a:ext>
                      </a:extLst>
                    </a:blip>
                    <a:srcRect/>
                    <a:stretch>
                      <a:fillRect/>
                    </a:stretch>
                  </pic:blipFill>
                  <pic:spPr bwMode="auto">
                    <a:xfrm>
                      <a:off x="0" y="0"/>
                      <a:ext cx="4266000" cy="3715200"/>
                    </a:xfrm>
                    <a:prstGeom prst="rect">
                      <a:avLst/>
                    </a:prstGeom>
                    <a:noFill/>
                    <a:ln w="6350" cmpd="sng">
                      <a:solidFill>
                        <a:srgbClr val="000000"/>
                      </a:solidFill>
                      <a:miter lim="800000"/>
                      <a:headEnd/>
                      <a:tailEnd/>
                    </a:ln>
                    <a:effectLst/>
                  </pic:spPr>
                </pic:pic>
              </a:graphicData>
            </a:graphic>
          </wp:inline>
        </w:drawing>
      </w:r>
    </w:p>
    <w:p w14:paraId="0AF228E6" w14:textId="77777777" w:rsidR="00B76773" w:rsidRPr="00D659CC" w:rsidRDefault="00B76773" w:rsidP="00B76773">
      <w:pPr>
        <w:spacing w:after="120"/>
      </w:pPr>
      <w:r w:rsidRPr="00D659CC">
        <w:t xml:space="preserve">Next, the constructor will </w:t>
      </w:r>
      <w:r w:rsidRPr="00D659CC">
        <w:rPr>
          <w:b/>
        </w:rPr>
        <w:t>initialize it with the default value</w:t>
      </w:r>
      <w:r w:rsidRPr="00D659CC">
        <w:t xml:space="preserve"> for the respective type</w:t>
      </w:r>
      <w:r w:rsidR="001173EC">
        <w:t xml:space="preserve">. The </w:t>
      </w:r>
      <w:r w:rsidR="001173EC" w:rsidRPr="001173EC">
        <w:rPr>
          <w:rStyle w:val="Code"/>
        </w:rPr>
        <w:t>size</w:t>
      </w:r>
      <w:r w:rsidR="001173EC">
        <w:t xml:space="preserve"> of the </w:t>
      </w:r>
      <w:r w:rsidR="001173EC" w:rsidRPr="001173EC">
        <w:rPr>
          <w:rStyle w:val="Code"/>
        </w:rPr>
        <w:t>Collar</w:t>
      </w:r>
      <w:r w:rsidR="001173EC">
        <w:t xml:space="preserve"> is not explicitly assigned so it will take the default value for its type (</w:t>
      </w:r>
      <w:r w:rsidR="001173EC" w:rsidRPr="001173EC">
        <w:rPr>
          <w:rStyle w:val="Code"/>
        </w:rPr>
        <w:t>0</w:t>
      </w:r>
      <w:r w:rsidR="001173EC">
        <w:t xml:space="preserve"> for </w:t>
      </w:r>
      <w:r w:rsidR="001173EC" w:rsidRPr="001173EC">
        <w:rPr>
          <w:rStyle w:val="Code"/>
        </w:rPr>
        <w:t>int</w:t>
      </w:r>
      <w:r w:rsidR="001173EC">
        <w:t>)</w:t>
      </w:r>
      <w:r w:rsidR="00E40857" w:rsidRPr="00D659CC">
        <w:t>:</w:t>
      </w:r>
    </w:p>
    <w:p w14:paraId="0717BAAD" w14:textId="77777777" w:rsidR="00B76773" w:rsidRPr="00D659CC" w:rsidRDefault="00B76773" w:rsidP="00B76773">
      <w:pPr>
        <w:jc w:val="center"/>
      </w:pPr>
      <w:r w:rsidRPr="00D659CC">
        <w:rPr>
          <w:noProof/>
        </w:rPr>
        <w:lastRenderedPageBreak/>
        <w:drawing>
          <wp:inline distT="0" distB="0" distL="0" distR="0" wp14:anchorId="34C74E6D" wp14:editId="1ABE6507">
            <wp:extent cx="4381200" cy="3556800"/>
            <wp:effectExtent l="19050" t="19050" r="19685" b="24765"/>
            <wp:docPr id="5395" name="Picture 5395" descr="A Dog object along with other objects in the heap" title="Several 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25">
                      <a:extLst>
                        <a:ext uri="{28A0092B-C50C-407E-A947-70E740481C1C}">
                          <a14:useLocalDpi xmlns:a14="http://schemas.microsoft.com/office/drawing/2010/main"/>
                        </a:ext>
                      </a:extLst>
                    </a:blip>
                    <a:srcRect/>
                    <a:stretch>
                      <a:fillRect/>
                    </a:stretch>
                  </pic:blipFill>
                  <pic:spPr bwMode="auto">
                    <a:xfrm>
                      <a:off x="0" y="0"/>
                      <a:ext cx="4381200" cy="3556800"/>
                    </a:xfrm>
                    <a:prstGeom prst="rect">
                      <a:avLst/>
                    </a:prstGeom>
                    <a:noFill/>
                    <a:ln w="6350" cmpd="sng">
                      <a:solidFill>
                        <a:srgbClr val="000000"/>
                      </a:solidFill>
                      <a:miter lim="800000"/>
                      <a:headEnd/>
                      <a:tailEnd/>
                    </a:ln>
                    <a:effectLst/>
                  </pic:spPr>
                </pic:pic>
              </a:graphicData>
            </a:graphic>
          </wp:inline>
        </w:drawing>
      </w:r>
    </w:p>
    <w:p w14:paraId="34613E63" w14:textId="77777777" w:rsidR="00B76773" w:rsidRPr="00D659CC" w:rsidRDefault="005944FC" w:rsidP="00B76773">
      <w:pPr>
        <w:spacing w:after="120"/>
      </w:pPr>
      <w:r w:rsidRPr="00D659CC">
        <w:t>After that</w:t>
      </w:r>
      <w:r w:rsidR="00B76773" w:rsidRPr="00D659CC">
        <w:t xml:space="preserve"> the reference to the newly created object, which the constructor of the class </w:t>
      </w:r>
      <w:r w:rsidR="00B76773" w:rsidRPr="00D659CC">
        <w:rPr>
          <w:rFonts w:ascii="Consolas" w:hAnsi="Consolas"/>
          <w:b/>
          <w:bCs/>
          <w:noProof/>
          <w:kern w:val="32"/>
          <w:sz w:val="22"/>
        </w:rPr>
        <w:t>Collar</w:t>
      </w:r>
      <w:r w:rsidR="00B76773" w:rsidRPr="00D659CC">
        <w:t xml:space="preserve"> returns as a result, </w:t>
      </w:r>
      <w:r w:rsidR="00B76773" w:rsidRPr="00D659CC">
        <w:rPr>
          <w:b/>
        </w:rPr>
        <w:t>will be assigned to the field</w:t>
      </w:r>
      <w:r w:rsidR="00B76773" w:rsidRPr="00D659CC">
        <w:t xml:space="preserve"> </w:t>
      </w:r>
      <w:r w:rsidR="00B76773" w:rsidRPr="00D659CC">
        <w:rPr>
          <w:rFonts w:ascii="Consolas" w:hAnsi="Consolas"/>
          <w:b/>
          <w:bCs/>
          <w:noProof/>
          <w:kern w:val="32"/>
          <w:sz w:val="22"/>
        </w:rPr>
        <w:t>collar</w:t>
      </w:r>
      <w:r w:rsidR="00B76773" w:rsidRPr="00D659CC">
        <w:t>:</w:t>
      </w:r>
    </w:p>
    <w:p w14:paraId="11A33702" w14:textId="77777777" w:rsidR="00B76773" w:rsidRPr="00D659CC" w:rsidRDefault="00B76773" w:rsidP="00B76773">
      <w:pPr>
        <w:jc w:val="center"/>
      </w:pPr>
      <w:r w:rsidRPr="00D659CC">
        <w:rPr>
          <w:noProof/>
        </w:rPr>
        <w:drawing>
          <wp:inline distT="0" distB="0" distL="0" distR="0" wp14:anchorId="1122C718" wp14:editId="15367FB5">
            <wp:extent cx="4298400" cy="3571200"/>
            <wp:effectExtent l="19050" t="19050" r="26035" b="10795"/>
            <wp:docPr id="5396" name="Picture 5396" descr="A composite object Dog is allocated in the heap. It consistes of Collar object, String object and few primitive values (int and double)." title="Composite object alloc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26">
                      <a:extLst>
                        <a:ext uri="{28A0092B-C50C-407E-A947-70E740481C1C}">
                          <a14:useLocalDpi xmlns:a14="http://schemas.microsoft.com/office/drawing/2010/main"/>
                        </a:ext>
                      </a:extLst>
                    </a:blip>
                    <a:srcRect/>
                    <a:stretch>
                      <a:fillRect/>
                    </a:stretch>
                  </pic:blipFill>
                  <pic:spPr bwMode="auto">
                    <a:xfrm>
                      <a:off x="0" y="0"/>
                      <a:ext cx="4298400" cy="3571200"/>
                    </a:xfrm>
                    <a:prstGeom prst="rect">
                      <a:avLst/>
                    </a:prstGeom>
                    <a:noFill/>
                    <a:ln w="6350" cmpd="sng">
                      <a:solidFill>
                        <a:srgbClr val="000000"/>
                      </a:solidFill>
                      <a:miter lim="800000"/>
                      <a:headEnd/>
                      <a:tailEnd/>
                    </a:ln>
                    <a:effectLst/>
                  </pic:spPr>
                </pic:pic>
              </a:graphicData>
            </a:graphic>
          </wp:inline>
        </w:drawing>
      </w:r>
    </w:p>
    <w:p w14:paraId="3D81EF70" w14:textId="77777777" w:rsidR="00B76773" w:rsidRPr="00D659CC" w:rsidRDefault="00B76773" w:rsidP="00B76773">
      <w:pPr>
        <w:spacing w:after="120"/>
      </w:pPr>
      <w:r w:rsidRPr="00D659CC">
        <w:t xml:space="preserve">Finally, the reference to the new object from type </w:t>
      </w:r>
      <w:r w:rsidRPr="00D659CC">
        <w:rPr>
          <w:rFonts w:ascii="Consolas" w:hAnsi="Consolas"/>
          <w:b/>
          <w:bCs/>
          <w:noProof/>
          <w:kern w:val="32"/>
          <w:sz w:val="22"/>
        </w:rPr>
        <w:t>Dog</w:t>
      </w:r>
      <w:r w:rsidRPr="00D659CC">
        <w:t xml:space="preserve"> </w:t>
      </w:r>
      <w:r w:rsidRPr="00D659CC">
        <w:rPr>
          <w:b/>
        </w:rPr>
        <w:t xml:space="preserve">will be assigned to the local variable </w:t>
      </w:r>
      <w:r w:rsidRPr="00D659CC">
        <w:rPr>
          <w:rFonts w:ascii="Consolas" w:hAnsi="Consolas"/>
          <w:b/>
          <w:bCs/>
          <w:noProof/>
          <w:kern w:val="32"/>
          <w:sz w:val="22"/>
        </w:rPr>
        <w:t>myDog</w:t>
      </w:r>
      <w:r w:rsidRPr="00D659CC">
        <w:t xml:space="preserve"> in the method </w:t>
      </w:r>
      <w:r w:rsidRPr="00D659CC">
        <w:rPr>
          <w:rFonts w:ascii="Consolas" w:hAnsi="Consolas"/>
          <w:b/>
          <w:bCs/>
          <w:noProof/>
          <w:kern w:val="32"/>
          <w:sz w:val="22"/>
        </w:rPr>
        <w:t>Main()</w:t>
      </w:r>
      <w:r w:rsidRPr="00D659CC">
        <w:t>:</w:t>
      </w:r>
    </w:p>
    <w:p w14:paraId="3CCB7FDE" w14:textId="77777777" w:rsidR="00B76773" w:rsidRPr="00D659CC" w:rsidRDefault="00B76773" w:rsidP="00B76773">
      <w:pPr>
        <w:jc w:val="center"/>
      </w:pPr>
      <w:r w:rsidRPr="00D659CC">
        <w:rPr>
          <w:noProof/>
        </w:rPr>
        <w:lastRenderedPageBreak/>
        <w:drawing>
          <wp:inline distT="0" distB="0" distL="0" distR="0" wp14:anchorId="780DAD7A" wp14:editId="227F3E7F">
            <wp:extent cx="4042410" cy="3641780"/>
            <wp:effectExtent l="19050" t="19050" r="15240" b="15875"/>
            <wp:docPr id="5397" name="Picture 5397" descr="A composite object Dog is created. Its values and sub-objects are created in the heap and all members have values assigned" title="Composite object cre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27">
                      <a:extLst>
                        <a:ext uri="{28A0092B-C50C-407E-A947-70E740481C1C}">
                          <a14:useLocalDpi xmlns:a14="http://schemas.microsoft.com/office/drawing/2010/main"/>
                        </a:ext>
                      </a:extLst>
                    </a:blip>
                    <a:srcRect/>
                    <a:stretch>
                      <a:fillRect/>
                    </a:stretch>
                  </pic:blipFill>
                  <pic:spPr bwMode="auto">
                    <a:xfrm>
                      <a:off x="0" y="0"/>
                      <a:ext cx="4047210" cy="3646104"/>
                    </a:xfrm>
                    <a:prstGeom prst="rect">
                      <a:avLst/>
                    </a:prstGeom>
                    <a:noFill/>
                    <a:ln w="6350" cmpd="sng">
                      <a:solidFill>
                        <a:srgbClr val="000000"/>
                      </a:solidFill>
                      <a:miter lim="800000"/>
                      <a:headEnd/>
                      <a:tailEnd/>
                    </a:ln>
                    <a:effectLst/>
                  </pic:spPr>
                </pic:pic>
              </a:graphicData>
            </a:graphic>
          </wp:inline>
        </w:drawing>
      </w:r>
    </w:p>
    <w:p w14:paraId="65F53BDE" w14:textId="77777777" w:rsidR="00B76773" w:rsidRPr="00D659CC" w:rsidRDefault="00B76773" w:rsidP="00732360">
      <w:pPr>
        <w:pStyle w:val="Heading4"/>
      </w:pPr>
      <w:r w:rsidRPr="00D659CC">
        <w:t>Order of Initialization of the Fields</w:t>
      </w:r>
    </w:p>
    <w:p w14:paraId="0C0693C9" w14:textId="77777777" w:rsidR="00B76773" w:rsidRPr="00D659CC" w:rsidRDefault="00B76773" w:rsidP="00B76773">
      <w:pPr>
        <w:spacing w:after="120"/>
      </w:pPr>
      <w:r w:rsidRPr="00D659CC">
        <w:t xml:space="preserve">To avoid confusion, </w:t>
      </w:r>
      <w:r w:rsidR="003A7DF7">
        <w:t>let’s</w:t>
      </w:r>
      <w:r w:rsidRPr="00D659CC">
        <w:t xml:space="preserve"> explain the </w:t>
      </w:r>
      <w:r w:rsidRPr="00D659CC">
        <w:rPr>
          <w:b/>
        </w:rPr>
        <w:t>order in which the fields of a class are initialized</w:t>
      </w:r>
      <w:r w:rsidRPr="00D659CC">
        <w:t xml:space="preserve"> regardless of whether we have assigned </w:t>
      </w:r>
      <w:r w:rsidR="005944FC" w:rsidRPr="00D659CC">
        <w:t xml:space="preserve">to </w:t>
      </w:r>
      <w:r w:rsidRPr="00D659CC">
        <w:t>them values and / or initialized them in the constructor.</w:t>
      </w:r>
    </w:p>
    <w:p w14:paraId="73603B37" w14:textId="77777777" w:rsidR="00B76773" w:rsidRPr="00D659CC" w:rsidRDefault="00B76773" w:rsidP="00B76773">
      <w:pPr>
        <w:spacing w:after="120"/>
      </w:pPr>
      <w:r w:rsidRPr="00D659CC">
        <w:t xml:space="preserve">First </w:t>
      </w:r>
      <w:r w:rsidRPr="00D659CC">
        <w:rPr>
          <w:b/>
        </w:rPr>
        <w:t>memory is allocated</w:t>
      </w:r>
      <w:r w:rsidRPr="00D659CC">
        <w:t xml:space="preserve"> for the respective field in the heap and this memory is </w:t>
      </w:r>
      <w:r w:rsidRPr="00D659CC">
        <w:rPr>
          <w:b/>
        </w:rPr>
        <w:t>initialized</w:t>
      </w:r>
      <w:r w:rsidRPr="00D659CC">
        <w:t xml:space="preserve"> with the default value of the field type. E.g. </w:t>
      </w:r>
      <w:r w:rsidR="003A7DF7">
        <w:t>let’s</w:t>
      </w:r>
      <w:r w:rsidRPr="00D659CC">
        <w:t xml:space="preserve"> again consider the example with the class </w:t>
      </w:r>
      <w:r w:rsidRPr="00D659CC">
        <w:rPr>
          <w:rFonts w:ascii="Consolas" w:hAnsi="Consolas"/>
          <w:b/>
          <w:bCs/>
          <w:noProof/>
          <w:kern w:val="32"/>
          <w:sz w:val="22"/>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73F975D6" w14:textId="77777777" w:rsidTr="00D07FCB">
        <w:tc>
          <w:tcPr>
            <w:tcW w:w="9637" w:type="dxa"/>
            <w:tcBorders>
              <w:top w:val="single" w:sz="4" w:space="0" w:color="auto"/>
              <w:left w:val="single" w:sz="4" w:space="0" w:color="auto"/>
              <w:bottom w:val="single" w:sz="4" w:space="0" w:color="auto"/>
              <w:right w:val="single" w:sz="4" w:space="0" w:color="auto"/>
            </w:tcBorders>
          </w:tcPr>
          <w:p w14:paraId="4DCCABD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Dog</w:t>
            </w:r>
          </w:p>
          <w:p w14:paraId="3FE8F82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784A79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name;</w:t>
            </w:r>
          </w:p>
          <w:p w14:paraId="671F1BC2"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2F78C6A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Dog()</w:t>
            </w:r>
          </w:p>
          <w:p w14:paraId="4768F092"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1FE1E1F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p>
          <w:p w14:paraId="37A67AC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this.name has value of: \""</w:t>
            </w:r>
            <w:r w:rsidRPr="001547CE">
              <w:rPr>
                <w:rFonts w:ascii="Consolas" w:hAnsi="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noProof/>
                <w:sz w:val="22"/>
                <w:szCs w:val="22"/>
              </w:rPr>
              <w:t xml:space="preserve">.name + </w:t>
            </w:r>
            <w:r w:rsidRPr="001547CE">
              <w:rPr>
                <w:rFonts w:ascii="Consolas" w:hAnsi="Consolas" w:cs="Consolas"/>
                <w:noProof/>
                <w:color w:val="A31515"/>
                <w:sz w:val="22"/>
                <w:szCs w:val="22"/>
              </w:rPr>
              <w:t>"\""</w:t>
            </w:r>
            <w:r w:rsidRPr="001547CE">
              <w:rPr>
                <w:rFonts w:ascii="Consolas" w:hAnsi="Consolas"/>
                <w:noProof/>
                <w:sz w:val="22"/>
                <w:szCs w:val="22"/>
              </w:rPr>
              <w:t>);</w:t>
            </w:r>
          </w:p>
          <w:p w14:paraId="08C1DB8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 No other code here …</w:t>
            </w:r>
          </w:p>
          <w:p w14:paraId="101051DE"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D217A7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 Rest of the class body …</w:t>
            </w:r>
          </w:p>
          <w:p w14:paraId="6864897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442A7F03" w14:textId="77777777" w:rsidR="00B76773" w:rsidRPr="00D659CC" w:rsidRDefault="00B76773" w:rsidP="00B76773">
      <w:pPr>
        <w:spacing w:after="120"/>
      </w:pPr>
      <w:r w:rsidRPr="00D659CC">
        <w:t>When we try to create a new object of our class type the console will show:</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1256FD7" w14:textId="77777777" w:rsidTr="00D07FCB">
        <w:tc>
          <w:tcPr>
            <w:tcW w:w="9637" w:type="dxa"/>
            <w:tcBorders>
              <w:top w:val="single" w:sz="4" w:space="0" w:color="auto"/>
              <w:left w:val="single" w:sz="4" w:space="0" w:color="auto"/>
              <w:bottom w:val="single" w:sz="4" w:space="0" w:color="auto"/>
              <w:right w:val="single" w:sz="4" w:space="0" w:color="auto"/>
            </w:tcBorders>
          </w:tcPr>
          <w:p w14:paraId="2D578210"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 xml:space="preserve">this.name has value of: "" </w:t>
            </w:r>
          </w:p>
        </w:tc>
      </w:tr>
    </w:tbl>
    <w:p w14:paraId="64403E48" w14:textId="77777777" w:rsidR="00B76773" w:rsidRPr="00D659CC" w:rsidRDefault="00B76773" w:rsidP="00B76773">
      <w:r w:rsidRPr="00D659CC">
        <w:t xml:space="preserve">After the initialization of the fields with the default value for the respective type, the second step in CLR (Common Language Runtime) is to </w:t>
      </w:r>
      <w:r w:rsidRPr="00D659CC">
        <w:rPr>
          <w:b/>
        </w:rPr>
        <w:t>assign a value to the field</w:t>
      </w:r>
      <w:r w:rsidRPr="00D659CC">
        <w:t xml:space="preserve"> if such has been set when declaring the field.</w:t>
      </w:r>
    </w:p>
    <w:p w14:paraId="0FA22C52" w14:textId="77777777" w:rsidR="00B76773" w:rsidRPr="00D659CC" w:rsidRDefault="00B76773" w:rsidP="00B76773">
      <w:pPr>
        <w:spacing w:after="120"/>
      </w:pPr>
      <w:r w:rsidRPr="00D659CC">
        <w:lastRenderedPageBreak/>
        <w:t xml:space="preserve">So, if we change the line in the class </w:t>
      </w:r>
      <w:r w:rsidRPr="00D659CC">
        <w:rPr>
          <w:rFonts w:ascii="Consolas" w:hAnsi="Consolas"/>
          <w:b/>
          <w:bCs/>
          <w:noProof/>
          <w:kern w:val="32"/>
          <w:sz w:val="22"/>
        </w:rPr>
        <w:t>Dog</w:t>
      </w:r>
      <w:r w:rsidRPr="00D659CC">
        <w:t xml:space="preserve">, where we declare the field </w:t>
      </w:r>
      <w:r w:rsidRPr="00D659CC">
        <w:rPr>
          <w:rFonts w:ascii="Consolas" w:hAnsi="Consolas"/>
          <w:b/>
          <w:bCs/>
          <w:noProof/>
          <w:kern w:val="32"/>
          <w:sz w:val="22"/>
        </w:rPr>
        <w:t>name</w:t>
      </w:r>
      <w:r w:rsidRPr="00D659CC">
        <w:t xml:space="preserve">, it will first be initialized with the value </w:t>
      </w:r>
      <w:r w:rsidRPr="00D659CC">
        <w:rPr>
          <w:rFonts w:ascii="Consolas" w:hAnsi="Consolas"/>
          <w:b/>
          <w:bCs/>
          <w:noProof/>
          <w:kern w:val="32"/>
          <w:sz w:val="22"/>
        </w:rPr>
        <w:t>null</w:t>
      </w:r>
      <w:r w:rsidRPr="00D659CC">
        <w:t xml:space="preserve"> and then it will be assigned the value "</w:t>
      </w:r>
      <w:r w:rsidRPr="00D659CC">
        <w:rPr>
          <w:rFonts w:ascii="Consolas" w:hAnsi="Consolas"/>
          <w:b/>
          <w:bCs/>
          <w:noProof/>
          <w:kern w:val="32"/>
          <w:sz w:val="22"/>
        </w:rPr>
        <w:t>Rex</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FF09BB2" w14:textId="77777777" w:rsidTr="00D07FCB">
        <w:trPr>
          <w:trHeight w:val="266"/>
        </w:trPr>
        <w:tc>
          <w:tcPr>
            <w:tcW w:w="9637" w:type="dxa"/>
            <w:tcBorders>
              <w:top w:val="single" w:sz="4" w:space="0" w:color="auto"/>
              <w:left w:val="single" w:sz="4" w:space="0" w:color="auto"/>
              <w:bottom w:val="single" w:sz="4" w:space="0" w:color="auto"/>
              <w:right w:val="single" w:sz="4" w:space="0" w:color="auto"/>
            </w:tcBorders>
          </w:tcPr>
          <w:p w14:paraId="5B8B094C"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color w:val="0000FF"/>
                <w:sz w:val="22"/>
                <w:szCs w:val="22"/>
              </w:rPr>
              <w:t>private string</w:t>
            </w:r>
            <w:r w:rsidRPr="00D659CC">
              <w:rPr>
                <w:rFonts w:ascii="Consolas" w:hAnsi="Consolas"/>
                <w:noProof/>
                <w:sz w:val="22"/>
                <w:szCs w:val="22"/>
              </w:rPr>
              <w:t xml:space="preserve"> name = </w:t>
            </w:r>
            <w:r w:rsidRPr="00D659CC">
              <w:rPr>
                <w:rFonts w:ascii="Consolas" w:hAnsi="Consolas" w:cs="Consolas"/>
                <w:noProof/>
                <w:color w:val="A31515"/>
                <w:sz w:val="22"/>
                <w:szCs w:val="22"/>
              </w:rPr>
              <w:t>"Rex"</w:t>
            </w:r>
            <w:r w:rsidRPr="00D659CC">
              <w:rPr>
                <w:rFonts w:ascii="Consolas" w:hAnsi="Consolas"/>
                <w:noProof/>
                <w:sz w:val="22"/>
                <w:szCs w:val="22"/>
              </w:rPr>
              <w:t>;</w:t>
            </w:r>
          </w:p>
        </w:tc>
      </w:tr>
    </w:tbl>
    <w:p w14:paraId="4C91FBDE" w14:textId="77777777" w:rsidR="00B76773" w:rsidRPr="00D659CC" w:rsidRDefault="00B76773" w:rsidP="00B76773">
      <w:pPr>
        <w:spacing w:after="120"/>
      </w:pPr>
      <w:r w:rsidRPr="00D659CC">
        <w:t>Respectively, for every creation of a new object of the class:</w:t>
      </w:r>
    </w:p>
    <w:tbl>
      <w:tblPr>
        <w:tblW w:w="9658" w:type="dxa"/>
        <w:tblInd w:w="108" w:type="dxa"/>
        <w:tblCellMar>
          <w:top w:w="113" w:type="dxa"/>
          <w:bottom w:w="113" w:type="dxa"/>
        </w:tblCellMar>
        <w:tblLook w:val="01E0" w:firstRow="1" w:lastRow="1" w:firstColumn="1" w:lastColumn="1" w:noHBand="0" w:noVBand="0"/>
      </w:tblPr>
      <w:tblGrid>
        <w:gridCol w:w="9658"/>
      </w:tblGrid>
      <w:tr w:rsidR="00B76773" w:rsidRPr="00D659CC" w14:paraId="0B00E0C5" w14:textId="77777777" w:rsidTr="00D07FCB">
        <w:trPr>
          <w:trHeight w:val="952"/>
        </w:trPr>
        <w:tc>
          <w:tcPr>
            <w:tcW w:w="9658" w:type="dxa"/>
            <w:tcBorders>
              <w:top w:val="single" w:sz="4" w:space="0" w:color="auto"/>
              <w:left w:val="single" w:sz="4" w:space="0" w:color="auto"/>
              <w:bottom w:val="single" w:sz="4" w:space="0" w:color="auto"/>
              <w:right w:val="single" w:sz="4" w:space="0" w:color="auto"/>
            </w:tcBorders>
          </w:tcPr>
          <w:p w14:paraId="1778456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14:paraId="7C0B140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00D00D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Dog dog = </w:t>
            </w:r>
            <w:r w:rsidRPr="00D659CC">
              <w:rPr>
                <w:rFonts w:ascii="Consolas" w:hAnsi="Consolas" w:cs="Consolas"/>
                <w:noProof/>
                <w:color w:val="0000FF"/>
                <w:sz w:val="22"/>
                <w:szCs w:val="22"/>
              </w:rPr>
              <w:t>new</w:t>
            </w:r>
            <w:r w:rsidRPr="00D659CC">
              <w:rPr>
                <w:rFonts w:ascii="Consolas" w:hAnsi="Consolas"/>
                <w:noProof/>
                <w:sz w:val="22"/>
                <w:szCs w:val="22"/>
              </w:rPr>
              <w:t xml:space="preserve"> Dog();</w:t>
            </w:r>
          </w:p>
          <w:p w14:paraId="1DE59138"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3BBBADB9" w14:textId="77777777" w:rsidR="00B76773" w:rsidRPr="00D659CC" w:rsidRDefault="00E40857" w:rsidP="00B76773">
      <w:pPr>
        <w:spacing w:after="120"/>
      </w:pPr>
      <w:r w:rsidRPr="00D659CC">
        <w:t>The following w</w:t>
      </w:r>
      <w:r w:rsidR="00B76773" w:rsidRPr="00D659CC">
        <w:t>ill be printe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63BFF56" w14:textId="77777777" w:rsidTr="00D07FCB">
        <w:tc>
          <w:tcPr>
            <w:tcW w:w="9637" w:type="dxa"/>
            <w:tcBorders>
              <w:top w:val="single" w:sz="4" w:space="0" w:color="auto"/>
              <w:left w:val="single" w:sz="4" w:space="0" w:color="auto"/>
              <w:bottom w:val="single" w:sz="4" w:space="0" w:color="auto"/>
              <w:right w:val="single" w:sz="4" w:space="0" w:color="auto"/>
            </w:tcBorders>
          </w:tcPr>
          <w:p w14:paraId="2A0468FA"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his.name has value of: "Rex"</w:t>
            </w:r>
          </w:p>
        </w:tc>
      </w:tr>
    </w:tbl>
    <w:p w14:paraId="46BF48C7" w14:textId="77777777" w:rsidR="00B76773" w:rsidRPr="00D659CC" w:rsidRDefault="00B76773" w:rsidP="00B76773">
      <w:r w:rsidRPr="00D659CC">
        <w:t xml:space="preserve">Only after these two steps of initializing the fields of the class (default value initialization and possibly the value set by the programmer during the declaration of the field) </w:t>
      </w:r>
      <w:r w:rsidRPr="00D659CC">
        <w:rPr>
          <w:b/>
        </w:rPr>
        <w:t>the constructor of the class is called</w:t>
      </w:r>
      <w:r w:rsidRPr="00D659CC">
        <w:t>. At this time, the fields get the values, which are set in the body of the constructor.</w:t>
      </w:r>
    </w:p>
    <w:p w14:paraId="3357DF86" w14:textId="77777777" w:rsidR="00B76773" w:rsidRPr="00D659CC" w:rsidRDefault="00B76773" w:rsidP="00732360">
      <w:pPr>
        <w:pStyle w:val="Heading3"/>
      </w:pPr>
      <w:bookmarkStart w:id="299" w:name="_Declaring_a_Constructor"/>
      <w:bookmarkEnd w:id="299"/>
      <w:r w:rsidRPr="00D659CC">
        <w:t>Declaring a Constructor with Parameters</w:t>
      </w:r>
    </w:p>
    <w:p w14:paraId="4D26DA5E" w14:textId="77777777" w:rsidR="007268D7" w:rsidRPr="00D659CC" w:rsidRDefault="00B76773" w:rsidP="00B76773">
      <w:pPr>
        <w:spacing w:after="120"/>
      </w:pPr>
      <w:r w:rsidRPr="00D659CC">
        <w:t>In the previous section, we saw how we can set values to the fields, other than the default values. Very often, however, during the declaration of the constructor, we don</w:t>
      </w:r>
      <w:r w:rsidR="002509B8" w:rsidRPr="00D659CC">
        <w:t>’t</w:t>
      </w:r>
      <w:r w:rsidRPr="00D659CC">
        <w:t xml:space="preserve"> know what values the various fields will take. To tackle this problem, the required information, </w:t>
      </w:r>
      <w:r w:rsidRPr="00D659CC">
        <w:rPr>
          <w:b/>
        </w:rPr>
        <w:t>similar to the methods with parameters</w:t>
      </w:r>
      <w:r w:rsidRPr="00D659CC">
        <w:t>, the fields are assigned the values, given to them in the body of the constructor. For example</w:t>
      </w:r>
      <w:r w:rsidR="007268D7"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96C8189" w14:textId="77777777" w:rsidTr="00D07FCB">
        <w:trPr>
          <w:trHeight w:val="1649"/>
        </w:trPr>
        <w:tc>
          <w:tcPr>
            <w:tcW w:w="9637" w:type="dxa"/>
            <w:tcBorders>
              <w:top w:val="single" w:sz="4" w:space="0" w:color="auto"/>
              <w:left w:val="single" w:sz="4" w:space="0" w:color="auto"/>
              <w:bottom w:val="single" w:sz="4" w:space="0" w:color="auto"/>
              <w:right w:val="single" w:sz="4" w:space="0" w:color="auto"/>
            </w:tcBorders>
          </w:tcPr>
          <w:p w14:paraId="669414F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dogName, </w:t>
            </w:r>
            <w:r w:rsidRPr="00D659CC">
              <w:rPr>
                <w:rFonts w:ascii="Consolas" w:hAnsi="Consolas" w:cs="Consolas"/>
                <w:noProof/>
                <w:color w:val="0000FF"/>
                <w:sz w:val="22"/>
                <w:szCs w:val="22"/>
              </w:rPr>
              <w:t>int</w:t>
            </w:r>
            <w:r w:rsidRPr="00D659CC">
              <w:rPr>
                <w:rFonts w:ascii="Consolas" w:hAnsi="Consolas"/>
                <w:noProof/>
                <w:sz w:val="22"/>
                <w:szCs w:val="22"/>
              </w:rPr>
              <w:t xml:space="preserve"> dogAge, </w:t>
            </w:r>
            <w:r w:rsidRPr="00D659CC">
              <w:rPr>
                <w:rFonts w:ascii="Consolas" w:hAnsi="Consolas" w:cs="Consolas"/>
                <w:noProof/>
                <w:color w:val="0000FF"/>
                <w:sz w:val="22"/>
                <w:szCs w:val="22"/>
              </w:rPr>
              <w:t>double</w:t>
            </w:r>
            <w:r w:rsidRPr="00D659CC">
              <w:rPr>
                <w:rFonts w:ascii="Consolas" w:hAnsi="Consolas"/>
                <w:noProof/>
                <w:sz w:val="22"/>
                <w:szCs w:val="22"/>
              </w:rPr>
              <w:t xml:space="preserve"> dogLength)</w:t>
            </w:r>
          </w:p>
          <w:p w14:paraId="59F48F15"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6220C8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name = dogName;</w:t>
            </w:r>
          </w:p>
          <w:p w14:paraId="33480A4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age = dogAge;</w:t>
            </w:r>
          </w:p>
          <w:p w14:paraId="6DBE770A"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length = dogLength;</w:t>
            </w:r>
          </w:p>
          <w:p w14:paraId="3EE9BE8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283E4F1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52B26BB7" w14:textId="77777777" w:rsidR="00B76773" w:rsidRPr="00D659CC" w:rsidRDefault="00B76773" w:rsidP="00B76773">
      <w:pPr>
        <w:spacing w:after="120"/>
      </w:pPr>
      <w:r w:rsidRPr="00D659CC">
        <w:t xml:space="preserve">Similarly, the </w:t>
      </w:r>
      <w:r w:rsidRPr="00D659CC">
        <w:rPr>
          <w:b/>
        </w:rPr>
        <w:t>call of a constructor with parameters</w:t>
      </w:r>
      <w:r w:rsidRPr="00D659CC">
        <w:t xml:space="preserve"> is done in the same way as the call of method with parameters – the required values are supplied as a list, the elements of which are separated with comma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79A985D2" w14:textId="77777777" w:rsidTr="00D07FCB">
        <w:trPr>
          <w:trHeight w:val="245"/>
        </w:trPr>
        <w:tc>
          <w:tcPr>
            <w:tcW w:w="9637" w:type="dxa"/>
            <w:tcBorders>
              <w:top w:val="single" w:sz="4" w:space="0" w:color="auto"/>
              <w:left w:val="single" w:sz="4" w:space="0" w:color="auto"/>
              <w:bottom w:val="single" w:sz="4" w:space="0" w:color="auto"/>
              <w:right w:val="single" w:sz="4" w:space="0" w:color="auto"/>
            </w:tcBorders>
          </w:tcPr>
          <w:p w14:paraId="21DB2A91" w14:textId="77777777" w:rsidR="00B76773" w:rsidRPr="001547CE" w:rsidRDefault="00B76773" w:rsidP="00B76773">
            <w:pPr>
              <w:autoSpaceDE w:val="0"/>
              <w:autoSpaceDN w:val="0"/>
              <w:adjustRightInd w:val="0"/>
              <w:spacing w:before="0"/>
              <w:jc w:val="left"/>
              <w:rPr>
                <w:rFonts w:ascii="Consolas" w:hAnsi="Consolas"/>
                <w:noProof/>
                <w:sz w:val="22"/>
                <w:szCs w:val="22"/>
              </w:rPr>
            </w:pPr>
            <w:bookmarkStart w:id="300" w:name="OOP_Dog_Class_Main_Method"/>
            <w:bookmarkEnd w:id="300"/>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6FFCC36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4EE1589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t xml:space="preserve">Dog myDog = </w:t>
            </w:r>
            <w:r w:rsidRPr="001547CE">
              <w:rPr>
                <w:rFonts w:ascii="Consolas" w:hAnsi="Consolas" w:cs="Consolas"/>
                <w:noProof/>
                <w:color w:val="0000FF"/>
                <w:sz w:val="22"/>
                <w:szCs w:val="22"/>
              </w:rPr>
              <w:t>new</w:t>
            </w:r>
            <w:r w:rsidRPr="001547CE">
              <w:rPr>
                <w:rFonts w:ascii="Consolas" w:hAnsi="Consolas"/>
                <w:noProof/>
                <w:sz w:val="22"/>
                <w:szCs w:val="22"/>
              </w:rPr>
              <w:t xml:space="preserve"> Dog(</w:t>
            </w:r>
            <w:r w:rsidRPr="001547CE">
              <w:rPr>
                <w:rFonts w:ascii="Consolas" w:hAnsi="Consolas" w:cs="Consolas"/>
                <w:noProof/>
                <w:color w:val="A31515"/>
                <w:sz w:val="22"/>
                <w:szCs w:val="22"/>
              </w:rPr>
              <w:t>"Mob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w:t>
            </w:r>
            <w:r w:rsidRPr="001547CE">
              <w:rPr>
                <w:rFonts w:ascii="Consolas" w:hAnsi="Consolas" w:cs="Consolas"/>
                <w:noProof/>
                <w:color w:val="A31515"/>
                <w:sz w:val="22"/>
                <w:szCs w:val="22"/>
              </w:rPr>
              <w:t>0.4</w:t>
            </w:r>
            <w:r w:rsidRPr="001547CE">
              <w:rPr>
                <w:rFonts w:ascii="Consolas" w:hAnsi="Consolas"/>
                <w:noProof/>
                <w:sz w:val="22"/>
                <w:szCs w:val="22"/>
              </w:rPr>
              <w:t xml:space="preserve">); </w:t>
            </w:r>
            <w:r w:rsidRPr="001547CE">
              <w:rPr>
                <w:rFonts w:ascii="Consolas" w:hAnsi="Consolas" w:cs="Consolas"/>
                <w:noProof/>
                <w:color w:val="008000"/>
                <w:sz w:val="22"/>
                <w:szCs w:val="22"/>
              </w:rPr>
              <w:t>// Passing parameters</w:t>
            </w:r>
          </w:p>
          <w:p w14:paraId="3610F479" w14:textId="77777777" w:rsidR="00B76773" w:rsidRPr="00D07FCB" w:rsidRDefault="00B76773" w:rsidP="00B76773">
            <w:pPr>
              <w:autoSpaceDE w:val="0"/>
              <w:autoSpaceDN w:val="0"/>
              <w:adjustRightInd w:val="0"/>
              <w:spacing w:before="0"/>
              <w:jc w:val="left"/>
              <w:rPr>
                <w:rFonts w:ascii="Consolas" w:hAnsi="Consolas" w:cs="Consolas"/>
                <w:noProof/>
                <w:sz w:val="14"/>
                <w:szCs w:val="14"/>
              </w:rPr>
            </w:pPr>
          </w:p>
          <w:p w14:paraId="3E9D72A7" w14:textId="77777777" w:rsidR="00D07FCB"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r w:rsidR="00D07FCB">
              <w:rPr>
                <w:rFonts w:ascii="Consolas" w:hAnsi="Consolas"/>
                <w:noProof/>
                <w:sz w:val="22"/>
                <w:szCs w:val="22"/>
              </w:rPr>
              <w:t xml:space="preserve"> </w:t>
            </w:r>
            <w:r w:rsidRPr="001547CE">
              <w:rPr>
                <w:rFonts w:ascii="Consolas" w:hAnsi="Consolas"/>
                <w:noProof/>
                <w:sz w:val="22"/>
                <w:szCs w:val="22"/>
              </w:rPr>
              <w:tab/>
            </w:r>
            <w:r w:rsidRPr="001547CE">
              <w:rPr>
                <w:rFonts w:ascii="Consolas" w:hAnsi="Consolas" w:cs="Consolas"/>
                <w:noProof/>
                <w:color w:val="A31515"/>
                <w:sz w:val="22"/>
                <w:szCs w:val="22"/>
              </w:rPr>
              <w:t>" is "</w:t>
            </w:r>
            <w:r w:rsidRPr="001547CE">
              <w:rPr>
                <w:rFonts w:ascii="Consolas" w:hAnsi="Consolas"/>
                <w:noProof/>
                <w:sz w:val="22"/>
                <w:szCs w:val="22"/>
              </w:rPr>
              <w:t xml:space="preserve"> + myDog.age +</w:t>
            </w:r>
          </w:p>
          <w:p w14:paraId="6F1F2844" w14:textId="6539895E" w:rsidR="00B76773" w:rsidRPr="001547CE" w:rsidRDefault="00D07FCB"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00B76773" w:rsidRPr="001547CE">
              <w:rPr>
                <w:rFonts w:ascii="Consolas" w:hAnsi="Consolas" w:cs="Consolas"/>
                <w:noProof/>
                <w:color w:val="A31515"/>
                <w:sz w:val="22"/>
                <w:szCs w:val="22"/>
              </w:rPr>
              <w:t>" year(s) old. "</w:t>
            </w:r>
            <w:r w:rsidR="00B76773" w:rsidRPr="001547CE">
              <w:rPr>
                <w:rFonts w:ascii="Consolas" w:hAnsi="Consolas"/>
                <w:noProof/>
                <w:sz w:val="22"/>
                <w:szCs w:val="22"/>
              </w:rPr>
              <w:t xml:space="preserve"> +</w:t>
            </w:r>
            <w:r>
              <w:rPr>
                <w:rFonts w:ascii="Consolas" w:hAnsi="Consolas"/>
                <w:noProof/>
                <w:sz w:val="22"/>
                <w:szCs w:val="22"/>
              </w:rPr>
              <w:t xml:space="preserve"> </w:t>
            </w:r>
            <w:r w:rsidR="00B76773" w:rsidRPr="001547CE">
              <w:rPr>
                <w:rFonts w:ascii="Consolas" w:hAnsi="Consolas" w:cs="Consolas"/>
                <w:noProof/>
                <w:color w:val="A31515"/>
                <w:sz w:val="22"/>
                <w:szCs w:val="22"/>
              </w:rPr>
              <w:t>" and it has length: "</w:t>
            </w:r>
            <w:r w:rsidR="00B76773" w:rsidRPr="001547CE">
              <w:rPr>
                <w:rFonts w:ascii="Consolas" w:hAnsi="Consolas"/>
                <w:noProof/>
                <w:sz w:val="22"/>
                <w:szCs w:val="22"/>
              </w:rPr>
              <w:t xml:space="preserve"> + myDog.length + </w:t>
            </w:r>
            <w:r w:rsidR="00B76773" w:rsidRPr="001547CE">
              <w:rPr>
                <w:rFonts w:ascii="Consolas" w:hAnsi="Consolas" w:cs="Consolas"/>
                <w:noProof/>
                <w:color w:val="A31515"/>
                <w:sz w:val="22"/>
                <w:szCs w:val="22"/>
              </w:rPr>
              <w:t>" m."</w:t>
            </w:r>
            <w:r w:rsidR="00B76773" w:rsidRPr="001547CE">
              <w:rPr>
                <w:rFonts w:ascii="Consolas" w:hAnsi="Consolas"/>
                <w:noProof/>
                <w:sz w:val="22"/>
                <w:szCs w:val="22"/>
              </w:rPr>
              <w:t>);</w:t>
            </w:r>
          </w:p>
          <w:p w14:paraId="1958AB1F"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777FC704" w14:textId="77777777" w:rsidR="00B76773" w:rsidRPr="00D659CC" w:rsidRDefault="00B76773" w:rsidP="00B76773">
      <w:pPr>
        <w:spacing w:after="120"/>
      </w:pPr>
      <w:r w:rsidRPr="00D659CC">
        <w:t xml:space="preserve">The result of the execution of this </w:t>
      </w:r>
      <w:r w:rsidRPr="00D659CC">
        <w:rPr>
          <w:rFonts w:ascii="Consolas" w:hAnsi="Consolas"/>
          <w:b/>
          <w:bCs/>
          <w:noProof/>
          <w:kern w:val="32"/>
          <w:sz w:val="22"/>
        </w:rPr>
        <w:t>Main()</w:t>
      </w:r>
      <w:r w:rsidRPr="00D659CC">
        <w:t xml:space="preserve"> method is the following:</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4DFE03B" w14:textId="77777777" w:rsidTr="00D07FCB">
        <w:tc>
          <w:tcPr>
            <w:tcW w:w="9637" w:type="dxa"/>
            <w:tcBorders>
              <w:top w:val="single" w:sz="4" w:space="0" w:color="auto"/>
              <w:left w:val="single" w:sz="4" w:space="0" w:color="auto"/>
              <w:bottom w:val="single" w:sz="4" w:space="0" w:color="auto"/>
              <w:right w:val="single" w:sz="4" w:space="0" w:color="auto"/>
            </w:tcBorders>
          </w:tcPr>
          <w:p w14:paraId="7C02DCDC"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lastRenderedPageBreak/>
              <w:t>My dog Moby is 2 year(s) old. It has length: 0.4 m.</w:t>
            </w:r>
          </w:p>
        </w:tc>
      </w:tr>
    </w:tbl>
    <w:p w14:paraId="6BA9F818" w14:textId="77777777" w:rsidR="00B76773" w:rsidRPr="00D659CC" w:rsidRDefault="00B76773" w:rsidP="00B76773">
      <w:r w:rsidRPr="00D659CC">
        <w:t xml:space="preserve">There is no limitation for the number of the constructors of a class in C#. The only requirement is that they </w:t>
      </w:r>
      <w:r w:rsidRPr="00D659CC">
        <w:rPr>
          <w:b/>
        </w:rPr>
        <w:t>differ in their signature</w:t>
      </w:r>
      <w:r w:rsidRPr="00D659CC">
        <w:t xml:space="preserve"> (what signature is we already explained in</w:t>
      </w:r>
      <w:r w:rsidR="003C33C3" w:rsidRPr="00D659CC">
        <w:t xml:space="preserve"> chapter</w:t>
      </w:r>
      <w:r w:rsidR="00104EF0" w:rsidRPr="00D659CC">
        <w:t xml:space="preserve"> </w:t>
      </w:r>
      <w:r w:rsidRPr="00D659CC">
        <w:rPr>
          <w:noProof/>
        </w:rPr>
        <w:t>"</w:t>
      </w:r>
      <w:hyperlink w:anchor="Chapter_09_Methods" w:history="1">
        <w:r w:rsidRPr="00D659CC">
          <w:rPr>
            <w:rStyle w:val="Hyperlink"/>
            <w:noProof/>
          </w:rPr>
          <w:t>Methods</w:t>
        </w:r>
      </w:hyperlink>
      <w:r w:rsidRPr="00D659CC">
        <w:rPr>
          <w:noProof/>
        </w:rPr>
        <w:t>").</w:t>
      </w:r>
    </w:p>
    <w:p w14:paraId="729FA78D" w14:textId="77777777" w:rsidR="00B76773" w:rsidRPr="00D659CC" w:rsidRDefault="00B76773" w:rsidP="00732360">
      <w:pPr>
        <w:pStyle w:val="Heading4"/>
      </w:pPr>
      <w:r w:rsidRPr="00D659CC">
        <w:t>Scope of Parameters of the Constructor</w:t>
      </w:r>
    </w:p>
    <w:p w14:paraId="71EBCFB8" w14:textId="77777777" w:rsidR="00B76773" w:rsidRPr="00D659CC" w:rsidRDefault="00B76773" w:rsidP="00B76773">
      <w:r w:rsidRPr="00D659CC">
        <w:t xml:space="preserve">By analogy with the </w:t>
      </w:r>
      <w:r w:rsidR="005944FC" w:rsidRPr="00D659CC">
        <w:t>scope</w:t>
      </w:r>
      <w:r w:rsidRPr="00D659CC">
        <w:t xml:space="preserve"> of the variables in the parameter list of a method, the </w:t>
      </w:r>
      <w:r w:rsidRPr="00D659CC">
        <w:rPr>
          <w:b/>
        </w:rPr>
        <w:t xml:space="preserve">variables in the parameter list of one constructor have a </w:t>
      </w:r>
      <w:r w:rsidR="005944FC" w:rsidRPr="00D659CC">
        <w:rPr>
          <w:b/>
        </w:rPr>
        <w:t>scope</w:t>
      </w:r>
      <w:r w:rsidRPr="00D659CC">
        <w:t xml:space="preserve"> from the opening bracket of the constructor to the closing bracket, i.e. throughout the body of the constructor.</w:t>
      </w:r>
    </w:p>
    <w:p w14:paraId="7E8CBDA7" w14:textId="77777777" w:rsidR="00B76773" w:rsidRPr="00D659CC" w:rsidRDefault="00B76773" w:rsidP="00B76773">
      <w:pPr>
        <w:spacing w:after="120"/>
      </w:pPr>
      <w:r w:rsidRPr="00D659CC">
        <w:t xml:space="preserve">Very often, when we declare a constructor with parameters it is possible to name the variables from the parameter list with </w:t>
      </w:r>
      <w:r w:rsidRPr="00D659CC">
        <w:rPr>
          <w:b/>
        </w:rPr>
        <w:t>the same names</w:t>
      </w:r>
      <w:r w:rsidRPr="00D659CC">
        <w:t xml:space="preserve"> as the names of the fields, which are going to be initialized. Let</w:t>
      </w:r>
      <w:r w:rsidR="002509B8" w:rsidRPr="00D659CC">
        <w:t>’s</w:t>
      </w:r>
      <w:r w:rsidRPr="00D659CC">
        <w:t xml:space="preserve">, for example, consider the constructor </w:t>
      </w:r>
      <w:r w:rsidR="009C4D83" w:rsidRPr="00D659CC">
        <w:t xml:space="preserve">of the class </w:t>
      </w:r>
      <w:r w:rsidR="009C4D83" w:rsidRPr="00D659CC">
        <w:rPr>
          <w:rStyle w:val="Code"/>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FBF9898" w14:textId="77777777" w:rsidTr="00D07FCB">
        <w:trPr>
          <w:trHeight w:val="1610"/>
        </w:trPr>
        <w:tc>
          <w:tcPr>
            <w:tcW w:w="9637" w:type="dxa"/>
            <w:tcBorders>
              <w:top w:val="single" w:sz="4" w:space="0" w:color="auto"/>
              <w:left w:val="single" w:sz="4" w:space="0" w:color="auto"/>
              <w:bottom w:val="single" w:sz="4" w:space="0" w:color="auto"/>
              <w:right w:val="single" w:sz="4" w:space="0" w:color="auto"/>
            </w:tcBorders>
          </w:tcPr>
          <w:p w14:paraId="78549A9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14:paraId="60BB747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270ACF7"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name = name;</w:t>
            </w:r>
          </w:p>
          <w:p w14:paraId="07A8332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age = age;</w:t>
            </w:r>
          </w:p>
          <w:p w14:paraId="5ABE6A0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length = length;</w:t>
            </w:r>
          </w:p>
          <w:p w14:paraId="55F7789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11DA5370"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744E0629" w14:textId="77777777" w:rsidR="00B76773" w:rsidRPr="00D659CC" w:rsidRDefault="003A7DF7" w:rsidP="00B76773">
      <w:pPr>
        <w:spacing w:after="120"/>
      </w:pPr>
      <w:r>
        <w:t>Let’s</w:t>
      </w:r>
      <w:r w:rsidR="00B76773" w:rsidRPr="00D659CC">
        <w:t xml:space="preserve"> compile and execute the </w:t>
      </w:r>
      <w:hyperlink w:anchor="OOP_Dog_Class_Main_Method" w:history="1">
        <w:r w:rsidR="00B76773" w:rsidRPr="00D659CC">
          <w:rPr>
            <w:rStyle w:val="Hyperlink"/>
            <w:rFonts w:ascii="Consolas" w:hAnsi="Consolas"/>
            <w:b/>
            <w:bCs/>
            <w:noProof/>
            <w:kern w:val="32"/>
            <w:sz w:val="22"/>
          </w:rPr>
          <w:t>Main()</w:t>
        </w:r>
        <w:r w:rsidR="00B76773" w:rsidRPr="00D659CC">
          <w:rPr>
            <w:rStyle w:val="Hyperlink"/>
          </w:rPr>
          <w:t xml:space="preserve"> method</w:t>
        </w:r>
        <w:r w:rsidR="00892F5E" w:rsidRPr="00D659CC">
          <w:rPr>
            <w:rStyle w:val="Hyperlink"/>
          </w:rPr>
          <w:t xml:space="preserve"> declared a little bit above</w:t>
        </w:r>
      </w:hyperlink>
      <w:r w:rsidR="00892F5E"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EFCEEC7" w14:textId="77777777" w:rsidTr="00D07FCB">
        <w:tc>
          <w:tcPr>
            <w:tcW w:w="9637" w:type="dxa"/>
            <w:tcBorders>
              <w:top w:val="single" w:sz="4" w:space="0" w:color="auto"/>
              <w:left w:val="single" w:sz="4" w:space="0" w:color="auto"/>
              <w:bottom w:val="single" w:sz="4" w:space="0" w:color="auto"/>
              <w:right w:val="single" w:sz="4" w:space="0" w:color="auto"/>
            </w:tcBorders>
          </w:tcPr>
          <w:p w14:paraId="704F5857"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is 0 year(s) old. It has length: 0 m</w:t>
            </w:r>
          </w:p>
        </w:tc>
      </w:tr>
    </w:tbl>
    <w:p w14:paraId="386114CC" w14:textId="12B6A4E7" w:rsidR="00B76773" w:rsidRPr="00D659CC" w:rsidRDefault="00B76773" w:rsidP="00B76773">
      <w:pPr>
        <w:spacing w:after="120"/>
      </w:pPr>
      <w:r w:rsidRPr="00D659CC">
        <w:t>Strange result, isn</w:t>
      </w:r>
      <w:r w:rsidR="002509B8" w:rsidRPr="00D659CC">
        <w:t>’t</w:t>
      </w:r>
      <w:r w:rsidRPr="00D659CC">
        <w:t xml:space="preserve"> it? In </w:t>
      </w:r>
      <w:r w:rsidR="00D07FCB" w:rsidRPr="00D659CC">
        <w:t>fact,</w:t>
      </w:r>
      <w:r w:rsidRPr="00D659CC">
        <w:t xml:space="preserve"> this result is not so awkward. The explanation is the following: the scope, in which the variables from the list of the constructor parameters are acting, overlaps the scope of acting of the fields with the same names in the constructor. Thus, </w:t>
      </w:r>
      <w:r w:rsidRPr="00D659CC">
        <w:rPr>
          <w:b/>
        </w:rPr>
        <w:t xml:space="preserve">we do not assign any value to the fields </w:t>
      </w:r>
      <w:r w:rsidRPr="00D659CC">
        <w:t xml:space="preserve">because in practice we have no access to them. For example, instead of assigning the variable value to the field </w:t>
      </w:r>
      <w:r w:rsidRPr="00D659CC">
        <w:rPr>
          <w:rFonts w:ascii="Consolas" w:hAnsi="Consolas"/>
          <w:b/>
          <w:bCs/>
          <w:noProof/>
          <w:kern w:val="32"/>
          <w:sz w:val="22"/>
        </w:rPr>
        <w:t>age</w:t>
      </w:r>
      <w:r w:rsidRPr="00D659CC">
        <w:t xml:space="preserve">, we assign the value of the variable </w:t>
      </w:r>
      <w:r w:rsidRPr="00D659CC">
        <w:rPr>
          <w:rFonts w:ascii="Consolas" w:hAnsi="Consolas"/>
          <w:b/>
          <w:bCs/>
          <w:noProof/>
          <w:kern w:val="32"/>
          <w:sz w:val="22"/>
        </w:rPr>
        <w:t>age</w:t>
      </w:r>
      <w:r w:rsidRPr="00D659CC">
        <w:t xml:space="preserve"> to the variable itself:</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44B3D308" w14:textId="77777777" w:rsidTr="00D07FCB">
        <w:tc>
          <w:tcPr>
            <w:tcW w:w="9637" w:type="dxa"/>
            <w:tcBorders>
              <w:top w:val="single" w:sz="4" w:space="0" w:color="auto"/>
              <w:left w:val="single" w:sz="4" w:space="0" w:color="auto"/>
              <w:bottom w:val="single" w:sz="4" w:space="0" w:color="auto"/>
              <w:right w:val="single" w:sz="4" w:space="0" w:color="auto"/>
            </w:tcBorders>
          </w:tcPr>
          <w:p w14:paraId="7F679B0A"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age = age;</w:t>
            </w:r>
          </w:p>
        </w:tc>
      </w:tr>
    </w:tbl>
    <w:p w14:paraId="41B3B23F" w14:textId="77777777" w:rsidR="00B76773" w:rsidRPr="00D659CC" w:rsidRDefault="00B76773" w:rsidP="00B76773">
      <w:pPr>
        <w:spacing w:after="120"/>
      </w:pPr>
      <w:r w:rsidRPr="00D659CC">
        <w:t>As we saw from the section "</w:t>
      </w:r>
      <w:hyperlink w:anchor="_Hiding_Fields_with" w:history="1">
        <w:r w:rsidRPr="00D659CC">
          <w:rPr>
            <w:color w:val="0000FF"/>
            <w:u w:val="single"/>
          </w:rPr>
          <w:t>Hiding Fields with Local Variables</w:t>
        </w:r>
      </w:hyperlink>
      <w:r w:rsidRPr="00D659CC">
        <w:t xml:space="preserve">", to avoid this problem we should access the field, to which we want to assign a value, </w:t>
      </w:r>
      <w:r w:rsidRPr="00D659CC">
        <w:rPr>
          <w:b/>
        </w:rPr>
        <w:t xml:space="preserve">using the 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6DD0397" w14:textId="77777777" w:rsidTr="00D07FCB">
        <w:tc>
          <w:tcPr>
            <w:tcW w:w="9637" w:type="dxa"/>
            <w:tcBorders>
              <w:top w:val="single" w:sz="4" w:space="0" w:color="auto"/>
              <w:left w:val="single" w:sz="4" w:space="0" w:color="auto"/>
              <w:bottom w:val="single" w:sz="4" w:space="0" w:color="auto"/>
              <w:right w:val="single" w:sz="4" w:space="0" w:color="auto"/>
            </w:tcBorders>
          </w:tcPr>
          <w:p w14:paraId="25C9FAA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14:paraId="50A16B06"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B93B24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4C2B134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14:paraId="2B8E66B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14:paraId="1106C2D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4B6C5A9D"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37DF876E" w14:textId="77777777" w:rsidR="00B76773" w:rsidRPr="00D659CC" w:rsidRDefault="00B76773" w:rsidP="00B76773">
      <w:pPr>
        <w:spacing w:after="120"/>
      </w:pPr>
      <w:r w:rsidRPr="00D659CC">
        <w:t xml:space="preserve">Now, assuming we execute again the </w:t>
      </w:r>
      <w:r w:rsidRPr="00D659CC">
        <w:rPr>
          <w:rFonts w:ascii="Consolas" w:hAnsi="Consolas"/>
          <w:b/>
          <w:bCs/>
          <w:noProof/>
          <w:kern w:val="32"/>
          <w:sz w:val="22"/>
        </w:rPr>
        <w:t>Main()</w:t>
      </w:r>
      <w:r w:rsidRPr="00D659CC">
        <w:t xml:space="preserve"> metho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76B5FE5D" w14:textId="77777777" w:rsidTr="00D07FCB">
        <w:tc>
          <w:tcPr>
            <w:tcW w:w="9637" w:type="dxa"/>
            <w:tcBorders>
              <w:top w:val="single" w:sz="4" w:space="0" w:color="auto"/>
              <w:left w:val="single" w:sz="4" w:space="0" w:color="auto"/>
              <w:bottom w:val="single" w:sz="4" w:space="0" w:color="auto"/>
              <w:right w:val="single" w:sz="4" w:space="0" w:color="auto"/>
            </w:tcBorders>
          </w:tcPr>
          <w:p w14:paraId="155B5D0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6D0DB09C"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w:t>
            </w:r>
          </w:p>
          <w:p w14:paraId="413D384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my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Mob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w:t>
            </w:r>
            <w:r w:rsidRPr="001547CE">
              <w:rPr>
                <w:rFonts w:ascii="Consolas" w:hAnsi="Consolas" w:cs="Consolas"/>
                <w:noProof/>
                <w:color w:val="A31515"/>
                <w:sz w:val="22"/>
                <w:szCs w:val="22"/>
              </w:rPr>
              <w:t>0.4</w:t>
            </w:r>
            <w:r w:rsidRPr="001547CE">
              <w:rPr>
                <w:rFonts w:ascii="Consolas" w:hAnsi="Consolas"/>
                <w:noProof/>
                <w:sz w:val="22"/>
                <w:szCs w:val="22"/>
              </w:rPr>
              <w:t>);</w:t>
            </w:r>
          </w:p>
          <w:p w14:paraId="64A59D8A" w14:textId="77777777" w:rsidR="00B76773" w:rsidRPr="00D07FCB" w:rsidRDefault="00B76773" w:rsidP="00B76773">
            <w:pPr>
              <w:autoSpaceDE w:val="0"/>
              <w:autoSpaceDN w:val="0"/>
              <w:adjustRightInd w:val="0"/>
              <w:spacing w:before="0"/>
              <w:jc w:val="left"/>
              <w:rPr>
                <w:rFonts w:ascii="Consolas" w:hAnsi="Consolas" w:cs="Consolas"/>
                <w:noProof/>
                <w:sz w:val="14"/>
                <w:szCs w:val="14"/>
              </w:rPr>
            </w:pPr>
          </w:p>
          <w:p w14:paraId="6C4618FE" w14:textId="77777777" w:rsidR="00D07FCB"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r w:rsidR="00D07FCB">
              <w:rPr>
                <w:rFonts w:ascii="Consolas" w:hAnsi="Consolas"/>
                <w:noProof/>
                <w:sz w:val="22"/>
                <w:szCs w:val="22"/>
              </w:rPr>
              <w:t xml:space="preserve"> </w:t>
            </w:r>
            <w:r w:rsidRPr="001547CE">
              <w:rPr>
                <w:rFonts w:ascii="Consolas" w:hAnsi="Consolas"/>
                <w:noProof/>
                <w:sz w:val="22"/>
                <w:szCs w:val="22"/>
              </w:rPr>
              <w:tab/>
            </w:r>
            <w:r w:rsidRPr="001547CE">
              <w:rPr>
                <w:rFonts w:ascii="Consolas" w:hAnsi="Consolas" w:cs="Consolas"/>
                <w:noProof/>
                <w:color w:val="A31515"/>
                <w:sz w:val="22"/>
                <w:szCs w:val="22"/>
              </w:rPr>
              <w:t>" is "</w:t>
            </w:r>
            <w:r w:rsidRPr="001547CE">
              <w:rPr>
                <w:rFonts w:ascii="Consolas" w:hAnsi="Consolas"/>
                <w:noProof/>
                <w:sz w:val="22"/>
                <w:szCs w:val="22"/>
              </w:rPr>
              <w:t xml:space="preserve"> + myDog.age +</w:t>
            </w:r>
          </w:p>
          <w:p w14:paraId="2025D4BF" w14:textId="2EFAEB5D" w:rsidR="00B76773" w:rsidRPr="001547CE" w:rsidRDefault="00D07FCB"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00B76773" w:rsidRPr="001547CE">
              <w:rPr>
                <w:rFonts w:ascii="Consolas" w:hAnsi="Consolas" w:cs="Consolas"/>
                <w:noProof/>
                <w:color w:val="A31515"/>
                <w:sz w:val="22"/>
                <w:szCs w:val="22"/>
              </w:rPr>
              <w:t>" year(s) old. "</w:t>
            </w:r>
            <w:r w:rsidR="00B76773" w:rsidRPr="001547CE">
              <w:rPr>
                <w:rFonts w:ascii="Consolas" w:hAnsi="Consolas"/>
                <w:noProof/>
                <w:sz w:val="22"/>
                <w:szCs w:val="22"/>
              </w:rPr>
              <w:t xml:space="preserve"> +</w:t>
            </w:r>
            <w:r>
              <w:rPr>
                <w:rFonts w:ascii="Consolas" w:hAnsi="Consolas"/>
                <w:noProof/>
                <w:sz w:val="22"/>
                <w:szCs w:val="22"/>
              </w:rPr>
              <w:t xml:space="preserve"> </w:t>
            </w:r>
            <w:r w:rsidR="00B76773" w:rsidRPr="001547CE">
              <w:rPr>
                <w:rFonts w:ascii="Consolas" w:hAnsi="Consolas" w:cs="Consolas"/>
                <w:noProof/>
                <w:color w:val="A31515"/>
                <w:sz w:val="22"/>
                <w:szCs w:val="22"/>
              </w:rPr>
              <w:t>" and it has length: "</w:t>
            </w:r>
            <w:r w:rsidR="00B76773" w:rsidRPr="001547CE">
              <w:rPr>
                <w:rFonts w:ascii="Consolas" w:hAnsi="Consolas"/>
                <w:noProof/>
                <w:sz w:val="22"/>
                <w:szCs w:val="22"/>
              </w:rPr>
              <w:t xml:space="preserve"> + myDog.length + </w:t>
            </w:r>
            <w:r w:rsidR="00B76773" w:rsidRPr="001547CE">
              <w:rPr>
                <w:rFonts w:ascii="Consolas" w:hAnsi="Consolas" w:cs="Consolas"/>
                <w:noProof/>
                <w:color w:val="A31515"/>
                <w:sz w:val="22"/>
                <w:szCs w:val="22"/>
              </w:rPr>
              <w:t>" m"</w:t>
            </w:r>
            <w:r w:rsidR="00B76773" w:rsidRPr="001547CE">
              <w:rPr>
                <w:rFonts w:ascii="Consolas" w:hAnsi="Consolas"/>
                <w:noProof/>
                <w:sz w:val="22"/>
                <w:szCs w:val="22"/>
              </w:rPr>
              <w:t>);</w:t>
            </w:r>
          </w:p>
          <w:p w14:paraId="665F726F"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3EEC2128" w14:textId="77777777" w:rsidR="00B76773" w:rsidRPr="00D659CC" w:rsidRDefault="00B76773" w:rsidP="00B76773">
      <w:pPr>
        <w:spacing w:after="120"/>
      </w:pPr>
      <w:r w:rsidRPr="00D659CC">
        <w:lastRenderedPageBreak/>
        <w:t>The result will be exactly what we expect it to b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9759BCA" w14:textId="77777777" w:rsidTr="00D07FCB">
        <w:tc>
          <w:tcPr>
            <w:tcW w:w="9637" w:type="dxa"/>
            <w:tcBorders>
              <w:top w:val="single" w:sz="4" w:space="0" w:color="auto"/>
              <w:left w:val="single" w:sz="4" w:space="0" w:color="auto"/>
              <w:bottom w:val="single" w:sz="4" w:space="0" w:color="auto"/>
              <w:right w:val="single" w:sz="4" w:space="0" w:color="auto"/>
            </w:tcBorders>
          </w:tcPr>
          <w:p w14:paraId="03C0E09D"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Moby is 2 year(s) old. It has length: 0.4 m</w:t>
            </w:r>
          </w:p>
        </w:tc>
      </w:tr>
    </w:tbl>
    <w:p w14:paraId="4FE64310" w14:textId="77777777" w:rsidR="00B76773" w:rsidRPr="00D659CC" w:rsidRDefault="00B76773" w:rsidP="00732360">
      <w:pPr>
        <w:pStyle w:val="Heading3"/>
      </w:pPr>
      <w:r w:rsidRPr="00D659CC">
        <w:t>Constructor with Variable Number of Arguments</w:t>
      </w:r>
    </w:p>
    <w:p w14:paraId="4FA79CDF" w14:textId="77777777" w:rsidR="00B76773" w:rsidRPr="00D659CC" w:rsidRDefault="00B76773" w:rsidP="00B76773">
      <w:r w:rsidRPr="00D659CC">
        <w:t xml:space="preserve">Similar to methods with </w:t>
      </w:r>
      <w:r w:rsidRPr="00D659CC">
        <w:rPr>
          <w:b/>
        </w:rPr>
        <w:t>variable number of arguments</w:t>
      </w:r>
      <w:r w:rsidRPr="00D659CC">
        <w:t>, discussed in</w:t>
      </w:r>
      <w:r w:rsidR="003C33C3" w:rsidRPr="00D659CC">
        <w:t xml:space="preserve"> chapter</w:t>
      </w:r>
      <w:r w:rsidRPr="00D659CC">
        <w:t xml:space="preserve"> "</w:t>
      </w:r>
      <w:hyperlink w:anchor="Chapter_09_Methods" w:history="1">
        <w:r w:rsidRPr="00D659CC">
          <w:rPr>
            <w:rStyle w:val="Hyperlink"/>
          </w:rPr>
          <w:t>Methods</w:t>
        </w:r>
      </w:hyperlink>
      <w:r w:rsidRPr="00D659CC">
        <w:t>", constructors can also be declared with a parameter for a variable number of arguments. The rules for declaring and calling constructors with a variable number of arguments are the same as the ones, described for declaring and calling with the methods:</w:t>
      </w:r>
    </w:p>
    <w:p w14:paraId="6C39EB9A" w14:textId="76C6584D" w:rsidR="00B76773" w:rsidRPr="00D659CC" w:rsidRDefault="00B76773" w:rsidP="00EB4EEE">
      <w:pPr>
        <w:numPr>
          <w:ilvl w:val="0"/>
          <w:numId w:val="178"/>
        </w:numPr>
        <w:tabs>
          <w:tab w:val="clear" w:pos="795"/>
        </w:tabs>
        <w:ind w:left="568" w:hanging="284"/>
      </w:pPr>
      <w:r w:rsidRPr="00D659CC">
        <w:t xml:space="preserve">When we declare a constructor with variable number of arguments, we must use </w:t>
      </w:r>
      <w:r w:rsidRPr="00D659CC">
        <w:rPr>
          <w:b/>
        </w:rPr>
        <w:t xml:space="preserve">the reserved word </w:t>
      </w:r>
      <w:r w:rsidRPr="00D659CC">
        <w:rPr>
          <w:rFonts w:ascii="Consolas" w:hAnsi="Consolas"/>
          <w:b/>
          <w:bCs/>
          <w:noProof/>
          <w:kern w:val="32"/>
          <w:sz w:val="22"/>
        </w:rPr>
        <w:t>params</w:t>
      </w:r>
      <w:r w:rsidRPr="00D659CC">
        <w:t xml:space="preserve">, and then insert the type of the parameters, followed by square parentheses. </w:t>
      </w:r>
      <w:r w:rsidR="00D07FCB" w:rsidRPr="00D659CC">
        <w:t>Finally,</w:t>
      </w:r>
      <w:r w:rsidRPr="00D659CC">
        <w:t xml:space="preserve"> the name of the array follows, in which array the arguments used for the calling of the method are stored. For </w:t>
      </w:r>
      <w:r w:rsidR="00D07FCB" w:rsidRPr="00D659CC">
        <w:t>example,</w:t>
      </w:r>
      <w:r w:rsidRPr="00D659CC">
        <w:t xml:space="preserve"> for whole number arguments we can use </w:t>
      </w:r>
      <w:r w:rsidRPr="00D659CC">
        <w:rPr>
          <w:rFonts w:ascii="Consolas" w:hAnsi="Consolas"/>
          <w:b/>
          <w:bCs/>
          <w:noProof/>
          <w:kern w:val="32"/>
          <w:sz w:val="22"/>
        </w:rPr>
        <w:t>params int[] numbers</w:t>
      </w:r>
      <w:r w:rsidRPr="00D659CC">
        <w:t>.</w:t>
      </w:r>
    </w:p>
    <w:p w14:paraId="051075ED" w14:textId="77777777" w:rsidR="00B76773" w:rsidRPr="00D659CC" w:rsidRDefault="00B76773" w:rsidP="00EB4EEE">
      <w:pPr>
        <w:numPr>
          <w:ilvl w:val="0"/>
          <w:numId w:val="178"/>
        </w:numPr>
        <w:ind w:left="567" w:hanging="283"/>
      </w:pPr>
      <w:r w:rsidRPr="00D659CC">
        <w:t>It is allowed for the constructor with a variable number of arguments to have other parameters too in the parameter list.</w:t>
      </w:r>
    </w:p>
    <w:p w14:paraId="6388A5B1" w14:textId="77777777" w:rsidR="00B76773" w:rsidRPr="00D659CC" w:rsidRDefault="00B76773" w:rsidP="00EB4EEE">
      <w:pPr>
        <w:numPr>
          <w:ilvl w:val="0"/>
          <w:numId w:val="178"/>
        </w:numPr>
        <w:ind w:left="567" w:hanging="283"/>
      </w:pPr>
      <w:r w:rsidRPr="00D659CC">
        <w:t>The parameter for the variable number of arguments must be the last in the parameter list of the constructor.</w:t>
      </w:r>
    </w:p>
    <w:p w14:paraId="0C4951AB" w14:textId="77777777" w:rsidR="00B76773" w:rsidRPr="00D659CC" w:rsidRDefault="00B76773" w:rsidP="00B76773">
      <w:pPr>
        <w:spacing w:after="120"/>
      </w:pPr>
      <w:r w:rsidRPr="00D659CC">
        <w:t xml:space="preserve">Consider a </w:t>
      </w:r>
      <w:r w:rsidRPr="00D659CC">
        <w:rPr>
          <w:b/>
        </w:rPr>
        <w:t>sample declaration</w:t>
      </w:r>
      <w:r w:rsidRPr="00D659CC">
        <w:t xml:space="preserve"> of a constructor of a class, which describes a lectur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A1657AE" w14:textId="77777777" w:rsidTr="00D07FCB">
        <w:tc>
          <w:tcPr>
            <w:tcW w:w="9637" w:type="dxa"/>
            <w:tcBorders>
              <w:top w:val="single" w:sz="4" w:space="0" w:color="auto"/>
              <w:left w:val="single" w:sz="4" w:space="0" w:color="auto"/>
              <w:bottom w:val="single" w:sz="4" w:space="0" w:color="auto"/>
              <w:right w:val="single" w:sz="4" w:space="0" w:color="auto"/>
            </w:tcBorders>
          </w:tcPr>
          <w:p w14:paraId="73CEC2D8" w14:textId="77777777"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Lecture(</w:t>
            </w:r>
            <w:r w:rsidRPr="00D659CC">
              <w:rPr>
                <w:rFonts w:ascii="Consolas" w:hAnsi="Consolas" w:cs="Consolas"/>
                <w:noProof/>
                <w:color w:val="0000FF"/>
                <w:sz w:val="22"/>
                <w:szCs w:val="22"/>
              </w:rPr>
              <w:t>string</w:t>
            </w:r>
            <w:r w:rsidRPr="00D659CC">
              <w:rPr>
                <w:rFonts w:ascii="Consolas" w:hAnsi="Consolas"/>
                <w:noProof/>
                <w:sz w:val="22"/>
                <w:szCs w:val="22"/>
              </w:rPr>
              <w:t xml:space="preserve"> subject, </w:t>
            </w:r>
            <w:r w:rsidRPr="00D659CC">
              <w:rPr>
                <w:rFonts w:ascii="Consolas" w:hAnsi="Consolas" w:cs="Consolas"/>
                <w:noProof/>
                <w:color w:val="0000FF"/>
                <w:sz w:val="22"/>
                <w:szCs w:val="22"/>
              </w:rPr>
              <w:t>params string</w:t>
            </w:r>
            <w:r w:rsidRPr="00D659CC">
              <w:rPr>
                <w:rFonts w:ascii="Consolas" w:hAnsi="Consolas"/>
                <w:noProof/>
                <w:sz w:val="22"/>
                <w:szCs w:val="22"/>
              </w:rPr>
              <w:t>[] studentsNames)</w:t>
            </w:r>
          </w:p>
          <w:p w14:paraId="5E15BB5F"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2C222B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 Initialization of the instance variables …</w:t>
            </w:r>
          </w:p>
          <w:p w14:paraId="6CBAECAB"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262E8CD9" w14:textId="77777777" w:rsidR="00B76773" w:rsidRPr="00D659CC" w:rsidRDefault="00B76773" w:rsidP="00B76773">
      <w:pPr>
        <w:spacing w:after="120"/>
      </w:pPr>
      <w:r w:rsidRPr="00D659CC">
        <w:t xml:space="preserve">The first parameter in the declaration is the name of the subject of the lecture and the next parameter represents a </w:t>
      </w:r>
      <w:r w:rsidRPr="00D659CC">
        <w:rPr>
          <w:b/>
        </w:rPr>
        <w:t>variable number of arguments</w:t>
      </w:r>
      <w:r w:rsidRPr="00D659CC">
        <w:t xml:space="preserve"> </w:t>
      </w:r>
      <w:r w:rsidR="00CA14E2" w:rsidRPr="00D659CC">
        <w:t>–</w:t>
      </w:r>
      <w:r w:rsidRPr="00D659CC">
        <w:t xml:space="preserve"> the names of the students. Here is how a sample object of this class would </w:t>
      </w:r>
      <w:r w:rsidR="00A61D2F" w:rsidRPr="00D659CC">
        <w:t>be constructed</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12B18D6" w14:textId="77777777" w:rsidTr="0037090D">
        <w:tc>
          <w:tcPr>
            <w:tcW w:w="9637" w:type="dxa"/>
            <w:tcBorders>
              <w:top w:val="single" w:sz="4" w:space="0" w:color="auto"/>
              <w:left w:val="single" w:sz="4" w:space="0" w:color="auto"/>
              <w:bottom w:val="single" w:sz="4" w:space="0" w:color="auto"/>
              <w:right w:val="single" w:sz="4" w:space="0" w:color="auto"/>
            </w:tcBorders>
          </w:tcPr>
          <w:p w14:paraId="7F1C7114" w14:textId="5F9FB5E4" w:rsidR="00B76773" w:rsidRPr="00D659CC" w:rsidRDefault="00B76773" w:rsidP="0037090D">
            <w:pPr>
              <w:autoSpaceDE w:val="0"/>
              <w:autoSpaceDN w:val="0"/>
              <w:adjustRightInd w:val="0"/>
              <w:spacing w:before="0"/>
              <w:jc w:val="left"/>
              <w:rPr>
                <w:rFonts w:ascii="Consolas" w:hAnsi="Consolas" w:cs="Consolas"/>
                <w:noProof/>
                <w:sz w:val="22"/>
                <w:szCs w:val="22"/>
              </w:rPr>
            </w:pPr>
            <w:r w:rsidRPr="00D659CC">
              <w:rPr>
                <w:rFonts w:ascii="Consolas" w:hAnsi="Consolas"/>
                <w:noProof/>
                <w:color w:val="2B91AF"/>
                <w:sz w:val="22"/>
              </w:rPr>
              <w:t>Lecture</w:t>
            </w:r>
            <w:r w:rsidRPr="00D659CC">
              <w:rPr>
                <w:rFonts w:ascii="Consolas" w:hAnsi="Consolas"/>
                <w:noProof/>
                <w:sz w:val="22"/>
                <w:szCs w:val="22"/>
              </w:rPr>
              <w:t xml:space="preserve"> lecture =</w:t>
            </w:r>
            <w:r w:rsidR="0037090D">
              <w:rPr>
                <w:rFonts w:ascii="Consolas" w:hAnsi="Consolas"/>
                <w:noProof/>
                <w:sz w:val="22"/>
                <w:szCs w:val="22"/>
              </w:rPr>
              <w:t xml:space="preserve">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noProof/>
                <w:color w:val="2B91AF"/>
                <w:sz w:val="22"/>
              </w:rPr>
              <w:t>Lecture</w:t>
            </w:r>
            <w:r w:rsidRPr="00D659CC">
              <w:rPr>
                <w:rFonts w:ascii="Consolas" w:hAnsi="Consolas"/>
                <w:noProof/>
                <w:sz w:val="22"/>
                <w:szCs w:val="22"/>
              </w:rPr>
              <w:t>(</w:t>
            </w:r>
            <w:r w:rsidRPr="00D659CC">
              <w:rPr>
                <w:rFonts w:ascii="Consolas" w:hAnsi="Consolas" w:cs="Consolas"/>
                <w:noProof/>
                <w:color w:val="A31515"/>
                <w:sz w:val="22"/>
                <w:szCs w:val="22"/>
              </w:rPr>
              <w:t>"Biology"</w:t>
            </w:r>
            <w:r w:rsidRPr="00D659CC">
              <w:rPr>
                <w:rFonts w:ascii="Consolas" w:hAnsi="Consolas"/>
                <w:noProof/>
                <w:sz w:val="22"/>
                <w:szCs w:val="22"/>
              </w:rPr>
              <w:t xml:space="preserve">, </w:t>
            </w:r>
            <w:r w:rsidRPr="00D659CC">
              <w:rPr>
                <w:rFonts w:ascii="Consolas" w:hAnsi="Consolas" w:cs="Consolas"/>
                <w:noProof/>
                <w:color w:val="A31515"/>
                <w:sz w:val="22"/>
                <w:szCs w:val="22"/>
              </w:rPr>
              <w:t>"Peter"</w:t>
            </w:r>
            <w:r w:rsidRPr="00D659CC">
              <w:rPr>
                <w:rFonts w:ascii="Consolas" w:hAnsi="Consolas"/>
                <w:noProof/>
                <w:sz w:val="22"/>
                <w:szCs w:val="22"/>
              </w:rPr>
              <w:t xml:space="preserve">, </w:t>
            </w:r>
            <w:r w:rsidRPr="00D659CC">
              <w:rPr>
                <w:rFonts w:ascii="Consolas" w:hAnsi="Consolas" w:cs="Consolas"/>
                <w:noProof/>
                <w:color w:val="A31515"/>
                <w:sz w:val="22"/>
                <w:szCs w:val="22"/>
              </w:rPr>
              <w:t>"Mike"</w:t>
            </w:r>
            <w:r w:rsidRPr="00D659CC">
              <w:rPr>
                <w:rFonts w:ascii="Consolas" w:hAnsi="Consolas"/>
                <w:noProof/>
                <w:sz w:val="22"/>
                <w:szCs w:val="22"/>
              </w:rPr>
              <w:t xml:space="preserve">, </w:t>
            </w:r>
            <w:r w:rsidRPr="00D659CC">
              <w:rPr>
                <w:rFonts w:ascii="Consolas" w:hAnsi="Consolas" w:cs="Consolas"/>
                <w:noProof/>
                <w:color w:val="A31515"/>
                <w:sz w:val="22"/>
                <w:szCs w:val="22"/>
              </w:rPr>
              <w:t>"Steven"</w:t>
            </w:r>
            <w:r w:rsidRPr="00D659CC">
              <w:rPr>
                <w:rFonts w:ascii="Consolas" w:hAnsi="Consolas"/>
                <w:noProof/>
                <w:sz w:val="22"/>
                <w:szCs w:val="22"/>
              </w:rPr>
              <w:t>);</w:t>
            </w:r>
          </w:p>
        </w:tc>
      </w:tr>
    </w:tbl>
    <w:p w14:paraId="6D6473ED" w14:textId="77777777" w:rsidR="00B76773" w:rsidRPr="00D659CC" w:rsidRDefault="00B76773" w:rsidP="00B76773">
      <w:r w:rsidRPr="00D659CC">
        <w:t xml:space="preserve">Accordingly, as the first parameter is the name of the subject – </w:t>
      </w:r>
      <w:r w:rsidRPr="00D659CC">
        <w:rPr>
          <w:rFonts w:ascii="Consolas" w:hAnsi="Consolas"/>
          <w:b/>
          <w:bCs/>
          <w:noProof/>
          <w:kern w:val="32"/>
          <w:sz w:val="22"/>
        </w:rPr>
        <w:t>"</w:t>
      </w:r>
      <w:r w:rsidRPr="00D659CC">
        <w:rPr>
          <w:b/>
        </w:rPr>
        <w:t>Biology</w:t>
      </w:r>
      <w:r w:rsidRPr="00D659CC">
        <w:rPr>
          <w:rFonts w:ascii="Consolas" w:hAnsi="Consolas"/>
          <w:b/>
          <w:bCs/>
          <w:noProof/>
          <w:kern w:val="32"/>
          <w:sz w:val="22"/>
        </w:rPr>
        <w:t>"</w:t>
      </w:r>
      <w:r w:rsidRPr="00D659CC">
        <w:t>, and all the rest arguments – the names of the attending students.</w:t>
      </w:r>
    </w:p>
    <w:p w14:paraId="41C02F0E" w14:textId="77777777" w:rsidR="00B76773" w:rsidRPr="00D659CC" w:rsidRDefault="00B76773" w:rsidP="00732360">
      <w:pPr>
        <w:pStyle w:val="Heading3"/>
      </w:pPr>
      <w:bookmarkStart w:id="301" w:name="_Constructor_Overloading"/>
      <w:bookmarkEnd w:id="301"/>
      <w:r w:rsidRPr="00D659CC">
        <w:t>Constructor Overloading</w:t>
      </w:r>
    </w:p>
    <w:p w14:paraId="04D9F6F1" w14:textId="77777777" w:rsidR="00B76773" w:rsidRPr="00D659CC" w:rsidRDefault="00B76773" w:rsidP="00B76773">
      <w:r w:rsidRPr="00D659CC">
        <w:t xml:space="preserve">As we saw, we can declare constructors with parameters. This gives us a possibility to declare constructors with different signatures (number and order of the parameters) with the purpose of providing convenience to those who will create objects from our class. Creating </w:t>
      </w:r>
      <w:r w:rsidRPr="00D659CC">
        <w:rPr>
          <w:b/>
        </w:rPr>
        <w:t xml:space="preserve">constructors with different signatures </w:t>
      </w:r>
      <w:r w:rsidRPr="00D659CC">
        <w:t xml:space="preserve">is called </w:t>
      </w:r>
      <w:r w:rsidRPr="00D659CC">
        <w:rPr>
          <w:b/>
          <w:bCs/>
        </w:rPr>
        <w:t>constructor overloading</w:t>
      </w:r>
      <w:r w:rsidRPr="00D659CC">
        <w:t>.</w:t>
      </w:r>
    </w:p>
    <w:p w14:paraId="38E340A3" w14:textId="77777777" w:rsidR="00B76773" w:rsidRPr="00D659CC" w:rsidRDefault="00B76773" w:rsidP="00B76773">
      <w:pPr>
        <w:spacing w:after="120"/>
      </w:pPr>
      <w:r w:rsidRPr="00D659CC">
        <w:t xml:space="preserve">Consider, for example, the class </w:t>
      </w:r>
      <w:r w:rsidRPr="00D659CC">
        <w:rPr>
          <w:rFonts w:ascii="Consolas" w:hAnsi="Consolas"/>
          <w:b/>
          <w:bCs/>
          <w:noProof/>
          <w:kern w:val="32"/>
          <w:sz w:val="22"/>
        </w:rPr>
        <w:t>Dog</w:t>
      </w:r>
      <w:r w:rsidRPr="00D659CC">
        <w:t>. We can declare different constructor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7999CC0" w14:textId="77777777" w:rsidTr="0037090D">
        <w:tc>
          <w:tcPr>
            <w:tcW w:w="9637" w:type="dxa"/>
            <w:tcBorders>
              <w:top w:val="single" w:sz="4" w:space="0" w:color="auto"/>
              <w:left w:val="single" w:sz="4" w:space="0" w:color="auto"/>
              <w:bottom w:val="single" w:sz="4" w:space="0" w:color="auto"/>
              <w:right w:val="single" w:sz="4" w:space="0" w:color="auto"/>
            </w:tcBorders>
          </w:tcPr>
          <w:p w14:paraId="013372D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lastRenderedPageBreak/>
              <w:t>// No parameters</w:t>
            </w:r>
          </w:p>
          <w:p w14:paraId="2DC8D8A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14:paraId="0D2D3E6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BBF43A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Axl"</w:t>
            </w:r>
            <w:r w:rsidRPr="00D659CC">
              <w:rPr>
                <w:rFonts w:ascii="Consolas" w:hAnsi="Consolas"/>
                <w:noProof/>
                <w:sz w:val="22"/>
                <w:szCs w:val="22"/>
              </w:rPr>
              <w:t>;</w:t>
            </w:r>
          </w:p>
          <w:p w14:paraId="139249A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1</w:t>
            </w:r>
            <w:r w:rsidRPr="00D659CC">
              <w:rPr>
                <w:rFonts w:ascii="Consolas" w:hAnsi="Consolas"/>
                <w:noProof/>
                <w:sz w:val="22"/>
                <w:szCs w:val="22"/>
              </w:rPr>
              <w:t>;</w:t>
            </w:r>
          </w:p>
          <w:p w14:paraId="6E20327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14:paraId="643C060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6DC0559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69F94C4" w14:textId="77777777" w:rsidR="00B76773" w:rsidRPr="0037090D" w:rsidRDefault="00B76773" w:rsidP="00B76773">
            <w:pPr>
              <w:autoSpaceDE w:val="0"/>
              <w:autoSpaceDN w:val="0"/>
              <w:adjustRightInd w:val="0"/>
              <w:spacing w:before="0"/>
              <w:jc w:val="left"/>
              <w:rPr>
                <w:rFonts w:ascii="Consolas" w:hAnsi="Consolas" w:cs="Consolas"/>
                <w:noProof/>
                <w:sz w:val="14"/>
                <w:szCs w:val="14"/>
              </w:rPr>
            </w:pPr>
          </w:p>
          <w:p w14:paraId="331AC4B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One parameter</w:t>
            </w:r>
          </w:p>
          <w:p w14:paraId="24F8C1E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14:paraId="76344BBB"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4F4A2C5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6B93AC3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1</w:t>
            </w:r>
            <w:r w:rsidRPr="00D659CC">
              <w:rPr>
                <w:rFonts w:ascii="Consolas" w:hAnsi="Consolas"/>
                <w:noProof/>
                <w:sz w:val="22"/>
                <w:szCs w:val="22"/>
              </w:rPr>
              <w:t>;</w:t>
            </w:r>
          </w:p>
          <w:p w14:paraId="1B41C28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14:paraId="44D13A5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29B71DE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101FC27" w14:textId="77777777" w:rsidR="00B76773" w:rsidRPr="0037090D" w:rsidRDefault="00B76773" w:rsidP="00B76773">
            <w:pPr>
              <w:autoSpaceDE w:val="0"/>
              <w:autoSpaceDN w:val="0"/>
              <w:adjustRightInd w:val="0"/>
              <w:spacing w:before="0"/>
              <w:jc w:val="left"/>
              <w:rPr>
                <w:rFonts w:ascii="Consolas" w:hAnsi="Consolas" w:cs="Consolas"/>
                <w:noProof/>
                <w:sz w:val="14"/>
                <w:szCs w:val="14"/>
              </w:rPr>
            </w:pPr>
          </w:p>
          <w:p w14:paraId="743365F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Two parameters</w:t>
            </w:r>
          </w:p>
          <w:p w14:paraId="72DABF7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14:paraId="4CF02E3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52ADDA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48866DC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14:paraId="682DDC15"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14:paraId="4260F05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1BF103DD"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82DE8FD" w14:textId="77777777" w:rsidR="00B76773" w:rsidRPr="0037090D" w:rsidRDefault="00B76773" w:rsidP="00B76773">
            <w:pPr>
              <w:autoSpaceDE w:val="0"/>
              <w:autoSpaceDN w:val="0"/>
              <w:adjustRightInd w:val="0"/>
              <w:spacing w:before="0"/>
              <w:jc w:val="left"/>
              <w:rPr>
                <w:rFonts w:ascii="Consolas" w:hAnsi="Consolas" w:cs="Consolas"/>
                <w:noProof/>
                <w:sz w:val="14"/>
                <w:szCs w:val="14"/>
              </w:rPr>
            </w:pPr>
          </w:p>
          <w:p w14:paraId="644FF21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Three parameters</w:t>
            </w:r>
          </w:p>
          <w:p w14:paraId="6A0882A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14:paraId="6389100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C38510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37886E4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14:paraId="07FA73C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14:paraId="2E37792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14:paraId="21306075"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7F12951" w14:textId="77777777" w:rsidR="00B76773" w:rsidRPr="0037090D" w:rsidRDefault="00B76773" w:rsidP="00B76773">
            <w:pPr>
              <w:autoSpaceDE w:val="0"/>
              <w:autoSpaceDN w:val="0"/>
              <w:adjustRightInd w:val="0"/>
              <w:spacing w:before="0"/>
              <w:jc w:val="left"/>
              <w:rPr>
                <w:rFonts w:ascii="Consolas" w:hAnsi="Consolas" w:cs="Consolas"/>
                <w:noProof/>
                <w:sz w:val="14"/>
                <w:szCs w:val="14"/>
              </w:rPr>
            </w:pPr>
          </w:p>
          <w:p w14:paraId="59CAE6D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Four parameters</w:t>
            </w:r>
          </w:p>
          <w:p w14:paraId="5806747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 Collar collar)</w:t>
            </w:r>
          </w:p>
          <w:p w14:paraId="0AAFA39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F23E34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6ED3B5B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14:paraId="4AEF4F4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14:paraId="59C02A6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collar = collar;</w:t>
            </w:r>
          </w:p>
          <w:p w14:paraId="3C26CD2A"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B1F3916" w14:textId="77777777" w:rsidR="00B76773" w:rsidRPr="00D659CC" w:rsidRDefault="00B76773" w:rsidP="00732360">
      <w:pPr>
        <w:pStyle w:val="Heading4"/>
      </w:pPr>
      <w:r w:rsidRPr="00D659CC">
        <w:t>Reusing Constructors</w:t>
      </w:r>
    </w:p>
    <w:p w14:paraId="17DDB179" w14:textId="77777777" w:rsidR="00B76773" w:rsidRPr="00D659CC" w:rsidRDefault="00B76773" w:rsidP="00B76773">
      <w:r w:rsidRPr="00D659CC">
        <w:t xml:space="preserve">In our last example we saw that, depending on the needs for creating objects of our class, we can declare different variants of the constructors. It is easy to notice that a large part of the </w:t>
      </w:r>
      <w:r w:rsidRPr="00D659CC">
        <w:rPr>
          <w:b/>
        </w:rPr>
        <w:t>constructor code is repeated</w:t>
      </w:r>
      <w:r w:rsidRPr="00D659CC">
        <w:t xml:space="preserve">. This leads us to the question whether there is an alternative way for a constructor, which is already doing an initializing, to be reused by the others to perform the </w:t>
      </w:r>
      <w:r w:rsidRPr="00D659CC">
        <w:lastRenderedPageBreak/>
        <w:t xml:space="preserve">same initialization. On the other hand, at the beginning of the chapter </w:t>
      </w:r>
      <w:r w:rsidR="007063CD" w:rsidRPr="00D659CC">
        <w:t xml:space="preserve">it </w:t>
      </w:r>
      <w:r w:rsidRPr="00D659CC">
        <w:t xml:space="preserve">was mentioned that a constructor cannot be called in the manner in which the methods are called but by the keyword </w:t>
      </w:r>
      <w:r w:rsidRPr="00D659CC">
        <w:rPr>
          <w:rFonts w:ascii="Consolas" w:hAnsi="Consolas"/>
          <w:b/>
          <w:bCs/>
          <w:noProof/>
          <w:kern w:val="32"/>
          <w:sz w:val="22"/>
        </w:rPr>
        <w:t>new</w:t>
      </w:r>
      <w:r w:rsidRPr="00D659CC">
        <w:t>. There should be a way – otherwise a lot of code will be repeated unnecessarily.</w:t>
      </w:r>
    </w:p>
    <w:p w14:paraId="2EEE3671" w14:textId="77777777" w:rsidR="00B76773" w:rsidRPr="00D659CC" w:rsidRDefault="00B76773" w:rsidP="00B76773">
      <w:pPr>
        <w:spacing w:after="120"/>
      </w:pPr>
      <w:r w:rsidRPr="00D659CC">
        <w:t xml:space="preserve">In C# a mechanism exists through which </w:t>
      </w:r>
      <w:r w:rsidRPr="00D659CC">
        <w:rPr>
          <w:b/>
        </w:rPr>
        <w:t>one constructor can call another</w:t>
      </w:r>
      <w:r w:rsidRPr="00D659CC">
        <w:t xml:space="preserve"> one declared in the same class. This is done again with the keyword </w:t>
      </w:r>
      <w:r w:rsidRPr="00D659CC">
        <w:rPr>
          <w:rFonts w:ascii="Consolas" w:hAnsi="Consolas"/>
          <w:b/>
          <w:bCs/>
          <w:noProof/>
          <w:kern w:val="32"/>
          <w:sz w:val="22"/>
        </w:rPr>
        <w:t>this</w:t>
      </w:r>
      <w:r w:rsidRPr="00D659CC">
        <w:t>, but used in another syntax structure in declaring the constructor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1CF45E8" w14:textId="77777777" w:rsidTr="0037090D">
        <w:tc>
          <w:tcPr>
            <w:tcW w:w="9637" w:type="dxa"/>
            <w:tcBorders>
              <w:top w:val="single" w:sz="4" w:space="0" w:color="auto"/>
              <w:left w:val="single" w:sz="4" w:space="0" w:color="auto"/>
              <w:bottom w:val="single" w:sz="4" w:space="0" w:color="auto"/>
              <w:right w:val="single" w:sz="4" w:space="0" w:color="auto"/>
            </w:tcBorders>
          </w:tcPr>
          <w:p w14:paraId="03AB4B78" w14:textId="77777777" w:rsidR="008379D7"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lt;modifiers&gt;] &lt;class_name&gt;([&lt;parameters_list_1&gt;])</w:t>
            </w:r>
          </w:p>
          <w:p w14:paraId="5D7AF9D5" w14:textId="77777777" w:rsidR="00B76773" w:rsidRPr="00D659CC" w:rsidRDefault="00B76773" w:rsidP="00B76773">
            <w:pPr>
              <w:spacing w:before="0"/>
              <w:rPr>
                <w:rFonts w:ascii="Consolas" w:hAnsi="Consolas" w:cs="Consolas"/>
                <w:noProof/>
                <w:sz w:val="22"/>
                <w:szCs w:val="22"/>
              </w:rPr>
            </w:pPr>
            <w:r w:rsidRPr="00D659CC">
              <w:rPr>
                <w:rFonts w:ascii="Consolas" w:hAnsi="Consolas"/>
                <w:noProof/>
                <w:sz w:val="22"/>
                <w:szCs w:val="22"/>
              </w:rPr>
              <w:tab/>
            </w:r>
            <w:r w:rsidRPr="00D659CC">
              <w:rPr>
                <w:rFonts w:ascii="Consolas" w:hAnsi="Consolas" w:cs="Consolas"/>
                <w:b/>
                <w:bCs/>
                <w:noProof/>
                <w:sz w:val="22"/>
                <w:szCs w:val="22"/>
              </w:rPr>
              <w:t>: this([&lt;parameters_list_2&gt;])</w:t>
            </w:r>
          </w:p>
        </w:tc>
      </w:tr>
    </w:tbl>
    <w:p w14:paraId="17B9B3D8" w14:textId="77777777" w:rsidR="00B76773" w:rsidRPr="00D659CC" w:rsidRDefault="00B76773" w:rsidP="00B76773">
      <w:r w:rsidRPr="00D659CC">
        <w:t xml:space="preserve">To the well-known form of declaring a constructor (the first line of the declaration above), we can add a colon, followed by the keyword </w:t>
      </w:r>
      <w:r w:rsidRPr="00D659CC">
        <w:rPr>
          <w:rFonts w:ascii="Consolas" w:hAnsi="Consolas"/>
          <w:b/>
          <w:bCs/>
          <w:noProof/>
          <w:kern w:val="32"/>
          <w:sz w:val="22"/>
        </w:rPr>
        <w:t>this</w:t>
      </w:r>
      <w:r w:rsidRPr="00D659CC">
        <w:t xml:space="preserve">, followed by parentheses. If the constructor we want to call has parameters, in the brackets we need to add a list of parameters </w:t>
      </w:r>
      <w:r w:rsidRPr="00D659CC">
        <w:rPr>
          <w:rFonts w:ascii="Consolas" w:hAnsi="Consolas"/>
          <w:b/>
          <w:bCs/>
          <w:noProof/>
          <w:kern w:val="32"/>
          <w:sz w:val="22"/>
        </w:rPr>
        <w:t>parameters_list_2</w:t>
      </w:r>
      <w:r w:rsidRPr="00D659CC">
        <w:t xml:space="preserve"> to be supplied.</w:t>
      </w:r>
    </w:p>
    <w:p w14:paraId="4A3521C9" w14:textId="77777777" w:rsidR="00B76773" w:rsidRPr="00D659CC" w:rsidRDefault="00B76773" w:rsidP="00B76773">
      <w:pPr>
        <w:spacing w:after="120"/>
      </w:pPr>
      <w:r w:rsidRPr="00D659CC">
        <w:t xml:space="preserve">Here is how the code from </w:t>
      </w:r>
      <w:r w:rsidR="009C4D83" w:rsidRPr="00D659CC">
        <w:t xml:space="preserve">the </w:t>
      </w:r>
      <w:hyperlink w:anchor="_Constructor_Overloading" w:history="1">
        <w:r w:rsidR="009C4D83" w:rsidRPr="00D659CC">
          <w:rPr>
            <w:rStyle w:val="Hyperlink"/>
          </w:rPr>
          <w:t>section about constructor overloading</w:t>
        </w:r>
      </w:hyperlink>
      <w:r w:rsidRPr="00D659CC">
        <w:t xml:space="preserve"> would look like, in which instead of repeating the initialization of each </w:t>
      </w:r>
      <w:r w:rsidR="00C359AF" w:rsidRPr="00D659CC">
        <w:t xml:space="preserve">of </w:t>
      </w:r>
      <w:r w:rsidRPr="00D659CC">
        <w:t>the fields, we will call the constructors declared in the same clas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2D8DF24" w14:textId="77777777" w:rsidTr="0037090D">
        <w:tc>
          <w:tcPr>
            <w:tcW w:w="9637" w:type="dxa"/>
            <w:tcBorders>
              <w:top w:val="single" w:sz="4" w:space="0" w:color="auto"/>
              <w:left w:val="single" w:sz="4" w:space="0" w:color="auto"/>
              <w:bottom w:val="single" w:sz="4" w:space="0" w:color="auto"/>
              <w:right w:val="single" w:sz="4" w:space="0" w:color="auto"/>
            </w:tcBorders>
          </w:tcPr>
          <w:p w14:paraId="735DFE5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No parameters</w:t>
            </w:r>
          </w:p>
          <w:p w14:paraId="77F29BF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p>
          <w:p w14:paraId="3156C05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w:t>
            </w:r>
            <w:r w:rsidRPr="00D659CC">
              <w:rPr>
                <w:rFonts w:ascii="Consolas" w:hAnsi="Consolas" w:cs="Consolas"/>
                <w:noProof/>
                <w:color w:val="A31515"/>
                <w:sz w:val="22"/>
                <w:szCs w:val="22"/>
                <w:lang w:eastAsia="es-ES"/>
              </w:rPr>
              <w:t>"Axl"</w:t>
            </w:r>
            <w:r w:rsidRPr="00D659CC">
              <w:rPr>
                <w:rFonts w:ascii="Consolas" w:hAnsi="Consolas"/>
                <w:noProof/>
                <w:sz w:val="22"/>
                <w:szCs w:val="22"/>
              </w:rPr>
              <w:t xml:space="preserve">) </w:t>
            </w:r>
            <w:r w:rsidRPr="00D659CC">
              <w:rPr>
                <w:rFonts w:ascii="Consolas" w:hAnsi="Consolas" w:cs="Consolas"/>
                <w:noProof/>
                <w:color w:val="008000"/>
                <w:sz w:val="22"/>
                <w:szCs w:val="22"/>
              </w:rPr>
              <w:t>// Constructor call</w:t>
            </w:r>
          </w:p>
          <w:p w14:paraId="681D2FC1"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42BDE5C4" w14:textId="77777777"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More code could be added here</w:t>
            </w:r>
          </w:p>
          <w:p w14:paraId="0A246434"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3124C3C2"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6A76AB0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One parameter</w:t>
            </w:r>
          </w:p>
          <w:p w14:paraId="658C75FF" w14:textId="77777777"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w:t>
            </w:r>
          </w:p>
          <w:p w14:paraId="5897AFE5"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1) </w:t>
            </w:r>
            <w:r w:rsidRPr="00D659CC">
              <w:rPr>
                <w:rFonts w:ascii="Consolas" w:hAnsi="Consolas" w:cs="Consolas"/>
                <w:noProof/>
                <w:color w:val="008000"/>
                <w:sz w:val="22"/>
                <w:szCs w:val="22"/>
              </w:rPr>
              <w:t>// Constructor call</w:t>
            </w:r>
          </w:p>
          <w:p w14:paraId="4E43D27C"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1AEEC746"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55F954E"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4EEFB91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wo parameters</w:t>
            </w:r>
          </w:p>
          <w:p w14:paraId="5D9D56F7" w14:textId="77777777"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w:t>
            </w:r>
          </w:p>
          <w:p w14:paraId="781E1BD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age, 0.3) </w:t>
            </w:r>
            <w:r w:rsidRPr="00D659CC">
              <w:rPr>
                <w:rFonts w:ascii="Consolas" w:hAnsi="Consolas" w:cs="Consolas"/>
                <w:noProof/>
                <w:color w:val="008000"/>
                <w:sz w:val="22"/>
                <w:szCs w:val="22"/>
              </w:rPr>
              <w:t>// Constructor call</w:t>
            </w:r>
          </w:p>
          <w:p w14:paraId="36200132"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04DAA439"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2DAD601"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3050C02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hree parameters</w:t>
            </w:r>
          </w:p>
          <w:p w14:paraId="24E85F34" w14:textId="77777777"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length)</w:t>
            </w:r>
          </w:p>
          <w:p w14:paraId="019908D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age, length,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proofErr w:type="gramStart"/>
            <w:r w:rsidRPr="00D659CC">
              <w:rPr>
                <w:rFonts w:ascii="Consolas" w:hAnsi="Consolas"/>
                <w:color w:val="2B91AF"/>
                <w:sz w:val="22"/>
              </w:rPr>
              <w:t>Collar</w:t>
            </w:r>
            <w:r w:rsidRPr="00D659CC">
              <w:rPr>
                <w:rFonts w:ascii="Consolas" w:hAnsi="Consolas"/>
                <w:noProof/>
                <w:sz w:val="22"/>
                <w:szCs w:val="22"/>
              </w:rPr>
              <w:t>(</w:t>
            </w:r>
            <w:proofErr w:type="gramEnd"/>
            <w:r w:rsidRPr="00D659CC">
              <w:rPr>
                <w:rFonts w:ascii="Consolas" w:hAnsi="Consolas"/>
                <w:noProof/>
                <w:sz w:val="22"/>
                <w:szCs w:val="22"/>
              </w:rPr>
              <w:t xml:space="preserve">)) </w:t>
            </w:r>
            <w:r w:rsidRPr="00D659CC">
              <w:rPr>
                <w:rFonts w:ascii="Consolas" w:hAnsi="Consolas" w:cs="Consolas"/>
                <w:noProof/>
                <w:color w:val="008000"/>
                <w:sz w:val="22"/>
                <w:szCs w:val="22"/>
              </w:rPr>
              <w:t>// Constructor call</w:t>
            </w:r>
          </w:p>
          <w:p w14:paraId="66F5B7E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7B9C62B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3985122D"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41172BA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Four parameters</w:t>
            </w:r>
          </w:p>
          <w:p w14:paraId="30F18CD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length, </w:t>
            </w:r>
            <w:r w:rsidRPr="00D659CC">
              <w:rPr>
                <w:rFonts w:ascii="Consolas" w:hAnsi="Consolas"/>
                <w:color w:val="2B91AF"/>
                <w:sz w:val="22"/>
              </w:rPr>
              <w:t>Collar</w:t>
            </w:r>
            <w:r w:rsidRPr="00D659CC">
              <w:rPr>
                <w:rFonts w:ascii="Consolas" w:hAnsi="Consolas"/>
                <w:noProof/>
                <w:sz w:val="22"/>
                <w:szCs w:val="22"/>
              </w:rPr>
              <w:t xml:space="preserve"> collar)</w:t>
            </w:r>
          </w:p>
          <w:p w14:paraId="3DB3F2C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p w14:paraId="3B75E01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name = name;</w:t>
            </w:r>
          </w:p>
          <w:p w14:paraId="3422886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age = age;</w:t>
            </w:r>
          </w:p>
          <w:p w14:paraId="2BD6C9A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length = length;</w:t>
            </w:r>
          </w:p>
          <w:p w14:paraId="6A02F26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collar = collar;</w:t>
            </w:r>
          </w:p>
          <w:p w14:paraId="0E19E7A8"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lastRenderedPageBreak/>
              <w:t>}</w:t>
            </w:r>
          </w:p>
        </w:tc>
      </w:tr>
    </w:tbl>
    <w:p w14:paraId="24F52A04" w14:textId="77777777" w:rsidR="00B76773" w:rsidRPr="00D659CC" w:rsidRDefault="00B76773" w:rsidP="00B76773">
      <w:pPr>
        <w:spacing w:after="120"/>
      </w:pPr>
      <w:r w:rsidRPr="00D659CC">
        <w:lastRenderedPageBreak/>
        <w:t xml:space="preserve">As indicated by comments in the first constructor in the example above, if necessary, in addition to calling any of the other constructors with certain parameters, every constructor can add into its body a </w:t>
      </w:r>
      <w:r w:rsidR="005A4331" w:rsidRPr="00D659CC">
        <w:t>code, which</w:t>
      </w:r>
      <w:r w:rsidRPr="00D659CC">
        <w:t xml:space="preserve"> performs additional initializations or other actions.</w:t>
      </w:r>
    </w:p>
    <w:p w14:paraId="6C59AF4C" w14:textId="77777777" w:rsidR="00B76773" w:rsidRPr="00D659CC" w:rsidRDefault="00B76773" w:rsidP="00732360">
      <w:pPr>
        <w:pStyle w:val="Heading3"/>
      </w:pPr>
      <w:r w:rsidRPr="00D659CC">
        <w:t>Default Constructor</w:t>
      </w:r>
    </w:p>
    <w:p w14:paraId="47A6DA44" w14:textId="77777777" w:rsidR="00B76773" w:rsidRPr="00D659CC" w:rsidRDefault="00B76773" w:rsidP="00B76773">
      <w:r w:rsidRPr="00D659CC">
        <w:t>Consider the following question – what happens if we don</w:t>
      </w:r>
      <w:r w:rsidR="002509B8" w:rsidRPr="00D659CC">
        <w:t>’t</w:t>
      </w:r>
      <w:r w:rsidRPr="00D659CC">
        <w:t xml:space="preserve"> declare a constructor in our class? How can we create objects from this type?</w:t>
      </w:r>
    </w:p>
    <w:p w14:paraId="67102CA8" w14:textId="77777777" w:rsidR="00B76773" w:rsidRPr="00D659CC" w:rsidRDefault="00B76773" w:rsidP="00B76773">
      <w:pPr>
        <w:spacing w:after="120"/>
      </w:pPr>
      <w:r w:rsidRPr="00D659CC">
        <w:t>As it often happens, when a class is without a single constructor, this issue is resolved by C#. When we do not declare any constructors, the compiler will create one for us and this one will be used to create objects such as our class. This constructor is called</w:t>
      </w:r>
      <w:r w:rsidRPr="00D659CC">
        <w:rPr>
          <w:b/>
          <w:bCs/>
        </w:rPr>
        <w:t xml:space="preserve"> default implicit constructor</w:t>
      </w:r>
      <w:r w:rsidRPr="00D659CC">
        <w:t xml:space="preserve"> and it will not have any parameters and will be empty (i.e. it will not do anything in addition to the default zeroing of the object fields).</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38299767"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728E0D95" w14:textId="77777777" w:rsidR="00B76773" w:rsidRPr="00D659CC" w:rsidRDefault="00B76773" w:rsidP="00B76773">
            <w:pPr>
              <w:spacing w:before="0"/>
              <w:jc w:val="center"/>
            </w:pPr>
            <w:r w:rsidRPr="00D659CC">
              <w:rPr>
                <w:noProof/>
              </w:rPr>
              <w:drawing>
                <wp:inline distT="0" distB="0" distL="0" distR="0" wp14:anchorId="065F3D8E" wp14:editId="0EC91F0B">
                  <wp:extent cx="327660" cy="327660"/>
                  <wp:effectExtent l="0" t="0" r="0" b="0"/>
                  <wp:docPr id="5398" name="Picture 53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EAC0430" w14:textId="77777777" w:rsidR="00B76773" w:rsidRPr="00D659CC" w:rsidRDefault="00B76773" w:rsidP="00F13939">
            <w:pPr>
              <w:pStyle w:val="WarningMessage"/>
            </w:pPr>
            <w:r w:rsidRPr="00D659CC">
              <w:t>When we do not declare any constructor in a given class, the compiler will create one, known as a default implicit constructor.</w:t>
            </w:r>
          </w:p>
        </w:tc>
      </w:tr>
    </w:tbl>
    <w:p w14:paraId="2EA22ED3" w14:textId="77777777" w:rsidR="00B76773" w:rsidRPr="00D659CC" w:rsidRDefault="00B76773" w:rsidP="00B76773">
      <w:pPr>
        <w:spacing w:after="120"/>
      </w:pPr>
      <w:r w:rsidRPr="00D659CC">
        <w:t xml:space="preserve">For example, </w:t>
      </w:r>
      <w:r w:rsidR="003A7DF7">
        <w:t>let’s</w:t>
      </w:r>
      <w:r w:rsidRPr="00D659CC">
        <w:t xml:space="preserve"> declare the class </w:t>
      </w:r>
      <w:r w:rsidRPr="00D659CC">
        <w:rPr>
          <w:rFonts w:ascii="Consolas" w:hAnsi="Consolas"/>
          <w:b/>
          <w:bCs/>
          <w:noProof/>
          <w:kern w:val="32"/>
          <w:sz w:val="22"/>
        </w:rPr>
        <w:t>Collar</w:t>
      </w:r>
      <w:r w:rsidRPr="00D659CC">
        <w:t>, without declaring any constructor in i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8A7AD25" w14:textId="77777777" w:rsidTr="0037090D">
        <w:tc>
          <w:tcPr>
            <w:tcW w:w="9637" w:type="dxa"/>
            <w:tcBorders>
              <w:top w:val="single" w:sz="4" w:space="0" w:color="auto"/>
              <w:left w:val="single" w:sz="4" w:space="0" w:color="auto"/>
              <w:bottom w:val="single" w:sz="4" w:space="0" w:color="auto"/>
              <w:right w:val="single" w:sz="4" w:space="0" w:color="auto"/>
            </w:tcBorders>
          </w:tcPr>
          <w:p w14:paraId="1EEB176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Collar</w:t>
            </w:r>
          </w:p>
          <w:p w14:paraId="3BEE1147"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719AD7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14:paraId="6F21159B" w14:textId="77777777" w:rsidR="00B76773" w:rsidRPr="0037090D" w:rsidRDefault="00B76773" w:rsidP="00B76773">
            <w:pPr>
              <w:autoSpaceDE w:val="0"/>
              <w:autoSpaceDN w:val="0"/>
              <w:adjustRightInd w:val="0"/>
              <w:spacing w:before="0"/>
              <w:jc w:val="left"/>
              <w:rPr>
                <w:rFonts w:ascii="Consolas" w:hAnsi="Consolas" w:cs="Consolas"/>
                <w:noProof/>
                <w:sz w:val="14"/>
                <w:szCs w:val="14"/>
              </w:rPr>
            </w:pPr>
          </w:p>
          <w:p w14:paraId="6346D7E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14:paraId="2FD6088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4112A2D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get</w:t>
            </w:r>
            <w:r w:rsidRPr="00D659CC">
              <w:rPr>
                <w:rFonts w:ascii="Consolas" w:hAnsi="Consolas"/>
                <w:noProof/>
                <w:sz w:val="22"/>
                <w:szCs w:val="22"/>
              </w:rPr>
              <w:t xml:space="preserve"> { </w:t>
            </w:r>
            <w:r w:rsidRPr="00D659CC">
              <w:rPr>
                <w:rFonts w:ascii="Consolas" w:hAnsi="Consolas" w:cs="Consolas"/>
                <w:noProof/>
                <w:color w:val="0000FF"/>
                <w:sz w:val="22"/>
                <w:szCs w:val="22"/>
              </w:rPr>
              <w:t>return</w:t>
            </w:r>
            <w:r w:rsidRPr="00D659CC">
              <w:rPr>
                <w:rFonts w:ascii="Consolas" w:hAnsi="Consolas"/>
                <w:noProof/>
                <w:sz w:val="22"/>
                <w:szCs w:val="22"/>
              </w:rPr>
              <w:t xml:space="preserve"> size; }</w:t>
            </w:r>
          </w:p>
          <w:p w14:paraId="02FE3D52"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6E83282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3AA3A89" w14:textId="77777777" w:rsidR="00B76773" w:rsidRPr="00D659CC" w:rsidRDefault="00B76773" w:rsidP="00B76773">
      <w:pPr>
        <w:spacing w:after="120"/>
      </w:pPr>
      <w:r w:rsidRPr="00D659CC">
        <w:t>Although we do not have an explicitly declared constructor without parameters, we can create objects of this class in the following wa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4C71ECDF" w14:textId="77777777" w:rsidTr="0037090D">
        <w:tc>
          <w:tcPr>
            <w:tcW w:w="9637" w:type="dxa"/>
            <w:tcBorders>
              <w:top w:val="single" w:sz="4" w:space="0" w:color="auto"/>
              <w:left w:val="single" w:sz="4" w:space="0" w:color="auto"/>
              <w:bottom w:val="single" w:sz="4" w:space="0" w:color="auto"/>
              <w:right w:val="single" w:sz="4" w:space="0" w:color="auto"/>
            </w:tcBorders>
          </w:tcPr>
          <w:p w14:paraId="0494684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color w:val="2B91AF"/>
                <w:sz w:val="22"/>
              </w:rPr>
              <w:t>Collar</w:t>
            </w:r>
            <w:r w:rsidRPr="00D659CC">
              <w:rPr>
                <w:rFonts w:ascii="Consolas" w:hAnsi="Consolas"/>
                <w:noProof/>
                <w:sz w:val="22"/>
                <w:szCs w:val="22"/>
              </w:rPr>
              <w:t xml:space="preserve"> collar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noProof/>
                <w:color w:val="2B91AF"/>
                <w:sz w:val="22"/>
              </w:rPr>
              <w:t>Collar</w:t>
            </w:r>
            <w:r w:rsidRPr="00D659CC">
              <w:rPr>
                <w:rFonts w:ascii="Consolas" w:hAnsi="Consolas"/>
                <w:noProof/>
                <w:sz w:val="22"/>
                <w:szCs w:val="22"/>
              </w:rPr>
              <w:t>();</w:t>
            </w:r>
          </w:p>
        </w:tc>
      </w:tr>
    </w:tbl>
    <w:p w14:paraId="499908DE" w14:textId="77777777" w:rsidR="00B76773" w:rsidRPr="00D659CC" w:rsidRDefault="00B76773" w:rsidP="00B76773">
      <w:pPr>
        <w:spacing w:after="120"/>
      </w:pPr>
      <w:r w:rsidRPr="00D659CC">
        <w:t xml:space="preserve">The </w:t>
      </w:r>
      <w:r w:rsidRPr="00D659CC">
        <w:rPr>
          <w:b/>
        </w:rPr>
        <w:t xml:space="preserve">default </w:t>
      </w:r>
      <w:r w:rsidR="00C359AF" w:rsidRPr="00D659CC">
        <w:rPr>
          <w:b/>
        </w:rPr>
        <w:t xml:space="preserve">parameterless </w:t>
      </w:r>
      <w:r w:rsidRPr="00D659CC">
        <w:rPr>
          <w:b/>
        </w:rPr>
        <w:t>constructor</w:t>
      </w:r>
      <w:r w:rsidRPr="00D659CC">
        <w:t xml:space="preserve"> looks the following wa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0AB6C58" w14:textId="77777777" w:rsidTr="0037090D">
        <w:trPr>
          <w:trHeight w:val="254"/>
        </w:trPr>
        <w:tc>
          <w:tcPr>
            <w:tcW w:w="9637" w:type="dxa"/>
            <w:tcBorders>
              <w:top w:val="single" w:sz="4" w:space="0" w:color="auto"/>
              <w:left w:val="single" w:sz="4" w:space="0" w:color="auto"/>
              <w:bottom w:val="single" w:sz="4" w:space="0" w:color="auto"/>
              <w:right w:val="single" w:sz="4" w:space="0" w:color="auto"/>
            </w:tcBorders>
          </w:tcPr>
          <w:p w14:paraId="0EF60F08"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level&gt; &lt;class_name&gt;() { }</w:t>
            </w:r>
          </w:p>
        </w:tc>
      </w:tr>
    </w:tbl>
    <w:p w14:paraId="1B68158E" w14:textId="77777777" w:rsidR="00B76773" w:rsidRPr="00D659CC" w:rsidRDefault="00B76773" w:rsidP="00B76773">
      <w:pPr>
        <w:spacing w:after="120"/>
      </w:pPr>
      <w:r w:rsidRPr="00D659CC">
        <w:t xml:space="preserve">We should know that the default constructor is always named </w:t>
      </w:r>
      <w:r w:rsidR="00C359AF" w:rsidRPr="00D659CC">
        <w:t>like</w:t>
      </w:r>
      <w:r w:rsidRPr="00D659CC">
        <w:t xml:space="preserve"> the class </w:t>
      </w:r>
      <w:r w:rsidRPr="00D659CC">
        <w:rPr>
          <w:rFonts w:ascii="Consolas" w:hAnsi="Consolas"/>
          <w:b/>
          <w:bCs/>
          <w:noProof/>
          <w:kern w:val="32"/>
          <w:sz w:val="22"/>
        </w:rPr>
        <w:t>&lt;class_name&gt;</w:t>
      </w:r>
      <w:r w:rsidRPr="00D659CC">
        <w:t xml:space="preserve">, and its parameter list is always empty as well as its body. The compiler simply adds one if there is no constructor in the class. The default constructor is usually </w:t>
      </w:r>
      <w:r w:rsidRPr="00D659CC">
        <w:rPr>
          <w:rFonts w:ascii="Consolas" w:hAnsi="Consolas"/>
          <w:b/>
          <w:bCs/>
          <w:noProof/>
          <w:kern w:val="32"/>
          <w:sz w:val="22"/>
        </w:rPr>
        <w:t>public</w:t>
      </w:r>
      <w:r w:rsidRPr="00D659CC">
        <w:t xml:space="preserve"> (except for some very specific situations, where it is </w:t>
      </w:r>
      <w:r w:rsidRPr="00D659CC">
        <w:rPr>
          <w:rFonts w:ascii="Consolas" w:hAnsi="Consolas"/>
          <w:b/>
          <w:bCs/>
          <w:noProof/>
          <w:kern w:val="32"/>
          <w:sz w:val="22"/>
        </w:rPr>
        <w:t>protected</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47638E10"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030FBB29" w14:textId="77777777" w:rsidR="00B76773" w:rsidRPr="00D659CC" w:rsidRDefault="00B76773" w:rsidP="00B76773">
            <w:pPr>
              <w:spacing w:before="0"/>
              <w:jc w:val="center"/>
            </w:pPr>
            <w:r w:rsidRPr="00D659CC">
              <w:rPr>
                <w:noProof/>
              </w:rPr>
              <w:drawing>
                <wp:inline distT="0" distB="0" distL="0" distR="0" wp14:anchorId="54B8B426" wp14:editId="4CE3F6C3">
                  <wp:extent cx="327660" cy="327660"/>
                  <wp:effectExtent l="0" t="0" r="0" b="0"/>
                  <wp:docPr id="5399" name="Picture 53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0D8BCDD1" w14:textId="77777777" w:rsidR="00B76773" w:rsidRPr="00D659CC" w:rsidRDefault="00B76773" w:rsidP="00F13939">
            <w:pPr>
              <w:pStyle w:val="WarningMessage"/>
            </w:pPr>
            <w:r w:rsidRPr="00D659CC">
              <w:t>The default constructor is always without parameters.</w:t>
            </w:r>
          </w:p>
        </w:tc>
      </w:tr>
    </w:tbl>
    <w:p w14:paraId="514DE310" w14:textId="77777777" w:rsidR="00B76773" w:rsidRPr="00D659CC" w:rsidRDefault="00B76773" w:rsidP="00B76773">
      <w:pPr>
        <w:spacing w:after="120"/>
      </w:pPr>
      <w:r w:rsidRPr="00D659CC">
        <w:t xml:space="preserve">To make sure that the default constructor is always without parameters </w:t>
      </w:r>
      <w:r w:rsidR="003A7DF7">
        <w:t>let’s</w:t>
      </w:r>
      <w:r w:rsidRPr="00D659CC">
        <w:t xml:space="preserve"> try to call the default constructor by setting it with parameter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882A26C" w14:textId="77777777" w:rsidTr="0037090D">
        <w:tc>
          <w:tcPr>
            <w:tcW w:w="9637" w:type="dxa"/>
            <w:tcBorders>
              <w:top w:val="single" w:sz="4" w:space="0" w:color="auto"/>
              <w:left w:val="single" w:sz="4" w:space="0" w:color="auto"/>
              <w:bottom w:val="single" w:sz="4" w:space="0" w:color="auto"/>
              <w:right w:val="single" w:sz="4" w:space="0" w:color="auto"/>
            </w:tcBorders>
          </w:tcPr>
          <w:p w14:paraId="340CC23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color w:val="2B91AF"/>
                <w:sz w:val="22"/>
              </w:rPr>
              <w:lastRenderedPageBreak/>
              <w:t>Collar</w:t>
            </w:r>
            <w:r w:rsidRPr="00D659CC">
              <w:rPr>
                <w:rFonts w:ascii="Consolas" w:hAnsi="Consolas"/>
                <w:noProof/>
                <w:sz w:val="22"/>
                <w:szCs w:val="22"/>
              </w:rPr>
              <w:t xml:space="preserve"> collar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noProof/>
                <w:color w:val="2B91AF"/>
                <w:sz w:val="22"/>
              </w:rPr>
              <w:t>Collar</w:t>
            </w:r>
            <w:r w:rsidRPr="00D659CC">
              <w:rPr>
                <w:rFonts w:ascii="Consolas" w:hAnsi="Consolas"/>
                <w:noProof/>
                <w:sz w:val="22"/>
                <w:szCs w:val="22"/>
              </w:rPr>
              <w:t>(</w:t>
            </w:r>
            <w:r w:rsidRPr="00D659CC">
              <w:rPr>
                <w:rFonts w:ascii="Consolas" w:hAnsi="Consolas" w:cs="Consolas"/>
                <w:noProof/>
                <w:color w:val="A31515"/>
                <w:sz w:val="22"/>
                <w:szCs w:val="22"/>
              </w:rPr>
              <w:t>5</w:t>
            </w:r>
            <w:r w:rsidRPr="00D659CC">
              <w:rPr>
                <w:rFonts w:ascii="Consolas" w:hAnsi="Consolas"/>
                <w:noProof/>
                <w:sz w:val="22"/>
                <w:szCs w:val="22"/>
              </w:rPr>
              <w:t>);</w:t>
            </w:r>
          </w:p>
        </w:tc>
      </w:tr>
    </w:tbl>
    <w:p w14:paraId="769DF427" w14:textId="77777777" w:rsidR="00B76773" w:rsidRPr="00D659CC" w:rsidRDefault="00B76773" w:rsidP="00B76773">
      <w:pPr>
        <w:spacing w:after="120"/>
      </w:pPr>
      <w:r w:rsidRPr="00D659CC">
        <w:t>The compiler will display the following error messag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9542D04" w14:textId="77777777" w:rsidTr="0037090D">
        <w:tc>
          <w:tcPr>
            <w:tcW w:w="9637" w:type="dxa"/>
            <w:tcBorders>
              <w:top w:val="single" w:sz="4" w:space="0" w:color="auto"/>
              <w:left w:val="single" w:sz="4" w:space="0" w:color="auto"/>
              <w:bottom w:val="single" w:sz="4" w:space="0" w:color="auto"/>
              <w:right w:val="single" w:sz="4" w:space="0" w:color="auto"/>
            </w:tcBorders>
          </w:tcPr>
          <w:p w14:paraId="24AC8417"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lar' does not contain a constructor that takes 1 arguments</w:t>
            </w:r>
          </w:p>
        </w:tc>
      </w:tr>
    </w:tbl>
    <w:p w14:paraId="7D4FB0F1" w14:textId="77777777" w:rsidR="00B76773" w:rsidRPr="00D659CC" w:rsidRDefault="00B76773" w:rsidP="00732360">
      <w:pPr>
        <w:pStyle w:val="Heading4"/>
      </w:pPr>
      <w:r w:rsidRPr="00D659CC">
        <w:t>How the Default Constructor Works?</w:t>
      </w:r>
    </w:p>
    <w:p w14:paraId="7543FA1E" w14:textId="77777777" w:rsidR="00B76773" w:rsidRPr="00D659CC" w:rsidRDefault="00B76773" w:rsidP="00B76773">
      <w:pPr>
        <w:spacing w:after="120"/>
      </w:pPr>
      <w:r w:rsidRPr="00D659CC">
        <w:t xml:space="preserve">As we can guess, the only thing the default constructor will do when creating objects of our class, is to zero the fields of the class. For example, if in the class </w:t>
      </w:r>
      <w:r w:rsidRPr="00D659CC">
        <w:rPr>
          <w:rFonts w:ascii="Consolas" w:hAnsi="Consolas"/>
          <w:b/>
          <w:bCs/>
          <w:noProof/>
          <w:kern w:val="32"/>
          <w:sz w:val="22"/>
        </w:rPr>
        <w:t>Collar</w:t>
      </w:r>
      <w:r w:rsidRPr="00D659CC">
        <w:t xml:space="preserve"> we have not declared any constructor and we create an object from it, and later we try to print the value in the field </w:t>
      </w:r>
      <w:r w:rsidRPr="00D659CC">
        <w:rPr>
          <w:rFonts w:ascii="Consolas" w:hAnsi="Consolas"/>
          <w:b/>
          <w:bCs/>
          <w:noProof/>
          <w:kern w:val="32"/>
          <w:sz w:val="22"/>
        </w:rPr>
        <w:t>size</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33B4A1E7" w14:textId="77777777" w:rsidTr="0037090D">
        <w:tc>
          <w:tcPr>
            <w:tcW w:w="9637" w:type="dxa"/>
            <w:tcBorders>
              <w:top w:val="single" w:sz="4" w:space="0" w:color="auto"/>
              <w:left w:val="single" w:sz="4" w:space="0" w:color="auto"/>
              <w:bottom w:val="single" w:sz="4" w:space="0" w:color="auto"/>
              <w:right w:val="single" w:sz="4" w:space="0" w:color="auto"/>
            </w:tcBorders>
          </w:tcPr>
          <w:p w14:paraId="4BDF58B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525C570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B827D0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llar</w:t>
            </w:r>
            <w:r w:rsidRPr="001547CE">
              <w:rPr>
                <w:rFonts w:ascii="Consolas" w:hAnsi="Consolas"/>
                <w:noProof/>
                <w:sz w:val="22"/>
                <w:szCs w:val="22"/>
              </w:rPr>
              <w:t xml:space="preserve"> collar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llar</w:t>
            </w:r>
            <w:r w:rsidRPr="001547CE">
              <w:rPr>
                <w:rFonts w:ascii="Consolas" w:hAnsi="Consolas"/>
                <w:noProof/>
                <w:sz w:val="22"/>
                <w:szCs w:val="22"/>
              </w:rPr>
              <w:t>();</w:t>
            </w:r>
          </w:p>
          <w:p w14:paraId="18027FA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Collar's size is: "</w:t>
            </w:r>
            <w:r w:rsidRPr="001547CE">
              <w:rPr>
                <w:rFonts w:ascii="Consolas" w:hAnsi="Consolas"/>
                <w:noProof/>
                <w:sz w:val="22"/>
                <w:szCs w:val="22"/>
              </w:rPr>
              <w:t xml:space="preserve"> + collar.Size);</w:t>
            </w:r>
          </w:p>
          <w:p w14:paraId="32E91AC4" w14:textId="77777777" w:rsidR="00B76773" w:rsidRPr="001547CE" w:rsidRDefault="00B76773" w:rsidP="00B76773">
            <w:pPr>
              <w:tabs>
                <w:tab w:val="left" w:pos="5950"/>
              </w:tabs>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r w:rsidRPr="001547CE">
              <w:rPr>
                <w:rFonts w:ascii="Consolas" w:hAnsi="Consolas" w:cs="Consolas"/>
                <w:noProof/>
                <w:sz w:val="22"/>
                <w:szCs w:val="22"/>
              </w:rPr>
              <w:tab/>
            </w:r>
          </w:p>
        </w:tc>
      </w:tr>
    </w:tbl>
    <w:p w14:paraId="33B3E672" w14:textId="77777777" w:rsidR="00B76773" w:rsidRPr="00D659CC" w:rsidRDefault="00B76773" w:rsidP="00B76773">
      <w:pPr>
        <w:spacing w:after="120"/>
      </w:pPr>
      <w:r w:rsidRPr="00D659CC">
        <w:t>The result will b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A07F213" w14:textId="77777777" w:rsidTr="0037090D">
        <w:tc>
          <w:tcPr>
            <w:tcW w:w="9637" w:type="dxa"/>
            <w:tcBorders>
              <w:top w:val="single" w:sz="4" w:space="0" w:color="auto"/>
              <w:left w:val="single" w:sz="4" w:space="0" w:color="auto"/>
              <w:bottom w:val="single" w:sz="4" w:space="0" w:color="auto"/>
              <w:right w:val="single" w:sz="4" w:space="0" w:color="auto"/>
            </w:tcBorders>
          </w:tcPr>
          <w:p w14:paraId="179C80DA"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Collar's size is: 0</w:t>
            </w:r>
          </w:p>
        </w:tc>
      </w:tr>
    </w:tbl>
    <w:p w14:paraId="4DDEBCA9" w14:textId="77777777" w:rsidR="00B76773" w:rsidRPr="00D659CC" w:rsidRDefault="00B76773" w:rsidP="00B76773">
      <w:r w:rsidRPr="00D659CC">
        <w:t xml:space="preserve">We see that the value saved in the field </w:t>
      </w:r>
      <w:r w:rsidRPr="00D659CC">
        <w:rPr>
          <w:rFonts w:ascii="Consolas" w:hAnsi="Consolas"/>
          <w:b/>
          <w:bCs/>
          <w:noProof/>
          <w:kern w:val="32"/>
          <w:sz w:val="22"/>
        </w:rPr>
        <w:t>size</w:t>
      </w:r>
      <w:r w:rsidRPr="00D659CC">
        <w:t xml:space="preserve"> of the object </w:t>
      </w:r>
      <w:r w:rsidRPr="00D659CC">
        <w:rPr>
          <w:rFonts w:ascii="Consolas" w:hAnsi="Consolas"/>
          <w:b/>
          <w:bCs/>
          <w:noProof/>
          <w:kern w:val="32"/>
          <w:sz w:val="22"/>
        </w:rPr>
        <w:t>collar</w:t>
      </w:r>
      <w:r w:rsidRPr="00D659CC">
        <w:t xml:space="preserve"> is just the default value of the whole number type – </w:t>
      </w:r>
      <w:r w:rsidRPr="00D659CC">
        <w:rPr>
          <w:rFonts w:ascii="Consolas" w:hAnsi="Consolas"/>
          <w:b/>
          <w:bCs/>
          <w:noProof/>
          <w:kern w:val="32"/>
          <w:sz w:val="22"/>
        </w:rPr>
        <w:t>int</w:t>
      </w:r>
      <w:r w:rsidRPr="00D659CC">
        <w:t>.</w:t>
      </w:r>
    </w:p>
    <w:p w14:paraId="74F87F99" w14:textId="77777777" w:rsidR="00B76773" w:rsidRPr="00D659CC" w:rsidRDefault="00B76773" w:rsidP="00732360">
      <w:pPr>
        <w:pStyle w:val="Heading4"/>
      </w:pPr>
      <w:r w:rsidRPr="00D659CC">
        <w:t>When a Default Constructor Will Not Be Created?</w:t>
      </w:r>
    </w:p>
    <w:p w14:paraId="7C441979" w14:textId="77777777" w:rsidR="00B76773" w:rsidRPr="00D659CC" w:rsidRDefault="00B76773" w:rsidP="00B76773">
      <w:r w:rsidRPr="00D659CC">
        <w:t>We have to know that if we declare at least one constructor in a given class then the compiler will not create a default constructor.</w:t>
      </w:r>
    </w:p>
    <w:p w14:paraId="5B9231C3" w14:textId="77777777" w:rsidR="00B76773" w:rsidRPr="00D659CC" w:rsidRDefault="00B76773" w:rsidP="00B76773">
      <w:pPr>
        <w:spacing w:after="120"/>
      </w:pPr>
      <w:r w:rsidRPr="00D659CC">
        <w:t>To investigate this, consider the following exampl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8C8F308" w14:textId="77777777" w:rsidTr="0037090D">
        <w:tc>
          <w:tcPr>
            <w:tcW w:w="9637" w:type="dxa"/>
            <w:tcBorders>
              <w:top w:val="single" w:sz="4" w:space="0" w:color="auto"/>
              <w:left w:val="single" w:sz="4" w:space="0" w:color="auto"/>
              <w:bottom w:val="single" w:sz="4" w:space="0" w:color="auto"/>
              <w:right w:val="single" w:sz="4" w:space="0" w:color="auto"/>
            </w:tcBorders>
          </w:tcPr>
          <w:p w14:paraId="128BFAF5" w14:textId="77777777"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la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size)</w:t>
            </w:r>
          </w:p>
          <w:p w14:paraId="1F2738C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w:t>
            </w:r>
          </w:p>
          <w:p w14:paraId="3EBB32B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p w14:paraId="2E9493C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size = size;</w:t>
            </w:r>
          </w:p>
          <w:p w14:paraId="14F72812"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14:paraId="00207877" w14:textId="77777777" w:rsidR="00C359AF" w:rsidRPr="00D659CC" w:rsidRDefault="00B76773" w:rsidP="00C359AF">
      <w:pPr>
        <w:spacing w:after="120"/>
      </w:pPr>
      <w:r w:rsidRPr="00D659CC">
        <w:t xml:space="preserve">Let this be </w:t>
      </w:r>
      <w:r w:rsidRPr="00D659CC">
        <w:rPr>
          <w:b/>
        </w:rPr>
        <w:t xml:space="preserve">the only constructor in the class </w:t>
      </w:r>
      <w:r w:rsidRPr="00D659CC">
        <w:rPr>
          <w:rFonts w:ascii="Consolas" w:hAnsi="Consolas"/>
          <w:b/>
          <w:bCs/>
          <w:noProof/>
          <w:kern w:val="32"/>
          <w:sz w:val="22"/>
        </w:rPr>
        <w:t>Collar</w:t>
      </w:r>
      <w:r w:rsidRPr="00D659CC">
        <w:t xml:space="preserve">. We try to call a constructor without parameters in it, hoping that the compiler will have created a </w:t>
      </w:r>
      <w:r w:rsidR="00C359AF" w:rsidRPr="00D659CC">
        <w:t xml:space="preserve">default parameterless </w:t>
      </w:r>
      <w:r w:rsidRPr="00D659CC">
        <w:t>constructor for us. After we try to compile, we will find out that what we are trying to do is not possible</w:t>
      </w:r>
      <w:r w:rsidR="00C359AF" w:rsidRPr="00D659CC">
        <w:t>. The compiler will show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C359AF" w:rsidRPr="00D659CC" w14:paraId="1651FF45" w14:textId="77777777" w:rsidTr="0037090D">
        <w:tc>
          <w:tcPr>
            <w:tcW w:w="9637" w:type="dxa"/>
            <w:tcBorders>
              <w:top w:val="single" w:sz="4" w:space="0" w:color="auto"/>
              <w:left w:val="single" w:sz="4" w:space="0" w:color="auto"/>
              <w:bottom w:val="single" w:sz="4" w:space="0" w:color="auto"/>
              <w:right w:val="single" w:sz="4" w:space="0" w:color="auto"/>
            </w:tcBorders>
          </w:tcPr>
          <w:p w14:paraId="78BA18B0" w14:textId="77777777" w:rsidR="00C359AF" w:rsidRPr="00D659CC" w:rsidRDefault="00C359AF" w:rsidP="00C359AF">
            <w:pPr>
              <w:spacing w:before="0"/>
              <w:rPr>
                <w:rFonts w:ascii="Consolas" w:hAnsi="Consolas" w:cs="Consolas"/>
                <w:sz w:val="22"/>
                <w:szCs w:val="22"/>
              </w:rPr>
            </w:pPr>
            <w:r w:rsidRPr="00D659CC">
              <w:rPr>
                <w:rFonts w:ascii="Consolas" w:hAnsi="Consolas" w:cs="Consolas"/>
                <w:sz w:val="22"/>
                <w:szCs w:val="22"/>
              </w:rPr>
              <w:t>'Collar' does not contain a constructor that takes 0 arguments</w:t>
            </w:r>
          </w:p>
        </w:tc>
      </w:tr>
    </w:tbl>
    <w:p w14:paraId="62BAA825" w14:textId="77777777" w:rsidR="00B76773" w:rsidRPr="00D659CC" w:rsidRDefault="00C359AF" w:rsidP="00B76773">
      <w:pPr>
        <w:spacing w:after="120"/>
      </w:pPr>
      <w:r w:rsidRPr="00D659CC">
        <w:t>The rule about the default implicit parameterless constructor is:</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B76773" w:rsidRPr="00D659CC" w14:paraId="3B81A8B7" w14:textId="77777777" w:rsidTr="0037090D">
        <w:tc>
          <w:tcPr>
            <w:tcW w:w="812" w:type="dxa"/>
            <w:tcBorders>
              <w:top w:val="single" w:sz="4" w:space="0" w:color="auto"/>
              <w:left w:val="single" w:sz="4" w:space="0" w:color="auto"/>
              <w:bottom w:val="single" w:sz="4" w:space="0" w:color="auto"/>
              <w:right w:val="single" w:sz="4" w:space="0" w:color="auto"/>
            </w:tcBorders>
            <w:vAlign w:val="center"/>
          </w:tcPr>
          <w:p w14:paraId="2DD1887B" w14:textId="77777777" w:rsidR="00B76773" w:rsidRPr="00D659CC" w:rsidRDefault="00B76773" w:rsidP="00B76773">
            <w:pPr>
              <w:spacing w:before="0"/>
              <w:jc w:val="center"/>
            </w:pPr>
            <w:r w:rsidRPr="00D659CC">
              <w:rPr>
                <w:noProof/>
              </w:rPr>
              <w:drawing>
                <wp:inline distT="0" distB="0" distL="0" distR="0" wp14:anchorId="607E7253" wp14:editId="6DF4D209">
                  <wp:extent cx="327660" cy="327660"/>
                  <wp:effectExtent l="0" t="0" r="0" b="0"/>
                  <wp:docPr id="5400" name="Picture 54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5A6DA5E2" w14:textId="77777777" w:rsidR="00B76773" w:rsidRPr="00D659CC" w:rsidRDefault="00B76773" w:rsidP="00F13939">
            <w:pPr>
              <w:pStyle w:val="WarningMessage"/>
            </w:pPr>
            <w:r w:rsidRPr="00D659CC">
              <w:t>If we declare at least one constructor in a given class, the compiler will not create a default constructor for us.</w:t>
            </w:r>
          </w:p>
        </w:tc>
      </w:tr>
    </w:tbl>
    <w:p w14:paraId="7832579C" w14:textId="77777777" w:rsidR="00B76773" w:rsidRPr="00D659CC" w:rsidRDefault="00B76773" w:rsidP="00732360">
      <w:pPr>
        <w:pStyle w:val="Heading4"/>
      </w:pPr>
      <w:r w:rsidRPr="00D659CC">
        <w:lastRenderedPageBreak/>
        <w:t>Difference between a Default Constructor and a Constructor without Parameters</w:t>
      </w:r>
    </w:p>
    <w:p w14:paraId="3E57E16D" w14:textId="77777777" w:rsidR="00B76773" w:rsidRPr="00D659CC" w:rsidRDefault="00B76773" w:rsidP="00B76773">
      <w:pPr>
        <w:spacing w:after="120"/>
      </w:pPr>
      <w:r w:rsidRPr="00D659CC">
        <w:t>Before we finish this section for the constructors, we will clarify something very importan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349E632E"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4C6FDFD9" w14:textId="77777777" w:rsidR="00B76773" w:rsidRPr="00D659CC" w:rsidRDefault="00B76773" w:rsidP="00B76773">
            <w:pPr>
              <w:spacing w:before="0"/>
              <w:jc w:val="center"/>
            </w:pPr>
            <w:r w:rsidRPr="00D659CC">
              <w:rPr>
                <w:noProof/>
              </w:rPr>
              <w:drawing>
                <wp:inline distT="0" distB="0" distL="0" distR="0" wp14:anchorId="642A9515" wp14:editId="50A64389">
                  <wp:extent cx="327660" cy="327660"/>
                  <wp:effectExtent l="0" t="0" r="0" b="0"/>
                  <wp:docPr id="5401" name="Picture 54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AEB6C15" w14:textId="77777777" w:rsidR="00B76773" w:rsidRPr="00D659CC" w:rsidRDefault="00B76773" w:rsidP="00F13939">
            <w:pPr>
              <w:pStyle w:val="WarningMessage"/>
            </w:pPr>
            <w:r w:rsidRPr="00D659CC">
              <w:t>Although the default constructor and the one without parameters are similar in signature, they are completely different.</w:t>
            </w:r>
          </w:p>
        </w:tc>
      </w:tr>
    </w:tbl>
    <w:p w14:paraId="3B4FB7CC" w14:textId="77777777" w:rsidR="00B76773" w:rsidRPr="00D659CC" w:rsidRDefault="00B76773" w:rsidP="00B76773">
      <w:r w:rsidRPr="00D659CC">
        <w:t xml:space="preserve">The difference is that the default implicit constructor is created by the compiler, if we do not declare any constructor in our class, and the </w:t>
      </w:r>
      <w:r w:rsidRPr="00D659CC">
        <w:rPr>
          <w:b/>
          <w:bCs/>
        </w:rPr>
        <w:t xml:space="preserve">constructor without parameters </w:t>
      </w:r>
      <w:r w:rsidRPr="00D659CC">
        <w:t>is declared by us.</w:t>
      </w:r>
    </w:p>
    <w:p w14:paraId="7C4AF003" w14:textId="77777777" w:rsidR="00B76773" w:rsidRPr="00D659CC" w:rsidRDefault="00B76773" w:rsidP="00B76773">
      <w:r w:rsidRPr="00D659CC">
        <w:t xml:space="preserve">Moreover, as explained earlier, the default constructor will always have access level </w:t>
      </w:r>
      <w:r w:rsidRPr="00D659CC">
        <w:rPr>
          <w:rFonts w:ascii="Consolas" w:hAnsi="Consolas"/>
          <w:b/>
          <w:bCs/>
          <w:noProof/>
          <w:kern w:val="32"/>
          <w:sz w:val="22"/>
        </w:rPr>
        <w:t>protected</w:t>
      </w:r>
      <w:r w:rsidRPr="00D659CC">
        <w:t xml:space="preserve"> or </w:t>
      </w:r>
      <w:r w:rsidRPr="00D659CC">
        <w:rPr>
          <w:rFonts w:ascii="Consolas" w:hAnsi="Consolas"/>
          <w:b/>
          <w:bCs/>
          <w:noProof/>
          <w:kern w:val="32"/>
          <w:sz w:val="22"/>
        </w:rPr>
        <w:t>public</w:t>
      </w:r>
      <w:r w:rsidRPr="00D659CC">
        <w:t>, depending on the access modifier of the class, while the level of access of the constructor without parameters all depends on us – we define it.</w:t>
      </w:r>
    </w:p>
    <w:p w14:paraId="61E69A4D" w14:textId="77777777" w:rsidR="00B76773" w:rsidRPr="00D659CC" w:rsidRDefault="00B76773" w:rsidP="00732360">
      <w:pPr>
        <w:pStyle w:val="Heading2"/>
      </w:pPr>
      <w:bookmarkStart w:id="302" w:name="_Toc418709459"/>
      <w:r w:rsidRPr="00D659CC">
        <w:t>Properties</w:t>
      </w:r>
      <w:bookmarkEnd w:id="302"/>
    </w:p>
    <w:p w14:paraId="66BA5583" w14:textId="77777777" w:rsidR="00B76773" w:rsidRPr="00D659CC" w:rsidRDefault="00B76773" w:rsidP="00B76773">
      <w:r w:rsidRPr="00D659CC">
        <w:t xml:space="preserve">In the world of object-oriented programming there is an element of the classes called </w:t>
      </w:r>
      <w:r w:rsidRPr="00D659CC">
        <w:rPr>
          <w:b/>
          <w:bCs/>
        </w:rPr>
        <w:t>property</w:t>
      </w:r>
      <w:r w:rsidRPr="00D659CC">
        <w:rPr>
          <w:bCs/>
        </w:rPr>
        <w:t>,</w:t>
      </w:r>
      <w:r w:rsidRPr="00D659CC">
        <w:t xml:space="preserve"> which is </w:t>
      </w:r>
      <w:r w:rsidRPr="00D659CC">
        <w:rPr>
          <w:b/>
        </w:rPr>
        <w:t>somewhere between a field and a method</w:t>
      </w:r>
      <w:r w:rsidRPr="00D659CC">
        <w:t xml:space="preserve"> and serves to better protect the state in the class. In some languages for object-oriented programming, like </w:t>
      </w:r>
      <w:r w:rsidR="00453B81" w:rsidRPr="00D659CC">
        <w:t>C</w:t>
      </w:r>
      <w:r w:rsidRPr="00D659CC">
        <w:t>#, Delphi / Pascal, Visual Basic, Python, JavaScript, and others, the properties are a part of the language, i.e. there is a special mechanism to declare and use them. Other languages like Java do not support the property concept and for this purpose the programmers should declare a pair of methods (for reading and modifying the property) to provide this functionality.</w:t>
      </w:r>
    </w:p>
    <w:p w14:paraId="156F5EC1" w14:textId="77777777" w:rsidR="00B76773" w:rsidRPr="00D659CC" w:rsidRDefault="00B76773" w:rsidP="00732360">
      <w:pPr>
        <w:pStyle w:val="Heading3"/>
      </w:pPr>
      <w:r w:rsidRPr="00D659CC">
        <w:t xml:space="preserve">Properties in </w:t>
      </w:r>
      <w:r w:rsidR="00453B81" w:rsidRPr="00D659CC">
        <w:t>C</w:t>
      </w:r>
      <w:r w:rsidRPr="00D659CC">
        <w:t xml:space="preserve"># – </w:t>
      </w:r>
      <w:r w:rsidR="003D7E87" w:rsidRPr="00D659CC">
        <w:t>Introduction</w:t>
      </w:r>
      <w:r w:rsidRPr="00D659CC">
        <w:t xml:space="preserve"> by Example</w:t>
      </w:r>
    </w:p>
    <w:p w14:paraId="6C92D59F" w14:textId="77777777" w:rsidR="00E559E3" w:rsidRPr="00D659CC" w:rsidRDefault="00B76773" w:rsidP="00B76773">
      <w:r w:rsidRPr="00D659CC">
        <w:t xml:space="preserve">Using the properties is a good and proven practice and an important part of the concepts for object-oriented programming. The creation of a property in programming is done by </w:t>
      </w:r>
      <w:r w:rsidRPr="00D659CC">
        <w:rPr>
          <w:b/>
        </w:rPr>
        <w:t>declaring two methods</w:t>
      </w:r>
      <w:r w:rsidRPr="00D659CC">
        <w:t xml:space="preserve"> – one for access (</w:t>
      </w:r>
      <w:r w:rsidRPr="00D659CC">
        <w:rPr>
          <w:b/>
        </w:rPr>
        <w:t>reading</w:t>
      </w:r>
      <w:r w:rsidRPr="00D659CC">
        <w:t>) and one for modifying (</w:t>
      </w:r>
      <w:r w:rsidRPr="00D659CC">
        <w:rPr>
          <w:b/>
        </w:rPr>
        <w:t>setting</w:t>
      </w:r>
      <w:r w:rsidRPr="00D659CC">
        <w:t>) the value of the respective property</w:t>
      </w:r>
      <w:r w:rsidR="00E559E3" w:rsidRPr="00D659CC">
        <w:t>.</w:t>
      </w:r>
    </w:p>
    <w:p w14:paraId="581A27DA" w14:textId="77777777" w:rsidR="00B76773" w:rsidRPr="00D659CC" w:rsidRDefault="00B76773" w:rsidP="00B76773">
      <w:pPr>
        <w:spacing w:after="120"/>
      </w:pPr>
      <w:r w:rsidRPr="00D659CC">
        <w:t xml:space="preserve">Consider an example. Assume we have again class </w:t>
      </w:r>
      <w:r w:rsidRPr="00D659CC">
        <w:rPr>
          <w:rFonts w:ascii="Consolas" w:hAnsi="Consolas"/>
          <w:b/>
          <w:bCs/>
          <w:noProof/>
          <w:kern w:val="32"/>
          <w:sz w:val="22"/>
        </w:rPr>
        <w:t>Dog</w:t>
      </w:r>
      <w:r w:rsidRPr="00D659CC">
        <w:t>, which describes a dog. A characteristic of a dog is, for example, its color. The access to the property "color" of a dog and its corresponding modification can be accomplished in the following wa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4D2740BF" w14:textId="77777777" w:rsidTr="0037090D">
        <w:tc>
          <w:tcPr>
            <w:tcW w:w="9637" w:type="dxa"/>
            <w:tcBorders>
              <w:top w:val="single" w:sz="4" w:space="0" w:color="auto"/>
              <w:left w:val="single" w:sz="4" w:space="0" w:color="auto"/>
              <w:bottom w:val="single" w:sz="4" w:space="0" w:color="auto"/>
              <w:right w:val="single" w:sz="4" w:space="0" w:color="auto"/>
            </w:tcBorders>
          </w:tcPr>
          <w:p w14:paraId="7E77B008" w14:textId="77777777" w:rsidR="00B76773" w:rsidRPr="00D659CC" w:rsidRDefault="00B76773" w:rsidP="00B76773">
            <w:pPr>
              <w:autoSpaceDE w:val="0"/>
              <w:autoSpaceDN w:val="0"/>
              <w:adjustRightInd w:val="0"/>
              <w:spacing w:before="0"/>
              <w:jc w:val="left"/>
              <w:rPr>
                <w:rFonts w:ascii="Consolas" w:hAnsi="Consolas"/>
                <w:color w:val="2B91AF"/>
                <w:sz w:val="22"/>
              </w:rPr>
            </w:pPr>
            <w:r w:rsidRPr="00D659CC">
              <w:rPr>
                <w:rFonts w:ascii="Consolas" w:hAnsi="Consolas" w:cs="Consolas"/>
                <w:noProof/>
                <w:color w:val="008000"/>
                <w:sz w:val="22"/>
                <w:szCs w:val="22"/>
              </w:rPr>
              <w:t>// Getting (reading) a property</w:t>
            </w:r>
          </w:p>
          <w:p w14:paraId="50A91AF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colorName = dogInstance.Color;</w:t>
            </w:r>
          </w:p>
          <w:p w14:paraId="027B6918" w14:textId="77777777" w:rsidR="00B76773" w:rsidRPr="0037090D" w:rsidRDefault="00B76773" w:rsidP="00B76773">
            <w:pPr>
              <w:autoSpaceDE w:val="0"/>
              <w:autoSpaceDN w:val="0"/>
              <w:adjustRightInd w:val="0"/>
              <w:spacing w:before="0"/>
              <w:jc w:val="left"/>
              <w:rPr>
                <w:rFonts w:ascii="Consolas" w:hAnsi="Consolas" w:cs="Consolas"/>
                <w:noProof/>
                <w:sz w:val="14"/>
                <w:szCs w:val="14"/>
              </w:rPr>
            </w:pPr>
          </w:p>
          <w:p w14:paraId="537B738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Setting (modifying) a property</w:t>
            </w:r>
          </w:p>
          <w:p w14:paraId="420B78D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sz w:val="22"/>
                <w:szCs w:val="22"/>
              </w:rPr>
              <w:t xml:space="preserve">dogInstance.Color = </w:t>
            </w:r>
            <w:r w:rsidRPr="00D659CC">
              <w:rPr>
                <w:rFonts w:ascii="Consolas" w:hAnsi="Consolas" w:cs="Consolas"/>
                <w:noProof/>
                <w:color w:val="A31515"/>
                <w:sz w:val="22"/>
                <w:szCs w:val="22"/>
              </w:rPr>
              <w:t>"black"</w:t>
            </w:r>
            <w:r w:rsidRPr="00D659CC">
              <w:rPr>
                <w:rFonts w:ascii="Consolas" w:hAnsi="Consolas"/>
                <w:noProof/>
                <w:sz w:val="22"/>
                <w:szCs w:val="22"/>
              </w:rPr>
              <w:t>;</w:t>
            </w:r>
          </w:p>
        </w:tc>
      </w:tr>
    </w:tbl>
    <w:p w14:paraId="75EBB028" w14:textId="77777777" w:rsidR="00B76773" w:rsidRPr="00D659CC" w:rsidRDefault="00B76773" w:rsidP="00732360">
      <w:pPr>
        <w:pStyle w:val="Heading3"/>
      </w:pPr>
      <w:bookmarkStart w:id="303" w:name="Properties_Encapsulation_of_Fields"/>
      <w:bookmarkEnd w:id="303"/>
      <w:r w:rsidRPr="00D659CC">
        <w:t>Prope</w:t>
      </w:r>
      <w:r w:rsidR="003D7B97" w:rsidRPr="00D659CC">
        <w:t>rties – Encapsulation of Fields</w:t>
      </w:r>
    </w:p>
    <w:p w14:paraId="6DD1E763" w14:textId="77777777" w:rsidR="00B76773" w:rsidRPr="00D659CC" w:rsidRDefault="00B76773" w:rsidP="00B76773">
      <w:r w:rsidRPr="00D659CC">
        <w:t xml:space="preserve">The main objective of the properties is to ensure the </w:t>
      </w:r>
      <w:r w:rsidRPr="00D659CC">
        <w:rPr>
          <w:b/>
        </w:rPr>
        <w:t>encapsulation of the state of the class</w:t>
      </w:r>
      <w:r w:rsidRPr="00D659CC">
        <w:t xml:space="preserve"> in which they are declared, i.e. to protect the class from falling into </w:t>
      </w:r>
      <w:r w:rsidR="003D7B97" w:rsidRPr="00D659CC">
        <w:rPr>
          <w:b/>
        </w:rPr>
        <w:t>invalid state</w:t>
      </w:r>
      <w:r w:rsidRPr="00D659CC">
        <w:t>.</w:t>
      </w:r>
    </w:p>
    <w:p w14:paraId="28A6C0B8" w14:textId="77777777" w:rsidR="00E559E3" w:rsidRPr="00D659CC" w:rsidRDefault="00B76773" w:rsidP="00B76773">
      <w:r w:rsidRPr="00D659CC">
        <w:rPr>
          <w:b/>
          <w:bCs/>
        </w:rPr>
        <w:t>Encapsulation</w:t>
      </w:r>
      <w:r w:rsidRPr="00D659CC">
        <w:t xml:space="preserve"> is </w:t>
      </w:r>
      <w:r w:rsidRPr="00D659CC">
        <w:rPr>
          <w:b/>
        </w:rPr>
        <w:t>hiding of the physical representation</w:t>
      </w:r>
      <w:r w:rsidRPr="00D659CC">
        <w:t xml:space="preserve"> of data in one class so that if we subsequently change this presentation, it will not reflect on other </w:t>
      </w:r>
      <w:r w:rsidR="005A4331" w:rsidRPr="00D659CC">
        <w:t>classes, which</w:t>
      </w:r>
      <w:r w:rsidRPr="00D659CC">
        <w:t xml:space="preserve"> use this class</w:t>
      </w:r>
      <w:r w:rsidR="00E559E3" w:rsidRPr="00D659CC">
        <w:t>.</w:t>
      </w:r>
    </w:p>
    <w:p w14:paraId="203C2125" w14:textId="77777777" w:rsidR="00B76773" w:rsidRPr="00D659CC" w:rsidRDefault="00B76773" w:rsidP="00B76773">
      <w:r w:rsidRPr="00D659CC">
        <w:t xml:space="preserve">Though the C# syntax this is done by declaring the fields (physical presentation of data) with possibly the most limited level of visibility (mostly with the modifier </w:t>
      </w:r>
      <w:r w:rsidRPr="00D659CC">
        <w:rPr>
          <w:rFonts w:ascii="Consolas" w:hAnsi="Consolas"/>
          <w:b/>
          <w:bCs/>
          <w:noProof/>
          <w:kern w:val="32"/>
          <w:sz w:val="22"/>
        </w:rPr>
        <w:t>private</w:t>
      </w:r>
      <w:r w:rsidRPr="00D659CC">
        <w:t xml:space="preserve">) and declaring that </w:t>
      </w:r>
      <w:r w:rsidRPr="00D659CC">
        <w:lastRenderedPageBreak/>
        <w:t xml:space="preserve">access to these fields (reading and modifying) is to take place only through special </w:t>
      </w:r>
      <w:r w:rsidRPr="00D659CC">
        <w:rPr>
          <w:b/>
        </w:rPr>
        <w:t>accessor methods</w:t>
      </w:r>
      <w:r w:rsidRPr="00D659CC">
        <w:t>.</w:t>
      </w:r>
    </w:p>
    <w:p w14:paraId="3DD05B2A" w14:textId="77777777" w:rsidR="00B76773" w:rsidRPr="00D659CC" w:rsidRDefault="00B76773" w:rsidP="00732360">
      <w:pPr>
        <w:pStyle w:val="Heading4"/>
      </w:pPr>
      <w:bookmarkStart w:id="304" w:name="Example_of_Encapsulation"/>
      <w:bookmarkEnd w:id="304"/>
      <w:r w:rsidRPr="00D659CC">
        <w:t>Example of Encapsulation</w:t>
      </w:r>
    </w:p>
    <w:p w14:paraId="7D46221C" w14:textId="77777777" w:rsidR="00B76773" w:rsidRPr="00D659CC" w:rsidRDefault="00B76773" w:rsidP="00B76773">
      <w:r w:rsidRPr="00D659CC">
        <w:t>To illustrate what the encapsulation, which provides properties to a class, is and what the properties themselves represent, we shall consider an example.</w:t>
      </w:r>
    </w:p>
    <w:p w14:paraId="069793CC" w14:textId="77777777" w:rsidR="00B76773" w:rsidRPr="00D659CC" w:rsidRDefault="003A7DF7" w:rsidP="00B76773">
      <w:pPr>
        <w:spacing w:after="120"/>
      </w:pPr>
      <w:r>
        <w:t>Let’s</w:t>
      </w:r>
      <w:r w:rsidR="00B76773" w:rsidRPr="00D659CC">
        <w:t xml:space="preserve"> have a </w:t>
      </w:r>
      <w:r w:rsidR="005A4331" w:rsidRPr="00D659CC">
        <w:t>class, which</w:t>
      </w:r>
      <w:r w:rsidR="00B76773" w:rsidRPr="00D659CC">
        <w:t xml:space="preserve"> represents a </w:t>
      </w:r>
      <w:r w:rsidR="00B76773" w:rsidRPr="00D659CC">
        <w:rPr>
          <w:b/>
        </w:rPr>
        <w:t xml:space="preserve">point from the 2D </w:t>
      </w:r>
      <w:r w:rsidR="003D7B97" w:rsidRPr="00D659CC">
        <w:rPr>
          <w:b/>
        </w:rPr>
        <w:t>space</w:t>
      </w:r>
      <w:r w:rsidR="00B76773" w:rsidRPr="00D659CC">
        <w:t xml:space="preserve"> with properties representing the coordinates {x, y}. Here is how it would look like if we declare each of the coordinates as a fiel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2655572B" w14:textId="77777777" w:rsidTr="00163F2D">
        <w:tc>
          <w:tcPr>
            <w:tcW w:w="7970" w:type="dxa"/>
            <w:shd w:val="clear" w:color="auto" w:fill="F3F3F3"/>
          </w:tcPr>
          <w:p w14:paraId="000DA3E6"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D659CC" w14:paraId="670CC209" w14:textId="77777777" w:rsidTr="0037090D">
        <w:tc>
          <w:tcPr>
            <w:tcW w:w="9637" w:type="dxa"/>
          </w:tcPr>
          <w:p w14:paraId="32FDD155"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Point</w:t>
            </w:r>
          </w:p>
          <w:p w14:paraId="4E5480A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1AD820D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14:paraId="706FDAD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14:paraId="0E2AB5E2"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179061D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w:t>
            </w:r>
          </w:p>
          <w:p w14:paraId="19072F0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43A508C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x = x;</w:t>
            </w:r>
          </w:p>
          <w:p w14:paraId="2D4E61D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y = y;</w:t>
            </w:r>
          </w:p>
          <w:p w14:paraId="330CE4C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10B268F0"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2770783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14:paraId="20C06BD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10F6B24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x; }</w:t>
            </w:r>
          </w:p>
          <w:p w14:paraId="632177E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 xml:space="preserve">x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160292CC"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7BC64B76"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0149E64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14:paraId="0B1407B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1A799E4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y; }</w:t>
            </w:r>
          </w:p>
          <w:p w14:paraId="46B8D24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 xml:space="preserve">y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3B66F75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782CBAF2"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6F7CB14D" w14:textId="77777777" w:rsidR="00B76773" w:rsidRPr="00D659CC" w:rsidRDefault="00B76773" w:rsidP="00B76773">
      <w:pPr>
        <w:spacing w:after="120"/>
      </w:pPr>
      <w:r w:rsidRPr="00D659CC">
        <w:t>The fields of the objects of our class (i.e. the point</w:t>
      </w:r>
      <w:r w:rsidR="002509B8" w:rsidRPr="00D659CC">
        <w:t>’s</w:t>
      </w:r>
      <w:r w:rsidRPr="00D659CC">
        <w:t xml:space="preserve"> coordinates) are declared as </w:t>
      </w:r>
      <w:r w:rsidRPr="00D659CC">
        <w:rPr>
          <w:rFonts w:ascii="Consolas" w:hAnsi="Consolas"/>
          <w:b/>
          <w:bCs/>
          <w:noProof/>
          <w:kern w:val="32"/>
          <w:sz w:val="22"/>
        </w:rPr>
        <w:t>private</w:t>
      </w:r>
      <w:r w:rsidRPr="00D659CC">
        <w:t xml:space="preserve"> and cannot be accessed by a </w:t>
      </w:r>
      <w:r w:rsidR="003D7B97" w:rsidRPr="00D659CC">
        <w:t>"</w:t>
      </w:r>
      <w:r w:rsidRPr="00D659CC">
        <w:t>dot</w:t>
      </w:r>
      <w:r w:rsidR="003D7B97" w:rsidRPr="00D659CC">
        <w:t>"</w:t>
      </w:r>
      <w:r w:rsidRPr="00D659CC">
        <w:t xml:space="preserve"> notation. If we create an object from class </w:t>
      </w:r>
      <w:r w:rsidRPr="00D659CC">
        <w:rPr>
          <w:rFonts w:ascii="Consolas" w:hAnsi="Consolas"/>
          <w:b/>
          <w:bCs/>
          <w:noProof/>
          <w:kern w:val="32"/>
          <w:sz w:val="22"/>
        </w:rPr>
        <w:t>Point</w:t>
      </w:r>
      <w:r w:rsidRPr="00D659CC">
        <w:t>, we can modify and read the properties (the coordinates) of the point only through the properties for access to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3DD14DE3" w14:textId="77777777" w:rsidTr="00163F2D">
        <w:tc>
          <w:tcPr>
            <w:tcW w:w="7970" w:type="dxa"/>
            <w:shd w:val="clear" w:color="auto" w:fill="F3F3F3"/>
          </w:tcPr>
          <w:p w14:paraId="1DAAD59B"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Test.cs</w:t>
            </w:r>
          </w:p>
        </w:tc>
      </w:tr>
      <w:tr w:rsidR="00B76773" w:rsidRPr="001547CE" w14:paraId="12073665" w14:textId="77777777" w:rsidTr="0037090D">
        <w:tc>
          <w:tcPr>
            <w:tcW w:w="9637" w:type="dxa"/>
          </w:tcPr>
          <w:p w14:paraId="21A5C83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using</w:t>
            </w:r>
            <w:r w:rsidRPr="001547CE">
              <w:rPr>
                <w:rFonts w:ascii="Consolas" w:hAnsi="Consolas"/>
                <w:noProof/>
                <w:sz w:val="22"/>
                <w:szCs w:val="22"/>
              </w:rPr>
              <w:t xml:space="preserve"> System;</w:t>
            </w:r>
          </w:p>
          <w:p w14:paraId="6FFFD700"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44E80B1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Test</w:t>
            </w:r>
          </w:p>
          <w:p w14:paraId="14FE675F"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7ED05E3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14:paraId="1ABB0806"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42F8FE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Point</w:t>
            </w:r>
            <w:r w:rsidRPr="001547CE">
              <w:rPr>
                <w:rFonts w:ascii="Consolas" w:hAnsi="Consolas"/>
                <w:noProof/>
                <w:sz w:val="22"/>
                <w:szCs w:val="22"/>
              </w:rPr>
              <w:t xml:space="preserve"> myPoint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Point</w:t>
            </w:r>
            <w:r w:rsidRPr="001547CE">
              <w:rPr>
                <w:rFonts w:ascii="Consolas" w:hAnsi="Consolas"/>
                <w:noProof/>
                <w:sz w:val="22"/>
                <w:szCs w:val="22"/>
              </w:rPr>
              <w:t>(2, 3);</w:t>
            </w:r>
          </w:p>
          <w:p w14:paraId="7FB00321"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14:paraId="1E74F90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myPointXCoord = myPoint.X; </w:t>
            </w:r>
            <w:r w:rsidRPr="001547CE">
              <w:rPr>
                <w:rFonts w:ascii="Consolas" w:hAnsi="Consolas" w:cs="Consolas"/>
                <w:noProof/>
                <w:color w:val="008000"/>
                <w:sz w:val="22"/>
                <w:szCs w:val="22"/>
                <w:lang w:eastAsia="es-ES"/>
              </w:rPr>
              <w:t>// Access a property</w:t>
            </w:r>
          </w:p>
          <w:p w14:paraId="08818A7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myPointYCoord = myPoint.Y; </w:t>
            </w:r>
            <w:r w:rsidRPr="001547CE">
              <w:rPr>
                <w:rFonts w:ascii="Consolas" w:hAnsi="Consolas" w:cs="Consolas"/>
                <w:noProof/>
                <w:color w:val="008000"/>
                <w:sz w:val="22"/>
                <w:szCs w:val="22"/>
                <w:lang w:eastAsia="es-ES"/>
              </w:rPr>
              <w:t>// Access a property</w:t>
            </w:r>
          </w:p>
          <w:p w14:paraId="6CAA78D5"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62EA6FA6"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X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XCoord);</w:t>
            </w:r>
          </w:p>
          <w:p w14:paraId="56CA1F46"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Y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YCoord);</w:t>
            </w:r>
          </w:p>
          <w:p w14:paraId="231EB6D2"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6C584976"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39BE845A" w14:textId="77777777" w:rsidR="00B76773" w:rsidRPr="00D659CC" w:rsidRDefault="00B76773" w:rsidP="00B76773">
      <w:pPr>
        <w:spacing w:after="120"/>
      </w:pPr>
      <w:r w:rsidRPr="00D659CC">
        <w:lastRenderedPageBreak/>
        <w:t xml:space="preserve">The result of the execution of the </w:t>
      </w:r>
      <w:r w:rsidRPr="00D659CC">
        <w:rPr>
          <w:rFonts w:ascii="Consolas" w:hAnsi="Consolas"/>
          <w:b/>
          <w:bCs/>
          <w:noProof/>
          <w:kern w:val="32"/>
          <w:sz w:val="22"/>
        </w:rPr>
        <w:t>Main()</w:t>
      </w:r>
      <w:r w:rsidRPr="00D659CC">
        <w:t xml:space="preserve"> method will b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4D7BC43D" w14:textId="77777777" w:rsidTr="0037090D">
        <w:tc>
          <w:tcPr>
            <w:tcW w:w="9637" w:type="dxa"/>
            <w:tcBorders>
              <w:top w:val="single" w:sz="4" w:space="0" w:color="auto"/>
              <w:left w:val="single" w:sz="4" w:space="0" w:color="auto"/>
              <w:bottom w:val="single" w:sz="4" w:space="0" w:color="auto"/>
              <w:right w:val="single" w:sz="4" w:space="0" w:color="auto"/>
            </w:tcBorders>
          </w:tcPr>
          <w:p w14:paraId="5CE84B5B"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X coordinate is: 2</w:t>
            </w:r>
          </w:p>
          <w:p w14:paraId="569FDA05"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Y coordinate is: 3</w:t>
            </w:r>
          </w:p>
        </w:tc>
      </w:tr>
    </w:tbl>
    <w:p w14:paraId="20242A82" w14:textId="77777777" w:rsidR="00B76773" w:rsidRPr="00D659CC" w:rsidRDefault="00B76773" w:rsidP="00B76773">
      <w:pPr>
        <w:spacing w:after="120"/>
      </w:pPr>
      <w:r w:rsidRPr="00D659CC">
        <w:t>If, however, we decide to change the internal representation of the point</w:t>
      </w:r>
      <w:r w:rsidR="002509B8" w:rsidRPr="00D659CC">
        <w:t>’s</w:t>
      </w:r>
      <w:r w:rsidRPr="00D659CC">
        <w:t xml:space="preserve"> properties, e.g. instead of two fields, we declare them as a one-dimensional array with two elements; we can do it without affecting in any way of the other classes of our proj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05A871D0" w14:textId="77777777" w:rsidTr="00163F2D">
        <w:tc>
          <w:tcPr>
            <w:tcW w:w="7970" w:type="dxa"/>
            <w:shd w:val="clear" w:color="auto" w:fill="F3F3F3"/>
          </w:tcPr>
          <w:p w14:paraId="267F889B"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D659CC" w14:paraId="327AAC32" w14:textId="77777777" w:rsidTr="0037090D">
        <w:tc>
          <w:tcPr>
            <w:tcW w:w="9637" w:type="dxa"/>
          </w:tcPr>
          <w:p w14:paraId="2A22E15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using</w:t>
            </w:r>
            <w:r w:rsidRPr="00D659CC">
              <w:rPr>
                <w:rFonts w:ascii="Consolas" w:hAnsi="Consolas"/>
                <w:noProof/>
                <w:sz w:val="22"/>
                <w:szCs w:val="22"/>
              </w:rPr>
              <w:t xml:space="preserve"> System;</w:t>
            </w:r>
          </w:p>
          <w:p w14:paraId="172AFFCD" w14:textId="77777777" w:rsidR="00B76773" w:rsidRPr="0037090D" w:rsidRDefault="00B76773" w:rsidP="00B76773">
            <w:pPr>
              <w:autoSpaceDE w:val="0"/>
              <w:autoSpaceDN w:val="0"/>
              <w:adjustRightInd w:val="0"/>
              <w:spacing w:before="0"/>
              <w:jc w:val="left"/>
              <w:rPr>
                <w:rFonts w:ascii="Consolas" w:hAnsi="Consolas" w:cs="Consolas"/>
                <w:noProof/>
                <w:sz w:val="18"/>
                <w:szCs w:val="18"/>
                <w:lang w:eastAsia="es-ES"/>
              </w:rPr>
            </w:pPr>
          </w:p>
          <w:p w14:paraId="67A41C5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Point</w:t>
            </w:r>
          </w:p>
          <w:p w14:paraId="1DE0DAC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636BB1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coordinates;</w:t>
            </w:r>
          </w:p>
          <w:p w14:paraId="0CB472A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019EDF2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Coor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Coord)</w:t>
            </w:r>
          </w:p>
          <w:p w14:paraId="46E30839"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0EBF49A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coordinates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2];</w:t>
            </w:r>
          </w:p>
          <w:p w14:paraId="5B78590A"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32FCAD4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lang w:eastAsia="es-ES"/>
              </w:rPr>
              <w:t>// Initializing the x coordinate</w:t>
            </w:r>
          </w:p>
          <w:p w14:paraId="22902BB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lang w:eastAsia="es-ES"/>
              </w:rPr>
              <w:t>coordinates[0] = xCoord;</w:t>
            </w:r>
          </w:p>
          <w:p w14:paraId="0FE940A1"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026128B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lang w:eastAsia="es-ES"/>
              </w:rPr>
              <w:t>// Initializing the y coordinate</w:t>
            </w:r>
          </w:p>
          <w:p w14:paraId="6463F894"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lang w:eastAsia="es-ES"/>
              </w:rPr>
              <w:t>coordinates[1] = yCoord;</w:t>
            </w:r>
          </w:p>
          <w:p w14:paraId="6A44288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3D37698" w14:textId="77777777" w:rsidR="00B76773" w:rsidRPr="0037090D" w:rsidRDefault="00B76773" w:rsidP="00B76773">
            <w:pPr>
              <w:autoSpaceDE w:val="0"/>
              <w:autoSpaceDN w:val="0"/>
              <w:adjustRightInd w:val="0"/>
              <w:spacing w:before="0"/>
              <w:jc w:val="left"/>
              <w:rPr>
                <w:rFonts w:ascii="Consolas" w:hAnsi="Consolas" w:cs="Consolas"/>
                <w:noProof/>
                <w:sz w:val="18"/>
                <w:szCs w:val="18"/>
                <w:lang w:eastAsia="es-ES"/>
              </w:rPr>
            </w:pPr>
          </w:p>
          <w:p w14:paraId="72797DD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00671FB4">
              <w:rPr>
                <w:rFonts w:ascii="Consolas" w:hAnsi="Consolas"/>
                <w:noProof/>
                <w:sz w:val="22"/>
                <w:szCs w:val="22"/>
              </w:rPr>
              <w:t xml:space="preserve"> X</w:t>
            </w:r>
          </w:p>
          <w:p w14:paraId="39DE3631"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1CD1C48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coordinates[0]; }</w:t>
            </w:r>
          </w:p>
          <w:p w14:paraId="366E2B6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coordinates[0]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3B8370D2"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3C8C0BCB" w14:textId="77777777" w:rsidR="00B76773" w:rsidRPr="0037090D" w:rsidRDefault="00B76773" w:rsidP="00B76773">
            <w:pPr>
              <w:autoSpaceDE w:val="0"/>
              <w:autoSpaceDN w:val="0"/>
              <w:adjustRightInd w:val="0"/>
              <w:spacing w:before="0"/>
              <w:jc w:val="left"/>
              <w:rPr>
                <w:rFonts w:ascii="Consolas" w:hAnsi="Consolas" w:cs="Consolas"/>
                <w:noProof/>
                <w:sz w:val="18"/>
                <w:szCs w:val="18"/>
                <w:lang w:eastAsia="es-ES"/>
              </w:rPr>
            </w:pPr>
          </w:p>
          <w:p w14:paraId="63AD4CF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14:paraId="0A6EF1A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D3A786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coordinates[1]; }</w:t>
            </w:r>
          </w:p>
          <w:p w14:paraId="2729D93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coordinates[1]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0B7FE07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43D3E16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272CBF1A" w14:textId="77777777" w:rsidR="00B76773" w:rsidRPr="00D659CC" w:rsidRDefault="00B76773" w:rsidP="00B76773">
      <w:r w:rsidRPr="00D659CC">
        <w:t xml:space="preserve">The result of the implementation of the </w:t>
      </w:r>
      <w:r w:rsidRPr="00D659CC">
        <w:rPr>
          <w:rFonts w:ascii="Consolas" w:hAnsi="Consolas"/>
          <w:b/>
          <w:bCs/>
          <w:noProof/>
          <w:kern w:val="32"/>
          <w:sz w:val="22"/>
        </w:rPr>
        <w:t>Main()</w:t>
      </w:r>
      <w:r w:rsidRPr="00D659CC">
        <w:t xml:space="preserve"> method will not be changed and will be the same even without changing a single </w:t>
      </w:r>
      <w:r w:rsidR="00767F9A" w:rsidRPr="00D659CC">
        <w:t xml:space="preserve">character </w:t>
      </w:r>
      <w:r w:rsidRPr="00D659CC">
        <w:t xml:space="preserve">in the code of the class </w:t>
      </w:r>
      <w:r w:rsidRPr="00D659CC">
        <w:rPr>
          <w:rFonts w:ascii="Consolas" w:hAnsi="Consolas"/>
          <w:b/>
          <w:bCs/>
          <w:noProof/>
          <w:kern w:val="32"/>
          <w:sz w:val="22"/>
        </w:rPr>
        <w:t>PointTest</w:t>
      </w:r>
      <w:r w:rsidRPr="00D659CC">
        <w:t>.</w:t>
      </w:r>
    </w:p>
    <w:p w14:paraId="7AAC001D" w14:textId="77777777" w:rsidR="00B76773" w:rsidRPr="00D659CC" w:rsidRDefault="00B76773" w:rsidP="00B76773">
      <w:r w:rsidRPr="00D659CC">
        <w:lastRenderedPageBreak/>
        <w:t xml:space="preserve">The demonstration is a </w:t>
      </w:r>
      <w:r w:rsidRPr="00D659CC">
        <w:rPr>
          <w:b/>
        </w:rPr>
        <w:t>good example of data encapsulation</w:t>
      </w:r>
      <w:r w:rsidRPr="00D659CC">
        <w:t xml:space="preserve"> of an object, provided by the mechanism of the properties. Through them we </w:t>
      </w:r>
      <w:r w:rsidRPr="00D659CC">
        <w:rPr>
          <w:b/>
        </w:rPr>
        <w:t>hide the internal representation</w:t>
      </w:r>
      <w:r w:rsidRPr="00D659CC">
        <w:t xml:space="preserve"> of the information by declaring properties</w:t>
      </w:r>
      <w:r w:rsidR="003A2B23" w:rsidRPr="00D659CC">
        <w:t xml:space="preserve"> and </w:t>
      </w:r>
      <w:r w:rsidRPr="00D659CC">
        <w:t>methods for accessing it, and if later a change occurs in the representation, this will not affect the other classes using our class, because they only use its properties and do not know how the information is represented “behind the scene”.</w:t>
      </w:r>
    </w:p>
    <w:p w14:paraId="338D572A" w14:textId="77777777" w:rsidR="00B76773" w:rsidRPr="00D659CC" w:rsidRDefault="00B76773" w:rsidP="00B76773">
      <w:r w:rsidRPr="00D659CC">
        <w:t xml:space="preserve">Of course, the example shows only one of the benefits of class fields wrapping (packing) into properties. </w:t>
      </w:r>
      <w:r w:rsidRPr="00D659CC">
        <w:rPr>
          <w:b/>
        </w:rPr>
        <w:t>Properties allow further control over the data</w:t>
      </w:r>
      <w:r w:rsidRPr="00D659CC">
        <w:t xml:space="preserve"> in the class and they can check whether the assigned values are correct according to some criteria. For example, if we have a property “maximum speed” for a class </w:t>
      </w:r>
      <w:r w:rsidRPr="00D659CC">
        <w:rPr>
          <w:rFonts w:ascii="Consolas" w:hAnsi="Consolas"/>
          <w:b/>
          <w:bCs/>
          <w:noProof/>
          <w:kern w:val="32"/>
          <w:sz w:val="22"/>
        </w:rPr>
        <w:t>Car</w:t>
      </w:r>
      <w:r w:rsidRPr="00D659CC">
        <w:t>, it is possible, through properties, to require its value to be within the range of 1 to 300 km/h.</w:t>
      </w:r>
    </w:p>
    <w:p w14:paraId="5055BF32" w14:textId="77777777" w:rsidR="00B76773" w:rsidRPr="00D659CC" w:rsidRDefault="00B76773" w:rsidP="00732360">
      <w:pPr>
        <w:pStyle w:val="Heading3"/>
      </w:pPr>
      <w:r w:rsidRPr="00D659CC">
        <w:t>Physical Presentation of the Properties in a Class</w:t>
      </w:r>
    </w:p>
    <w:p w14:paraId="0494D24F" w14:textId="77777777" w:rsidR="00B76773" w:rsidRPr="00D659CC" w:rsidRDefault="00B76773" w:rsidP="00B76773">
      <w:r w:rsidRPr="00D659CC">
        <w:t xml:space="preserve">As we saw above, the properties may have </w:t>
      </w:r>
      <w:r w:rsidRPr="00D659CC">
        <w:rPr>
          <w:b/>
        </w:rPr>
        <w:t>different presentation in one class</w:t>
      </w:r>
      <w:r w:rsidRPr="00D659CC">
        <w:t xml:space="preserve"> at a physical level. In our example, the information about the properties of the class </w:t>
      </w:r>
      <w:r w:rsidRPr="00D659CC">
        <w:rPr>
          <w:rFonts w:ascii="Consolas" w:hAnsi="Consolas"/>
          <w:b/>
          <w:bCs/>
          <w:noProof/>
          <w:kern w:val="32"/>
          <w:sz w:val="22"/>
        </w:rPr>
        <w:t>Point</w:t>
      </w:r>
      <w:r w:rsidRPr="00D659CC">
        <w:t xml:space="preserve"> initially was stored in two fields and later in one field–array.</w:t>
      </w:r>
    </w:p>
    <w:p w14:paraId="5C54DED0" w14:textId="77777777" w:rsidR="00B76773" w:rsidRPr="00D659CC" w:rsidRDefault="00B76773" w:rsidP="00B76773">
      <w:r w:rsidRPr="00D659CC">
        <w:t xml:space="preserve">However, if we decide instead of keeping the information about the properties of the point in a field, to save it in a file or a database and every time we need to access the respective property, we can read or write from the file or the database rather than use the fields of the class as in the previous examples. Since the properties are accessed by special methods (called methods for access and modification or </w:t>
      </w:r>
      <w:r w:rsidRPr="00D659CC">
        <w:rPr>
          <w:b/>
        </w:rPr>
        <w:t>accessor methods</w:t>
      </w:r>
      <w:r w:rsidRPr="00D659CC">
        <w:t>) to be discussed later, for the classes that will use our class the question how the information will be stored would not matter (because of the good encapsulation).</w:t>
      </w:r>
    </w:p>
    <w:p w14:paraId="3EF4C1A8" w14:textId="77777777" w:rsidR="00B76773" w:rsidRPr="00D659CC" w:rsidRDefault="00B76773" w:rsidP="00B76773">
      <w:pPr>
        <w:spacing w:after="120"/>
      </w:pPr>
      <w:r w:rsidRPr="00D659CC">
        <w:t xml:space="preserve">In the most common case, however, the information about the properties of the class is saved in a field of the class, which has the most rigorous level of visibility – </w:t>
      </w:r>
      <w:r w:rsidRPr="00D659CC">
        <w:rPr>
          <w:rFonts w:ascii="Consolas" w:hAnsi="Consolas"/>
          <w:b/>
          <w:bCs/>
          <w:noProof/>
          <w:kern w:val="32"/>
          <w:sz w:val="22"/>
        </w:rPr>
        <w:t>privat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244B18D6"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4EB619AE" w14:textId="77777777" w:rsidR="00B76773" w:rsidRPr="00D659CC" w:rsidRDefault="00B76773" w:rsidP="00B76773">
            <w:pPr>
              <w:spacing w:before="0"/>
              <w:jc w:val="center"/>
            </w:pPr>
            <w:r w:rsidRPr="00D659CC">
              <w:rPr>
                <w:noProof/>
              </w:rPr>
              <w:drawing>
                <wp:inline distT="0" distB="0" distL="0" distR="0" wp14:anchorId="1579B0BE" wp14:editId="787E37EB">
                  <wp:extent cx="327660" cy="327660"/>
                  <wp:effectExtent l="0" t="0" r="0" b="0"/>
                  <wp:docPr id="5402" name="Picture 54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B040546" w14:textId="77777777" w:rsidR="00B76773" w:rsidRPr="00D659CC" w:rsidRDefault="00B76773" w:rsidP="003A2B23">
            <w:pPr>
              <w:pStyle w:val="WarningMessage"/>
            </w:pPr>
            <w:r w:rsidRPr="00D659CC">
              <w:t xml:space="preserve">It does not matter how the information for the properties in a class in C# is saved, but usually this is done by a class field with </w:t>
            </w:r>
            <w:r w:rsidR="003A2B23" w:rsidRPr="00D659CC">
              <w:t>the</w:t>
            </w:r>
            <w:r w:rsidRPr="00D659CC">
              <w:t xml:space="preserve"> </w:t>
            </w:r>
            <w:r w:rsidR="003A2B23" w:rsidRPr="00D659CC">
              <w:t>most</w:t>
            </w:r>
            <w:r w:rsidRPr="00D659CC">
              <w:t xml:space="preserve"> restrict</w:t>
            </w:r>
            <w:r w:rsidR="003A2B23" w:rsidRPr="00D659CC">
              <w:t>ive</w:t>
            </w:r>
            <w:r w:rsidRPr="00D659CC">
              <w:t xml:space="preserve"> access level (</w:t>
            </w:r>
            <w:r w:rsidRPr="00D659CC">
              <w:rPr>
                <w:rStyle w:val="Code"/>
                <w:b/>
              </w:rPr>
              <w:t>private</w:t>
            </w:r>
            <w:r w:rsidRPr="00D659CC">
              <w:t>).</w:t>
            </w:r>
          </w:p>
        </w:tc>
      </w:tr>
    </w:tbl>
    <w:p w14:paraId="70048B60" w14:textId="77777777" w:rsidR="00B76773" w:rsidRPr="00D659CC" w:rsidRDefault="00B76773" w:rsidP="00732360">
      <w:pPr>
        <w:pStyle w:val="Heading4"/>
      </w:pPr>
      <w:r w:rsidRPr="00D659CC">
        <w:t>Property without Declaration of a Field</w:t>
      </w:r>
    </w:p>
    <w:p w14:paraId="7963E692" w14:textId="77777777" w:rsidR="00E559E3" w:rsidRPr="00D659CC" w:rsidRDefault="00B76773" w:rsidP="00B76773">
      <w:r w:rsidRPr="00D659CC">
        <w:t>Consider an example, in which the property is stored neither in the field, nor anywhere else, but recalculated when trying to access it</w:t>
      </w:r>
      <w:r w:rsidR="00E559E3" w:rsidRPr="00D659CC">
        <w:t>.</w:t>
      </w:r>
    </w:p>
    <w:p w14:paraId="08916342" w14:textId="77777777" w:rsidR="00B76773" w:rsidRPr="00D659CC" w:rsidRDefault="003A7DF7" w:rsidP="00B76773">
      <w:pPr>
        <w:spacing w:after="120"/>
      </w:pPr>
      <w:r>
        <w:t>Let’s</w:t>
      </w:r>
      <w:r w:rsidR="00B76773" w:rsidRPr="00D659CC">
        <w:t xml:space="preserve"> have the class </w:t>
      </w:r>
      <w:r w:rsidR="00B76773" w:rsidRPr="00D659CC">
        <w:rPr>
          <w:rFonts w:ascii="Consolas" w:hAnsi="Consolas"/>
          <w:b/>
          <w:bCs/>
          <w:noProof/>
          <w:kern w:val="32"/>
          <w:sz w:val="22"/>
        </w:rPr>
        <w:t>Rectangle</w:t>
      </w:r>
      <w:r w:rsidR="00B76773" w:rsidRPr="00D659CC">
        <w:t xml:space="preserve">, which represents the geometric shape of a rectangle. Accordingly, this class has two fields – for </w:t>
      </w:r>
      <w:r w:rsidR="00B76773" w:rsidRPr="00D659CC">
        <w:rPr>
          <w:rFonts w:ascii="Consolas" w:hAnsi="Consolas"/>
          <w:b/>
          <w:bCs/>
          <w:noProof/>
          <w:kern w:val="32"/>
          <w:sz w:val="22"/>
        </w:rPr>
        <w:t>width</w:t>
      </w:r>
      <w:r w:rsidR="00B76773" w:rsidRPr="00D659CC">
        <w:t xml:space="preserve"> and for </w:t>
      </w:r>
      <w:r w:rsidR="00B76773" w:rsidRPr="00D659CC">
        <w:rPr>
          <w:rFonts w:ascii="Consolas" w:hAnsi="Consolas"/>
          <w:b/>
          <w:bCs/>
          <w:noProof/>
          <w:kern w:val="32"/>
          <w:sz w:val="22"/>
        </w:rPr>
        <w:t>height</w:t>
      </w:r>
      <w:r w:rsidR="00B76773" w:rsidRPr="00D659CC">
        <w:t xml:space="preserve">. Assume our class has one more property – </w:t>
      </w:r>
      <w:r w:rsidR="00B76773" w:rsidRPr="00D659CC">
        <w:rPr>
          <w:rFonts w:ascii="Consolas" w:hAnsi="Consolas"/>
          <w:b/>
          <w:bCs/>
          <w:noProof/>
          <w:kern w:val="32"/>
          <w:sz w:val="22"/>
        </w:rPr>
        <w:t>area</w:t>
      </w:r>
      <w:r w:rsidR="00B76773" w:rsidRPr="00D659CC">
        <w:t xml:space="preserve">. Because we always can </w:t>
      </w:r>
      <w:r w:rsidR="00B76773" w:rsidRPr="00D659CC">
        <w:rPr>
          <w:b/>
        </w:rPr>
        <w:t>calculate the property “area”</w:t>
      </w:r>
      <w:r w:rsidR="00B76773" w:rsidRPr="00D659CC">
        <w:t xml:space="preserve"> of a rectangle based on the width and the height, it is not required to define a separate field in the class to keep this value. Therefore, we can simply declare a method for obtaining the area through which we calculate the area of a rectang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B76773" w:rsidRPr="00D659CC" w14:paraId="38685BEB" w14:textId="77777777" w:rsidTr="002340E2">
        <w:tc>
          <w:tcPr>
            <w:tcW w:w="9668" w:type="dxa"/>
            <w:shd w:val="clear" w:color="auto" w:fill="F3F3F3"/>
          </w:tcPr>
          <w:p w14:paraId="4C9983F6"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Rectangle.cs</w:t>
            </w:r>
          </w:p>
        </w:tc>
      </w:tr>
      <w:tr w:rsidR="00B76773" w:rsidRPr="00D659CC" w14:paraId="0BB45958" w14:textId="77777777" w:rsidTr="0037090D">
        <w:tc>
          <w:tcPr>
            <w:tcW w:w="9637" w:type="dxa"/>
          </w:tcPr>
          <w:p w14:paraId="169B214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using</w:t>
            </w:r>
            <w:r w:rsidRPr="00D659CC">
              <w:rPr>
                <w:rFonts w:ascii="Consolas" w:hAnsi="Consolas"/>
                <w:noProof/>
                <w:sz w:val="22"/>
                <w:szCs w:val="22"/>
              </w:rPr>
              <w:t xml:space="preserve"> System;</w:t>
            </w:r>
          </w:p>
          <w:p w14:paraId="5857C77A" w14:textId="77777777" w:rsidR="00B76773" w:rsidRPr="0037090D" w:rsidRDefault="00B76773" w:rsidP="00B76773">
            <w:pPr>
              <w:autoSpaceDE w:val="0"/>
              <w:autoSpaceDN w:val="0"/>
              <w:adjustRightInd w:val="0"/>
              <w:spacing w:before="0"/>
              <w:jc w:val="left"/>
              <w:rPr>
                <w:rFonts w:ascii="Consolas" w:hAnsi="Consolas" w:cs="Consolas"/>
                <w:noProof/>
                <w:sz w:val="18"/>
                <w:szCs w:val="18"/>
                <w:lang w:eastAsia="es-ES"/>
              </w:rPr>
            </w:pPr>
          </w:p>
          <w:p w14:paraId="3A8C7FB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Rectangle</w:t>
            </w:r>
          </w:p>
          <w:p w14:paraId="3B0D6F7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0D7B1BF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height;</w:t>
            </w:r>
          </w:p>
          <w:p w14:paraId="46EC17B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width;</w:t>
            </w:r>
          </w:p>
          <w:p w14:paraId="6A558FAE"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6F75F0C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lastRenderedPageBreak/>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Rectangle(</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height,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width)</w:t>
            </w:r>
          </w:p>
          <w:p w14:paraId="1AA2278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9D44DC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height = height;</w:t>
            </w:r>
          </w:p>
          <w:p w14:paraId="40B880F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width = width;</w:t>
            </w:r>
          </w:p>
          <w:p w14:paraId="0137797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483C8561"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54D5B35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lang w:eastAsia="es-ES"/>
              </w:rPr>
              <w:t>// Obtaining the value of the property area</w:t>
            </w:r>
          </w:p>
          <w:p w14:paraId="254D81B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Area</w:t>
            </w:r>
          </w:p>
          <w:p w14:paraId="29755DE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169F873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height * </w:t>
            </w:r>
            <w:r w:rsidRPr="00D659CC">
              <w:rPr>
                <w:rFonts w:ascii="Consolas" w:hAnsi="Consolas" w:cs="Consolas"/>
                <w:noProof/>
                <w:color w:val="0000FF"/>
                <w:sz w:val="22"/>
                <w:szCs w:val="22"/>
                <w:lang w:eastAsia="es-ES"/>
              </w:rPr>
              <w:t>this</w:t>
            </w:r>
            <w:r w:rsidRPr="00D659CC">
              <w:rPr>
                <w:rFonts w:ascii="Consolas" w:hAnsi="Consolas"/>
                <w:noProof/>
                <w:sz w:val="22"/>
                <w:szCs w:val="22"/>
              </w:rPr>
              <w:t>.width; }</w:t>
            </w:r>
          </w:p>
          <w:p w14:paraId="0113E45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732C75E9"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20D440FD" w14:textId="77777777" w:rsidR="00B76773" w:rsidRPr="00D659CC" w:rsidRDefault="00B76773" w:rsidP="00B76773">
      <w:r w:rsidRPr="00D659CC">
        <w:lastRenderedPageBreak/>
        <w:t xml:space="preserve">As we will see later, a property does not necessarily have an accessing and a modifying method at the same time. Therefore, it is allowed to declare only a method for reading the property </w:t>
      </w:r>
      <w:r w:rsidRPr="00D659CC">
        <w:rPr>
          <w:rFonts w:ascii="Consolas" w:hAnsi="Consolas"/>
          <w:b/>
          <w:bCs/>
          <w:noProof/>
          <w:kern w:val="32"/>
          <w:sz w:val="22"/>
        </w:rPr>
        <w:t>Area</w:t>
      </w:r>
      <w:r w:rsidRPr="00D659CC">
        <w:t xml:space="preserve"> of the rectangle. There is no point to have a </w:t>
      </w:r>
      <w:r w:rsidR="005A4331" w:rsidRPr="00D659CC">
        <w:t>method, which</w:t>
      </w:r>
      <w:r w:rsidRPr="00D659CC">
        <w:t xml:space="preserve"> modifies the value of the area of a rectangle because the area is always one and the same based on given lengths of the sides.</w:t>
      </w:r>
    </w:p>
    <w:p w14:paraId="09CDF059" w14:textId="77777777" w:rsidR="00B76773" w:rsidRPr="00D659CC" w:rsidRDefault="00B76773" w:rsidP="00732360">
      <w:pPr>
        <w:pStyle w:val="Heading3"/>
      </w:pPr>
      <w:r w:rsidRPr="00D659CC">
        <w:t>Declaring Properties in C#</w:t>
      </w:r>
    </w:p>
    <w:p w14:paraId="3C8A2FEB" w14:textId="77777777" w:rsidR="00B76773" w:rsidRPr="00D659CC" w:rsidRDefault="00B76773" w:rsidP="00B76773">
      <w:r w:rsidRPr="00D659CC">
        <w:t>To declare a property in C#, we have to declare access methods (for reading and changing) of the respective property and to decide how we will store the information related to the property in the class.</w:t>
      </w:r>
    </w:p>
    <w:p w14:paraId="1C5D1CF2" w14:textId="77777777" w:rsidR="00B76773" w:rsidRPr="00D659CC" w:rsidRDefault="00B76773" w:rsidP="00B76773">
      <w:pPr>
        <w:spacing w:after="120"/>
      </w:pPr>
      <w:r w:rsidRPr="00D659CC">
        <w:t>Before we declare the methods, however, we have to declare the property of the class. Formal declaration of properties appears in the following wa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84DB9E1" w14:textId="77777777" w:rsidTr="0037090D">
        <w:tc>
          <w:tcPr>
            <w:tcW w:w="9637" w:type="dxa"/>
            <w:tcBorders>
              <w:top w:val="single" w:sz="4" w:space="0" w:color="auto"/>
              <w:left w:val="single" w:sz="4" w:space="0" w:color="auto"/>
              <w:bottom w:val="single" w:sz="4" w:space="0" w:color="auto"/>
              <w:right w:val="single" w:sz="4" w:space="0" w:color="auto"/>
            </w:tcBorders>
          </w:tcPr>
          <w:p w14:paraId="3B2C29D6"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modifiers&gt;] &lt;property_type&gt; &lt;property_name&gt;</w:t>
            </w:r>
          </w:p>
        </w:tc>
      </w:tr>
    </w:tbl>
    <w:p w14:paraId="48E0BCFC" w14:textId="77777777" w:rsidR="00B76773" w:rsidRPr="00D659CC" w:rsidRDefault="00B76773" w:rsidP="00B76773">
      <w:r w:rsidRPr="00D659CC">
        <w:t xml:space="preserve">With </w:t>
      </w:r>
      <w:r w:rsidRPr="00D659CC">
        <w:rPr>
          <w:rFonts w:ascii="Consolas" w:hAnsi="Consolas"/>
          <w:b/>
          <w:bCs/>
          <w:noProof/>
          <w:kern w:val="32"/>
          <w:sz w:val="22"/>
        </w:rPr>
        <w:t>&lt;modifiers&gt;</w:t>
      </w:r>
      <w:r w:rsidRPr="00D659CC">
        <w:t xml:space="preserve"> we have denoted both the </w:t>
      </w:r>
      <w:r w:rsidRPr="00D659CC">
        <w:rPr>
          <w:b/>
        </w:rPr>
        <w:t>access modifiers and other</w:t>
      </w:r>
      <w:r w:rsidRPr="00D659CC">
        <w:t xml:space="preserve"> </w:t>
      </w:r>
      <w:r w:rsidRPr="00D659CC">
        <w:rPr>
          <w:b/>
        </w:rPr>
        <w:t>modifiers</w:t>
      </w:r>
      <w:r w:rsidRPr="00D659CC">
        <w:t xml:space="preserve"> (e.g.</w:t>
      </w:r>
      <w:r w:rsidRPr="00D659CC">
        <w:rPr>
          <w:rFonts w:ascii="Consolas" w:hAnsi="Consolas"/>
          <w:b/>
          <w:bCs/>
          <w:noProof/>
          <w:kern w:val="32"/>
          <w:sz w:val="22"/>
        </w:rPr>
        <w:t xml:space="preserve"> static</w:t>
      </w:r>
      <w:r w:rsidRPr="00D659CC">
        <w:t xml:space="preserve">, to be discussed </w:t>
      </w:r>
      <w:hyperlink w:anchor="_Static_Classes_and" w:history="1">
        <w:r w:rsidRPr="00D659CC">
          <w:rPr>
            <w:color w:val="0000FF"/>
            <w:u w:val="single"/>
          </w:rPr>
          <w:t>in the next section of th</w:t>
        </w:r>
        <w:r w:rsidR="009C4D83" w:rsidRPr="00D659CC">
          <w:rPr>
            <w:color w:val="0000FF"/>
            <w:u w:val="single"/>
          </w:rPr>
          <w:t>is</w:t>
        </w:r>
        <w:r w:rsidRPr="00D659CC">
          <w:rPr>
            <w:color w:val="0000FF"/>
            <w:u w:val="single"/>
          </w:rPr>
          <w:t xml:space="preserve"> chapter</w:t>
        </w:r>
      </w:hyperlink>
      <w:r w:rsidRPr="00D659CC">
        <w:t>). They are not a mandatory part of the declaration of a field.</w:t>
      </w:r>
    </w:p>
    <w:p w14:paraId="70BEFDFD" w14:textId="77777777" w:rsidR="00B76773" w:rsidRPr="00D659CC" w:rsidRDefault="00B76773" w:rsidP="00B76773">
      <w:r w:rsidRPr="00D659CC">
        <w:t xml:space="preserve">The </w:t>
      </w:r>
      <w:r w:rsidRPr="00D659CC">
        <w:rPr>
          <w:b/>
        </w:rPr>
        <w:t>type of the property</w:t>
      </w:r>
      <w:r w:rsidRPr="00D659CC">
        <w:t xml:space="preserve"> </w:t>
      </w:r>
      <w:r w:rsidRPr="00D659CC">
        <w:rPr>
          <w:rFonts w:ascii="Consolas" w:hAnsi="Consolas"/>
          <w:b/>
          <w:bCs/>
          <w:noProof/>
          <w:kern w:val="32"/>
          <w:sz w:val="22"/>
        </w:rPr>
        <w:t>&lt;property_type&gt;</w:t>
      </w:r>
      <w:r w:rsidRPr="00D659CC">
        <w:rPr>
          <w:rFonts w:ascii="Consolas" w:hAnsi="Consolas" w:cs="Consolas"/>
          <w:b/>
          <w:bCs/>
          <w:sz w:val="22"/>
          <w:szCs w:val="22"/>
        </w:rPr>
        <w:t xml:space="preserve"> </w:t>
      </w:r>
      <w:r w:rsidRPr="00D659CC">
        <w:t xml:space="preserve">specifies the type of the values of the property. It may be either a primitive type (e.g. </w:t>
      </w:r>
      <w:r w:rsidRPr="00D659CC">
        <w:rPr>
          <w:rFonts w:ascii="Consolas" w:hAnsi="Consolas"/>
          <w:b/>
          <w:bCs/>
          <w:noProof/>
          <w:kern w:val="32"/>
          <w:sz w:val="22"/>
        </w:rPr>
        <w:t>int</w:t>
      </w:r>
      <w:r w:rsidRPr="00D659CC">
        <w:t>), or a reference type (e.g. array).</w:t>
      </w:r>
    </w:p>
    <w:p w14:paraId="6A22C912" w14:textId="77777777" w:rsidR="00B76773" w:rsidRPr="00D659CC" w:rsidRDefault="00B76773" w:rsidP="00B76773">
      <w:pPr>
        <w:spacing w:after="120"/>
      </w:pPr>
      <w:r w:rsidRPr="00D659CC">
        <w:t xml:space="preserve">Respectively, </w:t>
      </w:r>
      <w:r w:rsidRPr="00D659CC">
        <w:rPr>
          <w:rFonts w:ascii="Consolas" w:hAnsi="Consolas"/>
          <w:b/>
          <w:bCs/>
          <w:noProof/>
          <w:kern w:val="32"/>
          <w:sz w:val="22"/>
        </w:rPr>
        <w:t>&lt;property_name&gt;</w:t>
      </w:r>
      <w:r w:rsidRPr="00D659CC">
        <w:t xml:space="preserve"> is </w:t>
      </w:r>
      <w:r w:rsidRPr="00D659CC">
        <w:rPr>
          <w:b/>
        </w:rPr>
        <w:t>the name of the property</w:t>
      </w:r>
      <w:r w:rsidRPr="00D659CC">
        <w:t xml:space="preserve">. It must begin with a capital letter and to satisfy the </w:t>
      </w:r>
      <w:r w:rsidRPr="00D659CC">
        <w:rPr>
          <w:rFonts w:ascii="Consolas" w:hAnsi="Consolas"/>
          <w:b/>
          <w:bCs/>
          <w:noProof/>
          <w:kern w:val="32"/>
          <w:sz w:val="22"/>
        </w:rPr>
        <w:t xml:space="preserve">PascalCase </w:t>
      </w:r>
      <w:r w:rsidRPr="00D659CC">
        <w:t xml:space="preserve">rule, i.e. every new word </w:t>
      </w:r>
      <w:r w:rsidR="005A4331" w:rsidRPr="00D659CC">
        <w:t>that</w:t>
      </w:r>
      <w:r w:rsidRPr="00D659CC">
        <w:t xml:space="preserve"> is adjoined to the end part of the property name, starts with a capital letter. Here are some examples of properly named propertie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213D021" w14:textId="77777777" w:rsidTr="0037090D">
        <w:tc>
          <w:tcPr>
            <w:tcW w:w="9637" w:type="dxa"/>
            <w:tcBorders>
              <w:top w:val="single" w:sz="4" w:space="0" w:color="auto"/>
              <w:left w:val="single" w:sz="4" w:space="0" w:color="auto"/>
              <w:bottom w:val="single" w:sz="4" w:space="0" w:color="auto"/>
              <w:right w:val="single" w:sz="4" w:space="0" w:color="auto"/>
            </w:tcBorders>
          </w:tcPr>
          <w:p w14:paraId="5388A29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MyValue property</w:t>
            </w:r>
          </w:p>
          <w:p w14:paraId="3BD32A2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MyValue { get; set; }</w:t>
            </w:r>
          </w:p>
          <w:p w14:paraId="2F0571E3" w14:textId="77777777" w:rsidR="00B76773" w:rsidRPr="0037090D" w:rsidRDefault="00B76773" w:rsidP="00B76773">
            <w:pPr>
              <w:autoSpaceDE w:val="0"/>
              <w:autoSpaceDN w:val="0"/>
              <w:adjustRightInd w:val="0"/>
              <w:spacing w:before="0"/>
              <w:jc w:val="left"/>
              <w:rPr>
                <w:rFonts w:ascii="Consolas" w:hAnsi="Consolas" w:cs="Consolas"/>
                <w:noProof/>
                <w:sz w:val="14"/>
                <w:szCs w:val="14"/>
              </w:rPr>
            </w:pPr>
          </w:p>
          <w:p w14:paraId="7EEEE92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Color property</w:t>
            </w:r>
          </w:p>
          <w:p w14:paraId="2E7284C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Color { get; set; }</w:t>
            </w:r>
          </w:p>
          <w:p w14:paraId="7A5BE45C" w14:textId="77777777" w:rsidR="00B76773" w:rsidRPr="0037090D" w:rsidRDefault="00B76773" w:rsidP="00B76773">
            <w:pPr>
              <w:autoSpaceDE w:val="0"/>
              <w:autoSpaceDN w:val="0"/>
              <w:adjustRightInd w:val="0"/>
              <w:spacing w:before="0"/>
              <w:jc w:val="left"/>
              <w:rPr>
                <w:rFonts w:ascii="Consolas" w:hAnsi="Consolas" w:cs="Consolas"/>
                <w:noProof/>
                <w:sz w:val="14"/>
                <w:szCs w:val="14"/>
              </w:rPr>
            </w:pPr>
          </w:p>
          <w:p w14:paraId="32548E1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X-coordinate property</w:t>
            </w:r>
          </w:p>
          <w:p w14:paraId="70DCCF9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double</w:t>
            </w:r>
            <w:r w:rsidRPr="00D659CC">
              <w:rPr>
                <w:rFonts w:ascii="Consolas" w:hAnsi="Consolas"/>
                <w:noProof/>
                <w:sz w:val="22"/>
                <w:szCs w:val="22"/>
              </w:rPr>
              <w:t xml:space="preserve"> X { get; set; }</w:t>
            </w:r>
          </w:p>
        </w:tc>
      </w:tr>
    </w:tbl>
    <w:p w14:paraId="2D2475E7" w14:textId="77777777" w:rsidR="00B76773" w:rsidRPr="00D659CC" w:rsidRDefault="003A2B23" w:rsidP="00732360">
      <w:pPr>
        <w:pStyle w:val="Heading4"/>
      </w:pPr>
      <w:r w:rsidRPr="00D659CC">
        <w:t xml:space="preserve">The </w:t>
      </w:r>
      <w:r w:rsidR="00B76773" w:rsidRPr="00D659CC">
        <w:t>Body of a Property</w:t>
      </w:r>
    </w:p>
    <w:p w14:paraId="6ACBF8AE" w14:textId="77777777" w:rsidR="00B76773" w:rsidRPr="00D659CC" w:rsidRDefault="00B76773" w:rsidP="00B76773">
      <w:pPr>
        <w:spacing w:after="120"/>
      </w:pPr>
      <w:r w:rsidRPr="00D659CC">
        <w:t xml:space="preserve">Like classes and methods in </w:t>
      </w:r>
      <w:r w:rsidR="00453B81" w:rsidRPr="00D659CC">
        <w:t>C</w:t>
      </w:r>
      <w:r w:rsidRPr="00D659CC">
        <w:t xml:space="preserve"># properties also have </w:t>
      </w:r>
      <w:r w:rsidRPr="00D659CC">
        <w:rPr>
          <w:b/>
        </w:rPr>
        <w:t>bodies</w:t>
      </w:r>
      <w:r w:rsidRPr="00D659CC">
        <w:t>, where the methods for access are declared (</w:t>
      </w:r>
      <w:r w:rsidRPr="00D659CC">
        <w:rPr>
          <w:b/>
        </w:rPr>
        <w:t>accessors</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7A1C5E8" w14:textId="77777777" w:rsidTr="0037090D">
        <w:tc>
          <w:tcPr>
            <w:tcW w:w="9637" w:type="dxa"/>
            <w:tcBorders>
              <w:top w:val="single" w:sz="4" w:space="0" w:color="auto"/>
              <w:left w:val="single" w:sz="4" w:space="0" w:color="auto"/>
              <w:bottom w:val="single" w:sz="4" w:space="0" w:color="auto"/>
              <w:right w:val="single" w:sz="4" w:space="0" w:color="auto"/>
            </w:tcBorders>
          </w:tcPr>
          <w:p w14:paraId="2E101C47"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lastRenderedPageBreak/>
              <w:t>[&lt;modifiers&gt;] &lt;property_type&gt; &lt;property_name&gt;</w:t>
            </w:r>
          </w:p>
          <w:p w14:paraId="3B19AD61"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14:paraId="631D370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Property's accessors methods go here</w:t>
            </w:r>
          </w:p>
          <w:p w14:paraId="72D6059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bCs/>
                <w:noProof/>
                <w:sz w:val="22"/>
                <w:szCs w:val="22"/>
              </w:rPr>
              <w:t>}</w:t>
            </w:r>
          </w:p>
        </w:tc>
      </w:tr>
    </w:tbl>
    <w:p w14:paraId="34320A8E" w14:textId="77777777" w:rsidR="00B76773" w:rsidRPr="00D659CC" w:rsidRDefault="00B76773" w:rsidP="00B76773">
      <w:r w:rsidRPr="00D659CC">
        <w:t>The body of a property begins with an opening bracket "</w:t>
      </w:r>
      <w:r w:rsidRPr="00D659CC">
        <w:rPr>
          <w:rFonts w:ascii="Consolas" w:hAnsi="Consolas"/>
          <w:b/>
          <w:bCs/>
          <w:noProof/>
          <w:kern w:val="32"/>
          <w:sz w:val="22"/>
        </w:rPr>
        <w:t>{</w:t>
      </w:r>
      <w:r w:rsidRPr="00D659CC">
        <w:t>" and ends with a closing bracket – "</w:t>
      </w:r>
      <w:r w:rsidRPr="00D659CC">
        <w:rPr>
          <w:rFonts w:ascii="Consolas" w:hAnsi="Consolas"/>
          <w:b/>
          <w:bCs/>
          <w:noProof/>
          <w:kern w:val="32"/>
          <w:sz w:val="22"/>
        </w:rPr>
        <w:t>}</w:t>
      </w:r>
      <w:r w:rsidRPr="00D659CC">
        <w:t>". Properties should always have a body.</w:t>
      </w:r>
    </w:p>
    <w:p w14:paraId="7ECBC90B" w14:textId="77777777" w:rsidR="00B76773" w:rsidRPr="00D659CC" w:rsidRDefault="00B76773" w:rsidP="00732360">
      <w:pPr>
        <w:pStyle w:val="Heading4"/>
      </w:pPr>
      <w:r w:rsidRPr="00D659CC">
        <w:t>Method for Reading the Value of a Property (Getter)</w:t>
      </w:r>
    </w:p>
    <w:p w14:paraId="6AEC9491" w14:textId="77777777" w:rsidR="00B76773" w:rsidRPr="00D659CC" w:rsidRDefault="00B76773" w:rsidP="00B76773">
      <w:pPr>
        <w:spacing w:after="120"/>
      </w:pPr>
      <w:r w:rsidRPr="00D659CC">
        <w:t xml:space="preserve">As we explained, the declaration of a </w:t>
      </w:r>
      <w:r w:rsidRPr="00D659CC">
        <w:rPr>
          <w:b/>
          <w:bCs/>
        </w:rPr>
        <w:t>method for reading a value of a property</w:t>
      </w:r>
      <w:r w:rsidRPr="00D659CC">
        <w:t xml:space="preserve"> (in the literature called a </w:t>
      </w:r>
      <w:r w:rsidRPr="00D659CC">
        <w:rPr>
          <w:b/>
          <w:bCs/>
        </w:rPr>
        <w:t>getter</w:t>
      </w:r>
      <w:r w:rsidRPr="00D659CC">
        <w:t>) is made in the body of a property by using the following syntaxe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70A93E2" w14:textId="77777777" w:rsidTr="0037090D">
        <w:tc>
          <w:tcPr>
            <w:tcW w:w="9637" w:type="dxa"/>
            <w:tcBorders>
              <w:top w:val="single" w:sz="4" w:space="0" w:color="auto"/>
              <w:left w:val="single" w:sz="4" w:space="0" w:color="auto"/>
              <w:bottom w:val="single" w:sz="4" w:space="0" w:color="auto"/>
              <w:right w:val="single" w:sz="4" w:space="0" w:color="auto"/>
            </w:tcBorders>
          </w:tcPr>
          <w:p w14:paraId="110C7C55" w14:textId="622A796C" w:rsidR="00B76773" w:rsidRPr="00D659CC" w:rsidRDefault="0037090D" w:rsidP="00B76773">
            <w:pPr>
              <w:spacing w:before="0"/>
              <w:rPr>
                <w:rFonts w:ascii="Consolas" w:hAnsi="Consolas" w:cs="Consolas"/>
                <w:noProof/>
                <w:sz w:val="22"/>
                <w:szCs w:val="22"/>
              </w:rPr>
            </w:pPr>
            <w:r w:rsidRPr="00D659CC">
              <w:rPr>
                <w:rFonts w:ascii="Consolas" w:hAnsi="Consolas" w:cs="Consolas"/>
                <w:noProof/>
                <w:color w:val="0000FF"/>
                <w:sz w:val="22"/>
                <w:szCs w:val="22"/>
                <w:lang w:eastAsia="es-ES"/>
              </w:rPr>
              <w:t xml:space="preserve">get </w:t>
            </w:r>
            <w:r w:rsidR="00B76773" w:rsidRPr="00D659CC">
              <w:rPr>
                <w:rFonts w:ascii="Consolas" w:hAnsi="Consolas" w:cs="Consolas"/>
                <w:bCs/>
                <w:noProof/>
                <w:sz w:val="22"/>
                <w:szCs w:val="22"/>
              </w:rPr>
              <w:t>{ &lt;accessor_body&gt; }</w:t>
            </w:r>
          </w:p>
        </w:tc>
      </w:tr>
    </w:tbl>
    <w:p w14:paraId="5BD8181F" w14:textId="77777777" w:rsidR="00B76773" w:rsidRPr="00D659CC" w:rsidRDefault="00B76773" w:rsidP="00B76773">
      <w:pPr>
        <w:spacing w:after="120"/>
      </w:pPr>
      <w:r w:rsidRPr="00D659CC">
        <w:t xml:space="preserve">The content of the block surrounded by the braces </w:t>
      </w:r>
      <w:r w:rsidRPr="00D659CC">
        <w:rPr>
          <w:noProof/>
        </w:rPr>
        <w:t>(</w:t>
      </w:r>
      <w:r w:rsidRPr="00D659CC">
        <w:rPr>
          <w:rFonts w:ascii="Consolas" w:hAnsi="Consolas"/>
          <w:b/>
          <w:bCs/>
          <w:noProof/>
          <w:kern w:val="32"/>
          <w:sz w:val="22"/>
        </w:rPr>
        <w:t>&lt;accessor_body&gt;</w:t>
      </w:r>
      <w:r w:rsidRPr="00D659CC">
        <w:rPr>
          <w:noProof/>
        </w:rPr>
        <w:t>)</w:t>
      </w:r>
      <w:r w:rsidRPr="00D659CC">
        <w:t xml:space="preserve"> is similar to the contents of any method. The actions, which should be performed to return the result of the method, are declared in it.</w:t>
      </w:r>
    </w:p>
    <w:p w14:paraId="0C2240FF" w14:textId="77777777" w:rsidR="00B76773" w:rsidRPr="00D659CC" w:rsidRDefault="00B76773" w:rsidP="00B76773">
      <w:pPr>
        <w:spacing w:after="120"/>
      </w:pPr>
      <w:r w:rsidRPr="00D659CC">
        <w:t xml:space="preserve">The method of reading the value of a property must end with a </w:t>
      </w:r>
      <w:r w:rsidRPr="00D659CC">
        <w:rPr>
          <w:rFonts w:ascii="Consolas" w:hAnsi="Consolas"/>
          <w:b/>
          <w:bCs/>
          <w:noProof/>
          <w:kern w:val="32"/>
          <w:sz w:val="22"/>
        </w:rPr>
        <w:t>return</w:t>
      </w:r>
      <w:r w:rsidRPr="00D659CC">
        <w:t xml:space="preserve"> or </w:t>
      </w:r>
      <w:r w:rsidRPr="00D659CC">
        <w:rPr>
          <w:rFonts w:ascii="Consolas" w:hAnsi="Consolas"/>
          <w:b/>
          <w:bCs/>
          <w:noProof/>
          <w:kern w:val="32"/>
          <w:sz w:val="22"/>
        </w:rPr>
        <w:t>throw</w:t>
      </w:r>
      <w:r w:rsidRPr="00D659CC">
        <w:t xml:space="preserve"> operation. The type of the value, which is returned as a result of this method, has to be the same as </w:t>
      </w:r>
      <w:r w:rsidRPr="00D659CC">
        <w:rPr>
          <w:rFonts w:ascii="Consolas" w:hAnsi="Consolas"/>
          <w:b/>
          <w:bCs/>
          <w:noProof/>
          <w:kern w:val="32"/>
          <w:sz w:val="22"/>
        </w:rPr>
        <w:t>&lt;property_type&gt;</w:t>
      </w:r>
      <w:r w:rsidRPr="00D659CC">
        <w:t xml:space="preserve"> described in the property declaration.</w:t>
      </w:r>
    </w:p>
    <w:p w14:paraId="1924210D" w14:textId="77777777" w:rsidR="00B76773" w:rsidRPr="00D659CC" w:rsidRDefault="00B76773" w:rsidP="00B76773">
      <w:pPr>
        <w:spacing w:after="120"/>
      </w:pPr>
      <w:r w:rsidRPr="00D659CC">
        <w:t xml:space="preserve">Although earlier in this section we considered many examples of declared properties with a method for reading their values, </w:t>
      </w:r>
      <w:r w:rsidR="003A7DF7">
        <w:t>let’s</w:t>
      </w:r>
      <w:r w:rsidRPr="00D659CC">
        <w:t xml:space="preserve"> consider another example of a property – </w:t>
      </w:r>
      <w:r w:rsidRPr="00D659CC">
        <w:rPr>
          <w:rFonts w:ascii="Consolas" w:hAnsi="Consolas"/>
          <w:b/>
          <w:bCs/>
          <w:noProof/>
          <w:kern w:val="32"/>
          <w:sz w:val="22"/>
        </w:rPr>
        <w:t>Age</w:t>
      </w:r>
      <w:r w:rsidRPr="00D659CC">
        <w:t xml:space="preserve">, which is of type </w:t>
      </w:r>
      <w:r w:rsidRPr="00D659CC">
        <w:rPr>
          <w:rFonts w:ascii="Consolas" w:hAnsi="Consolas"/>
          <w:b/>
          <w:bCs/>
          <w:noProof/>
          <w:kern w:val="32"/>
          <w:sz w:val="22"/>
        </w:rPr>
        <w:t>int</w:t>
      </w:r>
      <w:r w:rsidRPr="00D659CC">
        <w:t xml:space="preserve"> and is declared via a field in the same clas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37090D" w14:paraId="4BFDD917" w14:textId="77777777" w:rsidTr="0037090D">
        <w:tc>
          <w:tcPr>
            <w:tcW w:w="9637" w:type="dxa"/>
            <w:tcBorders>
              <w:top w:val="single" w:sz="4" w:space="0" w:color="auto"/>
              <w:left w:val="single" w:sz="4" w:space="0" w:color="auto"/>
              <w:bottom w:val="single" w:sz="4" w:space="0" w:color="auto"/>
              <w:right w:val="single" w:sz="4" w:space="0" w:color="auto"/>
            </w:tcBorders>
          </w:tcPr>
          <w:p w14:paraId="1A149BDC" w14:textId="77777777" w:rsidR="00B76773" w:rsidRPr="0037090D" w:rsidRDefault="00B76773" w:rsidP="00B76773">
            <w:pPr>
              <w:autoSpaceDE w:val="0"/>
              <w:autoSpaceDN w:val="0"/>
              <w:adjustRightInd w:val="0"/>
              <w:spacing w:before="0"/>
              <w:jc w:val="left"/>
              <w:rPr>
                <w:rFonts w:ascii="Consolas" w:hAnsi="Consolas"/>
                <w:noProof/>
                <w:sz w:val="22"/>
                <w:szCs w:val="22"/>
              </w:rPr>
            </w:pPr>
            <w:r w:rsidRPr="0037090D">
              <w:rPr>
                <w:rFonts w:ascii="Consolas" w:hAnsi="Consolas" w:cs="Consolas"/>
                <w:noProof/>
                <w:color w:val="0000FF"/>
                <w:sz w:val="22"/>
                <w:szCs w:val="22"/>
                <w:lang w:eastAsia="es-ES"/>
              </w:rPr>
              <w:t>private</w:t>
            </w:r>
            <w:r w:rsidRPr="0037090D">
              <w:rPr>
                <w:rFonts w:ascii="Consolas" w:hAnsi="Consolas"/>
                <w:noProof/>
                <w:sz w:val="22"/>
                <w:szCs w:val="22"/>
              </w:rPr>
              <w:t xml:space="preserve"> </w:t>
            </w:r>
            <w:r w:rsidRPr="0037090D">
              <w:rPr>
                <w:rFonts w:ascii="Consolas" w:hAnsi="Consolas" w:cs="Consolas"/>
                <w:noProof/>
                <w:color w:val="0000FF"/>
                <w:sz w:val="22"/>
                <w:szCs w:val="22"/>
                <w:lang w:eastAsia="es-ES"/>
              </w:rPr>
              <w:t>int</w:t>
            </w:r>
            <w:r w:rsidRPr="0037090D">
              <w:rPr>
                <w:rFonts w:ascii="Consolas" w:hAnsi="Consolas"/>
                <w:noProof/>
                <w:sz w:val="22"/>
                <w:szCs w:val="22"/>
              </w:rPr>
              <w:t xml:space="preserve"> age; </w:t>
            </w:r>
            <w:r w:rsidRPr="0037090D">
              <w:rPr>
                <w:rFonts w:ascii="Consolas" w:hAnsi="Consolas"/>
                <w:noProof/>
                <w:sz w:val="22"/>
                <w:szCs w:val="22"/>
              </w:rPr>
              <w:tab/>
            </w:r>
            <w:r w:rsidRPr="0037090D">
              <w:rPr>
                <w:rFonts w:ascii="Consolas" w:hAnsi="Consolas"/>
                <w:noProof/>
                <w:sz w:val="22"/>
                <w:szCs w:val="22"/>
              </w:rPr>
              <w:tab/>
            </w:r>
            <w:r w:rsidRPr="0037090D">
              <w:rPr>
                <w:rFonts w:ascii="Consolas" w:hAnsi="Consolas"/>
                <w:noProof/>
                <w:sz w:val="22"/>
                <w:szCs w:val="22"/>
              </w:rPr>
              <w:tab/>
            </w:r>
            <w:r w:rsidRPr="0037090D">
              <w:rPr>
                <w:rFonts w:ascii="Consolas" w:hAnsi="Consolas"/>
                <w:noProof/>
                <w:sz w:val="22"/>
                <w:szCs w:val="22"/>
              </w:rPr>
              <w:tab/>
            </w:r>
            <w:r w:rsidRPr="0037090D">
              <w:rPr>
                <w:rFonts w:ascii="Consolas" w:hAnsi="Consolas"/>
                <w:noProof/>
                <w:sz w:val="22"/>
                <w:szCs w:val="22"/>
              </w:rPr>
              <w:tab/>
            </w:r>
            <w:r w:rsidRPr="0037090D">
              <w:rPr>
                <w:rFonts w:ascii="Consolas" w:hAnsi="Consolas" w:cs="Consolas"/>
                <w:noProof/>
                <w:color w:val="008000"/>
                <w:sz w:val="22"/>
                <w:szCs w:val="22"/>
              </w:rPr>
              <w:t>// Field declaration</w:t>
            </w:r>
          </w:p>
          <w:p w14:paraId="23ABF9E0" w14:textId="77777777" w:rsidR="00B76773" w:rsidRPr="0037090D" w:rsidRDefault="00B76773" w:rsidP="00B76773">
            <w:pPr>
              <w:autoSpaceDE w:val="0"/>
              <w:autoSpaceDN w:val="0"/>
              <w:adjustRightInd w:val="0"/>
              <w:spacing w:before="0"/>
              <w:jc w:val="left"/>
              <w:rPr>
                <w:rFonts w:ascii="Consolas" w:hAnsi="Consolas" w:cs="Consolas"/>
                <w:noProof/>
                <w:sz w:val="22"/>
                <w:szCs w:val="22"/>
                <w:lang w:eastAsia="es-ES"/>
              </w:rPr>
            </w:pPr>
          </w:p>
          <w:p w14:paraId="179DCDA2" w14:textId="1110C4AF" w:rsidR="00B76773" w:rsidRPr="0037090D" w:rsidRDefault="00B76773" w:rsidP="00B76773">
            <w:pPr>
              <w:autoSpaceDE w:val="0"/>
              <w:autoSpaceDN w:val="0"/>
              <w:adjustRightInd w:val="0"/>
              <w:spacing w:before="0"/>
              <w:jc w:val="left"/>
              <w:rPr>
                <w:rFonts w:ascii="Consolas" w:hAnsi="Consolas"/>
                <w:noProof/>
                <w:sz w:val="22"/>
                <w:szCs w:val="22"/>
              </w:rPr>
            </w:pPr>
            <w:r w:rsidRPr="0037090D">
              <w:rPr>
                <w:rFonts w:ascii="Consolas" w:hAnsi="Consolas" w:cs="Consolas"/>
                <w:noProof/>
                <w:color w:val="0000FF"/>
                <w:sz w:val="22"/>
                <w:szCs w:val="22"/>
                <w:lang w:eastAsia="es-ES"/>
              </w:rPr>
              <w:t>public</w:t>
            </w:r>
            <w:r w:rsidRPr="0037090D">
              <w:rPr>
                <w:rFonts w:ascii="Consolas" w:hAnsi="Consolas"/>
                <w:noProof/>
                <w:sz w:val="22"/>
                <w:szCs w:val="22"/>
              </w:rPr>
              <w:t xml:space="preserve"> </w:t>
            </w:r>
            <w:r w:rsidR="00B06599" w:rsidRPr="0037090D">
              <w:rPr>
                <w:rFonts w:ascii="Consolas" w:hAnsi="Consolas" w:cs="Consolas"/>
                <w:noProof/>
                <w:color w:val="0000FF"/>
                <w:sz w:val="22"/>
                <w:szCs w:val="22"/>
                <w:lang w:eastAsia="es-ES"/>
              </w:rPr>
              <w:t>int</w:t>
            </w:r>
            <w:r w:rsidR="00B06599" w:rsidRPr="0037090D">
              <w:rPr>
                <w:rFonts w:ascii="Consolas" w:hAnsi="Consolas"/>
                <w:noProof/>
                <w:sz w:val="22"/>
                <w:szCs w:val="22"/>
              </w:rPr>
              <w:t xml:space="preserve"> </w:t>
            </w:r>
            <w:r w:rsidRPr="0037090D">
              <w:rPr>
                <w:rFonts w:ascii="Consolas" w:hAnsi="Consolas"/>
                <w:noProof/>
                <w:sz w:val="22"/>
                <w:szCs w:val="22"/>
              </w:rPr>
              <w:t>Age</w:t>
            </w:r>
            <w:r w:rsidRPr="0037090D">
              <w:rPr>
                <w:rFonts w:ascii="Consolas" w:hAnsi="Consolas"/>
                <w:noProof/>
                <w:sz w:val="22"/>
                <w:szCs w:val="22"/>
              </w:rPr>
              <w:tab/>
            </w:r>
            <w:r w:rsidRPr="0037090D">
              <w:rPr>
                <w:rStyle w:val="Code"/>
                <w:szCs w:val="22"/>
              </w:rPr>
              <w:tab/>
            </w:r>
            <w:r w:rsidRPr="0037090D">
              <w:rPr>
                <w:rStyle w:val="Code"/>
                <w:szCs w:val="22"/>
              </w:rPr>
              <w:tab/>
            </w:r>
            <w:r w:rsidRPr="0037090D">
              <w:rPr>
                <w:rStyle w:val="Code"/>
                <w:szCs w:val="22"/>
              </w:rPr>
              <w:tab/>
            </w:r>
            <w:r w:rsidRPr="0037090D">
              <w:rPr>
                <w:rStyle w:val="Code"/>
                <w:szCs w:val="22"/>
              </w:rPr>
              <w:tab/>
            </w:r>
            <w:r w:rsidR="0037090D" w:rsidRPr="0037090D">
              <w:rPr>
                <w:rFonts w:ascii="Consolas" w:hAnsi="Consolas"/>
                <w:noProof/>
                <w:sz w:val="22"/>
                <w:szCs w:val="22"/>
              </w:rPr>
              <w:t xml:space="preserve">     </w:t>
            </w:r>
            <w:r w:rsidRPr="0037090D">
              <w:rPr>
                <w:rFonts w:ascii="Consolas" w:hAnsi="Consolas" w:cs="Consolas"/>
                <w:noProof/>
                <w:color w:val="008000"/>
                <w:sz w:val="22"/>
                <w:szCs w:val="22"/>
              </w:rPr>
              <w:t>// Property declaration</w:t>
            </w:r>
          </w:p>
          <w:p w14:paraId="1BE68FBA" w14:textId="77777777" w:rsidR="00B76773" w:rsidRPr="0037090D" w:rsidRDefault="00B76773" w:rsidP="00B76773">
            <w:pPr>
              <w:autoSpaceDE w:val="0"/>
              <w:autoSpaceDN w:val="0"/>
              <w:adjustRightInd w:val="0"/>
              <w:spacing w:before="0"/>
              <w:jc w:val="left"/>
              <w:rPr>
                <w:rFonts w:ascii="Consolas" w:hAnsi="Consolas" w:cs="Consolas"/>
                <w:noProof/>
                <w:sz w:val="22"/>
                <w:szCs w:val="22"/>
                <w:lang w:eastAsia="es-ES"/>
              </w:rPr>
            </w:pPr>
            <w:r w:rsidRPr="0037090D">
              <w:rPr>
                <w:rFonts w:ascii="Consolas" w:hAnsi="Consolas" w:cs="Consolas"/>
                <w:noProof/>
                <w:sz w:val="22"/>
                <w:szCs w:val="22"/>
                <w:lang w:eastAsia="es-ES"/>
              </w:rPr>
              <w:t>{</w:t>
            </w:r>
          </w:p>
          <w:p w14:paraId="77249E2B" w14:textId="77777777" w:rsidR="00B76773" w:rsidRPr="0037090D" w:rsidRDefault="00B76773" w:rsidP="00B76773">
            <w:pPr>
              <w:autoSpaceDE w:val="0"/>
              <w:autoSpaceDN w:val="0"/>
              <w:adjustRightInd w:val="0"/>
              <w:spacing w:before="0"/>
              <w:jc w:val="left"/>
              <w:rPr>
                <w:rFonts w:ascii="Consolas" w:hAnsi="Consolas"/>
                <w:noProof/>
                <w:sz w:val="22"/>
                <w:szCs w:val="22"/>
              </w:rPr>
            </w:pPr>
            <w:r w:rsidRPr="0037090D">
              <w:rPr>
                <w:rFonts w:ascii="Consolas" w:hAnsi="Consolas"/>
                <w:noProof/>
                <w:sz w:val="22"/>
                <w:szCs w:val="22"/>
              </w:rPr>
              <w:tab/>
            </w:r>
            <w:r w:rsidRPr="0037090D">
              <w:rPr>
                <w:rFonts w:ascii="Consolas" w:hAnsi="Consolas" w:cs="Consolas"/>
                <w:noProof/>
                <w:color w:val="0000FF"/>
                <w:sz w:val="22"/>
                <w:szCs w:val="22"/>
                <w:lang w:eastAsia="es-ES"/>
              </w:rPr>
              <w:t xml:space="preserve">get </w:t>
            </w:r>
            <w:r w:rsidRPr="0037090D">
              <w:rPr>
                <w:rFonts w:ascii="Consolas" w:hAnsi="Consolas"/>
                <w:noProof/>
                <w:sz w:val="22"/>
                <w:szCs w:val="22"/>
              </w:rPr>
              <w:t xml:space="preserve">{ </w:t>
            </w:r>
            <w:r w:rsidRPr="0037090D">
              <w:rPr>
                <w:rFonts w:ascii="Consolas" w:hAnsi="Consolas" w:cs="Consolas"/>
                <w:noProof/>
                <w:color w:val="0000FF"/>
                <w:sz w:val="22"/>
                <w:szCs w:val="22"/>
                <w:lang w:eastAsia="es-ES"/>
              </w:rPr>
              <w:t>return</w:t>
            </w:r>
            <w:r w:rsidRPr="0037090D">
              <w:rPr>
                <w:rFonts w:ascii="Consolas" w:hAnsi="Consolas"/>
                <w:noProof/>
                <w:sz w:val="22"/>
                <w:szCs w:val="22"/>
              </w:rPr>
              <w:t xml:space="preserve"> </w:t>
            </w:r>
            <w:r w:rsidRPr="0037090D">
              <w:rPr>
                <w:rFonts w:ascii="Consolas" w:hAnsi="Consolas" w:cs="Consolas"/>
                <w:noProof/>
                <w:color w:val="0000FF"/>
                <w:sz w:val="22"/>
                <w:szCs w:val="22"/>
                <w:lang w:eastAsia="es-ES"/>
              </w:rPr>
              <w:t>this</w:t>
            </w:r>
            <w:r w:rsidRPr="0037090D">
              <w:rPr>
                <w:rFonts w:ascii="Consolas" w:hAnsi="Consolas"/>
                <w:noProof/>
                <w:sz w:val="22"/>
                <w:szCs w:val="22"/>
              </w:rPr>
              <w:t>.age; }</w:t>
            </w:r>
            <w:r w:rsidRPr="0037090D">
              <w:rPr>
                <w:rStyle w:val="Code"/>
                <w:szCs w:val="22"/>
              </w:rPr>
              <w:tab/>
            </w:r>
            <w:r w:rsidRPr="0037090D">
              <w:rPr>
                <w:rFonts w:ascii="Consolas" w:hAnsi="Consolas" w:cs="Consolas"/>
                <w:noProof/>
                <w:color w:val="008000"/>
                <w:sz w:val="22"/>
                <w:szCs w:val="22"/>
              </w:rPr>
              <w:t>// Getter declaration</w:t>
            </w:r>
          </w:p>
          <w:p w14:paraId="52D4E263" w14:textId="77777777" w:rsidR="00B76773" w:rsidRPr="0037090D" w:rsidRDefault="00B76773" w:rsidP="00B76773">
            <w:pPr>
              <w:autoSpaceDE w:val="0"/>
              <w:autoSpaceDN w:val="0"/>
              <w:adjustRightInd w:val="0"/>
              <w:spacing w:before="0"/>
              <w:jc w:val="left"/>
              <w:rPr>
                <w:rFonts w:ascii="Consolas" w:hAnsi="Consolas" w:cs="Consolas"/>
                <w:noProof/>
                <w:sz w:val="22"/>
                <w:szCs w:val="22"/>
              </w:rPr>
            </w:pPr>
            <w:r w:rsidRPr="0037090D">
              <w:rPr>
                <w:rFonts w:ascii="Consolas" w:hAnsi="Consolas" w:cs="Consolas"/>
                <w:noProof/>
                <w:sz w:val="22"/>
                <w:szCs w:val="22"/>
                <w:lang w:eastAsia="es-ES"/>
              </w:rPr>
              <w:t>}</w:t>
            </w:r>
          </w:p>
        </w:tc>
      </w:tr>
    </w:tbl>
    <w:p w14:paraId="647E1B20" w14:textId="77777777" w:rsidR="00B76773" w:rsidRPr="00D659CC" w:rsidRDefault="00B76773" w:rsidP="00732360">
      <w:pPr>
        <w:pStyle w:val="Heading4"/>
      </w:pPr>
      <w:r w:rsidRPr="00D659CC">
        <w:t>Calling a Method for Reading Property</w:t>
      </w:r>
      <w:r w:rsidR="002509B8" w:rsidRPr="00D659CC">
        <w:t>’s</w:t>
      </w:r>
      <w:r w:rsidRPr="00D659CC">
        <w:t xml:space="preserve"> Value</w:t>
      </w:r>
    </w:p>
    <w:p w14:paraId="54E3774F" w14:textId="77777777" w:rsidR="00B76773" w:rsidRPr="00D659CC" w:rsidRDefault="00B76773" w:rsidP="00B76773">
      <w:pPr>
        <w:spacing w:after="120"/>
      </w:pPr>
      <w:r w:rsidRPr="00D659CC">
        <w:t xml:space="preserve">Assume that the property </w:t>
      </w:r>
      <w:r w:rsidRPr="00D659CC">
        <w:rPr>
          <w:rFonts w:ascii="Consolas" w:hAnsi="Consolas"/>
          <w:b/>
          <w:bCs/>
          <w:noProof/>
          <w:kern w:val="32"/>
          <w:sz w:val="22"/>
        </w:rPr>
        <w:t>Age</w:t>
      </w:r>
      <w:r w:rsidRPr="00D659CC">
        <w:t xml:space="preserve"> from the last example is declared in the class </w:t>
      </w:r>
      <w:r w:rsidRPr="00D659CC">
        <w:rPr>
          <w:rFonts w:ascii="Consolas" w:hAnsi="Consolas"/>
          <w:b/>
          <w:bCs/>
          <w:noProof/>
          <w:kern w:val="32"/>
          <w:sz w:val="22"/>
        </w:rPr>
        <w:t>Dog</w:t>
      </w:r>
      <w:r w:rsidRPr="00D659CC">
        <w:t>. Then calling the method for reading the value of the property is done by a “dot” notation, applied to a variable of the type, in the class of which the property is declare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1C8BD95C" w14:textId="77777777" w:rsidTr="0037090D">
        <w:tc>
          <w:tcPr>
            <w:tcW w:w="9637" w:type="dxa"/>
            <w:tcBorders>
              <w:top w:val="single" w:sz="4" w:space="0" w:color="auto"/>
              <w:left w:val="single" w:sz="4" w:space="0" w:color="auto"/>
              <w:bottom w:val="single" w:sz="4" w:space="0" w:color="auto"/>
              <w:right w:val="single" w:sz="4" w:space="0" w:color="auto"/>
            </w:tcBorders>
          </w:tcPr>
          <w:p w14:paraId="356505F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color w:val="2B91AF"/>
                <w:sz w:val="22"/>
              </w:rPr>
              <w:t>Dog</w:t>
            </w:r>
            <w:r w:rsidRPr="001547CE">
              <w:rPr>
                <w:rFonts w:ascii="Consolas" w:hAnsi="Consolas"/>
                <w:noProof/>
                <w:sz w:val="22"/>
                <w:szCs w:val="22"/>
              </w:rPr>
              <w:t xml:space="preserve"> dogInstance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p>
          <w:p w14:paraId="7FA39126" w14:textId="77777777" w:rsidR="00B76773" w:rsidRPr="001547CE" w:rsidRDefault="00B76773" w:rsidP="00B76773">
            <w:pPr>
              <w:autoSpaceDE w:val="0"/>
              <w:autoSpaceDN w:val="0"/>
              <w:adjustRightInd w:val="0"/>
              <w:spacing w:before="0"/>
              <w:jc w:val="left"/>
              <w:rPr>
                <w:rFonts w:ascii="Consolas" w:hAnsi="Consolas" w:cs="Consolas"/>
                <w:noProof/>
                <w:color w:val="0000FF"/>
                <w:sz w:val="22"/>
                <w:szCs w:val="22"/>
                <w:lang w:eastAsia="es-ES"/>
              </w:rPr>
            </w:pPr>
            <w:r w:rsidRPr="001547CE">
              <w:rPr>
                <w:rFonts w:ascii="Consolas" w:hAnsi="Consolas" w:cs="Consolas"/>
                <w:noProof/>
                <w:color w:val="008000"/>
                <w:sz w:val="22"/>
                <w:szCs w:val="22"/>
              </w:rPr>
              <w:t>// …</w:t>
            </w:r>
          </w:p>
          <w:p w14:paraId="410461A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dogAge = dogInstance.Age; </w:t>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Getter invocation</w:t>
            </w:r>
          </w:p>
          <w:p w14:paraId="60223D05"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noProof/>
                <w:sz w:val="22"/>
                <w:szCs w:val="22"/>
              </w:rPr>
              <w:t xml:space="preserve">.WriteLine(dogInstance.Age); </w:t>
            </w:r>
            <w:r w:rsidRPr="001547CE">
              <w:rPr>
                <w:rFonts w:ascii="Consolas" w:hAnsi="Consolas"/>
                <w:noProof/>
                <w:sz w:val="22"/>
                <w:szCs w:val="22"/>
              </w:rPr>
              <w:tab/>
            </w:r>
            <w:r w:rsidRPr="001547CE">
              <w:rPr>
                <w:rFonts w:ascii="Consolas" w:hAnsi="Consolas" w:cs="Consolas"/>
                <w:noProof/>
                <w:color w:val="008000"/>
                <w:sz w:val="22"/>
                <w:szCs w:val="22"/>
              </w:rPr>
              <w:t>// Getter invocation</w:t>
            </w:r>
          </w:p>
        </w:tc>
      </w:tr>
    </w:tbl>
    <w:p w14:paraId="3C1E7185" w14:textId="77777777" w:rsidR="00B76773" w:rsidRPr="00D659CC" w:rsidRDefault="00B76773" w:rsidP="00B76773">
      <w:pPr>
        <w:spacing w:after="120"/>
      </w:pPr>
      <w:r w:rsidRPr="00D659CC">
        <w:t>The last two lines of the example show that when accessing through a dot notation the name of the property, its getter method (method for reading its value) is called automatically.</w:t>
      </w:r>
    </w:p>
    <w:p w14:paraId="76F5BFA6" w14:textId="77777777" w:rsidR="00B76773" w:rsidRPr="00D659CC" w:rsidRDefault="00B76773" w:rsidP="00732360">
      <w:pPr>
        <w:pStyle w:val="Heading4"/>
      </w:pPr>
      <w:r w:rsidRPr="00D659CC">
        <w:t xml:space="preserve">Method </w:t>
      </w:r>
      <w:r w:rsidR="00C702F9" w:rsidRPr="00D659CC">
        <w:t>for</w:t>
      </w:r>
      <w:r w:rsidRPr="00D659CC">
        <w:t xml:space="preserve"> Modifying Property</w:t>
      </w:r>
      <w:r w:rsidR="002509B8" w:rsidRPr="00D659CC">
        <w:t>’s</w:t>
      </w:r>
      <w:r w:rsidRPr="00D659CC">
        <w:t xml:space="preserve"> Value (Setter)</w:t>
      </w:r>
    </w:p>
    <w:p w14:paraId="4CC63652" w14:textId="77777777" w:rsidR="00B76773" w:rsidRPr="00D659CC" w:rsidRDefault="00B76773" w:rsidP="00B76773">
      <w:pPr>
        <w:spacing w:after="120"/>
      </w:pPr>
      <w:r w:rsidRPr="00D659CC">
        <w:t>Like the method of reading the property</w:t>
      </w:r>
      <w:r w:rsidR="002509B8" w:rsidRPr="00D659CC">
        <w:t>’s</w:t>
      </w:r>
      <w:r w:rsidRPr="00D659CC">
        <w:t xml:space="preserve"> value we can also declare the method of changing (</w:t>
      </w:r>
      <w:r w:rsidRPr="00D659CC">
        <w:rPr>
          <w:b/>
          <w:bCs/>
        </w:rPr>
        <w:t>modifying) the value of a property</w:t>
      </w:r>
      <w:r w:rsidRPr="00D659CC">
        <w:t xml:space="preserve"> (in the literature known as </w:t>
      </w:r>
      <w:r w:rsidRPr="00D659CC">
        <w:rPr>
          <w:b/>
          <w:bCs/>
        </w:rPr>
        <w:t>setter</w:t>
      </w:r>
      <w:r w:rsidRPr="00D659CC">
        <w:t xml:space="preserve">). It is declared in the </w:t>
      </w:r>
      <w:r w:rsidRPr="00D659CC">
        <w:lastRenderedPageBreak/>
        <w:t xml:space="preserve">body of a property with </w:t>
      </w:r>
      <w:r w:rsidRPr="00D659CC">
        <w:rPr>
          <w:rFonts w:ascii="Consolas" w:hAnsi="Consolas"/>
          <w:b/>
          <w:bCs/>
          <w:noProof/>
          <w:kern w:val="32"/>
          <w:sz w:val="22"/>
        </w:rPr>
        <w:t>void</w:t>
      </w:r>
      <w:r w:rsidRPr="00D659CC">
        <w:t xml:space="preserve"> return value and the assigned value is accessible through an implicit parameter </w:t>
      </w:r>
      <w:r w:rsidRPr="00D659CC">
        <w:rPr>
          <w:rFonts w:ascii="Consolas" w:hAnsi="Consolas"/>
          <w:b/>
          <w:bCs/>
          <w:noProof/>
          <w:kern w:val="32"/>
          <w:sz w:val="22"/>
        </w:rPr>
        <w:t>value</w:t>
      </w:r>
      <w:r w:rsidRPr="00D659CC">
        <w:t>.</w:t>
      </w:r>
    </w:p>
    <w:p w14:paraId="6B1EBABB" w14:textId="77777777" w:rsidR="00B76773" w:rsidRPr="00D659CC" w:rsidRDefault="00B76773" w:rsidP="00B76773">
      <w:pPr>
        <w:spacing w:after="120"/>
      </w:pPr>
      <w:r w:rsidRPr="00D659CC">
        <w:t xml:space="preserve">The declaration is made in the body of the property </w:t>
      </w:r>
      <w:r w:rsidR="003A2B23" w:rsidRPr="00D659CC">
        <w:t>through the</w:t>
      </w:r>
      <w:r w:rsidRPr="00D659CC">
        <w:t xml:space="preserve"> following syntax:</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0BF637F" w14:textId="77777777" w:rsidTr="0037090D">
        <w:tc>
          <w:tcPr>
            <w:tcW w:w="9637" w:type="dxa"/>
            <w:tcBorders>
              <w:top w:val="single" w:sz="4" w:space="0" w:color="auto"/>
              <w:left w:val="single" w:sz="4" w:space="0" w:color="auto"/>
              <w:bottom w:val="single" w:sz="4" w:space="0" w:color="auto"/>
              <w:right w:val="single" w:sz="4" w:space="0" w:color="auto"/>
            </w:tcBorders>
          </w:tcPr>
          <w:p w14:paraId="14EE9B10"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set { &lt;accessor_body&gt; }</w:t>
            </w:r>
          </w:p>
        </w:tc>
      </w:tr>
    </w:tbl>
    <w:p w14:paraId="6958B8D4" w14:textId="77777777" w:rsidR="00B76773" w:rsidRPr="00D659CC" w:rsidRDefault="00B76773" w:rsidP="00B76773">
      <w:pPr>
        <w:spacing w:after="120"/>
      </w:pPr>
      <w:r w:rsidRPr="00D659CC">
        <w:t xml:space="preserve">The contents of the block surrounded by arrow brackets – </w:t>
      </w:r>
      <w:r w:rsidRPr="00D659CC">
        <w:rPr>
          <w:rFonts w:ascii="Consolas" w:hAnsi="Consolas"/>
          <w:b/>
          <w:bCs/>
          <w:noProof/>
          <w:kern w:val="32"/>
          <w:sz w:val="22"/>
        </w:rPr>
        <w:t>&lt;accessor_body&gt;</w:t>
      </w:r>
      <w:r w:rsidRPr="00D659CC">
        <w:t xml:space="preserve"> are similar to the content of any method. It declares the actions that must be performed to change the value of the property. The method uses a hidden parameter called </w:t>
      </w:r>
      <w:r w:rsidRPr="00D659CC">
        <w:rPr>
          <w:rFonts w:ascii="Consolas" w:hAnsi="Consolas"/>
          <w:b/>
          <w:bCs/>
          <w:noProof/>
          <w:kern w:val="32"/>
          <w:sz w:val="22"/>
        </w:rPr>
        <w:t>value</w:t>
      </w:r>
      <w:r w:rsidRPr="00D659CC">
        <w:t xml:space="preserve">, which is available in </w:t>
      </w:r>
      <w:r w:rsidR="00453B81" w:rsidRPr="00D659CC">
        <w:t>C</w:t>
      </w:r>
      <w:r w:rsidRPr="00D659CC">
        <w:t># by default and contains the new value of the property. The type of the parameter is the same as the type of the property.</w:t>
      </w:r>
    </w:p>
    <w:p w14:paraId="0BB797FA" w14:textId="77777777" w:rsidR="00B76773" w:rsidRPr="00D659CC" w:rsidRDefault="003A7DF7" w:rsidP="00B76773">
      <w:pPr>
        <w:spacing w:after="120"/>
      </w:pPr>
      <w:r>
        <w:t>Let’s</w:t>
      </w:r>
      <w:r w:rsidR="00B76773" w:rsidRPr="00D659CC">
        <w:t xml:space="preserve"> add the example for the property </w:t>
      </w:r>
      <w:r w:rsidR="00B76773" w:rsidRPr="00D659CC">
        <w:rPr>
          <w:rFonts w:ascii="Consolas" w:hAnsi="Consolas"/>
          <w:b/>
          <w:bCs/>
          <w:noProof/>
          <w:kern w:val="32"/>
          <w:sz w:val="22"/>
        </w:rPr>
        <w:t>Age</w:t>
      </w:r>
      <w:r w:rsidR="00B76773" w:rsidRPr="00D659CC">
        <w:t xml:space="preserve"> in the class </w:t>
      </w:r>
      <w:r w:rsidR="00B76773" w:rsidRPr="00D659CC">
        <w:rPr>
          <w:rFonts w:ascii="Consolas" w:hAnsi="Consolas"/>
          <w:b/>
          <w:bCs/>
          <w:noProof/>
          <w:kern w:val="32"/>
          <w:sz w:val="22"/>
        </w:rPr>
        <w:t>Dog</w:t>
      </w:r>
      <w:r w:rsidR="00B76773" w:rsidRPr="00D659CC">
        <w:t xml:space="preserve"> to illustrate what we discussed so far:</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03D0ECD" w14:textId="77777777" w:rsidTr="0037090D">
        <w:tc>
          <w:tcPr>
            <w:tcW w:w="9637" w:type="dxa"/>
            <w:tcBorders>
              <w:top w:val="single" w:sz="4" w:space="0" w:color="auto"/>
              <w:left w:val="single" w:sz="4" w:space="0" w:color="auto"/>
              <w:bottom w:val="single" w:sz="4" w:space="0" w:color="auto"/>
              <w:right w:val="single" w:sz="4" w:space="0" w:color="auto"/>
            </w:tcBorders>
          </w:tcPr>
          <w:p w14:paraId="1D4E0812" w14:textId="0F1892BB"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w:t>
            </w:r>
            <w:r w:rsidR="0037090D">
              <w:rPr>
                <w:rFonts w:ascii="Consolas" w:hAnsi="Consolas"/>
                <w:noProof/>
                <w:sz w:val="22"/>
                <w:szCs w:val="22"/>
              </w:rPr>
              <w:t xml:space="preserve">              </w:t>
            </w:r>
            <w:r w:rsidRPr="00D659CC">
              <w:rPr>
                <w:rFonts w:ascii="Consolas" w:hAnsi="Consolas" w:cs="Consolas"/>
                <w:noProof/>
                <w:color w:val="008000"/>
                <w:sz w:val="22"/>
                <w:szCs w:val="22"/>
              </w:rPr>
              <w:t>// Field declaration</w:t>
            </w:r>
          </w:p>
          <w:p w14:paraId="5598617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14:paraId="51E11F80" w14:textId="528FC33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00B06599" w:rsidRPr="00D659CC">
              <w:rPr>
                <w:rFonts w:ascii="Consolas" w:hAnsi="Consolas" w:cs="Consolas"/>
                <w:noProof/>
                <w:color w:val="0000FF"/>
                <w:sz w:val="22"/>
                <w:szCs w:val="22"/>
                <w:lang w:eastAsia="es-ES"/>
              </w:rPr>
              <w:t>int</w:t>
            </w:r>
            <w:r w:rsidR="00B06599" w:rsidRPr="00D659CC">
              <w:rPr>
                <w:rFonts w:ascii="Consolas" w:hAnsi="Consolas"/>
                <w:noProof/>
                <w:sz w:val="22"/>
                <w:szCs w:val="22"/>
              </w:rPr>
              <w:t xml:space="preserve"> </w:t>
            </w:r>
            <w:r w:rsidRPr="00D659CC">
              <w:rPr>
                <w:rFonts w:ascii="Consolas" w:hAnsi="Consolas"/>
                <w:noProof/>
                <w:sz w:val="22"/>
                <w:szCs w:val="22"/>
              </w:rPr>
              <w:t>Age</w:t>
            </w:r>
            <w:r w:rsidRPr="00D659CC">
              <w:rPr>
                <w:rFonts w:ascii="Consolas" w:hAnsi="Consolas"/>
                <w:noProof/>
                <w:sz w:val="22"/>
                <w:szCs w:val="22"/>
              </w:rPr>
              <w:tab/>
            </w:r>
            <w:r w:rsidR="0037090D">
              <w:rPr>
                <w:rFonts w:ascii="Consolas" w:hAnsi="Consolas"/>
                <w:noProof/>
                <w:sz w:val="22"/>
                <w:szCs w:val="22"/>
              </w:rPr>
              <w:t xml:space="preserve">                </w:t>
            </w:r>
            <w:r w:rsidRPr="00D659CC">
              <w:rPr>
                <w:rFonts w:ascii="Consolas" w:hAnsi="Consolas" w:cs="Consolas"/>
                <w:noProof/>
                <w:color w:val="008000"/>
                <w:sz w:val="22"/>
                <w:szCs w:val="22"/>
              </w:rPr>
              <w:t>// Property declaration</w:t>
            </w:r>
          </w:p>
          <w:p w14:paraId="44824D96"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5E7566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00C105D0" w:rsidRPr="00D659CC">
              <w:rPr>
                <w:rFonts w:ascii="Consolas" w:hAnsi="Consolas" w:cs="Consolas"/>
                <w:noProof/>
                <w:color w:val="0000FF"/>
                <w:sz w:val="22"/>
                <w:szCs w:val="22"/>
                <w:lang w:eastAsia="es-ES"/>
              </w:rPr>
              <w:t xml:space="preserve">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008379D7" w:rsidRPr="00D659CC">
              <w:rPr>
                <w:rFonts w:ascii="Consolas" w:hAnsi="Consolas"/>
                <w:noProof/>
                <w:sz w:val="22"/>
                <w:szCs w:val="22"/>
              </w:rPr>
              <w:t>.age; }</w:t>
            </w:r>
          </w:p>
          <w:p w14:paraId="26EA57E7" w14:textId="30072321" w:rsidR="00B76773" w:rsidRPr="00D659CC" w:rsidRDefault="00B76773" w:rsidP="00B76773">
            <w:pPr>
              <w:autoSpaceDE w:val="0"/>
              <w:autoSpaceDN w:val="0"/>
              <w:adjustRightInd w:val="0"/>
              <w:spacing w:before="0"/>
              <w:jc w:val="left"/>
              <w:rPr>
                <w:rFonts w:ascii="Consolas" w:hAnsi="Consolas" w:cs="Consolas"/>
                <w:b/>
                <w:bCs/>
                <w:noProof/>
                <w:sz w:val="22"/>
                <w:szCs w:val="22"/>
                <w:lang w:eastAsia="es-ES"/>
              </w:rPr>
            </w:pP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00C105D0" w:rsidRPr="00D659CC">
              <w:rPr>
                <w:rFonts w:ascii="Consolas" w:hAnsi="Consolas" w:cs="Consolas"/>
                <w:noProof/>
                <w:color w:val="0000FF"/>
                <w:sz w:val="22"/>
                <w:szCs w:val="22"/>
                <w:lang w:eastAsia="es-ES"/>
              </w:rPr>
              <w:t xml:space="preserve">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age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r w:rsidR="0037090D">
              <w:rPr>
                <w:rFonts w:ascii="Consolas" w:hAnsi="Consolas"/>
                <w:noProof/>
                <w:sz w:val="22"/>
                <w:szCs w:val="22"/>
              </w:rPr>
              <w:t xml:space="preserve">   </w:t>
            </w:r>
            <w:r w:rsidRPr="00D659CC">
              <w:rPr>
                <w:rFonts w:ascii="Consolas" w:hAnsi="Consolas" w:cs="Consolas"/>
                <w:noProof/>
                <w:color w:val="008000"/>
                <w:sz w:val="22"/>
                <w:szCs w:val="22"/>
              </w:rPr>
              <w:t>// Setter declaration</w:t>
            </w:r>
          </w:p>
          <w:p w14:paraId="073B126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14:paraId="416D6FBE" w14:textId="77777777" w:rsidR="00B76773" w:rsidRPr="00D659CC" w:rsidRDefault="00B76773" w:rsidP="00732360">
      <w:pPr>
        <w:pStyle w:val="Heading4"/>
      </w:pPr>
      <w:r w:rsidRPr="00D659CC">
        <w:t xml:space="preserve">Calling a Method </w:t>
      </w:r>
      <w:r w:rsidR="00C702F9" w:rsidRPr="00D659CC">
        <w:t>for</w:t>
      </w:r>
      <w:r w:rsidRPr="00D659CC">
        <w:t xml:space="preserve"> Modifying the Property</w:t>
      </w:r>
      <w:r w:rsidR="002509B8" w:rsidRPr="00D659CC">
        <w:t>’s</w:t>
      </w:r>
      <w:r w:rsidRPr="00D659CC">
        <w:t xml:space="preserve"> Value</w:t>
      </w:r>
    </w:p>
    <w:p w14:paraId="1E649861" w14:textId="77777777" w:rsidR="00B76773" w:rsidRPr="00D659CC" w:rsidRDefault="00B76773" w:rsidP="00B76773">
      <w:pPr>
        <w:spacing w:after="120"/>
      </w:pPr>
      <w:r w:rsidRPr="00D659CC">
        <w:t>Calling the method to modify the property</w:t>
      </w:r>
      <w:r w:rsidR="002509B8" w:rsidRPr="00D659CC">
        <w:t>’s</w:t>
      </w:r>
      <w:r w:rsidRPr="00D659CC">
        <w:t xml:space="preserve"> value is performed via the “dot” notation, applied to the variable of the type, in the class of which the property is declare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1805BA3" w14:textId="77777777" w:rsidTr="0037090D">
        <w:tc>
          <w:tcPr>
            <w:tcW w:w="9637" w:type="dxa"/>
            <w:tcBorders>
              <w:top w:val="single" w:sz="4" w:space="0" w:color="auto"/>
              <w:left w:val="single" w:sz="4" w:space="0" w:color="auto"/>
              <w:bottom w:val="single" w:sz="4" w:space="0" w:color="auto"/>
              <w:right w:val="single" w:sz="4" w:space="0" w:color="auto"/>
            </w:tcBorders>
          </w:tcPr>
          <w:p w14:paraId="143686A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color w:val="2B91AF"/>
                <w:sz w:val="22"/>
              </w:rPr>
              <w:t>Dog</w:t>
            </w:r>
            <w:r w:rsidRPr="00D659CC">
              <w:rPr>
                <w:rFonts w:ascii="Consolas" w:hAnsi="Consolas"/>
                <w:noProof/>
                <w:sz w:val="22"/>
                <w:szCs w:val="22"/>
              </w:rPr>
              <w:t xml:space="preserve"> dogInstanc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noProof/>
                <w:color w:val="2B91AF"/>
                <w:sz w:val="22"/>
              </w:rPr>
              <w:t>Dog</w:t>
            </w:r>
            <w:r w:rsidRPr="00D659CC">
              <w:rPr>
                <w:rFonts w:ascii="Consolas" w:hAnsi="Consolas"/>
                <w:noProof/>
                <w:sz w:val="22"/>
                <w:szCs w:val="22"/>
              </w:rPr>
              <w:t>();</w:t>
            </w:r>
          </w:p>
          <w:p w14:paraId="0AD7633F" w14:textId="77777777" w:rsidR="00B76773" w:rsidRPr="00D659CC" w:rsidRDefault="00B76773" w:rsidP="00B76773">
            <w:pPr>
              <w:autoSpaceDE w:val="0"/>
              <w:autoSpaceDN w:val="0"/>
              <w:adjustRightInd w:val="0"/>
              <w:spacing w:before="0"/>
              <w:jc w:val="left"/>
              <w:rPr>
                <w:rFonts w:ascii="Consolas" w:hAnsi="Consolas" w:cs="Consolas"/>
                <w:noProof/>
                <w:color w:val="0000FF"/>
                <w:sz w:val="22"/>
                <w:szCs w:val="22"/>
                <w:lang w:eastAsia="es-ES"/>
              </w:rPr>
            </w:pPr>
            <w:r w:rsidRPr="00D659CC">
              <w:rPr>
                <w:rFonts w:ascii="Consolas" w:hAnsi="Consolas" w:cs="Consolas"/>
                <w:noProof/>
                <w:color w:val="008000"/>
                <w:sz w:val="22"/>
                <w:szCs w:val="22"/>
              </w:rPr>
              <w:t xml:space="preserve">// </w:t>
            </w:r>
            <w:r w:rsidR="001F04AC" w:rsidRPr="00D659CC">
              <w:rPr>
                <w:rFonts w:ascii="Consolas" w:hAnsi="Consolas" w:cs="Consolas"/>
                <w:noProof/>
                <w:color w:val="008000"/>
                <w:sz w:val="22"/>
                <w:szCs w:val="22"/>
              </w:rPr>
              <w:t>…</w:t>
            </w:r>
          </w:p>
          <w:p w14:paraId="0407276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noProof/>
                <w:sz w:val="22"/>
                <w:szCs w:val="22"/>
              </w:rPr>
              <w:t xml:space="preserve">dogInstance.Age = 3;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Setter invocation</w:t>
            </w:r>
          </w:p>
        </w:tc>
      </w:tr>
    </w:tbl>
    <w:p w14:paraId="54484A4A" w14:textId="77777777" w:rsidR="00B76773" w:rsidRPr="00D659CC" w:rsidRDefault="00B76773" w:rsidP="00B76773">
      <w:pPr>
        <w:spacing w:after="120"/>
      </w:pPr>
      <w:r w:rsidRPr="00D659CC">
        <w:t xml:space="preserve">In the last line where the value 3 is assigned the setter method of the property </w:t>
      </w:r>
      <w:r w:rsidRPr="00D659CC">
        <w:rPr>
          <w:rFonts w:ascii="Consolas" w:hAnsi="Consolas"/>
          <w:b/>
          <w:bCs/>
          <w:noProof/>
          <w:kern w:val="32"/>
          <w:sz w:val="22"/>
        </w:rPr>
        <w:t>Age</w:t>
      </w:r>
      <w:r w:rsidRPr="00D659CC">
        <w:t xml:space="preserve"> is called. In this way the value is saved in the parameter </w:t>
      </w:r>
      <w:r w:rsidRPr="00D659CC">
        <w:rPr>
          <w:rFonts w:ascii="Consolas" w:hAnsi="Consolas"/>
          <w:b/>
          <w:bCs/>
          <w:noProof/>
          <w:kern w:val="32"/>
          <w:sz w:val="22"/>
        </w:rPr>
        <w:t>value</w:t>
      </w:r>
      <w:r w:rsidRPr="00D659CC">
        <w:t xml:space="preserve"> and is assigned to the setter method of the property </w:t>
      </w:r>
      <w:r w:rsidRPr="00D659CC">
        <w:rPr>
          <w:rFonts w:ascii="Consolas" w:hAnsi="Consolas"/>
          <w:b/>
          <w:bCs/>
          <w:noProof/>
          <w:kern w:val="32"/>
          <w:sz w:val="22"/>
        </w:rPr>
        <w:t>Age</w:t>
      </w:r>
      <w:r w:rsidRPr="00D659CC">
        <w:t xml:space="preserve">. In our example, the value of the variable </w:t>
      </w:r>
      <w:r w:rsidRPr="00D659CC">
        <w:rPr>
          <w:rFonts w:ascii="Consolas" w:hAnsi="Consolas"/>
          <w:b/>
          <w:bCs/>
          <w:noProof/>
          <w:kern w:val="32"/>
          <w:sz w:val="22"/>
        </w:rPr>
        <w:t>value</w:t>
      </w:r>
      <w:r w:rsidRPr="00D659CC">
        <w:t xml:space="preserve"> is assigned to the field </w:t>
      </w:r>
      <w:r w:rsidRPr="00D659CC">
        <w:rPr>
          <w:rFonts w:ascii="Consolas" w:hAnsi="Consolas"/>
          <w:b/>
          <w:bCs/>
          <w:noProof/>
          <w:kern w:val="32"/>
          <w:sz w:val="22"/>
        </w:rPr>
        <w:t>age</w:t>
      </w:r>
      <w:r w:rsidRPr="00D659CC">
        <w:t xml:space="preserve"> from the class </w:t>
      </w:r>
      <w:r w:rsidRPr="00D659CC">
        <w:rPr>
          <w:rFonts w:ascii="Consolas" w:hAnsi="Consolas"/>
          <w:b/>
          <w:bCs/>
          <w:noProof/>
          <w:kern w:val="32"/>
          <w:sz w:val="22"/>
        </w:rPr>
        <w:t>Dog</w:t>
      </w:r>
      <w:r w:rsidRPr="00D659CC">
        <w:t>, but in the general case this can be handled in a more complicated way.</w:t>
      </w:r>
    </w:p>
    <w:p w14:paraId="7456DD0F" w14:textId="77777777" w:rsidR="00B76773" w:rsidRPr="00D659CC" w:rsidRDefault="00BC6244" w:rsidP="00732360">
      <w:pPr>
        <w:pStyle w:val="Heading4"/>
      </w:pPr>
      <w:r w:rsidRPr="00D659CC">
        <w:t>Assertion of the Input Values</w:t>
      </w:r>
    </w:p>
    <w:p w14:paraId="436B8308" w14:textId="77777777" w:rsidR="00B76773" w:rsidRPr="00D659CC" w:rsidRDefault="00B76773" w:rsidP="00B76773">
      <w:pPr>
        <w:spacing w:after="120"/>
      </w:pPr>
      <w:r w:rsidRPr="00D659CC">
        <w:t xml:space="preserve">It is a good practice in the programming process to </w:t>
      </w:r>
      <w:r w:rsidRPr="00D659CC">
        <w:rPr>
          <w:b/>
        </w:rPr>
        <w:t>check the validity of the input values</w:t>
      </w:r>
      <w:r w:rsidRPr="00D659CC">
        <w:t xml:space="preserve"> for the setter method of modifying a property and if they are not valid to take the necessary “measures”. Mostly, in case of incorrect input data an exception is caused.</w:t>
      </w:r>
    </w:p>
    <w:p w14:paraId="0E8EAA0B" w14:textId="77777777" w:rsidR="00B76773" w:rsidRPr="00D659CC" w:rsidRDefault="00B76773" w:rsidP="00B76773">
      <w:pPr>
        <w:spacing w:after="120"/>
      </w:pPr>
      <w:r w:rsidRPr="00D659CC">
        <w:t xml:space="preserve">Consider again the example with the age of the dog. As we know the age has to be a positive number. To prevent someone from assigning a negative number or a zero to the property </w:t>
      </w:r>
      <w:r w:rsidRPr="00D659CC">
        <w:rPr>
          <w:rFonts w:ascii="Consolas" w:hAnsi="Consolas"/>
          <w:b/>
          <w:bCs/>
          <w:noProof/>
          <w:kern w:val="32"/>
          <w:sz w:val="22"/>
        </w:rPr>
        <w:t>Age</w:t>
      </w:r>
      <w:r w:rsidRPr="00D659CC">
        <w:t>, we add the following validation at the beginning of the setter metho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18F25C12" w14:textId="77777777" w:rsidTr="0037090D">
        <w:tc>
          <w:tcPr>
            <w:tcW w:w="9637" w:type="dxa"/>
            <w:tcBorders>
              <w:top w:val="single" w:sz="4" w:space="0" w:color="auto"/>
              <w:left w:val="single" w:sz="4" w:space="0" w:color="auto"/>
              <w:bottom w:val="single" w:sz="4" w:space="0" w:color="auto"/>
              <w:right w:val="single" w:sz="4" w:space="0" w:color="auto"/>
            </w:tcBorders>
          </w:tcPr>
          <w:p w14:paraId="121E1D3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Age</w:t>
            </w:r>
          </w:p>
          <w:p w14:paraId="2852DFA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0E5AF75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this</w:t>
            </w:r>
            <w:r w:rsidRPr="001547CE">
              <w:rPr>
                <w:rFonts w:ascii="Consolas" w:hAnsi="Consolas"/>
                <w:noProof/>
                <w:sz w:val="22"/>
                <w:szCs w:val="22"/>
              </w:rPr>
              <w:t>.age; }</w:t>
            </w:r>
          </w:p>
          <w:p w14:paraId="52D081A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et</w:t>
            </w:r>
          </w:p>
          <w:p w14:paraId="2409C4F9"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25D642E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Take precaution: perform check for correctness</w:t>
            </w:r>
          </w:p>
          <w:p w14:paraId="27D04A9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noProof/>
                <w:sz w:val="22"/>
                <w:szCs w:val="22"/>
              </w:rPr>
              <w:tab/>
            </w:r>
            <w:r w:rsidRPr="001547CE">
              <w:rPr>
                <w:rFonts w:ascii="Consolas" w:hAnsi="Consolas" w:cs="Consolas"/>
                <w:noProof/>
                <w:color w:val="0000FF"/>
                <w:sz w:val="22"/>
                <w:szCs w:val="22"/>
                <w:lang w:eastAsia="es-ES"/>
              </w:rPr>
              <w:t>if</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alue</w:t>
            </w:r>
            <w:r w:rsidRPr="001547CE">
              <w:rPr>
                <w:rFonts w:ascii="Consolas" w:hAnsi="Consolas"/>
                <w:noProof/>
                <w:sz w:val="22"/>
                <w:szCs w:val="22"/>
              </w:rPr>
              <w:t xml:space="preserve"> &lt; 0)</w:t>
            </w:r>
          </w:p>
          <w:p w14:paraId="7CCB4E8F"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E91C8E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ArgumentException</w:t>
            </w:r>
            <w:r w:rsidRPr="001547CE">
              <w:rPr>
                <w:rFonts w:ascii="Consolas" w:hAnsi="Consolas"/>
                <w:noProof/>
                <w:sz w:val="22"/>
                <w:szCs w:val="22"/>
              </w:rPr>
              <w:t>(</w:t>
            </w:r>
          </w:p>
          <w:p w14:paraId="59D3F5D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 xml:space="preserve">"Invalid argument: Age should be a </w:t>
            </w:r>
            <w:r w:rsidR="003A15B5" w:rsidRPr="001547CE">
              <w:rPr>
                <w:rFonts w:ascii="Consolas" w:hAnsi="Consolas" w:cs="Consolas"/>
                <w:noProof/>
                <w:color w:val="A31515"/>
                <w:sz w:val="22"/>
                <w:szCs w:val="22"/>
                <w:lang w:eastAsia="es-ES"/>
              </w:rPr>
              <w:t>positive</w:t>
            </w:r>
            <w:r w:rsidRPr="001547CE">
              <w:rPr>
                <w:rFonts w:ascii="Consolas" w:hAnsi="Consolas" w:cs="Consolas"/>
                <w:noProof/>
                <w:color w:val="A31515"/>
                <w:sz w:val="22"/>
                <w:szCs w:val="22"/>
                <w:lang w:eastAsia="es-ES"/>
              </w:rPr>
              <w:t xml:space="preserve"> number."</w:t>
            </w:r>
            <w:r w:rsidRPr="001547CE">
              <w:rPr>
                <w:rFonts w:ascii="Consolas" w:hAnsi="Consolas"/>
                <w:noProof/>
                <w:sz w:val="22"/>
                <w:szCs w:val="22"/>
              </w:rPr>
              <w:t>);</w:t>
            </w:r>
          </w:p>
          <w:p w14:paraId="338B2959"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7CBE18E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ssign the new correct value</w:t>
            </w:r>
          </w:p>
          <w:p w14:paraId="23CEC43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 xml:space="preserve">.age = </w:t>
            </w:r>
            <w:r w:rsidRPr="001547CE">
              <w:rPr>
                <w:rFonts w:ascii="Consolas" w:hAnsi="Consolas" w:cs="Consolas"/>
                <w:noProof/>
                <w:color w:val="0000FF"/>
                <w:sz w:val="22"/>
                <w:szCs w:val="22"/>
                <w:lang w:eastAsia="es-ES"/>
              </w:rPr>
              <w:t>value</w:t>
            </w:r>
            <w:r w:rsidRPr="001547CE">
              <w:rPr>
                <w:rFonts w:ascii="Consolas" w:hAnsi="Consolas"/>
                <w:noProof/>
                <w:sz w:val="22"/>
                <w:szCs w:val="22"/>
              </w:rPr>
              <w:t>;</w:t>
            </w:r>
          </w:p>
          <w:p w14:paraId="4E4956F4"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6E99AF9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w:t>
            </w:r>
          </w:p>
        </w:tc>
      </w:tr>
    </w:tbl>
    <w:p w14:paraId="24C2F023" w14:textId="77777777" w:rsidR="00B76773" w:rsidRPr="00D659CC" w:rsidRDefault="00B76773" w:rsidP="00B76773">
      <w:pPr>
        <w:spacing w:after="120"/>
      </w:pPr>
      <w:r w:rsidRPr="00D659CC">
        <w:lastRenderedPageBreak/>
        <w:t xml:space="preserve">In case someone tries to assign a value to </w:t>
      </w:r>
      <w:r w:rsidRPr="00D659CC">
        <w:rPr>
          <w:rFonts w:ascii="Consolas" w:hAnsi="Consolas"/>
          <w:b/>
          <w:bCs/>
          <w:noProof/>
          <w:kern w:val="32"/>
          <w:sz w:val="22"/>
        </w:rPr>
        <w:t>Age</w:t>
      </w:r>
      <w:r w:rsidRPr="00D659CC">
        <w:t xml:space="preserve">, which is a negative number or 0, the code will throw an exception from the type </w:t>
      </w:r>
      <w:r w:rsidRPr="00D659CC">
        <w:rPr>
          <w:rFonts w:ascii="Consolas" w:hAnsi="Consolas"/>
          <w:b/>
          <w:bCs/>
          <w:noProof/>
          <w:kern w:val="32"/>
          <w:sz w:val="22"/>
        </w:rPr>
        <w:t>ArgumentException</w:t>
      </w:r>
      <w:r w:rsidRPr="00D659CC">
        <w:t>, with details of the problem.</w:t>
      </w:r>
    </w:p>
    <w:p w14:paraId="65834122" w14:textId="77777777" w:rsidR="00E559E3" w:rsidRPr="00D659CC" w:rsidRDefault="00B76773" w:rsidP="00B76773">
      <w:pPr>
        <w:spacing w:after="120"/>
      </w:pPr>
      <w:r w:rsidRPr="00D659CC">
        <w:t xml:space="preserve">To protect itself from invalid data a class must </w:t>
      </w:r>
      <w:r w:rsidRPr="00D659CC">
        <w:rPr>
          <w:b/>
        </w:rPr>
        <w:t xml:space="preserve">verify the input values for all properties and constructors </w:t>
      </w:r>
      <w:r w:rsidRPr="00D659CC">
        <w:t xml:space="preserve">submitted to the setter methods, as well as all </w:t>
      </w:r>
      <w:r w:rsidR="005A4331" w:rsidRPr="00D659CC">
        <w:t>methods, which</w:t>
      </w:r>
      <w:r w:rsidRPr="00D659CC">
        <w:t xml:space="preserve"> can change a field of a class. This programming practice to protect classes from invalid data and invalid internal states is widely used and is a part of the "</w:t>
      </w:r>
      <w:hyperlink w:anchor="_Defensive_Programming" w:history="1">
        <w:r w:rsidRPr="00D659CC">
          <w:rPr>
            <w:rStyle w:val="Hyperlink"/>
          </w:rPr>
          <w:t xml:space="preserve">Defensive </w:t>
        </w:r>
        <w:r w:rsidR="00C105D0" w:rsidRPr="00D659CC">
          <w:rPr>
            <w:rStyle w:val="Hyperlink"/>
          </w:rPr>
          <w:t>P</w:t>
        </w:r>
        <w:r w:rsidRPr="00D659CC">
          <w:rPr>
            <w:rStyle w:val="Hyperlink"/>
          </w:rPr>
          <w:t>rogramming</w:t>
        </w:r>
      </w:hyperlink>
      <w:r w:rsidRPr="00D659CC">
        <w:t>" concept, which we will discuss in chapter</w:t>
      </w:r>
      <w:r w:rsidR="00104EF0" w:rsidRPr="00D659CC">
        <w:t xml:space="preserve"> </w:t>
      </w:r>
      <w:r w:rsidRPr="00D659CC">
        <w:t>"</w:t>
      </w:r>
      <w:hyperlink w:anchor="Chapter_21_High_Quality_Programming_Code" w:history="1">
        <w:r w:rsidRPr="00D659CC">
          <w:rPr>
            <w:rStyle w:val="Hyperlink"/>
          </w:rPr>
          <w:t>High-Quality Programming Code</w:t>
        </w:r>
      </w:hyperlink>
      <w:r w:rsidRPr="00D659CC">
        <w:t>"</w:t>
      </w:r>
      <w:r w:rsidR="00E559E3" w:rsidRPr="00D659CC">
        <w:t>.</w:t>
      </w:r>
    </w:p>
    <w:p w14:paraId="7766AE0F" w14:textId="77777777" w:rsidR="00B76773" w:rsidRPr="00D659CC" w:rsidRDefault="00B76773" w:rsidP="00732360">
      <w:pPr>
        <w:pStyle w:val="Heading3"/>
      </w:pPr>
      <w:r w:rsidRPr="00D659CC">
        <w:t>Automatic Properties in C#</w:t>
      </w:r>
    </w:p>
    <w:p w14:paraId="39306731" w14:textId="77777777" w:rsidR="00B76773" w:rsidRPr="00D659CC" w:rsidRDefault="00B76773" w:rsidP="00B76773">
      <w:pPr>
        <w:spacing w:after="120"/>
      </w:pPr>
      <w:r w:rsidRPr="00D659CC">
        <w:t xml:space="preserve">In C# we could define properties without explicitly defining the underlying field behind them. This is called </w:t>
      </w:r>
      <w:r w:rsidRPr="00D659CC">
        <w:rPr>
          <w:b/>
        </w:rPr>
        <w:t>automatic properti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6B4622D6" w14:textId="77777777" w:rsidTr="00163F2D">
        <w:tc>
          <w:tcPr>
            <w:tcW w:w="7970" w:type="dxa"/>
            <w:shd w:val="clear" w:color="auto" w:fill="F3F3F3"/>
          </w:tcPr>
          <w:p w14:paraId="10F39274"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1547CE" w14:paraId="453A87CE" w14:textId="77777777" w:rsidTr="0037090D">
        <w:tc>
          <w:tcPr>
            <w:tcW w:w="9637" w:type="dxa"/>
          </w:tcPr>
          <w:p w14:paraId="7CB35C8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using</w:t>
            </w:r>
            <w:r w:rsidRPr="001547CE">
              <w:rPr>
                <w:rFonts w:ascii="Consolas" w:hAnsi="Consolas"/>
                <w:noProof/>
                <w:sz w:val="22"/>
                <w:szCs w:val="22"/>
              </w:rPr>
              <w:t xml:space="preserve"> System;</w:t>
            </w:r>
          </w:p>
          <w:p w14:paraId="07F0CF4E" w14:textId="77777777" w:rsidR="00B76773" w:rsidRPr="0037090D" w:rsidRDefault="00B76773" w:rsidP="00B76773">
            <w:pPr>
              <w:autoSpaceDE w:val="0"/>
              <w:autoSpaceDN w:val="0"/>
              <w:adjustRightInd w:val="0"/>
              <w:spacing w:before="0"/>
              <w:jc w:val="left"/>
              <w:rPr>
                <w:rFonts w:ascii="Consolas" w:hAnsi="Consolas" w:cs="Consolas"/>
                <w:noProof/>
                <w:sz w:val="18"/>
                <w:szCs w:val="18"/>
                <w:lang w:eastAsia="es-ES"/>
              </w:rPr>
            </w:pPr>
          </w:p>
          <w:p w14:paraId="3C4DA25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w:t>
            </w:r>
          </w:p>
          <w:p w14:paraId="095A2752"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62A33959"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X</w:t>
            </w:r>
            <w:r w:rsidRPr="001547CE">
              <w:rPr>
                <w:rFonts w:ascii="Consolas" w:hAnsi="Consolas" w:cs="Consolas"/>
                <w:noProof/>
                <w:sz w:val="22"/>
                <w:szCs w:val="22"/>
              </w:rPr>
              <w:tab/>
            </w:r>
            <w:r w:rsidRPr="001547CE">
              <w:rPr>
                <w:rFonts w:ascii="Consolas" w:hAnsi="Consolas" w:cs="Consolas"/>
                <w:noProof/>
                <w:sz w:val="22"/>
                <w:szCs w:val="22"/>
                <w:lang w:eastAsia="es-ES"/>
              </w:rPr>
              <w:t>{</w:t>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w:t>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w:t>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2ADBECE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Y</w:t>
            </w:r>
            <w:r w:rsidRPr="001547CE">
              <w:rPr>
                <w:rFonts w:ascii="Consolas" w:hAnsi="Consolas" w:cs="Consolas"/>
                <w:noProof/>
                <w:sz w:val="22"/>
                <w:szCs w:val="22"/>
              </w:rPr>
              <w:tab/>
            </w:r>
            <w:r w:rsidRPr="001547CE">
              <w:rPr>
                <w:rFonts w:ascii="Consolas" w:hAnsi="Consolas" w:cs="Consolas"/>
                <w:noProof/>
                <w:sz w:val="22"/>
                <w:szCs w:val="22"/>
                <w:lang w:eastAsia="es-ES"/>
              </w:rPr>
              <w:t>{</w:t>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w:t>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w:t>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521BAD56" w14:textId="77777777" w:rsidR="00B76773" w:rsidRPr="0037090D" w:rsidRDefault="00B76773" w:rsidP="00B76773">
            <w:pPr>
              <w:autoSpaceDE w:val="0"/>
              <w:autoSpaceDN w:val="0"/>
              <w:adjustRightInd w:val="0"/>
              <w:spacing w:before="0"/>
              <w:jc w:val="left"/>
              <w:rPr>
                <w:rFonts w:ascii="Consolas" w:hAnsi="Consolas"/>
                <w:noProof/>
                <w:sz w:val="14"/>
                <w:szCs w:val="14"/>
              </w:rPr>
            </w:pPr>
          </w:p>
          <w:p w14:paraId="0AD5932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Point(</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x,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y)</w:t>
            </w:r>
          </w:p>
          <w:p w14:paraId="3E7B5A5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D45C2A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X = x;</w:t>
            </w:r>
          </w:p>
          <w:p w14:paraId="18485A1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Y = y;</w:t>
            </w:r>
          </w:p>
          <w:p w14:paraId="2AB57974"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F012119"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395F7A46" w14:textId="77777777" w:rsidR="00B76773" w:rsidRPr="0037090D" w:rsidRDefault="00B76773" w:rsidP="00B76773">
            <w:pPr>
              <w:autoSpaceDE w:val="0"/>
              <w:autoSpaceDN w:val="0"/>
              <w:adjustRightInd w:val="0"/>
              <w:spacing w:before="0"/>
              <w:jc w:val="left"/>
              <w:rPr>
                <w:rFonts w:ascii="Consolas" w:hAnsi="Consolas" w:cs="Consolas"/>
                <w:noProof/>
                <w:sz w:val="18"/>
                <w:szCs w:val="18"/>
                <w:lang w:eastAsia="es-ES"/>
              </w:rPr>
            </w:pPr>
          </w:p>
          <w:p w14:paraId="1EE2A02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Test</w:t>
            </w:r>
          </w:p>
          <w:p w14:paraId="7725DD83"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02AFEE6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14:paraId="32593949"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23F77FE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Point</w:t>
            </w:r>
            <w:r w:rsidRPr="001547CE">
              <w:rPr>
                <w:rFonts w:ascii="Consolas" w:hAnsi="Consolas"/>
                <w:noProof/>
                <w:sz w:val="22"/>
                <w:szCs w:val="22"/>
              </w:rPr>
              <w:t xml:space="preserve"> myPoint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Point</w:t>
            </w:r>
            <w:r w:rsidRPr="001547CE">
              <w:rPr>
                <w:rFonts w:ascii="Consolas" w:hAnsi="Consolas"/>
                <w:noProof/>
                <w:sz w:val="22"/>
                <w:szCs w:val="22"/>
              </w:rPr>
              <w:t>(2, 3);</w:t>
            </w:r>
          </w:p>
          <w:p w14:paraId="68F1F43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X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X);</w:t>
            </w:r>
          </w:p>
          <w:p w14:paraId="2531D5A4"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Y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Y);</w:t>
            </w:r>
          </w:p>
          <w:p w14:paraId="03DDC641"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6E0B5EA3"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7178B596" w14:textId="77777777" w:rsidR="00B76773" w:rsidRPr="00D659CC" w:rsidRDefault="00B76773" w:rsidP="00B76773">
      <w:r w:rsidRPr="00D659CC">
        <w:lastRenderedPageBreak/>
        <w:t xml:space="preserve">The above example declares a class </w:t>
      </w:r>
      <w:r w:rsidRPr="00D659CC">
        <w:rPr>
          <w:rFonts w:ascii="Consolas" w:hAnsi="Consolas"/>
          <w:b/>
          <w:bCs/>
          <w:noProof/>
          <w:kern w:val="32"/>
          <w:sz w:val="22"/>
        </w:rPr>
        <w:t>Point</w:t>
      </w:r>
      <w:r w:rsidRPr="00D659CC">
        <w:t xml:space="preserve"> with two </w:t>
      </w:r>
      <w:r w:rsidRPr="00D659CC">
        <w:rPr>
          <w:b/>
        </w:rPr>
        <w:t>automatic properties</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Y</w:t>
      </w:r>
      <w:r w:rsidRPr="00D659CC">
        <w:t xml:space="preserve">. These properties do not have explicitly defined underlying fields and the compiler defines them during the compilation. It looks like the </w:t>
      </w:r>
      <w:r w:rsidRPr="00D659CC">
        <w:rPr>
          <w:rStyle w:val="Code"/>
        </w:rPr>
        <w:t>get</w:t>
      </w:r>
      <w:r w:rsidRPr="00D659CC">
        <w:t xml:space="preserve"> and </w:t>
      </w:r>
      <w:r w:rsidRPr="00D659CC">
        <w:rPr>
          <w:rStyle w:val="Code"/>
        </w:rPr>
        <w:t>set</w:t>
      </w:r>
      <w:r w:rsidRPr="00D659CC">
        <w:t xml:space="preserve"> methods are empty but in fact the compiler defines an underlying field and fills the body of the </w:t>
      </w:r>
      <w:r w:rsidRPr="00D659CC">
        <w:rPr>
          <w:rFonts w:ascii="Consolas" w:hAnsi="Consolas"/>
          <w:b/>
          <w:bCs/>
          <w:noProof/>
          <w:kern w:val="32"/>
          <w:sz w:val="22"/>
        </w:rPr>
        <w:t>get</w:t>
      </w:r>
      <w:r w:rsidRPr="00D659CC">
        <w:t xml:space="preserve"> and </w:t>
      </w:r>
      <w:r w:rsidRPr="00D659CC">
        <w:rPr>
          <w:rFonts w:ascii="Consolas" w:hAnsi="Consolas"/>
          <w:b/>
          <w:bCs/>
          <w:noProof/>
          <w:kern w:val="32"/>
          <w:sz w:val="22"/>
        </w:rPr>
        <w:t>set</w:t>
      </w:r>
      <w:r w:rsidRPr="00D659CC">
        <w:t xml:space="preserve"> accessors with some code to read / write the automatically defined underlying field.</w:t>
      </w:r>
    </w:p>
    <w:p w14:paraId="3EDB2DD5" w14:textId="77777777" w:rsidR="00B76773" w:rsidRPr="00D659CC" w:rsidRDefault="00B76773" w:rsidP="00B76773">
      <w:r w:rsidRPr="00D659CC">
        <w:rPr>
          <w:b/>
        </w:rPr>
        <w:t>Use automatic properties for simple classes</w:t>
      </w:r>
      <w:r w:rsidRPr="00D659CC">
        <w:t xml:space="preserve"> where you want to write less code but have in mind that when you use automatic properties your control over the assigned values is limited. You might have difficulties to add checks for invalid data.</w:t>
      </w:r>
    </w:p>
    <w:p w14:paraId="797A2568" w14:textId="77777777" w:rsidR="00B76773" w:rsidRPr="00D659CC" w:rsidRDefault="00B76773" w:rsidP="00732360">
      <w:pPr>
        <w:pStyle w:val="Heading3"/>
      </w:pPr>
      <w:r w:rsidRPr="00D659CC">
        <w:t>Types of Properties</w:t>
      </w:r>
    </w:p>
    <w:p w14:paraId="5DFA0F99" w14:textId="77777777" w:rsidR="00B76773" w:rsidRPr="00D659CC" w:rsidRDefault="00B76773" w:rsidP="00B76773">
      <w:r w:rsidRPr="00D659CC">
        <w:t>Depending on their definition we can classify the properties as follows:</w:t>
      </w:r>
    </w:p>
    <w:p w14:paraId="5D35547F" w14:textId="77777777" w:rsidR="00B76773" w:rsidRPr="00D659CC" w:rsidRDefault="00B76773" w:rsidP="00DA1C27">
      <w:pPr>
        <w:numPr>
          <w:ilvl w:val="0"/>
          <w:numId w:val="109"/>
        </w:numPr>
        <w:tabs>
          <w:tab w:val="clear" w:pos="568"/>
        </w:tabs>
      </w:pPr>
      <w:r w:rsidRPr="00D659CC">
        <w:rPr>
          <w:b/>
          <w:bCs/>
        </w:rPr>
        <w:t>Read-only</w:t>
      </w:r>
      <w:r w:rsidRPr="00D659CC">
        <w:t xml:space="preserve">, i.e. these properties have only a </w:t>
      </w:r>
      <w:r w:rsidRPr="00D659CC">
        <w:rPr>
          <w:rFonts w:ascii="Consolas" w:hAnsi="Consolas"/>
          <w:b/>
          <w:bCs/>
          <w:noProof/>
          <w:kern w:val="32"/>
          <w:sz w:val="22"/>
        </w:rPr>
        <w:t>get</w:t>
      </w:r>
      <w:r w:rsidRPr="00D659CC">
        <w:t xml:space="preserve"> method as </w:t>
      </w:r>
      <w:r w:rsidR="00F52BC5" w:rsidRPr="00D659CC">
        <w:t>shown</w:t>
      </w:r>
      <w:r w:rsidRPr="00D659CC">
        <w:t xml:space="preserve"> by the area of the rectangle.</w:t>
      </w:r>
    </w:p>
    <w:p w14:paraId="61F765E6" w14:textId="77777777" w:rsidR="00B76773" w:rsidRPr="00D659CC" w:rsidRDefault="00B76773" w:rsidP="00DA1C27">
      <w:pPr>
        <w:numPr>
          <w:ilvl w:val="0"/>
          <w:numId w:val="109"/>
        </w:numPr>
        <w:tabs>
          <w:tab w:val="clear" w:pos="568"/>
        </w:tabs>
      </w:pPr>
      <w:r w:rsidRPr="00D659CC">
        <w:rPr>
          <w:b/>
          <w:bCs/>
        </w:rPr>
        <w:t>Write-only</w:t>
      </w:r>
      <w:r w:rsidRPr="00D659CC">
        <w:t xml:space="preserve">, i.e. these properties have only a </w:t>
      </w:r>
      <w:r w:rsidRPr="00D659CC">
        <w:rPr>
          <w:rFonts w:ascii="Consolas" w:hAnsi="Consolas"/>
          <w:b/>
          <w:bCs/>
          <w:noProof/>
          <w:kern w:val="32"/>
          <w:sz w:val="22"/>
        </w:rPr>
        <w:t>set</w:t>
      </w:r>
      <w:r w:rsidRPr="00D659CC">
        <w:t xml:space="preserve"> method, but no method for reading the value of the property.</w:t>
      </w:r>
    </w:p>
    <w:p w14:paraId="6B0D199F" w14:textId="77777777" w:rsidR="00B76773" w:rsidRPr="00D659CC" w:rsidRDefault="00B76773" w:rsidP="00DA1C27">
      <w:pPr>
        <w:numPr>
          <w:ilvl w:val="0"/>
          <w:numId w:val="109"/>
        </w:numPr>
        <w:tabs>
          <w:tab w:val="clear" w:pos="568"/>
        </w:tabs>
      </w:pPr>
      <w:r w:rsidRPr="00D659CC">
        <w:t xml:space="preserve">And the most common case is </w:t>
      </w:r>
      <w:r w:rsidRPr="00D659CC">
        <w:rPr>
          <w:b/>
          <w:bCs/>
        </w:rPr>
        <w:t>read-write</w:t>
      </w:r>
      <w:r w:rsidRPr="00D659CC">
        <w:t xml:space="preserve">, where the property has </w:t>
      </w:r>
      <w:r w:rsidRPr="00D659CC">
        <w:rPr>
          <w:b/>
          <w:bCs/>
        </w:rPr>
        <w:t>methods both for reading and for changing the value</w:t>
      </w:r>
      <w:r w:rsidRPr="00D659CC">
        <w:t>.</w:t>
      </w:r>
    </w:p>
    <w:p w14:paraId="709CC645" w14:textId="77777777" w:rsidR="00B76773" w:rsidRPr="00D659CC" w:rsidRDefault="00B76773" w:rsidP="00B76773">
      <w:r w:rsidRPr="00D659CC">
        <w:t xml:space="preserve">Some properties are designed to be </w:t>
      </w:r>
      <w:r w:rsidRPr="00D659CC">
        <w:rPr>
          <w:b/>
        </w:rPr>
        <w:t>read-only</w:t>
      </w:r>
      <w:r w:rsidRPr="00D659CC">
        <w:t xml:space="preserve">. Others are supposed to support </w:t>
      </w:r>
      <w:r w:rsidRPr="00D659CC">
        <w:rPr>
          <w:b/>
        </w:rPr>
        <w:t>both read and write operations</w:t>
      </w:r>
      <w:r w:rsidRPr="00D659CC">
        <w:t xml:space="preserve">. The developers should decide whether someone should be able to change the value of given property and define it as read-only or read / write. </w:t>
      </w:r>
      <w:r w:rsidRPr="00D659CC">
        <w:rPr>
          <w:b/>
        </w:rPr>
        <w:t>Write-only</w:t>
      </w:r>
      <w:r w:rsidRPr="00D659CC">
        <w:t xml:space="preserve"> properties are used very rarely.</w:t>
      </w:r>
    </w:p>
    <w:p w14:paraId="496F3948" w14:textId="77777777" w:rsidR="00B76773" w:rsidRPr="00D659CC" w:rsidRDefault="00B76773" w:rsidP="00732360">
      <w:pPr>
        <w:pStyle w:val="Heading2"/>
      </w:pPr>
      <w:bookmarkStart w:id="305" w:name="_Static_Classes_and"/>
      <w:bookmarkStart w:id="306" w:name="Static_Members"/>
      <w:bookmarkStart w:id="307" w:name="_Toc418709460"/>
      <w:bookmarkEnd w:id="305"/>
      <w:bookmarkEnd w:id="306"/>
      <w:r w:rsidRPr="00D659CC">
        <w:t>Static Classes and Static Members</w:t>
      </w:r>
      <w:bookmarkEnd w:id="307"/>
    </w:p>
    <w:p w14:paraId="4AF54E81" w14:textId="77777777" w:rsidR="00B76773" w:rsidRPr="00D659CC" w:rsidRDefault="00B76773" w:rsidP="00B76773">
      <w:r w:rsidRPr="00D659CC">
        <w:t xml:space="preserve">We call an element static when it is declared with the modifier </w:t>
      </w:r>
      <w:r w:rsidRPr="00D659CC">
        <w:rPr>
          <w:rFonts w:ascii="Consolas" w:hAnsi="Consolas"/>
          <w:b/>
          <w:bCs/>
          <w:noProof/>
          <w:kern w:val="32"/>
          <w:sz w:val="22"/>
        </w:rPr>
        <w:t>static</w:t>
      </w:r>
      <w:r w:rsidRPr="00D659CC">
        <w:t>. In C# we can declare fields, methods, properties, constructors and classes as static.</w:t>
      </w:r>
    </w:p>
    <w:p w14:paraId="3FD1926A" w14:textId="77777777" w:rsidR="00B76773" w:rsidRPr="00D659CC" w:rsidRDefault="00B76773" w:rsidP="00B76773">
      <w:r w:rsidRPr="00D659CC">
        <w:t xml:space="preserve">We will first consider the </w:t>
      </w:r>
      <w:r w:rsidRPr="00D659CC">
        <w:rPr>
          <w:b/>
          <w:bCs/>
        </w:rPr>
        <w:t xml:space="preserve">static elements </w:t>
      </w:r>
      <w:r w:rsidRPr="00D659CC">
        <w:t>of a class or in other words we will look at the fields, methods, properties and constructors of a class and then we will study the concept of the static class.</w:t>
      </w:r>
    </w:p>
    <w:p w14:paraId="65EAC765" w14:textId="77777777" w:rsidR="00B76773" w:rsidRPr="00D659CC" w:rsidRDefault="00B76773" w:rsidP="00732360">
      <w:pPr>
        <w:pStyle w:val="Heading3"/>
      </w:pPr>
      <w:r w:rsidRPr="00D659CC">
        <w:t xml:space="preserve">What the Static Elements </w:t>
      </w:r>
      <w:r w:rsidR="00E40BE2" w:rsidRPr="00D659CC">
        <w:t>A</w:t>
      </w:r>
      <w:r w:rsidRPr="00D659CC">
        <w:t xml:space="preserve">re </w:t>
      </w:r>
      <w:r w:rsidR="00E40BE2" w:rsidRPr="00D659CC">
        <w:t>U</w:t>
      </w:r>
      <w:r w:rsidRPr="00D659CC">
        <w:t xml:space="preserve">sed </w:t>
      </w:r>
      <w:r w:rsidR="00E40BE2" w:rsidRPr="00D659CC">
        <w:t>F</w:t>
      </w:r>
      <w:r w:rsidRPr="00D659CC">
        <w:t>or?</w:t>
      </w:r>
    </w:p>
    <w:p w14:paraId="7AF05431" w14:textId="77777777" w:rsidR="00B76773" w:rsidRPr="00D659CC" w:rsidRDefault="00B76773" w:rsidP="00B76773">
      <w:r w:rsidRPr="00D659CC">
        <w:t>Before we study the working principle of the static elements, let</w:t>
      </w:r>
      <w:r w:rsidR="002509B8" w:rsidRPr="00D659CC">
        <w:t>’s</w:t>
      </w:r>
      <w:r w:rsidRPr="00D659CC">
        <w:t xml:space="preserve"> see the reasons why we need to use them.</w:t>
      </w:r>
    </w:p>
    <w:p w14:paraId="70DAC838" w14:textId="77777777" w:rsidR="00B76773" w:rsidRPr="00D659CC" w:rsidRDefault="00B76773" w:rsidP="00732360">
      <w:pPr>
        <w:pStyle w:val="Heading4"/>
      </w:pPr>
      <w:r w:rsidRPr="00D659CC">
        <w:t>Method to Sum Two Numbers</w:t>
      </w:r>
    </w:p>
    <w:p w14:paraId="14400641" w14:textId="77777777" w:rsidR="00B76773" w:rsidRPr="00D659CC" w:rsidRDefault="00B76773" w:rsidP="00B76773">
      <w:r w:rsidRPr="00D659CC">
        <w:t>Let</w:t>
      </w:r>
      <w:r w:rsidR="002509B8" w:rsidRPr="00D659CC">
        <w:t>’s</w:t>
      </w:r>
      <w:r w:rsidRPr="00D659CC">
        <w:t xml:space="preserve"> imagine that we have a class with a single method that always works in the same manner. For example, its task is to get two numbers and return their sum as a result. In this scenario there is no matter exactly which object of that class is going to implement that method since it will always do the same thing – adding two numbers together, independent of the calling object.</w:t>
      </w:r>
    </w:p>
    <w:p w14:paraId="773CB377" w14:textId="77777777" w:rsidR="00B76773" w:rsidRPr="00D659CC" w:rsidRDefault="00B76773" w:rsidP="00B76773">
      <w:r w:rsidRPr="00D659CC">
        <w:t>In practice</w:t>
      </w:r>
      <w:r w:rsidRPr="00D659CC">
        <w:rPr>
          <w:b/>
          <w:bCs/>
        </w:rPr>
        <w:t xml:space="preserve"> the behavior of the method does not depend of the object state </w:t>
      </w:r>
      <w:r w:rsidRPr="00D659CC">
        <w:t>(the values in the object field). So why the need to create an object to accomplish that method provided that the method does not depend on any of the objects of that class? Why not just get the class to implement that method?</w:t>
      </w:r>
    </w:p>
    <w:p w14:paraId="6EBDE3D9" w14:textId="77777777" w:rsidR="00B76773" w:rsidRPr="00D659CC" w:rsidRDefault="00B76773" w:rsidP="00732360">
      <w:pPr>
        <w:pStyle w:val="Heading4"/>
      </w:pPr>
      <w:r w:rsidRPr="00D659CC">
        <w:lastRenderedPageBreak/>
        <w:t>Instance Counter for Given Class</w:t>
      </w:r>
    </w:p>
    <w:p w14:paraId="05DAF359" w14:textId="77777777" w:rsidR="00B76773" w:rsidRPr="00D659CC" w:rsidRDefault="00B76773" w:rsidP="00B76773">
      <w:r w:rsidRPr="00D659CC">
        <w:t>Consider a different scenario. Let</w:t>
      </w:r>
      <w:r w:rsidR="002509B8" w:rsidRPr="00D659CC">
        <w:t>’s</w:t>
      </w:r>
      <w:r w:rsidRPr="00D659CC">
        <w:t xml:space="preserve"> say we want to keep in our program the current number of </w:t>
      </w:r>
      <w:r w:rsidR="005A4331" w:rsidRPr="00D659CC">
        <w:t>objects, which</w:t>
      </w:r>
      <w:r w:rsidRPr="00D659CC">
        <w:t xml:space="preserve"> have been created by a given class. How will we keep that variable, which stores </w:t>
      </w:r>
      <w:r w:rsidRPr="00D659CC">
        <w:rPr>
          <w:b/>
        </w:rPr>
        <w:t>the number of created objects</w:t>
      </w:r>
      <w:r w:rsidRPr="00D659CC">
        <w:t>?</w:t>
      </w:r>
    </w:p>
    <w:p w14:paraId="3BB64605" w14:textId="77777777" w:rsidR="00E559E3" w:rsidRPr="00D659CC" w:rsidRDefault="00B76773" w:rsidP="00B76773">
      <w:r w:rsidRPr="00D659CC">
        <w:t xml:space="preserve">As we know, we </w:t>
      </w:r>
      <w:r w:rsidR="000D5799">
        <w:t>will not</w:t>
      </w:r>
      <w:r w:rsidR="000D5799" w:rsidRPr="00D659CC">
        <w:t xml:space="preserve"> </w:t>
      </w:r>
      <w:r w:rsidRPr="00D659CC">
        <w:t xml:space="preserve">be able to store the variable as a class field because for each created object there will be created a copy of that field, initialized with default value. Every single object will store its own field for indication of the number of objects and the objects </w:t>
      </w:r>
      <w:r w:rsidR="000D5799">
        <w:t>will not</w:t>
      </w:r>
      <w:r w:rsidR="000D5799" w:rsidRPr="00D659CC">
        <w:t xml:space="preserve"> </w:t>
      </w:r>
      <w:r w:rsidRPr="00D659CC">
        <w:t xml:space="preserve">be able to </w:t>
      </w:r>
      <w:r w:rsidRPr="00D659CC">
        <w:rPr>
          <w:b/>
        </w:rPr>
        <w:t>share information</w:t>
      </w:r>
      <w:r w:rsidR="00E559E3" w:rsidRPr="00D659CC">
        <w:t>.</w:t>
      </w:r>
    </w:p>
    <w:p w14:paraId="5AA8F97E" w14:textId="77777777" w:rsidR="00B76773" w:rsidRPr="00D659CC" w:rsidRDefault="00B76773" w:rsidP="00B76773">
      <w:r w:rsidRPr="00D659CC">
        <w:t>It looks like the counter should be outside a class field rather than inside it. In the following subsections we will find out how to deal with such a problem.</w:t>
      </w:r>
    </w:p>
    <w:p w14:paraId="1F784226" w14:textId="77777777" w:rsidR="00B76773" w:rsidRPr="00D659CC" w:rsidRDefault="00B76773" w:rsidP="00732360">
      <w:pPr>
        <w:pStyle w:val="Heading3"/>
      </w:pPr>
      <w:r w:rsidRPr="00D659CC">
        <w:t xml:space="preserve">What </w:t>
      </w:r>
      <w:r w:rsidR="00E40BE2" w:rsidRPr="00D659CC">
        <w:t>Is</w:t>
      </w:r>
      <w:r w:rsidRPr="00D659CC">
        <w:t xml:space="preserve"> a Static Member?</w:t>
      </w:r>
    </w:p>
    <w:p w14:paraId="638E6A71" w14:textId="77777777" w:rsidR="00B76773" w:rsidRPr="00D659CC" w:rsidRDefault="00B76773" w:rsidP="00B76773">
      <w:r w:rsidRPr="00D659CC">
        <w:t xml:space="preserve">Formally speaking, a </w:t>
      </w:r>
      <w:r w:rsidRPr="00D659CC">
        <w:rPr>
          <w:b/>
          <w:bCs/>
        </w:rPr>
        <w:t>static member</w:t>
      </w:r>
      <w:r w:rsidRPr="00D659CC">
        <w:t xml:space="preserve"> of the class is every field, property, method or other member, which has a </w:t>
      </w:r>
      <w:r w:rsidRPr="00D659CC">
        <w:rPr>
          <w:b/>
          <w:bCs/>
        </w:rPr>
        <w:t>static</w:t>
      </w:r>
      <w:r w:rsidRPr="00D659CC">
        <w:t xml:space="preserve"> modifier in its declaration</w:t>
      </w:r>
      <w:r w:rsidRPr="00D659CC">
        <w:rPr>
          <w:vertAlign w:val="superscript"/>
        </w:rPr>
        <w:t>1</w:t>
      </w:r>
      <w:r w:rsidRPr="00D659CC">
        <w:t>. That means that fields, methods and properties, marked as static, belong to the particular class rather than to any particular object of the given class.</w:t>
      </w:r>
    </w:p>
    <w:p w14:paraId="69966B8E" w14:textId="77777777" w:rsidR="00B76773" w:rsidRPr="00D659CC" w:rsidRDefault="00B76773" w:rsidP="00B76773">
      <w:pPr>
        <w:spacing w:after="120"/>
      </w:pPr>
      <w:r w:rsidRPr="00D659CC">
        <w:t xml:space="preserve">Therefore, when we mark a field, method or property as </w:t>
      </w:r>
      <w:r w:rsidRPr="00D659CC">
        <w:rPr>
          <w:rStyle w:val="Code"/>
        </w:rPr>
        <w:t>static</w:t>
      </w:r>
      <w:r w:rsidRPr="00D659CC">
        <w:t>, we can use them without creating any object of the given class. All we need is to have access (visibility) to the class so that we can call the object</w:t>
      </w:r>
      <w:r w:rsidR="002509B8" w:rsidRPr="00D659CC">
        <w:t>’s</w:t>
      </w:r>
      <w:r w:rsidRPr="00D659CC">
        <w:t xml:space="preserve"> static methods or its static fields and properties.</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58836A75"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4AA9261D" w14:textId="77777777" w:rsidR="00B76773" w:rsidRPr="00D659CC" w:rsidRDefault="00B76773" w:rsidP="00B76773">
            <w:pPr>
              <w:spacing w:before="0"/>
              <w:jc w:val="center"/>
            </w:pPr>
            <w:r w:rsidRPr="00D659CC">
              <w:rPr>
                <w:noProof/>
              </w:rPr>
              <w:drawing>
                <wp:inline distT="0" distB="0" distL="0" distR="0" wp14:anchorId="1D343CD7" wp14:editId="780ED15A">
                  <wp:extent cx="321945" cy="321945"/>
                  <wp:effectExtent l="0" t="0" r="1905" b="1905"/>
                  <wp:docPr id="5403" name="Picture 54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6280638" w14:textId="77777777" w:rsidR="00B76773" w:rsidRPr="00D659CC" w:rsidRDefault="00B76773" w:rsidP="00F13939">
            <w:pPr>
              <w:pStyle w:val="WarningMessage"/>
            </w:pPr>
            <w:r w:rsidRPr="00D659CC">
              <w:t>Static elements of the class can be used without creating an object of the given class.</w:t>
            </w:r>
          </w:p>
        </w:tc>
      </w:tr>
    </w:tbl>
    <w:p w14:paraId="4497FBB8" w14:textId="0BBC79FD" w:rsidR="00B76773" w:rsidRPr="00D659CC" w:rsidRDefault="00B76773" w:rsidP="00B76773">
      <w:r w:rsidRPr="00D659CC">
        <w:t xml:space="preserve">On the other </w:t>
      </w:r>
      <w:r w:rsidR="002340E2" w:rsidRPr="00D659CC">
        <w:t>hand,</w:t>
      </w:r>
      <w:r w:rsidRPr="00D659CC">
        <w:t xml:space="preserve"> if we have created objects of the given class then it</w:t>
      </w:r>
      <w:r w:rsidR="002509B8" w:rsidRPr="00D659CC">
        <w:t>s</w:t>
      </w:r>
      <w:r w:rsidRPr="00D659CC">
        <w:t xml:space="preserve"> </w:t>
      </w:r>
      <w:r w:rsidRPr="00D659CC">
        <w:rPr>
          <w:b/>
        </w:rPr>
        <w:t>static fields and properties will be shared</w:t>
      </w:r>
      <w:r w:rsidRPr="00D659CC">
        <w:t xml:space="preserve"> and there will be only one copy of the static field or property which will be shared among all objects of the given class. Because of that reason in the VB.NET language we have the keyword </w:t>
      </w:r>
      <w:r w:rsidRPr="00D659CC">
        <w:rPr>
          <w:b/>
          <w:bCs/>
        </w:rPr>
        <w:t>shared</w:t>
      </w:r>
      <w:r w:rsidRPr="00D659CC">
        <w:t xml:space="preserve"> instead of the </w:t>
      </w:r>
      <w:r w:rsidRPr="00D659CC">
        <w:rPr>
          <w:b/>
          <w:bCs/>
        </w:rPr>
        <w:t>static</w:t>
      </w:r>
      <w:r w:rsidRPr="00D659CC">
        <w:t xml:space="preserve"> keyword.</w:t>
      </w:r>
    </w:p>
    <w:p w14:paraId="15A0AD4B" w14:textId="77777777" w:rsidR="00B76773" w:rsidRPr="00D659CC" w:rsidRDefault="00B76773" w:rsidP="00732360">
      <w:pPr>
        <w:pStyle w:val="Heading3"/>
      </w:pPr>
      <w:r w:rsidRPr="00D659CC">
        <w:t>Static Fields</w:t>
      </w:r>
    </w:p>
    <w:p w14:paraId="5024DBDB" w14:textId="77777777" w:rsidR="00B76773" w:rsidRPr="00D659CC" w:rsidRDefault="00B76773" w:rsidP="00B76773">
      <w:pPr>
        <w:spacing w:after="120"/>
      </w:pPr>
      <w:r w:rsidRPr="00D659CC">
        <w:t xml:space="preserve">When we create objects from a given class, each of them holds different values in its fields. For example, consider again the class </w:t>
      </w:r>
      <w:r w:rsidRPr="00D659CC">
        <w:rPr>
          <w:rFonts w:ascii="Consolas" w:hAnsi="Consolas"/>
          <w:b/>
          <w:bCs/>
          <w:noProof/>
          <w:kern w:val="32"/>
          <w:sz w:val="22"/>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98647F9" w14:textId="77777777" w:rsidTr="0037090D">
        <w:tc>
          <w:tcPr>
            <w:tcW w:w="9637" w:type="dxa"/>
            <w:tcBorders>
              <w:top w:val="single" w:sz="4" w:space="0" w:color="auto"/>
              <w:left w:val="single" w:sz="4" w:space="0" w:color="auto"/>
              <w:bottom w:val="single" w:sz="4" w:space="0" w:color="auto"/>
              <w:right w:val="single" w:sz="4" w:space="0" w:color="auto"/>
            </w:tcBorders>
          </w:tcPr>
          <w:p w14:paraId="31133095"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14:paraId="483B9DAB"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21C854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Instance variables</w:t>
            </w:r>
          </w:p>
          <w:p w14:paraId="0B32050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14:paraId="18F7D0A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14:paraId="760BB0B0"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6F83F4FE" w14:textId="77777777" w:rsidR="00B76773" w:rsidRPr="00D659CC" w:rsidRDefault="00B76773" w:rsidP="00B76773">
      <w:r w:rsidRPr="00D659CC">
        <w:t xml:space="preserve">There are two fields in the class, one for the name – </w:t>
      </w:r>
      <w:r w:rsidRPr="00D659CC">
        <w:rPr>
          <w:rFonts w:ascii="Consolas" w:hAnsi="Consolas"/>
          <w:b/>
          <w:bCs/>
          <w:noProof/>
          <w:kern w:val="32"/>
          <w:sz w:val="22"/>
        </w:rPr>
        <w:t>name</w:t>
      </w:r>
      <w:r w:rsidRPr="00D659CC">
        <w:t xml:space="preserve"> and another one for the age – </w:t>
      </w:r>
      <w:r w:rsidRPr="00D659CC">
        <w:rPr>
          <w:rFonts w:ascii="Consolas" w:hAnsi="Consolas"/>
          <w:b/>
          <w:bCs/>
          <w:noProof/>
          <w:kern w:val="32"/>
          <w:sz w:val="22"/>
        </w:rPr>
        <w:t>age</w:t>
      </w:r>
      <w:r w:rsidRPr="00D659CC">
        <w:t>. Every object, each of these fields, has its own value, which is stored in a different place in the memory for every object.</w:t>
      </w:r>
    </w:p>
    <w:p w14:paraId="345AB6CD" w14:textId="77777777" w:rsidR="00B76773" w:rsidRPr="00D659CC" w:rsidRDefault="00B76773" w:rsidP="00B76773">
      <w:r w:rsidRPr="00D659CC">
        <w:t xml:space="preserve">Sometimes, however, we want to have </w:t>
      </w:r>
      <w:r w:rsidRPr="00D659CC">
        <w:rPr>
          <w:b/>
        </w:rPr>
        <w:t>common fields</w:t>
      </w:r>
      <w:r w:rsidRPr="00D659CC">
        <w:t xml:space="preserve"> for all objects of a given class. To achieve that</w:t>
      </w:r>
      <w:r w:rsidR="007123CA">
        <w:t>,</w:t>
      </w:r>
      <w:r w:rsidRPr="00D659CC">
        <w:t xml:space="preserve"> we have to use the </w:t>
      </w:r>
      <w:r w:rsidRPr="00D659CC">
        <w:rPr>
          <w:rFonts w:ascii="Consolas" w:hAnsi="Consolas"/>
          <w:b/>
          <w:bCs/>
          <w:noProof/>
          <w:kern w:val="32"/>
          <w:sz w:val="22"/>
        </w:rPr>
        <w:t>static</w:t>
      </w:r>
      <w:r w:rsidRPr="00D659CC">
        <w:t xml:space="preserve"> modifier in the field declarations. As we already said, such fields are called </w:t>
      </w:r>
      <w:r w:rsidRPr="00D659CC">
        <w:rPr>
          <w:b/>
          <w:bCs/>
        </w:rPr>
        <w:t>static fields</w:t>
      </w:r>
      <w:r w:rsidRPr="00D659CC">
        <w:t xml:space="preserve">. In the literature they are also called </w:t>
      </w:r>
      <w:r w:rsidRPr="00D659CC">
        <w:rPr>
          <w:b/>
          <w:bCs/>
        </w:rPr>
        <w:t>class variables</w:t>
      </w:r>
      <w:r w:rsidRPr="00D659CC">
        <w:t>.</w:t>
      </w:r>
    </w:p>
    <w:p w14:paraId="17239A23" w14:textId="77777777" w:rsidR="00B76773" w:rsidRPr="00D659CC" w:rsidRDefault="00B76773" w:rsidP="00B76773">
      <w:pPr>
        <w:spacing w:after="120"/>
      </w:pPr>
      <w:r w:rsidRPr="00D659CC">
        <w:lastRenderedPageBreak/>
        <w:t xml:space="preserve">We say that the static fields are </w:t>
      </w:r>
      <w:r w:rsidRPr="00D659CC">
        <w:rPr>
          <w:b/>
          <w:bCs/>
        </w:rPr>
        <w:t>class</w:t>
      </w:r>
      <w:r w:rsidRPr="00D659CC">
        <w:t xml:space="preserve"> </w:t>
      </w:r>
      <w:r w:rsidRPr="00D659CC">
        <w:rPr>
          <w:b/>
          <w:bCs/>
        </w:rPr>
        <w:t>associated</w:t>
      </w:r>
      <w:r w:rsidRPr="00D659CC">
        <w:t xml:space="preserve">, rather than associated with any object from the particular class. That means that all objects, created by the description of a class </w:t>
      </w:r>
      <w:r w:rsidRPr="00D659CC">
        <w:rPr>
          <w:b/>
          <w:bCs/>
        </w:rPr>
        <w:t>share</w:t>
      </w:r>
      <w:r w:rsidRPr="00D659CC">
        <w:t xml:space="preserve"> the static fields of the class.</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6D517124"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4BDCE504" w14:textId="77777777" w:rsidR="00B76773" w:rsidRPr="00D659CC" w:rsidRDefault="00B76773" w:rsidP="00B76773">
            <w:pPr>
              <w:spacing w:before="0"/>
              <w:jc w:val="center"/>
            </w:pPr>
            <w:r w:rsidRPr="00D659CC">
              <w:rPr>
                <w:noProof/>
              </w:rPr>
              <w:drawing>
                <wp:inline distT="0" distB="0" distL="0" distR="0" wp14:anchorId="6B82744F" wp14:editId="06B4FC67">
                  <wp:extent cx="321945" cy="321945"/>
                  <wp:effectExtent l="0" t="0" r="1905" b="1905"/>
                  <wp:docPr id="5404" name="Picture 54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44A9C0C" w14:textId="77777777" w:rsidR="00B76773" w:rsidRPr="00D659CC" w:rsidRDefault="00B76773" w:rsidP="00F13939">
            <w:pPr>
              <w:pStyle w:val="WarningMessage"/>
            </w:pPr>
            <w:r w:rsidRPr="00D659CC">
              <w:t>All objects, created by the description of a given class (that is, instances of a given class), share the static fields of the class.</w:t>
            </w:r>
          </w:p>
        </w:tc>
      </w:tr>
    </w:tbl>
    <w:p w14:paraId="686E6AC9" w14:textId="77777777" w:rsidR="00B76773" w:rsidRPr="00D659CC" w:rsidRDefault="00B76773" w:rsidP="00732360">
      <w:pPr>
        <w:pStyle w:val="Heading4"/>
      </w:pPr>
      <w:r w:rsidRPr="00D659CC">
        <w:t>Declaration of Static Fields</w:t>
      </w:r>
    </w:p>
    <w:p w14:paraId="6F0392D5" w14:textId="77777777" w:rsidR="00B76773" w:rsidRPr="00D659CC" w:rsidRDefault="00B76773" w:rsidP="00B76773">
      <w:pPr>
        <w:spacing w:after="120"/>
      </w:pPr>
      <w:r w:rsidRPr="00D659CC">
        <w:t xml:space="preserve">The static fields are declared the same way as the class fields. If there is access modifier, the keyword </w:t>
      </w:r>
      <w:r w:rsidRPr="00D659CC">
        <w:rPr>
          <w:b/>
          <w:bCs/>
        </w:rPr>
        <w:t>static</w:t>
      </w:r>
      <w:r w:rsidRPr="00D659CC">
        <w:t xml:space="preserve"> should be added after it.</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5F6CCCC5" w14:textId="77777777" w:rsidTr="002340E2">
        <w:trPr>
          <w:trHeight w:val="224"/>
        </w:trPr>
        <w:tc>
          <w:tcPr>
            <w:tcW w:w="9668" w:type="dxa"/>
            <w:tcBorders>
              <w:top w:val="single" w:sz="4" w:space="0" w:color="auto"/>
              <w:left w:val="single" w:sz="4" w:space="0" w:color="auto"/>
              <w:bottom w:val="single" w:sz="4" w:space="0" w:color="auto"/>
              <w:right w:val="single" w:sz="4" w:space="0" w:color="auto"/>
            </w:tcBorders>
          </w:tcPr>
          <w:p w14:paraId="7724F235"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gt;] static &lt;field_type&gt; &lt;field_name&gt;</w:t>
            </w:r>
          </w:p>
        </w:tc>
      </w:tr>
    </w:tbl>
    <w:p w14:paraId="6BF88299" w14:textId="77777777" w:rsidR="00B76773" w:rsidRPr="00D659CC" w:rsidRDefault="00B76773" w:rsidP="00B76773">
      <w:pPr>
        <w:spacing w:after="120"/>
      </w:pPr>
      <w:r w:rsidRPr="00D659CC">
        <w:t xml:space="preserve">Here is how a field named </w:t>
      </w:r>
      <w:r w:rsidRPr="00D659CC">
        <w:rPr>
          <w:rFonts w:ascii="Consolas" w:hAnsi="Consolas"/>
          <w:b/>
          <w:bCs/>
          <w:noProof/>
          <w:kern w:val="32"/>
          <w:sz w:val="22"/>
        </w:rPr>
        <w:t>dogCount</w:t>
      </w:r>
      <w:r w:rsidRPr="00D659CC">
        <w:t xml:space="preserve"> would look like. The field stores information about the count of the created objects from the class </w:t>
      </w:r>
      <w:r w:rsidRPr="00D659CC">
        <w:rPr>
          <w:rFonts w:ascii="Consolas" w:hAnsi="Consolas"/>
          <w:b/>
          <w:bCs/>
          <w:noProof/>
          <w:kern w:val="32"/>
          <w:sz w:val="22"/>
        </w:rPr>
        <w:t>Do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B76773" w:rsidRPr="00D659CC" w14:paraId="0408EF30" w14:textId="77777777" w:rsidTr="002340E2">
        <w:tc>
          <w:tcPr>
            <w:tcW w:w="9668" w:type="dxa"/>
            <w:shd w:val="clear" w:color="auto" w:fill="F3F3F3"/>
          </w:tcPr>
          <w:p w14:paraId="37B70A0A"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D659CC" w14:paraId="404595A9" w14:textId="77777777" w:rsidTr="0037090D">
        <w:tc>
          <w:tcPr>
            <w:tcW w:w="9637" w:type="dxa"/>
          </w:tcPr>
          <w:p w14:paraId="65CCB7D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14:paraId="79B57DC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42A84BB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Static (class) variable</w:t>
            </w:r>
          </w:p>
          <w:p w14:paraId="4D6D52F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dogCount;</w:t>
            </w:r>
          </w:p>
          <w:p w14:paraId="7614C35D" w14:textId="77777777" w:rsidR="00B76773" w:rsidRPr="0037090D" w:rsidRDefault="00B76773" w:rsidP="00B76773">
            <w:pPr>
              <w:autoSpaceDE w:val="0"/>
              <w:autoSpaceDN w:val="0"/>
              <w:adjustRightInd w:val="0"/>
              <w:spacing w:before="0"/>
              <w:jc w:val="left"/>
              <w:rPr>
                <w:rFonts w:ascii="Consolas" w:hAnsi="Consolas" w:cs="Consolas"/>
                <w:noProof/>
                <w:sz w:val="14"/>
                <w:szCs w:val="14"/>
              </w:rPr>
            </w:pPr>
          </w:p>
          <w:p w14:paraId="1597CDB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Instance variables</w:t>
            </w:r>
          </w:p>
          <w:p w14:paraId="7BBC5E0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14:paraId="046FAC8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14:paraId="4B3B62A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w:t>
            </w:r>
          </w:p>
        </w:tc>
      </w:tr>
    </w:tbl>
    <w:p w14:paraId="488B562D" w14:textId="77777777" w:rsidR="00B76773" w:rsidRPr="00D659CC" w:rsidRDefault="00B76773" w:rsidP="00B76773">
      <w:r w:rsidRPr="00D659CC">
        <w:t>The static fields are created when we try to access them for the first time (read / modify). After their creation they are initialized with their default values of their types.</w:t>
      </w:r>
    </w:p>
    <w:p w14:paraId="2475D7C3" w14:textId="77777777" w:rsidR="00B76773" w:rsidRPr="00D659CC" w:rsidRDefault="00B76773" w:rsidP="00732360">
      <w:pPr>
        <w:pStyle w:val="Heading4"/>
      </w:pPr>
      <w:r w:rsidRPr="00D659CC">
        <w:t>Initialization during Declaration</w:t>
      </w:r>
    </w:p>
    <w:p w14:paraId="57E31E64" w14:textId="77F39C03" w:rsidR="00B76773" w:rsidRPr="00D659CC" w:rsidRDefault="00B76773" w:rsidP="00B76773">
      <w:r w:rsidRPr="00D659CC">
        <w:t xml:space="preserve">If during the static field </w:t>
      </w:r>
      <w:r w:rsidR="002340E2" w:rsidRPr="00D659CC">
        <w:t>declaration,</w:t>
      </w:r>
      <w:r w:rsidRPr="00D659CC">
        <w:t xml:space="preserve"> we set an initialization value, it will be assigned to the particular static field. The </w:t>
      </w:r>
      <w:r w:rsidRPr="00D659CC">
        <w:rPr>
          <w:b/>
        </w:rPr>
        <w:t>initialization</w:t>
      </w:r>
      <w:r w:rsidRPr="00D659CC">
        <w:t xml:space="preserve"> </w:t>
      </w:r>
      <w:r w:rsidRPr="00D659CC">
        <w:rPr>
          <w:b/>
        </w:rPr>
        <w:t>executes only once</w:t>
      </w:r>
      <w:r w:rsidRPr="00D659CC">
        <w:t xml:space="preserve"> when the field is accessed for the first time right after the assignment has finished. The next time when the field is accessed that field initialization </w:t>
      </w:r>
      <w:r w:rsidR="000D5799">
        <w:t>will not</w:t>
      </w:r>
      <w:r w:rsidR="000D5799" w:rsidRPr="00D659CC">
        <w:t xml:space="preserve"> </w:t>
      </w:r>
      <w:r w:rsidRPr="00D659CC">
        <w:t>execute.</w:t>
      </w:r>
    </w:p>
    <w:p w14:paraId="3F11D844" w14:textId="77777777" w:rsidR="00B76773" w:rsidRPr="00D659CC" w:rsidRDefault="00B76773" w:rsidP="00B76773">
      <w:pPr>
        <w:spacing w:after="120"/>
        <w:rPr>
          <w:b/>
          <w:bCs/>
        </w:rPr>
      </w:pPr>
      <w:r w:rsidRPr="00D659CC">
        <w:t xml:space="preserve">We can append the </w:t>
      </w:r>
      <w:r w:rsidRPr="00D659CC">
        <w:rPr>
          <w:b/>
        </w:rPr>
        <w:t>static field initialization</w:t>
      </w:r>
      <w:r w:rsidRPr="00D659CC">
        <w:t xml:space="preserve"> in the example abov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CC1FC7A" w14:textId="77777777" w:rsidTr="0037090D">
        <w:tc>
          <w:tcPr>
            <w:tcW w:w="9637" w:type="dxa"/>
            <w:tcBorders>
              <w:top w:val="single" w:sz="4" w:space="0" w:color="auto"/>
              <w:left w:val="single" w:sz="4" w:space="0" w:color="auto"/>
              <w:bottom w:val="single" w:sz="4" w:space="0" w:color="auto"/>
              <w:right w:val="single" w:sz="4" w:space="0" w:color="auto"/>
            </w:tcBorders>
          </w:tcPr>
          <w:p w14:paraId="2AA27ECC" w14:textId="10CB849E"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Static variable</w:t>
            </w:r>
            <w:r w:rsidR="0037090D">
              <w:rPr>
                <w:rFonts w:ascii="Consolas" w:hAnsi="Consolas" w:cs="Consolas"/>
                <w:noProof/>
                <w:color w:val="008000"/>
                <w:sz w:val="22"/>
                <w:szCs w:val="22"/>
              </w:rPr>
              <w:t>:</w:t>
            </w:r>
            <w:r w:rsidRPr="00D659CC">
              <w:rPr>
                <w:rFonts w:ascii="Consolas" w:hAnsi="Consolas" w:cs="Consolas"/>
                <w:noProof/>
                <w:color w:val="008000"/>
                <w:sz w:val="22"/>
                <w:szCs w:val="22"/>
              </w:rPr>
              <w:t xml:space="preserve"> declaration and initialization</w:t>
            </w:r>
          </w:p>
          <w:p w14:paraId="36E726A3"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dogCount = </w:t>
            </w:r>
            <w:r w:rsidRPr="00D659CC">
              <w:rPr>
                <w:rFonts w:ascii="Consolas" w:hAnsi="Consolas" w:cs="Consolas"/>
                <w:noProof/>
                <w:color w:val="A31515"/>
                <w:sz w:val="22"/>
                <w:szCs w:val="22"/>
              </w:rPr>
              <w:t>0</w:t>
            </w:r>
            <w:r w:rsidRPr="00D659CC">
              <w:rPr>
                <w:rFonts w:ascii="Consolas" w:hAnsi="Consolas"/>
                <w:noProof/>
                <w:sz w:val="22"/>
                <w:szCs w:val="22"/>
              </w:rPr>
              <w:t>;</w:t>
            </w:r>
          </w:p>
        </w:tc>
      </w:tr>
    </w:tbl>
    <w:p w14:paraId="18FFB62E" w14:textId="77777777" w:rsidR="00B76773" w:rsidRPr="00D659CC" w:rsidRDefault="00B76773" w:rsidP="00B76773">
      <w:r w:rsidRPr="00D659CC">
        <w:t>This initialization will complete during the first invocation to the static field. When we access some static field, an amount of memory will be reserved for it and it will be initialized with its default values. If the field has initialization during declaration (like it is in our case with the</w:t>
      </w:r>
      <w:r w:rsidRPr="00D659CC">
        <w:rPr>
          <w:rFonts w:ascii="Consolas" w:hAnsi="Consolas"/>
          <w:b/>
          <w:bCs/>
          <w:noProof/>
          <w:kern w:val="32"/>
          <w:sz w:val="22"/>
        </w:rPr>
        <w:t xml:space="preserve"> dogCount</w:t>
      </w:r>
      <w:r w:rsidRPr="00D659CC">
        <w:t xml:space="preserve"> field) this initialization will execute. If we try later to access the field from other part of our program this process </w:t>
      </w:r>
      <w:r w:rsidR="000D5799">
        <w:t>will not</w:t>
      </w:r>
      <w:r w:rsidR="000D5799" w:rsidRPr="00D659CC">
        <w:t xml:space="preserve"> </w:t>
      </w:r>
      <w:r w:rsidRPr="00D659CC">
        <w:t>repeat, because the static field already exists and is initialized.</w:t>
      </w:r>
    </w:p>
    <w:p w14:paraId="24FCBEBB" w14:textId="77777777" w:rsidR="00B76773" w:rsidRPr="00D659CC" w:rsidRDefault="00B76773" w:rsidP="00732360">
      <w:pPr>
        <w:pStyle w:val="Heading4"/>
      </w:pPr>
      <w:r w:rsidRPr="00D659CC">
        <w:lastRenderedPageBreak/>
        <w:t>Access</w:t>
      </w:r>
      <w:r w:rsidR="00C105D0" w:rsidRPr="00D659CC">
        <w:t>ing</w:t>
      </w:r>
      <w:r w:rsidRPr="00D659CC">
        <w:t xml:space="preserve"> Static Fields</w:t>
      </w:r>
    </w:p>
    <w:p w14:paraId="0F2DD25F" w14:textId="77777777" w:rsidR="00B76773" w:rsidRPr="00D659CC" w:rsidRDefault="00B76773" w:rsidP="00B76773">
      <w:pPr>
        <w:spacing w:after="120"/>
      </w:pPr>
      <w:r w:rsidRPr="00D659CC">
        <w:t xml:space="preserve">In contrast to the common (non-static) class fields, the static fields that are associated with the particular class can be accessed through an external class. In order to do that we need to put a </w:t>
      </w:r>
      <w:r w:rsidR="00C105D0" w:rsidRPr="00D659CC">
        <w:rPr>
          <w:b/>
        </w:rPr>
        <w:t>"</w:t>
      </w:r>
      <w:r w:rsidRPr="00D659CC">
        <w:rPr>
          <w:b/>
        </w:rPr>
        <w:t>dot</w:t>
      </w:r>
      <w:r w:rsidR="00C105D0" w:rsidRPr="00D659CC">
        <w:rPr>
          <w:b/>
        </w:rPr>
        <w:t>"</w:t>
      </w:r>
      <w:r w:rsidRPr="00D659CC">
        <w:rPr>
          <w:b/>
        </w:rPr>
        <w:t xml:space="preserve"> notation</w:t>
      </w:r>
      <w:r w:rsidRPr="00D659CC">
        <w:t xml:space="preserve"> this wa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EFE01A7" w14:textId="77777777" w:rsidTr="0037090D">
        <w:tc>
          <w:tcPr>
            <w:tcW w:w="9637" w:type="dxa"/>
            <w:tcBorders>
              <w:top w:val="single" w:sz="4" w:space="0" w:color="auto"/>
              <w:left w:val="single" w:sz="4" w:space="0" w:color="auto"/>
              <w:bottom w:val="single" w:sz="4" w:space="0" w:color="auto"/>
              <w:right w:val="single" w:sz="4" w:space="0" w:color="auto"/>
            </w:tcBorders>
          </w:tcPr>
          <w:p w14:paraId="6BEC3018"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class_name&gt;.&lt;static_field_name&gt;</w:t>
            </w:r>
          </w:p>
        </w:tc>
      </w:tr>
    </w:tbl>
    <w:p w14:paraId="5192441A" w14:textId="77777777" w:rsidR="00B76773" w:rsidRPr="00D659CC" w:rsidRDefault="00B76773" w:rsidP="00B76773">
      <w:pPr>
        <w:spacing w:after="120"/>
        <w:rPr>
          <w:b/>
          <w:bCs/>
        </w:rPr>
      </w:pPr>
      <w:r w:rsidRPr="00D659CC">
        <w:t xml:space="preserve">For example, if we want to print the value of the static field that holds the number of created objects of our class </w:t>
      </w:r>
      <w:r w:rsidRPr="00D659CC">
        <w:rPr>
          <w:rFonts w:ascii="Consolas" w:hAnsi="Consolas"/>
          <w:b/>
          <w:bCs/>
          <w:noProof/>
          <w:kern w:val="32"/>
          <w:sz w:val="22"/>
        </w:rPr>
        <w:t>Dog</w:t>
      </w:r>
      <w:r w:rsidRPr="00D659CC">
        <w:t xml:space="preserve"> we should do tha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540D07CF" w14:textId="77777777" w:rsidTr="0037090D">
        <w:tc>
          <w:tcPr>
            <w:tcW w:w="9637" w:type="dxa"/>
            <w:tcBorders>
              <w:top w:val="single" w:sz="4" w:space="0" w:color="auto"/>
              <w:left w:val="single" w:sz="4" w:space="0" w:color="auto"/>
              <w:bottom w:val="single" w:sz="4" w:space="0" w:color="auto"/>
              <w:right w:val="single" w:sz="4" w:space="0" w:color="auto"/>
            </w:tcBorders>
          </w:tcPr>
          <w:p w14:paraId="734B6A8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2F42385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A77910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xml:space="preserve">// </w:t>
            </w:r>
            <w:r w:rsidR="00255275" w:rsidRPr="001547CE">
              <w:rPr>
                <w:rFonts w:ascii="Consolas" w:hAnsi="Consolas" w:cs="Consolas"/>
                <w:noProof/>
                <w:color w:val="008000"/>
                <w:sz w:val="22"/>
                <w:szCs w:val="22"/>
              </w:rPr>
              <w:t>Access</w:t>
            </w:r>
            <w:r w:rsidRPr="001547CE">
              <w:rPr>
                <w:rFonts w:ascii="Consolas" w:hAnsi="Consolas" w:cs="Consolas"/>
                <w:noProof/>
                <w:color w:val="008000"/>
                <w:sz w:val="22"/>
                <w:szCs w:val="22"/>
              </w:rPr>
              <w:t xml:space="preserve"> to the static variable through class name</w:t>
            </w:r>
          </w:p>
          <w:p w14:paraId="7804BC2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Dog count is now "</w:t>
            </w:r>
            <w:r w:rsidRPr="001547CE">
              <w:rPr>
                <w:rFonts w:ascii="Consolas" w:hAnsi="Consolas"/>
                <w:noProof/>
                <w:sz w:val="22"/>
                <w:szCs w:val="22"/>
              </w:rPr>
              <w:t xml:space="preserve"> + Dog.dogCount);</w:t>
            </w:r>
          </w:p>
          <w:p w14:paraId="68B3C80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12F17F8C" w14:textId="77777777" w:rsidR="00B76773" w:rsidRPr="00D659CC" w:rsidRDefault="00B76773" w:rsidP="00B76773">
      <w:pPr>
        <w:spacing w:after="120"/>
        <w:rPr>
          <w:b/>
          <w:bCs/>
        </w:rPr>
      </w:pPr>
      <w:r w:rsidRPr="00D659CC">
        <w:t xml:space="preserve">The result of the </w:t>
      </w:r>
      <w:r w:rsidRPr="00D659CC">
        <w:rPr>
          <w:rFonts w:ascii="Consolas" w:hAnsi="Consolas"/>
          <w:b/>
          <w:bCs/>
          <w:noProof/>
          <w:kern w:val="32"/>
          <w:sz w:val="22"/>
        </w:rPr>
        <w:t>Main()</w:t>
      </w:r>
      <w:r w:rsidRPr="00D659CC">
        <w:t xml:space="preserve"> method i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110E758" w14:textId="77777777" w:rsidTr="0037090D">
        <w:tc>
          <w:tcPr>
            <w:tcW w:w="9637" w:type="dxa"/>
            <w:tcBorders>
              <w:top w:val="single" w:sz="4" w:space="0" w:color="auto"/>
              <w:left w:val="single" w:sz="4" w:space="0" w:color="auto"/>
              <w:bottom w:val="single" w:sz="4" w:space="0" w:color="auto"/>
              <w:right w:val="single" w:sz="4" w:space="0" w:color="auto"/>
            </w:tcBorders>
          </w:tcPr>
          <w:p w14:paraId="55B6CE30"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Dog count is now 0</w:t>
            </w:r>
          </w:p>
        </w:tc>
      </w:tr>
    </w:tbl>
    <w:p w14:paraId="608807FD" w14:textId="77777777" w:rsidR="00B76773" w:rsidRPr="00D659CC" w:rsidRDefault="00B76773" w:rsidP="00B76773">
      <w:pPr>
        <w:spacing w:after="120"/>
      </w:pPr>
      <w:r w:rsidRPr="00D659CC">
        <w:t xml:space="preserve">If we have a method in the </w:t>
      </w:r>
      <w:r w:rsidR="005A4331" w:rsidRPr="00D659CC">
        <w:t>class, which</w:t>
      </w:r>
      <w:r w:rsidRPr="00D659CC">
        <w:t xml:space="preserve"> is defined as a static field, we can access it directly without the class name, because it is known by defaul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82B7A68" w14:textId="77777777" w:rsidTr="0037090D">
        <w:tc>
          <w:tcPr>
            <w:tcW w:w="9637" w:type="dxa"/>
            <w:tcBorders>
              <w:top w:val="single" w:sz="4" w:space="0" w:color="auto"/>
              <w:left w:val="single" w:sz="4" w:space="0" w:color="auto"/>
              <w:bottom w:val="single" w:sz="4" w:space="0" w:color="auto"/>
              <w:right w:val="single" w:sz="4" w:space="0" w:color="auto"/>
            </w:tcBorders>
          </w:tcPr>
          <w:p w14:paraId="5DA759C3"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static_field_name&gt;</w:t>
            </w:r>
          </w:p>
        </w:tc>
      </w:tr>
    </w:tbl>
    <w:p w14:paraId="3703EF8D" w14:textId="77777777" w:rsidR="00B76773" w:rsidRPr="00D659CC" w:rsidRDefault="00B76773" w:rsidP="00732360">
      <w:pPr>
        <w:pStyle w:val="Heading4"/>
      </w:pPr>
      <w:r w:rsidRPr="00D659CC">
        <w:t>Modification of the Static Field Values</w:t>
      </w:r>
    </w:p>
    <w:p w14:paraId="2D09D329" w14:textId="77777777" w:rsidR="00B76773" w:rsidRPr="00D659CC" w:rsidRDefault="00B76773" w:rsidP="00B76773">
      <w:r w:rsidRPr="00D659CC">
        <w:t xml:space="preserve">As we said before, the static variables are </w:t>
      </w:r>
      <w:r w:rsidRPr="00D659CC">
        <w:rPr>
          <w:b/>
        </w:rPr>
        <w:t>shared between all objects</w:t>
      </w:r>
      <w:r w:rsidRPr="00D659CC">
        <w:t xml:space="preserve"> of the class and do not belong to any object of the particular class. That way any object can access and modify the static field values and in the same time other objects can “see” the modified values.</w:t>
      </w:r>
    </w:p>
    <w:p w14:paraId="6CF684B0" w14:textId="77777777" w:rsidR="00B76773" w:rsidRPr="00D659CC" w:rsidRDefault="00B76773" w:rsidP="00B76773">
      <w:pPr>
        <w:spacing w:after="120"/>
      </w:pPr>
      <w:r w:rsidRPr="00D659CC">
        <w:t>That</w:t>
      </w:r>
      <w:r w:rsidR="002509B8" w:rsidRPr="00D659CC">
        <w:t>’s</w:t>
      </w:r>
      <w:r w:rsidRPr="00D659CC">
        <w:t xml:space="preserve"> why if we want to count the number of created objects of the class </w:t>
      </w:r>
      <w:r w:rsidRPr="00D659CC">
        <w:rPr>
          <w:rFonts w:ascii="Consolas" w:hAnsi="Consolas"/>
          <w:b/>
          <w:bCs/>
          <w:noProof/>
          <w:kern w:val="32"/>
          <w:sz w:val="22"/>
        </w:rPr>
        <w:t>Dog</w:t>
      </w:r>
      <w:r w:rsidRPr="00D659CC">
        <w:t xml:space="preserve">, we should use a </w:t>
      </w:r>
      <w:r w:rsidRPr="00D659CC">
        <w:rPr>
          <w:b/>
        </w:rPr>
        <w:t>static field</w:t>
      </w:r>
      <w:r w:rsidRPr="00D659CC">
        <w:t xml:space="preserve"> and increment it by one every time the constructor is invoked, i.e. every time we create and object of our clas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227550BE" w14:textId="77777777" w:rsidTr="0037090D">
        <w:trPr>
          <w:trHeight w:val="1636"/>
        </w:trPr>
        <w:tc>
          <w:tcPr>
            <w:tcW w:w="9637" w:type="dxa"/>
            <w:tcBorders>
              <w:top w:val="single" w:sz="4" w:space="0" w:color="auto"/>
              <w:left w:val="single" w:sz="4" w:space="0" w:color="auto"/>
              <w:bottom w:val="single" w:sz="4" w:space="0" w:color="auto"/>
              <w:right w:val="single" w:sz="4" w:space="0" w:color="auto"/>
            </w:tcBorders>
          </w:tcPr>
          <w:p w14:paraId="484D480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Dog(</w:t>
            </w:r>
            <w:r w:rsidRPr="001547CE">
              <w:rPr>
                <w:rFonts w:ascii="Consolas" w:hAnsi="Consolas" w:cs="Consolas"/>
                <w:noProof/>
                <w:color w:val="0000FF"/>
                <w:sz w:val="22"/>
                <w:szCs w:val="22"/>
              </w:rPr>
              <w:t>string</w:t>
            </w:r>
            <w:r w:rsidRPr="001547CE">
              <w:rPr>
                <w:rFonts w:ascii="Consolas" w:hAnsi="Consolas"/>
                <w:noProof/>
                <w:sz w:val="22"/>
                <w:szCs w:val="22"/>
              </w:rPr>
              <w:t xml:space="preserve"> nam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14:paraId="57D00FC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3FA0EB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name = name;</w:t>
            </w:r>
          </w:p>
          <w:p w14:paraId="0B13A95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age = age;</w:t>
            </w:r>
          </w:p>
          <w:p w14:paraId="0C548284" w14:textId="77777777" w:rsidR="00B76773" w:rsidRPr="0037090D" w:rsidRDefault="00B76773" w:rsidP="00B76773">
            <w:pPr>
              <w:autoSpaceDE w:val="0"/>
              <w:autoSpaceDN w:val="0"/>
              <w:adjustRightInd w:val="0"/>
              <w:spacing w:before="0"/>
              <w:jc w:val="left"/>
              <w:rPr>
                <w:rFonts w:ascii="Consolas" w:hAnsi="Consolas" w:cs="Consolas"/>
                <w:noProof/>
                <w:sz w:val="14"/>
                <w:szCs w:val="14"/>
              </w:rPr>
            </w:pPr>
          </w:p>
          <w:p w14:paraId="211FCAD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Modifying the static counter in the constructor</w:t>
            </w:r>
          </w:p>
          <w:p w14:paraId="5BB629A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dogCount += </w:t>
            </w:r>
            <w:r w:rsidRPr="001547CE">
              <w:rPr>
                <w:rFonts w:ascii="Consolas" w:hAnsi="Consolas" w:cs="Consolas"/>
                <w:noProof/>
                <w:color w:val="A31515"/>
                <w:sz w:val="22"/>
                <w:szCs w:val="22"/>
              </w:rPr>
              <w:t>1</w:t>
            </w:r>
            <w:r w:rsidR="00E559E3" w:rsidRPr="001547CE">
              <w:rPr>
                <w:rFonts w:ascii="Consolas" w:hAnsi="Consolas"/>
                <w:noProof/>
                <w:sz w:val="22"/>
                <w:szCs w:val="22"/>
              </w:rPr>
              <w:t>;</w:t>
            </w:r>
          </w:p>
          <w:p w14:paraId="766882F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09A74B30" w14:textId="77777777" w:rsidR="00B76773" w:rsidRPr="00D659CC" w:rsidRDefault="00B76773" w:rsidP="00B76773">
      <w:pPr>
        <w:spacing w:after="120"/>
      </w:pPr>
      <w:r w:rsidRPr="00D659CC">
        <w:t xml:space="preserve">We access static field from the class </w:t>
      </w:r>
      <w:r w:rsidRPr="00D659CC">
        <w:rPr>
          <w:rFonts w:ascii="Consolas" w:hAnsi="Consolas"/>
          <w:b/>
          <w:bCs/>
          <w:noProof/>
          <w:kern w:val="32"/>
          <w:sz w:val="22"/>
        </w:rPr>
        <w:t>Dog</w:t>
      </w:r>
      <w:r w:rsidRPr="00D659CC">
        <w:t xml:space="preserve"> so we can use the following code in order to access the field </w:t>
      </w:r>
      <w:r w:rsidRPr="00D659CC">
        <w:rPr>
          <w:rFonts w:ascii="Consolas" w:hAnsi="Consolas"/>
          <w:b/>
          <w:bCs/>
          <w:noProof/>
          <w:kern w:val="32"/>
          <w:sz w:val="22"/>
        </w:rPr>
        <w:t>dogCount</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1F66F6B" w14:textId="77777777" w:rsidTr="0037090D">
        <w:trPr>
          <w:trHeight w:val="19"/>
        </w:trPr>
        <w:tc>
          <w:tcPr>
            <w:tcW w:w="9637" w:type="dxa"/>
            <w:tcBorders>
              <w:top w:val="single" w:sz="4" w:space="0" w:color="auto"/>
              <w:left w:val="single" w:sz="4" w:space="0" w:color="auto"/>
              <w:bottom w:val="single" w:sz="4" w:space="0" w:color="auto"/>
              <w:right w:val="single" w:sz="4" w:space="0" w:color="auto"/>
            </w:tcBorders>
          </w:tcPr>
          <w:p w14:paraId="71FC32D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14:paraId="73369FF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1A2D1E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14:paraId="2E5BF77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14:paraId="19317AE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p>
          <w:p w14:paraId="1A45C91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Modifying the static counter in the constructor</w:t>
            </w:r>
          </w:p>
          <w:p w14:paraId="0241306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dogCount += </w:t>
            </w:r>
            <w:r w:rsidRPr="00D659CC">
              <w:rPr>
                <w:rFonts w:ascii="Consolas" w:hAnsi="Consolas" w:cs="Consolas"/>
                <w:noProof/>
                <w:color w:val="A31515"/>
                <w:sz w:val="22"/>
                <w:szCs w:val="22"/>
              </w:rPr>
              <w:t>1</w:t>
            </w:r>
            <w:r w:rsidRPr="00D659CC">
              <w:rPr>
                <w:rFonts w:ascii="Consolas" w:hAnsi="Consolas"/>
                <w:noProof/>
                <w:sz w:val="22"/>
                <w:szCs w:val="22"/>
              </w:rPr>
              <w:t>;</w:t>
            </w:r>
          </w:p>
          <w:p w14:paraId="19EADB94"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461D449F" w14:textId="77777777" w:rsidR="00B76773" w:rsidRPr="00D659CC" w:rsidRDefault="00B76773" w:rsidP="00B76773">
      <w:pPr>
        <w:spacing w:after="120"/>
      </w:pPr>
      <w:r w:rsidRPr="00D659CC">
        <w:lastRenderedPageBreak/>
        <w:t xml:space="preserve">The first way is preferable, it is clear that the field in the class </w:t>
      </w:r>
      <w:r w:rsidRPr="00D659CC">
        <w:rPr>
          <w:rFonts w:ascii="Consolas" w:hAnsi="Consolas"/>
          <w:b/>
          <w:bCs/>
          <w:noProof/>
          <w:kern w:val="32"/>
          <w:sz w:val="22"/>
        </w:rPr>
        <w:t>Dog</w:t>
      </w:r>
      <w:r w:rsidRPr="00D659CC">
        <w:t xml:space="preserve"> is static. The code is more readable.</w:t>
      </w:r>
    </w:p>
    <w:p w14:paraId="6BDE5F0D" w14:textId="77777777" w:rsidR="00B76773" w:rsidRPr="00D659CC" w:rsidRDefault="00B76773" w:rsidP="00B76773">
      <w:pPr>
        <w:spacing w:after="120"/>
      </w:pPr>
      <w:r w:rsidRPr="00D659CC">
        <w:t>Let</w:t>
      </w:r>
      <w:r w:rsidR="002509B8" w:rsidRPr="00D659CC">
        <w:t>’s</w:t>
      </w:r>
      <w:r w:rsidRPr="00D659CC">
        <w:t xml:space="preserve"> create some objects of the class </w:t>
      </w:r>
      <w:r w:rsidRPr="00D659CC">
        <w:rPr>
          <w:rFonts w:ascii="Consolas" w:hAnsi="Consolas"/>
          <w:b/>
          <w:bCs/>
          <w:noProof/>
          <w:kern w:val="32"/>
          <w:sz w:val="22"/>
        </w:rPr>
        <w:t>Dog</w:t>
      </w:r>
      <w:r w:rsidRPr="00D659CC">
        <w:t xml:space="preserve"> and print out their number in order to check if we are righ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62A98292" w14:textId="77777777" w:rsidTr="0037090D">
        <w:tc>
          <w:tcPr>
            <w:tcW w:w="9637" w:type="dxa"/>
            <w:tcBorders>
              <w:top w:val="single" w:sz="4" w:space="0" w:color="auto"/>
              <w:left w:val="single" w:sz="4" w:space="0" w:color="auto"/>
              <w:bottom w:val="single" w:sz="4" w:space="0" w:color="auto"/>
              <w:right w:val="single" w:sz="4" w:space="0" w:color="auto"/>
            </w:tcBorders>
          </w:tcPr>
          <w:p w14:paraId="4CF1670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6409D08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790CCB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1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Jackie"</w:t>
            </w:r>
            <w:r w:rsidRPr="001547CE">
              <w:rPr>
                <w:rFonts w:ascii="Consolas" w:hAnsi="Consolas"/>
                <w:noProof/>
                <w:sz w:val="22"/>
                <w:szCs w:val="22"/>
              </w:rPr>
              <w:t xml:space="preserve">, </w:t>
            </w:r>
            <w:r w:rsidRPr="001547CE">
              <w:rPr>
                <w:rFonts w:ascii="Consolas" w:hAnsi="Consolas" w:cs="Consolas"/>
                <w:noProof/>
                <w:color w:val="A31515"/>
                <w:sz w:val="22"/>
                <w:szCs w:val="22"/>
              </w:rPr>
              <w:t>1</w:t>
            </w:r>
            <w:r w:rsidRPr="001547CE">
              <w:rPr>
                <w:rFonts w:ascii="Consolas" w:hAnsi="Consolas"/>
                <w:noProof/>
                <w:sz w:val="22"/>
                <w:szCs w:val="22"/>
              </w:rPr>
              <w:t>);</w:t>
            </w:r>
          </w:p>
          <w:p w14:paraId="390A58E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2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Lass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w:t>
            </w:r>
          </w:p>
          <w:p w14:paraId="5D0085C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3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Rex"</w:t>
            </w:r>
            <w:r w:rsidRPr="001547CE">
              <w:rPr>
                <w:rFonts w:ascii="Consolas" w:hAnsi="Consolas"/>
                <w:noProof/>
                <w:sz w:val="22"/>
                <w:szCs w:val="22"/>
              </w:rPr>
              <w:t xml:space="preserve">, </w:t>
            </w:r>
            <w:r w:rsidRPr="001547CE">
              <w:rPr>
                <w:rFonts w:ascii="Consolas" w:hAnsi="Consolas" w:cs="Consolas"/>
                <w:noProof/>
                <w:color w:val="A31515"/>
                <w:sz w:val="22"/>
                <w:szCs w:val="22"/>
              </w:rPr>
              <w:t>3</w:t>
            </w:r>
            <w:r w:rsidRPr="001547CE">
              <w:rPr>
                <w:rFonts w:ascii="Consolas" w:hAnsi="Consolas"/>
                <w:noProof/>
                <w:sz w:val="22"/>
                <w:szCs w:val="22"/>
              </w:rPr>
              <w:t>);</w:t>
            </w:r>
          </w:p>
          <w:p w14:paraId="78182B08" w14:textId="77777777" w:rsidR="00B76773" w:rsidRPr="0037090D" w:rsidRDefault="00B76773" w:rsidP="00B76773">
            <w:pPr>
              <w:autoSpaceDE w:val="0"/>
              <w:autoSpaceDN w:val="0"/>
              <w:adjustRightInd w:val="0"/>
              <w:spacing w:before="0"/>
              <w:jc w:val="left"/>
              <w:rPr>
                <w:rFonts w:ascii="Consolas" w:hAnsi="Consolas" w:cs="Consolas"/>
                <w:noProof/>
                <w:sz w:val="14"/>
                <w:szCs w:val="14"/>
              </w:rPr>
            </w:pPr>
          </w:p>
          <w:p w14:paraId="5237BDA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Access to the static variable</w:t>
            </w:r>
          </w:p>
          <w:p w14:paraId="3F73914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Dog count is now "</w:t>
            </w:r>
            <w:r w:rsidRPr="001547CE">
              <w:rPr>
                <w:rFonts w:ascii="Consolas" w:hAnsi="Consolas"/>
                <w:noProof/>
                <w:sz w:val="22"/>
                <w:szCs w:val="22"/>
              </w:rPr>
              <w:t xml:space="preserve"> + </w:t>
            </w:r>
            <w:r w:rsidRPr="001547CE">
              <w:rPr>
                <w:rFonts w:ascii="Consolas" w:hAnsi="Consolas"/>
                <w:noProof/>
                <w:color w:val="2B91AF"/>
                <w:sz w:val="22"/>
              </w:rPr>
              <w:t>Dog</w:t>
            </w:r>
            <w:r w:rsidRPr="001547CE">
              <w:rPr>
                <w:rFonts w:ascii="Consolas" w:hAnsi="Consolas"/>
                <w:noProof/>
                <w:sz w:val="22"/>
                <w:szCs w:val="22"/>
              </w:rPr>
              <w:t>.dogCount);</w:t>
            </w:r>
          </w:p>
          <w:p w14:paraId="4F9A047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1C03103B" w14:textId="77777777" w:rsidR="00B76773" w:rsidRPr="00D659CC" w:rsidRDefault="00B76773" w:rsidP="00B76773">
      <w:pPr>
        <w:spacing w:after="120"/>
        <w:rPr>
          <w:b/>
          <w:bCs/>
        </w:rPr>
      </w:pPr>
      <w:r w:rsidRPr="00D659CC">
        <w:t>The output of the example i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634E8A0" w14:textId="77777777" w:rsidTr="0037090D">
        <w:tc>
          <w:tcPr>
            <w:tcW w:w="9637" w:type="dxa"/>
            <w:tcBorders>
              <w:top w:val="single" w:sz="4" w:space="0" w:color="auto"/>
              <w:left w:val="single" w:sz="4" w:space="0" w:color="auto"/>
              <w:bottom w:val="single" w:sz="4" w:space="0" w:color="auto"/>
              <w:right w:val="single" w:sz="4" w:space="0" w:color="auto"/>
            </w:tcBorders>
          </w:tcPr>
          <w:p w14:paraId="3C925E35"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Dog count is now 3</w:t>
            </w:r>
          </w:p>
        </w:tc>
      </w:tr>
    </w:tbl>
    <w:p w14:paraId="46CD2601" w14:textId="77777777" w:rsidR="00B76773" w:rsidRPr="00D659CC" w:rsidRDefault="00B76773" w:rsidP="00732360">
      <w:pPr>
        <w:pStyle w:val="Heading3"/>
      </w:pPr>
      <w:bookmarkStart w:id="308" w:name="Constants"/>
      <w:bookmarkEnd w:id="308"/>
      <w:r w:rsidRPr="00D659CC">
        <w:t>Constants</w:t>
      </w:r>
    </w:p>
    <w:p w14:paraId="4737D313" w14:textId="77777777" w:rsidR="00B76773" w:rsidRPr="00D659CC" w:rsidRDefault="00B76773" w:rsidP="00B76773">
      <w:r w:rsidRPr="00D659CC">
        <w:t>Before we finish with the static fields we should get familiar with one more specific type of static fields.</w:t>
      </w:r>
    </w:p>
    <w:p w14:paraId="43A94A28" w14:textId="77777777" w:rsidR="00B76773" w:rsidRPr="00D659CC" w:rsidRDefault="00B76773" w:rsidP="00B76773">
      <w:r w:rsidRPr="00D659CC">
        <w:t xml:space="preserve">Like the constants of mathematics, in C# special fields of a class called </w:t>
      </w:r>
      <w:r w:rsidRPr="00D659CC">
        <w:rPr>
          <w:b/>
          <w:bCs/>
        </w:rPr>
        <w:t>constants</w:t>
      </w:r>
      <w:r w:rsidRPr="00D659CC">
        <w:t xml:space="preserve"> can be created. Once</w:t>
      </w:r>
      <w:r w:rsidRPr="00D659CC">
        <w:tab/>
        <w:t xml:space="preserve">declared and initialized </w:t>
      </w:r>
      <w:r w:rsidRPr="00D659CC">
        <w:rPr>
          <w:b/>
        </w:rPr>
        <w:t>constants always have the same value</w:t>
      </w:r>
      <w:r w:rsidRPr="00D659CC">
        <w:t xml:space="preserve"> for all objects of a particular type.</w:t>
      </w:r>
    </w:p>
    <w:p w14:paraId="508EBA98" w14:textId="77777777" w:rsidR="00B76773" w:rsidRPr="00D659CC" w:rsidRDefault="00B76773" w:rsidP="00B76773">
      <w:r w:rsidRPr="00D659CC">
        <w:t>In C# constants are of two types:</w:t>
      </w:r>
    </w:p>
    <w:p w14:paraId="0E993FCD" w14:textId="77777777" w:rsidR="00B76773" w:rsidRPr="00D659CC" w:rsidRDefault="00B76773" w:rsidP="00DA1C27">
      <w:pPr>
        <w:numPr>
          <w:ilvl w:val="0"/>
          <w:numId w:val="112"/>
        </w:numPr>
        <w:tabs>
          <w:tab w:val="clear" w:pos="568"/>
        </w:tabs>
      </w:pPr>
      <w:r w:rsidRPr="00D659CC">
        <w:t>Constants the values of which are extracted during the compilation of the program (</w:t>
      </w:r>
      <w:r w:rsidRPr="00D659CC">
        <w:rPr>
          <w:b/>
        </w:rPr>
        <w:t>compile-time constants</w:t>
      </w:r>
      <w:r w:rsidRPr="00D659CC">
        <w:t>).</w:t>
      </w:r>
    </w:p>
    <w:p w14:paraId="28314223" w14:textId="77777777" w:rsidR="00B76773" w:rsidRPr="00D659CC" w:rsidRDefault="00B76773" w:rsidP="00DA1C27">
      <w:pPr>
        <w:numPr>
          <w:ilvl w:val="0"/>
          <w:numId w:val="112"/>
        </w:numPr>
        <w:tabs>
          <w:tab w:val="clear" w:pos="568"/>
        </w:tabs>
      </w:pPr>
      <w:r w:rsidRPr="00D659CC">
        <w:t>Constants the values of which are extracted during the execution of the program (</w:t>
      </w:r>
      <w:r w:rsidRPr="00D659CC">
        <w:rPr>
          <w:b/>
        </w:rPr>
        <w:t>run-time constants</w:t>
      </w:r>
      <w:r w:rsidRPr="00D659CC">
        <w:t>).</w:t>
      </w:r>
    </w:p>
    <w:p w14:paraId="04C30811" w14:textId="77777777" w:rsidR="00B76773" w:rsidRPr="00D659CC" w:rsidRDefault="005F05E6" w:rsidP="00732360">
      <w:pPr>
        <w:pStyle w:val="Heading4"/>
      </w:pPr>
      <w:r w:rsidRPr="00D659CC">
        <w:t>Compile-Time Constants</w:t>
      </w:r>
      <w:r w:rsidRPr="00D659CC">
        <w:rPr>
          <w:noProof/>
        </w:rPr>
        <w:t xml:space="preserve"> (const)</w:t>
      </w:r>
    </w:p>
    <w:p w14:paraId="4919355D" w14:textId="77777777" w:rsidR="00B76773" w:rsidRPr="00D659CC" w:rsidRDefault="00B76773" w:rsidP="00B76773">
      <w:pPr>
        <w:spacing w:after="120"/>
      </w:pPr>
      <w:r w:rsidRPr="00D659CC">
        <w:t xml:space="preserve">Constants, which are calculated at compile time (compile-time constants), are declared as follows, using modifier </w:t>
      </w:r>
      <w:r w:rsidRPr="00D659CC">
        <w:rPr>
          <w:rFonts w:ascii="Consolas" w:hAnsi="Consolas"/>
          <w:b/>
          <w:bCs/>
          <w:noProof/>
          <w:kern w:val="32"/>
          <w:sz w:val="22"/>
        </w:rPr>
        <w:t>const</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9C9ABFC" w14:textId="77777777" w:rsidTr="0037090D">
        <w:trPr>
          <w:trHeight w:val="245"/>
        </w:trPr>
        <w:tc>
          <w:tcPr>
            <w:tcW w:w="9637" w:type="dxa"/>
            <w:tcBorders>
              <w:top w:val="single" w:sz="4" w:space="0" w:color="auto"/>
              <w:left w:val="single" w:sz="4" w:space="0" w:color="auto"/>
              <w:bottom w:val="single" w:sz="4" w:space="0" w:color="auto"/>
              <w:right w:val="single" w:sz="4" w:space="0" w:color="auto"/>
            </w:tcBorders>
          </w:tcPr>
          <w:p w14:paraId="67210BAC" w14:textId="115A8E32"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 xml:space="preserve">[&lt;access_modifiers&gt;] </w:t>
            </w:r>
            <w:r w:rsidR="0037090D" w:rsidRPr="00D659CC">
              <w:rPr>
                <w:rFonts w:ascii="Consolas" w:hAnsi="Consolas" w:cs="Consolas"/>
                <w:noProof/>
                <w:color w:val="0000FF"/>
                <w:sz w:val="22"/>
                <w:szCs w:val="22"/>
                <w:lang w:eastAsia="es-ES"/>
              </w:rPr>
              <w:t>const</w:t>
            </w:r>
            <w:r w:rsidRPr="00D659CC">
              <w:rPr>
                <w:rFonts w:ascii="Consolas" w:hAnsi="Consolas" w:cs="Consolas"/>
                <w:bCs/>
                <w:noProof/>
                <w:sz w:val="22"/>
                <w:szCs w:val="22"/>
              </w:rPr>
              <w:t xml:space="preserve"> &lt;type&gt; &lt;name&gt;;</w:t>
            </w:r>
          </w:p>
        </w:tc>
      </w:tr>
    </w:tbl>
    <w:p w14:paraId="48D7CEF8" w14:textId="77777777" w:rsidR="00B76773" w:rsidRPr="00D659CC" w:rsidRDefault="00B76773" w:rsidP="00B76773">
      <w:pPr>
        <w:spacing w:after="120"/>
      </w:pPr>
      <w:r w:rsidRPr="00D659CC">
        <w:t xml:space="preserve">Constants, which are declared with special word </w:t>
      </w:r>
      <w:r w:rsidRPr="00D659CC">
        <w:rPr>
          <w:rFonts w:ascii="Consolas" w:hAnsi="Consolas"/>
          <w:b/>
          <w:bCs/>
          <w:noProof/>
          <w:kern w:val="32"/>
          <w:sz w:val="22"/>
        </w:rPr>
        <w:t>const</w:t>
      </w:r>
      <w:r w:rsidRPr="00D659CC">
        <w:t xml:space="preserve">, are static fields. Nevertheless, the use of modifier </w:t>
      </w:r>
      <w:r w:rsidRPr="00D659CC">
        <w:rPr>
          <w:rFonts w:ascii="Consolas" w:hAnsi="Consolas"/>
          <w:b/>
          <w:bCs/>
          <w:noProof/>
          <w:kern w:val="32"/>
          <w:sz w:val="22"/>
        </w:rPr>
        <w:t>static</w:t>
      </w:r>
      <w:r w:rsidRPr="00D659CC">
        <w:t xml:space="preserve"> is not required (nor allowed by the compiler) in their declaration.</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B76773" w:rsidRPr="00D659CC" w14:paraId="575E5DB6" w14:textId="77777777" w:rsidTr="0037090D">
        <w:tc>
          <w:tcPr>
            <w:tcW w:w="812" w:type="dxa"/>
            <w:tcBorders>
              <w:top w:val="single" w:sz="4" w:space="0" w:color="auto"/>
              <w:left w:val="single" w:sz="4" w:space="0" w:color="auto"/>
              <w:bottom w:val="single" w:sz="4" w:space="0" w:color="auto"/>
              <w:right w:val="single" w:sz="4" w:space="0" w:color="auto"/>
            </w:tcBorders>
            <w:vAlign w:val="center"/>
          </w:tcPr>
          <w:p w14:paraId="1A2BD3A4" w14:textId="77777777" w:rsidR="00B76773" w:rsidRPr="00D659CC" w:rsidRDefault="00B76773" w:rsidP="002340E2">
            <w:pPr>
              <w:spacing w:before="0"/>
              <w:jc w:val="center"/>
            </w:pPr>
            <w:r w:rsidRPr="00D659CC">
              <w:rPr>
                <w:noProof/>
              </w:rPr>
              <w:lastRenderedPageBreak/>
              <w:drawing>
                <wp:inline distT="0" distB="0" distL="0" distR="0" wp14:anchorId="6843BF13" wp14:editId="0A063CEF">
                  <wp:extent cx="321945" cy="321945"/>
                  <wp:effectExtent l="0" t="0" r="1905" b="1905"/>
                  <wp:docPr id="5405" name="Picture 54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1E63025D" w14:textId="77777777" w:rsidR="00B76773" w:rsidRPr="00D659CC" w:rsidRDefault="00B76773" w:rsidP="00F01EE9">
            <w:pPr>
              <w:pStyle w:val="WarningMessage"/>
            </w:pPr>
            <w:r w:rsidRPr="00D659CC">
              <w:t xml:space="preserve">Although the constants declared with a modifier </w:t>
            </w:r>
            <w:r w:rsidRPr="00D659CC">
              <w:rPr>
                <w:rStyle w:val="Code"/>
                <w:b/>
              </w:rPr>
              <w:t>const</w:t>
            </w:r>
            <w:r w:rsidRPr="00D659CC">
              <w:t xml:space="preserve"> are static fields, they must not and cannot use the </w:t>
            </w:r>
            <w:r w:rsidRPr="00D659CC">
              <w:rPr>
                <w:rStyle w:val="Code"/>
                <w:b/>
              </w:rPr>
              <w:t xml:space="preserve">static modifier </w:t>
            </w:r>
            <w:r w:rsidRPr="00D659CC">
              <w:t>in their declaration.</w:t>
            </w:r>
          </w:p>
        </w:tc>
      </w:tr>
    </w:tbl>
    <w:p w14:paraId="5A3DE43C" w14:textId="77777777" w:rsidR="00B76773" w:rsidRPr="00D659CC" w:rsidRDefault="00B76773" w:rsidP="00B76773">
      <w:pPr>
        <w:spacing w:after="120"/>
        <w:rPr>
          <w:b/>
          <w:bCs/>
        </w:rPr>
      </w:pPr>
      <w:r w:rsidRPr="00D659CC">
        <w:t>For example, if we want to declare as a constant the number "</w:t>
      </w:r>
      <w:r w:rsidRPr="0037090D">
        <w:rPr>
          <w:b/>
          <w:bCs/>
        </w:rPr>
        <w:t>PI</w:t>
      </w:r>
      <w:r w:rsidRPr="00D659CC">
        <w:t>", which is known to us from mathematics, this can be done as follow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9E44720" w14:textId="77777777" w:rsidTr="0037090D">
        <w:tc>
          <w:tcPr>
            <w:tcW w:w="9637" w:type="dxa"/>
            <w:tcBorders>
              <w:top w:val="single" w:sz="4" w:space="0" w:color="auto"/>
              <w:left w:val="single" w:sz="4" w:space="0" w:color="auto"/>
              <w:bottom w:val="single" w:sz="4" w:space="0" w:color="auto"/>
              <w:right w:val="single" w:sz="4" w:space="0" w:color="auto"/>
            </w:tcBorders>
          </w:tcPr>
          <w:p w14:paraId="1369B8D4"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3.141592653589793;</w:t>
            </w:r>
          </w:p>
        </w:tc>
      </w:tr>
    </w:tbl>
    <w:p w14:paraId="2589739D" w14:textId="77777777" w:rsidR="00B76773" w:rsidRPr="00D659CC" w:rsidRDefault="00B76773" w:rsidP="00B76773">
      <w:pPr>
        <w:spacing w:after="120"/>
        <w:rPr>
          <w:b/>
          <w:bCs/>
        </w:rPr>
      </w:pPr>
      <w:r w:rsidRPr="00D659CC">
        <w:t xml:space="preserve">The value we assign to a particular constant can be an </w:t>
      </w:r>
      <w:r w:rsidR="005A4331" w:rsidRPr="00D659CC">
        <w:t>expression, which</w:t>
      </w:r>
      <w:r w:rsidRPr="00D659CC">
        <w:t xml:space="preserve"> has to be calculated by the compiler at compile time. For example, as we know from mathematics, the constant "PI" can be represented as the approximate result of the division of numbers 22 and 7:</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A1C14B8" w14:textId="77777777" w:rsidTr="0037090D">
        <w:tc>
          <w:tcPr>
            <w:tcW w:w="9637" w:type="dxa"/>
            <w:tcBorders>
              <w:top w:val="single" w:sz="4" w:space="0" w:color="auto"/>
              <w:left w:val="single" w:sz="4" w:space="0" w:color="auto"/>
              <w:bottom w:val="single" w:sz="4" w:space="0" w:color="auto"/>
              <w:right w:val="single" w:sz="4" w:space="0" w:color="auto"/>
            </w:tcBorders>
          </w:tcPr>
          <w:p w14:paraId="25251179"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22d / 7;</w:t>
            </w:r>
          </w:p>
        </w:tc>
      </w:tr>
    </w:tbl>
    <w:p w14:paraId="42538E71" w14:textId="77777777" w:rsidR="00B76773" w:rsidRPr="00D659CC" w:rsidRDefault="00B76773" w:rsidP="00B76773">
      <w:pPr>
        <w:spacing w:after="120"/>
        <w:rPr>
          <w:b/>
          <w:bCs/>
        </w:rPr>
      </w:pPr>
      <w:r w:rsidRPr="00D659CC">
        <w:t>When we try to print the value of the constan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01FB9AED" w14:textId="77777777" w:rsidTr="0037090D">
        <w:tc>
          <w:tcPr>
            <w:tcW w:w="9637" w:type="dxa"/>
            <w:tcBorders>
              <w:top w:val="single" w:sz="4" w:space="0" w:color="auto"/>
              <w:left w:val="single" w:sz="4" w:space="0" w:color="auto"/>
              <w:bottom w:val="single" w:sz="4" w:space="0" w:color="auto"/>
              <w:right w:val="single" w:sz="4" w:space="0" w:color="auto"/>
            </w:tcBorders>
          </w:tcPr>
          <w:p w14:paraId="1A8C565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14D9713F"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4DA3A5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value of PI is: "</w:t>
            </w:r>
            <w:r w:rsidRPr="001547CE">
              <w:rPr>
                <w:rFonts w:ascii="Consolas" w:hAnsi="Consolas"/>
                <w:noProof/>
                <w:sz w:val="22"/>
                <w:szCs w:val="22"/>
              </w:rPr>
              <w:t xml:space="preserve"> + PI);</w:t>
            </w:r>
          </w:p>
          <w:p w14:paraId="72FD7EEF"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2C733291" w14:textId="77777777" w:rsidR="00B76773" w:rsidRPr="00D659CC" w:rsidRDefault="00B76773" w:rsidP="00B76773">
      <w:pPr>
        <w:spacing w:after="120"/>
        <w:rPr>
          <w:b/>
          <w:bCs/>
        </w:rPr>
      </w:pPr>
      <w:r w:rsidRPr="00D659CC">
        <w:t>The command line will displa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6A0722C" w14:textId="77777777" w:rsidTr="0037090D">
        <w:tc>
          <w:tcPr>
            <w:tcW w:w="9637" w:type="dxa"/>
            <w:tcBorders>
              <w:top w:val="single" w:sz="4" w:space="0" w:color="auto"/>
              <w:left w:val="single" w:sz="4" w:space="0" w:color="auto"/>
              <w:bottom w:val="single" w:sz="4" w:space="0" w:color="auto"/>
              <w:right w:val="single" w:sz="4" w:space="0" w:color="auto"/>
            </w:tcBorders>
          </w:tcPr>
          <w:p w14:paraId="5A67AE8E"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he value of PI is: 3.14285714285714</w:t>
            </w:r>
          </w:p>
        </w:tc>
      </w:tr>
    </w:tbl>
    <w:p w14:paraId="6448F419" w14:textId="77777777" w:rsidR="00B76773" w:rsidRPr="00D659CC" w:rsidRDefault="00B76773" w:rsidP="00B76773">
      <w:pPr>
        <w:spacing w:after="120"/>
        <w:rPr>
          <w:b/>
          <w:bCs/>
        </w:rPr>
      </w:pPr>
      <w:r w:rsidRPr="00D659CC">
        <w:t>If we do not give a value to a constant at its declaration, but later, we will get a compilation error. For example, if we take the example of the constant PI, we first declare the constant and later try to give it a valu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6D9A646" w14:textId="77777777" w:rsidTr="0037090D">
        <w:tc>
          <w:tcPr>
            <w:tcW w:w="9637" w:type="dxa"/>
            <w:tcBorders>
              <w:top w:val="single" w:sz="4" w:space="0" w:color="auto"/>
              <w:left w:val="single" w:sz="4" w:space="0" w:color="auto"/>
              <w:bottom w:val="single" w:sz="4" w:space="0" w:color="auto"/>
              <w:right w:val="single" w:sz="4" w:space="0" w:color="auto"/>
            </w:tcBorders>
          </w:tcPr>
          <w:p w14:paraId="5DC9556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w:t>
            </w:r>
          </w:p>
          <w:p w14:paraId="0FDEF11F" w14:textId="77777777" w:rsidR="00B76773" w:rsidRPr="0037090D" w:rsidRDefault="00B76773" w:rsidP="00B76773">
            <w:pPr>
              <w:autoSpaceDE w:val="0"/>
              <w:autoSpaceDN w:val="0"/>
              <w:adjustRightInd w:val="0"/>
              <w:spacing w:before="0"/>
              <w:jc w:val="left"/>
              <w:rPr>
                <w:rFonts w:ascii="Consolas" w:hAnsi="Consolas" w:cs="Consolas"/>
                <w:noProof/>
                <w:sz w:val="18"/>
                <w:szCs w:val="18"/>
              </w:rPr>
            </w:pPr>
          </w:p>
          <w:p w14:paraId="76D4E06A" w14:textId="77777777" w:rsidR="00B76773" w:rsidRPr="00D659CC"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D659CC">
              <w:rPr>
                <w:rFonts w:ascii="Consolas" w:hAnsi="Consolas" w:cs="Consolas"/>
                <w:noProof/>
                <w:color w:val="008000"/>
                <w:sz w:val="22"/>
                <w:szCs w:val="22"/>
                <w:lang w:eastAsia="es-ES"/>
              </w:rPr>
              <w:t>// … Some code …</w:t>
            </w:r>
          </w:p>
          <w:p w14:paraId="5FB23E83" w14:textId="77777777" w:rsidR="00B76773" w:rsidRPr="0037090D" w:rsidRDefault="00B76773" w:rsidP="00B76773">
            <w:pPr>
              <w:autoSpaceDE w:val="0"/>
              <w:autoSpaceDN w:val="0"/>
              <w:adjustRightInd w:val="0"/>
              <w:spacing w:before="0"/>
              <w:jc w:val="left"/>
              <w:rPr>
                <w:rFonts w:ascii="Consolas" w:hAnsi="Consolas" w:cs="Consolas"/>
                <w:noProof/>
                <w:sz w:val="18"/>
                <w:szCs w:val="18"/>
              </w:rPr>
            </w:pPr>
          </w:p>
          <w:p w14:paraId="5415191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void</w:t>
            </w:r>
            <w:r w:rsidRPr="00D659CC">
              <w:rPr>
                <w:rFonts w:ascii="Consolas" w:hAnsi="Consolas"/>
                <w:noProof/>
                <w:sz w:val="22"/>
                <w:szCs w:val="22"/>
              </w:rPr>
              <w:t xml:space="preserve"> SetPiValue()</w:t>
            </w:r>
          </w:p>
          <w:p w14:paraId="487101C4"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325D97B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lang w:eastAsia="es-ES"/>
              </w:rPr>
              <w:t>// Attempting to initialize the constant PI</w:t>
            </w:r>
          </w:p>
          <w:p w14:paraId="4B9132D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PI = 3.141592653589793;</w:t>
            </w:r>
          </w:p>
          <w:p w14:paraId="1C57941C"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46CCBCCC" w14:textId="77777777" w:rsidR="00B76773" w:rsidRPr="00D659CC" w:rsidRDefault="00B76773" w:rsidP="00B76773">
      <w:pPr>
        <w:spacing w:after="120"/>
        <w:rPr>
          <w:b/>
          <w:bCs/>
        </w:rPr>
      </w:pPr>
      <w:r w:rsidRPr="00D659CC">
        <w:t xml:space="preserve">The compiler will issue an error like this one, indicating the </w:t>
      </w:r>
      <w:r w:rsidR="005F05E6" w:rsidRPr="00D659CC">
        <w:t>line</w:t>
      </w:r>
      <w:r w:rsidRPr="00D659CC">
        <w:t>, where the constant is declare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C5F22B7" w14:textId="77777777" w:rsidTr="0037090D">
        <w:tc>
          <w:tcPr>
            <w:tcW w:w="9637" w:type="dxa"/>
            <w:tcBorders>
              <w:top w:val="single" w:sz="4" w:space="0" w:color="auto"/>
              <w:left w:val="single" w:sz="4" w:space="0" w:color="auto"/>
              <w:bottom w:val="single" w:sz="4" w:space="0" w:color="auto"/>
              <w:right w:val="single" w:sz="4" w:space="0" w:color="auto"/>
            </w:tcBorders>
          </w:tcPr>
          <w:p w14:paraId="3773B121"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 xml:space="preserve">A </w:t>
            </w:r>
            <w:r w:rsidRPr="00D659CC">
              <w:rPr>
                <w:rFonts w:ascii="Consolas" w:hAnsi="Consolas"/>
                <w:b/>
                <w:bCs/>
                <w:noProof/>
                <w:kern w:val="32"/>
                <w:sz w:val="22"/>
              </w:rPr>
              <w:t>const</w:t>
            </w:r>
            <w:r w:rsidRPr="00D659CC">
              <w:rPr>
                <w:rFonts w:ascii="Consolas" w:hAnsi="Consolas" w:cs="Consolas"/>
                <w:sz w:val="22"/>
                <w:szCs w:val="22"/>
              </w:rPr>
              <w:t xml:space="preserve"> field requires a value to be provided</w:t>
            </w:r>
          </w:p>
        </w:tc>
      </w:tr>
    </w:tbl>
    <w:p w14:paraId="18C3BD9F" w14:textId="77777777" w:rsidR="00B76773" w:rsidRPr="00D659CC" w:rsidRDefault="00B76773" w:rsidP="00B76773">
      <w:pPr>
        <w:spacing w:after="120"/>
      </w:pPr>
      <w:r w:rsidRPr="00D659CC">
        <w:t>Let</w:t>
      </w:r>
      <w:r w:rsidR="002509B8" w:rsidRPr="00D659CC">
        <w:t>’s</w:t>
      </w:r>
      <w:r w:rsidRPr="00D659CC">
        <w:t xml:space="preserve"> pay attention, again:</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B76773" w:rsidRPr="00D659CC" w14:paraId="08F0C045" w14:textId="77777777" w:rsidTr="0037090D">
        <w:tc>
          <w:tcPr>
            <w:tcW w:w="812" w:type="dxa"/>
            <w:tcBorders>
              <w:top w:val="single" w:sz="4" w:space="0" w:color="auto"/>
              <w:left w:val="single" w:sz="4" w:space="0" w:color="auto"/>
              <w:bottom w:val="single" w:sz="4" w:space="0" w:color="auto"/>
              <w:right w:val="single" w:sz="4" w:space="0" w:color="auto"/>
            </w:tcBorders>
            <w:vAlign w:val="center"/>
          </w:tcPr>
          <w:p w14:paraId="284E290C" w14:textId="77777777" w:rsidR="00B76773" w:rsidRPr="00D659CC" w:rsidRDefault="00B76773" w:rsidP="00B76773">
            <w:pPr>
              <w:spacing w:before="0"/>
              <w:jc w:val="center"/>
            </w:pPr>
            <w:r w:rsidRPr="00D659CC">
              <w:rPr>
                <w:noProof/>
              </w:rPr>
              <w:drawing>
                <wp:inline distT="0" distB="0" distL="0" distR="0" wp14:anchorId="2C5C480F" wp14:editId="6B4539DE">
                  <wp:extent cx="321945" cy="321945"/>
                  <wp:effectExtent l="0" t="0" r="1905" b="1905"/>
                  <wp:docPr id="5406" name="Picture 54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5989723F" w14:textId="77777777" w:rsidR="00B76773" w:rsidRPr="00D659CC" w:rsidRDefault="00B76773" w:rsidP="00F01EE9">
            <w:pPr>
              <w:pStyle w:val="WarningMessage"/>
            </w:pPr>
            <w:r w:rsidRPr="00D659CC">
              <w:t xml:space="preserve">Constants declared with modifier </w:t>
            </w:r>
            <w:r w:rsidRPr="00D659CC">
              <w:rPr>
                <w:rStyle w:val="Code"/>
                <w:b/>
              </w:rPr>
              <w:t>const</w:t>
            </w:r>
            <w:r w:rsidRPr="00D659CC">
              <w:t xml:space="preserve"> must be initialized at the moment of their declaration.</w:t>
            </w:r>
          </w:p>
        </w:tc>
      </w:tr>
    </w:tbl>
    <w:p w14:paraId="170CC154" w14:textId="77777777" w:rsidR="00B76773" w:rsidRPr="00D659CC" w:rsidRDefault="005F05E6" w:rsidP="00732360">
      <w:pPr>
        <w:pStyle w:val="Heading4"/>
      </w:pPr>
      <w:r w:rsidRPr="00D659CC">
        <w:lastRenderedPageBreak/>
        <w:t>Assigning Constant Values at Runtime</w:t>
      </w:r>
    </w:p>
    <w:p w14:paraId="5F617813" w14:textId="77777777" w:rsidR="00B76773" w:rsidRPr="00D659CC" w:rsidRDefault="00B76773" w:rsidP="00B76773">
      <w:pPr>
        <w:spacing w:after="120"/>
      </w:pPr>
      <w:r w:rsidRPr="00D659CC">
        <w:t>Having learned how to declare constants that are being initialized at compile time, let</w:t>
      </w:r>
      <w:r w:rsidR="002509B8" w:rsidRPr="00D659CC">
        <w:t>’s</w:t>
      </w:r>
      <w:r w:rsidRPr="00D659CC">
        <w:t xml:space="preserve"> consider the following example: </w:t>
      </w:r>
      <w:r w:rsidR="005F05E6" w:rsidRPr="00D659CC">
        <w:t>w</w:t>
      </w:r>
      <w:r w:rsidRPr="00D659CC">
        <w:t>e want to create a class for color (</w:t>
      </w:r>
      <w:r w:rsidRPr="00D659CC">
        <w:rPr>
          <w:rFonts w:ascii="Consolas" w:hAnsi="Consolas"/>
          <w:b/>
          <w:bCs/>
          <w:noProof/>
          <w:kern w:val="32"/>
          <w:sz w:val="22"/>
        </w:rPr>
        <w:t>Color</w:t>
      </w:r>
      <w:r w:rsidRPr="00D659CC">
        <w:t xml:space="preserve">). We will use the so-called </w:t>
      </w:r>
      <w:r w:rsidRPr="00D659CC">
        <w:rPr>
          <w:b/>
        </w:rPr>
        <w:t>Red-Green-Blue (RGB) color</w:t>
      </w:r>
      <w:r w:rsidRPr="00D659CC">
        <w:t xml:space="preserve"> </w:t>
      </w:r>
      <w:r w:rsidRPr="00D659CC">
        <w:rPr>
          <w:b/>
        </w:rPr>
        <w:t>model</w:t>
      </w:r>
      <w:r w:rsidRPr="00D659CC">
        <w:t>, according to which, each color is represented by mixing the three primary colors – red, green and blue. These three primary colors are represented as three integers in the range from 0 to 255. For example, black is represented as (0, 0, 0), white as (255, 255, 255), blue – (0, 0, 255) etc.</w:t>
      </w:r>
    </w:p>
    <w:p w14:paraId="39485276" w14:textId="77777777" w:rsidR="00B76773" w:rsidRPr="00D659CC" w:rsidRDefault="00B76773" w:rsidP="00B76773">
      <w:pPr>
        <w:spacing w:after="120"/>
      </w:pPr>
      <w:r w:rsidRPr="00D659CC">
        <w:t>In our class we declare three integer fields for red, green and blue light and a constructor that accepts values for each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06DC1CCC" w14:textId="77777777" w:rsidTr="0037090D">
        <w:tc>
          <w:tcPr>
            <w:tcW w:w="9637" w:type="dxa"/>
            <w:shd w:val="clear" w:color="auto" w:fill="F3F3F3"/>
          </w:tcPr>
          <w:p w14:paraId="26903F60"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lor.cs</w:t>
            </w:r>
          </w:p>
        </w:tc>
      </w:tr>
      <w:tr w:rsidR="00B76773" w:rsidRPr="00D659CC" w14:paraId="7CEB8DE2" w14:textId="77777777" w:rsidTr="00163F2D">
        <w:tc>
          <w:tcPr>
            <w:tcW w:w="7970" w:type="dxa"/>
          </w:tcPr>
          <w:p w14:paraId="4549663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Color</w:t>
            </w:r>
          </w:p>
          <w:p w14:paraId="2BE26CD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28759A45"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w:t>
            </w:r>
          </w:p>
          <w:p w14:paraId="42AC04B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w:t>
            </w:r>
          </w:p>
          <w:p w14:paraId="5C3D8412"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14:paraId="3F008B18"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12E4E86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o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14:paraId="72B51C6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290F527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red = red;</w:t>
            </w:r>
          </w:p>
          <w:p w14:paraId="4BDC72B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green = green;</w:t>
            </w:r>
          </w:p>
          <w:p w14:paraId="632A4A4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blue = blue;</w:t>
            </w:r>
          </w:p>
          <w:p w14:paraId="687121B2"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7268C91"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73AF16ED" w14:textId="77777777" w:rsidR="00B76773" w:rsidRPr="00D659CC" w:rsidRDefault="00B76773" w:rsidP="00B76773">
      <w:pPr>
        <w:spacing w:after="120"/>
      </w:pPr>
      <w:r w:rsidRPr="00D659CC">
        <w:t xml:space="preserve">As some colors are used more frequently than others (for example, black and white) we can </w:t>
      </w:r>
      <w:r w:rsidRPr="00D659CC">
        <w:rPr>
          <w:b/>
        </w:rPr>
        <w:t>declare constants for them</w:t>
      </w:r>
      <w:r w:rsidRPr="00D659CC">
        <w:t>, with the idea that the users of our class will take them for granted, instead of creating their own objects for these particular colors every time. To do this, we modify the code of our class as follows, adding the declaration of the following color-consta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305A1D7B" w14:textId="77777777" w:rsidTr="00163F2D">
        <w:tc>
          <w:tcPr>
            <w:tcW w:w="7970" w:type="dxa"/>
            <w:shd w:val="clear" w:color="auto" w:fill="F3F3F3"/>
          </w:tcPr>
          <w:p w14:paraId="1F0F7DCE"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lor.cs</w:t>
            </w:r>
          </w:p>
        </w:tc>
      </w:tr>
      <w:tr w:rsidR="00B76773" w:rsidRPr="00D659CC" w14:paraId="05E419DE" w14:textId="77777777" w:rsidTr="0037090D">
        <w:tc>
          <w:tcPr>
            <w:tcW w:w="9637" w:type="dxa"/>
          </w:tcPr>
          <w:p w14:paraId="0C29C2C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Color</w:t>
            </w:r>
          </w:p>
          <w:p w14:paraId="39218CD4"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724809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Black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noProof/>
                <w:color w:val="2B91AF"/>
                <w:sz w:val="22"/>
              </w:rPr>
              <w:t>Color</w:t>
            </w:r>
            <w:r w:rsidRPr="00D659CC">
              <w:rPr>
                <w:rFonts w:ascii="Consolas" w:hAnsi="Consolas"/>
                <w:noProof/>
                <w:sz w:val="22"/>
                <w:szCs w:val="22"/>
              </w:rPr>
              <w:t>(0, 0, 0);</w:t>
            </w:r>
          </w:p>
          <w:p w14:paraId="2E674B4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Whit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noProof/>
                <w:color w:val="2B91AF"/>
                <w:sz w:val="22"/>
              </w:rPr>
              <w:t>Color</w:t>
            </w:r>
            <w:r w:rsidRPr="00D659CC">
              <w:rPr>
                <w:rFonts w:ascii="Consolas" w:hAnsi="Consolas"/>
                <w:noProof/>
                <w:sz w:val="22"/>
                <w:szCs w:val="22"/>
              </w:rPr>
              <w:t>(255, 255, 255);</w:t>
            </w:r>
          </w:p>
          <w:p w14:paraId="4BBF8B67"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0E53D97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w:t>
            </w:r>
          </w:p>
          <w:p w14:paraId="41CB7FE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w:t>
            </w:r>
          </w:p>
          <w:p w14:paraId="36F6A58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14:paraId="2F39C387" w14:textId="77777777" w:rsidR="00B76773" w:rsidRPr="0037090D" w:rsidRDefault="00B76773" w:rsidP="00B76773">
            <w:pPr>
              <w:autoSpaceDE w:val="0"/>
              <w:autoSpaceDN w:val="0"/>
              <w:adjustRightInd w:val="0"/>
              <w:spacing w:before="0"/>
              <w:jc w:val="left"/>
              <w:rPr>
                <w:rFonts w:ascii="Consolas" w:hAnsi="Consolas" w:cs="Consolas"/>
                <w:noProof/>
                <w:sz w:val="14"/>
                <w:szCs w:val="14"/>
                <w:lang w:eastAsia="es-ES"/>
              </w:rPr>
            </w:pPr>
          </w:p>
          <w:p w14:paraId="560ED97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o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14:paraId="12B8EE97"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BA5DA3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red = red;</w:t>
            </w:r>
          </w:p>
          <w:p w14:paraId="04B15523"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green = green;</w:t>
            </w:r>
          </w:p>
          <w:p w14:paraId="221BDB6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blue = blue;</w:t>
            </w:r>
          </w:p>
          <w:p w14:paraId="21BE0240"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11690B53"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1AC0FB4B" w14:textId="77777777" w:rsidR="00B76773" w:rsidRPr="00D659CC" w:rsidRDefault="00B76773" w:rsidP="00B76773">
      <w:pPr>
        <w:spacing w:after="120"/>
        <w:rPr>
          <w:b/>
          <w:bCs/>
        </w:rPr>
      </w:pPr>
      <w:r w:rsidRPr="00D659CC">
        <w:t xml:space="preserve">Strangely, when we try to compile, we </w:t>
      </w:r>
      <w:r w:rsidRPr="00D659CC">
        <w:rPr>
          <w:b/>
        </w:rPr>
        <w:t>get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EA0ED0A" w14:textId="77777777" w:rsidTr="0037090D">
        <w:tc>
          <w:tcPr>
            <w:tcW w:w="9637" w:type="dxa"/>
            <w:tcBorders>
              <w:top w:val="single" w:sz="4" w:space="0" w:color="auto"/>
              <w:left w:val="single" w:sz="4" w:space="0" w:color="auto"/>
              <w:bottom w:val="single" w:sz="4" w:space="0" w:color="auto"/>
              <w:right w:val="single" w:sz="4" w:space="0" w:color="auto"/>
            </w:tcBorders>
          </w:tcPr>
          <w:p w14:paraId="78753513"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lastRenderedPageBreak/>
              <w:t>'Color.Black' is of type 'Color'. A const field of a reference type other than string can only be initialized with null.</w:t>
            </w:r>
          </w:p>
          <w:p w14:paraId="43820905"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or.White' is of type 'Color'. A const field of a reference type other than string can only be initialized with null.</w:t>
            </w:r>
          </w:p>
        </w:tc>
      </w:tr>
    </w:tbl>
    <w:p w14:paraId="2EB28BE0" w14:textId="77777777" w:rsidR="00B76773" w:rsidRPr="00D659CC" w:rsidRDefault="00B76773" w:rsidP="00B76773">
      <w:r w:rsidRPr="00D659CC">
        <w:t xml:space="preserve">This is so because in </w:t>
      </w:r>
      <w:r w:rsidR="00D831D7" w:rsidRPr="00D659CC">
        <w:t>C</w:t>
      </w:r>
      <w:r w:rsidRPr="00D659CC">
        <w:t xml:space="preserve">#, constants, declared with the modifier </w:t>
      </w:r>
      <w:r w:rsidRPr="00D659CC">
        <w:rPr>
          <w:rFonts w:ascii="Consolas" w:hAnsi="Consolas"/>
          <w:b/>
          <w:bCs/>
          <w:noProof/>
          <w:kern w:val="32"/>
          <w:sz w:val="22"/>
        </w:rPr>
        <w:t>const</w:t>
      </w:r>
      <w:r w:rsidRPr="00D659CC">
        <w:t>, can be only of the following types:</w:t>
      </w:r>
    </w:p>
    <w:p w14:paraId="12ACD1F1" w14:textId="77777777" w:rsidR="00B76773" w:rsidRPr="00D659CC" w:rsidRDefault="00B76773" w:rsidP="00DA1C27">
      <w:pPr>
        <w:numPr>
          <w:ilvl w:val="0"/>
          <w:numId w:val="110"/>
        </w:numPr>
        <w:tabs>
          <w:tab w:val="clear" w:pos="568"/>
        </w:tabs>
      </w:pPr>
      <w:r w:rsidRPr="00D659CC">
        <w:t>Primitive types:</w:t>
      </w:r>
      <w:r w:rsidRPr="00D659CC">
        <w:rPr>
          <w:rFonts w:ascii="Consolas" w:hAnsi="Consolas"/>
          <w:b/>
          <w:bCs/>
          <w:noProof/>
          <w:kern w:val="32"/>
          <w:sz w:val="22"/>
        </w:rPr>
        <w:t xml:space="preserve"> sbyte</w:t>
      </w:r>
      <w:r w:rsidRPr="00D659CC">
        <w:rPr>
          <w:noProof/>
        </w:rPr>
        <w:t xml:space="preserve">, </w:t>
      </w:r>
      <w:r w:rsidRPr="00D659CC">
        <w:rPr>
          <w:rFonts w:ascii="Consolas" w:hAnsi="Consolas"/>
          <w:b/>
          <w:bCs/>
          <w:noProof/>
          <w:kern w:val="32"/>
          <w:sz w:val="22"/>
        </w:rPr>
        <w:t>byte</w:t>
      </w:r>
      <w:r w:rsidRPr="00D659CC">
        <w:rPr>
          <w:noProof/>
        </w:rPr>
        <w:t xml:space="preserve">, </w:t>
      </w:r>
      <w:r w:rsidRPr="00D659CC">
        <w:rPr>
          <w:rFonts w:ascii="Consolas" w:hAnsi="Consolas"/>
          <w:b/>
          <w:bCs/>
          <w:noProof/>
          <w:kern w:val="32"/>
          <w:sz w:val="22"/>
        </w:rPr>
        <w:t>short</w:t>
      </w:r>
      <w:r w:rsidRPr="00D659CC">
        <w:rPr>
          <w:noProof/>
        </w:rPr>
        <w:t xml:space="preserve">, </w:t>
      </w:r>
      <w:r w:rsidRPr="00D659CC">
        <w:rPr>
          <w:rFonts w:ascii="Consolas" w:hAnsi="Consolas"/>
          <w:b/>
          <w:bCs/>
          <w:noProof/>
          <w:kern w:val="32"/>
          <w:sz w:val="22"/>
        </w:rPr>
        <w:t>ushort</w:t>
      </w:r>
      <w:r w:rsidRPr="00D659CC">
        <w:rPr>
          <w:noProof/>
        </w:rPr>
        <w:t xml:space="preser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uint</w:t>
      </w:r>
      <w:r w:rsidRPr="00D659CC">
        <w:rPr>
          <w:noProof/>
        </w:rPr>
        <w:t xml:space="preserve">, </w:t>
      </w:r>
      <w:r w:rsidRPr="00D659CC">
        <w:rPr>
          <w:rFonts w:ascii="Consolas" w:hAnsi="Consolas"/>
          <w:b/>
          <w:bCs/>
          <w:noProof/>
          <w:kern w:val="32"/>
          <w:sz w:val="22"/>
        </w:rPr>
        <w:t>long</w:t>
      </w:r>
      <w:r w:rsidRPr="00D659CC">
        <w:rPr>
          <w:noProof/>
        </w:rPr>
        <w:t xml:space="preserve">, </w:t>
      </w:r>
      <w:r w:rsidRPr="00D659CC">
        <w:rPr>
          <w:rFonts w:ascii="Consolas" w:hAnsi="Consolas"/>
          <w:b/>
          <w:bCs/>
          <w:noProof/>
          <w:kern w:val="32"/>
          <w:sz w:val="22"/>
        </w:rPr>
        <w:t>ulong</w:t>
      </w:r>
      <w:r w:rsidRPr="00D659CC">
        <w:rPr>
          <w:noProof/>
        </w:rPr>
        <w:t xml:space="preserve">, </w:t>
      </w:r>
      <w:r w:rsidRPr="00D659CC">
        <w:rPr>
          <w:rFonts w:ascii="Consolas" w:hAnsi="Consolas"/>
          <w:b/>
          <w:bCs/>
          <w:noProof/>
          <w:kern w:val="32"/>
          <w:sz w:val="22"/>
        </w:rPr>
        <w:t>char</w:t>
      </w:r>
      <w:r w:rsidRPr="00D659CC">
        <w:rPr>
          <w:noProof/>
        </w:rPr>
        <w:t xml:space="preserve">, </w:t>
      </w:r>
      <w:r w:rsidRPr="00D659CC">
        <w:rPr>
          <w:rFonts w:ascii="Consolas" w:hAnsi="Consolas"/>
          <w:b/>
          <w:bCs/>
          <w:noProof/>
          <w:kern w:val="32"/>
          <w:sz w:val="22"/>
        </w:rPr>
        <w:t>floa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decimal</w:t>
      </w:r>
      <w:r w:rsidRPr="00D659CC">
        <w:rPr>
          <w:noProof/>
        </w:rPr>
        <w:t xml:space="preserve">, </w:t>
      </w:r>
      <w:r w:rsidRPr="00D659CC">
        <w:rPr>
          <w:rFonts w:ascii="Consolas" w:hAnsi="Consolas"/>
          <w:b/>
          <w:bCs/>
          <w:noProof/>
          <w:kern w:val="32"/>
          <w:sz w:val="22"/>
        </w:rPr>
        <w:t>bool</w:t>
      </w:r>
      <w:r w:rsidRPr="00D659CC">
        <w:rPr>
          <w:noProof/>
        </w:rPr>
        <w:t>.</w:t>
      </w:r>
    </w:p>
    <w:p w14:paraId="0AFEBB8F" w14:textId="77777777" w:rsidR="00B76773" w:rsidRPr="00D659CC" w:rsidRDefault="00B76773" w:rsidP="00DA1C27">
      <w:pPr>
        <w:numPr>
          <w:ilvl w:val="0"/>
          <w:numId w:val="110"/>
        </w:numPr>
        <w:tabs>
          <w:tab w:val="clear" w:pos="568"/>
        </w:tabs>
      </w:pPr>
      <w:r w:rsidRPr="00D659CC">
        <w:rPr>
          <w:b/>
        </w:rPr>
        <w:t>Enumerated types</w:t>
      </w:r>
      <w:r w:rsidRPr="00D659CC">
        <w:t xml:space="preserve"> (discussed in section "</w:t>
      </w:r>
      <w:hyperlink w:anchor="Enumerations" w:history="1">
        <w:r w:rsidRPr="00D659CC">
          <w:rPr>
            <w:color w:val="0000FF"/>
            <w:u w:val="single"/>
          </w:rPr>
          <w:t>Enumerations</w:t>
        </w:r>
      </w:hyperlink>
      <w:r w:rsidRPr="00D659CC">
        <w:t>" at the end of this chapter).</w:t>
      </w:r>
    </w:p>
    <w:p w14:paraId="696E087B" w14:textId="77777777" w:rsidR="00B76773" w:rsidRPr="00D659CC" w:rsidRDefault="00B76773" w:rsidP="00DA1C27">
      <w:pPr>
        <w:numPr>
          <w:ilvl w:val="0"/>
          <w:numId w:val="110"/>
        </w:numPr>
        <w:tabs>
          <w:tab w:val="clear" w:pos="568"/>
        </w:tabs>
      </w:pPr>
      <w:r w:rsidRPr="00D659CC">
        <w:rPr>
          <w:b/>
        </w:rPr>
        <w:t>Reference types</w:t>
      </w:r>
      <w:r w:rsidRPr="00D659CC">
        <w:t xml:space="preserve"> (mostly the type </w:t>
      </w:r>
      <w:r w:rsidRPr="00D659CC">
        <w:rPr>
          <w:rFonts w:ascii="Consolas" w:hAnsi="Consolas"/>
          <w:b/>
          <w:bCs/>
          <w:noProof/>
          <w:kern w:val="32"/>
          <w:sz w:val="22"/>
        </w:rPr>
        <w:t>string</w:t>
      </w:r>
      <w:r w:rsidRPr="00D659CC">
        <w:t>).</w:t>
      </w:r>
    </w:p>
    <w:p w14:paraId="3D4844FB" w14:textId="77777777" w:rsidR="00B76773" w:rsidRPr="00D659CC" w:rsidRDefault="00B76773" w:rsidP="00B76773">
      <w:r w:rsidRPr="00D659CC">
        <w:t xml:space="preserve">The problem with the compilation of the class in our example is connected with the reference types and the restriction on the compiler not to allow simultaneous use of the operator </w:t>
      </w:r>
      <w:r w:rsidRPr="00D659CC">
        <w:rPr>
          <w:rFonts w:ascii="Consolas" w:hAnsi="Consolas"/>
          <w:b/>
          <w:bCs/>
          <w:noProof/>
          <w:kern w:val="32"/>
          <w:sz w:val="22"/>
        </w:rPr>
        <w:t>new</w:t>
      </w:r>
      <w:r w:rsidRPr="00D659CC">
        <w:t xml:space="preserve"> when declaring a constant when this constant is declared with the modifier </w:t>
      </w:r>
      <w:r w:rsidRPr="00D659CC">
        <w:rPr>
          <w:rFonts w:ascii="Consolas" w:hAnsi="Consolas"/>
          <w:b/>
          <w:bCs/>
          <w:noProof/>
          <w:kern w:val="32"/>
          <w:sz w:val="22"/>
        </w:rPr>
        <w:t>const</w:t>
      </w:r>
      <w:r w:rsidRPr="00D659CC">
        <w:t>, unless the reference type can be calculated at compile time.</w:t>
      </w:r>
    </w:p>
    <w:p w14:paraId="188B130C" w14:textId="77777777" w:rsidR="00B76773" w:rsidRPr="00D659CC" w:rsidRDefault="00B76773" w:rsidP="00B76773">
      <w:r w:rsidRPr="00D659CC">
        <w:t xml:space="preserve">As we can guess, the only reference type, which can be calculated at compile time while using the operator </w:t>
      </w:r>
      <w:r w:rsidRPr="00D659CC">
        <w:rPr>
          <w:rFonts w:ascii="Consolas" w:hAnsi="Consolas"/>
          <w:b/>
          <w:bCs/>
          <w:noProof/>
          <w:kern w:val="32"/>
          <w:sz w:val="22"/>
        </w:rPr>
        <w:t>new</w:t>
      </w:r>
      <w:r w:rsidRPr="00D659CC">
        <w:t xml:space="preserve"> is </w:t>
      </w:r>
      <w:r w:rsidRPr="00D659CC">
        <w:rPr>
          <w:rFonts w:ascii="Consolas" w:hAnsi="Consolas"/>
          <w:b/>
          <w:bCs/>
          <w:noProof/>
          <w:kern w:val="32"/>
          <w:sz w:val="22"/>
        </w:rPr>
        <w:t>string</w:t>
      </w:r>
      <w:r w:rsidRPr="00D659CC">
        <w:t>.</w:t>
      </w:r>
    </w:p>
    <w:p w14:paraId="2A66803D" w14:textId="77777777" w:rsidR="00B76773" w:rsidRPr="00D659CC" w:rsidRDefault="00B76773" w:rsidP="00B76773">
      <w:r w:rsidRPr="00D659CC">
        <w:t xml:space="preserve">Therefore, the only possibilities for reference type constants that are declared with modifier </w:t>
      </w:r>
      <w:r w:rsidRPr="00D659CC">
        <w:rPr>
          <w:rFonts w:ascii="Consolas" w:hAnsi="Consolas"/>
          <w:b/>
          <w:bCs/>
          <w:noProof/>
          <w:kern w:val="32"/>
          <w:sz w:val="22"/>
        </w:rPr>
        <w:t>const</w:t>
      </w:r>
      <w:r w:rsidRPr="00D659CC">
        <w:t xml:space="preserve"> are, as follows:</w:t>
      </w:r>
    </w:p>
    <w:p w14:paraId="39526593" w14:textId="77777777" w:rsidR="00B76773" w:rsidRPr="00D659CC" w:rsidRDefault="00B76773" w:rsidP="00DA1C27">
      <w:pPr>
        <w:numPr>
          <w:ilvl w:val="0"/>
          <w:numId w:val="111"/>
        </w:numPr>
        <w:tabs>
          <w:tab w:val="clear" w:pos="568"/>
        </w:tabs>
      </w:pPr>
      <w:r w:rsidRPr="00D659CC">
        <w:t xml:space="preserve">The constants must be of type </w:t>
      </w:r>
      <w:r w:rsidRPr="00D659CC">
        <w:rPr>
          <w:rFonts w:ascii="Consolas" w:hAnsi="Consolas"/>
          <w:b/>
          <w:bCs/>
          <w:noProof/>
          <w:kern w:val="32"/>
          <w:sz w:val="22"/>
        </w:rPr>
        <w:t>string</w:t>
      </w:r>
      <w:r w:rsidRPr="00D659CC">
        <w:t>.</w:t>
      </w:r>
    </w:p>
    <w:p w14:paraId="290F81D5" w14:textId="77777777" w:rsidR="00B76773" w:rsidRPr="00D659CC" w:rsidRDefault="00B76773" w:rsidP="00DA1C27">
      <w:pPr>
        <w:numPr>
          <w:ilvl w:val="0"/>
          <w:numId w:val="111"/>
        </w:numPr>
        <w:tabs>
          <w:tab w:val="clear" w:pos="568"/>
        </w:tabs>
      </w:pPr>
      <w:r w:rsidRPr="00D659CC">
        <w:t xml:space="preserve">The value, which we assign to the constant of reference type, other than </w:t>
      </w:r>
      <w:r w:rsidRPr="00D659CC">
        <w:rPr>
          <w:rFonts w:ascii="Consolas" w:hAnsi="Consolas"/>
          <w:b/>
          <w:bCs/>
          <w:noProof/>
          <w:kern w:val="32"/>
          <w:sz w:val="22"/>
        </w:rPr>
        <w:t>string</w:t>
      </w:r>
      <w:r w:rsidRPr="00D659CC">
        <w:t xml:space="preserve">, is </w:t>
      </w:r>
      <w:r w:rsidRPr="00D659CC">
        <w:rPr>
          <w:rFonts w:ascii="Consolas" w:hAnsi="Consolas"/>
          <w:b/>
          <w:bCs/>
          <w:noProof/>
          <w:kern w:val="32"/>
          <w:sz w:val="22"/>
        </w:rPr>
        <w:t>null</w:t>
      </w:r>
      <w:r w:rsidRPr="00D659CC">
        <w:t>.</w:t>
      </w:r>
    </w:p>
    <w:p w14:paraId="52F4A284" w14:textId="77777777" w:rsidR="00B76773" w:rsidRPr="00D659CC" w:rsidRDefault="00B76773" w:rsidP="00B76773">
      <w:pPr>
        <w:spacing w:after="120"/>
      </w:pPr>
      <w:r w:rsidRPr="00D659CC">
        <w:t>We can formulate the following definition:</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75096781"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0E0B8F80" w14:textId="77777777" w:rsidR="00B76773" w:rsidRPr="00D659CC" w:rsidRDefault="00B76773" w:rsidP="00AD1D44">
            <w:pPr>
              <w:spacing w:before="0"/>
              <w:jc w:val="center"/>
            </w:pPr>
            <w:r w:rsidRPr="00D659CC">
              <w:rPr>
                <w:noProof/>
              </w:rPr>
              <w:drawing>
                <wp:inline distT="0" distB="0" distL="0" distR="0" wp14:anchorId="59C9F25B" wp14:editId="33637EE0">
                  <wp:extent cx="321945" cy="321945"/>
                  <wp:effectExtent l="0" t="0" r="1905" b="1905"/>
                  <wp:docPr id="5407" name="Picture 54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6C8CEA67" w14:textId="77777777" w:rsidR="00B76773" w:rsidRPr="00D659CC" w:rsidRDefault="00B76773" w:rsidP="00F01EE9">
            <w:pPr>
              <w:pStyle w:val="WarningMessage"/>
            </w:pPr>
            <w:r w:rsidRPr="00D659CC">
              <w:t xml:space="preserve">Constants declared with modifier </w:t>
            </w:r>
            <w:r w:rsidRPr="00D659CC">
              <w:rPr>
                <w:rStyle w:val="Code"/>
                <w:b/>
              </w:rPr>
              <w:t>const</w:t>
            </w:r>
            <w:r w:rsidRPr="00D659CC">
              <w:t xml:space="preserve"> must be of primitive, enumeration or reference type, and if they are of reference type, this type must be either a </w:t>
            </w:r>
            <w:r w:rsidRPr="00D659CC">
              <w:rPr>
                <w:rStyle w:val="Code"/>
                <w:b/>
              </w:rPr>
              <w:t>string</w:t>
            </w:r>
            <w:r w:rsidRPr="00D659CC">
              <w:t xml:space="preserve"> or the value, that we assign to the constant, must be </w:t>
            </w:r>
            <w:r w:rsidRPr="00D659CC">
              <w:rPr>
                <w:rStyle w:val="Code"/>
                <w:b/>
              </w:rPr>
              <w:t>null</w:t>
            </w:r>
            <w:r w:rsidRPr="00D659CC">
              <w:t>.</w:t>
            </w:r>
          </w:p>
        </w:tc>
      </w:tr>
    </w:tbl>
    <w:p w14:paraId="04D4A3E6" w14:textId="77777777" w:rsidR="00B76773" w:rsidRPr="00D659CC" w:rsidRDefault="00B76773" w:rsidP="00B76773">
      <w:r w:rsidRPr="00D659CC">
        <w:t xml:space="preserve">Thus, using the modifier </w:t>
      </w:r>
      <w:r w:rsidRPr="00D659CC">
        <w:rPr>
          <w:rFonts w:ascii="Consolas" w:hAnsi="Consolas"/>
          <w:b/>
          <w:bCs/>
          <w:noProof/>
          <w:kern w:val="32"/>
          <w:sz w:val="22"/>
        </w:rPr>
        <w:t>const</w:t>
      </w:r>
      <w:r w:rsidRPr="00D659CC">
        <w:t xml:space="preserve">, we will not be able to declare the constants </w:t>
      </w:r>
      <w:r w:rsidRPr="00D659CC">
        <w:rPr>
          <w:rStyle w:val="Code"/>
        </w:rPr>
        <w:t>Black</w:t>
      </w:r>
      <w:r w:rsidRPr="00D659CC">
        <w:t xml:space="preserve"> and </w:t>
      </w:r>
      <w:r w:rsidRPr="00D659CC">
        <w:rPr>
          <w:rStyle w:val="Code"/>
        </w:rPr>
        <w:t>White</w:t>
      </w:r>
      <w:r w:rsidRPr="00D659CC">
        <w:t xml:space="preserve"> of type </w:t>
      </w:r>
      <w:r w:rsidRPr="00D659CC">
        <w:rPr>
          <w:rStyle w:val="Code"/>
        </w:rPr>
        <w:t>Color</w:t>
      </w:r>
      <w:r w:rsidRPr="00D659CC">
        <w:t xml:space="preserve"> in our color class because they aren</w:t>
      </w:r>
      <w:r w:rsidR="002509B8" w:rsidRPr="00D659CC">
        <w:t>’t</w:t>
      </w:r>
      <w:r w:rsidRPr="00D659CC">
        <w:t xml:space="preserve"> </w:t>
      </w:r>
      <w:r w:rsidRPr="00D659CC">
        <w:rPr>
          <w:rStyle w:val="Code"/>
        </w:rPr>
        <w:t>null</w:t>
      </w:r>
      <w:r w:rsidRPr="00D659CC">
        <w:t xml:space="preserve">. The </w:t>
      </w:r>
      <w:r w:rsidR="00FC5687" w:rsidRPr="00D659CC">
        <w:t>next</w:t>
      </w:r>
      <w:r w:rsidRPr="00D659CC">
        <w:t xml:space="preserve"> section will show us how to deal with this problem.</w:t>
      </w:r>
    </w:p>
    <w:p w14:paraId="6CA04E8C" w14:textId="77777777" w:rsidR="00B76773" w:rsidRPr="00D659CC" w:rsidRDefault="005F05E6" w:rsidP="00732360">
      <w:pPr>
        <w:pStyle w:val="Heading4"/>
      </w:pPr>
      <w:r w:rsidRPr="00D659CC">
        <w:t xml:space="preserve">Runtime Constants </w:t>
      </w:r>
      <w:r w:rsidRPr="00D659CC">
        <w:rPr>
          <w:noProof/>
        </w:rPr>
        <w:t>(readonly)</w:t>
      </w:r>
    </w:p>
    <w:p w14:paraId="5CF24034" w14:textId="77777777" w:rsidR="00B76773" w:rsidRPr="00D659CC" w:rsidRDefault="00B76773" w:rsidP="00B76773">
      <w:pPr>
        <w:spacing w:after="120"/>
      </w:pPr>
      <w:r w:rsidRPr="00D659CC">
        <w:t xml:space="preserve">When we want to declare reference type constants, which cannot be calculated during compilation of the program, we must use a combination of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readonly</w:t>
      </w:r>
      <w:r w:rsidRPr="00D659CC">
        <w:t xml:space="preserve"> modifiers, instead of </w:t>
      </w:r>
      <w:r w:rsidRPr="00D659CC">
        <w:rPr>
          <w:rFonts w:ascii="Consolas" w:hAnsi="Consolas"/>
          <w:b/>
          <w:bCs/>
          <w:noProof/>
          <w:kern w:val="32"/>
          <w:sz w:val="22"/>
        </w:rPr>
        <w:t>const</w:t>
      </w:r>
      <w:r w:rsidRPr="00D659CC">
        <w:t xml:space="preserve"> modifier.</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501B0C8" w14:textId="77777777" w:rsidTr="0037090D">
        <w:trPr>
          <w:trHeight w:val="245"/>
        </w:trPr>
        <w:tc>
          <w:tcPr>
            <w:tcW w:w="9637" w:type="dxa"/>
            <w:tcBorders>
              <w:top w:val="single" w:sz="4" w:space="0" w:color="auto"/>
              <w:left w:val="single" w:sz="4" w:space="0" w:color="auto"/>
              <w:bottom w:val="single" w:sz="4" w:space="0" w:color="auto"/>
              <w:right w:val="single" w:sz="4" w:space="0" w:color="auto"/>
            </w:tcBorders>
          </w:tcPr>
          <w:p w14:paraId="5495E1BB"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s&gt;] static readonly &lt;reference-type&gt; &lt;name&gt;;</w:t>
            </w:r>
          </w:p>
        </w:tc>
      </w:tr>
    </w:tbl>
    <w:p w14:paraId="7CE7A711" w14:textId="77777777" w:rsidR="00B76773" w:rsidRPr="00D659CC" w:rsidRDefault="00B76773" w:rsidP="00B76773">
      <w:r w:rsidRPr="00D659CC">
        <w:t xml:space="preserve">Accordingly, </w:t>
      </w:r>
      <w:r w:rsidRPr="00D659CC">
        <w:rPr>
          <w:rFonts w:ascii="Consolas" w:hAnsi="Consolas"/>
          <w:b/>
          <w:bCs/>
          <w:noProof/>
          <w:kern w:val="32"/>
          <w:sz w:val="22"/>
        </w:rPr>
        <w:t>&lt;reference-type&gt;</w:t>
      </w:r>
      <w:r w:rsidRPr="00D659CC">
        <w:t xml:space="preserve"> is a type the value of which </w:t>
      </w:r>
      <w:r w:rsidR="001C6236">
        <w:t>cannot</w:t>
      </w:r>
      <w:r w:rsidR="001C6236" w:rsidRPr="00D659CC">
        <w:t xml:space="preserve"> </w:t>
      </w:r>
      <w:r w:rsidRPr="00D659CC">
        <w:t>be calculated at compilation time.</w:t>
      </w:r>
    </w:p>
    <w:p w14:paraId="5E014324" w14:textId="77777777" w:rsidR="00B76773" w:rsidRPr="00D659CC" w:rsidRDefault="00B76773" w:rsidP="00B76773">
      <w:pPr>
        <w:spacing w:after="120"/>
        <w:rPr>
          <w:b/>
          <w:bCs/>
        </w:rPr>
      </w:pPr>
      <w:r w:rsidRPr="00D659CC">
        <w:t>The compilation is successful if we replace</w:t>
      </w:r>
      <w:r w:rsidRPr="00D659CC">
        <w:rPr>
          <w:b/>
          <w:bCs/>
        </w:rPr>
        <w:t xml:space="preserve"> </w:t>
      </w:r>
      <w:r w:rsidRPr="00D659CC">
        <w:rPr>
          <w:rFonts w:ascii="Consolas" w:hAnsi="Consolas"/>
          <w:b/>
          <w:bCs/>
          <w:noProof/>
          <w:kern w:val="32"/>
          <w:sz w:val="22"/>
        </w:rPr>
        <w:t>const</w:t>
      </w:r>
      <w:r w:rsidRPr="00D659CC">
        <w:t xml:space="preserve"> by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readonly</w:t>
      </w:r>
      <w:r w:rsidRPr="00D659CC">
        <w:t xml:space="preserve"> in the last example of the previous section:</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637487A" w14:textId="77777777" w:rsidTr="0037090D">
        <w:tc>
          <w:tcPr>
            <w:tcW w:w="9637" w:type="dxa"/>
            <w:tcBorders>
              <w:top w:val="single" w:sz="4" w:space="0" w:color="auto"/>
              <w:left w:val="single" w:sz="4" w:space="0" w:color="auto"/>
              <w:bottom w:val="single" w:sz="4" w:space="0" w:color="auto"/>
              <w:right w:val="single" w:sz="4" w:space="0" w:color="auto"/>
            </w:tcBorders>
          </w:tcPr>
          <w:p w14:paraId="7179A19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noProof/>
                <w:color w:val="2B91AF"/>
                <w:sz w:val="22"/>
              </w:rPr>
              <w:t>Color</w:t>
            </w:r>
            <w:r w:rsidRPr="00D659CC">
              <w:rPr>
                <w:rFonts w:ascii="Consolas" w:hAnsi="Consolas"/>
                <w:noProof/>
                <w:sz w:val="22"/>
                <w:szCs w:val="22"/>
              </w:rPr>
              <w:t xml:space="preserve"> Black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noProof/>
                <w:color w:val="2B91AF"/>
                <w:sz w:val="22"/>
              </w:rPr>
              <w:t>Color</w:t>
            </w:r>
            <w:r w:rsidRPr="00D659CC">
              <w:rPr>
                <w:rFonts w:ascii="Consolas" w:hAnsi="Consolas"/>
                <w:noProof/>
                <w:sz w:val="22"/>
                <w:szCs w:val="22"/>
              </w:rPr>
              <w:t>(0, 0, 0);</w:t>
            </w:r>
          </w:p>
          <w:p w14:paraId="623995DE"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noProof/>
                <w:color w:val="2B91AF"/>
                <w:sz w:val="22"/>
              </w:rPr>
              <w:t>Color</w:t>
            </w:r>
            <w:r w:rsidRPr="00D659CC">
              <w:rPr>
                <w:rFonts w:ascii="Consolas" w:hAnsi="Consolas"/>
                <w:noProof/>
                <w:sz w:val="22"/>
                <w:szCs w:val="22"/>
              </w:rPr>
              <w:t xml:space="preserve"> Whit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noProof/>
                <w:color w:val="2B91AF"/>
                <w:sz w:val="22"/>
              </w:rPr>
              <w:t>Color</w:t>
            </w:r>
            <w:r w:rsidRPr="00D659CC">
              <w:rPr>
                <w:rFonts w:ascii="Consolas" w:hAnsi="Consolas"/>
                <w:noProof/>
                <w:sz w:val="22"/>
                <w:szCs w:val="22"/>
              </w:rPr>
              <w:t>(255, 255, 255);</w:t>
            </w:r>
          </w:p>
        </w:tc>
      </w:tr>
    </w:tbl>
    <w:p w14:paraId="21E46091" w14:textId="77777777" w:rsidR="00B76773" w:rsidRPr="00D659CC" w:rsidRDefault="00B76773" w:rsidP="00732360">
      <w:pPr>
        <w:pStyle w:val="Heading4"/>
      </w:pPr>
      <w:bookmarkStart w:id="309" w:name="_Naming_the_Constants"/>
      <w:bookmarkEnd w:id="309"/>
      <w:r w:rsidRPr="00D659CC">
        <w:lastRenderedPageBreak/>
        <w:t>Naming the Constants</w:t>
      </w:r>
    </w:p>
    <w:p w14:paraId="515951E6" w14:textId="77777777" w:rsidR="00B76773" w:rsidRPr="00D659CC" w:rsidRDefault="00B76773" w:rsidP="00B76773">
      <w:pPr>
        <w:spacing w:after="120"/>
        <w:rPr>
          <w:b/>
          <w:bCs/>
        </w:rPr>
      </w:pPr>
      <w:r w:rsidRPr="00D659CC">
        <w:t xml:space="preserve">The constants names in C# follow the </w:t>
      </w:r>
      <w:r w:rsidRPr="00D659CC">
        <w:rPr>
          <w:b/>
          <w:noProof/>
        </w:rPr>
        <w:t>PascalCase</w:t>
      </w:r>
      <w:r w:rsidRPr="00D659CC">
        <w:t xml:space="preserve"> rule according to the Microsoft</w:t>
      </w:r>
      <w:r w:rsidR="005F05E6" w:rsidRPr="00D659CC">
        <w:t>’s</w:t>
      </w:r>
      <w:r w:rsidRPr="00D659CC">
        <w:t xml:space="preserve"> </w:t>
      </w:r>
      <w:r w:rsidR="005F05E6" w:rsidRPr="00D659CC">
        <w:t xml:space="preserve">official C# coding </w:t>
      </w:r>
      <w:r w:rsidRPr="00D659CC">
        <w:t>convention. If the constant is composed of several words, each new word after the first one begins with a capital letter. Here are some examples of correctly named constant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7DC94B7" w14:textId="77777777" w:rsidTr="0037090D">
        <w:tc>
          <w:tcPr>
            <w:tcW w:w="9637" w:type="dxa"/>
            <w:tcBorders>
              <w:top w:val="single" w:sz="4" w:space="0" w:color="auto"/>
              <w:left w:val="single" w:sz="4" w:space="0" w:color="auto"/>
              <w:bottom w:val="single" w:sz="4" w:space="0" w:color="auto"/>
              <w:right w:val="single" w:sz="4" w:space="0" w:color="auto"/>
            </w:tcBorders>
          </w:tcPr>
          <w:p w14:paraId="6AA7B95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he base of the natural logarithms (approximate value)</w:t>
            </w:r>
          </w:p>
          <w:p w14:paraId="3F7F630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E = 2.718281828459045;</w:t>
            </w:r>
          </w:p>
          <w:p w14:paraId="1506E48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3.141592653589793;</w:t>
            </w:r>
          </w:p>
          <w:p w14:paraId="4478DDFD"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har</w:t>
            </w:r>
            <w:r w:rsidRPr="00D659CC">
              <w:rPr>
                <w:rFonts w:ascii="Consolas" w:hAnsi="Consolas"/>
                <w:noProof/>
                <w:sz w:val="22"/>
                <w:szCs w:val="22"/>
              </w:rPr>
              <w:t xml:space="preserve"> PathSeparator = </w:t>
            </w:r>
            <w:r w:rsidRPr="00D659CC">
              <w:rPr>
                <w:rFonts w:ascii="Consolas" w:hAnsi="Consolas" w:cs="Consolas"/>
                <w:noProof/>
                <w:color w:val="A31515"/>
                <w:sz w:val="22"/>
                <w:szCs w:val="22"/>
                <w:lang w:eastAsia="es-ES"/>
              </w:rPr>
              <w:t>'/'</w:t>
            </w:r>
            <w:r w:rsidRPr="00D659CC">
              <w:rPr>
                <w:rFonts w:ascii="Consolas" w:hAnsi="Consolas"/>
                <w:noProof/>
                <w:sz w:val="22"/>
                <w:szCs w:val="22"/>
              </w:rPr>
              <w:t>;</w:t>
            </w:r>
          </w:p>
          <w:p w14:paraId="6BE9046E"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BigCoffee = </w:t>
            </w:r>
            <w:r w:rsidRPr="00D659CC">
              <w:rPr>
                <w:rFonts w:ascii="Consolas" w:hAnsi="Consolas" w:cs="Consolas"/>
                <w:noProof/>
                <w:color w:val="A31515"/>
                <w:sz w:val="22"/>
                <w:szCs w:val="22"/>
                <w:lang w:eastAsia="es-ES"/>
              </w:rPr>
              <w:t>"big coffee"</w:t>
            </w:r>
            <w:r w:rsidRPr="00D659CC">
              <w:rPr>
                <w:rFonts w:ascii="Consolas" w:hAnsi="Consolas"/>
                <w:noProof/>
                <w:sz w:val="22"/>
                <w:szCs w:val="22"/>
              </w:rPr>
              <w:t>;</w:t>
            </w:r>
          </w:p>
          <w:p w14:paraId="655BE1C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MaxValue = 2147483647;</w:t>
            </w:r>
          </w:p>
          <w:p w14:paraId="10F165D7"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noProof/>
                <w:color w:val="2B91AF"/>
                <w:sz w:val="22"/>
              </w:rPr>
              <w:t>Color</w:t>
            </w:r>
            <w:r w:rsidRPr="00D659CC">
              <w:rPr>
                <w:rFonts w:ascii="Consolas" w:hAnsi="Consolas"/>
                <w:noProof/>
                <w:sz w:val="22"/>
                <w:szCs w:val="22"/>
              </w:rPr>
              <w:t xml:space="preserve"> DeepSkyBlu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noProof/>
                <w:color w:val="2B91AF"/>
                <w:sz w:val="22"/>
              </w:rPr>
              <w:t>Color</w:t>
            </w:r>
            <w:r w:rsidRPr="00D659CC">
              <w:rPr>
                <w:rFonts w:ascii="Consolas" w:hAnsi="Consolas"/>
                <w:noProof/>
                <w:sz w:val="22"/>
                <w:szCs w:val="22"/>
              </w:rPr>
              <w:t>(0,104,139);</w:t>
            </w:r>
          </w:p>
        </w:tc>
      </w:tr>
    </w:tbl>
    <w:p w14:paraId="0441FF62" w14:textId="77777777" w:rsidR="00B76773" w:rsidRPr="00D659CC" w:rsidRDefault="00B76773" w:rsidP="00B76773">
      <w:pPr>
        <w:spacing w:after="120"/>
        <w:rPr>
          <w:b/>
          <w:bCs/>
        </w:rPr>
      </w:pPr>
      <w:r w:rsidRPr="00D659CC">
        <w:t xml:space="preserve">Sometimes naming in style </w:t>
      </w:r>
      <w:r w:rsidRPr="00D659CC">
        <w:rPr>
          <w:b/>
        </w:rPr>
        <w:t>ALL-CAPS</w:t>
      </w:r>
      <w:r w:rsidRPr="00D659CC">
        <w:t xml:space="preserve"> is used but it is not officially supported by the Microsoft code conventions, even though it is widely distributed in programming:</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852CD38" w14:textId="77777777" w:rsidTr="0037090D">
        <w:tc>
          <w:tcPr>
            <w:tcW w:w="9637" w:type="dxa"/>
            <w:tcBorders>
              <w:top w:val="single" w:sz="4" w:space="0" w:color="auto"/>
              <w:left w:val="single" w:sz="4" w:space="0" w:color="auto"/>
              <w:bottom w:val="single" w:sz="4" w:space="0" w:color="auto"/>
              <w:right w:val="single" w:sz="4" w:space="0" w:color="auto"/>
            </w:tcBorders>
          </w:tcPr>
          <w:p w14:paraId="72EF1057"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FONT_SIZE_IN_POINTS = 14; </w:t>
            </w:r>
            <w:r w:rsidRPr="00D659CC">
              <w:rPr>
                <w:rFonts w:ascii="Consolas" w:hAnsi="Consolas" w:cs="Consolas"/>
                <w:noProof/>
                <w:color w:val="008000"/>
                <w:sz w:val="22"/>
                <w:szCs w:val="22"/>
                <w:lang w:eastAsia="es-ES"/>
              </w:rPr>
              <w:t>// 14pt font size</w:t>
            </w:r>
          </w:p>
        </w:tc>
      </w:tr>
    </w:tbl>
    <w:p w14:paraId="7B97C1AB" w14:textId="77777777" w:rsidR="00B76773" w:rsidRPr="00D659CC" w:rsidRDefault="00B76773" w:rsidP="00B76773">
      <w:r w:rsidRPr="00D659CC">
        <w:t xml:space="preserve">The examples made it clear that the difference between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static readonly</w:t>
      </w:r>
      <w:r w:rsidRPr="00D659CC">
        <w:t xml:space="preserve"> fields is in the moment of their value assignments. The compile-time constants </w:t>
      </w:r>
      <w:r w:rsidRPr="00D659CC">
        <w:rPr>
          <w:noProof/>
        </w:rPr>
        <w:t>(</w:t>
      </w:r>
      <w:r w:rsidRPr="00D659CC">
        <w:rPr>
          <w:rFonts w:ascii="Consolas" w:hAnsi="Consolas"/>
          <w:b/>
          <w:bCs/>
          <w:noProof/>
          <w:kern w:val="32"/>
          <w:sz w:val="22"/>
        </w:rPr>
        <w:t>const</w:t>
      </w:r>
      <w:r w:rsidRPr="00D659CC">
        <w:rPr>
          <w:noProof/>
        </w:rPr>
        <w:t>)</w:t>
      </w:r>
      <w:r w:rsidRPr="00D659CC">
        <w:t xml:space="preserve"> must be initialized at the moment of declaration, while the run-time constants (</w:t>
      </w:r>
      <w:r w:rsidRPr="00D659CC">
        <w:rPr>
          <w:rFonts w:ascii="Consolas" w:hAnsi="Consolas"/>
          <w:b/>
          <w:bCs/>
          <w:noProof/>
          <w:kern w:val="32"/>
          <w:sz w:val="22"/>
        </w:rPr>
        <w:t>static readonly</w:t>
      </w:r>
      <w:r w:rsidRPr="00D659CC">
        <w:t>) can be initialized at a later stage, for example in one of the constructors of the class in which they are defined.</w:t>
      </w:r>
    </w:p>
    <w:p w14:paraId="07EDC5A5" w14:textId="77777777" w:rsidR="00B76773" w:rsidRPr="00D659CC" w:rsidRDefault="00B76773" w:rsidP="00732360">
      <w:pPr>
        <w:pStyle w:val="Heading4"/>
      </w:pPr>
      <w:r w:rsidRPr="00D659CC">
        <w:t>Using Constants</w:t>
      </w:r>
    </w:p>
    <w:p w14:paraId="47C3FC9E" w14:textId="77777777" w:rsidR="00B76773" w:rsidRPr="00D659CC" w:rsidRDefault="00B76773" w:rsidP="00B76773">
      <w:r w:rsidRPr="00D659CC">
        <w:t xml:space="preserve">Constants are used in programming to </w:t>
      </w:r>
      <w:r w:rsidRPr="00D659CC">
        <w:rPr>
          <w:b/>
        </w:rPr>
        <w:t>avoid repetition of numbers, strings or other common values</w:t>
      </w:r>
      <w:r w:rsidRPr="00D659CC">
        <w:t xml:space="preserve"> (literals) in the program and to enable them to change easily. The use of constants instead of brutally hardcoded repeating values facilitates readability and maintenance of the code and is highly recommended practice. According to some authors all literals other than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empty string, </w:t>
      </w:r>
      <w:r w:rsidRPr="00D659CC">
        <w:rPr>
          <w:rFonts w:ascii="Consolas" w:hAnsi="Consolas"/>
          <w:b/>
          <w:bCs/>
          <w:noProof/>
          <w:kern w:val="32"/>
          <w:sz w:val="22"/>
        </w:rPr>
        <w:t>true</w:t>
      </w:r>
      <w:r w:rsidRPr="00D659CC">
        <w:t xml:space="preserve">, </w:t>
      </w:r>
      <w:r w:rsidRPr="00D659CC">
        <w:rPr>
          <w:rFonts w:ascii="Consolas" w:hAnsi="Consolas"/>
          <w:b/>
          <w:bCs/>
          <w:noProof/>
          <w:kern w:val="32"/>
          <w:sz w:val="22"/>
        </w:rPr>
        <w:t>false</w:t>
      </w:r>
      <w:r w:rsidRPr="00D659CC">
        <w:t xml:space="preserve"> </w:t>
      </w:r>
      <w:r w:rsidR="00E0008E" w:rsidRPr="00D659CC">
        <w:t>and</w:t>
      </w:r>
      <w:r w:rsidRPr="00D659CC">
        <w:t xml:space="preserve"> </w:t>
      </w:r>
      <w:r w:rsidRPr="00D659CC">
        <w:rPr>
          <w:rFonts w:ascii="Consolas" w:hAnsi="Consolas"/>
          <w:b/>
          <w:bCs/>
          <w:noProof/>
          <w:kern w:val="32"/>
          <w:sz w:val="22"/>
        </w:rPr>
        <w:t>null</w:t>
      </w:r>
      <w:r w:rsidRPr="00D659CC">
        <w:t xml:space="preserve"> must be declared as constants, but this can make it difficult to read and maintain the code instead of making it simple. Therefore, it is believed that </w:t>
      </w:r>
      <w:r w:rsidRPr="00D659CC">
        <w:rPr>
          <w:b/>
        </w:rPr>
        <w:t>values, which occur more than once in the program or are likely to change over time,</w:t>
      </w:r>
      <w:r w:rsidRPr="00D659CC">
        <w:t xml:space="preserve"> </w:t>
      </w:r>
      <w:r w:rsidRPr="00D659CC">
        <w:rPr>
          <w:b/>
        </w:rPr>
        <w:t>must be declared as constants</w:t>
      </w:r>
      <w:r w:rsidRPr="00D659CC">
        <w:t>.</w:t>
      </w:r>
    </w:p>
    <w:p w14:paraId="44BF23A6" w14:textId="77777777" w:rsidR="00B76773" w:rsidRPr="00D659CC" w:rsidRDefault="00B76773" w:rsidP="00B76773">
      <w:r w:rsidRPr="00D659CC">
        <w:t xml:space="preserve">In </w:t>
      </w:r>
      <w:r w:rsidR="007063CD" w:rsidRPr="00D659CC">
        <w:t xml:space="preserve">the </w:t>
      </w:r>
      <w:r w:rsidRPr="00D659CC">
        <w:t>chapter</w:t>
      </w:r>
      <w:r w:rsidR="00104EF0" w:rsidRPr="00D659CC">
        <w:t xml:space="preserve"> </w:t>
      </w:r>
      <w:r w:rsidRPr="00D659CC">
        <w:t>"</w:t>
      </w:r>
      <w:hyperlink w:anchor="Chapter_21_High_Quality_Programming_Code" w:history="1">
        <w:r w:rsidRPr="00D659CC">
          <w:rPr>
            <w:rStyle w:val="Hyperlink"/>
          </w:rPr>
          <w:t>High-Quality Programming Code</w:t>
        </w:r>
      </w:hyperlink>
      <w:r w:rsidRPr="00D659CC">
        <w:t xml:space="preserve">" will we learn in details when and how to use constants </w:t>
      </w:r>
      <w:r w:rsidR="00172C6F" w:rsidRPr="00D659CC">
        <w:t>efficiently</w:t>
      </w:r>
      <w:r w:rsidRPr="00D659CC">
        <w:t>.</w:t>
      </w:r>
    </w:p>
    <w:p w14:paraId="73C76082" w14:textId="77777777" w:rsidR="00B76773" w:rsidRPr="00D659CC" w:rsidRDefault="00B76773" w:rsidP="00732360">
      <w:pPr>
        <w:pStyle w:val="Heading3"/>
      </w:pPr>
      <w:r w:rsidRPr="00D659CC">
        <w:t>Static Methods</w:t>
      </w:r>
    </w:p>
    <w:p w14:paraId="42CE46D3" w14:textId="77777777" w:rsidR="00B76773" w:rsidRPr="00D659CC" w:rsidRDefault="00B76773" w:rsidP="00B76773">
      <w:r w:rsidRPr="00D659CC">
        <w:t>Like static fields, we declare a method as static if we want it to be associated only with the class and not with a particular class object.</w:t>
      </w:r>
    </w:p>
    <w:p w14:paraId="7E7FE032" w14:textId="77777777" w:rsidR="00B76773" w:rsidRPr="00D659CC" w:rsidRDefault="00B76773" w:rsidP="00732360">
      <w:pPr>
        <w:pStyle w:val="Heading4"/>
      </w:pPr>
      <w:r w:rsidRPr="00D659CC">
        <w:t>Declaration of Static Methods</w:t>
      </w:r>
    </w:p>
    <w:p w14:paraId="0AC8CC50" w14:textId="77777777" w:rsidR="00B76773" w:rsidRPr="00D659CC" w:rsidRDefault="00B76773" w:rsidP="00B76773">
      <w:pPr>
        <w:spacing w:after="120"/>
      </w:pPr>
      <w:r w:rsidRPr="00D659CC">
        <w:t xml:space="preserve">To declare a </w:t>
      </w:r>
      <w:r w:rsidRPr="00D659CC">
        <w:rPr>
          <w:b/>
          <w:bCs/>
        </w:rPr>
        <w:t>static method</w:t>
      </w:r>
      <w:r w:rsidRPr="00D659CC">
        <w:t xml:space="preserve"> syntactically means that we must add the keyword </w:t>
      </w:r>
      <w:r w:rsidRPr="00D659CC">
        <w:rPr>
          <w:rFonts w:ascii="Consolas" w:hAnsi="Consolas"/>
          <w:b/>
          <w:bCs/>
          <w:noProof/>
          <w:kern w:val="32"/>
          <w:sz w:val="22"/>
        </w:rPr>
        <w:t xml:space="preserve">static </w:t>
      </w:r>
      <w:r w:rsidRPr="00D659CC">
        <w:t>in the method</w:t>
      </w:r>
      <w:r w:rsidR="002509B8" w:rsidRPr="00D659CC">
        <w:t>’s</w:t>
      </w:r>
      <w:r w:rsidRPr="00D659CC">
        <w:t xml:space="preserve"> declaration:</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7949AC6" w14:textId="77777777" w:rsidTr="00017382">
        <w:tc>
          <w:tcPr>
            <w:tcW w:w="9637" w:type="dxa"/>
            <w:tcBorders>
              <w:top w:val="single" w:sz="4" w:space="0" w:color="auto"/>
              <w:left w:val="single" w:sz="4" w:space="0" w:color="auto"/>
              <w:bottom w:val="single" w:sz="4" w:space="0" w:color="auto"/>
              <w:right w:val="single" w:sz="4" w:space="0" w:color="auto"/>
            </w:tcBorders>
          </w:tcPr>
          <w:p w14:paraId="5452CD23"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gt;] static &lt;return_type&gt; &lt;method_name&gt;()</w:t>
            </w:r>
          </w:p>
        </w:tc>
      </w:tr>
    </w:tbl>
    <w:p w14:paraId="6B025659" w14:textId="77777777" w:rsidR="00B76773" w:rsidRPr="00D659CC" w:rsidRDefault="00B76773" w:rsidP="00B76773">
      <w:pPr>
        <w:spacing w:after="120"/>
        <w:rPr>
          <w:b/>
          <w:bCs/>
        </w:rPr>
      </w:pPr>
      <w:r w:rsidRPr="00D659CC">
        <w:t>Let</w:t>
      </w:r>
      <w:r w:rsidR="002509B8" w:rsidRPr="00D659CC">
        <w:t>’s</w:t>
      </w:r>
      <w:r w:rsidRPr="00D659CC">
        <w:t xml:space="preserve"> for example declare the method of summing two </w:t>
      </w:r>
      <w:r w:rsidR="005A4331" w:rsidRPr="00D659CC">
        <w:t>numbers, which</w:t>
      </w:r>
      <w:r w:rsidRPr="00D659CC">
        <w:t xml:space="preserve"> we discussed at the beginning of this section:</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956F21D" w14:textId="77777777" w:rsidTr="00017382">
        <w:tc>
          <w:tcPr>
            <w:tcW w:w="9637" w:type="dxa"/>
            <w:tcBorders>
              <w:top w:val="single" w:sz="4" w:space="0" w:color="auto"/>
              <w:left w:val="single" w:sz="4" w:space="0" w:color="auto"/>
              <w:bottom w:val="single" w:sz="4" w:space="0" w:color="auto"/>
              <w:right w:val="single" w:sz="4" w:space="0" w:color="auto"/>
            </w:tcBorders>
          </w:tcPr>
          <w:p w14:paraId="53B78BE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lastRenderedPageBreak/>
              <w:t>public</w:t>
            </w:r>
            <w:r w:rsidRPr="00D659CC">
              <w:rPr>
                <w:rFonts w:ascii="Consolas" w:hAnsi="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dd(</w:t>
            </w:r>
            <w:r w:rsidRPr="00D659CC">
              <w:rPr>
                <w:rFonts w:ascii="Consolas" w:hAnsi="Consolas" w:cs="Consolas"/>
                <w:noProof/>
                <w:color w:val="0000FF"/>
                <w:sz w:val="22"/>
                <w:szCs w:val="22"/>
              </w:rPr>
              <w:t>int</w:t>
            </w:r>
            <w:r w:rsidRPr="00D659CC">
              <w:rPr>
                <w:rFonts w:ascii="Consolas" w:hAnsi="Consolas"/>
                <w:noProof/>
                <w:sz w:val="22"/>
                <w:szCs w:val="22"/>
              </w:rPr>
              <w:t xml:space="preserve"> number1, </w:t>
            </w:r>
            <w:r w:rsidRPr="00D659CC">
              <w:rPr>
                <w:rFonts w:ascii="Consolas" w:hAnsi="Consolas" w:cs="Consolas"/>
                <w:noProof/>
                <w:color w:val="0000FF"/>
                <w:sz w:val="22"/>
                <w:szCs w:val="22"/>
              </w:rPr>
              <w:t>int</w:t>
            </w:r>
            <w:r w:rsidRPr="00D659CC">
              <w:rPr>
                <w:rFonts w:ascii="Consolas" w:hAnsi="Consolas"/>
                <w:noProof/>
                <w:sz w:val="22"/>
                <w:szCs w:val="22"/>
              </w:rPr>
              <w:t xml:space="preserve"> number2)</w:t>
            </w:r>
          </w:p>
          <w:p w14:paraId="437F8C50"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0F36C00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return</w:t>
            </w:r>
            <w:r w:rsidRPr="00D659CC">
              <w:rPr>
                <w:rFonts w:ascii="Consolas" w:hAnsi="Consolas"/>
                <w:noProof/>
                <w:sz w:val="22"/>
                <w:szCs w:val="22"/>
              </w:rPr>
              <w:t xml:space="preserve"> (number1 + number2);</w:t>
            </w:r>
          </w:p>
          <w:p w14:paraId="427122F5"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67930598" w14:textId="77777777" w:rsidR="00B76773" w:rsidRPr="00D659CC" w:rsidRDefault="00B76773" w:rsidP="00732360">
      <w:pPr>
        <w:pStyle w:val="Heading4"/>
      </w:pPr>
      <w:r w:rsidRPr="00D659CC">
        <w:t>Access</w:t>
      </w:r>
      <w:r w:rsidR="00C702F9" w:rsidRPr="00D659CC">
        <w:t>ing</w:t>
      </w:r>
      <w:r w:rsidRPr="00D659CC">
        <w:t> Static Methods</w:t>
      </w:r>
    </w:p>
    <w:p w14:paraId="0E4A87DE" w14:textId="77777777" w:rsidR="00B76773" w:rsidRPr="00D659CC" w:rsidRDefault="00B76773" w:rsidP="00B76773">
      <w:pPr>
        <w:spacing w:after="120"/>
      </w:pPr>
      <w:r w:rsidRPr="00D659CC">
        <w:t xml:space="preserve">Like static fields, static methods can be </w:t>
      </w:r>
      <w:r w:rsidRPr="00D659CC">
        <w:rPr>
          <w:b/>
        </w:rPr>
        <w:t xml:space="preserve">accessed with </w:t>
      </w:r>
      <w:r w:rsidR="006F2F6A" w:rsidRPr="00D659CC">
        <w:rPr>
          <w:b/>
        </w:rPr>
        <w:t>the "</w:t>
      </w:r>
      <w:r w:rsidRPr="00D659CC">
        <w:rPr>
          <w:b/>
        </w:rPr>
        <w:t>dot</w:t>
      </w:r>
      <w:r w:rsidR="006F2F6A" w:rsidRPr="00D659CC">
        <w:rPr>
          <w:b/>
        </w:rPr>
        <w:t>"</w:t>
      </w:r>
      <w:r w:rsidRPr="00D659CC">
        <w:rPr>
          <w:b/>
        </w:rPr>
        <w:t xml:space="preserve"> notation</w:t>
      </w:r>
      <w:r w:rsidRPr="00D659CC">
        <w:t xml:space="preserve"> (the dot operator) applied to the name of the class and the class name can be skipped if the calling is performed by the same class, in which the static method is declared. Here is an example of calling the static method </w:t>
      </w:r>
      <w:r w:rsidRPr="00D659CC">
        <w:rPr>
          <w:rFonts w:ascii="Consolas" w:hAnsi="Consolas"/>
          <w:b/>
          <w:bCs/>
          <w:noProof/>
          <w:kern w:val="32"/>
          <w:sz w:val="22"/>
        </w:rPr>
        <w:t>Add(…)</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532FC8EA" w14:textId="77777777" w:rsidTr="00017382">
        <w:tc>
          <w:tcPr>
            <w:tcW w:w="9637" w:type="dxa"/>
            <w:tcBorders>
              <w:top w:val="single" w:sz="4" w:space="0" w:color="auto"/>
              <w:left w:val="single" w:sz="4" w:space="0" w:color="auto"/>
              <w:bottom w:val="single" w:sz="4" w:space="0" w:color="auto"/>
              <w:right w:val="single" w:sz="4" w:space="0" w:color="auto"/>
            </w:tcBorders>
          </w:tcPr>
          <w:p w14:paraId="5C4AF57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42B88BD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CD958E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Call the static method through its class</w:t>
            </w:r>
          </w:p>
          <w:p w14:paraId="79344652" w14:textId="77777777" w:rsidR="00C5289D"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sum = MyMathClass.Add(</w:t>
            </w:r>
            <w:r w:rsidRPr="001547CE">
              <w:rPr>
                <w:rFonts w:ascii="Consolas" w:hAnsi="Consolas" w:cs="Consolas"/>
                <w:noProof/>
                <w:color w:val="A31515"/>
                <w:sz w:val="22"/>
                <w:szCs w:val="22"/>
              </w:rPr>
              <w:t>3</w:t>
            </w:r>
            <w:r w:rsidRPr="001547CE">
              <w:rPr>
                <w:rFonts w:ascii="Consolas" w:hAnsi="Consolas"/>
                <w:noProof/>
                <w:sz w:val="22"/>
                <w:szCs w:val="22"/>
              </w:rPr>
              <w:t xml:space="preserve">, </w:t>
            </w:r>
            <w:r w:rsidRPr="001547CE">
              <w:rPr>
                <w:rFonts w:ascii="Consolas" w:hAnsi="Consolas" w:cs="Consolas"/>
                <w:noProof/>
                <w:color w:val="A31515"/>
                <w:sz w:val="22"/>
                <w:szCs w:val="22"/>
              </w:rPr>
              <w:t>5</w:t>
            </w:r>
            <w:r w:rsidRPr="001547CE">
              <w:rPr>
                <w:rFonts w:ascii="Consolas" w:hAnsi="Consolas"/>
                <w:noProof/>
                <w:sz w:val="22"/>
                <w:szCs w:val="22"/>
              </w:rPr>
              <w:t>);</w:t>
            </w:r>
          </w:p>
          <w:p w14:paraId="657A9EAA" w14:textId="77777777" w:rsidR="00C5289D" w:rsidRPr="00017382" w:rsidRDefault="00C5289D" w:rsidP="00B76773">
            <w:pPr>
              <w:autoSpaceDE w:val="0"/>
              <w:autoSpaceDN w:val="0"/>
              <w:adjustRightInd w:val="0"/>
              <w:spacing w:before="0"/>
              <w:jc w:val="left"/>
              <w:rPr>
                <w:rFonts w:ascii="Consolas" w:hAnsi="Consolas"/>
                <w:noProof/>
                <w:sz w:val="14"/>
                <w:szCs w:val="14"/>
              </w:rPr>
            </w:pPr>
          </w:p>
          <w:p w14:paraId="2C25C8B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sum);</w:t>
            </w:r>
          </w:p>
          <w:p w14:paraId="40929A2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6B3BAC8C" w14:textId="77777777" w:rsidR="00B76773" w:rsidRPr="00D659CC" w:rsidRDefault="00B76773" w:rsidP="00732360">
      <w:pPr>
        <w:pStyle w:val="Heading3"/>
      </w:pPr>
      <w:r w:rsidRPr="00D659CC">
        <w:t>Access between Static and Non-Static Members</w:t>
      </w:r>
    </w:p>
    <w:p w14:paraId="6B575425" w14:textId="77777777" w:rsidR="00B76773" w:rsidRPr="00D659CC" w:rsidRDefault="00B76773" w:rsidP="00B76773">
      <w:pPr>
        <w:spacing w:after="120"/>
        <w:rPr>
          <w:b/>
          <w:bCs/>
        </w:rPr>
      </w:pPr>
      <w:r w:rsidRPr="00D659CC">
        <w:t xml:space="preserve">In most cases </w:t>
      </w:r>
      <w:r w:rsidRPr="00D659CC">
        <w:rPr>
          <w:b/>
        </w:rPr>
        <w:t>static methods are used to access static fields</w:t>
      </w:r>
      <w:r w:rsidRPr="00D659CC">
        <w:t xml:space="preserve"> in the class they have been defined. For example, if we want to declare a </w:t>
      </w:r>
      <w:r w:rsidR="005A4331" w:rsidRPr="00D659CC">
        <w:t>method, which</w:t>
      </w:r>
      <w:r w:rsidRPr="00D659CC">
        <w:t xml:space="preserve"> returns the number of the created objects of the </w:t>
      </w:r>
      <w:r w:rsidRPr="00D659CC">
        <w:rPr>
          <w:rFonts w:ascii="Consolas" w:hAnsi="Consolas"/>
          <w:b/>
          <w:bCs/>
          <w:noProof/>
          <w:kern w:val="32"/>
          <w:sz w:val="22"/>
        </w:rPr>
        <w:t>Dog</w:t>
      </w:r>
      <w:r w:rsidRPr="00D659CC">
        <w:t xml:space="preserve"> class, it must be static, because our counter will be static too:</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56C4BFD" w14:textId="77777777" w:rsidTr="00017382">
        <w:tc>
          <w:tcPr>
            <w:tcW w:w="9637" w:type="dxa"/>
            <w:tcBorders>
              <w:top w:val="single" w:sz="4" w:space="0" w:color="auto"/>
              <w:left w:val="single" w:sz="4" w:space="0" w:color="auto"/>
              <w:bottom w:val="single" w:sz="4" w:space="0" w:color="auto"/>
              <w:right w:val="single" w:sz="4" w:space="0" w:color="auto"/>
            </w:tcBorders>
          </w:tcPr>
          <w:p w14:paraId="1043EED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GetDogCount()</w:t>
            </w:r>
          </w:p>
          <w:p w14:paraId="192DF756"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3765A3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return</w:t>
            </w:r>
            <w:r w:rsidRPr="00D659CC">
              <w:rPr>
                <w:rFonts w:ascii="Consolas" w:hAnsi="Consolas"/>
                <w:noProof/>
                <w:sz w:val="22"/>
                <w:szCs w:val="22"/>
              </w:rPr>
              <w:t xml:space="preserve"> dogCount;</w:t>
            </w:r>
          </w:p>
          <w:p w14:paraId="3E6EA2E7"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6ABFB1C" w14:textId="77777777" w:rsidR="00B76773" w:rsidRPr="00D659CC" w:rsidRDefault="00B76773" w:rsidP="00B76773">
      <w:r w:rsidRPr="00D659CC">
        <w:t>But when we examine how static and non-static methods and fields can be accessed, not all combinations are allowed.</w:t>
      </w:r>
    </w:p>
    <w:p w14:paraId="5ECD1E9D" w14:textId="77777777" w:rsidR="00B76773" w:rsidRPr="00D659CC" w:rsidRDefault="00B76773" w:rsidP="00732360">
      <w:pPr>
        <w:pStyle w:val="Heading4"/>
      </w:pPr>
      <w:r w:rsidRPr="00D659CC">
        <w:t>Accessing Non-Static Members from Non-Static Method</w:t>
      </w:r>
    </w:p>
    <w:p w14:paraId="7E1C44C6" w14:textId="77777777" w:rsidR="00B76773" w:rsidRPr="00D659CC" w:rsidRDefault="00B76773" w:rsidP="00B76773">
      <w:pPr>
        <w:spacing w:after="120"/>
      </w:pPr>
      <w:r w:rsidRPr="00D659CC">
        <w:t xml:space="preserve">Non-static methods can access non-static fields and other non-static methods of the class. For example, in the </w:t>
      </w:r>
      <w:r w:rsidRPr="00D659CC">
        <w:rPr>
          <w:rFonts w:ascii="Consolas" w:hAnsi="Consolas"/>
          <w:b/>
          <w:bCs/>
          <w:noProof/>
          <w:kern w:val="32"/>
          <w:sz w:val="22"/>
        </w:rPr>
        <w:t>Dog</w:t>
      </w:r>
      <w:r w:rsidRPr="00D659CC">
        <w:t xml:space="preserve"> class we can declare method </w:t>
      </w:r>
      <w:r w:rsidRPr="00D659CC">
        <w:rPr>
          <w:rFonts w:ascii="Consolas" w:hAnsi="Consolas"/>
          <w:b/>
          <w:bCs/>
          <w:noProof/>
          <w:kern w:val="32"/>
          <w:sz w:val="22"/>
        </w:rPr>
        <w:t>PrintInfo()</w:t>
      </w:r>
      <w:r w:rsidRPr="00D659CC">
        <w:t>, which displays information about our do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6BC7FDF5" w14:textId="77777777" w:rsidTr="00017382">
        <w:tc>
          <w:tcPr>
            <w:tcW w:w="9637" w:type="dxa"/>
            <w:shd w:val="clear" w:color="auto" w:fill="F3F3F3"/>
          </w:tcPr>
          <w:p w14:paraId="1D8754AC"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1547CE" w14:paraId="7D5BE8B4" w14:textId="77777777" w:rsidTr="00163F2D">
        <w:tc>
          <w:tcPr>
            <w:tcW w:w="7970" w:type="dxa"/>
          </w:tcPr>
          <w:p w14:paraId="7266980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Dog</w:t>
            </w:r>
          </w:p>
          <w:p w14:paraId="64E3912C"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0945213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variable</w:t>
            </w:r>
          </w:p>
          <w:p w14:paraId="3C18523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dogCount;</w:t>
            </w:r>
          </w:p>
          <w:p w14:paraId="0C15C40C"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3A0EB43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Instance variables</w:t>
            </w:r>
          </w:p>
          <w:p w14:paraId="612449C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name;</w:t>
            </w:r>
          </w:p>
          <w:p w14:paraId="482ECF5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14:paraId="46D57FCB"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07946F4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cs="Consolas"/>
                <w:noProof/>
                <w:color w:val="0000FF"/>
                <w:sz w:val="22"/>
                <w:szCs w:val="22"/>
              </w:rPr>
              <w:t>public</w:t>
            </w:r>
            <w:r w:rsidRPr="001547CE">
              <w:rPr>
                <w:rFonts w:ascii="Consolas" w:hAnsi="Consolas"/>
                <w:noProof/>
                <w:sz w:val="22"/>
                <w:szCs w:val="22"/>
              </w:rPr>
              <w:t xml:space="preserve"> Dog(</w:t>
            </w:r>
            <w:r w:rsidRPr="001547CE">
              <w:rPr>
                <w:rFonts w:ascii="Consolas" w:hAnsi="Consolas" w:cs="Consolas"/>
                <w:noProof/>
                <w:color w:val="0000FF"/>
                <w:sz w:val="22"/>
                <w:szCs w:val="22"/>
              </w:rPr>
              <w:t>string</w:t>
            </w:r>
            <w:r w:rsidRPr="001547CE">
              <w:rPr>
                <w:rFonts w:ascii="Consolas" w:hAnsi="Consolas"/>
                <w:noProof/>
                <w:sz w:val="22"/>
                <w:szCs w:val="22"/>
              </w:rPr>
              <w:t xml:space="preserve"> nam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14:paraId="647CE8A7"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6F638E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name = name;</w:t>
            </w:r>
          </w:p>
          <w:p w14:paraId="4EF2589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age = age;</w:t>
            </w:r>
          </w:p>
          <w:p w14:paraId="423CEB00"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3610328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 xml:space="preserve">dogCount += </w:t>
            </w:r>
            <w:r w:rsidRPr="001547CE">
              <w:rPr>
                <w:rFonts w:ascii="Consolas" w:hAnsi="Consolas" w:cs="Consolas"/>
                <w:noProof/>
                <w:color w:val="A31515"/>
                <w:sz w:val="22"/>
                <w:szCs w:val="22"/>
              </w:rPr>
              <w:t>1</w:t>
            </w:r>
            <w:r w:rsidRPr="001547CE">
              <w:rPr>
                <w:rFonts w:ascii="Consolas" w:hAnsi="Consolas"/>
                <w:noProof/>
                <w:sz w:val="22"/>
                <w:szCs w:val="22"/>
              </w:rPr>
              <w:t>;</w:t>
            </w:r>
          </w:p>
          <w:p w14:paraId="266FECA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ED629DE" w14:textId="77777777" w:rsidR="00B76773" w:rsidRPr="00017382" w:rsidRDefault="00B76773" w:rsidP="00B76773">
            <w:pPr>
              <w:autoSpaceDE w:val="0"/>
              <w:autoSpaceDN w:val="0"/>
              <w:adjustRightInd w:val="0"/>
              <w:spacing w:before="0"/>
              <w:jc w:val="left"/>
              <w:rPr>
                <w:rFonts w:ascii="Consolas" w:hAnsi="Consolas" w:cs="Consolas"/>
                <w:noProof/>
                <w:sz w:val="18"/>
                <w:szCs w:val="18"/>
              </w:rPr>
            </w:pPr>
          </w:p>
          <w:p w14:paraId="6910FEC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Bark()</w:t>
            </w:r>
          </w:p>
          <w:p w14:paraId="4C0A8C3B"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BB283E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w:t>
            </w:r>
            <w:r w:rsidRPr="001547CE">
              <w:rPr>
                <w:rFonts w:ascii="Consolas" w:hAnsi="Consolas" w:cs="Consolas"/>
                <w:noProof/>
                <w:color w:val="A31515"/>
                <w:sz w:val="22"/>
                <w:szCs w:val="22"/>
              </w:rPr>
              <w:t>"wow-wow"</w:t>
            </w:r>
            <w:r w:rsidRPr="001547CE">
              <w:rPr>
                <w:rFonts w:ascii="Consolas" w:hAnsi="Consolas"/>
                <w:noProof/>
                <w:sz w:val="22"/>
                <w:szCs w:val="22"/>
              </w:rPr>
              <w:t>);</w:t>
            </w:r>
          </w:p>
          <w:p w14:paraId="1A7B3845"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042A7281" w14:textId="77777777" w:rsidR="00B76773" w:rsidRPr="00017382" w:rsidRDefault="00B76773" w:rsidP="00B76773">
            <w:pPr>
              <w:autoSpaceDE w:val="0"/>
              <w:autoSpaceDN w:val="0"/>
              <w:adjustRightInd w:val="0"/>
              <w:spacing w:before="0"/>
              <w:jc w:val="left"/>
              <w:rPr>
                <w:rFonts w:ascii="Consolas" w:hAnsi="Consolas" w:cs="Consolas"/>
                <w:noProof/>
                <w:sz w:val="18"/>
                <w:szCs w:val="18"/>
              </w:rPr>
            </w:pPr>
          </w:p>
          <w:p w14:paraId="6B77849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Non-static (instance) method</w:t>
            </w:r>
          </w:p>
          <w:p w14:paraId="6327A5B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PrintInfo()</w:t>
            </w:r>
          </w:p>
          <w:p w14:paraId="030D7BA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374DA08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instance variables – name and age</w:t>
            </w:r>
          </w:p>
          <w:p w14:paraId="3813C28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w:t>
            </w:r>
            <w:r w:rsidRPr="001547CE">
              <w:rPr>
                <w:rFonts w:ascii="Consolas" w:hAnsi="Consolas" w:cs="Consolas"/>
                <w:noProof/>
                <w:color w:val="A31515"/>
                <w:sz w:val="22"/>
                <w:szCs w:val="22"/>
              </w:rPr>
              <w:t>"Dog's name: "</w:t>
            </w:r>
            <w:r w:rsidRPr="001547CE">
              <w:rPr>
                <w:rFonts w:ascii="Consolas" w:hAnsi="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noProof/>
                <w:sz w:val="22"/>
                <w:szCs w:val="22"/>
              </w:rPr>
              <w:t xml:space="preserve">.name + </w:t>
            </w:r>
            <w:r w:rsidRPr="001547CE">
              <w:rPr>
                <w:rFonts w:ascii="Consolas" w:hAnsi="Consolas" w:cs="Consolas"/>
                <w:noProof/>
                <w:color w:val="A31515"/>
                <w:sz w:val="22"/>
                <w:szCs w:val="22"/>
              </w:rPr>
              <w:t>"; age: "</w:t>
            </w:r>
          </w:p>
          <w:p w14:paraId="691B302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 </w:t>
            </w:r>
            <w:r w:rsidRPr="001547CE">
              <w:rPr>
                <w:rFonts w:ascii="Consolas" w:hAnsi="Consolas" w:cs="Consolas"/>
                <w:noProof/>
                <w:color w:val="0000FF"/>
                <w:sz w:val="22"/>
                <w:szCs w:val="22"/>
              </w:rPr>
              <w:t>this</w:t>
            </w:r>
            <w:r w:rsidRPr="001547CE">
              <w:rPr>
                <w:rFonts w:ascii="Consolas" w:hAnsi="Consolas"/>
                <w:noProof/>
                <w:sz w:val="22"/>
                <w:szCs w:val="22"/>
              </w:rPr>
              <w:t xml:space="preserve">.age + </w:t>
            </w:r>
            <w:r w:rsidRPr="001547CE">
              <w:rPr>
                <w:rFonts w:ascii="Consolas" w:hAnsi="Consolas" w:cs="Consolas"/>
                <w:noProof/>
                <w:color w:val="A31515"/>
                <w:sz w:val="22"/>
                <w:szCs w:val="22"/>
              </w:rPr>
              <w:t>"; often says: "</w:t>
            </w:r>
            <w:r w:rsidRPr="001547CE">
              <w:rPr>
                <w:rFonts w:ascii="Consolas" w:hAnsi="Consolas"/>
                <w:noProof/>
                <w:sz w:val="22"/>
                <w:szCs w:val="22"/>
              </w:rPr>
              <w:t>);</w:t>
            </w:r>
          </w:p>
          <w:p w14:paraId="53122F77"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7BB3BB0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Calling instance method</w:t>
            </w:r>
          </w:p>
          <w:p w14:paraId="391ACA5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Bark();</w:t>
            </w:r>
          </w:p>
          <w:p w14:paraId="53D25549"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71EA2E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49FB4677" w14:textId="77777777" w:rsidR="00B76773" w:rsidRPr="00D659CC" w:rsidRDefault="00B76773" w:rsidP="00B76773">
      <w:pPr>
        <w:spacing w:after="120"/>
      </w:pPr>
      <w:r w:rsidRPr="00D659CC">
        <w:lastRenderedPageBreak/>
        <w:t xml:space="preserve">Of course, if we create an object of the </w:t>
      </w:r>
      <w:r w:rsidRPr="00D659CC">
        <w:rPr>
          <w:rFonts w:ascii="Consolas" w:hAnsi="Consolas"/>
          <w:b/>
          <w:bCs/>
          <w:noProof/>
          <w:kern w:val="32"/>
          <w:sz w:val="22"/>
        </w:rPr>
        <w:t>Dog</w:t>
      </w:r>
      <w:r w:rsidRPr="00D659CC">
        <w:t xml:space="preserve"> class and call his </w:t>
      </w:r>
      <w:r w:rsidRPr="00D659CC">
        <w:rPr>
          <w:rFonts w:ascii="Consolas" w:hAnsi="Consolas"/>
          <w:b/>
          <w:bCs/>
          <w:noProof/>
          <w:kern w:val="32"/>
          <w:sz w:val="22"/>
        </w:rPr>
        <w:t xml:space="preserve">PrintInfo() </w:t>
      </w:r>
      <w:r w:rsidRPr="00D659CC">
        <w:t>metho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7EE4BA20" w14:textId="77777777" w:rsidTr="00017382">
        <w:tc>
          <w:tcPr>
            <w:tcW w:w="9637" w:type="dxa"/>
            <w:tcBorders>
              <w:top w:val="single" w:sz="4" w:space="0" w:color="auto"/>
              <w:left w:val="single" w:sz="4" w:space="0" w:color="auto"/>
              <w:bottom w:val="single" w:sz="4" w:space="0" w:color="auto"/>
              <w:right w:val="single" w:sz="4" w:space="0" w:color="auto"/>
            </w:tcBorders>
          </w:tcPr>
          <w:p w14:paraId="47CB0D7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53D1281C"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9FCA0C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w:t>
            </w:r>
            <w:r w:rsidR="0090140F">
              <w:rPr>
                <w:rFonts w:ascii="Consolas" w:hAnsi="Consolas" w:cs="Consolas"/>
                <w:noProof/>
                <w:color w:val="A31515"/>
                <w:sz w:val="22"/>
                <w:szCs w:val="22"/>
              </w:rPr>
              <w:t>Doggy</w:t>
            </w:r>
            <w:r w:rsidRPr="001547CE">
              <w:rPr>
                <w:rFonts w:ascii="Consolas" w:hAnsi="Consolas" w:cs="Consolas"/>
                <w:noProof/>
                <w:color w:val="A31515"/>
                <w:sz w:val="22"/>
                <w:szCs w:val="22"/>
              </w:rPr>
              <w:t>"</w:t>
            </w:r>
            <w:r w:rsidRPr="001547CE">
              <w:rPr>
                <w:rFonts w:ascii="Consolas" w:hAnsi="Consolas"/>
                <w:noProof/>
                <w:sz w:val="22"/>
                <w:szCs w:val="22"/>
              </w:rPr>
              <w:t xml:space="preserve">, </w:t>
            </w:r>
            <w:r w:rsidRPr="001547CE">
              <w:rPr>
                <w:rFonts w:ascii="Consolas" w:hAnsi="Consolas" w:cs="Consolas"/>
                <w:noProof/>
                <w:color w:val="A31515"/>
                <w:sz w:val="22"/>
                <w:szCs w:val="22"/>
              </w:rPr>
              <w:t>1</w:t>
            </w:r>
            <w:r w:rsidRPr="001547CE">
              <w:rPr>
                <w:rFonts w:ascii="Consolas" w:hAnsi="Consolas"/>
                <w:noProof/>
                <w:sz w:val="22"/>
                <w:szCs w:val="22"/>
              </w:rPr>
              <w:t>);</w:t>
            </w:r>
          </w:p>
          <w:p w14:paraId="0BAFB2C8"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dog.PrintInfo();</w:t>
            </w:r>
          </w:p>
          <w:p w14:paraId="6E6A4BA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27C55F07" w14:textId="77777777" w:rsidR="00B76773" w:rsidRPr="00D659CC" w:rsidRDefault="00B76773" w:rsidP="00B76773">
      <w:pPr>
        <w:spacing w:after="120"/>
        <w:rPr>
          <w:b/>
          <w:bCs/>
        </w:rPr>
      </w:pPr>
      <w:r w:rsidRPr="00D659CC">
        <w:t>The result will be the following:</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4FA63A73" w14:textId="77777777" w:rsidTr="00017382">
        <w:tc>
          <w:tcPr>
            <w:tcW w:w="9637" w:type="dxa"/>
            <w:tcBorders>
              <w:top w:val="single" w:sz="4" w:space="0" w:color="auto"/>
              <w:left w:val="single" w:sz="4" w:space="0" w:color="auto"/>
              <w:bottom w:val="single" w:sz="4" w:space="0" w:color="auto"/>
              <w:right w:val="single" w:sz="4" w:space="0" w:color="auto"/>
            </w:tcBorders>
          </w:tcPr>
          <w:p w14:paraId="59DB5DB1" w14:textId="77777777" w:rsidR="00B76773" w:rsidRPr="00D659CC" w:rsidRDefault="00B76773" w:rsidP="0090140F">
            <w:pPr>
              <w:spacing w:before="0"/>
              <w:rPr>
                <w:rFonts w:ascii="Consolas" w:hAnsi="Consolas" w:cs="Consolas"/>
                <w:noProof/>
                <w:sz w:val="22"/>
                <w:szCs w:val="22"/>
              </w:rPr>
            </w:pPr>
            <w:r w:rsidRPr="00D659CC">
              <w:rPr>
                <w:rFonts w:ascii="Consolas" w:hAnsi="Consolas" w:cs="Consolas"/>
                <w:noProof/>
                <w:sz w:val="22"/>
                <w:szCs w:val="22"/>
              </w:rPr>
              <w:t xml:space="preserve">Dog's name: </w:t>
            </w:r>
            <w:r w:rsidR="0090140F">
              <w:rPr>
                <w:rFonts w:ascii="Consolas" w:hAnsi="Consolas" w:cs="Consolas"/>
                <w:noProof/>
                <w:sz w:val="22"/>
                <w:szCs w:val="22"/>
              </w:rPr>
              <w:t>Doggy</w:t>
            </w:r>
            <w:r w:rsidRPr="00D659CC">
              <w:rPr>
                <w:rFonts w:ascii="Consolas" w:hAnsi="Consolas" w:cs="Consolas"/>
                <w:noProof/>
                <w:sz w:val="22"/>
                <w:szCs w:val="22"/>
              </w:rPr>
              <w:t>; age: 1; often says: wow-wow</w:t>
            </w:r>
          </w:p>
        </w:tc>
      </w:tr>
    </w:tbl>
    <w:p w14:paraId="371D1DE0" w14:textId="77777777" w:rsidR="00B76773" w:rsidRPr="00D659CC" w:rsidRDefault="00B76773" w:rsidP="00732360">
      <w:pPr>
        <w:pStyle w:val="Heading4"/>
      </w:pPr>
      <w:r w:rsidRPr="00D659CC">
        <w:t>Accessing Static Elements from Non-Static Method</w:t>
      </w:r>
    </w:p>
    <w:p w14:paraId="730FFAE1" w14:textId="77777777" w:rsidR="00B76773" w:rsidRPr="00D659CC" w:rsidRDefault="00B76773" w:rsidP="00B76773">
      <w:pPr>
        <w:spacing w:after="120"/>
      </w:pPr>
      <w:r w:rsidRPr="00D659CC">
        <w:t>We can access static fields and static methods of the class from non-static method. As we learned earlier, this is because static methods and variables are bound by class, rather than a specific method and the static elements can be accessed from any object of the class, even of external classes (as long as they are visible to them).</w:t>
      </w:r>
    </w:p>
    <w:p w14:paraId="47188824" w14:textId="77777777" w:rsidR="00B76773" w:rsidRPr="00D659CC" w:rsidRDefault="00B76773" w:rsidP="00B76773">
      <w:pPr>
        <w:spacing w:after="120"/>
      </w:pPr>
      <w:r w:rsidRPr="00D659CC">
        <w:t>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0F27BA98" w14:textId="77777777" w:rsidTr="00017382">
        <w:tc>
          <w:tcPr>
            <w:tcW w:w="9637" w:type="dxa"/>
            <w:shd w:val="clear" w:color="auto" w:fill="F3F3F3"/>
          </w:tcPr>
          <w:p w14:paraId="132BB768"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ircle.cs</w:t>
            </w:r>
          </w:p>
        </w:tc>
      </w:tr>
      <w:tr w:rsidR="00B76773" w:rsidRPr="001547CE" w14:paraId="78AC2C31" w14:textId="77777777" w:rsidTr="00163F2D">
        <w:tc>
          <w:tcPr>
            <w:tcW w:w="7970" w:type="dxa"/>
          </w:tcPr>
          <w:p w14:paraId="022E1A5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Circle</w:t>
            </w:r>
          </w:p>
          <w:p w14:paraId="3DB502C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643936B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PI = 3.141592653589793;</w:t>
            </w:r>
          </w:p>
          <w:p w14:paraId="01F5A6FD" w14:textId="77777777" w:rsidR="00B76773" w:rsidRPr="00017382" w:rsidRDefault="00B76773" w:rsidP="00B76773">
            <w:pPr>
              <w:autoSpaceDE w:val="0"/>
              <w:autoSpaceDN w:val="0"/>
              <w:adjustRightInd w:val="0"/>
              <w:spacing w:before="0"/>
              <w:jc w:val="left"/>
              <w:rPr>
                <w:rFonts w:ascii="Consolas" w:hAnsi="Consolas" w:cs="Consolas"/>
                <w:noProof/>
                <w:sz w:val="14"/>
                <w:szCs w:val="14"/>
                <w:lang w:eastAsia="es-ES"/>
              </w:rPr>
            </w:pPr>
          </w:p>
          <w:p w14:paraId="4813DF7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14:paraId="3D70FB34" w14:textId="77777777" w:rsidR="008379D7" w:rsidRPr="00017382" w:rsidRDefault="008379D7" w:rsidP="00B76773">
            <w:pPr>
              <w:autoSpaceDE w:val="0"/>
              <w:autoSpaceDN w:val="0"/>
              <w:adjustRightInd w:val="0"/>
              <w:spacing w:before="0"/>
              <w:jc w:val="left"/>
              <w:rPr>
                <w:rFonts w:ascii="Consolas" w:hAnsi="Consolas" w:cs="Consolas"/>
                <w:noProof/>
                <w:sz w:val="14"/>
                <w:szCs w:val="14"/>
              </w:rPr>
            </w:pPr>
          </w:p>
          <w:p w14:paraId="3261C6F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ircle(</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14:paraId="6C1BD497"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2B7884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radius = radius;</w:t>
            </w:r>
          </w:p>
          <w:p w14:paraId="55F433DB"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4764283" w14:textId="77777777" w:rsidR="00B76773" w:rsidRPr="00017382" w:rsidRDefault="00B76773" w:rsidP="00B76773">
            <w:pPr>
              <w:autoSpaceDE w:val="0"/>
              <w:autoSpaceDN w:val="0"/>
              <w:adjustRightInd w:val="0"/>
              <w:spacing w:before="0"/>
              <w:jc w:val="left"/>
              <w:rPr>
                <w:rFonts w:ascii="Consolas" w:hAnsi="Consolas" w:cs="Consolas"/>
                <w:noProof/>
                <w:sz w:val="14"/>
                <w:szCs w:val="14"/>
                <w:lang w:eastAsia="es-ES"/>
              </w:rPr>
            </w:pPr>
          </w:p>
          <w:p w14:paraId="17E25FE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ulateSurface(</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14:paraId="6286D3BF"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69763F9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PI * radius * radius);</w:t>
            </w:r>
          </w:p>
          <w:p w14:paraId="78738C8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3E3FC9B" w14:textId="77777777" w:rsidR="00B76773" w:rsidRPr="00017382" w:rsidRDefault="00B76773" w:rsidP="00B76773">
            <w:pPr>
              <w:autoSpaceDE w:val="0"/>
              <w:autoSpaceDN w:val="0"/>
              <w:adjustRightInd w:val="0"/>
              <w:spacing w:before="0"/>
              <w:jc w:val="left"/>
              <w:rPr>
                <w:rFonts w:ascii="Consolas" w:hAnsi="Consolas" w:cs="Consolas"/>
                <w:noProof/>
                <w:sz w:val="14"/>
                <w:szCs w:val="14"/>
                <w:lang w:eastAsia="es-ES"/>
              </w:rPr>
            </w:pPr>
          </w:p>
          <w:p w14:paraId="5C5E71B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PrintSurface()</w:t>
            </w:r>
          </w:p>
          <w:p w14:paraId="2E3C73A9"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602DE47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surface = CalculateSurface(radius);</w:t>
            </w:r>
          </w:p>
          <w:p w14:paraId="5BA3CEA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Circle's surface is: "</w:t>
            </w:r>
            <w:r w:rsidRPr="001547CE">
              <w:rPr>
                <w:rFonts w:ascii="Consolas" w:hAnsi="Consolas"/>
                <w:noProof/>
                <w:sz w:val="22"/>
                <w:szCs w:val="22"/>
              </w:rPr>
              <w:t xml:space="preserve"> + surface);</w:t>
            </w:r>
          </w:p>
          <w:p w14:paraId="363ABEF2"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6BC1632"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00283E34" w14:textId="77777777" w:rsidR="00B76773" w:rsidRPr="00D659CC" w:rsidRDefault="00B76773" w:rsidP="00B76773">
      <w:pPr>
        <w:spacing w:after="120"/>
      </w:pPr>
      <w:r w:rsidRPr="00D659CC">
        <w:lastRenderedPageBreak/>
        <w:t xml:space="preserve">In the example, we provide access to the value of the static field </w:t>
      </w:r>
      <w:r w:rsidRPr="00D659CC">
        <w:rPr>
          <w:rFonts w:ascii="Consolas" w:hAnsi="Consolas"/>
          <w:b/>
          <w:bCs/>
          <w:noProof/>
          <w:kern w:val="32"/>
          <w:sz w:val="22"/>
        </w:rPr>
        <w:t xml:space="preserve">PI </w:t>
      </w:r>
      <w:r w:rsidRPr="00D659CC">
        <w:t xml:space="preserve">of the non-static method </w:t>
      </w:r>
      <w:r w:rsidRPr="00D659CC">
        <w:rPr>
          <w:rFonts w:ascii="Consolas" w:hAnsi="Consolas"/>
          <w:b/>
          <w:bCs/>
          <w:noProof/>
          <w:kern w:val="32"/>
          <w:sz w:val="22"/>
        </w:rPr>
        <w:t>PrintSurface()</w:t>
      </w:r>
      <w:r w:rsidRPr="00D659CC">
        <w:t xml:space="preserve">, by calling the static method </w:t>
      </w:r>
      <w:r w:rsidRPr="00D659CC">
        <w:rPr>
          <w:rFonts w:ascii="Consolas" w:hAnsi="Consolas"/>
          <w:b/>
          <w:bCs/>
          <w:noProof/>
          <w:kern w:val="32"/>
          <w:sz w:val="22"/>
        </w:rPr>
        <w:t>CalculateSurface()</w:t>
      </w:r>
      <w:r w:rsidRPr="00D659CC">
        <w:t>. Let</w:t>
      </w:r>
      <w:r w:rsidR="002509B8" w:rsidRPr="00D659CC">
        <w:t>’s</w:t>
      </w:r>
      <w:r w:rsidRPr="00D659CC">
        <w:t xml:space="preserve"> try to call this non-static metho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52EC653" w14:textId="77777777" w:rsidTr="00017382">
        <w:tc>
          <w:tcPr>
            <w:tcW w:w="9637" w:type="dxa"/>
            <w:tcBorders>
              <w:top w:val="single" w:sz="4" w:space="0" w:color="auto"/>
              <w:left w:val="single" w:sz="4" w:space="0" w:color="auto"/>
              <w:bottom w:val="single" w:sz="4" w:space="0" w:color="auto"/>
              <w:right w:val="single" w:sz="4" w:space="0" w:color="auto"/>
            </w:tcBorders>
          </w:tcPr>
          <w:p w14:paraId="22E701A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14:paraId="1337E07B"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61AB8B0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olor w:val="2B91AF"/>
                <w:sz w:val="22"/>
              </w:rPr>
              <w:t>Circle</w:t>
            </w:r>
            <w:r w:rsidRPr="00D659CC">
              <w:rPr>
                <w:rFonts w:ascii="Consolas" w:hAnsi="Consolas"/>
                <w:noProof/>
                <w:sz w:val="22"/>
                <w:szCs w:val="22"/>
              </w:rPr>
              <w:t xml:space="preserve"> circl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noProof/>
                <w:color w:val="2B91AF"/>
                <w:sz w:val="22"/>
              </w:rPr>
              <w:t>Circle</w:t>
            </w:r>
            <w:r w:rsidRPr="00D659CC">
              <w:rPr>
                <w:rFonts w:ascii="Consolas" w:hAnsi="Consolas"/>
                <w:noProof/>
                <w:sz w:val="22"/>
                <w:szCs w:val="22"/>
              </w:rPr>
              <w:t>(3);</w:t>
            </w:r>
          </w:p>
          <w:p w14:paraId="0D00614F"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circle.PrintSurface();</w:t>
            </w:r>
          </w:p>
          <w:p w14:paraId="62A1D32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1E7B56B7" w14:textId="77777777" w:rsidR="00B76773" w:rsidRPr="00D659CC" w:rsidRDefault="00B76773" w:rsidP="00B76773">
      <w:pPr>
        <w:spacing w:after="120"/>
        <w:rPr>
          <w:b/>
          <w:bCs/>
        </w:rPr>
      </w:pPr>
      <w:r w:rsidRPr="00D659CC">
        <w:t xml:space="preserve">After the compilation and the execution, </w:t>
      </w:r>
      <w:r w:rsidR="006F2F6A" w:rsidRPr="00D659CC">
        <w:t>the following result</w:t>
      </w:r>
      <w:r w:rsidRPr="00D659CC">
        <w:t xml:space="preserve"> </w:t>
      </w:r>
      <w:r w:rsidR="006F2F6A" w:rsidRPr="00D659CC">
        <w:t xml:space="preserve">will be printed on </w:t>
      </w:r>
      <w:r w:rsidRPr="00D659CC">
        <w:t>the consol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6348059" w14:textId="77777777" w:rsidTr="00017382">
        <w:tc>
          <w:tcPr>
            <w:tcW w:w="9637" w:type="dxa"/>
            <w:tcBorders>
              <w:top w:val="single" w:sz="4" w:space="0" w:color="auto"/>
              <w:left w:val="single" w:sz="4" w:space="0" w:color="auto"/>
              <w:bottom w:val="single" w:sz="4" w:space="0" w:color="auto"/>
              <w:right w:val="single" w:sz="4" w:space="0" w:color="auto"/>
            </w:tcBorders>
          </w:tcPr>
          <w:p w14:paraId="7CBA67FE"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ircle's surface is: 28.2743338823081</w:t>
            </w:r>
          </w:p>
        </w:tc>
      </w:tr>
    </w:tbl>
    <w:p w14:paraId="772CA095" w14:textId="77777777" w:rsidR="00B76773" w:rsidRPr="00D659CC" w:rsidRDefault="00B76773" w:rsidP="00732360">
      <w:pPr>
        <w:pStyle w:val="Heading4"/>
      </w:pPr>
      <w:r w:rsidRPr="00D659CC">
        <w:t>Access</w:t>
      </w:r>
      <w:r w:rsidR="00C702F9" w:rsidRPr="00D659CC">
        <w:t>ing</w:t>
      </w:r>
      <w:r w:rsidRPr="00D659CC">
        <w:t xml:space="preserve"> Static Elements of the Class </w:t>
      </w:r>
      <w:r w:rsidR="00C702F9" w:rsidRPr="00D659CC">
        <w:t>from</w:t>
      </w:r>
      <w:r w:rsidRPr="00D659CC">
        <w:t xml:space="preserve"> Static Method</w:t>
      </w:r>
    </w:p>
    <w:p w14:paraId="0619748F" w14:textId="77777777" w:rsidR="00B76773" w:rsidRPr="00D659CC" w:rsidRDefault="00B76773" w:rsidP="00B76773">
      <w:r w:rsidRPr="00D659CC">
        <w:t>We can call a static method or static field of the class from another static method without any problems.</w:t>
      </w:r>
    </w:p>
    <w:p w14:paraId="19995251" w14:textId="77777777" w:rsidR="00B76773" w:rsidRPr="00D659CC" w:rsidRDefault="00B76773" w:rsidP="00B76773">
      <w:pPr>
        <w:spacing w:after="120"/>
      </w:pPr>
      <w:r w:rsidRPr="00D659CC">
        <w:t>For example, let</w:t>
      </w:r>
      <w:r w:rsidR="002509B8" w:rsidRPr="00D659CC">
        <w:t>’s</w:t>
      </w:r>
      <w:r w:rsidRPr="00D659CC">
        <w:t xml:space="preserve"> consider our class for mathematical calculations. We have declared the constant </w:t>
      </w:r>
      <w:r w:rsidRPr="00D659CC">
        <w:rPr>
          <w:rFonts w:ascii="Consolas" w:hAnsi="Consolas"/>
          <w:b/>
          <w:bCs/>
          <w:noProof/>
          <w:kern w:val="32"/>
          <w:sz w:val="22"/>
        </w:rPr>
        <w:t>PI</w:t>
      </w:r>
      <w:r w:rsidRPr="00D659CC">
        <w:t xml:space="preserve">, in it. We can declare a static method for finding the length of the circle (the formula for finding perimeter of a circle is </w:t>
      </w:r>
      <w:r w:rsidRPr="00D659CC">
        <w:rPr>
          <w:rFonts w:ascii="Consolas" w:hAnsi="Consolas"/>
          <w:b/>
          <w:bCs/>
          <w:noProof/>
          <w:kern w:val="32"/>
          <w:sz w:val="22"/>
        </w:rPr>
        <w:t>2πr</w:t>
      </w:r>
      <w:r w:rsidRPr="00D659CC">
        <w:t xml:space="preserve">, where </w:t>
      </w:r>
      <w:r w:rsidRPr="00D659CC">
        <w:rPr>
          <w:rFonts w:ascii="Consolas" w:hAnsi="Consolas"/>
          <w:b/>
          <w:bCs/>
          <w:noProof/>
          <w:kern w:val="32"/>
          <w:sz w:val="22"/>
        </w:rPr>
        <w:t>r</w:t>
      </w:r>
      <w:r w:rsidRPr="00D659CC">
        <w:t xml:space="preserve"> is the radius of the circle), that uses the constant </w:t>
      </w:r>
      <w:r w:rsidRPr="00D659CC">
        <w:rPr>
          <w:rFonts w:ascii="Consolas" w:hAnsi="Consolas"/>
          <w:b/>
          <w:bCs/>
          <w:noProof/>
          <w:kern w:val="32"/>
          <w:sz w:val="22"/>
        </w:rPr>
        <w:t>PI</w:t>
      </w:r>
      <w:r w:rsidRPr="00D659CC">
        <w:t xml:space="preserve"> for calculating the perimeter of a circle. Then, to show that static method can call another static method, we can call the static method for finding the perimeter of a circle from the static method </w:t>
      </w:r>
      <w:r w:rsidR="00453B81" w:rsidRPr="00D659CC">
        <w:rPr>
          <w:rFonts w:ascii="Consolas" w:hAnsi="Consolas"/>
          <w:b/>
          <w:bCs/>
          <w:noProof/>
          <w:kern w:val="32"/>
          <w:sz w:val="22"/>
        </w:rPr>
        <w:t>M</w:t>
      </w:r>
      <w:r w:rsidRPr="00D659CC">
        <w:rPr>
          <w:rFonts w:ascii="Consolas" w:hAnsi="Consolas"/>
          <w:b/>
          <w:bCs/>
          <w:noProof/>
          <w:kern w:val="32"/>
          <w:sz w:val="22"/>
        </w:rPr>
        <w:t>a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1C0FADA7" w14:textId="77777777" w:rsidTr="00163F2D">
        <w:tc>
          <w:tcPr>
            <w:tcW w:w="7970" w:type="dxa"/>
            <w:shd w:val="clear" w:color="auto" w:fill="F3F3F3"/>
          </w:tcPr>
          <w:p w14:paraId="29F7A207"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MyMathClass.cs</w:t>
            </w:r>
          </w:p>
        </w:tc>
      </w:tr>
      <w:tr w:rsidR="00B76773" w:rsidRPr="001547CE" w14:paraId="102E6728" w14:textId="77777777" w:rsidTr="00017382">
        <w:tc>
          <w:tcPr>
            <w:tcW w:w="9637" w:type="dxa"/>
          </w:tcPr>
          <w:p w14:paraId="2085A19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MyMathClass</w:t>
            </w:r>
          </w:p>
          <w:p w14:paraId="41958B27"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21083AD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noProof/>
                <w:sz w:val="22"/>
                <w:szCs w:val="22"/>
              </w:rPr>
              <w:t xml:space="preserve"> PI = </w:t>
            </w:r>
            <w:r w:rsidRPr="001547CE">
              <w:rPr>
                <w:rFonts w:ascii="Consolas" w:hAnsi="Consolas" w:cs="Consolas"/>
                <w:noProof/>
                <w:color w:val="A31515"/>
                <w:sz w:val="22"/>
                <w:szCs w:val="22"/>
              </w:rPr>
              <w:t>3.141592653589793</w:t>
            </w:r>
            <w:r w:rsidRPr="001547CE">
              <w:rPr>
                <w:rFonts w:ascii="Consolas" w:hAnsi="Consolas"/>
                <w:noProof/>
                <w:sz w:val="22"/>
                <w:szCs w:val="22"/>
              </w:rPr>
              <w:t>;</w:t>
            </w:r>
          </w:p>
          <w:p w14:paraId="53C57A75"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59F7B11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cs="Consolas"/>
                <w:noProof/>
                <w:color w:val="008000"/>
                <w:sz w:val="22"/>
                <w:szCs w:val="22"/>
              </w:rPr>
              <w:t>// The method applies the formula: P = 2 * PI * r</w:t>
            </w:r>
          </w:p>
          <w:p w14:paraId="0E52CB3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noProof/>
                <w:sz w:val="22"/>
                <w:szCs w:val="22"/>
              </w:rPr>
              <w:t xml:space="preserve"> CalculateCirclePerimeter(</w:t>
            </w:r>
            <w:r w:rsidRPr="001547CE">
              <w:rPr>
                <w:rFonts w:ascii="Consolas" w:hAnsi="Consolas" w:cs="Consolas"/>
                <w:noProof/>
                <w:color w:val="0000FF"/>
                <w:sz w:val="22"/>
                <w:szCs w:val="22"/>
              </w:rPr>
              <w:t>double</w:t>
            </w:r>
            <w:r w:rsidRPr="001547CE">
              <w:rPr>
                <w:rFonts w:ascii="Consolas" w:hAnsi="Consolas"/>
                <w:noProof/>
                <w:sz w:val="22"/>
                <w:szCs w:val="22"/>
              </w:rPr>
              <w:t xml:space="preserve"> r)</w:t>
            </w:r>
          </w:p>
          <w:p w14:paraId="194A54AC"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39F089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the static variable PI from static method</w:t>
            </w:r>
          </w:p>
          <w:p w14:paraId="1719C5A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 PI * r);</w:t>
            </w:r>
          </w:p>
          <w:p w14:paraId="52C14D7F"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CC6DE32"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544714E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45FAD67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3024B3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double</w:t>
            </w:r>
            <w:r w:rsidRPr="001547CE">
              <w:rPr>
                <w:rFonts w:ascii="Consolas" w:hAnsi="Consolas"/>
                <w:noProof/>
                <w:sz w:val="22"/>
                <w:szCs w:val="22"/>
              </w:rPr>
              <w:t xml:space="preserve"> radius = </w:t>
            </w:r>
            <w:r w:rsidRPr="001547CE">
              <w:rPr>
                <w:rFonts w:ascii="Consolas" w:hAnsi="Consolas" w:cs="Consolas"/>
                <w:noProof/>
                <w:color w:val="A31515"/>
                <w:sz w:val="22"/>
                <w:szCs w:val="22"/>
              </w:rPr>
              <w:t>5</w:t>
            </w:r>
            <w:r w:rsidRPr="001547CE">
              <w:rPr>
                <w:rFonts w:ascii="Consolas" w:hAnsi="Consolas"/>
                <w:noProof/>
                <w:sz w:val="22"/>
                <w:szCs w:val="22"/>
              </w:rPr>
              <w:t>;</w:t>
            </w:r>
          </w:p>
          <w:p w14:paraId="4A0BD7AA"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435D836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static method from other static method</w:t>
            </w:r>
          </w:p>
          <w:p w14:paraId="7587D14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double</w:t>
            </w:r>
            <w:r w:rsidRPr="001547CE">
              <w:rPr>
                <w:rFonts w:ascii="Consolas" w:hAnsi="Consolas"/>
                <w:noProof/>
                <w:sz w:val="22"/>
                <w:szCs w:val="22"/>
              </w:rPr>
              <w:t xml:space="preserve"> circlePerimeter = CalculateCirclePerimeter(radius);</w:t>
            </w:r>
          </w:p>
          <w:p w14:paraId="7675559B"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0E62050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Circle with radius "</w:t>
            </w:r>
            <w:r w:rsidRPr="001547CE">
              <w:rPr>
                <w:rFonts w:ascii="Consolas" w:hAnsi="Consolas"/>
                <w:noProof/>
                <w:sz w:val="22"/>
                <w:szCs w:val="22"/>
              </w:rPr>
              <w:t xml:space="preserve"> + radius +</w:t>
            </w:r>
          </w:p>
          <w:p w14:paraId="6167E92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has perimeter: "</w:t>
            </w:r>
            <w:r w:rsidRPr="001547CE">
              <w:rPr>
                <w:rFonts w:ascii="Consolas" w:hAnsi="Consolas"/>
                <w:noProof/>
                <w:sz w:val="22"/>
                <w:szCs w:val="22"/>
              </w:rPr>
              <w:t xml:space="preserve"> + circlePerimeter);</w:t>
            </w:r>
          </w:p>
          <w:p w14:paraId="6A67A66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5678A39"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5F3810B8" w14:textId="77777777" w:rsidR="00B76773" w:rsidRPr="00D659CC" w:rsidRDefault="00B76773" w:rsidP="00B76773">
      <w:pPr>
        <w:spacing w:after="120"/>
        <w:rPr>
          <w:b/>
          <w:bCs/>
        </w:rPr>
      </w:pPr>
      <w:r w:rsidRPr="00D659CC">
        <w:lastRenderedPageBreak/>
        <w:t>The code is compiled without errors and displays the following outpu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FAFF761" w14:textId="77777777" w:rsidTr="00017382">
        <w:tc>
          <w:tcPr>
            <w:tcW w:w="9637" w:type="dxa"/>
            <w:tcBorders>
              <w:top w:val="single" w:sz="4" w:space="0" w:color="auto"/>
              <w:left w:val="single" w:sz="4" w:space="0" w:color="auto"/>
              <w:bottom w:val="single" w:sz="4" w:space="0" w:color="auto"/>
              <w:right w:val="single" w:sz="4" w:space="0" w:color="auto"/>
            </w:tcBorders>
          </w:tcPr>
          <w:p w14:paraId="04E63C9D"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Circle with radius 5.0 has perimeter: 31.4159265358979</w:t>
            </w:r>
          </w:p>
        </w:tc>
      </w:tr>
    </w:tbl>
    <w:p w14:paraId="6CB1FB62" w14:textId="77777777" w:rsidR="00B76773" w:rsidRPr="00D659CC" w:rsidRDefault="00B76773" w:rsidP="00732360">
      <w:pPr>
        <w:pStyle w:val="Heading4"/>
      </w:pPr>
      <w:r w:rsidRPr="00D659CC">
        <w:t>Accessing Non-Static Elements from Static Method</w:t>
      </w:r>
    </w:p>
    <w:p w14:paraId="0305D2D2" w14:textId="77777777" w:rsidR="00B76773" w:rsidRPr="00D659CC" w:rsidRDefault="00B76773" w:rsidP="00B76773">
      <w:pPr>
        <w:rPr>
          <w:b/>
        </w:rPr>
      </w:pPr>
      <w:r w:rsidRPr="00D659CC">
        <w:t>Let</w:t>
      </w:r>
      <w:r w:rsidR="002509B8" w:rsidRPr="00D659CC">
        <w:t>’s</w:t>
      </w:r>
      <w:r w:rsidRPr="00D659CC">
        <w:t xml:space="preserve"> look at the most interesting case of a combination of accessing non-static and static elements of the class – </w:t>
      </w:r>
      <w:r w:rsidRPr="00D659CC">
        <w:rPr>
          <w:b/>
        </w:rPr>
        <w:t xml:space="preserve">accessing non-static elements </w:t>
      </w:r>
      <w:r w:rsidR="006F2F6A" w:rsidRPr="00D659CC">
        <w:rPr>
          <w:b/>
        </w:rPr>
        <w:t>form a</w:t>
      </w:r>
      <w:r w:rsidRPr="00D659CC">
        <w:rPr>
          <w:b/>
        </w:rPr>
        <w:t xml:space="preserve"> static method</w:t>
      </w:r>
      <w:r w:rsidR="006F2F6A" w:rsidRPr="00D659CC">
        <w:t>.</w:t>
      </w:r>
    </w:p>
    <w:p w14:paraId="11756B47" w14:textId="77777777" w:rsidR="00B76773" w:rsidRPr="00D659CC" w:rsidRDefault="00B76773" w:rsidP="00B76773">
      <w:r w:rsidRPr="00D659CC">
        <w:t xml:space="preserve">We should know that from static method we can neither access non-static fields, nor call non-static methods. This is because static methods are bound to the class and do not “know” any object of the class. Therefore, the keyword </w:t>
      </w:r>
      <w:r w:rsidRPr="00D659CC">
        <w:rPr>
          <w:rFonts w:ascii="Consolas" w:hAnsi="Consolas"/>
          <w:b/>
          <w:bCs/>
          <w:noProof/>
          <w:kern w:val="32"/>
          <w:sz w:val="22"/>
        </w:rPr>
        <w:t>this</w:t>
      </w:r>
      <w:r w:rsidRPr="00D659CC">
        <w:t xml:space="preserve"> cannot be used in static methods – it is bound to a specific instance of the class. When we try to access non-static elements of the class (fields or methods) from static method, we will always get a compilation error.</w:t>
      </w:r>
    </w:p>
    <w:p w14:paraId="60A143FB" w14:textId="77777777" w:rsidR="00B76773" w:rsidRPr="00D659CC" w:rsidRDefault="00B76773" w:rsidP="00732360">
      <w:pPr>
        <w:pStyle w:val="Heading4"/>
      </w:pPr>
      <w:r w:rsidRPr="00D659CC">
        <w:t>Unauthorized Access to Non-Static Field – Example</w:t>
      </w:r>
    </w:p>
    <w:p w14:paraId="25B9E614" w14:textId="77777777" w:rsidR="00B76773" w:rsidRPr="00D659CC" w:rsidRDefault="00B76773" w:rsidP="00B76773">
      <w:pPr>
        <w:spacing w:after="120"/>
      </w:pPr>
      <w:r w:rsidRPr="00D659CC">
        <w:t xml:space="preserve">If in our class </w:t>
      </w:r>
      <w:r w:rsidRPr="00D659CC">
        <w:rPr>
          <w:rFonts w:ascii="Consolas" w:hAnsi="Consolas"/>
          <w:b/>
          <w:bCs/>
          <w:noProof/>
          <w:kern w:val="32"/>
          <w:sz w:val="22"/>
        </w:rPr>
        <w:t>Dog</w:t>
      </w:r>
      <w:r w:rsidRPr="00D659CC">
        <w:t xml:space="preserve"> we try to declare a static method </w:t>
      </w:r>
      <w:r w:rsidRPr="00D659CC">
        <w:rPr>
          <w:rFonts w:ascii="Consolas" w:hAnsi="Consolas"/>
          <w:b/>
          <w:bCs/>
          <w:noProof/>
          <w:kern w:val="32"/>
          <w:sz w:val="22"/>
        </w:rPr>
        <w:t>PrintName()</w:t>
      </w:r>
      <w:r w:rsidRPr="00D659CC">
        <w:t xml:space="preserve">, which returns as a result the value of the non-static field </w:t>
      </w:r>
      <w:r w:rsidRPr="00D659CC">
        <w:rPr>
          <w:rFonts w:ascii="Consolas" w:hAnsi="Consolas"/>
          <w:b/>
          <w:bCs/>
          <w:noProof/>
          <w:kern w:val="32"/>
          <w:sz w:val="22"/>
        </w:rPr>
        <w:t>name</w:t>
      </w:r>
      <w:r w:rsidRPr="00D659CC">
        <w:t xml:space="preserve"> declared in the clas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87FF869" w14:textId="77777777" w:rsidTr="00017382">
        <w:tc>
          <w:tcPr>
            <w:tcW w:w="9637" w:type="dxa"/>
            <w:tcBorders>
              <w:top w:val="single" w:sz="4" w:space="0" w:color="auto"/>
              <w:left w:val="single" w:sz="4" w:space="0" w:color="auto"/>
              <w:bottom w:val="single" w:sz="4" w:space="0" w:color="auto"/>
              <w:right w:val="single" w:sz="4" w:space="0" w:color="auto"/>
            </w:tcBorders>
          </w:tcPr>
          <w:p w14:paraId="67BC4456"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009B07DC">
              <w:rPr>
                <w:rFonts w:ascii="Consolas" w:hAnsi="Consolas" w:cs="Consolas"/>
                <w:noProof/>
                <w:color w:val="0000FF"/>
                <w:sz w:val="22"/>
                <w:szCs w:val="22"/>
              </w:rPr>
              <w:t>static</w:t>
            </w:r>
            <w:r w:rsidRPr="00D659CC">
              <w:rPr>
                <w:rFonts w:ascii="Consolas" w:hAnsi="Consolas"/>
                <w:noProof/>
                <w:sz w:val="22"/>
                <w:szCs w:val="22"/>
              </w:rPr>
              <w:t xml:space="preserve"> </w:t>
            </w:r>
            <w:r w:rsidR="009B07DC">
              <w:rPr>
                <w:rFonts w:ascii="Consolas" w:hAnsi="Consolas" w:cs="Consolas"/>
                <w:noProof/>
                <w:color w:val="0000FF"/>
                <w:sz w:val="22"/>
                <w:szCs w:val="22"/>
              </w:rPr>
              <w:t>void</w:t>
            </w:r>
            <w:r w:rsidRPr="00D659CC">
              <w:rPr>
                <w:rFonts w:ascii="Consolas" w:hAnsi="Consolas"/>
                <w:noProof/>
                <w:sz w:val="22"/>
                <w:szCs w:val="22"/>
              </w:rPr>
              <w:t xml:space="preserve"> PrintName()</w:t>
            </w:r>
          </w:p>
          <w:p w14:paraId="3C96847D"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56582CD" w14:textId="77777777"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Trying to access non-static variable from static method</w:t>
            </w:r>
          </w:p>
          <w:p w14:paraId="5257F90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nsole.WriteLine(name); </w:t>
            </w:r>
            <w:r w:rsidRPr="00D659CC">
              <w:rPr>
                <w:rFonts w:ascii="Consolas" w:hAnsi="Consolas" w:cs="Consolas"/>
                <w:noProof/>
                <w:color w:val="008000"/>
                <w:sz w:val="22"/>
                <w:szCs w:val="22"/>
              </w:rPr>
              <w:t>// INVALID</w:t>
            </w:r>
          </w:p>
          <w:p w14:paraId="13F9FD88"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6069C236" w14:textId="77777777" w:rsidR="00B76773" w:rsidRPr="00D659CC" w:rsidRDefault="00B76773" w:rsidP="00B76773">
      <w:pPr>
        <w:spacing w:after="120"/>
        <w:rPr>
          <w:b/>
          <w:bCs/>
        </w:rPr>
      </w:pPr>
      <w:r w:rsidRPr="00D659CC">
        <w:t xml:space="preserve">Accordingly, the compiler will respond with an </w:t>
      </w:r>
      <w:r w:rsidRPr="00D659CC">
        <w:rPr>
          <w:b/>
        </w:rPr>
        <w:t>error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78BC216" w14:textId="77777777" w:rsidTr="00017382">
        <w:tc>
          <w:tcPr>
            <w:tcW w:w="9637" w:type="dxa"/>
            <w:tcBorders>
              <w:top w:val="single" w:sz="4" w:space="0" w:color="auto"/>
              <w:left w:val="single" w:sz="4" w:space="0" w:color="auto"/>
              <w:bottom w:val="single" w:sz="4" w:space="0" w:color="auto"/>
              <w:right w:val="single" w:sz="4" w:space="0" w:color="auto"/>
            </w:tcBorders>
          </w:tcPr>
          <w:p w14:paraId="544C8B60"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An object reference is required for the non-static field, method, or property 'Dog.name'</w:t>
            </w:r>
          </w:p>
        </w:tc>
      </w:tr>
    </w:tbl>
    <w:p w14:paraId="67A18228" w14:textId="77777777" w:rsidR="00B76773" w:rsidRPr="00D659CC" w:rsidRDefault="00B76773" w:rsidP="00B76773">
      <w:pPr>
        <w:spacing w:after="120"/>
        <w:rPr>
          <w:b/>
          <w:bCs/>
        </w:rPr>
      </w:pPr>
      <w:r w:rsidRPr="00D659CC">
        <w:t xml:space="preserve">If we try to access the field in the method, via the </w:t>
      </w:r>
      <w:r w:rsidRPr="00D659CC">
        <w:rPr>
          <w:b/>
        </w:rPr>
        <w:t xml:space="preserve">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E0876E1" w14:textId="77777777" w:rsidTr="00017382">
        <w:tc>
          <w:tcPr>
            <w:tcW w:w="9637" w:type="dxa"/>
            <w:tcBorders>
              <w:top w:val="single" w:sz="4" w:space="0" w:color="auto"/>
              <w:left w:val="single" w:sz="4" w:space="0" w:color="auto"/>
              <w:bottom w:val="single" w:sz="4" w:space="0" w:color="auto"/>
              <w:right w:val="single" w:sz="4" w:space="0" w:color="auto"/>
            </w:tcBorders>
          </w:tcPr>
          <w:p w14:paraId="3A0B334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lastRenderedPageBreak/>
              <w:t>publ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PrintName()</w:t>
            </w:r>
          </w:p>
          <w:p w14:paraId="5ABA7F68"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FB6B277" w14:textId="77777777"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Trying to access non-static variable from static method</w:t>
            </w:r>
          </w:p>
          <w:p w14:paraId="5EE95878"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Console.WriteLine(</w:t>
            </w:r>
            <w:r w:rsidRPr="00D659CC">
              <w:rPr>
                <w:rFonts w:ascii="Consolas" w:hAnsi="Consolas" w:cs="Consolas"/>
                <w:noProof/>
                <w:color w:val="0000FF"/>
                <w:sz w:val="22"/>
                <w:szCs w:val="22"/>
              </w:rPr>
              <w:t>this</w:t>
            </w:r>
            <w:r w:rsidRPr="00D659CC">
              <w:rPr>
                <w:rFonts w:ascii="Consolas" w:hAnsi="Consolas"/>
                <w:noProof/>
                <w:sz w:val="22"/>
                <w:szCs w:val="22"/>
              </w:rPr>
              <w:t xml:space="preserve">.name); </w:t>
            </w:r>
            <w:r w:rsidRPr="00D659CC">
              <w:rPr>
                <w:rFonts w:ascii="Consolas" w:hAnsi="Consolas" w:cs="Consolas"/>
                <w:noProof/>
                <w:color w:val="008000"/>
                <w:sz w:val="22"/>
                <w:szCs w:val="22"/>
              </w:rPr>
              <w:t>// INVALID</w:t>
            </w:r>
          </w:p>
          <w:p w14:paraId="38F3DA3F"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25C58755" w14:textId="369A12BD" w:rsidR="00B76773" w:rsidRPr="00D659CC" w:rsidRDefault="00B76773" w:rsidP="00B76773">
      <w:pPr>
        <w:spacing w:after="120"/>
        <w:rPr>
          <w:b/>
          <w:bCs/>
        </w:rPr>
      </w:pPr>
      <w:r w:rsidRPr="00D659CC">
        <w:t xml:space="preserve">The compiler will still not be </w:t>
      </w:r>
      <w:r w:rsidR="00017382" w:rsidRPr="00D659CC">
        <w:t>satisfied,</w:t>
      </w:r>
      <w:r w:rsidRPr="00D659CC">
        <w:t xml:space="preserve"> and this time will </w:t>
      </w:r>
      <w:r w:rsidRPr="00D659CC">
        <w:rPr>
          <w:b/>
        </w:rPr>
        <w:t>fail to compile</w:t>
      </w:r>
      <w:r w:rsidRPr="00D659CC">
        <w:t xml:space="preserve"> the class and will display the following messag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1D68B6A" w14:textId="77777777" w:rsidTr="00017382">
        <w:tc>
          <w:tcPr>
            <w:tcW w:w="9637" w:type="dxa"/>
            <w:tcBorders>
              <w:top w:val="single" w:sz="4" w:space="0" w:color="auto"/>
              <w:left w:val="single" w:sz="4" w:space="0" w:color="auto"/>
              <w:bottom w:val="single" w:sz="4" w:space="0" w:color="auto"/>
              <w:right w:val="single" w:sz="4" w:space="0" w:color="auto"/>
            </w:tcBorders>
          </w:tcPr>
          <w:p w14:paraId="25E58971"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Keyword 'this' is not valid in a static property, static method, or static field initializer</w:t>
            </w:r>
          </w:p>
        </w:tc>
      </w:tr>
    </w:tbl>
    <w:p w14:paraId="4EAF59C4" w14:textId="77777777" w:rsidR="00B76773" w:rsidRPr="00D659CC" w:rsidRDefault="00B76773" w:rsidP="00732360">
      <w:pPr>
        <w:pStyle w:val="Heading4"/>
      </w:pPr>
      <w:r w:rsidRPr="00D659CC">
        <w:t>Illegal Call of Non-Static Method from Static Method – Example</w:t>
      </w:r>
    </w:p>
    <w:p w14:paraId="3813A293" w14:textId="77777777" w:rsidR="00B76773" w:rsidRPr="00D659CC" w:rsidRDefault="00B76773" w:rsidP="00B76773">
      <w:pPr>
        <w:spacing w:after="120"/>
      </w:pPr>
      <w:r w:rsidRPr="00D659CC">
        <w:t xml:space="preserve">Now we will try to call non-static method from static method. Let declare in our class </w:t>
      </w:r>
      <w:r w:rsidRPr="00D659CC">
        <w:rPr>
          <w:rFonts w:ascii="Consolas" w:hAnsi="Consolas"/>
          <w:b/>
          <w:bCs/>
          <w:noProof/>
          <w:kern w:val="32"/>
          <w:sz w:val="22"/>
        </w:rPr>
        <w:t>Dog</w:t>
      </w:r>
      <w:r w:rsidRPr="00D659CC">
        <w:t xml:space="preserve">, the non-static method </w:t>
      </w:r>
      <w:r w:rsidRPr="00D659CC">
        <w:rPr>
          <w:rFonts w:ascii="Consolas" w:hAnsi="Consolas"/>
          <w:b/>
          <w:bCs/>
          <w:noProof/>
          <w:kern w:val="32"/>
          <w:sz w:val="22"/>
        </w:rPr>
        <w:t>PrintAge()</w:t>
      </w:r>
      <w:r w:rsidRPr="00D659CC">
        <w:t xml:space="preserve">, which prints the value of the field </w:t>
      </w:r>
      <w:r w:rsidRPr="00D659CC">
        <w:rPr>
          <w:rFonts w:ascii="Consolas" w:hAnsi="Consolas"/>
          <w:b/>
          <w:bCs/>
          <w:noProof/>
          <w:kern w:val="32"/>
          <w:sz w:val="22"/>
        </w:rPr>
        <w:t>age</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7B4258D" w14:textId="77777777" w:rsidTr="00017382">
        <w:tc>
          <w:tcPr>
            <w:tcW w:w="9637" w:type="dxa"/>
            <w:tcBorders>
              <w:top w:val="single" w:sz="4" w:space="0" w:color="auto"/>
              <w:left w:val="single" w:sz="4" w:space="0" w:color="auto"/>
              <w:bottom w:val="single" w:sz="4" w:space="0" w:color="auto"/>
              <w:right w:val="single" w:sz="4" w:space="0" w:color="auto"/>
            </w:tcBorders>
          </w:tcPr>
          <w:p w14:paraId="6450AA3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PrintAge()</w:t>
            </w:r>
          </w:p>
          <w:p w14:paraId="059F888E"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5446715F"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Console.WriteLine(</w:t>
            </w:r>
            <w:r w:rsidRPr="00D659CC">
              <w:rPr>
                <w:rFonts w:ascii="Consolas" w:hAnsi="Consolas" w:cs="Consolas"/>
                <w:noProof/>
                <w:color w:val="0000FF"/>
                <w:sz w:val="22"/>
                <w:szCs w:val="22"/>
              </w:rPr>
              <w:t>this</w:t>
            </w:r>
            <w:r w:rsidRPr="00D659CC">
              <w:rPr>
                <w:rFonts w:ascii="Consolas" w:hAnsi="Consolas"/>
                <w:noProof/>
                <w:sz w:val="22"/>
                <w:szCs w:val="22"/>
              </w:rPr>
              <w:t>.age);</w:t>
            </w:r>
          </w:p>
          <w:p w14:paraId="2D7835C9"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551181A4" w14:textId="77777777" w:rsidR="00B76773" w:rsidRPr="00D659CC" w:rsidRDefault="00B76773" w:rsidP="00B76773">
      <w:pPr>
        <w:spacing w:after="120"/>
        <w:rPr>
          <w:b/>
          <w:bCs/>
        </w:rPr>
      </w:pPr>
      <w:r w:rsidRPr="00D659CC">
        <w:t>Accordingly, let</w:t>
      </w:r>
      <w:r w:rsidR="002509B8" w:rsidRPr="00D659CC">
        <w:t>’s</w:t>
      </w:r>
      <w:r w:rsidRPr="00D659CC">
        <w:t xml:space="preserve"> try from the method </w:t>
      </w:r>
      <w:r w:rsidRPr="00D659CC">
        <w:rPr>
          <w:rFonts w:ascii="Consolas" w:hAnsi="Consolas"/>
          <w:b/>
          <w:bCs/>
          <w:noProof/>
          <w:kern w:val="32"/>
          <w:sz w:val="22"/>
        </w:rPr>
        <w:t>Main()</w:t>
      </w:r>
      <w:r w:rsidRPr="00D659CC">
        <w:t xml:space="preserve">, which we declare in the class </w:t>
      </w:r>
      <w:r w:rsidRPr="00D659CC">
        <w:rPr>
          <w:rFonts w:ascii="Consolas" w:hAnsi="Consolas"/>
          <w:b/>
          <w:bCs/>
          <w:noProof/>
          <w:kern w:val="32"/>
          <w:sz w:val="22"/>
        </w:rPr>
        <w:t>Dog</w:t>
      </w:r>
      <w:r w:rsidRPr="00D659CC">
        <w:t>, to call this method without creating an object of our clas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4A86F17" w14:textId="77777777" w:rsidTr="00017382">
        <w:tc>
          <w:tcPr>
            <w:tcW w:w="9637" w:type="dxa"/>
            <w:tcBorders>
              <w:top w:val="single" w:sz="4" w:space="0" w:color="auto"/>
              <w:left w:val="single" w:sz="4" w:space="0" w:color="auto"/>
              <w:bottom w:val="single" w:sz="4" w:space="0" w:color="auto"/>
              <w:right w:val="single" w:sz="4" w:space="0" w:color="auto"/>
            </w:tcBorders>
          </w:tcPr>
          <w:p w14:paraId="1BA74E51"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14:paraId="7C7435D1"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11417C34"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Attempt to invoke non-static method from a static context</w:t>
            </w:r>
          </w:p>
          <w:p w14:paraId="18469250"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PrintAge(); </w:t>
            </w:r>
            <w:r w:rsidRPr="00D659CC">
              <w:rPr>
                <w:rFonts w:ascii="Consolas" w:hAnsi="Consolas" w:cs="Consolas"/>
                <w:noProof/>
                <w:color w:val="008000"/>
                <w:sz w:val="22"/>
                <w:szCs w:val="22"/>
              </w:rPr>
              <w:t>// INVALID</w:t>
            </w:r>
          </w:p>
          <w:p w14:paraId="6667BC1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3CBA94EE" w14:textId="77777777" w:rsidR="00B76773" w:rsidRPr="00D659CC" w:rsidRDefault="00B76773" w:rsidP="00B76773">
      <w:pPr>
        <w:spacing w:after="120"/>
        <w:rPr>
          <w:b/>
          <w:bCs/>
        </w:rPr>
      </w:pPr>
      <w:r w:rsidRPr="00D659CC">
        <w:t xml:space="preserve">When we try to compile we will </w:t>
      </w:r>
      <w:r w:rsidR="006F2F6A" w:rsidRPr="00D659CC">
        <w:rPr>
          <w:b/>
        </w:rPr>
        <w:t>get</w:t>
      </w:r>
      <w:r w:rsidRPr="00D659CC">
        <w:rPr>
          <w:b/>
        </w:rPr>
        <w:t xml:space="preserve">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882CA1D" w14:textId="77777777" w:rsidTr="00017382">
        <w:tc>
          <w:tcPr>
            <w:tcW w:w="9637" w:type="dxa"/>
            <w:tcBorders>
              <w:top w:val="single" w:sz="4" w:space="0" w:color="auto"/>
              <w:left w:val="single" w:sz="4" w:space="0" w:color="auto"/>
              <w:bottom w:val="single" w:sz="4" w:space="0" w:color="auto"/>
              <w:right w:val="single" w:sz="4" w:space="0" w:color="auto"/>
            </w:tcBorders>
          </w:tcPr>
          <w:p w14:paraId="5CF0448D"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An object reference is required for the non-static field, method, or property 'Dog.PrintAge()'</w:t>
            </w:r>
          </w:p>
        </w:tc>
      </w:tr>
    </w:tbl>
    <w:p w14:paraId="1C907BCD" w14:textId="77777777" w:rsidR="00B76773" w:rsidRPr="00D659CC" w:rsidRDefault="00B76773" w:rsidP="00B76773">
      <w:pPr>
        <w:spacing w:after="120"/>
        <w:rPr>
          <w:b/>
          <w:bCs/>
        </w:rPr>
      </w:pPr>
      <w:r w:rsidRPr="00D659CC">
        <w:t xml:space="preserve">The result is similar, if we try to cheat the compiler, trying to call the method via the 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515A329" w14:textId="77777777" w:rsidTr="00017382">
        <w:tc>
          <w:tcPr>
            <w:tcW w:w="9637" w:type="dxa"/>
            <w:tcBorders>
              <w:top w:val="single" w:sz="4" w:space="0" w:color="auto"/>
              <w:left w:val="single" w:sz="4" w:space="0" w:color="auto"/>
              <w:bottom w:val="single" w:sz="4" w:space="0" w:color="auto"/>
              <w:right w:val="single" w:sz="4" w:space="0" w:color="auto"/>
            </w:tcBorders>
          </w:tcPr>
          <w:p w14:paraId="6DEA22F7"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14:paraId="4A4C401C"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6A445F0A"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Attempt to invoke non-static method from a static context</w:t>
            </w:r>
          </w:p>
          <w:p w14:paraId="5BFEFFE9"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PrintAge(); </w:t>
            </w:r>
            <w:r w:rsidRPr="00D659CC">
              <w:rPr>
                <w:rFonts w:ascii="Consolas" w:hAnsi="Consolas" w:cs="Consolas"/>
                <w:noProof/>
                <w:color w:val="008000"/>
                <w:sz w:val="22"/>
                <w:szCs w:val="22"/>
              </w:rPr>
              <w:t>// INVALID</w:t>
            </w:r>
          </w:p>
          <w:p w14:paraId="60AC8275" w14:textId="77777777"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14:paraId="3A2141DF" w14:textId="77777777" w:rsidR="00B76773" w:rsidRPr="00D659CC" w:rsidRDefault="00B76773" w:rsidP="00B76773">
      <w:pPr>
        <w:spacing w:after="120"/>
      </w:pPr>
      <w:r w:rsidRPr="00D659CC">
        <w:t xml:space="preserve">Accordingly, as with the attempt to access the non-static field of a static method using the keyword </w:t>
      </w:r>
      <w:r w:rsidRPr="00D659CC">
        <w:rPr>
          <w:rFonts w:ascii="Consolas" w:hAnsi="Consolas"/>
          <w:b/>
          <w:bCs/>
          <w:noProof/>
          <w:kern w:val="32"/>
          <w:sz w:val="22"/>
        </w:rPr>
        <w:t>this</w:t>
      </w:r>
      <w:r w:rsidRPr="00D659CC">
        <w:t xml:space="preserve">, the compiler displays the following </w:t>
      </w:r>
      <w:r w:rsidR="006F2F6A" w:rsidRPr="00D659CC">
        <w:t xml:space="preserve">error </w:t>
      </w:r>
      <w:r w:rsidRPr="00D659CC">
        <w:t xml:space="preserve">message and </w:t>
      </w:r>
      <w:r w:rsidRPr="00D659CC">
        <w:rPr>
          <w:b/>
        </w:rPr>
        <w:t>fails to compile our class</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A668BC6" w14:textId="77777777" w:rsidTr="00017382">
        <w:tc>
          <w:tcPr>
            <w:tcW w:w="9637" w:type="dxa"/>
            <w:tcBorders>
              <w:top w:val="single" w:sz="4" w:space="0" w:color="auto"/>
              <w:left w:val="single" w:sz="4" w:space="0" w:color="auto"/>
              <w:bottom w:val="single" w:sz="4" w:space="0" w:color="auto"/>
              <w:right w:val="single" w:sz="4" w:space="0" w:color="auto"/>
            </w:tcBorders>
          </w:tcPr>
          <w:p w14:paraId="28E8EA05"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Keyword 'this' is not valid in a static property, static method, or static field initializer</w:t>
            </w:r>
          </w:p>
        </w:tc>
      </w:tr>
    </w:tbl>
    <w:p w14:paraId="1B0CE91F" w14:textId="77777777" w:rsidR="00B76773" w:rsidRPr="00D659CC" w:rsidRDefault="00B76773" w:rsidP="00B76773">
      <w:pPr>
        <w:spacing w:after="120"/>
      </w:pPr>
      <w:r w:rsidRPr="00D659CC">
        <w:lastRenderedPageBreak/>
        <w:t>From the examples, we can make the following conclusion:</w:t>
      </w:r>
    </w:p>
    <w:tbl>
      <w:tblPr>
        <w:tblW w:w="0" w:type="auto"/>
        <w:tblInd w:w="108" w:type="dxa"/>
        <w:tblCellMar>
          <w:top w:w="113" w:type="dxa"/>
          <w:bottom w:w="113" w:type="dxa"/>
        </w:tblCellMar>
        <w:tblLook w:val="01E0" w:firstRow="1" w:lastRow="1" w:firstColumn="1" w:lastColumn="1" w:noHBand="0" w:noVBand="0"/>
      </w:tblPr>
      <w:tblGrid>
        <w:gridCol w:w="880"/>
        <w:gridCol w:w="8793"/>
      </w:tblGrid>
      <w:tr w:rsidR="00B76773" w:rsidRPr="00D659CC" w14:paraId="7287A0A0" w14:textId="77777777" w:rsidTr="00017382">
        <w:tc>
          <w:tcPr>
            <w:tcW w:w="880" w:type="dxa"/>
            <w:tcBorders>
              <w:top w:val="single" w:sz="4" w:space="0" w:color="auto"/>
              <w:left w:val="single" w:sz="4" w:space="0" w:color="auto"/>
              <w:bottom w:val="single" w:sz="4" w:space="0" w:color="auto"/>
              <w:right w:val="single" w:sz="4" w:space="0" w:color="auto"/>
            </w:tcBorders>
            <w:vAlign w:val="center"/>
          </w:tcPr>
          <w:p w14:paraId="59581AF5" w14:textId="77777777" w:rsidR="00B76773" w:rsidRPr="00D659CC" w:rsidRDefault="00B76773" w:rsidP="00017382">
            <w:pPr>
              <w:spacing w:before="0"/>
              <w:jc w:val="center"/>
            </w:pPr>
            <w:r w:rsidRPr="00D659CC">
              <w:rPr>
                <w:noProof/>
              </w:rPr>
              <w:drawing>
                <wp:inline distT="0" distB="0" distL="0" distR="0" wp14:anchorId="0B072DD9" wp14:editId="2D768279">
                  <wp:extent cx="321945" cy="321945"/>
                  <wp:effectExtent l="0" t="0" r="1905" b="1905"/>
                  <wp:docPr id="5408" name="Picture 54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8793" w:type="dxa"/>
            <w:tcBorders>
              <w:top w:val="single" w:sz="4" w:space="0" w:color="auto"/>
              <w:left w:val="single" w:sz="4" w:space="0" w:color="auto"/>
              <w:bottom w:val="single" w:sz="4" w:space="0" w:color="auto"/>
              <w:right w:val="single" w:sz="4" w:space="0" w:color="auto"/>
            </w:tcBorders>
            <w:vAlign w:val="center"/>
          </w:tcPr>
          <w:p w14:paraId="240F1AE6" w14:textId="77777777" w:rsidR="00B76773" w:rsidRPr="00D659CC" w:rsidRDefault="00B76773" w:rsidP="00F13939">
            <w:pPr>
              <w:pStyle w:val="WarningMessage"/>
            </w:pPr>
            <w:r w:rsidRPr="00D659CC">
              <w:t>Non-static elements of the class may NOT be used in a static context.</w:t>
            </w:r>
          </w:p>
        </w:tc>
      </w:tr>
    </w:tbl>
    <w:p w14:paraId="582A075F" w14:textId="77777777" w:rsidR="00B76773" w:rsidRPr="00D659CC" w:rsidRDefault="00B76773" w:rsidP="00B76773">
      <w:pPr>
        <w:spacing w:after="120"/>
      </w:pPr>
      <w:r w:rsidRPr="00D659CC">
        <w:t>The problem with the access to non-static elements of the class of static method has a single solution – these non-static elements are accessed by reference to an objec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57D7C9BB" w14:textId="77777777" w:rsidTr="00017382">
        <w:tc>
          <w:tcPr>
            <w:tcW w:w="9637" w:type="dxa"/>
            <w:tcBorders>
              <w:top w:val="single" w:sz="4" w:space="0" w:color="auto"/>
              <w:left w:val="single" w:sz="4" w:space="0" w:color="auto"/>
              <w:bottom w:val="single" w:sz="4" w:space="0" w:color="auto"/>
              <w:right w:val="single" w:sz="4" w:space="0" w:color="auto"/>
            </w:tcBorders>
          </w:tcPr>
          <w:p w14:paraId="5F699B0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716E563A"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0EEEFB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my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Lassie"</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w:t>
            </w:r>
          </w:p>
          <w:p w14:paraId="596F616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ring</w:t>
            </w:r>
            <w:r w:rsidRPr="001547CE">
              <w:rPr>
                <w:rFonts w:ascii="Consolas" w:hAnsi="Consolas"/>
                <w:noProof/>
                <w:sz w:val="22"/>
                <w:szCs w:val="22"/>
              </w:rPr>
              <w:t xml:space="preserve"> myDogName = myDog.name;</w:t>
            </w:r>
          </w:p>
          <w:p w14:paraId="20F8740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r w:rsidRPr="001547CE">
              <w:rPr>
                <w:rFonts w:ascii="Consolas" w:hAnsi="Consolas" w:cs="Consolas"/>
                <w:noProof/>
                <w:color w:val="A31515"/>
                <w:sz w:val="22"/>
                <w:szCs w:val="22"/>
              </w:rPr>
              <w:t>"\" has age of "</w:t>
            </w:r>
            <w:r w:rsidRPr="001547CE">
              <w:rPr>
                <w:rFonts w:ascii="Consolas" w:hAnsi="Consolas"/>
                <w:noProof/>
                <w:sz w:val="22"/>
                <w:szCs w:val="22"/>
              </w:rPr>
              <w:t>);</w:t>
            </w:r>
          </w:p>
          <w:p w14:paraId="7688E312"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myDog.PrintAge();</w:t>
            </w:r>
          </w:p>
          <w:p w14:paraId="7C7C2D4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years"</w:t>
            </w:r>
            <w:r w:rsidRPr="001547CE">
              <w:rPr>
                <w:rFonts w:ascii="Consolas" w:hAnsi="Consolas"/>
                <w:noProof/>
                <w:sz w:val="22"/>
                <w:szCs w:val="22"/>
              </w:rPr>
              <w:t>);</w:t>
            </w:r>
          </w:p>
          <w:p w14:paraId="42E149C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0C62E97F" w14:textId="2399805A" w:rsidR="00B76773" w:rsidRPr="00D659CC" w:rsidRDefault="00B76773" w:rsidP="00B76773">
      <w:pPr>
        <w:spacing w:after="120"/>
        <w:rPr>
          <w:b/>
          <w:bCs/>
        </w:rPr>
      </w:pPr>
      <w:r w:rsidRPr="00D659CC">
        <w:t xml:space="preserve">Accordingly, this code is </w:t>
      </w:r>
      <w:r w:rsidR="00017382" w:rsidRPr="00D659CC">
        <w:t>compiled,</w:t>
      </w:r>
      <w:r w:rsidRPr="00D659CC">
        <w:t xml:space="preserve"> and the result </w:t>
      </w:r>
      <w:r w:rsidR="00017382">
        <w:t xml:space="preserve">of its execution </w:t>
      </w:r>
      <w:r w:rsidRPr="00D659CC">
        <w:t>i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436E6972" w14:textId="77777777" w:rsidTr="00017382">
        <w:tc>
          <w:tcPr>
            <w:tcW w:w="9637" w:type="dxa"/>
            <w:tcBorders>
              <w:top w:val="single" w:sz="4" w:space="0" w:color="auto"/>
              <w:left w:val="single" w:sz="4" w:space="0" w:color="auto"/>
              <w:bottom w:val="single" w:sz="4" w:space="0" w:color="auto"/>
              <w:right w:val="single" w:sz="4" w:space="0" w:color="auto"/>
            </w:tcBorders>
          </w:tcPr>
          <w:p w14:paraId="49A46974"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Lassie" has age of 2 years</w:t>
            </w:r>
          </w:p>
        </w:tc>
      </w:tr>
    </w:tbl>
    <w:p w14:paraId="7DD0203D" w14:textId="77777777" w:rsidR="00B76773" w:rsidRPr="00D659CC" w:rsidRDefault="00B76773" w:rsidP="00732360">
      <w:pPr>
        <w:pStyle w:val="Heading3"/>
      </w:pPr>
      <w:r w:rsidRPr="00D659CC">
        <w:t>Static Properties of the Class</w:t>
      </w:r>
    </w:p>
    <w:p w14:paraId="3471BE98" w14:textId="77777777" w:rsidR="00B76773" w:rsidRPr="00D659CC" w:rsidRDefault="00B76773" w:rsidP="00B76773">
      <w:r w:rsidRPr="00D659CC">
        <w:t xml:space="preserve">Although rare, it is sometimes convenient to use and declare not the object characteristics, but the ones of the class. They possess the same characteristics </w:t>
      </w:r>
      <w:proofErr w:type="gramStart"/>
      <w:r w:rsidRPr="00D659CC">
        <w:t>like</w:t>
      </w:r>
      <w:proofErr w:type="gramEnd"/>
      <w:r w:rsidRPr="00D659CC">
        <w:t xml:space="preserve"> the properties related to the particular object of a particular </w:t>
      </w:r>
      <w:r w:rsidR="005A4331" w:rsidRPr="00D659CC">
        <w:t>class, which</w:t>
      </w:r>
      <w:r w:rsidRPr="00D659CC">
        <w:t xml:space="preserve"> we discussed above, but with the difference that the </w:t>
      </w:r>
      <w:r w:rsidRPr="00D659CC">
        <w:rPr>
          <w:b/>
        </w:rPr>
        <w:t>static properties refer to the class</w:t>
      </w:r>
      <w:r w:rsidR="006F2F6A" w:rsidRPr="00D659CC">
        <w:t xml:space="preserve"> (not its objects)</w:t>
      </w:r>
      <w:r w:rsidRPr="00D659CC">
        <w:t>.</w:t>
      </w:r>
    </w:p>
    <w:p w14:paraId="0AA99F92" w14:textId="77777777" w:rsidR="00B76773" w:rsidRPr="00D659CC" w:rsidRDefault="00B76773" w:rsidP="00B76773">
      <w:r w:rsidRPr="00D659CC">
        <w:t xml:space="preserve">As we can guess, all we need to do to turn a simple property into a static one, is to </w:t>
      </w:r>
      <w:r w:rsidRPr="00D659CC">
        <w:rPr>
          <w:b/>
        </w:rPr>
        <w:t xml:space="preserve">add the </w:t>
      </w:r>
      <w:r w:rsidRPr="00D659CC">
        <w:rPr>
          <w:rFonts w:ascii="Consolas" w:hAnsi="Consolas"/>
          <w:b/>
          <w:bCs/>
          <w:noProof/>
          <w:kern w:val="32"/>
          <w:sz w:val="22"/>
        </w:rPr>
        <w:t>static</w:t>
      </w:r>
      <w:r w:rsidRPr="00D659CC">
        <w:rPr>
          <w:b/>
        </w:rPr>
        <w:t xml:space="preserve"> keyword in its declaration</w:t>
      </w:r>
      <w:r w:rsidRPr="00D659CC">
        <w:t>.</w:t>
      </w:r>
    </w:p>
    <w:p w14:paraId="285B490E" w14:textId="77777777" w:rsidR="00B76773" w:rsidRPr="00D659CC" w:rsidRDefault="00B76773" w:rsidP="00B76773">
      <w:pPr>
        <w:spacing w:after="120"/>
      </w:pPr>
      <w:r w:rsidRPr="00D659CC">
        <w:t xml:space="preserve">The static properties are </w:t>
      </w:r>
      <w:r w:rsidRPr="00D659CC">
        <w:rPr>
          <w:b/>
        </w:rPr>
        <w:t>declared</w:t>
      </w:r>
      <w:r w:rsidRPr="00D659CC">
        <w:t xml:space="preserve"> as follow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8D07944" w14:textId="77777777" w:rsidTr="00017382">
        <w:tc>
          <w:tcPr>
            <w:tcW w:w="9637" w:type="dxa"/>
            <w:tcBorders>
              <w:top w:val="single" w:sz="4" w:space="0" w:color="auto"/>
              <w:left w:val="single" w:sz="4" w:space="0" w:color="auto"/>
              <w:bottom w:val="single" w:sz="4" w:space="0" w:color="auto"/>
              <w:right w:val="single" w:sz="4" w:space="0" w:color="auto"/>
            </w:tcBorders>
          </w:tcPr>
          <w:p w14:paraId="510E6D96"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static &lt;property_type&gt; &lt;property_name&gt;</w:t>
            </w:r>
          </w:p>
          <w:p w14:paraId="318EE29E"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14:paraId="51989A0B"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Property</w:t>
            </w:r>
            <w:r w:rsidR="00D776CA" w:rsidRPr="00D659CC">
              <w:rPr>
                <w:rFonts w:ascii="Consolas" w:hAnsi="Consolas" w:cs="Consolas"/>
                <w:noProof/>
                <w:color w:val="008000"/>
                <w:sz w:val="22"/>
                <w:szCs w:val="22"/>
              </w:rPr>
              <w:t>'</w:t>
            </w:r>
            <w:r w:rsidRPr="00D659CC">
              <w:rPr>
                <w:rFonts w:ascii="Consolas" w:hAnsi="Consolas" w:cs="Consolas"/>
                <w:noProof/>
                <w:color w:val="008000"/>
                <w:sz w:val="22"/>
                <w:szCs w:val="22"/>
              </w:rPr>
              <w:t>s accessors methods go here</w:t>
            </w:r>
          </w:p>
          <w:p w14:paraId="665A7F3F" w14:textId="77777777" w:rsidR="00B76773" w:rsidRPr="00D659CC" w:rsidRDefault="00B76773" w:rsidP="00B76773">
            <w:pPr>
              <w:spacing w:before="0"/>
              <w:jc w:val="left"/>
              <w:rPr>
                <w:rFonts w:ascii="Consolas" w:hAnsi="Consolas" w:cs="Consolas"/>
                <w:noProof/>
                <w:sz w:val="22"/>
                <w:szCs w:val="22"/>
              </w:rPr>
            </w:pPr>
            <w:r w:rsidRPr="00D659CC">
              <w:rPr>
                <w:rFonts w:ascii="Consolas" w:hAnsi="Consolas" w:cs="Consolas"/>
                <w:bCs/>
                <w:noProof/>
                <w:sz w:val="22"/>
                <w:szCs w:val="22"/>
              </w:rPr>
              <w:t>}</w:t>
            </w:r>
          </w:p>
        </w:tc>
      </w:tr>
    </w:tbl>
    <w:p w14:paraId="30C8F654" w14:textId="77777777" w:rsidR="00B76773" w:rsidRPr="00D659CC" w:rsidRDefault="003A7DF7" w:rsidP="00B76773">
      <w:pPr>
        <w:spacing w:after="120"/>
      </w:pPr>
      <w:r>
        <w:t>Let’s</w:t>
      </w:r>
      <w:r w:rsidR="00B76773" w:rsidRPr="00D659CC">
        <w:t xml:space="preserve"> consider an example. We have a class that describes a system. We can create many objects from it, but the model of the system has a version and a vendor, which are common to all instances created from this class. We can make the version and the vendors as static properties of th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B76773" w:rsidRPr="00D659CC" w14:paraId="6C2EEF75" w14:textId="77777777" w:rsidTr="00017382">
        <w:tc>
          <w:tcPr>
            <w:tcW w:w="9637" w:type="dxa"/>
            <w:shd w:val="clear" w:color="auto" w:fill="F3F3F3"/>
          </w:tcPr>
          <w:p w14:paraId="289EB914"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SystemInfo.cs</w:t>
            </w:r>
          </w:p>
        </w:tc>
      </w:tr>
      <w:tr w:rsidR="00B76773" w:rsidRPr="001547CE" w14:paraId="67D4B41A" w14:textId="77777777" w:rsidTr="002340E2">
        <w:tc>
          <w:tcPr>
            <w:tcW w:w="9668" w:type="dxa"/>
          </w:tcPr>
          <w:p w14:paraId="5FA5486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 class</w:t>
            </w:r>
            <w:r w:rsidRPr="001547CE">
              <w:rPr>
                <w:rFonts w:ascii="Consolas" w:hAnsi="Consolas"/>
                <w:noProof/>
                <w:sz w:val="22"/>
                <w:szCs w:val="22"/>
              </w:rPr>
              <w:t xml:space="preserve"> </w:t>
            </w:r>
            <w:r w:rsidRPr="001547CE">
              <w:rPr>
                <w:rFonts w:ascii="Consolas" w:hAnsi="Consolas"/>
                <w:noProof/>
                <w:color w:val="2B91AF"/>
                <w:sz w:val="22"/>
              </w:rPr>
              <w:t>SystemInfo</w:t>
            </w:r>
          </w:p>
          <w:p w14:paraId="62D661D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5575571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version = 0.1;</w:t>
            </w:r>
          </w:p>
          <w:p w14:paraId="119A03B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ring</w:t>
            </w:r>
            <w:r w:rsidRPr="001547CE">
              <w:rPr>
                <w:rFonts w:ascii="Consolas" w:hAnsi="Consolas"/>
                <w:noProof/>
                <w:sz w:val="22"/>
                <w:szCs w:val="22"/>
              </w:rPr>
              <w:t xml:space="preserve"> vendor = </w:t>
            </w:r>
            <w:r w:rsidRPr="001547CE">
              <w:rPr>
                <w:rFonts w:ascii="Consolas" w:hAnsi="Consolas" w:cs="Consolas"/>
                <w:noProof/>
                <w:color w:val="A31515"/>
                <w:sz w:val="22"/>
                <w:szCs w:val="22"/>
                <w:lang w:eastAsia="es-ES"/>
              </w:rPr>
              <w:t>"Microsoft"</w:t>
            </w:r>
            <w:r w:rsidRPr="001547CE">
              <w:rPr>
                <w:rFonts w:ascii="Consolas" w:hAnsi="Consolas"/>
                <w:noProof/>
                <w:sz w:val="22"/>
                <w:szCs w:val="22"/>
              </w:rPr>
              <w:t>;</w:t>
            </w:r>
          </w:p>
          <w:p w14:paraId="5C8D4378" w14:textId="77777777" w:rsidR="00B76773" w:rsidRPr="00017382" w:rsidRDefault="00B76773" w:rsidP="00B76773">
            <w:pPr>
              <w:autoSpaceDE w:val="0"/>
              <w:autoSpaceDN w:val="0"/>
              <w:adjustRightInd w:val="0"/>
              <w:spacing w:before="0"/>
              <w:jc w:val="left"/>
              <w:rPr>
                <w:rFonts w:ascii="Consolas" w:hAnsi="Consolas" w:cs="Consolas"/>
                <w:noProof/>
                <w:sz w:val="14"/>
                <w:szCs w:val="14"/>
                <w:lang w:eastAsia="es-ES"/>
              </w:rPr>
            </w:pPr>
          </w:p>
          <w:p w14:paraId="3262311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The "version" static property</w:t>
            </w:r>
          </w:p>
          <w:p w14:paraId="7C01A7F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Version</w:t>
            </w:r>
          </w:p>
          <w:p w14:paraId="6696083F" w14:textId="77777777" w:rsidR="00B76773" w:rsidRPr="001547CE" w:rsidRDefault="00772F1D"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00B76773" w:rsidRPr="001547CE">
              <w:rPr>
                <w:rFonts w:ascii="Consolas" w:hAnsi="Consolas" w:cs="Consolas"/>
                <w:noProof/>
                <w:sz w:val="22"/>
                <w:szCs w:val="22"/>
                <w:lang w:eastAsia="es-ES"/>
              </w:rPr>
              <w:t>{</w:t>
            </w:r>
          </w:p>
          <w:p w14:paraId="24C73E6B" w14:textId="77777777" w:rsidR="00B76773" w:rsidRPr="001547CE" w:rsidRDefault="00772F1D"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00B76773" w:rsidRPr="001547CE">
              <w:rPr>
                <w:rFonts w:ascii="Consolas" w:hAnsi="Consolas" w:cs="Consolas"/>
                <w:noProof/>
                <w:color w:val="0000FF"/>
                <w:sz w:val="22"/>
                <w:szCs w:val="22"/>
                <w:lang w:eastAsia="es-ES"/>
              </w:rPr>
              <w:t>get</w:t>
            </w:r>
            <w:r w:rsidR="00B76773" w:rsidRPr="001547CE">
              <w:rPr>
                <w:rFonts w:ascii="Consolas" w:hAnsi="Consolas"/>
                <w:noProof/>
                <w:sz w:val="22"/>
                <w:szCs w:val="22"/>
              </w:rPr>
              <w:t xml:space="preserve"> { </w:t>
            </w:r>
            <w:r w:rsidR="00B76773" w:rsidRPr="001547CE">
              <w:rPr>
                <w:rFonts w:ascii="Consolas" w:hAnsi="Consolas" w:cs="Consolas"/>
                <w:noProof/>
                <w:color w:val="0000FF"/>
                <w:sz w:val="22"/>
                <w:szCs w:val="22"/>
                <w:lang w:eastAsia="es-ES"/>
              </w:rPr>
              <w:t>return</w:t>
            </w:r>
            <w:r w:rsidR="00B76773" w:rsidRPr="001547CE">
              <w:rPr>
                <w:rFonts w:ascii="Consolas" w:hAnsi="Consolas"/>
                <w:noProof/>
                <w:sz w:val="22"/>
                <w:szCs w:val="22"/>
              </w:rPr>
              <w:t xml:space="preserve"> version; }</w:t>
            </w:r>
          </w:p>
          <w:p w14:paraId="0AB24712" w14:textId="77777777" w:rsidR="00B76773" w:rsidRPr="001547CE" w:rsidRDefault="00772F1D"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B76773" w:rsidRPr="001547CE">
              <w:rPr>
                <w:rFonts w:ascii="Consolas" w:hAnsi="Consolas" w:cs="Consolas"/>
                <w:noProof/>
                <w:color w:val="0000FF"/>
                <w:sz w:val="22"/>
                <w:szCs w:val="22"/>
                <w:lang w:eastAsia="es-ES"/>
              </w:rPr>
              <w:t>set</w:t>
            </w:r>
            <w:r w:rsidR="00B76773" w:rsidRPr="001547CE">
              <w:rPr>
                <w:rFonts w:ascii="Consolas" w:hAnsi="Consolas"/>
                <w:noProof/>
                <w:sz w:val="22"/>
                <w:szCs w:val="22"/>
              </w:rPr>
              <w:t xml:space="preserve"> { version = </w:t>
            </w:r>
            <w:r w:rsidR="00B76773" w:rsidRPr="001547CE">
              <w:rPr>
                <w:rFonts w:ascii="Consolas" w:hAnsi="Consolas" w:cs="Consolas"/>
                <w:noProof/>
                <w:color w:val="0000FF"/>
                <w:sz w:val="22"/>
                <w:szCs w:val="22"/>
                <w:lang w:eastAsia="es-ES"/>
              </w:rPr>
              <w:t>value</w:t>
            </w:r>
            <w:r w:rsidR="00B76773" w:rsidRPr="001547CE">
              <w:rPr>
                <w:rFonts w:ascii="Consolas" w:hAnsi="Consolas"/>
                <w:noProof/>
                <w:sz w:val="22"/>
                <w:szCs w:val="22"/>
              </w:rPr>
              <w:t>; }</w:t>
            </w:r>
          </w:p>
          <w:p w14:paraId="745D39DA" w14:textId="77777777" w:rsidR="00B76773" w:rsidRPr="001547CE" w:rsidRDefault="00772F1D"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00B76773" w:rsidRPr="001547CE">
              <w:rPr>
                <w:rFonts w:ascii="Consolas" w:hAnsi="Consolas" w:cs="Consolas"/>
                <w:noProof/>
                <w:sz w:val="22"/>
                <w:szCs w:val="22"/>
                <w:lang w:eastAsia="es-ES"/>
              </w:rPr>
              <w:t>}</w:t>
            </w:r>
          </w:p>
          <w:p w14:paraId="378168DE" w14:textId="77777777" w:rsidR="00B76773" w:rsidRPr="00017382" w:rsidRDefault="00B76773" w:rsidP="00B76773">
            <w:pPr>
              <w:autoSpaceDE w:val="0"/>
              <w:autoSpaceDN w:val="0"/>
              <w:adjustRightInd w:val="0"/>
              <w:spacing w:before="0"/>
              <w:jc w:val="left"/>
              <w:rPr>
                <w:rFonts w:ascii="Consolas" w:hAnsi="Consolas" w:cs="Consolas"/>
                <w:noProof/>
                <w:sz w:val="14"/>
                <w:szCs w:val="14"/>
                <w:lang w:eastAsia="es-ES"/>
              </w:rPr>
            </w:pPr>
          </w:p>
          <w:p w14:paraId="7AA0CC1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The "vendor" static property</w:t>
            </w:r>
          </w:p>
          <w:p w14:paraId="05C3489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ring</w:t>
            </w:r>
            <w:r w:rsidRPr="001547CE">
              <w:rPr>
                <w:rFonts w:ascii="Consolas" w:hAnsi="Consolas"/>
                <w:noProof/>
                <w:sz w:val="22"/>
                <w:szCs w:val="22"/>
              </w:rPr>
              <w:t xml:space="preserve"> Vendor</w:t>
            </w:r>
          </w:p>
          <w:p w14:paraId="2FC534A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3B81DC6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vendor; }</w:t>
            </w:r>
          </w:p>
          <w:p w14:paraId="7FF177A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 xml:space="preserve"> { vendor = </w:t>
            </w:r>
            <w:r w:rsidRPr="001547CE">
              <w:rPr>
                <w:rFonts w:ascii="Consolas" w:hAnsi="Consolas" w:cs="Consolas"/>
                <w:noProof/>
                <w:color w:val="0000FF"/>
                <w:sz w:val="22"/>
                <w:szCs w:val="22"/>
                <w:lang w:eastAsia="es-ES"/>
              </w:rPr>
              <w:t>value</w:t>
            </w:r>
            <w:r w:rsidRPr="001547CE">
              <w:rPr>
                <w:rFonts w:ascii="Consolas" w:hAnsi="Consolas"/>
                <w:noProof/>
                <w:sz w:val="22"/>
                <w:szCs w:val="22"/>
              </w:rPr>
              <w:t>; }</w:t>
            </w:r>
          </w:p>
          <w:p w14:paraId="6D87C41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C7992D3" w14:textId="77777777" w:rsidR="00B76773" w:rsidRPr="00017382" w:rsidRDefault="00B76773" w:rsidP="00B76773">
            <w:pPr>
              <w:autoSpaceDE w:val="0"/>
              <w:autoSpaceDN w:val="0"/>
              <w:adjustRightInd w:val="0"/>
              <w:spacing w:before="0"/>
              <w:jc w:val="left"/>
              <w:rPr>
                <w:rFonts w:ascii="Consolas" w:hAnsi="Consolas" w:cs="Consolas"/>
                <w:noProof/>
                <w:sz w:val="14"/>
                <w:szCs w:val="14"/>
                <w:lang w:eastAsia="es-ES"/>
              </w:rPr>
            </w:pPr>
          </w:p>
          <w:p w14:paraId="2F02699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 More (non)static code here …</w:t>
            </w:r>
          </w:p>
          <w:p w14:paraId="0A9A9863"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660E34BE" w14:textId="77777777" w:rsidR="00B76773" w:rsidRPr="00D659CC" w:rsidRDefault="00B76773" w:rsidP="00B76773">
      <w:r w:rsidRPr="00D659CC">
        <w:lastRenderedPageBreak/>
        <w:t xml:space="preserve">In this example we have chosen to keep the value of static properties in static variables (which are logical, since they are bound only to the class). The properties that we consider are </w:t>
      </w:r>
      <w:r w:rsidRPr="00D659CC">
        <w:rPr>
          <w:rFonts w:ascii="Consolas" w:hAnsi="Consolas"/>
          <w:b/>
          <w:bCs/>
          <w:noProof/>
          <w:kern w:val="32"/>
          <w:sz w:val="22"/>
        </w:rPr>
        <w:t>Version</w:t>
      </w:r>
      <w:r w:rsidRPr="00D659CC">
        <w:t xml:space="preserve"> and </w:t>
      </w:r>
      <w:r w:rsidRPr="00D659CC">
        <w:rPr>
          <w:rFonts w:ascii="Consolas" w:hAnsi="Consolas"/>
          <w:b/>
          <w:bCs/>
          <w:noProof/>
          <w:kern w:val="32"/>
          <w:sz w:val="22"/>
        </w:rPr>
        <w:t>Vendor</w:t>
      </w:r>
      <w:r w:rsidRPr="00D659CC">
        <w:t xml:space="preserve">, respectively. For each of them we have created static methods for reading and modification. Thus, all objects of this class will be able to retrieve the current version and vendor of the system, which describes the class. Accordingly, if one day an upgrade of the system version is done and the value becomes </w:t>
      </w:r>
      <w:r w:rsidRPr="00D659CC">
        <w:rPr>
          <w:rFonts w:ascii="Consolas" w:hAnsi="Consolas"/>
          <w:b/>
          <w:bCs/>
          <w:noProof/>
          <w:kern w:val="32"/>
          <w:sz w:val="22"/>
        </w:rPr>
        <w:t>0.2</w:t>
      </w:r>
      <w:r w:rsidRPr="00D659CC">
        <w:t>, as a result each object will receive the new version by accessing the class property.</w:t>
      </w:r>
    </w:p>
    <w:p w14:paraId="4A0A3B0F" w14:textId="77777777" w:rsidR="00B76773" w:rsidRPr="00D659CC" w:rsidRDefault="00B76773" w:rsidP="00732360">
      <w:pPr>
        <w:pStyle w:val="Heading4"/>
      </w:pPr>
      <w:r w:rsidRPr="00D659CC">
        <w:t>Static Properties and the Keyword “this”</w:t>
      </w:r>
    </w:p>
    <w:p w14:paraId="058886B8" w14:textId="77777777" w:rsidR="00B76773" w:rsidRPr="00D659CC" w:rsidRDefault="00B76773" w:rsidP="00B76773">
      <w:pPr>
        <w:spacing w:after="120"/>
      </w:pPr>
      <w:r w:rsidRPr="00D659CC">
        <w:t xml:space="preserve">Like static methods, the keyword </w:t>
      </w:r>
      <w:r w:rsidRPr="00D659CC">
        <w:rPr>
          <w:rFonts w:ascii="Consolas" w:hAnsi="Consolas"/>
          <w:b/>
          <w:bCs/>
          <w:noProof/>
          <w:kern w:val="32"/>
          <w:sz w:val="22"/>
        </w:rPr>
        <w:t>this</w:t>
      </w:r>
      <w:r w:rsidRPr="00D659CC">
        <w:t xml:space="preserve"> cannot be used in the static properties, as the static property is associated only with the class and does not “recognize” objects of a class.</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B76773" w:rsidRPr="00D659CC" w14:paraId="240D20CA" w14:textId="77777777" w:rsidTr="00017382">
        <w:tc>
          <w:tcPr>
            <w:tcW w:w="812" w:type="dxa"/>
            <w:tcBorders>
              <w:top w:val="single" w:sz="4" w:space="0" w:color="auto"/>
              <w:left w:val="single" w:sz="4" w:space="0" w:color="auto"/>
              <w:bottom w:val="single" w:sz="4" w:space="0" w:color="auto"/>
              <w:right w:val="single" w:sz="4" w:space="0" w:color="auto"/>
            </w:tcBorders>
            <w:vAlign w:val="center"/>
          </w:tcPr>
          <w:p w14:paraId="61A4F345" w14:textId="77777777" w:rsidR="00B76773" w:rsidRPr="00D659CC" w:rsidRDefault="00B76773" w:rsidP="00B76773">
            <w:pPr>
              <w:spacing w:before="0"/>
              <w:jc w:val="center"/>
            </w:pPr>
            <w:r w:rsidRPr="00D659CC">
              <w:rPr>
                <w:noProof/>
              </w:rPr>
              <w:drawing>
                <wp:inline distT="0" distB="0" distL="0" distR="0" wp14:anchorId="36782EFA" wp14:editId="3BAF108D">
                  <wp:extent cx="321945" cy="321945"/>
                  <wp:effectExtent l="0" t="0" r="1905" b="1905"/>
                  <wp:docPr id="5409" name="Picture 540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10158146" w14:textId="77777777" w:rsidR="00B76773" w:rsidRPr="00D659CC" w:rsidRDefault="00B76773" w:rsidP="00593E3D">
            <w:pPr>
              <w:pStyle w:val="WarningMessage"/>
            </w:pPr>
            <w:r w:rsidRPr="00D659CC">
              <w:t xml:space="preserve">The keyword </w:t>
            </w:r>
            <w:r w:rsidRPr="00D659CC">
              <w:rPr>
                <w:rStyle w:val="Code"/>
                <w:b/>
              </w:rPr>
              <w:t>this</w:t>
            </w:r>
            <w:r w:rsidRPr="00D659CC">
              <w:t xml:space="preserve"> cannot be used in static properties.</w:t>
            </w:r>
          </w:p>
        </w:tc>
      </w:tr>
    </w:tbl>
    <w:p w14:paraId="26AFAE5D" w14:textId="77777777" w:rsidR="00B76773" w:rsidRPr="00D659CC" w:rsidRDefault="00B76773" w:rsidP="00732360">
      <w:pPr>
        <w:pStyle w:val="Heading4"/>
      </w:pPr>
      <w:r w:rsidRPr="00D659CC">
        <w:t>Access</w:t>
      </w:r>
      <w:r w:rsidR="006F2F6A" w:rsidRPr="00D659CC">
        <w:t>ing</w:t>
      </w:r>
      <w:r w:rsidRPr="00D659CC">
        <w:t xml:space="preserve"> Static Properties</w:t>
      </w:r>
    </w:p>
    <w:p w14:paraId="3CC0FC7A" w14:textId="77777777" w:rsidR="00B76773" w:rsidRPr="00D659CC" w:rsidRDefault="00B76773" w:rsidP="00B76773">
      <w:pPr>
        <w:spacing w:after="120"/>
      </w:pPr>
      <w:r w:rsidRPr="00D659CC">
        <w:t xml:space="preserve">Like the static fields and methods, static properties can be accessed by </w:t>
      </w:r>
      <w:r w:rsidR="006F2F6A" w:rsidRPr="00D659CC">
        <w:rPr>
          <w:b/>
        </w:rPr>
        <w:t>"</w:t>
      </w:r>
      <w:r w:rsidRPr="00D659CC">
        <w:rPr>
          <w:b/>
        </w:rPr>
        <w:t>dot</w:t>
      </w:r>
      <w:r w:rsidR="006F2F6A" w:rsidRPr="00D659CC">
        <w:rPr>
          <w:b/>
        </w:rPr>
        <w:t>"</w:t>
      </w:r>
      <w:r w:rsidRPr="00D659CC">
        <w:rPr>
          <w:b/>
        </w:rPr>
        <w:t xml:space="preserve"> notation</w:t>
      </w:r>
      <w:r w:rsidRPr="00D659CC">
        <w:t>, applied only to the name of the class in which they are declared.</w:t>
      </w:r>
    </w:p>
    <w:p w14:paraId="52A2B43A" w14:textId="77777777" w:rsidR="00B76773" w:rsidRPr="00D659CC" w:rsidRDefault="00B76773" w:rsidP="00B76773">
      <w:pPr>
        <w:spacing w:after="120"/>
      </w:pPr>
      <w:r w:rsidRPr="00D659CC">
        <w:t>To be sure, let</w:t>
      </w:r>
      <w:r w:rsidR="002509B8" w:rsidRPr="00D659CC">
        <w:t>’s</w:t>
      </w:r>
      <w:r w:rsidRPr="00D659CC">
        <w:t xml:space="preserve"> try to access the property </w:t>
      </w:r>
      <w:r w:rsidRPr="00D659CC">
        <w:rPr>
          <w:rFonts w:ascii="Consolas" w:hAnsi="Consolas"/>
          <w:b/>
          <w:bCs/>
          <w:noProof/>
          <w:kern w:val="32"/>
          <w:sz w:val="22"/>
        </w:rPr>
        <w:t>Version</w:t>
      </w:r>
      <w:r w:rsidRPr="00D659CC">
        <w:t xml:space="preserve"> through a variable of the class </w:t>
      </w:r>
      <w:r w:rsidRPr="00D659CC">
        <w:rPr>
          <w:rFonts w:ascii="Consolas" w:hAnsi="Consolas"/>
          <w:b/>
          <w:bCs/>
          <w:noProof/>
          <w:kern w:val="32"/>
          <w:sz w:val="22"/>
        </w:rPr>
        <w:t>SystemInfo</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3DC924BE" w14:textId="77777777" w:rsidTr="00017382">
        <w:tc>
          <w:tcPr>
            <w:tcW w:w="9637" w:type="dxa"/>
            <w:tcBorders>
              <w:top w:val="single" w:sz="4" w:space="0" w:color="auto"/>
              <w:left w:val="single" w:sz="4" w:space="0" w:color="auto"/>
              <w:bottom w:val="single" w:sz="4" w:space="0" w:color="auto"/>
              <w:right w:val="single" w:sz="4" w:space="0" w:color="auto"/>
            </w:tcBorders>
          </w:tcPr>
          <w:p w14:paraId="46E9021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74021135"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0E5B0AD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SystemInfo</w:t>
            </w:r>
            <w:r w:rsidRPr="001547CE">
              <w:rPr>
                <w:rFonts w:ascii="Consolas" w:hAnsi="Consolas"/>
                <w:noProof/>
                <w:sz w:val="22"/>
                <w:szCs w:val="22"/>
              </w:rPr>
              <w:t xml:space="preserve"> sysInfoInstance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SystemInfo</w:t>
            </w:r>
            <w:r w:rsidRPr="001547CE">
              <w:rPr>
                <w:rFonts w:ascii="Consolas" w:hAnsi="Consolas"/>
                <w:noProof/>
                <w:sz w:val="22"/>
                <w:szCs w:val="22"/>
              </w:rPr>
              <w:t>();</w:t>
            </w:r>
          </w:p>
          <w:p w14:paraId="07195842" w14:textId="49E57645"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rsion: "</w:t>
            </w:r>
            <w:r w:rsidRPr="001547CE">
              <w:rPr>
                <w:rFonts w:ascii="Consolas" w:hAnsi="Consolas"/>
                <w:noProof/>
                <w:sz w:val="22"/>
                <w:szCs w:val="22"/>
              </w:rPr>
              <w:t xml:space="preserve"> +</w:t>
            </w:r>
            <w:r w:rsidR="002340E2">
              <w:rPr>
                <w:rFonts w:ascii="Consolas" w:hAnsi="Consolas"/>
                <w:noProof/>
                <w:sz w:val="22"/>
                <w:szCs w:val="22"/>
              </w:rPr>
              <w:t xml:space="preserve"> </w:t>
            </w:r>
            <w:r w:rsidRPr="001547CE">
              <w:rPr>
                <w:rFonts w:ascii="Consolas" w:hAnsi="Consolas" w:cs="Consolas"/>
                <w:noProof/>
                <w:sz w:val="22"/>
                <w:szCs w:val="22"/>
                <w:lang w:eastAsia="es-ES"/>
              </w:rPr>
              <w:t>sysInfoInstance.Version);</w:t>
            </w:r>
          </w:p>
          <w:p w14:paraId="725B90A6"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6893715A" w14:textId="77777777" w:rsidR="00B76773" w:rsidRPr="00D659CC" w:rsidRDefault="00B76773" w:rsidP="00B76773">
      <w:pPr>
        <w:spacing w:after="120"/>
      </w:pPr>
      <w:r w:rsidRPr="00D659CC">
        <w:t>When we try to compile the above code, we get the following error messag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2E66217" w14:textId="77777777" w:rsidTr="00017382">
        <w:tc>
          <w:tcPr>
            <w:tcW w:w="9637" w:type="dxa"/>
            <w:tcBorders>
              <w:top w:val="single" w:sz="4" w:space="0" w:color="auto"/>
              <w:left w:val="single" w:sz="4" w:space="0" w:color="auto"/>
              <w:bottom w:val="single" w:sz="4" w:space="0" w:color="auto"/>
              <w:right w:val="single" w:sz="4" w:space="0" w:color="auto"/>
            </w:tcBorders>
          </w:tcPr>
          <w:p w14:paraId="7B706BD9"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ember 'SystemInfo.Version.get' cannot be accessed with an instance reference; qualify it with a type name instead</w:t>
            </w:r>
          </w:p>
        </w:tc>
      </w:tr>
    </w:tbl>
    <w:p w14:paraId="7B4DC260" w14:textId="77777777" w:rsidR="00B76773" w:rsidRPr="00D659CC" w:rsidRDefault="00B76773" w:rsidP="00B76773">
      <w:pPr>
        <w:spacing w:after="120"/>
        <w:rPr>
          <w:b/>
          <w:bCs/>
        </w:rPr>
      </w:pPr>
      <w:r w:rsidRPr="00D659CC">
        <w:t>Accordingly, if we try to access the static properties through class name, the code compiles and works correctl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610F475B" w14:textId="77777777" w:rsidTr="00017382">
        <w:tc>
          <w:tcPr>
            <w:tcW w:w="9637" w:type="dxa"/>
            <w:tcBorders>
              <w:top w:val="single" w:sz="4" w:space="0" w:color="auto"/>
              <w:left w:val="single" w:sz="4" w:space="0" w:color="auto"/>
              <w:bottom w:val="single" w:sz="4" w:space="0" w:color="auto"/>
              <w:right w:val="single" w:sz="4" w:space="0" w:color="auto"/>
            </w:tcBorders>
          </w:tcPr>
          <w:p w14:paraId="7126DBA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7AC57C6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w:t>
            </w:r>
          </w:p>
          <w:p w14:paraId="054209BC" w14:textId="77777777" w:rsidR="00B76773" w:rsidRPr="001547CE"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1547CE">
              <w:rPr>
                <w:rFonts w:ascii="Consolas" w:hAnsi="Consolas"/>
                <w:noProof/>
                <w:sz w:val="22"/>
                <w:szCs w:val="22"/>
              </w:rPr>
              <w:tab/>
            </w:r>
            <w:r w:rsidRPr="001547CE">
              <w:rPr>
                <w:rFonts w:ascii="Consolas" w:hAnsi="Consolas" w:cs="Consolas"/>
                <w:noProof/>
                <w:color w:val="008000"/>
                <w:sz w:val="22"/>
                <w:szCs w:val="22"/>
                <w:lang w:eastAsia="es-ES"/>
              </w:rPr>
              <w:t>// Invocation of static property setter</w:t>
            </w:r>
          </w:p>
          <w:p w14:paraId="517C191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SystemInfo</w:t>
            </w:r>
            <w:r w:rsidRPr="001547CE">
              <w:rPr>
                <w:rFonts w:ascii="Consolas" w:hAnsi="Consolas"/>
                <w:noProof/>
                <w:sz w:val="22"/>
                <w:szCs w:val="22"/>
              </w:rPr>
              <w:t xml:space="preserve">.Vendor = </w:t>
            </w:r>
            <w:r w:rsidRPr="001547CE">
              <w:rPr>
                <w:rFonts w:ascii="Consolas" w:hAnsi="Consolas" w:cs="Consolas"/>
                <w:noProof/>
                <w:color w:val="A31515"/>
                <w:sz w:val="22"/>
                <w:szCs w:val="22"/>
                <w:lang w:eastAsia="es-ES"/>
              </w:rPr>
              <w:t>"Microsoft Corporation"</w:t>
            </w:r>
            <w:r w:rsidRPr="001547CE">
              <w:rPr>
                <w:rFonts w:ascii="Consolas" w:hAnsi="Consolas"/>
                <w:noProof/>
                <w:sz w:val="22"/>
                <w:szCs w:val="22"/>
              </w:rPr>
              <w:t>;</w:t>
            </w:r>
          </w:p>
          <w:p w14:paraId="20DB25C7" w14:textId="77777777" w:rsidR="00B76773" w:rsidRPr="00017382" w:rsidRDefault="00B76773" w:rsidP="00B76773">
            <w:pPr>
              <w:autoSpaceDE w:val="0"/>
              <w:autoSpaceDN w:val="0"/>
              <w:adjustRightInd w:val="0"/>
              <w:spacing w:before="0"/>
              <w:jc w:val="left"/>
              <w:rPr>
                <w:rFonts w:ascii="Consolas" w:hAnsi="Consolas" w:cs="Consolas"/>
                <w:noProof/>
                <w:sz w:val="14"/>
                <w:szCs w:val="14"/>
                <w:lang w:eastAsia="es-ES"/>
              </w:rPr>
            </w:pPr>
          </w:p>
          <w:p w14:paraId="12451365" w14:textId="77777777" w:rsidR="00B76773" w:rsidRPr="001547CE"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1547CE">
              <w:rPr>
                <w:rFonts w:ascii="Consolas" w:hAnsi="Consolas"/>
                <w:noProof/>
                <w:sz w:val="22"/>
                <w:szCs w:val="22"/>
              </w:rPr>
              <w:tab/>
            </w:r>
            <w:r w:rsidRPr="001547CE">
              <w:rPr>
                <w:rFonts w:ascii="Consolas" w:hAnsi="Consolas" w:cs="Consolas"/>
                <w:noProof/>
                <w:color w:val="008000"/>
                <w:sz w:val="22"/>
                <w:szCs w:val="22"/>
                <w:lang w:eastAsia="es-ES"/>
              </w:rPr>
              <w:t>// Invocation of static property getters</w:t>
            </w:r>
          </w:p>
          <w:p w14:paraId="7F05C3D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rsion: "</w:t>
            </w:r>
            <w:r w:rsidRPr="001547CE">
              <w:rPr>
                <w:rFonts w:ascii="Consolas" w:hAnsi="Consolas"/>
                <w:noProof/>
                <w:sz w:val="22"/>
                <w:szCs w:val="22"/>
              </w:rPr>
              <w:t xml:space="preserve"> + </w:t>
            </w:r>
            <w:r w:rsidRPr="001547CE">
              <w:rPr>
                <w:rFonts w:ascii="Consolas" w:hAnsi="Consolas"/>
                <w:noProof/>
                <w:color w:val="2B91AF"/>
                <w:sz w:val="22"/>
              </w:rPr>
              <w:t>SystemInfo</w:t>
            </w:r>
            <w:r w:rsidRPr="001547CE">
              <w:rPr>
                <w:rFonts w:ascii="Consolas" w:hAnsi="Consolas"/>
                <w:noProof/>
                <w:sz w:val="22"/>
                <w:szCs w:val="22"/>
              </w:rPr>
              <w:t>.Version);</w:t>
            </w:r>
          </w:p>
          <w:p w14:paraId="1B36C0C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ndor: "</w:t>
            </w:r>
            <w:r w:rsidRPr="001547CE">
              <w:rPr>
                <w:rFonts w:ascii="Consolas" w:hAnsi="Consolas"/>
                <w:noProof/>
                <w:sz w:val="22"/>
                <w:szCs w:val="22"/>
              </w:rPr>
              <w:t xml:space="preserve"> + </w:t>
            </w:r>
            <w:r w:rsidRPr="001547CE">
              <w:rPr>
                <w:rFonts w:ascii="Consolas" w:hAnsi="Consolas"/>
                <w:noProof/>
                <w:color w:val="2B91AF"/>
                <w:sz w:val="22"/>
              </w:rPr>
              <w:t>SystemInfo</w:t>
            </w:r>
            <w:r w:rsidRPr="001547CE">
              <w:rPr>
                <w:rFonts w:ascii="Consolas" w:hAnsi="Consolas"/>
                <w:noProof/>
                <w:sz w:val="22"/>
                <w:szCs w:val="22"/>
              </w:rPr>
              <w:t>.Vendor);</w:t>
            </w:r>
          </w:p>
          <w:p w14:paraId="1E8EA2FB"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22315589" w14:textId="7D2F854B" w:rsidR="00B76773" w:rsidRPr="00D659CC" w:rsidRDefault="00B76773" w:rsidP="00B76773">
      <w:pPr>
        <w:spacing w:after="120"/>
        <w:rPr>
          <w:b/>
          <w:bCs/>
        </w:rPr>
      </w:pPr>
      <w:r w:rsidRPr="00D659CC">
        <w:lastRenderedPageBreak/>
        <w:t xml:space="preserve">The code is </w:t>
      </w:r>
      <w:r w:rsidR="00017382" w:rsidRPr="00D659CC">
        <w:t>compiled,</w:t>
      </w:r>
      <w:r w:rsidRPr="00D659CC">
        <w:t xml:space="preserve"> and the </w:t>
      </w:r>
      <w:r w:rsidRPr="002340E2">
        <w:rPr>
          <w:b/>
          <w:bCs/>
        </w:rPr>
        <w:t>result</w:t>
      </w:r>
      <w:r w:rsidRPr="00D659CC">
        <w:t xml:space="preserve"> of its execution i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642257FE" w14:textId="77777777" w:rsidTr="00017382">
        <w:tc>
          <w:tcPr>
            <w:tcW w:w="9637" w:type="dxa"/>
            <w:tcBorders>
              <w:top w:val="single" w:sz="4" w:space="0" w:color="auto"/>
              <w:left w:val="single" w:sz="4" w:space="0" w:color="auto"/>
              <w:bottom w:val="single" w:sz="4" w:space="0" w:color="auto"/>
              <w:right w:val="single" w:sz="4" w:space="0" w:color="auto"/>
            </w:tcBorders>
          </w:tcPr>
          <w:p w14:paraId="59AB3CB0"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System version: 0.1</w:t>
            </w:r>
          </w:p>
          <w:p w14:paraId="19441690"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System vendor: Microsoft Corporation</w:t>
            </w:r>
          </w:p>
        </w:tc>
      </w:tr>
    </w:tbl>
    <w:p w14:paraId="1496A8A2" w14:textId="77777777" w:rsidR="00B76773" w:rsidRPr="00D659CC" w:rsidRDefault="00B76773" w:rsidP="00B76773">
      <w:pPr>
        <w:spacing w:after="120"/>
      </w:pPr>
      <w:r w:rsidRPr="00D659CC">
        <w:t>Before proceeding to the next section, let</w:t>
      </w:r>
      <w:r w:rsidR="002509B8" w:rsidRPr="00D659CC">
        <w:t>’s</w:t>
      </w:r>
      <w:r w:rsidRPr="00D659CC">
        <w:t xml:space="preserve"> look at the printed value of the property </w:t>
      </w:r>
      <w:r w:rsidRPr="00D659CC">
        <w:rPr>
          <w:rFonts w:ascii="Consolas" w:hAnsi="Consolas"/>
          <w:b/>
          <w:bCs/>
          <w:noProof/>
          <w:kern w:val="32"/>
          <w:sz w:val="22"/>
        </w:rPr>
        <w:t>Vendor</w:t>
      </w:r>
      <w:r w:rsidRPr="00D659CC">
        <w:t>. It is "</w:t>
      </w:r>
      <w:r w:rsidRPr="00D659CC">
        <w:rPr>
          <w:rFonts w:ascii="Consolas" w:hAnsi="Consolas"/>
          <w:b/>
          <w:bCs/>
          <w:noProof/>
          <w:kern w:val="32"/>
          <w:sz w:val="22"/>
        </w:rPr>
        <w:t>Microsoft</w:t>
      </w:r>
      <w:r w:rsidRPr="00D659CC">
        <w:t xml:space="preserve"> </w:t>
      </w:r>
      <w:r w:rsidRPr="00D659CC">
        <w:rPr>
          <w:rFonts w:ascii="Consolas" w:hAnsi="Consolas"/>
          <w:b/>
          <w:bCs/>
          <w:noProof/>
          <w:kern w:val="32"/>
          <w:sz w:val="22"/>
        </w:rPr>
        <w:t>Corpora</w:t>
      </w:r>
      <w:r w:rsidRPr="00D659CC">
        <w:rPr>
          <w:rFonts w:ascii="Consolas" w:hAnsi="Consolas"/>
          <w:b/>
          <w:bCs/>
          <w:noProof/>
          <w:kern w:val="32"/>
          <w:sz w:val="22"/>
        </w:rPr>
        <w:softHyphen/>
        <w:t>tion</w:t>
      </w:r>
      <w:r w:rsidRPr="00D659CC">
        <w:t>", although we have initialized it with the value "</w:t>
      </w:r>
      <w:r w:rsidRPr="00D659CC">
        <w:rPr>
          <w:rFonts w:ascii="Consolas" w:hAnsi="Consolas"/>
          <w:b/>
          <w:bCs/>
          <w:noProof/>
          <w:kern w:val="32"/>
          <w:sz w:val="22"/>
        </w:rPr>
        <w:t>Microsoft</w:t>
      </w:r>
      <w:r w:rsidRPr="00D659CC">
        <w:t xml:space="preserve">" in the </w:t>
      </w:r>
      <w:r w:rsidRPr="00D659CC">
        <w:rPr>
          <w:rFonts w:ascii="Consolas" w:hAnsi="Consolas"/>
          <w:b/>
          <w:bCs/>
          <w:noProof/>
          <w:kern w:val="32"/>
          <w:sz w:val="22"/>
        </w:rPr>
        <w:t>SystemInfo</w:t>
      </w:r>
      <w:r w:rsidRPr="00D659CC">
        <w:t xml:space="preserve"> class. This is because we changed the value of the property </w:t>
      </w:r>
      <w:r w:rsidRPr="00D659CC">
        <w:rPr>
          <w:rFonts w:ascii="Consolas" w:hAnsi="Consolas"/>
          <w:b/>
          <w:bCs/>
          <w:noProof/>
          <w:kern w:val="32"/>
          <w:sz w:val="22"/>
        </w:rPr>
        <w:t>Vendor</w:t>
      </w:r>
      <w:r w:rsidRPr="00D659CC">
        <w:t xml:space="preserve"> of the first line of the </w:t>
      </w:r>
      <w:r w:rsidRPr="00D659CC">
        <w:rPr>
          <w:rFonts w:ascii="Consolas" w:hAnsi="Consolas"/>
          <w:b/>
          <w:bCs/>
          <w:noProof/>
          <w:kern w:val="32"/>
          <w:sz w:val="22"/>
        </w:rPr>
        <w:t xml:space="preserve">Main() </w:t>
      </w:r>
      <w:r w:rsidRPr="00D659CC">
        <w:t>method, by calling its method of modification.</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B76773" w:rsidRPr="00D659CC" w14:paraId="034FFD5B" w14:textId="77777777" w:rsidTr="00017382">
        <w:tc>
          <w:tcPr>
            <w:tcW w:w="812" w:type="dxa"/>
            <w:tcBorders>
              <w:top w:val="single" w:sz="4" w:space="0" w:color="auto"/>
              <w:left w:val="single" w:sz="4" w:space="0" w:color="auto"/>
              <w:bottom w:val="single" w:sz="4" w:space="0" w:color="auto"/>
              <w:right w:val="single" w:sz="4" w:space="0" w:color="auto"/>
            </w:tcBorders>
            <w:vAlign w:val="center"/>
          </w:tcPr>
          <w:p w14:paraId="72CFFDE7" w14:textId="77777777" w:rsidR="00B76773" w:rsidRPr="00D659CC" w:rsidRDefault="00B76773" w:rsidP="00B76773">
            <w:pPr>
              <w:spacing w:before="0"/>
              <w:jc w:val="center"/>
            </w:pPr>
            <w:r w:rsidRPr="00D659CC">
              <w:rPr>
                <w:noProof/>
              </w:rPr>
              <w:drawing>
                <wp:inline distT="0" distB="0" distL="0" distR="0" wp14:anchorId="461AC1FF" wp14:editId="0B912623">
                  <wp:extent cx="321945" cy="321945"/>
                  <wp:effectExtent l="0" t="0" r="1905" b="1905"/>
                  <wp:docPr id="5410" name="Picture 54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304C89D2" w14:textId="77777777" w:rsidR="00B76773" w:rsidRPr="00D659CC" w:rsidRDefault="00B76773" w:rsidP="00F13939">
            <w:pPr>
              <w:pStyle w:val="WarningMessage"/>
            </w:pPr>
            <w:r w:rsidRPr="00D659CC">
              <w:t>Static properties can be accessed only through dot notation, applied to the name of the class in which they are declared.</w:t>
            </w:r>
          </w:p>
        </w:tc>
      </w:tr>
    </w:tbl>
    <w:p w14:paraId="2EB74B26" w14:textId="77777777" w:rsidR="00B76773" w:rsidRPr="00D659CC" w:rsidRDefault="00B76773" w:rsidP="00732360">
      <w:pPr>
        <w:pStyle w:val="Heading3"/>
      </w:pPr>
      <w:r w:rsidRPr="00D659CC">
        <w:t>Static Classes</w:t>
      </w:r>
    </w:p>
    <w:p w14:paraId="48CAC866" w14:textId="77777777" w:rsidR="00B76773" w:rsidRPr="00D659CC" w:rsidRDefault="00B76773" w:rsidP="00B76773">
      <w:pPr>
        <w:spacing w:after="120"/>
      </w:pPr>
      <w:r w:rsidRPr="00D659CC">
        <w:t xml:space="preserve">For complete understanding we have to explain that we can also declare classes as static. Similar to static members, a class is static, when the keyword </w:t>
      </w:r>
      <w:r w:rsidRPr="00D659CC">
        <w:rPr>
          <w:rFonts w:ascii="Consolas" w:hAnsi="Consolas"/>
          <w:b/>
          <w:bCs/>
          <w:noProof/>
          <w:kern w:val="32"/>
          <w:sz w:val="22"/>
        </w:rPr>
        <w:t>static</w:t>
      </w:r>
      <w:r w:rsidRPr="00D659CC">
        <w:t xml:space="preserve"> is used in its declaration.</w:t>
      </w:r>
    </w:p>
    <w:tbl>
      <w:tblPr>
        <w:tblW w:w="0" w:type="auto"/>
        <w:tblInd w:w="108" w:type="dxa"/>
        <w:tblCellMar>
          <w:top w:w="113" w:type="dxa"/>
          <w:bottom w:w="113" w:type="dxa"/>
        </w:tblCellMar>
        <w:tblLook w:val="01E0" w:firstRow="1" w:lastRow="1" w:firstColumn="1" w:lastColumn="1" w:noHBand="0" w:noVBand="0"/>
      </w:tblPr>
      <w:tblGrid>
        <w:gridCol w:w="9668"/>
      </w:tblGrid>
      <w:tr w:rsidR="00B76773" w:rsidRPr="00D659CC" w14:paraId="45F72AD9" w14:textId="77777777" w:rsidTr="002340E2">
        <w:tc>
          <w:tcPr>
            <w:tcW w:w="9668" w:type="dxa"/>
            <w:tcBorders>
              <w:top w:val="single" w:sz="4" w:space="0" w:color="auto"/>
              <w:left w:val="single" w:sz="4" w:space="0" w:color="auto"/>
              <w:bottom w:val="single" w:sz="4" w:space="0" w:color="auto"/>
              <w:right w:val="single" w:sz="4" w:space="0" w:color="auto"/>
            </w:tcBorders>
          </w:tcPr>
          <w:p w14:paraId="2676C87F"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static class &lt;class_name&gt;</w:t>
            </w:r>
          </w:p>
          <w:p w14:paraId="35F68901" w14:textId="77777777"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14:paraId="4DF2AF2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Class body goes here</w:t>
            </w:r>
          </w:p>
          <w:p w14:paraId="72371395" w14:textId="77777777" w:rsidR="00B76773" w:rsidRPr="00D659CC" w:rsidRDefault="00B76773" w:rsidP="00B76773">
            <w:pPr>
              <w:spacing w:before="0"/>
              <w:jc w:val="left"/>
              <w:rPr>
                <w:rFonts w:ascii="Consolas" w:hAnsi="Consolas" w:cs="Consolas"/>
                <w:noProof/>
                <w:sz w:val="22"/>
                <w:szCs w:val="22"/>
              </w:rPr>
            </w:pPr>
            <w:r w:rsidRPr="00D659CC">
              <w:rPr>
                <w:rFonts w:ascii="Consolas" w:hAnsi="Consolas" w:cs="Consolas"/>
                <w:bCs/>
                <w:noProof/>
                <w:sz w:val="22"/>
                <w:szCs w:val="22"/>
              </w:rPr>
              <w:t>}</w:t>
            </w:r>
          </w:p>
        </w:tc>
      </w:tr>
    </w:tbl>
    <w:p w14:paraId="36339A14" w14:textId="77777777" w:rsidR="00B76773" w:rsidRPr="00D659CC" w:rsidRDefault="00B76773" w:rsidP="00B76773">
      <w:r w:rsidRPr="00D659CC">
        <w:t xml:space="preserve">When a class is declared as static, it is an indication that </w:t>
      </w:r>
      <w:r w:rsidRPr="00D659CC">
        <w:rPr>
          <w:b/>
        </w:rPr>
        <w:t xml:space="preserve">this class contains only static members </w:t>
      </w:r>
      <w:r w:rsidRPr="00D659CC">
        <w:t>(i.e. static fields, methods, properties) and cannot be instantiated.</w:t>
      </w:r>
    </w:p>
    <w:p w14:paraId="74AAC389" w14:textId="13D12B8E" w:rsidR="00B76773" w:rsidRPr="00D659CC" w:rsidRDefault="00B76773" w:rsidP="00B76773">
      <w:r w:rsidRPr="00D659CC">
        <w:t xml:space="preserve">The use of static classes is rare and most often associated with the </w:t>
      </w:r>
      <w:r w:rsidRPr="00D659CC">
        <w:rPr>
          <w:b/>
        </w:rPr>
        <w:t>use of static methods</w:t>
      </w:r>
      <w:r w:rsidR="006F2F6A" w:rsidRPr="00D659CC">
        <w:rPr>
          <w:b/>
        </w:rPr>
        <w:t xml:space="preserve"> and constants</w:t>
      </w:r>
      <w:r w:rsidRPr="00D659CC">
        <w:t xml:space="preserve">, which do not belong to any particular object. For this reason, the details of static classes go beyond the scope of this book. Curious reader can find more information </w:t>
      </w:r>
      <w:r w:rsidR="00017382">
        <w:t xml:space="preserve">at </w:t>
      </w:r>
      <w:r w:rsidRPr="00D659CC">
        <w:t>Mic</w:t>
      </w:r>
      <w:r w:rsidR="006F2F6A" w:rsidRPr="00D659CC">
        <w:t xml:space="preserve">rosoft Developer Network (MSDN): </w:t>
      </w:r>
      <w:r w:rsidR="00017382">
        <w:fldChar w:fldCharType="begin"/>
      </w:r>
      <w:r w:rsidR="00017382">
        <w:instrText xml:space="preserve"> HYPERLINK "</w:instrText>
      </w:r>
      <w:r w:rsidR="00017382" w:rsidRPr="00017382">
        <w:instrText>http://msdn.microsoft.com/enus/library/79b3xss3.aspx</w:instrText>
      </w:r>
      <w:r w:rsidR="00017382">
        <w:instrText xml:space="preserve">" </w:instrText>
      </w:r>
      <w:r w:rsidR="00017382">
        <w:fldChar w:fldCharType="separate"/>
      </w:r>
      <w:r w:rsidR="00017382" w:rsidRPr="002712E7">
        <w:rPr>
          <w:rStyle w:val="Hyperlink"/>
        </w:rPr>
        <w:t>http://msdn.microsoft.com/enus/library/79b3xss3.aspx</w:t>
      </w:r>
      <w:r w:rsidR="00017382">
        <w:fldChar w:fldCharType="end"/>
      </w:r>
      <w:r w:rsidR="006F2F6A" w:rsidRPr="00D659CC">
        <w:t>.</w:t>
      </w:r>
    </w:p>
    <w:p w14:paraId="561C498B" w14:textId="77777777" w:rsidR="00B76773" w:rsidRPr="00D659CC" w:rsidRDefault="00B76773" w:rsidP="00732360">
      <w:pPr>
        <w:pStyle w:val="Heading3"/>
      </w:pPr>
      <w:bookmarkStart w:id="310" w:name="_Static_Constructors"/>
      <w:bookmarkEnd w:id="310"/>
      <w:r w:rsidRPr="00D659CC">
        <w:t>Static Constructors</w:t>
      </w:r>
    </w:p>
    <w:p w14:paraId="163E2D32" w14:textId="77777777" w:rsidR="00B76773" w:rsidRPr="00D659CC" w:rsidRDefault="00B76773" w:rsidP="00B76773">
      <w:pPr>
        <w:spacing w:after="120"/>
      </w:pPr>
      <w:r w:rsidRPr="00D659CC">
        <w:t xml:space="preserve">To finish the section on static class members, we should mention that classes may also have </w:t>
      </w:r>
      <w:r w:rsidRPr="00D659CC">
        <w:rPr>
          <w:b/>
          <w:bCs/>
        </w:rPr>
        <w:t>static constructor</w:t>
      </w:r>
      <w:r w:rsidRPr="00D659CC">
        <w:t xml:space="preserve"> (i.e. constructor that has the </w:t>
      </w:r>
      <w:r w:rsidRPr="00D659CC">
        <w:rPr>
          <w:rFonts w:ascii="Consolas" w:hAnsi="Consolas"/>
          <w:b/>
          <w:bCs/>
          <w:noProof/>
          <w:kern w:val="32"/>
          <w:sz w:val="22"/>
        </w:rPr>
        <w:t>static</w:t>
      </w:r>
      <w:r w:rsidRPr="00D659CC">
        <w:t xml:space="preserve"> keyword in its declaration):</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5FED5A6" w14:textId="77777777" w:rsidTr="00017382">
        <w:tc>
          <w:tcPr>
            <w:tcW w:w="9637" w:type="dxa"/>
            <w:tcBorders>
              <w:top w:val="single" w:sz="4" w:space="0" w:color="auto"/>
              <w:left w:val="single" w:sz="4" w:space="0" w:color="auto"/>
              <w:bottom w:val="single" w:sz="4" w:space="0" w:color="auto"/>
              <w:right w:val="single" w:sz="4" w:space="0" w:color="auto"/>
            </w:tcBorders>
          </w:tcPr>
          <w:p w14:paraId="6A588684"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static &lt;class_name&gt;([&lt;parameters_list&gt;])</w:t>
            </w:r>
          </w:p>
          <w:p w14:paraId="612D6E5C"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14:paraId="26EFBBA8"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14:paraId="2C57354C" w14:textId="77777777" w:rsidR="00B76773" w:rsidRPr="00D659CC" w:rsidRDefault="00B76773" w:rsidP="00B76773">
      <w:r w:rsidRPr="00D659CC">
        <w:t xml:space="preserve">Static constructors can be declared both in static and in non-static classes. They are </w:t>
      </w:r>
      <w:r w:rsidRPr="00D659CC">
        <w:rPr>
          <w:b/>
        </w:rPr>
        <w:t>executed only once</w:t>
      </w:r>
      <w:r w:rsidRPr="00D659CC">
        <w:t xml:space="preserve"> when the first of the following two events occurs for the first time:</w:t>
      </w:r>
    </w:p>
    <w:p w14:paraId="28A45EFB" w14:textId="77777777" w:rsidR="00B76773" w:rsidRPr="00D659CC" w:rsidRDefault="00B76773" w:rsidP="00DA1C27">
      <w:pPr>
        <w:numPr>
          <w:ilvl w:val="0"/>
          <w:numId w:val="117"/>
        </w:numPr>
        <w:tabs>
          <w:tab w:val="clear" w:pos="568"/>
        </w:tabs>
      </w:pPr>
      <w:r w:rsidRPr="00D659CC">
        <w:lastRenderedPageBreak/>
        <w:t>An object of class is created.</w:t>
      </w:r>
    </w:p>
    <w:p w14:paraId="44DC89C4" w14:textId="77777777" w:rsidR="00B76773" w:rsidRPr="00D659CC" w:rsidRDefault="00B76773" w:rsidP="00DA1C27">
      <w:pPr>
        <w:numPr>
          <w:ilvl w:val="0"/>
          <w:numId w:val="117"/>
        </w:numPr>
        <w:tabs>
          <w:tab w:val="clear" w:pos="568"/>
        </w:tabs>
      </w:pPr>
      <w:r w:rsidRPr="00D659CC">
        <w:t>A static element of the class is accessed (field, method, property).</w:t>
      </w:r>
    </w:p>
    <w:p w14:paraId="5B9E0216" w14:textId="77777777" w:rsidR="00B76773" w:rsidRPr="00D659CC" w:rsidRDefault="00B76773" w:rsidP="00B76773">
      <w:r w:rsidRPr="00D659CC">
        <w:t>Most often static constructors are used for initialization of static fields.</w:t>
      </w:r>
    </w:p>
    <w:p w14:paraId="57C2F6AF" w14:textId="77777777" w:rsidR="00B76773" w:rsidRPr="00D659CC" w:rsidRDefault="00B76773" w:rsidP="00732360">
      <w:pPr>
        <w:pStyle w:val="Heading4"/>
      </w:pPr>
      <w:r w:rsidRPr="00D659CC">
        <w:t>Static Constructor – Example</w:t>
      </w:r>
    </w:p>
    <w:p w14:paraId="6D7E789B" w14:textId="77777777" w:rsidR="00B76773" w:rsidRPr="00D659CC" w:rsidRDefault="00B76773" w:rsidP="00B76773">
      <w:pPr>
        <w:spacing w:after="120"/>
      </w:pPr>
      <w:r w:rsidRPr="00D659CC">
        <w:t xml:space="preserve">Consider an example for the </w:t>
      </w:r>
      <w:r w:rsidRPr="00D659CC">
        <w:rPr>
          <w:b/>
        </w:rPr>
        <w:t>use of a static constructor</w:t>
      </w:r>
      <w:r w:rsidRPr="00D659CC">
        <w:t xml:space="preserve">. We want to make a class that quickly calculates the square root of an integer and returns the whole part of the result, which is also an integer. Since calculating the square root is a time-consuming mathematical operation involving calculations with real numbers and calculating convergent series, it is a good idea these calculations to be done once at program startup and then to use the already calculated values. Of course, to make such </w:t>
      </w:r>
      <w:r w:rsidRPr="00D659CC">
        <w:rPr>
          <w:b/>
        </w:rPr>
        <w:t>pre-computing of all square roots</w:t>
      </w:r>
      <w:r w:rsidRPr="00D659CC">
        <w:t xml:space="preserve"> in a given range, we must first define this range and it should not be too wide (e.g. from 1 to 1000). Then we need, at first request for a square roots of a number, to recalculate all the square roots in this range and then to return the already calculated value. Upon a following request for a square root, all values in this range will have already been calculated and returned directly. If the program is never required to calculate the square root, preliminary calculations should not be fulfilled at all.</w:t>
      </w:r>
    </w:p>
    <w:p w14:paraId="27E5B4C4" w14:textId="77777777" w:rsidR="00B76773" w:rsidRPr="00D659CC" w:rsidRDefault="00B76773" w:rsidP="00B76773">
      <w:pPr>
        <w:spacing w:after="120"/>
      </w:pPr>
      <w:r w:rsidRPr="00D659CC">
        <w:t xml:space="preserve">Through the described process initially some </w:t>
      </w:r>
      <w:r w:rsidR="00166A73" w:rsidRPr="00D659CC">
        <w:t>CPU</w:t>
      </w:r>
      <w:r w:rsidRPr="00D659CC">
        <w:t xml:space="preserve"> time is invested for preliminary calculations, but then the extraction of the square root </w:t>
      </w:r>
      <w:r w:rsidR="00166A73" w:rsidRPr="00D659CC">
        <w:t xml:space="preserve">later </w:t>
      </w:r>
      <w:r w:rsidRPr="00D659CC">
        <w:t xml:space="preserve">is done very quickly. If we have multiple calculations of the square root, the pre-calculation will significantly increase </w:t>
      </w:r>
      <w:r w:rsidR="00166A73" w:rsidRPr="00D659CC">
        <w:t>the performance</w:t>
      </w:r>
      <w:r w:rsidRPr="00D659CC">
        <w:t>.</w:t>
      </w:r>
    </w:p>
    <w:p w14:paraId="325490C1" w14:textId="77777777" w:rsidR="00166A73" w:rsidRPr="00D659CC" w:rsidRDefault="00B76773" w:rsidP="00B76773">
      <w:pPr>
        <w:spacing w:after="120"/>
      </w:pPr>
      <w:r w:rsidRPr="00D659CC">
        <w:t xml:space="preserve">All this can be implemented in one </w:t>
      </w:r>
      <w:r w:rsidRPr="00D659CC">
        <w:rPr>
          <w:b/>
        </w:rPr>
        <w:t>static class with a static constructor</w:t>
      </w:r>
      <w:r w:rsidRPr="00D659CC">
        <w:t xml:space="preserve">, in which the square roots will be recalculated. The </w:t>
      </w:r>
      <w:r w:rsidR="005A4331" w:rsidRPr="00D659CC">
        <w:t>results, which have already been calculated,</w:t>
      </w:r>
      <w:r w:rsidRPr="00D659CC">
        <w:t xml:space="preserve"> can be </w:t>
      </w:r>
      <w:r w:rsidRPr="00D659CC">
        <w:rPr>
          <w:b/>
        </w:rPr>
        <w:t>stored in a static array</w:t>
      </w:r>
      <w:r w:rsidRPr="00D659CC">
        <w:t xml:space="preserve">. A </w:t>
      </w:r>
      <w:r w:rsidRPr="00D659CC">
        <w:rPr>
          <w:b/>
        </w:rPr>
        <w:t>static method</w:t>
      </w:r>
      <w:r w:rsidRPr="00D659CC">
        <w:t xml:space="preserve"> can be used to extract the already pre-calculated value. Since the preliminary calculations are being performed in the static co</w:t>
      </w:r>
      <w:r w:rsidR="00166A73" w:rsidRPr="00D659CC">
        <w:t>nstructor, if the class for pre</w:t>
      </w:r>
      <w:r w:rsidRPr="00D659CC">
        <w:t xml:space="preserve">-calculated square roots </w:t>
      </w:r>
      <w:r w:rsidR="00721E22">
        <w:t>is not</w:t>
      </w:r>
      <w:r w:rsidRPr="00D659CC">
        <w:t xml:space="preserve"> used, they </w:t>
      </w:r>
      <w:r w:rsidR="00721E22">
        <w:t>will not</w:t>
      </w:r>
      <w:r w:rsidRPr="00D659CC">
        <w:t xml:space="preserve"> be </w:t>
      </w:r>
      <w:proofErr w:type="gramStart"/>
      <w:r w:rsidR="00721E22">
        <w:t>executed</w:t>
      </w:r>
      <w:proofErr w:type="gramEnd"/>
      <w:r w:rsidRPr="00D659CC">
        <w:t xml:space="preserve"> and </w:t>
      </w:r>
      <w:r w:rsidR="00166A73" w:rsidRPr="00D659CC">
        <w:t>CPU</w:t>
      </w:r>
      <w:r w:rsidRPr="00D659CC">
        <w:t xml:space="preserve"> time and memory will be saved.</w:t>
      </w:r>
    </w:p>
    <w:p w14:paraId="714215E0" w14:textId="77777777" w:rsidR="00B76773" w:rsidRPr="00D659CC" w:rsidRDefault="00B76773" w:rsidP="00B76773">
      <w:pPr>
        <w:spacing w:after="120"/>
      </w:pPr>
      <w:r w:rsidRPr="00D659CC">
        <w:t>This is how the implementation might look lik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31CD2BA1" w14:textId="77777777" w:rsidTr="00017382">
        <w:tc>
          <w:tcPr>
            <w:tcW w:w="9637" w:type="dxa"/>
            <w:tcBorders>
              <w:top w:val="single" w:sz="4" w:space="0" w:color="auto"/>
              <w:left w:val="single" w:sz="4" w:space="0" w:color="auto"/>
              <w:bottom w:val="single" w:sz="4" w:space="0" w:color="auto"/>
              <w:right w:val="single" w:sz="4" w:space="0" w:color="auto"/>
            </w:tcBorders>
          </w:tcPr>
          <w:p w14:paraId="0F4E2372"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SqrtPrecalculated</w:t>
            </w:r>
          </w:p>
          <w:p w14:paraId="43B283A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270D90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MaxValue = 1000;</w:t>
            </w:r>
          </w:p>
          <w:p w14:paraId="2E42F96D"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5A678531" w14:textId="77777777"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field</w:t>
            </w:r>
          </w:p>
          <w:p w14:paraId="506D844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00E559E3" w:rsidRPr="001547CE">
              <w:rPr>
                <w:rFonts w:ascii="Consolas" w:hAnsi="Consolas"/>
                <w:noProof/>
                <w:sz w:val="22"/>
                <w:szCs w:val="22"/>
              </w:rPr>
              <w:t>[] sqrtValues;</w:t>
            </w:r>
          </w:p>
          <w:p w14:paraId="1478DC68"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7BAC4D3B" w14:textId="77777777"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constructor</w:t>
            </w:r>
          </w:p>
          <w:p w14:paraId="1C1BCD4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SqrtPrecalculated()</w:t>
            </w:r>
          </w:p>
          <w:p w14:paraId="719E74DA"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66F5D68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 xml:space="preserve">sqrtValues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MaxValue + 1];</w:t>
            </w:r>
          </w:p>
          <w:p w14:paraId="0033619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for</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i = 0; i &lt; sqrtValues.Length; i++)</w:t>
            </w:r>
          </w:p>
          <w:p w14:paraId="4E33BD5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31F28FA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sqrtValues[i] = (</w:t>
            </w:r>
            <w:r w:rsidRPr="001547CE">
              <w:rPr>
                <w:rFonts w:ascii="Consolas" w:hAnsi="Consolas" w:cs="Consolas"/>
                <w:noProof/>
                <w:color w:val="0000FF"/>
                <w:sz w:val="22"/>
                <w:szCs w:val="22"/>
              </w:rPr>
              <w:t>int</w:t>
            </w:r>
            <w:r w:rsidRPr="001547CE">
              <w:rPr>
                <w:rFonts w:ascii="Consolas" w:hAnsi="Consolas"/>
                <w:noProof/>
                <w:sz w:val="22"/>
                <w:szCs w:val="22"/>
              </w:rPr>
              <w:t>)</w:t>
            </w:r>
            <w:r w:rsidRPr="001547CE">
              <w:rPr>
                <w:rFonts w:ascii="Consolas" w:hAnsi="Consolas"/>
                <w:noProof/>
                <w:color w:val="2B91AF"/>
                <w:sz w:val="22"/>
              </w:rPr>
              <w:t>Math</w:t>
            </w:r>
            <w:r w:rsidRPr="001547CE">
              <w:rPr>
                <w:rFonts w:ascii="Consolas" w:hAnsi="Consolas"/>
                <w:noProof/>
                <w:sz w:val="22"/>
                <w:szCs w:val="22"/>
              </w:rPr>
              <w:t>.Sqrt(i);</w:t>
            </w:r>
          </w:p>
          <w:p w14:paraId="417D45D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7DEC4873"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6CA468B3"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7A517DDB" w14:textId="77777777"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method</w:t>
            </w:r>
          </w:p>
          <w:p w14:paraId="23562AE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GetSqrt(</w:t>
            </w:r>
            <w:r w:rsidRPr="001547CE">
              <w:rPr>
                <w:rFonts w:ascii="Consolas" w:hAnsi="Consolas" w:cs="Consolas"/>
                <w:noProof/>
                <w:color w:val="0000FF"/>
                <w:sz w:val="22"/>
                <w:szCs w:val="22"/>
              </w:rPr>
              <w:t>int</w:t>
            </w:r>
            <w:r w:rsidRPr="001547CE">
              <w:rPr>
                <w:rFonts w:ascii="Consolas" w:hAnsi="Consolas"/>
                <w:noProof/>
                <w:sz w:val="22"/>
                <w:szCs w:val="22"/>
              </w:rPr>
              <w:t xml:space="preserve"> value)</w:t>
            </w:r>
          </w:p>
          <w:p w14:paraId="3BB7B80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121AD60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if</w:t>
            </w:r>
            <w:r w:rsidRPr="001547CE">
              <w:rPr>
                <w:rFonts w:ascii="Consolas" w:hAnsi="Consolas"/>
                <w:noProof/>
                <w:sz w:val="22"/>
                <w:szCs w:val="22"/>
              </w:rPr>
              <w:t xml:space="preserve"> ((value &lt; 0) || (value &gt; MaxValue))</w:t>
            </w:r>
          </w:p>
          <w:p w14:paraId="2A91B85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3358B2E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row</w:t>
            </w:r>
            <w:r w:rsidRPr="001547CE">
              <w:rPr>
                <w:rFonts w:ascii="Consolas" w:hAnsi="Consolas"/>
                <w:noProof/>
                <w:sz w:val="22"/>
                <w:szCs w:val="22"/>
              </w:rPr>
              <w:t xml:space="preserve">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ArgumentOutOfRangeException</w:t>
            </w:r>
            <w:r w:rsidRPr="001547CE">
              <w:rPr>
                <w:rFonts w:ascii="Consolas" w:hAnsi="Consolas"/>
                <w:noProof/>
                <w:sz w:val="22"/>
                <w:szCs w:val="22"/>
              </w:rPr>
              <w:t>(</w:t>
            </w:r>
            <w:r w:rsidRPr="001547CE">
              <w:rPr>
                <w:rFonts w:ascii="Consolas" w:hAnsi="Consolas"/>
                <w:noProof/>
                <w:color w:val="2B91AF"/>
                <w:sz w:val="22"/>
              </w:rPr>
              <w:t>String</w:t>
            </w:r>
            <w:r w:rsidRPr="001547CE">
              <w:rPr>
                <w:rFonts w:ascii="Consolas" w:hAnsi="Consolas"/>
                <w:noProof/>
                <w:sz w:val="22"/>
                <w:szCs w:val="22"/>
              </w:rPr>
              <w:t>.Format(</w:t>
            </w:r>
          </w:p>
          <w:p w14:paraId="75835772" w14:textId="394541A6"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The argument should be in range [0.</w:t>
            </w:r>
            <w:r w:rsidR="008406C9" w:rsidRPr="001547CE">
              <w:rPr>
                <w:rFonts w:ascii="Consolas" w:hAnsi="Consolas" w:cs="Consolas"/>
                <w:noProof/>
                <w:color w:val="A31515"/>
                <w:sz w:val="22"/>
                <w:szCs w:val="22"/>
              </w:rPr>
              <w:t>.</w:t>
            </w:r>
            <w:r w:rsidRPr="001547CE">
              <w:rPr>
                <w:rFonts w:ascii="Consolas" w:hAnsi="Consolas" w:cs="Consolas"/>
                <w:noProof/>
                <w:color w:val="A31515"/>
                <w:sz w:val="22"/>
                <w:szCs w:val="22"/>
              </w:rPr>
              <w:t>.{0}]."</w:t>
            </w:r>
            <w:r w:rsidRPr="001547CE">
              <w:rPr>
                <w:rFonts w:ascii="Consolas" w:hAnsi="Consolas"/>
                <w:noProof/>
                <w:sz w:val="22"/>
                <w:szCs w:val="22"/>
              </w:rPr>
              <w:t>,</w:t>
            </w:r>
            <w:r w:rsidR="00017382">
              <w:rPr>
                <w:rFonts w:ascii="Consolas" w:hAnsi="Consolas"/>
                <w:noProof/>
                <w:sz w:val="22"/>
                <w:szCs w:val="22"/>
              </w:rPr>
              <w:t xml:space="preserve"> </w:t>
            </w:r>
            <w:r w:rsidRPr="001547CE">
              <w:rPr>
                <w:rFonts w:ascii="Consolas" w:hAnsi="Consolas" w:cs="Consolas"/>
                <w:noProof/>
                <w:sz w:val="22"/>
                <w:szCs w:val="22"/>
              </w:rPr>
              <w:t>MaxValue));</w:t>
            </w:r>
          </w:p>
          <w:p w14:paraId="4ABEB902"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11CC60A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sqrtValues[value];</w:t>
            </w:r>
          </w:p>
          <w:p w14:paraId="68A5128D"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1FC59F4A"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B7C9B38" w14:textId="77777777" w:rsidR="00B76773" w:rsidRPr="00017382" w:rsidRDefault="00B76773" w:rsidP="00B76773">
            <w:pPr>
              <w:autoSpaceDE w:val="0"/>
              <w:autoSpaceDN w:val="0"/>
              <w:adjustRightInd w:val="0"/>
              <w:spacing w:before="0"/>
              <w:jc w:val="left"/>
              <w:rPr>
                <w:rFonts w:ascii="Consolas" w:hAnsi="Consolas" w:cs="Consolas"/>
                <w:noProof/>
                <w:sz w:val="14"/>
                <w:szCs w:val="14"/>
              </w:rPr>
            </w:pPr>
          </w:p>
          <w:p w14:paraId="765B9C2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SqrtTest</w:t>
            </w:r>
          </w:p>
          <w:p w14:paraId="3382FBF5"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4308B3D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14:paraId="3FE8A7D5"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B7B76F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SqrtPrecalculated</w:t>
            </w:r>
            <w:r w:rsidRPr="001547CE">
              <w:rPr>
                <w:rFonts w:ascii="Consolas" w:hAnsi="Consolas"/>
                <w:noProof/>
                <w:sz w:val="22"/>
                <w:szCs w:val="22"/>
              </w:rPr>
              <w:t>.GetSqrt(254));</w:t>
            </w:r>
          </w:p>
          <w:p w14:paraId="2A8F9A6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Result: 15</w:t>
            </w:r>
          </w:p>
          <w:p w14:paraId="62223B00"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63E5EF1"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270F7E6E" w14:textId="77777777" w:rsidR="003D7B97" w:rsidRPr="00D659CC" w:rsidRDefault="003D7B97" w:rsidP="00732360">
      <w:pPr>
        <w:pStyle w:val="Heading2"/>
      </w:pPr>
      <w:bookmarkStart w:id="311" w:name="Enumerations"/>
      <w:bookmarkStart w:id="312" w:name="_Toc418709461"/>
      <w:bookmarkEnd w:id="311"/>
      <w:r w:rsidRPr="00D659CC">
        <w:lastRenderedPageBreak/>
        <w:t>Structures</w:t>
      </w:r>
      <w:bookmarkEnd w:id="312"/>
    </w:p>
    <w:p w14:paraId="18720B9E" w14:textId="77777777" w:rsidR="003D7B97" w:rsidRPr="00D659CC" w:rsidRDefault="003D7B97" w:rsidP="003D7B97">
      <w:r w:rsidRPr="00D659CC">
        <w:t xml:space="preserve">In C# </w:t>
      </w:r>
      <w:r w:rsidR="00FD440F" w:rsidRPr="00D659CC">
        <w:t xml:space="preserve">and .NET Framework </w:t>
      </w:r>
      <w:r w:rsidRPr="00D659CC">
        <w:t xml:space="preserve">there are two implementations of the concept of </w:t>
      </w:r>
      <w:r w:rsidR="00AE5B77" w:rsidRPr="00D659CC">
        <w:t>"</w:t>
      </w:r>
      <w:r w:rsidRPr="00D659CC">
        <w:t>class</w:t>
      </w:r>
      <w:r w:rsidR="00AE5B77" w:rsidRPr="00D659CC">
        <w:t>"</w:t>
      </w:r>
      <w:r w:rsidRPr="00D659CC">
        <w:t xml:space="preserve"> </w:t>
      </w:r>
      <w:r w:rsidR="00AE5B77" w:rsidRPr="00D659CC">
        <w:t>from</w:t>
      </w:r>
      <w:r w:rsidRPr="00D659CC">
        <w:t xml:space="preserve"> the object-oriented programming: </w:t>
      </w:r>
      <w:r w:rsidRPr="00D659CC">
        <w:rPr>
          <w:b/>
        </w:rPr>
        <w:t>classes</w:t>
      </w:r>
      <w:r w:rsidRPr="00D659CC">
        <w:t xml:space="preserve"> and </w:t>
      </w:r>
      <w:r w:rsidRPr="00D659CC">
        <w:rPr>
          <w:b/>
        </w:rPr>
        <w:t>structures</w:t>
      </w:r>
      <w:r w:rsidRPr="00D659CC">
        <w:t xml:space="preserve">. Classes are defined through the keyword </w:t>
      </w:r>
      <w:r w:rsidRPr="00D659CC">
        <w:rPr>
          <w:rStyle w:val="Code"/>
        </w:rPr>
        <w:t>class</w:t>
      </w:r>
      <w:r w:rsidRPr="00D659CC">
        <w:t xml:space="preserve"> while the structures are defined through the keyword </w:t>
      </w:r>
      <w:r w:rsidRPr="00D659CC">
        <w:rPr>
          <w:rStyle w:val="Code"/>
        </w:rPr>
        <w:t>struct</w:t>
      </w:r>
      <w:r w:rsidRPr="00D659CC">
        <w:t>. The main difference between a structure and a class is that:</w:t>
      </w:r>
    </w:p>
    <w:p w14:paraId="6A347514" w14:textId="77777777" w:rsidR="005D63F8" w:rsidRPr="00D659CC" w:rsidRDefault="005D63F8" w:rsidP="005D63F8">
      <w:pPr>
        <w:numPr>
          <w:ilvl w:val="0"/>
          <w:numId w:val="76"/>
        </w:numPr>
        <w:tabs>
          <w:tab w:val="clear" w:pos="644"/>
        </w:tabs>
        <w:suppressAutoHyphens/>
        <w:ind w:left="567" w:hanging="284"/>
      </w:pPr>
      <w:r w:rsidRPr="00D659CC">
        <w:rPr>
          <w:b/>
        </w:rPr>
        <w:t>Classes are reference types</w:t>
      </w:r>
      <w:r w:rsidRPr="00D659CC">
        <w:t xml:space="preserve"> (references to some address in the heap which holds their members).</w:t>
      </w:r>
    </w:p>
    <w:p w14:paraId="797C6172" w14:textId="77777777" w:rsidR="005D63F8" w:rsidRPr="00D659CC" w:rsidRDefault="005D63F8" w:rsidP="005D63F8">
      <w:pPr>
        <w:numPr>
          <w:ilvl w:val="0"/>
          <w:numId w:val="76"/>
        </w:numPr>
        <w:tabs>
          <w:tab w:val="clear" w:pos="644"/>
        </w:tabs>
        <w:suppressAutoHyphens/>
        <w:ind w:left="567" w:hanging="284"/>
      </w:pPr>
      <w:r w:rsidRPr="00D659CC">
        <w:rPr>
          <w:b/>
        </w:rPr>
        <w:t xml:space="preserve">Structures </w:t>
      </w:r>
      <w:r w:rsidRPr="001547CE">
        <w:rPr>
          <w:b/>
          <w:noProof/>
        </w:rPr>
        <w:t>(structs)</w:t>
      </w:r>
      <w:r w:rsidRPr="00D659CC">
        <w:rPr>
          <w:b/>
        </w:rPr>
        <w:t xml:space="preserve"> are value types</w:t>
      </w:r>
      <w:r w:rsidRPr="00D659CC">
        <w:t xml:space="preserve"> (they directly hold their members in the program execution stack).</w:t>
      </w:r>
    </w:p>
    <w:p w14:paraId="33B342CF" w14:textId="77777777" w:rsidR="003D7B97" w:rsidRPr="00D659CC" w:rsidRDefault="003D7B97" w:rsidP="003D7B97">
      <w:pPr>
        <w:pStyle w:val="Heading3"/>
      </w:pPr>
      <w:r w:rsidRPr="00D659CC">
        <w:t xml:space="preserve">Structure </w:t>
      </w:r>
      <w:r w:rsidRPr="00D659CC">
        <w:rPr>
          <w:noProof/>
        </w:rPr>
        <w:t>(struct)</w:t>
      </w:r>
      <w:r w:rsidRPr="00D659CC">
        <w:t xml:space="preserve"> – Example</w:t>
      </w:r>
    </w:p>
    <w:p w14:paraId="7F16C45B" w14:textId="77777777" w:rsidR="00AE5B77" w:rsidRPr="00D659CC" w:rsidRDefault="003A7DF7" w:rsidP="00AE5B77">
      <w:pPr>
        <w:spacing w:after="120"/>
      </w:pPr>
      <w:r>
        <w:t>Let’s</w:t>
      </w:r>
      <w:r w:rsidR="00AE5B77" w:rsidRPr="00D659CC">
        <w:t xml:space="preserve"> define a </w:t>
      </w:r>
      <w:r w:rsidR="00AE5B77" w:rsidRPr="00D659CC">
        <w:rPr>
          <w:b/>
        </w:rPr>
        <w:t>structure</w:t>
      </w:r>
      <w:r w:rsidR="00AE5B77" w:rsidRPr="00D659CC">
        <w:t xml:space="preserve"> to hold a point in the 2D space, similar to the </w:t>
      </w:r>
      <w:r w:rsidR="00AF4801" w:rsidRPr="00D659CC">
        <w:t>class</w:t>
      </w:r>
      <w:r w:rsidR="00AE5B77" w:rsidRPr="00D659CC">
        <w:t xml:space="preserve"> </w:t>
      </w:r>
      <w:r w:rsidR="00AF4801" w:rsidRPr="00D659CC">
        <w:rPr>
          <w:rStyle w:val="Code"/>
        </w:rPr>
        <w:t>Point</w:t>
      </w:r>
      <w:r w:rsidR="00AF4801" w:rsidRPr="00D659CC">
        <w:t xml:space="preserve"> </w:t>
      </w:r>
      <w:r w:rsidR="00AE5B77" w:rsidRPr="00D659CC">
        <w:t>defined in the section "</w:t>
      </w:r>
      <w:hyperlink w:anchor="Example_of_Encapsulation" w:history="1">
        <w:r w:rsidR="00AE5B77" w:rsidRPr="00D659CC">
          <w:rPr>
            <w:rStyle w:val="Hyperlink"/>
          </w:rPr>
          <w:t>Example of Encapsulation</w:t>
        </w:r>
      </w:hyperlink>
      <w:r w:rsidR="00AE5B77"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5B77" w:rsidRPr="00D659CC" w14:paraId="398D2E0E" w14:textId="77777777" w:rsidTr="00017382">
        <w:tc>
          <w:tcPr>
            <w:tcW w:w="9637" w:type="dxa"/>
            <w:shd w:val="clear" w:color="auto" w:fill="F3F3F3"/>
          </w:tcPr>
          <w:p w14:paraId="2777CA00" w14:textId="77777777" w:rsidR="00AE5B77" w:rsidRPr="00D659CC" w:rsidRDefault="00AE5B77" w:rsidP="00E82C7C">
            <w:pPr>
              <w:spacing w:before="0"/>
              <w:jc w:val="center"/>
              <w:rPr>
                <w:rFonts w:ascii="Consolas" w:hAnsi="Consolas"/>
                <w:b/>
                <w:bCs/>
                <w:noProof/>
                <w:kern w:val="32"/>
                <w:sz w:val="22"/>
              </w:rPr>
            </w:pPr>
            <w:r w:rsidRPr="00D659CC">
              <w:rPr>
                <w:rFonts w:ascii="Consolas" w:hAnsi="Consolas"/>
                <w:b/>
                <w:bCs/>
                <w:noProof/>
                <w:kern w:val="32"/>
                <w:sz w:val="22"/>
              </w:rPr>
              <w:t>Point</w:t>
            </w:r>
            <w:r w:rsidR="00AF4801" w:rsidRPr="00D659CC">
              <w:rPr>
                <w:rFonts w:ascii="Consolas" w:hAnsi="Consolas"/>
                <w:b/>
                <w:bCs/>
                <w:noProof/>
                <w:kern w:val="32"/>
                <w:sz w:val="22"/>
              </w:rPr>
              <w:t>2D</w:t>
            </w:r>
            <w:r w:rsidRPr="00D659CC">
              <w:rPr>
                <w:rFonts w:ascii="Consolas" w:hAnsi="Consolas"/>
                <w:b/>
                <w:bCs/>
                <w:noProof/>
                <w:kern w:val="32"/>
                <w:sz w:val="22"/>
              </w:rPr>
              <w:t>.cs</w:t>
            </w:r>
          </w:p>
        </w:tc>
      </w:tr>
      <w:tr w:rsidR="00AE5B77" w:rsidRPr="00D659CC" w14:paraId="7C723151" w14:textId="77777777" w:rsidTr="00E82C7C">
        <w:tc>
          <w:tcPr>
            <w:tcW w:w="7970" w:type="dxa"/>
          </w:tcPr>
          <w:p w14:paraId="782C9092"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cs="Consolas"/>
                <w:b/>
                <w:noProof/>
                <w:color w:val="0000FF"/>
                <w:sz w:val="22"/>
                <w:szCs w:val="22"/>
                <w:lang w:eastAsia="es-ES"/>
              </w:rPr>
              <w:t>struct</w:t>
            </w:r>
            <w:r w:rsidRPr="00D659CC">
              <w:rPr>
                <w:rFonts w:ascii="Consolas" w:hAnsi="Consolas"/>
                <w:noProof/>
                <w:sz w:val="22"/>
                <w:szCs w:val="22"/>
              </w:rPr>
              <w:t xml:space="preserve"> </w:t>
            </w:r>
            <w:r w:rsidRPr="00D659CC">
              <w:rPr>
                <w:rFonts w:ascii="Consolas" w:hAnsi="Consolas"/>
                <w:color w:val="2B91AF"/>
                <w:sz w:val="22"/>
              </w:rPr>
              <w:t>Point</w:t>
            </w:r>
            <w:r w:rsidR="00AF4801" w:rsidRPr="00D659CC">
              <w:rPr>
                <w:rFonts w:ascii="Consolas" w:hAnsi="Consolas"/>
                <w:color w:val="2B91AF"/>
                <w:sz w:val="22"/>
              </w:rPr>
              <w:t>2D</w:t>
            </w:r>
          </w:p>
          <w:p w14:paraId="60B327CC"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540AB990"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14:paraId="3A7DBE34"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14:paraId="04F69228" w14:textId="77777777" w:rsidR="00AE5B77" w:rsidRPr="00017382" w:rsidRDefault="00AE5B77" w:rsidP="00E82C7C">
            <w:pPr>
              <w:autoSpaceDE w:val="0"/>
              <w:autoSpaceDN w:val="0"/>
              <w:adjustRightInd w:val="0"/>
              <w:spacing w:before="0"/>
              <w:jc w:val="left"/>
              <w:rPr>
                <w:rFonts w:ascii="Consolas" w:hAnsi="Consolas" w:cs="Consolas"/>
                <w:noProof/>
                <w:sz w:val="14"/>
                <w:szCs w:val="14"/>
                <w:lang w:eastAsia="es-ES"/>
              </w:rPr>
            </w:pPr>
          </w:p>
          <w:p w14:paraId="0251C407"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00AF4801" w:rsidRPr="00D659CC">
              <w:rPr>
                <w:rFonts w:ascii="Consolas" w:hAnsi="Consolas"/>
                <w:noProof/>
                <w:sz w:val="22"/>
                <w:szCs w:val="22"/>
              </w:rPr>
              <w:t>2D</w:t>
            </w:r>
            <w:r w:rsidRPr="00D659CC">
              <w:rPr>
                <w:rFonts w:ascii="Consolas" w:hAnsi="Consolas"/>
                <w:noProof/>
                <w:sz w:val="22"/>
                <w:szCs w:val="22"/>
              </w:rPr>
              <w: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w:t>
            </w:r>
          </w:p>
          <w:p w14:paraId="15D9FC90"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66BAE6BF"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x = x;</w:t>
            </w:r>
          </w:p>
          <w:p w14:paraId="2B331457"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y = y;</w:t>
            </w:r>
          </w:p>
          <w:p w14:paraId="61A0171C"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55A36E47" w14:textId="77777777" w:rsidR="00AE5B77" w:rsidRPr="00017382" w:rsidRDefault="00AE5B77" w:rsidP="00E82C7C">
            <w:pPr>
              <w:autoSpaceDE w:val="0"/>
              <w:autoSpaceDN w:val="0"/>
              <w:adjustRightInd w:val="0"/>
              <w:spacing w:before="0"/>
              <w:jc w:val="left"/>
              <w:rPr>
                <w:rFonts w:ascii="Consolas" w:hAnsi="Consolas" w:cs="Consolas"/>
                <w:noProof/>
                <w:sz w:val="12"/>
                <w:szCs w:val="12"/>
                <w:lang w:eastAsia="es-ES"/>
              </w:rPr>
            </w:pPr>
          </w:p>
          <w:p w14:paraId="79CA8337"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14:paraId="6918C49F"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763BFA79"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x; }</w:t>
            </w:r>
          </w:p>
          <w:p w14:paraId="7604F7AE"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x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379EB4A4"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lastRenderedPageBreak/>
              <w:tab/>
            </w:r>
            <w:r w:rsidRPr="00D659CC">
              <w:rPr>
                <w:rFonts w:ascii="Consolas" w:hAnsi="Consolas" w:cs="Consolas"/>
                <w:noProof/>
                <w:sz w:val="22"/>
                <w:szCs w:val="22"/>
                <w:lang w:eastAsia="es-ES"/>
              </w:rPr>
              <w:t>}</w:t>
            </w:r>
          </w:p>
          <w:p w14:paraId="5E84B6BE" w14:textId="77777777" w:rsidR="00AE5B77" w:rsidRPr="00017382" w:rsidRDefault="00AE5B77" w:rsidP="00E82C7C">
            <w:pPr>
              <w:autoSpaceDE w:val="0"/>
              <w:autoSpaceDN w:val="0"/>
              <w:adjustRightInd w:val="0"/>
              <w:spacing w:before="0"/>
              <w:jc w:val="left"/>
              <w:rPr>
                <w:rFonts w:ascii="Consolas" w:hAnsi="Consolas" w:cs="Consolas"/>
                <w:noProof/>
                <w:sz w:val="14"/>
                <w:szCs w:val="14"/>
                <w:lang w:eastAsia="es-ES"/>
              </w:rPr>
            </w:pPr>
          </w:p>
          <w:p w14:paraId="24637596"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14:paraId="16A2B7D0"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7B726280"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y; }</w:t>
            </w:r>
          </w:p>
          <w:p w14:paraId="6E39D4B0" w14:textId="77777777"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y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14:paraId="3BA15E72"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14:paraId="38B114A8" w14:textId="77777777"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43DAEAC9" w14:textId="77777777" w:rsidR="00AF4801" w:rsidRPr="00D659CC" w:rsidRDefault="00AE5B77" w:rsidP="00AF4801">
      <w:pPr>
        <w:spacing w:after="120"/>
      </w:pPr>
      <w:r w:rsidRPr="00D659CC">
        <w:lastRenderedPageBreak/>
        <w:t>The only difference is th</w:t>
      </w:r>
      <w:r w:rsidR="00FD440F" w:rsidRPr="00D659CC">
        <w:t>at</w:t>
      </w:r>
      <w:r w:rsidRPr="00D659CC">
        <w:t xml:space="preserve"> now we defined </w:t>
      </w:r>
      <w:r w:rsidRPr="00D659CC">
        <w:rPr>
          <w:rStyle w:val="Code"/>
        </w:rPr>
        <w:t>Point</w:t>
      </w:r>
      <w:r w:rsidR="0053068D" w:rsidRPr="00D659CC">
        <w:rPr>
          <w:rStyle w:val="Code"/>
        </w:rPr>
        <w:t>2D</w:t>
      </w:r>
      <w:r w:rsidRPr="00D659CC">
        <w:t xml:space="preserve"> as </w:t>
      </w:r>
      <w:r w:rsidRPr="00D659CC">
        <w:rPr>
          <w:rStyle w:val="Code"/>
        </w:rPr>
        <w:t>struct</w:t>
      </w:r>
      <w:r w:rsidRPr="00D659CC">
        <w:t xml:space="preserve">, not as </w:t>
      </w:r>
      <w:r w:rsidRPr="00D659CC">
        <w:rPr>
          <w:rStyle w:val="Code"/>
        </w:rPr>
        <w:t>class</w:t>
      </w:r>
      <w:r w:rsidRPr="00D659CC">
        <w:t xml:space="preserve">. </w:t>
      </w:r>
      <w:r w:rsidR="00FD440F" w:rsidRPr="00D659CC">
        <w:rPr>
          <w:rStyle w:val="Code"/>
        </w:rPr>
        <w:t>Point2D</w:t>
      </w:r>
      <w:r w:rsidR="00FD440F" w:rsidRPr="00D659CC">
        <w:t xml:space="preserve"> </w:t>
      </w:r>
      <w:r w:rsidRPr="00D659CC">
        <w:t>is a structure, a value type</w:t>
      </w:r>
      <w:r w:rsidR="00FD440F" w:rsidRPr="00D659CC">
        <w:t>, so</w:t>
      </w:r>
      <w:r w:rsidRPr="00D659CC">
        <w:t xml:space="preserve"> its instances behave like </w:t>
      </w:r>
      <w:r w:rsidRPr="00D659CC">
        <w:rPr>
          <w:rStyle w:val="Code"/>
        </w:rPr>
        <w:t>int</w:t>
      </w:r>
      <w:r w:rsidRPr="00D659CC">
        <w:t xml:space="preserve"> and </w:t>
      </w:r>
      <w:r w:rsidRPr="00D659CC">
        <w:rPr>
          <w:rStyle w:val="Code"/>
        </w:rPr>
        <w:t>double</w:t>
      </w:r>
      <w:r w:rsidR="00AF4801" w:rsidRPr="00D659CC">
        <w:t>. They are</w:t>
      </w:r>
      <w:r w:rsidRPr="00D659CC">
        <w:t xml:space="preserve"> value types</w:t>
      </w:r>
      <w:r w:rsidR="00FD440F" w:rsidRPr="00D659CC">
        <w:t xml:space="preserve"> (not objects)</w:t>
      </w:r>
      <w:r w:rsidRPr="00D659CC">
        <w:t xml:space="preserve">, </w:t>
      </w:r>
      <w:r w:rsidR="00AF4801" w:rsidRPr="00D659CC">
        <w:t>which means they</w:t>
      </w:r>
      <w:r w:rsidRPr="00D659CC">
        <w:t xml:space="preserve"> cannot be </w:t>
      </w:r>
      <w:r w:rsidRPr="00D659CC">
        <w:rPr>
          <w:rStyle w:val="Code"/>
        </w:rPr>
        <w:t>null</w:t>
      </w:r>
      <w:r w:rsidRPr="00D659CC">
        <w:t xml:space="preserve"> and </w:t>
      </w:r>
      <w:r w:rsidR="00FD440F" w:rsidRPr="00D659CC">
        <w:t xml:space="preserve">they </w:t>
      </w:r>
      <w:r w:rsidRPr="00D659CC">
        <w:t xml:space="preserve">are </w:t>
      </w:r>
      <w:r w:rsidRPr="00D659CC">
        <w:rPr>
          <w:b/>
        </w:rPr>
        <w:t>passed by value</w:t>
      </w:r>
      <w:r w:rsidRPr="00D659CC">
        <w:t xml:space="preserve"> when </w:t>
      </w:r>
      <w:r w:rsidR="00FD440F" w:rsidRPr="00D659CC">
        <w:t>taken</w:t>
      </w:r>
      <w:r w:rsidRPr="00D659CC">
        <w:t xml:space="preserve"> as a method parameters.</w:t>
      </w:r>
    </w:p>
    <w:p w14:paraId="406DEC53" w14:textId="77777777" w:rsidR="00AF4801" w:rsidRPr="00D659CC" w:rsidRDefault="00AF4801" w:rsidP="00AF4801">
      <w:pPr>
        <w:pStyle w:val="Heading3"/>
      </w:pPr>
      <w:r w:rsidRPr="00D659CC">
        <w:t>Structures are Value Types</w:t>
      </w:r>
    </w:p>
    <w:p w14:paraId="540FF4AF" w14:textId="77777777" w:rsidR="00AF4801" w:rsidRPr="00D659CC" w:rsidRDefault="00AF4801" w:rsidP="00AF4801">
      <w:pPr>
        <w:spacing w:after="120"/>
      </w:pPr>
      <w:r w:rsidRPr="00D659CC">
        <w:t xml:space="preserve">Unlike classes, the </w:t>
      </w:r>
      <w:r w:rsidRPr="00D659CC">
        <w:rPr>
          <w:b/>
        </w:rPr>
        <w:t>structures are value types</w:t>
      </w:r>
      <w:r w:rsidRPr="00D659CC">
        <w:t>. To</w:t>
      </w:r>
      <w:r w:rsidR="00AE5B77" w:rsidRPr="00D659CC">
        <w:t xml:space="preserve"> illustrate </w:t>
      </w:r>
      <w:proofErr w:type="gramStart"/>
      <w:r w:rsidR="00AE5B77" w:rsidRPr="00D659CC">
        <w:t>this</w:t>
      </w:r>
      <w:proofErr w:type="gramEnd"/>
      <w:r w:rsidR="00AE5B77" w:rsidRPr="00D659CC">
        <w:t xml:space="preserve"> we will play a bit with the </w:t>
      </w:r>
      <w:r w:rsidR="00AE5B77" w:rsidRPr="00D659CC">
        <w:rPr>
          <w:rStyle w:val="Code"/>
        </w:rPr>
        <w:t>Point</w:t>
      </w:r>
      <w:r w:rsidR="00FD440F" w:rsidRPr="00D659CC">
        <w:rPr>
          <w:rStyle w:val="Code"/>
        </w:rPr>
        <w:t>2D</w:t>
      </w:r>
      <w:r w:rsidR="00AE5B77" w:rsidRPr="00D659CC">
        <w:t xml:space="preserve">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F4801" w:rsidRPr="001547CE" w14:paraId="71FCCE08" w14:textId="77777777" w:rsidTr="00017382">
        <w:tc>
          <w:tcPr>
            <w:tcW w:w="9637" w:type="dxa"/>
          </w:tcPr>
          <w:p w14:paraId="032AB0D3"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PlayWithPoints</w:t>
            </w:r>
          </w:p>
          <w:p w14:paraId="17CE3A90"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DA96AB9"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Point(</w:t>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p>
          <w:p w14:paraId="477025D4"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4682210"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0},{1})"</w:t>
            </w:r>
            <w:r w:rsidRPr="001547CE">
              <w:rPr>
                <w:rFonts w:ascii="Consolas" w:hAnsi="Consolas" w:cs="Consolas"/>
                <w:noProof/>
                <w:color w:val="000000"/>
                <w:sz w:val="22"/>
                <w:szCs w:val="22"/>
              </w:rPr>
              <w:t>, p.X, p.Y);</w:t>
            </w:r>
          </w:p>
          <w:p w14:paraId="19EF96CF"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7793242" w14:textId="77777777" w:rsidR="00AF4801" w:rsidRPr="00017382" w:rsidRDefault="00AF4801" w:rsidP="00AF4801">
            <w:pPr>
              <w:autoSpaceDE w:val="0"/>
              <w:autoSpaceDN w:val="0"/>
              <w:adjustRightInd w:val="0"/>
              <w:spacing w:before="0"/>
              <w:jc w:val="left"/>
              <w:rPr>
                <w:rFonts w:ascii="Consolas" w:hAnsi="Consolas" w:cs="Consolas"/>
                <w:noProof/>
                <w:color w:val="000000"/>
                <w:sz w:val="14"/>
                <w:szCs w:val="14"/>
              </w:rPr>
            </w:pPr>
          </w:p>
          <w:p w14:paraId="1F89C427"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TryToChangePoint(</w:t>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p>
          <w:p w14:paraId="0336CC29"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842F904"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X++;</w:t>
            </w:r>
          </w:p>
          <w:p w14:paraId="6C57EA2A"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Y++;</w:t>
            </w:r>
          </w:p>
          <w:p w14:paraId="03BF4AB1"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CA11E79" w14:textId="77777777" w:rsidR="00AF4801" w:rsidRPr="00017382" w:rsidRDefault="00AF4801" w:rsidP="00AF4801">
            <w:pPr>
              <w:autoSpaceDE w:val="0"/>
              <w:autoSpaceDN w:val="0"/>
              <w:adjustRightInd w:val="0"/>
              <w:spacing w:before="0"/>
              <w:jc w:val="left"/>
              <w:rPr>
                <w:rFonts w:ascii="Consolas" w:hAnsi="Consolas" w:cs="Consolas"/>
                <w:noProof/>
                <w:color w:val="000000"/>
                <w:sz w:val="14"/>
                <w:szCs w:val="14"/>
              </w:rPr>
            </w:pPr>
          </w:p>
          <w:p w14:paraId="2C1AEE50"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20352B30"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2C685CA"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 xml:space="preserve">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2D</w:t>
            </w:r>
            <w:r w:rsidRPr="001547CE">
              <w:rPr>
                <w:rFonts w:ascii="Consolas" w:hAnsi="Consolas" w:cs="Consolas"/>
                <w:noProof/>
                <w:color w:val="000000"/>
                <w:sz w:val="22"/>
                <w:szCs w:val="22"/>
              </w:rPr>
              <w:t>(3, -2);</w:t>
            </w:r>
          </w:p>
          <w:p w14:paraId="05075673"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14:paraId="058C38DF"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yToChange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14:paraId="6F6E743D"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14:paraId="7B6E2EF5" w14:textId="77777777"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D0C754C" w14:textId="77777777" w:rsidR="00AF4801" w:rsidRPr="001547CE" w:rsidRDefault="00AF4801" w:rsidP="00AF4801">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color w:val="000000"/>
                <w:sz w:val="22"/>
                <w:szCs w:val="22"/>
              </w:rPr>
              <w:t>}</w:t>
            </w:r>
          </w:p>
        </w:tc>
      </w:tr>
    </w:tbl>
    <w:p w14:paraId="0A78F88E" w14:textId="77777777" w:rsidR="00AF4801" w:rsidRPr="00D659CC" w:rsidRDefault="00AF4801" w:rsidP="00AF4801">
      <w:pPr>
        <w:spacing w:after="120"/>
      </w:pPr>
      <w:r w:rsidRPr="00D659CC">
        <w:t>If we run the above example, the resul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F4801" w:rsidRPr="00D659CC" w14:paraId="6F67E01D" w14:textId="77777777" w:rsidTr="00017382">
        <w:tc>
          <w:tcPr>
            <w:tcW w:w="9637" w:type="dxa"/>
          </w:tcPr>
          <w:p w14:paraId="5DE40593" w14:textId="77777777" w:rsidR="00AF4801" w:rsidRPr="00D659CC" w:rsidRDefault="00AF4801" w:rsidP="00AF4801">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p w14:paraId="0FB6B5C4" w14:textId="77777777" w:rsidR="00AF4801" w:rsidRPr="00D659CC" w:rsidRDefault="00AF4801" w:rsidP="00AF4801">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tc>
      </w:tr>
    </w:tbl>
    <w:p w14:paraId="7F0DB669" w14:textId="77777777" w:rsidR="009A287E" w:rsidRPr="00D659CC" w:rsidRDefault="00AF4801" w:rsidP="00AE5B77">
      <w:r w:rsidRPr="00D659CC">
        <w:t xml:space="preserve">Obviously the </w:t>
      </w:r>
      <w:r w:rsidRPr="00D659CC">
        <w:rPr>
          <w:b/>
        </w:rPr>
        <w:t>structures are value types</w:t>
      </w:r>
      <w:r w:rsidRPr="00D659CC">
        <w:t xml:space="preserve"> and when passed as parameters to a method </w:t>
      </w:r>
      <w:r w:rsidRPr="00D659CC">
        <w:rPr>
          <w:b/>
        </w:rPr>
        <w:t>the</w:t>
      </w:r>
      <w:r w:rsidR="00FD440F" w:rsidRPr="00D659CC">
        <w:rPr>
          <w:b/>
        </w:rPr>
        <w:t xml:space="preserve">ir fields </w:t>
      </w:r>
      <w:r w:rsidRPr="00D659CC">
        <w:rPr>
          <w:b/>
        </w:rPr>
        <w:t>are copied</w:t>
      </w:r>
      <w:r w:rsidR="0053068D" w:rsidRPr="00D659CC">
        <w:t xml:space="preserve"> (just like </w:t>
      </w:r>
      <w:r w:rsidR="0053068D" w:rsidRPr="00D659CC">
        <w:rPr>
          <w:rStyle w:val="Code"/>
        </w:rPr>
        <w:t>int</w:t>
      </w:r>
      <w:r w:rsidR="0053068D" w:rsidRPr="00D659CC">
        <w:t xml:space="preserve"> parameters)</w:t>
      </w:r>
      <w:r w:rsidRPr="00D659CC">
        <w:t xml:space="preserve"> and when changed inside the method, the change affects </w:t>
      </w:r>
      <w:r w:rsidR="009D7E9A" w:rsidRPr="00D659CC">
        <w:t xml:space="preserve">only </w:t>
      </w:r>
      <w:r w:rsidRPr="00D659CC">
        <w:t xml:space="preserve">the copy, not the original. This can be illustrated by the </w:t>
      </w:r>
      <w:r w:rsidR="00FD440F" w:rsidRPr="00D659CC">
        <w:t>next few</w:t>
      </w:r>
      <w:r w:rsidRPr="00D659CC">
        <w:t xml:space="preserve"> figure</w:t>
      </w:r>
      <w:r w:rsidR="009A287E" w:rsidRPr="00D659CC">
        <w:t>s.</w:t>
      </w:r>
    </w:p>
    <w:p w14:paraId="4C1BE057" w14:textId="77777777" w:rsidR="00AE5B77" w:rsidRPr="00D659CC" w:rsidRDefault="009A287E" w:rsidP="00AE5B77">
      <w:r w:rsidRPr="00D659CC">
        <w:t>First</w:t>
      </w:r>
      <w:r w:rsidR="00FD440F" w:rsidRPr="00D659CC">
        <w:t>,</w:t>
      </w:r>
      <w:r w:rsidRPr="00D659CC">
        <w:t xml:space="preserve"> the </w:t>
      </w:r>
      <w:r w:rsidRPr="00D659CC">
        <w:rPr>
          <w:rStyle w:val="Code"/>
        </w:rPr>
        <w:t>point</w:t>
      </w:r>
      <w:r w:rsidRPr="00D659CC">
        <w:t xml:space="preserve"> variable is created which holds a value of (3, -2)</w:t>
      </w:r>
      <w:r w:rsidR="00AF4801" w:rsidRPr="00D659CC">
        <w:t>:</w:t>
      </w:r>
    </w:p>
    <w:p w14:paraId="647A4FBB" w14:textId="77777777" w:rsidR="00AF4801" w:rsidRPr="00D659CC" w:rsidRDefault="009A287E" w:rsidP="009D7E9A">
      <w:pPr>
        <w:jc w:val="center"/>
      </w:pPr>
      <w:r w:rsidRPr="00D659CC">
        <w:rPr>
          <w:noProof/>
        </w:rPr>
        <w:lastRenderedPageBreak/>
        <w:drawing>
          <wp:inline distT="0" distB="0" distL="0" distR="0" wp14:anchorId="5A70BFAA" wp14:editId="57A81AE4">
            <wp:extent cx="4274820" cy="1475515"/>
            <wp:effectExtent l="0" t="0" r="0" b="0"/>
            <wp:docPr id="78" name="Picture 78" descr="Point2D structure in the memory - structs stay in the execution stack" title="Point2D structure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NAKOV\Intro-C#-Book\resources\Chapter-14\Struct-Point2D.emf"/>
                    <pic:cNvPicPr>
                      <a:picLocks noChangeAspect="1" noChangeArrowheads="1"/>
                    </pic:cNvPicPr>
                  </pic:nvPicPr>
                  <pic:blipFill>
                    <a:blip r:embed="rId328" cstate="print">
                      <a:extLst>
                        <a:ext uri="{28A0092B-C50C-407E-A947-70E740481C1C}">
                          <a14:useLocalDpi xmlns:a14="http://schemas.microsoft.com/office/drawing/2010/main"/>
                        </a:ext>
                      </a:extLst>
                    </a:blip>
                    <a:srcRect/>
                    <a:stretch>
                      <a:fillRect/>
                    </a:stretch>
                  </pic:blipFill>
                  <pic:spPr bwMode="auto">
                    <a:xfrm>
                      <a:off x="0" y="0"/>
                      <a:ext cx="4294987" cy="1482476"/>
                    </a:xfrm>
                    <a:prstGeom prst="rect">
                      <a:avLst/>
                    </a:prstGeom>
                    <a:noFill/>
                    <a:ln>
                      <a:noFill/>
                    </a:ln>
                  </pic:spPr>
                </pic:pic>
              </a:graphicData>
            </a:graphic>
          </wp:inline>
        </w:drawing>
      </w:r>
    </w:p>
    <w:p w14:paraId="4351A8E0" w14:textId="77777777" w:rsidR="009A287E" w:rsidRPr="00D659CC" w:rsidRDefault="009A287E" w:rsidP="009A287E">
      <w:r w:rsidRPr="00D659CC">
        <w:t xml:space="preserve">Next, the method </w:t>
      </w:r>
      <w:r w:rsidRPr="00D659CC">
        <w:rPr>
          <w:rStyle w:val="Code"/>
        </w:rPr>
        <w:t>TryToChangePoint(Point2D</w:t>
      </w:r>
      <w:r w:rsidRPr="00D659CC">
        <w:t xml:space="preserve"> </w:t>
      </w:r>
      <w:r w:rsidRPr="00D659CC">
        <w:rPr>
          <w:rStyle w:val="Code"/>
        </w:rPr>
        <w:t>p)</w:t>
      </w:r>
      <w:r w:rsidRPr="00D659CC">
        <w:t xml:space="preserve"> is called and it copies the value of the variable </w:t>
      </w:r>
      <w:r w:rsidRPr="00D659CC">
        <w:rPr>
          <w:rStyle w:val="Code"/>
        </w:rPr>
        <w:t>point</w:t>
      </w:r>
      <w:r w:rsidRPr="00D659CC">
        <w:t xml:space="preserve"> into </w:t>
      </w:r>
      <w:r w:rsidRPr="00D659CC">
        <w:rPr>
          <w:b/>
        </w:rPr>
        <w:t>another place in the stack</w:t>
      </w:r>
      <w:r w:rsidRPr="00D659CC">
        <w:t xml:space="preserve">, </w:t>
      </w:r>
      <w:r w:rsidR="0062641E" w:rsidRPr="00D659CC">
        <w:t>allocated for the</w:t>
      </w:r>
      <w:r w:rsidRPr="00D659CC">
        <w:t xml:space="preserve"> parameter </w:t>
      </w:r>
      <w:r w:rsidRPr="00D659CC">
        <w:rPr>
          <w:rStyle w:val="Code"/>
        </w:rPr>
        <w:t>p</w:t>
      </w:r>
      <w:r w:rsidRPr="00D659CC">
        <w:t xml:space="preserve"> of the method. When the parameter </w:t>
      </w:r>
      <w:r w:rsidRPr="00D659CC">
        <w:rPr>
          <w:rStyle w:val="Code"/>
        </w:rPr>
        <w:t>p</w:t>
      </w:r>
      <w:r w:rsidRPr="00D659CC">
        <w:t xml:space="preserve"> is changed in the method’s body, it is modified in the stack and this </w:t>
      </w:r>
      <w:r w:rsidRPr="00D659CC">
        <w:rPr>
          <w:b/>
        </w:rPr>
        <w:t>does not affect the original</w:t>
      </w:r>
      <w:r w:rsidRPr="00D659CC">
        <w:t xml:space="preserve"> </w:t>
      </w:r>
      <w:r w:rsidRPr="00D659CC">
        <w:rPr>
          <w:b/>
        </w:rPr>
        <w:t>variable</w:t>
      </w:r>
      <w:r w:rsidRPr="00D659CC">
        <w:t xml:space="preserve"> </w:t>
      </w:r>
      <w:r w:rsidRPr="00D659CC">
        <w:rPr>
          <w:rStyle w:val="Code"/>
        </w:rPr>
        <w:t>point</w:t>
      </w:r>
      <w:r w:rsidRPr="00D659CC">
        <w:t xml:space="preserve"> which was previously passed as argument</w:t>
      </w:r>
      <w:r w:rsidR="0062641E" w:rsidRPr="00D659CC">
        <w:t xml:space="preserve"> when calling the method</w:t>
      </w:r>
      <w:r w:rsidRPr="00D659CC">
        <w:t>:</w:t>
      </w:r>
    </w:p>
    <w:p w14:paraId="2EC88174" w14:textId="77777777" w:rsidR="009A287E" w:rsidRPr="00D659CC" w:rsidRDefault="009A287E" w:rsidP="009A287E">
      <w:pPr>
        <w:jc w:val="center"/>
        <w:rPr>
          <w:noProof/>
        </w:rPr>
      </w:pPr>
      <w:r w:rsidRPr="00D659CC">
        <w:rPr>
          <w:noProof/>
        </w:rPr>
        <w:t xml:space="preserve"> </w:t>
      </w:r>
      <w:r w:rsidRPr="00D659CC">
        <w:rPr>
          <w:noProof/>
        </w:rPr>
        <w:drawing>
          <wp:inline distT="0" distB="0" distL="0" distR="0" wp14:anchorId="6BE1BB1C" wp14:editId="1BCDA4CD">
            <wp:extent cx="4168140" cy="2333715"/>
            <wp:effectExtent l="0" t="0" r="0" b="0"/>
            <wp:docPr id="85" name="Picture 85" descr="Point2D structures in the memory: local variable and a method parameter, both structures, both stay in the program execution stack, the heap is not used" title="Point2D Structure Passed by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NAKOV\Intro-C#-Book\resources\Chapter-14\Struct-Point2D-Copy.emf"/>
                    <pic:cNvPicPr>
                      <a:picLocks noChangeAspect="1" noChangeArrowheads="1"/>
                    </pic:cNvPicPr>
                  </pic:nvPicPr>
                  <pic:blipFill>
                    <a:blip r:embed="rId329" cstate="print">
                      <a:extLst>
                        <a:ext uri="{28A0092B-C50C-407E-A947-70E740481C1C}">
                          <a14:useLocalDpi xmlns:a14="http://schemas.microsoft.com/office/drawing/2010/main"/>
                        </a:ext>
                      </a:extLst>
                    </a:blip>
                    <a:srcRect/>
                    <a:stretch>
                      <a:fillRect/>
                    </a:stretch>
                  </pic:blipFill>
                  <pic:spPr bwMode="auto">
                    <a:xfrm>
                      <a:off x="0" y="0"/>
                      <a:ext cx="4175885" cy="2338051"/>
                    </a:xfrm>
                    <a:prstGeom prst="rect">
                      <a:avLst/>
                    </a:prstGeom>
                    <a:noFill/>
                    <a:ln>
                      <a:noFill/>
                    </a:ln>
                  </pic:spPr>
                </pic:pic>
              </a:graphicData>
            </a:graphic>
          </wp:inline>
        </w:drawing>
      </w:r>
    </w:p>
    <w:p w14:paraId="5D1AFE14" w14:textId="77777777" w:rsidR="00CB5243" w:rsidRPr="00D659CC" w:rsidRDefault="00CB5243" w:rsidP="00CB5243">
      <w:pPr>
        <w:spacing w:after="120"/>
      </w:pPr>
      <w:r w:rsidRPr="00D659CC">
        <w:rPr>
          <w:noProof/>
        </w:rPr>
        <w:t xml:space="preserve">If we change </w:t>
      </w:r>
      <w:r w:rsidR="0062641E" w:rsidRPr="00D659CC">
        <w:rPr>
          <w:rStyle w:val="Code"/>
        </w:rPr>
        <w:t>Point2D</w:t>
      </w:r>
      <w:r w:rsidR="0062641E" w:rsidRPr="00D659CC">
        <w:rPr>
          <w:noProof/>
        </w:rPr>
        <w:t xml:space="preserve"> from</w:t>
      </w:r>
      <w:r w:rsidRPr="00D659CC">
        <w:rPr>
          <w:noProof/>
        </w:rPr>
        <w:t xml:space="preserve"> </w:t>
      </w:r>
      <w:r w:rsidRPr="00D659CC">
        <w:rPr>
          <w:rStyle w:val="Code"/>
        </w:rPr>
        <w:t>struct</w:t>
      </w:r>
      <w:r w:rsidRPr="00D659CC">
        <w:rPr>
          <w:noProof/>
        </w:rPr>
        <w:t xml:space="preserve"> to </w:t>
      </w:r>
      <w:r w:rsidRPr="00D659CC">
        <w:rPr>
          <w:rStyle w:val="Code"/>
        </w:rPr>
        <w:t>class</w:t>
      </w:r>
      <w:r w:rsidRPr="00D659CC">
        <w:rPr>
          <w:noProof/>
        </w:rPr>
        <w:t>, the result will be very differ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B5243" w:rsidRPr="00D659CC" w14:paraId="0E1557DD" w14:textId="77777777" w:rsidTr="00017382">
        <w:tc>
          <w:tcPr>
            <w:tcW w:w="9637" w:type="dxa"/>
          </w:tcPr>
          <w:p w14:paraId="6F923548" w14:textId="77777777" w:rsidR="00CB5243" w:rsidRPr="00D659CC" w:rsidRDefault="00CB5243"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p w14:paraId="5712FA33" w14:textId="77777777" w:rsidR="00CB5243" w:rsidRPr="00D659CC" w:rsidRDefault="00CB5243" w:rsidP="00CB524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4,-1)</w:t>
            </w:r>
          </w:p>
        </w:tc>
      </w:tr>
    </w:tbl>
    <w:p w14:paraId="63D86AE3" w14:textId="77777777" w:rsidR="00CB5243" w:rsidRPr="00D659CC" w:rsidRDefault="00CB5243" w:rsidP="00CB5243">
      <w:pPr>
        <w:rPr>
          <w:noProof/>
        </w:rPr>
      </w:pPr>
      <w:r w:rsidRPr="00D659CC">
        <w:rPr>
          <w:noProof/>
        </w:rPr>
        <w:t xml:space="preserve">This is because the variable </w:t>
      </w:r>
      <w:r w:rsidRPr="00D659CC">
        <w:rPr>
          <w:rStyle w:val="Code"/>
        </w:rPr>
        <w:t>point</w:t>
      </w:r>
      <w:r w:rsidRPr="00D659CC">
        <w:rPr>
          <w:noProof/>
        </w:rPr>
        <w:t xml:space="preserve"> will be </w:t>
      </w:r>
      <w:r w:rsidR="0062641E" w:rsidRPr="00D659CC">
        <w:rPr>
          <w:noProof/>
        </w:rPr>
        <w:t xml:space="preserve">now </w:t>
      </w:r>
      <w:r w:rsidRPr="00D659CC">
        <w:rPr>
          <w:noProof/>
        </w:rPr>
        <w:t>passed by reference</w:t>
      </w:r>
      <w:r w:rsidR="0062641E" w:rsidRPr="00D659CC">
        <w:rPr>
          <w:noProof/>
        </w:rPr>
        <w:t xml:space="preserve"> (not by value) and its value will be shared between </w:t>
      </w:r>
      <w:r w:rsidR="0062641E" w:rsidRPr="00D659CC">
        <w:rPr>
          <w:rStyle w:val="Code"/>
        </w:rPr>
        <w:t>point</w:t>
      </w:r>
      <w:r w:rsidR="0062641E" w:rsidRPr="00D659CC">
        <w:rPr>
          <w:noProof/>
        </w:rPr>
        <w:t xml:space="preserve"> and </w:t>
      </w:r>
      <w:r w:rsidR="0062641E" w:rsidRPr="00D659CC">
        <w:rPr>
          <w:rStyle w:val="Code"/>
        </w:rPr>
        <w:t>p</w:t>
      </w:r>
      <w:r w:rsidR="0062641E" w:rsidRPr="00D659CC">
        <w:rPr>
          <w:noProof/>
        </w:rPr>
        <w:t xml:space="preserve"> in the heap</w:t>
      </w:r>
      <w:r w:rsidRPr="00D659CC">
        <w:rPr>
          <w:noProof/>
        </w:rPr>
        <w:t xml:space="preserve">. The figure below </w:t>
      </w:r>
      <w:r w:rsidR="0062641E" w:rsidRPr="00D659CC">
        <w:rPr>
          <w:noProof/>
        </w:rPr>
        <w:t>illustrates</w:t>
      </w:r>
      <w:r w:rsidRPr="00D659CC">
        <w:rPr>
          <w:noProof/>
        </w:rPr>
        <w:t xml:space="preserve"> what happens in the</w:t>
      </w:r>
      <w:r w:rsidR="0062641E" w:rsidRPr="00D659CC">
        <w:rPr>
          <w:noProof/>
        </w:rPr>
        <w:t xml:space="preserve"> memory at the end of the</w:t>
      </w:r>
      <w:r w:rsidRPr="00D659CC">
        <w:rPr>
          <w:noProof/>
        </w:rPr>
        <w:t xml:space="preserve"> method </w:t>
      </w:r>
      <w:r w:rsidRPr="00D659CC">
        <w:rPr>
          <w:rStyle w:val="Code"/>
        </w:rPr>
        <w:t>TryToChangePoint(Point2D</w:t>
      </w:r>
      <w:r w:rsidRPr="00D659CC">
        <w:t xml:space="preserve"> </w:t>
      </w:r>
      <w:r w:rsidRPr="00D659CC">
        <w:rPr>
          <w:rStyle w:val="Code"/>
        </w:rPr>
        <w:t>p)</w:t>
      </w:r>
      <w:r w:rsidRPr="00D659CC">
        <w:t xml:space="preserve"> </w:t>
      </w:r>
      <w:r w:rsidR="0062641E" w:rsidRPr="00D659CC">
        <w:rPr>
          <w:noProof/>
        </w:rPr>
        <w:t>when</w:t>
      </w:r>
      <w:r w:rsidRPr="00D659CC">
        <w:rPr>
          <w:noProof/>
        </w:rPr>
        <w:t xml:space="preserve"> </w:t>
      </w:r>
      <w:r w:rsidRPr="00D659CC">
        <w:rPr>
          <w:rStyle w:val="Code"/>
        </w:rPr>
        <w:t>Point2D</w:t>
      </w:r>
      <w:r w:rsidRPr="00D659CC">
        <w:rPr>
          <w:noProof/>
        </w:rPr>
        <w:t xml:space="preserve"> is a class:</w:t>
      </w:r>
    </w:p>
    <w:p w14:paraId="008969C0" w14:textId="77777777" w:rsidR="00CB5243" w:rsidRPr="00D659CC" w:rsidRDefault="00CB5243" w:rsidP="00CB5243">
      <w:pPr>
        <w:jc w:val="center"/>
        <w:rPr>
          <w:noProof/>
        </w:rPr>
      </w:pPr>
      <w:r w:rsidRPr="00D659CC">
        <w:rPr>
          <w:noProof/>
        </w:rPr>
        <w:drawing>
          <wp:inline distT="0" distB="0" distL="0" distR="0" wp14:anchorId="5BEF0A31" wp14:editId="1AA9AAE8">
            <wp:extent cx="4389120" cy="2012608"/>
            <wp:effectExtent l="0" t="0" r="0" b="0"/>
            <wp:docPr id="92" name="Picture 92" descr="A local variable and a method parameter share the same Point2D object in the heap (classes are passed by reference during a method invocation)" title="Point2D Class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NAKOV\Intro-C#-Book\resources\Chapter-14\Class-Point2D-Passed-by-Reference.emf"/>
                    <pic:cNvPicPr>
                      <a:picLocks noChangeAspect="1" noChangeArrowheads="1"/>
                    </pic:cNvPicPr>
                  </pic:nvPicPr>
                  <pic:blipFill>
                    <a:blip r:embed="rId330" cstate="print">
                      <a:extLst>
                        <a:ext uri="{28A0092B-C50C-407E-A947-70E740481C1C}">
                          <a14:useLocalDpi xmlns:a14="http://schemas.microsoft.com/office/drawing/2010/main"/>
                        </a:ext>
                      </a:extLst>
                    </a:blip>
                    <a:srcRect/>
                    <a:stretch>
                      <a:fillRect/>
                    </a:stretch>
                  </pic:blipFill>
                  <pic:spPr bwMode="auto">
                    <a:xfrm>
                      <a:off x="0" y="0"/>
                      <a:ext cx="4397096" cy="2016266"/>
                    </a:xfrm>
                    <a:prstGeom prst="rect">
                      <a:avLst/>
                    </a:prstGeom>
                    <a:noFill/>
                    <a:ln>
                      <a:noFill/>
                    </a:ln>
                  </pic:spPr>
                </pic:pic>
              </a:graphicData>
            </a:graphic>
          </wp:inline>
        </w:drawing>
      </w:r>
    </w:p>
    <w:p w14:paraId="32AA91B7" w14:textId="77777777" w:rsidR="0062641E" w:rsidRPr="00D659CC" w:rsidRDefault="0062641E" w:rsidP="0062641E">
      <w:pPr>
        <w:pStyle w:val="Heading3"/>
        <w:rPr>
          <w:noProof/>
        </w:rPr>
      </w:pPr>
      <w:r w:rsidRPr="00D659CC">
        <w:rPr>
          <w:noProof/>
        </w:rPr>
        <w:lastRenderedPageBreak/>
        <w:t>Class or Structure?</w:t>
      </w:r>
    </w:p>
    <w:p w14:paraId="54A4DE57" w14:textId="77777777" w:rsidR="002A7FB5" w:rsidRPr="00D659CC" w:rsidRDefault="002A7FB5" w:rsidP="0062641E">
      <w:r w:rsidRPr="00D659CC">
        <w:t>H</w:t>
      </w:r>
      <w:r w:rsidR="0062641E" w:rsidRPr="00D659CC">
        <w:t xml:space="preserve">ow to decide </w:t>
      </w:r>
      <w:r w:rsidR="0062641E" w:rsidRPr="00D659CC">
        <w:rPr>
          <w:b/>
        </w:rPr>
        <w:t>when to use a class and when a structure</w:t>
      </w:r>
      <w:r w:rsidR="0062641E" w:rsidRPr="00D659CC">
        <w:t>?</w:t>
      </w:r>
      <w:r w:rsidRPr="00D659CC">
        <w:t xml:space="preserve"> We will give you some general guidelines.</w:t>
      </w:r>
    </w:p>
    <w:p w14:paraId="53F2922C" w14:textId="77777777" w:rsidR="0062641E" w:rsidRPr="00D659CC" w:rsidRDefault="002A7FB5" w:rsidP="0062641E">
      <w:r w:rsidRPr="00D659CC">
        <w:rPr>
          <w:b/>
        </w:rPr>
        <w:t>Use structures</w:t>
      </w:r>
      <w:r w:rsidRPr="00D659CC">
        <w:t xml:space="preserve"> to hold simple data structures consisting of few fields that come together. Examples are coordinates, sizes, locations, </w:t>
      </w:r>
      <w:r w:rsidR="005F05E6" w:rsidRPr="00D659CC">
        <w:t xml:space="preserve">colors, </w:t>
      </w:r>
      <w:r w:rsidRPr="00D659CC">
        <w:t xml:space="preserve">etc. Structures are not supposed to have functionality inside (no methods except simple ones like </w:t>
      </w:r>
      <w:r w:rsidRPr="00D659CC">
        <w:rPr>
          <w:rStyle w:val="Code"/>
        </w:rPr>
        <w:t>ToString()</w:t>
      </w:r>
      <w:r w:rsidRPr="00D659CC">
        <w:t xml:space="preserve"> and comparators). Use structures for </w:t>
      </w:r>
      <w:r w:rsidRPr="00D659CC">
        <w:rPr>
          <w:b/>
        </w:rPr>
        <w:t>small data structures consisting of set of fields</w:t>
      </w:r>
      <w:r w:rsidRPr="00D659CC">
        <w:t xml:space="preserve"> that should be passed by value.</w:t>
      </w:r>
    </w:p>
    <w:p w14:paraId="1BDE8CFC" w14:textId="77777777" w:rsidR="002A7FB5" w:rsidRPr="00D659CC" w:rsidRDefault="002A7FB5" w:rsidP="0062641E">
      <w:r w:rsidRPr="00D659CC">
        <w:rPr>
          <w:b/>
        </w:rPr>
        <w:t>Use classes</w:t>
      </w:r>
      <w:r w:rsidRPr="00D659CC">
        <w:t xml:space="preserve"> for more complex scenarios where you combine data and programming logic into a class. If you have logic, use a class. If you have more than few simple fields, use a class. If you need to pass variables by reference, use a class. If you need to assign a </w:t>
      </w:r>
      <w:r w:rsidRPr="00D659CC">
        <w:rPr>
          <w:rStyle w:val="Code"/>
        </w:rPr>
        <w:t>null</w:t>
      </w:r>
      <w:r w:rsidRPr="00D659CC">
        <w:t xml:space="preserve"> value, prefer using a class. If you prefer working with a reference type, use a class.</w:t>
      </w:r>
    </w:p>
    <w:p w14:paraId="43D361B5" w14:textId="40643722" w:rsidR="002A7FB5" w:rsidRPr="00D659CC" w:rsidRDefault="002A7FB5" w:rsidP="0062641E">
      <w:r w:rsidRPr="00D659CC">
        <w:t xml:space="preserve">Classes are used more often than structures. Use </w:t>
      </w:r>
      <w:r w:rsidRPr="001547CE">
        <w:rPr>
          <w:noProof/>
        </w:rPr>
        <w:t>structs</w:t>
      </w:r>
      <w:r w:rsidRPr="00D659CC">
        <w:t xml:space="preserve"> as exception, and </w:t>
      </w:r>
      <w:r w:rsidRPr="00D659CC">
        <w:rPr>
          <w:b/>
        </w:rPr>
        <w:t xml:space="preserve">only if you know well what </w:t>
      </w:r>
      <w:r w:rsidR="00017382" w:rsidRPr="00D659CC">
        <w:rPr>
          <w:b/>
        </w:rPr>
        <w:t>you are</w:t>
      </w:r>
      <w:r w:rsidRPr="00D659CC">
        <w:rPr>
          <w:b/>
        </w:rPr>
        <w:t xml:space="preserve"> doing</w:t>
      </w:r>
      <w:r w:rsidRPr="00D659CC">
        <w:t>!</w:t>
      </w:r>
    </w:p>
    <w:p w14:paraId="1F584582" w14:textId="6CC5E2A6" w:rsidR="00CB5243" w:rsidRPr="00D659CC" w:rsidRDefault="00FD440F" w:rsidP="00CB5243">
      <w:r w:rsidRPr="00D659CC">
        <w:rPr>
          <w:noProof/>
        </w:rPr>
        <w:t xml:space="preserve">There are few other </w:t>
      </w:r>
      <w:r w:rsidRPr="00D659CC">
        <w:rPr>
          <w:b/>
          <w:noProof/>
        </w:rPr>
        <w:t>differences between class and structure</w:t>
      </w:r>
      <w:r w:rsidRPr="00D659CC">
        <w:rPr>
          <w:noProof/>
        </w:rPr>
        <w:t xml:space="preserve"> in addition that classes are reference types and structures are values types, but we will not going to discuss them.</w:t>
      </w:r>
      <w:r w:rsidR="0062641E" w:rsidRPr="00D659CC">
        <w:rPr>
          <w:noProof/>
        </w:rPr>
        <w:t xml:space="preserve"> For more details refer to </w:t>
      </w:r>
      <w:r w:rsidR="002A7FB5" w:rsidRPr="00D659CC">
        <w:rPr>
          <w:noProof/>
        </w:rPr>
        <w:t>the following article in MSDN</w:t>
      </w:r>
      <w:r w:rsidR="00017382">
        <w:rPr>
          <w:noProof/>
        </w:rPr>
        <w:t xml:space="preserve"> Library</w:t>
      </w:r>
      <w:r w:rsidR="0062641E" w:rsidRPr="00D659CC">
        <w:rPr>
          <w:noProof/>
        </w:rPr>
        <w:t>:</w:t>
      </w:r>
      <w:r w:rsidR="002A7FB5" w:rsidRPr="00D659CC">
        <w:rPr>
          <w:noProof/>
        </w:rPr>
        <w:t xml:space="preserve"> </w:t>
      </w:r>
      <w:r w:rsidR="00017382">
        <w:rPr>
          <w:noProof/>
        </w:rPr>
        <w:fldChar w:fldCharType="begin"/>
      </w:r>
      <w:r w:rsidR="00017382">
        <w:rPr>
          <w:noProof/>
        </w:rPr>
        <w:instrText xml:space="preserve"> HYPERLINK "</w:instrText>
      </w:r>
      <w:r w:rsidR="00017382" w:rsidRPr="00017382">
        <w:rPr>
          <w:noProof/>
        </w:rPr>
        <w:instrText>http://msdn.microsoft.com/en-us/library/ms173109.aspx</w:instrText>
      </w:r>
      <w:r w:rsidR="00017382">
        <w:rPr>
          <w:noProof/>
        </w:rPr>
        <w:instrText xml:space="preserve">" </w:instrText>
      </w:r>
      <w:r w:rsidR="00017382">
        <w:rPr>
          <w:noProof/>
        </w:rPr>
        <w:fldChar w:fldCharType="separate"/>
      </w:r>
      <w:r w:rsidR="00017382" w:rsidRPr="002712E7">
        <w:rPr>
          <w:rStyle w:val="Hyperlink"/>
          <w:noProof/>
        </w:rPr>
        <w:t>http://msdn.microsoft.com/en-us/library/ms173109.aspx</w:t>
      </w:r>
      <w:r w:rsidR="00017382">
        <w:rPr>
          <w:noProof/>
        </w:rPr>
        <w:fldChar w:fldCharType="end"/>
      </w:r>
      <w:r w:rsidR="002A7FB5" w:rsidRPr="00D659CC">
        <w:rPr>
          <w:noProof/>
        </w:rPr>
        <w:t>.</w:t>
      </w:r>
    </w:p>
    <w:p w14:paraId="186F3D28" w14:textId="77777777" w:rsidR="00B76773" w:rsidRPr="00D659CC" w:rsidRDefault="00B76773" w:rsidP="00732360">
      <w:pPr>
        <w:pStyle w:val="Heading2"/>
      </w:pPr>
      <w:bookmarkStart w:id="313" w:name="_Toc418709462"/>
      <w:r w:rsidRPr="00D659CC">
        <w:t>Enumerations</w:t>
      </w:r>
      <w:bookmarkEnd w:id="313"/>
    </w:p>
    <w:p w14:paraId="7E89F275" w14:textId="77777777" w:rsidR="00B76773" w:rsidRPr="00D659CC" w:rsidRDefault="00B303D2" w:rsidP="00B76773">
      <w:pPr>
        <w:spacing w:after="120"/>
      </w:pPr>
      <w:hyperlink w:anchor="Constants" w:history="1">
        <w:r w:rsidR="00B76773" w:rsidRPr="00D659CC">
          <w:rPr>
            <w:rStyle w:val="Hyperlink"/>
          </w:rPr>
          <w:t>Earlier in this chapter</w:t>
        </w:r>
      </w:hyperlink>
      <w:r w:rsidR="00B76773" w:rsidRPr="00D659CC">
        <w:t xml:space="preserve"> we discussed what constants are, how to declare and use them. In this connection we will now consider a part of the C# language, in which a variety of logically connected constants can be linked by means of language. Th</w:t>
      </w:r>
      <w:r w:rsidR="007063CD" w:rsidRPr="00D659CC">
        <w:t>ese language constructs</w:t>
      </w:r>
      <w:r w:rsidR="00B76773" w:rsidRPr="00D659CC">
        <w:t xml:space="preserve"> are the so-called </w:t>
      </w:r>
      <w:r w:rsidR="00B76773" w:rsidRPr="00D659CC">
        <w:rPr>
          <w:b/>
        </w:rPr>
        <w:t>enumerated types</w:t>
      </w:r>
      <w:r w:rsidR="00B76773" w:rsidRPr="00D659CC">
        <w:t>.</w:t>
      </w:r>
    </w:p>
    <w:p w14:paraId="0D2764EC" w14:textId="77777777" w:rsidR="00B76773" w:rsidRPr="00D659CC" w:rsidRDefault="00B76773" w:rsidP="00732360">
      <w:pPr>
        <w:pStyle w:val="Heading3"/>
      </w:pPr>
      <w:r w:rsidRPr="00D659CC">
        <w:t>Declaration of Enumerations</w:t>
      </w:r>
    </w:p>
    <w:p w14:paraId="3B57734C" w14:textId="77777777" w:rsidR="00B76773" w:rsidRPr="00D659CC" w:rsidRDefault="00B76773" w:rsidP="00B76773">
      <w:pPr>
        <w:spacing w:after="120"/>
      </w:pPr>
      <w:r w:rsidRPr="00D659CC">
        <w:rPr>
          <w:b/>
          <w:bCs/>
        </w:rPr>
        <w:t>Enumeration</w:t>
      </w:r>
      <w:r w:rsidRPr="00D659CC">
        <w:t xml:space="preserve"> is a </w:t>
      </w:r>
      <w:r w:rsidR="005A4331" w:rsidRPr="00D659CC">
        <w:t>structure, which</w:t>
      </w:r>
      <w:r w:rsidRPr="00D659CC">
        <w:t xml:space="preserve"> resembles a class but differs from it in that in the class body we can </w:t>
      </w:r>
      <w:r w:rsidRPr="00D659CC">
        <w:rPr>
          <w:b/>
        </w:rPr>
        <w:t>declare only constants</w:t>
      </w:r>
      <w:r w:rsidRPr="00D659CC">
        <w:t xml:space="preserve">. Enumerations can take values only from the constants listed in the type. An enumerated variable can have as a value one of the listed in the type constants but cannot have value </w:t>
      </w:r>
      <w:r w:rsidRPr="00D659CC">
        <w:rPr>
          <w:rFonts w:ascii="Consolas" w:hAnsi="Consolas"/>
          <w:b/>
          <w:bCs/>
          <w:noProof/>
          <w:kern w:val="32"/>
          <w:sz w:val="22"/>
        </w:rPr>
        <w:t>null</w:t>
      </w:r>
      <w:r w:rsidR="0050123E" w:rsidRPr="00D659CC">
        <w:t>.</w:t>
      </w:r>
    </w:p>
    <w:p w14:paraId="24EF01FA" w14:textId="77777777" w:rsidR="00B76773" w:rsidRPr="00D659CC" w:rsidRDefault="00B76773" w:rsidP="00B76773">
      <w:pPr>
        <w:spacing w:after="120"/>
      </w:pPr>
      <w:r w:rsidRPr="00D659CC">
        <w:t xml:space="preserve">Formally speaking, the enumerations can be declared using the reserved word </w:t>
      </w:r>
      <w:r w:rsidRPr="00D659CC">
        <w:rPr>
          <w:rFonts w:ascii="Consolas" w:hAnsi="Consolas"/>
          <w:b/>
          <w:bCs/>
          <w:noProof/>
          <w:kern w:val="32"/>
          <w:sz w:val="22"/>
        </w:rPr>
        <w:t>enum</w:t>
      </w:r>
      <w:r w:rsidRPr="00D659CC">
        <w:t xml:space="preserve"> instead of </w:t>
      </w:r>
      <w:r w:rsidRPr="00D659CC">
        <w:rPr>
          <w:rFonts w:ascii="Consolas" w:hAnsi="Consolas"/>
          <w:b/>
          <w:bCs/>
          <w:noProof/>
          <w:kern w:val="32"/>
          <w:sz w:val="22"/>
        </w:rPr>
        <w:t>class</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C0ACEDF" w14:textId="77777777" w:rsidTr="00017382">
        <w:tc>
          <w:tcPr>
            <w:tcW w:w="9637" w:type="dxa"/>
            <w:tcBorders>
              <w:top w:val="single" w:sz="4" w:space="0" w:color="auto"/>
              <w:left w:val="single" w:sz="4" w:space="0" w:color="auto"/>
              <w:bottom w:val="single" w:sz="4" w:space="0" w:color="auto"/>
              <w:right w:val="single" w:sz="4" w:space="0" w:color="auto"/>
            </w:tcBorders>
          </w:tcPr>
          <w:p w14:paraId="002BA5B9"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enum &lt;enum_name&gt;</w:t>
            </w:r>
          </w:p>
          <w:p w14:paraId="25814BC7"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14:paraId="6C44D327" w14:textId="77777777" w:rsidR="00B76773" w:rsidRPr="00D659CC" w:rsidRDefault="00B76773" w:rsidP="00B76773">
            <w:pPr>
              <w:spacing w:before="0"/>
              <w:rPr>
                <w:rFonts w:ascii="Consolas" w:hAnsi="Consolas" w:cs="Consolas"/>
                <w:noProof/>
                <w:color w:val="008000"/>
                <w:sz w:val="22"/>
                <w:szCs w:val="22"/>
              </w:rPr>
            </w:pPr>
            <w:r w:rsidRPr="00D659CC">
              <w:rPr>
                <w:rFonts w:ascii="Consolas" w:hAnsi="Consolas" w:cs="Consolas"/>
                <w:bCs/>
                <w:noProof/>
                <w:sz w:val="22"/>
                <w:szCs w:val="22"/>
              </w:rPr>
              <w:tab/>
              <w:t xml:space="preserve">constant1 [, constant2 [, [, </w:t>
            </w:r>
            <w:r w:rsidR="001F04AC" w:rsidRPr="00D659CC">
              <w:rPr>
                <w:rFonts w:ascii="Consolas" w:hAnsi="Consolas" w:cs="Consolas"/>
                <w:bCs/>
                <w:noProof/>
                <w:sz w:val="22"/>
                <w:szCs w:val="22"/>
              </w:rPr>
              <w:t>…</w:t>
            </w:r>
            <w:r w:rsidRPr="00D659CC">
              <w:rPr>
                <w:rFonts w:ascii="Consolas" w:hAnsi="Consolas" w:cs="Consolas"/>
                <w:bCs/>
                <w:noProof/>
                <w:sz w:val="22"/>
                <w:szCs w:val="22"/>
              </w:rPr>
              <w:t xml:space="preserve"> [, constantN]]</w:t>
            </w:r>
          </w:p>
          <w:p w14:paraId="276580CC"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14:paraId="45AF4D21" w14:textId="77777777" w:rsidR="00B76773" w:rsidRPr="00D659CC" w:rsidRDefault="00B76773" w:rsidP="00B76773">
      <w:pPr>
        <w:spacing w:after="120"/>
      </w:pPr>
      <w:r w:rsidRPr="00D659CC">
        <w:t xml:space="preserve">Under </w:t>
      </w:r>
      <w:r w:rsidRPr="00D659CC">
        <w:rPr>
          <w:rFonts w:ascii="Consolas" w:hAnsi="Consolas"/>
          <w:b/>
          <w:bCs/>
          <w:noProof/>
          <w:kern w:val="32"/>
          <w:sz w:val="22"/>
        </w:rPr>
        <w:t>&lt;modifiers&gt;</w:t>
      </w:r>
      <w:r w:rsidRPr="00D659CC">
        <w:t xml:space="preserve"> we understand the access modifiers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identifier </w:t>
      </w:r>
      <w:r w:rsidRPr="00D659CC">
        <w:rPr>
          <w:rFonts w:ascii="Consolas" w:hAnsi="Consolas"/>
          <w:b/>
          <w:bCs/>
          <w:noProof/>
          <w:kern w:val="32"/>
          <w:sz w:val="22"/>
        </w:rPr>
        <w:t>&lt;enum_name&gt;</w:t>
      </w:r>
      <w:r w:rsidRPr="00D659CC">
        <w:t xml:space="preserve"> follows the rules for class names in C#. Constants separated by commas are declared in the enumeration block.</w:t>
      </w:r>
    </w:p>
    <w:p w14:paraId="712EB83D" w14:textId="30338ED3" w:rsidR="00B76773" w:rsidRPr="00D659CC" w:rsidRDefault="00B76773" w:rsidP="00B76773">
      <w:pPr>
        <w:spacing w:after="120"/>
      </w:pPr>
      <w:r w:rsidRPr="00D659CC">
        <w:t xml:space="preserve">Consider an example. </w:t>
      </w:r>
      <w:r w:rsidR="003A7DF7">
        <w:t>Let’s</w:t>
      </w:r>
      <w:r w:rsidRPr="00D659CC">
        <w:t xml:space="preserve"> define an enumeration for the days of the week (we will call it </w:t>
      </w:r>
      <w:r w:rsidRPr="00D659CC">
        <w:rPr>
          <w:rFonts w:ascii="Consolas" w:hAnsi="Consolas"/>
          <w:b/>
          <w:bCs/>
          <w:noProof/>
          <w:kern w:val="32"/>
          <w:sz w:val="22"/>
        </w:rPr>
        <w:t>Days</w:t>
      </w:r>
      <w:r w:rsidRPr="00D659CC">
        <w:t xml:space="preserve">). As we can guess, the constants that will appear in this particular enumeration are the </w:t>
      </w:r>
      <w:r w:rsidRPr="00D659CC">
        <w:rPr>
          <w:b/>
        </w:rPr>
        <w:t xml:space="preserve">names of the </w:t>
      </w:r>
      <w:r w:rsidR="00017382" w:rsidRPr="00D659CC">
        <w:rPr>
          <w:b/>
        </w:rPr>
        <w:t>weekday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5AD41DD8" w14:textId="77777777" w:rsidTr="00017382">
        <w:tc>
          <w:tcPr>
            <w:tcW w:w="9637" w:type="dxa"/>
            <w:shd w:val="clear" w:color="auto" w:fill="F3F3F3"/>
          </w:tcPr>
          <w:p w14:paraId="285EE06A"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ays.cs</w:t>
            </w:r>
          </w:p>
        </w:tc>
      </w:tr>
      <w:tr w:rsidR="00B76773" w:rsidRPr="00D659CC" w14:paraId="3E06C987" w14:textId="77777777" w:rsidTr="00163F2D">
        <w:tc>
          <w:tcPr>
            <w:tcW w:w="7970" w:type="dxa"/>
          </w:tcPr>
          <w:p w14:paraId="1689D16C" w14:textId="77777777"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lastRenderedPageBreak/>
              <w:t>enum</w:t>
            </w:r>
            <w:r w:rsidRPr="00D659CC">
              <w:rPr>
                <w:rFonts w:ascii="Consolas" w:hAnsi="Consolas"/>
                <w:noProof/>
                <w:sz w:val="22"/>
                <w:szCs w:val="22"/>
              </w:rPr>
              <w:t xml:space="preserve"> </w:t>
            </w:r>
            <w:r w:rsidRPr="00D659CC">
              <w:rPr>
                <w:rFonts w:ascii="Consolas" w:hAnsi="Consolas"/>
                <w:color w:val="2B91AF"/>
                <w:sz w:val="22"/>
              </w:rPr>
              <w:t>Days</w:t>
            </w:r>
          </w:p>
          <w:p w14:paraId="4033C991"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14:paraId="1DC89565"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Mon, Tue, Wed, Thu, Fri, Sat, Sun</w:t>
            </w:r>
          </w:p>
          <w:p w14:paraId="331815BD" w14:textId="77777777"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14:paraId="256E2007" w14:textId="77777777" w:rsidR="00B76773" w:rsidRPr="00D659CC" w:rsidRDefault="00B76773" w:rsidP="00B76773">
      <w:pPr>
        <w:spacing w:after="120"/>
      </w:pPr>
      <w:r w:rsidRPr="00D659CC">
        <w:t>Naming of constants in one particular enumeration follows the same principles of naming of which we already explained in the "</w:t>
      </w:r>
      <w:hyperlink w:anchor="_Naming_the_Constants" w:history="1">
        <w:r w:rsidRPr="00D659CC">
          <w:rPr>
            <w:color w:val="0000FF"/>
            <w:u w:val="single"/>
          </w:rPr>
          <w:t>Naming Constants</w:t>
        </w:r>
      </w:hyperlink>
      <w:r w:rsidRPr="00D659CC">
        <w:t>" section.</w:t>
      </w:r>
    </w:p>
    <w:p w14:paraId="0CCF7A2C" w14:textId="77777777" w:rsidR="00B76773" w:rsidRPr="00D659CC" w:rsidRDefault="00B76773" w:rsidP="00B76773">
      <w:pPr>
        <w:spacing w:after="120"/>
      </w:pPr>
      <w:r w:rsidRPr="00D659CC">
        <w:t xml:space="preserve">Note that each of the constants listed in the enumeration is of type this enumeration, i.e. in our case </w:t>
      </w:r>
      <w:r w:rsidRPr="00D659CC">
        <w:rPr>
          <w:rFonts w:ascii="Consolas" w:hAnsi="Consolas"/>
          <w:b/>
          <w:bCs/>
          <w:noProof/>
          <w:kern w:val="32"/>
          <w:sz w:val="22"/>
        </w:rPr>
        <w:t>Mon</w:t>
      </w:r>
      <w:r w:rsidRPr="00D659CC">
        <w:t xml:space="preserve"> belongs to type </w:t>
      </w:r>
      <w:r w:rsidRPr="00D659CC">
        <w:rPr>
          <w:rFonts w:ascii="Consolas" w:hAnsi="Consolas"/>
          <w:b/>
          <w:bCs/>
          <w:noProof/>
          <w:kern w:val="32"/>
          <w:sz w:val="22"/>
        </w:rPr>
        <w:t>Days</w:t>
      </w:r>
      <w:r w:rsidRPr="00D659CC">
        <w:t>, as well as each of the other constants.</w:t>
      </w:r>
    </w:p>
    <w:p w14:paraId="0E8EA45B" w14:textId="77777777" w:rsidR="00B76773" w:rsidRPr="00D659CC" w:rsidRDefault="00B76773" w:rsidP="00B76773">
      <w:pPr>
        <w:spacing w:after="120"/>
      </w:pPr>
      <w:r w:rsidRPr="00D659CC">
        <w:t>In other words, if we execute the following lin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78665A76" w14:textId="77777777" w:rsidTr="00017382">
        <w:tc>
          <w:tcPr>
            <w:tcW w:w="9637" w:type="dxa"/>
            <w:tcBorders>
              <w:top w:val="single" w:sz="4" w:space="0" w:color="auto"/>
              <w:left w:val="single" w:sz="4" w:space="0" w:color="auto"/>
              <w:bottom w:val="single" w:sz="4" w:space="0" w:color="auto"/>
              <w:right w:val="single" w:sz="4" w:space="0" w:color="auto"/>
            </w:tcBorders>
          </w:tcPr>
          <w:p w14:paraId="1143FDA5"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Days</w:t>
            </w:r>
            <w:r w:rsidRPr="001547CE">
              <w:rPr>
                <w:rFonts w:ascii="Consolas" w:hAnsi="Consolas"/>
                <w:noProof/>
                <w:sz w:val="22"/>
                <w:szCs w:val="22"/>
              </w:rPr>
              <w:t xml:space="preserve">.Mon </w:t>
            </w:r>
            <w:r w:rsidRPr="001547CE">
              <w:rPr>
                <w:rFonts w:ascii="Consolas" w:hAnsi="Consolas" w:cs="Consolas"/>
                <w:noProof/>
                <w:color w:val="0000FF"/>
                <w:sz w:val="22"/>
                <w:szCs w:val="22"/>
                <w:lang w:eastAsia="es-ES"/>
              </w:rPr>
              <w:t>is</w:t>
            </w:r>
            <w:r w:rsidRPr="001547CE">
              <w:rPr>
                <w:rFonts w:ascii="Consolas" w:hAnsi="Consolas"/>
                <w:noProof/>
                <w:sz w:val="22"/>
                <w:szCs w:val="22"/>
              </w:rPr>
              <w:t xml:space="preserve"> </w:t>
            </w:r>
            <w:r w:rsidRPr="001547CE">
              <w:rPr>
                <w:rFonts w:ascii="Consolas" w:hAnsi="Consolas"/>
                <w:noProof/>
                <w:color w:val="2B91AF"/>
                <w:sz w:val="22"/>
              </w:rPr>
              <w:t>Days</w:t>
            </w:r>
            <w:r w:rsidRPr="001547CE">
              <w:rPr>
                <w:rFonts w:ascii="Consolas" w:hAnsi="Consolas"/>
                <w:noProof/>
                <w:sz w:val="22"/>
                <w:szCs w:val="22"/>
              </w:rPr>
              <w:t>);</w:t>
            </w:r>
          </w:p>
        </w:tc>
      </w:tr>
    </w:tbl>
    <w:p w14:paraId="09A95190" w14:textId="77777777" w:rsidR="00B76773" w:rsidRPr="00D659CC" w:rsidRDefault="00B76773" w:rsidP="00B76773">
      <w:pPr>
        <w:spacing w:after="120"/>
        <w:rPr>
          <w:b/>
          <w:bCs/>
        </w:rPr>
      </w:pPr>
      <w:r w:rsidRPr="00D659CC">
        <w:t>This will be printed as a resul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3FA6EA4" w14:textId="77777777" w:rsidTr="00017382">
        <w:tc>
          <w:tcPr>
            <w:tcW w:w="9637" w:type="dxa"/>
            <w:tcBorders>
              <w:top w:val="single" w:sz="4" w:space="0" w:color="auto"/>
              <w:left w:val="single" w:sz="4" w:space="0" w:color="auto"/>
              <w:bottom w:val="single" w:sz="4" w:space="0" w:color="auto"/>
              <w:right w:val="single" w:sz="4" w:space="0" w:color="auto"/>
            </w:tcBorders>
          </w:tcPr>
          <w:p w14:paraId="3FAABBFB"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rue</w:t>
            </w:r>
          </w:p>
        </w:tc>
      </w:tr>
    </w:tbl>
    <w:p w14:paraId="097356FC" w14:textId="77777777" w:rsidR="00B76773" w:rsidRPr="00D659CC" w:rsidRDefault="00B76773" w:rsidP="00B76773">
      <w:pPr>
        <w:spacing w:after="120"/>
      </w:pPr>
      <w:r w:rsidRPr="00D659CC">
        <w:t>Let</w:t>
      </w:r>
      <w:r w:rsidR="002509B8" w:rsidRPr="00D659CC">
        <w:t>’s</w:t>
      </w:r>
      <w:r w:rsidRPr="00D659CC">
        <w:t xml:space="preserve"> repeat again:</w:t>
      </w:r>
    </w:p>
    <w:tbl>
      <w:tblPr>
        <w:tblW w:w="0" w:type="auto"/>
        <w:tblInd w:w="108" w:type="dxa"/>
        <w:tblCellMar>
          <w:top w:w="113" w:type="dxa"/>
          <w:bottom w:w="113" w:type="dxa"/>
        </w:tblCellMar>
        <w:tblLook w:val="01E0" w:firstRow="1" w:lastRow="1" w:firstColumn="1" w:lastColumn="1" w:noHBand="0" w:noVBand="0"/>
      </w:tblPr>
      <w:tblGrid>
        <w:gridCol w:w="880"/>
        <w:gridCol w:w="8793"/>
      </w:tblGrid>
      <w:tr w:rsidR="00B76773" w:rsidRPr="00D659CC" w14:paraId="7CCEC307" w14:textId="77777777" w:rsidTr="00017382">
        <w:tc>
          <w:tcPr>
            <w:tcW w:w="880" w:type="dxa"/>
            <w:tcBorders>
              <w:top w:val="single" w:sz="4" w:space="0" w:color="auto"/>
              <w:left w:val="single" w:sz="4" w:space="0" w:color="auto"/>
              <w:bottom w:val="single" w:sz="4" w:space="0" w:color="auto"/>
              <w:right w:val="single" w:sz="4" w:space="0" w:color="auto"/>
            </w:tcBorders>
            <w:vAlign w:val="center"/>
          </w:tcPr>
          <w:p w14:paraId="28DCA703" w14:textId="77777777" w:rsidR="00B76773" w:rsidRPr="00D659CC" w:rsidRDefault="00B76773" w:rsidP="00017382">
            <w:pPr>
              <w:spacing w:before="0"/>
              <w:jc w:val="center"/>
            </w:pPr>
            <w:r w:rsidRPr="00D659CC">
              <w:rPr>
                <w:noProof/>
              </w:rPr>
              <w:drawing>
                <wp:inline distT="0" distB="0" distL="0" distR="0" wp14:anchorId="1327C5D8" wp14:editId="77DDA63D">
                  <wp:extent cx="321945" cy="321945"/>
                  <wp:effectExtent l="0" t="0" r="1905" b="1905"/>
                  <wp:docPr id="5411" name="Picture 54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8793" w:type="dxa"/>
            <w:tcBorders>
              <w:top w:val="single" w:sz="4" w:space="0" w:color="auto"/>
              <w:left w:val="single" w:sz="4" w:space="0" w:color="auto"/>
              <w:bottom w:val="single" w:sz="4" w:space="0" w:color="auto"/>
              <w:right w:val="single" w:sz="4" w:space="0" w:color="auto"/>
            </w:tcBorders>
            <w:vAlign w:val="center"/>
          </w:tcPr>
          <w:p w14:paraId="33FFF109" w14:textId="77777777" w:rsidR="00B76773" w:rsidRPr="00D659CC" w:rsidRDefault="00B76773" w:rsidP="00F13939">
            <w:pPr>
              <w:pStyle w:val="WarningMessage"/>
            </w:pPr>
            <w:r w:rsidRPr="00D659CC">
              <w:t>The enumerations are a set of constants of type – this listed type.</w:t>
            </w:r>
          </w:p>
        </w:tc>
      </w:tr>
    </w:tbl>
    <w:p w14:paraId="231CDECD" w14:textId="77777777" w:rsidR="00B76773" w:rsidRPr="00D659CC" w:rsidRDefault="00B76773" w:rsidP="00732360">
      <w:pPr>
        <w:pStyle w:val="Heading3"/>
      </w:pPr>
      <w:r w:rsidRPr="00D659CC">
        <w:t>Nature of Enumerations</w:t>
      </w:r>
    </w:p>
    <w:p w14:paraId="259C30AC" w14:textId="77777777" w:rsidR="00B76773" w:rsidRPr="00D659CC" w:rsidRDefault="00B76773" w:rsidP="00B76773">
      <w:pPr>
        <w:spacing w:after="120"/>
        <w:rPr>
          <w:rFonts w:ascii="Consolas" w:hAnsi="Consolas" w:cs="Consolas"/>
          <w:b/>
          <w:bCs/>
          <w:kern w:val="32"/>
          <w:sz w:val="22"/>
          <w:szCs w:val="22"/>
        </w:rPr>
      </w:pPr>
      <w:r w:rsidRPr="00D659CC">
        <w:t xml:space="preserve">Each </w:t>
      </w:r>
      <w:r w:rsidR="005A4331" w:rsidRPr="00D659CC">
        <w:t>constant, which is declared in one enumeration,</w:t>
      </w:r>
      <w:r w:rsidRPr="00D659CC">
        <w:t xml:space="preserve"> is being associated with a certain integer. By default, for this hidden integer representation of constants in one enumeration </w:t>
      </w:r>
      <w:r w:rsidRPr="00D659CC">
        <w:rPr>
          <w:rFonts w:ascii="Consolas" w:hAnsi="Consolas"/>
          <w:b/>
          <w:bCs/>
          <w:noProof/>
          <w:kern w:val="32"/>
          <w:sz w:val="22"/>
        </w:rPr>
        <w:t>int</w:t>
      </w:r>
      <w:r w:rsidRPr="00D659CC">
        <w:t xml:space="preserve"> is being used.</w:t>
      </w:r>
    </w:p>
    <w:p w14:paraId="7403F3EC" w14:textId="77777777" w:rsidR="00B76773" w:rsidRPr="00D659CC" w:rsidRDefault="00B76773" w:rsidP="00B76773">
      <w:pPr>
        <w:spacing w:after="120"/>
      </w:pPr>
      <w:r w:rsidRPr="00D659CC">
        <w:t xml:space="preserve">To show </w:t>
      </w:r>
      <w:r w:rsidRPr="00D659CC">
        <w:rPr>
          <w:b/>
        </w:rPr>
        <w:t xml:space="preserve">“the integer nature” of constants </w:t>
      </w:r>
      <w:r w:rsidRPr="00D659CC">
        <w:t>in the listed types let</w:t>
      </w:r>
      <w:r w:rsidR="002509B8" w:rsidRPr="00D659CC">
        <w:t>’s</w:t>
      </w:r>
      <w:r w:rsidRPr="00D659CC">
        <w:t xml:space="preserve"> try to figure out what</w:t>
      </w:r>
      <w:r w:rsidR="002509B8" w:rsidRPr="00D659CC">
        <w:t>’s</w:t>
      </w:r>
      <w:r w:rsidRPr="00D659CC">
        <w:t xml:space="preserve"> the numerical representation of the </w:t>
      </w:r>
      <w:r w:rsidR="005A4331" w:rsidRPr="00D659CC">
        <w:t>constant, which</w:t>
      </w:r>
      <w:r w:rsidRPr="00D659CC">
        <w:t xml:space="preserve"> corresponds to “Monday” from the example of the previous subsection:</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3D73883E" w14:textId="77777777" w:rsidTr="00017382">
        <w:tc>
          <w:tcPr>
            <w:tcW w:w="9637" w:type="dxa"/>
            <w:tcBorders>
              <w:top w:val="single" w:sz="4" w:space="0" w:color="auto"/>
              <w:left w:val="single" w:sz="4" w:space="0" w:color="auto"/>
              <w:bottom w:val="single" w:sz="4" w:space="0" w:color="auto"/>
              <w:right w:val="single" w:sz="4" w:space="0" w:color="auto"/>
            </w:tcBorders>
          </w:tcPr>
          <w:p w14:paraId="56B1A2D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mondayValue = (</w:t>
            </w:r>
            <w:r w:rsidRPr="001547CE">
              <w:rPr>
                <w:rFonts w:ascii="Consolas" w:hAnsi="Consolas" w:cs="Consolas"/>
                <w:noProof/>
                <w:color w:val="0000FF"/>
                <w:sz w:val="22"/>
                <w:szCs w:val="22"/>
                <w:lang w:eastAsia="es-ES"/>
              </w:rPr>
              <w:t>int</w:t>
            </w:r>
            <w:r w:rsidRPr="001547CE">
              <w:rPr>
                <w:rFonts w:ascii="Consolas" w:hAnsi="Consolas"/>
                <w:noProof/>
                <w:sz w:val="22"/>
                <w:szCs w:val="22"/>
              </w:rPr>
              <w:t>)</w:t>
            </w:r>
            <w:r w:rsidRPr="001547CE">
              <w:rPr>
                <w:rFonts w:ascii="Consolas" w:hAnsi="Consolas"/>
                <w:noProof/>
                <w:color w:val="2B91AF"/>
                <w:sz w:val="22"/>
              </w:rPr>
              <w:t>Days</w:t>
            </w:r>
            <w:r w:rsidRPr="001547CE">
              <w:rPr>
                <w:rFonts w:ascii="Consolas" w:hAnsi="Consolas"/>
                <w:noProof/>
                <w:sz w:val="22"/>
                <w:szCs w:val="22"/>
              </w:rPr>
              <w:t>.Mon;</w:t>
            </w:r>
          </w:p>
          <w:p w14:paraId="77C0E08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mondayValue);</w:t>
            </w:r>
          </w:p>
        </w:tc>
      </w:tr>
    </w:tbl>
    <w:p w14:paraId="143E98A7" w14:textId="77777777" w:rsidR="00B76773" w:rsidRPr="00D659CC" w:rsidRDefault="00B76773" w:rsidP="00B76773">
      <w:pPr>
        <w:spacing w:after="120"/>
        <w:rPr>
          <w:b/>
          <w:bCs/>
        </w:rPr>
      </w:pPr>
      <w:r w:rsidRPr="00D659CC">
        <w:t>After we execute it, the result will b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81040F7" w14:textId="77777777" w:rsidTr="00017382">
        <w:tc>
          <w:tcPr>
            <w:tcW w:w="9637" w:type="dxa"/>
            <w:tcBorders>
              <w:top w:val="single" w:sz="4" w:space="0" w:color="auto"/>
              <w:left w:val="single" w:sz="4" w:space="0" w:color="auto"/>
              <w:bottom w:val="single" w:sz="4" w:space="0" w:color="auto"/>
              <w:right w:val="single" w:sz="4" w:space="0" w:color="auto"/>
            </w:tcBorders>
          </w:tcPr>
          <w:p w14:paraId="4073083F"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0</w:t>
            </w:r>
          </w:p>
        </w:tc>
      </w:tr>
    </w:tbl>
    <w:p w14:paraId="429902AC" w14:textId="3C6EE97B" w:rsidR="00B76773" w:rsidRPr="00D659CC" w:rsidRDefault="00B76773" w:rsidP="00B76773">
      <w:pPr>
        <w:spacing w:after="120"/>
      </w:pPr>
      <w:r w:rsidRPr="00D659CC">
        <w:t xml:space="preserve">The values, associated with constants of a particular enumerated type by default are the </w:t>
      </w:r>
      <w:r w:rsidR="0034590E" w:rsidRPr="00D659CC">
        <w:t xml:space="preserve">indices </w:t>
      </w:r>
      <w:r w:rsidRPr="00D659CC">
        <w:t xml:space="preserve">in the list of constants of this type, i.e. numbers from 0 to the number of constants in the type less 1. In this way, if we consider the example with the enumeration type for the </w:t>
      </w:r>
      <w:r w:rsidR="002340E2" w:rsidRPr="00D659CC">
        <w:t>weekdays</w:t>
      </w:r>
      <w:r w:rsidRPr="00D659CC">
        <w:t xml:space="preserve">, used in the previous subsection, the constant </w:t>
      </w:r>
      <w:r w:rsidRPr="00D659CC">
        <w:rPr>
          <w:rFonts w:ascii="Consolas" w:hAnsi="Consolas"/>
          <w:b/>
          <w:bCs/>
          <w:noProof/>
          <w:kern w:val="32"/>
          <w:sz w:val="22"/>
        </w:rPr>
        <w:t>Mon</w:t>
      </w:r>
      <w:r w:rsidRPr="00D659CC">
        <w:t xml:space="preserve"> is associated with the numerical value 0, the constant </w:t>
      </w:r>
      <w:r w:rsidRPr="00D659CC">
        <w:rPr>
          <w:rFonts w:ascii="Consolas" w:hAnsi="Consolas"/>
          <w:b/>
          <w:bCs/>
          <w:noProof/>
          <w:kern w:val="32"/>
          <w:sz w:val="22"/>
        </w:rPr>
        <w:t>Tue</w:t>
      </w:r>
      <w:r w:rsidRPr="00D659CC">
        <w:t xml:space="preserve"> with the integer value 1, </w:t>
      </w:r>
      <w:r w:rsidRPr="00D659CC">
        <w:rPr>
          <w:rFonts w:ascii="Consolas" w:hAnsi="Consolas"/>
          <w:b/>
          <w:bCs/>
          <w:noProof/>
          <w:kern w:val="32"/>
          <w:sz w:val="22"/>
        </w:rPr>
        <w:t>Wed</w:t>
      </w:r>
      <w:r w:rsidRPr="00D659CC">
        <w:t xml:space="preserve"> – with 2, etc.</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B76773" w:rsidRPr="00D659CC" w14:paraId="599666A9"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03084A25" w14:textId="77777777" w:rsidR="00B76773" w:rsidRPr="00D659CC" w:rsidRDefault="00B76773" w:rsidP="00B76773">
            <w:pPr>
              <w:spacing w:before="0"/>
              <w:jc w:val="center"/>
            </w:pPr>
            <w:r w:rsidRPr="00D659CC">
              <w:rPr>
                <w:noProof/>
              </w:rPr>
              <w:drawing>
                <wp:inline distT="0" distB="0" distL="0" distR="0" wp14:anchorId="0D3F69E6" wp14:editId="54CE5A38">
                  <wp:extent cx="321945" cy="321945"/>
                  <wp:effectExtent l="0" t="0" r="1905" b="1905"/>
                  <wp:docPr id="5412" name="Picture 54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0110FC2" w14:textId="02B32C55" w:rsidR="00B76773" w:rsidRPr="00D659CC" w:rsidRDefault="00B76773" w:rsidP="00F13939">
            <w:pPr>
              <w:pStyle w:val="WarningMessage"/>
            </w:pPr>
            <w:r w:rsidRPr="00D659CC">
              <w:t xml:space="preserve">Each constant in one enumeration is actually a textual representation of an integer. By </w:t>
            </w:r>
            <w:r w:rsidR="002340E2" w:rsidRPr="00D659CC">
              <w:t>default,</w:t>
            </w:r>
            <w:r w:rsidRPr="00D659CC">
              <w:t xml:space="preserve"> this number is the constant</w:t>
            </w:r>
            <w:r w:rsidR="002509B8" w:rsidRPr="00D659CC">
              <w:t>’s</w:t>
            </w:r>
            <w:r w:rsidRPr="00D659CC">
              <w:t xml:space="preserve"> index in the list of constants of a particular enumeration type.</w:t>
            </w:r>
          </w:p>
        </w:tc>
      </w:tr>
    </w:tbl>
    <w:p w14:paraId="79ED426C" w14:textId="21BBCB9F" w:rsidR="00B76773" w:rsidRPr="00D659CC" w:rsidRDefault="00B76773" w:rsidP="00B76773">
      <w:pPr>
        <w:spacing w:after="120"/>
      </w:pPr>
      <w:r w:rsidRPr="00D659CC">
        <w:lastRenderedPageBreak/>
        <w:t>Despite the integer nature of constants in a particular enumeration, when we try to print a parti</w:t>
      </w:r>
      <w:r w:rsidR="00017382">
        <w:softHyphen/>
      </w:r>
      <w:r w:rsidRPr="00D659CC">
        <w:t>cular constant, its textual representation at the time of the constant</w:t>
      </w:r>
      <w:r w:rsidR="002509B8" w:rsidRPr="00D659CC">
        <w:t>’s</w:t>
      </w:r>
      <w:r w:rsidRPr="00D659CC">
        <w:t xml:space="preserve"> declaration will be printe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6DFF10A2" w14:textId="77777777" w:rsidTr="00017382">
        <w:tc>
          <w:tcPr>
            <w:tcW w:w="9637" w:type="dxa"/>
            <w:tcBorders>
              <w:top w:val="single" w:sz="4" w:space="0" w:color="auto"/>
              <w:left w:val="single" w:sz="4" w:space="0" w:color="auto"/>
              <w:bottom w:val="single" w:sz="4" w:space="0" w:color="auto"/>
              <w:right w:val="single" w:sz="4" w:space="0" w:color="auto"/>
            </w:tcBorders>
          </w:tcPr>
          <w:p w14:paraId="1E1A320E"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Days</w:t>
            </w:r>
            <w:r w:rsidRPr="001547CE">
              <w:rPr>
                <w:rFonts w:ascii="Consolas" w:hAnsi="Consolas"/>
                <w:noProof/>
                <w:sz w:val="22"/>
                <w:szCs w:val="22"/>
              </w:rPr>
              <w:t>.Mon);</w:t>
            </w:r>
          </w:p>
        </w:tc>
      </w:tr>
    </w:tbl>
    <w:p w14:paraId="6D2E16FA" w14:textId="77777777" w:rsidR="00B76773" w:rsidRPr="00D659CC" w:rsidRDefault="00B76773" w:rsidP="00B76773">
      <w:pPr>
        <w:spacing w:after="120"/>
        <w:rPr>
          <w:b/>
          <w:bCs/>
        </w:rPr>
      </w:pPr>
      <w:r w:rsidRPr="00D659CC">
        <w:t>After we execute the code above we will get the following resul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13B52CB" w14:textId="77777777" w:rsidTr="00017382">
        <w:tc>
          <w:tcPr>
            <w:tcW w:w="9637" w:type="dxa"/>
            <w:tcBorders>
              <w:top w:val="single" w:sz="4" w:space="0" w:color="auto"/>
              <w:left w:val="single" w:sz="4" w:space="0" w:color="auto"/>
              <w:bottom w:val="single" w:sz="4" w:space="0" w:color="auto"/>
              <w:right w:val="single" w:sz="4" w:space="0" w:color="auto"/>
            </w:tcBorders>
          </w:tcPr>
          <w:p w14:paraId="1C34660A"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on</w:t>
            </w:r>
          </w:p>
        </w:tc>
      </w:tr>
    </w:tbl>
    <w:p w14:paraId="7BE40252" w14:textId="77777777" w:rsidR="00B76773" w:rsidRPr="00D659CC" w:rsidRDefault="00B76773" w:rsidP="00732360">
      <w:pPr>
        <w:pStyle w:val="Heading3"/>
      </w:pPr>
      <w:r w:rsidRPr="00D659CC">
        <w:t>Hidden Numerical Value of Constants in Enumeration</w:t>
      </w:r>
    </w:p>
    <w:p w14:paraId="7539F60D" w14:textId="77777777" w:rsidR="00B76773" w:rsidRPr="00D659CC" w:rsidRDefault="00B76773" w:rsidP="00B76773">
      <w:pPr>
        <w:spacing w:after="120"/>
      </w:pPr>
      <w:r w:rsidRPr="00D659CC">
        <w:t xml:space="preserve">As we can guess it is possible to change the </w:t>
      </w:r>
      <w:r w:rsidRPr="00D659CC">
        <w:rPr>
          <w:b/>
          <w:bCs/>
        </w:rPr>
        <w:t>numerical value of constants in an enumeration</w:t>
      </w:r>
      <w:r w:rsidRPr="00D659CC">
        <w:t>. This is done when we assign the values we prefer to each of the constants at the time of declaration.</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344BA21" w14:textId="77777777" w:rsidTr="00017382">
        <w:tc>
          <w:tcPr>
            <w:tcW w:w="9637" w:type="dxa"/>
            <w:tcBorders>
              <w:top w:val="single" w:sz="4" w:space="0" w:color="auto"/>
              <w:left w:val="single" w:sz="4" w:space="0" w:color="auto"/>
              <w:bottom w:val="single" w:sz="4" w:space="0" w:color="auto"/>
              <w:right w:val="single" w:sz="4" w:space="0" w:color="auto"/>
            </w:tcBorders>
          </w:tcPr>
          <w:p w14:paraId="4BA15113"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enum &lt;enum_name&gt;</w:t>
            </w:r>
          </w:p>
          <w:p w14:paraId="06B02597" w14:textId="77777777"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14:paraId="2E9EC39C" w14:textId="77777777" w:rsidR="00B76773" w:rsidRPr="00D659CC" w:rsidRDefault="00B76773" w:rsidP="00B76773">
            <w:pPr>
              <w:spacing w:before="0"/>
              <w:rPr>
                <w:rFonts w:ascii="Consolas" w:hAnsi="Consolas" w:cs="Consolas"/>
                <w:noProof/>
                <w:color w:val="008000"/>
                <w:sz w:val="22"/>
                <w:szCs w:val="22"/>
              </w:rPr>
            </w:pPr>
            <w:r w:rsidRPr="00D659CC">
              <w:rPr>
                <w:rFonts w:ascii="Consolas" w:hAnsi="Consolas" w:cs="Consolas"/>
                <w:bCs/>
                <w:noProof/>
                <w:sz w:val="22"/>
                <w:szCs w:val="22"/>
              </w:rPr>
              <w:tab/>
              <w:t xml:space="preserve">constant1[=value1] [, constant2[=value2] [, </w:t>
            </w:r>
            <w:r w:rsidR="001F04AC" w:rsidRPr="00D659CC">
              <w:rPr>
                <w:rFonts w:ascii="Consolas" w:hAnsi="Consolas" w:cs="Consolas"/>
                <w:bCs/>
                <w:noProof/>
                <w:sz w:val="22"/>
                <w:szCs w:val="22"/>
              </w:rPr>
              <w:t>…</w:t>
            </w:r>
            <w:r w:rsidRPr="00D659CC">
              <w:rPr>
                <w:rFonts w:ascii="Consolas" w:hAnsi="Consolas" w:cs="Consolas"/>
                <w:bCs/>
                <w:noProof/>
                <w:sz w:val="22"/>
                <w:szCs w:val="22"/>
              </w:rPr>
              <w:t xml:space="preserve"> ]]</w:t>
            </w:r>
          </w:p>
          <w:p w14:paraId="1BC30287" w14:textId="77777777"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14:paraId="1EA54999" w14:textId="54D8DC93" w:rsidR="00B76773" w:rsidRPr="00D659CC" w:rsidRDefault="002340E2" w:rsidP="00B76773">
      <w:r w:rsidRPr="00D659CC">
        <w:t>Accordingly,</w:t>
      </w:r>
      <w:r w:rsidR="00B76773" w:rsidRPr="00D659CC">
        <w:t xml:space="preserve"> </w:t>
      </w:r>
      <w:r w:rsidR="00B76773" w:rsidRPr="00D659CC">
        <w:rPr>
          <w:rFonts w:ascii="Consolas" w:hAnsi="Consolas"/>
          <w:b/>
          <w:bCs/>
          <w:noProof/>
          <w:kern w:val="32"/>
          <w:sz w:val="22"/>
        </w:rPr>
        <w:t>value1</w:t>
      </w:r>
      <w:r w:rsidR="00B76773" w:rsidRPr="00D659CC">
        <w:t xml:space="preserve">, </w:t>
      </w:r>
      <w:r w:rsidR="00B76773" w:rsidRPr="00D659CC">
        <w:rPr>
          <w:rFonts w:ascii="Consolas" w:hAnsi="Consolas"/>
          <w:b/>
          <w:bCs/>
          <w:noProof/>
          <w:kern w:val="32"/>
          <w:sz w:val="22"/>
        </w:rPr>
        <w:t>value2</w:t>
      </w:r>
      <w:r w:rsidR="00B76773" w:rsidRPr="00D659CC">
        <w:t>, etc. must be integers.</w:t>
      </w:r>
    </w:p>
    <w:p w14:paraId="4605429B" w14:textId="77777777" w:rsidR="00B76773" w:rsidRPr="00D659CC" w:rsidRDefault="00B76773" w:rsidP="00B76773">
      <w:pPr>
        <w:spacing w:after="120"/>
      </w:pPr>
      <w:r w:rsidRPr="00D659CC">
        <w:t xml:space="preserve">To get a clearer idea of the given definition consider the following </w:t>
      </w:r>
      <w:proofErr w:type="gramStart"/>
      <w:r w:rsidRPr="00D659CC">
        <w:t>example:</w:t>
      </w:r>
      <w:proofErr w:type="gramEnd"/>
      <w:r w:rsidRPr="00D659CC">
        <w:t xml:space="preserve"> let</w:t>
      </w:r>
      <w:r w:rsidR="002509B8" w:rsidRPr="00D659CC">
        <w:t>’s</w:t>
      </w:r>
      <w:r w:rsidRPr="00D659CC">
        <w:t xml:space="preserve"> have a class </w:t>
      </w:r>
      <w:r w:rsidRPr="00D659CC">
        <w:rPr>
          <w:rFonts w:ascii="Consolas" w:hAnsi="Consolas"/>
          <w:b/>
          <w:bCs/>
          <w:noProof/>
          <w:kern w:val="32"/>
          <w:sz w:val="22"/>
        </w:rPr>
        <w:t>Coffee</w:t>
      </w:r>
      <w:r w:rsidRPr="00D659CC">
        <w:t>, which represents a cup of coffee that customers order in a coffee sh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6BF519FE" w14:textId="77777777" w:rsidTr="00017382">
        <w:tc>
          <w:tcPr>
            <w:tcW w:w="9637" w:type="dxa"/>
            <w:shd w:val="clear" w:color="auto" w:fill="F3F3F3"/>
          </w:tcPr>
          <w:p w14:paraId="52D90DD9"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D659CC" w14:paraId="18A5660A" w14:textId="77777777" w:rsidTr="00163F2D">
        <w:tc>
          <w:tcPr>
            <w:tcW w:w="7970" w:type="dxa"/>
          </w:tcPr>
          <w:p w14:paraId="34F30F26" w14:textId="77777777" w:rsidR="00B76773" w:rsidRPr="00D659CC" w:rsidRDefault="00B76773" w:rsidP="00B76773">
            <w:pPr>
              <w:autoSpaceDE w:val="0"/>
              <w:autoSpaceDN w:val="0"/>
              <w:adjustRightInd w:val="0"/>
              <w:spacing w:before="0"/>
              <w:jc w:val="left"/>
              <w:rPr>
                <w:rFonts w:ascii="Consolas" w:hAnsi="Consolas"/>
                <w:sz w:val="22"/>
                <w:szCs w:val="22"/>
              </w:rPr>
            </w:pPr>
            <w:r w:rsidRPr="00D659CC">
              <w:rPr>
                <w:rFonts w:ascii="Consolas" w:hAnsi="Consolas" w:cs="Consolas"/>
                <w:color w:val="0000FF"/>
                <w:sz w:val="22"/>
                <w:szCs w:val="22"/>
                <w:lang w:eastAsia="es-ES"/>
              </w:rPr>
              <w:t>public</w:t>
            </w:r>
            <w:r w:rsidRPr="00D659CC">
              <w:rPr>
                <w:rFonts w:ascii="Consolas" w:hAnsi="Consolas"/>
                <w:sz w:val="22"/>
                <w:szCs w:val="22"/>
              </w:rPr>
              <w:t xml:space="preserve"> </w:t>
            </w:r>
            <w:r w:rsidRPr="00D659CC">
              <w:rPr>
                <w:rFonts w:ascii="Consolas" w:hAnsi="Consolas" w:cs="Consolas"/>
                <w:color w:val="0000FF"/>
                <w:sz w:val="22"/>
                <w:szCs w:val="22"/>
                <w:lang w:eastAsia="es-ES"/>
              </w:rPr>
              <w:t>class</w:t>
            </w:r>
            <w:r w:rsidRPr="00D659CC">
              <w:rPr>
                <w:rFonts w:ascii="Consolas" w:hAnsi="Consolas"/>
                <w:sz w:val="22"/>
                <w:szCs w:val="22"/>
              </w:rPr>
              <w:t xml:space="preserve"> </w:t>
            </w:r>
            <w:r w:rsidRPr="00D659CC">
              <w:rPr>
                <w:rFonts w:ascii="Consolas" w:hAnsi="Consolas"/>
                <w:color w:val="2B91AF"/>
                <w:sz w:val="22"/>
              </w:rPr>
              <w:t>Coffee</w:t>
            </w:r>
          </w:p>
          <w:p w14:paraId="6B98F19B" w14:textId="77777777"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lang w:eastAsia="es-ES"/>
              </w:rPr>
              <w:t>{</w:t>
            </w:r>
          </w:p>
          <w:p w14:paraId="6579A81D" w14:textId="77777777" w:rsidR="00B76773" w:rsidRPr="00D659CC" w:rsidRDefault="00B76773" w:rsidP="00B76773">
            <w:pPr>
              <w:autoSpaceDE w:val="0"/>
              <w:autoSpaceDN w:val="0"/>
              <w:adjustRightInd w:val="0"/>
              <w:spacing w:before="0"/>
              <w:jc w:val="left"/>
              <w:rPr>
                <w:rFonts w:ascii="Consolas" w:hAnsi="Consolas"/>
                <w:sz w:val="22"/>
                <w:szCs w:val="22"/>
              </w:rPr>
            </w:pPr>
            <w:r w:rsidRPr="00D659CC">
              <w:rPr>
                <w:rFonts w:ascii="Consolas" w:hAnsi="Consolas"/>
                <w:sz w:val="22"/>
                <w:szCs w:val="22"/>
              </w:rPr>
              <w:tab/>
            </w:r>
            <w:r w:rsidRPr="00D659CC">
              <w:rPr>
                <w:rFonts w:ascii="Consolas" w:hAnsi="Consolas" w:cs="Consolas"/>
                <w:color w:val="0000FF"/>
                <w:sz w:val="22"/>
                <w:szCs w:val="22"/>
                <w:lang w:eastAsia="es-ES"/>
              </w:rPr>
              <w:t>public</w:t>
            </w:r>
            <w:r w:rsidRPr="00D659CC">
              <w:rPr>
                <w:rFonts w:ascii="Consolas" w:hAnsi="Consolas"/>
                <w:sz w:val="22"/>
                <w:szCs w:val="22"/>
              </w:rPr>
              <w:t xml:space="preserve"> </w:t>
            </w:r>
            <w:r w:rsidRPr="00D659CC">
              <w:rPr>
                <w:rFonts w:ascii="Consolas" w:hAnsi="Consolas"/>
                <w:noProof/>
                <w:sz w:val="22"/>
                <w:szCs w:val="22"/>
              </w:rPr>
              <w:t>Coffee()</w:t>
            </w:r>
          </w:p>
          <w:p w14:paraId="07335474" w14:textId="77777777"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rPr>
              <w:tab/>
            </w:r>
            <w:r w:rsidRPr="00D659CC">
              <w:rPr>
                <w:rFonts w:ascii="Consolas" w:hAnsi="Consolas" w:cs="Consolas"/>
                <w:sz w:val="22"/>
                <w:szCs w:val="22"/>
                <w:lang w:eastAsia="es-ES"/>
              </w:rPr>
              <w:t>{</w:t>
            </w:r>
          </w:p>
          <w:p w14:paraId="573B998A" w14:textId="77777777"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rPr>
              <w:tab/>
            </w:r>
            <w:r w:rsidRPr="00D659CC">
              <w:rPr>
                <w:rFonts w:ascii="Consolas" w:hAnsi="Consolas" w:cs="Consolas"/>
                <w:sz w:val="22"/>
                <w:szCs w:val="22"/>
                <w:lang w:eastAsia="es-ES"/>
              </w:rPr>
              <w:t>}</w:t>
            </w:r>
          </w:p>
          <w:p w14:paraId="247E3434" w14:textId="77777777"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lang w:eastAsia="es-ES"/>
              </w:rPr>
              <w:t>}</w:t>
            </w:r>
          </w:p>
        </w:tc>
      </w:tr>
    </w:tbl>
    <w:p w14:paraId="1C485B7C" w14:textId="77777777" w:rsidR="00B76773" w:rsidRPr="00D659CC" w:rsidRDefault="00B76773" w:rsidP="00B76773">
      <w:pPr>
        <w:spacing w:after="120"/>
      </w:pPr>
      <w:r w:rsidRPr="00D659CC">
        <w:t xml:space="preserve">In this facility customers can order different amounts of coffee, as the coffee machine has predefined values “small” – 100 ml, “normal” – 150 ml and “double” – 300 ml. Therefore, we can declare one enumeration </w:t>
      </w:r>
      <w:r w:rsidRPr="00D659CC">
        <w:rPr>
          <w:rFonts w:ascii="Consolas" w:hAnsi="Consolas"/>
          <w:b/>
          <w:bCs/>
          <w:noProof/>
          <w:kern w:val="32"/>
          <w:sz w:val="22"/>
        </w:rPr>
        <w:t>CoffeeSize</w:t>
      </w:r>
      <w:r w:rsidRPr="00D659CC">
        <w:t xml:space="preserve">, which has respectively three constants – </w:t>
      </w:r>
      <w:r w:rsidRPr="00D659CC">
        <w:rPr>
          <w:rFonts w:ascii="Consolas" w:hAnsi="Consolas"/>
          <w:b/>
          <w:bCs/>
          <w:noProof/>
          <w:kern w:val="32"/>
          <w:sz w:val="22"/>
        </w:rPr>
        <w:t>Small</w:t>
      </w:r>
      <w:r w:rsidRPr="00D659CC">
        <w:t xml:space="preserve">, </w:t>
      </w:r>
      <w:r w:rsidRPr="00D659CC">
        <w:rPr>
          <w:rFonts w:ascii="Consolas" w:hAnsi="Consolas"/>
          <w:b/>
          <w:bCs/>
          <w:noProof/>
          <w:kern w:val="32"/>
          <w:sz w:val="22"/>
        </w:rPr>
        <w:t>Normal</w:t>
      </w:r>
      <w:r w:rsidRPr="00D659CC">
        <w:t xml:space="preserve"> and </w:t>
      </w:r>
      <w:r w:rsidRPr="00D659CC">
        <w:rPr>
          <w:rFonts w:ascii="Consolas" w:hAnsi="Consolas"/>
          <w:b/>
          <w:bCs/>
          <w:noProof/>
          <w:kern w:val="32"/>
          <w:sz w:val="22"/>
        </w:rPr>
        <w:t>Double</w:t>
      </w:r>
      <w:r w:rsidRPr="00D659CC">
        <w:t>, the correspondent qualities of which will be assig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2356F160" w14:textId="77777777" w:rsidTr="00163F2D">
        <w:tc>
          <w:tcPr>
            <w:tcW w:w="7970" w:type="dxa"/>
            <w:shd w:val="clear" w:color="auto" w:fill="F3F3F3"/>
          </w:tcPr>
          <w:p w14:paraId="1EEA7353"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Size.cs</w:t>
            </w:r>
          </w:p>
        </w:tc>
      </w:tr>
      <w:tr w:rsidR="00B76773" w:rsidRPr="001547CE" w14:paraId="3782EDA3" w14:textId="77777777" w:rsidTr="00017382">
        <w:tc>
          <w:tcPr>
            <w:tcW w:w="9637" w:type="dxa"/>
          </w:tcPr>
          <w:p w14:paraId="5976A885" w14:textId="77777777" w:rsidR="008379D7" w:rsidRPr="001547CE" w:rsidRDefault="00B76773" w:rsidP="00B76773">
            <w:pPr>
              <w:autoSpaceDE w:val="0"/>
              <w:autoSpaceDN w:val="0"/>
              <w:adjustRightInd w:val="0"/>
              <w:spacing w:before="0"/>
              <w:jc w:val="left"/>
              <w:rPr>
                <w:rFonts w:ascii="Consolas" w:hAnsi="Consolas"/>
                <w:noProof/>
                <w:color w:val="2B91AF"/>
                <w:sz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enum</w:t>
            </w:r>
            <w:r w:rsidRPr="001547CE">
              <w:rPr>
                <w:rFonts w:ascii="Consolas" w:hAnsi="Consolas"/>
                <w:noProof/>
                <w:sz w:val="22"/>
                <w:szCs w:val="22"/>
              </w:rPr>
              <w:t xml:space="preserve"> </w:t>
            </w:r>
            <w:r w:rsidRPr="001547CE">
              <w:rPr>
                <w:rFonts w:ascii="Consolas" w:hAnsi="Consolas"/>
                <w:noProof/>
                <w:color w:val="2B91AF"/>
                <w:sz w:val="22"/>
              </w:rPr>
              <w:t>CoffeeSize</w:t>
            </w:r>
          </w:p>
          <w:p w14:paraId="382BDC72"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05B4CAFF"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Small=100, Normal=150, Double=300</w:t>
            </w:r>
          </w:p>
          <w:p w14:paraId="03DC5A5A"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34E34FDF" w14:textId="77777777" w:rsidR="00B76773" w:rsidRPr="00D659CC" w:rsidRDefault="00B76773" w:rsidP="00B76773">
      <w:pPr>
        <w:spacing w:after="120"/>
      </w:pPr>
      <w:r w:rsidRPr="00D659CC">
        <w:t xml:space="preserve">Now we can add a field and property to the class </w:t>
      </w:r>
      <w:r w:rsidRPr="00D659CC">
        <w:rPr>
          <w:rFonts w:ascii="Consolas" w:hAnsi="Consolas"/>
          <w:b/>
          <w:bCs/>
          <w:noProof/>
          <w:kern w:val="32"/>
          <w:sz w:val="22"/>
        </w:rPr>
        <w:t>Coffee</w:t>
      </w:r>
      <w:r w:rsidRPr="00D659CC">
        <w:t>, which reflect the type of coffee the customer has order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1F4DF57C" w14:textId="77777777" w:rsidTr="00017382">
        <w:tc>
          <w:tcPr>
            <w:tcW w:w="9637" w:type="dxa"/>
            <w:shd w:val="clear" w:color="auto" w:fill="F3F3F3"/>
          </w:tcPr>
          <w:p w14:paraId="0F7BE6B2"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1547CE" w14:paraId="040A2348" w14:textId="77777777" w:rsidTr="00163F2D">
        <w:tc>
          <w:tcPr>
            <w:tcW w:w="7970" w:type="dxa"/>
          </w:tcPr>
          <w:p w14:paraId="0CCF601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lastRenderedPageBreak/>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Coffee</w:t>
            </w:r>
          </w:p>
          <w:p w14:paraId="0AA5A46E"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0FA1B62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 xml:space="preserve"> size;</w:t>
            </w:r>
          </w:p>
          <w:p w14:paraId="49D6A840" w14:textId="77777777" w:rsidR="00B76773" w:rsidRPr="00017382" w:rsidRDefault="00B76773" w:rsidP="00B76773">
            <w:pPr>
              <w:autoSpaceDE w:val="0"/>
              <w:autoSpaceDN w:val="0"/>
              <w:adjustRightInd w:val="0"/>
              <w:spacing w:before="0"/>
              <w:jc w:val="left"/>
              <w:rPr>
                <w:rFonts w:ascii="Consolas" w:hAnsi="Consolas" w:cs="Consolas"/>
                <w:noProof/>
                <w:sz w:val="14"/>
                <w:szCs w:val="14"/>
                <w:lang w:eastAsia="es-ES"/>
              </w:rPr>
            </w:pPr>
          </w:p>
          <w:p w14:paraId="4B01792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offee(</w:t>
            </w:r>
            <w:r w:rsidRPr="001547CE">
              <w:rPr>
                <w:rFonts w:ascii="Consolas" w:hAnsi="Consolas"/>
                <w:noProof/>
                <w:color w:val="2B91AF"/>
                <w:sz w:val="22"/>
              </w:rPr>
              <w:t>CoffeeSize</w:t>
            </w:r>
            <w:r w:rsidRPr="001547CE">
              <w:rPr>
                <w:rFonts w:ascii="Consolas" w:hAnsi="Consolas"/>
                <w:noProof/>
                <w:sz w:val="22"/>
                <w:szCs w:val="22"/>
              </w:rPr>
              <w:t xml:space="preserve"> size)</w:t>
            </w:r>
          </w:p>
          <w:p w14:paraId="129218E7"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9D204D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size = size;</w:t>
            </w:r>
          </w:p>
          <w:p w14:paraId="590FE14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514142D8" w14:textId="77777777" w:rsidR="00B76773" w:rsidRPr="00017382" w:rsidRDefault="00B76773" w:rsidP="00B76773">
            <w:pPr>
              <w:autoSpaceDE w:val="0"/>
              <w:autoSpaceDN w:val="0"/>
              <w:adjustRightInd w:val="0"/>
              <w:spacing w:before="0"/>
              <w:jc w:val="left"/>
              <w:rPr>
                <w:rFonts w:ascii="Consolas" w:hAnsi="Consolas" w:cs="Consolas"/>
                <w:noProof/>
                <w:sz w:val="14"/>
                <w:szCs w:val="14"/>
                <w:lang w:eastAsia="es-ES"/>
              </w:rPr>
            </w:pPr>
          </w:p>
          <w:p w14:paraId="4FAE363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 xml:space="preserve"> Size</w:t>
            </w:r>
          </w:p>
          <w:p w14:paraId="69624BA5"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7AFCE23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size; }</w:t>
            </w:r>
          </w:p>
          <w:p w14:paraId="527F39B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75D4E961"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13F82A25" w14:textId="77777777" w:rsidR="00B76773" w:rsidRPr="00D659CC" w:rsidRDefault="00B76773" w:rsidP="00B76773">
      <w:pPr>
        <w:spacing w:after="120"/>
        <w:rPr>
          <w:b/>
          <w:bCs/>
        </w:rPr>
      </w:pPr>
      <w:r w:rsidRPr="00D659CC">
        <w:t>Let</w:t>
      </w:r>
      <w:r w:rsidR="002509B8" w:rsidRPr="00D659CC">
        <w:t>’s</w:t>
      </w:r>
      <w:r w:rsidRPr="00D659CC">
        <w:t xml:space="preserve"> try to print the values of the coffee quantity for a normal and for one double coffe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2D11BF42" w14:textId="77777777" w:rsidTr="00017382">
        <w:tc>
          <w:tcPr>
            <w:tcW w:w="9637" w:type="dxa"/>
            <w:tcBorders>
              <w:top w:val="single" w:sz="4" w:space="0" w:color="auto"/>
              <w:left w:val="single" w:sz="4" w:space="0" w:color="auto"/>
              <w:bottom w:val="single" w:sz="4" w:space="0" w:color="auto"/>
              <w:right w:val="single" w:sz="4" w:space="0" w:color="auto"/>
            </w:tcBorders>
          </w:tcPr>
          <w:p w14:paraId="32758EA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14:paraId="62ED916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4EEEF66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ffee</w:t>
            </w:r>
            <w:r w:rsidRPr="001547CE">
              <w:rPr>
                <w:rFonts w:ascii="Consolas" w:hAnsi="Consolas"/>
                <w:noProof/>
                <w:sz w:val="22"/>
                <w:szCs w:val="22"/>
              </w:rPr>
              <w:t xml:space="preserve"> normalCoffee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ffee</w:t>
            </w:r>
            <w:r w:rsidRPr="001547CE">
              <w:rPr>
                <w:rFonts w:ascii="Consolas" w:hAnsi="Consolas"/>
                <w:noProof/>
                <w:sz w:val="22"/>
                <w:szCs w:val="22"/>
              </w:rPr>
              <w:t>(</w:t>
            </w:r>
            <w:r w:rsidRPr="001547CE">
              <w:rPr>
                <w:rFonts w:ascii="Consolas" w:hAnsi="Consolas"/>
                <w:noProof/>
                <w:color w:val="2B91AF"/>
                <w:sz w:val="22"/>
              </w:rPr>
              <w:t>CoffeeSize</w:t>
            </w:r>
            <w:r w:rsidRPr="001547CE">
              <w:rPr>
                <w:rFonts w:ascii="Consolas" w:hAnsi="Consolas"/>
                <w:noProof/>
                <w:sz w:val="22"/>
                <w:szCs w:val="22"/>
              </w:rPr>
              <w:t>.Normal);</w:t>
            </w:r>
          </w:p>
          <w:p w14:paraId="406EAD4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ffee</w:t>
            </w:r>
            <w:r w:rsidRPr="001547CE">
              <w:rPr>
                <w:rFonts w:ascii="Consolas" w:hAnsi="Consolas"/>
                <w:noProof/>
                <w:sz w:val="22"/>
                <w:szCs w:val="22"/>
              </w:rPr>
              <w:t xml:space="preserve"> doubleCoffee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ffee</w:t>
            </w:r>
            <w:r w:rsidRPr="001547CE">
              <w:rPr>
                <w:rFonts w:ascii="Consolas" w:hAnsi="Consolas"/>
                <w:noProof/>
                <w:sz w:val="22"/>
                <w:szCs w:val="22"/>
              </w:rPr>
              <w:t>(</w:t>
            </w:r>
            <w:r w:rsidRPr="001547CE">
              <w:rPr>
                <w:rFonts w:ascii="Consolas" w:hAnsi="Consolas"/>
                <w:noProof/>
                <w:color w:val="2B91AF"/>
                <w:sz w:val="22"/>
              </w:rPr>
              <w:t>CoffeeSize</w:t>
            </w:r>
            <w:r w:rsidRPr="001547CE">
              <w:rPr>
                <w:rFonts w:ascii="Consolas" w:hAnsi="Consolas"/>
                <w:noProof/>
                <w:sz w:val="22"/>
                <w:szCs w:val="22"/>
              </w:rPr>
              <w:t>.Double);</w:t>
            </w:r>
          </w:p>
          <w:p w14:paraId="70FB1014" w14:textId="77777777" w:rsidR="00B76773" w:rsidRPr="001547CE" w:rsidRDefault="00B76773" w:rsidP="00B76773">
            <w:pPr>
              <w:autoSpaceDE w:val="0"/>
              <w:autoSpaceDN w:val="0"/>
              <w:adjustRightInd w:val="0"/>
              <w:spacing w:before="0"/>
              <w:jc w:val="left"/>
              <w:rPr>
                <w:rFonts w:ascii="Consolas" w:hAnsi="Consolas" w:cs="Consolas"/>
                <w:noProof/>
                <w:sz w:val="22"/>
                <w:szCs w:val="22"/>
              </w:rPr>
            </w:pPr>
          </w:p>
          <w:p w14:paraId="6AA4B67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The {0} coffee is {1} ml."</w:t>
            </w:r>
            <w:r w:rsidRPr="001547CE">
              <w:rPr>
                <w:rFonts w:ascii="Consolas" w:hAnsi="Consolas"/>
                <w:noProof/>
                <w:sz w:val="22"/>
                <w:szCs w:val="22"/>
              </w:rPr>
              <w:t>,</w:t>
            </w:r>
          </w:p>
          <w:p w14:paraId="4BF7EB8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normalCoffee.Size, (</w:t>
            </w:r>
            <w:r w:rsidRPr="001547CE">
              <w:rPr>
                <w:rFonts w:ascii="Consolas" w:hAnsi="Consolas" w:cs="Consolas"/>
                <w:noProof/>
                <w:color w:val="0000FF"/>
                <w:sz w:val="22"/>
                <w:szCs w:val="22"/>
              </w:rPr>
              <w:t>int</w:t>
            </w:r>
            <w:r w:rsidRPr="001547CE">
              <w:rPr>
                <w:rFonts w:ascii="Consolas" w:hAnsi="Consolas"/>
                <w:noProof/>
                <w:sz w:val="22"/>
                <w:szCs w:val="22"/>
              </w:rPr>
              <w:t>)normalCoffee.Size);</w:t>
            </w:r>
          </w:p>
          <w:p w14:paraId="0113C27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The {0} coffee is {1} ml."</w:t>
            </w:r>
            <w:r w:rsidRPr="001547CE">
              <w:rPr>
                <w:rFonts w:ascii="Consolas" w:hAnsi="Consolas"/>
                <w:noProof/>
                <w:sz w:val="22"/>
                <w:szCs w:val="22"/>
              </w:rPr>
              <w:t>,</w:t>
            </w:r>
          </w:p>
          <w:p w14:paraId="6E18CF1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doubleCoffee.Size, (</w:t>
            </w:r>
            <w:r w:rsidRPr="001547CE">
              <w:rPr>
                <w:rFonts w:ascii="Consolas" w:hAnsi="Consolas" w:cs="Consolas"/>
                <w:noProof/>
                <w:color w:val="0000FF"/>
                <w:sz w:val="22"/>
                <w:szCs w:val="22"/>
              </w:rPr>
              <w:t>int</w:t>
            </w:r>
            <w:r w:rsidRPr="001547CE">
              <w:rPr>
                <w:rFonts w:ascii="Consolas" w:hAnsi="Consolas"/>
                <w:noProof/>
                <w:sz w:val="22"/>
                <w:szCs w:val="22"/>
              </w:rPr>
              <w:t>)doubleCoffee.Size);</w:t>
            </w:r>
          </w:p>
          <w:p w14:paraId="48CE4AA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1CE3065E" w14:textId="77777777" w:rsidR="00B76773" w:rsidRPr="00D659CC" w:rsidRDefault="00B76773" w:rsidP="00B76773">
      <w:pPr>
        <w:spacing w:after="120"/>
        <w:rPr>
          <w:b/>
          <w:bCs/>
        </w:rPr>
      </w:pPr>
      <w:r w:rsidRPr="00D659CC">
        <w:t>As we compile and execute this method, the following will be printe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448901C" w14:textId="77777777" w:rsidTr="00017382">
        <w:tc>
          <w:tcPr>
            <w:tcW w:w="9637" w:type="dxa"/>
            <w:tcBorders>
              <w:top w:val="single" w:sz="4" w:space="0" w:color="auto"/>
              <w:left w:val="single" w:sz="4" w:space="0" w:color="auto"/>
              <w:bottom w:val="single" w:sz="4" w:space="0" w:color="auto"/>
              <w:right w:val="single" w:sz="4" w:space="0" w:color="auto"/>
            </w:tcBorders>
          </w:tcPr>
          <w:p w14:paraId="4C781140"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Normal coffee is 150 ml.</w:t>
            </w:r>
          </w:p>
          <w:p w14:paraId="353A9A92" w14:textId="77777777"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Double coffee is 300 ml.</w:t>
            </w:r>
          </w:p>
        </w:tc>
      </w:tr>
    </w:tbl>
    <w:p w14:paraId="0ECD3713" w14:textId="77777777" w:rsidR="00B76773" w:rsidRPr="00D659CC" w:rsidRDefault="00BC6244" w:rsidP="00732360">
      <w:pPr>
        <w:pStyle w:val="Heading3"/>
      </w:pPr>
      <w:r w:rsidRPr="00D659CC">
        <w:t>Use of Enumerations</w:t>
      </w:r>
    </w:p>
    <w:p w14:paraId="71C69084" w14:textId="77777777" w:rsidR="00B76773" w:rsidRPr="00D659CC" w:rsidRDefault="00B76773" w:rsidP="00B76773">
      <w:pPr>
        <w:spacing w:after="120"/>
      </w:pPr>
      <w:r w:rsidRPr="00D659CC">
        <w:t xml:space="preserve">The main purpose of the enumerations is to </w:t>
      </w:r>
      <w:r w:rsidRPr="00D659CC">
        <w:rPr>
          <w:b/>
        </w:rPr>
        <w:t xml:space="preserve">replace the numeric </w:t>
      </w:r>
      <w:r w:rsidR="005A4331" w:rsidRPr="00D659CC">
        <w:rPr>
          <w:b/>
        </w:rPr>
        <w:t>values</w:t>
      </w:r>
      <w:r w:rsidR="005A4331" w:rsidRPr="00D659CC">
        <w:t>, which</w:t>
      </w:r>
      <w:r w:rsidRPr="00D659CC">
        <w:t xml:space="preserve"> we would use, if there were no enumeration types. In this way the code becomes simpler and easier to read.</w:t>
      </w:r>
    </w:p>
    <w:p w14:paraId="69A31621" w14:textId="77777777" w:rsidR="00B76773" w:rsidRPr="00D659CC" w:rsidRDefault="00B76773" w:rsidP="00B76773">
      <w:pPr>
        <w:spacing w:after="120"/>
      </w:pPr>
      <w:r w:rsidRPr="00D659CC">
        <w:t xml:space="preserve">Another very important application of the enumerations is the pressure exercised by the compiler to use constants from the enumerations and not just numbers. </w:t>
      </w:r>
      <w:proofErr w:type="gramStart"/>
      <w:r w:rsidRPr="00D659CC">
        <w:t>Thus</w:t>
      </w:r>
      <w:proofErr w:type="gramEnd"/>
      <w:r w:rsidRPr="00D659CC">
        <w:t xml:space="preserve"> we minimize future errors in the code. For example, if we use an </w:t>
      </w:r>
      <w:r w:rsidRPr="00D659CC">
        <w:rPr>
          <w:rFonts w:ascii="Consolas" w:hAnsi="Consolas"/>
          <w:b/>
          <w:bCs/>
          <w:noProof/>
          <w:kern w:val="32"/>
          <w:sz w:val="22"/>
        </w:rPr>
        <w:t xml:space="preserve">int </w:t>
      </w:r>
      <w:r w:rsidRPr="00D659CC">
        <w:t>variable instead of a variable from enumerations and a set of constants for the valid values, nothing prevents us from assigning the variable any value, e.g. -6723.</w:t>
      </w:r>
    </w:p>
    <w:p w14:paraId="3094EBB2" w14:textId="77777777" w:rsidR="00B76773" w:rsidRPr="00D659CC" w:rsidRDefault="00B76773" w:rsidP="00B76773">
      <w:pPr>
        <w:spacing w:after="120"/>
      </w:pPr>
      <w:r w:rsidRPr="00D659CC">
        <w:t>To make this clearer, consider the following example: create a class</w:t>
      </w:r>
      <w:r w:rsidR="00166A73" w:rsidRPr="00D659CC">
        <w:t xml:space="preserve"> "</w:t>
      </w:r>
      <w:r w:rsidR="00166A73" w:rsidRPr="00D659CC">
        <w:rPr>
          <w:b/>
        </w:rPr>
        <w:t>coffee price calculator</w:t>
      </w:r>
      <w:r w:rsidR="00166A73" w:rsidRPr="00D659CC">
        <w:t>"</w:t>
      </w:r>
      <w:r w:rsidRPr="00D659CC">
        <w:t>, which is calculating the price of each type of coffee, offered in the coffee sh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41277EE8" w14:textId="77777777" w:rsidTr="00017382">
        <w:tc>
          <w:tcPr>
            <w:tcW w:w="9637" w:type="dxa"/>
            <w:shd w:val="clear" w:color="auto" w:fill="F3F3F3"/>
          </w:tcPr>
          <w:p w14:paraId="5C22E13B"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riceCalculator.cs</w:t>
            </w:r>
          </w:p>
        </w:tc>
      </w:tr>
      <w:tr w:rsidR="00B76773" w:rsidRPr="001547CE" w14:paraId="06887E91" w14:textId="77777777" w:rsidTr="00163F2D">
        <w:tc>
          <w:tcPr>
            <w:tcW w:w="7970" w:type="dxa"/>
          </w:tcPr>
          <w:p w14:paraId="233C686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 class</w:t>
            </w:r>
            <w:r w:rsidRPr="001547CE">
              <w:rPr>
                <w:rFonts w:ascii="Consolas" w:hAnsi="Consolas"/>
                <w:noProof/>
                <w:sz w:val="22"/>
                <w:szCs w:val="22"/>
              </w:rPr>
              <w:t xml:space="preserve"> </w:t>
            </w:r>
            <w:r w:rsidRPr="001547CE">
              <w:rPr>
                <w:rFonts w:ascii="Consolas" w:hAnsi="Consolas"/>
                <w:noProof/>
                <w:color w:val="2B91AF"/>
                <w:sz w:val="22"/>
              </w:rPr>
              <w:t>PriceCalculator</w:t>
            </w:r>
          </w:p>
          <w:p w14:paraId="5F7DA38F"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71F89FFB"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SmallCoffeeQuantity = 100;</w:t>
            </w:r>
          </w:p>
          <w:p w14:paraId="6A1E43C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NormalCoffeeQuantity = 150;</w:t>
            </w:r>
          </w:p>
          <w:p w14:paraId="261A791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DoubleCoffeeQuantity = 300;</w:t>
            </w:r>
          </w:p>
          <w:p w14:paraId="60A52F3D" w14:textId="77777777" w:rsidR="00B76773" w:rsidRPr="00017382" w:rsidRDefault="00B76773" w:rsidP="00B76773">
            <w:pPr>
              <w:autoSpaceDE w:val="0"/>
              <w:autoSpaceDN w:val="0"/>
              <w:adjustRightInd w:val="0"/>
              <w:spacing w:before="0"/>
              <w:jc w:val="left"/>
              <w:rPr>
                <w:rFonts w:ascii="Consolas" w:hAnsi="Consolas" w:cs="Consolas"/>
                <w:noProof/>
                <w:sz w:val="14"/>
                <w:szCs w:val="14"/>
                <w:lang w:eastAsia="es-ES"/>
              </w:rPr>
            </w:pPr>
          </w:p>
          <w:p w14:paraId="3C1231F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ashMachine() { }</w:t>
            </w:r>
          </w:p>
          <w:p w14:paraId="2113C5C5" w14:textId="77777777" w:rsidR="00B76773" w:rsidRPr="00017382" w:rsidRDefault="00B76773" w:rsidP="00B76773">
            <w:pPr>
              <w:autoSpaceDE w:val="0"/>
              <w:autoSpaceDN w:val="0"/>
              <w:adjustRightInd w:val="0"/>
              <w:spacing w:before="0"/>
              <w:jc w:val="left"/>
              <w:rPr>
                <w:rFonts w:ascii="Consolas" w:hAnsi="Consolas" w:cs="Consolas"/>
                <w:noProof/>
                <w:sz w:val="14"/>
                <w:szCs w:val="14"/>
                <w:lang w:eastAsia="es-ES"/>
              </w:rPr>
            </w:pPr>
          </w:p>
          <w:p w14:paraId="0E96E5C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Price(</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quantity)</w:t>
            </w:r>
          </w:p>
          <w:p w14:paraId="4DF969D1"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745D5A0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switch</w:t>
            </w:r>
            <w:r w:rsidRPr="001547CE">
              <w:rPr>
                <w:rFonts w:ascii="Consolas" w:hAnsi="Consolas"/>
                <w:noProof/>
                <w:sz w:val="22"/>
                <w:szCs w:val="22"/>
              </w:rPr>
              <w:t xml:space="preserve"> (quantity)</w:t>
            </w:r>
          </w:p>
          <w:p w14:paraId="3C54B0D7"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810F55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SmallCoffeeQuantity:</w:t>
            </w:r>
          </w:p>
          <w:p w14:paraId="5DA18850"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20;</w:t>
            </w:r>
          </w:p>
          <w:p w14:paraId="18F74041"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NormalCoffeeQuantity:</w:t>
            </w:r>
          </w:p>
          <w:p w14:paraId="6068B34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30;</w:t>
            </w:r>
          </w:p>
          <w:p w14:paraId="2BB1ED47"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DoubleCoffeeQuantity:</w:t>
            </w:r>
          </w:p>
          <w:p w14:paraId="63E891C3"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60;</w:t>
            </w:r>
          </w:p>
          <w:p w14:paraId="6C2CBEED"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efault</w:t>
            </w:r>
            <w:r w:rsidRPr="001547CE">
              <w:rPr>
                <w:rFonts w:ascii="Consolas" w:hAnsi="Consolas"/>
                <w:noProof/>
                <w:sz w:val="22"/>
                <w:szCs w:val="22"/>
              </w:rPr>
              <w:t>:</w:t>
            </w:r>
          </w:p>
          <w:p w14:paraId="0BA5892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InvalidOperationException</w:t>
            </w:r>
            <w:r w:rsidRPr="001547CE">
              <w:rPr>
                <w:rFonts w:ascii="Consolas" w:hAnsi="Consolas"/>
                <w:noProof/>
                <w:sz w:val="22"/>
                <w:szCs w:val="22"/>
              </w:rPr>
              <w:t>(</w:t>
            </w:r>
          </w:p>
          <w:p w14:paraId="688C5F95"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Unsupported coffee quantity: "</w:t>
            </w:r>
            <w:r w:rsidRPr="001547CE">
              <w:rPr>
                <w:rFonts w:ascii="Consolas" w:hAnsi="Consolas"/>
                <w:noProof/>
                <w:sz w:val="22"/>
                <w:szCs w:val="22"/>
              </w:rPr>
              <w:t xml:space="preserve"> + quantity);</w:t>
            </w:r>
          </w:p>
          <w:p w14:paraId="6C3BC7F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14:paraId="4C736410"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1D2941B"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3D6C4157" w14:textId="77777777" w:rsidR="00B76773" w:rsidRPr="00D659CC" w:rsidRDefault="00B76773" w:rsidP="00B76773">
      <w:pPr>
        <w:spacing w:after="120"/>
      </w:pPr>
      <w:r w:rsidRPr="00D659CC">
        <w:lastRenderedPageBreak/>
        <w:t xml:space="preserve">We have three constants for the capacity of the coffee cups in the coffee shop, respectively 100, 150 </w:t>
      </w:r>
      <w:r w:rsidR="00E0008E" w:rsidRPr="00D659CC">
        <w:t>and</w:t>
      </w:r>
      <w:r w:rsidRPr="00D659CC">
        <w:t xml:space="preserve"> 300 ml. Furthermore, </w:t>
      </w:r>
      <w:r w:rsidRPr="00D659CC">
        <w:rPr>
          <w:b/>
          <w:bCs/>
        </w:rPr>
        <w:t>we expect</w:t>
      </w:r>
      <w:r w:rsidRPr="00D659CC">
        <w:t xml:space="preserve"> that users of our class will diligently use the defined constants, instead of numbers – </w:t>
      </w:r>
      <w:r w:rsidRPr="00D659CC">
        <w:rPr>
          <w:rFonts w:ascii="Consolas" w:hAnsi="Consolas"/>
          <w:b/>
          <w:bCs/>
          <w:noProof/>
          <w:kern w:val="32"/>
          <w:sz w:val="22"/>
        </w:rPr>
        <w:t>SmallCoffeeQuantity</w:t>
      </w:r>
      <w:r w:rsidRPr="00D659CC">
        <w:t xml:space="preserve">, </w:t>
      </w:r>
      <w:r w:rsidRPr="00D659CC">
        <w:rPr>
          <w:rFonts w:ascii="Consolas" w:hAnsi="Consolas"/>
          <w:b/>
          <w:bCs/>
          <w:noProof/>
          <w:kern w:val="32"/>
          <w:sz w:val="22"/>
        </w:rPr>
        <w:t>NormalCoffeeQuantity</w:t>
      </w:r>
      <w:r w:rsidRPr="00D659CC">
        <w:t xml:space="preserve"> and </w:t>
      </w:r>
      <w:r w:rsidRPr="00D659CC">
        <w:rPr>
          <w:rFonts w:ascii="Consolas" w:hAnsi="Consolas"/>
          <w:b/>
          <w:bCs/>
          <w:noProof/>
          <w:kern w:val="32"/>
          <w:sz w:val="22"/>
        </w:rPr>
        <w:t>DoubleCoffeeQuantity</w:t>
      </w:r>
      <w:r w:rsidRPr="00D659CC">
        <w:t xml:space="preserve">. The method </w:t>
      </w:r>
      <w:r w:rsidRPr="00D659CC">
        <w:rPr>
          <w:rFonts w:ascii="Consolas" w:hAnsi="Consolas"/>
          <w:b/>
          <w:bCs/>
          <w:noProof/>
          <w:kern w:val="32"/>
          <w:sz w:val="22"/>
        </w:rPr>
        <w:t>CalcPrice(int)</w:t>
      </w:r>
      <w:r w:rsidRPr="00D659CC">
        <w:t xml:space="preserve"> returns the respective price, calculating it by the submitted amount.</w:t>
      </w:r>
    </w:p>
    <w:p w14:paraId="7D138E12" w14:textId="77777777" w:rsidR="00B76773" w:rsidRPr="00D659CC" w:rsidRDefault="00B76773" w:rsidP="00B76773">
      <w:pPr>
        <w:spacing w:after="120"/>
      </w:pPr>
      <w:r w:rsidRPr="00D659CC">
        <w:t>The problem lies in the fact that someone may decide not to use the constants defined by us and may submit an invalid number as a parameter of our method, for example: -1 or 101. In this case, if the method does not check for invalid quantity, it will likely return a wrong price, which is incorrect behavior.</w:t>
      </w:r>
    </w:p>
    <w:p w14:paraId="723E3389" w14:textId="24148141" w:rsidR="00B76773" w:rsidRPr="00D659CC" w:rsidRDefault="00B76773" w:rsidP="00B76773">
      <w:pPr>
        <w:spacing w:after="120"/>
      </w:pPr>
      <w:r w:rsidRPr="00D659CC">
        <w:t xml:space="preserve">To avoid this </w:t>
      </w:r>
      <w:r w:rsidR="00017382" w:rsidRPr="00D659CC">
        <w:t>problem,</w:t>
      </w:r>
      <w:r w:rsidRPr="00D659CC">
        <w:t xml:space="preserve"> we will use one feature of these enumerations, namely constants in the enumeration type can be used in </w:t>
      </w:r>
      <w:r w:rsidRPr="00D659CC">
        <w:rPr>
          <w:rFonts w:ascii="Consolas" w:hAnsi="Consolas"/>
          <w:b/>
          <w:bCs/>
          <w:noProof/>
          <w:kern w:val="32"/>
          <w:sz w:val="22"/>
        </w:rPr>
        <w:t>switch-case</w:t>
      </w:r>
      <w:r w:rsidRPr="00D659CC">
        <w:t xml:space="preserve"> structures. They can be submitted as values of the operator </w:t>
      </w:r>
      <w:r w:rsidRPr="00D659CC">
        <w:rPr>
          <w:rFonts w:ascii="Consolas" w:hAnsi="Consolas"/>
          <w:b/>
          <w:bCs/>
          <w:noProof/>
          <w:kern w:val="32"/>
          <w:sz w:val="22"/>
        </w:rPr>
        <w:t>switch</w:t>
      </w:r>
      <w:r w:rsidRPr="00D659CC">
        <w:t xml:space="preserve"> and accordingly – as operands of the operator </w:t>
      </w:r>
      <w:r w:rsidRPr="00D659CC">
        <w:rPr>
          <w:rFonts w:ascii="Consolas" w:hAnsi="Consolas"/>
          <w:b/>
          <w:bCs/>
          <w:noProof/>
          <w:kern w:val="32"/>
          <w:sz w:val="22"/>
        </w:rPr>
        <w:t>case</w:t>
      </w:r>
      <w:r w:rsidRPr="00D659CC">
        <w:t>.</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B76773" w:rsidRPr="00D659CC" w14:paraId="71794DCC" w14:textId="77777777" w:rsidTr="00017382">
        <w:tc>
          <w:tcPr>
            <w:tcW w:w="812" w:type="dxa"/>
            <w:tcBorders>
              <w:top w:val="single" w:sz="4" w:space="0" w:color="auto"/>
              <w:left w:val="single" w:sz="4" w:space="0" w:color="auto"/>
              <w:bottom w:val="single" w:sz="4" w:space="0" w:color="auto"/>
              <w:right w:val="single" w:sz="4" w:space="0" w:color="auto"/>
            </w:tcBorders>
            <w:vAlign w:val="center"/>
          </w:tcPr>
          <w:p w14:paraId="574BF74B" w14:textId="77777777" w:rsidR="00B76773" w:rsidRPr="00D659CC" w:rsidRDefault="00B76773" w:rsidP="00B76773">
            <w:pPr>
              <w:spacing w:before="0"/>
              <w:jc w:val="center"/>
            </w:pPr>
            <w:r w:rsidRPr="00D659CC">
              <w:rPr>
                <w:noProof/>
              </w:rPr>
              <w:drawing>
                <wp:inline distT="0" distB="0" distL="0" distR="0" wp14:anchorId="0B6802FE" wp14:editId="30478C49">
                  <wp:extent cx="321945" cy="321945"/>
                  <wp:effectExtent l="0" t="0" r="1905" b="1905"/>
                  <wp:docPr id="5413" name="Picture 54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185AE113" w14:textId="77777777" w:rsidR="00B76773" w:rsidRPr="00D659CC" w:rsidRDefault="00B76773" w:rsidP="00F13939">
            <w:pPr>
              <w:pStyle w:val="WarningMessage"/>
            </w:pPr>
            <w:r w:rsidRPr="00D659CC">
              <w:t>The constants of enumerations can be used in switch-case structures.</w:t>
            </w:r>
          </w:p>
        </w:tc>
      </w:tr>
    </w:tbl>
    <w:p w14:paraId="55AA7847" w14:textId="77777777" w:rsidR="00B76773" w:rsidRPr="00D659CC" w:rsidRDefault="00B76773" w:rsidP="00B76773">
      <w:pPr>
        <w:spacing w:after="120"/>
      </w:pPr>
      <w:r w:rsidRPr="00D659CC">
        <w:t>Let</w:t>
      </w:r>
      <w:r w:rsidR="002509B8" w:rsidRPr="00D659CC">
        <w:t>’s</w:t>
      </w:r>
      <w:r w:rsidRPr="00D659CC">
        <w:t xml:space="preserve"> rework the </w:t>
      </w:r>
      <w:r w:rsidR="005A4331" w:rsidRPr="00D659CC">
        <w:t>method, which</w:t>
      </w:r>
      <w:r w:rsidRPr="00D659CC">
        <w:t xml:space="preserve"> calculates the price for a cup of coffee, depending on the capacity of the cup. This time we will use the enumeration type </w:t>
      </w:r>
      <w:r w:rsidRPr="00D659CC">
        <w:rPr>
          <w:rFonts w:ascii="Consolas" w:hAnsi="Consolas"/>
          <w:b/>
          <w:bCs/>
          <w:noProof/>
          <w:kern w:val="32"/>
          <w:sz w:val="22"/>
        </w:rPr>
        <w:t>CoffeeSize</w:t>
      </w:r>
      <w:r w:rsidRPr="00D659CC">
        <w:t>, which we declared in previous example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2C96C0F3" w14:textId="77777777" w:rsidTr="00017382">
        <w:tc>
          <w:tcPr>
            <w:tcW w:w="9637" w:type="dxa"/>
            <w:tcBorders>
              <w:top w:val="single" w:sz="4" w:space="0" w:color="auto"/>
              <w:left w:val="single" w:sz="4" w:space="0" w:color="auto"/>
              <w:bottom w:val="single" w:sz="4" w:space="0" w:color="auto"/>
              <w:right w:val="single" w:sz="4" w:space="0" w:color="auto"/>
            </w:tcBorders>
          </w:tcPr>
          <w:p w14:paraId="07D52EA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Price(</w:t>
            </w:r>
            <w:r w:rsidRPr="001547CE">
              <w:rPr>
                <w:rFonts w:ascii="Consolas" w:hAnsi="Consolas"/>
                <w:noProof/>
                <w:color w:val="2B91AF"/>
                <w:sz w:val="22"/>
              </w:rPr>
              <w:t>CoffeeSize</w:t>
            </w:r>
            <w:r w:rsidRPr="001547CE">
              <w:rPr>
                <w:rFonts w:ascii="Consolas" w:hAnsi="Consolas"/>
                <w:noProof/>
                <w:sz w:val="22"/>
                <w:szCs w:val="22"/>
              </w:rPr>
              <w:t xml:space="preserve"> coffeeSize)</w:t>
            </w:r>
          </w:p>
          <w:p w14:paraId="186BCE55"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7AD74A8C"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witch</w:t>
            </w:r>
            <w:r w:rsidRPr="001547CE">
              <w:rPr>
                <w:rFonts w:ascii="Consolas" w:hAnsi="Consolas"/>
                <w:noProof/>
                <w:sz w:val="22"/>
                <w:szCs w:val="22"/>
              </w:rPr>
              <w:t xml:space="preserve"> (coffeeSize)</w:t>
            </w:r>
          </w:p>
          <w:p w14:paraId="3053DB7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1C18235A" w14:textId="77777777" w:rsidR="00E559E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Small</w:t>
            </w:r>
            <w:r w:rsidR="00E559E3" w:rsidRPr="001547CE">
              <w:rPr>
                <w:rFonts w:ascii="Consolas" w:hAnsi="Consolas"/>
                <w:noProof/>
                <w:sz w:val="22"/>
                <w:szCs w:val="22"/>
              </w:rPr>
              <w:t>:</w:t>
            </w:r>
          </w:p>
          <w:p w14:paraId="6510FE79"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20;</w:t>
            </w:r>
          </w:p>
          <w:p w14:paraId="57FF4C6F"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Normal:</w:t>
            </w:r>
          </w:p>
          <w:p w14:paraId="78242E6A"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40;</w:t>
            </w:r>
          </w:p>
          <w:p w14:paraId="1F158E86"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Double:</w:t>
            </w:r>
          </w:p>
          <w:p w14:paraId="19096174"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60;</w:t>
            </w:r>
          </w:p>
          <w:p w14:paraId="17EC7084" w14:textId="77777777" w:rsidR="00E559E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efault</w:t>
            </w:r>
            <w:r w:rsidR="00E559E3" w:rsidRPr="001547CE">
              <w:rPr>
                <w:rFonts w:ascii="Consolas" w:hAnsi="Consolas"/>
                <w:noProof/>
                <w:sz w:val="22"/>
                <w:szCs w:val="22"/>
              </w:rPr>
              <w:t>:</w:t>
            </w:r>
          </w:p>
          <w:p w14:paraId="64A53578"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InvalidOperationException</w:t>
            </w:r>
            <w:r w:rsidRPr="001547CE">
              <w:rPr>
                <w:rFonts w:ascii="Consolas" w:hAnsi="Consolas"/>
                <w:noProof/>
                <w:sz w:val="22"/>
                <w:szCs w:val="22"/>
              </w:rPr>
              <w:t>(</w:t>
            </w:r>
          </w:p>
          <w:p w14:paraId="31011B4E" w14:textId="77777777"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Unsupported coffee quantity: "</w:t>
            </w:r>
            <w:r w:rsidRPr="001547CE">
              <w:rPr>
                <w:rFonts w:ascii="Consolas" w:hAnsi="Consolas"/>
                <w:noProof/>
                <w:sz w:val="22"/>
                <w:szCs w:val="22"/>
              </w:rPr>
              <w:t xml:space="preserve"> + (int)coffeeSize);</w:t>
            </w:r>
          </w:p>
          <w:p w14:paraId="1281499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14:paraId="04F0FFEC"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2E74F74E" w14:textId="77777777" w:rsidR="00B76773" w:rsidRPr="00D659CC" w:rsidRDefault="00B76773" w:rsidP="00B76773">
      <w:pPr>
        <w:spacing w:after="120"/>
      </w:pPr>
      <w:r w:rsidRPr="00D659CC">
        <w:lastRenderedPageBreak/>
        <w:t xml:space="preserve">As we can see in this example, the possibility for the users of our method to provoke unexpected behavior of the method is negligible, because we force them to use specific values which to be used as arguments, namely constants of enumerated </w:t>
      </w:r>
      <w:r w:rsidRPr="00D659CC">
        <w:rPr>
          <w:rFonts w:ascii="Consolas" w:hAnsi="Consolas"/>
          <w:b/>
          <w:bCs/>
          <w:noProof/>
          <w:kern w:val="32"/>
          <w:sz w:val="22"/>
        </w:rPr>
        <w:t>CoffeeSize</w:t>
      </w:r>
      <w:r w:rsidRPr="00D659CC">
        <w:t xml:space="preserve"> type. This is one of the advantages of constants, which are declared in enumeration types to constants declared in any class.</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B76773" w:rsidRPr="00D659CC" w14:paraId="426E2D83" w14:textId="77777777" w:rsidTr="00017382">
        <w:tc>
          <w:tcPr>
            <w:tcW w:w="812" w:type="dxa"/>
            <w:tcBorders>
              <w:top w:val="single" w:sz="4" w:space="0" w:color="auto"/>
              <w:left w:val="single" w:sz="4" w:space="0" w:color="auto"/>
              <w:bottom w:val="single" w:sz="4" w:space="0" w:color="auto"/>
              <w:right w:val="single" w:sz="4" w:space="0" w:color="auto"/>
            </w:tcBorders>
            <w:vAlign w:val="center"/>
          </w:tcPr>
          <w:p w14:paraId="58403AAF" w14:textId="77777777" w:rsidR="00B76773" w:rsidRPr="00D659CC" w:rsidRDefault="00B76773" w:rsidP="00B76773">
            <w:pPr>
              <w:spacing w:before="0"/>
              <w:jc w:val="center"/>
            </w:pPr>
            <w:r w:rsidRPr="00D659CC">
              <w:rPr>
                <w:noProof/>
              </w:rPr>
              <w:drawing>
                <wp:inline distT="0" distB="0" distL="0" distR="0" wp14:anchorId="43DDA755" wp14:editId="2969476A">
                  <wp:extent cx="321945" cy="321945"/>
                  <wp:effectExtent l="0" t="0" r="1905" b="1905"/>
                  <wp:docPr id="5414" name="Picture 541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33183320" w14:textId="77777777" w:rsidR="00B76773" w:rsidRPr="00D659CC" w:rsidRDefault="00B76773" w:rsidP="00603E0B">
            <w:pPr>
              <w:pStyle w:val="WarningMessage"/>
            </w:pPr>
            <w:r w:rsidRPr="00D659CC">
              <w:t xml:space="preserve">Whenever possible, use enumerations instead of </w:t>
            </w:r>
            <w:r w:rsidR="00603E0B" w:rsidRPr="00D659CC">
              <w:t>set of</w:t>
            </w:r>
            <w:r w:rsidRPr="00D659CC">
              <w:t xml:space="preserve"> constants declared in a class.</w:t>
            </w:r>
          </w:p>
        </w:tc>
      </w:tr>
    </w:tbl>
    <w:p w14:paraId="17D4E118" w14:textId="77777777" w:rsidR="00B76773" w:rsidRPr="00D659CC" w:rsidRDefault="00B76773" w:rsidP="00B76773">
      <w:pPr>
        <w:spacing w:after="120"/>
      </w:pPr>
      <w:r w:rsidRPr="00D659CC">
        <w:t xml:space="preserve">Before we finish with the enumeration section we should mention that the enumerations are to be used with caution when working with the </w:t>
      </w:r>
      <w:r w:rsidRPr="00D659CC">
        <w:rPr>
          <w:rFonts w:ascii="Consolas" w:hAnsi="Consolas"/>
          <w:b/>
          <w:bCs/>
          <w:noProof/>
          <w:kern w:val="32"/>
          <w:sz w:val="22"/>
        </w:rPr>
        <w:t>switch-case</w:t>
      </w:r>
      <w:r w:rsidRPr="00D659CC">
        <w:t xml:space="preserve"> </w:t>
      </w:r>
      <w:r w:rsidR="005F4761" w:rsidRPr="00D659CC">
        <w:t>construct</w:t>
      </w:r>
      <w:r w:rsidRPr="00D659CC">
        <w:t xml:space="preserve">. For example, if one day the owner of the coffee shop buys many big cups (mugs) for coffee, we will need to add a new constant in the constant list of the enumeration </w:t>
      </w:r>
      <w:r w:rsidRPr="00D659CC">
        <w:rPr>
          <w:rFonts w:ascii="Consolas" w:hAnsi="Consolas"/>
          <w:b/>
          <w:bCs/>
          <w:noProof/>
          <w:kern w:val="32"/>
          <w:sz w:val="22"/>
        </w:rPr>
        <w:t>CoffeeSize</w:t>
      </w:r>
      <w:r w:rsidRPr="00D659CC">
        <w:t xml:space="preserve">, which may be called, for example, </w:t>
      </w:r>
      <w:r w:rsidRPr="00D659CC">
        <w:rPr>
          <w:rFonts w:ascii="Consolas" w:hAnsi="Consolas"/>
          <w:b/>
          <w:bCs/>
          <w:noProof/>
          <w:kern w:val="32"/>
          <w:sz w:val="22"/>
        </w:rPr>
        <w:t>Overwhelm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B76773" w:rsidRPr="00D659CC" w14:paraId="1D5274C4" w14:textId="77777777" w:rsidTr="002340E2">
        <w:tc>
          <w:tcPr>
            <w:tcW w:w="9668" w:type="dxa"/>
            <w:shd w:val="clear" w:color="auto" w:fill="F3F3F3"/>
          </w:tcPr>
          <w:p w14:paraId="5CCC1BC6" w14:textId="77777777" w:rsidR="00B76773" w:rsidRPr="00D659CC" w:rsidRDefault="00B76773" w:rsidP="00B76773">
            <w:pPr>
              <w:spacing w:before="0"/>
              <w:jc w:val="center"/>
              <w:rPr>
                <w:rFonts w:ascii="Consolas" w:hAnsi="Consolas"/>
                <w:b/>
                <w:bCs/>
                <w:noProof/>
                <w:kern w:val="32"/>
                <w:sz w:val="22"/>
              </w:rPr>
            </w:pPr>
            <w:bookmarkStart w:id="314" w:name="CofeeSize"/>
            <w:bookmarkEnd w:id="314"/>
            <w:r w:rsidRPr="00D659CC">
              <w:rPr>
                <w:rFonts w:ascii="Consolas" w:hAnsi="Consolas"/>
                <w:b/>
                <w:bCs/>
                <w:noProof/>
                <w:kern w:val="32"/>
                <w:sz w:val="22"/>
              </w:rPr>
              <w:t>CoffeeSize.cs</w:t>
            </w:r>
          </w:p>
        </w:tc>
      </w:tr>
      <w:tr w:rsidR="00B76773" w:rsidRPr="001547CE" w14:paraId="5E4CB46F" w14:textId="77777777" w:rsidTr="00017382">
        <w:tc>
          <w:tcPr>
            <w:tcW w:w="9637" w:type="dxa"/>
          </w:tcPr>
          <w:p w14:paraId="7F564403" w14:textId="77777777" w:rsidR="008379D7" w:rsidRPr="001547CE" w:rsidRDefault="00B76773" w:rsidP="00B76773">
            <w:pPr>
              <w:autoSpaceDE w:val="0"/>
              <w:autoSpaceDN w:val="0"/>
              <w:adjustRightInd w:val="0"/>
              <w:spacing w:before="0"/>
              <w:jc w:val="left"/>
              <w:rPr>
                <w:rFonts w:ascii="Consolas" w:hAnsi="Consolas"/>
                <w:noProof/>
                <w:color w:val="2B91AF"/>
                <w:sz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enum</w:t>
            </w:r>
            <w:r w:rsidRPr="001547CE">
              <w:rPr>
                <w:rFonts w:ascii="Consolas" w:hAnsi="Consolas"/>
                <w:noProof/>
                <w:sz w:val="22"/>
                <w:szCs w:val="22"/>
              </w:rPr>
              <w:t xml:space="preserve"> </w:t>
            </w:r>
            <w:r w:rsidRPr="001547CE">
              <w:rPr>
                <w:rFonts w:ascii="Consolas" w:hAnsi="Consolas"/>
                <w:noProof/>
                <w:color w:val="2B91AF"/>
                <w:sz w:val="22"/>
              </w:rPr>
              <w:t>CoffeeSize</w:t>
            </w:r>
          </w:p>
          <w:p w14:paraId="2B7C2BDD"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14:paraId="55AB9207"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Small=100, Normal=150, Double=300, Overwhelming=600</w:t>
            </w:r>
          </w:p>
          <w:p w14:paraId="320E0118" w14:textId="77777777"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14:paraId="3FB2E170" w14:textId="77777777" w:rsidR="00B76773" w:rsidRPr="00D659CC" w:rsidRDefault="00B76773" w:rsidP="00B76773">
      <w:pPr>
        <w:spacing w:after="120"/>
      </w:pPr>
      <w:r w:rsidRPr="00D659CC">
        <w:t xml:space="preserve">When we try to calculate the coffee price with the new quantity, the </w:t>
      </w:r>
      <w:r w:rsidR="005A4331" w:rsidRPr="00D659CC">
        <w:t>method, which calculates the price,</w:t>
      </w:r>
      <w:r w:rsidRPr="00D659CC">
        <w:t xml:space="preserve"> will throw an exception, informing the user that such amount of coffee is not available in the coffee shop.</w:t>
      </w:r>
    </w:p>
    <w:p w14:paraId="4C7F5ABB" w14:textId="77777777" w:rsidR="00B76773" w:rsidRPr="00D659CC" w:rsidRDefault="00B76773" w:rsidP="00B76773">
      <w:pPr>
        <w:spacing w:after="120"/>
      </w:pPr>
      <w:r w:rsidRPr="00D659CC">
        <w:t xml:space="preserve">What we should do to solve this problem is to add a new </w:t>
      </w:r>
      <w:r w:rsidRPr="00D659CC">
        <w:rPr>
          <w:rFonts w:ascii="Consolas" w:hAnsi="Consolas"/>
          <w:b/>
          <w:bCs/>
          <w:noProof/>
          <w:kern w:val="32"/>
          <w:sz w:val="22"/>
        </w:rPr>
        <w:t>case</w:t>
      </w:r>
      <w:r w:rsidRPr="00D659CC">
        <w:t xml:space="preserve">-condition, which reflects the new constant in the enumerated </w:t>
      </w:r>
      <w:r w:rsidRPr="00D659CC">
        <w:rPr>
          <w:rFonts w:ascii="Consolas" w:hAnsi="Consolas"/>
          <w:b/>
          <w:bCs/>
          <w:noProof/>
          <w:kern w:val="32"/>
          <w:sz w:val="22"/>
        </w:rPr>
        <w:t>CoffeeSize</w:t>
      </w:r>
      <w:r w:rsidRPr="00D659CC">
        <w:t xml:space="preserve"> type.</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B76773" w:rsidRPr="00D659CC" w14:paraId="147C8443" w14:textId="77777777" w:rsidTr="00017382">
        <w:tc>
          <w:tcPr>
            <w:tcW w:w="812" w:type="dxa"/>
            <w:tcBorders>
              <w:top w:val="single" w:sz="4" w:space="0" w:color="auto"/>
              <w:left w:val="single" w:sz="4" w:space="0" w:color="auto"/>
              <w:bottom w:val="single" w:sz="4" w:space="0" w:color="auto"/>
              <w:right w:val="single" w:sz="4" w:space="0" w:color="auto"/>
            </w:tcBorders>
            <w:vAlign w:val="center"/>
          </w:tcPr>
          <w:p w14:paraId="4CC897FE" w14:textId="77777777" w:rsidR="00B76773" w:rsidRPr="00D659CC" w:rsidRDefault="00B76773" w:rsidP="00B76773">
            <w:pPr>
              <w:spacing w:before="0"/>
              <w:jc w:val="center"/>
            </w:pPr>
            <w:r w:rsidRPr="00D659CC">
              <w:rPr>
                <w:noProof/>
              </w:rPr>
              <w:drawing>
                <wp:inline distT="0" distB="0" distL="0" distR="0" wp14:anchorId="46E577B0" wp14:editId="6C2D6E08">
                  <wp:extent cx="321945" cy="321945"/>
                  <wp:effectExtent l="0" t="0" r="1905" b="1905"/>
                  <wp:docPr id="5415" name="Picture 541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467BBFDE" w14:textId="77777777" w:rsidR="00B76773" w:rsidRPr="00D659CC" w:rsidRDefault="00B76773" w:rsidP="00F13939">
            <w:pPr>
              <w:pStyle w:val="WarningMessage"/>
            </w:pPr>
            <w:r w:rsidRPr="00D659CC">
              <w:t>When we modify the list of constants in an existing enumeration, we should be careful not to break the logic of the code that already exists and uses the constants, declared so far.</w:t>
            </w:r>
          </w:p>
        </w:tc>
      </w:tr>
    </w:tbl>
    <w:p w14:paraId="07EAC54D" w14:textId="77777777" w:rsidR="00B76773" w:rsidRPr="00D659CC" w:rsidRDefault="00B76773" w:rsidP="00732360">
      <w:pPr>
        <w:pStyle w:val="Heading2"/>
      </w:pPr>
      <w:bookmarkStart w:id="315" w:name="_Inner_Classes_(Nested"/>
      <w:bookmarkStart w:id="316" w:name="_Toc418709463"/>
      <w:bookmarkEnd w:id="315"/>
      <w:r w:rsidRPr="00D659CC">
        <w:t>Inner Classes (Nested Classes)</w:t>
      </w:r>
      <w:bookmarkEnd w:id="316"/>
    </w:p>
    <w:p w14:paraId="549FCEF9" w14:textId="77777777" w:rsidR="00B76773" w:rsidRPr="00D659CC" w:rsidRDefault="00B76773" w:rsidP="00B76773">
      <w:r w:rsidRPr="00D659CC">
        <w:t xml:space="preserve">In C# an inner (nested) class is called a </w:t>
      </w:r>
      <w:r w:rsidRPr="00D659CC">
        <w:rPr>
          <w:b/>
        </w:rPr>
        <w:t>class that is declared inside the body of another class</w:t>
      </w:r>
      <w:r w:rsidRPr="00D659CC">
        <w:t xml:space="preserve">. Accordingly, the class that encloses the inner class is called an </w:t>
      </w:r>
      <w:r w:rsidRPr="00D659CC">
        <w:rPr>
          <w:b/>
        </w:rPr>
        <w:t>outer class</w:t>
      </w:r>
      <w:r w:rsidRPr="00D659CC">
        <w:t>.</w:t>
      </w:r>
    </w:p>
    <w:p w14:paraId="11D4028C" w14:textId="77777777" w:rsidR="00B76773" w:rsidRPr="00D659CC" w:rsidRDefault="00B76773" w:rsidP="00B76773">
      <w:r w:rsidRPr="00D659CC">
        <w:t>The main reason to declare one class into another are:</w:t>
      </w:r>
    </w:p>
    <w:p w14:paraId="0D727168" w14:textId="77777777" w:rsidR="00B76773" w:rsidRPr="00D659CC" w:rsidRDefault="00B76773" w:rsidP="00DA1C27">
      <w:pPr>
        <w:numPr>
          <w:ilvl w:val="0"/>
          <w:numId w:val="113"/>
        </w:numPr>
        <w:tabs>
          <w:tab w:val="clear" w:pos="568"/>
        </w:tabs>
      </w:pPr>
      <w:r w:rsidRPr="00D659CC">
        <w:t xml:space="preserve">To </w:t>
      </w:r>
      <w:r w:rsidRPr="00D659CC">
        <w:rPr>
          <w:b/>
        </w:rPr>
        <w:t>better organize the code</w:t>
      </w:r>
      <w:r w:rsidRPr="00D659CC">
        <w:t xml:space="preserve"> when working with objects in the real world, among which have a special relationship and one cannot exist without the other.</w:t>
      </w:r>
    </w:p>
    <w:p w14:paraId="7A754D43" w14:textId="77777777" w:rsidR="00B76773" w:rsidRPr="00D659CC" w:rsidRDefault="00B76773" w:rsidP="00DA1C27">
      <w:pPr>
        <w:numPr>
          <w:ilvl w:val="0"/>
          <w:numId w:val="113"/>
        </w:numPr>
        <w:tabs>
          <w:tab w:val="clear" w:pos="568"/>
        </w:tabs>
      </w:pPr>
      <w:r w:rsidRPr="00D659CC">
        <w:lastRenderedPageBreak/>
        <w:t xml:space="preserve">To </w:t>
      </w:r>
      <w:r w:rsidRPr="00D659CC">
        <w:rPr>
          <w:b/>
        </w:rPr>
        <w:t>hide a class in another class</w:t>
      </w:r>
      <w:r w:rsidRPr="00D659CC">
        <w:t>, so that the inner class cannot be used outside the class wrapped it.</w:t>
      </w:r>
    </w:p>
    <w:p w14:paraId="0122032C" w14:textId="77777777" w:rsidR="00B76773" w:rsidRPr="00D659CC" w:rsidRDefault="00B76773" w:rsidP="00B76773">
      <w:r w:rsidRPr="00D659CC">
        <w:t>In general, inner classes are used rarely, because they complicate the structure of the code and increase the nested levels.</w:t>
      </w:r>
    </w:p>
    <w:p w14:paraId="10E05DF8" w14:textId="77777777" w:rsidR="00B76773" w:rsidRPr="00D659CC" w:rsidRDefault="00B76773" w:rsidP="00732360">
      <w:pPr>
        <w:pStyle w:val="Heading3"/>
      </w:pPr>
      <w:r w:rsidRPr="00D659CC">
        <w:t>Declaration of Inner Classes</w:t>
      </w:r>
    </w:p>
    <w:p w14:paraId="0A81A24E" w14:textId="4405282D" w:rsidR="00B76773" w:rsidRPr="00D659CC" w:rsidRDefault="00B76773" w:rsidP="00B76773">
      <w:r w:rsidRPr="00D659CC">
        <w:t xml:space="preserve">The inner classes are declared in the same way as normal </w:t>
      </w:r>
      <w:r w:rsidR="00017382" w:rsidRPr="00D659CC">
        <w:t>classes but</w:t>
      </w:r>
      <w:r w:rsidRPr="00D659CC">
        <w:t xml:space="preserve"> are </w:t>
      </w:r>
      <w:r w:rsidRPr="00D659CC">
        <w:rPr>
          <w:b/>
        </w:rPr>
        <w:t>located within another class</w:t>
      </w:r>
      <w:r w:rsidRPr="00D659CC">
        <w:t>. Allowed modifiers in the declaration of the class are:</w:t>
      </w:r>
    </w:p>
    <w:p w14:paraId="2A3C3396" w14:textId="77777777" w:rsidR="00B76773" w:rsidRPr="00D659CC" w:rsidRDefault="00B76773" w:rsidP="00DA1C27">
      <w:pPr>
        <w:numPr>
          <w:ilvl w:val="0"/>
          <w:numId w:val="114"/>
        </w:numPr>
        <w:tabs>
          <w:tab w:val="clear" w:pos="568"/>
        </w:tabs>
      </w:pPr>
      <w:r w:rsidRPr="00D659CC">
        <w:rPr>
          <w:rFonts w:ascii="Consolas" w:hAnsi="Consolas"/>
          <w:b/>
          <w:bCs/>
          <w:noProof/>
          <w:kern w:val="32"/>
          <w:sz w:val="22"/>
        </w:rPr>
        <w:t>public</w:t>
      </w:r>
      <w:r w:rsidRPr="00D659CC">
        <w:t xml:space="preserve"> – an inner class is accessible from any assembly.</w:t>
      </w:r>
    </w:p>
    <w:p w14:paraId="6293C7E3" w14:textId="77777777" w:rsidR="00B76773" w:rsidRPr="00D659CC" w:rsidRDefault="00B76773" w:rsidP="00DA1C27">
      <w:pPr>
        <w:numPr>
          <w:ilvl w:val="0"/>
          <w:numId w:val="114"/>
        </w:numPr>
        <w:tabs>
          <w:tab w:val="clear" w:pos="568"/>
        </w:tabs>
      </w:pPr>
      <w:r w:rsidRPr="00D659CC">
        <w:rPr>
          <w:rFonts w:ascii="Consolas" w:hAnsi="Consolas"/>
          <w:b/>
          <w:bCs/>
          <w:noProof/>
          <w:kern w:val="32"/>
          <w:sz w:val="22"/>
        </w:rPr>
        <w:t>internal</w:t>
      </w:r>
      <w:r w:rsidRPr="00D659CC">
        <w:t xml:space="preserve"> – an inner class is available in the current assembly, in which is located the outer class.</w:t>
      </w:r>
    </w:p>
    <w:p w14:paraId="5A682F1C" w14:textId="77777777" w:rsidR="00B76773" w:rsidRPr="00D659CC" w:rsidRDefault="00B76773" w:rsidP="00DA1C27">
      <w:pPr>
        <w:numPr>
          <w:ilvl w:val="0"/>
          <w:numId w:val="114"/>
        </w:numPr>
        <w:tabs>
          <w:tab w:val="clear" w:pos="568"/>
        </w:tabs>
      </w:pPr>
      <w:r w:rsidRPr="00D659CC">
        <w:rPr>
          <w:rFonts w:ascii="Consolas" w:hAnsi="Consolas"/>
          <w:b/>
          <w:bCs/>
          <w:noProof/>
          <w:kern w:val="32"/>
          <w:sz w:val="22"/>
        </w:rPr>
        <w:t>private</w:t>
      </w:r>
      <w:r w:rsidRPr="00D659CC">
        <w:t xml:space="preserve"> – access is restricted only to the class </w:t>
      </w:r>
      <w:r w:rsidR="00A672AC">
        <w:t>holding</w:t>
      </w:r>
      <w:r w:rsidRPr="00D659CC">
        <w:t xml:space="preserve"> the inner class.</w:t>
      </w:r>
    </w:p>
    <w:p w14:paraId="69E42D05" w14:textId="77777777" w:rsidR="00B76773" w:rsidRPr="00D659CC" w:rsidRDefault="00B76773" w:rsidP="00DA1C27">
      <w:pPr>
        <w:numPr>
          <w:ilvl w:val="0"/>
          <w:numId w:val="114"/>
        </w:numPr>
        <w:tabs>
          <w:tab w:val="clear" w:pos="568"/>
        </w:tabs>
      </w:pPr>
      <w:r w:rsidRPr="00D659CC">
        <w:rPr>
          <w:rFonts w:ascii="Consolas" w:hAnsi="Consolas"/>
          <w:b/>
          <w:bCs/>
          <w:noProof/>
          <w:kern w:val="32"/>
          <w:sz w:val="22"/>
        </w:rPr>
        <w:t xml:space="preserve">static </w:t>
      </w:r>
      <w:r w:rsidRPr="00D659CC">
        <w:t>– an inner class contains only static members.</w:t>
      </w:r>
    </w:p>
    <w:p w14:paraId="71A00F93" w14:textId="77777777" w:rsidR="00B76773" w:rsidRPr="00D659CC" w:rsidRDefault="00B76773" w:rsidP="00B76773">
      <w:r w:rsidRPr="00D659CC">
        <w:t xml:space="preserve">There are four more permitted modifiers – </w:t>
      </w:r>
      <w:r w:rsidRPr="00D659CC">
        <w:rPr>
          <w:rFonts w:ascii="Consolas" w:hAnsi="Consolas"/>
          <w:b/>
          <w:bCs/>
          <w:noProof/>
          <w:kern w:val="32"/>
          <w:sz w:val="22"/>
        </w:rPr>
        <w:t>abstract</w:t>
      </w:r>
      <w:r w:rsidRPr="00D659CC">
        <w:rPr>
          <w:b/>
          <w:bCs/>
        </w:rPr>
        <w:t xml:space="preserve">, </w:t>
      </w:r>
      <w:r w:rsidRPr="00D659CC">
        <w:rPr>
          <w:rFonts w:ascii="Consolas" w:hAnsi="Consolas"/>
          <w:b/>
          <w:bCs/>
          <w:noProof/>
          <w:kern w:val="32"/>
          <w:sz w:val="22"/>
        </w:rPr>
        <w:t>protected</w:t>
      </w:r>
      <w:r w:rsidRPr="00D659CC">
        <w:rPr>
          <w:b/>
          <w:bCs/>
        </w:rPr>
        <w:t xml:space="preserve">, </w:t>
      </w:r>
      <w:r w:rsidRPr="00D659CC">
        <w:rPr>
          <w:rFonts w:ascii="Consolas" w:hAnsi="Consolas"/>
          <w:b/>
          <w:bCs/>
          <w:noProof/>
          <w:kern w:val="32"/>
          <w:sz w:val="22"/>
        </w:rPr>
        <w:t>protected</w:t>
      </w:r>
      <w:r w:rsidRPr="00D659CC">
        <w:rPr>
          <w:b/>
          <w:bCs/>
        </w:rPr>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sealed</w:t>
      </w:r>
      <w:r w:rsidRPr="00D659CC">
        <w:rPr>
          <w:b/>
          <w:bCs/>
        </w:rPr>
        <w:t xml:space="preserve"> </w:t>
      </w:r>
      <w:r w:rsidRPr="00D659CC">
        <w:t>and</w:t>
      </w:r>
      <w:r w:rsidRPr="00D659CC">
        <w:rPr>
          <w:b/>
          <w:bCs/>
        </w:rPr>
        <w:t xml:space="preserve"> </w:t>
      </w:r>
      <w:r w:rsidRPr="00D659CC">
        <w:rPr>
          <w:rFonts w:ascii="Consolas" w:hAnsi="Consolas"/>
          <w:b/>
          <w:bCs/>
          <w:noProof/>
          <w:kern w:val="32"/>
          <w:sz w:val="22"/>
        </w:rPr>
        <w:t>unsafe</w:t>
      </w:r>
      <w:r w:rsidRPr="00D659CC">
        <w:t>, which are outside the scope and subject of this chapter and will not be considered here.</w:t>
      </w:r>
    </w:p>
    <w:p w14:paraId="248276C9" w14:textId="77777777" w:rsidR="00B76773" w:rsidRPr="00D659CC" w:rsidRDefault="00B76773" w:rsidP="00B76773">
      <w:pPr>
        <w:spacing w:after="120"/>
      </w:pPr>
      <w:r w:rsidRPr="00D659CC">
        <w:t>The keyword</w:t>
      </w:r>
      <w:r w:rsidRPr="00D659CC">
        <w:rPr>
          <w:b/>
          <w:bCs/>
        </w:rPr>
        <w:t xml:space="preserve"> </w:t>
      </w:r>
      <w:r w:rsidRPr="00D659CC">
        <w:rPr>
          <w:rFonts w:ascii="Consolas" w:hAnsi="Consolas"/>
          <w:b/>
          <w:bCs/>
          <w:noProof/>
          <w:kern w:val="32"/>
          <w:sz w:val="22"/>
        </w:rPr>
        <w:t>this</w:t>
      </w:r>
      <w:r w:rsidRPr="00D659CC">
        <w:t xml:space="preserve"> to an inner class has relation only to the internal class, but not to the outside. Fields of the outside class </w:t>
      </w:r>
      <w:r w:rsidRPr="00D659CC">
        <w:rPr>
          <w:b/>
        </w:rPr>
        <w:t>cannot be accessed</w:t>
      </w:r>
      <w:r w:rsidRPr="00D659CC">
        <w:t xml:space="preserve"> using </w:t>
      </w:r>
      <w:r w:rsidR="005F4761" w:rsidRPr="00D659CC">
        <w:t xml:space="preserve">the </w:t>
      </w:r>
      <w:r w:rsidRPr="00D659CC">
        <w:t xml:space="preserve">reference </w:t>
      </w:r>
      <w:r w:rsidRPr="00D659CC">
        <w:rPr>
          <w:rFonts w:ascii="Consolas" w:hAnsi="Consolas"/>
          <w:b/>
          <w:bCs/>
          <w:noProof/>
          <w:kern w:val="32"/>
          <w:sz w:val="22"/>
        </w:rPr>
        <w:t>this</w:t>
      </w:r>
      <w:r w:rsidRPr="00D659CC">
        <w:t>. If necessary fields of the outer class can be accessed by the internal, it needs in creating the internal class to submit a reference to an outer class.</w:t>
      </w:r>
    </w:p>
    <w:p w14:paraId="3C13C494" w14:textId="77777777" w:rsidR="00B76773" w:rsidRPr="00D659CC" w:rsidRDefault="00B76773" w:rsidP="00B76773">
      <w:r w:rsidRPr="00D659CC">
        <w:rPr>
          <w:b/>
        </w:rPr>
        <w:t>Static members</w:t>
      </w:r>
      <w:r w:rsidRPr="00D659CC">
        <w:t xml:space="preserve"> (fields, methods, properties) of the outer class </w:t>
      </w:r>
      <w:r w:rsidRPr="00D659CC">
        <w:rPr>
          <w:b/>
        </w:rPr>
        <w:t xml:space="preserve">are accessible from the </w:t>
      </w:r>
      <w:r w:rsidR="005F4761" w:rsidRPr="00D659CC">
        <w:rPr>
          <w:b/>
        </w:rPr>
        <w:t>inner class</w:t>
      </w:r>
      <w:r w:rsidRPr="00D659CC">
        <w:t xml:space="preserve"> regardless of the</w:t>
      </w:r>
      <w:r w:rsidR="005F4761" w:rsidRPr="00D659CC">
        <w:t>ir</w:t>
      </w:r>
      <w:r w:rsidRPr="00D659CC">
        <w:t xml:space="preserve"> level of access.</w:t>
      </w:r>
    </w:p>
    <w:p w14:paraId="5D692726" w14:textId="77777777" w:rsidR="00B76773" w:rsidRPr="00D659CC" w:rsidRDefault="00B76773" w:rsidP="00732360">
      <w:pPr>
        <w:pStyle w:val="Heading3"/>
      </w:pPr>
      <w:r w:rsidRPr="00D659CC">
        <w:t>Inner Classes – Example</w:t>
      </w:r>
    </w:p>
    <w:p w14:paraId="260FBE4A" w14:textId="77777777" w:rsidR="00B76773" w:rsidRPr="00D659CC" w:rsidRDefault="00B76773" w:rsidP="00B76773">
      <w:pPr>
        <w:spacing w:after="120"/>
      </w:pPr>
      <w:r w:rsidRPr="00D659CC">
        <w:t>Consider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B76773" w:rsidRPr="00D659CC" w14:paraId="402BF646" w14:textId="77777777" w:rsidTr="002340E2">
        <w:tc>
          <w:tcPr>
            <w:tcW w:w="9668" w:type="dxa"/>
            <w:tcBorders>
              <w:top w:val="single" w:sz="4" w:space="0" w:color="auto"/>
              <w:left w:val="single" w:sz="4" w:space="0" w:color="auto"/>
              <w:bottom w:val="single" w:sz="4" w:space="0" w:color="auto"/>
              <w:right w:val="single" w:sz="4" w:space="0" w:color="auto"/>
            </w:tcBorders>
            <w:shd w:val="clear" w:color="auto" w:fill="F3F3F3"/>
          </w:tcPr>
          <w:p w14:paraId="4503DC6C"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OuterClass.cs</w:t>
            </w:r>
          </w:p>
        </w:tc>
      </w:tr>
      <w:tr w:rsidR="00B76773" w:rsidRPr="001547CE" w14:paraId="1D3BBBA2" w14:textId="77777777" w:rsidTr="00D92B38">
        <w:tc>
          <w:tcPr>
            <w:tcW w:w="9637" w:type="dxa"/>
            <w:tcBorders>
              <w:top w:val="single" w:sz="4" w:space="0" w:color="auto"/>
              <w:left w:val="single" w:sz="4" w:space="0" w:color="auto"/>
              <w:bottom w:val="single" w:sz="4" w:space="0" w:color="auto"/>
              <w:right w:val="single" w:sz="4" w:space="0" w:color="auto"/>
            </w:tcBorders>
          </w:tcPr>
          <w:p w14:paraId="7193A981"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OuterClass</w:t>
            </w:r>
          </w:p>
          <w:p w14:paraId="48DA9E0B"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lang w:eastAsia="es-ES"/>
              </w:rPr>
              <w:t>{</w:t>
            </w:r>
          </w:p>
          <w:p w14:paraId="05EDE04B"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rivate string</w:t>
            </w:r>
            <w:r w:rsidRPr="001547CE">
              <w:rPr>
                <w:rFonts w:ascii="Consolas" w:hAnsi="Consolas"/>
                <w:noProof/>
                <w:sz w:val="22"/>
              </w:rPr>
              <w:t xml:space="preserve"> name;</w:t>
            </w:r>
          </w:p>
          <w:p w14:paraId="11C25DFD" w14:textId="77777777" w:rsidR="00B76773" w:rsidRPr="00D92B38" w:rsidRDefault="00B76773" w:rsidP="00A672AC">
            <w:pPr>
              <w:autoSpaceDE w:val="0"/>
              <w:autoSpaceDN w:val="0"/>
              <w:adjustRightInd w:val="0"/>
              <w:spacing w:before="0" w:line="233" w:lineRule="auto"/>
              <w:jc w:val="left"/>
              <w:rPr>
                <w:rFonts w:ascii="Consolas" w:hAnsi="Consolas" w:cs="Courier New"/>
                <w:noProof/>
                <w:sz w:val="14"/>
                <w:szCs w:val="12"/>
                <w:lang w:eastAsia="es-ES"/>
              </w:rPr>
            </w:pPr>
          </w:p>
          <w:p w14:paraId="689C63FC"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rivate</w:t>
            </w:r>
            <w:r w:rsidRPr="001547CE">
              <w:rPr>
                <w:rFonts w:ascii="Consolas" w:hAnsi="Consolas"/>
                <w:noProof/>
                <w:sz w:val="22"/>
              </w:rPr>
              <w:t xml:space="preserve"> OuterClass(</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14:paraId="52B4B9C6"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7A47CB1A"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name = name;</w:t>
            </w:r>
          </w:p>
          <w:p w14:paraId="2F478D0C"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66FACEB6" w14:textId="77777777" w:rsidR="00B76773" w:rsidRPr="00D92B38" w:rsidRDefault="00B76773" w:rsidP="00A672AC">
            <w:pPr>
              <w:autoSpaceDE w:val="0"/>
              <w:autoSpaceDN w:val="0"/>
              <w:adjustRightInd w:val="0"/>
              <w:spacing w:before="0" w:line="233" w:lineRule="auto"/>
              <w:jc w:val="left"/>
              <w:rPr>
                <w:rFonts w:ascii="Consolas" w:hAnsi="Consolas" w:cs="Courier New"/>
                <w:noProof/>
                <w:sz w:val="14"/>
                <w:szCs w:val="12"/>
                <w:lang w:eastAsia="es-ES"/>
              </w:rPr>
            </w:pPr>
          </w:p>
          <w:p w14:paraId="3ED915A7"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rivate class </w:t>
            </w:r>
            <w:r w:rsidRPr="001547CE">
              <w:rPr>
                <w:rFonts w:ascii="Consolas" w:hAnsi="Consolas"/>
                <w:noProof/>
                <w:color w:val="2B91AF"/>
                <w:sz w:val="22"/>
              </w:rPr>
              <w:t>NestedClass</w:t>
            </w:r>
          </w:p>
          <w:p w14:paraId="292072F9"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5CE782FC"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rivate string</w:t>
            </w:r>
            <w:r w:rsidRPr="001547CE">
              <w:rPr>
                <w:rFonts w:ascii="Consolas" w:hAnsi="Consolas"/>
                <w:noProof/>
                <w:sz w:val="22"/>
              </w:rPr>
              <w:t xml:space="preserve"> name;</w:t>
            </w:r>
          </w:p>
          <w:p w14:paraId="3898F728"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private </w:t>
            </w:r>
            <w:r w:rsidRPr="001547CE">
              <w:rPr>
                <w:rFonts w:ascii="Consolas" w:hAnsi="Consolas"/>
                <w:noProof/>
                <w:color w:val="2B91AF"/>
                <w:sz w:val="22"/>
              </w:rPr>
              <w:t>OuterClass</w:t>
            </w:r>
            <w:r w:rsidRPr="001547CE">
              <w:rPr>
                <w:rFonts w:ascii="Consolas" w:hAnsi="Consolas"/>
                <w:noProof/>
                <w:sz w:val="22"/>
              </w:rPr>
              <w:t xml:space="preserve"> parent;</w:t>
            </w:r>
          </w:p>
          <w:p w14:paraId="5F4E8BCD" w14:textId="77777777" w:rsidR="00B76773" w:rsidRPr="00D92B38" w:rsidRDefault="00B76773" w:rsidP="00A672AC">
            <w:pPr>
              <w:autoSpaceDE w:val="0"/>
              <w:autoSpaceDN w:val="0"/>
              <w:adjustRightInd w:val="0"/>
              <w:spacing w:before="0" w:line="233" w:lineRule="auto"/>
              <w:jc w:val="left"/>
              <w:rPr>
                <w:rFonts w:ascii="Consolas" w:hAnsi="Consolas" w:cs="Courier New"/>
                <w:noProof/>
                <w:sz w:val="14"/>
                <w:szCs w:val="12"/>
                <w:lang w:eastAsia="es-ES"/>
              </w:rPr>
            </w:pPr>
          </w:p>
          <w:p w14:paraId="6356223E"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005F4761" w:rsidRPr="001547CE">
              <w:rPr>
                <w:rFonts w:ascii="Consolas" w:hAnsi="Consolas"/>
                <w:noProof/>
                <w:sz w:val="22"/>
              </w:rPr>
              <w:t>Nested</w:t>
            </w:r>
            <w:r w:rsidRPr="001547CE">
              <w:rPr>
                <w:rFonts w:ascii="Consolas" w:hAnsi="Consolas"/>
                <w:noProof/>
                <w:sz w:val="22"/>
              </w:rPr>
              <w:t>Class(</w:t>
            </w:r>
            <w:r w:rsidRPr="001547CE">
              <w:rPr>
                <w:rFonts w:ascii="Consolas" w:hAnsi="Consolas"/>
                <w:noProof/>
                <w:color w:val="2B91AF"/>
                <w:sz w:val="22"/>
              </w:rPr>
              <w:t>OuterClass</w:t>
            </w:r>
            <w:r w:rsidRPr="001547CE">
              <w:rPr>
                <w:rFonts w:ascii="Consolas" w:hAnsi="Consolas"/>
                <w:noProof/>
                <w:sz w:val="22"/>
              </w:rPr>
              <w:t xml:space="preserve"> parent,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14:paraId="7A6C9E81"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14:paraId="3409AFFA"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parent = parent;</w:t>
            </w:r>
          </w:p>
          <w:p w14:paraId="72B0E00F"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name = name;</w:t>
            </w:r>
          </w:p>
          <w:p w14:paraId="0690A247"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lang w:eastAsia="es-ES"/>
              </w:rPr>
              <w:t>}</w:t>
            </w:r>
          </w:p>
          <w:p w14:paraId="75AE36F6" w14:textId="77777777" w:rsidR="00B76773" w:rsidRPr="00D92B38" w:rsidRDefault="00B76773" w:rsidP="00A672AC">
            <w:pPr>
              <w:autoSpaceDE w:val="0"/>
              <w:autoSpaceDN w:val="0"/>
              <w:adjustRightInd w:val="0"/>
              <w:spacing w:before="0" w:line="233" w:lineRule="auto"/>
              <w:jc w:val="left"/>
              <w:rPr>
                <w:rFonts w:ascii="Consolas" w:hAnsi="Consolas" w:cs="Courier New"/>
                <w:noProof/>
                <w:sz w:val="14"/>
                <w:szCs w:val="12"/>
                <w:lang w:eastAsia="es-ES"/>
              </w:rPr>
            </w:pPr>
          </w:p>
          <w:p w14:paraId="377F6BE9"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ublic void</w:t>
            </w:r>
            <w:r w:rsidRPr="001547CE">
              <w:rPr>
                <w:rFonts w:ascii="Consolas" w:hAnsi="Consolas"/>
                <w:noProof/>
                <w:sz w:val="22"/>
              </w:rPr>
              <w:t xml:space="preserve"> PrintNames()</w:t>
            </w:r>
          </w:p>
          <w:p w14:paraId="2E5B9CE4"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14:paraId="0B9EA91A"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Nested name: "</w:t>
            </w:r>
            <w:r w:rsidRPr="001547CE">
              <w:rPr>
                <w:rFonts w:ascii="Consolas" w:hAnsi="Consolas"/>
                <w:noProof/>
                <w:sz w:val="22"/>
              </w:rPr>
              <w:t xml:space="preserve"> + </w:t>
            </w:r>
            <w:r w:rsidRPr="001547CE">
              <w:rPr>
                <w:rFonts w:ascii="Consolas" w:hAnsi="Consolas" w:cs="Courier New"/>
                <w:noProof/>
                <w:color w:val="0000FF"/>
                <w:sz w:val="22"/>
                <w:lang w:eastAsia="es-ES"/>
              </w:rPr>
              <w:t>this</w:t>
            </w:r>
            <w:r w:rsidRPr="001547CE">
              <w:rPr>
                <w:rFonts w:ascii="Consolas" w:hAnsi="Consolas"/>
                <w:noProof/>
                <w:sz w:val="22"/>
              </w:rPr>
              <w:t>.name);</w:t>
            </w:r>
          </w:p>
          <w:p w14:paraId="60CA0EDA"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Outer name: "</w:t>
            </w:r>
            <w:r w:rsidRPr="001547CE">
              <w:rPr>
                <w:rFonts w:ascii="Consolas" w:hAnsi="Consolas"/>
                <w:noProof/>
                <w:sz w:val="22"/>
              </w:rPr>
              <w:t xml:space="preserve"> + </w:t>
            </w:r>
            <w:r w:rsidRPr="001547CE">
              <w:rPr>
                <w:rFonts w:ascii="Consolas" w:hAnsi="Consolas" w:cs="Courier New"/>
                <w:noProof/>
                <w:color w:val="0000FF"/>
                <w:sz w:val="22"/>
                <w:lang w:eastAsia="es-ES"/>
              </w:rPr>
              <w:t>this</w:t>
            </w:r>
            <w:r w:rsidRPr="001547CE">
              <w:rPr>
                <w:rFonts w:ascii="Consolas" w:hAnsi="Consolas"/>
                <w:noProof/>
                <w:sz w:val="22"/>
              </w:rPr>
              <w:t>.parent.name);</w:t>
            </w:r>
          </w:p>
          <w:p w14:paraId="42A8BB2E"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14:paraId="5E21A276"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4B625F09" w14:textId="77777777" w:rsidR="00B76773" w:rsidRPr="00D92B38" w:rsidRDefault="00B76773" w:rsidP="00A672AC">
            <w:pPr>
              <w:autoSpaceDE w:val="0"/>
              <w:autoSpaceDN w:val="0"/>
              <w:adjustRightInd w:val="0"/>
              <w:spacing w:before="0" w:line="233" w:lineRule="auto"/>
              <w:jc w:val="left"/>
              <w:rPr>
                <w:rFonts w:ascii="Consolas" w:hAnsi="Consolas" w:cs="Courier New"/>
                <w:noProof/>
                <w:sz w:val="14"/>
                <w:szCs w:val="12"/>
                <w:lang w:eastAsia="es-ES"/>
              </w:rPr>
            </w:pPr>
          </w:p>
          <w:p w14:paraId="17E4B1C4"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static void</w:t>
            </w:r>
            <w:r w:rsidRPr="001547CE">
              <w:rPr>
                <w:rFonts w:ascii="Consolas" w:hAnsi="Consolas"/>
                <w:noProof/>
                <w:sz w:val="22"/>
              </w:rPr>
              <w:t xml:space="preserve"> Main()</w:t>
            </w:r>
          </w:p>
          <w:p w14:paraId="3B846958"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61CA3733" w14:textId="77777777"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OuterClass</w:t>
            </w:r>
            <w:r w:rsidRPr="001547CE">
              <w:rPr>
                <w:rFonts w:ascii="Consolas" w:hAnsi="Consolas"/>
                <w:noProof/>
                <w:sz w:val="22"/>
              </w:rPr>
              <w:t xml:space="preserve"> outerClass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OuterClass</w:t>
            </w:r>
            <w:r w:rsidRPr="001547CE">
              <w:rPr>
                <w:rFonts w:ascii="Consolas" w:hAnsi="Consolas"/>
                <w:noProof/>
                <w:sz w:val="22"/>
              </w:rPr>
              <w:t>(</w:t>
            </w:r>
            <w:r w:rsidRPr="001547CE">
              <w:rPr>
                <w:rFonts w:ascii="Consolas" w:hAnsi="Consolas" w:cs="Courier New"/>
                <w:noProof/>
                <w:color w:val="A31515"/>
                <w:sz w:val="22"/>
                <w:lang w:eastAsia="es-ES"/>
              </w:rPr>
              <w:t>"outer"</w:t>
            </w:r>
            <w:r w:rsidRPr="001547CE">
              <w:rPr>
                <w:rFonts w:ascii="Consolas" w:hAnsi="Consolas"/>
                <w:noProof/>
                <w:sz w:val="22"/>
              </w:rPr>
              <w:t>);</w:t>
            </w:r>
          </w:p>
          <w:p w14:paraId="076AD09E" w14:textId="77777777" w:rsidR="002340E2"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NestedClass</w:t>
            </w:r>
            <w:r w:rsidRPr="001547CE">
              <w:rPr>
                <w:rFonts w:ascii="Consolas" w:hAnsi="Consolas"/>
                <w:noProof/>
                <w:sz w:val="22"/>
              </w:rPr>
              <w:t xml:space="preserve"> nestedClass =</w:t>
            </w:r>
          </w:p>
          <w:p w14:paraId="18617428" w14:textId="6255DB0B" w:rsidR="00B76773" w:rsidRPr="001547CE" w:rsidRDefault="002340E2"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00D92B38">
              <w:rPr>
                <w:rFonts w:ascii="Consolas" w:hAnsi="Consolas" w:cs="Courier New"/>
                <w:noProof/>
                <w:color w:val="0000FF"/>
                <w:sz w:val="22"/>
                <w:lang w:eastAsia="es-ES"/>
              </w:rPr>
              <w:t>n</w:t>
            </w:r>
            <w:r w:rsidR="00B76773" w:rsidRPr="001547CE">
              <w:rPr>
                <w:rFonts w:ascii="Consolas" w:hAnsi="Consolas" w:cs="Courier New"/>
                <w:noProof/>
                <w:color w:val="0000FF"/>
                <w:sz w:val="22"/>
                <w:lang w:eastAsia="es-ES"/>
              </w:rPr>
              <w:t>ew</w:t>
            </w:r>
            <w:r>
              <w:rPr>
                <w:rFonts w:ascii="Consolas" w:hAnsi="Consolas" w:cs="Courier New"/>
                <w:noProof/>
                <w:color w:val="0000FF"/>
                <w:sz w:val="22"/>
                <w:lang w:eastAsia="es-ES"/>
              </w:rPr>
              <w:t xml:space="preserve"> </w:t>
            </w:r>
            <w:r w:rsidR="005F4761" w:rsidRPr="001547CE">
              <w:rPr>
                <w:rFonts w:ascii="Consolas" w:hAnsi="Consolas"/>
                <w:noProof/>
                <w:color w:val="2B91AF"/>
                <w:sz w:val="22"/>
              </w:rPr>
              <w:t>Outer</w:t>
            </w:r>
            <w:r w:rsidR="00B76773" w:rsidRPr="001547CE">
              <w:rPr>
                <w:rFonts w:ascii="Consolas" w:hAnsi="Consolas"/>
                <w:noProof/>
                <w:color w:val="2B91AF"/>
                <w:sz w:val="22"/>
              </w:rPr>
              <w:t>Class</w:t>
            </w:r>
            <w:r w:rsidR="00B76773" w:rsidRPr="001547CE">
              <w:rPr>
                <w:rFonts w:ascii="Consolas" w:hAnsi="Consolas"/>
                <w:noProof/>
                <w:sz w:val="22"/>
              </w:rPr>
              <w:t>.</w:t>
            </w:r>
            <w:r w:rsidR="005F4761" w:rsidRPr="001547CE">
              <w:rPr>
                <w:rFonts w:ascii="Consolas" w:hAnsi="Consolas"/>
                <w:noProof/>
                <w:color w:val="2B91AF"/>
                <w:sz w:val="22"/>
              </w:rPr>
              <w:t>Nested</w:t>
            </w:r>
            <w:r w:rsidR="00B76773" w:rsidRPr="001547CE">
              <w:rPr>
                <w:rFonts w:ascii="Consolas" w:hAnsi="Consolas"/>
                <w:noProof/>
                <w:color w:val="2B91AF"/>
                <w:sz w:val="22"/>
              </w:rPr>
              <w:t>Class</w:t>
            </w:r>
            <w:r w:rsidR="00B76773" w:rsidRPr="001547CE">
              <w:rPr>
                <w:rFonts w:ascii="Consolas" w:hAnsi="Consolas"/>
                <w:noProof/>
                <w:sz w:val="22"/>
              </w:rPr>
              <w:t xml:space="preserve">(outerClass, </w:t>
            </w:r>
            <w:r w:rsidR="00B76773" w:rsidRPr="001547CE">
              <w:rPr>
                <w:rFonts w:ascii="Consolas" w:hAnsi="Consolas" w:cs="Courier New"/>
                <w:noProof/>
                <w:color w:val="A31515"/>
                <w:sz w:val="22"/>
                <w:lang w:eastAsia="es-ES"/>
              </w:rPr>
              <w:t>"nested"</w:t>
            </w:r>
            <w:r w:rsidR="00B76773" w:rsidRPr="001547CE">
              <w:rPr>
                <w:rFonts w:ascii="Consolas" w:hAnsi="Consolas"/>
                <w:noProof/>
                <w:sz w:val="22"/>
              </w:rPr>
              <w:t>);</w:t>
            </w:r>
          </w:p>
          <w:p w14:paraId="6DB1F45A"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nestedClass.PrintNames();</w:t>
            </w:r>
          </w:p>
          <w:p w14:paraId="5EF80805"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6C58943C" w14:textId="77777777"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1799F6D1" w14:textId="77777777" w:rsidR="00B76773" w:rsidRPr="00D659CC" w:rsidRDefault="00B76773" w:rsidP="00B76773">
      <w:r w:rsidRPr="00D659CC">
        <w:lastRenderedPageBreak/>
        <w:t xml:space="preserve">In the example the outer class </w:t>
      </w:r>
      <w:r w:rsidRPr="00D659CC">
        <w:rPr>
          <w:rFonts w:ascii="Consolas" w:hAnsi="Consolas"/>
          <w:b/>
          <w:bCs/>
          <w:noProof/>
          <w:kern w:val="32"/>
          <w:sz w:val="22"/>
        </w:rPr>
        <w:t>OuterClass</w:t>
      </w:r>
      <w:r w:rsidRPr="00D659CC">
        <w:rPr>
          <w:b/>
          <w:bCs/>
        </w:rPr>
        <w:t xml:space="preserve"> </w:t>
      </w:r>
      <w:r w:rsidRPr="00D659CC">
        <w:t xml:space="preserve">defines into itself as a member the class </w:t>
      </w:r>
      <w:r w:rsidRPr="00D659CC">
        <w:rPr>
          <w:rFonts w:ascii="Consolas" w:hAnsi="Consolas"/>
          <w:b/>
          <w:bCs/>
          <w:noProof/>
          <w:kern w:val="32"/>
          <w:sz w:val="22"/>
        </w:rPr>
        <w:t>InnerClass</w:t>
      </w:r>
      <w:r w:rsidRPr="00D659CC">
        <w:rPr>
          <w:bCs/>
        </w:rPr>
        <w:t>.</w:t>
      </w:r>
      <w:r w:rsidRPr="00D659CC">
        <w:t xml:space="preserve"> Non-static inner class methods have access to their own body </w:t>
      </w:r>
      <w:r w:rsidRPr="00D659CC">
        <w:rPr>
          <w:rFonts w:ascii="Consolas" w:hAnsi="Consolas"/>
          <w:b/>
          <w:bCs/>
          <w:noProof/>
          <w:kern w:val="32"/>
          <w:sz w:val="22"/>
        </w:rPr>
        <w:t>this</w:t>
      </w:r>
      <w:r w:rsidRPr="00D659CC">
        <w:t xml:space="preserve"> as well as the instance of outside class </w:t>
      </w:r>
      <w:r w:rsidRPr="00D659CC">
        <w:rPr>
          <w:rFonts w:ascii="Consolas" w:hAnsi="Consolas"/>
          <w:b/>
          <w:bCs/>
          <w:noProof/>
          <w:kern w:val="32"/>
          <w:sz w:val="22"/>
        </w:rPr>
        <w:t>parent</w:t>
      </w:r>
      <w:r w:rsidRPr="00D659CC">
        <w:t xml:space="preserve"> (through syntax </w:t>
      </w:r>
      <w:r w:rsidRPr="00D659CC">
        <w:rPr>
          <w:rFonts w:ascii="Consolas" w:hAnsi="Consolas"/>
          <w:b/>
          <w:bCs/>
          <w:noProof/>
          <w:kern w:val="32"/>
          <w:sz w:val="22"/>
        </w:rPr>
        <w:t>this.parent</w:t>
      </w:r>
      <w:r w:rsidRPr="00D659CC">
        <w:t xml:space="preserve">, if the </w:t>
      </w:r>
      <w:r w:rsidRPr="00D659CC">
        <w:rPr>
          <w:rFonts w:ascii="Consolas" w:hAnsi="Consolas"/>
          <w:b/>
          <w:bCs/>
          <w:noProof/>
          <w:kern w:val="32"/>
          <w:sz w:val="22"/>
        </w:rPr>
        <w:t>parent</w:t>
      </w:r>
      <w:r w:rsidRPr="00D659CC">
        <w:t xml:space="preserve"> reference is added by the developer). In the example while creating the inner class, </w:t>
      </w:r>
      <w:r w:rsidRPr="00D659CC">
        <w:rPr>
          <w:rFonts w:ascii="Consolas" w:hAnsi="Consolas"/>
          <w:b/>
          <w:bCs/>
          <w:noProof/>
          <w:kern w:val="32"/>
          <w:sz w:val="22"/>
        </w:rPr>
        <w:t>parent</w:t>
      </w:r>
      <w:r w:rsidRPr="00D659CC">
        <w:t xml:space="preserve"> reference is set to constructor of the outer class.</w:t>
      </w:r>
    </w:p>
    <w:p w14:paraId="089E75EA" w14:textId="77777777" w:rsidR="00B76773" w:rsidRPr="00D659CC" w:rsidRDefault="00B76773" w:rsidP="00B76773">
      <w:pPr>
        <w:spacing w:after="120"/>
      </w:pPr>
      <w:r w:rsidRPr="00D659CC">
        <w:t xml:space="preserve">If we </w:t>
      </w:r>
      <w:r w:rsidR="005F4761" w:rsidRPr="00D659CC">
        <w:t>run</w:t>
      </w:r>
      <w:r w:rsidRPr="00D659CC">
        <w:t xml:space="preserve"> the above example, we wi</w:t>
      </w:r>
      <w:r w:rsidR="00E559E3" w:rsidRPr="00D659CC">
        <w:t>ll obtain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2F7406B2" w14:textId="77777777" w:rsidTr="00D92B38">
        <w:tc>
          <w:tcPr>
            <w:tcW w:w="9637" w:type="dxa"/>
            <w:tcBorders>
              <w:top w:val="single" w:sz="4" w:space="0" w:color="auto"/>
              <w:left w:val="single" w:sz="4" w:space="0" w:color="auto"/>
              <w:bottom w:val="single" w:sz="4" w:space="0" w:color="auto"/>
              <w:right w:val="single" w:sz="4" w:space="0" w:color="auto"/>
            </w:tcBorders>
          </w:tcPr>
          <w:p w14:paraId="421E3826" w14:textId="77777777" w:rsidR="00B76773" w:rsidRPr="00D659CC" w:rsidRDefault="00E3434F" w:rsidP="00B76773">
            <w:pPr>
              <w:spacing w:before="0"/>
              <w:rPr>
                <w:rFonts w:ascii="Consolas" w:hAnsi="Consolas" w:cs="Courier New"/>
                <w:sz w:val="22"/>
              </w:rPr>
            </w:pPr>
            <w:r>
              <w:rPr>
                <w:rFonts w:ascii="Consolas" w:hAnsi="Consolas" w:cs="Courier New"/>
                <w:sz w:val="22"/>
              </w:rPr>
              <w:t>Nested</w:t>
            </w:r>
            <w:r w:rsidR="00B76773" w:rsidRPr="00D659CC">
              <w:rPr>
                <w:rFonts w:ascii="Consolas" w:hAnsi="Consolas" w:cs="Courier New"/>
                <w:sz w:val="22"/>
              </w:rPr>
              <w:t xml:space="preserve"> name: </w:t>
            </w:r>
            <w:r>
              <w:rPr>
                <w:rFonts w:ascii="Consolas" w:hAnsi="Consolas" w:cs="Courier New"/>
                <w:sz w:val="22"/>
              </w:rPr>
              <w:t>nested</w:t>
            </w:r>
          </w:p>
          <w:p w14:paraId="1C5CCEBE" w14:textId="77777777" w:rsidR="00B76773" w:rsidRPr="00D659CC" w:rsidRDefault="00B76773" w:rsidP="00B76773">
            <w:pPr>
              <w:spacing w:before="0"/>
              <w:rPr>
                <w:rFonts w:ascii="Consolas" w:hAnsi="Consolas" w:cs="Courier New"/>
                <w:sz w:val="22"/>
              </w:rPr>
            </w:pPr>
            <w:r w:rsidRPr="00D659CC">
              <w:rPr>
                <w:rFonts w:ascii="Consolas" w:hAnsi="Consolas" w:cs="Courier New"/>
                <w:sz w:val="22"/>
              </w:rPr>
              <w:t>Outer name: outer</w:t>
            </w:r>
          </w:p>
        </w:tc>
      </w:tr>
    </w:tbl>
    <w:p w14:paraId="1131B2EF" w14:textId="77777777" w:rsidR="00B76773" w:rsidRPr="00D659CC" w:rsidRDefault="00B76773" w:rsidP="00732360">
      <w:pPr>
        <w:pStyle w:val="Heading3"/>
      </w:pPr>
      <w:r w:rsidRPr="00D659CC">
        <w:t>Usage of Inner Classes</w:t>
      </w:r>
    </w:p>
    <w:p w14:paraId="3AAA2D40" w14:textId="77777777" w:rsidR="00B76773" w:rsidRPr="00D659CC" w:rsidRDefault="00B76773" w:rsidP="00B76773">
      <w:pPr>
        <w:spacing w:after="120"/>
      </w:pPr>
      <w:r w:rsidRPr="00D659CC">
        <w:t>Consider an example. Let</w:t>
      </w:r>
      <w:r w:rsidR="002509B8" w:rsidRPr="00D659CC">
        <w:t>’s</w:t>
      </w:r>
      <w:r w:rsidRPr="00D659CC">
        <w:t xml:space="preserve"> have a class for car – </w:t>
      </w:r>
      <w:r w:rsidRPr="00D659CC">
        <w:rPr>
          <w:rFonts w:ascii="Consolas" w:hAnsi="Consolas"/>
          <w:b/>
          <w:bCs/>
          <w:noProof/>
          <w:kern w:val="32"/>
          <w:sz w:val="22"/>
        </w:rPr>
        <w:t>Car</w:t>
      </w:r>
      <w:r w:rsidRPr="00D659CC">
        <w:rPr>
          <w:b/>
          <w:bCs/>
        </w:rPr>
        <w:t>.</w:t>
      </w:r>
      <w:r w:rsidRPr="00D659CC">
        <w:t xml:space="preserve"> Each car has an engine and doors. Unlike the car</w:t>
      </w:r>
      <w:r w:rsidR="002509B8" w:rsidRPr="00D659CC">
        <w:t>’s</w:t>
      </w:r>
      <w:r w:rsidRPr="00D659CC">
        <w:t xml:space="preserve"> door, however, the engine makes no sense regarded as being outside the car, because without it, the car cannot run, i.e. we have composition (see </w:t>
      </w:r>
      <w:r w:rsidR="00FC5687" w:rsidRPr="00D659CC">
        <w:t xml:space="preserve">the </w:t>
      </w:r>
      <w:r w:rsidRPr="00D659CC">
        <w:t>section "</w:t>
      </w:r>
      <w:hyperlink w:anchor="Class_Diagrams_Composition" w:history="1">
        <w:r w:rsidR="00CE6EB3" w:rsidRPr="00D659CC">
          <w:rPr>
            <w:rStyle w:val="Hyperlink"/>
          </w:rPr>
          <w:t xml:space="preserve">Class Diagrams: </w:t>
        </w:r>
        <w:r w:rsidRPr="00D659CC">
          <w:rPr>
            <w:rStyle w:val="Hyperlink"/>
          </w:rPr>
          <w:t>Composition</w:t>
        </w:r>
      </w:hyperlink>
      <w:r w:rsidRPr="00D659CC">
        <w:t>" in the chapter "</w:t>
      </w:r>
      <w:hyperlink w:anchor="Chapter_20_Object_Oriented_Programming" w:history="1">
        <w:r w:rsidRPr="00D659CC">
          <w:rPr>
            <w:color w:val="0000FF"/>
            <w:u w:val="single"/>
          </w:rPr>
          <w:t xml:space="preserve">Principles of </w:t>
        </w:r>
        <w:r w:rsidR="00FC5687" w:rsidRPr="00D659CC">
          <w:rPr>
            <w:color w:val="0000FF"/>
            <w:u w:val="single"/>
          </w:rPr>
          <w:t>O</w:t>
        </w:r>
        <w:r w:rsidRPr="00D659CC">
          <w:rPr>
            <w:color w:val="0000FF"/>
            <w:u w:val="single"/>
          </w:rPr>
          <w:t>bject-</w:t>
        </w:r>
        <w:r w:rsidR="00FC5687" w:rsidRPr="00D659CC">
          <w:rPr>
            <w:color w:val="0000FF"/>
            <w:u w:val="single"/>
          </w:rPr>
          <w:t>O</w:t>
        </w:r>
        <w:r w:rsidRPr="00D659CC">
          <w:rPr>
            <w:color w:val="0000FF"/>
            <w:u w:val="single"/>
          </w:rPr>
          <w:t xml:space="preserve">riented </w:t>
        </w:r>
        <w:r w:rsidR="00FC5687" w:rsidRPr="00D659CC">
          <w:rPr>
            <w:color w:val="0000FF"/>
            <w:u w:val="single"/>
          </w:rPr>
          <w:t>P</w:t>
        </w:r>
        <w:r w:rsidRPr="00D659CC">
          <w:rPr>
            <w:color w:val="0000FF"/>
            <w:u w:val="single"/>
          </w:rPr>
          <w:t>rogramming</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B76773" w:rsidRPr="00D659CC" w14:paraId="06F6E845" w14:textId="77777777" w:rsidTr="00D92B38">
        <w:tc>
          <w:tcPr>
            <w:tcW w:w="812" w:type="dxa"/>
            <w:tcBorders>
              <w:top w:val="single" w:sz="4" w:space="0" w:color="auto"/>
              <w:left w:val="single" w:sz="4" w:space="0" w:color="auto"/>
              <w:bottom w:val="single" w:sz="4" w:space="0" w:color="auto"/>
              <w:right w:val="single" w:sz="4" w:space="0" w:color="auto"/>
            </w:tcBorders>
            <w:vAlign w:val="center"/>
          </w:tcPr>
          <w:p w14:paraId="2D96D375" w14:textId="77777777" w:rsidR="00B76773" w:rsidRPr="00D659CC" w:rsidRDefault="00B76773" w:rsidP="00B76773">
            <w:pPr>
              <w:spacing w:before="0"/>
              <w:jc w:val="center"/>
            </w:pPr>
            <w:r w:rsidRPr="00D659CC">
              <w:rPr>
                <w:noProof/>
              </w:rPr>
              <w:drawing>
                <wp:inline distT="0" distB="0" distL="0" distR="0" wp14:anchorId="25E3139B" wp14:editId="1373EDF7">
                  <wp:extent cx="327660" cy="327660"/>
                  <wp:effectExtent l="0" t="0" r="0" b="0"/>
                  <wp:docPr id="5416" name="Picture 541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0E3AF5DD" w14:textId="77777777" w:rsidR="00B76773" w:rsidRPr="00D659CC" w:rsidRDefault="00B76773" w:rsidP="00F13939">
            <w:pPr>
              <w:pStyle w:val="WarningMessage"/>
            </w:pPr>
            <w:r w:rsidRPr="00D659CC">
              <w:t>When the connection between the two classes is a composition, the class, which consequently is a part of another class, is convenient to be declared as inner class.</w:t>
            </w:r>
          </w:p>
        </w:tc>
      </w:tr>
    </w:tbl>
    <w:p w14:paraId="49394F65" w14:textId="77777777" w:rsidR="00B76773" w:rsidRPr="00D659CC" w:rsidRDefault="00B76773" w:rsidP="00B76773">
      <w:pPr>
        <w:spacing w:after="120"/>
      </w:pPr>
      <w:r w:rsidRPr="00D659CC">
        <w:t xml:space="preserve">Therefore, if you declare the class for a car: </w:t>
      </w:r>
      <w:r w:rsidRPr="00D659CC">
        <w:rPr>
          <w:rFonts w:ascii="Consolas" w:hAnsi="Consolas"/>
          <w:b/>
          <w:bCs/>
          <w:noProof/>
          <w:kern w:val="32"/>
          <w:sz w:val="22"/>
        </w:rPr>
        <w:t>Car</w:t>
      </w:r>
      <w:r w:rsidRPr="00D659CC">
        <w:t xml:space="preserve"> would be appropriate to create an inner class </w:t>
      </w:r>
      <w:r w:rsidRPr="00D659CC">
        <w:rPr>
          <w:rFonts w:ascii="Consolas" w:hAnsi="Consolas"/>
          <w:b/>
          <w:bCs/>
          <w:noProof/>
          <w:kern w:val="32"/>
          <w:sz w:val="22"/>
        </w:rPr>
        <w:t>Engine</w:t>
      </w:r>
      <w:r w:rsidRPr="00D659CC">
        <w:rPr>
          <w:b/>
          <w:bCs/>
        </w:rPr>
        <w:t>,</w:t>
      </w:r>
      <w:r w:rsidRPr="00D659CC">
        <w:t xml:space="preserve"> which will reflect the appropriate concept for the car eng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5AEE9B9A" w14:textId="77777777" w:rsidTr="00D92B38">
        <w:tc>
          <w:tcPr>
            <w:tcW w:w="9637" w:type="dxa"/>
            <w:tcBorders>
              <w:top w:val="single" w:sz="4" w:space="0" w:color="auto"/>
              <w:left w:val="single" w:sz="4" w:space="0" w:color="auto"/>
              <w:bottom w:val="single" w:sz="4" w:space="0" w:color="auto"/>
              <w:right w:val="single" w:sz="4" w:space="0" w:color="auto"/>
            </w:tcBorders>
            <w:shd w:val="clear" w:color="auto" w:fill="F3F3F3"/>
          </w:tcPr>
          <w:p w14:paraId="36A7B59A"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ar.cs</w:t>
            </w:r>
          </w:p>
        </w:tc>
      </w:tr>
      <w:tr w:rsidR="00B76773" w:rsidRPr="00D659CC" w14:paraId="0A3A8831" w14:textId="77777777" w:rsidTr="00163F2D">
        <w:tc>
          <w:tcPr>
            <w:tcW w:w="7970" w:type="dxa"/>
            <w:tcBorders>
              <w:top w:val="single" w:sz="4" w:space="0" w:color="auto"/>
              <w:left w:val="single" w:sz="4" w:space="0" w:color="auto"/>
              <w:bottom w:val="single" w:sz="4" w:space="0" w:color="auto"/>
              <w:right w:val="single" w:sz="4" w:space="0" w:color="auto"/>
            </w:tcBorders>
          </w:tcPr>
          <w:p w14:paraId="0ED447CD"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 xml:space="preserve">class </w:t>
            </w:r>
            <w:r w:rsidRPr="00D659CC">
              <w:rPr>
                <w:rFonts w:ascii="Consolas" w:hAnsi="Consolas"/>
                <w:noProof/>
                <w:color w:val="2B91AF"/>
                <w:sz w:val="22"/>
              </w:rPr>
              <w:t>Car</w:t>
            </w:r>
          </w:p>
          <w:p w14:paraId="00D349AF"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14:paraId="44BE799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color w:val="2B91AF"/>
                <w:sz w:val="22"/>
              </w:rPr>
              <w:t>Door</w:t>
            </w:r>
            <w:r w:rsidRPr="00D659CC">
              <w:rPr>
                <w:rFonts w:ascii="Consolas" w:hAnsi="Consolas"/>
                <w:noProof/>
                <w:sz w:val="22"/>
              </w:rPr>
              <w:t xml:space="preserve"> FrontRightDoor;</w:t>
            </w:r>
          </w:p>
          <w:p w14:paraId="5A4C8155"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color w:val="2B91AF"/>
                <w:sz w:val="22"/>
              </w:rPr>
              <w:t>Door</w:t>
            </w:r>
            <w:r w:rsidRPr="00D659CC">
              <w:rPr>
                <w:rFonts w:ascii="Consolas" w:hAnsi="Consolas"/>
                <w:noProof/>
                <w:sz w:val="22"/>
              </w:rPr>
              <w:t xml:space="preserve"> FrontLeftDoor;</w:t>
            </w:r>
          </w:p>
          <w:p w14:paraId="440A848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color w:val="2B91AF"/>
                <w:sz w:val="22"/>
              </w:rPr>
              <w:t>Door</w:t>
            </w:r>
            <w:r w:rsidRPr="00D659CC">
              <w:rPr>
                <w:rFonts w:ascii="Consolas" w:hAnsi="Consolas"/>
                <w:noProof/>
                <w:sz w:val="22"/>
              </w:rPr>
              <w:t xml:space="preserve"> RearRightDoor;</w:t>
            </w:r>
          </w:p>
          <w:p w14:paraId="628A0E8B"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color w:val="2B91AF"/>
                <w:sz w:val="22"/>
              </w:rPr>
              <w:t>Door</w:t>
            </w:r>
            <w:r w:rsidRPr="00D659CC">
              <w:rPr>
                <w:rFonts w:ascii="Consolas" w:hAnsi="Consolas"/>
                <w:noProof/>
                <w:sz w:val="22"/>
              </w:rPr>
              <w:t xml:space="preserve"> RearLeftDoor;</w:t>
            </w:r>
          </w:p>
          <w:p w14:paraId="655CE7D9"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ab/>
            </w:r>
            <w:r w:rsidRPr="00D659CC">
              <w:rPr>
                <w:rFonts w:ascii="Consolas" w:hAnsi="Consolas"/>
                <w:noProof/>
                <w:color w:val="2B91AF"/>
                <w:sz w:val="22"/>
              </w:rPr>
              <w:t>Engine</w:t>
            </w:r>
            <w:r w:rsidRPr="00D659CC">
              <w:rPr>
                <w:rFonts w:ascii="Consolas" w:hAnsi="Consolas"/>
                <w:noProof/>
                <w:sz w:val="22"/>
              </w:rPr>
              <w:t xml:space="preserve"> engine;</w:t>
            </w:r>
          </w:p>
          <w:p w14:paraId="38376B9D" w14:textId="77777777" w:rsidR="00B76773" w:rsidRPr="00D92B38" w:rsidRDefault="00B76773" w:rsidP="00B76773">
            <w:pPr>
              <w:autoSpaceDE w:val="0"/>
              <w:autoSpaceDN w:val="0"/>
              <w:adjustRightInd w:val="0"/>
              <w:spacing w:before="0"/>
              <w:jc w:val="left"/>
              <w:rPr>
                <w:rFonts w:ascii="Consolas" w:hAnsi="Consolas" w:cs="Courier New"/>
                <w:noProof/>
                <w:sz w:val="14"/>
                <w:szCs w:val="12"/>
                <w:lang w:eastAsia="es-ES"/>
              </w:rPr>
            </w:pPr>
          </w:p>
          <w:p w14:paraId="41284292"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public</w:t>
            </w:r>
            <w:r w:rsidRPr="00D659CC">
              <w:rPr>
                <w:rFonts w:ascii="Consolas" w:hAnsi="Consolas"/>
                <w:noProof/>
                <w:sz w:val="22"/>
              </w:rPr>
              <w:t xml:space="preserve"> Car()</w:t>
            </w:r>
          </w:p>
          <w:p w14:paraId="408EC164"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14:paraId="3F9DF7D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 xml:space="preserve">engine = </w:t>
            </w:r>
            <w:r w:rsidRPr="00D659CC">
              <w:rPr>
                <w:rFonts w:ascii="Consolas" w:hAnsi="Consolas" w:cs="Courier New"/>
                <w:noProof/>
                <w:color w:val="0000FF"/>
                <w:sz w:val="22"/>
                <w:lang w:eastAsia="es-ES"/>
              </w:rPr>
              <w:t xml:space="preserve">new </w:t>
            </w:r>
            <w:r w:rsidRPr="00D659CC">
              <w:rPr>
                <w:rFonts w:ascii="Consolas" w:hAnsi="Consolas"/>
                <w:noProof/>
                <w:color w:val="2B91AF"/>
                <w:sz w:val="22"/>
              </w:rPr>
              <w:t>Engine</w:t>
            </w:r>
            <w:r w:rsidRPr="00D659CC">
              <w:rPr>
                <w:rFonts w:ascii="Consolas" w:hAnsi="Consolas"/>
                <w:noProof/>
                <w:sz w:val="22"/>
              </w:rPr>
              <w:t>();</w:t>
            </w:r>
          </w:p>
          <w:p w14:paraId="2A38C247"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rPr>
              <w:tab/>
              <w:t>engine.horsePower = 2000;</w:t>
            </w:r>
          </w:p>
          <w:p w14:paraId="5E81DDDB"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14:paraId="37290003" w14:textId="77777777" w:rsidR="00B76773" w:rsidRPr="00D92B38" w:rsidRDefault="00B76773" w:rsidP="00B76773">
            <w:pPr>
              <w:autoSpaceDE w:val="0"/>
              <w:autoSpaceDN w:val="0"/>
              <w:adjustRightInd w:val="0"/>
              <w:spacing w:before="0"/>
              <w:jc w:val="left"/>
              <w:rPr>
                <w:rFonts w:ascii="Consolas" w:hAnsi="Consolas" w:cs="Courier New"/>
                <w:noProof/>
                <w:sz w:val="14"/>
                <w:szCs w:val="12"/>
                <w:lang w:eastAsia="es-ES"/>
              </w:rPr>
            </w:pPr>
          </w:p>
          <w:p w14:paraId="3AF24AAF"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 xml:space="preserve">public class </w:t>
            </w:r>
            <w:r w:rsidRPr="00D659CC">
              <w:rPr>
                <w:rFonts w:ascii="Consolas" w:hAnsi="Consolas"/>
                <w:noProof/>
                <w:color w:val="2B91AF"/>
                <w:sz w:val="22"/>
              </w:rPr>
              <w:t>Engine</w:t>
            </w:r>
          </w:p>
          <w:p w14:paraId="7C27DC02"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14:paraId="20304106"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es-ES"/>
              </w:rPr>
              <w:t>public int</w:t>
            </w:r>
            <w:r w:rsidRPr="00D659CC">
              <w:rPr>
                <w:rFonts w:ascii="Consolas" w:hAnsi="Consolas"/>
                <w:noProof/>
                <w:sz w:val="22"/>
              </w:rPr>
              <w:t xml:space="preserve"> horsePower;</w:t>
            </w:r>
          </w:p>
          <w:p w14:paraId="763B463D"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14:paraId="5B0281CD"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tc>
      </w:tr>
    </w:tbl>
    <w:p w14:paraId="028776CD" w14:textId="77777777" w:rsidR="00B76773" w:rsidRPr="00D659CC" w:rsidRDefault="00B76773" w:rsidP="00732360">
      <w:pPr>
        <w:pStyle w:val="Heading3"/>
      </w:pPr>
      <w:r w:rsidRPr="00D659CC">
        <w:lastRenderedPageBreak/>
        <w:t>Declare Enumeration in a Class</w:t>
      </w:r>
    </w:p>
    <w:p w14:paraId="21E55663" w14:textId="77777777" w:rsidR="00B76773" w:rsidRPr="00D659CC" w:rsidRDefault="00B76773" w:rsidP="00B76773">
      <w:pPr>
        <w:spacing w:after="120"/>
      </w:pPr>
      <w:r w:rsidRPr="00D659CC">
        <w:t xml:space="preserve">Before proceeding to the next </w:t>
      </w:r>
      <w:r w:rsidR="00C36B70" w:rsidRPr="00D659CC">
        <w:t>section</w:t>
      </w:r>
      <w:r w:rsidRPr="00D659CC">
        <w:t xml:space="preserve"> that refers to generic types, it should be noticed, that sometimes </w:t>
      </w:r>
      <w:r w:rsidRPr="00D659CC">
        <w:rPr>
          <w:b/>
        </w:rPr>
        <w:t>enumeration should and can be declared within a class</w:t>
      </w:r>
      <w:r w:rsidRPr="00D659CC">
        <w:t xml:space="preserve"> in order of better encapsulation of the class.</w:t>
      </w:r>
    </w:p>
    <w:p w14:paraId="762FEB7B" w14:textId="77777777" w:rsidR="00B76773" w:rsidRPr="00D659CC" w:rsidRDefault="00B76773" w:rsidP="00B76773">
      <w:pPr>
        <w:spacing w:after="120"/>
      </w:pPr>
      <w:r w:rsidRPr="00D659CC">
        <w:t xml:space="preserve">For example, the enumeration of type </w:t>
      </w:r>
      <w:r w:rsidRPr="00D659CC">
        <w:rPr>
          <w:rFonts w:ascii="Consolas" w:hAnsi="Consolas"/>
          <w:b/>
          <w:bCs/>
          <w:noProof/>
          <w:kern w:val="32"/>
          <w:sz w:val="22"/>
        </w:rPr>
        <w:t>CoffeeSize</w:t>
      </w:r>
      <w:r w:rsidRPr="00D659CC">
        <w:t xml:space="preserve">, we have created in the </w:t>
      </w:r>
      <w:hyperlink w:anchor="CofeeSize" w:history="1">
        <w:r w:rsidRPr="00D659CC">
          <w:rPr>
            <w:rStyle w:val="Hyperlink"/>
          </w:rPr>
          <w:t>previous section</w:t>
        </w:r>
      </w:hyperlink>
      <w:r w:rsidRPr="00D659CC">
        <w:t xml:space="preserve">, can be declared inside the body of the class </w:t>
      </w:r>
      <w:r w:rsidRPr="00D659CC">
        <w:rPr>
          <w:rFonts w:ascii="Consolas" w:hAnsi="Consolas"/>
          <w:b/>
          <w:bCs/>
          <w:noProof/>
          <w:kern w:val="32"/>
          <w:sz w:val="22"/>
        </w:rPr>
        <w:t>Coffee</w:t>
      </w:r>
      <w:r w:rsidRPr="00D659CC">
        <w:t>, thereby it improves its encapsul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1FA4FF74"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2769C486"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1547CE" w14:paraId="2A399BEF" w14:textId="77777777" w:rsidTr="00D92B38">
        <w:tc>
          <w:tcPr>
            <w:tcW w:w="9637" w:type="dxa"/>
            <w:tcBorders>
              <w:top w:val="single" w:sz="4" w:space="0" w:color="auto"/>
              <w:left w:val="single" w:sz="4" w:space="0" w:color="auto"/>
              <w:bottom w:val="single" w:sz="4" w:space="0" w:color="auto"/>
              <w:right w:val="single" w:sz="4" w:space="0" w:color="auto"/>
            </w:tcBorders>
          </w:tcPr>
          <w:p w14:paraId="17E8D68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class </w:t>
            </w:r>
            <w:r w:rsidRPr="001547CE">
              <w:rPr>
                <w:rFonts w:ascii="Consolas" w:hAnsi="Consolas"/>
                <w:noProof/>
                <w:color w:val="2B91AF"/>
                <w:sz w:val="22"/>
              </w:rPr>
              <w:t>Coffee</w:t>
            </w:r>
          </w:p>
          <w:p w14:paraId="5A7A4378"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1F7B314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lang w:eastAsia="es-ES"/>
              </w:rPr>
              <w:t>// Enumeration</w:t>
            </w:r>
            <w:r w:rsidR="005F4761" w:rsidRPr="001547CE">
              <w:rPr>
                <w:rFonts w:ascii="Consolas" w:hAnsi="Consolas" w:cs="Courier New"/>
                <w:noProof/>
                <w:color w:val="008000"/>
                <w:sz w:val="22"/>
                <w:lang w:eastAsia="es-ES"/>
              </w:rPr>
              <w:t xml:space="preserve"> declared inside a class</w:t>
            </w:r>
          </w:p>
          <w:p w14:paraId="541F479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ublic static enum </w:t>
            </w:r>
            <w:r w:rsidRPr="001547CE">
              <w:rPr>
                <w:rFonts w:ascii="Consolas" w:hAnsi="Consolas"/>
                <w:noProof/>
                <w:color w:val="2B91AF"/>
                <w:sz w:val="22"/>
              </w:rPr>
              <w:t>CoffeeSize</w:t>
            </w:r>
          </w:p>
          <w:p w14:paraId="4F0A45EB" w14:textId="77777777" w:rsidR="008379D7"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58292EF2" w14:textId="77777777" w:rsidR="008379D7"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Small = 100, Normal = 150, Double = 300</w:t>
            </w:r>
          </w:p>
          <w:p w14:paraId="3EFAED4E"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3B6E98B0" w14:textId="77777777" w:rsidR="00B76773" w:rsidRPr="00D92B38" w:rsidRDefault="00B76773" w:rsidP="00B76773">
            <w:pPr>
              <w:autoSpaceDE w:val="0"/>
              <w:autoSpaceDN w:val="0"/>
              <w:adjustRightInd w:val="0"/>
              <w:spacing w:before="0"/>
              <w:jc w:val="left"/>
              <w:rPr>
                <w:rFonts w:ascii="Consolas" w:hAnsi="Consolas" w:cs="Courier New"/>
                <w:noProof/>
                <w:sz w:val="14"/>
                <w:szCs w:val="12"/>
                <w:lang w:eastAsia="es-ES"/>
              </w:rPr>
            </w:pPr>
          </w:p>
          <w:p w14:paraId="1CE4592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lang w:eastAsia="es-ES"/>
              </w:rPr>
              <w:t>// Instance variable</w:t>
            </w:r>
            <w:r w:rsidR="005F4761" w:rsidRPr="001547CE">
              <w:rPr>
                <w:rFonts w:ascii="Consolas" w:hAnsi="Consolas" w:cs="Courier New"/>
                <w:noProof/>
                <w:color w:val="008000"/>
                <w:sz w:val="22"/>
                <w:lang w:eastAsia="es-ES"/>
              </w:rPr>
              <w:t xml:space="preserve"> of enumerated type</w:t>
            </w:r>
          </w:p>
          <w:p w14:paraId="7F3BFB8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rivate </w:t>
            </w:r>
            <w:r w:rsidRPr="001547CE">
              <w:rPr>
                <w:rFonts w:ascii="Consolas" w:hAnsi="Consolas"/>
                <w:noProof/>
                <w:color w:val="2B91AF"/>
                <w:sz w:val="22"/>
              </w:rPr>
              <w:t>CoffeeSize</w:t>
            </w:r>
            <w:r w:rsidRPr="001547CE">
              <w:rPr>
                <w:rFonts w:ascii="Consolas" w:hAnsi="Consolas"/>
                <w:noProof/>
                <w:sz w:val="22"/>
              </w:rPr>
              <w:t xml:space="preserve"> size;</w:t>
            </w:r>
          </w:p>
          <w:p w14:paraId="3B2CB718" w14:textId="77777777" w:rsidR="00B76773" w:rsidRPr="00D92B38" w:rsidRDefault="00B76773" w:rsidP="00B76773">
            <w:pPr>
              <w:autoSpaceDE w:val="0"/>
              <w:autoSpaceDN w:val="0"/>
              <w:adjustRightInd w:val="0"/>
              <w:spacing w:before="0"/>
              <w:jc w:val="left"/>
              <w:rPr>
                <w:rFonts w:ascii="Consolas" w:hAnsi="Consolas" w:cs="Courier New"/>
                <w:noProof/>
                <w:sz w:val="14"/>
                <w:szCs w:val="12"/>
                <w:lang w:eastAsia="es-ES"/>
              </w:rPr>
            </w:pPr>
          </w:p>
          <w:p w14:paraId="3D78D9C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ublic</w:t>
            </w:r>
            <w:r w:rsidRPr="001547CE">
              <w:rPr>
                <w:rFonts w:ascii="Consolas" w:hAnsi="Consolas"/>
                <w:noProof/>
                <w:sz w:val="22"/>
              </w:rPr>
              <w:t xml:space="preserve"> Coffee(</w:t>
            </w:r>
            <w:r w:rsidRPr="001547CE">
              <w:rPr>
                <w:rFonts w:ascii="Consolas" w:hAnsi="Consolas"/>
                <w:noProof/>
                <w:color w:val="2B91AF"/>
                <w:sz w:val="22"/>
              </w:rPr>
              <w:t>CoffeeSize</w:t>
            </w:r>
            <w:r w:rsidRPr="001547CE">
              <w:rPr>
                <w:rFonts w:ascii="Consolas" w:hAnsi="Consolas"/>
                <w:noProof/>
                <w:sz w:val="22"/>
              </w:rPr>
              <w:t xml:space="preserve"> size)</w:t>
            </w:r>
          </w:p>
          <w:p w14:paraId="60477AC3"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313D720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size = size;</w:t>
            </w:r>
          </w:p>
          <w:p w14:paraId="1D4BE1DD"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0324B008" w14:textId="77777777" w:rsidR="00B76773" w:rsidRPr="00D92B38" w:rsidRDefault="00B76773" w:rsidP="00B76773">
            <w:pPr>
              <w:autoSpaceDE w:val="0"/>
              <w:autoSpaceDN w:val="0"/>
              <w:adjustRightInd w:val="0"/>
              <w:spacing w:before="0"/>
              <w:jc w:val="left"/>
              <w:rPr>
                <w:rFonts w:ascii="Consolas" w:hAnsi="Consolas" w:cs="Courier New"/>
                <w:noProof/>
                <w:sz w:val="14"/>
                <w:szCs w:val="12"/>
                <w:lang w:eastAsia="es-ES"/>
              </w:rPr>
            </w:pPr>
          </w:p>
          <w:p w14:paraId="3181E71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ublic </w:t>
            </w:r>
            <w:r w:rsidRPr="001547CE">
              <w:rPr>
                <w:rFonts w:ascii="Consolas" w:hAnsi="Consolas"/>
                <w:noProof/>
                <w:color w:val="2B91AF"/>
                <w:sz w:val="22"/>
              </w:rPr>
              <w:t>CoffeeSize</w:t>
            </w:r>
            <w:r w:rsidRPr="001547CE">
              <w:rPr>
                <w:rFonts w:ascii="Consolas" w:hAnsi="Consolas"/>
                <w:noProof/>
                <w:sz w:val="22"/>
              </w:rPr>
              <w:t xml:space="preserve"> Size</w:t>
            </w:r>
          </w:p>
          <w:p w14:paraId="5F8B426F"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7C808E7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size; }</w:t>
            </w:r>
          </w:p>
          <w:p w14:paraId="6AE55107"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7A625A92"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7F1FF444" w14:textId="77777777" w:rsidR="00B76773" w:rsidRPr="00D659CC" w:rsidRDefault="00B76773" w:rsidP="00B76773">
      <w:pPr>
        <w:spacing w:after="120"/>
      </w:pPr>
      <w:r w:rsidRPr="00D659CC">
        <w:t>Respectively, the method for calculation of the price of coffee will be slightly modified slightl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1FBB110F" w14:textId="77777777" w:rsidTr="00D92B38">
        <w:tc>
          <w:tcPr>
            <w:tcW w:w="9637" w:type="dxa"/>
            <w:tcBorders>
              <w:top w:val="single" w:sz="4" w:space="0" w:color="auto"/>
              <w:left w:val="single" w:sz="4" w:space="0" w:color="auto"/>
              <w:bottom w:val="single" w:sz="4" w:space="0" w:color="auto"/>
              <w:right w:val="single" w:sz="4" w:space="0" w:color="auto"/>
            </w:tcBorders>
          </w:tcPr>
          <w:p w14:paraId="07EAC9B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public double</w:t>
            </w:r>
            <w:r w:rsidRPr="001547CE">
              <w:rPr>
                <w:rFonts w:ascii="Consolas" w:hAnsi="Consolas"/>
                <w:noProof/>
                <w:sz w:val="22"/>
              </w:rPr>
              <w:t xml:space="preserve"> CalcPrice(</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 xml:space="preserve"> coffeeSize)</w:t>
            </w:r>
          </w:p>
          <w:p w14:paraId="554A4D5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p w14:paraId="1E871D1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cs="Courier New"/>
                <w:noProof/>
                <w:color w:val="0000FF"/>
                <w:sz w:val="22"/>
                <w:lang w:eastAsia="es-ES"/>
              </w:rPr>
              <w:t>switch</w:t>
            </w:r>
            <w:r w:rsidRPr="001547CE">
              <w:rPr>
                <w:rFonts w:ascii="Consolas" w:hAnsi="Consolas"/>
                <w:noProof/>
                <w:sz w:val="22"/>
              </w:rPr>
              <w:t xml:space="preserve"> (coffeeSize)</w:t>
            </w:r>
          </w:p>
          <w:p w14:paraId="4072C9B3"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0EB0BE8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Small:</w:t>
            </w:r>
          </w:p>
          <w:p w14:paraId="2D8A2D7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20;</w:t>
            </w:r>
          </w:p>
          <w:p w14:paraId="28FF01B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Normal:</w:t>
            </w:r>
          </w:p>
          <w:p w14:paraId="59F1173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40;</w:t>
            </w:r>
          </w:p>
          <w:p w14:paraId="1114044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Double:</w:t>
            </w:r>
          </w:p>
          <w:p w14:paraId="47F5D2B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60;</w:t>
            </w:r>
          </w:p>
          <w:p w14:paraId="3CA1A10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default</w:t>
            </w:r>
            <w:r w:rsidRPr="001547CE">
              <w:rPr>
                <w:rFonts w:ascii="Consolas" w:hAnsi="Consolas"/>
                <w:noProof/>
                <w:sz w:val="22"/>
              </w:rPr>
              <w:t>:</w:t>
            </w:r>
          </w:p>
          <w:p w14:paraId="1FAB6EA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throw new </w:t>
            </w:r>
            <w:r w:rsidRPr="001547CE">
              <w:rPr>
                <w:rFonts w:ascii="Consolas" w:hAnsi="Consolas"/>
                <w:noProof/>
                <w:color w:val="2B91AF"/>
                <w:sz w:val="22"/>
              </w:rPr>
              <w:t>InvalidOperationException</w:t>
            </w:r>
            <w:r w:rsidRPr="001547CE">
              <w:rPr>
                <w:rFonts w:ascii="Consolas" w:hAnsi="Consolas"/>
                <w:noProof/>
                <w:sz w:val="22"/>
              </w:rPr>
              <w:t>(</w:t>
            </w:r>
          </w:p>
          <w:p w14:paraId="0EBFA4E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lang w:eastAsia="es-ES"/>
              </w:rPr>
              <w:t>"Unsupported coffee quantity: "</w:t>
            </w:r>
            <w:r w:rsidRPr="001547CE">
              <w:rPr>
                <w:rFonts w:ascii="Consolas" w:hAnsi="Consolas"/>
                <w:noProof/>
                <w:sz w:val="22"/>
              </w:rPr>
              <w:t xml:space="preserve"> + ((</w:t>
            </w:r>
            <w:r w:rsidRPr="001547CE">
              <w:rPr>
                <w:rFonts w:ascii="Consolas" w:hAnsi="Consolas" w:cs="Courier New"/>
                <w:noProof/>
                <w:color w:val="0000FF"/>
                <w:sz w:val="22"/>
                <w:lang w:eastAsia="es-ES"/>
              </w:rPr>
              <w:t>int</w:t>
            </w:r>
            <w:r w:rsidRPr="001547CE">
              <w:rPr>
                <w:rFonts w:ascii="Consolas" w:hAnsi="Consolas"/>
                <w:noProof/>
                <w:sz w:val="22"/>
              </w:rPr>
              <w:t>)coffeeSize));</w:t>
            </w:r>
          </w:p>
          <w:p w14:paraId="6924FA6B"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14:paraId="4AA7BAEE"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668A22B2" w14:textId="77777777" w:rsidR="00B76773" w:rsidRPr="00D659CC" w:rsidRDefault="00B76773" w:rsidP="00732360">
      <w:pPr>
        <w:pStyle w:val="Heading2"/>
      </w:pPr>
      <w:bookmarkStart w:id="317" w:name="Generics"/>
      <w:bookmarkStart w:id="318" w:name="_Toc418709464"/>
      <w:bookmarkEnd w:id="317"/>
      <w:r w:rsidRPr="00D659CC">
        <w:lastRenderedPageBreak/>
        <w:t>Generics</w:t>
      </w:r>
      <w:bookmarkEnd w:id="318"/>
    </w:p>
    <w:p w14:paraId="5C61F3FC" w14:textId="77777777" w:rsidR="00B76773" w:rsidRPr="00D659CC" w:rsidRDefault="00B76773" w:rsidP="00B76773">
      <w:r w:rsidRPr="00D659CC">
        <w:t xml:space="preserve">In this section we will explain the concept of </w:t>
      </w:r>
      <w:r w:rsidRPr="00D659CC">
        <w:rPr>
          <w:b/>
        </w:rPr>
        <w:t>generic classes</w:t>
      </w:r>
      <w:r w:rsidR="00892F5E" w:rsidRPr="00D659CC">
        <w:t xml:space="preserve"> (generic data types, generics)</w:t>
      </w:r>
      <w:r w:rsidRPr="00D659CC">
        <w:t>. Before we begin, however, let</w:t>
      </w:r>
      <w:r w:rsidR="002509B8" w:rsidRPr="00D659CC">
        <w:t>’s</w:t>
      </w:r>
      <w:r w:rsidRPr="00D659CC">
        <w:t xml:space="preserve"> look through an example that will help us understand more easily the idea.</w:t>
      </w:r>
    </w:p>
    <w:p w14:paraId="34D9E4E9" w14:textId="77777777" w:rsidR="00B76773" w:rsidRPr="00D659CC" w:rsidRDefault="00B76773" w:rsidP="00732360">
      <w:pPr>
        <w:pStyle w:val="Heading3"/>
      </w:pPr>
      <w:r w:rsidRPr="00D659CC">
        <w:t>Shelter for Homeless Animals – Example</w:t>
      </w:r>
    </w:p>
    <w:p w14:paraId="262F9ABC" w14:textId="77777777" w:rsidR="00B76773" w:rsidRPr="00D659CC" w:rsidRDefault="00B76773" w:rsidP="00B76773">
      <w:pPr>
        <w:spacing w:after="120"/>
      </w:pPr>
      <w:r w:rsidRPr="00D659CC">
        <w:t>Let</w:t>
      </w:r>
      <w:r w:rsidR="002509B8" w:rsidRPr="00D659CC">
        <w:t>’s</w:t>
      </w:r>
      <w:r w:rsidRPr="00D659CC">
        <w:t xml:space="preserve"> assume that we have two classes. A class </w:t>
      </w:r>
      <w:r w:rsidRPr="00D659CC">
        <w:rPr>
          <w:rFonts w:ascii="Consolas" w:hAnsi="Consolas"/>
          <w:b/>
          <w:bCs/>
          <w:noProof/>
          <w:kern w:val="32"/>
          <w:sz w:val="22"/>
        </w:rPr>
        <w:t>Dog</w:t>
      </w:r>
      <w:r w:rsidRPr="00D659CC">
        <w:t>, which describes a do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118B3AF5"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0B4FDAD8"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D659CC" w14:paraId="073830FE" w14:textId="77777777" w:rsidTr="00D92B38">
        <w:tc>
          <w:tcPr>
            <w:tcW w:w="9637" w:type="dxa"/>
            <w:tcBorders>
              <w:top w:val="single" w:sz="4" w:space="0" w:color="auto"/>
              <w:left w:val="single" w:sz="4" w:space="0" w:color="auto"/>
              <w:bottom w:val="single" w:sz="4" w:space="0" w:color="auto"/>
              <w:right w:val="single" w:sz="4" w:space="0" w:color="auto"/>
            </w:tcBorders>
          </w:tcPr>
          <w:p w14:paraId="25617C1B"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lang w:eastAsia="es-ES"/>
              </w:rPr>
              <w:t xml:space="preserve">public class </w:t>
            </w:r>
            <w:r w:rsidRPr="00D659CC">
              <w:rPr>
                <w:rFonts w:ascii="Consolas" w:hAnsi="Consolas"/>
                <w:color w:val="2B91AF"/>
                <w:sz w:val="22"/>
              </w:rPr>
              <w:t>Dog</w:t>
            </w:r>
          </w:p>
          <w:p w14:paraId="27E2ED01" w14:textId="77777777" w:rsidR="00B76773" w:rsidRPr="00D659CC" w:rsidRDefault="00B76773" w:rsidP="00B76773">
            <w:pPr>
              <w:autoSpaceDE w:val="0"/>
              <w:autoSpaceDN w:val="0"/>
              <w:adjustRightInd w:val="0"/>
              <w:spacing w:before="0"/>
              <w:jc w:val="left"/>
              <w:rPr>
                <w:rFonts w:ascii="Consolas" w:hAnsi="Consolas" w:cs="Courier New"/>
                <w:color w:val="0000FF"/>
                <w:sz w:val="22"/>
                <w:lang w:eastAsia="es-ES"/>
              </w:rPr>
            </w:pPr>
            <w:r w:rsidRPr="00D659CC">
              <w:rPr>
                <w:rFonts w:ascii="Consolas" w:hAnsi="Consolas"/>
                <w:sz w:val="22"/>
              </w:rPr>
              <w:t>{</w:t>
            </w:r>
          </w:p>
          <w:p w14:paraId="47AB06FF" w14:textId="77777777" w:rsidR="00B76773" w:rsidRPr="00D659CC" w:rsidRDefault="00B76773" w:rsidP="00B76773">
            <w:pPr>
              <w:autoSpaceDE w:val="0"/>
              <w:autoSpaceDN w:val="0"/>
              <w:adjustRightInd w:val="0"/>
              <w:spacing w:before="0"/>
              <w:jc w:val="left"/>
              <w:rPr>
                <w:rFonts w:ascii="Consolas" w:hAnsi="Consolas" w:cs="Courier New"/>
                <w:sz w:val="22"/>
                <w:lang w:eastAsia="es-ES"/>
              </w:rPr>
            </w:pPr>
            <w:r w:rsidRPr="00D659CC">
              <w:rPr>
                <w:rFonts w:ascii="Consolas" w:hAnsi="Consolas" w:cs="Courier New"/>
                <w:sz w:val="22"/>
                <w:lang w:eastAsia="es-ES"/>
              </w:rPr>
              <w:t>}</w:t>
            </w:r>
          </w:p>
        </w:tc>
      </w:tr>
    </w:tbl>
    <w:p w14:paraId="11BC3746" w14:textId="77777777" w:rsidR="00B76773" w:rsidRPr="00D659CC" w:rsidRDefault="00B76773" w:rsidP="00B76773">
      <w:pPr>
        <w:spacing w:after="120"/>
      </w:pPr>
      <w:r w:rsidRPr="00D659CC">
        <w:t xml:space="preserve">And let a class </w:t>
      </w:r>
      <w:r w:rsidRPr="00D659CC">
        <w:rPr>
          <w:rStyle w:val="Code"/>
        </w:rPr>
        <w:t>Cat</w:t>
      </w:r>
      <w:r w:rsidRPr="00D659CC">
        <w:t>, which describes a c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4FFB5F7C"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CA13857"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at.cs</w:t>
            </w:r>
          </w:p>
        </w:tc>
      </w:tr>
      <w:tr w:rsidR="00B76773" w:rsidRPr="00D659CC" w14:paraId="4CD51CFF" w14:textId="77777777" w:rsidTr="00D92B38">
        <w:tc>
          <w:tcPr>
            <w:tcW w:w="9637" w:type="dxa"/>
            <w:tcBorders>
              <w:top w:val="single" w:sz="4" w:space="0" w:color="auto"/>
              <w:left w:val="single" w:sz="4" w:space="0" w:color="auto"/>
              <w:bottom w:val="single" w:sz="4" w:space="0" w:color="auto"/>
              <w:right w:val="single" w:sz="4" w:space="0" w:color="auto"/>
            </w:tcBorders>
          </w:tcPr>
          <w:p w14:paraId="798AF7E1" w14:textId="77777777"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lang w:eastAsia="es-ES"/>
              </w:rPr>
              <w:t xml:space="preserve">public class </w:t>
            </w:r>
            <w:r w:rsidRPr="00D659CC">
              <w:rPr>
                <w:rFonts w:ascii="Consolas" w:hAnsi="Consolas"/>
                <w:color w:val="2B91AF"/>
                <w:sz w:val="22"/>
              </w:rPr>
              <w:t>Cat</w:t>
            </w:r>
          </w:p>
          <w:p w14:paraId="635458CA" w14:textId="77777777" w:rsidR="00B76773" w:rsidRPr="00D659CC" w:rsidRDefault="00B76773" w:rsidP="00B76773">
            <w:pPr>
              <w:autoSpaceDE w:val="0"/>
              <w:autoSpaceDN w:val="0"/>
              <w:adjustRightInd w:val="0"/>
              <w:spacing w:before="0"/>
              <w:jc w:val="left"/>
              <w:rPr>
                <w:rFonts w:ascii="Consolas" w:hAnsi="Consolas" w:cs="Courier New"/>
                <w:color w:val="0000FF"/>
                <w:sz w:val="22"/>
                <w:lang w:eastAsia="es-ES"/>
              </w:rPr>
            </w:pPr>
            <w:r w:rsidRPr="00D659CC">
              <w:rPr>
                <w:rFonts w:ascii="Consolas" w:hAnsi="Consolas"/>
                <w:sz w:val="22"/>
              </w:rPr>
              <w:t>{</w:t>
            </w:r>
          </w:p>
          <w:p w14:paraId="35DF2682" w14:textId="77777777" w:rsidR="00B76773" w:rsidRPr="00D659CC" w:rsidRDefault="00B76773" w:rsidP="00B76773">
            <w:pPr>
              <w:autoSpaceDE w:val="0"/>
              <w:autoSpaceDN w:val="0"/>
              <w:adjustRightInd w:val="0"/>
              <w:spacing w:before="0"/>
              <w:jc w:val="left"/>
              <w:rPr>
                <w:rFonts w:ascii="Consolas" w:hAnsi="Consolas" w:cs="Courier New"/>
                <w:sz w:val="22"/>
                <w:lang w:eastAsia="es-ES"/>
              </w:rPr>
            </w:pPr>
            <w:r w:rsidRPr="00D659CC">
              <w:rPr>
                <w:rFonts w:ascii="Consolas" w:hAnsi="Consolas" w:cs="Courier New"/>
                <w:sz w:val="22"/>
                <w:lang w:eastAsia="es-ES"/>
              </w:rPr>
              <w:t>}</w:t>
            </w:r>
          </w:p>
        </w:tc>
      </w:tr>
    </w:tbl>
    <w:p w14:paraId="26C63F53" w14:textId="77777777" w:rsidR="00B76773" w:rsidRPr="00D659CC" w:rsidRDefault="00B76773" w:rsidP="00B76773">
      <w:pPr>
        <w:spacing w:after="120"/>
      </w:pPr>
      <w:r w:rsidRPr="00D659CC">
        <w:t xml:space="preserve">Then we want to create a class that describes a </w:t>
      </w:r>
      <w:r w:rsidRPr="00D659CC">
        <w:rPr>
          <w:b/>
        </w:rPr>
        <w:t xml:space="preserve">shelter for homeless animals – </w:t>
      </w:r>
      <w:r w:rsidRPr="00D659CC">
        <w:rPr>
          <w:rFonts w:ascii="Consolas" w:hAnsi="Consolas"/>
          <w:b/>
          <w:bCs/>
          <w:noProof/>
          <w:kern w:val="32"/>
          <w:sz w:val="22"/>
        </w:rPr>
        <w:t>AnimalShelter</w:t>
      </w:r>
      <w:r w:rsidRPr="00D659CC">
        <w:t>. This class has a specific number of free cells, which determines the number of animals, which could find refuge in the shelter. The special feature of the class, that we want to create, is that it only needs to accommodate animals of the same kind, in our case, dogs or cats only, because the coexistence of different species is not always a good idea.</w:t>
      </w:r>
    </w:p>
    <w:p w14:paraId="1E782115" w14:textId="77777777" w:rsidR="00B76773" w:rsidRPr="00D659CC" w:rsidRDefault="00B76773" w:rsidP="00B76773">
      <w:pPr>
        <w:spacing w:after="120"/>
      </w:pPr>
      <w:r w:rsidRPr="00D659CC">
        <w:t xml:space="preserve">If we think about how to solve the task with the knowledge that we have until here, we will come to the following conclusion – to ensure that our class will contain elements only from one and the same type we need to use an array of identical objects. </w:t>
      </w:r>
      <w:r w:rsidR="005A4331" w:rsidRPr="00D659CC">
        <w:t>These objects may be dogs, cats</w:t>
      </w:r>
      <w:r w:rsidRPr="00D659CC">
        <w:t xml:space="preserve"> or simply instances of the universal type </w:t>
      </w:r>
      <w:r w:rsidRPr="00D659CC">
        <w:rPr>
          <w:rFonts w:ascii="Consolas" w:hAnsi="Consolas"/>
          <w:b/>
          <w:bCs/>
          <w:noProof/>
          <w:kern w:val="32"/>
          <w:sz w:val="22"/>
        </w:rPr>
        <w:t>object</w:t>
      </w:r>
      <w:r w:rsidRPr="00D659CC">
        <w:t>.</w:t>
      </w:r>
    </w:p>
    <w:p w14:paraId="0199D283" w14:textId="77777777" w:rsidR="00B76773" w:rsidRPr="00D659CC" w:rsidRDefault="00B76773" w:rsidP="00B76773">
      <w:pPr>
        <w:spacing w:after="120"/>
      </w:pPr>
      <w:r w:rsidRPr="00D659CC">
        <w:t>For instance, if we want to make a shelter for dogs, here is how our class would look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42A0BC53"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052DA1B1" w14:textId="77777777" w:rsidR="00B76773" w:rsidRPr="00D659CC" w:rsidRDefault="00B76773" w:rsidP="00B76773">
            <w:pPr>
              <w:spacing w:before="0"/>
              <w:jc w:val="center"/>
              <w:rPr>
                <w:rFonts w:ascii="Consolas" w:hAnsi="Consolas"/>
                <w:b/>
                <w:bCs/>
                <w:noProof/>
                <w:kern w:val="32"/>
                <w:sz w:val="22"/>
              </w:rPr>
            </w:pPr>
            <w:bookmarkStart w:id="319" w:name="AnimalsShelter_Class_Non_Generic"/>
            <w:bookmarkEnd w:id="319"/>
            <w:r w:rsidRPr="00D659CC">
              <w:rPr>
                <w:rFonts w:ascii="Consolas" w:hAnsi="Consolas"/>
                <w:b/>
                <w:bCs/>
                <w:noProof/>
                <w:kern w:val="32"/>
                <w:sz w:val="22"/>
              </w:rPr>
              <w:lastRenderedPageBreak/>
              <w:t>AnimalsShelter.cs</w:t>
            </w:r>
          </w:p>
        </w:tc>
      </w:tr>
      <w:tr w:rsidR="00B76773" w:rsidRPr="001547CE" w14:paraId="31B9032C" w14:textId="77777777" w:rsidTr="00D92B38">
        <w:tc>
          <w:tcPr>
            <w:tcW w:w="9637" w:type="dxa"/>
            <w:tcBorders>
              <w:top w:val="single" w:sz="4" w:space="0" w:color="auto"/>
              <w:left w:val="single" w:sz="4" w:space="0" w:color="auto"/>
              <w:bottom w:val="single" w:sz="4" w:space="0" w:color="auto"/>
              <w:right w:val="single" w:sz="4" w:space="0" w:color="auto"/>
            </w:tcBorders>
          </w:tcPr>
          <w:p w14:paraId="2B6583E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public class </w:t>
            </w:r>
            <w:r w:rsidRPr="001547CE">
              <w:rPr>
                <w:rFonts w:ascii="Consolas" w:hAnsi="Consolas"/>
                <w:noProof/>
                <w:color w:val="2B91AF"/>
                <w:sz w:val="22"/>
              </w:rPr>
              <w:t>AnimalShelter</w:t>
            </w:r>
          </w:p>
          <w:p w14:paraId="7081A43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885720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const int</w:t>
            </w:r>
            <w:r w:rsidRPr="001547CE">
              <w:rPr>
                <w:rFonts w:ascii="Consolas" w:hAnsi="Consolas"/>
                <w:noProof/>
                <w:sz w:val="22"/>
              </w:rPr>
              <w:t xml:space="preserve"> DefaultPlacesCount = 20;</w:t>
            </w:r>
          </w:p>
          <w:p w14:paraId="72752CAB" w14:textId="77777777" w:rsidR="00B76773" w:rsidRPr="00D92B38" w:rsidRDefault="00B76773" w:rsidP="00B76773">
            <w:pPr>
              <w:autoSpaceDE w:val="0"/>
              <w:autoSpaceDN w:val="0"/>
              <w:adjustRightInd w:val="0"/>
              <w:spacing w:before="0"/>
              <w:jc w:val="left"/>
              <w:rPr>
                <w:rFonts w:ascii="Consolas" w:hAnsi="Consolas" w:cs="Courier New"/>
                <w:noProof/>
                <w:sz w:val="14"/>
                <w:szCs w:val="12"/>
              </w:rPr>
            </w:pPr>
          </w:p>
          <w:p w14:paraId="143F950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 xml:space="preserve">private </w:t>
            </w:r>
            <w:r w:rsidRPr="001547CE">
              <w:rPr>
                <w:rFonts w:ascii="Consolas" w:hAnsi="Consolas"/>
                <w:noProof/>
                <w:color w:val="2B91AF"/>
                <w:sz w:val="22"/>
              </w:rPr>
              <w:t>Dog</w:t>
            </w:r>
            <w:r w:rsidRPr="001547CE">
              <w:rPr>
                <w:rFonts w:ascii="Consolas" w:hAnsi="Consolas"/>
                <w:noProof/>
                <w:sz w:val="22"/>
              </w:rPr>
              <w:t>[] animalList;</w:t>
            </w:r>
          </w:p>
          <w:p w14:paraId="66461A8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int</w:t>
            </w:r>
            <w:r w:rsidRPr="001547CE">
              <w:rPr>
                <w:rFonts w:ascii="Consolas" w:hAnsi="Consolas"/>
                <w:noProof/>
                <w:sz w:val="22"/>
              </w:rPr>
              <w:t xml:space="preserve"> usedPlaces;</w:t>
            </w:r>
          </w:p>
          <w:p w14:paraId="2A743164" w14:textId="77777777" w:rsidR="00B76773" w:rsidRPr="00D92B38" w:rsidRDefault="00B76773" w:rsidP="00B76773">
            <w:pPr>
              <w:autoSpaceDE w:val="0"/>
              <w:autoSpaceDN w:val="0"/>
              <w:adjustRightInd w:val="0"/>
              <w:spacing w:before="0"/>
              <w:jc w:val="left"/>
              <w:rPr>
                <w:rFonts w:ascii="Consolas" w:hAnsi="Consolas" w:cs="Courier New"/>
                <w:noProof/>
                <w:sz w:val="14"/>
                <w:szCs w:val="12"/>
              </w:rPr>
            </w:pPr>
          </w:p>
          <w:p w14:paraId="4697915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 : </w:t>
            </w:r>
            <w:r w:rsidRPr="001547CE">
              <w:rPr>
                <w:rFonts w:ascii="Consolas" w:hAnsi="Consolas" w:cs="Courier New"/>
                <w:noProof/>
                <w:color w:val="0000FF"/>
                <w:sz w:val="22"/>
              </w:rPr>
              <w:t>this</w:t>
            </w:r>
            <w:r w:rsidRPr="001547CE">
              <w:rPr>
                <w:rFonts w:ascii="Consolas" w:hAnsi="Consolas"/>
                <w:noProof/>
                <w:sz w:val="22"/>
              </w:rPr>
              <w:t>(DefaultPlacesCount)</w:t>
            </w:r>
          </w:p>
          <w:p w14:paraId="3FAF591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4F8F6A8"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E1B732F" w14:textId="77777777" w:rsidR="00B76773" w:rsidRPr="00D92B38" w:rsidRDefault="00B76773" w:rsidP="00B76773">
            <w:pPr>
              <w:autoSpaceDE w:val="0"/>
              <w:autoSpaceDN w:val="0"/>
              <w:adjustRightInd w:val="0"/>
              <w:spacing w:before="0"/>
              <w:jc w:val="left"/>
              <w:rPr>
                <w:rFonts w:ascii="Consolas" w:hAnsi="Consolas" w:cs="Courier New"/>
                <w:noProof/>
                <w:sz w:val="14"/>
                <w:szCs w:val="12"/>
              </w:rPr>
            </w:pPr>
          </w:p>
          <w:p w14:paraId="1E1E97F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w:t>
            </w:r>
            <w:r w:rsidRPr="001547CE">
              <w:rPr>
                <w:rFonts w:ascii="Consolas" w:hAnsi="Consolas" w:cs="Courier New"/>
                <w:noProof/>
                <w:color w:val="0000FF"/>
                <w:sz w:val="22"/>
              </w:rPr>
              <w:t>int</w:t>
            </w:r>
            <w:r w:rsidRPr="001547CE">
              <w:rPr>
                <w:rFonts w:ascii="Consolas" w:hAnsi="Consolas"/>
                <w:noProof/>
                <w:sz w:val="22"/>
              </w:rPr>
              <w:t xml:space="preserve"> placesCount)</w:t>
            </w:r>
          </w:p>
          <w:p w14:paraId="16B9641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14142A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placesCount];</w:t>
            </w:r>
          </w:p>
          <w:p w14:paraId="1FA8113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 = 0;</w:t>
            </w:r>
          </w:p>
          <w:p w14:paraId="0DAA0696"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ECB6F86" w14:textId="77777777" w:rsidR="00B76773" w:rsidRPr="00D92B38" w:rsidRDefault="00B76773" w:rsidP="00B76773">
            <w:pPr>
              <w:autoSpaceDE w:val="0"/>
              <w:autoSpaceDN w:val="0"/>
              <w:adjustRightInd w:val="0"/>
              <w:spacing w:before="0"/>
              <w:jc w:val="left"/>
              <w:rPr>
                <w:rFonts w:ascii="Consolas" w:hAnsi="Consolas" w:cs="Courier New"/>
                <w:noProof/>
                <w:sz w:val="14"/>
                <w:szCs w:val="12"/>
              </w:rPr>
            </w:pPr>
          </w:p>
          <w:p w14:paraId="6D82490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w:t>
            </w:r>
            <w:r w:rsidRPr="001547CE">
              <w:rPr>
                <w:rFonts w:ascii="Consolas" w:hAnsi="Consolas"/>
                <w:noProof/>
                <w:color w:val="2B91AF"/>
                <w:sz w:val="22"/>
              </w:rPr>
              <w:t>Dog</w:t>
            </w:r>
            <w:r w:rsidRPr="001547CE">
              <w:rPr>
                <w:rFonts w:ascii="Consolas" w:hAnsi="Consolas"/>
                <w:noProof/>
                <w:sz w:val="22"/>
              </w:rPr>
              <w:t xml:space="preserve"> newAnimal)</w:t>
            </w:r>
          </w:p>
          <w:p w14:paraId="3A37D00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A358C8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usedPlaces &gt;= </w:t>
            </w:r>
            <w:r w:rsidRPr="001547CE">
              <w:rPr>
                <w:rFonts w:ascii="Consolas" w:hAnsi="Consolas" w:cs="Courier New"/>
                <w:noProof/>
                <w:color w:val="0000FF"/>
                <w:sz w:val="22"/>
              </w:rPr>
              <w:t>this</w:t>
            </w:r>
            <w:r w:rsidRPr="001547CE">
              <w:rPr>
                <w:rFonts w:ascii="Consolas" w:hAnsi="Consolas"/>
                <w:noProof/>
                <w:sz w:val="22"/>
              </w:rPr>
              <w:t>.animalList.Length)</w:t>
            </w:r>
          </w:p>
          <w:p w14:paraId="435C7F3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E8943F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InvalidOperationException</w:t>
            </w:r>
            <w:r w:rsidRPr="001547CE">
              <w:rPr>
                <w:rFonts w:ascii="Consolas" w:hAnsi="Consolas"/>
                <w:noProof/>
                <w:sz w:val="22"/>
              </w:rPr>
              <w:t>(</w:t>
            </w:r>
            <w:r w:rsidRPr="001547CE">
              <w:rPr>
                <w:rFonts w:ascii="Consolas" w:hAnsi="Consolas" w:cs="Courier New"/>
                <w:noProof/>
                <w:color w:val="A31515"/>
                <w:sz w:val="22"/>
              </w:rPr>
              <w:t>"Shelter is full."</w:t>
            </w:r>
            <w:r w:rsidRPr="001547CE">
              <w:rPr>
                <w:rFonts w:ascii="Consolas" w:hAnsi="Consolas"/>
                <w:noProof/>
                <w:sz w:val="22"/>
              </w:rPr>
              <w:t>);</w:t>
            </w:r>
          </w:p>
          <w:p w14:paraId="03010C3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A3D3C6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usedPlaces] = newAnimal;</w:t>
            </w:r>
          </w:p>
          <w:p w14:paraId="7A43AA7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14:paraId="10EE8C2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A83FC4E" w14:textId="77777777" w:rsidR="00B76773" w:rsidRPr="00D92B38" w:rsidRDefault="00B76773" w:rsidP="00B76773">
            <w:pPr>
              <w:autoSpaceDE w:val="0"/>
              <w:autoSpaceDN w:val="0"/>
              <w:adjustRightInd w:val="0"/>
              <w:spacing w:before="0"/>
              <w:jc w:val="left"/>
              <w:rPr>
                <w:rFonts w:ascii="Consolas" w:hAnsi="Consolas" w:cs="Courier New"/>
                <w:noProof/>
                <w:sz w:val="14"/>
                <w:szCs w:val="12"/>
              </w:rPr>
            </w:pPr>
          </w:p>
          <w:p w14:paraId="2472F60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 xml:space="preserve">public </w:t>
            </w:r>
            <w:r w:rsidRPr="001547CE">
              <w:rPr>
                <w:rFonts w:ascii="Consolas" w:hAnsi="Consolas"/>
                <w:noProof/>
                <w:color w:val="2B91AF"/>
                <w:sz w:val="22"/>
              </w:rPr>
              <w:t>Dog</w:t>
            </w:r>
            <w:r w:rsidRPr="001547CE">
              <w:rPr>
                <w:rFonts w:ascii="Consolas" w:hAnsi="Consolas"/>
                <w:noProof/>
                <w:sz w:val="22"/>
              </w:rPr>
              <w:t xml:space="preserve"> Release(</w:t>
            </w:r>
            <w:r w:rsidRPr="001547CE">
              <w:rPr>
                <w:rFonts w:ascii="Consolas" w:hAnsi="Consolas" w:cs="Courier New"/>
                <w:noProof/>
                <w:color w:val="0000FF"/>
                <w:sz w:val="22"/>
              </w:rPr>
              <w:t>int</w:t>
            </w:r>
            <w:r w:rsidRPr="001547CE">
              <w:rPr>
                <w:rFonts w:ascii="Consolas" w:hAnsi="Consolas"/>
                <w:noProof/>
                <w:sz w:val="22"/>
              </w:rPr>
              <w:t xml:space="preserve"> index)</w:t>
            </w:r>
          </w:p>
          <w:p w14:paraId="6955658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C23BC1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index &lt; 0 || index &gt;= </w:t>
            </w:r>
            <w:r w:rsidRPr="001547CE">
              <w:rPr>
                <w:rFonts w:ascii="Consolas" w:hAnsi="Consolas" w:cs="Courier New"/>
                <w:noProof/>
                <w:color w:val="0000FF"/>
                <w:sz w:val="22"/>
              </w:rPr>
              <w:t>this</w:t>
            </w:r>
            <w:r w:rsidRPr="001547CE">
              <w:rPr>
                <w:rFonts w:ascii="Consolas" w:hAnsi="Consolas"/>
                <w:noProof/>
                <w:sz w:val="22"/>
              </w:rPr>
              <w:t>.usedPlaces)</w:t>
            </w:r>
          </w:p>
          <w:p w14:paraId="51F46B7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C6869CD" w14:textId="1DF4ECD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ArgumentOutOfRangeException</w:t>
            </w:r>
            <w:r w:rsidRPr="001547CE">
              <w:rPr>
                <w:rFonts w:ascii="Consolas" w:hAnsi="Consolas"/>
                <w:noProof/>
                <w:sz w:val="22"/>
              </w:rPr>
              <w:t>(</w:t>
            </w:r>
            <w:r w:rsidRPr="001547CE">
              <w:rPr>
                <w:rFonts w:ascii="Consolas" w:hAnsi="Consolas" w:cs="Courier New"/>
                <w:noProof/>
                <w:color w:val="A31515"/>
                <w:sz w:val="22"/>
              </w:rPr>
              <w:t>"Invalid cell index: "</w:t>
            </w:r>
            <w:r w:rsidRPr="001547CE">
              <w:rPr>
                <w:rFonts w:ascii="Consolas" w:hAnsi="Consolas"/>
                <w:noProof/>
                <w:sz w:val="22"/>
              </w:rPr>
              <w:t xml:space="preserve"> + index);</w:t>
            </w:r>
          </w:p>
          <w:p w14:paraId="5CAFC06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D741A1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releasedAnimal = </w:t>
            </w:r>
            <w:r w:rsidRPr="001547CE">
              <w:rPr>
                <w:rFonts w:ascii="Consolas" w:hAnsi="Consolas" w:cs="Courier New"/>
                <w:noProof/>
                <w:color w:val="0000FF"/>
                <w:sz w:val="22"/>
              </w:rPr>
              <w:t>this</w:t>
            </w:r>
            <w:r w:rsidRPr="001547CE">
              <w:rPr>
                <w:rFonts w:ascii="Consolas" w:hAnsi="Consolas"/>
                <w:noProof/>
                <w:sz w:val="22"/>
              </w:rPr>
              <w:t>.animalList[index];</w:t>
            </w:r>
          </w:p>
          <w:p w14:paraId="4A19977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dex; i &lt; </w:t>
            </w:r>
            <w:r w:rsidRPr="001547CE">
              <w:rPr>
                <w:rFonts w:ascii="Consolas" w:hAnsi="Consolas" w:cs="Courier New"/>
                <w:noProof/>
                <w:color w:val="0000FF"/>
                <w:sz w:val="22"/>
              </w:rPr>
              <w:t>this</w:t>
            </w:r>
            <w:r w:rsidRPr="001547CE">
              <w:rPr>
                <w:rFonts w:ascii="Consolas" w:hAnsi="Consolas"/>
                <w:noProof/>
                <w:sz w:val="22"/>
              </w:rPr>
              <w:t>.usedPlaces - 1; i++)</w:t>
            </w:r>
          </w:p>
          <w:p w14:paraId="52D438B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28FF2A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i] = </w:t>
            </w:r>
            <w:r w:rsidRPr="001547CE">
              <w:rPr>
                <w:rFonts w:ascii="Consolas" w:hAnsi="Consolas" w:cs="Courier New"/>
                <w:noProof/>
                <w:color w:val="0000FF"/>
                <w:sz w:val="22"/>
              </w:rPr>
              <w:t>this</w:t>
            </w:r>
            <w:r w:rsidRPr="001547CE">
              <w:rPr>
                <w:rFonts w:ascii="Consolas" w:hAnsi="Consolas"/>
                <w:noProof/>
                <w:sz w:val="22"/>
              </w:rPr>
              <w:t>.animalList[i + 1];</w:t>
            </w:r>
          </w:p>
          <w:p w14:paraId="575D09B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74BC1C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 xml:space="preserve">.usedPlaces - 1] = </w:t>
            </w:r>
            <w:r w:rsidRPr="001547CE">
              <w:rPr>
                <w:rFonts w:ascii="Consolas" w:hAnsi="Consolas" w:cs="Courier New"/>
                <w:noProof/>
                <w:color w:val="0000FF"/>
                <w:sz w:val="22"/>
              </w:rPr>
              <w:t>null</w:t>
            </w:r>
            <w:r w:rsidRPr="001547CE">
              <w:rPr>
                <w:rFonts w:ascii="Consolas" w:hAnsi="Consolas"/>
                <w:noProof/>
                <w:sz w:val="22"/>
              </w:rPr>
              <w:t>;</w:t>
            </w:r>
          </w:p>
          <w:p w14:paraId="2054A2A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14:paraId="69F12B46" w14:textId="77777777" w:rsidR="00B76773" w:rsidRPr="00D92B38" w:rsidRDefault="00B76773" w:rsidP="00B76773">
            <w:pPr>
              <w:autoSpaceDE w:val="0"/>
              <w:autoSpaceDN w:val="0"/>
              <w:adjustRightInd w:val="0"/>
              <w:spacing w:before="0"/>
              <w:jc w:val="left"/>
              <w:rPr>
                <w:rFonts w:ascii="Consolas" w:hAnsi="Consolas" w:cs="Courier New"/>
                <w:noProof/>
                <w:sz w:val="14"/>
                <w:szCs w:val="12"/>
              </w:rPr>
            </w:pPr>
          </w:p>
          <w:p w14:paraId="6415FC4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releasedAnimal;</w:t>
            </w:r>
          </w:p>
          <w:p w14:paraId="3A7B7C6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E5FF14E"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14:paraId="21BB6D8D" w14:textId="77777777" w:rsidR="00B76773" w:rsidRPr="00D659CC" w:rsidRDefault="00B76773" w:rsidP="00B76773">
      <w:pPr>
        <w:spacing w:after="120"/>
      </w:pPr>
      <w:r w:rsidRPr="00D659CC">
        <w:t xml:space="preserve">Shelter capacity (number of </w:t>
      </w:r>
      <w:r w:rsidR="005A4331" w:rsidRPr="00D659CC">
        <w:t>animals, which</w:t>
      </w:r>
      <w:r w:rsidRPr="00D659CC">
        <w:t xml:space="preserve"> it is capable to accommodate) is set when the object is created. By default it is the value of the constant </w:t>
      </w:r>
      <w:r w:rsidRPr="00D659CC">
        <w:rPr>
          <w:rFonts w:ascii="Consolas" w:hAnsi="Consolas"/>
          <w:b/>
          <w:bCs/>
          <w:noProof/>
          <w:kern w:val="32"/>
          <w:sz w:val="22"/>
        </w:rPr>
        <w:t>DefaultPlacesCount</w:t>
      </w:r>
      <w:r w:rsidRPr="00D659CC">
        <w:t xml:space="preserve">. We use the field </w:t>
      </w:r>
      <w:r w:rsidRPr="00D659CC">
        <w:rPr>
          <w:rFonts w:ascii="Consolas" w:hAnsi="Consolas"/>
          <w:b/>
          <w:bCs/>
          <w:noProof/>
          <w:kern w:val="32"/>
          <w:sz w:val="22"/>
        </w:rPr>
        <w:t>usedPlaces</w:t>
      </w:r>
      <w:r w:rsidRPr="00D659CC">
        <w:t xml:space="preserve"> to monitor the occupied cells (at the same time we use it to index into the array for "pointing" to the first space from left to right in the array).</w:t>
      </w:r>
    </w:p>
    <w:p w14:paraId="2E668766" w14:textId="77777777" w:rsidR="00B76773" w:rsidRPr="00D659CC" w:rsidRDefault="00B76773" w:rsidP="00B76773">
      <w:pPr>
        <w:spacing w:after="120"/>
        <w:jc w:val="center"/>
      </w:pPr>
      <w:r w:rsidRPr="00D659CC">
        <w:rPr>
          <w:noProof/>
        </w:rPr>
        <w:lastRenderedPageBreak/>
        <w:drawing>
          <wp:inline distT="0" distB="0" distL="0" distR="0" wp14:anchorId="617CC93C" wp14:editId="0B40FEF5">
            <wp:extent cx="4290060" cy="1699260"/>
            <wp:effectExtent l="0" t="0" r="0" b="0"/>
            <wp:docPr id="5417" name="Picture 5417" descr="Dog shelter holding 2 dogs" title="Dog shelter with 2 d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shelter-two-dogs"/>
                    <pic:cNvPicPr>
                      <a:picLocks noChangeAspect="1" noChangeArrowheads="1"/>
                    </pic:cNvPicPr>
                  </pic:nvPicPr>
                  <pic:blipFill rotWithShape="1">
                    <a:blip r:embed="rId331" cstate="print">
                      <a:extLst>
                        <a:ext uri="{28A0092B-C50C-407E-A947-70E740481C1C}">
                          <a14:useLocalDpi xmlns:a14="http://schemas.microsoft.com/office/drawing/2010/main"/>
                        </a:ext>
                      </a:extLst>
                    </a:blip>
                    <a:srcRect b="4292"/>
                    <a:stretch/>
                  </pic:blipFill>
                  <pic:spPr bwMode="auto">
                    <a:xfrm>
                      <a:off x="0" y="0"/>
                      <a:ext cx="4290060" cy="1699260"/>
                    </a:xfrm>
                    <a:prstGeom prst="rect">
                      <a:avLst/>
                    </a:prstGeom>
                    <a:noFill/>
                    <a:ln>
                      <a:noFill/>
                    </a:ln>
                    <a:extLst>
                      <a:ext uri="{53640926-AAD7-44D8-BBD7-CCE9431645EC}">
                        <a14:shadowObscured xmlns:a14="http://schemas.microsoft.com/office/drawing/2010/main"/>
                      </a:ext>
                    </a:extLst>
                  </pic:spPr>
                </pic:pic>
              </a:graphicData>
            </a:graphic>
          </wp:inline>
        </w:drawing>
      </w:r>
    </w:p>
    <w:p w14:paraId="2E653158" w14:textId="120223BE" w:rsidR="00E559E3" w:rsidRPr="00D659CC" w:rsidRDefault="00B76773" w:rsidP="00B76773">
      <w:pPr>
        <w:spacing w:after="120"/>
      </w:pPr>
      <w:r w:rsidRPr="00D659CC">
        <w:t>We have created a method for adding a new dog into the shelter</w:t>
      </w:r>
      <w:r w:rsidRPr="00D92B38">
        <w:t xml:space="preserve"> </w:t>
      </w:r>
      <w:r w:rsidR="00CA14E2" w:rsidRPr="00D92B38">
        <w:t>–</w:t>
      </w:r>
      <w:r w:rsidR="00D92B38" w:rsidRPr="00D92B38">
        <w:t xml:space="preserve"> </w:t>
      </w:r>
      <w:r w:rsidRPr="00D659CC">
        <w:rPr>
          <w:rFonts w:ascii="Consolas" w:hAnsi="Consolas"/>
          <w:b/>
          <w:bCs/>
          <w:noProof/>
          <w:kern w:val="32"/>
          <w:sz w:val="22"/>
        </w:rPr>
        <w:t>Shelter()</w:t>
      </w:r>
      <w:r w:rsidRPr="00D659CC">
        <w:t xml:space="preserve"> and respectively for releasing</w:t>
      </w:r>
      <w:r w:rsidRPr="00D659CC" w:rsidDel="000C6749">
        <w:t xml:space="preserve"> </w:t>
      </w:r>
      <w:r w:rsidRPr="00D659CC">
        <w:t xml:space="preserve">from the shelter </w:t>
      </w:r>
      <w:r w:rsidR="00CA14E2" w:rsidRPr="00D659CC">
        <w:t>–</w:t>
      </w:r>
      <w:r w:rsidRPr="00D659CC">
        <w:t xml:space="preserve"> </w:t>
      </w:r>
      <w:r w:rsidR="00CA14E2" w:rsidRPr="00D659CC">
        <w:rPr>
          <w:rFonts w:ascii="Consolas" w:hAnsi="Consolas"/>
          <w:b/>
          <w:bCs/>
          <w:noProof/>
          <w:kern w:val="32"/>
          <w:sz w:val="22"/>
        </w:rPr>
        <w:t>Release</w:t>
      </w:r>
      <w:r w:rsidRPr="00D659CC">
        <w:rPr>
          <w:rFonts w:ascii="Consolas" w:hAnsi="Consolas"/>
          <w:b/>
          <w:bCs/>
          <w:noProof/>
          <w:kern w:val="32"/>
          <w:sz w:val="22"/>
        </w:rPr>
        <w:t>(int)</w:t>
      </w:r>
      <w:r w:rsidR="00E559E3" w:rsidRPr="00D659CC">
        <w:t>.</w:t>
      </w:r>
    </w:p>
    <w:p w14:paraId="7B22B5E9" w14:textId="77777777" w:rsidR="00B76773" w:rsidRPr="00D659CC" w:rsidRDefault="00B76773" w:rsidP="00B76773">
      <w:pPr>
        <w:spacing w:after="120"/>
      </w:pPr>
      <w:r w:rsidRPr="00D659CC">
        <w:t xml:space="preserve">The method </w:t>
      </w:r>
      <w:r w:rsidRPr="00D659CC">
        <w:rPr>
          <w:rFonts w:ascii="Consolas" w:hAnsi="Consolas"/>
          <w:b/>
          <w:bCs/>
          <w:noProof/>
          <w:kern w:val="32"/>
          <w:sz w:val="22"/>
        </w:rPr>
        <w:t>Shelter()</w:t>
      </w:r>
      <w:r w:rsidRPr="00D659CC">
        <w:t xml:space="preserve"> adds each new animal in the first free cell in the right side of the array (if there is any free).</w:t>
      </w:r>
    </w:p>
    <w:p w14:paraId="7DA9ADA4" w14:textId="77777777" w:rsidR="00B76773" w:rsidRPr="00D659CC" w:rsidRDefault="00B76773" w:rsidP="00B76773">
      <w:pPr>
        <w:spacing w:after="120"/>
      </w:pPr>
      <w:r w:rsidRPr="00D659CC">
        <w:t xml:space="preserve">The method </w:t>
      </w:r>
      <w:r w:rsidRPr="00D659CC">
        <w:rPr>
          <w:rFonts w:ascii="Consolas" w:hAnsi="Consolas"/>
          <w:b/>
          <w:bCs/>
          <w:noProof/>
          <w:kern w:val="32"/>
          <w:sz w:val="22"/>
        </w:rPr>
        <w:t>Release(int)</w:t>
      </w:r>
      <w:r w:rsidRPr="00D659CC">
        <w:t xml:space="preserve"> accepts the number of cell from which the dog will be released (i.e. the index number in the array, where it is stored a link to the object of type </w:t>
      </w:r>
      <w:r w:rsidRPr="00D659CC">
        <w:rPr>
          <w:rFonts w:ascii="Consolas" w:hAnsi="Consolas"/>
          <w:b/>
          <w:bCs/>
          <w:noProof/>
          <w:kern w:val="32"/>
          <w:sz w:val="22"/>
        </w:rPr>
        <w:t>Dog</w:t>
      </w:r>
      <w:r w:rsidRPr="00D659CC">
        <w:t>).</w:t>
      </w:r>
    </w:p>
    <w:p w14:paraId="71777279" w14:textId="77777777" w:rsidR="00B76773" w:rsidRPr="00D659CC" w:rsidRDefault="00B76773" w:rsidP="00B76773">
      <w:pPr>
        <w:spacing w:after="120"/>
        <w:jc w:val="center"/>
      </w:pPr>
      <w:r w:rsidRPr="00D659CC">
        <w:rPr>
          <w:noProof/>
        </w:rPr>
        <w:drawing>
          <wp:inline distT="0" distB="0" distL="0" distR="0" wp14:anchorId="5781AFA8" wp14:editId="253C91C8">
            <wp:extent cx="4282440" cy="1691640"/>
            <wp:effectExtent l="0" t="0" r="3810" b="3810"/>
            <wp:docPr id="5418" name="Picture 5418" descr="Dog shelter: a dog was just released. 3 dogs left in the shelter." title="Dog shelter: a dog was just relea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shelter-release-dog-1"/>
                    <pic:cNvPicPr>
                      <a:picLocks noChangeAspect="1" noChangeArrowheads="1"/>
                    </pic:cNvPicPr>
                  </pic:nvPicPr>
                  <pic:blipFill rotWithShape="1">
                    <a:blip r:embed="rId332" cstate="print">
                      <a:extLst>
                        <a:ext uri="{28A0092B-C50C-407E-A947-70E740481C1C}">
                          <a14:useLocalDpi xmlns:a14="http://schemas.microsoft.com/office/drawing/2010/main"/>
                        </a:ext>
                      </a:extLst>
                    </a:blip>
                    <a:srcRect b="4310"/>
                    <a:stretch/>
                  </pic:blipFill>
                  <pic:spPr bwMode="auto">
                    <a:xfrm>
                      <a:off x="0" y="0"/>
                      <a:ext cx="4282440" cy="1691640"/>
                    </a:xfrm>
                    <a:prstGeom prst="rect">
                      <a:avLst/>
                    </a:prstGeom>
                    <a:noFill/>
                    <a:ln>
                      <a:noFill/>
                    </a:ln>
                    <a:extLst>
                      <a:ext uri="{53640926-AAD7-44D8-BBD7-CCE9431645EC}">
                        <a14:shadowObscured xmlns:a14="http://schemas.microsoft.com/office/drawing/2010/main"/>
                      </a:ext>
                    </a:extLst>
                  </pic:spPr>
                </pic:pic>
              </a:graphicData>
            </a:graphic>
          </wp:inline>
        </w:drawing>
      </w:r>
    </w:p>
    <w:p w14:paraId="0E6F7C94" w14:textId="77777777" w:rsidR="00B76773" w:rsidRPr="00D659CC" w:rsidRDefault="00B76773" w:rsidP="00B76773">
      <w:pPr>
        <w:tabs>
          <w:tab w:val="left" w:pos="1272"/>
        </w:tabs>
      </w:pPr>
      <w:r w:rsidRPr="00D659CC">
        <w:t>Then it moves all animals which are having a bigger cell number then the current cell, from which we will release a dog, with a position to the left (steps 2 and 3 are shown in the diagram below).</w:t>
      </w:r>
    </w:p>
    <w:p w14:paraId="660AED8A" w14:textId="77777777" w:rsidR="00B76773" w:rsidRPr="00D659CC" w:rsidRDefault="00B76773" w:rsidP="00B76773">
      <w:pPr>
        <w:spacing w:after="120"/>
        <w:jc w:val="center"/>
      </w:pPr>
      <w:r w:rsidRPr="00D659CC">
        <w:rPr>
          <w:noProof/>
        </w:rPr>
        <w:drawing>
          <wp:inline distT="0" distB="0" distL="0" distR="0" wp14:anchorId="1FB15FA7" wp14:editId="72AF53C5">
            <wp:extent cx="4328160" cy="2004060"/>
            <wp:effectExtent l="0" t="0" r="0" b="0"/>
            <wp:docPr id="5419" name="Picture 5419" descr="Dog shelter: dogs moved to the left after releasing a dog (fill the empty cell)" title="Dog shelter: dogs moved to the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shelter-release-dog-2"/>
                    <pic:cNvPicPr>
                      <a:picLocks noChangeAspect="1" noChangeArrowheads="1"/>
                    </pic:cNvPicPr>
                  </pic:nvPicPr>
                  <pic:blipFill>
                    <a:blip r:embed="rId333" cstate="print">
                      <a:extLst>
                        <a:ext uri="{28A0092B-C50C-407E-A947-70E740481C1C}">
                          <a14:useLocalDpi xmlns:a14="http://schemas.microsoft.com/office/drawing/2010/main"/>
                        </a:ext>
                      </a:extLst>
                    </a:blip>
                    <a:srcRect/>
                    <a:stretch>
                      <a:fillRect/>
                    </a:stretch>
                  </pic:blipFill>
                  <pic:spPr bwMode="auto">
                    <a:xfrm>
                      <a:off x="0" y="0"/>
                      <a:ext cx="4328160" cy="2004060"/>
                    </a:xfrm>
                    <a:prstGeom prst="rect">
                      <a:avLst/>
                    </a:prstGeom>
                    <a:noFill/>
                    <a:ln>
                      <a:noFill/>
                    </a:ln>
                  </pic:spPr>
                </pic:pic>
              </a:graphicData>
            </a:graphic>
          </wp:inline>
        </w:drawing>
      </w:r>
    </w:p>
    <w:p w14:paraId="4C47B4AD" w14:textId="77777777" w:rsidR="00B76773" w:rsidRPr="00D659CC" w:rsidRDefault="00B76773" w:rsidP="00B76773">
      <w:pPr>
        <w:spacing w:after="120"/>
      </w:pPr>
      <w:r w:rsidRPr="00D659CC">
        <w:t xml:space="preserve">Released cell at position </w:t>
      </w:r>
      <w:r w:rsidRPr="00D659CC">
        <w:rPr>
          <w:rFonts w:ascii="Consolas" w:hAnsi="Consolas"/>
          <w:b/>
          <w:bCs/>
          <w:noProof/>
          <w:kern w:val="32"/>
          <w:sz w:val="22"/>
        </w:rPr>
        <w:t xml:space="preserve">usedPlaces-1 </w:t>
      </w:r>
      <w:r w:rsidRPr="00D659CC">
        <w:t xml:space="preserve">is marked as free, and a value </w:t>
      </w:r>
      <w:r w:rsidRPr="00D659CC">
        <w:rPr>
          <w:rFonts w:ascii="Consolas" w:hAnsi="Consolas"/>
          <w:b/>
          <w:bCs/>
          <w:noProof/>
          <w:kern w:val="32"/>
          <w:sz w:val="22"/>
        </w:rPr>
        <w:t>null</w:t>
      </w:r>
      <w:r w:rsidRPr="00D659CC">
        <w:t xml:space="preserve"> is assigned to it. This provides release of the reference to it and respectively</w:t>
      </w:r>
      <w:r w:rsidRPr="00D659CC" w:rsidDel="00282EBC">
        <w:t xml:space="preserve"> </w:t>
      </w:r>
      <w:r w:rsidRPr="00D659CC">
        <w:t>allows the system to clean memory (garbage collector), to release the object if it is not used anywhere else in the program at this moment. This prevents from indirect loss of memory (memory leak).</w:t>
      </w:r>
    </w:p>
    <w:p w14:paraId="75EB401D" w14:textId="77777777" w:rsidR="00B76773" w:rsidRPr="00D659CC" w:rsidRDefault="00B76773" w:rsidP="00B76773">
      <w:r w:rsidRPr="00D659CC">
        <w:lastRenderedPageBreak/>
        <w:t>Finally, it assigns the number of the last free cell to a</w:t>
      </w:r>
      <w:r w:rsidRPr="00D659CC">
        <w:rPr>
          <w:rFonts w:ascii="Consolas" w:hAnsi="Consolas"/>
          <w:b/>
          <w:bCs/>
          <w:noProof/>
          <w:kern w:val="32"/>
          <w:sz w:val="22"/>
        </w:rPr>
        <w:t xml:space="preserve"> usedPlaces </w:t>
      </w:r>
      <w:r w:rsidRPr="00D659CC">
        <w:t>field (steps 4 and 5 of the scheme above).</w:t>
      </w:r>
    </w:p>
    <w:p w14:paraId="5D078E9F" w14:textId="77777777" w:rsidR="00B76773" w:rsidRPr="00D659CC" w:rsidRDefault="00B76773" w:rsidP="00B76773">
      <w:pPr>
        <w:spacing w:after="120"/>
        <w:jc w:val="center"/>
      </w:pPr>
      <w:r w:rsidRPr="00D659CC">
        <w:rPr>
          <w:noProof/>
        </w:rPr>
        <w:drawing>
          <wp:inline distT="0" distB="0" distL="0" distR="0" wp14:anchorId="4B2D9F0E" wp14:editId="303BCAE8">
            <wp:extent cx="4328160" cy="2004060"/>
            <wp:effectExtent l="0" t="0" r="0" b="0"/>
            <wp:docPr id="5420" name="Picture 5420" descr="A dog is released from the shelter and the remaining dogs are arranged to the first positions on its left side. 3 dogs left in the shelter (the left side) and 2 empty cells left (the right side)" title="A dog released from the shel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dog-shelter-release-dog-3"/>
                    <pic:cNvPicPr>
                      <a:picLocks noChangeAspect="1" noChangeArrowheads="1"/>
                    </pic:cNvPicPr>
                  </pic:nvPicPr>
                  <pic:blipFill>
                    <a:blip r:embed="rId334" cstate="print">
                      <a:extLst>
                        <a:ext uri="{28A0092B-C50C-407E-A947-70E740481C1C}">
                          <a14:useLocalDpi xmlns:a14="http://schemas.microsoft.com/office/drawing/2010/main"/>
                        </a:ext>
                      </a:extLst>
                    </a:blip>
                    <a:srcRect/>
                    <a:stretch>
                      <a:fillRect/>
                    </a:stretch>
                  </pic:blipFill>
                  <pic:spPr bwMode="auto">
                    <a:xfrm>
                      <a:off x="0" y="0"/>
                      <a:ext cx="4328160" cy="2004060"/>
                    </a:xfrm>
                    <a:prstGeom prst="rect">
                      <a:avLst/>
                    </a:prstGeom>
                    <a:noFill/>
                    <a:ln>
                      <a:noFill/>
                    </a:ln>
                  </pic:spPr>
                </pic:pic>
              </a:graphicData>
            </a:graphic>
          </wp:inline>
        </w:drawing>
      </w:r>
    </w:p>
    <w:p w14:paraId="05F74DCB" w14:textId="77777777" w:rsidR="00B76773" w:rsidRPr="00D659CC" w:rsidRDefault="00B76773" w:rsidP="00B76773">
      <w:pPr>
        <w:spacing w:after="120"/>
      </w:pPr>
      <w:r w:rsidRPr="00D659CC">
        <w:t xml:space="preserve">It is visible that the “removal” of an animal from a cell </w:t>
      </w:r>
      <w:r w:rsidRPr="00D659CC">
        <w:rPr>
          <w:b/>
        </w:rPr>
        <w:t>could be a slow operation</w:t>
      </w:r>
      <w:r w:rsidRPr="00D659CC">
        <w:t>, because it requires the transfer of all animals from the next cells with one position left. In the chapter "</w:t>
      </w:r>
      <w:hyperlink w:anchor="Chapter_16_Linear_Data_Structures" w:history="1">
        <w:r w:rsidRPr="00D659CC">
          <w:rPr>
            <w:rStyle w:val="Hyperlink"/>
          </w:rPr>
          <w:t>Linear Data Structures</w:t>
        </w:r>
      </w:hyperlink>
      <w:r w:rsidRPr="00D659CC">
        <w:t>"</w:t>
      </w:r>
      <w:r w:rsidR="00FA298C" w:rsidRPr="00D659CC">
        <w:t xml:space="preserve"> </w:t>
      </w:r>
      <w:r w:rsidRPr="00D659CC">
        <w:t xml:space="preserve">we will discuss also more </w:t>
      </w:r>
      <w:r w:rsidR="00172C6F" w:rsidRPr="00D659CC">
        <w:t xml:space="preserve">efficient </w:t>
      </w:r>
      <w:r w:rsidRPr="00D659CC">
        <w:t>ways of presenting the animal shelter, but for now let</w:t>
      </w:r>
      <w:r w:rsidR="002509B8" w:rsidRPr="00D659CC">
        <w:t>’s</w:t>
      </w:r>
      <w:r w:rsidRPr="00D659CC">
        <w:t xml:space="preserve"> focus on the </w:t>
      </w:r>
      <w:r w:rsidR="00905964" w:rsidRPr="00D659CC">
        <w:t>topic</w:t>
      </w:r>
      <w:r w:rsidRPr="00D659CC">
        <w:t xml:space="preserve"> about generic types.</w:t>
      </w:r>
    </w:p>
    <w:p w14:paraId="7B702B07" w14:textId="77777777" w:rsidR="00B76773" w:rsidRPr="00D659CC" w:rsidRDefault="00B76773" w:rsidP="00B76773">
      <w:pPr>
        <w:tabs>
          <w:tab w:val="left" w:pos="1272"/>
        </w:tabs>
        <w:spacing w:after="120"/>
        <w:rPr>
          <w:b/>
        </w:rPr>
      </w:pPr>
      <w:r w:rsidRPr="00D659CC">
        <w:t xml:space="preserve">So far we succeed implementing functionality of the shelter – the class </w:t>
      </w:r>
      <w:r w:rsidRPr="00D659CC">
        <w:rPr>
          <w:rFonts w:ascii="Consolas" w:hAnsi="Consolas"/>
          <w:b/>
          <w:bCs/>
          <w:noProof/>
          <w:kern w:val="32"/>
          <w:sz w:val="22"/>
        </w:rPr>
        <w:t>AnimalShelter</w:t>
      </w:r>
      <w:r w:rsidRPr="00D659CC">
        <w:t xml:space="preserve">. When we work with objects of type </w:t>
      </w:r>
      <w:r w:rsidRPr="00D659CC">
        <w:rPr>
          <w:rFonts w:ascii="Consolas" w:hAnsi="Consolas"/>
          <w:b/>
          <w:bCs/>
          <w:noProof/>
          <w:kern w:val="32"/>
          <w:sz w:val="22"/>
        </w:rPr>
        <w:t>Dog</w:t>
      </w:r>
      <w:r w:rsidRPr="00D659CC">
        <w:t>, everything compiles and executes smoothly:</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24A84988" w14:textId="77777777" w:rsidTr="00D92B38">
        <w:tc>
          <w:tcPr>
            <w:tcW w:w="9637" w:type="dxa"/>
            <w:tcBorders>
              <w:top w:val="single" w:sz="4" w:space="0" w:color="auto"/>
              <w:left w:val="single" w:sz="4" w:space="0" w:color="auto"/>
              <w:bottom w:val="single" w:sz="4" w:space="0" w:color="auto"/>
              <w:right w:val="single" w:sz="4" w:space="0" w:color="auto"/>
            </w:tcBorders>
          </w:tcPr>
          <w:p w14:paraId="192F93E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14:paraId="514A794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11ABF7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 xml:space="preserve">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10);</w:t>
            </w:r>
          </w:p>
          <w:p w14:paraId="6A3097B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1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653A277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2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0309F3F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3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2FE08FB0" w14:textId="77777777" w:rsidR="00B76773" w:rsidRPr="00D92B38" w:rsidRDefault="00B76773" w:rsidP="00B76773">
            <w:pPr>
              <w:autoSpaceDE w:val="0"/>
              <w:autoSpaceDN w:val="0"/>
              <w:adjustRightInd w:val="0"/>
              <w:spacing w:before="0"/>
              <w:jc w:val="left"/>
              <w:rPr>
                <w:rFonts w:ascii="Consolas" w:hAnsi="Consolas" w:cs="Courier New"/>
                <w:noProof/>
                <w:sz w:val="14"/>
                <w:szCs w:val="12"/>
              </w:rPr>
            </w:pPr>
          </w:p>
          <w:p w14:paraId="54F527A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1);</w:t>
            </w:r>
          </w:p>
          <w:p w14:paraId="5C003FC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2);</w:t>
            </w:r>
          </w:p>
          <w:p w14:paraId="109AF7D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3);</w:t>
            </w:r>
          </w:p>
          <w:p w14:paraId="24234222" w14:textId="77777777" w:rsidR="00B76773" w:rsidRPr="00D92B38" w:rsidRDefault="00B76773" w:rsidP="00B76773">
            <w:pPr>
              <w:autoSpaceDE w:val="0"/>
              <w:autoSpaceDN w:val="0"/>
              <w:adjustRightInd w:val="0"/>
              <w:spacing w:before="0"/>
              <w:jc w:val="left"/>
              <w:rPr>
                <w:rFonts w:ascii="Consolas" w:hAnsi="Consolas" w:cs="Courier New"/>
                <w:noProof/>
                <w:sz w:val="14"/>
                <w:szCs w:val="12"/>
              </w:rPr>
            </w:pPr>
          </w:p>
          <w:p w14:paraId="77ACE751"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t xml:space="preserve">dogsShelter.Release(1); </w:t>
            </w:r>
            <w:r w:rsidRPr="001547CE">
              <w:rPr>
                <w:rFonts w:ascii="Consolas" w:hAnsi="Consolas" w:cs="Courier New"/>
                <w:noProof/>
                <w:color w:val="008000"/>
                <w:sz w:val="22"/>
              </w:rPr>
              <w:t>// Releasing dog2</w:t>
            </w:r>
          </w:p>
          <w:p w14:paraId="3F330DE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6719A33F" w14:textId="77777777" w:rsidR="00B76773" w:rsidRPr="00D659CC" w:rsidRDefault="00B76773" w:rsidP="00B76773">
      <w:pPr>
        <w:tabs>
          <w:tab w:val="left" w:pos="1272"/>
        </w:tabs>
        <w:spacing w:after="120"/>
        <w:rPr>
          <w:b/>
        </w:rPr>
      </w:pPr>
      <w:r w:rsidRPr="00D659CC">
        <w:t xml:space="preserve">What happens, however, if we attempt to use an </w:t>
      </w:r>
      <w:r w:rsidRPr="00D659CC">
        <w:rPr>
          <w:rFonts w:ascii="Consolas" w:hAnsi="Consolas"/>
          <w:b/>
          <w:bCs/>
          <w:noProof/>
          <w:kern w:val="32"/>
          <w:sz w:val="22"/>
        </w:rPr>
        <w:t>AnimalShelter</w:t>
      </w:r>
      <w:r w:rsidRPr="00D659CC">
        <w:t xml:space="preserve"> class for objects of type </w:t>
      </w:r>
      <w:r w:rsidRPr="00D659CC">
        <w:rPr>
          <w:rFonts w:ascii="Consolas" w:hAnsi="Consolas"/>
          <w:b/>
          <w:bCs/>
          <w:noProof/>
          <w:kern w:val="32"/>
          <w:sz w:val="22"/>
        </w:rPr>
        <w:t>Cat</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70125362" w14:textId="77777777" w:rsidTr="00D92B38">
        <w:tc>
          <w:tcPr>
            <w:tcW w:w="9637" w:type="dxa"/>
            <w:tcBorders>
              <w:top w:val="single" w:sz="4" w:space="0" w:color="auto"/>
              <w:left w:val="single" w:sz="4" w:space="0" w:color="auto"/>
              <w:bottom w:val="single" w:sz="4" w:space="0" w:color="auto"/>
              <w:right w:val="single" w:sz="4" w:space="0" w:color="auto"/>
            </w:tcBorders>
          </w:tcPr>
          <w:p w14:paraId="5D98949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14:paraId="4189EDA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36EF65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 xml:space="preserve">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10);</w:t>
            </w:r>
          </w:p>
          <w:p w14:paraId="32EE0755" w14:textId="77777777" w:rsidR="008379D7" w:rsidRPr="00D92B38" w:rsidRDefault="008379D7" w:rsidP="00B76773">
            <w:pPr>
              <w:autoSpaceDE w:val="0"/>
              <w:autoSpaceDN w:val="0"/>
              <w:adjustRightInd w:val="0"/>
              <w:spacing w:before="0"/>
              <w:jc w:val="left"/>
              <w:rPr>
                <w:rFonts w:ascii="Consolas" w:hAnsi="Consolas" w:cs="Courier New"/>
                <w:noProof/>
                <w:sz w:val="10"/>
                <w:szCs w:val="8"/>
              </w:rPr>
            </w:pPr>
          </w:p>
          <w:p w14:paraId="709C0E8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at</w:t>
            </w:r>
            <w:r w:rsidRPr="001547CE">
              <w:rPr>
                <w:rFonts w:ascii="Consolas" w:hAnsi="Consolas"/>
                <w:noProof/>
                <w:sz w:val="22"/>
              </w:rPr>
              <w:t xml:space="preserve"> cat1 = </w:t>
            </w:r>
            <w:r w:rsidRPr="001547CE">
              <w:rPr>
                <w:rFonts w:ascii="Consolas" w:hAnsi="Consolas" w:cs="Courier New"/>
                <w:noProof/>
                <w:color w:val="0000FF"/>
                <w:sz w:val="22"/>
              </w:rPr>
              <w:t xml:space="preserve">new </w:t>
            </w:r>
            <w:r w:rsidRPr="001547CE">
              <w:rPr>
                <w:rFonts w:ascii="Consolas" w:hAnsi="Consolas"/>
                <w:noProof/>
                <w:color w:val="2B91AF"/>
                <w:sz w:val="22"/>
              </w:rPr>
              <w:t>Cat</w:t>
            </w:r>
            <w:r w:rsidRPr="001547CE">
              <w:rPr>
                <w:rFonts w:ascii="Consolas" w:hAnsi="Consolas"/>
                <w:noProof/>
                <w:sz w:val="22"/>
              </w:rPr>
              <w:t>();</w:t>
            </w:r>
          </w:p>
          <w:p w14:paraId="2DE682A0" w14:textId="77777777" w:rsidR="00B76773" w:rsidRPr="00D92B38" w:rsidRDefault="00B76773" w:rsidP="00B76773">
            <w:pPr>
              <w:autoSpaceDE w:val="0"/>
              <w:autoSpaceDN w:val="0"/>
              <w:adjustRightInd w:val="0"/>
              <w:spacing w:before="0"/>
              <w:jc w:val="left"/>
              <w:rPr>
                <w:rFonts w:ascii="Consolas" w:hAnsi="Consolas" w:cs="Courier New"/>
                <w:noProof/>
                <w:sz w:val="10"/>
                <w:szCs w:val="8"/>
              </w:rPr>
            </w:pPr>
          </w:p>
          <w:p w14:paraId="7F2DFA7B" w14:textId="77777777" w:rsidR="00B76773" w:rsidRPr="001547CE" w:rsidRDefault="00E559E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dogsShelter.Shelter(cat1);</w:t>
            </w:r>
          </w:p>
          <w:p w14:paraId="21EF300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A15C473" w14:textId="77777777" w:rsidR="00B76773" w:rsidRPr="00D659CC" w:rsidRDefault="00B76773" w:rsidP="00B76773">
      <w:pPr>
        <w:spacing w:after="120"/>
      </w:pPr>
      <w:r w:rsidRPr="00D659CC">
        <w:t xml:space="preserve">As expected, the </w:t>
      </w:r>
      <w:r w:rsidRPr="00D659CC">
        <w:rPr>
          <w:b/>
        </w:rPr>
        <w:t xml:space="preserve">compiler displays </w:t>
      </w:r>
      <w:r w:rsidR="00905964" w:rsidRPr="00D659CC">
        <w:rPr>
          <w:b/>
        </w:rPr>
        <w:t>an</w:t>
      </w:r>
      <w:r w:rsidRPr="00D659CC">
        <w:rPr>
          <w:b/>
        </w:rPr>
        <w:t xml:space="preserve"> erro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20E4B326" w14:textId="77777777" w:rsidTr="00D92B38">
        <w:trPr>
          <w:trHeight w:val="193"/>
        </w:trPr>
        <w:tc>
          <w:tcPr>
            <w:tcW w:w="9637" w:type="dxa"/>
            <w:tcBorders>
              <w:top w:val="single" w:sz="4" w:space="0" w:color="auto"/>
              <w:left w:val="single" w:sz="4" w:space="0" w:color="auto"/>
              <w:bottom w:val="single" w:sz="4" w:space="0" w:color="auto"/>
              <w:right w:val="single" w:sz="4" w:space="0" w:color="auto"/>
            </w:tcBorders>
          </w:tcPr>
          <w:p w14:paraId="001E2E59" w14:textId="7A6C8F28"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he best overloaded method match for 'AnimalShelter.Shelter(Dog)' has some invalid arguments. Argument 1: cannot convert from 'Cat' to 'Dog'</w:t>
            </w:r>
          </w:p>
        </w:tc>
      </w:tr>
    </w:tbl>
    <w:p w14:paraId="00B96FBC" w14:textId="77777777" w:rsidR="00B76773" w:rsidRPr="00D659CC" w:rsidRDefault="00B76773" w:rsidP="00B76773">
      <w:pPr>
        <w:tabs>
          <w:tab w:val="left" w:pos="1272"/>
        </w:tabs>
      </w:pPr>
      <w:r w:rsidRPr="00D659CC">
        <w:lastRenderedPageBreak/>
        <w:t xml:space="preserve">Consequently, if we want to create a shelter for cats, we will not be able to reuse the class that we already created, although the operations of adding and removing animals from the shelter will be identical. Therefore, we have to literally copy </w:t>
      </w:r>
      <w:r w:rsidRPr="00D659CC">
        <w:rPr>
          <w:rFonts w:ascii="Consolas" w:hAnsi="Consolas"/>
          <w:b/>
          <w:bCs/>
          <w:noProof/>
          <w:kern w:val="32"/>
          <w:sz w:val="22"/>
        </w:rPr>
        <w:t xml:space="preserve">AnimalShelter </w:t>
      </w:r>
      <w:r w:rsidRPr="00D659CC">
        <w:t xml:space="preserve">class and change only the type of the objects, which are handled – </w:t>
      </w:r>
      <w:r w:rsidRPr="00D659CC">
        <w:rPr>
          <w:rFonts w:ascii="Consolas" w:hAnsi="Consolas"/>
          <w:b/>
          <w:bCs/>
          <w:noProof/>
          <w:kern w:val="32"/>
          <w:sz w:val="22"/>
        </w:rPr>
        <w:t>Cat</w:t>
      </w:r>
      <w:r w:rsidRPr="00D659CC">
        <w:t>.</w:t>
      </w:r>
    </w:p>
    <w:p w14:paraId="65002043" w14:textId="3528B25C" w:rsidR="00B76773" w:rsidRPr="00D659CC" w:rsidRDefault="00B76773" w:rsidP="00B76773">
      <w:pPr>
        <w:tabs>
          <w:tab w:val="left" w:pos="1272"/>
        </w:tabs>
      </w:pPr>
      <w:r w:rsidRPr="00D659CC">
        <w:t xml:space="preserve">Yes, but if we decide to make a shelter for other </w:t>
      </w:r>
      <w:r w:rsidR="00D92B38" w:rsidRPr="00D659CC">
        <w:t>species.</w:t>
      </w:r>
      <w:r w:rsidRPr="00D659CC">
        <w:t xml:space="preserve"> How many classes of shelters for the particular type of animals we shall create?</w:t>
      </w:r>
    </w:p>
    <w:p w14:paraId="50E2A78C" w14:textId="77777777" w:rsidR="00B76773" w:rsidRPr="00D659CC" w:rsidRDefault="00B76773" w:rsidP="00B76773">
      <w:pPr>
        <w:tabs>
          <w:tab w:val="left" w:pos="1272"/>
        </w:tabs>
      </w:pPr>
      <w:r w:rsidRPr="00D659CC">
        <w:t xml:space="preserve">We can see that this solution of the problem </w:t>
      </w:r>
      <w:r w:rsidRPr="00D659CC">
        <w:rPr>
          <w:b/>
        </w:rPr>
        <w:t xml:space="preserve">is not sufficiently comprehensive </w:t>
      </w:r>
      <w:r w:rsidRPr="00D659CC">
        <w:t xml:space="preserve">and does not fully meets the terms, which we were set – to exist a </w:t>
      </w:r>
      <w:r w:rsidRPr="00D659CC">
        <w:rPr>
          <w:b/>
        </w:rPr>
        <w:t>single class</w:t>
      </w:r>
      <w:r w:rsidRPr="00D659CC">
        <w:t xml:space="preserve"> that describes our shelter </w:t>
      </w:r>
      <w:r w:rsidRPr="00D659CC">
        <w:rPr>
          <w:b/>
        </w:rPr>
        <w:t>for any kind of animal</w:t>
      </w:r>
      <w:r w:rsidRPr="00D659CC">
        <w:t xml:space="preserve"> (i.e. for all objects) and by working with it, </w:t>
      </w:r>
      <w:r w:rsidRPr="00D659CC">
        <w:rPr>
          <w:b/>
        </w:rPr>
        <w:t xml:space="preserve">it should contain only one kind of animals </w:t>
      </w:r>
      <w:r w:rsidRPr="00D659CC">
        <w:t>(i.e. only objects of one and the same type).</w:t>
      </w:r>
    </w:p>
    <w:p w14:paraId="224278CF" w14:textId="77777777" w:rsidR="00B76773" w:rsidRPr="00D659CC" w:rsidRDefault="00B76773" w:rsidP="00B76773">
      <w:pPr>
        <w:tabs>
          <w:tab w:val="left" w:pos="1272"/>
        </w:tabs>
      </w:pPr>
      <w:r w:rsidRPr="00D659CC">
        <w:t xml:space="preserve">We could use instead of the type </w:t>
      </w:r>
      <w:r w:rsidRPr="00D659CC">
        <w:rPr>
          <w:rFonts w:ascii="Consolas" w:hAnsi="Consolas"/>
          <w:b/>
          <w:bCs/>
          <w:noProof/>
          <w:kern w:val="32"/>
          <w:sz w:val="22"/>
        </w:rPr>
        <w:t>Dog</w:t>
      </w:r>
      <w:r w:rsidRPr="00D659CC">
        <w:t xml:space="preserve">, the universal type </w:t>
      </w:r>
      <w:r w:rsidRPr="00D659CC">
        <w:rPr>
          <w:rFonts w:ascii="Consolas" w:hAnsi="Consolas"/>
          <w:b/>
          <w:bCs/>
          <w:noProof/>
          <w:kern w:val="32"/>
          <w:sz w:val="22"/>
        </w:rPr>
        <w:t>object</w:t>
      </w:r>
      <w:r w:rsidRPr="00D659CC">
        <w:t xml:space="preserve">, which can take values as </w:t>
      </w:r>
      <w:r w:rsidRPr="00D659CC">
        <w:rPr>
          <w:rFonts w:ascii="Consolas" w:hAnsi="Consolas"/>
          <w:b/>
          <w:bCs/>
          <w:noProof/>
          <w:kern w:val="32"/>
          <w:sz w:val="22"/>
        </w:rPr>
        <w:t>Dog</w:t>
      </w:r>
      <w:r w:rsidRPr="00D659CC">
        <w:t xml:space="preserve">, </w:t>
      </w:r>
      <w:r w:rsidRPr="00D659CC">
        <w:rPr>
          <w:rFonts w:ascii="Consolas" w:hAnsi="Consolas"/>
          <w:b/>
          <w:bCs/>
          <w:noProof/>
          <w:kern w:val="32"/>
          <w:sz w:val="22"/>
        </w:rPr>
        <w:t xml:space="preserve">Cat </w:t>
      </w:r>
      <w:r w:rsidRPr="00D659CC">
        <w:t xml:space="preserve">and all other data types, but this will create some inconvenience, associated with the need to convert back from the </w:t>
      </w:r>
      <w:r w:rsidRPr="00D659CC">
        <w:rPr>
          <w:rFonts w:ascii="Consolas" w:hAnsi="Consolas"/>
          <w:b/>
          <w:bCs/>
          <w:noProof/>
          <w:kern w:val="32"/>
          <w:sz w:val="22"/>
        </w:rPr>
        <w:t>object</w:t>
      </w:r>
      <w:r w:rsidRPr="00D659CC">
        <w:t xml:space="preserve"> to the </w:t>
      </w:r>
      <w:r w:rsidRPr="00D659CC">
        <w:rPr>
          <w:rFonts w:ascii="Consolas" w:hAnsi="Consolas"/>
          <w:b/>
          <w:bCs/>
          <w:noProof/>
          <w:kern w:val="32"/>
          <w:sz w:val="22"/>
        </w:rPr>
        <w:t>Dog</w:t>
      </w:r>
      <w:r w:rsidRPr="00D659CC">
        <w:t xml:space="preserve">, when creating a shelter for dogs and it contains cells of type </w:t>
      </w:r>
      <w:r w:rsidRPr="00D659CC">
        <w:rPr>
          <w:rFonts w:ascii="Consolas" w:hAnsi="Consolas"/>
          <w:b/>
          <w:bCs/>
          <w:noProof/>
          <w:kern w:val="32"/>
          <w:sz w:val="22"/>
        </w:rPr>
        <w:t>object</w:t>
      </w:r>
      <w:r w:rsidRPr="00D659CC">
        <w:t xml:space="preserve">, instead of type </w:t>
      </w:r>
      <w:r w:rsidRPr="00D659CC">
        <w:rPr>
          <w:rFonts w:ascii="Consolas" w:hAnsi="Consolas"/>
          <w:b/>
          <w:bCs/>
          <w:noProof/>
          <w:kern w:val="32"/>
          <w:sz w:val="22"/>
        </w:rPr>
        <w:t>Dog</w:t>
      </w:r>
      <w:r w:rsidRPr="00D659CC">
        <w:t>.</w:t>
      </w:r>
    </w:p>
    <w:p w14:paraId="6B215398" w14:textId="77777777" w:rsidR="00B76773" w:rsidRPr="00D659CC" w:rsidRDefault="00B76773" w:rsidP="00B76773">
      <w:pPr>
        <w:spacing w:after="120"/>
      </w:pPr>
      <w:r w:rsidRPr="00D659CC">
        <w:t xml:space="preserve">To solve the task </w:t>
      </w:r>
      <w:r w:rsidR="00172C6F" w:rsidRPr="00D659CC">
        <w:t>efficiently</w:t>
      </w:r>
      <w:r w:rsidRPr="00D659CC">
        <w:t xml:space="preserve">, we have to use a feature of the C# language that allows us to satisfy all required conditions simultaneously. It is called </w:t>
      </w:r>
      <w:r w:rsidRPr="00D659CC">
        <w:rPr>
          <w:b/>
          <w:bCs/>
        </w:rPr>
        <w:t>generics</w:t>
      </w:r>
      <w:r w:rsidRPr="00D659CC">
        <w:t xml:space="preserve"> (template classes).</w:t>
      </w:r>
    </w:p>
    <w:p w14:paraId="7890E979" w14:textId="77777777" w:rsidR="00B76773" w:rsidRPr="00D659CC" w:rsidRDefault="00B76773" w:rsidP="00732360">
      <w:pPr>
        <w:pStyle w:val="Heading3"/>
      </w:pPr>
      <w:r w:rsidRPr="00D659CC">
        <w:t xml:space="preserve">What </w:t>
      </w:r>
      <w:r w:rsidR="00E40BE2" w:rsidRPr="00D659CC">
        <w:t>Is</w:t>
      </w:r>
      <w:r w:rsidRPr="00D659CC">
        <w:t xml:space="preserve"> a Generic Class?</w:t>
      </w:r>
    </w:p>
    <w:p w14:paraId="6A59BF84" w14:textId="77777777" w:rsidR="00B76773" w:rsidRPr="00D659CC" w:rsidRDefault="00B76773" w:rsidP="00B76773">
      <w:r w:rsidRPr="00D659CC">
        <w:t>As we know if a method needs additional information to operate properly, this information is passed to the method using parameters. During the execution of the program, when calling this particular method, we pass arguments to the method, which are assigned to its parameters and then used in the method</w:t>
      </w:r>
      <w:r w:rsidR="002509B8" w:rsidRPr="00D659CC">
        <w:t>’s</w:t>
      </w:r>
      <w:r w:rsidRPr="00D659CC">
        <w:t xml:space="preserve"> body.</w:t>
      </w:r>
    </w:p>
    <w:p w14:paraId="10150ED6" w14:textId="77777777" w:rsidR="00B76773" w:rsidRPr="00D659CC" w:rsidRDefault="00B76773" w:rsidP="00B76773">
      <w:pPr>
        <w:rPr>
          <w:b/>
        </w:rPr>
      </w:pPr>
      <w:r w:rsidRPr="00D659CC">
        <w:t xml:space="preserve">Like the methods, when we know, that the functionality (actions) encapsulated into a class, can be applied not only to objects of one, but to many (heterogeneous) types, and these types are not known at the time of declaring the class, we can use </w:t>
      </w:r>
      <w:r w:rsidR="00905964" w:rsidRPr="00D659CC">
        <w:t>a</w:t>
      </w:r>
      <w:r w:rsidRPr="00D659CC">
        <w:t xml:space="preserve"> functionality of the language C# called </w:t>
      </w:r>
      <w:r w:rsidRPr="00D659CC">
        <w:rPr>
          <w:b/>
        </w:rPr>
        <w:t>generics</w:t>
      </w:r>
      <w:r w:rsidR="00905964" w:rsidRPr="00D659CC">
        <w:t xml:space="preserve"> (generic types)</w:t>
      </w:r>
      <w:r w:rsidRPr="00D659CC">
        <w:t>.</w:t>
      </w:r>
    </w:p>
    <w:p w14:paraId="12E6E017" w14:textId="77777777" w:rsidR="00B76773" w:rsidRPr="00D659CC" w:rsidRDefault="00B76773" w:rsidP="00B76773">
      <w:pPr>
        <w:tabs>
          <w:tab w:val="left" w:pos="1272"/>
        </w:tabs>
      </w:pPr>
      <w:r w:rsidRPr="00D659CC">
        <w:t xml:space="preserve">It allows us to </w:t>
      </w:r>
      <w:r w:rsidRPr="00D659CC">
        <w:rPr>
          <w:b/>
        </w:rPr>
        <w:t xml:space="preserve">declare parameters of this class, by indicating </w:t>
      </w:r>
      <w:r w:rsidR="00905964" w:rsidRPr="00D659CC">
        <w:rPr>
          <w:b/>
        </w:rPr>
        <w:t>an</w:t>
      </w:r>
      <w:r w:rsidRPr="00D659CC">
        <w:rPr>
          <w:b/>
        </w:rPr>
        <w:t xml:space="preserve"> unknown type</w:t>
      </w:r>
      <w:r w:rsidRPr="00D659CC">
        <w:t xml:space="preserve"> that the class will work eventually with. Then, when we instantiate our generic class, we replace the unknown with a particular. Accordingly, the newly created object will only work with objects of this type that we have </w:t>
      </w:r>
      <w:r w:rsidR="00905964" w:rsidRPr="00D659CC">
        <w:t>assigned at</w:t>
      </w:r>
      <w:r w:rsidRPr="00D659CC">
        <w:t xml:space="preserve"> its initialization. The specific type can be any </w:t>
      </w:r>
      <w:r w:rsidR="00905964" w:rsidRPr="00D659CC">
        <w:t>data type</w:t>
      </w:r>
      <w:r w:rsidRPr="00D659CC">
        <w:t xml:space="preserve"> that the compiler recognizes, including </w:t>
      </w:r>
      <w:r w:rsidR="00905964" w:rsidRPr="00D659CC">
        <w:t xml:space="preserve">class, </w:t>
      </w:r>
      <w:r w:rsidRPr="00D659CC">
        <w:t>structure, enumeration or another generic class.</w:t>
      </w:r>
    </w:p>
    <w:p w14:paraId="3E2F9C9C" w14:textId="77777777" w:rsidR="00B76773" w:rsidRPr="00D659CC" w:rsidRDefault="00B76773" w:rsidP="00B76773">
      <w:pPr>
        <w:tabs>
          <w:tab w:val="left" w:pos="1272"/>
        </w:tabs>
      </w:pPr>
      <w:r w:rsidRPr="00D659CC">
        <w:t>To get a clea</w:t>
      </w:r>
      <w:r w:rsidR="00905964" w:rsidRPr="00D659CC">
        <w:t>n</w:t>
      </w:r>
      <w:r w:rsidRPr="00D659CC">
        <w:t xml:space="preserve">er picture of the nature of the generic types, </w:t>
      </w:r>
      <w:r w:rsidR="003A7DF7">
        <w:t>let’s</w:t>
      </w:r>
      <w:r w:rsidRPr="00D659CC">
        <w:t xml:space="preserve"> return to our task </w:t>
      </w:r>
      <w:r w:rsidR="00E45933" w:rsidRPr="00D659CC">
        <w:t>from</w:t>
      </w:r>
      <w:r w:rsidRPr="00D659CC">
        <w:t xml:space="preserve"> the </w:t>
      </w:r>
      <w:hyperlink w:anchor="AnimalsShelter_Class_Non_Generic" w:history="1">
        <w:r w:rsidRPr="00D659CC">
          <w:rPr>
            <w:rStyle w:val="Hyperlink"/>
          </w:rPr>
          <w:t>previous section</w:t>
        </w:r>
      </w:hyperlink>
      <w:r w:rsidRPr="00D659CC">
        <w:t xml:space="preserve">. As you might guess, the class that describes the animal shelter </w:t>
      </w:r>
      <w:r w:rsidRPr="00D659CC">
        <w:rPr>
          <w:noProof/>
        </w:rPr>
        <w:t>(</w:t>
      </w:r>
      <w:r w:rsidRPr="00D659CC">
        <w:rPr>
          <w:rFonts w:ascii="Consolas" w:hAnsi="Consolas"/>
          <w:b/>
          <w:bCs/>
          <w:noProof/>
          <w:kern w:val="32"/>
          <w:sz w:val="22"/>
        </w:rPr>
        <w:t>AnimalShelter</w:t>
      </w:r>
      <w:r w:rsidRPr="00D659CC">
        <w:rPr>
          <w:noProof/>
        </w:rPr>
        <w:t>)</w:t>
      </w:r>
      <w:r w:rsidRPr="00D659CC">
        <w:t xml:space="preserve"> </w:t>
      </w:r>
      <w:r w:rsidRPr="00D659CC">
        <w:rPr>
          <w:b/>
        </w:rPr>
        <w:t>can operate with different types of animals</w:t>
      </w:r>
      <w:r w:rsidRPr="00D659CC">
        <w:t xml:space="preserve">. Consequently, if we want to create a general solution of the task, during the declaration of class </w:t>
      </w:r>
      <w:r w:rsidRPr="00D659CC">
        <w:rPr>
          <w:rFonts w:ascii="Consolas" w:hAnsi="Consolas"/>
          <w:b/>
          <w:bCs/>
          <w:noProof/>
          <w:kern w:val="32"/>
          <w:sz w:val="22"/>
        </w:rPr>
        <w:t>AnimalShelter</w:t>
      </w:r>
      <w:r w:rsidRPr="00D659CC">
        <w:t>, we cannot know what type of animals will be sheltered to shelter. This is sufficient indication, that we can typify our class, adding to the declaration of the class as a parameter, the unknown type of animals.</w:t>
      </w:r>
    </w:p>
    <w:p w14:paraId="4397E6BC" w14:textId="77777777" w:rsidR="00B76773" w:rsidRPr="00D659CC" w:rsidRDefault="00B76773" w:rsidP="00B76773">
      <w:pPr>
        <w:tabs>
          <w:tab w:val="left" w:pos="1272"/>
        </w:tabs>
        <w:spacing w:after="120"/>
      </w:pPr>
      <w:r w:rsidRPr="00D659CC">
        <w:t>Later, when we want to create a dog</w:t>
      </w:r>
      <w:r w:rsidR="002509B8" w:rsidRPr="00D659CC">
        <w:t>’s</w:t>
      </w:r>
      <w:r w:rsidRPr="00D659CC">
        <w:t xml:space="preserve"> shelter for example, this parameter of the class will pass the name of our type – class </w:t>
      </w:r>
      <w:r w:rsidRPr="00D659CC">
        <w:rPr>
          <w:rFonts w:ascii="Consolas" w:hAnsi="Consolas"/>
          <w:b/>
          <w:bCs/>
          <w:noProof/>
          <w:kern w:val="32"/>
          <w:sz w:val="22"/>
        </w:rPr>
        <w:t>Dog</w:t>
      </w:r>
      <w:r w:rsidRPr="00D659CC">
        <w:t xml:space="preserve">. Accordingly, if you create a shelter for cats, we will pass the type </w:t>
      </w:r>
      <w:r w:rsidRPr="00D659CC">
        <w:rPr>
          <w:rFonts w:ascii="Consolas" w:hAnsi="Consolas"/>
          <w:b/>
          <w:bCs/>
          <w:noProof/>
          <w:kern w:val="32"/>
          <w:sz w:val="22"/>
        </w:rPr>
        <w:t>Cat</w:t>
      </w:r>
      <w:r w:rsidRPr="00D659CC">
        <w:t>, etc.</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B76773" w:rsidRPr="00D659CC" w14:paraId="001904C5" w14:textId="77777777" w:rsidTr="00D92B38">
        <w:tc>
          <w:tcPr>
            <w:tcW w:w="812" w:type="dxa"/>
            <w:tcBorders>
              <w:top w:val="single" w:sz="4" w:space="0" w:color="auto"/>
              <w:left w:val="single" w:sz="4" w:space="0" w:color="auto"/>
              <w:bottom w:val="single" w:sz="4" w:space="0" w:color="auto"/>
              <w:right w:val="single" w:sz="4" w:space="0" w:color="auto"/>
            </w:tcBorders>
            <w:vAlign w:val="center"/>
          </w:tcPr>
          <w:p w14:paraId="357BA0E0" w14:textId="77777777" w:rsidR="00B76773" w:rsidRPr="00D659CC" w:rsidRDefault="00B76773" w:rsidP="00B76773">
            <w:pPr>
              <w:spacing w:before="0"/>
              <w:jc w:val="center"/>
            </w:pPr>
            <w:r w:rsidRPr="00D659CC">
              <w:rPr>
                <w:noProof/>
              </w:rPr>
              <w:drawing>
                <wp:inline distT="0" distB="0" distL="0" distR="0" wp14:anchorId="00E3F290" wp14:editId="43DD2E57">
                  <wp:extent cx="327660" cy="327660"/>
                  <wp:effectExtent l="0" t="0" r="0" b="0"/>
                  <wp:docPr id="5421" name="Picture 54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62D77E66" w14:textId="77777777" w:rsidR="00B76773" w:rsidRPr="00D659CC" w:rsidRDefault="00B76773" w:rsidP="002F0FC5">
            <w:pPr>
              <w:pStyle w:val="WarningMessage"/>
            </w:pPr>
            <w:r w:rsidRPr="00D659CC">
              <w:t xml:space="preserve">Typifying a class (creating a generic class) </w:t>
            </w:r>
            <w:r w:rsidR="002F0FC5" w:rsidRPr="00D659CC">
              <w:t>means</w:t>
            </w:r>
            <w:r w:rsidRPr="00D659CC">
              <w:t xml:space="preserve"> </w:t>
            </w:r>
            <w:r w:rsidR="002F0FC5" w:rsidRPr="00D659CC">
              <w:t xml:space="preserve">to </w:t>
            </w:r>
            <w:r w:rsidRPr="00D659CC">
              <w:t xml:space="preserve">add to the declaration of a class a parameter (replacement) of unknown type, which the class will </w:t>
            </w:r>
            <w:r w:rsidR="002F0FC5" w:rsidRPr="00D659CC">
              <w:t>use during its operation</w:t>
            </w:r>
            <w:r w:rsidRPr="00D659CC">
              <w:t>. Subsequently, when the class is instantiated, this parameter is replaced with the name of some specific type.</w:t>
            </w:r>
          </w:p>
        </w:tc>
      </w:tr>
    </w:tbl>
    <w:p w14:paraId="5AD8BAC1" w14:textId="77777777" w:rsidR="00B76773" w:rsidRPr="00D659CC" w:rsidRDefault="00B76773" w:rsidP="00B76773">
      <w:pPr>
        <w:spacing w:after="120"/>
      </w:pPr>
      <w:r w:rsidRPr="00D659CC">
        <w:lastRenderedPageBreak/>
        <w:t>In the following sections we will introduce the syntax of generic classes and we will modify our previous example to use generics.</w:t>
      </w:r>
    </w:p>
    <w:p w14:paraId="47815901" w14:textId="77777777" w:rsidR="00B76773" w:rsidRPr="00D659CC" w:rsidRDefault="00B76773" w:rsidP="00732360">
      <w:pPr>
        <w:pStyle w:val="Heading3"/>
      </w:pPr>
      <w:r w:rsidRPr="00D659CC">
        <w:t>Declaration of Generic Class</w:t>
      </w:r>
    </w:p>
    <w:p w14:paraId="48404923" w14:textId="77777777" w:rsidR="00B76773" w:rsidRPr="00D659CC" w:rsidRDefault="00B76773" w:rsidP="00B76773">
      <w:pPr>
        <w:spacing w:after="120"/>
      </w:pPr>
      <w:r w:rsidRPr="00D659CC">
        <w:t xml:space="preserve">Formally, the </w:t>
      </w:r>
      <w:r w:rsidR="00905964" w:rsidRPr="00D659CC">
        <w:rPr>
          <w:b/>
        </w:rPr>
        <w:t>parameterizing of a class</w:t>
      </w:r>
      <w:r w:rsidRPr="00D659CC">
        <w:t xml:space="preserve"> is done by adding</w:t>
      </w:r>
      <w:r w:rsidRPr="00D659CC">
        <w:rPr>
          <w:rFonts w:ascii="Consolas" w:hAnsi="Consolas"/>
          <w:b/>
          <w:bCs/>
          <w:noProof/>
          <w:kern w:val="32"/>
          <w:sz w:val="22"/>
        </w:rPr>
        <w:t xml:space="preserve"> &lt;T&gt; </w:t>
      </w:r>
      <w:r w:rsidRPr="00D659CC">
        <w:t xml:space="preserve">to the declaration of the class, after its name, where </w:t>
      </w:r>
      <w:r w:rsidRPr="00D659CC">
        <w:rPr>
          <w:rFonts w:ascii="Consolas" w:hAnsi="Consolas"/>
          <w:b/>
          <w:bCs/>
          <w:noProof/>
          <w:kern w:val="32"/>
          <w:sz w:val="22"/>
        </w:rPr>
        <w:t>T</w:t>
      </w:r>
      <w:r w:rsidRPr="00D659CC">
        <w:t xml:space="preserve"> is the substitute (parameter) of the </w:t>
      </w:r>
      <w:r w:rsidR="005A4331" w:rsidRPr="00D659CC">
        <w:t>type, which</w:t>
      </w:r>
      <w:r w:rsidRPr="00D659CC">
        <w:t xml:space="preserve"> will be used later:</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47A57BD" w14:textId="77777777" w:rsidTr="00D92B38">
        <w:tc>
          <w:tcPr>
            <w:tcW w:w="9637" w:type="dxa"/>
            <w:tcBorders>
              <w:top w:val="single" w:sz="4" w:space="0" w:color="auto"/>
              <w:left w:val="single" w:sz="4" w:space="0" w:color="auto"/>
              <w:bottom w:val="single" w:sz="4" w:space="0" w:color="auto"/>
              <w:right w:val="single" w:sz="4" w:space="0" w:color="auto"/>
            </w:tcBorders>
          </w:tcPr>
          <w:p w14:paraId="6542B262"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class &lt;class_name&gt;&lt;T&gt;</w:t>
            </w:r>
          </w:p>
          <w:p w14:paraId="4AC23E4E"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p w14:paraId="18DD14F9"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14:paraId="1484F236" w14:textId="77777777" w:rsidR="00B76773" w:rsidRPr="00D659CC" w:rsidRDefault="00B76773" w:rsidP="00B76773">
      <w:pPr>
        <w:spacing w:after="120"/>
      </w:pPr>
      <w:r w:rsidRPr="00D659CC">
        <w:t>It should be noticed that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which surround the substitution </w:t>
      </w:r>
      <w:r w:rsidRPr="00D659CC">
        <w:rPr>
          <w:rFonts w:ascii="Consolas" w:hAnsi="Consolas"/>
          <w:b/>
          <w:bCs/>
          <w:noProof/>
          <w:kern w:val="32"/>
          <w:sz w:val="22"/>
        </w:rPr>
        <w:t>T</w:t>
      </w:r>
      <w:r w:rsidRPr="00D659CC">
        <w:t xml:space="preserve"> are an obligatory part of the syntax of language C# and must participate in the declaration of a generic class.</w:t>
      </w:r>
    </w:p>
    <w:p w14:paraId="4B4CC188" w14:textId="77777777" w:rsidR="00B76773" w:rsidRPr="00D659CC" w:rsidRDefault="00B76773" w:rsidP="00B76773">
      <w:pPr>
        <w:spacing w:after="120"/>
        <w:rPr>
          <w:b/>
        </w:rPr>
      </w:pPr>
      <w:r w:rsidRPr="00D659CC">
        <w:t xml:space="preserve">The </w:t>
      </w:r>
      <w:r w:rsidRPr="00D659CC">
        <w:rPr>
          <w:b/>
        </w:rPr>
        <w:t>declaration of generic class</w:t>
      </w:r>
      <w:r w:rsidRPr="00D659CC">
        <w:t>, which describes a shelter for homeless animals, should look like as follow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08FC9EB2" w14:textId="77777777" w:rsidTr="00D92B38">
        <w:tc>
          <w:tcPr>
            <w:tcW w:w="9637" w:type="dxa"/>
            <w:tcBorders>
              <w:top w:val="single" w:sz="4" w:space="0" w:color="auto"/>
              <w:left w:val="single" w:sz="4" w:space="0" w:color="auto"/>
              <w:bottom w:val="single" w:sz="4" w:space="0" w:color="auto"/>
              <w:right w:val="single" w:sz="4" w:space="0" w:color="auto"/>
            </w:tcBorders>
          </w:tcPr>
          <w:p w14:paraId="5AA955E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class </w:t>
            </w:r>
            <w:r w:rsidRPr="001547CE">
              <w:rPr>
                <w:rFonts w:ascii="Consolas" w:hAnsi="Consolas"/>
                <w:noProof/>
                <w:color w:val="2B91AF"/>
                <w:sz w:val="22"/>
              </w:rPr>
              <w:t>AnimalShelter</w:t>
            </w:r>
            <w:r w:rsidRPr="001547CE">
              <w:rPr>
                <w:rFonts w:ascii="Consolas" w:hAnsi="Consolas"/>
                <w:noProof/>
                <w:sz w:val="22"/>
              </w:rPr>
              <w:t>&lt;T&gt;</w:t>
            </w:r>
          </w:p>
          <w:p w14:paraId="2D521E9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26B86BA"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Class body here </w:t>
            </w:r>
            <w:r w:rsidR="001F04AC" w:rsidRPr="001547CE">
              <w:rPr>
                <w:rFonts w:ascii="Consolas" w:hAnsi="Consolas" w:cs="Courier New"/>
                <w:noProof/>
                <w:color w:val="008000"/>
                <w:sz w:val="22"/>
              </w:rPr>
              <w:t>…</w:t>
            </w:r>
          </w:p>
          <w:p w14:paraId="321C768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E60D13A" w14:textId="77777777" w:rsidR="00B76773" w:rsidRPr="00D659CC" w:rsidRDefault="00B76773" w:rsidP="00B76773">
      <w:pPr>
        <w:spacing w:after="120"/>
      </w:pPr>
      <w:r w:rsidRPr="00D659CC">
        <w:t>Let</w:t>
      </w:r>
      <w:r w:rsidR="002509B8" w:rsidRPr="00D659CC">
        <w:t>’s</w:t>
      </w:r>
      <w:r w:rsidRPr="00D659CC">
        <w:t xml:space="preserve"> can imagine that we are creating a </w:t>
      </w:r>
      <w:r w:rsidRPr="00D659CC">
        <w:rPr>
          <w:b/>
        </w:rPr>
        <w:t>template of our class</w:t>
      </w:r>
      <w:r w:rsidRPr="00D659CC">
        <w:t xml:space="preserve"> </w:t>
      </w:r>
      <w:r w:rsidRPr="00D659CC">
        <w:rPr>
          <w:rFonts w:ascii="Consolas" w:hAnsi="Consolas"/>
          <w:b/>
          <w:bCs/>
          <w:noProof/>
          <w:kern w:val="32"/>
          <w:sz w:val="22"/>
        </w:rPr>
        <w:t>AnimalShelter</w:t>
      </w:r>
      <w:r w:rsidRPr="00D659CC">
        <w:t xml:space="preserve">, which we will specify later, replacing </w:t>
      </w:r>
      <w:r w:rsidRPr="00D659CC">
        <w:rPr>
          <w:rFonts w:ascii="Consolas" w:hAnsi="Consolas"/>
          <w:b/>
          <w:bCs/>
          <w:noProof/>
          <w:kern w:val="32"/>
          <w:sz w:val="22"/>
        </w:rPr>
        <w:t>T</w:t>
      </w:r>
      <w:r w:rsidRPr="00D659CC">
        <w:t xml:space="preserve"> with a specific type, for instance a </w:t>
      </w:r>
      <w:r w:rsidRPr="00D659CC">
        <w:rPr>
          <w:rFonts w:ascii="Consolas" w:hAnsi="Consolas"/>
          <w:b/>
          <w:bCs/>
          <w:noProof/>
          <w:kern w:val="32"/>
          <w:sz w:val="22"/>
        </w:rPr>
        <w:t>Dog</w:t>
      </w:r>
      <w:r w:rsidRPr="00D659CC">
        <w:t>.</w:t>
      </w:r>
    </w:p>
    <w:p w14:paraId="4347919C" w14:textId="77777777" w:rsidR="00B76773" w:rsidRPr="00D659CC" w:rsidRDefault="00B76773" w:rsidP="00B76773">
      <w:pPr>
        <w:spacing w:after="120"/>
      </w:pPr>
      <w:r w:rsidRPr="00D659CC">
        <w:t>A particular class may have more than one substitute (to be parameterized by more than one type), depending on its need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A0C827C" w14:textId="77777777" w:rsidTr="00D92B38">
        <w:tc>
          <w:tcPr>
            <w:tcW w:w="9637" w:type="dxa"/>
            <w:tcBorders>
              <w:top w:val="single" w:sz="4" w:space="0" w:color="auto"/>
              <w:left w:val="single" w:sz="4" w:space="0" w:color="auto"/>
              <w:bottom w:val="single" w:sz="4" w:space="0" w:color="auto"/>
              <w:right w:val="single" w:sz="4" w:space="0" w:color="auto"/>
            </w:tcBorders>
          </w:tcPr>
          <w:p w14:paraId="2BA9EAF6"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class &lt;class_name&gt;&lt;T1 [, T2, [… [, Tn]]]&gt;</w:t>
            </w:r>
          </w:p>
          <w:p w14:paraId="30A79850"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p w14:paraId="288B10B4"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14:paraId="4CF6B89F" w14:textId="77777777" w:rsidR="00B76773" w:rsidRPr="00D659CC" w:rsidRDefault="00B76773" w:rsidP="00B76773">
      <w:pPr>
        <w:spacing w:after="120"/>
      </w:pPr>
      <w:r w:rsidRPr="00D659CC">
        <w:t xml:space="preserve">If the class needs </w:t>
      </w:r>
      <w:r w:rsidRPr="00D659CC">
        <w:rPr>
          <w:b/>
        </w:rPr>
        <w:t>several different unknown types</w:t>
      </w:r>
      <w:r w:rsidRPr="00D659CC">
        <w:t>, these types should be listed by a comma between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in the declaration of the class, as each of the substitutes used must be different identifier (e.g. a different letter) </w:t>
      </w:r>
      <w:r w:rsidR="00CA14E2" w:rsidRPr="00D659CC">
        <w:t>–</w:t>
      </w:r>
      <w:r w:rsidRPr="00D659CC">
        <w:t xml:space="preserve"> in the definition they are indicated as </w:t>
      </w:r>
      <w:r w:rsidRPr="00D659CC">
        <w:rPr>
          <w:rFonts w:ascii="Consolas" w:hAnsi="Consolas"/>
          <w:b/>
          <w:bCs/>
          <w:noProof/>
          <w:kern w:val="32"/>
          <w:sz w:val="22"/>
        </w:rPr>
        <w:t>T1</w:t>
      </w:r>
      <w:r w:rsidRPr="00D659CC">
        <w:t xml:space="preserve">, </w:t>
      </w:r>
      <w:r w:rsidRPr="00D659CC">
        <w:rPr>
          <w:rFonts w:ascii="Consolas" w:hAnsi="Consolas"/>
          <w:b/>
          <w:bCs/>
          <w:noProof/>
          <w:kern w:val="32"/>
          <w:sz w:val="22"/>
        </w:rPr>
        <w:t>T2</w:t>
      </w:r>
      <w:r w:rsidRPr="00D659CC">
        <w:t xml:space="preserve">, …, </w:t>
      </w:r>
      <w:r w:rsidR="00D831D7" w:rsidRPr="00D659CC">
        <w:rPr>
          <w:rFonts w:ascii="Consolas" w:hAnsi="Consolas"/>
          <w:b/>
          <w:bCs/>
          <w:noProof/>
          <w:kern w:val="32"/>
          <w:sz w:val="22"/>
        </w:rPr>
        <w:t>T</w:t>
      </w:r>
      <w:r w:rsidRPr="00D659CC">
        <w:rPr>
          <w:rFonts w:ascii="Consolas" w:hAnsi="Consolas"/>
          <w:b/>
          <w:bCs/>
          <w:noProof/>
          <w:kern w:val="32"/>
          <w:sz w:val="22"/>
        </w:rPr>
        <w:t>n</w:t>
      </w:r>
      <w:r w:rsidRPr="00D659CC">
        <w:t>.</w:t>
      </w:r>
    </w:p>
    <w:p w14:paraId="3015830E" w14:textId="77777777" w:rsidR="00B76773" w:rsidRPr="00D659CC" w:rsidRDefault="00B76773" w:rsidP="00B76773">
      <w:pPr>
        <w:spacing w:after="120"/>
        <w:rPr>
          <w:b/>
        </w:rPr>
      </w:pPr>
      <w:r w:rsidRPr="00D659CC">
        <w:t xml:space="preserve">In case, we should to create a shelter for animals of a mixed type, one that accommodates both </w:t>
      </w:r>
      <w:r w:rsidR="00CA14E2" w:rsidRPr="00D659CC">
        <w:t>–</w:t>
      </w:r>
      <w:r w:rsidRPr="00D659CC">
        <w:t xml:space="preserve"> dogs and cats, we should declare the class as follow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7A7CD9D4" w14:textId="77777777" w:rsidTr="00D92B38">
        <w:tc>
          <w:tcPr>
            <w:tcW w:w="9637" w:type="dxa"/>
            <w:tcBorders>
              <w:top w:val="single" w:sz="4" w:space="0" w:color="auto"/>
              <w:left w:val="single" w:sz="4" w:space="0" w:color="auto"/>
              <w:bottom w:val="single" w:sz="4" w:space="0" w:color="auto"/>
              <w:right w:val="single" w:sz="4" w:space="0" w:color="auto"/>
            </w:tcBorders>
          </w:tcPr>
          <w:p w14:paraId="44517B0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class </w:t>
            </w:r>
            <w:r w:rsidRPr="001547CE">
              <w:rPr>
                <w:rFonts w:ascii="Consolas" w:hAnsi="Consolas"/>
                <w:noProof/>
                <w:color w:val="2B91AF"/>
                <w:sz w:val="22"/>
              </w:rPr>
              <w:t>AnimalShelter</w:t>
            </w:r>
            <w:r w:rsidRPr="001547CE">
              <w:rPr>
                <w:rFonts w:ascii="Consolas" w:hAnsi="Consolas"/>
                <w:noProof/>
                <w:sz w:val="22"/>
              </w:rPr>
              <w:t>&lt;T, U&gt;</w:t>
            </w:r>
          </w:p>
          <w:p w14:paraId="04E9148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CC480B6"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Class body here </w:t>
            </w:r>
            <w:r w:rsidR="001F04AC" w:rsidRPr="001547CE">
              <w:rPr>
                <w:rFonts w:ascii="Consolas" w:hAnsi="Consolas" w:cs="Courier New"/>
                <w:noProof/>
                <w:color w:val="008000"/>
                <w:sz w:val="22"/>
              </w:rPr>
              <w:t>…</w:t>
            </w:r>
          </w:p>
          <w:p w14:paraId="198ABCE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2BD8EE8" w14:textId="77777777" w:rsidR="00B76773" w:rsidRPr="00D659CC" w:rsidRDefault="00B76773" w:rsidP="00B76773">
      <w:pPr>
        <w:spacing w:after="120"/>
      </w:pPr>
      <w:r w:rsidRPr="00D659CC">
        <w:t xml:space="preserve">If this were our case, we would use the first parameter </w:t>
      </w:r>
      <w:r w:rsidRPr="00D659CC">
        <w:rPr>
          <w:rFonts w:ascii="Consolas" w:hAnsi="Consolas"/>
          <w:b/>
          <w:bCs/>
          <w:noProof/>
          <w:kern w:val="32"/>
          <w:sz w:val="22"/>
        </w:rPr>
        <w:t>T</w:t>
      </w:r>
      <w:r w:rsidRPr="00D659CC">
        <w:t xml:space="preserve">, to indicate objects of type </w:t>
      </w:r>
      <w:r w:rsidRPr="00D659CC">
        <w:rPr>
          <w:rFonts w:ascii="Consolas" w:hAnsi="Consolas"/>
          <w:b/>
          <w:bCs/>
          <w:noProof/>
          <w:kern w:val="32"/>
          <w:sz w:val="22"/>
        </w:rPr>
        <w:t>Dog</w:t>
      </w:r>
      <w:r w:rsidRPr="00D659CC">
        <w:t xml:space="preserve">, which our class would operate with, and with </w:t>
      </w:r>
      <w:r w:rsidRPr="00D659CC">
        <w:rPr>
          <w:rFonts w:ascii="Consolas" w:hAnsi="Consolas"/>
          <w:b/>
          <w:bCs/>
          <w:noProof/>
          <w:kern w:val="32"/>
          <w:sz w:val="22"/>
        </w:rPr>
        <w:t>U</w:t>
      </w:r>
      <w:r w:rsidRPr="00D659CC">
        <w:t xml:space="preserve"> – to indicate objects of type </w:t>
      </w:r>
      <w:r w:rsidRPr="00D659CC">
        <w:rPr>
          <w:rFonts w:ascii="Consolas" w:hAnsi="Consolas"/>
          <w:b/>
          <w:bCs/>
          <w:noProof/>
          <w:kern w:val="32"/>
          <w:sz w:val="22"/>
        </w:rPr>
        <w:t>Cat</w:t>
      </w:r>
      <w:r w:rsidRPr="00D659CC">
        <w:t>.</w:t>
      </w:r>
    </w:p>
    <w:p w14:paraId="5D201B8B" w14:textId="77777777" w:rsidR="00B76773" w:rsidRPr="00D659CC" w:rsidRDefault="00BC6244" w:rsidP="00732360">
      <w:pPr>
        <w:pStyle w:val="Heading3"/>
      </w:pPr>
      <w:r w:rsidRPr="00D659CC">
        <w:lastRenderedPageBreak/>
        <w:t>Specifying Generic Classes</w:t>
      </w:r>
    </w:p>
    <w:p w14:paraId="33CD855A" w14:textId="77777777" w:rsidR="00B76773" w:rsidRPr="00D659CC" w:rsidRDefault="00B76773" w:rsidP="00B76773">
      <w:pPr>
        <w:spacing w:after="120"/>
      </w:pPr>
      <w:r w:rsidRPr="00D659CC">
        <w:t xml:space="preserve">Before we present more details about generics, we should look at </w:t>
      </w:r>
      <w:r w:rsidRPr="00D659CC">
        <w:rPr>
          <w:b/>
        </w:rPr>
        <w:t>how to use generic classes</w:t>
      </w:r>
      <w:r w:rsidRPr="00D659CC">
        <w:t>. The using of generic classes should be done as follow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9E363FA" w14:textId="77777777" w:rsidTr="00D92B38">
        <w:tc>
          <w:tcPr>
            <w:tcW w:w="9637" w:type="dxa"/>
            <w:tcBorders>
              <w:top w:val="single" w:sz="4" w:space="0" w:color="auto"/>
              <w:left w:val="single" w:sz="4" w:space="0" w:color="auto"/>
              <w:bottom w:val="single" w:sz="4" w:space="0" w:color="auto"/>
              <w:right w:val="single" w:sz="4" w:space="0" w:color="auto"/>
            </w:tcBorders>
          </w:tcPr>
          <w:p w14:paraId="6E81B013"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class_name&gt;&lt;concrete_type&gt;&lt;variable_name&gt; =</w:t>
            </w:r>
          </w:p>
          <w:p w14:paraId="004CB5B4" w14:textId="77777777" w:rsidR="00B76773" w:rsidRPr="00D659CC" w:rsidRDefault="00032C40" w:rsidP="00032C40">
            <w:pPr>
              <w:spacing w:before="0"/>
              <w:rPr>
                <w:rFonts w:ascii="Consolas" w:hAnsi="Consolas" w:cs="Courier New"/>
                <w:noProof/>
                <w:sz w:val="22"/>
              </w:rPr>
            </w:pPr>
            <w:r w:rsidRPr="00D659CC">
              <w:rPr>
                <w:rFonts w:ascii="Consolas" w:hAnsi="Consolas" w:cs="Courier New"/>
                <w:noProof/>
                <w:sz w:val="22"/>
              </w:rPr>
              <w:tab/>
            </w:r>
            <w:r w:rsidR="00B76773" w:rsidRPr="00D659CC">
              <w:rPr>
                <w:rFonts w:ascii="Consolas" w:hAnsi="Consolas" w:cs="Courier New"/>
                <w:noProof/>
                <w:sz w:val="22"/>
              </w:rPr>
              <w:t>new &lt;class_name&gt;&lt;concrete_type&gt;();</w:t>
            </w:r>
          </w:p>
        </w:tc>
      </w:tr>
    </w:tbl>
    <w:p w14:paraId="437F4065" w14:textId="77777777" w:rsidR="00B76773" w:rsidRPr="00D659CC" w:rsidRDefault="00B76773" w:rsidP="00B76773">
      <w:pPr>
        <w:spacing w:after="120"/>
      </w:pPr>
      <w:r w:rsidRPr="00D659CC">
        <w:t xml:space="preserve">Again, similar to </w:t>
      </w:r>
      <w:r w:rsidRPr="00D659CC">
        <w:rPr>
          <w:rFonts w:ascii="Consolas" w:hAnsi="Consolas"/>
          <w:b/>
          <w:bCs/>
          <w:noProof/>
          <w:kern w:val="32"/>
          <w:sz w:val="22"/>
        </w:rPr>
        <w:t>T</w:t>
      </w:r>
      <w:r w:rsidRPr="00D659CC">
        <w:t xml:space="preserve"> substitution in the declaration of our class,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surrounding a particular class </w:t>
      </w:r>
      <w:r w:rsidRPr="00D659CC">
        <w:rPr>
          <w:rFonts w:ascii="Consolas" w:hAnsi="Consolas"/>
          <w:b/>
          <w:bCs/>
          <w:noProof/>
          <w:kern w:val="32"/>
          <w:sz w:val="22"/>
        </w:rPr>
        <w:t>concrete_type</w:t>
      </w:r>
      <w:r w:rsidRPr="00D659CC">
        <w:t>, are required.</w:t>
      </w:r>
    </w:p>
    <w:p w14:paraId="03D62AFC" w14:textId="77777777" w:rsidR="00B76773" w:rsidRPr="00D659CC" w:rsidRDefault="00B76773" w:rsidP="00B76773">
      <w:pPr>
        <w:spacing w:after="120"/>
        <w:rPr>
          <w:b/>
        </w:rPr>
      </w:pPr>
      <w:r w:rsidRPr="00D659CC">
        <w:t>If we want to create two shelters, one for dogs and one for cats, we should use the following cod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03BBE13C" w14:textId="77777777" w:rsidTr="00D92B38">
        <w:tc>
          <w:tcPr>
            <w:tcW w:w="9637" w:type="dxa"/>
            <w:tcBorders>
              <w:top w:val="single" w:sz="4" w:space="0" w:color="auto"/>
              <w:left w:val="single" w:sz="4" w:space="0" w:color="auto"/>
              <w:bottom w:val="single" w:sz="4" w:space="0" w:color="auto"/>
              <w:right w:val="single" w:sz="4" w:space="0" w:color="auto"/>
            </w:tcBorders>
          </w:tcPr>
          <w:p w14:paraId="4A3BA56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w:t>
            </w:r>
          </w:p>
          <w:p w14:paraId="6D44CEB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Cat</w:t>
            </w:r>
            <w:r w:rsidRPr="001547CE">
              <w:rPr>
                <w:rFonts w:ascii="Consolas" w:hAnsi="Consolas"/>
                <w:noProof/>
                <w:sz w:val="22"/>
              </w:rPr>
              <w:t xml:space="preserve">&gt; cat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Cat</w:t>
            </w:r>
            <w:r w:rsidRPr="001547CE">
              <w:rPr>
                <w:rFonts w:ascii="Consolas" w:hAnsi="Consolas"/>
                <w:noProof/>
                <w:sz w:val="22"/>
              </w:rPr>
              <w:t>&gt;();</w:t>
            </w:r>
          </w:p>
        </w:tc>
      </w:tr>
    </w:tbl>
    <w:p w14:paraId="59BC73AB" w14:textId="77777777" w:rsidR="00B76773" w:rsidRPr="00D659CC" w:rsidRDefault="00B76773" w:rsidP="00B76773">
      <w:pPr>
        <w:spacing w:after="120"/>
      </w:pPr>
      <w:r w:rsidRPr="00D659CC">
        <w:t xml:space="preserve">In this way, we ensure that the shelter </w:t>
      </w:r>
      <w:r w:rsidRPr="00D659CC">
        <w:rPr>
          <w:rFonts w:ascii="Consolas" w:hAnsi="Consolas"/>
          <w:b/>
          <w:bCs/>
          <w:noProof/>
          <w:kern w:val="32"/>
          <w:sz w:val="22"/>
        </w:rPr>
        <w:t>dogsShelter</w:t>
      </w:r>
      <w:r w:rsidRPr="00D659CC">
        <w:t xml:space="preserve"> will always contain objects of a type </w:t>
      </w:r>
      <w:r w:rsidRPr="00D659CC">
        <w:rPr>
          <w:rFonts w:ascii="Consolas" w:hAnsi="Consolas"/>
          <w:b/>
          <w:bCs/>
          <w:noProof/>
          <w:kern w:val="32"/>
          <w:sz w:val="22"/>
        </w:rPr>
        <w:t>Dog</w:t>
      </w:r>
      <w:r w:rsidRPr="00D659CC">
        <w:t xml:space="preserve"> and the variable </w:t>
      </w:r>
      <w:r w:rsidRPr="00D659CC">
        <w:rPr>
          <w:rFonts w:ascii="Consolas" w:hAnsi="Consolas"/>
          <w:b/>
          <w:bCs/>
          <w:noProof/>
          <w:kern w:val="32"/>
          <w:sz w:val="22"/>
        </w:rPr>
        <w:t>catsShelter</w:t>
      </w:r>
      <w:r w:rsidRPr="00D659CC">
        <w:t xml:space="preserve"> will always operate with objects of type </w:t>
      </w:r>
      <w:r w:rsidRPr="00D659CC">
        <w:rPr>
          <w:rFonts w:ascii="Consolas" w:hAnsi="Consolas"/>
          <w:b/>
          <w:bCs/>
          <w:noProof/>
          <w:kern w:val="32"/>
          <w:sz w:val="22"/>
        </w:rPr>
        <w:t>Cat.</w:t>
      </w:r>
    </w:p>
    <w:p w14:paraId="2DAE3BCB" w14:textId="77777777" w:rsidR="00B76773" w:rsidRPr="00D659CC" w:rsidRDefault="00B76773" w:rsidP="00732360">
      <w:pPr>
        <w:pStyle w:val="Heading3"/>
      </w:pPr>
      <w:r w:rsidRPr="00D659CC">
        <w:t>Using Unknown Types by Declaring Fields</w:t>
      </w:r>
    </w:p>
    <w:p w14:paraId="103897F7" w14:textId="77777777" w:rsidR="00B76773" w:rsidRPr="00D659CC" w:rsidRDefault="00B76773" w:rsidP="00B76773">
      <w:pPr>
        <w:spacing w:after="120"/>
      </w:pPr>
      <w:r w:rsidRPr="00D659CC">
        <w:t>Once used during the class declaration, the parameters that are used to indicate the unknown types are visible in the whole body of the class, therefore they can be used to declare the field as each other type:</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C85126B" w14:textId="77777777" w:rsidTr="00D92B38">
        <w:tc>
          <w:tcPr>
            <w:tcW w:w="9637" w:type="dxa"/>
            <w:tcBorders>
              <w:top w:val="single" w:sz="4" w:space="0" w:color="auto"/>
              <w:left w:val="single" w:sz="4" w:space="0" w:color="auto"/>
              <w:bottom w:val="single" w:sz="4" w:space="0" w:color="auto"/>
              <w:right w:val="single" w:sz="4" w:space="0" w:color="auto"/>
            </w:tcBorders>
          </w:tcPr>
          <w:p w14:paraId="662AA191"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T &lt;field_name&gt;;</w:t>
            </w:r>
          </w:p>
        </w:tc>
      </w:tr>
    </w:tbl>
    <w:p w14:paraId="68204512" w14:textId="77777777" w:rsidR="00B76773" w:rsidRPr="00D659CC" w:rsidRDefault="00B76773" w:rsidP="00B76773">
      <w:pPr>
        <w:spacing w:after="120"/>
        <w:rPr>
          <w:b/>
        </w:rPr>
      </w:pPr>
      <w:r w:rsidRPr="00D659CC">
        <w:t xml:space="preserve">As we can guess, in our example with shelter for homeless animals, we can use this </w:t>
      </w:r>
      <w:r w:rsidR="00032C40" w:rsidRPr="00D659CC">
        <w:t>feature</w:t>
      </w:r>
      <w:r w:rsidRPr="00D659CC">
        <w:t xml:space="preserve"> provided by language C#, to declare the type of field </w:t>
      </w:r>
      <w:r w:rsidRPr="00D659CC">
        <w:rPr>
          <w:rFonts w:ascii="Consolas" w:hAnsi="Consolas"/>
          <w:b/>
          <w:bCs/>
          <w:noProof/>
          <w:kern w:val="32"/>
          <w:sz w:val="22"/>
        </w:rPr>
        <w:t>animalsList</w:t>
      </w:r>
      <w:r w:rsidRPr="00D659CC">
        <w:rPr>
          <w:bCs/>
        </w:rPr>
        <w:t>,</w:t>
      </w:r>
      <w:r w:rsidRPr="00D659CC">
        <w:t xml:space="preserve"> which holds references to objects for the housed animals, instead of a specific type of </w:t>
      </w:r>
      <w:r w:rsidRPr="00D659CC">
        <w:rPr>
          <w:rFonts w:ascii="Consolas" w:hAnsi="Consolas"/>
          <w:b/>
          <w:bCs/>
          <w:noProof/>
          <w:kern w:val="32"/>
          <w:sz w:val="22"/>
        </w:rPr>
        <w:t>Dog</w:t>
      </w:r>
      <w:r w:rsidRPr="00D659CC">
        <w:rPr>
          <w:bCs/>
        </w:rPr>
        <w:t>,</w:t>
      </w:r>
      <w:r w:rsidRPr="00D659CC">
        <w:t xml:space="preserve"> with parameter </w:t>
      </w:r>
      <w:r w:rsidR="00D831D7" w:rsidRPr="00D659CC">
        <w:rPr>
          <w:rFonts w:ascii="Consolas" w:hAnsi="Consolas"/>
          <w:b/>
          <w:bCs/>
          <w:noProof/>
          <w:kern w:val="32"/>
          <w:sz w:val="22"/>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1D5759C" w14:textId="77777777" w:rsidTr="00D92B38">
        <w:tc>
          <w:tcPr>
            <w:tcW w:w="9637" w:type="dxa"/>
            <w:tcBorders>
              <w:top w:val="single" w:sz="4" w:space="0" w:color="auto"/>
              <w:left w:val="single" w:sz="4" w:space="0" w:color="auto"/>
              <w:bottom w:val="single" w:sz="4" w:space="0" w:color="auto"/>
              <w:right w:val="single" w:sz="4" w:space="0" w:color="auto"/>
            </w:tcBorders>
          </w:tcPr>
          <w:p w14:paraId="3906B834"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noProof/>
                <w:sz w:val="22"/>
              </w:rPr>
              <w:t xml:space="preserve"> T[] animalList;</w:t>
            </w:r>
          </w:p>
        </w:tc>
      </w:tr>
    </w:tbl>
    <w:p w14:paraId="050DCFE5" w14:textId="77777777" w:rsidR="00B76773" w:rsidRPr="00D659CC" w:rsidRDefault="00B76773" w:rsidP="00B76773">
      <w:pPr>
        <w:spacing w:after="120"/>
        <w:rPr>
          <w:b/>
        </w:rPr>
      </w:pPr>
      <w:r w:rsidRPr="00D659CC">
        <w:t>Let</w:t>
      </w:r>
      <w:r w:rsidR="002509B8" w:rsidRPr="00D659CC">
        <w:t>’s</w:t>
      </w:r>
      <w:r w:rsidRPr="00D659CC">
        <w:t xml:space="preserve"> assume when we create an object of our class, setting a specific type (e.g. </w:t>
      </w:r>
      <w:r w:rsidRPr="00D659CC">
        <w:rPr>
          <w:rFonts w:ascii="Consolas" w:hAnsi="Consolas"/>
          <w:b/>
          <w:bCs/>
          <w:noProof/>
          <w:kern w:val="32"/>
          <w:sz w:val="22"/>
        </w:rPr>
        <w:t>Dog</w:t>
      </w:r>
      <w:r w:rsidRPr="00D659CC">
        <w:t>) during the execution of the program, t</w:t>
      </w:r>
      <w:r w:rsidRPr="00D659CC">
        <w:rPr>
          <w:b/>
        </w:rPr>
        <w:t xml:space="preserve">he unknown type </w:t>
      </w:r>
      <w:r w:rsidR="00D831D7" w:rsidRPr="00D659CC">
        <w:rPr>
          <w:rFonts w:ascii="Consolas" w:hAnsi="Consolas"/>
          <w:b/>
          <w:bCs/>
          <w:noProof/>
          <w:kern w:val="32"/>
          <w:sz w:val="22"/>
        </w:rPr>
        <w:t>T</w:t>
      </w:r>
      <w:r w:rsidRPr="00D659CC">
        <w:rPr>
          <w:rFonts w:ascii="Consolas" w:hAnsi="Consolas"/>
          <w:b/>
          <w:bCs/>
          <w:noProof/>
          <w:kern w:val="32"/>
          <w:sz w:val="22"/>
        </w:rPr>
        <w:t xml:space="preserve"> </w:t>
      </w:r>
      <w:r w:rsidRPr="00D659CC">
        <w:rPr>
          <w:b/>
        </w:rPr>
        <w:t>will be replaced</w:t>
      </w:r>
      <w:r w:rsidRPr="00D659CC">
        <w:t xml:space="preserve"> with the above type. If we choose to create a shelter for dogs, we can consider that our field is declared as follow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1199FFFE" w14:textId="77777777" w:rsidTr="00D92B38">
        <w:tc>
          <w:tcPr>
            <w:tcW w:w="9637" w:type="dxa"/>
            <w:tcBorders>
              <w:top w:val="single" w:sz="4" w:space="0" w:color="auto"/>
              <w:left w:val="single" w:sz="4" w:space="0" w:color="auto"/>
              <w:bottom w:val="single" w:sz="4" w:space="0" w:color="auto"/>
              <w:right w:val="single" w:sz="4" w:space="0" w:color="auto"/>
            </w:tcBorders>
          </w:tcPr>
          <w:p w14:paraId="7DED3F15"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 xml:space="preserve">private </w:t>
            </w:r>
            <w:r w:rsidRPr="00D659CC">
              <w:rPr>
                <w:rFonts w:ascii="Consolas" w:hAnsi="Consolas"/>
                <w:noProof/>
                <w:color w:val="2B91AF"/>
                <w:sz w:val="22"/>
              </w:rPr>
              <w:t>Dog</w:t>
            </w:r>
            <w:r w:rsidRPr="00D659CC">
              <w:rPr>
                <w:rFonts w:ascii="Consolas" w:hAnsi="Consolas"/>
                <w:noProof/>
                <w:sz w:val="22"/>
              </w:rPr>
              <w:t>[] animalList;</w:t>
            </w:r>
          </w:p>
        </w:tc>
      </w:tr>
    </w:tbl>
    <w:p w14:paraId="5BFE7462" w14:textId="77777777" w:rsidR="00B76773" w:rsidRPr="00D659CC" w:rsidRDefault="00B76773" w:rsidP="00B76773">
      <w:pPr>
        <w:spacing w:after="120"/>
        <w:rPr>
          <w:b/>
        </w:rPr>
      </w:pPr>
      <w:r w:rsidRPr="00D659CC">
        <w:t xml:space="preserve">Accordingly, when we want to initialize a particular field in the constructor of our class, we should do it as usual – creating an array, using substitution of the unknown type </w:t>
      </w:r>
      <w:r w:rsidR="00D831D7" w:rsidRPr="00D659CC">
        <w:t>–</w:t>
      </w:r>
      <w:r w:rsidRPr="00D659CC">
        <w:t xml:space="preserve"> </w:t>
      </w:r>
      <w:r w:rsidR="00D831D7" w:rsidRPr="00D659CC">
        <w:rPr>
          <w:rFonts w:ascii="Consolas" w:hAnsi="Consolas"/>
          <w:b/>
          <w:bCs/>
          <w:noProof/>
          <w:kern w:val="32"/>
          <w:sz w:val="22"/>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DAA8CFA" w14:textId="77777777" w:rsidTr="00D92B38">
        <w:tc>
          <w:tcPr>
            <w:tcW w:w="9637" w:type="dxa"/>
            <w:tcBorders>
              <w:top w:val="single" w:sz="4" w:space="0" w:color="auto"/>
              <w:left w:val="single" w:sz="4" w:space="0" w:color="auto"/>
              <w:bottom w:val="single" w:sz="4" w:space="0" w:color="auto"/>
              <w:right w:val="single" w:sz="4" w:space="0" w:color="auto"/>
            </w:tcBorders>
          </w:tcPr>
          <w:p w14:paraId="4BC3CDE2"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AnimalShelter(</w:t>
            </w:r>
            <w:r w:rsidRPr="00D659CC">
              <w:rPr>
                <w:rFonts w:ascii="Consolas" w:hAnsi="Consolas" w:cs="Courier New"/>
                <w:noProof/>
                <w:color w:val="0000FF"/>
                <w:sz w:val="22"/>
              </w:rPr>
              <w:t>int</w:t>
            </w:r>
            <w:r w:rsidRPr="00D659CC">
              <w:rPr>
                <w:rFonts w:ascii="Consolas" w:hAnsi="Consolas"/>
                <w:noProof/>
                <w:sz w:val="22"/>
              </w:rPr>
              <w:t xml:space="preserve"> placesNumber)</w:t>
            </w:r>
          </w:p>
          <w:p w14:paraId="31BE41BA"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AEC4240" w14:textId="77777777"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animalList = </w:t>
            </w:r>
            <w:r w:rsidRPr="00D659CC">
              <w:rPr>
                <w:rFonts w:ascii="Consolas" w:hAnsi="Consolas" w:cs="Courier New"/>
                <w:noProof/>
                <w:color w:val="0000FF"/>
                <w:sz w:val="22"/>
              </w:rPr>
              <w:t>new</w:t>
            </w:r>
            <w:r w:rsidRPr="00D659CC">
              <w:rPr>
                <w:rFonts w:ascii="Consolas" w:hAnsi="Consolas"/>
                <w:noProof/>
                <w:sz w:val="22"/>
              </w:rPr>
              <w:t xml:space="preserve"> T[placesNumber]; </w:t>
            </w:r>
            <w:r w:rsidRPr="00D659CC">
              <w:rPr>
                <w:rFonts w:ascii="Consolas" w:hAnsi="Consolas" w:cs="Courier New"/>
                <w:noProof/>
                <w:color w:val="008000"/>
                <w:sz w:val="22"/>
              </w:rPr>
              <w:t>// Initialization</w:t>
            </w:r>
          </w:p>
          <w:p w14:paraId="04B68E9C"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usedPlaces = 0;</w:t>
            </w:r>
          </w:p>
          <w:p w14:paraId="6A89A5C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52EF350D" w14:textId="77777777" w:rsidR="00B76773" w:rsidRPr="00D659CC" w:rsidRDefault="00B76773" w:rsidP="00732360">
      <w:pPr>
        <w:pStyle w:val="Heading3"/>
      </w:pPr>
      <w:r w:rsidRPr="00D659CC">
        <w:lastRenderedPageBreak/>
        <w:t>Using Unknown Types in a Method</w:t>
      </w:r>
      <w:r w:rsidR="002509B8" w:rsidRPr="00D659CC">
        <w:t>’s</w:t>
      </w:r>
      <w:r w:rsidRPr="00D659CC">
        <w:t xml:space="preserve"> Declaration</w:t>
      </w:r>
    </w:p>
    <w:p w14:paraId="3DD31295" w14:textId="77777777" w:rsidR="00B76773" w:rsidRPr="00D659CC" w:rsidRDefault="00B76773" w:rsidP="00B76773">
      <w:pPr>
        <w:spacing w:after="120"/>
      </w:pPr>
      <w:r w:rsidRPr="00D659CC">
        <w:t xml:space="preserve">As an </w:t>
      </w:r>
      <w:r w:rsidRPr="00D659CC">
        <w:rPr>
          <w:b/>
        </w:rPr>
        <w:t>unknown type</w:t>
      </w:r>
      <w:r w:rsidRPr="00D659CC">
        <w:t xml:space="preserve"> used in the declaration of a generic class is visible from opening to closing brace of the class body, except for field</w:t>
      </w:r>
      <w:r w:rsidR="002509B8" w:rsidRPr="00D659CC">
        <w:t>’s</w:t>
      </w:r>
      <w:r w:rsidRPr="00D659CC">
        <w:t xml:space="preserve"> declaration, it </w:t>
      </w:r>
      <w:r w:rsidRPr="00D659CC">
        <w:rPr>
          <w:b/>
        </w:rPr>
        <w:t>can be used in a method declaration</w:t>
      </w:r>
      <w:r w:rsidRPr="00D659CC">
        <w:t>, namely:</w:t>
      </w:r>
    </w:p>
    <w:p w14:paraId="657CB651" w14:textId="77777777" w:rsidR="00B76773" w:rsidRPr="00D659CC" w:rsidRDefault="00B76773" w:rsidP="00E7657F">
      <w:pPr>
        <w:spacing w:after="120"/>
      </w:pPr>
      <w:r w:rsidRPr="00D659CC">
        <w:t>As a parameter in the list of parameters of the metho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88DFD00" w14:textId="77777777" w:rsidTr="00D92B38">
        <w:tc>
          <w:tcPr>
            <w:tcW w:w="9637" w:type="dxa"/>
            <w:tcBorders>
              <w:top w:val="single" w:sz="4" w:space="0" w:color="auto"/>
              <w:left w:val="single" w:sz="4" w:space="0" w:color="auto"/>
              <w:bottom w:val="single" w:sz="4" w:space="0" w:color="auto"/>
              <w:right w:val="single" w:sz="4" w:space="0" w:color="auto"/>
            </w:tcBorders>
          </w:tcPr>
          <w:p w14:paraId="7C6B399B"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return_type&gt; MethodWithParamsOfT(T param)</w:t>
            </w:r>
          </w:p>
        </w:tc>
      </w:tr>
    </w:tbl>
    <w:p w14:paraId="3A2FAF0F" w14:textId="77777777" w:rsidR="00B76773" w:rsidRPr="00D659CC" w:rsidRDefault="00B76773" w:rsidP="0012057B">
      <w:pPr>
        <w:numPr>
          <w:ilvl w:val="0"/>
          <w:numId w:val="157"/>
        </w:numPr>
        <w:spacing w:after="120"/>
        <w:ind w:left="568" w:hanging="284"/>
      </w:pPr>
      <w:r w:rsidRPr="00D659CC">
        <w:t>As a result of implementation of the metho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0F90F8D" w14:textId="77777777" w:rsidTr="00D92B38">
        <w:tc>
          <w:tcPr>
            <w:tcW w:w="9637" w:type="dxa"/>
            <w:tcBorders>
              <w:top w:val="single" w:sz="4" w:space="0" w:color="auto"/>
              <w:left w:val="single" w:sz="4" w:space="0" w:color="auto"/>
              <w:bottom w:val="single" w:sz="4" w:space="0" w:color="auto"/>
              <w:right w:val="single" w:sz="4" w:space="0" w:color="auto"/>
            </w:tcBorders>
          </w:tcPr>
          <w:p w14:paraId="525BA5EB" w14:textId="77777777" w:rsidR="00B76773" w:rsidRPr="00D659CC" w:rsidRDefault="00D831D7" w:rsidP="00B76773">
            <w:pPr>
              <w:spacing w:before="0"/>
              <w:rPr>
                <w:rFonts w:ascii="Consolas" w:hAnsi="Consolas" w:cs="Courier New"/>
                <w:noProof/>
                <w:sz w:val="22"/>
              </w:rPr>
            </w:pPr>
            <w:r w:rsidRPr="00D659CC">
              <w:rPr>
                <w:rFonts w:ascii="Consolas" w:hAnsi="Consolas" w:cs="Courier New"/>
                <w:noProof/>
                <w:sz w:val="22"/>
              </w:rPr>
              <w:t>T</w:t>
            </w:r>
            <w:r w:rsidR="00B76773" w:rsidRPr="00D659CC">
              <w:rPr>
                <w:rFonts w:ascii="Consolas" w:hAnsi="Consolas" w:cs="Courier New"/>
                <w:noProof/>
                <w:sz w:val="22"/>
              </w:rPr>
              <w:t xml:space="preserve"> MethodWithReturnTypeOfT(&lt;params&gt;)</w:t>
            </w:r>
          </w:p>
        </w:tc>
      </w:tr>
    </w:tbl>
    <w:p w14:paraId="0DD64C46" w14:textId="77777777" w:rsidR="00B76773" w:rsidRPr="00D659CC" w:rsidRDefault="00B76773" w:rsidP="00B76773">
      <w:pPr>
        <w:spacing w:after="120"/>
      </w:pPr>
      <w:r w:rsidRPr="00D659CC">
        <w:rPr>
          <w:bCs/>
        </w:rPr>
        <w:t xml:space="preserve">As we already guessed, using our example, we can adapt the methods </w:t>
      </w:r>
      <w:r w:rsidRPr="00D659CC">
        <w:rPr>
          <w:rFonts w:ascii="Consolas" w:hAnsi="Consolas"/>
          <w:b/>
          <w:bCs/>
          <w:noProof/>
          <w:kern w:val="32"/>
          <w:sz w:val="22"/>
        </w:rPr>
        <w:t>Shelter</w:t>
      </w:r>
      <w:r w:rsidR="00032C40" w:rsidRPr="00D659CC">
        <w:rPr>
          <w:rFonts w:ascii="Consolas" w:hAnsi="Consolas"/>
          <w:b/>
          <w:bCs/>
          <w:noProof/>
          <w:kern w:val="32"/>
          <w:sz w:val="22"/>
        </w:rPr>
        <w:t>(…)</w:t>
      </w:r>
      <w:r w:rsidRPr="00D659CC">
        <w:t xml:space="preserve"> </w:t>
      </w:r>
      <w:r w:rsidRPr="00D659CC">
        <w:rPr>
          <w:bCs/>
        </w:rPr>
        <w:t xml:space="preserve">and </w:t>
      </w:r>
      <w:r w:rsidRPr="00D659CC">
        <w:rPr>
          <w:rFonts w:ascii="Consolas" w:hAnsi="Consolas"/>
          <w:b/>
          <w:bCs/>
          <w:noProof/>
          <w:kern w:val="32"/>
          <w:sz w:val="22"/>
        </w:rPr>
        <w:t>Release</w:t>
      </w:r>
      <w:r w:rsidR="00032C40" w:rsidRPr="00D659CC">
        <w:rPr>
          <w:rFonts w:ascii="Consolas" w:hAnsi="Consolas"/>
          <w:b/>
          <w:bCs/>
          <w:noProof/>
          <w:kern w:val="32"/>
          <w:sz w:val="22"/>
        </w:rPr>
        <w:t>(…)</w:t>
      </w:r>
      <w:r w:rsidRPr="00D659CC">
        <w:rPr>
          <w:bCs/>
        </w:rPr>
        <w:t>, respectively:</w:t>
      </w:r>
    </w:p>
    <w:p w14:paraId="7138C7CF" w14:textId="77777777" w:rsidR="00B76773" w:rsidRPr="00D659CC" w:rsidRDefault="00B76773" w:rsidP="0012057B">
      <w:pPr>
        <w:numPr>
          <w:ilvl w:val="0"/>
          <w:numId w:val="157"/>
        </w:numPr>
        <w:spacing w:after="120"/>
        <w:ind w:left="568" w:hanging="284"/>
      </w:pPr>
      <w:r w:rsidRPr="00D659CC">
        <w:t xml:space="preserve">As a method of unknown type parameter </w:t>
      </w:r>
      <w:r w:rsidR="00D831D7" w:rsidRPr="00D659CC">
        <w:rPr>
          <w:rStyle w:val="Code"/>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5E8AE28D" w14:textId="77777777" w:rsidTr="00D92B38">
        <w:tc>
          <w:tcPr>
            <w:tcW w:w="9637" w:type="dxa"/>
            <w:tcBorders>
              <w:top w:val="single" w:sz="4" w:space="0" w:color="auto"/>
              <w:left w:val="single" w:sz="4" w:space="0" w:color="auto"/>
              <w:bottom w:val="single" w:sz="4" w:space="0" w:color="auto"/>
              <w:right w:val="single" w:sz="4" w:space="0" w:color="auto"/>
            </w:tcBorders>
          </w:tcPr>
          <w:p w14:paraId="2A563AC0"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helter(T newAnimal)</w:t>
            </w:r>
          </w:p>
          <w:p w14:paraId="4918969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F56EE16"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14:paraId="54F88ECB"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11222F24" w14:textId="77777777" w:rsidR="00B76773" w:rsidRPr="00D659CC" w:rsidRDefault="00B76773" w:rsidP="0012057B">
      <w:pPr>
        <w:numPr>
          <w:ilvl w:val="0"/>
          <w:numId w:val="157"/>
        </w:numPr>
        <w:spacing w:after="120"/>
        <w:ind w:left="568" w:hanging="284"/>
      </w:pPr>
      <w:r w:rsidRPr="00D659CC">
        <w:t xml:space="preserve">And a method, which returns a result of unknown type </w:t>
      </w:r>
      <w:r w:rsidR="00D831D7" w:rsidRPr="00D659CC">
        <w:rPr>
          <w:rStyle w:val="Code"/>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0D442843" w14:textId="77777777" w:rsidTr="00D92B38">
        <w:tc>
          <w:tcPr>
            <w:tcW w:w="9637" w:type="dxa"/>
            <w:tcBorders>
              <w:top w:val="single" w:sz="4" w:space="0" w:color="auto"/>
              <w:left w:val="single" w:sz="4" w:space="0" w:color="auto"/>
              <w:bottom w:val="single" w:sz="4" w:space="0" w:color="auto"/>
              <w:right w:val="single" w:sz="4" w:space="0" w:color="auto"/>
            </w:tcBorders>
          </w:tcPr>
          <w:p w14:paraId="67772B7A"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T Release(</w:t>
            </w:r>
            <w:r w:rsidRPr="00D659CC">
              <w:rPr>
                <w:rFonts w:ascii="Consolas" w:hAnsi="Consolas" w:cs="Courier New"/>
                <w:noProof/>
                <w:color w:val="0000FF"/>
                <w:sz w:val="22"/>
              </w:rPr>
              <w:t>int</w:t>
            </w:r>
            <w:r w:rsidRPr="00D659CC">
              <w:rPr>
                <w:rFonts w:ascii="Consolas" w:hAnsi="Consolas"/>
                <w:noProof/>
                <w:sz w:val="22"/>
              </w:rPr>
              <w:t xml:space="preserve"> i)</w:t>
            </w:r>
          </w:p>
          <w:p w14:paraId="61CBD863"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4392B79"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14:paraId="0045B52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AC94C90" w14:textId="77777777" w:rsidR="00B76773" w:rsidRPr="00D659CC" w:rsidRDefault="00B76773" w:rsidP="00B76773">
      <w:pPr>
        <w:spacing w:after="120"/>
      </w:pPr>
      <w:r w:rsidRPr="00D659CC">
        <w:t xml:space="preserve">As we already know when we create an object from our class shelter and replace the unknown type with a specific one (e.g. </w:t>
      </w:r>
      <w:r w:rsidRPr="00D659CC">
        <w:rPr>
          <w:rFonts w:ascii="Consolas" w:hAnsi="Consolas"/>
          <w:b/>
          <w:bCs/>
          <w:noProof/>
          <w:kern w:val="32"/>
          <w:sz w:val="22"/>
        </w:rPr>
        <w:t>Cat</w:t>
      </w:r>
      <w:r w:rsidRPr="00D659CC">
        <w:t>), during the execution of the program, the above methods will have the following form:</w:t>
      </w:r>
    </w:p>
    <w:p w14:paraId="678AF755" w14:textId="77777777" w:rsidR="00B76773" w:rsidRPr="00D659CC" w:rsidRDefault="00B76773" w:rsidP="0012057B">
      <w:pPr>
        <w:numPr>
          <w:ilvl w:val="0"/>
          <w:numId w:val="157"/>
        </w:numPr>
        <w:spacing w:after="120"/>
        <w:ind w:left="568" w:hanging="284"/>
      </w:pPr>
      <w:r w:rsidRPr="00D659CC">
        <w:t xml:space="preserve">The parameter of method </w:t>
      </w:r>
      <w:r w:rsidRPr="00D659CC">
        <w:rPr>
          <w:rStyle w:val="Code"/>
        </w:rPr>
        <w:t>Shelter</w:t>
      </w:r>
      <w:r w:rsidRPr="00D659CC">
        <w:t xml:space="preserve"> will be of type </w:t>
      </w:r>
      <w:r w:rsidRPr="00D659CC">
        <w:rPr>
          <w:rStyle w:val="Code"/>
        </w:rPr>
        <w:t>Cat</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4D242741" w14:textId="77777777" w:rsidTr="00D92B38">
        <w:tc>
          <w:tcPr>
            <w:tcW w:w="9637" w:type="dxa"/>
            <w:tcBorders>
              <w:top w:val="single" w:sz="4" w:space="0" w:color="auto"/>
              <w:left w:val="single" w:sz="4" w:space="0" w:color="auto"/>
              <w:bottom w:val="single" w:sz="4" w:space="0" w:color="auto"/>
              <w:right w:val="single" w:sz="4" w:space="0" w:color="auto"/>
            </w:tcBorders>
          </w:tcPr>
          <w:p w14:paraId="593F705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helter(</w:t>
            </w:r>
            <w:r w:rsidRPr="00D659CC">
              <w:rPr>
                <w:rFonts w:ascii="Consolas" w:hAnsi="Consolas"/>
                <w:color w:val="2B91AF"/>
                <w:sz w:val="22"/>
              </w:rPr>
              <w:t>Cat</w:t>
            </w:r>
            <w:r w:rsidRPr="00D659CC">
              <w:rPr>
                <w:rFonts w:ascii="Consolas" w:hAnsi="Consolas"/>
                <w:noProof/>
                <w:sz w:val="22"/>
              </w:rPr>
              <w:t xml:space="preserve"> newAnimal)</w:t>
            </w:r>
          </w:p>
          <w:p w14:paraId="71C4B0B5"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1BC156E"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14:paraId="478ED23C"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7F02D22F" w14:textId="77777777" w:rsidR="00B76773" w:rsidRPr="00D659CC" w:rsidRDefault="00B76773" w:rsidP="0012057B">
      <w:pPr>
        <w:numPr>
          <w:ilvl w:val="0"/>
          <w:numId w:val="157"/>
        </w:numPr>
        <w:spacing w:after="120"/>
        <w:ind w:left="568" w:hanging="284"/>
      </w:pPr>
      <w:r w:rsidRPr="00D659CC">
        <w:t xml:space="preserve">The method </w:t>
      </w:r>
      <w:r w:rsidRPr="00D659CC">
        <w:rPr>
          <w:rStyle w:val="Code"/>
        </w:rPr>
        <w:t>Release</w:t>
      </w:r>
      <w:r w:rsidRPr="00D659CC">
        <w:t xml:space="preserve"> will return a result of type </w:t>
      </w:r>
      <w:r w:rsidRPr="00D659CC">
        <w:rPr>
          <w:rStyle w:val="Code"/>
        </w:rPr>
        <w:t>Cat</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C720CBF" w14:textId="77777777" w:rsidTr="00D92B38">
        <w:tc>
          <w:tcPr>
            <w:tcW w:w="9637" w:type="dxa"/>
            <w:tcBorders>
              <w:top w:val="single" w:sz="4" w:space="0" w:color="auto"/>
              <w:left w:val="single" w:sz="4" w:space="0" w:color="auto"/>
              <w:bottom w:val="single" w:sz="4" w:space="0" w:color="auto"/>
              <w:right w:val="single" w:sz="4" w:space="0" w:color="auto"/>
            </w:tcBorders>
          </w:tcPr>
          <w:p w14:paraId="2A4652A8"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 xml:space="preserve">public </w:t>
            </w:r>
            <w:r w:rsidRPr="00D659CC">
              <w:rPr>
                <w:rFonts w:ascii="Consolas" w:hAnsi="Consolas"/>
                <w:color w:val="2B91AF"/>
                <w:sz w:val="22"/>
              </w:rPr>
              <w:t>Cat</w:t>
            </w:r>
            <w:r w:rsidRPr="00D659CC">
              <w:rPr>
                <w:rFonts w:ascii="Consolas" w:hAnsi="Consolas"/>
                <w:noProof/>
                <w:sz w:val="22"/>
              </w:rPr>
              <w:t xml:space="preserve"> Release(</w:t>
            </w:r>
            <w:r w:rsidRPr="00D659CC">
              <w:rPr>
                <w:rFonts w:ascii="Consolas" w:hAnsi="Consolas" w:cs="Courier New"/>
                <w:noProof/>
                <w:color w:val="0000FF"/>
                <w:sz w:val="22"/>
              </w:rPr>
              <w:t>int</w:t>
            </w:r>
            <w:r w:rsidRPr="00D659CC">
              <w:rPr>
                <w:rFonts w:ascii="Consolas" w:hAnsi="Consolas"/>
                <w:noProof/>
                <w:sz w:val="22"/>
              </w:rPr>
              <w:t xml:space="preserve"> i)</w:t>
            </w:r>
          </w:p>
          <w:p w14:paraId="66DDBAFD"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35B7272"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14:paraId="464266E4"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E5FE603" w14:textId="77777777" w:rsidR="00B76773" w:rsidRPr="00D659CC" w:rsidRDefault="00B76773" w:rsidP="00732360">
      <w:pPr>
        <w:pStyle w:val="Heading3"/>
      </w:pPr>
      <w:r w:rsidRPr="00D659CC">
        <w:lastRenderedPageBreak/>
        <w:t xml:space="preserve">Typifying (Generics) </w:t>
      </w:r>
      <w:r w:rsidR="0026470C" w:rsidRPr="00D659CC">
        <w:t xml:space="preserve">– </w:t>
      </w:r>
      <w:r w:rsidRPr="00D659CC">
        <w:t>Behind the Scenes</w:t>
      </w:r>
    </w:p>
    <w:p w14:paraId="0007C6DA" w14:textId="77777777" w:rsidR="00B76773" w:rsidRPr="00D659CC" w:rsidRDefault="00B76773" w:rsidP="00B76773">
      <w:r w:rsidRPr="00D659CC">
        <w:t>Before we continue, let</w:t>
      </w:r>
      <w:r w:rsidR="002509B8" w:rsidRPr="00D659CC">
        <w:t>’s</w:t>
      </w:r>
      <w:r w:rsidRPr="00D659CC">
        <w:t xml:space="preserve"> us explain what happens into the memory of the computer, when we work with generic classes.</w:t>
      </w:r>
    </w:p>
    <w:p w14:paraId="456450CB" w14:textId="77777777" w:rsidR="00B76773" w:rsidRPr="00D659CC" w:rsidRDefault="00B76773" w:rsidP="00AD1D44">
      <w:pPr>
        <w:jc w:val="center"/>
      </w:pPr>
      <w:r w:rsidRPr="00D659CC">
        <w:rPr>
          <w:noProof/>
        </w:rPr>
        <w:drawing>
          <wp:inline distT="0" distB="0" distL="0" distR="0" wp14:anchorId="1747AA02" wp14:editId="7F6CD419">
            <wp:extent cx="5741603" cy="1035050"/>
            <wp:effectExtent l="0" t="0" r="0" b="0"/>
            <wp:docPr id="5422" name="Picture 5422" descr="Generic types typification: the parameters are replaced with concrete types" title="Generic types typ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under-the-hat-of-generics"/>
                    <pic:cNvPicPr>
                      <a:picLocks noChangeAspect="1" noChangeArrowheads="1"/>
                    </pic:cNvPicPr>
                  </pic:nvPicPr>
                  <pic:blipFill rotWithShape="1">
                    <a:blip r:embed="rId335" cstate="print">
                      <a:extLst>
                        <a:ext uri="{28A0092B-C50C-407E-A947-70E740481C1C}">
                          <a14:useLocalDpi xmlns:a14="http://schemas.microsoft.com/office/drawing/2010/main"/>
                        </a:ext>
                      </a:extLst>
                    </a:blip>
                    <a:srcRect l="1176" t="1" b="5034"/>
                    <a:stretch/>
                  </pic:blipFill>
                  <pic:spPr bwMode="auto">
                    <a:xfrm>
                      <a:off x="0" y="0"/>
                      <a:ext cx="5747854" cy="1036177"/>
                    </a:xfrm>
                    <a:prstGeom prst="rect">
                      <a:avLst/>
                    </a:prstGeom>
                    <a:noFill/>
                    <a:ln>
                      <a:noFill/>
                    </a:ln>
                    <a:extLst>
                      <a:ext uri="{53640926-AAD7-44D8-BBD7-CCE9431645EC}">
                        <a14:shadowObscured xmlns:a14="http://schemas.microsoft.com/office/drawing/2010/main"/>
                      </a:ext>
                    </a:extLst>
                  </pic:spPr>
                </pic:pic>
              </a:graphicData>
            </a:graphic>
          </wp:inline>
        </w:drawing>
      </w:r>
    </w:p>
    <w:p w14:paraId="347C4D0C" w14:textId="77777777" w:rsidR="00B76773" w:rsidRPr="00D659CC" w:rsidRDefault="00B76773" w:rsidP="00B76773">
      <w:pPr>
        <w:spacing w:after="120"/>
      </w:pPr>
      <w:r w:rsidRPr="00D659CC">
        <w:t xml:space="preserve">First we declare our generic class </w:t>
      </w:r>
      <w:r w:rsidRPr="00D659CC">
        <w:rPr>
          <w:rFonts w:ascii="Consolas" w:hAnsi="Consolas"/>
          <w:b/>
          <w:bCs/>
          <w:noProof/>
          <w:kern w:val="32"/>
          <w:sz w:val="22"/>
        </w:rPr>
        <w:t xml:space="preserve">MyClass&lt;T&gt; </w:t>
      </w:r>
      <w:r w:rsidRPr="00D659CC">
        <w:t xml:space="preserve">(generic class description in the scheme above). Then the compiler translates our code to an intermediate language (MSIL), as translated code contains information that the class is generic, i.e. it works with undefined types until now. At runtime, when someone tries to work with our generic class and tries to use it with a specific type, a new </w:t>
      </w:r>
      <w:r w:rsidRPr="00D659CC">
        <w:rPr>
          <w:b/>
        </w:rPr>
        <w:t>description of the class</w:t>
      </w:r>
      <w:r w:rsidRPr="00D659CC">
        <w:t xml:space="preserve"> is created (specific type class description in the diagram above), which is identical to the generic class, with the difference that where it has been used </w:t>
      </w:r>
      <w:r w:rsidRPr="00D659CC">
        <w:rPr>
          <w:rFonts w:ascii="Consolas" w:hAnsi="Consolas"/>
          <w:b/>
          <w:bCs/>
          <w:noProof/>
          <w:kern w:val="32"/>
          <w:sz w:val="22"/>
        </w:rPr>
        <w:t>T</w:t>
      </w:r>
      <w:r w:rsidRPr="00D659CC">
        <w:t xml:space="preserve">, now is replaced by a specific type. For example, if you try to use </w:t>
      </w:r>
      <w:r w:rsidRPr="00D659CC">
        <w:rPr>
          <w:rFonts w:ascii="Consolas" w:hAnsi="Consolas"/>
          <w:b/>
          <w:bCs/>
          <w:noProof/>
          <w:kern w:val="32"/>
          <w:sz w:val="22"/>
        </w:rPr>
        <w:t>MyClass&lt;int&gt;</w:t>
      </w:r>
      <w:r w:rsidRPr="00D659CC">
        <w:t xml:space="preserve">, everywhere in your code, where the unknown parameter </w:t>
      </w:r>
      <w:r w:rsidRPr="00D659CC">
        <w:rPr>
          <w:rFonts w:ascii="Consolas" w:hAnsi="Consolas"/>
          <w:b/>
          <w:bCs/>
          <w:noProof/>
          <w:kern w:val="32"/>
          <w:sz w:val="22"/>
        </w:rPr>
        <w:t>T</w:t>
      </w:r>
      <w:r w:rsidRPr="00D659CC">
        <w:t xml:space="preserve"> is used, it will be replaced with </w:t>
      </w:r>
      <w:r w:rsidRPr="00D659CC">
        <w:rPr>
          <w:rFonts w:ascii="Consolas" w:hAnsi="Consolas"/>
          <w:b/>
          <w:bCs/>
          <w:noProof/>
          <w:kern w:val="32"/>
          <w:sz w:val="22"/>
        </w:rPr>
        <w:t>int</w:t>
      </w:r>
      <w:r w:rsidRPr="00D659CC">
        <w:t xml:space="preserve">. Only then we can create object of a generic class with a specific type </w:t>
      </w:r>
      <w:r w:rsidRPr="00D659CC">
        <w:rPr>
          <w:rFonts w:ascii="Consolas" w:hAnsi="Consolas"/>
          <w:b/>
          <w:bCs/>
          <w:noProof/>
          <w:kern w:val="32"/>
          <w:sz w:val="22"/>
        </w:rPr>
        <w:t>int</w:t>
      </w:r>
      <w:r w:rsidRPr="00D659CC">
        <w:t>.</w:t>
      </w:r>
      <w:r w:rsidRPr="00D659CC" w:rsidDel="004D2102">
        <w:t xml:space="preserve"> </w:t>
      </w:r>
      <w:r w:rsidRPr="00D659CC">
        <w:t>The interesting thing here is that to create this object, the description of the class, which was created in the meantime (specific type class description), will be used. Instantiating of a generic class by given specific types of its parameters is called "</w:t>
      </w:r>
      <w:r w:rsidRPr="00D659CC">
        <w:rPr>
          <w:b/>
        </w:rPr>
        <w:t>specialization of the type</w:t>
      </w:r>
      <w:r w:rsidRPr="00D659CC">
        <w:t>" or "</w:t>
      </w:r>
      <w:r w:rsidRPr="00D659CC">
        <w:rPr>
          <w:b/>
        </w:rPr>
        <w:t>extension of generic class</w:t>
      </w:r>
      <w:r w:rsidRPr="00D659CC">
        <w:t>".</w:t>
      </w:r>
    </w:p>
    <w:p w14:paraId="1FA4898C" w14:textId="77777777" w:rsidR="00B76773" w:rsidRPr="00D659CC" w:rsidRDefault="00B76773" w:rsidP="00B76773">
      <w:pPr>
        <w:spacing w:after="120"/>
      </w:pPr>
      <w:r w:rsidRPr="00D659CC">
        <w:t xml:space="preserve">Using our example, if we create an object of type </w:t>
      </w:r>
      <w:r w:rsidRPr="00D659CC">
        <w:rPr>
          <w:rFonts w:ascii="Consolas" w:hAnsi="Consolas"/>
          <w:b/>
          <w:bCs/>
          <w:noProof/>
          <w:kern w:val="32"/>
          <w:sz w:val="22"/>
        </w:rPr>
        <w:t>AnimalShelter&lt;T&gt;</w:t>
      </w:r>
      <w:r w:rsidRPr="00D659CC">
        <w:t xml:space="preserve">, which works only with objects of type </w:t>
      </w:r>
      <w:r w:rsidRPr="00D659CC">
        <w:rPr>
          <w:rFonts w:ascii="Consolas" w:hAnsi="Consolas"/>
          <w:b/>
          <w:bCs/>
          <w:noProof/>
          <w:kern w:val="32"/>
          <w:sz w:val="22"/>
        </w:rPr>
        <w:t>Dog</w:t>
      </w:r>
      <w:r w:rsidRPr="00D659CC">
        <w:t xml:space="preserve">, if we try to add an object of type </w:t>
      </w:r>
      <w:r w:rsidRPr="00D659CC">
        <w:rPr>
          <w:rFonts w:ascii="Consolas" w:hAnsi="Consolas"/>
          <w:b/>
          <w:bCs/>
          <w:noProof/>
          <w:kern w:val="32"/>
          <w:sz w:val="22"/>
        </w:rPr>
        <w:t>Cat</w:t>
      </w:r>
      <w:r w:rsidRPr="00D659CC">
        <w:t xml:space="preserve">, this will cause a compile error almost identical to the errors, that were derived by an attempt to add an object of type </w:t>
      </w:r>
      <w:r w:rsidRPr="00D659CC">
        <w:rPr>
          <w:rFonts w:ascii="Consolas" w:hAnsi="Consolas"/>
          <w:b/>
          <w:bCs/>
          <w:noProof/>
          <w:kern w:val="32"/>
          <w:sz w:val="22"/>
        </w:rPr>
        <w:t>Cat</w:t>
      </w:r>
      <w:r w:rsidRPr="00D659CC">
        <w:t xml:space="preserve">, into an object of type </w:t>
      </w:r>
      <w:r w:rsidRPr="00D659CC">
        <w:rPr>
          <w:rFonts w:ascii="Consolas" w:hAnsi="Consolas"/>
          <w:b/>
          <w:bCs/>
          <w:noProof/>
          <w:kern w:val="32"/>
          <w:sz w:val="22"/>
        </w:rPr>
        <w:t>AnimalShelter</w:t>
      </w:r>
      <w:r w:rsidRPr="00D659CC">
        <w:t>, which we have created in section "</w:t>
      </w:r>
      <w:hyperlink w:anchor="AnimalsShelter_Class_Non_Generic" w:history="1">
        <w:r w:rsidRPr="00D659CC">
          <w:rPr>
            <w:color w:val="0000FF"/>
            <w:u w:val="single"/>
          </w:rPr>
          <w:t>Shelter for Homeless Animals – Example</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678CA412" w14:textId="77777777" w:rsidTr="00D92B38">
        <w:tc>
          <w:tcPr>
            <w:tcW w:w="9637" w:type="dxa"/>
            <w:tcBorders>
              <w:top w:val="single" w:sz="4" w:space="0" w:color="auto"/>
              <w:left w:val="single" w:sz="4" w:space="0" w:color="auto"/>
              <w:bottom w:val="single" w:sz="4" w:space="0" w:color="auto"/>
              <w:right w:val="single" w:sz="4" w:space="0" w:color="auto"/>
            </w:tcBorders>
          </w:tcPr>
          <w:p w14:paraId="063D7E9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static void</w:t>
            </w:r>
            <w:r w:rsidRPr="001547CE">
              <w:rPr>
                <w:rFonts w:ascii="Consolas" w:hAnsi="Consolas"/>
                <w:noProof/>
                <w:sz w:val="22"/>
              </w:rPr>
              <w:t xml:space="preserve"> Main()</w:t>
            </w:r>
          </w:p>
          <w:p w14:paraId="002DA885"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72A6A4F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dogsShelter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10);</w:t>
            </w:r>
          </w:p>
          <w:p w14:paraId="7E14AAB1" w14:textId="77777777" w:rsidR="00B76773" w:rsidRPr="00D92B38" w:rsidRDefault="00B76773" w:rsidP="00B76773">
            <w:pPr>
              <w:autoSpaceDE w:val="0"/>
              <w:autoSpaceDN w:val="0"/>
              <w:adjustRightInd w:val="0"/>
              <w:spacing w:before="0"/>
              <w:jc w:val="left"/>
              <w:rPr>
                <w:rFonts w:ascii="Consolas" w:hAnsi="Consolas" w:cs="Courier New"/>
                <w:noProof/>
                <w:sz w:val="14"/>
                <w:szCs w:val="12"/>
                <w:lang w:eastAsia="es-ES"/>
              </w:rPr>
            </w:pPr>
          </w:p>
          <w:p w14:paraId="79E551A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at</w:t>
            </w:r>
            <w:r w:rsidRPr="001547CE">
              <w:rPr>
                <w:rFonts w:ascii="Consolas" w:hAnsi="Consolas"/>
                <w:noProof/>
                <w:sz w:val="22"/>
              </w:rPr>
              <w:t xml:space="preserve"> cat1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Cat</w:t>
            </w:r>
            <w:r w:rsidRPr="001547CE">
              <w:rPr>
                <w:rFonts w:ascii="Consolas" w:hAnsi="Consolas"/>
                <w:noProof/>
                <w:sz w:val="22"/>
              </w:rPr>
              <w:t>();</w:t>
            </w:r>
          </w:p>
          <w:p w14:paraId="6D79FED4" w14:textId="77777777" w:rsidR="00B76773" w:rsidRPr="00D92B38" w:rsidRDefault="00B76773" w:rsidP="00B76773">
            <w:pPr>
              <w:autoSpaceDE w:val="0"/>
              <w:autoSpaceDN w:val="0"/>
              <w:adjustRightInd w:val="0"/>
              <w:spacing w:before="0"/>
              <w:jc w:val="left"/>
              <w:rPr>
                <w:rFonts w:ascii="Consolas" w:hAnsi="Consolas" w:cs="Courier New"/>
                <w:noProof/>
                <w:sz w:val="14"/>
                <w:szCs w:val="12"/>
                <w:lang w:eastAsia="es-ES"/>
              </w:rPr>
            </w:pPr>
          </w:p>
          <w:p w14:paraId="7C320DC3"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dogsShelter.Shelter(cat1);</w:t>
            </w:r>
          </w:p>
          <w:p w14:paraId="2746F0B2"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197F245A" w14:textId="77777777" w:rsidR="00B76773" w:rsidRPr="00D659CC" w:rsidRDefault="00B76773" w:rsidP="00B76773">
      <w:pPr>
        <w:spacing w:after="120"/>
      </w:pPr>
      <w:r w:rsidRPr="00D659CC">
        <w:t xml:space="preserve">As expected, we get the following </w:t>
      </w:r>
      <w:r w:rsidR="00032C40" w:rsidRPr="00D659CC">
        <w:rPr>
          <w:b/>
        </w:rPr>
        <w:t xml:space="preserve">compilation error </w:t>
      </w:r>
      <w:r w:rsidRPr="00D659CC">
        <w:rPr>
          <w:b/>
        </w:rPr>
        <w:t>messag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4B115B72" w14:textId="77777777" w:rsidTr="00D92B38">
        <w:tc>
          <w:tcPr>
            <w:tcW w:w="9637" w:type="dxa"/>
            <w:tcBorders>
              <w:top w:val="single" w:sz="4" w:space="0" w:color="auto"/>
              <w:left w:val="single" w:sz="4" w:space="0" w:color="auto"/>
              <w:bottom w:val="single" w:sz="4" w:space="0" w:color="auto"/>
              <w:right w:val="single" w:sz="4" w:space="0" w:color="auto"/>
            </w:tcBorders>
          </w:tcPr>
          <w:p w14:paraId="3DA2540E" w14:textId="77777777" w:rsidR="00B76773" w:rsidRPr="00D659CC" w:rsidRDefault="00B76773" w:rsidP="008406C9">
            <w:pPr>
              <w:spacing w:before="0"/>
              <w:jc w:val="left"/>
              <w:rPr>
                <w:rFonts w:ascii="Consolas" w:hAnsi="Consolas" w:cs="Courier New"/>
                <w:noProof/>
                <w:sz w:val="22"/>
              </w:rPr>
            </w:pPr>
            <w:r w:rsidRPr="00D659CC">
              <w:rPr>
                <w:rFonts w:ascii="Consolas" w:hAnsi="Consolas" w:cs="Courier New"/>
                <w:noProof/>
                <w:sz w:val="22"/>
              </w:rPr>
              <w:t>The best overloaded method match for 'AnimalShelter&lt; Dog&gt;.Shelter(Dog)' has some invalid arguments</w:t>
            </w:r>
          </w:p>
          <w:p w14:paraId="177F823E" w14:textId="77777777" w:rsidR="00B76773" w:rsidRPr="00D92B38" w:rsidRDefault="00B76773" w:rsidP="008406C9">
            <w:pPr>
              <w:spacing w:before="0"/>
              <w:jc w:val="left"/>
              <w:rPr>
                <w:rFonts w:ascii="Consolas" w:hAnsi="Consolas" w:cs="Courier New"/>
                <w:noProof/>
                <w:sz w:val="14"/>
                <w:szCs w:val="12"/>
              </w:rPr>
            </w:pPr>
          </w:p>
          <w:p w14:paraId="11B4403F" w14:textId="77777777" w:rsidR="00B76773" w:rsidRPr="00D659CC" w:rsidRDefault="00B76773" w:rsidP="008406C9">
            <w:pPr>
              <w:spacing w:before="0"/>
              <w:jc w:val="left"/>
              <w:rPr>
                <w:rFonts w:ascii="Consolas" w:hAnsi="Consolas" w:cs="Courier New"/>
                <w:noProof/>
                <w:sz w:val="22"/>
              </w:rPr>
            </w:pPr>
            <w:r w:rsidRPr="00D659CC">
              <w:rPr>
                <w:rFonts w:ascii="Consolas" w:hAnsi="Consolas" w:cs="Courier New"/>
                <w:noProof/>
                <w:sz w:val="22"/>
              </w:rPr>
              <w:t>Argument 1: cannot convert from 'Cat' to 'Dog'</w:t>
            </w:r>
          </w:p>
        </w:tc>
      </w:tr>
    </w:tbl>
    <w:p w14:paraId="73EE04D8" w14:textId="77777777" w:rsidR="00B76773" w:rsidRPr="00D659CC" w:rsidRDefault="00B76773" w:rsidP="00732360">
      <w:pPr>
        <w:pStyle w:val="Heading3"/>
      </w:pPr>
      <w:bookmarkStart w:id="320" w:name="Generic_Methods"/>
      <w:bookmarkEnd w:id="320"/>
      <w:r w:rsidRPr="00D659CC">
        <w:t>Generic Methods</w:t>
      </w:r>
    </w:p>
    <w:p w14:paraId="0D3CC9E8" w14:textId="77777777" w:rsidR="00B76773" w:rsidRPr="00D659CC" w:rsidRDefault="00B76773" w:rsidP="00B76773">
      <w:pPr>
        <w:spacing w:after="120"/>
      </w:pPr>
      <w:r w:rsidRPr="00D659CC">
        <w:t>Like classes, when the type of method</w:t>
      </w:r>
      <w:r w:rsidR="002509B8" w:rsidRPr="00D659CC">
        <w:t>’s</w:t>
      </w:r>
      <w:r w:rsidRPr="00D659CC">
        <w:t xml:space="preserve"> parameters cannot be specified, we can </w:t>
      </w:r>
      <w:r w:rsidR="00032C40" w:rsidRPr="00D659CC">
        <w:rPr>
          <w:b/>
        </w:rPr>
        <w:t>parameterize (typify)</w:t>
      </w:r>
      <w:r w:rsidRPr="00D659CC">
        <w:rPr>
          <w:b/>
        </w:rPr>
        <w:t xml:space="preserve"> the method</w:t>
      </w:r>
      <w:r w:rsidRPr="00D659CC">
        <w:t>. Accordingly, the indication of a specific type will happen during the invocation of the method, replacing the unknown type with a specific one, as we did in the classes.</w:t>
      </w:r>
    </w:p>
    <w:p w14:paraId="701A916F" w14:textId="77777777" w:rsidR="00B76773" w:rsidRPr="00D659CC" w:rsidRDefault="00B76773" w:rsidP="00B76773">
      <w:pPr>
        <w:spacing w:after="120"/>
      </w:pPr>
      <w:r w:rsidRPr="00D659CC">
        <w:rPr>
          <w:b/>
        </w:rPr>
        <w:lastRenderedPageBreak/>
        <w:t>Typifying of a method</w:t>
      </w:r>
      <w:r w:rsidRPr="00D659CC">
        <w:t xml:space="preserve"> is done, when after the name and before the opening bracket of the method, we add </w:t>
      </w:r>
      <w:r w:rsidRPr="00D659CC">
        <w:rPr>
          <w:rFonts w:ascii="Consolas" w:hAnsi="Consolas"/>
          <w:b/>
          <w:bCs/>
          <w:noProof/>
          <w:kern w:val="32"/>
          <w:sz w:val="22"/>
        </w:rPr>
        <w:t>&lt;K&gt;</w:t>
      </w:r>
      <w:r w:rsidRPr="00D659CC">
        <w:t xml:space="preserve">, where </w:t>
      </w:r>
      <w:r w:rsidRPr="00D659CC">
        <w:rPr>
          <w:rFonts w:ascii="Consolas" w:hAnsi="Consolas"/>
          <w:b/>
          <w:bCs/>
          <w:noProof/>
          <w:kern w:val="32"/>
          <w:sz w:val="22"/>
        </w:rPr>
        <w:t>K</w:t>
      </w:r>
      <w:r w:rsidRPr="00D659CC">
        <w:t xml:space="preserve"> is the replacement of the type that will be used later:</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2B63E52B" w14:textId="77777777" w:rsidTr="00D92B38">
        <w:tc>
          <w:tcPr>
            <w:tcW w:w="9637" w:type="dxa"/>
            <w:tcBorders>
              <w:top w:val="single" w:sz="4" w:space="0" w:color="auto"/>
              <w:left w:val="single" w:sz="4" w:space="0" w:color="auto"/>
              <w:bottom w:val="single" w:sz="4" w:space="0" w:color="auto"/>
              <w:right w:val="single" w:sz="4" w:space="0" w:color="auto"/>
            </w:tcBorders>
          </w:tcPr>
          <w:p w14:paraId="464A4C74"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return_type&gt;&lt;methods_name&gt;&lt;K&gt;(&lt;params&gt;)</w:t>
            </w:r>
          </w:p>
        </w:tc>
      </w:tr>
    </w:tbl>
    <w:p w14:paraId="325B7318" w14:textId="77777777" w:rsidR="00B76773" w:rsidRPr="00D659CC" w:rsidRDefault="00B76773" w:rsidP="00B76773">
      <w:pPr>
        <w:spacing w:after="120"/>
      </w:pPr>
      <w:r w:rsidRPr="00D659CC">
        <w:t xml:space="preserve">Accordingly, we can use unknown type </w:t>
      </w:r>
      <w:r w:rsidRPr="00D659CC">
        <w:rPr>
          <w:rFonts w:ascii="Consolas" w:hAnsi="Consolas"/>
          <w:b/>
          <w:bCs/>
          <w:noProof/>
          <w:kern w:val="32"/>
          <w:sz w:val="22"/>
        </w:rPr>
        <w:t>K</w:t>
      </w:r>
      <w:r w:rsidRPr="00D659CC">
        <w:t xml:space="preserve"> for parameters in the parameter</w:t>
      </w:r>
      <w:r w:rsidR="002509B8" w:rsidRPr="00D659CC">
        <w:t>’s</w:t>
      </w:r>
      <w:r w:rsidRPr="00D659CC">
        <w:t xml:space="preserve"> list of method </w:t>
      </w:r>
      <w:r w:rsidRPr="00D659CC">
        <w:rPr>
          <w:rFonts w:ascii="Consolas" w:hAnsi="Consolas"/>
          <w:b/>
          <w:bCs/>
          <w:noProof/>
          <w:kern w:val="32"/>
          <w:sz w:val="22"/>
        </w:rPr>
        <w:t>&lt;params&gt;</w:t>
      </w:r>
      <w:r w:rsidRPr="00D659CC">
        <w:rPr>
          <w:bCs/>
        </w:rPr>
        <w:t xml:space="preserve">, </w:t>
      </w:r>
      <w:r w:rsidRPr="00D659CC">
        <w:t xml:space="preserve">whose type is unknown and also for return value or to declare variables of type substitute </w:t>
      </w:r>
      <w:r w:rsidRPr="00D659CC">
        <w:rPr>
          <w:rFonts w:ascii="Consolas" w:hAnsi="Consolas"/>
          <w:b/>
          <w:bCs/>
          <w:noProof/>
          <w:kern w:val="32"/>
          <w:sz w:val="22"/>
        </w:rPr>
        <w:t>K</w:t>
      </w:r>
      <w:r w:rsidRPr="00D659CC">
        <w:t xml:space="preserve"> in the body of the method.</w:t>
      </w:r>
    </w:p>
    <w:p w14:paraId="795B3CB4" w14:textId="77777777" w:rsidR="00B76773" w:rsidRPr="00D659CC" w:rsidRDefault="00B76773" w:rsidP="00B76773">
      <w:pPr>
        <w:spacing w:after="120"/>
        <w:rPr>
          <w:b/>
        </w:rPr>
      </w:pPr>
      <w:r w:rsidRPr="00D659CC">
        <w:t xml:space="preserve">For example, consider a </w:t>
      </w:r>
      <w:r w:rsidRPr="00D659CC">
        <w:rPr>
          <w:b/>
        </w:rPr>
        <w:t>method that swaps the values of two variables</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744165E7" w14:textId="77777777" w:rsidTr="00D92B38">
        <w:tc>
          <w:tcPr>
            <w:tcW w:w="9637" w:type="dxa"/>
            <w:tcBorders>
              <w:top w:val="single" w:sz="4" w:space="0" w:color="auto"/>
              <w:left w:val="single" w:sz="4" w:space="0" w:color="auto"/>
              <w:bottom w:val="single" w:sz="4" w:space="0" w:color="auto"/>
              <w:right w:val="single" w:sz="4" w:space="0" w:color="auto"/>
            </w:tcBorders>
          </w:tcPr>
          <w:p w14:paraId="3C34AF3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wap&lt;K&gt;(</w:t>
            </w:r>
            <w:r w:rsidRPr="00D659CC">
              <w:rPr>
                <w:rFonts w:ascii="Consolas" w:hAnsi="Consolas" w:cs="Courier New"/>
                <w:noProof/>
                <w:color w:val="0000FF"/>
                <w:sz w:val="22"/>
              </w:rPr>
              <w:t>ref</w:t>
            </w:r>
            <w:r w:rsidRPr="00D659CC">
              <w:rPr>
                <w:rFonts w:ascii="Consolas" w:hAnsi="Consolas"/>
                <w:noProof/>
                <w:sz w:val="22"/>
              </w:rPr>
              <w:t xml:space="preserve"> K a, </w:t>
            </w:r>
            <w:r w:rsidRPr="00D659CC">
              <w:rPr>
                <w:rFonts w:ascii="Consolas" w:hAnsi="Consolas" w:cs="Courier New"/>
                <w:noProof/>
                <w:color w:val="0000FF"/>
                <w:sz w:val="22"/>
              </w:rPr>
              <w:t>ref</w:t>
            </w:r>
            <w:r w:rsidRPr="00D659CC">
              <w:rPr>
                <w:rFonts w:ascii="Consolas" w:hAnsi="Consolas"/>
                <w:noProof/>
                <w:sz w:val="22"/>
              </w:rPr>
              <w:t xml:space="preserve"> K b)</w:t>
            </w:r>
          </w:p>
          <w:p w14:paraId="4C31B08F"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94F3BE9"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K oldA = a;</w:t>
            </w:r>
          </w:p>
          <w:p w14:paraId="5FBA2AF1"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a = b;</w:t>
            </w:r>
          </w:p>
          <w:p w14:paraId="040E3C77"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b = oldA;</w:t>
            </w:r>
          </w:p>
          <w:p w14:paraId="31325DB3" w14:textId="77777777"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BEF52DF" w14:textId="77777777" w:rsidR="00B76773" w:rsidRPr="00D659CC" w:rsidRDefault="00B76773" w:rsidP="00B76773">
      <w:pPr>
        <w:spacing w:after="120"/>
      </w:pPr>
      <w:r w:rsidRPr="00D659CC">
        <w:t xml:space="preserve">This is a method that swaps the values of two variables, </w:t>
      </w:r>
      <w:r w:rsidRPr="00D659CC">
        <w:rPr>
          <w:b/>
        </w:rPr>
        <w:t xml:space="preserve">without </w:t>
      </w:r>
      <w:r w:rsidR="001547CE" w:rsidRPr="00D659CC">
        <w:rPr>
          <w:b/>
        </w:rPr>
        <w:t>carrying</w:t>
      </w:r>
      <w:r w:rsidRPr="00D659CC">
        <w:rPr>
          <w:b/>
        </w:rPr>
        <w:t xml:space="preserve"> of their types</w:t>
      </w:r>
      <w:r w:rsidRPr="00D659CC">
        <w:t>. That is why we define it as a generic, so we can use it for all types of variables.</w:t>
      </w:r>
    </w:p>
    <w:p w14:paraId="774AE38A" w14:textId="77777777" w:rsidR="00B76773" w:rsidRPr="00D659CC" w:rsidRDefault="00B76773" w:rsidP="00B76773">
      <w:pPr>
        <w:spacing w:after="120"/>
        <w:rPr>
          <w:b/>
        </w:rPr>
      </w:pPr>
      <w:r w:rsidRPr="00D659CC">
        <w:t>Accordingly, if we want to swap the values of two integers and then two string variables, we should use our method:</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1547CE" w14:paraId="75819D79" w14:textId="77777777" w:rsidTr="00D92B38">
        <w:tc>
          <w:tcPr>
            <w:tcW w:w="9637" w:type="dxa"/>
            <w:tcBorders>
              <w:top w:val="single" w:sz="4" w:space="0" w:color="auto"/>
              <w:left w:val="single" w:sz="4" w:space="0" w:color="auto"/>
              <w:bottom w:val="single" w:sz="4" w:space="0" w:color="auto"/>
              <w:right w:val="single" w:sz="4" w:space="0" w:color="auto"/>
            </w:tcBorders>
          </w:tcPr>
          <w:p w14:paraId="0F081D9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int</w:t>
            </w:r>
            <w:r w:rsidRPr="001547CE">
              <w:rPr>
                <w:rFonts w:ascii="Consolas" w:hAnsi="Consolas"/>
                <w:noProof/>
                <w:sz w:val="22"/>
              </w:rPr>
              <w:t xml:space="preserve"> num1 = 3;</w:t>
            </w:r>
          </w:p>
          <w:p w14:paraId="4565133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int</w:t>
            </w:r>
            <w:r w:rsidRPr="001547CE">
              <w:rPr>
                <w:rFonts w:ascii="Consolas" w:hAnsi="Consolas"/>
                <w:noProof/>
                <w:sz w:val="22"/>
              </w:rPr>
              <w:t xml:space="preserve"> num2 = 5;</w:t>
            </w:r>
          </w:p>
          <w:p w14:paraId="519FC0A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efore swap: {0} {1}"</w:t>
            </w:r>
            <w:r w:rsidRPr="001547CE">
              <w:rPr>
                <w:rFonts w:ascii="Consolas" w:hAnsi="Consolas"/>
                <w:noProof/>
                <w:sz w:val="22"/>
              </w:rPr>
              <w:t>, num1, num2);</w:t>
            </w:r>
          </w:p>
          <w:p w14:paraId="78AEE16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Invoking the method with concrete type (int)</w:t>
            </w:r>
          </w:p>
          <w:p w14:paraId="6809BCE6"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Swap&lt;</w:t>
            </w:r>
            <w:r w:rsidRPr="001547CE">
              <w:rPr>
                <w:rFonts w:ascii="Consolas" w:hAnsi="Consolas" w:cs="Courier New"/>
                <w:noProof/>
                <w:color w:val="0000FF"/>
                <w:sz w:val="22"/>
              </w:rPr>
              <w:t>int</w:t>
            </w:r>
            <w:r w:rsidRPr="001547CE">
              <w:rPr>
                <w:rFonts w:ascii="Consolas" w:hAnsi="Consolas"/>
                <w:noProof/>
                <w:sz w:val="22"/>
              </w:rPr>
              <w:t>&gt;(</w:t>
            </w:r>
            <w:r w:rsidRPr="001547CE">
              <w:rPr>
                <w:rFonts w:ascii="Consolas" w:hAnsi="Consolas" w:cs="Courier New"/>
                <w:noProof/>
                <w:color w:val="0000FF"/>
                <w:sz w:val="22"/>
              </w:rPr>
              <w:t>ref</w:t>
            </w:r>
            <w:r w:rsidRPr="001547CE">
              <w:rPr>
                <w:rFonts w:ascii="Consolas" w:hAnsi="Consolas"/>
                <w:noProof/>
                <w:sz w:val="22"/>
              </w:rPr>
              <w:t xml:space="preserve"> num1, </w:t>
            </w:r>
            <w:r w:rsidRPr="001547CE">
              <w:rPr>
                <w:rFonts w:ascii="Consolas" w:hAnsi="Consolas" w:cs="Courier New"/>
                <w:noProof/>
                <w:color w:val="0000FF"/>
                <w:sz w:val="22"/>
              </w:rPr>
              <w:t>ref</w:t>
            </w:r>
            <w:r w:rsidRPr="001547CE">
              <w:rPr>
                <w:rFonts w:ascii="Consolas" w:hAnsi="Consolas"/>
                <w:noProof/>
                <w:sz w:val="22"/>
              </w:rPr>
              <w:t xml:space="preserve"> num2);</w:t>
            </w:r>
          </w:p>
          <w:p w14:paraId="58A0C24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swap: {0} {1}\n"</w:t>
            </w:r>
            <w:r w:rsidRPr="001547CE">
              <w:rPr>
                <w:rFonts w:ascii="Consolas" w:hAnsi="Consolas"/>
                <w:noProof/>
                <w:sz w:val="22"/>
              </w:rPr>
              <w:t>, num1, num2);</w:t>
            </w:r>
          </w:p>
          <w:p w14:paraId="2A493DBD" w14:textId="77777777" w:rsidR="00B76773" w:rsidRPr="00D92B38" w:rsidRDefault="00B76773" w:rsidP="00B76773">
            <w:pPr>
              <w:autoSpaceDE w:val="0"/>
              <w:autoSpaceDN w:val="0"/>
              <w:adjustRightInd w:val="0"/>
              <w:spacing w:before="0"/>
              <w:jc w:val="left"/>
              <w:rPr>
                <w:rFonts w:ascii="Consolas" w:hAnsi="Consolas" w:cs="Courier New"/>
                <w:noProof/>
                <w:sz w:val="14"/>
                <w:szCs w:val="12"/>
              </w:rPr>
            </w:pPr>
          </w:p>
          <w:p w14:paraId="56D2346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ring</w:t>
            </w:r>
            <w:r w:rsidRPr="001547CE">
              <w:rPr>
                <w:rFonts w:ascii="Consolas" w:hAnsi="Consolas"/>
                <w:noProof/>
                <w:sz w:val="22"/>
              </w:rPr>
              <w:t xml:space="preserve"> str1 = </w:t>
            </w:r>
            <w:r w:rsidRPr="001547CE">
              <w:rPr>
                <w:rFonts w:ascii="Consolas" w:hAnsi="Consolas" w:cs="Courier New"/>
                <w:noProof/>
                <w:color w:val="A31515"/>
                <w:sz w:val="22"/>
              </w:rPr>
              <w:t>"Hello"</w:t>
            </w:r>
            <w:r w:rsidRPr="001547CE">
              <w:rPr>
                <w:rFonts w:ascii="Consolas" w:hAnsi="Consolas"/>
                <w:noProof/>
                <w:sz w:val="22"/>
              </w:rPr>
              <w:t>;</w:t>
            </w:r>
          </w:p>
          <w:p w14:paraId="59305A5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ring</w:t>
            </w:r>
            <w:r w:rsidRPr="001547CE">
              <w:rPr>
                <w:rFonts w:ascii="Consolas" w:hAnsi="Consolas"/>
                <w:noProof/>
                <w:sz w:val="22"/>
              </w:rPr>
              <w:t xml:space="preserve"> str2 = </w:t>
            </w:r>
            <w:r w:rsidRPr="001547CE">
              <w:rPr>
                <w:rFonts w:ascii="Consolas" w:hAnsi="Consolas" w:cs="Courier New"/>
                <w:noProof/>
                <w:color w:val="A31515"/>
                <w:sz w:val="22"/>
              </w:rPr>
              <w:t>"There"</w:t>
            </w:r>
            <w:r w:rsidRPr="001547CE">
              <w:rPr>
                <w:rFonts w:ascii="Consolas" w:hAnsi="Consolas"/>
                <w:noProof/>
                <w:sz w:val="22"/>
              </w:rPr>
              <w:t>;</w:t>
            </w:r>
          </w:p>
          <w:p w14:paraId="2F065AB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efore swap: {0} {1}!"</w:t>
            </w:r>
            <w:r w:rsidRPr="001547CE">
              <w:rPr>
                <w:rFonts w:ascii="Consolas" w:hAnsi="Consolas"/>
                <w:noProof/>
                <w:sz w:val="22"/>
              </w:rPr>
              <w:t>, str1, str2);</w:t>
            </w:r>
          </w:p>
          <w:p w14:paraId="21D26D7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Invoking the method with concrete type (string)</w:t>
            </w:r>
          </w:p>
          <w:p w14:paraId="20BEC31B"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Swap&lt;</w:t>
            </w:r>
            <w:r w:rsidRPr="001547CE">
              <w:rPr>
                <w:rFonts w:ascii="Consolas" w:hAnsi="Consolas" w:cs="Courier New"/>
                <w:noProof/>
                <w:color w:val="0000FF"/>
                <w:sz w:val="22"/>
              </w:rPr>
              <w:t>string</w:t>
            </w:r>
            <w:r w:rsidRPr="001547CE">
              <w:rPr>
                <w:rFonts w:ascii="Consolas" w:hAnsi="Consolas"/>
                <w:noProof/>
                <w:sz w:val="22"/>
              </w:rPr>
              <w:t>&gt;(</w:t>
            </w:r>
            <w:r w:rsidRPr="001547CE">
              <w:rPr>
                <w:rFonts w:ascii="Consolas" w:hAnsi="Consolas" w:cs="Courier New"/>
                <w:noProof/>
                <w:color w:val="0000FF"/>
                <w:sz w:val="22"/>
              </w:rPr>
              <w:t>ref</w:t>
            </w:r>
            <w:r w:rsidRPr="001547CE">
              <w:rPr>
                <w:rFonts w:ascii="Consolas" w:hAnsi="Consolas"/>
                <w:noProof/>
                <w:sz w:val="22"/>
              </w:rPr>
              <w:t xml:space="preserve"> str1, </w:t>
            </w:r>
            <w:r w:rsidRPr="001547CE">
              <w:rPr>
                <w:rFonts w:ascii="Consolas" w:hAnsi="Consolas" w:cs="Courier New"/>
                <w:noProof/>
                <w:color w:val="0000FF"/>
                <w:sz w:val="22"/>
              </w:rPr>
              <w:t>ref</w:t>
            </w:r>
            <w:r w:rsidRPr="001547CE">
              <w:rPr>
                <w:rFonts w:ascii="Consolas" w:hAnsi="Consolas"/>
                <w:noProof/>
                <w:sz w:val="22"/>
              </w:rPr>
              <w:t xml:space="preserve"> str2);</w:t>
            </w:r>
          </w:p>
          <w:p w14:paraId="514F97D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swap: {0} {1}!"</w:t>
            </w:r>
            <w:r w:rsidRPr="001547CE">
              <w:rPr>
                <w:rFonts w:ascii="Consolas" w:hAnsi="Consolas"/>
                <w:noProof/>
                <w:sz w:val="22"/>
              </w:rPr>
              <w:t>, str1, str2);</w:t>
            </w:r>
          </w:p>
        </w:tc>
      </w:tr>
    </w:tbl>
    <w:p w14:paraId="088320E6" w14:textId="77777777" w:rsidR="00B76773" w:rsidRPr="00D659CC" w:rsidRDefault="00B76773" w:rsidP="00B76773">
      <w:pPr>
        <w:spacing w:after="120"/>
      </w:pPr>
      <w:r w:rsidRPr="00D659CC">
        <w:t>When you run this code, the result is as 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5EB23FE6" w14:textId="77777777" w:rsidTr="00D92B38">
        <w:tc>
          <w:tcPr>
            <w:tcW w:w="9637" w:type="dxa"/>
            <w:tcBorders>
              <w:top w:val="single" w:sz="4" w:space="0" w:color="auto"/>
              <w:left w:val="single" w:sz="4" w:space="0" w:color="auto"/>
              <w:bottom w:val="single" w:sz="4" w:space="0" w:color="auto"/>
              <w:right w:val="single" w:sz="4" w:space="0" w:color="auto"/>
            </w:tcBorders>
          </w:tcPr>
          <w:p w14:paraId="2991C770"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Before swap: 3 5</w:t>
            </w:r>
          </w:p>
          <w:p w14:paraId="589CC9C9"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After swap: 5 3</w:t>
            </w:r>
          </w:p>
          <w:p w14:paraId="11F60368" w14:textId="77777777" w:rsidR="00B76773" w:rsidRPr="00D92B38" w:rsidRDefault="00B76773" w:rsidP="00B76773">
            <w:pPr>
              <w:spacing w:before="0"/>
              <w:rPr>
                <w:rFonts w:ascii="Consolas" w:hAnsi="Consolas" w:cs="Courier New"/>
                <w:noProof/>
                <w:sz w:val="14"/>
                <w:szCs w:val="12"/>
              </w:rPr>
            </w:pPr>
          </w:p>
          <w:p w14:paraId="25ED6907"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Before swap: Hello There!</w:t>
            </w:r>
          </w:p>
          <w:p w14:paraId="1FE2E685"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After swap: There Hello!</w:t>
            </w:r>
          </w:p>
        </w:tc>
      </w:tr>
    </w:tbl>
    <w:p w14:paraId="774A549C" w14:textId="77777777" w:rsidR="00B76773" w:rsidRPr="00D659CC" w:rsidRDefault="00B76773" w:rsidP="00B76773">
      <w:pPr>
        <w:spacing w:after="120"/>
        <w:rPr>
          <w:bCs/>
        </w:rPr>
      </w:pPr>
      <w:r w:rsidRPr="00D659CC">
        <w:t xml:space="preserve">We notice that in the list of parameters we have used also the keyword </w:t>
      </w:r>
      <w:r w:rsidRPr="00D659CC">
        <w:rPr>
          <w:rFonts w:ascii="Consolas" w:hAnsi="Consolas"/>
          <w:b/>
          <w:bCs/>
          <w:noProof/>
          <w:kern w:val="32"/>
          <w:sz w:val="22"/>
        </w:rPr>
        <w:t>ref</w:t>
      </w:r>
      <w:r w:rsidRPr="00D659CC">
        <w:rPr>
          <w:bCs/>
        </w:rPr>
        <w:t>.</w:t>
      </w:r>
      <w:r w:rsidRPr="00D659CC">
        <w:t xml:space="preserve"> This concerns the specification of the method – namely, to exchange the values of two references. By using the keyword </w:t>
      </w:r>
      <w:r w:rsidRPr="00D659CC">
        <w:rPr>
          <w:rFonts w:ascii="Consolas" w:hAnsi="Consolas"/>
          <w:b/>
          <w:bCs/>
          <w:noProof/>
          <w:kern w:val="32"/>
          <w:sz w:val="22"/>
        </w:rPr>
        <w:t>ref</w:t>
      </w:r>
      <w:r w:rsidRPr="00D659CC">
        <w:rPr>
          <w:bCs/>
        </w:rPr>
        <w:t>,</w:t>
      </w:r>
      <w:r w:rsidRPr="00D659CC">
        <w:t xml:space="preserve"> the method will use the same reference that was given by the calling method. This way, all changes on this variable made by our method, will remain after the method exits.</w:t>
      </w:r>
    </w:p>
    <w:p w14:paraId="799CE0C0" w14:textId="77777777" w:rsidR="00B76773" w:rsidRPr="00D659CC" w:rsidRDefault="00B76773" w:rsidP="00B76773">
      <w:pPr>
        <w:spacing w:after="120"/>
        <w:rPr>
          <w:b/>
        </w:rPr>
      </w:pPr>
      <w:r w:rsidRPr="00D659CC">
        <w:t xml:space="preserve">We should know that by </w:t>
      </w:r>
      <w:r w:rsidRPr="00D659CC">
        <w:rPr>
          <w:b/>
        </w:rPr>
        <w:t>calling a generic method</w:t>
      </w:r>
      <w:r w:rsidRPr="00D659CC">
        <w:t xml:space="preserve">, we can miss the explicit declaration of a specific type (in our example </w:t>
      </w:r>
      <w:r w:rsidRPr="00D659CC">
        <w:rPr>
          <w:rFonts w:ascii="Consolas" w:hAnsi="Consolas"/>
          <w:b/>
          <w:bCs/>
          <w:noProof/>
          <w:kern w:val="32"/>
          <w:sz w:val="22"/>
        </w:rPr>
        <w:t>&lt;int&gt;</w:t>
      </w:r>
      <w:r w:rsidRPr="00D659CC">
        <w:t xml:space="preserve">), because the compiler will detect it automatically, recognizing </w:t>
      </w:r>
      <w:r w:rsidRPr="00D659CC">
        <w:lastRenderedPageBreak/>
        <w:t>the type of the given parameters. In other words, our code can be simplified using the following calls:</w:t>
      </w:r>
    </w:p>
    <w:tbl>
      <w:tblPr>
        <w:tblW w:w="0" w:type="auto"/>
        <w:tblInd w:w="108" w:type="dxa"/>
        <w:tblCellMar>
          <w:top w:w="113" w:type="dxa"/>
          <w:bottom w:w="113" w:type="dxa"/>
        </w:tblCellMar>
        <w:tblLook w:val="01E0" w:firstRow="1" w:lastRow="1" w:firstColumn="1" w:lastColumn="1" w:noHBand="0" w:noVBand="0"/>
      </w:tblPr>
      <w:tblGrid>
        <w:gridCol w:w="9637"/>
      </w:tblGrid>
      <w:tr w:rsidR="00B76773" w:rsidRPr="00D659CC" w14:paraId="384A58B2" w14:textId="77777777" w:rsidTr="00D92B38">
        <w:tc>
          <w:tcPr>
            <w:tcW w:w="9637" w:type="dxa"/>
            <w:tcBorders>
              <w:top w:val="single" w:sz="4" w:space="0" w:color="auto"/>
              <w:left w:val="single" w:sz="4" w:space="0" w:color="auto"/>
              <w:bottom w:val="single" w:sz="4" w:space="0" w:color="auto"/>
              <w:right w:val="single" w:sz="4" w:space="0" w:color="auto"/>
            </w:tcBorders>
          </w:tcPr>
          <w:p w14:paraId="12671E2A" w14:textId="77777777"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Swap(</w:t>
            </w:r>
            <w:r w:rsidRPr="00D659CC">
              <w:rPr>
                <w:rFonts w:ascii="Consolas" w:hAnsi="Consolas" w:cs="Courier New"/>
                <w:noProof/>
                <w:color w:val="0000FF"/>
                <w:sz w:val="22"/>
              </w:rPr>
              <w:t>ref</w:t>
            </w:r>
            <w:r w:rsidRPr="00D659CC">
              <w:rPr>
                <w:rFonts w:ascii="Consolas" w:hAnsi="Consolas"/>
                <w:noProof/>
                <w:sz w:val="22"/>
              </w:rPr>
              <w:t xml:space="preserve"> num1, </w:t>
            </w:r>
            <w:r w:rsidRPr="00D659CC">
              <w:rPr>
                <w:rFonts w:ascii="Consolas" w:hAnsi="Consolas" w:cs="Courier New"/>
                <w:noProof/>
                <w:color w:val="0000FF"/>
                <w:sz w:val="22"/>
              </w:rPr>
              <w:t>ref</w:t>
            </w:r>
            <w:r w:rsidRPr="00D659CC">
              <w:rPr>
                <w:rFonts w:ascii="Consolas" w:hAnsi="Consolas"/>
                <w:noProof/>
                <w:sz w:val="22"/>
              </w:rPr>
              <w:t xml:space="preserve"> num2); </w:t>
            </w:r>
            <w:r w:rsidRPr="00D659CC">
              <w:rPr>
                <w:rFonts w:ascii="Consolas" w:hAnsi="Consolas" w:cs="Courier New"/>
                <w:noProof/>
                <w:color w:val="008000"/>
                <w:sz w:val="22"/>
              </w:rPr>
              <w:t>// Invoking the method Swap&lt;int&gt;</w:t>
            </w:r>
          </w:p>
          <w:p w14:paraId="18FCE0D7" w14:textId="77777777"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Swap(</w:t>
            </w:r>
            <w:r w:rsidRPr="00D659CC">
              <w:rPr>
                <w:rFonts w:ascii="Consolas" w:hAnsi="Consolas" w:cs="Courier New"/>
                <w:noProof/>
                <w:color w:val="0000FF"/>
                <w:sz w:val="22"/>
              </w:rPr>
              <w:t>ref</w:t>
            </w:r>
            <w:r w:rsidRPr="00D659CC">
              <w:rPr>
                <w:rFonts w:ascii="Consolas" w:hAnsi="Consolas"/>
                <w:noProof/>
                <w:sz w:val="22"/>
              </w:rPr>
              <w:t xml:space="preserve"> str1, </w:t>
            </w:r>
            <w:r w:rsidRPr="00D659CC">
              <w:rPr>
                <w:rFonts w:ascii="Consolas" w:hAnsi="Consolas" w:cs="Courier New"/>
                <w:noProof/>
                <w:color w:val="0000FF"/>
                <w:sz w:val="22"/>
              </w:rPr>
              <w:t>ref</w:t>
            </w:r>
            <w:r w:rsidRPr="00D659CC">
              <w:rPr>
                <w:rFonts w:ascii="Consolas" w:hAnsi="Consolas"/>
                <w:noProof/>
                <w:sz w:val="22"/>
              </w:rPr>
              <w:t xml:space="preserve"> str2); </w:t>
            </w:r>
            <w:r w:rsidRPr="00D659CC">
              <w:rPr>
                <w:rFonts w:ascii="Consolas" w:hAnsi="Consolas" w:cs="Courier New"/>
                <w:noProof/>
                <w:color w:val="008000"/>
                <w:sz w:val="22"/>
              </w:rPr>
              <w:t>// Invoking the method Swap&lt;string&gt;</w:t>
            </w:r>
          </w:p>
        </w:tc>
      </w:tr>
    </w:tbl>
    <w:p w14:paraId="17396E2C" w14:textId="77777777" w:rsidR="00B76773" w:rsidRPr="00D659CC" w:rsidRDefault="00B76773" w:rsidP="00B76773">
      <w:pPr>
        <w:spacing w:after="120"/>
      </w:pPr>
      <w:r w:rsidRPr="00D659CC">
        <w:t xml:space="preserve">We should know that the </w:t>
      </w:r>
      <w:r w:rsidRPr="00D659CC">
        <w:rPr>
          <w:b/>
        </w:rPr>
        <w:t>compiler will be able to recognize what is the specific type</w:t>
      </w:r>
      <w:r w:rsidRPr="00D659CC">
        <w:t>, only if this type is involved in the parameter</w:t>
      </w:r>
      <w:r w:rsidR="002509B8" w:rsidRPr="00D659CC">
        <w:t>’s</w:t>
      </w:r>
      <w:r w:rsidRPr="00D659CC">
        <w:t xml:space="preserve"> list. The compiler cannot recognize what is the specific type of a generic method only by the type its return value or if it does not have parameters. In both cases, this specific type will have to be given explicitly. In our example, it will be similar to the original method call, or by adding </w:t>
      </w:r>
      <w:r w:rsidRPr="00D659CC">
        <w:rPr>
          <w:rFonts w:ascii="Consolas" w:hAnsi="Consolas"/>
          <w:b/>
          <w:bCs/>
          <w:noProof/>
          <w:kern w:val="32"/>
          <w:sz w:val="22"/>
        </w:rPr>
        <w:t>&lt;int&gt;</w:t>
      </w:r>
      <w:r w:rsidRPr="00D659CC">
        <w:t xml:space="preserve"> or </w:t>
      </w:r>
      <w:r w:rsidRPr="00D659CC">
        <w:rPr>
          <w:rFonts w:ascii="Consolas" w:hAnsi="Consolas"/>
          <w:b/>
          <w:bCs/>
          <w:noProof/>
          <w:kern w:val="32"/>
          <w:sz w:val="22"/>
        </w:rPr>
        <w:t>&lt;string&gt;</w:t>
      </w:r>
      <w:r w:rsidRPr="00D659CC">
        <w:rPr>
          <w:bCs/>
        </w:rPr>
        <w:t>.</w:t>
      </w:r>
    </w:p>
    <w:p w14:paraId="114448BB" w14:textId="77777777" w:rsidR="00B76773" w:rsidRPr="00D659CC" w:rsidRDefault="00B76773" w:rsidP="00B76773">
      <w:pPr>
        <w:spacing w:after="120"/>
      </w:pPr>
      <w:r w:rsidRPr="00D659CC">
        <w:t>It should be noticed that static methods can also be typified, unlike the properties and constructors of the class.</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B76773" w:rsidRPr="00D659CC" w14:paraId="3BD31693" w14:textId="77777777" w:rsidTr="00D92B38">
        <w:tc>
          <w:tcPr>
            <w:tcW w:w="812" w:type="dxa"/>
            <w:tcBorders>
              <w:top w:val="single" w:sz="4" w:space="0" w:color="auto"/>
              <w:left w:val="single" w:sz="4" w:space="0" w:color="auto"/>
              <w:bottom w:val="single" w:sz="4" w:space="0" w:color="auto"/>
              <w:right w:val="single" w:sz="4" w:space="0" w:color="auto"/>
            </w:tcBorders>
            <w:vAlign w:val="center"/>
          </w:tcPr>
          <w:p w14:paraId="03A6F100" w14:textId="77777777" w:rsidR="00B76773" w:rsidRPr="00D659CC" w:rsidRDefault="00B76773" w:rsidP="00B76773">
            <w:pPr>
              <w:spacing w:before="0"/>
              <w:jc w:val="center"/>
            </w:pPr>
            <w:r w:rsidRPr="00D659CC">
              <w:rPr>
                <w:noProof/>
              </w:rPr>
              <w:drawing>
                <wp:inline distT="0" distB="0" distL="0" distR="0" wp14:anchorId="63E4676E" wp14:editId="4C60D0E9">
                  <wp:extent cx="327660" cy="327660"/>
                  <wp:effectExtent l="0" t="0" r="0" b="0"/>
                  <wp:docPr id="5423" name="Picture 54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36782FEB" w14:textId="77777777" w:rsidR="00B76773" w:rsidRPr="00D659CC" w:rsidRDefault="00B76773" w:rsidP="00C46B5E">
            <w:pPr>
              <w:pStyle w:val="WarningMessage"/>
            </w:pPr>
            <w:r w:rsidRPr="00D659CC">
              <w:t>Static methods can also be typified, but properties and constructors of the class cannot.</w:t>
            </w:r>
          </w:p>
        </w:tc>
      </w:tr>
    </w:tbl>
    <w:p w14:paraId="2C15D4D4" w14:textId="77777777" w:rsidR="00B76773" w:rsidRPr="00D659CC" w:rsidRDefault="00B76773" w:rsidP="00732360">
      <w:pPr>
        <w:pStyle w:val="Heading3"/>
      </w:pPr>
      <w:r w:rsidRPr="00D659CC">
        <w:t>Features by Declaration of Generic Methods in Generic Classes</w:t>
      </w:r>
    </w:p>
    <w:p w14:paraId="5C92912C" w14:textId="77777777" w:rsidR="00B76773" w:rsidRPr="00D659CC" w:rsidRDefault="00B76773" w:rsidP="00B76773">
      <w:pPr>
        <w:spacing w:after="120"/>
      </w:pPr>
      <w:r w:rsidRPr="00D659CC">
        <w:rPr>
          <w:bCs/>
        </w:rPr>
        <w:t>As we have already seen in the section</w:t>
      </w:r>
      <w:r w:rsidR="002F0FC5" w:rsidRPr="00D659CC">
        <w:rPr>
          <w:bCs/>
        </w:rPr>
        <w:t xml:space="preserve"> </w:t>
      </w:r>
      <w:r w:rsidRPr="00D659CC">
        <w:rPr>
          <w:bCs/>
        </w:rPr>
        <w:t>"</w:t>
      </w:r>
      <w:hyperlink w:anchor="Generic_Methods" w:history="1">
        <w:r w:rsidRPr="00D659CC">
          <w:rPr>
            <w:bCs/>
            <w:color w:val="0000FF"/>
            <w:u w:val="single"/>
          </w:rPr>
          <w:t>Using Unknown Types in a Declaration of Methods</w:t>
        </w:r>
      </w:hyperlink>
      <w:r w:rsidRPr="00D659CC">
        <w:rPr>
          <w:bCs/>
        </w:rPr>
        <w:t xml:space="preserve">", non-generic methods can use unknown types, described in the generic class declaration (e.g. methods </w:t>
      </w:r>
      <w:r w:rsidRPr="00D659CC">
        <w:rPr>
          <w:rFonts w:ascii="Consolas" w:hAnsi="Consolas"/>
          <w:b/>
          <w:bCs/>
          <w:noProof/>
          <w:kern w:val="32"/>
          <w:sz w:val="22"/>
        </w:rPr>
        <w:t>Shelter()</w:t>
      </w:r>
      <w:r w:rsidRPr="00D659CC">
        <w:rPr>
          <w:bCs/>
        </w:rPr>
        <w:t xml:space="preserve"> and </w:t>
      </w:r>
      <w:r w:rsidRPr="00D659CC">
        <w:rPr>
          <w:rFonts w:ascii="Consolas" w:hAnsi="Consolas"/>
          <w:b/>
          <w:bCs/>
          <w:noProof/>
          <w:kern w:val="32"/>
          <w:sz w:val="22"/>
        </w:rPr>
        <w:t>Release()</w:t>
      </w:r>
      <w:r w:rsidRPr="00D659CC">
        <w:t xml:space="preserve"> </w:t>
      </w:r>
      <w:r w:rsidRPr="00D659CC">
        <w:rPr>
          <w:bCs/>
        </w:rPr>
        <w:t>from the example “Shelter for Homeless Anim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66AD7BA0"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DD81BBF"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helter.cs</w:t>
            </w:r>
          </w:p>
        </w:tc>
      </w:tr>
      <w:tr w:rsidR="00B76773" w:rsidRPr="001547CE" w14:paraId="226CC560" w14:textId="77777777" w:rsidTr="00D92B38">
        <w:tc>
          <w:tcPr>
            <w:tcW w:w="9637" w:type="dxa"/>
            <w:tcBorders>
              <w:top w:val="single" w:sz="4" w:space="0" w:color="auto"/>
              <w:left w:val="single" w:sz="4" w:space="0" w:color="auto"/>
              <w:bottom w:val="single" w:sz="4" w:space="0" w:color="auto"/>
              <w:right w:val="single" w:sz="4" w:space="0" w:color="auto"/>
            </w:tcBorders>
          </w:tcPr>
          <w:p w14:paraId="286C921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AnimalShelter</w:t>
            </w:r>
            <w:r w:rsidRPr="001547CE">
              <w:rPr>
                <w:rFonts w:ascii="Consolas" w:hAnsi="Consolas"/>
                <w:noProof/>
                <w:sz w:val="22"/>
              </w:rPr>
              <w:t>&lt;T&gt;</w:t>
            </w:r>
          </w:p>
          <w:p w14:paraId="682DB547"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14:paraId="3C9049B9"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 The rest of the code …</w:t>
            </w:r>
          </w:p>
          <w:p w14:paraId="06690B63" w14:textId="77777777" w:rsidR="00B76773" w:rsidRPr="00D92B38" w:rsidRDefault="00B76773" w:rsidP="00B76773">
            <w:pPr>
              <w:autoSpaceDE w:val="0"/>
              <w:autoSpaceDN w:val="0"/>
              <w:adjustRightInd w:val="0"/>
              <w:spacing w:before="0"/>
              <w:jc w:val="left"/>
              <w:rPr>
                <w:rFonts w:ascii="Consolas" w:hAnsi="Consolas" w:cs="Courier New"/>
                <w:noProof/>
                <w:sz w:val="14"/>
                <w:szCs w:val="12"/>
                <w:lang w:eastAsia="es-ES"/>
              </w:rPr>
            </w:pPr>
          </w:p>
          <w:p w14:paraId="06E68BE4"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T newAnimal)</w:t>
            </w:r>
          </w:p>
          <w:p w14:paraId="559162C6" w14:textId="77777777" w:rsidR="008379D7"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5872191"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14:paraId="6C1F9722"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2F5DCEE" w14:textId="77777777" w:rsidR="00B76773" w:rsidRPr="00D92B38" w:rsidRDefault="00B76773" w:rsidP="00B76773">
            <w:pPr>
              <w:autoSpaceDE w:val="0"/>
              <w:autoSpaceDN w:val="0"/>
              <w:adjustRightInd w:val="0"/>
              <w:spacing w:before="0"/>
              <w:jc w:val="left"/>
              <w:rPr>
                <w:rFonts w:ascii="Consolas" w:hAnsi="Consolas" w:cs="Courier New"/>
                <w:noProof/>
                <w:color w:val="0000FF"/>
                <w:sz w:val="14"/>
                <w:szCs w:val="12"/>
              </w:rPr>
            </w:pPr>
          </w:p>
          <w:p w14:paraId="7D294763"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Release(</w:t>
            </w:r>
            <w:r w:rsidRPr="001547CE">
              <w:rPr>
                <w:rFonts w:ascii="Consolas" w:hAnsi="Consolas" w:cs="Courier New"/>
                <w:noProof/>
                <w:color w:val="0000FF"/>
                <w:sz w:val="22"/>
              </w:rPr>
              <w:t>int</w:t>
            </w:r>
            <w:r w:rsidRPr="001547CE">
              <w:rPr>
                <w:rFonts w:ascii="Consolas" w:hAnsi="Consolas"/>
                <w:noProof/>
                <w:sz w:val="22"/>
              </w:rPr>
              <w:t xml:space="preserve"> i)</w:t>
            </w:r>
          </w:p>
          <w:p w14:paraId="33A49242"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w:t>
            </w:r>
          </w:p>
          <w:p w14:paraId="4B8BBA07" w14:textId="77777777" w:rsidR="008379D7"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14:paraId="4A6C8665"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06CA117"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41DCBB6F" w14:textId="77777777" w:rsidR="00B76773" w:rsidRPr="00D659CC" w:rsidRDefault="00B76773" w:rsidP="00B76773">
      <w:pPr>
        <w:spacing w:after="120"/>
      </w:pPr>
      <w:r w:rsidRPr="00D659CC">
        <w:t xml:space="preserve">If we try to reuse the variable, which is used to mark the unknown type of the generic class, for example as </w:t>
      </w:r>
      <w:r w:rsidRPr="00D659CC">
        <w:rPr>
          <w:rFonts w:ascii="Consolas" w:hAnsi="Consolas"/>
          <w:b/>
          <w:bCs/>
          <w:noProof/>
          <w:kern w:val="32"/>
          <w:sz w:val="22"/>
        </w:rPr>
        <w:t>T</w:t>
      </w:r>
      <w:r w:rsidRPr="00D659CC">
        <w:rPr>
          <w:bCs/>
        </w:rPr>
        <w:t>,</w:t>
      </w:r>
      <w:r w:rsidRPr="00D659CC">
        <w:t xml:space="preserve"> in the declaration of generic method, then when we try to compile the class, we will get a warning </w:t>
      </w:r>
      <w:r w:rsidRPr="00D659CC">
        <w:rPr>
          <w:b/>
        </w:rPr>
        <w:t>CS0693</w:t>
      </w:r>
      <w:r w:rsidRPr="00D659CC">
        <w:t xml:space="preserve">. This is happening because the scope of action of the unknown type </w:t>
      </w:r>
      <w:r w:rsidRPr="00D659CC">
        <w:rPr>
          <w:rFonts w:ascii="Consolas" w:hAnsi="Consolas"/>
          <w:b/>
          <w:bCs/>
          <w:noProof/>
          <w:kern w:val="32"/>
          <w:sz w:val="22"/>
        </w:rPr>
        <w:t>T</w:t>
      </w:r>
      <w:r w:rsidRPr="00D659CC">
        <w:rPr>
          <w:bCs/>
        </w:rPr>
        <w:t>,</w:t>
      </w:r>
      <w:r w:rsidRPr="00D659CC">
        <w:t xml:space="preserve"> defined in declaration of the method, overlaps the scope of action of the unknown type </w:t>
      </w:r>
      <w:r w:rsidRPr="00D659CC">
        <w:rPr>
          <w:rFonts w:ascii="Consolas" w:hAnsi="Consolas"/>
          <w:b/>
          <w:bCs/>
          <w:noProof/>
          <w:kern w:val="32"/>
          <w:sz w:val="22"/>
        </w:rPr>
        <w:t>T</w:t>
      </w:r>
      <w:r w:rsidRPr="00D659CC">
        <w:rPr>
          <w:bCs/>
        </w:rPr>
        <w:t>,</w:t>
      </w:r>
      <w:r w:rsidRPr="00D659CC">
        <w:t xml:space="preserve"> in class declar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037E3F3D" w14:textId="77777777" w:rsidTr="00D92B38">
        <w:tc>
          <w:tcPr>
            <w:tcW w:w="9637" w:type="dxa"/>
            <w:tcBorders>
              <w:top w:val="single" w:sz="4" w:space="0" w:color="auto"/>
              <w:left w:val="single" w:sz="4" w:space="0" w:color="auto"/>
              <w:bottom w:val="single" w:sz="4" w:space="0" w:color="auto"/>
              <w:right w:val="single" w:sz="4" w:space="0" w:color="auto"/>
            </w:tcBorders>
            <w:shd w:val="clear" w:color="auto" w:fill="F3F3F3"/>
          </w:tcPr>
          <w:p w14:paraId="4C0F56B5"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mmonOperations.cs</w:t>
            </w:r>
          </w:p>
        </w:tc>
      </w:tr>
      <w:tr w:rsidR="00B76773" w:rsidRPr="001547CE" w14:paraId="33578AAF" w14:textId="77777777" w:rsidTr="00163F2D">
        <w:tc>
          <w:tcPr>
            <w:tcW w:w="7970" w:type="dxa"/>
            <w:tcBorders>
              <w:top w:val="single" w:sz="4" w:space="0" w:color="auto"/>
              <w:left w:val="single" w:sz="4" w:space="0" w:color="auto"/>
              <w:bottom w:val="single" w:sz="4" w:space="0" w:color="auto"/>
              <w:right w:val="single" w:sz="4" w:space="0" w:color="auto"/>
            </w:tcBorders>
          </w:tcPr>
          <w:p w14:paraId="1D4CC6B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w:t>
            </w:r>
            <w:r w:rsidRPr="001547CE">
              <w:rPr>
                <w:rFonts w:ascii="Consolas" w:hAnsi="Consolas" w:cs="Courier New"/>
                <w:noProof/>
                <w:color w:val="0000FF"/>
                <w:sz w:val="22"/>
              </w:rPr>
              <w:t xml:space="preserve">class </w:t>
            </w:r>
            <w:r w:rsidRPr="001547CE">
              <w:rPr>
                <w:rFonts w:ascii="Consolas" w:hAnsi="Consolas"/>
                <w:noProof/>
                <w:color w:val="2B91AF"/>
                <w:sz w:val="22"/>
              </w:rPr>
              <w:t>CommonOperations</w:t>
            </w:r>
            <w:r w:rsidRPr="001547CE">
              <w:rPr>
                <w:rFonts w:ascii="Consolas" w:hAnsi="Consolas"/>
                <w:noProof/>
                <w:sz w:val="22"/>
              </w:rPr>
              <w:t>&lt;T&gt;</w:t>
            </w:r>
          </w:p>
          <w:p w14:paraId="256F9C1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5C3064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cs="Courier New"/>
                <w:noProof/>
                <w:color w:val="008000"/>
                <w:sz w:val="22"/>
              </w:rPr>
              <w:t>// CS0693</w:t>
            </w:r>
          </w:p>
          <w:p w14:paraId="65D3A96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wap&lt;T&gt;(</w:t>
            </w:r>
            <w:r w:rsidRPr="001547CE">
              <w:rPr>
                <w:rFonts w:ascii="Consolas" w:hAnsi="Consolas" w:cs="Courier New"/>
                <w:noProof/>
                <w:color w:val="0000FF"/>
                <w:sz w:val="22"/>
              </w:rPr>
              <w:t>ref</w:t>
            </w:r>
            <w:r w:rsidRPr="001547CE">
              <w:rPr>
                <w:rFonts w:ascii="Consolas" w:hAnsi="Consolas"/>
                <w:noProof/>
                <w:sz w:val="22"/>
              </w:rPr>
              <w:t xml:space="preserve"> T a, </w:t>
            </w:r>
            <w:r w:rsidRPr="001547CE">
              <w:rPr>
                <w:rFonts w:ascii="Consolas" w:hAnsi="Consolas" w:cs="Courier New"/>
                <w:noProof/>
                <w:color w:val="0000FF"/>
                <w:sz w:val="22"/>
              </w:rPr>
              <w:t>ref</w:t>
            </w:r>
            <w:r w:rsidRPr="001547CE">
              <w:rPr>
                <w:rFonts w:ascii="Consolas" w:hAnsi="Consolas"/>
                <w:noProof/>
                <w:sz w:val="22"/>
              </w:rPr>
              <w:t xml:space="preserve"> T b)</w:t>
            </w:r>
          </w:p>
          <w:p w14:paraId="0417B52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C8E85D9"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T oldA = a;</w:t>
            </w:r>
          </w:p>
          <w:p w14:paraId="22B18B09"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a = b;</w:t>
            </w:r>
          </w:p>
          <w:p w14:paraId="102F8A66"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 = oldA;</w:t>
            </w:r>
          </w:p>
          <w:p w14:paraId="0ADD3264"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2E2D6CE"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14:paraId="407019FD" w14:textId="77777777" w:rsidR="00B76773" w:rsidRPr="00D659CC" w:rsidRDefault="00B76773" w:rsidP="00B76773">
      <w:pPr>
        <w:spacing w:after="120"/>
      </w:pPr>
      <w:r w:rsidRPr="00D659CC">
        <w:lastRenderedPageBreak/>
        <w:t xml:space="preserve">When you try to compile this class, you receive the following </w:t>
      </w:r>
      <w:r w:rsidRPr="00D659CC">
        <w:rPr>
          <w:b/>
        </w:rPr>
        <w:t>messag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08C85B1F" w14:textId="77777777" w:rsidTr="00D92B38">
        <w:tc>
          <w:tcPr>
            <w:tcW w:w="9637" w:type="dxa"/>
            <w:tcBorders>
              <w:top w:val="single" w:sz="4" w:space="0" w:color="auto"/>
              <w:left w:val="single" w:sz="4" w:space="0" w:color="auto"/>
              <w:bottom w:val="single" w:sz="4" w:space="0" w:color="auto"/>
              <w:right w:val="single" w:sz="4" w:space="0" w:color="auto"/>
            </w:tcBorders>
          </w:tcPr>
          <w:p w14:paraId="27A1E484"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ype parameter 'T' has the same name as the type parameter from outer type 'CommonOperations&lt;T&gt;'</w:t>
            </w:r>
          </w:p>
        </w:tc>
      </w:tr>
    </w:tbl>
    <w:p w14:paraId="095C6C76" w14:textId="77777777" w:rsidR="00B76773" w:rsidRPr="00D659CC" w:rsidRDefault="00B76773" w:rsidP="00B76773">
      <w:pPr>
        <w:spacing w:after="120"/>
      </w:pPr>
      <w:r w:rsidRPr="00D659CC">
        <w:t xml:space="preserve">So if we want our code to be flexible, and our generic method safely to be called with a specific type, different from that in the generic class by instantiating it, we just have to declare the replacement of the unknown type in the declaration of the generic method </w:t>
      </w:r>
      <w:r w:rsidRPr="00D659CC">
        <w:rPr>
          <w:b/>
        </w:rPr>
        <w:t>to be different th</w:t>
      </w:r>
      <w:r w:rsidR="00032C40" w:rsidRPr="00D659CC">
        <w:rPr>
          <w:b/>
        </w:rPr>
        <w:t>a</w:t>
      </w:r>
      <w:r w:rsidRPr="00D659CC">
        <w:rPr>
          <w:b/>
        </w:rPr>
        <w:t>n the parameter for the unknown type</w:t>
      </w:r>
      <w:r w:rsidRPr="00D659CC">
        <w:t xml:space="preserve"> in the class declaration, as show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224F9862"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9B9A72F"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mmonOperations.cs</w:t>
            </w:r>
          </w:p>
        </w:tc>
      </w:tr>
      <w:tr w:rsidR="00B76773" w:rsidRPr="001547CE" w14:paraId="7691C5ED" w14:textId="77777777" w:rsidTr="00D92B38">
        <w:tc>
          <w:tcPr>
            <w:tcW w:w="9637" w:type="dxa"/>
            <w:tcBorders>
              <w:top w:val="single" w:sz="4" w:space="0" w:color="auto"/>
              <w:left w:val="single" w:sz="4" w:space="0" w:color="auto"/>
              <w:bottom w:val="single" w:sz="4" w:space="0" w:color="auto"/>
              <w:right w:val="single" w:sz="4" w:space="0" w:color="auto"/>
            </w:tcBorders>
          </w:tcPr>
          <w:p w14:paraId="6295A71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w:t>
            </w:r>
            <w:r w:rsidRPr="001547CE">
              <w:rPr>
                <w:rFonts w:ascii="Consolas" w:hAnsi="Consolas" w:cs="Courier New"/>
                <w:noProof/>
                <w:color w:val="0000FF"/>
                <w:sz w:val="22"/>
              </w:rPr>
              <w:t xml:space="preserve">class </w:t>
            </w:r>
            <w:r w:rsidRPr="001547CE">
              <w:rPr>
                <w:rFonts w:ascii="Consolas" w:hAnsi="Consolas"/>
                <w:noProof/>
                <w:color w:val="2B91AF"/>
                <w:sz w:val="22"/>
              </w:rPr>
              <w:t>CommonOperations</w:t>
            </w:r>
            <w:r w:rsidRPr="001547CE">
              <w:rPr>
                <w:rFonts w:ascii="Consolas" w:hAnsi="Consolas"/>
                <w:noProof/>
                <w:sz w:val="22"/>
              </w:rPr>
              <w:t>&lt;T&gt;</w:t>
            </w:r>
          </w:p>
          <w:p w14:paraId="22370B3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4B7421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No warning</w:t>
            </w:r>
          </w:p>
          <w:p w14:paraId="756F036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wap&lt;K&gt;(</w:t>
            </w:r>
            <w:r w:rsidRPr="001547CE">
              <w:rPr>
                <w:rFonts w:ascii="Consolas" w:hAnsi="Consolas" w:cs="Courier New"/>
                <w:noProof/>
                <w:color w:val="0000FF"/>
                <w:sz w:val="22"/>
              </w:rPr>
              <w:t>ref</w:t>
            </w:r>
            <w:r w:rsidRPr="001547CE">
              <w:rPr>
                <w:rFonts w:ascii="Consolas" w:hAnsi="Consolas"/>
                <w:noProof/>
                <w:sz w:val="22"/>
              </w:rPr>
              <w:t xml:space="preserve"> K a, </w:t>
            </w:r>
            <w:r w:rsidRPr="001547CE">
              <w:rPr>
                <w:rFonts w:ascii="Consolas" w:hAnsi="Consolas" w:cs="Courier New"/>
                <w:noProof/>
                <w:color w:val="0000FF"/>
                <w:sz w:val="22"/>
              </w:rPr>
              <w:t>ref</w:t>
            </w:r>
            <w:r w:rsidRPr="001547CE">
              <w:rPr>
                <w:rFonts w:ascii="Consolas" w:hAnsi="Consolas"/>
                <w:noProof/>
                <w:sz w:val="22"/>
              </w:rPr>
              <w:t xml:space="preserve"> K b)</w:t>
            </w:r>
          </w:p>
          <w:p w14:paraId="3EE39111"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B4107A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K oldA = a;</w:t>
            </w:r>
          </w:p>
          <w:p w14:paraId="48CE65C8"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a = b;</w:t>
            </w:r>
          </w:p>
          <w:p w14:paraId="31238FA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 = oldA;</w:t>
            </w:r>
          </w:p>
          <w:p w14:paraId="3C4A1BD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1B90E1"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14:paraId="51630C29" w14:textId="77777777" w:rsidR="00B76773" w:rsidRPr="00D659CC" w:rsidRDefault="00B76773" w:rsidP="00B76773">
      <w:pPr>
        <w:spacing w:after="120"/>
      </w:pPr>
      <w:r w:rsidRPr="00D659CC">
        <w:t>Thus, always make sure that there will be no overlapping of substitutes of the unknown types of method and class.</w:t>
      </w:r>
    </w:p>
    <w:p w14:paraId="5FD6636C" w14:textId="77777777" w:rsidR="00B76773" w:rsidRPr="00D659CC" w:rsidRDefault="00B76773" w:rsidP="00732360">
      <w:pPr>
        <w:pStyle w:val="Heading3"/>
      </w:pPr>
      <w:r w:rsidRPr="00D659CC">
        <w:t>Using a Keyword "default" in a Generic Source Code</w:t>
      </w:r>
    </w:p>
    <w:p w14:paraId="3EB120F8" w14:textId="77777777" w:rsidR="00B76773" w:rsidRPr="00D659CC" w:rsidRDefault="00B76773" w:rsidP="00B76773">
      <w:pPr>
        <w:spacing w:after="120"/>
      </w:pPr>
      <w:r w:rsidRPr="00D659CC">
        <w:t>Once we have introduced the basics of generic types, let</w:t>
      </w:r>
      <w:r w:rsidR="002509B8" w:rsidRPr="00D659CC">
        <w:t>’s</w:t>
      </w:r>
      <w:r w:rsidRPr="00D659CC">
        <w:t xml:space="preserve"> try to </w:t>
      </w:r>
      <w:r w:rsidRPr="00D659CC">
        <w:rPr>
          <w:b/>
        </w:rPr>
        <w:t>redesign our first example</w:t>
      </w:r>
      <w:r w:rsidRPr="00D659CC">
        <w:t xml:space="preserve"> in this section </w:t>
      </w:r>
      <w:r w:rsidR="002F0FC5" w:rsidRPr="00D659CC">
        <w:t>(</w:t>
      </w:r>
      <w:hyperlink w:anchor="AnimalsShelter_Class_Non_Generic" w:history="1">
        <w:r w:rsidRPr="00D659CC">
          <w:rPr>
            <w:color w:val="0000FF"/>
            <w:u w:val="single"/>
          </w:rPr>
          <w:t>Shelter for Homeless Animals</w:t>
        </w:r>
      </w:hyperlink>
      <w:r w:rsidR="002F0FC5" w:rsidRPr="00D659CC">
        <w:t>).</w:t>
      </w:r>
      <w:r w:rsidRPr="00D659CC">
        <w:t xml:space="preserve"> The only thing we need to do is to replace the type</w:t>
      </w:r>
      <w:r w:rsidRPr="00D659CC">
        <w:rPr>
          <w:rFonts w:ascii="Consolas" w:hAnsi="Consolas"/>
          <w:b/>
          <w:bCs/>
          <w:noProof/>
          <w:kern w:val="32"/>
          <w:sz w:val="22"/>
        </w:rPr>
        <w:t xml:space="preserve"> Dog</w:t>
      </w:r>
      <w:r w:rsidRPr="00D659CC">
        <w:t xml:space="preserve"> with some parameter </w:t>
      </w:r>
      <w:r w:rsidRPr="00D659CC">
        <w:rPr>
          <w:rFonts w:ascii="Consolas" w:hAnsi="Consolas"/>
          <w:b/>
          <w:bCs/>
          <w:noProof/>
          <w:kern w:val="32"/>
          <w:sz w:val="22"/>
        </w:rPr>
        <w:t>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43C838CB" w14:textId="77777777" w:rsidTr="00D92B38">
        <w:tc>
          <w:tcPr>
            <w:tcW w:w="9637" w:type="dxa"/>
            <w:tcBorders>
              <w:top w:val="single" w:sz="4" w:space="0" w:color="auto"/>
              <w:left w:val="single" w:sz="4" w:space="0" w:color="auto"/>
              <w:bottom w:val="single" w:sz="4" w:space="0" w:color="auto"/>
              <w:right w:val="single" w:sz="4" w:space="0" w:color="auto"/>
            </w:tcBorders>
            <w:shd w:val="clear" w:color="auto" w:fill="F3F3F3"/>
          </w:tcPr>
          <w:p w14:paraId="2C4A91CD"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Shelter.cs</w:t>
            </w:r>
          </w:p>
        </w:tc>
      </w:tr>
      <w:tr w:rsidR="00B76773" w:rsidRPr="001547CE" w14:paraId="548F2DF1" w14:textId="77777777" w:rsidTr="00163F2D">
        <w:tc>
          <w:tcPr>
            <w:tcW w:w="7970" w:type="dxa"/>
            <w:tcBorders>
              <w:top w:val="single" w:sz="4" w:space="0" w:color="auto"/>
              <w:left w:val="single" w:sz="4" w:space="0" w:color="auto"/>
              <w:bottom w:val="single" w:sz="4" w:space="0" w:color="auto"/>
              <w:right w:val="single" w:sz="4" w:space="0" w:color="auto"/>
            </w:tcBorders>
          </w:tcPr>
          <w:p w14:paraId="73379CF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public class </w:t>
            </w:r>
            <w:r w:rsidRPr="001547CE">
              <w:rPr>
                <w:rFonts w:ascii="Consolas" w:hAnsi="Consolas"/>
                <w:noProof/>
                <w:color w:val="2B91AF"/>
                <w:sz w:val="22"/>
              </w:rPr>
              <w:t>AnimalShelter</w:t>
            </w:r>
            <w:r w:rsidRPr="001547CE">
              <w:rPr>
                <w:rFonts w:ascii="Consolas" w:hAnsi="Consolas"/>
                <w:noProof/>
                <w:sz w:val="22"/>
              </w:rPr>
              <w:t>&lt;T&gt;</w:t>
            </w:r>
          </w:p>
          <w:p w14:paraId="378E5633"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A8DB6A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const int</w:t>
            </w:r>
            <w:r w:rsidRPr="001547CE">
              <w:rPr>
                <w:rFonts w:ascii="Consolas" w:hAnsi="Consolas"/>
                <w:noProof/>
                <w:sz w:val="22"/>
              </w:rPr>
              <w:t xml:space="preserve"> DefaultPlacesCount = 20;</w:t>
            </w:r>
          </w:p>
          <w:p w14:paraId="59A5BDA6" w14:textId="77777777" w:rsidR="00B76773" w:rsidRPr="00D92B38" w:rsidRDefault="00B76773" w:rsidP="00B76773">
            <w:pPr>
              <w:autoSpaceDE w:val="0"/>
              <w:autoSpaceDN w:val="0"/>
              <w:adjustRightInd w:val="0"/>
              <w:spacing w:before="0"/>
              <w:jc w:val="left"/>
              <w:rPr>
                <w:rFonts w:ascii="Consolas" w:hAnsi="Consolas" w:cs="Courier New"/>
                <w:noProof/>
                <w:sz w:val="12"/>
                <w:szCs w:val="10"/>
              </w:rPr>
            </w:pPr>
          </w:p>
          <w:p w14:paraId="466968F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T[] animalList;</w:t>
            </w:r>
          </w:p>
          <w:p w14:paraId="54ED8A0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int</w:t>
            </w:r>
            <w:r w:rsidRPr="001547CE">
              <w:rPr>
                <w:rFonts w:ascii="Consolas" w:hAnsi="Consolas"/>
                <w:noProof/>
                <w:sz w:val="22"/>
              </w:rPr>
              <w:t xml:space="preserve"> usedPlaces;</w:t>
            </w:r>
          </w:p>
          <w:p w14:paraId="37D4F966" w14:textId="77777777" w:rsidR="00B76773" w:rsidRPr="001547CE" w:rsidRDefault="00B76773" w:rsidP="00B76773">
            <w:pPr>
              <w:autoSpaceDE w:val="0"/>
              <w:autoSpaceDN w:val="0"/>
              <w:adjustRightInd w:val="0"/>
              <w:spacing w:before="0"/>
              <w:jc w:val="left"/>
              <w:rPr>
                <w:rFonts w:ascii="Consolas" w:hAnsi="Consolas" w:cs="Courier New"/>
                <w:noProof/>
                <w:sz w:val="22"/>
              </w:rPr>
            </w:pPr>
          </w:p>
          <w:p w14:paraId="0070832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cs="Courier New"/>
                <w:noProof/>
                <w:color w:val="0000FF"/>
                <w:sz w:val="22"/>
              </w:rPr>
              <w:t>public</w:t>
            </w:r>
            <w:r w:rsidRPr="001547CE">
              <w:rPr>
                <w:rFonts w:ascii="Consolas" w:hAnsi="Consolas"/>
                <w:noProof/>
                <w:sz w:val="22"/>
              </w:rPr>
              <w:t xml:space="preserve"> AnimalShelter() : </w:t>
            </w:r>
            <w:r w:rsidRPr="001547CE">
              <w:rPr>
                <w:rFonts w:ascii="Consolas" w:hAnsi="Consolas" w:cs="Courier New"/>
                <w:noProof/>
                <w:color w:val="0000FF"/>
                <w:sz w:val="22"/>
              </w:rPr>
              <w:t>this</w:t>
            </w:r>
            <w:r w:rsidRPr="001547CE">
              <w:rPr>
                <w:rFonts w:ascii="Consolas" w:hAnsi="Consolas"/>
                <w:noProof/>
                <w:sz w:val="22"/>
              </w:rPr>
              <w:t>(DefaultPlacesCount)</w:t>
            </w:r>
          </w:p>
          <w:p w14:paraId="7763C1A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90A4CF6"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B375E72" w14:textId="77777777" w:rsidR="00B76773" w:rsidRPr="00D92B38" w:rsidRDefault="00B76773" w:rsidP="00B76773">
            <w:pPr>
              <w:autoSpaceDE w:val="0"/>
              <w:autoSpaceDN w:val="0"/>
              <w:adjustRightInd w:val="0"/>
              <w:spacing w:before="0"/>
              <w:jc w:val="left"/>
              <w:rPr>
                <w:rFonts w:ascii="Consolas" w:hAnsi="Consolas" w:cs="Courier New"/>
                <w:noProof/>
                <w:sz w:val="16"/>
                <w:szCs w:val="14"/>
              </w:rPr>
            </w:pPr>
          </w:p>
          <w:p w14:paraId="062F168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w:t>
            </w:r>
            <w:r w:rsidRPr="001547CE">
              <w:rPr>
                <w:rFonts w:ascii="Consolas" w:hAnsi="Consolas" w:cs="Courier New"/>
                <w:noProof/>
                <w:color w:val="0000FF"/>
                <w:sz w:val="22"/>
              </w:rPr>
              <w:t>int</w:t>
            </w:r>
            <w:r w:rsidRPr="001547CE">
              <w:rPr>
                <w:rFonts w:ascii="Consolas" w:hAnsi="Consolas"/>
                <w:noProof/>
                <w:sz w:val="22"/>
              </w:rPr>
              <w:t xml:space="preserve"> placesCount)</w:t>
            </w:r>
          </w:p>
          <w:p w14:paraId="57800E16"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6A9420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 = </w:t>
            </w:r>
            <w:r w:rsidRPr="001547CE">
              <w:rPr>
                <w:rFonts w:ascii="Consolas" w:hAnsi="Consolas" w:cs="Courier New"/>
                <w:noProof/>
                <w:color w:val="0000FF"/>
                <w:sz w:val="22"/>
              </w:rPr>
              <w:t>new</w:t>
            </w:r>
            <w:r w:rsidRPr="001547CE">
              <w:rPr>
                <w:rFonts w:ascii="Consolas" w:hAnsi="Consolas"/>
                <w:noProof/>
                <w:sz w:val="22"/>
              </w:rPr>
              <w:t xml:space="preserve"> T[placesCount];</w:t>
            </w:r>
          </w:p>
          <w:p w14:paraId="0657C15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 = 0;</w:t>
            </w:r>
          </w:p>
          <w:p w14:paraId="6FA01D09"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C86CF96" w14:textId="77777777" w:rsidR="00B76773" w:rsidRPr="00D92B38" w:rsidRDefault="00B76773" w:rsidP="00B76773">
            <w:pPr>
              <w:autoSpaceDE w:val="0"/>
              <w:autoSpaceDN w:val="0"/>
              <w:adjustRightInd w:val="0"/>
              <w:spacing w:before="0"/>
              <w:jc w:val="left"/>
              <w:rPr>
                <w:rFonts w:ascii="Consolas" w:hAnsi="Consolas" w:cs="Courier New"/>
                <w:noProof/>
                <w:sz w:val="16"/>
                <w:szCs w:val="14"/>
              </w:rPr>
            </w:pPr>
          </w:p>
          <w:p w14:paraId="0AD6AE4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T newAnimal)</w:t>
            </w:r>
          </w:p>
          <w:p w14:paraId="68E95660"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AA386A0"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usedPlaces &gt;= </w:t>
            </w:r>
            <w:r w:rsidRPr="001547CE">
              <w:rPr>
                <w:rFonts w:ascii="Consolas" w:hAnsi="Consolas" w:cs="Courier New"/>
                <w:noProof/>
                <w:color w:val="0000FF"/>
                <w:sz w:val="22"/>
              </w:rPr>
              <w:t>this</w:t>
            </w:r>
            <w:r w:rsidRPr="001547CE">
              <w:rPr>
                <w:rFonts w:ascii="Consolas" w:hAnsi="Consolas"/>
                <w:noProof/>
                <w:sz w:val="22"/>
              </w:rPr>
              <w:t>.animalList.Length)</w:t>
            </w:r>
          </w:p>
          <w:p w14:paraId="4E709B9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10DC62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InvalidOperationException</w:t>
            </w:r>
            <w:r w:rsidRPr="001547CE">
              <w:rPr>
                <w:rFonts w:ascii="Consolas" w:hAnsi="Consolas"/>
                <w:noProof/>
                <w:sz w:val="22"/>
              </w:rPr>
              <w:t>(</w:t>
            </w:r>
            <w:r w:rsidRPr="001547CE">
              <w:rPr>
                <w:rFonts w:ascii="Consolas" w:hAnsi="Consolas" w:cs="Courier New"/>
                <w:noProof/>
                <w:color w:val="A31515"/>
                <w:sz w:val="22"/>
              </w:rPr>
              <w:t>"Shelter is full."</w:t>
            </w:r>
            <w:r w:rsidRPr="001547CE">
              <w:rPr>
                <w:rFonts w:ascii="Consolas" w:hAnsi="Consolas"/>
                <w:noProof/>
                <w:sz w:val="22"/>
              </w:rPr>
              <w:t>);</w:t>
            </w:r>
          </w:p>
          <w:p w14:paraId="1878696B"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E70E2C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usedPlaces] = newAnimal;</w:t>
            </w:r>
          </w:p>
          <w:p w14:paraId="2BB8828C"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14:paraId="60750CAC"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5741E32" w14:textId="77777777" w:rsidR="00B76773" w:rsidRPr="00D92B38" w:rsidRDefault="00B76773" w:rsidP="00B76773">
            <w:pPr>
              <w:autoSpaceDE w:val="0"/>
              <w:autoSpaceDN w:val="0"/>
              <w:adjustRightInd w:val="0"/>
              <w:spacing w:before="0"/>
              <w:jc w:val="left"/>
              <w:rPr>
                <w:rFonts w:ascii="Consolas" w:hAnsi="Consolas" w:cs="Courier New"/>
                <w:noProof/>
                <w:sz w:val="16"/>
                <w:szCs w:val="14"/>
              </w:rPr>
            </w:pPr>
          </w:p>
          <w:p w14:paraId="52B7135E"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Release(</w:t>
            </w:r>
            <w:r w:rsidRPr="001547CE">
              <w:rPr>
                <w:rFonts w:ascii="Consolas" w:hAnsi="Consolas" w:cs="Courier New"/>
                <w:noProof/>
                <w:color w:val="0000FF"/>
                <w:sz w:val="22"/>
              </w:rPr>
              <w:t>int</w:t>
            </w:r>
            <w:r w:rsidRPr="001547CE">
              <w:rPr>
                <w:rFonts w:ascii="Consolas" w:hAnsi="Consolas"/>
                <w:noProof/>
                <w:sz w:val="22"/>
              </w:rPr>
              <w:t xml:space="preserve"> index)</w:t>
            </w:r>
          </w:p>
          <w:p w14:paraId="546EE79F"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DB89CD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index &lt; 0 || index &gt;= </w:t>
            </w:r>
            <w:r w:rsidRPr="001547CE">
              <w:rPr>
                <w:rFonts w:ascii="Consolas" w:hAnsi="Consolas" w:cs="Courier New"/>
                <w:noProof/>
                <w:color w:val="0000FF"/>
                <w:sz w:val="22"/>
              </w:rPr>
              <w:t>this</w:t>
            </w:r>
            <w:r w:rsidRPr="001547CE">
              <w:rPr>
                <w:rFonts w:ascii="Consolas" w:hAnsi="Consolas"/>
                <w:noProof/>
                <w:sz w:val="22"/>
              </w:rPr>
              <w:t>.usedPlaces)</w:t>
            </w:r>
          </w:p>
          <w:p w14:paraId="6E66F63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CEC6250" w14:textId="64BC6B4E"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ArgumentOutOfRangeException</w:t>
            </w:r>
            <w:r w:rsidRPr="001547CE">
              <w:rPr>
                <w:rFonts w:ascii="Consolas" w:hAnsi="Consolas"/>
                <w:noProof/>
                <w:sz w:val="22"/>
              </w:rPr>
              <w:t>(</w:t>
            </w:r>
            <w:r w:rsidRPr="001547CE">
              <w:rPr>
                <w:rFonts w:ascii="Consolas" w:hAnsi="Consolas" w:cs="Courier New"/>
                <w:noProof/>
                <w:color w:val="A31515"/>
                <w:sz w:val="22"/>
              </w:rPr>
              <w:t>"Invalid cell index: "</w:t>
            </w:r>
            <w:r w:rsidRPr="001547CE">
              <w:rPr>
                <w:rFonts w:ascii="Consolas" w:hAnsi="Consolas"/>
                <w:noProof/>
                <w:sz w:val="22"/>
              </w:rPr>
              <w:t xml:space="preserve"> + index);</w:t>
            </w:r>
          </w:p>
          <w:p w14:paraId="13848E47"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F52ECF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T releasedAnimal = </w:t>
            </w:r>
            <w:r w:rsidRPr="001547CE">
              <w:rPr>
                <w:rFonts w:ascii="Consolas" w:hAnsi="Consolas" w:cs="Courier New"/>
                <w:noProof/>
                <w:color w:val="0000FF"/>
                <w:sz w:val="22"/>
              </w:rPr>
              <w:t>this</w:t>
            </w:r>
            <w:r w:rsidRPr="001547CE">
              <w:rPr>
                <w:rFonts w:ascii="Consolas" w:hAnsi="Consolas"/>
                <w:noProof/>
                <w:sz w:val="22"/>
              </w:rPr>
              <w:t>.animalList[index];</w:t>
            </w:r>
          </w:p>
          <w:p w14:paraId="0B59C24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dex; i &lt;</w:t>
            </w:r>
            <w:r w:rsidRPr="001547CE">
              <w:rPr>
                <w:rFonts w:ascii="Consolas" w:hAnsi="Consolas" w:cs="Courier New"/>
                <w:noProof/>
                <w:color w:val="0000FF"/>
                <w:sz w:val="22"/>
              </w:rPr>
              <w:t>this</w:t>
            </w:r>
            <w:r w:rsidRPr="001547CE">
              <w:rPr>
                <w:rFonts w:ascii="Consolas" w:hAnsi="Consolas"/>
                <w:noProof/>
                <w:sz w:val="22"/>
              </w:rPr>
              <w:t>.usedPlaces - 1; i++)</w:t>
            </w:r>
          </w:p>
          <w:p w14:paraId="0D7E217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AD78523"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i] = </w:t>
            </w:r>
            <w:r w:rsidRPr="001547CE">
              <w:rPr>
                <w:rFonts w:ascii="Consolas" w:hAnsi="Consolas" w:cs="Courier New"/>
                <w:noProof/>
                <w:color w:val="0000FF"/>
                <w:sz w:val="22"/>
              </w:rPr>
              <w:t>this</w:t>
            </w:r>
            <w:r w:rsidRPr="001547CE">
              <w:rPr>
                <w:rFonts w:ascii="Consolas" w:hAnsi="Consolas"/>
                <w:noProof/>
                <w:sz w:val="22"/>
              </w:rPr>
              <w:t>.animalList[i + 1];</w:t>
            </w:r>
          </w:p>
          <w:p w14:paraId="791B698D"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BAD3E4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 xml:space="preserve">.usedPlaces - 1] = </w:t>
            </w:r>
            <w:r w:rsidRPr="001547CE">
              <w:rPr>
                <w:rFonts w:ascii="Consolas" w:hAnsi="Consolas" w:cs="Courier New"/>
                <w:noProof/>
                <w:color w:val="0000FF"/>
                <w:sz w:val="22"/>
              </w:rPr>
              <w:t>null</w:t>
            </w:r>
            <w:r w:rsidRPr="001547CE">
              <w:rPr>
                <w:rFonts w:ascii="Consolas" w:hAnsi="Consolas"/>
                <w:noProof/>
                <w:sz w:val="22"/>
              </w:rPr>
              <w:t>;</w:t>
            </w:r>
          </w:p>
          <w:p w14:paraId="303A438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14:paraId="463CFB1D" w14:textId="77777777" w:rsidR="00B76773" w:rsidRPr="00D92B38" w:rsidRDefault="00B76773" w:rsidP="00B76773">
            <w:pPr>
              <w:autoSpaceDE w:val="0"/>
              <w:autoSpaceDN w:val="0"/>
              <w:adjustRightInd w:val="0"/>
              <w:spacing w:before="0"/>
              <w:jc w:val="left"/>
              <w:rPr>
                <w:rFonts w:ascii="Consolas" w:hAnsi="Consolas" w:cs="Courier New"/>
                <w:noProof/>
                <w:sz w:val="10"/>
                <w:szCs w:val="8"/>
              </w:rPr>
            </w:pPr>
          </w:p>
          <w:p w14:paraId="2C7A7169"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releasedAnimal;</w:t>
            </w:r>
          </w:p>
          <w:p w14:paraId="705D95DE"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14B65DA"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14:paraId="13E256E9" w14:textId="1922F133" w:rsidR="00B76773" w:rsidRPr="00D659CC" w:rsidRDefault="00B76773" w:rsidP="00B76773">
      <w:pPr>
        <w:spacing w:after="120"/>
      </w:pPr>
      <w:r w:rsidRPr="00D659CC">
        <w:lastRenderedPageBreak/>
        <w:t xml:space="preserve">Everything looks to work properly, until we try to compile the class. Then we </w:t>
      </w:r>
      <w:r w:rsidRPr="00D659CC">
        <w:rPr>
          <w:b/>
        </w:rPr>
        <w:t xml:space="preserve">get </w:t>
      </w:r>
      <w:r w:rsidR="00D92B38">
        <w:rPr>
          <w:b/>
        </w:rPr>
        <w:t>an</w:t>
      </w:r>
      <w:r w:rsidRPr="00D659CC">
        <w:rPr>
          <w:b/>
        </w:rPr>
        <w:t xml:space="preserve"> erro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70697BE0" w14:textId="77777777" w:rsidTr="00D92B38">
        <w:tc>
          <w:tcPr>
            <w:tcW w:w="9637" w:type="dxa"/>
            <w:tcBorders>
              <w:top w:val="single" w:sz="4" w:space="0" w:color="auto"/>
              <w:left w:val="single" w:sz="4" w:space="0" w:color="auto"/>
              <w:bottom w:val="single" w:sz="4" w:space="0" w:color="auto"/>
              <w:right w:val="single" w:sz="4" w:space="0" w:color="auto"/>
            </w:tcBorders>
          </w:tcPr>
          <w:p w14:paraId="6D2CF2BF" w14:textId="77777777"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Cannot convert null to type parameter 'T' because it could be a non-nullable value type. Consider using 'default(T)' instead.</w:t>
            </w:r>
          </w:p>
        </w:tc>
      </w:tr>
    </w:tbl>
    <w:p w14:paraId="19C22F32" w14:textId="7910A4A5" w:rsidR="00B76773" w:rsidRPr="00D659CC" w:rsidRDefault="00B76773" w:rsidP="00B76773">
      <w:r w:rsidRPr="00D659CC">
        <w:t xml:space="preserve">The error is inside the method </w:t>
      </w:r>
      <w:r w:rsidRPr="00D659CC">
        <w:rPr>
          <w:rFonts w:ascii="Consolas" w:hAnsi="Consolas"/>
          <w:b/>
          <w:bCs/>
          <w:noProof/>
          <w:kern w:val="32"/>
          <w:sz w:val="22"/>
        </w:rPr>
        <w:t xml:space="preserve">Release() </w:t>
      </w:r>
      <w:r w:rsidRPr="00D659CC">
        <w:t xml:space="preserve">and it is related to the recording a </w:t>
      </w:r>
      <w:r w:rsidRPr="00D659CC">
        <w:rPr>
          <w:rFonts w:ascii="Consolas" w:hAnsi="Consolas"/>
          <w:b/>
          <w:bCs/>
          <w:noProof/>
          <w:kern w:val="32"/>
          <w:sz w:val="22"/>
        </w:rPr>
        <w:t>null</w:t>
      </w:r>
      <w:r w:rsidRPr="00D659CC">
        <w:t xml:space="preserve"> value in the last released (rightmost) cell in the shelter. The problem is that we are trying to use the default value for a reference type, but </w:t>
      </w:r>
      <w:r w:rsidRPr="00D659CC">
        <w:rPr>
          <w:b/>
        </w:rPr>
        <w:t>we are not sure whether this type is a reference type or a primitive</w:t>
      </w:r>
      <w:r w:rsidRPr="00D659CC">
        <w:t xml:space="preserve">. </w:t>
      </w:r>
      <w:r w:rsidR="00D92B38" w:rsidRPr="00D659CC">
        <w:t>Therefore,</w:t>
      </w:r>
      <w:r w:rsidRPr="00D659CC">
        <w:t xml:space="preserve"> the compiler displays the errors above. If the type </w:t>
      </w:r>
      <w:r w:rsidRPr="00D659CC">
        <w:rPr>
          <w:rFonts w:ascii="Consolas" w:hAnsi="Consolas"/>
          <w:b/>
          <w:bCs/>
          <w:noProof/>
          <w:kern w:val="32"/>
          <w:sz w:val="22"/>
        </w:rPr>
        <w:t>AnimalShelter</w:t>
      </w:r>
      <w:r w:rsidRPr="00D659CC">
        <w:t xml:space="preserve"> is instantiated by a structure and not by a class, then the null value is not valid.</w:t>
      </w:r>
    </w:p>
    <w:p w14:paraId="49995D84" w14:textId="77777777" w:rsidR="00B76773" w:rsidRPr="00D659CC" w:rsidRDefault="00B76773" w:rsidP="00B76773">
      <w:pPr>
        <w:spacing w:after="120"/>
      </w:pPr>
      <w:r w:rsidRPr="00D659CC">
        <w:t xml:space="preserve">To handle this problem, in our code we have to use </w:t>
      </w:r>
      <w:r w:rsidR="00681FF9" w:rsidRPr="00D659CC">
        <w:t xml:space="preserve">the </w:t>
      </w:r>
      <w:r w:rsidRPr="00D659CC">
        <w:t>construct</w:t>
      </w:r>
      <w:r w:rsidR="00681FF9" w:rsidRPr="00D659CC">
        <w:t xml:space="preserve"> </w:t>
      </w:r>
      <w:r w:rsidRPr="00D659CC">
        <w:rPr>
          <w:rFonts w:ascii="Consolas" w:hAnsi="Consolas"/>
          <w:b/>
          <w:bCs/>
          <w:noProof/>
          <w:kern w:val="32"/>
          <w:sz w:val="22"/>
        </w:rPr>
        <w:t>default(T)</w:t>
      </w:r>
      <w:r w:rsidRPr="00D659CC">
        <w:t xml:space="preserve"> instead of </w:t>
      </w:r>
      <w:r w:rsidRPr="00D659CC">
        <w:rPr>
          <w:rFonts w:ascii="Consolas" w:hAnsi="Consolas"/>
          <w:b/>
          <w:bCs/>
          <w:noProof/>
          <w:kern w:val="32"/>
          <w:sz w:val="22"/>
        </w:rPr>
        <w:t>null</w:t>
      </w:r>
      <w:r w:rsidRPr="00D659CC">
        <w:t xml:space="preserve">, which returns the default value for the particular type that will be used instead of </w:t>
      </w:r>
      <w:r w:rsidRPr="00D659CC">
        <w:rPr>
          <w:rFonts w:ascii="Consolas" w:hAnsi="Consolas"/>
          <w:b/>
          <w:bCs/>
          <w:noProof/>
          <w:kern w:val="32"/>
          <w:sz w:val="22"/>
        </w:rPr>
        <w:t>T</w:t>
      </w:r>
      <w:r w:rsidRPr="00D659CC">
        <w:t xml:space="preserve">. As we know, </w:t>
      </w:r>
      <w:r w:rsidRPr="00D659CC">
        <w:lastRenderedPageBreak/>
        <w:t xml:space="preserve">the default value for reference type is </w:t>
      </w:r>
      <w:r w:rsidRPr="00D659CC">
        <w:rPr>
          <w:rFonts w:ascii="Consolas" w:hAnsi="Consolas"/>
          <w:b/>
          <w:bCs/>
          <w:noProof/>
          <w:kern w:val="32"/>
          <w:sz w:val="22"/>
        </w:rPr>
        <w:t>null</w:t>
      </w:r>
      <w:r w:rsidRPr="00D659CC">
        <w:t>, and for numeric types – zero. We can make the following chan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0DEFB620" w14:textId="77777777" w:rsidTr="00D92B38">
        <w:tc>
          <w:tcPr>
            <w:tcW w:w="9637" w:type="dxa"/>
            <w:tcBorders>
              <w:top w:val="single" w:sz="4" w:space="0" w:color="auto"/>
              <w:left w:val="single" w:sz="4" w:space="0" w:color="auto"/>
              <w:bottom w:val="single" w:sz="4" w:space="0" w:color="auto"/>
              <w:right w:val="single" w:sz="4" w:space="0" w:color="auto"/>
            </w:tcBorders>
          </w:tcPr>
          <w:p w14:paraId="1BA56E51" w14:textId="77777777"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this.animalList[this.usedPlaces - 1] = null;</w:t>
            </w:r>
          </w:p>
          <w:p w14:paraId="3485D957" w14:textId="77777777"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color w:val="0000FF"/>
                <w:sz w:val="22"/>
              </w:rPr>
              <w:t>this</w:t>
            </w:r>
            <w:r w:rsidRPr="00D659CC">
              <w:rPr>
                <w:rFonts w:ascii="Consolas" w:hAnsi="Consolas"/>
                <w:noProof/>
                <w:sz w:val="22"/>
              </w:rPr>
              <w:t>.animalList[</w:t>
            </w:r>
            <w:r w:rsidRPr="00D659CC">
              <w:rPr>
                <w:rFonts w:ascii="Consolas" w:hAnsi="Consolas" w:cs="Courier New"/>
                <w:noProof/>
                <w:color w:val="0000FF"/>
                <w:sz w:val="22"/>
              </w:rPr>
              <w:t>this</w:t>
            </w:r>
            <w:r w:rsidRPr="00D659CC">
              <w:rPr>
                <w:rFonts w:ascii="Consolas" w:hAnsi="Consolas"/>
                <w:noProof/>
                <w:sz w:val="22"/>
              </w:rPr>
              <w:t xml:space="preserve">.usedPlaces - 1] = </w:t>
            </w:r>
            <w:r w:rsidRPr="00D659CC">
              <w:rPr>
                <w:rFonts w:ascii="Consolas" w:hAnsi="Consolas" w:cs="Courier New"/>
                <w:noProof/>
                <w:color w:val="0000FF"/>
                <w:sz w:val="22"/>
              </w:rPr>
              <w:t>default</w:t>
            </w:r>
            <w:r w:rsidRPr="00D659CC">
              <w:rPr>
                <w:rFonts w:ascii="Consolas" w:hAnsi="Consolas"/>
                <w:noProof/>
                <w:sz w:val="22"/>
              </w:rPr>
              <w:t>(T);</w:t>
            </w:r>
          </w:p>
        </w:tc>
      </w:tr>
    </w:tbl>
    <w:p w14:paraId="402AA318" w14:textId="6601C810" w:rsidR="00B76773" w:rsidRPr="00D659CC" w:rsidRDefault="00D92B38" w:rsidP="00B76773">
      <w:pPr>
        <w:spacing w:after="120"/>
      </w:pPr>
      <w:r w:rsidRPr="00D659CC">
        <w:t>Finally,</w:t>
      </w:r>
      <w:r w:rsidR="00B76773" w:rsidRPr="00D659CC">
        <w:t xml:space="preserve"> the compilation runs smoothly and the class </w:t>
      </w:r>
      <w:r w:rsidR="00B76773" w:rsidRPr="00D659CC">
        <w:rPr>
          <w:rFonts w:ascii="Consolas" w:hAnsi="Consolas"/>
          <w:b/>
          <w:bCs/>
          <w:noProof/>
          <w:kern w:val="32"/>
          <w:sz w:val="22"/>
        </w:rPr>
        <w:t>AnimalShelter&lt;</w:t>
      </w:r>
      <w:r w:rsidR="00D831D7" w:rsidRPr="00D659CC">
        <w:rPr>
          <w:rFonts w:ascii="Consolas" w:hAnsi="Consolas"/>
          <w:b/>
          <w:bCs/>
          <w:noProof/>
          <w:kern w:val="32"/>
          <w:sz w:val="22"/>
        </w:rPr>
        <w:t>T</w:t>
      </w:r>
      <w:r w:rsidR="00B76773" w:rsidRPr="00D659CC">
        <w:rPr>
          <w:rFonts w:ascii="Consolas" w:hAnsi="Consolas"/>
          <w:b/>
          <w:bCs/>
          <w:noProof/>
          <w:kern w:val="32"/>
          <w:sz w:val="22"/>
        </w:rPr>
        <w:t xml:space="preserve">&gt; </w:t>
      </w:r>
      <w:r w:rsidR="00B76773" w:rsidRPr="00D659CC">
        <w:t>operates correctly. We can test it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1547CE" w14:paraId="14E7419E" w14:textId="77777777" w:rsidTr="00D92B38">
        <w:tc>
          <w:tcPr>
            <w:tcW w:w="9637" w:type="dxa"/>
            <w:tcBorders>
              <w:top w:val="single" w:sz="4" w:space="0" w:color="auto"/>
              <w:left w:val="single" w:sz="4" w:space="0" w:color="auto"/>
              <w:bottom w:val="single" w:sz="4" w:space="0" w:color="auto"/>
              <w:right w:val="single" w:sz="4" w:space="0" w:color="auto"/>
            </w:tcBorders>
          </w:tcPr>
          <w:p w14:paraId="3EBFB5C6"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14:paraId="5BAD2F8A"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E05AD55"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w:t>
            </w:r>
          </w:p>
          <w:p w14:paraId="5AD7547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11CF669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5C9F8C24"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14:paraId="6FD02062"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 = shelter.Release(1); </w:t>
            </w:r>
            <w:r w:rsidRPr="001547CE">
              <w:rPr>
                <w:rFonts w:ascii="Consolas" w:hAnsi="Consolas" w:cs="Courier New"/>
                <w:noProof/>
                <w:color w:val="008000"/>
                <w:sz w:val="22"/>
              </w:rPr>
              <w:t>// Release the second dog</w:t>
            </w:r>
          </w:p>
          <w:p w14:paraId="1E77519B"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14:paraId="6282607A"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Release the first dog</w:t>
            </w:r>
          </w:p>
          <w:p w14:paraId="3EBC18DD"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14:paraId="5112A961"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Release the third dog</w:t>
            </w:r>
          </w:p>
          <w:p w14:paraId="53F8D8EF"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14:paraId="0CA73BD8"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Exception: invalid cell index</w:t>
            </w:r>
          </w:p>
          <w:p w14:paraId="06AF79FB"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14:paraId="06CCFD0E" w14:textId="77777777" w:rsidR="00B76773" w:rsidRPr="00D659CC" w:rsidRDefault="00B76773" w:rsidP="00732360">
      <w:pPr>
        <w:pStyle w:val="Heading3"/>
      </w:pPr>
      <w:r w:rsidRPr="00D659CC">
        <w:t>Advantages and Disadvantages of Generics</w:t>
      </w:r>
    </w:p>
    <w:p w14:paraId="0114AD79" w14:textId="77777777" w:rsidR="00B76773" w:rsidRPr="00D659CC" w:rsidRDefault="00B76773" w:rsidP="00B76773">
      <w:pPr>
        <w:spacing w:after="120"/>
      </w:pPr>
      <w:r w:rsidRPr="00D659CC">
        <w:t xml:space="preserve">Generic classes and methods </w:t>
      </w:r>
      <w:r w:rsidRPr="00D659CC">
        <w:rPr>
          <w:b/>
        </w:rPr>
        <w:t>increase the reusability of the code</w:t>
      </w:r>
      <w:r w:rsidRPr="00D659CC">
        <w:t>, the security and the performance compared to other non-generic alternatives.</w:t>
      </w:r>
    </w:p>
    <w:p w14:paraId="114FB4F4" w14:textId="3C49DFF0" w:rsidR="00B76773" w:rsidRPr="00D659CC" w:rsidRDefault="00B76773" w:rsidP="00B76773">
      <w:pPr>
        <w:spacing w:after="120"/>
      </w:pPr>
      <w:r w:rsidRPr="00D659CC">
        <w:t xml:space="preserve">As a general rule, the </w:t>
      </w:r>
      <w:r w:rsidRPr="00D659CC">
        <w:rPr>
          <w:b/>
        </w:rPr>
        <w:t>programmer should strive to create and use generic classes, whenever it is possible</w:t>
      </w:r>
      <w:r w:rsidRPr="00D659CC">
        <w:t xml:space="preserve">. The more generic types are used, the higher level of abstraction there is in the </w:t>
      </w:r>
      <w:r w:rsidR="005A4331" w:rsidRPr="00D659CC">
        <w:t>program</w:t>
      </w:r>
      <w:r w:rsidRPr="00D659CC">
        <w:t xml:space="preserve"> and the source code becomes more flexible and reusable. </w:t>
      </w:r>
      <w:r w:rsidR="00D92B38" w:rsidRPr="00D659CC">
        <w:t>However,</w:t>
      </w:r>
      <w:r w:rsidRPr="00D659CC">
        <w:t xml:space="preserve"> we should keep in mind, that overuse of generics can lead to over-generalization and the code may become unreadable and difficult to understand by other programmers.</w:t>
      </w:r>
    </w:p>
    <w:p w14:paraId="39DDBEBF" w14:textId="77777777" w:rsidR="00B76773" w:rsidRPr="00D659CC" w:rsidRDefault="00B76773" w:rsidP="00732360">
      <w:pPr>
        <w:pStyle w:val="Heading3"/>
      </w:pPr>
      <w:r w:rsidRPr="00D659CC">
        <w:t>Naming the Parameters of the Generic Types</w:t>
      </w:r>
    </w:p>
    <w:p w14:paraId="0AEB7D05" w14:textId="77777777" w:rsidR="00B76773" w:rsidRPr="00D659CC" w:rsidRDefault="00B76773" w:rsidP="00B76773">
      <w:pPr>
        <w:spacing w:after="120"/>
      </w:pPr>
      <w:r w:rsidRPr="00D659CC">
        <w:t>Before we finish generics as a topic, let</w:t>
      </w:r>
      <w:r w:rsidR="002509B8" w:rsidRPr="00D659CC">
        <w:t>’s</w:t>
      </w:r>
      <w:r w:rsidRPr="00D659CC">
        <w:t xml:space="preserve"> give you some guidance on working with the substitutes (parameters) of unknown types in a generic class:</w:t>
      </w:r>
    </w:p>
    <w:p w14:paraId="0727D986" w14:textId="5F3C30A7" w:rsidR="00B76773" w:rsidRPr="00D659CC" w:rsidRDefault="00B76773" w:rsidP="00DA1C27">
      <w:pPr>
        <w:numPr>
          <w:ilvl w:val="0"/>
          <w:numId w:val="115"/>
        </w:numPr>
        <w:tabs>
          <w:tab w:val="clear" w:pos="568"/>
        </w:tabs>
        <w:spacing w:after="120"/>
      </w:pPr>
      <w:r w:rsidRPr="00D659CC">
        <w:t xml:space="preserve">If there is just one unknown type in the generic, it is common to use the letter </w:t>
      </w:r>
      <w:r w:rsidRPr="00D659CC">
        <w:rPr>
          <w:rFonts w:ascii="Consolas" w:hAnsi="Consolas"/>
          <w:b/>
          <w:bCs/>
          <w:noProof/>
          <w:kern w:val="32"/>
          <w:sz w:val="22"/>
        </w:rPr>
        <w:t>T</w:t>
      </w:r>
      <w:r w:rsidRPr="00D659CC">
        <w:t xml:space="preserve">, as a substitute for that unknown type. As an </w:t>
      </w:r>
      <w:r w:rsidR="00D92B38" w:rsidRPr="00D659CC">
        <w:t>example,</w:t>
      </w:r>
      <w:r w:rsidRPr="00D659CC">
        <w:t xml:space="preserve"> we can give our class declaration </w:t>
      </w:r>
      <w:r w:rsidRPr="00D659CC">
        <w:rPr>
          <w:rFonts w:ascii="Consolas" w:hAnsi="Consolas"/>
          <w:b/>
          <w:bCs/>
          <w:noProof/>
          <w:kern w:val="32"/>
          <w:sz w:val="22"/>
        </w:rPr>
        <w:t>AnimalShelter&lt;T&gt;</w:t>
      </w:r>
      <w:r w:rsidRPr="00D659CC">
        <w:t>, which we used until now.</w:t>
      </w:r>
    </w:p>
    <w:p w14:paraId="1ED09FB5" w14:textId="77777777" w:rsidR="00B76773" w:rsidRPr="00D659CC" w:rsidRDefault="00B76773" w:rsidP="00DA1C27">
      <w:pPr>
        <w:numPr>
          <w:ilvl w:val="0"/>
          <w:numId w:val="115"/>
        </w:numPr>
        <w:tabs>
          <w:tab w:val="clear" w:pos="568"/>
        </w:tabs>
        <w:spacing w:after="120"/>
      </w:pPr>
      <w:r w:rsidRPr="00D659CC">
        <w:t xml:space="preserve">To the substitutes should be given the most descriptive names, unless a letter is not a sufficiently descriptive and well-chosen name, this will not improve readability of the source code. For instance, we can modify our example, replacing the letter </w:t>
      </w:r>
      <w:r w:rsidRPr="00D659CC">
        <w:rPr>
          <w:rFonts w:ascii="Consolas" w:hAnsi="Consolas"/>
          <w:b/>
          <w:bCs/>
          <w:noProof/>
          <w:kern w:val="32"/>
          <w:sz w:val="22"/>
        </w:rPr>
        <w:t>T</w:t>
      </w:r>
      <w:r w:rsidRPr="00D659CC">
        <w:t xml:space="preserve">, with the more descriptive substitute for </w:t>
      </w:r>
      <w:r w:rsidRPr="00D659CC">
        <w:rPr>
          <w:rFonts w:ascii="Consolas" w:hAnsi="Consolas"/>
          <w:b/>
          <w:bCs/>
          <w:noProof/>
          <w:kern w:val="32"/>
          <w:sz w:val="22"/>
        </w:rPr>
        <w:t>Anima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773" w:rsidRPr="00D659CC" w14:paraId="39D88990" w14:textId="77777777" w:rsidTr="00D92B38">
        <w:tc>
          <w:tcPr>
            <w:tcW w:w="9637" w:type="dxa"/>
            <w:tcBorders>
              <w:top w:val="single" w:sz="4" w:space="0" w:color="auto"/>
              <w:left w:val="single" w:sz="4" w:space="0" w:color="auto"/>
              <w:bottom w:val="single" w:sz="4" w:space="0" w:color="auto"/>
              <w:right w:val="single" w:sz="4" w:space="0" w:color="auto"/>
            </w:tcBorders>
            <w:shd w:val="clear" w:color="auto" w:fill="F3F3F3"/>
          </w:tcPr>
          <w:p w14:paraId="448B94CE" w14:textId="77777777"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helter.cs</w:t>
            </w:r>
          </w:p>
        </w:tc>
      </w:tr>
      <w:tr w:rsidR="00B76773" w:rsidRPr="001547CE" w14:paraId="14BB1E15" w14:textId="77777777" w:rsidTr="00163F2D">
        <w:tc>
          <w:tcPr>
            <w:tcW w:w="7970" w:type="dxa"/>
            <w:tcBorders>
              <w:top w:val="single" w:sz="4" w:space="0" w:color="auto"/>
              <w:left w:val="single" w:sz="4" w:space="0" w:color="auto"/>
              <w:bottom w:val="single" w:sz="4" w:space="0" w:color="auto"/>
              <w:right w:val="single" w:sz="4" w:space="0" w:color="auto"/>
            </w:tcBorders>
          </w:tcPr>
          <w:p w14:paraId="43223447" w14:textId="77777777"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AnimalShelter</w:t>
            </w:r>
            <w:r w:rsidRPr="001547CE">
              <w:rPr>
                <w:rFonts w:ascii="Consolas" w:hAnsi="Consolas"/>
                <w:noProof/>
                <w:sz w:val="22"/>
              </w:rPr>
              <w:t>&lt;Animal&gt;</w:t>
            </w:r>
          </w:p>
          <w:p w14:paraId="123C4EE7"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lastRenderedPageBreak/>
              <w:t>{</w:t>
            </w:r>
          </w:p>
          <w:p w14:paraId="2EABB5DB"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 xml:space="preserve">The </w:t>
            </w:r>
            <w:r w:rsidRPr="001547CE">
              <w:rPr>
                <w:rFonts w:ascii="Consolas" w:hAnsi="Consolas" w:cs="Courier New"/>
                <w:noProof/>
                <w:color w:val="008000"/>
                <w:sz w:val="22"/>
              </w:rPr>
              <w:t xml:space="preserve">rest of the code </w:t>
            </w:r>
            <w:r w:rsidR="001F04AC" w:rsidRPr="001547CE">
              <w:rPr>
                <w:rFonts w:ascii="Consolas" w:hAnsi="Consolas" w:cs="Courier New"/>
                <w:noProof/>
                <w:color w:val="008000"/>
                <w:sz w:val="22"/>
              </w:rPr>
              <w:t>…</w:t>
            </w:r>
          </w:p>
          <w:p w14:paraId="0C6C6668" w14:textId="77777777" w:rsidR="00B76773" w:rsidRPr="00D92B38" w:rsidRDefault="00B76773" w:rsidP="00B76773">
            <w:pPr>
              <w:autoSpaceDE w:val="0"/>
              <w:autoSpaceDN w:val="0"/>
              <w:adjustRightInd w:val="0"/>
              <w:spacing w:before="0"/>
              <w:jc w:val="left"/>
              <w:rPr>
                <w:rFonts w:ascii="Consolas" w:hAnsi="Consolas" w:cs="Courier New"/>
                <w:noProof/>
                <w:sz w:val="14"/>
                <w:szCs w:val="12"/>
                <w:lang w:eastAsia="es-ES"/>
              </w:rPr>
            </w:pPr>
          </w:p>
          <w:p w14:paraId="35A16113"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Animal newAnimal)</w:t>
            </w:r>
          </w:p>
          <w:p w14:paraId="0B15DFB6" w14:textId="77777777" w:rsidR="008379D7"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133F95F" w14:textId="77777777"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14:paraId="21F28A74"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0B64EEB" w14:textId="77777777" w:rsidR="00B76773" w:rsidRPr="00D92B38" w:rsidRDefault="00B76773" w:rsidP="00B76773">
            <w:pPr>
              <w:autoSpaceDE w:val="0"/>
              <w:autoSpaceDN w:val="0"/>
              <w:adjustRightInd w:val="0"/>
              <w:spacing w:before="0"/>
              <w:jc w:val="left"/>
              <w:rPr>
                <w:rFonts w:ascii="Consolas" w:hAnsi="Consolas" w:cs="Courier New"/>
                <w:noProof/>
                <w:color w:val="0000FF"/>
                <w:sz w:val="14"/>
                <w:szCs w:val="12"/>
              </w:rPr>
            </w:pPr>
          </w:p>
          <w:p w14:paraId="1CFE71DA"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 Release(</w:t>
            </w:r>
            <w:r w:rsidRPr="001547CE">
              <w:rPr>
                <w:rFonts w:ascii="Consolas" w:hAnsi="Consolas" w:cs="Courier New"/>
                <w:noProof/>
                <w:color w:val="0000FF"/>
                <w:sz w:val="22"/>
              </w:rPr>
              <w:t>int</w:t>
            </w:r>
            <w:r w:rsidRPr="001547CE">
              <w:rPr>
                <w:rFonts w:ascii="Consolas" w:hAnsi="Consolas"/>
                <w:noProof/>
                <w:sz w:val="22"/>
              </w:rPr>
              <w:t xml:space="preserve"> i)</w:t>
            </w:r>
          </w:p>
          <w:p w14:paraId="686281FF" w14:textId="77777777"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w:t>
            </w:r>
          </w:p>
          <w:p w14:paraId="2622109E" w14:textId="77777777" w:rsidR="008379D7"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14:paraId="03E45658" w14:textId="77777777"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9D11262" w14:textId="77777777"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14:paraId="697DD55B" w14:textId="77777777" w:rsidR="00B76773" w:rsidRPr="00D659CC" w:rsidRDefault="00B76773" w:rsidP="00B76773">
      <w:r w:rsidRPr="00D659CC">
        <w:lastRenderedPageBreak/>
        <w:t xml:space="preserve">When we use descriptive names of substitutes instead of a letter, it is better to add </w:t>
      </w:r>
      <w:r w:rsidRPr="00D659CC">
        <w:rPr>
          <w:rFonts w:ascii="Consolas" w:hAnsi="Consolas"/>
          <w:b/>
          <w:bCs/>
          <w:noProof/>
          <w:kern w:val="32"/>
          <w:sz w:val="22"/>
        </w:rPr>
        <w:t>T</w:t>
      </w:r>
      <w:r w:rsidRPr="00D659CC">
        <w:t xml:space="preserve"> at the beginning of the name, to distinguish it more easily from the class names in our application. In other words, instead of using a substitute </w:t>
      </w:r>
      <w:r w:rsidRPr="00D659CC">
        <w:rPr>
          <w:rFonts w:ascii="Consolas" w:hAnsi="Consolas"/>
          <w:b/>
          <w:bCs/>
          <w:noProof/>
          <w:kern w:val="32"/>
          <w:sz w:val="22"/>
        </w:rPr>
        <w:t>Animal</w:t>
      </w:r>
      <w:r w:rsidRPr="00D659CC">
        <w:t xml:space="preserve"> in the previous example, we should use </w:t>
      </w:r>
      <w:r w:rsidRPr="00D659CC">
        <w:rPr>
          <w:rFonts w:ascii="Consolas" w:hAnsi="Consolas"/>
          <w:b/>
          <w:bCs/>
          <w:noProof/>
          <w:kern w:val="32"/>
          <w:sz w:val="22"/>
        </w:rPr>
        <w:t>TAnimal</w:t>
      </w:r>
      <w:r w:rsidR="009F426D" w:rsidRPr="00D659CC">
        <w:t xml:space="preserve"> (</w:t>
      </w:r>
      <w:r w:rsidR="009F426D" w:rsidRPr="00D659CC">
        <w:rPr>
          <w:rStyle w:val="Code"/>
        </w:rPr>
        <w:t>T</w:t>
      </w:r>
      <w:r w:rsidR="009F426D" w:rsidRPr="00D659CC">
        <w:t xml:space="preserve"> comes from the word "template" which means a parameterized / generic type)</w:t>
      </w:r>
      <w:r w:rsidRPr="00D659CC">
        <w:t>.</w:t>
      </w:r>
    </w:p>
    <w:p w14:paraId="1B6EFA13" w14:textId="77777777" w:rsidR="00B76773" w:rsidRPr="00D659CC" w:rsidRDefault="00B76773" w:rsidP="00732360">
      <w:pPr>
        <w:pStyle w:val="Heading2"/>
      </w:pPr>
      <w:bookmarkStart w:id="321" w:name="_Toc418709465"/>
      <w:r w:rsidRPr="00D659CC">
        <w:t>Exercises</w:t>
      </w:r>
      <w:bookmarkEnd w:id="321"/>
    </w:p>
    <w:p w14:paraId="0B7C619B" w14:textId="77777777" w:rsidR="00B76773" w:rsidRPr="00D659CC" w:rsidRDefault="00B76773" w:rsidP="00317730">
      <w:pPr>
        <w:numPr>
          <w:ilvl w:val="0"/>
          <w:numId w:val="57"/>
        </w:numPr>
        <w:tabs>
          <w:tab w:val="clear" w:pos="454"/>
        </w:tabs>
        <w:spacing w:before="60"/>
      </w:pPr>
      <w:r w:rsidRPr="00D659CC">
        <w:t xml:space="preserve">Define a class </w:t>
      </w:r>
      <w:r w:rsidRPr="00D659CC">
        <w:rPr>
          <w:rFonts w:ascii="Consolas" w:hAnsi="Consolas"/>
          <w:b/>
          <w:bCs/>
          <w:noProof/>
          <w:kern w:val="32"/>
          <w:sz w:val="22"/>
        </w:rPr>
        <w:t>Student</w:t>
      </w:r>
      <w:r w:rsidRPr="00D659CC">
        <w:t xml:space="preserve">, which contains the following </w:t>
      </w:r>
      <w:r w:rsidRPr="00F22B3D">
        <w:rPr>
          <w:b/>
        </w:rPr>
        <w:t>information about students</w:t>
      </w:r>
      <w:r w:rsidRPr="00D659CC">
        <w:t xml:space="preserve">: full name, course, subject, university, </w:t>
      </w:r>
      <w:r w:rsidRPr="007123CA">
        <w:rPr>
          <w:noProof/>
        </w:rPr>
        <w:t>e-mail</w:t>
      </w:r>
      <w:r w:rsidRPr="00D659CC">
        <w:t xml:space="preserve"> and phone number.</w:t>
      </w:r>
    </w:p>
    <w:p w14:paraId="3DB91B59" w14:textId="77777777" w:rsidR="00B76773" w:rsidRPr="00D659CC" w:rsidRDefault="00B76773" w:rsidP="00317730">
      <w:pPr>
        <w:numPr>
          <w:ilvl w:val="0"/>
          <w:numId w:val="57"/>
        </w:numPr>
        <w:tabs>
          <w:tab w:val="clear" w:pos="454"/>
        </w:tabs>
        <w:spacing w:before="60"/>
      </w:pPr>
      <w:r w:rsidRPr="00D659CC">
        <w:t xml:space="preserve">Declare several </w:t>
      </w:r>
      <w:r w:rsidRPr="00F22B3D">
        <w:rPr>
          <w:b/>
        </w:rPr>
        <w:t>constructors</w:t>
      </w:r>
      <w:r w:rsidRPr="00D659CC">
        <w:t xml:space="preserve"> for the class </w:t>
      </w:r>
      <w:r w:rsidRPr="00D659CC">
        <w:rPr>
          <w:rFonts w:ascii="Consolas" w:hAnsi="Consolas"/>
          <w:b/>
          <w:bCs/>
          <w:noProof/>
          <w:kern w:val="32"/>
          <w:sz w:val="22"/>
        </w:rPr>
        <w:t>Student</w:t>
      </w:r>
      <w:r w:rsidRPr="00D659CC">
        <w:t xml:space="preserve">, which have different lists of parameters (for complete information about a student or part of it). Data, which has no initial value to be initialized with </w:t>
      </w:r>
      <w:r w:rsidRPr="00D659CC">
        <w:rPr>
          <w:rFonts w:ascii="Consolas" w:hAnsi="Consolas"/>
          <w:b/>
          <w:bCs/>
          <w:noProof/>
          <w:kern w:val="32"/>
          <w:sz w:val="22"/>
        </w:rPr>
        <w:t>null</w:t>
      </w:r>
      <w:r w:rsidRPr="00D659CC">
        <w:t>.</w:t>
      </w:r>
      <w:r w:rsidR="00F22B3D">
        <w:t xml:space="preserve"> Use </w:t>
      </w:r>
      <w:r w:rsidR="00F22B3D">
        <w:rPr>
          <w:noProof/>
        </w:rPr>
        <w:t>nullable</w:t>
      </w:r>
      <w:r w:rsidR="00F22B3D">
        <w:t xml:space="preserve"> types for all non-mandatory data.</w:t>
      </w:r>
    </w:p>
    <w:p w14:paraId="015B0D56" w14:textId="77777777" w:rsidR="00B76773" w:rsidRPr="00D659CC" w:rsidRDefault="00B76773" w:rsidP="00317730">
      <w:pPr>
        <w:numPr>
          <w:ilvl w:val="0"/>
          <w:numId w:val="57"/>
        </w:numPr>
        <w:tabs>
          <w:tab w:val="clear" w:pos="454"/>
        </w:tabs>
        <w:spacing w:before="60"/>
      </w:pPr>
      <w:r w:rsidRPr="00D659CC">
        <w:t xml:space="preserve">Add a </w:t>
      </w:r>
      <w:r w:rsidRPr="00F22B3D">
        <w:rPr>
          <w:b/>
        </w:rPr>
        <w:t>static field</w:t>
      </w:r>
      <w:r w:rsidRPr="00D659CC">
        <w:t xml:space="preserve"> for the class </w:t>
      </w:r>
      <w:r w:rsidRPr="00D659CC">
        <w:rPr>
          <w:rFonts w:ascii="Consolas" w:hAnsi="Consolas"/>
          <w:b/>
          <w:bCs/>
          <w:noProof/>
          <w:kern w:val="32"/>
          <w:sz w:val="22"/>
        </w:rPr>
        <w:t>Student</w:t>
      </w:r>
      <w:r w:rsidRPr="00D659CC">
        <w:t>, which holds the number of created objects of this class.</w:t>
      </w:r>
    </w:p>
    <w:p w14:paraId="1D1B5437" w14:textId="77777777" w:rsidR="00B76773" w:rsidRPr="00D659CC" w:rsidRDefault="00B76773" w:rsidP="00317730">
      <w:pPr>
        <w:numPr>
          <w:ilvl w:val="0"/>
          <w:numId w:val="57"/>
        </w:numPr>
        <w:tabs>
          <w:tab w:val="clear" w:pos="454"/>
        </w:tabs>
        <w:spacing w:before="60"/>
      </w:pPr>
      <w:r w:rsidRPr="00D659CC">
        <w:t xml:space="preserve">Add a </w:t>
      </w:r>
      <w:r w:rsidRPr="00F22B3D">
        <w:rPr>
          <w:b/>
        </w:rPr>
        <w:t>method</w:t>
      </w:r>
      <w:r w:rsidRPr="00D659CC">
        <w:t xml:space="preserve"> in the class </w:t>
      </w:r>
      <w:r w:rsidRPr="00D659CC">
        <w:rPr>
          <w:rFonts w:ascii="Consolas" w:hAnsi="Consolas"/>
          <w:b/>
          <w:bCs/>
          <w:noProof/>
          <w:kern w:val="32"/>
          <w:sz w:val="22"/>
        </w:rPr>
        <w:t>Student</w:t>
      </w:r>
      <w:r w:rsidRPr="00D659CC">
        <w:t>, which displays complete information about the student.</w:t>
      </w:r>
    </w:p>
    <w:p w14:paraId="3C7A8FC2" w14:textId="77777777" w:rsidR="00B76773" w:rsidRPr="00D659CC" w:rsidRDefault="00B76773" w:rsidP="00317730">
      <w:pPr>
        <w:numPr>
          <w:ilvl w:val="0"/>
          <w:numId w:val="57"/>
        </w:numPr>
        <w:tabs>
          <w:tab w:val="clear" w:pos="454"/>
        </w:tabs>
        <w:spacing w:before="60"/>
      </w:pPr>
      <w:r w:rsidRPr="00D659CC">
        <w:t xml:space="preserve">Modify the current source code of </w:t>
      </w:r>
      <w:r w:rsidRPr="00D659CC">
        <w:rPr>
          <w:rFonts w:ascii="Consolas" w:hAnsi="Consolas"/>
          <w:b/>
          <w:bCs/>
          <w:noProof/>
          <w:kern w:val="32"/>
          <w:sz w:val="22"/>
        </w:rPr>
        <w:t>Student</w:t>
      </w:r>
      <w:r w:rsidRPr="00D659CC">
        <w:t xml:space="preserve"> class so as to </w:t>
      </w:r>
      <w:r w:rsidRPr="00F22B3D">
        <w:rPr>
          <w:b/>
        </w:rPr>
        <w:t>encapsulate</w:t>
      </w:r>
      <w:r w:rsidRPr="00D659CC">
        <w:t xml:space="preserve"> the data in the class using </w:t>
      </w:r>
      <w:r w:rsidRPr="00F22B3D">
        <w:rPr>
          <w:b/>
        </w:rPr>
        <w:t>properties</w:t>
      </w:r>
      <w:r w:rsidRPr="00D659CC">
        <w:t>.</w:t>
      </w:r>
    </w:p>
    <w:p w14:paraId="44E9D949" w14:textId="77777777" w:rsidR="00B76773" w:rsidRPr="00D659CC" w:rsidRDefault="00B76773" w:rsidP="00317730">
      <w:pPr>
        <w:numPr>
          <w:ilvl w:val="0"/>
          <w:numId w:val="57"/>
        </w:numPr>
        <w:tabs>
          <w:tab w:val="clear" w:pos="454"/>
        </w:tabs>
        <w:spacing w:before="60"/>
      </w:pPr>
      <w:r w:rsidRPr="00D659CC">
        <w:t xml:space="preserve">Write a class </w:t>
      </w:r>
      <w:r w:rsidRPr="00D659CC">
        <w:rPr>
          <w:rFonts w:ascii="Consolas" w:hAnsi="Consolas"/>
          <w:b/>
          <w:bCs/>
          <w:noProof/>
          <w:kern w:val="32"/>
          <w:sz w:val="22"/>
        </w:rPr>
        <w:t>StudentTest</w:t>
      </w:r>
      <w:r w:rsidRPr="00D659CC">
        <w:t xml:space="preserve">, which has to </w:t>
      </w:r>
      <w:r w:rsidRPr="00F22B3D">
        <w:rPr>
          <w:b/>
        </w:rPr>
        <w:t>test the functionality</w:t>
      </w:r>
      <w:r w:rsidRPr="00D659CC">
        <w:t xml:space="preserve"> of the class </w:t>
      </w:r>
      <w:r w:rsidRPr="00D659CC">
        <w:rPr>
          <w:rFonts w:ascii="Consolas" w:hAnsi="Consolas"/>
          <w:b/>
          <w:bCs/>
          <w:noProof/>
          <w:kern w:val="32"/>
          <w:sz w:val="22"/>
        </w:rPr>
        <w:t>Student</w:t>
      </w:r>
      <w:r w:rsidRPr="00D659CC">
        <w:t>.</w:t>
      </w:r>
    </w:p>
    <w:p w14:paraId="5A41928B" w14:textId="77777777" w:rsidR="00E559E3" w:rsidRPr="00D659CC" w:rsidRDefault="00B76773" w:rsidP="00317730">
      <w:pPr>
        <w:numPr>
          <w:ilvl w:val="0"/>
          <w:numId w:val="57"/>
        </w:numPr>
        <w:tabs>
          <w:tab w:val="clear" w:pos="454"/>
        </w:tabs>
        <w:spacing w:before="60"/>
      </w:pPr>
      <w:r w:rsidRPr="00D659CC">
        <w:t xml:space="preserve">Add a </w:t>
      </w:r>
      <w:r w:rsidRPr="00F22B3D">
        <w:rPr>
          <w:b/>
        </w:rPr>
        <w:t>static method</w:t>
      </w:r>
      <w:r w:rsidRPr="00D659CC">
        <w:t xml:space="preserve"> in class </w:t>
      </w:r>
      <w:r w:rsidRPr="00D659CC">
        <w:rPr>
          <w:rFonts w:ascii="Consolas" w:hAnsi="Consolas"/>
          <w:b/>
          <w:bCs/>
          <w:noProof/>
          <w:kern w:val="32"/>
          <w:sz w:val="22"/>
        </w:rPr>
        <w:t>StudentTest</w:t>
      </w:r>
      <w:r w:rsidRPr="00D659CC">
        <w:t xml:space="preserve">, which creates several objects of type </w:t>
      </w:r>
      <w:r w:rsidRPr="00D659CC">
        <w:rPr>
          <w:rFonts w:ascii="Consolas" w:hAnsi="Consolas"/>
          <w:b/>
          <w:bCs/>
          <w:noProof/>
          <w:kern w:val="32"/>
          <w:sz w:val="22"/>
        </w:rPr>
        <w:t>Student</w:t>
      </w:r>
      <w:r w:rsidRPr="00D659CC">
        <w:t xml:space="preserve"> and store them in static fields. Create a </w:t>
      </w:r>
      <w:r w:rsidRPr="00F22B3D">
        <w:rPr>
          <w:b/>
        </w:rPr>
        <w:t xml:space="preserve">static property </w:t>
      </w:r>
      <w:r w:rsidRPr="00D659CC">
        <w:t xml:space="preserve">of the class to access them. Write a test </w:t>
      </w:r>
      <w:r w:rsidR="005A4331" w:rsidRPr="00D659CC">
        <w:t>program, which</w:t>
      </w:r>
      <w:r w:rsidRPr="00D659CC">
        <w:t xml:space="preserve"> displays the information about them in the console</w:t>
      </w:r>
      <w:r w:rsidR="00E559E3" w:rsidRPr="00D659CC">
        <w:t>.</w:t>
      </w:r>
    </w:p>
    <w:p w14:paraId="209FD436" w14:textId="77777777" w:rsidR="00B76773" w:rsidRPr="00D659CC" w:rsidRDefault="00B76773" w:rsidP="00317730">
      <w:pPr>
        <w:numPr>
          <w:ilvl w:val="0"/>
          <w:numId w:val="57"/>
        </w:numPr>
        <w:tabs>
          <w:tab w:val="clear" w:pos="454"/>
        </w:tabs>
        <w:spacing w:before="60"/>
      </w:pPr>
      <w:r w:rsidRPr="00D659CC">
        <w:t xml:space="preserve">Define a class, which contains information </w:t>
      </w:r>
      <w:r w:rsidR="009F426D" w:rsidRPr="00D659CC">
        <w:t>about a</w:t>
      </w:r>
      <w:r w:rsidRPr="00D659CC">
        <w:t xml:space="preserve"> </w:t>
      </w:r>
      <w:r w:rsidRPr="00D659CC">
        <w:rPr>
          <w:b/>
        </w:rPr>
        <w:t>mobile phone</w:t>
      </w:r>
      <w:r w:rsidRPr="00D659CC">
        <w:t>: model, manufacturer, price, owner</w:t>
      </w:r>
      <w:r w:rsidRPr="00951560">
        <w:rPr>
          <w:noProof/>
        </w:rPr>
        <w:t>, features</w:t>
      </w:r>
      <w:r w:rsidRPr="00D659CC">
        <w:t xml:space="preserve"> of the battery (model, idle time and hours talk) and features of the screen (size and colors).</w:t>
      </w:r>
    </w:p>
    <w:p w14:paraId="2E9CDCCE" w14:textId="77777777" w:rsidR="00B76773" w:rsidRPr="00D659CC" w:rsidRDefault="00B76773" w:rsidP="00317730">
      <w:pPr>
        <w:numPr>
          <w:ilvl w:val="0"/>
          <w:numId w:val="57"/>
        </w:numPr>
        <w:tabs>
          <w:tab w:val="clear" w:pos="454"/>
        </w:tabs>
        <w:spacing w:before="60"/>
      </w:pPr>
      <w:r w:rsidRPr="00D659CC">
        <w:t xml:space="preserve">Declare several </w:t>
      </w:r>
      <w:r w:rsidRPr="00D659CC">
        <w:rPr>
          <w:b/>
        </w:rPr>
        <w:t>constructors</w:t>
      </w:r>
      <w:r w:rsidRPr="00D659CC">
        <w:t xml:space="preserve"> for each of the classes created by the previous task, which have different lists of parameters (for complete information about a student or part of it). Data fields that are unknown have to be initialized respectively with </w:t>
      </w:r>
      <w:r w:rsidRPr="00D659CC">
        <w:rPr>
          <w:rFonts w:ascii="Consolas" w:hAnsi="Consolas"/>
          <w:b/>
          <w:bCs/>
          <w:noProof/>
          <w:kern w:val="32"/>
          <w:sz w:val="22"/>
        </w:rPr>
        <w:t>null</w:t>
      </w:r>
      <w:r w:rsidRPr="00D659CC">
        <w:t xml:space="preserve"> or </w:t>
      </w:r>
      <w:r w:rsidRPr="00D659CC">
        <w:rPr>
          <w:rFonts w:ascii="Consolas" w:hAnsi="Consolas"/>
          <w:b/>
          <w:bCs/>
          <w:noProof/>
          <w:kern w:val="32"/>
          <w:sz w:val="22"/>
        </w:rPr>
        <w:t>0</w:t>
      </w:r>
      <w:r w:rsidRPr="00D659CC">
        <w:t>.</w:t>
      </w:r>
    </w:p>
    <w:p w14:paraId="52CFA5B9" w14:textId="77777777" w:rsidR="00B76773" w:rsidRPr="00D659CC" w:rsidRDefault="00B76773" w:rsidP="00317730">
      <w:pPr>
        <w:numPr>
          <w:ilvl w:val="0"/>
          <w:numId w:val="57"/>
        </w:numPr>
        <w:tabs>
          <w:tab w:val="clear" w:pos="454"/>
        </w:tabs>
        <w:spacing w:before="60"/>
      </w:pPr>
      <w:r w:rsidRPr="00D659CC">
        <w:t xml:space="preserve">To the class of mobile phone in the previous two tasks, add a </w:t>
      </w:r>
      <w:r w:rsidRPr="00D659CC">
        <w:rPr>
          <w:b/>
        </w:rPr>
        <w:t>static field</w:t>
      </w:r>
      <w:r w:rsidRPr="00D659CC">
        <w:t xml:space="preserve"> </w:t>
      </w:r>
      <w:r w:rsidRPr="00D659CC">
        <w:rPr>
          <w:rFonts w:ascii="Consolas" w:hAnsi="Consolas"/>
          <w:b/>
          <w:bCs/>
          <w:noProof/>
          <w:kern w:val="32"/>
          <w:sz w:val="22"/>
        </w:rPr>
        <w:t>nokiaN95</w:t>
      </w:r>
      <w:r w:rsidRPr="00D659CC">
        <w:t>, which stores information about mobile phone model Nokia N95. Add a method to the same class, which displays information about this static field.</w:t>
      </w:r>
    </w:p>
    <w:p w14:paraId="031590B7" w14:textId="77777777" w:rsidR="00B76773" w:rsidRPr="00D659CC" w:rsidRDefault="00B76773" w:rsidP="00317730">
      <w:pPr>
        <w:numPr>
          <w:ilvl w:val="0"/>
          <w:numId w:val="57"/>
        </w:numPr>
        <w:tabs>
          <w:tab w:val="clear" w:pos="454"/>
        </w:tabs>
        <w:spacing w:before="60"/>
      </w:pPr>
      <w:r w:rsidRPr="00D659CC">
        <w:t xml:space="preserve">Add an </w:t>
      </w:r>
      <w:r w:rsidRPr="00D659CC">
        <w:rPr>
          <w:b/>
        </w:rPr>
        <w:t>enumeration</w:t>
      </w:r>
      <w:r w:rsidRPr="00D659CC">
        <w:rPr>
          <w:rFonts w:ascii="Consolas" w:hAnsi="Consolas"/>
          <w:b/>
          <w:bCs/>
          <w:noProof/>
          <w:kern w:val="32"/>
          <w:sz w:val="22"/>
        </w:rPr>
        <w:t xml:space="preserve"> BatteryType</w:t>
      </w:r>
      <w:r w:rsidRPr="00D659CC">
        <w:t xml:space="preserve">, which contains the values for type of the battery </w:t>
      </w:r>
      <w:r w:rsidRPr="00D659CC">
        <w:rPr>
          <w:noProof/>
        </w:rPr>
        <w:t>(Li-Ion, NiMH, NiCd, …)</w:t>
      </w:r>
      <w:r w:rsidRPr="00D659CC">
        <w:t xml:space="preserve"> and use it as a new field for the class </w:t>
      </w:r>
      <w:r w:rsidRPr="00D659CC">
        <w:rPr>
          <w:rFonts w:ascii="Consolas" w:hAnsi="Consolas"/>
          <w:b/>
          <w:bCs/>
          <w:noProof/>
          <w:kern w:val="32"/>
          <w:sz w:val="22"/>
        </w:rPr>
        <w:t>Battery</w:t>
      </w:r>
      <w:r w:rsidRPr="00D659CC">
        <w:t>.</w:t>
      </w:r>
    </w:p>
    <w:p w14:paraId="6D5D5C2C" w14:textId="77777777" w:rsidR="00B76773" w:rsidRPr="00D659CC" w:rsidRDefault="00B76773" w:rsidP="00317730">
      <w:pPr>
        <w:numPr>
          <w:ilvl w:val="0"/>
          <w:numId w:val="57"/>
        </w:numPr>
        <w:tabs>
          <w:tab w:val="clear" w:pos="454"/>
        </w:tabs>
        <w:spacing w:before="60"/>
      </w:pPr>
      <w:r w:rsidRPr="00D659CC">
        <w:t xml:space="preserve">Add a method to the class </w:t>
      </w:r>
      <w:r w:rsidRPr="00D659CC">
        <w:rPr>
          <w:rFonts w:ascii="Consolas" w:hAnsi="Consolas"/>
          <w:b/>
          <w:bCs/>
          <w:noProof/>
          <w:kern w:val="32"/>
          <w:sz w:val="22"/>
        </w:rPr>
        <w:t>GSM</w:t>
      </w:r>
      <w:r w:rsidRPr="00D659CC">
        <w:t xml:space="preserve">, which returns information about the object as a </w:t>
      </w:r>
      <w:r w:rsidRPr="00D659CC">
        <w:rPr>
          <w:rFonts w:ascii="Consolas" w:hAnsi="Consolas"/>
          <w:b/>
          <w:bCs/>
          <w:noProof/>
          <w:kern w:val="32"/>
          <w:sz w:val="22"/>
        </w:rPr>
        <w:t>string</w:t>
      </w:r>
      <w:r w:rsidRPr="00D659CC">
        <w:t>.</w:t>
      </w:r>
    </w:p>
    <w:p w14:paraId="31A5FDD2" w14:textId="77777777" w:rsidR="00B76773" w:rsidRPr="00D659CC" w:rsidRDefault="00B76773" w:rsidP="00317730">
      <w:pPr>
        <w:numPr>
          <w:ilvl w:val="0"/>
          <w:numId w:val="57"/>
        </w:numPr>
        <w:tabs>
          <w:tab w:val="clear" w:pos="454"/>
        </w:tabs>
        <w:spacing w:before="60"/>
      </w:pPr>
      <w:r w:rsidRPr="00D659CC">
        <w:t xml:space="preserve">Define properties to encapsulate the data in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 xml:space="preserve">Battery </w:t>
      </w:r>
      <w:r w:rsidRPr="00D659CC">
        <w:t xml:space="preserve">and </w:t>
      </w:r>
      <w:r w:rsidRPr="00D659CC">
        <w:rPr>
          <w:rFonts w:ascii="Consolas" w:hAnsi="Consolas"/>
          <w:b/>
          <w:bCs/>
          <w:noProof/>
          <w:kern w:val="32"/>
          <w:sz w:val="22"/>
        </w:rPr>
        <w:t>Display</w:t>
      </w:r>
      <w:r w:rsidRPr="00D659CC">
        <w:t>.</w:t>
      </w:r>
    </w:p>
    <w:p w14:paraId="4807392E" w14:textId="77777777" w:rsidR="00B76773" w:rsidRPr="00D659CC" w:rsidRDefault="00B76773" w:rsidP="00317730">
      <w:pPr>
        <w:numPr>
          <w:ilvl w:val="0"/>
          <w:numId w:val="57"/>
        </w:numPr>
        <w:tabs>
          <w:tab w:val="clear" w:pos="454"/>
        </w:tabs>
        <w:spacing w:before="60"/>
      </w:pPr>
      <w:r w:rsidRPr="00D659CC">
        <w:lastRenderedPageBreak/>
        <w:t xml:space="preserve">Write a class </w:t>
      </w:r>
      <w:r w:rsidRPr="00D659CC">
        <w:rPr>
          <w:rFonts w:ascii="Consolas" w:hAnsi="Consolas"/>
          <w:b/>
          <w:bCs/>
          <w:noProof/>
          <w:kern w:val="32"/>
          <w:sz w:val="22"/>
        </w:rPr>
        <w:t>GSMTest</w:t>
      </w:r>
      <w:r w:rsidRPr="00D659CC">
        <w:t xml:space="preserve">, which has to </w:t>
      </w:r>
      <w:r w:rsidRPr="00751AA3">
        <w:rPr>
          <w:b/>
        </w:rPr>
        <w:t>test the functionality</w:t>
      </w:r>
      <w:r w:rsidRPr="00D659CC">
        <w:t xml:space="preserve"> of class </w:t>
      </w:r>
      <w:r w:rsidRPr="00D659CC">
        <w:rPr>
          <w:rFonts w:ascii="Consolas" w:hAnsi="Consolas"/>
          <w:b/>
          <w:bCs/>
          <w:noProof/>
          <w:kern w:val="32"/>
          <w:sz w:val="22"/>
        </w:rPr>
        <w:t>GSM</w:t>
      </w:r>
      <w:r w:rsidRPr="00D659CC">
        <w:t xml:space="preserve">. Create few objects of the class and store them into an array. Display information about the created objects. Display information about </w:t>
      </w:r>
      <w:r w:rsidR="009F426D" w:rsidRPr="00D659CC">
        <w:t xml:space="preserve">the </w:t>
      </w:r>
      <w:r w:rsidRPr="00D659CC">
        <w:t xml:space="preserve">static field </w:t>
      </w:r>
      <w:r w:rsidRPr="00D659CC">
        <w:rPr>
          <w:rFonts w:ascii="Consolas" w:hAnsi="Consolas"/>
          <w:b/>
          <w:bCs/>
          <w:noProof/>
          <w:kern w:val="32"/>
          <w:sz w:val="22"/>
        </w:rPr>
        <w:t>nokiaN95</w:t>
      </w:r>
      <w:r w:rsidRPr="00D659CC">
        <w:t>.</w:t>
      </w:r>
    </w:p>
    <w:p w14:paraId="58297605" w14:textId="77777777" w:rsidR="00B76773" w:rsidRPr="00D659CC" w:rsidRDefault="00B76773" w:rsidP="00317730">
      <w:pPr>
        <w:numPr>
          <w:ilvl w:val="0"/>
          <w:numId w:val="57"/>
        </w:numPr>
        <w:tabs>
          <w:tab w:val="clear" w:pos="454"/>
        </w:tabs>
        <w:spacing w:before="60"/>
      </w:pPr>
      <w:r w:rsidRPr="00D659CC">
        <w:t xml:space="preserve">Create a class </w:t>
      </w:r>
      <w:r w:rsidRPr="00D659CC">
        <w:rPr>
          <w:rFonts w:ascii="Consolas" w:hAnsi="Consolas"/>
          <w:b/>
          <w:bCs/>
          <w:noProof/>
          <w:kern w:val="32"/>
          <w:sz w:val="22"/>
        </w:rPr>
        <w:t>Call</w:t>
      </w:r>
      <w:r w:rsidRPr="00D659CC">
        <w:t>, which contains information about a call made via mobile phone. It should contain information about date, time of start and duration of the call.</w:t>
      </w:r>
    </w:p>
    <w:p w14:paraId="49A195A0" w14:textId="77777777" w:rsidR="00B76773" w:rsidRPr="00D659CC" w:rsidRDefault="00B76773" w:rsidP="00317730">
      <w:pPr>
        <w:numPr>
          <w:ilvl w:val="0"/>
          <w:numId w:val="57"/>
        </w:numPr>
        <w:tabs>
          <w:tab w:val="clear" w:pos="454"/>
        </w:tabs>
        <w:spacing w:before="60"/>
      </w:pPr>
      <w:r w:rsidRPr="00D659CC">
        <w:t xml:space="preserve">Add a property </w:t>
      </w:r>
      <w:r w:rsidR="009F426D" w:rsidRPr="00D659CC">
        <w:t xml:space="preserve">for keeping a </w:t>
      </w:r>
      <w:r w:rsidR="009F426D" w:rsidRPr="00751AA3">
        <w:rPr>
          <w:b/>
        </w:rPr>
        <w:t>call history</w:t>
      </w:r>
      <w:r w:rsidRPr="00D659CC">
        <w:t xml:space="preserve"> – </w:t>
      </w:r>
      <w:r w:rsidR="009F426D" w:rsidRPr="00D659CC">
        <w:rPr>
          <w:rFonts w:ascii="Consolas" w:hAnsi="Consolas"/>
          <w:b/>
          <w:bCs/>
          <w:noProof/>
          <w:kern w:val="32"/>
          <w:sz w:val="22"/>
        </w:rPr>
        <w:t>C</w:t>
      </w:r>
      <w:r w:rsidRPr="00D659CC">
        <w:rPr>
          <w:rFonts w:ascii="Consolas" w:hAnsi="Consolas"/>
          <w:b/>
          <w:bCs/>
          <w:noProof/>
          <w:kern w:val="32"/>
          <w:sz w:val="22"/>
        </w:rPr>
        <w:t>allHistory</w:t>
      </w:r>
      <w:r w:rsidRPr="00D659CC">
        <w:t>, which holds a list of call records.</w:t>
      </w:r>
    </w:p>
    <w:p w14:paraId="56F605F9" w14:textId="77777777" w:rsidR="00B76773" w:rsidRPr="00D659CC" w:rsidRDefault="00B76773" w:rsidP="00317730">
      <w:pPr>
        <w:numPr>
          <w:ilvl w:val="0"/>
          <w:numId w:val="57"/>
        </w:numPr>
        <w:tabs>
          <w:tab w:val="clear" w:pos="454"/>
        </w:tabs>
        <w:spacing w:before="60"/>
      </w:pPr>
      <w:r w:rsidRPr="00D659CC">
        <w:t xml:space="preserve">In </w:t>
      </w:r>
      <w:r w:rsidRPr="00D659CC">
        <w:rPr>
          <w:rFonts w:ascii="Consolas" w:hAnsi="Consolas"/>
          <w:b/>
          <w:bCs/>
          <w:noProof/>
          <w:kern w:val="32"/>
          <w:sz w:val="22"/>
        </w:rPr>
        <w:t>GSM</w:t>
      </w:r>
      <w:r w:rsidRPr="00D659CC">
        <w:t xml:space="preserve"> class add methods for adding and deleting calls (</w:t>
      </w:r>
      <w:r w:rsidRPr="00D659CC">
        <w:rPr>
          <w:rFonts w:ascii="Consolas" w:hAnsi="Consolas"/>
          <w:b/>
          <w:bCs/>
          <w:noProof/>
          <w:kern w:val="32"/>
          <w:sz w:val="22"/>
        </w:rPr>
        <w:t>Call</w:t>
      </w:r>
      <w:r w:rsidRPr="00D659CC">
        <w:t>) in the archive of mobile phone calls. Add method, which deletes all calls from the archive.</w:t>
      </w:r>
    </w:p>
    <w:p w14:paraId="374FFC0C" w14:textId="77777777" w:rsidR="00B76773" w:rsidRPr="00D659CC" w:rsidRDefault="00B76773" w:rsidP="00317730">
      <w:pPr>
        <w:numPr>
          <w:ilvl w:val="0"/>
          <w:numId w:val="57"/>
        </w:numPr>
        <w:tabs>
          <w:tab w:val="clear" w:pos="454"/>
        </w:tabs>
        <w:spacing w:before="60"/>
      </w:pPr>
      <w:r w:rsidRPr="00D659CC">
        <w:t xml:space="preserve">In </w:t>
      </w:r>
      <w:r w:rsidRPr="00D659CC">
        <w:rPr>
          <w:rFonts w:ascii="Consolas" w:hAnsi="Consolas"/>
          <w:b/>
          <w:bCs/>
          <w:noProof/>
          <w:kern w:val="32"/>
          <w:sz w:val="22"/>
        </w:rPr>
        <w:t>GSM</w:t>
      </w:r>
      <w:r w:rsidRPr="00D659CC">
        <w:t xml:space="preserve"> class, add a method that calculates the total amount of calls (</w:t>
      </w:r>
      <w:r w:rsidRPr="00D659CC">
        <w:rPr>
          <w:rFonts w:ascii="Consolas" w:hAnsi="Consolas"/>
          <w:b/>
          <w:bCs/>
          <w:noProof/>
          <w:kern w:val="32"/>
          <w:sz w:val="22"/>
        </w:rPr>
        <w:t>Call</w:t>
      </w:r>
      <w:r w:rsidRPr="00D659CC">
        <w:t xml:space="preserve">) from the archive of phone calls </w:t>
      </w:r>
      <w:r w:rsidRPr="00D659CC">
        <w:rPr>
          <w:noProof/>
        </w:rPr>
        <w:t>(</w:t>
      </w:r>
      <w:r w:rsidR="00751AA3">
        <w:rPr>
          <w:rFonts w:ascii="Consolas" w:hAnsi="Consolas"/>
          <w:b/>
          <w:bCs/>
          <w:noProof/>
          <w:kern w:val="32"/>
          <w:sz w:val="22"/>
        </w:rPr>
        <w:t>C</w:t>
      </w:r>
      <w:r w:rsidRPr="00D659CC">
        <w:rPr>
          <w:rFonts w:ascii="Consolas" w:hAnsi="Consolas"/>
          <w:b/>
          <w:bCs/>
          <w:noProof/>
          <w:kern w:val="32"/>
          <w:sz w:val="22"/>
        </w:rPr>
        <w:t>allHistory</w:t>
      </w:r>
      <w:r w:rsidRPr="00D659CC">
        <w:rPr>
          <w:noProof/>
        </w:rPr>
        <w:t>)</w:t>
      </w:r>
      <w:r w:rsidRPr="00D659CC">
        <w:t>, as the price of a phone call is passed as a parameter to the method.</w:t>
      </w:r>
    </w:p>
    <w:p w14:paraId="128522FE" w14:textId="77777777" w:rsidR="00B76773" w:rsidRPr="00D659CC" w:rsidRDefault="00B76773" w:rsidP="00317730">
      <w:pPr>
        <w:numPr>
          <w:ilvl w:val="0"/>
          <w:numId w:val="57"/>
        </w:numPr>
        <w:tabs>
          <w:tab w:val="clear" w:pos="454"/>
        </w:tabs>
        <w:spacing w:before="60"/>
      </w:pPr>
      <w:r w:rsidRPr="00D659CC">
        <w:t xml:space="preserve">Create a class </w:t>
      </w:r>
      <w:r w:rsidRPr="00D659CC">
        <w:rPr>
          <w:rFonts w:ascii="Consolas" w:hAnsi="Consolas"/>
          <w:b/>
          <w:bCs/>
          <w:noProof/>
          <w:kern w:val="32"/>
          <w:sz w:val="22"/>
        </w:rPr>
        <w:t>GSMCallHistoryTest</w:t>
      </w:r>
      <w:r w:rsidRPr="00D659CC">
        <w:t xml:space="preserve">, with which to test the functionality of the class </w:t>
      </w:r>
      <w:r w:rsidRPr="00D659CC">
        <w:rPr>
          <w:rFonts w:ascii="Consolas" w:hAnsi="Consolas"/>
          <w:b/>
          <w:bCs/>
          <w:noProof/>
          <w:kern w:val="32"/>
          <w:sz w:val="22"/>
        </w:rPr>
        <w:t>GSM</w:t>
      </w:r>
      <w:r w:rsidRPr="00D659CC">
        <w:t xml:space="preserve">, from task 12, as an object of type </w:t>
      </w:r>
      <w:r w:rsidRPr="00D659CC">
        <w:rPr>
          <w:rFonts w:ascii="Consolas" w:hAnsi="Consolas"/>
          <w:b/>
          <w:bCs/>
          <w:noProof/>
          <w:kern w:val="32"/>
          <w:sz w:val="22"/>
        </w:rPr>
        <w:t>GSM</w:t>
      </w:r>
      <w:r w:rsidRPr="00D659CC">
        <w:t>. Then add to it a few phone calls (</w:t>
      </w:r>
      <w:r w:rsidRPr="00D659CC">
        <w:rPr>
          <w:rFonts w:ascii="Consolas" w:hAnsi="Consolas"/>
          <w:b/>
          <w:bCs/>
          <w:noProof/>
          <w:kern w:val="32"/>
          <w:sz w:val="22"/>
        </w:rPr>
        <w:t>Call</w:t>
      </w:r>
      <w:r w:rsidRPr="00D659CC">
        <w:t>). Display information about each phone call. Assuming that the price per minute is 0.37, calculate and display the total cost of all calls. Remove the longest conversation from archive with phone calls and calculate the total price for all calls again. Finally, clear the archive.</w:t>
      </w:r>
    </w:p>
    <w:p w14:paraId="189C1A74" w14:textId="77777777" w:rsidR="00E559E3" w:rsidRPr="00D659CC" w:rsidRDefault="00B76773" w:rsidP="00317730">
      <w:pPr>
        <w:numPr>
          <w:ilvl w:val="0"/>
          <w:numId w:val="57"/>
        </w:numPr>
        <w:tabs>
          <w:tab w:val="clear" w:pos="454"/>
        </w:tabs>
        <w:spacing w:before="60"/>
      </w:pPr>
      <w:r w:rsidRPr="00D659CC">
        <w:t xml:space="preserve">There is a </w:t>
      </w:r>
      <w:r w:rsidRPr="00D659CC">
        <w:rPr>
          <w:b/>
        </w:rPr>
        <w:t>book library</w:t>
      </w:r>
      <w:r w:rsidRPr="00D659CC">
        <w:t xml:space="preserve">. Define classes respectively for a </w:t>
      </w:r>
      <w:r w:rsidRPr="00D659CC">
        <w:rPr>
          <w:b/>
        </w:rPr>
        <w:t>book</w:t>
      </w:r>
      <w:r w:rsidRPr="00D659CC">
        <w:t xml:space="preserve"> and a </w:t>
      </w:r>
      <w:r w:rsidRPr="00D659CC">
        <w:rPr>
          <w:b/>
        </w:rPr>
        <w:t>library</w:t>
      </w:r>
      <w:r w:rsidRPr="00D659CC">
        <w:t xml:space="preserve">. The library must contain a name and a list of books. The books must contain the title, author, publisher, release date and ISBN-number. In the </w:t>
      </w:r>
      <w:r w:rsidR="005A4331" w:rsidRPr="00D659CC">
        <w:t>class, which</w:t>
      </w:r>
      <w:r w:rsidRPr="00D659CC">
        <w:t xml:space="preserve"> describes the library, create methods to add a book to the library, to search for a book by a predefined author, to display information about a book and to delete a book from the library</w:t>
      </w:r>
      <w:r w:rsidR="00E559E3" w:rsidRPr="00D659CC">
        <w:t>.</w:t>
      </w:r>
    </w:p>
    <w:p w14:paraId="37AFA61D" w14:textId="77777777" w:rsidR="00B76773" w:rsidRPr="00D659CC" w:rsidRDefault="00B76773" w:rsidP="00317730">
      <w:pPr>
        <w:numPr>
          <w:ilvl w:val="0"/>
          <w:numId w:val="57"/>
        </w:numPr>
        <w:tabs>
          <w:tab w:val="clear" w:pos="454"/>
        </w:tabs>
        <w:spacing w:before="60"/>
      </w:pPr>
      <w:r w:rsidRPr="00D659CC">
        <w:t xml:space="preserve">Write a </w:t>
      </w:r>
      <w:r w:rsidRPr="00751AA3">
        <w:rPr>
          <w:b/>
        </w:rPr>
        <w:t>test class</w:t>
      </w:r>
      <w:r w:rsidRPr="00D659CC">
        <w:t>, which creates an object of type library, adds several books to it and displays information about each of them. Implement a test functionality, which finds all books authored by Stephen King and deletes them. Finally, display information for each of the remaining books.</w:t>
      </w:r>
    </w:p>
    <w:p w14:paraId="6884756F" w14:textId="77777777" w:rsidR="00B76773" w:rsidRPr="00D659CC" w:rsidRDefault="00B76773" w:rsidP="00317730">
      <w:pPr>
        <w:numPr>
          <w:ilvl w:val="0"/>
          <w:numId w:val="57"/>
        </w:numPr>
        <w:tabs>
          <w:tab w:val="clear" w:pos="454"/>
        </w:tabs>
        <w:spacing w:before="60"/>
      </w:pPr>
      <w:r w:rsidRPr="00D659CC">
        <w:t xml:space="preserve">We have a </w:t>
      </w:r>
      <w:r w:rsidRPr="00D659CC">
        <w:rPr>
          <w:b/>
        </w:rPr>
        <w:t>school</w:t>
      </w:r>
      <w:r w:rsidRPr="00D659CC">
        <w:t xml:space="preserve">. In school we have </w:t>
      </w:r>
      <w:r w:rsidRPr="00D659CC">
        <w:rPr>
          <w:b/>
        </w:rPr>
        <w:t>classes</w:t>
      </w:r>
      <w:r w:rsidRPr="00D659CC">
        <w:t xml:space="preserve"> and </w:t>
      </w:r>
      <w:r w:rsidRPr="00D659CC">
        <w:rPr>
          <w:b/>
        </w:rPr>
        <w:t>students</w:t>
      </w:r>
      <w:r w:rsidRPr="00D659CC">
        <w:t xml:space="preserve">. Each class has a number of </w:t>
      </w:r>
      <w:r w:rsidRPr="00D659CC">
        <w:rPr>
          <w:b/>
        </w:rPr>
        <w:t>teachers</w:t>
      </w:r>
      <w:r w:rsidRPr="00D659CC">
        <w:t xml:space="preserve">. Each teacher has a variety of disciplines taught. Students have a name and a unique number in the class. Classes have a unique text identifier. Disciplines have a name, number of lessons and number of exercises. The task is to shape a school with C# classes. You have to define classes with their fields, properties, methods and constructors. Also </w:t>
      </w:r>
      <w:r w:rsidRPr="00751AA3">
        <w:rPr>
          <w:b/>
        </w:rPr>
        <w:t>define a test class</w:t>
      </w:r>
      <w:r w:rsidRPr="00D659CC">
        <w:t>, which demonstrates, that the other classes work correctly.</w:t>
      </w:r>
    </w:p>
    <w:p w14:paraId="3C9A076E" w14:textId="77777777" w:rsidR="00B76773" w:rsidRPr="00D659CC" w:rsidRDefault="00B76773" w:rsidP="00317730">
      <w:pPr>
        <w:numPr>
          <w:ilvl w:val="0"/>
          <w:numId w:val="57"/>
        </w:numPr>
        <w:tabs>
          <w:tab w:val="clear" w:pos="454"/>
        </w:tabs>
        <w:spacing w:before="60"/>
      </w:pPr>
      <w:r w:rsidRPr="00D659CC">
        <w:rPr>
          <w:bCs/>
        </w:rPr>
        <w:t xml:space="preserve">Write a </w:t>
      </w:r>
      <w:r w:rsidRPr="00751AA3">
        <w:rPr>
          <w:b/>
          <w:bCs/>
        </w:rPr>
        <w:t>generic class</w:t>
      </w:r>
      <w:r w:rsidRPr="00D659CC">
        <w:rPr>
          <w:bCs/>
        </w:rPr>
        <w:t xml:space="preserve"> </w:t>
      </w:r>
      <w:r w:rsidRPr="00D659CC">
        <w:rPr>
          <w:rFonts w:ascii="Consolas" w:eastAsia="SimSun" w:hAnsi="Consolas"/>
          <w:b/>
          <w:bCs/>
          <w:noProof/>
          <w:kern w:val="32"/>
          <w:sz w:val="22"/>
        </w:rPr>
        <w:t>GenericList&lt;T&gt;</w:t>
      </w:r>
      <w:r w:rsidRPr="00D659CC">
        <w:rPr>
          <w:bCs/>
        </w:rPr>
        <w:t xml:space="preserve">, which holds a list of elements of type </w:t>
      </w:r>
      <w:r w:rsidRPr="00D659CC">
        <w:rPr>
          <w:rFonts w:ascii="Consolas" w:hAnsi="Consolas"/>
          <w:b/>
          <w:bCs/>
          <w:noProof/>
          <w:kern w:val="32"/>
          <w:sz w:val="22"/>
        </w:rPr>
        <w:t>T</w:t>
      </w:r>
      <w:r w:rsidRPr="00D659CC">
        <w:rPr>
          <w:bCs/>
        </w:rPr>
        <w:t xml:space="preserve">. Store the list of elements into an array with a limited capacity that is passed as a parameter of the constructor of the class. Add methods to add an item, to access an item by index, to remove an item by index, to insert an item at given position, to clear the list, to search for an item by value and to override the method </w:t>
      </w:r>
      <w:r w:rsidRPr="00D659CC">
        <w:rPr>
          <w:rFonts w:ascii="Consolas" w:hAnsi="Consolas"/>
          <w:b/>
          <w:bCs/>
          <w:noProof/>
          <w:kern w:val="32"/>
          <w:sz w:val="22"/>
        </w:rPr>
        <w:t>ToString()</w:t>
      </w:r>
      <w:r w:rsidRPr="00D659CC">
        <w:rPr>
          <w:bCs/>
        </w:rPr>
        <w:t>.</w:t>
      </w:r>
    </w:p>
    <w:p w14:paraId="7C1BD435" w14:textId="77777777" w:rsidR="00B76773" w:rsidRPr="00D659CC" w:rsidRDefault="00B76773" w:rsidP="00317730">
      <w:pPr>
        <w:numPr>
          <w:ilvl w:val="0"/>
          <w:numId w:val="57"/>
        </w:numPr>
        <w:tabs>
          <w:tab w:val="clear" w:pos="454"/>
        </w:tabs>
        <w:spacing w:before="60"/>
      </w:pPr>
      <w:r w:rsidRPr="00D659CC">
        <w:t xml:space="preserve">Implement </w:t>
      </w:r>
      <w:r w:rsidRPr="00751AA3">
        <w:rPr>
          <w:b/>
        </w:rPr>
        <w:t>auto</w:t>
      </w:r>
      <w:r w:rsidR="009F426D" w:rsidRPr="00751AA3">
        <w:rPr>
          <w:b/>
        </w:rPr>
        <w:t>-</w:t>
      </w:r>
      <w:r w:rsidRPr="00751AA3">
        <w:rPr>
          <w:b/>
        </w:rPr>
        <w:t>resiz</w:t>
      </w:r>
      <w:r w:rsidR="009F426D" w:rsidRPr="00751AA3">
        <w:rPr>
          <w:b/>
        </w:rPr>
        <w:t>ing</w:t>
      </w:r>
      <w:r w:rsidRPr="00751AA3">
        <w:rPr>
          <w:b/>
        </w:rPr>
        <w:t xml:space="preserve"> functionality</w:t>
      </w:r>
      <w:r w:rsidRPr="00D659CC">
        <w:t xml:space="preserve"> of the array from the previous task, when by adding an element, it reaches the capacity of the array.</w:t>
      </w:r>
    </w:p>
    <w:p w14:paraId="52A8FFDF" w14:textId="77777777" w:rsidR="00E559E3" w:rsidRPr="00D659CC" w:rsidRDefault="00B76773" w:rsidP="00317730">
      <w:pPr>
        <w:numPr>
          <w:ilvl w:val="0"/>
          <w:numId w:val="57"/>
        </w:numPr>
        <w:tabs>
          <w:tab w:val="clear" w:pos="454"/>
        </w:tabs>
        <w:spacing w:before="60"/>
      </w:pPr>
      <w:r w:rsidRPr="00D659CC">
        <w:t xml:space="preserve">Define a class </w:t>
      </w:r>
      <w:r w:rsidRPr="00D659CC">
        <w:rPr>
          <w:rFonts w:ascii="Consolas" w:hAnsi="Consolas"/>
          <w:b/>
          <w:bCs/>
          <w:noProof/>
          <w:kern w:val="32"/>
          <w:sz w:val="22"/>
        </w:rPr>
        <w:t>Fraction</w:t>
      </w:r>
      <w:r w:rsidRPr="00D659CC">
        <w:t xml:space="preserve">, which contains information about the </w:t>
      </w:r>
      <w:r w:rsidRPr="00751AA3">
        <w:rPr>
          <w:b/>
        </w:rPr>
        <w:t>rational fraction</w:t>
      </w:r>
      <w:r w:rsidRPr="00D659CC">
        <w:t xml:space="preserve"> (e</w:t>
      </w:r>
      <w:r w:rsidR="00751AA3">
        <w:t>.</w:t>
      </w:r>
      <w:r w:rsidRPr="00D659CC">
        <w:t>g</w:t>
      </w:r>
      <w:r w:rsidR="00751AA3">
        <w:t xml:space="preserve">. </w:t>
      </w:r>
      <w:r w:rsidRPr="00D659CC">
        <w:t>¼</w:t>
      </w:r>
      <w:r w:rsidR="00751AA3">
        <w:t xml:space="preserve"> or</w:t>
      </w:r>
      <w:r w:rsidRPr="00D659CC">
        <w:t xml:space="preserve"> ½). Define a static method </w:t>
      </w:r>
      <w:r w:rsidRPr="00D659CC">
        <w:rPr>
          <w:rFonts w:ascii="Consolas" w:hAnsi="Consolas"/>
          <w:b/>
          <w:bCs/>
          <w:noProof/>
          <w:kern w:val="32"/>
          <w:sz w:val="22"/>
        </w:rPr>
        <w:t>Parse()</w:t>
      </w:r>
      <w:r w:rsidRPr="00D659CC">
        <w:t xml:space="preserve"> to create a fraction from a sting (for example </w:t>
      </w:r>
      <w:r w:rsidRPr="00751AA3">
        <w:rPr>
          <w:b/>
        </w:rPr>
        <w:t>-3/4</w:t>
      </w:r>
      <w:r w:rsidRPr="00D659CC">
        <w:t xml:space="preserve">). Define the appropriate properties and constructors of the class. Also write property of type </w:t>
      </w:r>
      <w:r w:rsidRPr="00D659CC">
        <w:rPr>
          <w:rFonts w:ascii="Consolas" w:hAnsi="Consolas"/>
          <w:b/>
          <w:bCs/>
          <w:noProof/>
          <w:kern w:val="32"/>
          <w:sz w:val="22"/>
        </w:rPr>
        <w:t>Decimal</w:t>
      </w:r>
      <w:r w:rsidRPr="00D659CC">
        <w:t xml:space="preserve"> to return the decimal value of the fraction (e.g. 0.25)</w:t>
      </w:r>
      <w:r w:rsidR="00E559E3" w:rsidRPr="00D659CC">
        <w:t>.</w:t>
      </w:r>
    </w:p>
    <w:p w14:paraId="386CE95A" w14:textId="77777777" w:rsidR="00B76773" w:rsidRPr="00D659CC" w:rsidRDefault="00B76773" w:rsidP="00317730">
      <w:pPr>
        <w:numPr>
          <w:ilvl w:val="0"/>
          <w:numId w:val="57"/>
        </w:numPr>
        <w:tabs>
          <w:tab w:val="clear" w:pos="454"/>
        </w:tabs>
        <w:spacing w:before="60"/>
      </w:pPr>
      <w:r w:rsidRPr="00D659CC">
        <w:rPr>
          <w:bCs/>
        </w:rPr>
        <w:t xml:space="preserve">Write a class </w:t>
      </w:r>
      <w:r w:rsidRPr="00D659CC">
        <w:rPr>
          <w:rFonts w:ascii="Consolas" w:eastAsia="SimSun" w:hAnsi="Consolas"/>
          <w:b/>
          <w:bCs/>
          <w:noProof/>
          <w:kern w:val="32"/>
          <w:sz w:val="22"/>
        </w:rPr>
        <w:t>FractionTest</w:t>
      </w:r>
      <w:r w:rsidRPr="00D659CC">
        <w:rPr>
          <w:bCs/>
        </w:rPr>
        <w:t xml:space="preserve">, which tests the functionality of the class </w:t>
      </w:r>
      <w:r w:rsidRPr="00D659CC">
        <w:rPr>
          <w:rFonts w:ascii="Consolas" w:eastAsia="SimSun" w:hAnsi="Consolas"/>
          <w:b/>
          <w:bCs/>
          <w:noProof/>
          <w:kern w:val="32"/>
          <w:sz w:val="22"/>
        </w:rPr>
        <w:t>Fraction</w:t>
      </w:r>
      <w:r w:rsidRPr="00D659CC">
        <w:rPr>
          <w:bCs/>
        </w:rPr>
        <w:t xml:space="preserve"> from previous task. Pay close attention on testing the function Parse with different input data.</w:t>
      </w:r>
    </w:p>
    <w:p w14:paraId="4540E548" w14:textId="77777777" w:rsidR="00B76773" w:rsidRPr="00D659CC" w:rsidRDefault="00B76773" w:rsidP="00317730">
      <w:pPr>
        <w:numPr>
          <w:ilvl w:val="0"/>
          <w:numId w:val="57"/>
        </w:numPr>
        <w:tabs>
          <w:tab w:val="clear" w:pos="454"/>
        </w:tabs>
        <w:spacing w:before="60"/>
      </w:pPr>
      <w:r w:rsidRPr="00D659CC">
        <w:rPr>
          <w:bCs/>
        </w:rPr>
        <w:t xml:space="preserve">Write a function to </w:t>
      </w:r>
      <w:r w:rsidRPr="00751AA3">
        <w:rPr>
          <w:b/>
          <w:bCs/>
        </w:rPr>
        <w:t>cancel a fraction</w:t>
      </w:r>
      <w:r w:rsidRPr="00D659CC">
        <w:rPr>
          <w:bCs/>
        </w:rPr>
        <w:t xml:space="preserve"> (e.g. if numerator and denominator are respectively 10 and 15, fraction to be cancelled to 2/3).</w:t>
      </w:r>
    </w:p>
    <w:p w14:paraId="65A8CED9" w14:textId="77777777" w:rsidR="00B76773" w:rsidRPr="00D659CC" w:rsidRDefault="00B76773" w:rsidP="00732360">
      <w:pPr>
        <w:pStyle w:val="Heading2"/>
      </w:pPr>
      <w:bookmarkStart w:id="322" w:name="_Toc418709466"/>
      <w:r w:rsidRPr="00D659CC">
        <w:lastRenderedPageBreak/>
        <w:t xml:space="preserve">Solutions and </w:t>
      </w:r>
      <w:r w:rsidR="00D776CA" w:rsidRPr="00D659CC">
        <w:t>Guidelines</w:t>
      </w:r>
      <w:bookmarkEnd w:id="322"/>
    </w:p>
    <w:p w14:paraId="181456EB" w14:textId="77777777" w:rsidR="00B76773" w:rsidRPr="00D659CC" w:rsidRDefault="00B76773" w:rsidP="00317730">
      <w:pPr>
        <w:numPr>
          <w:ilvl w:val="0"/>
          <w:numId w:val="58"/>
        </w:numPr>
        <w:tabs>
          <w:tab w:val="clear" w:pos="454"/>
        </w:tabs>
        <w:spacing w:before="60"/>
      </w:pPr>
      <w:r w:rsidRPr="00D659CC">
        <w:t xml:space="preserve">Use </w:t>
      </w:r>
      <w:r w:rsidRPr="00D659CC">
        <w:rPr>
          <w:rFonts w:ascii="Consolas" w:hAnsi="Consolas"/>
          <w:b/>
          <w:bCs/>
          <w:noProof/>
          <w:kern w:val="32"/>
          <w:sz w:val="22"/>
        </w:rPr>
        <w:t>enum</w:t>
      </w:r>
      <w:r w:rsidRPr="00D659CC">
        <w:t xml:space="preserve"> for subjects and universities.</w:t>
      </w:r>
    </w:p>
    <w:p w14:paraId="5F57210D" w14:textId="77777777" w:rsidR="00B76773" w:rsidRPr="00D659CC" w:rsidRDefault="00B76773" w:rsidP="00317730">
      <w:pPr>
        <w:numPr>
          <w:ilvl w:val="0"/>
          <w:numId w:val="58"/>
        </w:numPr>
        <w:tabs>
          <w:tab w:val="clear" w:pos="454"/>
        </w:tabs>
        <w:spacing w:before="60"/>
      </w:pPr>
      <w:r w:rsidRPr="00D659CC">
        <w:t xml:space="preserve">To avoid repetition of source code call </w:t>
      </w:r>
      <w:r w:rsidRPr="00751AA3">
        <w:rPr>
          <w:b/>
        </w:rPr>
        <w:t>constructors</w:t>
      </w:r>
      <w:r w:rsidRPr="00D659CC">
        <w:t xml:space="preserve"> from each other with keyword </w:t>
      </w:r>
      <w:r w:rsidRPr="00D659CC">
        <w:rPr>
          <w:rFonts w:ascii="Consolas" w:hAnsi="Consolas"/>
          <w:b/>
          <w:bCs/>
          <w:noProof/>
          <w:kern w:val="32"/>
          <w:sz w:val="22"/>
        </w:rPr>
        <w:t>this(&lt;parameters&gt;)</w:t>
      </w:r>
      <w:r w:rsidRPr="00D659CC">
        <w:t>.</w:t>
      </w:r>
    </w:p>
    <w:p w14:paraId="2C9BEBF5" w14:textId="464C35DA" w:rsidR="00B76773" w:rsidRPr="00D659CC" w:rsidRDefault="00B76773" w:rsidP="00317730">
      <w:pPr>
        <w:numPr>
          <w:ilvl w:val="0"/>
          <w:numId w:val="58"/>
        </w:numPr>
        <w:tabs>
          <w:tab w:val="clear" w:pos="454"/>
        </w:tabs>
        <w:spacing w:before="60"/>
      </w:pPr>
      <w:r w:rsidRPr="00D659CC">
        <w:t xml:space="preserve">Use the </w:t>
      </w:r>
      <w:r w:rsidR="00D92B38">
        <w:t xml:space="preserve">class </w:t>
      </w:r>
      <w:r w:rsidRPr="00D659CC">
        <w:t xml:space="preserve">constructor </w:t>
      </w:r>
      <w:r w:rsidR="00C374C0">
        <w:t xml:space="preserve">to increase </w:t>
      </w:r>
      <w:r w:rsidRPr="00D659CC">
        <w:t xml:space="preserve">the number of objects of class </w:t>
      </w:r>
      <w:r w:rsidRPr="00D659CC">
        <w:rPr>
          <w:rFonts w:ascii="Consolas" w:hAnsi="Consolas"/>
          <w:b/>
          <w:bCs/>
          <w:noProof/>
          <w:kern w:val="32"/>
          <w:sz w:val="22"/>
        </w:rPr>
        <w:t>Student</w:t>
      </w:r>
      <w:r w:rsidRPr="00D659CC">
        <w:t>.</w:t>
      </w:r>
    </w:p>
    <w:p w14:paraId="74B7CF9F" w14:textId="77777777" w:rsidR="00B76773" w:rsidRPr="00D659CC" w:rsidRDefault="00B76773" w:rsidP="00317730">
      <w:pPr>
        <w:numPr>
          <w:ilvl w:val="0"/>
          <w:numId w:val="58"/>
        </w:numPr>
        <w:tabs>
          <w:tab w:val="clear" w:pos="454"/>
        </w:tabs>
        <w:spacing w:before="60"/>
      </w:pPr>
      <w:r w:rsidRPr="00D659CC">
        <w:t xml:space="preserve">Display on the console in all fields of the class </w:t>
      </w:r>
      <w:r w:rsidRPr="00D659CC">
        <w:rPr>
          <w:rFonts w:ascii="Consolas" w:hAnsi="Consolas"/>
          <w:b/>
          <w:bCs/>
          <w:noProof/>
          <w:kern w:val="32"/>
          <w:sz w:val="22"/>
        </w:rPr>
        <w:t>Student</w:t>
      </w:r>
      <w:r w:rsidRPr="00D659CC">
        <w:t>, followed by a blank line.</w:t>
      </w:r>
    </w:p>
    <w:p w14:paraId="4AA4FAC0" w14:textId="77777777" w:rsidR="00B76773" w:rsidRPr="00D659CC" w:rsidRDefault="00B76773" w:rsidP="00317730">
      <w:pPr>
        <w:numPr>
          <w:ilvl w:val="0"/>
          <w:numId w:val="58"/>
        </w:numPr>
        <w:tabs>
          <w:tab w:val="clear" w:pos="454"/>
        </w:tabs>
        <w:spacing w:before="60"/>
      </w:pPr>
      <w:r w:rsidRPr="00D659CC">
        <w:t xml:space="preserve">Define as </w:t>
      </w:r>
      <w:r w:rsidRPr="00D659CC">
        <w:rPr>
          <w:rFonts w:ascii="Consolas" w:hAnsi="Consolas"/>
          <w:b/>
          <w:bCs/>
          <w:noProof/>
          <w:kern w:val="32"/>
          <w:sz w:val="22"/>
        </w:rPr>
        <w:t>private</w:t>
      </w:r>
      <w:r w:rsidRPr="00D659CC">
        <w:t xml:space="preserve"> all members of the class </w:t>
      </w:r>
      <w:r w:rsidRPr="00D659CC">
        <w:rPr>
          <w:rFonts w:ascii="Consolas" w:hAnsi="Consolas"/>
          <w:b/>
          <w:bCs/>
          <w:noProof/>
          <w:kern w:val="32"/>
          <w:sz w:val="22"/>
        </w:rPr>
        <w:t>Student</w:t>
      </w:r>
      <w:r w:rsidRPr="00D659CC">
        <w:t xml:space="preserve"> and then using Visual Studio (Refactor -&gt; Encapsulate Field) define automatically the public </w:t>
      </w:r>
      <w:r w:rsidRPr="00D659CC">
        <w:rPr>
          <w:rFonts w:ascii="Consolas" w:hAnsi="Consolas"/>
          <w:b/>
          <w:bCs/>
          <w:noProof/>
          <w:kern w:val="32"/>
          <w:sz w:val="22"/>
        </w:rPr>
        <w:t>get</w:t>
      </w:r>
      <w:r w:rsidRPr="00D659CC">
        <w:t xml:space="preserve"> / </w:t>
      </w:r>
      <w:r w:rsidRPr="00D659CC">
        <w:rPr>
          <w:rFonts w:ascii="Consolas" w:hAnsi="Consolas"/>
          <w:b/>
          <w:bCs/>
          <w:noProof/>
          <w:kern w:val="32"/>
          <w:sz w:val="22"/>
        </w:rPr>
        <w:t>set</w:t>
      </w:r>
      <w:r w:rsidRPr="00D659CC">
        <w:t xml:space="preserve"> methods to access these fields.</w:t>
      </w:r>
    </w:p>
    <w:p w14:paraId="3634787C" w14:textId="77777777" w:rsidR="00B76773" w:rsidRPr="00D659CC" w:rsidRDefault="00B76773" w:rsidP="00317730">
      <w:pPr>
        <w:numPr>
          <w:ilvl w:val="0"/>
          <w:numId w:val="58"/>
        </w:numPr>
        <w:tabs>
          <w:tab w:val="clear" w:pos="454"/>
        </w:tabs>
        <w:spacing w:before="60"/>
      </w:pPr>
      <w:r w:rsidRPr="00751AA3">
        <w:rPr>
          <w:b/>
        </w:rPr>
        <w:t>Create a few students</w:t>
      </w:r>
      <w:r w:rsidRPr="00D659CC">
        <w:t xml:space="preserve"> and display the whole information for each one of them.</w:t>
      </w:r>
    </w:p>
    <w:p w14:paraId="15FEF3A2" w14:textId="77777777" w:rsidR="00B76773" w:rsidRPr="00D659CC" w:rsidRDefault="00B76773" w:rsidP="00317730">
      <w:pPr>
        <w:numPr>
          <w:ilvl w:val="0"/>
          <w:numId w:val="58"/>
        </w:numPr>
        <w:tabs>
          <w:tab w:val="clear" w:pos="454"/>
        </w:tabs>
        <w:spacing w:before="60"/>
      </w:pPr>
      <w:r w:rsidRPr="00D659CC">
        <w:t xml:space="preserve">You can use the </w:t>
      </w:r>
      <w:r w:rsidRPr="00751AA3">
        <w:rPr>
          <w:b/>
        </w:rPr>
        <w:t>static constructor</w:t>
      </w:r>
      <w:r w:rsidRPr="00D659CC">
        <w:t xml:space="preserve"> to create instances in the first access to the class.</w:t>
      </w:r>
    </w:p>
    <w:p w14:paraId="70D5455F" w14:textId="77777777" w:rsidR="00B76773" w:rsidRPr="00D659CC" w:rsidRDefault="00B76773" w:rsidP="00317730">
      <w:pPr>
        <w:numPr>
          <w:ilvl w:val="0"/>
          <w:numId w:val="58"/>
        </w:numPr>
        <w:tabs>
          <w:tab w:val="clear" w:pos="454"/>
        </w:tabs>
        <w:spacing w:before="60"/>
      </w:pPr>
      <w:r w:rsidRPr="00D659CC">
        <w:t xml:space="preserve">Declare three separate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Battery</w:t>
      </w:r>
      <w:r w:rsidRPr="00D659CC">
        <w:t xml:space="preserve"> and </w:t>
      </w:r>
      <w:r w:rsidRPr="00D659CC">
        <w:rPr>
          <w:rFonts w:ascii="Consolas" w:hAnsi="Consolas"/>
          <w:b/>
          <w:bCs/>
          <w:noProof/>
          <w:kern w:val="32"/>
          <w:sz w:val="22"/>
        </w:rPr>
        <w:t>Display</w:t>
      </w:r>
      <w:r w:rsidRPr="00D659CC">
        <w:t>.</w:t>
      </w:r>
    </w:p>
    <w:p w14:paraId="40D33E34" w14:textId="77777777" w:rsidR="00B76773" w:rsidRPr="00D659CC" w:rsidRDefault="00B76773" w:rsidP="00317730">
      <w:pPr>
        <w:numPr>
          <w:ilvl w:val="0"/>
          <w:numId w:val="58"/>
        </w:numPr>
        <w:tabs>
          <w:tab w:val="clear" w:pos="454"/>
        </w:tabs>
        <w:spacing w:before="60"/>
      </w:pPr>
      <w:r w:rsidRPr="00D659CC">
        <w:t xml:space="preserve">Define the described constructors and </w:t>
      </w:r>
      <w:r w:rsidRPr="00751AA3">
        <w:rPr>
          <w:b/>
        </w:rPr>
        <w:t>create a test program</w:t>
      </w:r>
      <w:r w:rsidRPr="00D659CC">
        <w:t xml:space="preserve"> to check if classes are working properly.</w:t>
      </w:r>
    </w:p>
    <w:p w14:paraId="030631ED" w14:textId="77777777" w:rsidR="00B76773" w:rsidRPr="00D659CC" w:rsidRDefault="00B76773" w:rsidP="00317730">
      <w:pPr>
        <w:numPr>
          <w:ilvl w:val="0"/>
          <w:numId w:val="58"/>
        </w:numPr>
        <w:tabs>
          <w:tab w:val="clear" w:pos="454"/>
        </w:tabs>
        <w:spacing w:before="60"/>
      </w:pPr>
      <w:r w:rsidRPr="00D659CC">
        <w:t xml:space="preserve">Define a </w:t>
      </w:r>
      <w:r w:rsidRPr="00D659CC">
        <w:rPr>
          <w:rFonts w:ascii="Consolas" w:hAnsi="Consolas"/>
          <w:b/>
          <w:bCs/>
          <w:noProof/>
          <w:kern w:val="32"/>
          <w:sz w:val="22"/>
        </w:rPr>
        <w:t>private</w:t>
      </w:r>
      <w:r w:rsidRPr="00D659CC">
        <w:t xml:space="preserve"> field and initialize it at the time of its declaration.</w:t>
      </w:r>
    </w:p>
    <w:p w14:paraId="1FB60D31" w14:textId="77777777" w:rsidR="00B76773" w:rsidRPr="00D659CC" w:rsidRDefault="00B76773" w:rsidP="00317730">
      <w:pPr>
        <w:numPr>
          <w:ilvl w:val="0"/>
          <w:numId w:val="58"/>
        </w:numPr>
        <w:tabs>
          <w:tab w:val="clear" w:pos="454"/>
        </w:tabs>
        <w:spacing w:before="60"/>
      </w:pPr>
      <w:r w:rsidRPr="00D659CC">
        <w:t xml:space="preserve">Use </w:t>
      </w:r>
      <w:r w:rsidRPr="00D659CC">
        <w:rPr>
          <w:rFonts w:ascii="Consolas" w:hAnsi="Consolas"/>
          <w:b/>
          <w:bCs/>
          <w:noProof/>
          <w:kern w:val="32"/>
          <w:sz w:val="22"/>
        </w:rPr>
        <w:t>enum</w:t>
      </w:r>
      <w:r w:rsidRPr="00D659CC">
        <w:t xml:space="preserve"> for the </w:t>
      </w:r>
      <w:r w:rsidRPr="00751AA3">
        <w:rPr>
          <w:b/>
        </w:rPr>
        <w:t>type of battery</w:t>
      </w:r>
      <w:r w:rsidRPr="00D659CC">
        <w:t>. Search in Internet for other types of batteries for phones, except these in the requirements and add them as value of the enumeration.</w:t>
      </w:r>
    </w:p>
    <w:p w14:paraId="2624DE35" w14:textId="77777777" w:rsidR="00B76773" w:rsidRPr="00D659CC" w:rsidRDefault="00B76773" w:rsidP="00317730">
      <w:pPr>
        <w:numPr>
          <w:ilvl w:val="0"/>
          <w:numId w:val="58"/>
        </w:numPr>
        <w:tabs>
          <w:tab w:val="clear" w:pos="454"/>
        </w:tabs>
        <w:spacing w:before="60"/>
      </w:pPr>
      <w:r w:rsidRPr="00D659CC">
        <w:t xml:space="preserve">Override the method </w:t>
      </w:r>
      <w:r w:rsidRPr="00D659CC">
        <w:rPr>
          <w:rFonts w:ascii="Consolas" w:hAnsi="Consolas"/>
          <w:b/>
          <w:bCs/>
          <w:noProof/>
          <w:kern w:val="32"/>
          <w:sz w:val="22"/>
        </w:rPr>
        <w:t>ToString()</w:t>
      </w:r>
      <w:r w:rsidRPr="00D659CC">
        <w:t>.</w:t>
      </w:r>
    </w:p>
    <w:p w14:paraId="6F6D53B8" w14:textId="77777777" w:rsidR="00E559E3" w:rsidRPr="00D659CC" w:rsidRDefault="00B76773" w:rsidP="00317730">
      <w:pPr>
        <w:numPr>
          <w:ilvl w:val="0"/>
          <w:numId w:val="58"/>
        </w:numPr>
        <w:tabs>
          <w:tab w:val="clear" w:pos="454"/>
        </w:tabs>
        <w:spacing w:before="60"/>
      </w:pPr>
      <w:r w:rsidRPr="00D659CC">
        <w:t xml:space="preserve">In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Battery</w:t>
      </w:r>
      <w:r w:rsidRPr="00D659CC">
        <w:t xml:space="preserve"> and </w:t>
      </w:r>
      <w:r w:rsidRPr="00D659CC">
        <w:rPr>
          <w:rFonts w:ascii="Consolas" w:hAnsi="Consolas"/>
          <w:b/>
          <w:bCs/>
          <w:noProof/>
          <w:kern w:val="32"/>
          <w:sz w:val="22"/>
        </w:rPr>
        <w:t>Display</w:t>
      </w:r>
      <w:r w:rsidRPr="00D659CC">
        <w:t xml:space="preserve"> define suitable </w:t>
      </w:r>
      <w:r w:rsidRPr="00D659CC">
        <w:rPr>
          <w:rFonts w:ascii="Consolas" w:hAnsi="Consolas"/>
          <w:b/>
          <w:bCs/>
          <w:noProof/>
          <w:kern w:val="32"/>
          <w:sz w:val="22"/>
        </w:rPr>
        <w:t>private</w:t>
      </w:r>
      <w:r w:rsidRPr="00D659CC">
        <w:t xml:space="preserve"> fields and generate </w:t>
      </w:r>
      <w:r w:rsidRPr="00D659CC">
        <w:rPr>
          <w:rFonts w:ascii="Consolas" w:hAnsi="Consolas"/>
          <w:b/>
          <w:bCs/>
          <w:noProof/>
          <w:kern w:val="32"/>
          <w:sz w:val="22"/>
        </w:rPr>
        <w:t>get</w:t>
      </w:r>
      <w:r w:rsidRPr="00D659CC">
        <w:t xml:space="preserve"> / </w:t>
      </w:r>
      <w:r w:rsidRPr="00D659CC">
        <w:rPr>
          <w:rFonts w:ascii="Consolas" w:hAnsi="Consolas"/>
          <w:b/>
          <w:bCs/>
          <w:noProof/>
          <w:kern w:val="32"/>
          <w:sz w:val="22"/>
        </w:rPr>
        <w:t>set</w:t>
      </w:r>
      <w:r w:rsidRPr="00D659CC">
        <w:t>. You can use automatic generation in Visual Studio</w:t>
      </w:r>
      <w:r w:rsidR="00E559E3" w:rsidRPr="00D659CC">
        <w:t>.</w:t>
      </w:r>
    </w:p>
    <w:p w14:paraId="5031AA16" w14:textId="77777777" w:rsidR="00B76773" w:rsidRPr="00D659CC" w:rsidRDefault="00B76773" w:rsidP="00317730">
      <w:pPr>
        <w:numPr>
          <w:ilvl w:val="0"/>
          <w:numId w:val="58"/>
        </w:numPr>
        <w:tabs>
          <w:tab w:val="clear" w:pos="454"/>
        </w:tabs>
        <w:spacing w:before="60"/>
      </w:pPr>
      <w:r w:rsidRPr="00D659CC">
        <w:t xml:space="preserve">Add a method </w:t>
      </w:r>
      <w:r w:rsidR="00B34186">
        <w:rPr>
          <w:rFonts w:ascii="Consolas" w:hAnsi="Consolas"/>
          <w:b/>
          <w:bCs/>
          <w:noProof/>
          <w:kern w:val="32"/>
          <w:sz w:val="22"/>
        </w:rPr>
        <w:t>P</w:t>
      </w:r>
      <w:r w:rsidRPr="00D659CC">
        <w:rPr>
          <w:rFonts w:ascii="Consolas" w:hAnsi="Consolas"/>
          <w:b/>
          <w:bCs/>
          <w:noProof/>
          <w:kern w:val="32"/>
          <w:sz w:val="22"/>
        </w:rPr>
        <w:t>rintInfo()</w:t>
      </w:r>
      <w:r w:rsidRPr="00D659CC">
        <w:t xml:space="preserve"> in class </w:t>
      </w:r>
      <w:r w:rsidRPr="00D659CC">
        <w:rPr>
          <w:rFonts w:ascii="Consolas" w:hAnsi="Consolas"/>
          <w:b/>
          <w:bCs/>
          <w:noProof/>
          <w:kern w:val="32"/>
          <w:sz w:val="22"/>
        </w:rPr>
        <w:t>GSM</w:t>
      </w:r>
      <w:r w:rsidRPr="00D659CC">
        <w:t>.</w:t>
      </w:r>
    </w:p>
    <w:p w14:paraId="1C56EBBB" w14:textId="77777777" w:rsidR="00B76773" w:rsidRPr="00D659CC" w:rsidRDefault="00B76773" w:rsidP="00317730">
      <w:pPr>
        <w:numPr>
          <w:ilvl w:val="0"/>
          <w:numId w:val="58"/>
        </w:numPr>
        <w:tabs>
          <w:tab w:val="clear" w:pos="454"/>
        </w:tabs>
        <w:spacing w:before="60"/>
      </w:pPr>
      <w:r w:rsidRPr="00D659CC">
        <w:t xml:space="preserve">Read about the class </w:t>
      </w:r>
      <w:r w:rsidRPr="00D659CC">
        <w:rPr>
          <w:rFonts w:ascii="Consolas" w:hAnsi="Consolas"/>
          <w:b/>
          <w:bCs/>
          <w:noProof/>
          <w:kern w:val="32"/>
          <w:sz w:val="22"/>
        </w:rPr>
        <w:t>List&lt;T&gt;</w:t>
      </w:r>
      <w:r w:rsidRPr="00D659CC">
        <w:t xml:space="preserve"> in Internet. The class </w:t>
      </w:r>
      <w:r w:rsidRPr="00D659CC">
        <w:rPr>
          <w:rFonts w:ascii="Consolas" w:hAnsi="Consolas"/>
          <w:b/>
          <w:bCs/>
          <w:noProof/>
          <w:kern w:val="32"/>
          <w:sz w:val="22"/>
        </w:rPr>
        <w:t>GSM</w:t>
      </w:r>
      <w:r w:rsidRPr="00D659CC">
        <w:t xml:space="preserve"> has to store its conversations in a list of type </w:t>
      </w:r>
      <w:r w:rsidRPr="00D659CC">
        <w:rPr>
          <w:rFonts w:ascii="Consolas" w:hAnsi="Consolas"/>
          <w:b/>
          <w:bCs/>
          <w:noProof/>
          <w:kern w:val="32"/>
          <w:sz w:val="22"/>
        </w:rPr>
        <w:t>List&lt;Call&gt;</w:t>
      </w:r>
      <w:r w:rsidRPr="00D659CC">
        <w:t>.</w:t>
      </w:r>
    </w:p>
    <w:p w14:paraId="4D9E2153" w14:textId="77777777" w:rsidR="00B76773" w:rsidRPr="00D659CC" w:rsidRDefault="00B76773" w:rsidP="00317730">
      <w:pPr>
        <w:numPr>
          <w:ilvl w:val="0"/>
          <w:numId w:val="58"/>
        </w:numPr>
        <w:tabs>
          <w:tab w:val="clear" w:pos="454"/>
        </w:tabs>
        <w:spacing w:before="60"/>
      </w:pPr>
      <w:r w:rsidRPr="00D659CC">
        <w:t xml:space="preserve">Return as a result the </w:t>
      </w:r>
      <w:r w:rsidRPr="00751AA3">
        <w:rPr>
          <w:b/>
        </w:rPr>
        <w:t>list of conversations</w:t>
      </w:r>
      <w:r w:rsidRPr="00D659CC">
        <w:t>.</w:t>
      </w:r>
    </w:p>
    <w:p w14:paraId="4671566D" w14:textId="77777777" w:rsidR="00B76773" w:rsidRPr="00D659CC" w:rsidRDefault="00B76773" w:rsidP="00317730">
      <w:pPr>
        <w:numPr>
          <w:ilvl w:val="0"/>
          <w:numId w:val="58"/>
        </w:numPr>
        <w:tabs>
          <w:tab w:val="clear" w:pos="454"/>
        </w:tabs>
        <w:spacing w:before="60"/>
      </w:pPr>
      <w:r w:rsidRPr="00D659CC">
        <w:t xml:space="preserve">Use the built-in methods of the class </w:t>
      </w:r>
      <w:r w:rsidRPr="00D659CC">
        <w:rPr>
          <w:rFonts w:ascii="Consolas" w:hAnsi="Consolas"/>
          <w:b/>
          <w:bCs/>
          <w:noProof/>
          <w:kern w:val="32"/>
          <w:sz w:val="22"/>
        </w:rPr>
        <w:t>List&lt;T&gt;</w:t>
      </w:r>
      <w:r w:rsidRPr="00D659CC">
        <w:t>.</w:t>
      </w:r>
    </w:p>
    <w:p w14:paraId="050D754F" w14:textId="77777777" w:rsidR="00E559E3" w:rsidRPr="00D659CC" w:rsidRDefault="00B76773" w:rsidP="00317730">
      <w:pPr>
        <w:numPr>
          <w:ilvl w:val="0"/>
          <w:numId w:val="58"/>
        </w:numPr>
        <w:tabs>
          <w:tab w:val="clear" w:pos="454"/>
        </w:tabs>
        <w:spacing w:before="60"/>
      </w:pPr>
      <w:r w:rsidRPr="00D659CC">
        <w:t xml:space="preserve">Because the </w:t>
      </w:r>
      <w:r w:rsidRPr="002241B5">
        <w:rPr>
          <w:b/>
        </w:rPr>
        <w:t>tariff is fixed</w:t>
      </w:r>
      <w:r w:rsidRPr="00D659CC">
        <w:t xml:space="preserve">, you can easily </w:t>
      </w:r>
      <w:r w:rsidRPr="002241B5">
        <w:rPr>
          <w:b/>
        </w:rPr>
        <w:t>calculate the total price</w:t>
      </w:r>
      <w:r w:rsidRPr="00D659CC">
        <w:t xml:space="preserve"> of all calls</w:t>
      </w:r>
      <w:r w:rsidR="00E559E3" w:rsidRPr="00D659CC">
        <w:t>.</w:t>
      </w:r>
    </w:p>
    <w:p w14:paraId="705A05C7" w14:textId="77777777" w:rsidR="00B76773" w:rsidRPr="00D659CC" w:rsidRDefault="00B76773" w:rsidP="00317730">
      <w:pPr>
        <w:numPr>
          <w:ilvl w:val="0"/>
          <w:numId w:val="58"/>
        </w:numPr>
        <w:tabs>
          <w:tab w:val="clear" w:pos="454"/>
        </w:tabs>
        <w:spacing w:before="60"/>
      </w:pPr>
      <w:r w:rsidRPr="002241B5">
        <w:rPr>
          <w:b/>
        </w:rPr>
        <w:t>Follow the instructions</w:t>
      </w:r>
      <w:r w:rsidRPr="00D659CC">
        <w:t xml:space="preserve"> directly from the requirements of the task.</w:t>
      </w:r>
    </w:p>
    <w:p w14:paraId="489C9855" w14:textId="77777777" w:rsidR="00B76773" w:rsidRPr="00D659CC" w:rsidRDefault="00B76773" w:rsidP="00317730">
      <w:pPr>
        <w:numPr>
          <w:ilvl w:val="0"/>
          <w:numId w:val="58"/>
        </w:numPr>
        <w:tabs>
          <w:tab w:val="clear" w:pos="454"/>
        </w:tabs>
        <w:spacing w:before="60"/>
      </w:pPr>
      <w:r w:rsidRPr="00D659CC">
        <w:t xml:space="preserve">Define classes </w:t>
      </w:r>
      <w:r w:rsidRPr="00D659CC">
        <w:rPr>
          <w:rFonts w:ascii="Consolas" w:hAnsi="Consolas"/>
          <w:b/>
          <w:bCs/>
          <w:noProof/>
          <w:kern w:val="32"/>
          <w:sz w:val="22"/>
        </w:rPr>
        <w:t xml:space="preserve">Book </w:t>
      </w:r>
      <w:r w:rsidRPr="00D659CC">
        <w:t xml:space="preserve">and </w:t>
      </w:r>
      <w:r w:rsidRPr="00D659CC">
        <w:rPr>
          <w:rFonts w:ascii="Consolas" w:hAnsi="Consolas"/>
          <w:b/>
          <w:bCs/>
          <w:noProof/>
          <w:kern w:val="32"/>
          <w:sz w:val="22"/>
        </w:rPr>
        <w:t>Library</w:t>
      </w:r>
      <w:r w:rsidRPr="00D659CC">
        <w:t xml:space="preserve">. For a list of books use </w:t>
      </w:r>
      <w:r w:rsidRPr="00D659CC">
        <w:rPr>
          <w:rFonts w:ascii="Consolas" w:hAnsi="Consolas"/>
          <w:b/>
          <w:bCs/>
          <w:noProof/>
          <w:kern w:val="32"/>
          <w:sz w:val="22"/>
        </w:rPr>
        <w:t>List&lt;Book&gt;</w:t>
      </w:r>
      <w:r w:rsidRPr="00D659CC">
        <w:t>.</w:t>
      </w:r>
    </w:p>
    <w:p w14:paraId="3A8CC43B" w14:textId="77777777" w:rsidR="00B76773" w:rsidRPr="00D659CC" w:rsidRDefault="00B76773" w:rsidP="00317730">
      <w:pPr>
        <w:numPr>
          <w:ilvl w:val="0"/>
          <w:numId w:val="58"/>
        </w:numPr>
        <w:tabs>
          <w:tab w:val="clear" w:pos="454"/>
        </w:tabs>
        <w:spacing w:before="60"/>
      </w:pPr>
      <w:r w:rsidRPr="00D659CC">
        <w:t>Follow the instructions directly from the requirements of the task.</w:t>
      </w:r>
    </w:p>
    <w:p w14:paraId="4550CC9F" w14:textId="77777777" w:rsidR="00B76773" w:rsidRPr="00D659CC" w:rsidRDefault="00B76773" w:rsidP="00317730">
      <w:pPr>
        <w:numPr>
          <w:ilvl w:val="0"/>
          <w:numId w:val="58"/>
        </w:numPr>
        <w:tabs>
          <w:tab w:val="clear" w:pos="454"/>
        </w:tabs>
        <w:spacing w:before="60"/>
      </w:pPr>
      <w:r w:rsidRPr="00D659CC">
        <w:t xml:space="preserve">Create classes </w:t>
      </w:r>
      <w:r w:rsidRPr="00D659CC">
        <w:rPr>
          <w:rFonts w:ascii="Consolas" w:hAnsi="Consolas"/>
          <w:b/>
          <w:bCs/>
          <w:noProof/>
          <w:kern w:val="32"/>
          <w:sz w:val="22"/>
        </w:rPr>
        <w:t>School</w:t>
      </w:r>
      <w:r w:rsidRPr="00D659CC">
        <w:t xml:space="preserve">, </w:t>
      </w:r>
      <w:r w:rsidRPr="00D659CC">
        <w:rPr>
          <w:rFonts w:ascii="Consolas" w:hAnsi="Consolas"/>
          <w:b/>
          <w:bCs/>
          <w:noProof/>
          <w:kern w:val="32"/>
          <w:sz w:val="22"/>
        </w:rPr>
        <w:t>SchoolClass</w:t>
      </w:r>
      <w:r w:rsidRPr="00D659CC">
        <w:t xml:space="preserv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Teacher</w:t>
      </w:r>
      <w:r w:rsidRPr="00D659CC">
        <w:t xml:space="preserve">, </w:t>
      </w:r>
      <w:r w:rsidRPr="00D659CC">
        <w:rPr>
          <w:rFonts w:ascii="Consolas" w:hAnsi="Consolas"/>
          <w:b/>
          <w:bCs/>
          <w:noProof/>
          <w:kern w:val="32"/>
          <w:sz w:val="22"/>
        </w:rPr>
        <w:t>Discipline</w:t>
      </w:r>
      <w:r w:rsidRPr="00D659CC">
        <w:t xml:space="preserve"> and define into them their respective fields, as described in the instructions of the task. Do not use the word "</w:t>
      </w:r>
      <w:r w:rsidRPr="00D659CC">
        <w:rPr>
          <w:rFonts w:ascii="Consolas" w:hAnsi="Consolas"/>
          <w:b/>
          <w:bCs/>
          <w:noProof/>
          <w:kern w:val="32"/>
          <w:sz w:val="22"/>
        </w:rPr>
        <w:t>Class</w:t>
      </w:r>
      <w:r w:rsidRPr="00D659CC">
        <w:t>" as a class name, because in C# it has special meaning. Add methods for printing all the fields from each of the classes.</w:t>
      </w:r>
    </w:p>
    <w:p w14:paraId="47C6CAA6" w14:textId="77777777" w:rsidR="00E559E3" w:rsidRPr="00D659CC" w:rsidRDefault="00B76773" w:rsidP="00317730">
      <w:pPr>
        <w:numPr>
          <w:ilvl w:val="0"/>
          <w:numId w:val="58"/>
        </w:numPr>
        <w:tabs>
          <w:tab w:val="clear" w:pos="454"/>
        </w:tabs>
        <w:spacing w:before="60"/>
        <w:rPr>
          <w:bCs/>
        </w:rPr>
      </w:pPr>
      <w:r w:rsidRPr="00D659CC">
        <w:rPr>
          <w:bCs/>
        </w:rPr>
        <w:t xml:space="preserve">Use your knowledge concerning </w:t>
      </w:r>
      <w:r w:rsidRPr="00751AA3">
        <w:rPr>
          <w:b/>
          <w:bCs/>
        </w:rPr>
        <w:t>generic classes</w:t>
      </w:r>
      <w:r w:rsidRPr="00D659CC">
        <w:rPr>
          <w:bCs/>
        </w:rPr>
        <w:t>. Check out all input parameters of the methods, just to make sure that no element can access an invalid position</w:t>
      </w:r>
      <w:r w:rsidR="00E559E3" w:rsidRPr="00D659CC">
        <w:rPr>
          <w:bCs/>
        </w:rPr>
        <w:t>.</w:t>
      </w:r>
    </w:p>
    <w:p w14:paraId="305928CF" w14:textId="77777777" w:rsidR="00B76773" w:rsidRPr="00D659CC" w:rsidRDefault="00B76773" w:rsidP="00317730">
      <w:pPr>
        <w:numPr>
          <w:ilvl w:val="0"/>
          <w:numId w:val="58"/>
        </w:numPr>
        <w:tabs>
          <w:tab w:val="clear" w:pos="454"/>
        </w:tabs>
        <w:spacing w:before="60"/>
      </w:pPr>
      <w:r w:rsidRPr="00D659CC">
        <w:rPr>
          <w:bCs/>
        </w:rPr>
        <w:t xml:space="preserve">When you reach the capacity of the array, </w:t>
      </w:r>
      <w:r w:rsidRPr="00751AA3">
        <w:rPr>
          <w:b/>
          <w:bCs/>
        </w:rPr>
        <w:t xml:space="preserve">create a new array with a double size </w:t>
      </w:r>
      <w:r w:rsidRPr="00D659CC">
        <w:rPr>
          <w:bCs/>
        </w:rPr>
        <w:t>and copy all old elements in the new one.</w:t>
      </w:r>
    </w:p>
    <w:p w14:paraId="677F5341" w14:textId="024FF670" w:rsidR="00B76773" w:rsidRPr="00D659CC" w:rsidRDefault="00B76773" w:rsidP="00317730">
      <w:pPr>
        <w:numPr>
          <w:ilvl w:val="0"/>
          <w:numId w:val="58"/>
        </w:numPr>
        <w:tabs>
          <w:tab w:val="clear" w:pos="454"/>
        </w:tabs>
        <w:spacing w:before="60"/>
      </w:pPr>
      <w:r w:rsidRPr="00D659CC">
        <w:rPr>
          <w:bCs/>
        </w:rPr>
        <w:t xml:space="preserve">Write a class with two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decimal</w:t>
      </w:r>
      <w:r w:rsidRPr="00D659CC">
        <w:t xml:space="preserve"> </w:t>
      </w:r>
      <w:r w:rsidRPr="00D659CC">
        <w:rPr>
          <w:bCs/>
        </w:rPr>
        <w:t xml:space="preserve">fields, which hold information relevant to the </w:t>
      </w:r>
      <w:r w:rsidRPr="00751AA3">
        <w:rPr>
          <w:b/>
          <w:bCs/>
        </w:rPr>
        <w:t>numerator</w:t>
      </w:r>
      <w:r w:rsidRPr="00D659CC">
        <w:rPr>
          <w:bCs/>
        </w:rPr>
        <w:t xml:space="preserve"> and </w:t>
      </w:r>
      <w:r w:rsidRPr="00751AA3">
        <w:rPr>
          <w:b/>
          <w:bCs/>
        </w:rPr>
        <w:t>denominator</w:t>
      </w:r>
      <w:r w:rsidRPr="00D659CC">
        <w:rPr>
          <w:bCs/>
        </w:rPr>
        <w:t xml:space="preserve"> of the fraction. Among other requirements, redefine appropriate</w:t>
      </w:r>
      <w:r w:rsidR="00134F13">
        <w:rPr>
          <w:bCs/>
        </w:rPr>
        <w:t>ly</w:t>
      </w:r>
      <w:r w:rsidRPr="00D659CC">
        <w:rPr>
          <w:bCs/>
        </w:rPr>
        <w:t xml:space="preserve"> the features for each object: </w:t>
      </w:r>
      <w:r w:rsidRPr="00D659CC">
        <w:rPr>
          <w:rFonts w:ascii="Consolas" w:hAnsi="Consolas"/>
          <w:b/>
          <w:bCs/>
          <w:noProof/>
          <w:kern w:val="32"/>
          <w:sz w:val="22"/>
        </w:rPr>
        <w:t>Equals(…)</w:t>
      </w:r>
      <w:r w:rsidRPr="00D659CC">
        <w:rPr>
          <w:bCs/>
        </w:rPr>
        <w:t xml:space="preserve">, </w:t>
      </w:r>
      <w:r w:rsidRPr="00D659CC">
        <w:rPr>
          <w:rFonts w:ascii="Consolas" w:hAnsi="Consolas"/>
          <w:b/>
          <w:bCs/>
          <w:noProof/>
          <w:kern w:val="32"/>
          <w:sz w:val="22"/>
        </w:rPr>
        <w:t>GetHashCode()</w:t>
      </w:r>
      <w:r w:rsidRPr="00D659CC">
        <w:rPr>
          <w:bCs/>
        </w:rPr>
        <w:t xml:space="preserve">, </w:t>
      </w:r>
      <w:r w:rsidRPr="00D659CC">
        <w:rPr>
          <w:rFonts w:ascii="Consolas" w:hAnsi="Consolas"/>
          <w:b/>
          <w:bCs/>
          <w:noProof/>
          <w:kern w:val="32"/>
          <w:sz w:val="22"/>
        </w:rPr>
        <w:t>ToString()</w:t>
      </w:r>
      <w:r w:rsidRPr="00D659CC">
        <w:rPr>
          <w:bCs/>
        </w:rPr>
        <w:t>.</w:t>
      </w:r>
    </w:p>
    <w:p w14:paraId="1AA9DE73" w14:textId="77777777" w:rsidR="00E559E3" w:rsidRPr="00D659CC" w:rsidRDefault="00B76773" w:rsidP="00317730">
      <w:pPr>
        <w:numPr>
          <w:ilvl w:val="0"/>
          <w:numId w:val="58"/>
        </w:numPr>
        <w:tabs>
          <w:tab w:val="clear" w:pos="454"/>
        </w:tabs>
        <w:spacing w:before="60"/>
        <w:rPr>
          <w:bCs/>
        </w:rPr>
      </w:pPr>
      <w:r w:rsidRPr="00D659CC">
        <w:rPr>
          <w:bCs/>
        </w:rPr>
        <w:t xml:space="preserve">Figure out appropriate </w:t>
      </w:r>
      <w:r w:rsidRPr="00D659CC">
        <w:rPr>
          <w:b/>
          <w:bCs/>
        </w:rPr>
        <w:t>tests</w:t>
      </w:r>
      <w:r w:rsidRPr="00D659CC">
        <w:rPr>
          <w:bCs/>
        </w:rPr>
        <w:t xml:space="preserve">, for which your function may give incorrect results. Good practice is </w:t>
      </w:r>
      <w:r w:rsidRPr="00751AA3">
        <w:rPr>
          <w:b/>
          <w:bCs/>
        </w:rPr>
        <w:t>first to writ</w:t>
      </w:r>
      <w:r w:rsidR="00352218" w:rsidRPr="00751AA3">
        <w:rPr>
          <w:b/>
          <w:bCs/>
        </w:rPr>
        <w:t>e</w:t>
      </w:r>
      <w:r w:rsidRPr="00751AA3">
        <w:rPr>
          <w:b/>
          <w:bCs/>
        </w:rPr>
        <w:t xml:space="preserve"> the tests</w:t>
      </w:r>
      <w:r w:rsidRPr="00D659CC">
        <w:rPr>
          <w:bCs/>
        </w:rPr>
        <w:t xml:space="preserve">, then </w:t>
      </w:r>
      <w:r w:rsidR="00352218" w:rsidRPr="00D659CC">
        <w:rPr>
          <w:bCs/>
        </w:rPr>
        <w:t xml:space="preserve">to </w:t>
      </w:r>
      <w:r w:rsidRPr="00D659CC">
        <w:rPr>
          <w:bCs/>
        </w:rPr>
        <w:t>implement their specific functionality</w:t>
      </w:r>
      <w:r w:rsidR="00E559E3" w:rsidRPr="00D659CC">
        <w:rPr>
          <w:bCs/>
        </w:rPr>
        <w:t>.</w:t>
      </w:r>
    </w:p>
    <w:p w14:paraId="01C7A298" w14:textId="77777777" w:rsidR="00B76773" w:rsidRPr="00D659CC" w:rsidRDefault="00B76773" w:rsidP="00317730">
      <w:pPr>
        <w:numPr>
          <w:ilvl w:val="0"/>
          <w:numId w:val="58"/>
        </w:numPr>
        <w:tabs>
          <w:tab w:val="clear" w:pos="454"/>
        </w:tabs>
        <w:spacing w:before="60"/>
      </w:pPr>
      <w:r w:rsidRPr="00D659CC">
        <w:rPr>
          <w:bCs/>
        </w:rPr>
        <w:t>Search for information in Internet for the “</w:t>
      </w:r>
      <w:r w:rsidRPr="00D659CC">
        <w:rPr>
          <w:b/>
          <w:bCs/>
        </w:rPr>
        <w:t>greatest common divisor (GCD)</w:t>
      </w:r>
      <w:r w:rsidRPr="00D659CC">
        <w:rPr>
          <w:bCs/>
        </w:rPr>
        <w:t xml:space="preserve">” and </w:t>
      </w:r>
      <w:r w:rsidR="00751AA3">
        <w:rPr>
          <w:bCs/>
        </w:rPr>
        <w:t xml:space="preserve">the </w:t>
      </w:r>
      <w:r w:rsidR="00751AA3" w:rsidRPr="00751AA3">
        <w:rPr>
          <w:b/>
          <w:bCs/>
        </w:rPr>
        <w:t>Euclidean</w:t>
      </w:r>
      <w:r w:rsidRPr="00751AA3">
        <w:rPr>
          <w:b/>
          <w:bCs/>
        </w:rPr>
        <w:t xml:space="preserve"> algorithm</w:t>
      </w:r>
      <w:r w:rsidRPr="00D659CC">
        <w:rPr>
          <w:bCs/>
        </w:rPr>
        <w:t xml:space="preserve"> for its calculation. Divide the numerator and denominator of their greatest common divisor and you will get the cancelled fraction.</w:t>
      </w:r>
    </w:p>
    <w:p w14:paraId="622E5A73" w14:textId="77777777" w:rsidR="00352218" w:rsidRPr="00D659CC" w:rsidRDefault="00352218" w:rsidP="00F41BF3">
      <w:pPr>
        <w:sectPr w:rsidR="00352218" w:rsidRPr="00D659CC" w:rsidSect="00687832">
          <w:headerReference w:type="even" r:id="rId336"/>
          <w:headerReference w:type="default" r:id="rId337"/>
          <w:pgSz w:w="11521" w:h="14402" w:code="1"/>
          <w:pgMar w:top="992" w:right="397" w:bottom="567" w:left="539" w:header="482" w:footer="482" w:gutter="794"/>
          <w:cols w:space="708"/>
          <w:titlePg/>
          <w:docGrid w:linePitch="360"/>
        </w:sectPr>
      </w:pPr>
    </w:p>
    <w:p w14:paraId="2750C8F8" w14:textId="77777777" w:rsidR="00377B46" w:rsidRPr="00D659CC" w:rsidRDefault="00377B46" w:rsidP="00AD2A47">
      <w:pPr>
        <w:pStyle w:val="Heading1"/>
      </w:pPr>
      <w:bookmarkStart w:id="323" w:name="Chapter_15_Text_Files"/>
      <w:bookmarkStart w:id="324" w:name="_Toc418709467"/>
      <w:bookmarkStart w:id="325" w:name="_Toc22848974"/>
      <w:bookmarkEnd w:id="323"/>
      <w:r w:rsidRPr="00D659CC">
        <w:rPr>
          <w:noProof/>
        </w:rPr>
        <w:lastRenderedPageBreak/>
        <w:t>Chapter 15.</w:t>
      </w:r>
      <w:r w:rsidRPr="00D659CC">
        <w:t xml:space="preserve"> Text Files</w:t>
      </w:r>
      <w:bookmarkEnd w:id="324"/>
      <w:bookmarkEnd w:id="325"/>
    </w:p>
    <w:p w14:paraId="613A87BE" w14:textId="77777777" w:rsidR="00377B46" w:rsidRPr="00D659CC" w:rsidRDefault="00377B46" w:rsidP="00377B46">
      <w:pPr>
        <w:pStyle w:val="Heading2"/>
      </w:pPr>
      <w:bookmarkStart w:id="326" w:name="_Toc418709468"/>
      <w:r w:rsidRPr="00D659CC">
        <w:t>In This Chapter</w:t>
      </w:r>
      <w:bookmarkEnd w:id="326"/>
    </w:p>
    <w:p w14:paraId="1D765FF6" w14:textId="77777777" w:rsidR="00377B46" w:rsidRPr="00D659CC" w:rsidRDefault="00377B46" w:rsidP="00377B46">
      <w:pPr>
        <w:spacing w:after="120"/>
      </w:pPr>
      <w:r w:rsidRPr="00D659CC">
        <w:t>In this chapter</w:t>
      </w:r>
      <w:r w:rsidR="00D776CA" w:rsidRPr="00D659CC">
        <w:t xml:space="preserve"> </w:t>
      </w:r>
      <w:r w:rsidRPr="00D659CC">
        <w:t xml:space="preserve">we will review how to </w:t>
      </w:r>
      <w:r w:rsidRPr="00D659CC">
        <w:rPr>
          <w:b/>
        </w:rPr>
        <w:t>work with text files</w:t>
      </w:r>
      <w:r w:rsidRPr="00D659CC">
        <w:t xml:space="preserve"> in C#. We will explain what a </w:t>
      </w:r>
      <w:r w:rsidRPr="00D659CC">
        <w:rPr>
          <w:b/>
        </w:rPr>
        <w:t>stream</w:t>
      </w:r>
      <w:r w:rsidRPr="00D659CC">
        <w:t xml:space="preserve"> is, what its purpose is, and how to use it. We will explain what a text file is and how can you </w:t>
      </w:r>
      <w:r w:rsidRPr="00D659CC">
        <w:rPr>
          <w:b/>
        </w:rPr>
        <w:t>read and write data to a text file</w:t>
      </w:r>
      <w:r w:rsidR="004D7486" w:rsidRPr="00D659CC">
        <w:t xml:space="preserve"> and how to deal with different </w:t>
      </w:r>
      <w:r w:rsidR="004D7486" w:rsidRPr="00D659CC">
        <w:rPr>
          <w:b/>
        </w:rPr>
        <w:t>character encodings</w:t>
      </w:r>
      <w:r w:rsidRPr="00D659CC">
        <w:t xml:space="preserve">. We will demonstrate and explain the good practices for exception handling when working with files. All of this will be demonstrated with many examples in </w:t>
      </w:r>
      <w:r w:rsidR="007063CD" w:rsidRPr="00D659CC">
        <w:t>this</w:t>
      </w:r>
      <w:r w:rsidRPr="00D659CC">
        <w:t xml:space="preserve"> chapter.</w:t>
      </w:r>
    </w:p>
    <w:p w14:paraId="614C3556" w14:textId="77777777" w:rsidR="00377B46" w:rsidRPr="00D659CC" w:rsidRDefault="00377B46" w:rsidP="00377B46">
      <w:pPr>
        <w:pStyle w:val="Heading2"/>
      </w:pPr>
      <w:bookmarkStart w:id="327" w:name="_Toc418709469"/>
      <w:r w:rsidRPr="00D659CC">
        <w:t>Streams</w:t>
      </w:r>
      <w:bookmarkEnd w:id="327"/>
    </w:p>
    <w:p w14:paraId="43A6FD55" w14:textId="77777777" w:rsidR="00377B46" w:rsidRPr="00D659CC" w:rsidRDefault="00377B46" w:rsidP="00377B46">
      <w:pPr>
        <w:spacing w:after="120"/>
      </w:pPr>
      <w:r w:rsidRPr="00D659CC">
        <w:rPr>
          <w:b/>
        </w:rPr>
        <w:t>Streams</w:t>
      </w:r>
      <w:r w:rsidRPr="00D659CC">
        <w:t xml:space="preserve"> are an </w:t>
      </w:r>
      <w:r w:rsidRPr="00D659CC">
        <w:rPr>
          <w:b/>
        </w:rPr>
        <w:t>essential part of any input-output library</w:t>
      </w:r>
      <w:r w:rsidRPr="00D659CC">
        <w:t xml:space="preserve">. You can use streams when your program needs to "read" or "write" data to an external data source such as files, other PCs, servers etc. It is important to say that the term </w:t>
      </w:r>
      <w:r w:rsidRPr="00D659CC">
        <w:rPr>
          <w:b/>
        </w:rPr>
        <w:t>input</w:t>
      </w:r>
      <w:r w:rsidRPr="00D659CC">
        <w:t xml:space="preserve"> is associated with reading data, whereas the term</w:t>
      </w:r>
      <w:r w:rsidRPr="00D659CC">
        <w:rPr>
          <w:b/>
        </w:rPr>
        <w:t xml:space="preserve"> output</w:t>
      </w:r>
      <w:r w:rsidRPr="00D659CC">
        <w:t xml:space="preserve"> is associated with writing data.</w:t>
      </w:r>
    </w:p>
    <w:p w14:paraId="78517E97" w14:textId="77777777" w:rsidR="00377B46" w:rsidRPr="00D659CC" w:rsidRDefault="00377B46" w:rsidP="00377B46">
      <w:pPr>
        <w:pStyle w:val="Heading3"/>
      </w:pPr>
      <w:r w:rsidRPr="00D659CC">
        <w:t xml:space="preserve">What </w:t>
      </w:r>
      <w:r w:rsidR="00E40BE2" w:rsidRPr="00D659CC">
        <w:t>Is</w:t>
      </w:r>
      <w:r w:rsidRPr="00D659CC">
        <w:t xml:space="preserve"> a Stream?</w:t>
      </w:r>
    </w:p>
    <w:p w14:paraId="69726974" w14:textId="77777777" w:rsidR="00377B46" w:rsidRPr="00D659CC" w:rsidRDefault="00377B46" w:rsidP="00377B46">
      <w:pPr>
        <w:spacing w:after="120"/>
      </w:pPr>
      <w:r w:rsidRPr="00D659CC">
        <w:t xml:space="preserve">A </w:t>
      </w:r>
      <w:r w:rsidRPr="00D659CC">
        <w:rPr>
          <w:b/>
        </w:rPr>
        <w:t>stream</w:t>
      </w:r>
      <w:r w:rsidRPr="00D659CC">
        <w:t xml:space="preserve"> is an </w:t>
      </w:r>
      <w:r w:rsidRPr="00D659CC">
        <w:rPr>
          <w:b/>
        </w:rPr>
        <w:t>ordered sequence of bytes</w:t>
      </w:r>
      <w:r w:rsidRPr="00D659CC">
        <w:t xml:space="preserve">, which is send from one application or input device to another application or output device. These bytes are written and read one after the other and always arrive in the same order as they were sent. Streams are an </w:t>
      </w:r>
      <w:r w:rsidRPr="00D659CC">
        <w:rPr>
          <w:b/>
        </w:rPr>
        <w:t>abstraction of a data communication channel that connects two devices or applications</w:t>
      </w:r>
      <w:r w:rsidRPr="00D659CC">
        <w:t>.</w:t>
      </w:r>
    </w:p>
    <w:p w14:paraId="6544780E" w14:textId="77777777" w:rsidR="00377B46" w:rsidRPr="00D659CC" w:rsidRDefault="00377B46" w:rsidP="00377B46">
      <w:pPr>
        <w:spacing w:after="120"/>
      </w:pPr>
      <w:r w:rsidRPr="00D659CC">
        <w:t xml:space="preserve">Streams are the primary means of exchanging information in the computer world. Because of streams, different applications are able to access files on the computer and are able to establish network communication between remote computers. In the world of computers, many operations can be interpreted as </w:t>
      </w:r>
      <w:r w:rsidRPr="00D659CC">
        <w:rPr>
          <w:b/>
        </w:rPr>
        <w:t>reading and writing to a stream</w:t>
      </w:r>
      <w:r w:rsidRPr="00D659CC">
        <w:t>. For example, printing is a process of sending a sequence of bytes to a stream, associated with the corresponding port, to which is the printer connected. Recreating sounds from the computer</w:t>
      </w:r>
      <w:r w:rsidR="002509B8" w:rsidRPr="00D659CC">
        <w:t>’s</w:t>
      </w:r>
      <w:r w:rsidRPr="00D659CC">
        <w:t xml:space="preserve"> sound card can be done by sending some commands, followed by the sample sound, which is actually a sequence of bytes. The scanning of documents from a scanner can be done by sending commands to the scanner (an output stream) and then reading the scanned image (an input stream). This way, you can work with any peripheral device (camera, mouse, keyboard, USB stick, soundcard, printer, scanner etc.).</w:t>
      </w:r>
    </w:p>
    <w:p w14:paraId="0EBEA707" w14:textId="77777777" w:rsidR="00377B46" w:rsidRPr="00D659CC" w:rsidRDefault="00377B46" w:rsidP="00377B46">
      <w:pPr>
        <w:spacing w:after="120"/>
      </w:pPr>
      <w:r w:rsidRPr="00D659CC">
        <w:t xml:space="preserve">Every time when you read or write from or to a file, you have to </w:t>
      </w:r>
      <w:r w:rsidRPr="00D659CC">
        <w:rPr>
          <w:b/>
        </w:rPr>
        <w:t>open a stream</w:t>
      </w:r>
      <w:r w:rsidRPr="00D659CC">
        <w:t xml:space="preserve"> to the corresponding file, </w:t>
      </w:r>
      <w:r w:rsidRPr="00D659CC">
        <w:rPr>
          <w:b/>
        </w:rPr>
        <w:t>do the reading or writing</w:t>
      </w:r>
      <w:r w:rsidRPr="00D659CC">
        <w:t xml:space="preserve">, and then </w:t>
      </w:r>
      <w:r w:rsidRPr="00D659CC">
        <w:rPr>
          <w:b/>
        </w:rPr>
        <w:t>close the stream</w:t>
      </w:r>
      <w:r w:rsidRPr="00D659CC">
        <w:t xml:space="preserve">. There are two types of streams </w:t>
      </w:r>
      <w:r w:rsidR="00CA14E2" w:rsidRPr="00D659CC">
        <w:t xml:space="preserve">– </w:t>
      </w:r>
      <w:r w:rsidRPr="00D659CC">
        <w:rPr>
          <w:b/>
        </w:rPr>
        <w:t>text streams</w:t>
      </w:r>
      <w:r w:rsidRPr="00D659CC">
        <w:t xml:space="preserve"> and </w:t>
      </w:r>
      <w:r w:rsidRPr="00D659CC">
        <w:rPr>
          <w:b/>
        </w:rPr>
        <w:t>binary streams</w:t>
      </w:r>
      <w:r w:rsidRPr="00D659CC">
        <w:t xml:space="preserve"> but this separation has to do with the interpretation of the sent and received bytes. Sometimes, for convenience, a sequence of bytes can be treated as text (in a predefined encoding) and is referred to as a text stream.</w:t>
      </w:r>
    </w:p>
    <w:p w14:paraId="431A6746" w14:textId="77777777" w:rsidR="00377B46" w:rsidRPr="00D659CC" w:rsidRDefault="00377B46" w:rsidP="00377B46">
      <w:pPr>
        <w:spacing w:after="120"/>
      </w:pPr>
      <w:r w:rsidRPr="00D659CC">
        <w:t>Today</w:t>
      </w:r>
      <w:r w:rsidR="002509B8" w:rsidRPr="00D659CC">
        <w:t>’s</w:t>
      </w:r>
      <w:r w:rsidRPr="00D659CC">
        <w:t xml:space="preserve"> modern web</w:t>
      </w:r>
      <w:r w:rsidR="004D7486" w:rsidRPr="00D659CC">
        <w:t xml:space="preserve"> </w:t>
      </w:r>
      <w:r w:rsidRPr="00D659CC">
        <w:t xml:space="preserve">sites cannot do without the so-called </w:t>
      </w:r>
      <w:r w:rsidRPr="00D659CC">
        <w:rPr>
          <w:b/>
        </w:rPr>
        <w:t>streaming</w:t>
      </w:r>
      <w:r w:rsidRPr="00D659CC">
        <w:t>, which represents stream access to bulky multimedia files coming from the Internet. Streaming audio and video allows files to be played before they are downloaded locally, making the site more interactive.</w:t>
      </w:r>
      <w:r w:rsidR="007471D2" w:rsidRPr="00D659CC">
        <w:t xml:space="preserve"> Streams and media streaming are different concepts but both use </w:t>
      </w:r>
      <w:r w:rsidR="007471D2" w:rsidRPr="00D659CC">
        <w:rPr>
          <w:b/>
        </w:rPr>
        <w:t>sequences of data</w:t>
      </w:r>
      <w:r w:rsidR="007471D2" w:rsidRPr="00D659CC">
        <w:t>.</w:t>
      </w:r>
    </w:p>
    <w:p w14:paraId="66F8B6F4" w14:textId="77777777" w:rsidR="00377B46" w:rsidRPr="00D659CC" w:rsidRDefault="00377B46" w:rsidP="00377B46">
      <w:pPr>
        <w:pStyle w:val="Heading3"/>
      </w:pPr>
      <w:r w:rsidRPr="00D659CC">
        <w:t xml:space="preserve">Basic Things </w:t>
      </w:r>
      <w:r w:rsidR="0026470C" w:rsidRPr="00D659CC">
        <w:t>Y</w:t>
      </w:r>
      <w:r w:rsidRPr="00D659CC">
        <w:t xml:space="preserve">ou </w:t>
      </w:r>
      <w:r w:rsidR="0026470C" w:rsidRPr="00D659CC">
        <w:t>N</w:t>
      </w:r>
      <w:r w:rsidRPr="00D659CC">
        <w:t xml:space="preserve">eed to </w:t>
      </w:r>
      <w:r w:rsidR="0026470C" w:rsidRPr="00D659CC">
        <w:t>K</w:t>
      </w:r>
      <w:r w:rsidRPr="00D659CC">
        <w:t>now about Streams</w:t>
      </w:r>
    </w:p>
    <w:p w14:paraId="6E8F9644" w14:textId="77777777" w:rsidR="00377B46" w:rsidRPr="00D659CC" w:rsidRDefault="00377B46" w:rsidP="00377B46">
      <w:pPr>
        <w:spacing w:after="120"/>
      </w:pPr>
      <w:r w:rsidRPr="00D659CC">
        <w:t xml:space="preserve">Many devices </w:t>
      </w:r>
      <w:r w:rsidRPr="00D659CC">
        <w:rPr>
          <w:b/>
        </w:rPr>
        <w:t>use streams for reading and writing</w:t>
      </w:r>
      <w:r w:rsidRPr="00D659CC">
        <w:t xml:space="preserve"> data. Because of streams, communication between program and file, program and remote computer, is made easy.</w:t>
      </w:r>
    </w:p>
    <w:p w14:paraId="15849090" w14:textId="77777777" w:rsidR="00377B46" w:rsidRPr="00D659CC" w:rsidRDefault="00377B46" w:rsidP="00377B46">
      <w:pPr>
        <w:spacing w:after="120"/>
      </w:pPr>
      <w:r w:rsidRPr="00D659CC">
        <w:lastRenderedPageBreak/>
        <w:t xml:space="preserve">Streams are </w:t>
      </w:r>
      <w:r w:rsidRPr="00D659CC">
        <w:rPr>
          <w:b/>
        </w:rPr>
        <w:t>ordered sequences of bytes</w:t>
      </w:r>
      <w:r w:rsidRPr="00D659CC">
        <w:t>. The word “order” is intentionally left stressed, because it is of great importance to remember that streams are highly ordered and organized. In no way must you influence the order of the information flow, because it will render it unusable. If a byte is sent to a stream earlier than another byte, it will arrive earlier at the other end of the stream, which is guaranteed by the abstraction "stream".</w:t>
      </w:r>
    </w:p>
    <w:p w14:paraId="19AAA07C" w14:textId="55F3C683" w:rsidR="00377B46" w:rsidRPr="00D659CC" w:rsidRDefault="00377B46" w:rsidP="00377B46">
      <w:pPr>
        <w:spacing w:after="120"/>
      </w:pPr>
      <w:r w:rsidRPr="00D659CC">
        <w:t xml:space="preserve">Streams allow </w:t>
      </w:r>
      <w:r w:rsidRPr="00D659CC">
        <w:rPr>
          <w:b/>
        </w:rPr>
        <w:t>sequential data access</w:t>
      </w:r>
      <w:r w:rsidRPr="00D659CC">
        <w:t xml:space="preserve">. Again, it is important to understand the meaning of the word </w:t>
      </w:r>
      <w:r w:rsidRPr="00134F13">
        <w:rPr>
          <w:b/>
          <w:bCs/>
        </w:rPr>
        <w:t>sequential</w:t>
      </w:r>
      <w:r w:rsidRPr="00D659CC">
        <w:t>. You can manipulate the data only in the order in which it arrives from the stream. This is closely related to the previous feature. You cannot take the first, th</w:t>
      </w:r>
      <w:r w:rsidR="00134F13">
        <w:t>e</w:t>
      </w:r>
      <w:r w:rsidRPr="00D659CC">
        <w:t xml:space="preserve">n the eight, third, thirteenth byte and so on. Streams </w:t>
      </w:r>
      <w:r w:rsidRPr="00D659CC">
        <w:rPr>
          <w:b/>
        </w:rPr>
        <w:t>do not allow random access</w:t>
      </w:r>
      <w:r w:rsidRPr="00D659CC">
        <w:t xml:space="preserve"> to their data, only </w:t>
      </w:r>
      <w:r w:rsidRPr="00D659CC">
        <w:rPr>
          <w:b/>
        </w:rPr>
        <w:t>sequential</w:t>
      </w:r>
      <w:r w:rsidRPr="00D659CC">
        <w:t>. You can think of streams as of a linked list that contains bytes, in which they have a strict order.</w:t>
      </w:r>
    </w:p>
    <w:p w14:paraId="41DB630E" w14:textId="77777777" w:rsidR="00377B46" w:rsidRPr="00D659CC" w:rsidRDefault="00377B46" w:rsidP="00377B46">
      <w:pPr>
        <w:spacing w:after="120"/>
      </w:pPr>
      <w:r w:rsidRPr="00D659CC">
        <w:t xml:space="preserve">Different situations require </w:t>
      </w:r>
      <w:r w:rsidRPr="00D659CC">
        <w:rPr>
          <w:b/>
        </w:rPr>
        <w:t>different types of streams</w:t>
      </w:r>
      <w:r w:rsidRPr="00D659CC">
        <w:t>. Some streams are used with text files, others-with binary files and then there are those that work with strings. For network communication, you have to use a specific type of stream. The vast variety of streams can help us in different situations, but can also trouble us, because we need to be familiar with every type of stream, before we can use it in our application.</w:t>
      </w:r>
    </w:p>
    <w:p w14:paraId="1873D7CC" w14:textId="77777777" w:rsidR="00377B46" w:rsidRPr="00D659CC" w:rsidRDefault="00377B46" w:rsidP="00377B46">
      <w:r w:rsidRPr="00D659CC">
        <w:t xml:space="preserve">Streams are opened before we can begin working with them and are closed after they have served their purpose. </w:t>
      </w:r>
      <w:r w:rsidRPr="00D659CC">
        <w:rPr>
          <w:b/>
        </w:rPr>
        <w:t>Closing the stream is very important</w:t>
      </w:r>
      <w:r w:rsidRPr="00D659CC">
        <w:t xml:space="preserve"> and must not be left out, because you risk losing data, damaging the file, to which the stream is opened, and so on – all of these are very troublesome scenarios, which must not happen in our programs.</w:t>
      </w:r>
    </w:p>
    <w:p w14:paraId="2F2A5A11" w14:textId="77777777" w:rsidR="00377B46" w:rsidRPr="00D659CC" w:rsidRDefault="00377B46" w:rsidP="00377B46">
      <w:pPr>
        <w:spacing w:after="120"/>
      </w:pPr>
      <w:r w:rsidRPr="00D659CC">
        <w:t xml:space="preserve">We can say that streams are like </w:t>
      </w:r>
      <w:r w:rsidRPr="00D659CC">
        <w:rPr>
          <w:b/>
        </w:rPr>
        <w:t>pipes that connect two points</w:t>
      </w:r>
      <w:r w:rsidRPr="00D659CC">
        <w:t>:</w:t>
      </w:r>
    </w:p>
    <w:p w14:paraId="06CE176B" w14:textId="77777777" w:rsidR="00377B46" w:rsidRPr="00D659CC" w:rsidRDefault="00377B46" w:rsidP="00377B46">
      <w:pPr>
        <w:spacing w:after="120"/>
        <w:jc w:val="center"/>
      </w:pPr>
      <w:r w:rsidRPr="00D659CC">
        <w:rPr>
          <w:noProof/>
        </w:rPr>
        <w:drawing>
          <wp:inline distT="0" distB="0" distL="0" distR="0" wp14:anchorId="393B4E57" wp14:editId="33393553">
            <wp:extent cx="3223260" cy="800100"/>
            <wp:effectExtent l="0" t="0" r="0" b="0"/>
            <wp:docPr id="233" name="Picture 233" descr="Pipes for water - just like the pipes used in computer streams" title="Pi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stream-representation"/>
                    <pic:cNvPicPr>
                      <a:picLocks noChangeAspect="1" noChangeArrowheads="1"/>
                    </pic:cNvPicPr>
                  </pic:nvPicPr>
                  <pic:blipFill>
                    <a:blip r:embed="rId338" cstate="print">
                      <a:extLst>
                        <a:ext uri="{28A0092B-C50C-407E-A947-70E740481C1C}">
                          <a14:useLocalDpi xmlns:a14="http://schemas.microsoft.com/office/drawing/2010/main"/>
                        </a:ext>
                      </a:extLst>
                    </a:blip>
                    <a:srcRect/>
                    <a:stretch>
                      <a:fillRect/>
                    </a:stretch>
                  </pic:blipFill>
                  <pic:spPr bwMode="auto">
                    <a:xfrm>
                      <a:off x="0" y="0"/>
                      <a:ext cx="3223260" cy="800100"/>
                    </a:xfrm>
                    <a:prstGeom prst="rect">
                      <a:avLst/>
                    </a:prstGeom>
                    <a:noFill/>
                    <a:ln>
                      <a:noFill/>
                    </a:ln>
                  </pic:spPr>
                </pic:pic>
              </a:graphicData>
            </a:graphic>
          </wp:inline>
        </w:drawing>
      </w:r>
    </w:p>
    <w:p w14:paraId="2B652429" w14:textId="7B2A4B50" w:rsidR="00377B46" w:rsidRPr="00D659CC" w:rsidRDefault="00377B46" w:rsidP="00377B46">
      <w:pPr>
        <w:spacing w:after="120"/>
      </w:pPr>
      <w:r w:rsidRPr="00D659CC">
        <w:t xml:space="preserve">From one side </w:t>
      </w:r>
      <w:r w:rsidRPr="00D659CC">
        <w:rPr>
          <w:b/>
        </w:rPr>
        <w:t>we pour data in</w:t>
      </w:r>
      <w:r w:rsidRPr="00D659CC">
        <w:t xml:space="preserve"> and from the other </w:t>
      </w:r>
      <w:r w:rsidRPr="00D659CC">
        <w:rPr>
          <w:b/>
        </w:rPr>
        <w:t>data leaks out</w:t>
      </w:r>
      <w:r w:rsidRPr="00D659CC">
        <w:t xml:space="preserve">. The one who pours data </w:t>
      </w:r>
      <w:r w:rsidR="00721E22">
        <w:t>is not</w:t>
      </w:r>
      <w:r w:rsidRPr="00D659CC">
        <w:t xml:space="preserve"> concerned of how it</w:t>
      </w:r>
      <w:r w:rsidR="00721E22">
        <w:t xml:space="preserve"> i</w:t>
      </w:r>
      <w:r w:rsidR="002509B8" w:rsidRPr="00D659CC">
        <w:t>s</w:t>
      </w:r>
      <w:r w:rsidRPr="00D659CC">
        <w:t xml:space="preserve"> </w:t>
      </w:r>
      <w:r w:rsidR="00134F13" w:rsidRPr="00D659CC">
        <w:t>transferred but</w:t>
      </w:r>
      <w:r w:rsidRPr="00D659CC">
        <w:t xml:space="preserve"> can be sure that what he has poured will come out the same on the other side. Those who use streams do not care how the data reaches them. They know that if someone poured something on the other side, it will reach them. Therefore, we can consider streams as a </w:t>
      </w:r>
      <w:r w:rsidRPr="00D659CC">
        <w:rPr>
          <w:b/>
        </w:rPr>
        <w:t>data</w:t>
      </w:r>
      <w:r w:rsidRPr="00D659CC" w:rsidDel="00CA4812">
        <w:t xml:space="preserve"> </w:t>
      </w:r>
      <w:r w:rsidRPr="00D659CC">
        <w:rPr>
          <w:b/>
        </w:rPr>
        <w:t>transport channel</w:t>
      </w:r>
      <w:r w:rsidRPr="00D659CC">
        <w:t>, such as pipes.</w:t>
      </w:r>
    </w:p>
    <w:p w14:paraId="62290CE3" w14:textId="77777777" w:rsidR="00377B46" w:rsidRPr="00D659CC" w:rsidRDefault="00377B46" w:rsidP="00377B46">
      <w:pPr>
        <w:pStyle w:val="Heading3"/>
      </w:pPr>
      <w:r w:rsidRPr="00D659CC">
        <w:t>Basic Operations with Streams</w:t>
      </w:r>
    </w:p>
    <w:p w14:paraId="5BE0520E" w14:textId="77777777" w:rsidR="00377B46" w:rsidRPr="00D659CC" w:rsidRDefault="00377B46" w:rsidP="00377B46">
      <w:pPr>
        <w:spacing w:after="120"/>
      </w:pPr>
      <w:r w:rsidRPr="00D659CC">
        <w:t xml:space="preserve">You can do the following </w:t>
      </w:r>
      <w:r w:rsidRPr="00D659CC">
        <w:rPr>
          <w:b/>
        </w:rPr>
        <w:t>operations with streams</w:t>
      </w:r>
      <w:r w:rsidRPr="00D659CC">
        <w:t>:</w:t>
      </w:r>
      <w:r w:rsidR="00F76491" w:rsidRPr="00D659CC">
        <w:t xml:space="preserve"> creation / opening, reading data, writing data, seeking / positioning, closing / disconnecting.</w:t>
      </w:r>
    </w:p>
    <w:p w14:paraId="47B8CB03" w14:textId="77777777" w:rsidR="00377B46" w:rsidRPr="00D659CC" w:rsidRDefault="00377B46" w:rsidP="00377B46">
      <w:pPr>
        <w:pStyle w:val="Heading4"/>
      </w:pPr>
      <w:r w:rsidRPr="00D659CC">
        <w:t>Creation</w:t>
      </w:r>
    </w:p>
    <w:p w14:paraId="17510976" w14:textId="77777777" w:rsidR="00377B46" w:rsidRPr="00D659CC" w:rsidRDefault="00F76491" w:rsidP="00377B46">
      <w:pPr>
        <w:spacing w:after="120"/>
      </w:pPr>
      <w:r w:rsidRPr="00D659CC">
        <w:t xml:space="preserve">To </w:t>
      </w:r>
      <w:r w:rsidRPr="00D659CC">
        <w:rPr>
          <w:b/>
        </w:rPr>
        <w:t>create or open a stream</w:t>
      </w:r>
      <w:r w:rsidRPr="00D659CC">
        <w:t xml:space="preserve"> means to c</w:t>
      </w:r>
      <w:r w:rsidR="00377B46" w:rsidRPr="00D659CC">
        <w:t>onnect the stream to a data source, a mechanism for data transfer or another stream. For example, when we have a file stream, then we pass the file name and the file mode in which it is to be opened (reading, writing or reading and writing simultaneously).</w:t>
      </w:r>
    </w:p>
    <w:p w14:paraId="1AE49F67" w14:textId="77777777" w:rsidR="00377B46" w:rsidRPr="00D659CC" w:rsidRDefault="00377B46" w:rsidP="00377B46">
      <w:pPr>
        <w:pStyle w:val="Heading4"/>
      </w:pPr>
      <w:r w:rsidRPr="00D659CC">
        <w:t>Reading</w:t>
      </w:r>
    </w:p>
    <w:p w14:paraId="4FC3FA59" w14:textId="0D357878" w:rsidR="00377B46" w:rsidRPr="00D659CC" w:rsidRDefault="00377B46" w:rsidP="00377B46">
      <w:pPr>
        <w:spacing w:after="120"/>
      </w:pPr>
      <w:r w:rsidRPr="00D659CC">
        <w:rPr>
          <w:b/>
        </w:rPr>
        <w:t>Reading means extracting data from the stream</w:t>
      </w:r>
      <w:r w:rsidRPr="00D659CC">
        <w:t xml:space="preserve">. Reading is always performed </w:t>
      </w:r>
      <w:r w:rsidRPr="00D659CC">
        <w:rPr>
          <w:b/>
        </w:rPr>
        <w:t>sequentially</w:t>
      </w:r>
      <w:r w:rsidRPr="00D659CC">
        <w:t xml:space="preserve"> from the current position of the stream. Reading is a </w:t>
      </w:r>
      <w:r w:rsidRPr="00D659CC">
        <w:rPr>
          <w:b/>
        </w:rPr>
        <w:t>blocking operation</w:t>
      </w:r>
      <w:r w:rsidRPr="00D659CC">
        <w:t xml:space="preserve">, and if the other party has not sent data while we are trying to read or the sent data has not yet arrived, there may occur a delay </w:t>
      </w:r>
      <w:r w:rsidR="00CA14E2" w:rsidRPr="00D659CC">
        <w:t>–</w:t>
      </w:r>
      <w:r w:rsidRPr="00D659CC">
        <w:t xml:space="preserve"> a few milliseconds to hours, days or greater. For example, when reading from a </w:t>
      </w:r>
      <w:r w:rsidRPr="00D659CC">
        <w:lastRenderedPageBreak/>
        <w:t>network stream data can be slowed down because of the network or the other party might not have sen</w:t>
      </w:r>
      <w:r w:rsidR="00134F13">
        <w:t>t</w:t>
      </w:r>
      <w:r w:rsidRPr="00D659CC">
        <w:t xml:space="preserve"> any data.</w:t>
      </w:r>
    </w:p>
    <w:p w14:paraId="2C68108F" w14:textId="77777777" w:rsidR="00377B46" w:rsidRPr="00D659CC" w:rsidRDefault="00377B46" w:rsidP="00377B46">
      <w:pPr>
        <w:pStyle w:val="Heading4"/>
      </w:pPr>
      <w:r w:rsidRPr="00D659CC">
        <w:t>Writing</w:t>
      </w:r>
    </w:p>
    <w:p w14:paraId="2F500AD4" w14:textId="77777777" w:rsidR="00377B46" w:rsidRPr="00D659CC" w:rsidRDefault="00377B46" w:rsidP="00377B46">
      <w:pPr>
        <w:spacing w:after="120"/>
      </w:pPr>
      <w:r w:rsidRPr="00D659CC">
        <w:rPr>
          <w:b/>
        </w:rPr>
        <w:t>Writing means sending data to the stream</w:t>
      </w:r>
      <w:r w:rsidRPr="00D659CC">
        <w:t xml:space="preserve"> in a specific way. The writing is performed from the current position of the stream. Writing may be a potentially </w:t>
      </w:r>
      <w:r w:rsidRPr="00D659CC">
        <w:rPr>
          <w:b/>
        </w:rPr>
        <w:t>blocking operation</w:t>
      </w:r>
      <w:r w:rsidRPr="00D659CC">
        <w:t>, before the data is sent on its way. For example, if you send bulk data via a network stream, the operation may be delayed while the data is traveling over the network.</w:t>
      </w:r>
    </w:p>
    <w:p w14:paraId="2CBC286E" w14:textId="77777777" w:rsidR="00377B46" w:rsidRPr="00D659CC" w:rsidRDefault="00377B46" w:rsidP="00377B46">
      <w:pPr>
        <w:pStyle w:val="Heading4"/>
      </w:pPr>
      <w:r w:rsidRPr="00D659CC">
        <w:t>Positioning</w:t>
      </w:r>
    </w:p>
    <w:p w14:paraId="4967CD64" w14:textId="77777777" w:rsidR="00377B46" w:rsidRPr="00D659CC" w:rsidRDefault="00F76491" w:rsidP="00377B46">
      <w:pPr>
        <w:spacing w:after="120"/>
      </w:pPr>
      <w:r w:rsidRPr="00D659CC">
        <w:rPr>
          <w:b/>
        </w:rPr>
        <w:t>Positioning or seeking in the stream</w:t>
      </w:r>
      <w:r w:rsidRPr="00D659CC">
        <w:t xml:space="preserve"> means to m</w:t>
      </w:r>
      <w:r w:rsidR="00377B46" w:rsidRPr="00D659CC">
        <w:t xml:space="preserve">ove the current position of the stream. Moving is done according to the current position, where we can position according to the current position, beginning of the stream, or the end of the stream. Moving can be done only in </w:t>
      </w:r>
      <w:r w:rsidR="00377B46" w:rsidRPr="00D659CC">
        <w:rPr>
          <w:b/>
        </w:rPr>
        <w:t>streams that support positioning</w:t>
      </w:r>
      <w:r w:rsidR="00377B46" w:rsidRPr="00D659CC">
        <w:t>. For example, file streams typically maintain positioning while network streams do not.</w:t>
      </w:r>
    </w:p>
    <w:p w14:paraId="2E3F4F78" w14:textId="77777777" w:rsidR="00377B46" w:rsidRPr="00D659CC" w:rsidRDefault="00377B46" w:rsidP="00377B46">
      <w:pPr>
        <w:pStyle w:val="Heading4"/>
      </w:pPr>
      <w:r w:rsidRPr="00D659CC">
        <w:t>Closing</w:t>
      </w:r>
    </w:p>
    <w:p w14:paraId="4DD875C6" w14:textId="77777777" w:rsidR="00377B46" w:rsidRPr="00D659CC" w:rsidRDefault="00F76491" w:rsidP="00377B46">
      <w:pPr>
        <w:spacing w:after="120"/>
      </w:pPr>
      <w:r w:rsidRPr="00D659CC">
        <w:rPr>
          <w:b/>
        </w:rPr>
        <w:t>To close or disconnect a stream</w:t>
      </w:r>
      <w:r w:rsidRPr="00D659CC">
        <w:t xml:space="preserve"> means to c</w:t>
      </w:r>
      <w:r w:rsidR="00377B46" w:rsidRPr="00D659CC">
        <w:t xml:space="preserve">omplete the work with the stream and </w:t>
      </w:r>
      <w:r w:rsidR="00377B46" w:rsidRPr="00D659CC">
        <w:rPr>
          <w:b/>
        </w:rPr>
        <w:t>releases the occupied resources</w:t>
      </w:r>
      <w:r w:rsidR="00377B46" w:rsidRPr="00D659CC">
        <w:t>. Closing must take place as soon as possible after the stream has served its purpose, because a resource opened by a user, usually cannot be used by other users (including other programs on the same computer that run parallel to our program).</w:t>
      </w:r>
    </w:p>
    <w:p w14:paraId="042B1C34" w14:textId="77777777" w:rsidR="00377B46" w:rsidRPr="00D659CC" w:rsidRDefault="00377B46" w:rsidP="00377B46">
      <w:pPr>
        <w:pStyle w:val="Heading3"/>
      </w:pPr>
      <w:r w:rsidRPr="00D659CC">
        <w:t>Streams in .NET – Basic Classes</w:t>
      </w:r>
    </w:p>
    <w:p w14:paraId="04E5A041" w14:textId="77777777" w:rsidR="00377B46" w:rsidRPr="00D659CC" w:rsidRDefault="00377B46" w:rsidP="00377B46">
      <w:pPr>
        <w:spacing w:after="120"/>
      </w:pPr>
      <w:r w:rsidRPr="00D659CC">
        <w:t xml:space="preserve">In .NET Framework </w:t>
      </w:r>
      <w:r w:rsidRPr="00D659CC">
        <w:rPr>
          <w:b/>
        </w:rPr>
        <w:t>classes for working with streams</w:t>
      </w:r>
      <w:r w:rsidRPr="00D659CC">
        <w:t xml:space="preserve"> are located in the namespace</w:t>
      </w:r>
      <w:r w:rsidRPr="00D659CC">
        <w:rPr>
          <w:rStyle w:val="Code"/>
        </w:rPr>
        <w:t xml:space="preserve"> System.IO</w:t>
      </w:r>
      <w:r w:rsidRPr="00D659CC">
        <w:t>. Let</w:t>
      </w:r>
      <w:r w:rsidR="002509B8" w:rsidRPr="00D659CC">
        <w:t>’s</w:t>
      </w:r>
      <w:r w:rsidRPr="00D659CC">
        <w:t xml:space="preserve"> focus on their hierarchy, organization and functionality.</w:t>
      </w:r>
    </w:p>
    <w:p w14:paraId="78419B47" w14:textId="77777777" w:rsidR="00377B46" w:rsidRPr="00D659CC" w:rsidRDefault="00377B46" w:rsidP="00377B46">
      <w:pPr>
        <w:spacing w:after="120"/>
      </w:pPr>
      <w:r w:rsidRPr="00D659CC">
        <w:t xml:space="preserve">We can distinguish two main types of streams </w:t>
      </w:r>
      <w:r w:rsidR="00CA14E2" w:rsidRPr="00D659CC">
        <w:t>–</w:t>
      </w:r>
      <w:r w:rsidRPr="00D659CC">
        <w:t xml:space="preserve"> those who work with </w:t>
      </w:r>
      <w:r w:rsidRPr="00D659CC">
        <w:rPr>
          <w:b/>
        </w:rPr>
        <w:t xml:space="preserve">binary data </w:t>
      </w:r>
      <w:r w:rsidRPr="00D659CC">
        <w:t xml:space="preserve">and those who work with </w:t>
      </w:r>
      <w:r w:rsidRPr="00D659CC">
        <w:rPr>
          <w:b/>
        </w:rPr>
        <w:t>text data</w:t>
      </w:r>
      <w:r w:rsidRPr="00D659CC">
        <w:t>. Later we will discuss the main characteristics of these two types.</w:t>
      </w:r>
    </w:p>
    <w:p w14:paraId="07EEDF71" w14:textId="633B354A" w:rsidR="00377B46" w:rsidRPr="00D659CC" w:rsidRDefault="00377B46" w:rsidP="00377B46">
      <w:pPr>
        <w:spacing w:after="120"/>
      </w:pPr>
      <w:r w:rsidRPr="00D659CC">
        <w:t xml:space="preserve">At the top of the stream hierarchy stands an </w:t>
      </w:r>
      <w:r w:rsidRPr="00D659CC">
        <w:rPr>
          <w:b/>
        </w:rPr>
        <w:t>abstract input-output stream class</w:t>
      </w:r>
      <w:r w:rsidRPr="00D659CC">
        <w:t xml:space="preserve">. It cannot be </w:t>
      </w:r>
      <w:r w:rsidR="00134F13" w:rsidRPr="00D659CC">
        <w:t>instantiated but</w:t>
      </w:r>
      <w:r w:rsidRPr="00D659CC">
        <w:t xml:space="preserve"> defines the basic functionality that all the other streams have.</w:t>
      </w:r>
    </w:p>
    <w:p w14:paraId="71FEB436" w14:textId="77777777" w:rsidR="00377B46" w:rsidRPr="00D659CC" w:rsidRDefault="00377B46" w:rsidP="00377B46">
      <w:pPr>
        <w:spacing w:after="120"/>
      </w:pPr>
      <w:r w:rsidRPr="00D659CC">
        <w:t xml:space="preserve">There are </w:t>
      </w:r>
      <w:r w:rsidRPr="00D659CC">
        <w:rPr>
          <w:b/>
        </w:rPr>
        <w:t>buffered streams</w:t>
      </w:r>
      <w:r w:rsidRPr="00D659CC">
        <w:t xml:space="preserve"> that do not add any extra functionality, but use a buffer for reading and writing data, which significantly enhances performance. Buffered streams will not be analyzed in this chapter, as we will focus on working with text files. You can check with the rich documentation available on the Internet or a textbook for advanced programming.</w:t>
      </w:r>
    </w:p>
    <w:p w14:paraId="5354645E" w14:textId="77777777" w:rsidR="00377B46" w:rsidRPr="00D659CC" w:rsidRDefault="00377B46" w:rsidP="00377B46">
      <w:pPr>
        <w:spacing w:after="120"/>
      </w:pPr>
      <w:r w:rsidRPr="00D659CC">
        <w:t xml:space="preserve">Some streams </w:t>
      </w:r>
      <w:r w:rsidRPr="00D659CC">
        <w:rPr>
          <w:b/>
        </w:rPr>
        <w:t>add additional functionality</w:t>
      </w:r>
      <w:r w:rsidRPr="00D659CC">
        <w:t xml:space="preserve"> to reading and writing data. For example, there are streams that compress / decompress data sent to</w:t>
      </w:r>
      <w:r w:rsidR="0029518D" w:rsidRPr="00D659CC">
        <w:t xml:space="preserve"> them and streams that encrypt / decrypt</w:t>
      </w:r>
      <w:r w:rsidRPr="00D659CC">
        <w:t xml:space="preserve"> data. These streams are connected to another stream (such as file or network stream) and add additional processing</w:t>
      </w:r>
      <w:r w:rsidRPr="00D659CC" w:rsidDel="009F4BA0">
        <w:t xml:space="preserve"> </w:t>
      </w:r>
      <w:r w:rsidRPr="00D659CC">
        <w:t>to its functionality.</w:t>
      </w:r>
    </w:p>
    <w:p w14:paraId="679B4196" w14:textId="55C720B3" w:rsidR="00377B46" w:rsidRPr="00D659CC" w:rsidRDefault="00377B46" w:rsidP="00377B46">
      <w:pPr>
        <w:spacing w:after="120"/>
      </w:pPr>
      <w:r w:rsidRPr="00D659CC">
        <w:t xml:space="preserve">The main classes in the </w:t>
      </w:r>
      <w:r w:rsidRPr="00D659CC">
        <w:rPr>
          <w:rStyle w:val="Code"/>
        </w:rPr>
        <w:t>System.IO</w:t>
      </w:r>
      <w:r w:rsidRPr="00D659CC">
        <w:t xml:space="preserve"> namespace </w:t>
      </w:r>
      <w:proofErr w:type="gramStart"/>
      <w:r w:rsidRPr="00D659CC">
        <w:t>are</w:t>
      </w:r>
      <w:proofErr w:type="gramEnd"/>
      <w:r w:rsidR="00134F13">
        <w:t>:</w:t>
      </w:r>
      <w:r w:rsidRPr="00D659CC">
        <w:t xml:space="preserve"> </w:t>
      </w:r>
      <w:r w:rsidRPr="00D659CC">
        <w:rPr>
          <w:rStyle w:val="Code"/>
        </w:rPr>
        <w:t>Stream</w:t>
      </w:r>
      <w:r w:rsidRPr="00D659CC">
        <w:t xml:space="preserve"> </w:t>
      </w:r>
      <w:r w:rsidR="00CA14E2" w:rsidRPr="00D659CC">
        <w:t>(</w:t>
      </w:r>
      <w:r w:rsidRPr="00D659CC">
        <w:t>abstract base class for all streams</w:t>
      </w:r>
      <w:r w:rsidR="00F76491" w:rsidRPr="00D659CC">
        <w:t xml:space="preserve"> in .NET</w:t>
      </w:r>
      <w:r w:rsidR="00CA14E2" w:rsidRPr="00D659CC">
        <w:t>)</w:t>
      </w:r>
      <w:r w:rsidRPr="00D659CC">
        <w:t xml:space="preserve">, </w:t>
      </w:r>
      <w:r w:rsidRPr="00D659CC">
        <w:rPr>
          <w:rStyle w:val="Code"/>
        </w:rPr>
        <w:t>BufferedStream</w:t>
      </w:r>
      <w:r w:rsidRPr="00D659CC">
        <w:rPr>
          <w:noProof/>
        </w:rPr>
        <w:t xml:space="preserve">, </w:t>
      </w:r>
      <w:r w:rsidRPr="00D659CC">
        <w:rPr>
          <w:rStyle w:val="Code"/>
        </w:rPr>
        <w:t>FileStream</w:t>
      </w:r>
      <w:r w:rsidRPr="00D659CC">
        <w:rPr>
          <w:noProof/>
        </w:rPr>
        <w:t xml:space="preserve">, </w:t>
      </w:r>
      <w:r w:rsidRPr="00D659CC">
        <w:rPr>
          <w:rStyle w:val="Code"/>
        </w:rPr>
        <w:t>MemoryStream</w:t>
      </w:r>
      <w:r w:rsidRPr="00D659CC">
        <w:rPr>
          <w:noProof/>
        </w:rPr>
        <w:t xml:space="preserve">, </w:t>
      </w:r>
      <w:r w:rsidRPr="00D659CC">
        <w:rPr>
          <w:rStyle w:val="Code"/>
        </w:rPr>
        <w:t>GZipStream</w:t>
      </w:r>
      <w:r w:rsidR="00F76491" w:rsidRPr="00D659CC">
        <w:rPr>
          <w:noProof/>
        </w:rPr>
        <w:t xml:space="preserve"> and</w:t>
      </w:r>
      <w:r w:rsidRPr="00D659CC">
        <w:rPr>
          <w:rStyle w:val="Code"/>
        </w:rPr>
        <w:t xml:space="preserve"> NetworkStream</w:t>
      </w:r>
      <w:r w:rsidRPr="00D659CC">
        <w:t>. We will discuss in more detail</w:t>
      </w:r>
      <w:r w:rsidR="002E32A6" w:rsidRPr="00D659CC">
        <w:t>s</w:t>
      </w:r>
      <w:r w:rsidRPr="00D659CC">
        <w:t xml:space="preserve"> some of them, separating them in their basic feature </w:t>
      </w:r>
      <w:r w:rsidR="00CA14E2" w:rsidRPr="00D659CC">
        <w:t>–</w:t>
      </w:r>
      <w:r w:rsidRPr="00D659CC">
        <w:t xml:space="preserve"> the type of data with which they work.</w:t>
      </w:r>
    </w:p>
    <w:p w14:paraId="4A3016B8" w14:textId="77777777" w:rsidR="00377B46" w:rsidRPr="00D659CC" w:rsidRDefault="00377B46" w:rsidP="00377B46">
      <w:pPr>
        <w:spacing w:after="120"/>
      </w:pPr>
      <w:r w:rsidRPr="00D659CC">
        <w:t xml:space="preserve">All streams in C# are similar in one basic thing </w:t>
      </w:r>
      <w:r w:rsidR="00CA14E2" w:rsidRPr="00D659CC">
        <w:t>–</w:t>
      </w:r>
      <w:r w:rsidRPr="00D659CC">
        <w:t xml:space="preserve"> </w:t>
      </w:r>
      <w:r w:rsidRPr="00D659CC">
        <w:rPr>
          <w:b/>
        </w:rPr>
        <w:t xml:space="preserve">it is mandatory to close them </w:t>
      </w:r>
      <w:r w:rsidRPr="00D659CC">
        <w:t>after we have finished working with them. Otherwise we risk damaging the data in the stream or file that we have opened. This brings us to the first and basic rule that we should always remember when working with streams:</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377B46" w:rsidRPr="00D659CC" w14:paraId="1076AF72"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31E47B05" w14:textId="77777777" w:rsidR="00377B46" w:rsidRPr="00D659CC" w:rsidRDefault="00377B46" w:rsidP="00163F2D">
            <w:pPr>
              <w:spacing w:before="0"/>
              <w:jc w:val="center"/>
            </w:pPr>
            <w:r w:rsidRPr="00D659CC">
              <w:rPr>
                <w:noProof/>
              </w:rPr>
              <w:lastRenderedPageBreak/>
              <w:drawing>
                <wp:inline distT="0" distB="0" distL="0" distR="0" wp14:anchorId="34BF8333" wp14:editId="32191165">
                  <wp:extent cx="327660" cy="327660"/>
                  <wp:effectExtent l="0" t="0" r="0" b="0"/>
                  <wp:docPr id="5426" name="Picture 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550310E" w14:textId="77777777" w:rsidR="00377B46" w:rsidRPr="00D659CC" w:rsidRDefault="00377B46" w:rsidP="00163F2D">
            <w:pPr>
              <w:pStyle w:val="WarningMessage"/>
            </w:pPr>
            <w:r w:rsidRPr="00D659CC">
              <w:t>Always close the streams and files you work with! Leaving an open stream or file leads to loss of resources and can block the work of other users or processes in your system.</w:t>
            </w:r>
          </w:p>
        </w:tc>
      </w:tr>
    </w:tbl>
    <w:p w14:paraId="34355539" w14:textId="77777777" w:rsidR="00377B46" w:rsidRPr="00D659CC" w:rsidRDefault="00377B46" w:rsidP="00377B46">
      <w:pPr>
        <w:pStyle w:val="Heading3"/>
      </w:pPr>
      <w:r w:rsidRPr="00D659CC">
        <w:t>Binary and Text Streams</w:t>
      </w:r>
    </w:p>
    <w:p w14:paraId="7D133702" w14:textId="77777777" w:rsidR="00377B46" w:rsidRPr="00D659CC" w:rsidRDefault="00377B46" w:rsidP="00377B46">
      <w:pPr>
        <w:spacing w:after="120"/>
      </w:pPr>
      <w:r w:rsidRPr="00D659CC">
        <w:t xml:space="preserve">As we mentioned earlier, we can divide the streams into two large groups according to the type of data that we deal with </w:t>
      </w:r>
      <w:r w:rsidR="00CA14E2" w:rsidRPr="00D659CC">
        <w:t>–</w:t>
      </w:r>
      <w:r w:rsidRPr="00D659CC">
        <w:t xml:space="preserve"> </w:t>
      </w:r>
      <w:r w:rsidRPr="00D659CC">
        <w:rPr>
          <w:b/>
        </w:rPr>
        <w:t>binary streams</w:t>
      </w:r>
      <w:r w:rsidRPr="00D659CC">
        <w:t xml:space="preserve"> and </w:t>
      </w:r>
      <w:r w:rsidRPr="00D659CC">
        <w:rPr>
          <w:b/>
        </w:rPr>
        <w:t>text streams</w:t>
      </w:r>
      <w:r w:rsidRPr="00D659CC">
        <w:t>.</w:t>
      </w:r>
    </w:p>
    <w:p w14:paraId="6532369E" w14:textId="77777777" w:rsidR="00377B46" w:rsidRPr="00D659CC" w:rsidRDefault="00377B46" w:rsidP="00377B46">
      <w:pPr>
        <w:pStyle w:val="Heading4"/>
      </w:pPr>
      <w:r w:rsidRPr="00D659CC">
        <w:t>Binary Streams</w:t>
      </w:r>
    </w:p>
    <w:p w14:paraId="52664502" w14:textId="77777777" w:rsidR="00377B46" w:rsidRPr="00D659CC" w:rsidRDefault="00377B46" w:rsidP="00377B46">
      <w:pPr>
        <w:spacing w:after="120"/>
      </w:pPr>
      <w:r w:rsidRPr="00D659CC">
        <w:t xml:space="preserve">Binary streams, as their name suggests, work with </w:t>
      </w:r>
      <w:r w:rsidRPr="00D659CC">
        <w:rPr>
          <w:b/>
        </w:rPr>
        <w:t>binary (</w:t>
      </w:r>
      <w:r w:rsidR="00F26902" w:rsidRPr="00D659CC">
        <w:rPr>
          <w:b/>
        </w:rPr>
        <w:t>raw</w:t>
      </w:r>
      <w:r w:rsidRPr="00D659CC">
        <w:rPr>
          <w:b/>
        </w:rPr>
        <w:t>) data</w:t>
      </w:r>
      <w:r w:rsidRPr="00D659CC">
        <w:t>. You probably guess that that makes them universal and they can be used to read information from all sorts of files (</w:t>
      </w:r>
      <w:r w:rsidR="007957BE" w:rsidRPr="00D659CC">
        <w:t>images</w:t>
      </w:r>
      <w:r w:rsidRPr="00D659CC">
        <w:t>, music and multimedia files, text files etc.). We will take a brief look over them, because we will currently focus on working with text files.</w:t>
      </w:r>
    </w:p>
    <w:p w14:paraId="38723000" w14:textId="77777777" w:rsidR="00377B46" w:rsidRPr="00D659CC" w:rsidRDefault="00377B46" w:rsidP="00377B46">
      <w:pPr>
        <w:spacing w:after="120"/>
      </w:pPr>
      <w:r w:rsidRPr="00D659CC">
        <w:t xml:space="preserve">The main classes that we use to read and write from and to binary streams are: </w:t>
      </w:r>
      <w:r w:rsidRPr="00D659CC">
        <w:rPr>
          <w:rStyle w:val="Code"/>
        </w:rPr>
        <w:t>FileStream</w:t>
      </w:r>
      <w:r w:rsidRPr="00D659CC">
        <w:t xml:space="preserve">, </w:t>
      </w:r>
      <w:r w:rsidRPr="00D659CC">
        <w:rPr>
          <w:rStyle w:val="Code"/>
        </w:rPr>
        <w:t>BinaryReader</w:t>
      </w:r>
      <w:r w:rsidRPr="00D659CC">
        <w:t xml:space="preserve"> and </w:t>
      </w:r>
      <w:r w:rsidRPr="00D659CC">
        <w:rPr>
          <w:rStyle w:val="Code"/>
        </w:rPr>
        <w:t>BinaryWriter</w:t>
      </w:r>
      <w:r w:rsidRPr="00D659CC">
        <w:t>.</w:t>
      </w:r>
    </w:p>
    <w:p w14:paraId="0FA8346A" w14:textId="77777777" w:rsidR="00377B46" w:rsidRPr="00D659CC" w:rsidRDefault="00377B46" w:rsidP="00377B46">
      <w:pPr>
        <w:spacing w:after="120"/>
      </w:pPr>
      <w:r w:rsidRPr="00D659CC">
        <w:t xml:space="preserve">The class </w:t>
      </w:r>
      <w:r w:rsidRPr="00D659CC">
        <w:rPr>
          <w:rStyle w:val="Code"/>
        </w:rPr>
        <w:t>FileStream</w:t>
      </w:r>
      <w:r w:rsidRPr="00D659CC">
        <w:t xml:space="preserve"> provides us with various methods for </w:t>
      </w:r>
      <w:r w:rsidRPr="00D659CC">
        <w:rPr>
          <w:b/>
        </w:rPr>
        <w:t>reading and writing from a binary file</w:t>
      </w:r>
      <w:r w:rsidRPr="00D659CC">
        <w:t xml:space="preserve"> (read / write one byte and a sequence of bytes), skipping a number of bytes, checking the number of bytes available and, of course, a method for closing the stream. We can get an object of that class by calling him his constructor with parameter-a file name.</w:t>
      </w:r>
    </w:p>
    <w:p w14:paraId="42EF73C4" w14:textId="77777777" w:rsidR="00F26902" w:rsidRPr="00D659CC" w:rsidRDefault="00377B46" w:rsidP="00377B46">
      <w:pPr>
        <w:spacing w:after="120"/>
      </w:pPr>
      <w:r w:rsidRPr="00D659CC">
        <w:t xml:space="preserve">The class </w:t>
      </w:r>
      <w:r w:rsidRPr="00D659CC">
        <w:rPr>
          <w:rStyle w:val="Code"/>
        </w:rPr>
        <w:t>BinaryWriter</w:t>
      </w:r>
      <w:r w:rsidRPr="00D659CC">
        <w:t xml:space="preserve"> enables you to </w:t>
      </w:r>
      <w:r w:rsidR="00F26902" w:rsidRPr="00D659CC">
        <w:rPr>
          <w:b/>
        </w:rPr>
        <w:t xml:space="preserve">write </w:t>
      </w:r>
      <w:r w:rsidRPr="00D659CC">
        <w:rPr>
          <w:b/>
        </w:rPr>
        <w:t xml:space="preserve">primitive types </w:t>
      </w:r>
      <w:r w:rsidR="00F26902" w:rsidRPr="00D659CC">
        <w:rPr>
          <w:b/>
        </w:rPr>
        <w:t xml:space="preserve">and </w:t>
      </w:r>
      <w:r w:rsidRPr="00D659CC">
        <w:rPr>
          <w:b/>
        </w:rPr>
        <w:t>binary values</w:t>
      </w:r>
      <w:r w:rsidRPr="00D659CC">
        <w:t xml:space="preserve"> in a specific encoding</w:t>
      </w:r>
      <w:r w:rsidR="00F26902" w:rsidRPr="00D659CC">
        <w:t xml:space="preserve"> to a stream</w:t>
      </w:r>
      <w:r w:rsidRPr="00D659CC">
        <w:t xml:space="preserve">. It has one main method </w:t>
      </w:r>
      <w:r w:rsidR="00CA14E2" w:rsidRPr="00D659CC">
        <w:t>–</w:t>
      </w:r>
      <w:r w:rsidRPr="00D659CC">
        <w:t xml:space="preserve"> </w:t>
      </w:r>
      <w:r w:rsidRPr="00D659CC">
        <w:rPr>
          <w:rStyle w:val="Code"/>
        </w:rPr>
        <w:t>Write(…)</w:t>
      </w:r>
      <w:r w:rsidRPr="00D659CC">
        <w:t xml:space="preserve">, which allows recording of any primitive data types </w:t>
      </w:r>
      <w:r w:rsidR="00CA14E2" w:rsidRPr="00D659CC">
        <w:t>–</w:t>
      </w:r>
      <w:r w:rsidRPr="00D659CC">
        <w:t xml:space="preserve"> integers, characters, Booleans, arrays, strings and more.</w:t>
      </w:r>
    </w:p>
    <w:p w14:paraId="7738F4F3" w14:textId="77777777" w:rsidR="00377B46" w:rsidRPr="00D659CC" w:rsidRDefault="00377B46" w:rsidP="00377B46">
      <w:pPr>
        <w:spacing w:after="120"/>
      </w:pPr>
      <w:r w:rsidRPr="00D659CC">
        <w:rPr>
          <w:rStyle w:val="Code"/>
        </w:rPr>
        <w:t>BinaryReader</w:t>
      </w:r>
      <w:r w:rsidRPr="00D659CC">
        <w:t xml:space="preserve"> allows you to </w:t>
      </w:r>
      <w:r w:rsidRPr="00D659CC">
        <w:rPr>
          <w:b/>
        </w:rPr>
        <w:t>read primitive data types</w:t>
      </w:r>
      <w:r w:rsidR="00F26902" w:rsidRPr="00D659CC">
        <w:rPr>
          <w:b/>
        </w:rPr>
        <w:t xml:space="preserve"> and binary values</w:t>
      </w:r>
      <w:r w:rsidRPr="00D659CC">
        <w:t xml:space="preserve"> recorded using a</w:t>
      </w:r>
      <w:r w:rsidRPr="00D659CC">
        <w:rPr>
          <w:rStyle w:val="Code"/>
        </w:rPr>
        <w:t xml:space="preserve"> BinaryWriter</w:t>
      </w:r>
      <w:r w:rsidRPr="00D659CC">
        <w:t>. Its main methods allow us to read a character, an array of characters, integers, floating point, etc. Like the previous two classes, we can get on object of that class by calling its constructor.</w:t>
      </w:r>
    </w:p>
    <w:p w14:paraId="5F1A0ACE" w14:textId="77777777" w:rsidR="00377B46" w:rsidRPr="00D659CC" w:rsidRDefault="00377B46" w:rsidP="00377B46">
      <w:pPr>
        <w:pStyle w:val="Heading4"/>
      </w:pPr>
      <w:r w:rsidRPr="00D659CC">
        <w:t>Text Streams</w:t>
      </w:r>
    </w:p>
    <w:p w14:paraId="051D7CD9" w14:textId="77777777" w:rsidR="00377B46" w:rsidRPr="00D659CC" w:rsidRDefault="00377B46" w:rsidP="00377B46">
      <w:pPr>
        <w:spacing w:after="120"/>
      </w:pPr>
      <w:r w:rsidRPr="00D659CC">
        <w:t xml:space="preserve">Text streams are very similar to binary, but only </w:t>
      </w:r>
      <w:r w:rsidRPr="00D659CC">
        <w:rPr>
          <w:b/>
        </w:rPr>
        <w:t>work with text data</w:t>
      </w:r>
      <w:r w:rsidRPr="00D659CC">
        <w:t xml:space="preserve"> or rather a sequence of characters (</w:t>
      </w:r>
      <w:r w:rsidRPr="00D659CC">
        <w:rPr>
          <w:rStyle w:val="Code"/>
        </w:rPr>
        <w:t>char</w:t>
      </w:r>
      <w:r w:rsidRPr="00D659CC">
        <w:t>) and strings (</w:t>
      </w:r>
      <w:r w:rsidRPr="00D659CC">
        <w:rPr>
          <w:rStyle w:val="Code"/>
        </w:rPr>
        <w:t>string</w:t>
      </w:r>
      <w:r w:rsidRPr="00D659CC">
        <w:t xml:space="preserve">). </w:t>
      </w:r>
      <w:r w:rsidR="00F26902" w:rsidRPr="00D659CC">
        <w:t>Text streams are i</w:t>
      </w:r>
      <w:r w:rsidRPr="00D659CC">
        <w:t>deal for working with text files. On the other hand, this makes them unusable when working with any binaries.</w:t>
      </w:r>
    </w:p>
    <w:p w14:paraId="574B358C" w14:textId="77777777" w:rsidR="00377B46" w:rsidRPr="00D659CC" w:rsidRDefault="00377B46" w:rsidP="00377B46">
      <w:pPr>
        <w:spacing w:after="120"/>
      </w:pPr>
      <w:r w:rsidRPr="00D659CC">
        <w:t>The main classes for working with text streams</w:t>
      </w:r>
      <w:r w:rsidR="00F26902" w:rsidRPr="00D659CC">
        <w:t xml:space="preserve"> in .NET</w:t>
      </w:r>
      <w:r w:rsidRPr="00D659CC">
        <w:t xml:space="preserve"> are </w:t>
      </w:r>
      <w:r w:rsidRPr="00D659CC">
        <w:rPr>
          <w:rStyle w:val="Code"/>
        </w:rPr>
        <w:t>TextReader</w:t>
      </w:r>
      <w:r w:rsidRPr="00D659CC">
        <w:t xml:space="preserve"> and</w:t>
      </w:r>
      <w:r w:rsidRPr="00D659CC">
        <w:rPr>
          <w:rStyle w:val="Code"/>
        </w:rPr>
        <w:t xml:space="preserve"> TextWriter</w:t>
      </w:r>
      <w:r w:rsidRPr="00D659CC">
        <w:t>. They are abstract classes, and they cannot be instantiated. These classes define the basic functionality for reading and writing for the classes that inherit them. Their more important methods are:</w:t>
      </w:r>
    </w:p>
    <w:p w14:paraId="7B5215D8" w14:textId="77777777" w:rsidR="00377B46" w:rsidRPr="00D659CC" w:rsidRDefault="00377B46" w:rsidP="00134F13">
      <w:pPr>
        <w:numPr>
          <w:ilvl w:val="0"/>
          <w:numId w:val="59"/>
        </w:numPr>
        <w:tabs>
          <w:tab w:val="clear" w:pos="644"/>
        </w:tabs>
        <w:spacing w:before="80" w:after="80"/>
        <w:ind w:left="568" w:hanging="284"/>
      </w:pPr>
      <w:r w:rsidRPr="00D659CC">
        <w:rPr>
          <w:rStyle w:val="Code"/>
        </w:rPr>
        <w:t>ReadLine()</w:t>
      </w:r>
      <w:r w:rsidRPr="00D659CC">
        <w:t xml:space="preserve"> – reads one line of text and returns a string.</w:t>
      </w:r>
    </w:p>
    <w:p w14:paraId="171D0571" w14:textId="77777777" w:rsidR="00377B46" w:rsidRPr="00D659CC" w:rsidRDefault="00377B46" w:rsidP="00134F13">
      <w:pPr>
        <w:numPr>
          <w:ilvl w:val="0"/>
          <w:numId w:val="59"/>
        </w:numPr>
        <w:tabs>
          <w:tab w:val="clear" w:pos="644"/>
        </w:tabs>
        <w:spacing w:before="80" w:after="80"/>
        <w:ind w:left="568" w:hanging="284"/>
      </w:pPr>
      <w:r w:rsidRPr="00D659CC">
        <w:rPr>
          <w:rStyle w:val="Code"/>
        </w:rPr>
        <w:t>ReadToEnd()</w:t>
      </w:r>
      <w:r w:rsidRPr="00D659CC">
        <w:t xml:space="preserve"> – reads the entire stream to its end and returns a string.</w:t>
      </w:r>
    </w:p>
    <w:p w14:paraId="4F669133" w14:textId="77777777" w:rsidR="00377B46" w:rsidRPr="00D659CC" w:rsidRDefault="00377B46" w:rsidP="00134F13">
      <w:pPr>
        <w:numPr>
          <w:ilvl w:val="0"/>
          <w:numId w:val="59"/>
        </w:numPr>
        <w:tabs>
          <w:tab w:val="clear" w:pos="644"/>
        </w:tabs>
        <w:spacing w:before="80" w:after="80"/>
        <w:ind w:left="568" w:hanging="284"/>
      </w:pPr>
      <w:r w:rsidRPr="00D659CC">
        <w:rPr>
          <w:rStyle w:val="Code"/>
        </w:rPr>
        <w:t>Write()</w:t>
      </w:r>
      <w:r w:rsidRPr="00D659CC">
        <w:t xml:space="preserve"> – writes a string to the stream.</w:t>
      </w:r>
    </w:p>
    <w:p w14:paraId="2CDD2081" w14:textId="77777777" w:rsidR="00377B46" w:rsidRPr="00D659CC" w:rsidRDefault="00377B46" w:rsidP="00134F13">
      <w:pPr>
        <w:numPr>
          <w:ilvl w:val="0"/>
          <w:numId w:val="59"/>
        </w:numPr>
        <w:tabs>
          <w:tab w:val="clear" w:pos="644"/>
        </w:tabs>
        <w:spacing w:before="80" w:after="80"/>
        <w:ind w:left="568" w:hanging="284"/>
      </w:pPr>
      <w:r w:rsidRPr="00D659CC">
        <w:rPr>
          <w:rStyle w:val="Code"/>
        </w:rPr>
        <w:t>WriteLine()</w:t>
      </w:r>
      <w:r w:rsidRPr="00D659CC">
        <w:t xml:space="preserve"> – writes one line of text into the stream.</w:t>
      </w:r>
    </w:p>
    <w:p w14:paraId="3A34B993" w14:textId="77777777" w:rsidR="00377B46" w:rsidRPr="00D659CC" w:rsidRDefault="00377B46" w:rsidP="00377B46">
      <w:pPr>
        <w:spacing w:after="120"/>
      </w:pPr>
      <w:r w:rsidRPr="00D659CC">
        <w:t xml:space="preserve">As you know, the </w:t>
      </w:r>
      <w:r w:rsidR="00767F9A" w:rsidRPr="00D659CC">
        <w:t xml:space="preserve">characters </w:t>
      </w:r>
      <w:r w:rsidRPr="00D659CC">
        <w:t xml:space="preserve">in .NET are Unicode </w:t>
      </w:r>
      <w:r w:rsidR="00767F9A" w:rsidRPr="00D659CC">
        <w:t>characters</w:t>
      </w:r>
      <w:r w:rsidRPr="00D659CC">
        <w:t xml:space="preserve">, but </w:t>
      </w:r>
      <w:r w:rsidRPr="00D659CC">
        <w:rPr>
          <w:b/>
        </w:rPr>
        <w:t>streams can also work with Unicode and other encodings</w:t>
      </w:r>
      <w:r w:rsidRPr="00D659CC">
        <w:t xml:space="preserve"> like the standard encoding for Cyrillic </w:t>
      </w:r>
      <w:r w:rsidR="00F26902" w:rsidRPr="00D659CC">
        <w:t xml:space="preserve">languages </w:t>
      </w:r>
      <w:r w:rsidRPr="00D659CC">
        <w:t>Windows-1251.</w:t>
      </w:r>
    </w:p>
    <w:p w14:paraId="13C00589" w14:textId="77777777" w:rsidR="00F26902" w:rsidRPr="00D659CC" w:rsidRDefault="00377B46" w:rsidP="00377B46">
      <w:r w:rsidRPr="00D659CC">
        <w:t xml:space="preserve">The classes, to which we will turn our attention to in this chapter, are </w:t>
      </w:r>
      <w:r w:rsidRPr="00D659CC">
        <w:rPr>
          <w:rStyle w:val="Code"/>
        </w:rPr>
        <w:t>StreamReader</w:t>
      </w:r>
      <w:r w:rsidRPr="00D659CC">
        <w:t xml:space="preserve"> and </w:t>
      </w:r>
      <w:r w:rsidRPr="00D659CC">
        <w:rPr>
          <w:rStyle w:val="Code"/>
        </w:rPr>
        <w:t>StreamWriter</w:t>
      </w:r>
      <w:r w:rsidRPr="00D659CC">
        <w:t xml:space="preserve">. They directly inherit the </w:t>
      </w:r>
      <w:r w:rsidRPr="00D659CC">
        <w:rPr>
          <w:rStyle w:val="Code"/>
        </w:rPr>
        <w:t>TextReader</w:t>
      </w:r>
      <w:r w:rsidRPr="00D659CC">
        <w:t xml:space="preserve"> and </w:t>
      </w:r>
      <w:r w:rsidRPr="00D659CC">
        <w:rPr>
          <w:rStyle w:val="Code"/>
        </w:rPr>
        <w:t>TextWriter</w:t>
      </w:r>
      <w:r w:rsidRPr="00D659CC">
        <w:t xml:space="preserve"> classes and implement functionality for </w:t>
      </w:r>
      <w:r w:rsidRPr="00D659CC">
        <w:rPr>
          <w:b/>
        </w:rPr>
        <w:t>reading and writing textual information to and from a file</w:t>
      </w:r>
      <w:r w:rsidRPr="00D659CC">
        <w:t>.</w:t>
      </w:r>
    </w:p>
    <w:p w14:paraId="48A11709" w14:textId="690AEF47" w:rsidR="00377B46" w:rsidRPr="00D659CC" w:rsidRDefault="00377B46" w:rsidP="00377B46">
      <w:r w:rsidRPr="00D659CC">
        <w:lastRenderedPageBreak/>
        <w:t xml:space="preserve">To create an object of type </w:t>
      </w:r>
      <w:r w:rsidRPr="00D659CC">
        <w:rPr>
          <w:rStyle w:val="Code"/>
        </w:rPr>
        <w:t>StreamReader</w:t>
      </w:r>
      <w:r w:rsidRPr="00D659CC">
        <w:t xml:space="preserve"> or </w:t>
      </w:r>
      <w:r w:rsidRPr="00D659CC">
        <w:rPr>
          <w:rStyle w:val="Code"/>
        </w:rPr>
        <w:t>StreamWriter</w:t>
      </w:r>
      <w:r w:rsidRPr="00D659CC">
        <w:t xml:space="preserve">, we need a file or a string, containing the file path. Working with these classes, we can use all of the methods that we are already familiar with, to work with the console. Reading and writing to the console </w:t>
      </w:r>
      <w:r w:rsidR="00134F13" w:rsidRPr="00D659CC">
        <w:t>are</w:t>
      </w:r>
      <w:r w:rsidRPr="00D659CC">
        <w:t xml:space="preserve"> much like reading and writing respectively with </w:t>
      </w:r>
      <w:r w:rsidRPr="00D659CC">
        <w:rPr>
          <w:rStyle w:val="Code"/>
        </w:rPr>
        <w:t>StreamReader</w:t>
      </w:r>
      <w:r w:rsidRPr="00D659CC">
        <w:t xml:space="preserve"> and </w:t>
      </w:r>
      <w:r w:rsidRPr="00D659CC">
        <w:rPr>
          <w:rStyle w:val="Code"/>
        </w:rPr>
        <w:t>StreamWriter</w:t>
      </w:r>
      <w:r w:rsidRPr="00D659CC">
        <w:t>.</w:t>
      </w:r>
    </w:p>
    <w:p w14:paraId="66FD8BEF" w14:textId="77777777" w:rsidR="00377B46" w:rsidRPr="00D659CC" w:rsidRDefault="00377B46" w:rsidP="00377B46">
      <w:pPr>
        <w:pStyle w:val="Heading4"/>
      </w:pPr>
      <w:r w:rsidRPr="00D659CC">
        <w:t>Relationship between Text and Binary Streams</w:t>
      </w:r>
    </w:p>
    <w:p w14:paraId="27EE3D99" w14:textId="77777777" w:rsidR="00377B46" w:rsidRPr="00D659CC" w:rsidRDefault="00377B46" w:rsidP="00377B46">
      <w:pPr>
        <w:spacing w:after="120"/>
      </w:pPr>
      <w:r w:rsidRPr="00D659CC">
        <w:t xml:space="preserve">When writing text, hidden from us, the class </w:t>
      </w:r>
      <w:r w:rsidRPr="00D659CC">
        <w:rPr>
          <w:rStyle w:val="Code"/>
        </w:rPr>
        <w:t>StreamWriter</w:t>
      </w:r>
      <w:r w:rsidRPr="00D659CC">
        <w:t xml:space="preserve"> </w:t>
      </w:r>
      <w:r w:rsidRPr="00D659CC">
        <w:rPr>
          <w:b/>
        </w:rPr>
        <w:t>transforms the text in</w:t>
      </w:r>
      <w:r w:rsidR="00F26902" w:rsidRPr="00D659CC">
        <w:rPr>
          <w:b/>
        </w:rPr>
        <w:t>to</w:t>
      </w:r>
      <w:r w:rsidRPr="00D659CC">
        <w:rPr>
          <w:b/>
        </w:rPr>
        <w:t xml:space="preserve"> bytes</w:t>
      </w:r>
      <w:r w:rsidRPr="00D659CC">
        <w:t xml:space="preserve"> before recording it at the current position in the file. For this purpose, it uses the </w:t>
      </w:r>
      <w:r w:rsidR="0029518D" w:rsidRPr="00D659CC">
        <w:t>character encoding</w:t>
      </w:r>
      <w:r w:rsidRPr="00D659CC">
        <w:t xml:space="preserve">, which is set during its creation. The </w:t>
      </w:r>
      <w:r w:rsidRPr="00D659CC">
        <w:rPr>
          <w:rStyle w:val="Code"/>
        </w:rPr>
        <w:t>StreamReader</w:t>
      </w:r>
      <w:r w:rsidRPr="00D659CC">
        <w:t xml:space="preserve"> class works similarly. It uses </w:t>
      </w:r>
      <w:r w:rsidRPr="00D659CC">
        <w:rPr>
          <w:rStyle w:val="Code"/>
        </w:rPr>
        <w:t>StringBuilder</w:t>
      </w:r>
      <w:r w:rsidRPr="00D659CC">
        <w:t xml:space="preserve"> internally and when reading binary data from a file, </w:t>
      </w:r>
      <w:r w:rsidR="00F26902" w:rsidRPr="00D659CC">
        <w:t xml:space="preserve">it </w:t>
      </w:r>
      <w:r w:rsidRPr="00D659CC">
        <w:rPr>
          <w:b/>
        </w:rPr>
        <w:t xml:space="preserve">converts </w:t>
      </w:r>
      <w:r w:rsidR="00F26902" w:rsidRPr="00D659CC">
        <w:rPr>
          <w:b/>
        </w:rPr>
        <w:t>the received bytes</w:t>
      </w:r>
      <w:r w:rsidRPr="00D659CC">
        <w:rPr>
          <w:b/>
        </w:rPr>
        <w:t xml:space="preserve"> to text</w:t>
      </w:r>
      <w:r w:rsidRPr="00D659CC">
        <w:t xml:space="preserve"> before sending </w:t>
      </w:r>
      <w:r w:rsidR="00F26902" w:rsidRPr="00D659CC">
        <w:t xml:space="preserve">the text </w:t>
      </w:r>
      <w:r w:rsidRPr="00D659CC">
        <w:t>back as a result from reading.</w:t>
      </w:r>
    </w:p>
    <w:p w14:paraId="79BDCE07" w14:textId="77777777" w:rsidR="00377B46" w:rsidRPr="00D659CC" w:rsidRDefault="00377B46" w:rsidP="00377B46">
      <w:pPr>
        <w:spacing w:after="120"/>
      </w:pPr>
      <w:r w:rsidRPr="00D659CC">
        <w:t xml:space="preserve">Remember that the </w:t>
      </w:r>
      <w:r w:rsidRPr="00D659CC">
        <w:rPr>
          <w:b/>
        </w:rPr>
        <w:t>operating system</w:t>
      </w:r>
      <w:r w:rsidR="00F26902" w:rsidRPr="00D659CC">
        <w:rPr>
          <w:b/>
        </w:rPr>
        <w:t>s</w:t>
      </w:r>
      <w:r w:rsidRPr="00D659CC">
        <w:rPr>
          <w:b/>
        </w:rPr>
        <w:t xml:space="preserve"> ha</w:t>
      </w:r>
      <w:r w:rsidR="00F26902" w:rsidRPr="00D659CC">
        <w:rPr>
          <w:b/>
        </w:rPr>
        <w:t>ve</w:t>
      </w:r>
      <w:r w:rsidRPr="00D659CC">
        <w:rPr>
          <w:b/>
        </w:rPr>
        <w:t xml:space="preserve"> no concept of "text file"</w:t>
      </w:r>
      <w:r w:rsidRPr="00D659CC">
        <w:t xml:space="preserve">. The file is always a sequence of bytes, but whether it is text or binary depends on the interpretation of these bytes. If we want to look at a file or a stream as text, we must read and write to it with text streams </w:t>
      </w:r>
      <w:r w:rsidRPr="00D659CC">
        <w:rPr>
          <w:noProof/>
        </w:rPr>
        <w:t>(</w:t>
      </w:r>
      <w:r w:rsidRPr="00D659CC">
        <w:rPr>
          <w:rStyle w:val="Code"/>
        </w:rPr>
        <w:t>StreamReader</w:t>
      </w:r>
      <w:r w:rsidRPr="00D659CC">
        <w:t xml:space="preserve"> or</w:t>
      </w:r>
      <w:r w:rsidRPr="00D659CC">
        <w:rPr>
          <w:rStyle w:val="Code"/>
        </w:rPr>
        <w:t xml:space="preserve"> StreamWriter</w:t>
      </w:r>
      <w:r w:rsidRPr="00D659CC">
        <w:t xml:space="preserve">), but if we wish to treat it as binary, we must read and write with a binary stream </w:t>
      </w:r>
      <w:r w:rsidRPr="00D659CC">
        <w:rPr>
          <w:noProof/>
        </w:rPr>
        <w:t>(</w:t>
      </w:r>
      <w:r w:rsidRPr="00D659CC">
        <w:rPr>
          <w:rStyle w:val="Code"/>
        </w:rPr>
        <w:t>FileStream</w:t>
      </w:r>
      <w:r w:rsidRPr="00D659CC">
        <w:rPr>
          <w:noProof/>
        </w:rPr>
        <w:t>).</w:t>
      </w:r>
    </w:p>
    <w:p w14:paraId="0195CC45" w14:textId="77777777" w:rsidR="00F26902" w:rsidRPr="00D659CC" w:rsidRDefault="00377B46" w:rsidP="00377B46">
      <w:pPr>
        <w:spacing w:after="120"/>
      </w:pPr>
      <w:r w:rsidRPr="00D659CC">
        <w:t xml:space="preserve">Bear in mind that text streams work with text lines, that is, they </w:t>
      </w:r>
      <w:r w:rsidRPr="00D659CC">
        <w:rPr>
          <w:b/>
        </w:rPr>
        <w:t xml:space="preserve">interpret binary data as a sequence of </w:t>
      </w:r>
      <w:r w:rsidR="00F26902" w:rsidRPr="00D659CC">
        <w:rPr>
          <w:b/>
        </w:rPr>
        <w:t xml:space="preserve">text </w:t>
      </w:r>
      <w:r w:rsidRPr="00D659CC">
        <w:rPr>
          <w:b/>
        </w:rPr>
        <w:t>lines</w:t>
      </w:r>
      <w:r w:rsidRPr="00D659CC">
        <w:t>, separated from each other with a new</w:t>
      </w:r>
      <w:r w:rsidR="00F26902" w:rsidRPr="00D659CC">
        <w:t xml:space="preserve"> </w:t>
      </w:r>
      <w:r w:rsidRPr="00D659CC">
        <w:t>line</w:t>
      </w:r>
      <w:r w:rsidR="00F26902" w:rsidRPr="00D659CC">
        <w:t xml:space="preserve"> separators</w:t>
      </w:r>
      <w:r w:rsidRPr="00D659CC">
        <w:t>.</w:t>
      </w:r>
    </w:p>
    <w:p w14:paraId="6ACA31EE" w14:textId="2770D9F9" w:rsidR="00377B46" w:rsidRPr="00D659CC" w:rsidRDefault="00377B46" w:rsidP="00377B46">
      <w:pPr>
        <w:spacing w:after="120"/>
      </w:pPr>
      <w:r w:rsidRPr="00D659CC">
        <w:t xml:space="preserve">The </w:t>
      </w:r>
      <w:r w:rsidR="00767F9A" w:rsidRPr="00D659CC">
        <w:rPr>
          <w:b/>
        </w:rPr>
        <w:t xml:space="preserve">character </w:t>
      </w:r>
      <w:r w:rsidRPr="00D659CC">
        <w:rPr>
          <w:b/>
        </w:rPr>
        <w:t>for the new line</w:t>
      </w:r>
      <w:r w:rsidRPr="00D659CC">
        <w:t xml:space="preserve"> is not the same for different platforms and operating systems. For UNIX and </w:t>
      </w:r>
      <w:r w:rsidR="00134F13" w:rsidRPr="00D659CC">
        <w:t>Linux,</w:t>
      </w:r>
      <w:r w:rsidRPr="00D659CC">
        <w:t xml:space="preserve"> it is </w:t>
      </w:r>
      <w:r w:rsidRPr="00D659CC">
        <w:rPr>
          <w:rStyle w:val="Code"/>
        </w:rPr>
        <w:t>LF</w:t>
      </w:r>
      <w:r w:rsidRPr="00D659CC">
        <w:t xml:space="preserve"> </w:t>
      </w:r>
      <w:r w:rsidRPr="00D659CC">
        <w:rPr>
          <w:rStyle w:val="Code"/>
        </w:rPr>
        <w:t>(0x0A)</w:t>
      </w:r>
      <w:r w:rsidRPr="00D659CC">
        <w:t>, for Windows and DOS it is</w:t>
      </w:r>
      <w:r w:rsidRPr="00D659CC">
        <w:rPr>
          <w:rStyle w:val="Code"/>
        </w:rPr>
        <w:t xml:space="preserve"> CR</w:t>
      </w:r>
      <w:r w:rsidRPr="00D659CC">
        <w:t xml:space="preserve"> </w:t>
      </w:r>
      <w:r w:rsidRPr="00D659CC">
        <w:rPr>
          <w:rStyle w:val="Code"/>
        </w:rPr>
        <w:t>+</w:t>
      </w:r>
      <w:r w:rsidRPr="00D659CC">
        <w:t xml:space="preserve"> </w:t>
      </w:r>
      <w:r w:rsidRPr="00D659CC">
        <w:rPr>
          <w:rStyle w:val="Code"/>
        </w:rPr>
        <w:t>LF</w:t>
      </w:r>
      <w:r w:rsidRPr="00D659CC">
        <w:t xml:space="preserve"> </w:t>
      </w:r>
      <w:r w:rsidRPr="00D659CC">
        <w:rPr>
          <w:rStyle w:val="Code"/>
        </w:rPr>
        <w:t>(0x0D</w:t>
      </w:r>
      <w:r w:rsidRPr="00D659CC">
        <w:t xml:space="preserve"> </w:t>
      </w:r>
      <w:r w:rsidRPr="00D659CC">
        <w:rPr>
          <w:rStyle w:val="Code"/>
        </w:rPr>
        <w:t>+</w:t>
      </w:r>
      <w:r w:rsidRPr="00D659CC">
        <w:t xml:space="preserve"> </w:t>
      </w:r>
      <w:r w:rsidRPr="00D659CC">
        <w:rPr>
          <w:rStyle w:val="Code"/>
        </w:rPr>
        <w:t>0x0A)</w:t>
      </w:r>
      <w:r w:rsidRPr="00D659CC">
        <w:t xml:space="preserve">, and for Mac OS (up to version 9) it is </w:t>
      </w:r>
      <w:r w:rsidRPr="00D659CC">
        <w:rPr>
          <w:rStyle w:val="Code"/>
        </w:rPr>
        <w:t>CR</w:t>
      </w:r>
      <w:r w:rsidRPr="00D659CC">
        <w:t xml:space="preserve"> </w:t>
      </w:r>
      <w:r w:rsidRPr="00D659CC">
        <w:rPr>
          <w:rStyle w:val="Code"/>
        </w:rPr>
        <w:t>(0x0A)</w:t>
      </w:r>
      <w:r w:rsidRPr="00D659CC">
        <w:t xml:space="preserve">. Reading one line of text from a given file or a stream means reading a sequence of bytes until reading one of the </w:t>
      </w:r>
      <w:r w:rsidR="00767F9A" w:rsidRPr="00D659CC">
        <w:t xml:space="preserve">characters </w:t>
      </w:r>
      <w:r w:rsidRPr="00D659CC">
        <w:rPr>
          <w:rStyle w:val="Code"/>
        </w:rPr>
        <w:t>CR</w:t>
      </w:r>
      <w:r w:rsidRPr="00D659CC">
        <w:t xml:space="preserve"> or </w:t>
      </w:r>
      <w:r w:rsidRPr="00D659CC">
        <w:rPr>
          <w:rStyle w:val="Code"/>
        </w:rPr>
        <w:t>LF</w:t>
      </w:r>
      <w:r w:rsidRPr="00D659CC">
        <w:t xml:space="preserve"> and converting these bytes to text according to the encoding, used by the stream. Similarly, writing one line of text to a text file or stream means writing the binary representation of the text (according to the current encoding), followed by the </w:t>
      </w:r>
      <w:r w:rsidR="00767F9A" w:rsidRPr="00D659CC">
        <w:t xml:space="preserve">character </w:t>
      </w:r>
      <w:r w:rsidRPr="00D659CC">
        <w:t xml:space="preserve">(or </w:t>
      </w:r>
      <w:r w:rsidR="00767F9A" w:rsidRPr="00D659CC">
        <w:t>characters</w:t>
      </w:r>
      <w:r w:rsidRPr="00D659CC">
        <w:t xml:space="preserve">) for a new line for the current operating system (such as </w:t>
      </w:r>
      <w:r w:rsidRPr="00D659CC">
        <w:rPr>
          <w:rStyle w:val="Code"/>
        </w:rPr>
        <w:t>CR</w:t>
      </w:r>
      <w:r w:rsidRPr="00D659CC">
        <w:t xml:space="preserve"> </w:t>
      </w:r>
      <w:r w:rsidRPr="00D659CC">
        <w:rPr>
          <w:rStyle w:val="Code"/>
        </w:rPr>
        <w:t>+</w:t>
      </w:r>
      <w:r w:rsidRPr="00D659CC">
        <w:t xml:space="preserve"> </w:t>
      </w:r>
      <w:r w:rsidRPr="00D659CC">
        <w:rPr>
          <w:rStyle w:val="Code"/>
        </w:rPr>
        <w:t>LF</w:t>
      </w:r>
      <w:r w:rsidRPr="00D659CC">
        <w:t>).</w:t>
      </w:r>
    </w:p>
    <w:p w14:paraId="69EA6082" w14:textId="77777777" w:rsidR="00377B46" w:rsidRPr="00D659CC" w:rsidRDefault="00377B46" w:rsidP="00377B46">
      <w:pPr>
        <w:pStyle w:val="Heading2"/>
      </w:pPr>
      <w:bookmarkStart w:id="328" w:name="Reading_from_Text_File"/>
      <w:bookmarkStart w:id="329" w:name="_Toc418709470"/>
      <w:bookmarkEnd w:id="328"/>
      <w:r w:rsidRPr="00D659CC">
        <w:t>Reading from a Text File</w:t>
      </w:r>
      <w:bookmarkEnd w:id="329"/>
    </w:p>
    <w:p w14:paraId="5F8559EE" w14:textId="77777777" w:rsidR="00377B46" w:rsidRPr="00D659CC" w:rsidRDefault="00377B46" w:rsidP="00377B46">
      <w:pPr>
        <w:spacing w:after="120"/>
      </w:pPr>
      <w:r w:rsidRPr="00D659CC">
        <w:t>Text files provide the ideal solution for reading and writing data. If we want to enter some data automatically (instead by hand), we could read it from a text files. So now, we will take a look at how to read and write text files with the classes from .NET Framework and the C# language.</w:t>
      </w:r>
    </w:p>
    <w:p w14:paraId="19D7DF39" w14:textId="77777777" w:rsidR="00377B46" w:rsidRPr="00D659CC" w:rsidRDefault="00377B46" w:rsidP="00377B46">
      <w:pPr>
        <w:pStyle w:val="Heading3"/>
      </w:pPr>
      <w:r w:rsidRPr="00D659CC">
        <w:rPr>
          <w:noProof/>
        </w:rPr>
        <w:t>StreamReader</w:t>
      </w:r>
      <w:r w:rsidRPr="00D659CC">
        <w:t xml:space="preserve"> Class for Reading a Text File</w:t>
      </w:r>
    </w:p>
    <w:p w14:paraId="099B466E" w14:textId="2F66F8B4" w:rsidR="00377B46" w:rsidRPr="00D659CC" w:rsidRDefault="00377B46" w:rsidP="00377B46">
      <w:pPr>
        <w:spacing w:after="120"/>
      </w:pPr>
      <w:r w:rsidRPr="00D659CC">
        <w:t xml:space="preserve">C# provides several ways to read files but not all are easy and intuitive to use. This is why we will use the </w:t>
      </w:r>
      <w:r w:rsidRPr="00D659CC">
        <w:rPr>
          <w:rStyle w:val="Code"/>
        </w:rPr>
        <w:t>StreamReader</w:t>
      </w:r>
      <w:r w:rsidRPr="00D659CC">
        <w:t xml:space="preserve"> class. </w:t>
      </w:r>
      <w:r w:rsidRPr="007123CA">
        <w:rPr>
          <w:noProof/>
        </w:rPr>
        <w:t xml:space="preserve">The </w:t>
      </w:r>
      <w:r w:rsidRPr="007123CA">
        <w:rPr>
          <w:rStyle w:val="Code"/>
        </w:rPr>
        <w:t>System.IO.</w:t>
      </w:r>
      <w:r w:rsidRPr="00D659CC">
        <w:rPr>
          <w:rStyle w:val="Code"/>
        </w:rPr>
        <w:t>StreamReader</w:t>
      </w:r>
      <w:r w:rsidRPr="00D659CC">
        <w:t xml:space="preserve"> class provides the easiest way to read a text file, as it resembles reading from the console, which by now you have probably mastered to perfection.</w:t>
      </w:r>
    </w:p>
    <w:p w14:paraId="24E9B0B2" w14:textId="77777777" w:rsidR="00377B46" w:rsidRPr="00D659CC" w:rsidRDefault="00377B46" w:rsidP="00377B46">
      <w:pPr>
        <w:spacing w:after="120"/>
      </w:pPr>
      <w:r w:rsidRPr="00D659CC">
        <w:t>Having read everything until now, you</w:t>
      </w:r>
      <w:r w:rsidR="001B2272">
        <w:t xml:space="preserve"> a</w:t>
      </w:r>
      <w:r w:rsidR="000A58B9" w:rsidRPr="00D659CC">
        <w:t>re</w:t>
      </w:r>
      <w:r w:rsidRPr="00D659CC">
        <w:t xml:space="preserve"> probably a bit confused. We already explained that reading and writing to and from text files is only and exclusively possible with streams, but </w:t>
      </w:r>
      <w:r w:rsidRPr="00D659CC">
        <w:rPr>
          <w:rStyle w:val="Code"/>
        </w:rPr>
        <w:t>StreamReader</w:t>
      </w:r>
      <w:r w:rsidRPr="00D659CC">
        <w:t xml:space="preserve"> did not appear anywhere in the above-mentioned streams and you are not sure whether it is actually a stream. Indeed, </w:t>
      </w:r>
      <w:r w:rsidRPr="00D659CC">
        <w:rPr>
          <w:rStyle w:val="Code"/>
        </w:rPr>
        <w:t>StreamReader</w:t>
      </w:r>
      <w:r w:rsidRPr="00D659CC">
        <w:t xml:space="preserve"> is not a stream, but it can work with streams. It provides the easiest and comprehensive way to read from a text file.</w:t>
      </w:r>
    </w:p>
    <w:p w14:paraId="342C6220" w14:textId="77777777" w:rsidR="00377B46" w:rsidRPr="00D659CC" w:rsidRDefault="00377B46" w:rsidP="00377B46">
      <w:pPr>
        <w:pStyle w:val="Heading4"/>
      </w:pPr>
      <w:r w:rsidRPr="00D659CC">
        <w:t>Opening a Text File for Reading</w:t>
      </w:r>
    </w:p>
    <w:p w14:paraId="25BD27B7" w14:textId="77777777" w:rsidR="00377B46" w:rsidRPr="00D659CC" w:rsidRDefault="00377B46" w:rsidP="00377B46">
      <w:pPr>
        <w:spacing w:after="120"/>
      </w:pPr>
      <w:r w:rsidRPr="00D659CC">
        <w:t xml:space="preserve">You can simply create a </w:t>
      </w:r>
      <w:r w:rsidRPr="00D659CC">
        <w:rPr>
          <w:rStyle w:val="Code"/>
        </w:rPr>
        <w:t>StreamReader</w:t>
      </w:r>
      <w:r w:rsidRPr="00D659CC">
        <w:t xml:space="preserve"> </w:t>
      </w:r>
      <w:r w:rsidR="00F26902" w:rsidRPr="00D659CC">
        <w:t>from</w:t>
      </w:r>
      <w:r w:rsidRPr="00D659CC">
        <w:t xml:space="preserve"> a filename (or full file path), which greatly eases us and reduces the probability of an error. On its creation, we can specify the </w:t>
      </w:r>
      <w:r w:rsidR="00F26902" w:rsidRPr="00D659CC">
        <w:t xml:space="preserve">character </w:t>
      </w:r>
      <w:r w:rsidRPr="00D659CC">
        <w:t xml:space="preserve">encoding. Here is an example of how an object of the class </w:t>
      </w:r>
      <w:r w:rsidRPr="00D659CC">
        <w:rPr>
          <w:rStyle w:val="Code"/>
        </w:rPr>
        <w:t>StreamReader</w:t>
      </w:r>
      <w:r w:rsidRPr="00D659CC">
        <w:t xml:space="preserve"> can be created:</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1547CE" w14:paraId="25F2885B" w14:textId="77777777" w:rsidTr="00134F13">
        <w:tc>
          <w:tcPr>
            <w:tcW w:w="9637" w:type="dxa"/>
            <w:tcBorders>
              <w:top w:val="single" w:sz="4" w:space="0" w:color="auto"/>
              <w:left w:val="single" w:sz="4" w:space="0" w:color="auto"/>
              <w:bottom w:val="single" w:sz="4" w:space="0" w:color="auto"/>
              <w:right w:val="single" w:sz="4" w:space="0" w:color="auto"/>
            </w:tcBorders>
          </w:tcPr>
          <w:p w14:paraId="64A952E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lastRenderedPageBreak/>
              <w:t>// Create a StreamReader connected to a file</w:t>
            </w:r>
          </w:p>
          <w:p w14:paraId="4EDE1CF7"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p w14:paraId="3A0A20A6" w14:textId="77777777" w:rsidR="00377B46" w:rsidRPr="00134F13" w:rsidRDefault="00377B46" w:rsidP="00163F2D">
            <w:pPr>
              <w:autoSpaceDE w:val="0"/>
              <w:autoSpaceDN w:val="0"/>
              <w:adjustRightInd w:val="0"/>
              <w:spacing w:before="0"/>
              <w:jc w:val="left"/>
              <w:rPr>
                <w:rFonts w:ascii="Consolas" w:hAnsi="Consolas" w:cs="Consolas"/>
                <w:noProof/>
                <w:sz w:val="14"/>
                <w:szCs w:val="14"/>
              </w:rPr>
            </w:pPr>
          </w:p>
          <w:p w14:paraId="31934FE1"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Read the file here …</w:t>
            </w:r>
          </w:p>
          <w:p w14:paraId="7B6C40D4" w14:textId="77777777" w:rsidR="00377B46" w:rsidRPr="00134F13" w:rsidRDefault="00377B46" w:rsidP="00163F2D">
            <w:pPr>
              <w:autoSpaceDE w:val="0"/>
              <w:autoSpaceDN w:val="0"/>
              <w:adjustRightInd w:val="0"/>
              <w:spacing w:before="0"/>
              <w:jc w:val="left"/>
              <w:rPr>
                <w:rFonts w:ascii="Consolas" w:hAnsi="Consolas" w:cs="Consolas"/>
                <w:noProof/>
                <w:sz w:val="14"/>
                <w:szCs w:val="14"/>
              </w:rPr>
            </w:pPr>
          </w:p>
          <w:p w14:paraId="02FFF9E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Close the reader resource after you've finished using it</w:t>
            </w:r>
          </w:p>
          <w:p w14:paraId="3122FA8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reader.Close();</w:t>
            </w:r>
          </w:p>
        </w:tc>
      </w:tr>
    </w:tbl>
    <w:p w14:paraId="6465DE14" w14:textId="77777777" w:rsidR="00377B46" w:rsidRPr="00D659CC" w:rsidRDefault="00377B46" w:rsidP="00377B46">
      <w:pPr>
        <w:spacing w:after="120"/>
      </w:pPr>
      <w:r w:rsidRPr="00D659CC">
        <w:t>The first thing to do, when reading from a text file, is to create a variable of type</w:t>
      </w:r>
      <w:r w:rsidRPr="00D659CC">
        <w:rPr>
          <w:rStyle w:val="Code"/>
        </w:rPr>
        <w:t xml:space="preserve"> StreamReader</w:t>
      </w:r>
      <w:r w:rsidRPr="00D659CC">
        <w:t>, which we can associate with a specific file from the file system on our computer. To do this we need only pass the file path as a parameter to the constructor. Note that if the file is located in the folder where the compiled project (subdirectory</w:t>
      </w:r>
      <w:r w:rsidRPr="00D659CC">
        <w:rPr>
          <w:rStyle w:val="Code"/>
        </w:rPr>
        <w:t xml:space="preserve"> bin\Debug</w:t>
      </w:r>
      <w:r w:rsidRPr="00D659CC">
        <w:t xml:space="preserve">) is, we can only </w:t>
      </w:r>
      <w:r w:rsidR="00F26902" w:rsidRPr="00D659CC">
        <w:t>provide its file</w:t>
      </w:r>
      <w:r w:rsidRPr="00D659CC">
        <w:t xml:space="preserve">name. Otherwise, </w:t>
      </w:r>
      <w:r w:rsidR="00F26902" w:rsidRPr="00D659CC">
        <w:t>we</w:t>
      </w:r>
      <w:r w:rsidRPr="00D659CC">
        <w:t xml:space="preserve"> have to </w:t>
      </w:r>
      <w:r w:rsidR="00F26902" w:rsidRPr="00D659CC">
        <w:t>provide</w:t>
      </w:r>
      <w:r w:rsidRPr="00D659CC">
        <w:t xml:space="preserve"> the full file path or relative path.</w:t>
      </w:r>
    </w:p>
    <w:p w14:paraId="330588FF" w14:textId="77777777" w:rsidR="00377B46" w:rsidRPr="00D659CC" w:rsidRDefault="00377B46" w:rsidP="00377B46">
      <w:pPr>
        <w:spacing w:after="120"/>
      </w:pPr>
      <w:r w:rsidRPr="00D659CC">
        <w:t>The code in the above example that creates an object of type</w:t>
      </w:r>
      <w:r w:rsidRPr="00D659CC">
        <w:rPr>
          <w:rStyle w:val="Code"/>
        </w:rPr>
        <w:t xml:space="preserve"> StreamReader</w:t>
      </w:r>
      <w:r w:rsidRPr="00D659CC">
        <w:t xml:space="preserve"> can cause an error. For now, simply pass a path to an existing file, and later on we will turn to the handling of errors when working with files.</w:t>
      </w:r>
    </w:p>
    <w:p w14:paraId="76656F68" w14:textId="77777777" w:rsidR="00377B46" w:rsidRPr="00D659CC" w:rsidRDefault="00377B46" w:rsidP="00377B46">
      <w:pPr>
        <w:pStyle w:val="Heading4"/>
      </w:pPr>
      <w:r w:rsidRPr="00D659CC">
        <w:t>Full and Relative Paths</w:t>
      </w:r>
    </w:p>
    <w:p w14:paraId="2C6FE1A4" w14:textId="77777777" w:rsidR="00377B46" w:rsidRPr="00D659CC" w:rsidRDefault="00377B46" w:rsidP="00377B46">
      <w:pPr>
        <w:spacing w:after="120"/>
      </w:pPr>
      <w:r w:rsidRPr="00D659CC">
        <w:t xml:space="preserve">When working with files we can </w:t>
      </w:r>
      <w:r w:rsidRPr="00D659CC">
        <w:rPr>
          <w:b/>
        </w:rPr>
        <w:t>use full paths</w:t>
      </w:r>
      <w:r w:rsidRPr="00D659CC">
        <w:t xml:space="preserve"> (e.g.</w:t>
      </w:r>
      <w:r w:rsidRPr="00D659CC">
        <w:rPr>
          <w:rStyle w:val="Code"/>
        </w:rPr>
        <w:t xml:space="preserve"> C:\Temp\example.txt</w:t>
      </w:r>
      <w:r w:rsidRPr="00D659CC">
        <w:t xml:space="preserve">) or </w:t>
      </w:r>
      <w:r w:rsidRPr="00D659CC">
        <w:rPr>
          <w:b/>
        </w:rPr>
        <w:t>relative paths</w:t>
      </w:r>
      <w:r w:rsidRPr="00D659CC">
        <w:t xml:space="preserve">, to the directory from which the application was started </w:t>
      </w:r>
      <w:r w:rsidRPr="00D659CC">
        <w:rPr>
          <w:noProof/>
        </w:rPr>
        <w:t xml:space="preserve">(e.g. </w:t>
      </w:r>
      <w:r w:rsidRPr="00D659CC">
        <w:rPr>
          <w:rStyle w:val="Code"/>
        </w:rPr>
        <w:t>..\..\example.txt</w:t>
      </w:r>
      <w:r w:rsidRPr="00D659CC">
        <w:rPr>
          <w:noProof/>
        </w:rPr>
        <w:t>).</w:t>
      </w:r>
    </w:p>
    <w:p w14:paraId="5B3029F7" w14:textId="77777777" w:rsidR="00377B46" w:rsidRPr="00D659CC" w:rsidRDefault="00377B46" w:rsidP="00377B46">
      <w:pPr>
        <w:spacing w:after="120"/>
      </w:pPr>
      <w:r w:rsidRPr="00D659CC">
        <w:t xml:space="preserve">If you use full paths, where you pass the full path to a file, do not forget to </w:t>
      </w:r>
      <w:r w:rsidR="00354926" w:rsidRPr="00D659CC">
        <w:t>apply</w:t>
      </w:r>
      <w:r w:rsidRPr="00D659CC">
        <w:t xml:space="preserve"> escaping of slashes, which is used to separate the folders. In C# you can do this in two ways </w:t>
      </w:r>
      <w:r w:rsidR="00CA14E2" w:rsidRPr="00D659CC">
        <w:t>–</w:t>
      </w:r>
      <w:r w:rsidRPr="00D659CC">
        <w:t xml:space="preserve"> with a double slash or with a quoted string beginning with </w:t>
      </w:r>
      <w:r w:rsidRPr="00D659CC">
        <w:rPr>
          <w:rStyle w:val="Code"/>
        </w:rPr>
        <w:t>@</w:t>
      </w:r>
      <w:r w:rsidRPr="00D659CC">
        <w:t xml:space="preserve"> before the string literal. For example, to enroll the path to the file "</w:t>
      </w:r>
      <w:r w:rsidRPr="00D659CC">
        <w:rPr>
          <w:rStyle w:val="Code"/>
        </w:rPr>
        <w:t>C:\Temp\work\test.txt</w:t>
      </w:r>
      <w:r w:rsidRPr="00D659CC">
        <w:t>" in a string we have two options:</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D659CC" w14:paraId="25A8C67A" w14:textId="77777777" w:rsidTr="00134F13">
        <w:tc>
          <w:tcPr>
            <w:tcW w:w="9637" w:type="dxa"/>
            <w:tcBorders>
              <w:top w:val="single" w:sz="4" w:space="0" w:color="auto"/>
              <w:left w:val="single" w:sz="4" w:space="0" w:color="auto"/>
              <w:bottom w:val="single" w:sz="4" w:space="0" w:color="auto"/>
              <w:right w:val="single" w:sz="4" w:space="0" w:color="auto"/>
            </w:tcBorders>
          </w:tcPr>
          <w:p w14:paraId="61C6DD51" w14:textId="77777777" w:rsidR="00377B46" w:rsidRPr="00D659CC" w:rsidRDefault="00377B46" w:rsidP="00163F2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leName = </w:t>
            </w:r>
            <w:r w:rsidRPr="00D659CC">
              <w:rPr>
                <w:rFonts w:ascii="Consolas" w:hAnsi="Consolas" w:cs="Consolas"/>
                <w:noProof/>
                <w:color w:val="A31515"/>
                <w:sz w:val="22"/>
                <w:szCs w:val="22"/>
              </w:rPr>
              <w:t>"C:\\Temp\\work\\test.txt"</w:t>
            </w:r>
            <w:r w:rsidRPr="00D659CC">
              <w:rPr>
                <w:rFonts w:ascii="Consolas" w:hAnsi="Consolas" w:cs="Consolas"/>
                <w:noProof/>
                <w:sz w:val="22"/>
                <w:szCs w:val="22"/>
              </w:rPr>
              <w:t>;</w:t>
            </w:r>
          </w:p>
          <w:p w14:paraId="25255E8B" w14:textId="77777777" w:rsidR="00377B46" w:rsidRPr="00D659CC" w:rsidRDefault="00377B46" w:rsidP="00163F2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heSamefileName = </w:t>
            </w:r>
            <w:r w:rsidRPr="00D659CC">
              <w:rPr>
                <w:rFonts w:ascii="Consolas" w:hAnsi="Consolas" w:cs="Consolas"/>
                <w:noProof/>
                <w:color w:val="A31515"/>
                <w:sz w:val="22"/>
                <w:szCs w:val="22"/>
              </w:rPr>
              <w:t>@"C:\Temp\work\test.txt"</w:t>
            </w:r>
            <w:r w:rsidRPr="00D659CC">
              <w:rPr>
                <w:rFonts w:ascii="Consolas" w:hAnsi="Consolas" w:cs="Consolas"/>
                <w:noProof/>
                <w:sz w:val="22"/>
                <w:szCs w:val="22"/>
              </w:rPr>
              <w:t>;</w:t>
            </w:r>
          </w:p>
        </w:tc>
      </w:tr>
    </w:tbl>
    <w:p w14:paraId="56D2F0D7" w14:textId="0350E47B" w:rsidR="00377B46" w:rsidRPr="00D659CC" w:rsidRDefault="00377B46" w:rsidP="00377B46">
      <w:pPr>
        <w:spacing w:after="120"/>
      </w:pPr>
      <w:r w:rsidRPr="00D659CC">
        <w:t xml:space="preserve">Although the use of relative paths is more difficult because you have to </w:t>
      </w:r>
      <w:r w:rsidR="002340E2" w:rsidRPr="00D659CC">
        <w:t>consider</w:t>
      </w:r>
      <w:r w:rsidRPr="00D659CC">
        <w:t xml:space="preserve"> the directory structure of your project</w:t>
      </w:r>
      <w:r w:rsidR="00354926" w:rsidRPr="00D659CC">
        <w:t xml:space="preserve"> which may change during the life of the project</w:t>
      </w:r>
      <w:r w:rsidRPr="00D659CC">
        <w:t xml:space="preserve">, it is </w:t>
      </w:r>
      <w:r w:rsidRPr="00D659CC">
        <w:rPr>
          <w:b/>
        </w:rPr>
        <w:t>highly recommended avoiding full paths</w:t>
      </w:r>
      <w:r w:rsidRPr="00D659CC">
        <w:t>.</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377B46" w:rsidRPr="00D659CC" w14:paraId="481C9FB8" w14:textId="77777777" w:rsidTr="00134F13">
        <w:tc>
          <w:tcPr>
            <w:tcW w:w="812" w:type="dxa"/>
            <w:tcBorders>
              <w:top w:val="single" w:sz="4" w:space="0" w:color="auto"/>
              <w:left w:val="single" w:sz="4" w:space="0" w:color="auto"/>
              <w:bottom w:val="single" w:sz="4" w:space="0" w:color="auto"/>
              <w:right w:val="single" w:sz="4" w:space="0" w:color="auto"/>
            </w:tcBorders>
            <w:vAlign w:val="center"/>
          </w:tcPr>
          <w:p w14:paraId="756E3C9F" w14:textId="77777777" w:rsidR="00377B46" w:rsidRPr="00D659CC" w:rsidRDefault="00377B46" w:rsidP="00163F2D">
            <w:pPr>
              <w:spacing w:before="0"/>
              <w:jc w:val="center"/>
              <w:rPr>
                <w:b/>
              </w:rPr>
            </w:pPr>
            <w:r w:rsidRPr="00D659CC">
              <w:rPr>
                <w:b/>
                <w:noProof/>
              </w:rPr>
              <w:drawing>
                <wp:inline distT="0" distB="0" distL="0" distR="0" wp14:anchorId="06BD2FAE" wp14:editId="22DACD7A">
                  <wp:extent cx="327660" cy="327660"/>
                  <wp:effectExtent l="0" t="0" r="0" b="0"/>
                  <wp:docPr id="235" name="Picture 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21189BC5" w14:textId="77777777" w:rsidR="00377B46" w:rsidRPr="00D659CC" w:rsidRDefault="00377B46" w:rsidP="00354926">
            <w:pPr>
              <w:pStyle w:val="WarningMessage"/>
            </w:pPr>
            <w:r w:rsidRPr="00D659CC">
              <w:t xml:space="preserve">Avoid </w:t>
            </w:r>
            <w:r w:rsidR="00354926" w:rsidRPr="00D659CC">
              <w:t>full file</w:t>
            </w:r>
            <w:r w:rsidRPr="00D659CC">
              <w:t xml:space="preserve"> paths and work with relative</w:t>
            </w:r>
            <w:r w:rsidR="00354926" w:rsidRPr="00D659CC">
              <w:t xml:space="preserve"> paths</w:t>
            </w:r>
            <w:r w:rsidRPr="00D659CC">
              <w:t>! This makes your application portable and easy for installation and maintenance.</w:t>
            </w:r>
          </w:p>
        </w:tc>
      </w:tr>
    </w:tbl>
    <w:p w14:paraId="0D2836CE" w14:textId="77777777" w:rsidR="00377B46" w:rsidRPr="00D659CC" w:rsidRDefault="00377B46" w:rsidP="00377B46">
      <w:pPr>
        <w:spacing w:after="120"/>
      </w:pPr>
      <w:r w:rsidRPr="00D659CC">
        <w:t>Using the full path to a file (e.g.</w:t>
      </w:r>
      <w:r w:rsidRPr="00D659CC">
        <w:rPr>
          <w:rStyle w:val="Code"/>
        </w:rPr>
        <w:t xml:space="preserve"> C:\Temp\test.txt</w:t>
      </w:r>
      <w:r w:rsidRPr="00D659CC">
        <w:t xml:space="preserve">) is bad practice because it makes your application </w:t>
      </w:r>
      <w:r w:rsidRPr="00D659CC">
        <w:rPr>
          <w:b/>
        </w:rPr>
        <w:t>dependent on the environment</w:t>
      </w:r>
      <w:r w:rsidRPr="00D659CC">
        <w:t xml:space="preserve"> and also non-transferable. If you transfer it to another computer, you will need to correct paths to the files, which it seeks, to work correctly. </w:t>
      </w:r>
      <w:r w:rsidRPr="007123CA">
        <w:rPr>
          <w:noProof/>
        </w:rPr>
        <w:t xml:space="preserve">If you use a relative path to the current directory (e.g. </w:t>
      </w:r>
      <w:r w:rsidRPr="007123CA">
        <w:rPr>
          <w:rStyle w:val="Code"/>
        </w:rPr>
        <w:t>..\..\example.txt</w:t>
      </w:r>
      <w:r w:rsidRPr="007123CA">
        <w:rPr>
          <w:noProof/>
        </w:rPr>
        <w:t>),</w:t>
      </w:r>
      <w:r w:rsidRPr="00D659CC">
        <w:t xml:space="preserve"> your program will be easily portable.</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377B46" w:rsidRPr="00D659CC" w14:paraId="37C5A548" w14:textId="77777777" w:rsidTr="00134F13">
        <w:tc>
          <w:tcPr>
            <w:tcW w:w="812" w:type="dxa"/>
            <w:tcBorders>
              <w:top w:val="single" w:sz="4" w:space="0" w:color="auto"/>
              <w:left w:val="single" w:sz="4" w:space="0" w:color="auto"/>
              <w:bottom w:val="single" w:sz="4" w:space="0" w:color="auto"/>
              <w:right w:val="single" w:sz="4" w:space="0" w:color="auto"/>
            </w:tcBorders>
            <w:vAlign w:val="center"/>
          </w:tcPr>
          <w:p w14:paraId="5ACB31F5" w14:textId="77777777" w:rsidR="00377B46" w:rsidRPr="00D659CC" w:rsidRDefault="00377B46" w:rsidP="00163F2D">
            <w:pPr>
              <w:spacing w:before="0"/>
              <w:jc w:val="center"/>
              <w:rPr>
                <w:b/>
              </w:rPr>
            </w:pPr>
            <w:r w:rsidRPr="00D659CC">
              <w:rPr>
                <w:b/>
                <w:noProof/>
              </w:rPr>
              <w:drawing>
                <wp:inline distT="0" distB="0" distL="0" distR="0" wp14:anchorId="3F097BB1" wp14:editId="69DAFBE2">
                  <wp:extent cx="327660" cy="327660"/>
                  <wp:effectExtent l="0" t="0" r="0" b="0"/>
                  <wp:docPr id="236" name="Picture 2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40487BE4" w14:textId="77777777" w:rsidR="00377B46" w:rsidRPr="00D659CC" w:rsidRDefault="00377B46" w:rsidP="00354926">
            <w:pPr>
              <w:pStyle w:val="WarningMessage"/>
            </w:pPr>
            <w:r w:rsidRPr="00D659CC">
              <w:t xml:space="preserve">Remember that when you start the C# program, the current directory is the one, in which the executable (.exe) file is located. Most often this is the subdirectory </w:t>
            </w:r>
            <w:r w:rsidRPr="00D659CC">
              <w:rPr>
                <w:rStyle w:val="Code"/>
                <w:b/>
              </w:rPr>
              <w:t>bin\Debug</w:t>
            </w:r>
            <w:r w:rsidRPr="00D659CC">
              <w:t xml:space="preserve"> or </w:t>
            </w:r>
            <w:r w:rsidRPr="00D659CC">
              <w:rPr>
                <w:rStyle w:val="Code"/>
                <w:b/>
              </w:rPr>
              <w:t>bin\Release</w:t>
            </w:r>
            <w:r w:rsidRPr="00D659CC">
              <w:t xml:space="preserve"> directory to the root of the project. Therefore, to open the file </w:t>
            </w:r>
            <w:r w:rsidRPr="00D659CC">
              <w:rPr>
                <w:rStyle w:val="Code"/>
                <w:b/>
              </w:rPr>
              <w:t>example.txt</w:t>
            </w:r>
            <w:r w:rsidRPr="00D659CC">
              <w:t xml:space="preserve"> </w:t>
            </w:r>
            <w:r w:rsidR="00354926" w:rsidRPr="00D659CC">
              <w:t xml:space="preserve">from the </w:t>
            </w:r>
            <w:r w:rsidRPr="00D659CC">
              <w:t xml:space="preserve">root directory of your Visual Studio project, you should use a relative </w:t>
            </w:r>
            <w:r w:rsidRPr="00D659CC">
              <w:rPr>
                <w:noProof/>
              </w:rPr>
              <w:t xml:space="preserve">path </w:t>
            </w:r>
            <w:r w:rsidRPr="00D659CC">
              <w:rPr>
                <w:rStyle w:val="Code"/>
                <w:b/>
              </w:rPr>
              <w:t>..\..\example.txt</w:t>
            </w:r>
            <w:r w:rsidRPr="00D659CC">
              <w:t>.</w:t>
            </w:r>
          </w:p>
        </w:tc>
      </w:tr>
    </w:tbl>
    <w:p w14:paraId="346291A0" w14:textId="77777777" w:rsidR="009014C3" w:rsidRPr="00D659CC" w:rsidRDefault="009014C3" w:rsidP="009014C3">
      <w:pPr>
        <w:pStyle w:val="Heading4"/>
      </w:pPr>
      <w:r w:rsidRPr="00D659CC">
        <w:lastRenderedPageBreak/>
        <w:t>Universal Relative to Physical Path Resolver</w:t>
      </w:r>
    </w:p>
    <w:p w14:paraId="44797221" w14:textId="77777777" w:rsidR="00F1606D" w:rsidRPr="00D659CC" w:rsidRDefault="00354926" w:rsidP="00F1606D">
      <w:pPr>
        <w:spacing w:after="120"/>
      </w:pPr>
      <w:r w:rsidRPr="00D659CC">
        <w:t xml:space="preserve">If you want to write </w:t>
      </w:r>
      <w:r w:rsidR="00F1606D" w:rsidRPr="00D659CC">
        <w:t xml:space="preserve">a </w:t>
      </w:r>
      <w:r w:rsidRPr="00D659CC">
        <w:t xml:space="preserve">portable application, you might benefit of </w:t>
      </w:r>
      <w:r w:rsidRPr="001547CE">
        <w:rPr>
          <w:noProof/>
        </w:rPr>
        <w:t>Nakov</w:t>
      </w:r>
      <w:r w:rsidR="00F1606D" w:rsidRPr="001547CE">
        <w:rPr>
          <w:noProof/>
        </w:rPr>
        <w:t>’</w:t>
      </w:r>
      <w:r w:rsidRPr="001547CE">
        <w:rPr>
          <w:noProof/>
        </w:rPr>
        <w:t>s</w:t>
      </w:r>
      <w:r w:rsidRPr="00D659CC">
        <w:t xml:space="preserve"> universal path resolver:</w:t>
      </w:r>
      <w:r w:rsidR="00F1606D" w:rsidRPr="00D659CC">
        <w:t xml:space="preserve"> </w:t>
      </w:r>
      <w:hyperlink r:id="rId339" w:history="1">
        <w:r w:rsidR="00F1606D" w:rsidRPr="00D659CC">
          <w:rPr>
            <w:rStyle w:val="Hyperlink"/>
          </w:rPr>
          <w:t>http://www.nakov.com/blog/2009/07/14/universal-relative-to-physical-path-resolver-for-console-wpf-and-aspnet-apps/</w:t>
        </w:r>
      </w:hyperlink>
      <w:r w:rsidR="009014C3" w:rsidRPr="00D659CC">
        <w:t>. It</w:t>
      </w:r>
      <w:r w:rsidRPr="00D659CC">
        <w:t xml:space="preserve"> can automatically </w:t>
      </w:r>
      <w:r w:rsidRPr="00D659CC">
        <w:rPr>
          <w:b/>
        </w:rPr>
        <w:t xml:space="preserve">resolve a relative path to full </w:t>
      </w:r>
      <w:r w:rsidR="009014C3" w:rsidRPr="00D659CC">
        <w:rPr>
          <w:b/>
        </w:rPr>
        <w:t xml:space="preserve">(physical) </w:t>
      </w:r>
      <w:r w:rsidRPr="00D659CC">
        <w:rPr>
          <w:b/>
        </w:rPr>
        <w:t>file path</w:t>
      </w:r>
      <w:r w:rsidRPr="00D659CC">
        <w:t xml:space="preserve"> in Web, desktop, console or other .NET application.</w:t>
      </w:r>
      <w:r w:rsidR="009014C3" w:rsidRPr="00D659CC">
        <w:t xml:space="preserve"> For example, if your application consists of </w:t>
      </w:r>
      <w:r w:rsidR="00F1606D" w:rsidRPr="00D659CC">
        <w:t>an</w:t>
      </w:r>
      <w:r w:rsidR="009014C3" w:rsidRPr="00D659CC">
        <w:t xml:space="preserve"> assembl</w:t>
      </w:r>
      <w:r w:rsidR="00F1606D" w:rsidRPr="00D659CC">
        <w:t>y</w:t>
      </w:r>
      <w:r w:rsidR="009014C3" w:rsidRPr="00D659CC">
        <w:t xml:space="preserve"> </w:t>
      </w:r>
      <w:r w:rsidR="009014C3" w:rsidRPr="00D659CC">
        <w:rPr>
          <w:rStyle w:val="Code"/>
        </w:rPr>
        <w:t>App.exe</w:t>
      </w:r>
      <w:r w:rsidR="009014C3" w:rsidRPr="00D659CC">
        <w:t xml:space="preserve"> and </w:t>
      </w:r>
      <w:r w:rsidR="00F1606D" w:rsidRPr="00D659CC">
        <w:t>a</w:t>
      </w:r>
      <w:r w:rsidR="009014C3" w:rsidRPr="00D659CC">
        <w:t xml:space="preserve"> file </w:t>
      </w:r>
      <w:r w:rsidR="009014C3" w:rsidRPr="00D659CC">
        <w:rPr>
          <w:rStyle w:val="Code"/>
        </w:rPr>
        <w:t>logo.gif</w:t>
      </w:r>
      <w:r w:rsidR="00F1606D" w:rsidRPr="00D659CC">
        <w:t xml:space="preserve"> and these files are located in the same directory,</w:t>
      </w:r>
      <w:r w:rsidR="009014C3" w:rsidRPr="00D659CC">
        <w:t xml:space="preserve"> </w:t>
      </w:r>
      <w:r w:rsidR="00F1606D" w:rsidRPr="00D659CC">
        <w:t xml:space="preserve">at runtime you will be able to get the physical location of </w:t>
      </w:r>
      <w:r w:rsidR="00F1606D" w:rsidRPr="00D659CC">
        <w:rPr>
          <w:rStyle w:val="Code"/>
        </w:rPr>
        <w:t>logo.gif</w:t>
      </w:r>
      <w:r w:rsidR="00F1606D" w:rsidRPr="00D659CC">
        <w:t xml:space="preserve"> through the following code:</w:t>
      </w:r>
    </w:p>
    <w:tbl>
      <w:tblPr>
        <w:tblW w:w="0" w:type="auto"/>
        <w:tblInd w:w="108" w:type="dxa"/>
        <w:tblCellMar>
          <w:top w:w="113" w:type="dxa"/>
          <w:bottom w:w="113" w:type="dxa"/>
        </w:tblCellMar>
        <w:tblLook w:val="01E0" w:firstRow="1" w:lastRow="1" w:firstColumn="1" w:lastColumn="1" w:noHBand="0" w:noVBand="0"/>
      </w:tblPr>
      <w:tblGrid>
        <w:gridCol w:w="9637"/>
      </w:tblGrid>
      <w:tr w:rsidR="00F1606D" w:rsidRPr="001547CE" w14:paraId="6BDCB047" w14:textId="77777777" w:rsidTr="00134F13">
        <w:tc>
          <w:tcPr>
            <w:tcW w:w="9637" w:type="dxa"/>
            <w:tcBorders>
              <w:top w:val="single" w:sz="4" w:space="0" w:color="auto"/>
              <w:left w:val="single" w:sz="4" w:space="0" w:color="auto"/>
              <w:bottom w:val="single" w:sz="4" w:space="0" w:color="auto"/>
              <w:right w:val="single" w:sz="4" w:space="0" w:color="auto"/>
            </w:tcBorders>
          </w:tcPr>
          <w:p w14:paraId="0E444376" w14:textId="3C41973C" w:rsidR="00F1606D" w:rsidRPr="001547CE" w:rsidRDefault="00FA2517" w:rsidP="002340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logoPath =</w:t>
            </w:r>
            <w:r w:rsidR="002340E2">
              <w:rPr>
                <w:rFonts w:ascii="Consolas" w:hAnsi="Consolas" w:cs="Consolas"/>
                <w:noProof/>
                <w:color w:val="000000"/>
                <w:sz w:val="22"/>
                <w:szCs w:val="22"/>
              </w:rPr>
              <w:t xml:space="preserve"> </w:t>
            </w:r>
            <w:r w:rsidRPr="001547CE">
              <w:rPr>
                <w:rFonts w:ascii="Consolas" w:hAnsi="Consolas"/>
                <w:noProof/>
                <w:color w:val="2B91AF"/>
                <w:sz w:val="22"/>
              </w:rPr>
              <w:t>UniversalFilePathResolver</w:t>
            </w:r>
            <w:r w:rsidRPr="001547CE">
              <w:rPr>
                <w:rFonts w:ascii="Consolas" w:hAnsi="Consolas" w:cs="Consolas"/>
                <w:noProof/>
                <w:color w:val="000000"/>
                <w:sz w:val="22"/>
                <w:szCs w:val="22"/>
              </w:rPr>
              <w:t>.ResolvePath(</w:t>
            </w:r>
            <w:r w:rsidRPr="001547CE">
              <w:rPr>
                <w:rFonts w:ascii="Consolas" w:hAnsi="Consolas" w:cs="Consolas"/>
                <w:noProof/>
                <w:color w:val="A31515"/>
                <w:sz w:val="22"/>
                <w:szCs w:val="22"/>
              </w:rPr>
              <w:t>@"~\logo.gif"</w:t>
            </w:r>
            <w:r w:rsidRPr="001547CE">
              <w:rPr>
                <w:rFonts w:ascii="Consolas" w:hAnsi="Consolas" w:cs="Consolas"/>
                <w:noProof/>
                <w:color w:val="000000"/>
                <w:sz w:val="22"/>
                <w:szCs w:val="22"/>
              </w:rPr>
              <w:t>);</w:t>
            </w:r>
          </w:p>
        </w:tc>
      </w:tr>
    </w:tbl>
    <w:p w14:paraId="0C637D4C" w14:textId="77777777" w:rsidR="00377B46" w:rsidRPr="00D659CC" w:rsidRDefault="00377B46" w:rsidP="00377B46">
      <w:pPr>
        <w:pStyle w:val="Heading4"/>
      </w:pPr>
      <w:r w:rsidRPr="00D659CC">
        <w:t>Reading a Text File Line by Line – Example</w:t>
      </w:r>
    </w:p>
    <w:p w14:paraId="5FCA767E" w14:textId="77777777" w:rsidR="00377B46" w:rsidRPr="00D659CC" w:rsidRDefault="00377B46" w:rsidP="00377B46">
      <w:pPr>
        <w:spacing w:after="120"/>
      </w:pPr>
      <w:r w:rsidRPr="00D659CC">
        <w:t xml:space="preserve">Now, we have learned how to create </w:t>
      </w:r>
      <w:r w:rsidRPr="00D659CC">
        <w:rPr>
          <w:rStyle w:val="Code"/>
        </w:rPr>
        <w:t>StreamReader</w:t>
      </w:r>
      <w:r w:rsidRPr="00D659CC">
        <w:t xml:space="preserve">. We can go further by trying to do something more complicated: to </w:t>
      </w:r>
      <w:r w:rsidRPr="00D659CC">
        <w:rPr>
          <w:b/>
        </w:rPr>
        <w:t>read the entire text file line by line</w:t>
      </w:r>
      <w:r w:rsidRPr="00D659CC">
        <w:t xml:space="preserve"> and print the read text on to the console. Our advice is to create the text file in the </w:t>
      </w:r>
      <w:r w:rsidRPr="00D659CC">
        <w:rPr>
          <w:rStyle w:val="Code"/>
        </w:rPr>
        <w:t>Debug</w:t>
      </w:r>
      <w:r w:rsidRPr="00D659CC">
        <w:t xml:space="preserve"> folder of the project (</w:t>
      </w:r>
      <w:r w:rsidRPr="00D659CC">
        <w:rPr>
          <w:rStyle w:val="Code"/>
        </w:rPr>
        <w:t>.\bin\Debug</w:t>
      </w:r>
      <w:r w:rsidRPr="00D659CC">
        <w:t xml:space="preserve">), so that it will be in the same directory in which your compiled application will be and you will not have to set the full path to it when opening the file. </w:t>
      </w:r>
      <w:r w:rsidR="003A7DF7">
        <w:t>Let’s</w:t>
      </w:r>
      <w:r w:rsidRPr="00D659CC">
        <w:t xml:space="preserve"> see what our file looks like:</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D659CC" w14:paraId="67986A24" w14:textId="77777777" w:rsidTr="00134F13">
        <w:tc>
          <w:tcPr>
            <w:tcW w:w="9637" w:type="dxa"/>
            <w:tcBorders>
              <w:top w:val="single" w:sz="4" w:space="0" w:color="auto"/>
              <w:left w:val="single" w:sz="4" w:space="0" w:color="auto"/>
              <w:bottom w:val="single" w:sz="4" w:space="0" w:color="auto"/>
              <w:right w:val="single" w:sz="4" w:space="0" w:color="auto"/>
            </w:tcBorders>
            <w:shd w:val="clear" w:color="auto" w:fill="F3F3F3"/>
          </w:tcPr>
          <w:p w14:paraId="7530AE37" w14:textId="77777777" w:rsidR="00377B46" w:rsidRPr="00D659CC" w:rsidRDefault="00B63D00" w:rsidP="00163F2D">
            <w:pPr>
              <w:spacing w:before="0"/>
              <w:jc w:val="center"/>
              <w:rPr>
                <w:rStyle w:val="Code"/>
              </w:rPr>
            </w:pPr>
            <w:r>
              <w:rPr>
                <w:rStyle w:val="Code"/>
              </w:rPr>
              <w:t>S</w:t>
            </w:r>
            <w:r w:rsidR="00377B46" w:rsidRPr="00D659CC">
              <w:rPr>
                <w:rStyle w:val="Code"/>
              </w:rPr>
              <w:t>ample.txt</w:t>
            </w:r>
          </w:p>
        </w:tc>
      </w:tr>
      <w:tr w:rsidR="00377B46" w:rsidRPr="00D659CC" w14:paraId="42DDDA6C" w14:textId="77777777" w:rsidTr="00163F2D">
        <w:tc>
          <w:tcPr>
            <w:tcW w:w="7970" w:type="dxa"/>
            <w:tcBorders>
              <w:top w:val="single" w:sz="4" w:space="0" w:color="auto"/>
              <w:left w:val="single" w:sz="4" w:space="0" w:color="auto"/>
              <w:bottom w:val="single" w:sz="4" w:space="0" w:color="auto"/>
              <w:right w:val="single" w:sz="4" w:space="0" w:color="auto"/>
            </w:tcBorders>
          </w:tcPr>
          <w:p w14:paraId="5D2CD226" w14:textId="77777777"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first line.</w:t>
            </w:r>
          </w:p>
          <w:p w14:paraId="1B86EB4D" w14:textId="77777777"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second line.</w:t>
            </w:r>
          </w:p>
          <w:p w14:paraId="21FDA73D" w14:textId="77777777"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third line.</w:t>
            </w:r>
          </w:p>
          <w:p w14:paraId="1B05A6D4" w14:textId="77777777" w:rsidR="00377B46" w:rsidRPr="00D659CC" w:rsidRDefault="00377B46" w:rsidP="00CD4021">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fourth line.</w:t>
            </w:r>
          </w:p>
        </w:tc>
      </w:tr>
    </w:tbl>
    <w:p w14:paraId="54113F0B" w14:textId="77777777" w:rsidR="00377B46" w:rsidRPr="00D659CC" w:rsidRDefault="00377B46" w:rsidP="00377B46">
      <w:pPr>
        <w:spacing w:after="120"/>
      </w:pPr>
      <w:r w:rsidRPr="00D659CC">
        <w:t xml:space="preserve">We have a text file from which to read. Now we must create an object of type </w:t>
      </w:r>
      <w:r w:rsidRPr="00D659CC">
        <w:rPr>
          <w:rStyle w:val="Code"/>
        </w:rPr>
        <w:t>StreamReader</w:t>
      </w:r>
      <w:r w:rsidRPr="00D659CC">
        <w:t xml:space="preserve"> to read </w:t>
      </w:r>
      <w:r w:rsidR="00C22E74" w:rsidRPr="00D659CC">
        <w:t>the file and loop though it line by line:</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D659CC" w14:paraId="56B9E1FF"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4AC72B9" w14:textId="77777777" w:rsidR="00377B46" w:rsidRPr="00D659CC" w:rsidRDefault="00377B46" w:rsidP="00163F2D">
            <w:pPr>
              <w:spacing w:before="0"/>
              <w:jc w:val="center"/>
              <w:rPr>
                <w:rStyle w:val="Code"/>
              </w:rPr>
            </w:pPr>
            <w:r w:rsidRPr="00D659CC">
              <w:rPr>
                <w:rStyle w:val="Code"/>
              </w:rPr>
              <w:t>FileReader.cs</w:t>
            </w:r>
          </w:p>
        </w:tc>
      </w:tr>
      <w:tr w:rsidR="00377B46" w:rsidRPr="001547CE" w14:paraId="7D717D8B" w14:textId="77777777" w:rsidTr="00134F13">
        <w:tc>
          <w:tcPr>
            <w:tcW w:w="9637" w:type="dxa"/>
            <w:tcBorders>
              <w:top w:val="single" w:sz="4" w:space="0" w:color="auto"/>
              <w:left w:val="single" w:sz="4" w:space="0" w:color="auto"/>
              <w:bottom w:val="single" w:sz="4" w:space="0" w:color="auto"/>
              <w:right w:val="single" w:sz="4" w:space="0" w:color="auto"/>
            </w:tcBorders>
          </w:tcPr>
          <w:p w14:paraId="341FD5B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Reader</w:t>
            </w:r>
          </w:p>
          <w:p w14:paraId="4456C4C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4FC773A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31AC054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F53AFE4" w14:textId="77777777" w:rsidR="008379D7" w:rsidRPr="001547CE" w:rsidRDefault="00377B46" w:rsidP="00163F2D">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 instance of StreamReader to read from a file</w:t>
            </w:r>
          </w:p>
          <w:p w14:paraId="388F86A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Sample.txt"</w:t>
            </w:r>
            <w:r w:rsidRPr="001547CE">
              <w:rPr>
                <w:rFonts w:ascii="Consolas" w:hAnsi="Consolas" w:cs="Consolas"/>
                <w:noProof/>
                <w:sz w:val="22"/>
                <w:szCs w:val="22"/>
              </w:rPr>
              <w:t>);</w:t>
            </w:r>
          </w:p>
          <w:p w14:paraId="752DCA26" w14:textId="77777777" w:rsidR="00377B46" w:rsidRPr="00134F13" w:rsidRDefault="00377B46" w:rsidP="00163F2D">
            <w:pPr>
              <w:autoSpaceDE w:val="0"/>
              <w:autoSpaceDN w:val="0"/>
              <w:adjustRightInd w:val="0"/>
              <w:spacing w:before="0"/>
              <w:jc w:val="left"/>
              <w:rPr>
                <w:rFonts w:ascii="Consolas" w:hAnsi="Consolas" w:cs="Consolas"/>
                <w:noProof/>
                <w:sz w:val="14"/>
                <w:szCs w:val="14"/>
              </w:rPr>
            </w:pPr>
          </w:p>
          <w:p w14:paraId="78B0FBF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lineNumber = </w:t>
            </w:r>
            <w:r w:rsidRPr="001547CE">
              <w:rPr>
                <w:rFonts w:ascii="Consolas" w:hAnsi="Consolas" w:cs="Consolas"/>
                <w:noProof/>
                <w:color w:val="A31515"/>
                <w:sz w:val="22"/>
                <w:szCs w:val="22"/>
              </w:rPr>
              <w:t>0</w:t>
            </w:r>
            <w:r w:rsidRPr="001547CE">
              <w:rPr>
                <w:rFonts w:ascii="Consolas" w:hAnsi="Consolas" w:cs="Consolas"/>
                <w:noProof/>
                <w:sz w:val="22"/>
                <w:szCs w:val="22"/>
              </w:rPr>
              <w:t>;</w:t>
            </w:r>
          </w:p>
          <w:p w14:paraId="38BEAC10" w14:textId="77777777" w:rsidR="00377B46" w:rsidRPr="00134F13" w:rsidRDefault="00377B46" w:rsidP="00163F2D">
            <w:pPr>
              <w:autoSpaceDE w:val="0"/>
              <w:autoSpaceDN w:val="0"/>
              <w:adjustRightInd w:val="0"/>
              <w:spacing w:before="0"/>
              <w:jc w:val="left"/>
              <w:rPr>
                <w:rFonts w:ascii="Consolas" w:hAnsi="Consolas" w:cs="Consolas"/>
                <w:noProof/>
                <w:sz w:val="14"/>
                <w:szCs w:val="14"/>
              </w:rPr>
            </w:pPr>
          </w:p>
          <w:p w14:paraId="05DBB55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first line from the text file</w:t>
            </w:r>
          </w:p>
          <w:p w14:paraId="58C9523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14:paraId="3E636F2E" w14:textId="77777777" w:rsidR="00377B46" w:rsidRPr="00134F13" w:rsidRDefault="00377B46" w:rsidP="00163F2D">
            <w:pPr>
              <w:autoSpaceDE w:val="0"/>
              <w:autoSpaceDN w:val="0"/>
              <w:adjustRightInd w:val="0"/>
              <w:spacing w:before="0"/>
              <w:jc w:val="left"/>
              <w:rPr>
                <w:rFonts w:ascii="Consolas" w:hAnsi="Consolas" w:cs="Consolas"/>
                <w:noProof/>
                <w:sz w:val="14"/>
                <w:szCs w:val="14"/>
              </w:rPr>
            </w:pPr>
          </w:p>
          <w:p w14:paraId="07AD0CD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other lines from the text file</w:t>
            </w:r>
          </w:p>
          <w:p w14:paraId="14D2080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588B5E7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75B3FE9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Number++;</w:t>
            </w:r>
          </w:p>
          <w:p w14:paraId="153A5D91"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ine {0}: {1}"</w:t>
            </w:r>
            <w:r w:rsidRPr="001547CE">
              <w:rPr>
                <w:rFonts w:ascii="Consolas" w:hAnsi="Consolas" w:cs="Consolas"/>
                <w:noProof/>
                <w:sz w:val="22"/>
                <w:szCs w:val="22"/>
              </w:rPr>
              <w:t>, lineNumber, line);</w:t>
            </w:r>
          </w:p>
          <w:p w14:paraId="7B24496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ader.ReadLine();</w:t>
            </w:r>
          </w:p>
          <w:p w14:paraId="3A22054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463192F7"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76DFF89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color w:val="008000"/>
                <w:sz w:val="22"/>
                <w:szCs w:val="22"/>
              </w:rPr>
              <w:t>// Close the resource after you've finished using it</w:t>
            </w:r>
          </w:p>
          <w:p w14:paraId="0950205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reader.Close();</w:t>
            </w:r>
          </w:p>
          <w:p w14:paraId="61F60DC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377ACF5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05EA3323" w14:textId="77777777" w:rsidR="00377B46" w:rsidRPr="00D659CC" w:rsidRDefault="00C22E74" w:rsidP="00377B46">
      <w:pPr>
        <w:spacing w:after="120"/>
      </w:pPr>
      <w:r w:rsidRPr="00D659CC">
        <w:lastRenderedPageBreak/>
        <w:t>T</w:t>
      </w:r>
      <w:r w:rsidR="00377B46" w:rsidRPr="00D659CC">
        <w:t xml:space="preserve">here is nothing difficult to read text files. The first part of our program is already well known </w:t>
      </w:r>
      <w:r w:rsidR="00CA14E2" w:rsidRPr="00D659CC">
        <w:t>–</w:t>
      </w:r>
      <w:r w:rsidR="00377B46" w:rsidRPr="00D659CC">
        <w:t xml:space="preserve"> create a variable of type </w:t>
      </w:r>
      <w:r w:rsidR="00377B46" w:rsidRPr="00D659CC">
        <w:rPr>
          <w:rStyle w:val="Code"/>
        </w:rPr>
        <w:t>StreamReader</w:t>
      </w:r>
      <w:r w:rsidR="00377B46" w:rsidRPr="00D659CC">
        <w:t>, to whose constructor we pass the file</w:t>
      </w:r>
      <w:r w:rsidR="002509B8" w:rsidRPr="00D659CC">
        <w:t>’s</w:t>
      </w:r>
      <w:r w:rsidR="00377B46" w:rsidRPr="00D659CC">
        <w:t xml:space="preserve"> name, which will be read. The parameter of the constructor is the path to the file, but since our file is found in the </w:t>
      </w:r>
      <w:r w:rsidR="00377B46" w:rsidRPr="00D659CC">
        <w:rPr>
          <w:rStyle w:val="Code"/>
        </w:rPr>
        <w:t>Debug</w:t>
      </w:r>
      <w:r w:rsidR="00377B46" w:rsidRPr="00D659CC">
        <w:t xml:space="preserve"> directory of the project, we set only its name as a path. If our file were located in the project directory, then we would have submitted the string – </w:t>
      </w:r>
      <w:r w:rsidR="00377B46" w:rsidRPr="00D659CC">
        <w:rPr>
          <w:rStyle w:val="Code"/>
        </w:rPr>
        <w:t>"..\..\Sample.txt"</w:t>
      </w:r>
      <w:r w:rsidR="00377B46" w:rsidRPr="00D659CC">
        <w:rPr>
          <w:noProof/>
        </w:rPr>
        <w:t xml:space="preserve"> as a path.</w:t>
      </w:r>
    </w:p>
    <w:p w14:paraId="04B88017" w14:textId="77777777" w:rsidR="00377B46" w:rsidRPr="00D659CC" w:rsidRDefault="00377B46" w:rsidP="00377B46">
      <w:pPr>
        <w:spacing w:after="120"/>
      </w:pPr>
      <w:r w:rsidRPr="00D659CC">
        <w:t>After that, we create a variable – counter, whose purpose is to count and display on which row of the file we are currently located.</w:t>
      </w:r>
    </w:p>
    <w:p w14:paraId="35169293" w14:textId="77777777" w:rsidR="00377B46" w:rsidRPr="00D659CC" w:rsidRDefault="00377B46" w:rsidP="00377B46">
      <w:pPr>
        <w:spacing w:after="120"/>
      </w:pPr>
      <w:r w:rsidRPr="00D659CC">
        <w:t xml:space="preserve">Then, we create a variable that will store each read line. With its creation, we directly read the first line of text file. If the text file is empty, the method </w:t>
      </w:r>
      <w:r w:rsidRPr="00D659CC">
        <w:rPr>
          <w:rStyle w:val="Code"/>
        </w:rPr>
        <w:t>ReadLine()</w:t>
      </w:r>
      <w:r w:rsidRPr="00D659CC">
        <w:t xml:space="preserve"> of the </w:t>
      </w:r>
      <w:r w:rsidRPr="00D659CC">
        <w:rPr>
          <w:rStyle w:val="Code"/>
        </w:rPr>
        <w:t>StreamReader</w:t>
      </w:r>
      <w:r w:rsidRPr="00D659CC">
        <w:t xml:space="preserve"> object will return</w:t>
      </w:r>
      <w:r w:rsidRPr="00D659CC">
        <w:rPr>
          <w:b/>
          <w:bCs/>
        </w:rPr>
        <w:t xml:space="preserve"> </w:t>
      </w:r>
      <w:r w:rsidRPr="00D659CC">
        <w:rPr>
          <w:rStyle w:val="Code"/>
        </w:rPr>
        <w:t>null</w:t>
      </w:r>
      <w:r w:rsidRPr="00D659CC">
        <w:t>.</w:t>
      </w:r>
    </w:p>
    <w:p w14:paraId="3E01EF4A" w14:textId="77777777" w:rsidR="00377B46" w:rsidRPr="00D659CC" w:rsidRDefault="00377B46" w:rsidP="00377B46">
      <w:pPr>
        <w:spacing w:after="120"/>
      </w:pPr>
      <w:r w:rsidRPr="00D659CC">
        <w:t xml:space="preserve">For the main part – reading the file line by line, </w:t>
      </w:r>
      <w:r w:rsidR="00626A72">
        <w:t>we will</w:t>
      </w:r>
      <w:r w:rsidRPr="00D659CC">
        <w:t xml:space="preserve"> use a </w:t>
      </w:r>
      <w:r w:rsidRPr="00D659CC">
        <w:rPr>
          <w:rStyle w:val="Code"/>
        </w:rPr>
        <w:t>while</w:t>
      </w:r>
      <w:r w:rsidRPr="00D659CC">
        <w:t xml:space="preserve"> loop. The condition for the loop is</w:t>
      </w:r>
      <w:r w:rsidR="00982AEC" w:rsidRPr="00D659CC">
        <w:t>:</w:t>
      </w:r>
      <w:r w:rsidRPr="00D659CC">
        <w:t xml:space="preserve"> as long as there is something in the variable </w:t>
      </w:r>
      <w:r w:rsidRPr="00D659CC">
        <w:rPr>
          <w:rStyle w:val="Code"/>
        </w:rPr>
        <w:t>line</w:t>
      </w:r>
      <w:r w:rsidRPr="00D659CC">
        <w:t xml:space="preserve">, we should continue reading. In the body of the loop, our task is to increase the value of the counter variable by one and then print the current line in the format we like. Finally, again we use </w:t>
      </w:r>
      <w:r w:rsidRPr="00D659CC">
        <w:rPr>
          <w:rStyle w:val="Code"/>
        </w:rPr>
        <w:t xml:space="preserve">ReadLine() </w:t>
      </w:r>
      <w:r w:rsidRPr="00D659CC">
        <w:t>to read the next line in the file and write it in the variable</w:t>
      </w:r>
      <w:r w:rsidRPr="00D659CC">
        <w:rPr>
          <w:rStyle w:val="Code"/>
        </w:rPr>
        <w:t xml:space="preserve"> line</w:t>
      </w:r>
      <w:r w:rsidRPr="00D659CC">
        <w:t xml:space="preserve">. For printing, we use a method that is well known to us from the tasks, which required something to be printed on to the console – </w:t>
      </w:r>
      <w:r w:rsidRPr="00D659CC">
        <w:rPr>
          <w:rStyle w:val="Code"/>
        </w:rPr>
        <w:t>WriteLine()</w:t>
      </w:r>
      <w:r w:rsidRPr="00D659CC">
        <w:t>.</w:t>
      </w:r>
    </w:p>
    <w:p w14:paraId="6B45B436" w14:textId="77777777" w:rsidR="00377B46" w:rsidRPr="00D659CC" w:rsidRDefault="00377B46" w:rsidP="00377B46">
      <w:pPr>
        <w:spacing w:after="120"/>
      </w:pPr>
      <w:r w:rsidRPr="00D659CC">
        <w:t>Once we have read everything we need from the file, we should not forget to close the object</w:t>
      </w:r>
      <w:r w:rsidRPr="00D659CC">
        <w:rPr>
          <w:rStyle w:val="Code"/>
        </w:rPr>
        <w:t xml:space="preserve"> StreamReader</w:t>
      </w:r>
      <w:r w:rsidRPr="00D659CC">
        <w:t xml:space="preserve">, as to avoid loss of resources. For this, we use the method </w:t>
      </w:r>
      <w:r w:rsidRPr="00D659CC">
        <w:rPr>
          <w:rStyle w:val="Code"/>
        </w:rPr>
        <w:t>Close()</w:t>
      </w:r>
      <w:r w:rsidRPr="00D659CC">
        <w:t>.</w:t>
      </w:r>
    </w:p>
    <w:tbl>
      <w:tblPr>
        <w:tblW w:w="0" w:type="auto"/>
        <w:tblInd w:w="108" w:type="dxa"/>
        <w:tblCellMar>
          <w:top w:w="113" w:type="dxa"/>
          <w:bottom w:w="113" w:type="dxa"/>
        </w:tblCellMar>
        <w:tblLook w:val="01E0" w:firstRow="1" w:lastRow="1" w:firstColumn="1" w:lastColumn="1" w:noHBand="0" w:noVBand="0"/>
      </w:tblPr>
      <w:tblGrid>
        <w:gridCol w:w="799"/>
        <w:gridCol w:w="8874"/>
      </w:tblGrid>
      <w:tr w:rsidR="00377B46" w:rsidRPr="00D659CC" w14:paraId="423B9C30" w14:textId="77777777" w:rsidTr="008239B9">
        <w:tc>
          <w:tcPr>
            <w:tcW w:w="812" w:type="dxa"/>
            <w:tcBorders>
              <w:top w:val="single" w:sz="4" w:space="0" w:color="auto"/>
              <w:left w:val="single" w:sz="4" w:space="0" w:color="auto"/>
              <w:bottom w:val="single" w:sz="4" w:space="0" w:color="auto"/>
              <w:right w:val="single" w:sz="4" w:space="0" w:color="auto"/>
            </w:tcBorders>
            <w:vAlign w:val="center"/>
          </w:tcPr>
          <w:p w14:paraId="6C1F5CA6" w14:textId="77777777" w:rsidR="00377B46" w:rsidRPr="00D659CC" w:rsidRDefault="00377B46" w:rsidP="00163F2D">
            <w:pPr>
              <w:spacing w:before="0"/>
              <w:jc w:val="center"/>
            </w:pPr>
            <w:r w:rsidRPr="00D659CC">
              <w:rPr>
                <w:noProof/>
              </w:rPr>
              <w:drawing>
                <wp:inline distT="0" distB="0" distL="0" distR="0" wp14:anchorId="10FDEAFD" wp14:editId="782CB63C">
                  <wp:extent cx="327660" cy="327660"/>
                  <wp:effectExtent l="0" t="0" r="0" b="0"/>
                  <wp:docPr id="237" name="Picture 2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10245" w:type="dxa"/>
            <w:tcBorders>
              <w:top w:val="single" w:sz="4" w:space="0" w:color="auto"/>
              <w:left w:val="single" w:sz="4" w:space="0" w:color="auto"/>
              <w:bottom w:val="single" w:sz="4" w:space="0" w:color="auto"/>
              <w:right w:val="single" w:sz="4" w:space="0" w:color="auto"/>
            </w:tcBorders>
            <w:vAlign w:val="center"/>
          </w:tcPr>
          <w:p w14:paraId="0A322ED7" w14:textId="77777777" w:rsidR="00377B46" w:rsidRPr="00D659CC" w:rsidRDefault="00377B46" w:rsidP="00163F2D">
            <w:pPr>
              <w:pStyle w:val="WarningMessage"/>
            </w:pPr>
            <w:r w:rsidRPr="00D659CC">
              <w:t xml:space="preserve">Always close the </w:t>
            </w:r>
            <w:r w:rsidRPr="00D659CC">
              <w:rPr>
                <w:rStyle w:val="Code"/>
                <w:b/>
              </w:rPr>
              <w:t>StreamReader</w:t>
            </w:r>
            <w:r w:rsidRPr="00D659CC">
              <w:t xml:space="preserve"> instances after you finish working with them. Otherwise you risk losing system resources. Use the method </w:t>
            </w:r>
            <w:r w:rsidRPr="00D659CC">
              <w:rPr>
                <w:rStyle w:val="Code"/>
                <w:b/>
              </w:rPr>
              <w:t>Close()</w:t>
            </w:r>
            <w:r w:rsidRPr="00D659CC">
              <w:t xml:space="preserve"> or the statement using.</w:t>
            </w:r>
          </w:p>
        </w:tc>
      </w:tr>
    </w:tbl>
    <w:p w14:paraId="03E3AC1E" w14:textId="77777777" w:rsidR="00377B46" w:rsidRPr="00D659CC" w:rsidRDefault="00377B46" w:rsidP="00377B46">
      <w:pPr>
        <w:spacing w:after="120"/>
      </w:pPr>
      <w:r w:rsidRPr="00D659CC">
        <w:t>The result of the program should look like this:</w:t>
      </w:r>
    </w:p>
    <w:tbl>
      <w:tblPr>
        <w:tblW w:w="0" w:type="auto"/>
        <w:tblInd w:w="108" w:type="dxa"/>
        <w:tblCellMar>
          <w:top w:w="113" w:type="dxa"/>
          <w:bottom w:w="113" w:type="dxa"/>
        </w:tblCellMar>
        <w:tblLook w:val="01E0" w:firstRow="1" w:lastRow="1" w:firstColumn="1" w:lastColumn="1" w:noHBand="0" w:noVBand="0"/>
      </w:tblPr>
      <w:tblGrid>
        <w:gridCol w:w="9673"/>
      </w:tblGrid>
      <w:tr w:rsidR="00377B46" w:rsidRPr="00D659CC" w14:paraId="2784B48C" w14:textId="77777777" w:rsidTr="008239B9">
        <w:tc>
          <w:tcPr>
            <w:tcW w:w="11057" w:type="dxa"/>
            <w:tcBorders>
              <w:top w:val="single" w:sz="4" w:space="0" w:color="auto"/>
              <w:left w:val="single" w:sz="4" w:space="0" w:color="auto"/>
              <w:bottom w:val="single" w:sz="4" w:space="0" w:color="auto"/>
              <w:right w:val="single" w:sz="4" w:space="0" w:color="auto"/>
            </w:tcBorders>
          </w:tcPr>
          <w:p w14:paraId="504EA3BC" w14:textId="77777777"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1: This is our first line.</w:t>
            </w:r>
          </w:p>
          <w:p w14:paraId="73EC3CE9" w14:textId="77777777"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2: This is our second line.</w:t>
            </w:r>
          </w:p>
          <w:p w14:paraId="48E999C6" w14:textId="77777777"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3: This is our third line.</w:t>
            </w:r>
          </w:p>
          <w:p w14:paraId="44BD26C2" w14:textId="77777777" w:rsidR="00377B46" w:rsidRPr="00D659CC" w:rsidRDefault="00377B46" w:rsidP="00CD4021">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4: This is our fourth line.</w:t>
            </w:r>
          </w:p>
        </w:tc>
      </w:tr>
    </w:tbl>
    <w:p w14:paraId="290F310F" w14:textId="77777777" w:rsidR="00377B46" w:rsidRPr="00D659CC" w:rsidRDefault="00377B46" w:rsidP="00377B46">
      <w:pPr>
        <w:pStyle w:val="Heading3"/>
      </w:pPr>
      <w:r w:rsidRPr="00D659CC">
        <w:t>Automatic Closing of the Stream after Working with It</w:t>
      </w:r>
    </w:p>
    <w:p w14:paraId="46D9C9E4" w14:textId="6B17B3D2" w:rsidR="00CD4021" w:rsidRPr="00D659CC" w:rsidRDefault="00377B46" w:rsidP="00377B46">
      <w:pPr>
        <w:spacing w:after="120"/>
      </w:pPr>
      <w:r w:rsidRPr="00D659CC">
        <w:t>As noted in the previous example, having finished working with the object of type</w:t>
      </w:r>
      <w:r w:rsidRPr="00D659CC">
        <w:rPr>
          <w:rStyle w:val="Code"/>
        </w:rPr>
        <w:t xml:space="preserve"> StreamReader</w:t>
      </w:r>
      <w:r w:rsidRPr="00D659CC">
        <w:t xml:space="preserve">, we called </w:t>
      </w:r>
      <w:r w:rsidRPr="00D659CC">
        <w:rPr>
          <w:rStyle w:val="Code"/>
        </w:rPr>
        <w:t>Close()</w:t>
      </w:r>
      <w:r w:rsidRPr="00D659CC">
        <w:t xml:space="preserve"> and closed the stream</w:t>
      </w:r>
      <w:r w:rsidR="00CD4021" w:rsidRPr="00D659CC">
        <w:t xml:space="preserve"> behind the </w:t>
      </w:r>
      <w:r w:rsidRPr="00D659CC">
        <w:rPr>
          <w:rStyle w:val="Code"/>
        </w:rPr>
        <w:t>StreamReader</w:t>
      </w:r>
      <w:r w:rsidRPr="00D659CC">
        <w:t xml:space="preserve"> </w:t>
      </w:r>
      <w:r w:rsidR="00CD4021" w:rsidRPr="00D659CC">
        <w:t>object</w:t>
      </w:r>
      <w:r w:rsidRPr="00D659CC">
        <w:t xml:space="preserve">. Very often, however, novice programmers forget to call the </w:t>
      </w:r>
      <w:r w:rsidRPr="00D659CC">
        <w:rPr>
          <w:rStyle w:val="Code"/>
        </w:rPr>
        <w:t>Close()</w:t>
      </w:r>
      <w:r w:rsidRPr="00D659CC">
        <w:t xml:space="preserve"> method, thus blocking the file they </w:t>
      </w:r>
      <w:r w:rsidR="00C22E74" w:rsidRPr="00D659CC">
        <w:t>use.</w:t>
      </w:r>
      <w:r w:rsidR="00CD4021" w:rsidRPr="00D659CC">
        <w:t xml:space="preserve"> </w:t>
      </w:r>
      <w:r w:rsidR="002340E2" w:rsidRPr="00D659CC">
        <w:t>Also,</w:t>
      </w:r>
      <w:r w:rsidR="00CD4021" w:rsidRPr="00D659CC">
        <w:t xml:space="preserve"> in case of runtime exception when reading from a file, the file might be left open. This causes resource leakage and can lead to very unpleasant effects like program hanging, program misbehavior and strange errors.</w:t>
      </w:r>
    </w:p>
    <w:p w14:paraId="2C230792" w14:textId="77777777" w:rsidR="00377B46" w:rsidRPr="00D659CC" w:rsidRDefault="00C22E74" w:rsidP="00377B46">
      <w:pPr>
        <w:spacing w:after="120"/>
      </w:pPr>
      <w:r w:rsidRPr="00D659CC">
        <w:t xml:space="preserve">The correct way to handle the file closing is though the </w:t>
      </w:r>
      <w:r w:rsidRPr="00D659CC">
        <w:rPr>
          <w:rStyle w:val="Code"/>
        </w:rPr>
        <w:t>using</w:t>
      </w:r>
      <w:r w:rsidRPr="00D659CC">
        <w:t xml:space="preserve"> keyword:</w:t>
      </w:r>
    </w:p>
    <w:tbl>
      <w:tblPr>
        <w:tblW w:w="0" w:type="auto"/>
        <w:tblInd w:w="108" w:type="dxa"/>
        <w:tblCellMar>
          <w:top w:w="113" w:type="dxa"/>
          <w:bottom w:w="113" w:type="dxa"/>
        </w:tblCellMar>
        <w:tblLook w:val="01E0" w:firstRow="1" w:lastRow="1" w:firstColumn="1" w:lastColumn="1" w:noHBand="0" w:noVBand="0"/>
      </w:tblPr>
      <w:tblGrid>
        <w:gridCol w:w="9673"/>
      </w:tblGrid>
      <w:tr w:rsidR="00377B46" w:rsidRPr="00D659CC" w14:paraId="595BCE32" w14:textId="77777777" w:rsidTr="008239B9">
        <w:tc>
          <w:tcPr>
            <w:tcW w:w="11057" w:type="dxa"/>
            <w:tcBorders>
              <w:top w:val="single" w:sz="4" w:space="0" w:color="auto"/>
              <w:left w:val="single" w:sz="4" w:space="0" w:color="auto"/>
              <w:bottom w:val="single" w:sz="4" w:space="0" w:color="auto"/>
              <w:right w:val="single" w:sz="4" w:space="0" w:color="auto"/>
            </w:tcBorders>
          </w:tcPr>
          <w:p w14:paraId="56E63A6A" w14:textId="77777777" w:rsidR="00377B46" w:rsidRPr="00D659CC" w:rsidRDefault="00377B46" w:rsidP="00163F2D">
            <w:pPr>
              <w:autoSpaceDE w:val="0"/>
              <w:autoSpaceDN w:val="0"/>
              <w:adjustRightInd w:val="0"/>
              <w:spacing w:before="0"/>
              <w:jc w:val="left"/>
              <w:rPr>
                <w:rFonts w:ascii="Consolas" w:hAnsi="Consolas" w:cs="Consolas"/>
                <w:noProof/>
                <w:color w:val="0000FF"/>
                <w:sz w:val="22"/>
              </w:rPr>
            </w:pPr>
            <w:r w:rsidRPr="00D659CC">
              <w:rPr>
                <w:rFonts w:ascii="Consolas" w:hAnsi="Consolas" w:cs="Courier New"/>
                <w:noProof/>
                <w:color w:val="0000FF"/>
                <w:sz w:val="22"/>
              </w:rPr>
              <w:t xml:space="preserve">using </w:t>
            </w:r>
            <w:r w:rsidRPr="00D659CC">
              <w:rPr>
                <w:rFonts w:ascii="Consolas" w:hAnsi="Consolas" w:cs="Courier New"/>
                <w:noProof/>
                <w:color w:val="000000"/>
                <w:sz w:val="22"/>
              </w:rPr>
              <w:t>(&lt;stream object&gt;) { … }</w:t>
            </w:r>
          </w:p>
        </w:tc>
      </w:tr>
    </w:tbl>
    <w:p w14:paraId="32023E44" w14:textId="77777777" w:rsidR="00377B46" w:rsidRPr="00D659CC" w:rsidRDefault="00377B46" w:rsidP="00377B46">
      <w:pPr>
        <w:spacing w:after="120"/>
      </w:pPr>
      <w:r w:rsidRPr="00D659CC">
        <w:lastRenderedPageBreak/>
        <w:t xml:space="preserve">The C# </w:t>
      </w:r>
      <w:r w:rsidRPr="007123CA">
        <w:rPr>
          <w:noProof/>
        </w:rPr>
        <w:t>construct</w:t>
      </w:r>
      <w:r w:rsidRPr="00D659CC">
        <w:t xml:space="preserve"> </w:t>
      </w:r>
      <w:r w:rsidRPr="00D659CC">
        <w:rPr>
          <w:rStyle w:val="Code"/>
        </w:rPr>
        <w:t>using(…)</w:t>
      </w:r>
      <w:r w:rsidRPr="00D659CC">
        <w:t xml:space="preserve"> ensures that after leaving its body, the method</w:t>
      </w:r>
      <w:r w:rsidRPr="00D659CC">
        <w:rPr>
          <w:rStyle w:val="Code"/>
        </w:rPr>
        <w:t xml:space="preserve"> Close()</w:t>
      </w:r>
      <w:r w:rsidRPr="00D659CC">
        <w:rPr>
          <w:b/>
        </w:rPr>
        <w:t xml:space="preserve"> will automatically be called</w:t>
      </w:r>
      <w:r w:rsidRPr="00D659CC">
        <w:t>. This will happen even if an exception occurs when reading the file.</w:t>
      </w:r>
    </w:p>
    <w:p w14:paraId="1B1B71F9" w14:textId="77777777" w:rsidR="00377B46" w:rsidRPr="00D659CC" w:rsidRDefault="00377B46" w:rsidP="00377B46">
      <w:pPr>
        <w:spacing w:after="120"/>
      </w:pPr>
      <w:r w:rsidRPr="00D659CC">
        <w:t xml:space="preserve">Now </w:t>
      </w:r>
      <w:r w:rsidR="003A7DF7">
        <w:t>let’s</w:t>
      </w:r>
      <w:r w:rsidRPr="00D659CC">
        <w:t xml:space="preserve"> rework the previous example</w:t>
      </w:r>
      <w:r w:rsidR="00837139" w:rsidRPr="00D659CC">
        <w:t xml:space="preserve"> to benefit from the </w:t>
      </w:r>
      <w:r w:rsidR="00837139" w:rsidRPr="00D659CC">
        <w:rPr>
          <w:rStyle w:val="Code"/>
        </w:rPr>
        <w:t>using</w:t>
      </w:r>
      <w:r w:rsidR="00837139" w:rsidRPr="00D659CC">
        <w:t xml:space="preserve"> construct</w:t>
      </w:r>
      <w:r w:rsidRPr="00D659CC">
        <w:t>:</w:t>
      </w:r>
    </w:p>
    <w:tbl>
      <w:tblPr>
        <w:tblW w:w="0" w:type="auto"/>
        <w:tblInd w:w="108" w:type="dxa"/>
        <w:tblCellMar>
          <w:top w:w="113" w:type="dxa"/>
          <w:bottom w:w="113" w:type="dxa"/>
        </w:tblCellMar>
        <w:tblLook w:val="01E0" w:firstRow="1" w:lastRow="1" w:firstColumn="1" w:lastColumn="1" w:noHBand="0" w:noVBand="0"/>
      </w:tblPr>
      <w:tblGrid>
        <w:gridCol w:w="9673"/>
      </w:tblGrid>
      <w:tr w:rsidR="00377B46" w:rsidRPr="00D659CC" w14:paraId="46ABE59F" w14:textId="77777777" w:rsidTr="008239B9">
        <w:tc>
          <w:tcPr>
            <w:tcW w:w="11057" w:type="dxa"/>
            <w:tcBorders>
              <w:top w:val="single" w:sz="4" w:space="0" w:color="auto"/>
              <w:left w:val="single" w:sz="4" w:space="0" w:color="auto"/>
              <w:bottom w:val="single" w:sz="4" w:space="0" w:color="auto"/>
              <w:right w:val="single" w:sz="4" w:space="0" w:color="auto"/>
            </w:tcBorders>
            <w:shd w:val="clear" w:color="auto" w:fill="F3F3F3"/>
          </w:tcPr>
          <w:p w14:paraId="06F02AF0" w14:textId="77777777" w:rsidR="00377B46" w:rsidRPr="00D659CC" w:rsidRDefault="00377B46" w:rsidP="00163F2D">
            <w:pPr>
              <w:spacing w:before="0"/>
              <w:jc w:val="center"/>
              <w:rPr>
                <w:rStyle w:val="Code"/>
              </w:rPr>
            </w:pPr>
            <w:r w:rsidRPr="00D659CC">
              <w:rPr>
                <w:rStyle w:val="Code"/>
              </w:rPr>
              <w:t>FileReader.cs</w:t>
            </w:r>
          </w:p>
        </w:tc>
      </w:tr>
      <w:tr w:rsidR="00377B46" w:rsidRPr="001547CE" w14:paraId="0D921891" w14:textId="77777777" w:rsidTr="008239B9">
        <w:tc>
          <w:tcPr>
            <w:tcW w:w="11057" w:type="dxa"/>
            <w:tcBorders>
              <w:top w:val="single" w:sz="4" w:space="0" w:color="auto"/>
              <w:left w:val="single" w:sz="4" w:space="0" w:color="auto"/>
              <w:bottom w:val="single" w:sz="4" w:space="0" w:color="auto"/>
              <w:right w:val="single" w:sz="4" w:space="0" w:color="auto"/>
            </w:tcBorders>
          </w:tcPr>
          <w:p w14:paraId="4B94D39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Reader</w:t>
            </w:r>
          </w:p>
          <w:p w14:paraId="2785FEA1"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5A8637D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6A19D6C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7C52552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 instance of StreamReader to read from a file</w:t>
            </w:r>
          </w:p>
          <w:p w14:paraId="7D9AB65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Sample.txt"</w:t>
            </w:r>
            <w:r w:rsidRPr="001547CE">
              <w:rPr>
                <w:rFonts w:ascii="Consolas" w:hAnsi="Consolas" w:cs="Consolas"/>
                <w:noProof/>
                <w:sz w:val="22"/>
                <w:szCs w:val="22"/>
              </w:rPr>
              <w:t>);</w:t>
            </w:r>
          </w:p>
          <w:p w14:paraId="33518EA8" w14:textId="77777777" w:rsidR="00377B46" w:rsidRPr="008239B9" w:rsidRDefault="00377B46" w:rsidP="00163F2D">
            <w:pPr>
              <w:autoSpaceDE w:val="0"/>
              <w:autoSpaceDN w:val="0"/>
              <w:adjustRightInd w:val="0"/>
              <w:spacing w:before="0"/>
              <w:jc w:val="left"/>
              <w:rPr>
                <w:rFonts w:ascii="Consolas" w:hAnsi="Consolas" w:cs="Consolas"/>
                <w:noProof/>
                <w:sz w:val="10"/>
                <w:szCs w:val="10"/>
              </w:rPr>
            </w:pPr>
          </w:p>
          <w:p w14:paraId="5ADA8A49" w14:textId="77777777" w:rsidR="00377B46" w:rsidRPr="001547CE" w:rsidRDefault="00377B46" w:rsidP="00163F2D">
            <w:pPr>
              <w:autoSpaceDE w:val="0"/>
              <w:autoSpaceDN w:val="0"/>
              <w:adjustRightInd w:val="0"/>
              <w:spacing w:before="0"/>
              <w:jc w:val="left"/>
              <w:rPr>
                <w:rFonts w:ascii="Consolas" w:hAnsi="Consolas" w:cs="Consolas"/>
                <w:b/>
                <w:noProof/>
                <w:sz w:val="22"/>
                <w:szCs w:val="22"/>
              </w:rPr>
            </w:pPr>
            <w:r w:rsidRPr="001547CE">
              <w:rPr>
                <w:rFonts w:ascii="Consolas" w:hAnsi="Consolas" w:cs="Consolas"/>
                <w:b/>
                <w:noProof/>
                <w:sz w:val="22"/>
                <w:szCs w:val="22"/>
              </w:rPr>
              <w:tab/>
            </w:r>
            <w:r w:rsidRPr="001547CE">
              <w:rPr>
                <w:rFonts w:ascii="Consolas" w:hAnsi="Consolas" w:cs="Consolas"/>
                <w:b/>
                <w:noProof/>
                <w:sz w:val="22"/>
                <w:szCs w:val="22"/>
              </w:rPr>
              <w:tab/>
            </w:r>
            <w:r w:rsidRPr="001547CE">
              <w:rPr>
                <w:rFonts w:ascii="Consolas" w:hAnsi="Consolas" w:cs="Consolas"/>
                <w:b/>
                <w:noProof/>
                <w:color w:val="0000FF"/>
                <w:sz w:val="22"/>
                <w:szCs w:val="22"/>
              </w:rPr>
              <w:t>using</w:t>
            </w:r>
            <w:r w:rsidRPr="001547CE">
              <w:rPr>
                <w:rFonts w:ascii="Consolas" w:hAnsi="Consolas" w:cs="Consolas"/>
                <w:b/>
                <w:noProof/>
                <w:sz w:val="22"/>
                <w:szCs w:val="22"/>
              </w:rPr>
              <w:t xml:space="preserve"> (reader)</w:t>
            </w:r>
          </w:p>
          <w:p w14:paraId="0CF808C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2274C61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lineNumber = </w:t>
            </w:r>
            <w:r w:rsidRPr="001547CE">
              <w:rPr>
                <w:rFonts w:ascii="Consolas" w:hAnsi="Consolas" w:cs="Consolas"/>
                <w:noProof/>
                <w:color w:val="A31515"/>
                <w:sz w:val="22"/>
                <w:szCs w:val="22"/>
              </w:rPr>
              <w:t>0</w:t>
            </w:r>
            <w:r w:rsidRPr="001547CE">
              <w:rPr>
                <w:rFonts w:ascii="Consolas" w:hAnsi="Consolas" w:cs="Consolas"/>
                <w:noProof/>
                <w:sz w:val="22"/>
                <w:szCs w:val="22"/>
              </w:rPr>
              <w:t>;</w:t>
            </w:r>
          </w:p>
          <w:p w14:paraId="74DFD1AB" w14:textId="77777777" w:rsidR="00377B46" w:rsidRPr="008239B9" w:rsidRDefault="00377B46" w:rsidP="00163F2D">
            <w:pPr>
              <w:autoSpaceDE w:val="0"/>
              <w:autoSpaceDN w:val="0"/>
              <w:adjustRightInd w:val="0"/>
              <w:spacing w:before="0"/>
              <w:jc w:val="left"/>
              <w:rPr>
                <w:rFonts w:ascii="Consolas" w:hAnsi="Consolas" w:cs="Consolas"/>
                <w:noProof/>
                <w:sz w:val="10"/>
                <w:szCs w:val="10"/>
              </w:rPr>
            </w:pPr>
          </w:p>
          <w:p w14:paraId="497B763F"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first line from the text file</w:t>
            </w:r>
          </w:p>
          <w:p w14:paraId="207422B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14:paraId="22654397" w14:textId="77777777" w:rsidR="00377B46" w:rsidRPr="008239B9" w:rsidRDefault="00377B46" w:rsidP="00163F2D">
            <w:pPr>
              <w:autoSpaceDE w:val="0"/>
              <w:autoSpaceDN w:val="0"/>
              <w:adjustRightInd w:val="0"/>
              <w:spacing w:before="0"/>
              <w:jc w:val="left"/>
              <w:rPr>
                <w:rFonts w:ascii="Consolas" w:hAnsi="Consolas" w:cs="Consolas"/>
                <w:noProof/>
                <w:sz w:val="10"/>
                <w:szCs w:val="10"/>
              </w:rPr>
            </w:pPr>
          </w:p>
          <w:p w14:paraId="21DEC1A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other lines from the text file</w:t>
            </w:r>
          </w:p>
          <w:p w14:paraId="79B8470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2D89170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7F4558C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Number++;</w:t>
            </w:r>
          </w:p>
          <w:p w14:paraId="226AF5E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ine {0}: {1}"</w:t>
            </w:r>
            <w:r w:rsidRPr="001547CE">
              <w:rPr>
                <w:rFonts w:ascii="Consolas" w:hAnsi="Consolas" w:cs="Consolas"/>
                <w:noProof/>
                <w:sz w:val="22"/>
                <w:szCs w:val="22"/>
              </w:rPr>
              <w:t>, lineNumber, line);</w:t>
            </w:r>
          </w:p>
          <w:p w14:paraId="7C694AD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ader.ReadLine();</w:t>
            </w:r>
          </w:p>
          <w:p w14:paraId="6E69918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63006CC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22595FC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9BB9D6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38C5233B" w14:textId="77777777" w:rsidR="006707B5" w:rsidRPr="00D659CC" w:rsidRDefault="006707B5" w:rsidP="00377B46">
      <w:pPr>
        <w:spacing w:after="120"/>
      </w:pPr>
      <w:r w:rsidRPr="00D659CC">
        <w:t xml:space="preserve">Now the code guarantees that once opened successfully, </w:t>
      </w:r>
      <w:r w:rsidRPr="00D659CC">
        <w:rPr>
          <w:b/>
        </w:rPr>
        <w:t>the text file</w:t>
      </w:r>
      <w:r w:rsidRPr="00D659CC">
        <w:t xml:space="preserve"> </w:t>
      </w:r>
      <w:r w:rsidRPr="00D659CC">
        <w:rPr>
          <w:b/>
        </w:rPr>
        <w:t>will be closed correctly</w:t>
      </w:r>
      <w:r w:rsidRPr="00D659CC">
        <w:t xml:space="preserve"> regardless of whether reading from it will succeed </w:t>
      </w:r>
      <w:r w:rsidR="001547CE">
        <w:t>or</w:t>
      </w:r>
      <w:r w:rsidRPr="00D659CC">
        <w:t xml:space="preserve"> fail.</w:t>
      </w:r>
    </w:p>
    <w:p w14:paraId="7DE55CE1" w14:textId="77777777" w:rsidR="00377B46" w:rsidRPr="00D659CC" w:rsidRDefault="00377B46" w:rsidP="00377B46">
      <w:pPr>
        <w:spacing w:after="120"/>
      </w:pPr>
      <w:r w:rsidRPr="00D659CC">
        <w:t>If you are wondering how it is best to take care of closing your program</w:t>
      </w:r>
      <w:r w:rsidR="002509B8" w:rsidRPr="00D659CC">
        <w:t>’s</w:t>
      </w:r>
      <w:r w:rsidRPr="00D659CC">
        <w:t xml:space="preserve"> streams and files, follow the following rul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377B46" w:rsidRPr="00D659CC" w14:paraId="498715E3"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63292AC2" w14:textId="77777777" w:rsidR="00377B46" w:rsidRPr="00D659CC" w:rsidRDefault="00377B46" w:rsidP="00163F2D">
            <w:pPr>
              <w:spacing w:before="0"/>
              <w:jc w:val="center"/>
            </w:pPr>
            <w:r w:rsidRPr="00D659CC">
              <w:rPr>
                <w:noProof/>
              </w:rPr>
              <w:drawing>
                <wp:inline distT="0" distB="0" distL="0" distR="0" wp14:anchorId="66582331" wp14:editId="5E4AF154">
                  <wp:extent cx="327660" cy="327660"/>
                  <wp:effectExtent l="0" t="0" r="0" b="0"/>
                  <wp:docPr id="238" name="Picture 2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D5A3A9B" w14:textId="77777777" w:rsidR="00377B46" w:rsidRPr="00D659CC" w:rsidRDefault="00377B46" w:rsidP="006707B5">
            <w:pPr>
              <w:pStyle w:val="WarningMessage"/>
            </w:pPr>
            <w:r w:rsidRPr="00D659CC">
              <w:t xml:space="preserve">Always use the </w:t>
            </w:r>
            <w:r w:rsidRPr="00D659CC">
              <w:rPr>
                <w:rStyle w:val="Code"/>
                <w:b/>
              </w:rPr>
              <w:t>using</w:t>
            </w:r>
            <w:r w:rsidRPr="00D659CC">
              <w:t xml:space="preserve"> construct in C# in order to properly close files and streams!</w:t>
            </w:r>
          </w:p>
        </w:tc>
      </w:tr>
    </w:tbl>
    <w:p w14:paraId="5E5F8D8A" w14:textId="77777777" w:rsidR="00377B46" w:rsidRPr="00D659CC" w:rsidRDefault="00377B46" w:rsidP="00377B46">
      <w:pPr>
        <w:pStyle w:val="Heading3"/>
      </w:pPr>
      <w:bookmarkStart w:id="330" w:name="_File_Encodings._Reading"/>
      <w:bookmarkEnd w:id="330"/>
      <w:r w:rsidRPr="00D659CC">
        <w:t>File</w:t>
      </w:r>
      <w:r w:rsidR="00892F5E" w:rsidRPr="00D659CC">
        <w:t xml:space="preserve"> Encodings</w:t>
      </w:r>
      <w:r w:rsidRPr="00D659CC">
        <w:t>. Reading in Cyrillic</w:t>
      </w:r>
    </w:p>
    <w:p w14:paraId="12C5CC70" w14:textId="77777777" w:rsidR="00377B46" w:rsidRPr="00D659CC" w:rsidRDefault="003A7DF7" w:rsidP="00377B46">
      <w:pPr>
        <w:spacing w:after="120"/>
      </w:pPr>
      <w:r>
        <w:t>Let’s</w:t>
      </w:r>
      <w:r w:rsidR="00377B46" w:rsidRPr="00D659CC">
        <w:t xml:space="preserve"> now consider the problems that occur when reading</w:t>
      </w:r>
      <w:r w:rsidR="006707B5" w:rsidRPr="00D659CC">
        <w:t xml:space="preserve"> a file using an</w:t>
      </w:r>
      <w:r w:rsidR="00377B46" w:rsidRPr="00D659CC">
        <w:t xml:space="preserve"> incorrect </w:t>
      </w:r>
      <w:r w:rsidR="006707B5" w:rsidRPr="00D659CC">
        <w:t>en</w:t>
      </w:r>
      <w:r w:rsidR="00377B46" w:rsidRPr="00D659CC">
        <w:t>coding, such as reading a file in Cyrillic.</w:t>
      </w:r>
    </w:p>
    <w:p w14:paraId="4940AE57" w14:textId="77777777" w:rsidR="00377B46" w:rsidRPr="00D659CC" w:rsidRDefault="006707B5" w:rsidP="00377B46">
      <w:pPr>
        <w:pStyle w:val="Heading4"/>
      </w:pPr>
      <w:r w:rsidRPr="00D659CC">
        <w:t xml:space="preserve">Character </w:t>
      </w:r>
      <w:r w:rsidR="00377B46" w:rsidRPr="00D659CC">
        <w:t>Encoding</w:t>
      </w:r>
      <w:r w:rsidRPr="00D659CC">
        <w:t>s</w:t>
      </w:r>
    </w:p>
    <w:p w14:paraId="516D2EA6" w14:textId="77777777" w:rsidR="00377B46" w:rsidRPr="00D659CC" w:rsidRDefault="00377B46" w:rsidP="00377B46">
      <w:pPr>
        <w:spacing w:after="120"/>
      </w:pPr>
      <w:r w:rsidRPr="00D659CC">
        <w:t xml:space="preserve">You know that in memory </w:t>
      </w:r>
      <w:r w:rsidRPr="00D659CC">
        <w:rPr>
          <w:b/>
        </w:rPr>
        <w:t>everything is stored in binary form</w:t>
      </w:r>
      <w:r w:rsidRPr="00D659CC">
        <w:t xml:space="preserve">. This means that it is necessary for text files to be represented digitally, so that they can be stored in memory, as well as on the hard disk. This process is called </w:t>
      </w:r>
      <w:r w:rsidRPr="00D659CC">
        <w:rPr>
          <w:b/>
        </w:rPr>
        <w:t>encoding files</w:t>
      </w:r>
      <w:r w:rsidR="006707B5" w:rsidRPr="00D659CC">
        <w:t xml:space="preserve"> or more correctly encoding the characters stored in text files.</w:t>
      </w:r>
    </w:p>
    <w:p w14:paraId="64A3777C" w14:textId="77777777" w:rsidR="00377B46" w:rsidRPr="00D659CC" w:rsidRDefault="00377B46" w:rsidP="00377B46">
      <w:pPr>
        <w:spacing w:after="120"/>
      </w:pPr>
      <w:r w:rsidRPr="00D659CC">
        <w:lastRenderedPageBreak/>
        <w:t xml:space="preserve">The </w:t>
      </w:r>
      <w:r w:rsidRPr="00D659CC">
        <w:rPr>
          <w:b/>
        </w:rPr>
        <w:t xml:space="preserve">encoding </w:t>
      </w:r>
      <w:r w:rsidR="006707B5" w:rsidRPr="00D659CC">
        <w:rPr>
          <w:b/>
        </w:rPr>
        <w:t>process</w:t>
      </w:r>
      <w:r w:rsidR="006707B5" w:rsidRPr="00D659CC">
        <w:t xml:space="preserve"> </w:t>
      </w:r>
      <w:r w:rsidRPr="00D659CC">
        <w:t xml:space="preserve">consists </w:t>
      </w:r>
      <w:r w:rsidR="005C0D9E" w:rsidRPr="00D659CC">
        <w:t>of</w:t>
      </w:r>
      <w:r w:rsidRPr="00D659CC">
        <w:t xml:space="preserve"> replacing the text characters (letters, digits, punctuation, etc.) with specific sequences of </w:t>
      </w:r>
      <w:r w:rsidR="005C0D9E" w:rsidRPr="00D659CC">
        <w:t xml:space="preserve">binary </w:t>
      </w:r>
      <w:r w:rsidRPr="00D659CC">
        <w:t xml:space="preserve">values. You can imagine this as a large table in which each </w:t>
      </w:r>
      <w:r w:rsidR="00767F9A" w:rsidRPr="00D659CC">
        <w:t xml:space="preserve">character </w:t>
      </w:r>
      <w:r w:rsidRPr="00D659CC">
        <w:t xml:space="preserve">corresponds to a certain value (sequence </w:t>
      </w:r>
      <w:r w:rsidR="005C0D9E" w:rsidRPr="00D659CC">
        <w:t>of bytes</w:t>
      </w:r>
      <w:r w:rsidRPr="00D659CC">
        <w:t>).</w:t>
      </w:r>
    </w:p>
    <w:p w14:paraId="6E2BC070" w14:textId="77777777" w:rsidR="005C0D9E" w:rsidRPr="00D659CC" w:rsidRDefault="005C0D9E" w:rsidP="00377B46">
      <w:pPr>
        <w:spacing w:after="120"/>
      </w:pPr>
      <w:r w:rsidRPr="00D659CC">
        <w:t xml:space="preserve">We already know </w:t>
      </w:r>
      <w:r w:rsidR="00CD4021" w:rsidRPr="00D659CC">
        <w:rPr>
          <w:b/>
        </w:rPr>
        <w:t>the concept of character encodings</w:t>
      </w:r>
      <w:r w:rsidR="00CD4021" w:rsidRPr="00D659CC">
        <w:t xml:space="preserve"> and </w:t>
      </w:r>
      <w:r w:rsidRPr="00D659CC">
        <w:t xml:space="preserve">few character encoding schemes like </w:t>
      </w:r>
      <w:r w:rsidRPr="00D659CC">
        <w:rPr>
          <w:rStyle w:val="Code"/>
        </w:rPr>
        <w:t>UTF-8</w:t>
      </w:r>
      <w:r w:rsidRPr="00D659CC">
        <w:t xml:space="preserve"> and </w:t>
      </w:r>
      <w:r w:rsidRPr="00D659CC">
        <w:rPr>
          <w:rStyle w:val="Code"/>
        </w:rPr>
        <w:t>Windows-1251</w:t>
      </w:r>
      <w:r w:rsidR="00CD4021" w:rsidRPr="00D659CC">
        <w:t xml:space="preserve"> from the section "</w:t>
      </w:r>
      <w:hyperlink w:anchor="Encoding_Schemes" w:history="1">
        <w:r w:rsidR="00CD4021" w:rsidRPr="00D659CC">
          <w:rPr>
            <w:rStyle w:val="Hyperlink"/>
          </w:rPr>
          <w:t>Encoding Schemes</w:t>
        </w:r>
      </w:hyperlink>
      <w:r w:rsidR="00CD4021" w:rsidRPr="00D659CC">
        <w:t>" of chapter "</w:t>
      </w:r>
      <w:hyperlink w:anchor="Chapter_08_Numeral_Systems" w:history="1">
        <w:r w:rsidR="00CD4021" w:rsidRPr="00D659CC">
          <w:rPr>
            <w:rStyle w:val="Hyperlink"/>
          </w:rPr>
          <w:t>Numeral Systems and Data Representation</w:t>
        </w:r>
      </w:hyperlink>
      <w:r w:rsidR="00CD4021" w:rsidRPr="00D659CC">
        <w:t>" and also from</w:t>
      </w:r>
      <w:r w:rsidRPr="00D659CC">
        <w:t xml:space="preserve"> the section about "</w:t>
      </w:r>
      <w:hyperlink w:anchor="Encoding_Files_in_Visual_Studio" w:history="1">
        <w:r w:rsidRPr="00D659CC">
          <w:rPr>
            <w:rStyle w:val="Hyperlink"/>
          </w:rPr>
          <w:t>File Encodings in Visual Studio</w:t>
        </w:r>
      </w:hyperlink>
      <w:r w:rsidRPr="00D659CC">
        <w:t xml:space="preserve">" </w:t>
      </w:r>
      <w:r w:rsidR="00CD4021" w:rsidRPr="00D659CC">
        <w:t>of chapter</w:t>
      </w:r>
      <w:r w:rsidRPr="00D659CC">
        <w:t xml:space="preserve"> "</w:t>
      </w:r>
      <w:hyperlink w:anchor="Chapter_14_Defining_Classes" w:history="1">
        <w:r w:rsidRPr="00D659CC">
          <w:rPr>
            <w:rStyle w:val="Hyperlink"/>
          </w:rPr>
          <w:t>Defining Classes</w:t>
        </w:r>
      </w:hyperlink>
      <w:r w:rsidRPr="00D659CC">
        <w:t>".</w:t>
      </w:r>
      <w:r w:rsidR="00CD4021" w:rsidRPr="00D659CC">
        <w:t xml:space="preserve"> Now we will extend this concept a bit and will use character encodings to work correctly with text files.</w:t>
      </w:r>
    </w:p>
    <w:p w14:paraId="1F827436" w14:textId="77777777" w:rsidR="00377B46" w:rsidRPr="00D659CC" w:rsidRDefault="00377B46" w:rsidP="00377B46">
      <w:pPr>
        <w:spacing w:after="120"/>
      </w:pPr>
      <w:r w:rsidRPr="00D659CC">
        <w:rPr>
          <w:b/>
        </w:rPr>
        <w:t>Character encodings</w:t>
      </w:r>
      <w:r w:rsidRPr="00D659CC">
        <w:t xml:space="preserve"> </w:t>
      </w:r>
      <w:r w:rsidR="005C0D9E" w:rsidRPr="00D659CC">
        <w:t>specify</w:t>
      </w:r>
      <w:r w:rsidRPr="00D659CC">
        <w:t xml:space="preserve"> the rules for converting from text to sequence of bytes and vice versa. An encoding scheme is a table of </w:t>
      </w:r>
      <w:r w:rsidR="00767F9A" w:rsidRPr="00D659CC">
        <w:t xml:space="preserve">characters </w:t>
      </w:r>
      <w:r w:rsidRPr="00D659CC">
        <w:t xml:space="preserve">along with their </w:t>
      </w:r>
      <w:proofErr w:type="gramStart"/>
      <w:r w:rsidRPr="00D659CC">
        <w:t>numbers, but</w:t>
      </w:r>
      <w:proofErr w:type="gramEnd"/>
      <w:r w:rsidRPr="00D659CC">
        <w:t xml:space="preserve"> may also contain special rules. For example, the </w:t>
      </w:r>
      <w:r w:rsidR="00767F9A" w:rsidRPr="00D659CC">
        <w:t xml:space="preserve">character </w:t>
      </w:r>
      <w:r w:rsidRPr="00D659CC">
        <w:t xml:space="preserve">"accent" (U + 0300) is special and sticks to the last character that precedes it. It is encoded as one or more bytes (depending on the </w:t>
      </w:r>
      <w:r w:rsidR="0029518D" w:rsidRPr="00D659CC">
        <w:t>character encoding</w:t>
      </w:r>
      <w:r w:rsidRPr="00D659CC">
        <w:t xml:space="preserve"> scheme), and it does not correspond to any character, but to a part of the </w:t>
      </w:r>
      <w:r w:rsidR="00767F9A" w:rsidRPr="00D659CC">
        <w:t>character</w:t>
      </w:r>
      <w:r w:rsidRPr="00D659CC">
        <w:t xml:space="preserve">. We will take a look at two encodings that are used most often when working with Cyrillic: </w:t>
      </w:r>
      <w:r w:rsidRPr="00D659CC">
        <w:rPr>
          <w:rStyle w:val="Code"/>
        </w:rPr>
        <w:t>UTF-8</w:t>
      </w:r>
      <w:r w:rsidRPr="00D659CC">
        <w:t xml:space="preserve"> and </w:t>
      </w:r>
      <w:r w:rsidRPr="00D659CC">
        <w:rPr>
          <w:rStyle w:val="Code"/>
        </w:rPr>
        <w:t>Windows-1251</w:t>
      </w:r>
      <w:r w:rsidRPr="00D659CC">
        <w:t>.</w:t>
      </w:r>
    </w:p>
    <w:p w14:paraId="6AB10844" w14:textId="77777777" w:rsidR="00377B46" w:rsidRPr="00D659CC" w:rsidRDefault="00377B46" w:rsidP="00377B46">
      <w:pPr>
        <w:spacing w:after="120"/>
      </w:pPr>
      <w:r w:rsidRPr="00D659CC">
        <w:rPr>
          <w:rStyle w:val="Code"/>
        </w:rPr>
        <w:t xml:space="preserve">UTF-8 </w:t>
      </w:r>
      <w:r w:rsidRPr="00D659CC">
        <w:t xml:space="preserve">is a </w:t>
      </w:r>
      <w:r w:rsidR="006707B5" w:rsidRPr="00D659CC">
        <w:rPr>
          <w:b/>
        </w:rPr>
        <w:t xml:space="preserve">universal </w:t>
      </w:r>
      <w:r w:rsidRPr="00D659CC">
        <w:rPr>
          <w:b/>
        </w:rPr>
        <w:t>encoding scheme</w:t>
      </w:r>
      <w:r w:rsidR="006707B5" w:rsidRPr="00D659CC">
        <w:t xml:space="preserve">, which supports all languages and alphabets in the world. In UTF-8 </w:t>
      </w:r>
      <w:r w:rsidRPr="00D659CC">
        <w:t xml:space="preserve">the most commonly used </w:t>
      </w:r>
      <w:r w:rsidR="00767F9A" w:rsidRPr="00D659CC">
        <w:t xml:space="preserve">characters </w:t>
      </w:r>
      <w:r w:rsidRPr="00D659CC">
        <w:t>(Latin alphabet, numerals and special characters) are encoded in one byte, rarely used Unicode characters (such as Cyrillic, Greek and Arabic) are encoded in two bytes and all other characters (Chinese, Japanese and many others) are encoded in 3 or 4 bytes. UTF-8 encoding can convert any Unicode text in binary form and back and support all of the 100</w:t>
      </w:r>
      <w:r w:rsidR="00694343" w:rsidRPr="00D659CC">
        <w:t>,000</w:t>
      </w:r>
      <w:r w:rsidRPr="00D659CC">
        <w:t xml:space="preserve"> characters of Unicode standard. UTF-8 encoding is universal and suitable for any language alphabet.</w:t>
      </w:r>
    </w:p>
    <w:p w14:paraId="249711F0" w14:textId="77777777" w:rsidR="00377B46" w:rsidRPr="00D659CC" w:rsidRDefault="00377B46" w:rsidP="00377B46">
      <w:pPr>
        <w:spacing w:after="120"/>
      </w:pPr>
      <w:r w:rsidRPr="00D659CC">
        <w:t>Another commonly used encoding is</w:t>
      </w:r>
      <w:r w:rsidRPr="00D659CC">
        <w:rPr>
          <w:rStyle w:val="Code"/>
        </w:rPr>
        <w:t xml:space="preserve"> Windows-1251</w:t>
      </w:r>
      <w:r w:rsidRPr="00D659CC">
        <w:t xml:space="preserve">, which is usually used for </w:t>
      </w:r>
      <w:r w:rsidRPr="00D659CC">
        <w:rPr>
          <w:b/>
        </w:rPr>
        <w:t>encoding of Cyrillic texts</w:t>
      </w:r>
      <w:r w:rsidRPr="00D659CC">
        <w:t xml:space="preserve"> (such as messages sent by e-mail). It contains 256 characters, including the Latin alphabet, Cyrillic alphabet and some commonly used signs. It uses one byte for each character, but at the expense of some characters that cannot be stored in it (as the Chinese alphabet characters</w:t>
      </w:r>
      <w:proofErr w:type="gramStart"/>
      <w:r w:rsidRPr="00D659CC">
        <w:t>), and</w:t>
      </w:r>
      <w:proofErr w:type="gramEnd"/>
      <w:r w:rsidRPr="00D659CC">
        <w:t xml:space="preserve"> are lost in an attempt of doing so.</w:t>
      </w:r>
    </w:p>
    <w:p w14:paraId="5297F9FB" w14:textId="77777777" w:rsidR="00377B46" w:rsidRPr="00D659CC" w:rsidRDefault="00377B46" w:rsidP="00377B46">
      <w:pPr>
        <w:spacing w:after="120"/>
      </w:pPr>
      <w:r w:rsidRPr="00D659CC">
        <w:t>Other examples of encoding schemes (encodings or charsets) are</w:t>
      </w:r>
      <w:r w:rsidRPr="00D659CC">
        <w:rPr>
          <w:rStyle w:val="Code"/>
        </w:rPr>
        <w:t xml:space="preserve"> ISO 8859-1</w:t>
      </w:r>
      <w:r w:rsidRPr="00D659CC">
        <w:t xml:space="preserve">, </w:t>
      </w:r>
      <w:r w:rsidRPr="00D659CC">
        <w:rPr>
          <w:rStyle w:val="Code"/>
        </w:rPr>
        <w:t>Windows-1252</w:t>
      </w:r>
      <w:r w:rsidRPr="00D659CC">
        <w:t xml:space="preserve">, </w:t>
      </w:r>
      <w:r w:rsidRPr="00D659CC">
        <w:rPr>
          <w:rStyle w:val="Code"/>
        </w:rPr>
        <w:t>UTF-16</w:t>
      </w:r>
      <w:r w:rsidRPr="00D659CC">
        <w:t xml:space="preserve">, </w:t>
      </w:r>
      <w:r w:rsidRPr="00D659CC">
        <w:rPr>
          <w:rStyle w:val="Code"/>
        </w:rPr>
        <w:t>KOI8-R</w:t>
      </w:r>
      <w:r w:rsidRPr="00D659CC">
        <w:t xml:space="preserve">, etc. They are used in specific regions of the world and define their own sets of </w:t>
      </w:r>
      <w:r w:rsidR="00767F9A" w:rsidRPr="00D659CC">
        <w:t xml:space="preserve">characters </w:t>
      </w:r>
      <w:r w:rsidRPr="00D659CC">
        <w:t>and rules for the transition from text to binary data and vice versa.</w:t>
      </w:r>
    </w:p>
    <w:p w14:paraId="2B5DEB33" w14:textId="77777777" w:rsidR="00377B46" w:rsidRPr="00D659CC" w:rsidRDefault="00377B46" w:rsidP="00377B46">
      <w:pPr>
        <w:spacing w:after="120"/>
      </w:pPr>
      <w:r w:rsidRPr="00D659CC">
        <w:t>For working with encoding</w:t>
      </w:r>
      <w:r w:rsidR="007123CA">
        <w:t>s (charsets)</w:t>
      </w:r>
      <w:r w:rsidRPr="00D659CC">
        <w:t xml:space="preserve"> in .NET Framework, the class </w:t>
      </w:r>
      <w:r w:rsidRPr="00D659CC">
        <w:rPr>
          <w:rStyle w:val="Code"/>
        </w:rPr>
        <w:t>System.Text.Encoding</w:t>
      </w:r>
      <w:r w:rsidRPr="00D659CC">
        <w:t xml:space="preserve"> is used, whic</w:t>
      </w:r>
      <w:r w:rsidR="00E559E3" w:rsidRPr="00D659CC">
        <w:t>h is created the following way:</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1547CE" w14:paraId="3346BECA" w14:textId="77777777" w:rsidTr="00134F13">
        <w:tc>
          <w:tcPr>
            <w:tcW w:w="9637" w:type="dxa"/>
            <w:tcBorders>
              <w:top w:val="single" w:sz="4" w:space="0" w:color="auto"/>
              <w:left w:val="single" w:sz="4" w:space="0" w:color="auto"/>
              <w:bottom w:val="single" w:sz="4" w:space="0" w:color="auto"/>
              <w:right w:val="single" w:sz="4" w:space="0" w:color="auto"/>
            </w:tcBorders>
          </w:tcPr>
          <w:p w14:paraId="4D14D546" w14:textId="77777777" w:rsidR="00377B46" w:rsidRPr="001547CE" w:rsidRDefault="0015078C" w:rsidP="003162FC">
            <w:pPr>
              <w:autoSpaceDE w:val="0"/>
              <w:autoSpaceDN w:val="0"/>
              <w:adjustRightInd w:val="0"/>
              <w:spacing w:before="0"/>
              <w:jc w:val="left"/>
              <w:rPr>
                <w:rFonts w:ascii="Consolas" w:hAnsi="Consolas" w:cs="Consolas"/>
                <w:noProof/>
                <w:sz w:val="22"/>
              </w:rPr>
            </w:pPr>
            <w:r w:rsidRPr="001547CE">
              <w:rPr>
                <w:rFonts w:ascii="Consolas" w:hAnsi="Consolas"/>
                <w:noProof/>
                <w:color w:val="2B91AF"/>
                <w:sz w:val="22"/>
              </w:rPr>
              <w:t>Encoding</w:t>
            </w:r>
            <w:r w:rsidRPr="001547CE">
              <w:rPr>
                <w:rFonts w:ascii="Consolas" w:hAnsi="Consolas" w:cs="Consolas"/>
                <w:noProof/>
                <w:sz w:val="22"/>
              </w:rPr>
              <w:t xml:space="preserve"> </w:t>
            </w:r>
            <w:r w:rsidR="00377B46" w:rsidRPr="001547CE">
              <w:rPr>
                <w:rFonts w:ascii="Consolas" w:hAnsi="Consolas" w:cs="Consolas"/>
                <w:noProof/>
                <w:sz w:val="22"/>
              </w:rPr>
              <w:t xml:space="preserve">win1251 = </w:t>
            </w:r>
            <w:r w:rsidR="00377B46" w:rsidRPr="001547CE">
              <w:rPr>
                <w:rFonts w:ascii="Consolas" w:hAnsi="Consolas"/>
                <w:noProof/>
                <w:color w:val="2B91AF"/>
                <w:sz w:val="22"/>
              </w:rPr>
              <w:t>Encoding</w:t>
            </w:r>
            <w:r w:rsidR="00377B46" w:rsidRPr="001547CE">
              <w:rPr>
                <w:rFonts w:ascii="Consolas" w:hAnsi="Consolas" w:cs="Consolas"/>
                <w:noProof/>
                <w:sz w:val="22"/>
              </w:rPr>
              <w:t>.GetEncoding(</w:t>
            </w:r>
            <w:r w:rsidR="00377B46" w:rsidRPr="001547CE">
              <w:rPr>
                <w:rFonts w:ascii="Consolas" w:hAnsi="Consolas" w:cs="Consolas"/>
                <w:noProof/>
                <w:color w:val="A31515"/>
                <w:sz w:val="22"/>
              </w:rPr>
              <w:t>"Windows-1251"</w:t>
            </w:r>
            <w:r w:rsidR="00377B46" w:rsidRPr="001547CE">
              <w:rPr>
                <w:rFonts w:ascii="Consolas" w:hAnsi="Consolas" w:cs="Consolas"/>
                <w:noProof/>
                <w:sz w:val="22"/>
              </w:rPr>
              <w:t>);</w:t>
            </w:r>
          </w:p>
        </w:tc>
      </w:tr>
    </w:tbl>
    <w:p w14:paraId="3C12157D" w14:textId="77777777" w:rsidR="00377B46" w:rsidRPr="00D659CC" w:rsidRDefault="00377B46" w:rsidP="00377B46">
      <w:pPr>
        <w:pStyle w:val="Heading4"/>
      </w:pPr>
      <w:r w:rsidRPr="00D659CC">
        <w:t>Reading a Cyrillic Content</w:t>
      </w:r>
    </w:p>
    <w:p w14:paraId="1CCF288A" w14:textId="77777777" w:rsidR="0015078C" w:rsidRPr="00D659CC" w:rsidRDefault="00377B46" w:rsidP="0015078C">
      <w:pPr>
        <w:spacing w:after="120"/>
      </w:pPr>
      <w:r w:rsidRPr="00D659CC">
        <w:t xml:space="preserve">You probably already guessed that if we want to read from a file that contains </w:t>
      </w:r>
      <w:r w:rsidRPr="00D659CC">
        <w:rPr>
          <w:b/>
        </w:rPr>
        <w:t>characters from the Cyrillic alphabet</w:t>
      </w:r>
      <w:r w:rsidRPr="00D659CC">
        <w:t xml:space="preserve">, we must use the correct encoding that "understands" </w:t>
      </w:r>
      <w:r w:rsidR="003A5705" w:rsidRPr="00D659CC">
        <w:t xml:space="preserve">correctly </w:t>
      </w:r>
      <w:r w:rsidRPr="00D659CC">
        <w:t>these special characters. Typically, in a Windows environment, text files, containing Cyrillic</w:t>
      </w:r>
      <w:r w:rsidR="003A5705" w:rsidRPr="00D659CC">
        <w:t xml:space="preserve"> text</w:t>
      </w:r>
      <w:r w:rsidRPr="00D659CC">
        <w:t xml:space="preserve">, are stored in </w:t>
      </w:r>
      <w:r w:rsidRPr="00D659CC">
        <w:rPr>
          <w:rStyle w:val="Code"/>
        </w:rPr>
        <w:t>Windows-1251</w:t>
      </w:r>
      <w:r w:rsidRPr="00D659CC">
        <w:t xml:space="preserve"> encoding. To use it, we should set it as the encoding of the stream, which our </w:t>
      </w:r>
      <w:r w:rsidRPr="00D659CC">
        <w:rPr>
          <w:rStyle w:val="Code"/>
        </w:rPr>
        <w:t>StreamReader</w:t>
      </w:r>
      <w:r w:rsidR="0015078C" w:rsidRPr="00D659CC">
        <w:t xml:space="preserve"> will process:</w:t>
      </w:r>
    </w:p>
    <w:tbl>
      <w:tblPr>
        <w:tblW w:w="0" w:type="auto"/>
        <w:tblInd w:w="108" w:type="dxa"/>
        <w:tblCellMar>
          <w:top w:w="113" w:type="dxa"/>
          <w:bottom w:w="113" w:type="dxa"/>
        </w:tblCellMar>
        <w:tblLook w:val="01E0" w:firstRow="1" w:lastRow="1" w:firstColumn="1" w:lastColumn="1" w:noHBand="0" w:noVBand="0"/>
      </w:tblPr>
      <w:tblGrid>
        <w:gridCol w:w="9637"/>
      </w:tblGrid>
      <w:tr w:rsidR="0015078C" w:rsidRPr="001547CE" w14:paraId="23CDF5BF" w14:textId="77777777" w:rsidTr="00134F13">
        <w:tc>
          <w:tcPr>
            <w:tcW w:w="9637" w:type="dxa"/>
            <w:tcBorders>
              <w:top w:val="single" w:sz="4" w:space="0" w:color="auto"/>
              <w:left w:val="single" w:sz="4" w:space="0" w:color="auto"/>
              <w:bottom w:val="single" w:sz="4" w:space="0" w:color="auto"/>
              <w:right w:val="single" w:sz="4" w:space="0" w:color="auto"/>
            </w:tcBorders>
          </w:tcPr>
          <w:p w14:paraId="5252FE96" w14:textId="77777777" w:rsidR="0015078C" w:rsidRPr="001547CE" w:rsidRDefault="0015078C" w:rsidP="0015078C">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Encoding</w:t>
            </w:r>
            <w:r w:rsidRPr="001547CE">
              <w:rPr>
                <w:rFonts w:ascii="Consolas" w:hAnsi="Consolas" w:cs="Consolas"/>
                <w:noProof/>
                <w:color w:val="000000"/>
                <w:sz w:val="22"/>
                <w:szCs w:val="22"/>
              </w:rPr>
              <w:t xml:space="preserve"> win1251 = </w:t>
            </w:r>
            <w:r w:rsidRPr="001547CE">
              <w:rPr>
                <w:rFonts w:ascii="Consolas" w:hAnsi="Consolas"/>
                <w:noProof/>
                <w:color w:val="2B91AF"/>
                <w:sz w:val="22"/>
              </w:rPr>
              <w:t>Encoding</w:t>
            </w:r>
            <w:r w:rsidRPr="001547CE">
              <w:rPr>
                <w:rFonts w:ascii="Consolas" w:hAnsi="Consolas" w:cs="Consolas"/>
                <w:noProof/>
                <w:color w:val="000000"/>
                <w:sz w:val="22"/>
                <w:szCs w:val="22"/>
              </w:rPr>
              <w:t>.GetEncoding(</w:t>
            </w:r>
            <w:r w:rsidRPr="001547CE">
              <w:rPr>
                <w:rFonts w:ascii="Consolas" w:hAnsi="Consolas" w:cs="Consolas"/>
                <w:noProof/>
                <w:color w:val="A31515"/>
                <w:sz w:val="22"/>
                <w:szCs w:val="22"/>
              </w:rPr>
              <w:t>"Windows-1251"</w:t>
            </w:r>
            <w:r w:rsidRPr="001547CE">
              <w:rPr>
                <w:rFonts w:ascii="Consolas" w:hAnsi="Consolas" w:cs="Consolas"/>
                <w:noProof/>
                <w:color w:val="000000"/>
                <w:sz w:val="22"/>
                <w:szCs w:val="22"/>
              </w:rPr>
              <w:t>);</w:t>
            </w:r>
          </w:p>
          <w:p w14:paraId="54FDB322" w14:textId="77777777" w:rsidR="0015078C" w:rsidRPr="001547CE" w:rsidRDefault="0015078C" w:rsidP="0015078C">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Reader</w:t>
            </w:r>
            <w:r w:rsidRPr="001547CE">
              <w:rPr>
                <w:rFonts w:ascii="Consolas" w:hAnsi="Consolas" w:cs="Consolas"/>
                <w:noProof/>
                <w:color w:val="000000"/>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StreamReader</w:t>
            </w:r>
            <w:r w:rsidRPr="001547CE">
              <w:rPr>
                <w:rFonts w:ascii="Consolas" w:hAnsi="Consolas" w:cs="Consolas"/>
                <w:noProof/>
                <w:color w:val="000000"/>
                <w:sz w:val="22"/>
                <w:szCs w:val="22"/>
              </w:rPr>
              <w:t>(</w:t>
            </w:r>
            <w:r w:rsidRPr="001547CE">
              <w:rPr>
                <w:rFonts w:ascii="Consolas" w:hAnsi="Consolas" w:cs="Consolas"/>
                <w:noProof/>
                <w:color w:val="A31515"/>
                <w:sz w:val="22"/>
                <w:szCs w:val="22"/>
              </w:rPr>
              <w:t>"test.txt"</w:t>
            </w:r>
            <w:r w:rsidRPr="001547CE">
              <w:rPr>
                <w:rFonts w:ascii="Consolas" w:hAnsi="Consolas" w:cs="Consolas"/>
                <w:noProof/>
                <w:color w:val="000000"/>
                <w:sz w:val="22"/>
                <w:szCs w:val="22"/>
              </w:rPr>
              <w:t>, win1251);</w:t>
            </w:r>
          </w:p>
        </w:tc>
      </w:tr>
    </w:tbl>
    <w:p w14:paraId="2F59646C" w14:textId="77777777" w:rsidR="00E559E3" w:rsidRPr="00D659CC" w:rsidRDefault="00377B46" w:rsidP="00377B46">
      <w:pPr>
        <w:spacing w:after="120"/>
      </w:pPr>
      <w:r w:rsidRPr="00D659CC">
        <w:t xml:space="preserve">If you do not explicitly set the </w:t>
      </w:r>
      <w:r w:rsidR="003A5705" w:rsidRPr="00D659CC">
        <w:t>en</w:t>
      </w:r>
      <w:r w:rsidRPr="00D659CC">
        <w:t>coding scheme (encoding) for the file read,</w:t>
      </w:r>
      <w:r w:rsidR="0050123E" w:rsidRPr="00D659CC">
        <w:t xml:space="preserve"> </w:t>
      </w:r>
      <w:r w:rsidRPr="00D659CC">
        <w:t xml:space="preserve">in .NET Framework, the default encoding </w:t>
      </w:r>
      <w:r w:rsidRPr="00D659CC">
        <w:rPr>
          <w:rStyle w:val="Code"/>
        </w:rPr>
        <w:t>UTF-8</w:t>
      </w:r>
      <w:r w:rsidRPr="00D659CC">
        <w:t xml:space="preserve"> will be used</w:t>
      </w:r>
      <w:r w:rsidR="00E559E3" w:rsidRPr="00D659CC">
        <w:t>.</w:t>
      </w:r>
    </w:p>
    <w:p w14:paraId="136E5A61" w14:textId="77777777" w:rsidR="00377B46" w:rsidRPr="00D659CC" w:rsidRDefault="00377B46" w:rsidP="00377B46">
      <w:pPr>
        <w:spacing w:after="120"/>
      </w:pPr>
      <w:r w:rsidRPr="00D659CC">
        <w:lastRenderedPageBreak/>
        <w:t xml:space="preserve">You might wonder what happens if you </w:t>
      </w:r>
      <w:r w:rsidR="003A5705" w:rsidRPr="00D659CC">
        <w:t>use wrong</w:t>
      </w:r>
      <w:r w:rsidRPr="00D659CC">
        <w:t xml:space="preserve"> encoding when reading or writing a file. There are several scenarios possible:</w:t>
      </w:r>
    </w:p>
    <w:p w14:paraId="0B8DF83C" w14:textId="77777777" w:rsidR="00377B46" w:rsidRPr="00D659CC" w:rsidRDefault="00377B46" w:rsidP="00DA1C27">
      <w:pPr>
        <w:numPr>
          <w:ilvl w:val="0"/>
          <w:numId w:val="59"/>
        </w:numPr>
        <w:tabs>
          <w:tab w:val="clear" w:pos="644"/>
        </w:tabs>
        <w:ind w:left="567" w:hanging="283"/>
      </w:pPr>
      <w:r w:rsidRPr="00D659CC">
        <w:t xml:space="preserve">If you use </w:t>
      </w:r>
      <w:r w:rsidR="003A5705" w:rsidRPr="00D659CC">
        <w:t>read / write only</w:t>
      </w:r>
      <w:r w:rsidRPr="00D659CC">
        <w:t xml:space="preserve"> Latin</w:t>
      </w:r>
      <w:r w:rsidR="003A5705" w:rsidRPr="00D659CC">
        <w:t xml:space="preserve"> letters</w:t>
      </w:r>
      <w:r w:rsidRPr="00D659CC">
        <w:t>, everything will work normally.</w:t>
      </w:r>
    </w:p>
    <w:p w14:paraId="6078C3BA" w14:textId="77777777" w:rsidR="00377B46" w:rsidRPr="00D659CC" w:rsidRDefault="00377B46" w:rsidP="00DA1C27">
      <w:pPr>
        <w:numPr>
          <w:ilvl w:val="0"/>
          <w:numId w:val="59"/>
        </w:numPr>
        <w:tabs>
          <w:tab w:val="clear" w:pos="644"/>
        </w:tabs>
        <w:ind w:left="567" w:hanging="283"/>
      </w:pPr>
      <w:r w:rsidRPr="00D659CC">
        <w:t>If you write Cyrillic</w:t>
      </w:r>
      <w:r w:rsidR="003A5705" w:rsidRPr="00D659CC">
        <w:t xml:space="preserve"> letters</w:t>
      </w:r>
      <w:r w:rsidRPr="00D659CC">
        <w:t xml:space="preserve">, </w:t>
      </w:r>
      <w:r w:rsidR="003A5705" w:rsidRPr="00D659CC">
        <w:t xml:space="preserve">to a files open with encoding, </w:t>
      </w:r>
      <w:r w:rsidRPr="00D659CC">
        <w:t xml:space="preserve">which does not support the Cyrillic alphabet (e.g. </w:t>
      </w:r>
      <w:r w:rsidRPr="00D659CC">
        <w:rPr>
          <w:rStyle w:val="Code"/>
        </w:rPr>
        <w:t>ASCII</w:t>
      </w:r>
      <w:r w:rsidRPr="00D659CC">
        <w:t xml:space="preserve">), Cyrillic letters will be permanently replaced by the </w:t>
      </w:r>
      <w:r w:rsidR="006707B5" w:rsidRPr="00D659CC">
        <w:t>character</w:t>
      </w:r>
      <w:r w:rsidR="00767F9A" w:rsidRPr="00D659CC">
        <w:t xml:space="preserve"> </w:t>
      </w:r>
      <w:r w:rsidRPr="00D659CC">
        <w:t>"</w:t>
      </w:r>
      <w:r w:rsidRPr="00D659CC">
        <w:rPr>
          <w:rStyle w:val="Code"/>
        </w:rPr>
        <w:t>?</w:t>
      </w:r>
      <w:r w:rsidRPr="00D659CC">
        <w:t>" (</w:t>
      </w:r>
      <w:r w:rsidRPr="007123CA">
        <w:rPr>
          <w:noProof/>
        </w:rPr>
        <w:t>question</w:t>
      </w:r>
      <w:r w:rsidRPr="00D659CC">
        <w:t xml:space="preserve"> mark).</w:t>
      </w:r>
    </w:p>
    <w:p w14:paraId="13F99DAD" w14:textId="77777777" w:rsidR="00377B46" w:rsidRPr="00D659CC" w:rsidRDefault="00377B46" w:rsidP="00377B46">
      <w:pPr>
        <w:spacing w:after="120"/>
      </w:pPr>
      <w:r w:rsidRPr="00D659CC">
        <w:t xml:space="preserve">In any case, these are unpleasant problems, which cannot </w:t>
      </w:r>
      <w:r w:rsidR="003A5705" w:rsidRPr="00D659CC">
        <w:t xml:space="preserve">be </w:t>
      </w:r>
      <w:r w:rsidRPr="00D659CC">
        <w:t>immediately notice</w:t>
      </w:r>
      <w:r w:rsidR="003A5705" w:rsidRPr="00D659CC">
        <w:t>d</w:t>
      </w:r>
      <w:r w:rsidRPr="00D659CC">
        <w:t>.</w:t>
      </w:r>
    </w:p>
    <w:tbl>
      <w:tblPr>
        <w:tblW w:w="0" w:type="auto"/>
        <w:tblInd w:w="108" w:type="dxa"/>
        <w:tblCellMar>
          <w:top w:w="113" w:type="dxa"/>
          <w:bottom w:w="113" w:type="dxa"/>
        </w:tblCellMar>
        <w:tblLook w:val="01E0" w:firstRow="1" w:lastRow="1" w:firstColumn="1" w:lastColumn="1" w:noHBand="0" w:noVBand="0"/>
      </w:tblPr>
      <w:tblGrid>
        <w:gridCol w:w="804"/>
        <w:gridCol w:w="8869"/>
      </w:tblGrid>
      <w:tr w:rsidR="00377B46" w:rsidRPr="00D659CC" w14:paraId="6D2D898A" w14:textId="77777777" w:rsidTr="00134F13">
        <w:tc>
          <w:tcPr>
            <w:tcW w:w="812" w:type="dxa"/>
            <w:tcBorders>
              <w:top w:val="single" w:sz="4" w:space="0" w:color="auto"/>
              <w:left w:val="single" w:sz="4" w:space="0" w:color="auto"/>
              <w:bottom w:val="single" w:sz="4" w:space="0" w:color="auto"/>
              <w:right w:val="single" w:sz="4" w:space="0" w:color="auto"/>
            </w:tcBorders>
            <w:vAlign w:val="center"/>
          </w:tcPr>
          <w:p w14:paraId="6A22A6EC" w14:textId="77777777" w:rsidR="00377B46" w:rsidRPr="00D659CC" w:rsidRDefault="00377B46" w:rsidP="00163F2D">
            <w:pPr>
              <w:spacing w:before="0"/>
              <w:jc w:val="center"/>
            </w:pPr>
            <w:r w:rsidRPr="00D659CC">
              <w:rPr>
                <w:noProof/>
              </w:rPr>
              <w:drawing>
                <wp:inline distT="0" distB="0" distL="0" distR="0" wp14:anchorId="7C191E3F" wp14:editId="6AAA44F4">
                  <wp:extent cx="327660" cy="327660"/>
                  <wp:effectExtent l="0" t="0" r="0" b="0"/>
                  <wp:docPr id="239" name="Picture 2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4E6AAAF6" w14:textId="77777777" w:rsidR="00377B46" w:rsidRPr="00D659CC" w:rsidRDefault="00377B46" w:rsidP="00163F2D">
            <w:pPr>
              <w:pStyle w:val="WarningMessage"/>
            </w:pPr>
            <w:r w:rsidRPr="00D659CC">
              <w:t>To avoid problems with incorrect encoding of files, always check the encoding explicitly. Otherwise, you may work incorrectly or break at a later stage.</w:t>
            </w:r>
          </w:p>
        </w:tc>
      </w:tr>
    </w:tbl>
    <w:p w14:paraId="07025BBD" w14:textId="77777777" w:rsidR="00377B46" w:rsidRPr="00D659CC" w:rsidRDefault="00377B46" w:rsidP="00377B46">
      <w:pPr>
        <w:pStyle w:val="Heading4"/>
      </w:pPr>
      <w:r w:rsidRPr="007123CA">
        <w:rPr>
          <w:noProof/>
        </w:rPr>
        <w:t>The Unicode Standard.</w:t>
      </w:r>
      <w:r w:rsidRPr="00D659CC">
        <w:t xml:space="preserve"> Reading in Unicode</w:t>
      </w:r>
    </w:p>
    <w:p w14:paraId="008604A8" w14:textId="77777777" w:rsidR="00377B46" w:rsidRPr="00D659CC" w:rsidRDefault="00377B46" w:rsidP="00377B46">
      <w:pPr>
        <w:spacing w:after="120"/>
      </w:pPr>
      <w:r w:rsidRPr="00D659CC">
        <w:rPr>
          <w:b/>
        </w:rPr>
        <w:t>Unicode</w:t>
      </w:r>
      <w:r w:rsidRPr="00D659CC">
        <w:t xml:space="preserve"> is an industry standard that allows computers and other electronic devices always to present and manipulate text, which was written in most of the world</w:t>
      </w:r>
      <w:r w:rsidR="002509B8" w:rsidRPr="00D659CC">
        <w:t>’s</w:t>
      </w:r>
      <w:r w:rsidRPr="00D659CC">
        <w:t xml:space="preserve"> literacies. It consists of over 100,000 characters, as well as various </w:t>
      </w:r>
      <w:r w:rsidR="003A5705" w:rsidRPr="00D659CC">
        <w:t>en</w:t>
      </w:r>
      <w:r w:rsidRPr="00D659CC">
        <w:t xml:space="preserve">coding schemes (encodings). The unification of different </w:t>
      </w:r>
      <w:r w:rsidR="00767F9A" w:rsidRPr="00D659CC">
        <w:t>characters</w:t>
      </w:r>
      <w:r w:rsidRPr="00D659CC">
        <w:t xml:space="preserve">, which Unicode offers, leads to its greater distribution. As you know, characters in C# (types </w:t>
      </w:r>
      <w:r w:rsidRPr="00D659CC">
        <w:rPr>
          <w:rStyle w:val="Code"/>
        </w:rPr>
        <w:t>char</w:t>
      </w:r>
      <w:r w:rsidRPr="00D659CC">
        <w:t xml:space="preserve"> and </w:t>
      </w:r>
      <w:r w:rsidRPr="00D659CC">
        <w:rPr>
          <w:rStyle w:val="Code"/>
        </w:rPr>
        <w:t>string</w:t>
      </w:r>
      <w:r w:rsidRPr="00D659CC">
        <w:t>) are also presented in Unicode.</w:t>
      </w:r>
    </w:p>
    <w:p w14:paraId="306D4DD7" w14:textId="77777777" w:rsidR="00377B46" w:rsidRPr="00D659CC" w:rsidRDefault="006707B5" w:rsidP="00377B46">
      <w:pPr>
        <w:spacing w:after="120"/>
      </w:pPr>
      <w:r w:rsidRPr="00D659CC">
        <w:t>T</w:t>
      </w:r>
      <w:r w:rsidR="00377B46" w:rsidRPr="00D659CC">
        <w:t xml:space="preserve">o read characters, stored in Unicode, we must use one of the supported </w:t>
      </w:r>
      <w:r w:rsidRPr="00D659CC">
        <w:t>en</w:t>
      </w:r>
      <w:r w:rsidR="00377B46" w:rsidRPr="00D659CC">
        <w:t>coding schemes for this standard. The most popular and widely used is</w:t>
      </w:r>
      <w:r w:rsidR="00377B46" w:rsidRPr="00D659CC">
        <w:rPr>
          <w:rStyle w:val="Code"/>
        </w:rPr>
        <w:t xml:space="preserve"> UTF-8</w:t>
      </w:r>
      <w:r w:rsidR="00377B46" w:rsidRPr="00D659CC">
        <w:t>. We can set it as a code scheme with an already familiar way:</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1547CE" w14:paraId="4DACCC47" w14:textId="77777777" w:rsidTr="00134F13">
        <w:tc>
          <w:tcPr>
            <w:tcW w:w="9637" w:type="dxa"/>
            <w:tcBorders>
              <w:top w:val="single" w:sz="4" w:space="0" w:color="auto"/>
              <w:left w:val="single" w:sz="4" w:space="0" w:color="auto"/>
              <w:bottom w:val="single" w:sz="4" w:space="0" w:color="auto"/>
              <w:right w:val="single" w:sz="4" w:space="0" w:color="auto"/>
            </w:tcBorders>
          </w:tcPr>
          <w:p w14:paraId="55A81406" w14:textId="77777777" w:rsidR="002340E2" w:rsidRDefault="00377B46" w:rsidP="002340E2">
            <w:pPr>
              <w:autoSpaceDE w:val="0"/>
              <w:autoSpaceDN w:val="0"/>
              <w:adjustRightInd w:val="0"/>
              <w:spacing w:before="0"/>
              <w:jc w:val="left"/>
              <w:rPr>
                <w:rFonts w:ascii="Consolas" w:hAnsi="Consolas" w:cs="Consolas"/>
                <w:noProof/>
                <w:sz w:val="22"/>
              </w:rPr>
            </w:pP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w:t>
            </w:r>
          </w:p>
          <w:p w14:paraId="53931C2D" w14:textId="0178EF25" w:rsidR="00377B46" w:rsidRPr="001547CE" w:rsidRDefault="002340E2" w:rsidP="002340E2">
            <w:pPr>
              <w:autoSpaceDE w:val="0"/>
              <w:autoSpaceDN w:val="0"/>
              <w:adjustRightInd w:val="0"/>
              <w:spacing w:before="0"/>
              <w:jc w:val="left"/>
              <w:rPr>
                <w:rFonts w:ascii="Consolas" w:hAnsi="Consolas" w:cs="Consolas"/>
                <w:noProof/>
                <w:sz w:val="22"/>
              </w:rPr>
            </w:pPr>
            <w:r>
              <w:rPr>
                <w:rFonts w:ascii="Consolas" w:hAnsi="Consolas" w:cs="Consolas"/>
                <w:noProof/>
                <w:sz w:val="22"/>
              </w:rPr>
              <w:t xml:space="preserve">   </w:t>
            </w:r>
            <w:r w:rsidR="00377B46" w:rsidRPr="001547CE">
              <w:rPr>
                <w:rFonts w:ascii="Consolas" w:hAnsi="Consolas" w:cs="Consolas"/>
                <w:noProof/>
                <w:color w:val="A31515"/>
                <w:sz w:val="22"/>
              </w:rPr>
              <w:t>"test.txt"</w:t>
            </w:r>
            <w:r w:rsidR="00377B46" w:rsidRPr="001547CE">
              <w:rPr>
                <w:rFonts w:ascii="Consolas" w:hAnsi="Consolas" w:cs="Consolas"/>
                <w:noProof/>
                <w:sz w:val="22"/>
              </w:rPr>
              <w:t>,</w:t>
            </w:r>
            <w:r>
              <w:rPr>
                <w:rFonts w:ascii="Consolas" w:hAnsi="Consolas" w:cs="Consolas"/>
                <w:noProof/>
                <w:sz w:val="22"/>
              </w:rPr>
              <w:t xml:space="preserve"> </w:t>
            </w:r>
            <w:r w:rsidR="00377B46" w:rsidRPr="001547CE">
              <w:rPr>
                <w:rFonts w:ascii="Consolas" w:hAnsi="Consolas"/>
                <w:noProof/>
                <w:color w:val="2B91AF"/>
                <w:sz w:val="22"/>
              </w:rPr>
              <w:t>Encoding</w:t>
            </w:r>
            <w:r w:rsidR="00377B46" w:rsidRPr="001547CE">
              <w:rPr>
                <w:rFonts w:ascii="Consolas" w:hAnsi="Consolas" w:cs="Consolas"/>
                <w:noProof/>
                <w:sz w:val="22"/>
              </w:rPr>
              <w:t>.GetEncoding(</w:t>
            </w:r>
            <w:r w:rsidR="00377B46" w:rsidRPr="001547CE">
              <w:rPr>
                <w:rFonts w:ascii="Consolas" w:hAnsi="Consolas" w:cs="Consolas"/>
                <w:noProof/>
                <w:color w:val="A31515"/>
                <w:sz w:val="22"/>
              </w:rPr>
              <w:t>"UTF-8"</w:t>
            </w:r>
            <w:r w:rsidR="00377B46" w:rsidRPr="001547CE">
              <w:rPr>
                <w:rFonts w:ascii="Consolas" w:hAnsi="Consolas" w:cs="Consolas"/>
                <w:noProof/>
                <w:sz w:val="22"/>
              </w:rPr>
              <w:t>));</w:t>
            </w:r>
          </w:p>
        </w:tc>
      </w:tr>
    </w:tbl>
    <w:p w14:paraId="7925A924" w14:textId="77777777" w:rsidR="00377B46" w:rsidRPr="00D659CC" w:rsidRDefault="00377B46" w:rsidP="00377B46">
      <w:pPr>
        <w:spacing w:after="120"/>
      </w:pPr>
      <w:r w:rsidRPr="00D659CC">
        <w:t xml:space="preserve">If you are wondering, whether to read a text file, encoded in Cyrillic, </w:t>
      </w:r>
      <w:r w:rsidRPr="00D659CC">
        <w:rPr>
          <w:rStyle w:val="Code"/>
        </w:rPr>
        <w:t>Windows-1251</w:t>
      </w:r>
      <w:r w:rsidRPr="00D659CC">
        <w:t xml:space="preserve"> or</w:t>
      </w:r>
      <w:r w:rsidRPr="00D659CC">
        <w:rPr>
          <w:rStyle w:val="Code"/>
        </w:rPr>
        <w:t xml:space="preserve"> UTF-8</w:t>
      </w:r>
      <w:r w:rsidRPr="00D659CC">
        <w:t xml:space="preserve">, then this question has no clear answer. Both standards are widely used for the recording of non-Latin text. Both </w:t>
      </w:r>
      <w:r w:rsidR="006707B5" w:rsidRPr="00D659CC">
        <w:t>en</w:t>
      </w:r>
      <w:r w:rsidRPr="00D659CC">
        <w:t xml:space="preserve">coding schemes are allowed and can be </w:t>
      </w:r>
      <w:r w:rsidR="003A5705" w:rsidRPr="00D659CC">
        <w:t>used</w:t>
      </w:r>
      <w:r w:rsidRPr="00D659CC">
        <w:t>.</w:t>
      </w:r>
      <w:r w:rsidR="003A5705" w:rsidRPr="00D659CC">
        <w:t xml:space="preserve"> You should only always follow the rule that a </w:t>
      </w:r>
      <w:r w:rsidR="003A5705" w:rsidRPr="00D659CC">
        <w:rPr>
          <w:b/>
        </w:rPr>
        <w:t>certain files should always be read and written using the same encoding</w:t>
      </w:r>
      <w:r w:rsidR="003A5705" w:rsidRPr="00D659CC">
        <w:t>.</w:t>
      </w:r>
    </w:p>
    <w:p w14:paraId="34D6B2C1" w14:textId="77777777" w:rsidR="00377B46" w:rsidRPr="00D659CC" w:rsidRDefault="00377B46" w:rsidP="00377B46">
      <w:pPr>
        <w:pStyle w:val="Heading2"/>
      </w:pPr>
      <w:bookmarkStart w:id="331" w:name="_Toc418709471"/>
      <w:r w:rsidRPr="00D659CC">
        <w:t>Writing to a Text File</w:t>
      </w:r>
      <w:bookmarkEnd w:id="331"/>
    </w:p>
    <w:p w14:paraId="2B946683" w14:textId="77777777" w:rsidR="00377B46" w:rsidRPr="00D659CC" w:rsidRDefault="003A5705" w:rsidP="00377B46">
      <w:pPr>
        <w:spacing w:after="120"/>
      </w:pPr>
      <w:r w:rsidRPr="00D659CC">
        <w:t>T</w:t>
      </w:r>
      <w:r w:rsidR="00377B46" w:rsidRPr="00D659CC">
        <w:t xml:space="preserve">ext files </w:t>
      </w:r>
      <w:r w:rsidRPr="00D659CC">
        <w:t xml:space="preserve">are </w:t>
      </w:r>
      <w:r w:rsidR="00377B46" w:rsidRPr="00D659CC">
        <w:t xml:space="preserve">very convenient for storing various types of information. For example, we can record the results of a program. We can use text files to make something like a </w:t>
      </w:r>
      <w:r w:rsidRPr="00D659CC">
        <w:t>journal</w:t>
      </w:r>
      <w:r w:rsidR="00377B46" w:rsidRPr="00D659CC">
        <w:t xml:space="preserve"> (log) </w:t>
      </w:r>
      <w:r w:rsidRPr="00D659CC">
        <w:t xml:space="preserve">for the </w:t>
      </w:r>
      <w:r w:rsidR="00377B46" w:rsidRPr="00D659CC">
        <w:t xml:space="preserve">program </w:t>
      </w:r>
      <w:r w:rsidR="00CA14E2" w:rsidRPr="00D659CC">
        <w:t>–</w:t>
      </w:r>
      <w:r w:rsidR="00377B46" w:rsidRPr="00D659CC">
        <w:t xml:space="preserve"> a convenient way to monitor it </w:t>
      </w:r>
      <w:r w:rsidRPr="00D659CC">
        <w:t>at runtime</w:t>
      </w:r>
      <w:r w:rsidR="00377B46" w:rsidRPr="00D659CC">
        <w:t>.</w:t>
      </w:r>
    </w:p>
    <w:p w14:paraId="772D859B" w14:textId="77777777" w:rsidR="00377B46" w:rsidRPr="00D659CC" w:rsidRDefault="00377B46" w:rsidP="00377B46">
      <w:pPr>
        <w:spacing w:after="120"/>
      </w:pPr>
      <w:r w:rsidRPr="00D659CC">
        <w:t>Again, as with reading a text file, we will use a similar</w:t>
      </w:r>
      <w:r w:rsidR="003A5705" w:rsidRPr="00D659CC">
        <w:t xml:space="preserve"> to the</w:t>
      </w:r>
      <w:r w:rsidRPr="00D659CC">
        <w:t xml:space="preserve"> </w:t>
      </w:r>
      <w:r w:rsidRPr="00D659CC">
        <w:rPr>
          <w:rStyle w:val="Code"/>
        </w:rPr>
        <w:t>Console</w:t>
      </w:r>
      <w:r w:rsidRPr="00D659CC">
        <w:t xml:space="preserve"> class when writing, called </w:t>
      </w:r>
      <w:r w:rsidRPr="00D659CC">
        <w:rPr>
          <w:rStyle w:val="Code"/>
        </w:rPr>
        <w:t>StreamWriter</w:t>
      </w:r>
      <w:r w:rsidRPr="00D659CC">
        <w:t>.</w:t>
      </w:r>
    </w:p>
    <w:p w14:paraId="286B793B" w14:textId="77777777" w:rsidR="00377B46" w:rsidRPr="00D659CC" w:rsidRDefault="00377B46" w:rsidP="00377B46">
      <w:pPr>
        <w:pStyle w:val="Heading3"/>
      </w:pPr>
      <w:r w:rsidRPr="00D659CC">
        <w:t xml:space="preserve">The </w:t>
      </w:r>
      <w:r w:rsidRPr="00D659CC">
        <w:rPr>
          <w:noProof/>
        </w:rPr>
        <w:t>StreamWriter</w:t>
      </w:r>
      <w:r w:rsidRPr="00D659CC">
        <w:t xml:space="preserve"> Class</w:t>
      </w:r>
    </w:p>
    <w:p w14:paraId="3E1691E4" w14:textId="77777777" w:rsidR="00377B46" w:rsidRPr="00D659CC" w:rsidRDefault="00377B46" w:rsidP="00377B46">
      <w:pPr>
        <w:spacing w:after="120"/>
      </w:pPr>
      <w:r w:rsidRPr="00D659CC">
        <w:t xml:space="preserve">The class </w:t>
      </w:r>
      <w:r w:rsidRPr="00D659CC">
        <w:rPr>
          <w:rStyle w:val="Code"/>
        </w:rPr>
        <w:t>StreamWriter</w:t>
      </w:r>
      <w:r w:rsidRPr="00D659CC">
        <w:t xml:space="preserve"> is part of the </w:t>
      </w:r>
      <w:r w:rsidRPr="00D659CC">
        <w:rPr>
          <w:rStyle w:val="Code"/>
        </w:rPr>
        <w:t>System.IO</w:t>
      </w:r>
      <w:r w:rsidRPr="00D659CC">
        <w:t xml:space="preserve"> namespace and is used exclusively for working with text data. It resembles the class</w:t>
      </w:r>
      <w:r w:rsidRPr="00D659CC">
        <w:rPr>
          <w:rStyle w:val="Code"/>
        </w:rPr>
        <w:t xml:space="preserve"> StreamReader</w:t>
      </w:r>
      <w:r w:rsidRPr="00D659CC">
        <w:t xml:space="preserve">, but instead of methods for reading, it offers similar methods for writing to a text file. Unlike other streams, before writing data to the desired </w:t>
      </w:r>
      <w:r w:rsidR="001F0E77" w:rsidRPr="00D659CC">
        <w:t>destination</w:t>
      </w:r>
      <w:r w:rsidRPr="00D659CC">
        <w:t xml:space="preserve">, </w:t>
      </w:r>
      <w:r w:rsidRPr="00D659CC">
        <w:rPr>
          <w:rStyle w:val="Code"/>
        </w:rPr>
        <w:t>StreamWriter</w:t>
      </w:r>
      <w:r w:rsidRPr="00D659CC">
        <w:t xml:space="preserve"> turns it into bytes. </w:t>
      </w:r>
      <w:r w:rsidRPr="00D659CC">
        <w:rPr>
          <w:rStyle w:val="Code"/>
        </w:rPr>
        <w:t>StreamWriter</w:t>
      </w:r>
      <w:r w:rsidRPr="00D659CC">
        <w:t xml:space="preserve"> enables us to set </w:t>
      </w:r>
      <w:r w:rsidR="001F0E77" w:rsidRPr="00D659CC">
        <w:t>a</w:t>
      </w:r>
      <w:r w:rsidRPr="00D659CC">
        <w:t xml:space="preserve"> </w:t>
      </w:r>
      <w:r w:rsidR="001F0E77" w:rsidRPr="00D659CC">
        <w:t>preferred</w:t>
      </w:r>
      <w:r w:rsidRPr="00D659CC">
        <w:t xml:space="preserve"> </w:t>
      </w:r>
      <w:r w:rsidR="001F0E77" w:rsidRPr="00D659CC">
        <w:t xml:space="preserve">character </w:t>
      </w:r>
      <w:r w:rsidRPr="00D659CC">
        <w:t xml:space="preserve">encoding </w:t>
      </w:r>
      <w:r w:rsidR="001F0E77" w:rsidRPr="00D659CC">
        <w:t>at the time it is created</w:t>
      </w:r>
      <w:r w:rsidRPr="00D659CC">
        <w:t>. We can create an instance of the class the following way:</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1547CE" w14:paraId="0FC84594" w14:textId="77777777" w:rsidTr="00134F13">
        <w:tc>
          <w:tcPr>
            <w:tcW w:w="9637" w:type="dxa"/>
            <w:tcBorders>
              <w:top w:val="single" w:sz="4" w:space="0" w:color="auto"/>
              <w:left w:val="single" w:sz="4" w:space="0" w:color="auto"/>
              <w:bottom w:val="single" w:sz="4" w:space="0" w:color="auto"/>
              <w:right w:val="single" w:sz="4" w:space="0" w:color="auto"/>
            </w:tcBorders>
          </w:tcPr>
          <w:p w14:paraId="02E7C04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tc>
      </w:tr>
    </w:tbl>
    <w:p w14:paraId="1121F3D2" w14:textId="77777777" w:rsidR="00377B46" w:rsidRPr="00D659CC" w:rsidRDefault="00377B46" w:rsidP="00377B46">
      <w:pPr>
        <w:spacing w:after="120"/>
      </w:pPr>
      <w:r w:rsidRPr="00D659CC">
        <w:lastRenderedPageBreak/>
        <w:t>In the constructor of the class can pass as a parameter a file path, as well as an existing stream, to which we will write, or a</w:t>
      </w:r>
      <w:r w:rsidR="001F0E77" w:rsidRPr="00D659CC">
        <w:t>n</w:t>
      </w:r>
      <w:r w:rsidRPr="00D659CC">
        <w:t xml:space="preserve"> </w:t>
      </w:r>
      <w:r w:rsidR="003A5705" w:rsidRPr="00D659CC">
        <w:t>en</w:t>
      </w:r>
      <w:r w:rsidRPr="00D659CC">
        <w:t xml:space="preserve">coding scheme. The </w:t>
      </w:r>
      <w:r w:rsidRPr="00D659CC">
        <w:rPr>
          <w:rStyle w:val="Code"/>
        </w:rPr>
        <w:t>StreamWriter</w:t>
      </w:r>
      <w:r w:rsidRPr="00D659CC">
        <w:t xml:space="preserve"> class has several predefined constructors, depending on whether we will write to a file or a stream. In the examples, we will use the constructor with the parameter – file path. Example of the usage of the </w:t>
      </w:r>
      <w:r w:rsidRPr="00D659CC">
        <w:rPr>
          <w:rStyle w:val="Code"/>
        </w:rPr>
        <w:t>StreamWriter</w:t>
      </w:r>
      <w:r w:rsidRPr="00D659CC">
        <w:t xml:space="preserve"> class constructor with more than one parameter is:</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1547CE" w14:paraId="45E4F781" w14:textId="77777777" w:rsidTr="00134F13">
        <w:tc>
          <w:tcPr>
            <w:tcW w:w="9637" w:type="dxa"/>
            <w:tcBorders>
              <w:top w:val="single" w:sz="4" w:space="0" w:color="auto"/>
              <w:left w:val="single" w:sz="4" w:space="0" w:color="auto"/>
              <w:bottom w:val="single" w:sz="4" w:space="0" w:color="auto"/>
              <w:right w:val="single" w:sz="4" w:space="0" w:color="auto"/>
            </w:tcBorders>
          </w:tcPr>
          <w:p w14:paraId="5E937A7B" w14:textId="77777777" w:rsidR="008379D7"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p w14:paraId="5ACEAD8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alse</w:t>
            </w:r>
            <w:r w:rsidRPr="001547CE">
              <w:rPr>
                <w:rFonts w:ascii="Consolas" w:hAnsi="Consolas" w:cs="Consolas"/>
                <w:noProof/>
                <w:sz w:val="22"/>
                <w:szCs w:val="22"/>
              </w:rPr>
              <w:t xml:space="preserve">, </w:t>
            </w:r>
            <w:r w:rsidRPr="001547CE">
              <w:rPr>
                <w:rFonts w:ascii="Consolas" w:hAnsi="Consolas"/>
                <w:noProof/>
                <w:color w:val="2B91AF"/>
                <w:sz w:val="22"/>
              </w:rPr>
              <w:t>Encoding</w:t>
            </w:r>
            <w:r w:rsidRPr="001547CE">
              <w:rPr>
                <w:rFonts w:ascii="Consolas" w:hAnsi="Consolas" w:cs="Consolas"/>
                <w:noProof/>
                <w:sz w:val="22"/>
                <w:szCs w:val="22"/>
              </w:rPr>
              <w:t>.GetEncoding(</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tc>
      </w:tr>
    </w:tbl>
    <w:p w14:paraId="7BF7DE4F" w14:textId="77777777" w:rsidR="00377B46" w:rsidRPr="00D659CC" w:rsidRDefault="00377B46" w:rsidP="00377B46">
      <w:pPr>
        <w:spacing w:after="120"/>
      </w:pPr>
      <w:r w:rsidRPr="00D659CC">
        <w:t>In this example, we pass a file path as the first parameter. As a second parameter, we pass a Boolean variable that indicates whether to overwrite the file or to append the data at the end of the file. As a third parameter, we pass a</w:t>
      </w:r>
      <w:r w:rsidR="001F0E77" w:rsidRPr="00D659CC">
        <w:t>n</w:t>
      </w:r>
      <w:r w:rsidRPr="00D659CC">
        <w:t xml:space="preserve"> </w:t>
      </w:r>
      <w:r w:rsidR="003A5705" w:rsidRPr="00D659CC">
        <w:t>en</w:t>
      </w:r>
      <w:r w:rsidRPr="00D659CC">
        <w:t>coding scheme (</w:t>
      </w:r>
      <w:r w:rsidR="003A5705" w:rsidRPr="00D659CC">
        <w:t>charset</w:t>
      </w:r>
      <w:r w:rsidRPr="00D659CC">
        <w:t>).</w:t>
      </w:r>
    </w:p>
    <w:p w14:paraId="6F1883B8" w14:textId="77777777" w:rsidR="00377B46" w:rsidRPr="00D659CC" w:rsidRDefault="00377B46" w:rsidP="00377B46">
      <w:pPr>
        <w:spacing w:after="120"/>
      </w:pPr>
      <w:r w:rsidRPr="00D659CC">
        <w:t xml:space="preserve">The example lines of code could trigger an exception, but the handling of </w:t>
      </w:r>
      <w:r w:rsidR="007063CD" w:rsidRPr="00D659CC">
        <w:t xml:space="preserve">input / output </w:t>
      </w:r>
      <w:r w:rsidRPr="00D659CC">
        <w:t xml:space="preserve">exceptions will be discussed </w:t>
      </w:r>
      <w:hyperlink w:anchor="_Exception_Handling" w:history="1">
        <w:r w:rsidRPr="00D659CC">
          <w:rPr>
            <w:rStyle w:val="Hyperlink"/>
          </w:rPr>
          <w:t xml:space="preserve">later in </w:t>
        </w:r>
        <w:r w:rsidR="007063CD" w:rsidRPr="00D659CC">
          <w:rPr>
            <w:rStyle w:val="Hyperlink"/>
          </w:rPr>
          <w:t>this</w:t>
        </w:r>
        <w:r w:rsidRPr="00D659CC">
          <w:rPr>
            <w:rStyle w:val="Hyperlink"/>
          </w:rPr>
          <w:t xml:space="preserve"> chapter</w:t>
        </w:r>
      </w:hyperlink>
      <w:r w:rsidRPr="00D659CC">
        <w:t>.</w:t>
      </w:r>
    </w:p>
    <w:p w14:paraId="1A820FF9" w14:textId="77777777" w:rsidR="00377B46" w:rsidRPr="00D659CC" w:rsidRDefault="00377B46" w:rsidP="00377B46">
      <w:pPr>
        <w:pStyle w:val="Heading3"/>
      </w:pPr>
      <w:r w:rsidRPr="00D659CC">
        <w:t>Printing the Numbers [1…20] in a Text File – Example</w:t>
      </w:r>
    </w:p>
    <w:p w14:paraId="0AAB8D1D" w14:textId="77777777" w:rsidR="00377B46" w:rsidRPr="00D659CC" w:rsidRDefault="00377B46" w:rsidP="00377B46">
      <w:pPr>
        <w:spacing w:after="120"/>
      </w:pPr>
      <w:r w:rsidRPr="00D659CC">
        <w:t>Once we know how to create a</w:t>
      </w:r>
      <w:r w:rsidRPr="00D659CC">
        <w:rPr>
          <w:rStyle w:val="Code"/>
        </w:rPr>
        <w:t xml:space="preserve"> StreamWriter</w:t>
      </w:r>
      <w:r w:rsidRPr="00D659CC">
        <w:t xml:space="preserve"> class, we will use it as intended. Our goal is to enroll in a text file the numbers from 1 to 20, each number on a separate line. We can do this the following way:</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1547CE" w14:paraId="4AE94F49" w14:textId="77777777" w:rsidTr="00134F13">
        <w:tc>
          <w:tcPr>
            <w:tcW w:w="9637" w:type="dxa"/>
            <w:tcBorders>
              <w:top w:val="single" w:sz="4" w:space="0" w:color="auto"/>
              <w:left w:val="single" w:sz="4" w:space="0" w:color="auto"/>
              <w:bottom w:val="single" w:sz="4" w:space="0" w:color="auto"/>
              <w:right w:val="single" w:sz="4" w:space="0" w:color="auto"/>
            </w:tcBorders>
          </w:tcPr>
          <w:p w14:paraId="72515A3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Writer</w:t>
            </w:r>
          </w:p>
          <w:p w14:paraId="35FED12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0BAB025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3A8675E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3665A7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StreamWriter instance</w:t>
            </w:r>
          </w:p>
          <w:p w14:paraId="18A9538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StreamWriter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StreamWriter(</w:t>
            </w:r>
            <w:r w:rsidRPr="001547CE">
              <w:rPr>
                <w:rFonts w:ascii="Consolas" w:hAnsi="Consolas" w:cs="Consolas"/>
                <w:noProof/>
                <w:color w:val="A31515"/>
                <w:sz w:val="22"/>
                <w:szCs w:val="22"/>
              </w:rPr>
              <w:t>"numbers.txt"</w:t>
            </w:r>
            <w:r w:rsidRPr="001547CE">
              <w:rPr>
                <w:rFonts w:ascii="Consolas" w:hAnsi="Consolas" w:cs="Consolas"/>
                <w:noProof/>
                <w:sz w:val="22"/>
                <w:szCs w:val="22"/>
              </w:rPr>
              <w:t>);</w:t>
            </w:r>
          </w:p>
          <w:p w14:paraId="32F5789F" w14:textId="77777777" w:rsidR="00377B46" w:rsidRPr="00134F13" w:rsidRDefault="00377B46" w:rsidP="00163F2D">
            <w:pPr>
              <w:autoSpaceDE w:val="0"/>
              <w:autoSpaceDN w:val="0"/>
              <w:adjustRightInd w:val="0"/>
              <w:spacing w:before="0"/>
              <w:jc w:val="left"/>
              <w:rPr>
                <w:rFonts w:ascii="Consolas" w:hAnsi="Consolas" w:cs="Consolas"/>
                <w:noProof/>
                <w:sz w:val="12"/>
                <w:szCs w:val="12"/>
              </w:rPr>
            </w:pPr>
          </w:p>
          <w:p w14:paraId="0E212FC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nsure the writer will be closed when no longer used</w:t>
            </w:r>
          </w:p>
          <w:p w14:paraId="2A337C41"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writer)</w:t>
            </w:r>
          </w:p>
          <w:p w14:paraId="1432869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7162BC9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Loop through the numbers from 1 to 20 and write them</w:t>
            </w:r>
          </w:p>
          <w:p w14:paraId="73EA470B"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1; i &lt;= 20; i++)</w:t>
            </w:r>
          </w:p>
          <w:p w14:paraId="7DB46EC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0E0B876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i);</w:t>
            </w:r>
          </w:p>
          <w:p w14:paraId="6B56B85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78EB8CD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7F880CC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15EBF9B"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73938346" w14:textId="77777777" w:rsidR="00377B46" w:rsidRPr="00D659CC" w:rsidRDefault="00377B46" w:rsidP="00377B46">
      <w:pPr>
        <w:spacing w:after="120"/>
      </w:pPr>
      <w:r w:rsidRPr="00D659CC">
        <w:t xml:space="preserve">We start by creating an instance of </w:t>
      </w:r>
      <w:r w:rsidRPr="00D659CC">
        <w:rPr>
          <w:rStyle w:val="Code"/>
        </w:rPr>
        <w:t>StreamWriter</w:t>
      </w:r>
      <w:r w:rsidRPr="00D659CC">
        <w:t xml:space="preserve"> in the already well-known way from the examples.</w:t>
      </w:r>
    </w:p>
    <w:p w14:paraId="7D2019E0" w14:textId="77777777" w:rsidR="00377B46" w:rsidRPr="00D659CC" w:rsidRDefault="00377B46" w:rsidP="00377B46">
      <w:pPr>
        <w:spacing w:after="120"/>
      </w:pPr>
      <w:r w:rsidRPr="00D659CC">
        <w:t xml:space="preserve">To list the numbers from 1 to 20 we will use a </w:t>
      </w:r>
      <w:r w:rsidRPr="00D659CC">
        <w:rPr>
          <w:rStyle w:val="Code"/>
        </w:rPr>
        <w:t>for</w:t>
      </w:r>
      <w:r w:rsidRPr="00D659CC">
        <w:t>-loop. Inside the loop, we use the method</w:t>
      </w:r>
      <w:r w:rsidRPr="00D659CC">
        <w:rPr>
          <w:rStyle w:val="Code"/>
        </w:rPr>
        <w:t xml:space="preserve"> WriteLine(…)</w:t>
      </w:r>
      <w:r w:rsidRPr="00D659CC">
        <w:t>, which again we know from our previous work with the console, to record the current number on a new line in the file. You need not worry if a file with the chosen name does not exist. If such the case, it will automatically be created in the folder of the project and if it already exists, it will be overwritten (old content will be deleted). The outcome is:</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D659CC" w14:paraId="79622E5C" w14:textId="77777777" w:rsidTr="00134F13">
        <w:tc>
          <w:tcPr>
            <w:tcW w:w="9637" w:type="dxa"/>
            <w:tcBorders>
              <w:top w:val="single" w:sz="4" w:space="0" w:color="auto"/>
              <w:left w:val="single" w:sz="4" w:space="0" w:color="auto"/>
              <w:bottom w:val="single" w:sz="4" w:space="0" w:color="auto"/>
              <w:right w:val="single" w:sz="4" w:space="0" w:color="auto"/>
            </w:tcBorders>
            <w:shd w:val="clear" w:color="auto" w:fill="F3F3F3"/>
          </w:tcPr>
          <w:p w14:paraId="538D938B" w14:textId="77777777" w:rsidR="00377B46" w:rsidRPr="00D659CC" w:rsidRDefault="00377B46" w:rsidP="00163F2D">
            <w:pPr>
              <w:spacing w:before="0"/>
              <w:jc w:val="center"/>
              <w:rPr>
                <w:rStyle w:val="Code"/>
              </w:rPr>
            </w:pPr>
            <w:r w:rsidRPr="00D659CC">
              <w:rPr>
                <w:rStyle w:val="Code"/>
              </w:rPr>
              <w:t>numbers.txt</w:t>
            </w:r>
          </w:p>
        </w:tc>
      </w:tr>
      <w:tr w:rsidR="00377B46" w:rsidRPr="00D659CC" w14:paraId="6A7DB13B" w14:textId="77777777" w:rsidTr="00163F2D">
        <w:tc>
          <w:tcPr>
            <w:tcW w:w="7970" w:type="dxa"/>
            <w:tcBorders>
              <w:top w:val="single" w:sz="4" w:space="0" w:color="auto"/>
              <w:left w:val="single" w:sz="4" w:space="0" w:color="auto"/>
              <w:bottom w:val="single" w:sz="4" w:space="0" w:color="auto"/>
              <w:right w:val="single" w:sz="4" w:space="0" w:color="auto"/>
            </w:tcBorders>
          </w:tcPr>
          <w:p w14:paraId="46996AB8" w14:textId="77777777"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lastRenderedPageBreak/>
              <w:t>1</w:t>
            </w:r>
          </w:p>
          <w:p w14:paraId="069FF2E2" w14:textId="77777777"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2</w:t>
            </w:r>
          </w:p>
          <w:p w14:paraId="41357A01" w14:textId="77777777" w:rsidR="00377B46" w:rsidRPr="00D659CC" w:rsidRDefault="00377B46" w:rsidP="00163F2D">
            <w:pPr>
              <w:spacing w:before="0"/>
              <w:rPr>
                <w:rFonts w:ascii="Consolas" w:hAnsi="Consolas" w:cs="Consolas"/>
                <w:color w:val="000000"/>
                <w:sz w:val="22"/>
                <w:szCs w:val="22"/>
              </w:rPr>
            </w:pPr>
            <w:r w:rsidRPr="00D659CC">
              <w:rPr>
                <w:rFonts w:ascii="Consolas" w:hAnsi="Consolas" w:cs="Consolas"/>
                <w:color w:val="000000"/>
                <w:sz w:val="22"/>
                <w:szCs w:val="22"/>
              </w:rPr>
              <w:t>3</w:t>
            </w:r>
          </w:p>
          <w:p w14:paraId="3B965127" w14:textId="77777777" w:rsidR="00377B46" w:rsidRPr="00D659CC" w:rsidRDefault="00377B46" w:rsidP="00163F2D">
            <w:pPr>
              <w:spacing w:before="0"/>
              <w:rPr>
                <w:rFonts w:ascii="Consolas" w:hAnsi="Consolas" w:cs="Consolas"/>
                <w:color w:val="000000"/>
                <w:sz w:val="22"/>
                <w:szCs w:val="22"/>
              </w:rPr>
            </w:pPr>
            <w:r w:rsidRPr="00D659CC">
              <w:rPr>
                <w:rFonts w:ascii="Consolas" w:hAnsi="Consolas" w:cs="Consolas"/>
                <w:color w:val="000000"/>
                <w:sz w:val="22"/>
                <w:szCs w:val="22"/>
              </w:rPr>
              <w:t>…</w:t>
            </w:r>
          </w:p>
          <w:p w14:paraId="10B42860" w14:textId="77777777" w:rsidR="00377B46" w:rsidRPr="00D659CC" w:rsidRDefault="00377B46" w:rsidP="00163F2D">
            <w:pPr>
              <w:spacing w:before="0"/>
              <w:rPr>
                <w:rFonts w:ascii="Consolas" w:hAnsi="Consolas" w:cs="Consolas"/>
                <w:sz w:val="22"/>
                <w:szCs w:val="22"/>
              </w:rPr>
            </w:pPr>
            <w:r w:rsidRPr="00D659CC">
              <w:rPr>
                <w:rFonts w:ascii="Consolas" w:hAnsi="Consolas" w:cs="Consolas"/>
                <w:color w:val="000000"/>
                <w:sz w:val="22"/>
                <w:szCs w:val="22"/>
              </w:rPr>
              <w:t>20</w:t>
            </w:r>
          </w:p>
        </w:tc>
      </w:tr>
    </w:tbl>
    <w:p w14:paraId="730513C6" w14:textId="77777777" w:rsidR="00377B46" w:rsidRPr="00D659CC" w:rsidRDefault="00377B46" w:rsidP="00377B46">
      <w:pPr>
        <w:spacing w:after="120"/>
      </w:pPr>
      <w:r w:rsidRPr="00D659CC">
        <w:t xml:space="preserve">To make sure that after the end of the file it will be closed, we </w:t>
      </w:r>
      <w:r w:rsidR="001F0E77" w:rsidRPr="00D659CC">
        <w:t>should</w:t>
      </w:r>
      <w:r w:rsidRPr="00D659CC">
        <w:t xml:space="preserve"> use the </w:t>
      </w:r>
      <w:r w:rsidRPr="00D659CC">
        <w:rPr>
          <w:rStyle w:val="Code"/>
        </w:rPr>
        <w:t>using</w:t>
      </w:r>
      <w:r w:rsidRPr="00D659CC">
        <w:t xml:space="preserve"> </w:t>
      </w:r>
      <w:r w:rsidR="001F0E77" w:rsidRPr="00D659CC">
        <w:t>construct</w:t>
      </w:r>
      <w:r w:rsidRPr="00D659CC">
        <w:t>.</w:t>
      </w:r>
    </w:p>
    <w:tbl>
      <w:tblPr>
        <w:tblW w:w="0" w:type="auto"/>
        <w:tblInd w:w="108" w:type="dxa"/>
        <w:tblCellMar>
          <w:top w:w="113" w:type="dxa"/>
          <w:bottom w:w="113" w:type="dxa"/>
        </w:tblCellMar>
        <w:tblLook w:val="01E0" w:firstRow="1" w:lastRow="1" w:firstColumn="1" w:lastColumn="1" w:noHBand="0" w:noVBand="0"/>
      </w:tblPr>
      <w:tblGrid>
        <w:gridCol w:w="805"/>
        <w:gridCol w:w="8868"/>
      </w:tblGrid>
      <w:tr w:rsidR="00377B46" w:rsidRPr="00D659CC" w14:paraId="0A2FAD09" w14:textId="77777777" w:rsidTr="00134F13">
        <w:tc>
          <w:tcPr>
            <w:tcW w:w="812" w:type="dxa"/>
            <w:tcBorders>
              <w:top w:val="single" w:sz="4" w:space="0" w:color="auto"/>
              <w:left w:val="single" w:sz="4" w:space="0" w:color="auto"/>
              <w:bottom w:val="single" w:sz="4" w:space="0" w:color="auto"/>
              <w:right w:val="single" w:sz="4" w:space="0" w:color="auto"/>
            </w:tcBorders>
            <w:vAlign w:val="center"/>
          </w:tcPr>
          <w:p w14:paraId="24D48FFD" w14:textId="77777777" w:rsidR="00377B46" w:rsidRPr="00D659CC" w:rsidRDefault="00377B46" w:rsidP="00163F2D">
            <w:pPr>
              <w:spacing w:before="0"/>
              <w:jc w:val="center"/>
              <w:rPr>
                <w:b/>
              </w:rPr>
            </w:pPr>
            <w:r w:rsidRPr="00D659CC">
              <w:rPr>
                <w:b/>
                <w:noProof/>
              </w:rPr>
              <w:drawing>
                <wp:inline distT="0" distB="0" distL="0" distR="0" wp14:anchorId="21243E67" wp14:editId="067AAF44">
                  <wp:extent cx="327660" cy="327660"/>
                  <wp:effectExtent l="0" t="0" r="0" b="0"/>
                  <wp:docPr id="240" name="Picture 2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9637" w:type="dxa"/>
            <w:tcBorders>
              <w:top w:val="single" w:sz="4" w:space="0" w:color="auto"/>
              <w:left w:val="single" w:sz="4" w:space="0" w:color="auto"/>
              <w:bottom w:val="single" w:sz="4" w:space="0" w:color="auto"/>
              <w:right w:val="single" w:sz="4" w:space="0" w:color="auto"/>
            </w:tcBorders>
            <w:vAlign w:val="center"/>
          </w:tcPr>
          <w:p w14:paraId="09A49689" w14:textId="77777777" w:rsidR="00377B46" w:rsidRPr="00D659CC" w:rsidRDefault="00377B46" w:rsidP="00163F2D">
            <w:pPr>
              <w:pStyle w:val="WarningMessage"/>
            </w:pPr>
            <w:r w:rsidRPr="00D659CC">
              <w:t xml:space="preserve">Be sure to close the stream after you finish using it! The best way to dispose any unused resources is with the </w:t>
            </w:r>
            <w:r w:rsidRPr="00D659CC">
              <w:rPr>
                <w:rStyle w:val="Code"/>
                <w:b/>
              </w:rPr>
              <w:t>using</w:t>
            </w:r>
            <w:r w:rsidRPr="00D659CC">
              <w:t xml:space="preserve"> construct in C#.</w:t>
            </w:r>
          </w:p>
        </w:tc>
      </w:tr>
    </w:tbl>
    <w:p w14:paraId="620DECA3" w14:textId="77777777" w:rsidR="00377B46" w:rsidRPr="00D659CC" w:rsidRDefault="00377B46" w:rsidP="00377B46">
      <w:pPr>
        <w:spacing w:after="120"/>
      </w:pPr>
      <w:r w:rsidRPr="00D659CC">
        <w:t>When you want to print text in Cyrillic and are unsure what encoding to use, prefer the UTF-8 encoding. It is universal and not only supports Cyrillic, but all widespread international alphabets: Greek, Arabic, Chinese, Japanese, etc.</w:t>
      </w:r>
    </w:p>
    <w:p w14:paraId="4B3C1629" w14:textId="77777777" w:rsidR="00377B46" w:rsidRPr="00D659CC" w:rsidRDefault="00892F5E" w:rsidP="00377B46">
      <w:pPr>
        <w:pStyle w:val="Heading2"/>
      </w:pPr>
      <w:bookmarkStart w:id="332" w:name="_Exception_Handling"/>
      <w:bookmarkStart w:id="333" w:name="_Toc418709472"/>
      <w:bookmarkEnd w:id="332"/>
      <w:r w:rsidRPr="00D659CC">
        <w:t xml:space="preserve">Input / Output </w:t>
      </w:r>
      <w:r w:rsidR="00377B46" w:rsidRPr="00D659CC">
        <w:t>Exception Handling</w:t>
      </w:r>
      <w:bookmarkEnd w:id="333"/>
    </w:p>
    <w:p w14:paraId="5B2B00C7" w14:textId="77777777" w:rsidR="00377B46" w:rsidRPr="00D659CC" w:rsidRDefault="00377B46" w:rsidP="00377B46">
      <w:pPr>
        <w:spacing w:after="120"/>
      </w:pPr>
      <w:r w:rsidRPr="00D659CC">
        <w:t xml:space="preserve">If you have followed the examples so far, you have probably noticed that many of the operations, related to files, can cause exceptional situations. The basic principles and approaches for their capture and processing are already familiar to you from </w:t>
      </w:r>
      <w:r w:rsidR="007063CD" w:rsidRPr="00D659CC">
        <w:t>the</w:t>
      </w:r>
      <w:r w:rsidRPr="00D659CC">
        <w:t xml:space="preserve"> chapter "</w:t>
      </w:r>
      <w:hyperlink w:anchor="Chapter_12_Exception_Handling" w:history="1">
        <w:r w:rsidRPr="00D659CC">
          <w:rPr>
            <w:rStyle w:val="Hyperlink"/>
          </w:rPr>
          <w:t>Handling Exceptions</w:t>
        </w:r>
      </w:hyperlink>
      <w:r w:rsidR="00FA298C" w:rsidRPr="00D659CC">
        <w:t>"</w:t>
      </w:r>
      <w:r w:rsidRPr="00D659CC">
        <w:t xml:space="preserve">. Now we will concentrate on the specific </w:t>
      </w:r>
      <w:r w:rsidRPr="00D659CC">
        <w:rPr>
          <w:b/>
        </w:rPr>
        <w:t>errors when working with files</w:t>
      </w:r>
      <w:r w:rsidRPr="00D659CC">
        <w:t xml:space="preserve"> and best practices for their handling.</w:t>
      </w:r>
    </w:p>
    <w:p w14:paraId="1BC9C2FD" w14:textId="77777777" w:rsidR="00377B46" w:rsidRPr="00D659CC" w:rsidRDefault="00377B46" w:rsidP="00377B46">
      <w:pPr>
        <w:pStyle w:val="Heading3"/>
      </w:pPr>
      <w:r w:rsidRPr="00D659CC">
        <w:t>Intercepting Exceptions when Working with Files</w:t>
      </w:r>
    </w:p>
    <w:p w14:paraId="264A1E95" w14:textId="77777777" w:rsidR="00377B46" w:rsidRPr="00D659CC" w:rsidRDefault="00377B46" w:rsidP="00377B46">
      <w:pPr>
        <w:spacing w:after="120"/>
      </w:pPr>
      <w:r w:rsidRPr="00D659CC">
        <w:t xml:space="preserve">Perhaps the most common exception when working with files is the </w:t>
      </w:r>
      <w:r w:rsidRPr="00D659CC">
        <w:rPr>
          <w:rStyle w:val="Code"/>
        </w:rPr>
        <w:t>FileNotFoundException</w:t>
      </w:r>
      <w:r w:rsidRPr="00D659CC">
        <w:t xml:space="preserve"> (its name infers that the desired file was not found). It can occur when creating </w:t>
      </w:r>
      <w:r w:rsidRPr="00D659CC">
        <w:rPr>
          <w:rStyle w:val="Code"/>
        </w:rPr>
        <w:t>StreamReader</w:t>
      </w:r>
      <w:r w:rsidRPr="00D659CC">
        <w:t>.</w:t>
      </w:r>
    </w:p>
    <w:p w14:paraId="0483F63A" w14:textId="77777777" w:rsidR="00377B46" w:rsidRPr="00D659CC" w:rsidRDefault="00377B46" w:rsidP="00377B46">
      <w:pPr>
        <w:spacing w:after="120"/>
      </w:pPr>
      <w:r w:rsidRPr="00D659CC">
        <w:t xml:space="preserve">When setting a specified encoding by the creation of a </w:t>
      </w:r>
      <w:r w:rsidRPr="00D659CC">
        <w:rPr>
          <w:rStyle w:val="Code"/>
        </w:rPr>
        <w:t>StreamReader</w:t>
      </w:r>
      <w:r w:rsidRPr="00D659CC">
        <w:t xml:space="preserve"> or a</w:t>
      </w:r>
      <w:r w:rsidRPr="00D659CC">
        <w:rPr>
          <w:rStyle w:val="Code"/>
        </w:rPr>
        <w:t xml:space="preserve"> StreamWriter </w:t>
      </w:r>
      <w:r w:rsidRPr="00D659CC">
        <w:t xml:space="preserve">object, an </w:t>
      </w:r>
      <w:r w:rsidRPr="00D659CC">
        <w:rPr>
          <w:rStyle w:val="Code"/>
        </w:rPr>
        <w:t>ArgumentException</w:t>
      </w:r>
      <w:r w:rsidRPr="00D659CC">
        <w:t xml:space="preserve"> can be thrown. This means, that the encoding we have chosen is not supported.</w:t>
      </w:r>
    </w:p>
    <w:p w14:paraId="5589B61B" w14:textId="77777777" w:rsidR="00377B46" w:rsidRPr="00D659CC" w:rsidRDefault="00377B46" w:rsidP="00377B46">
      <w:pPr>
        <w:spacing w:after="120"/>
      </w:pPr>
      <w:r w:rsidRPr="00D659CC">
        <w:t>Another common mistake is</w:t>
      </w:r>
      <w:r w:rsidRPr="00D659CC">
        <w:rPr>
          <w:rStyle w:val="Code"/>
        </w:rPr>
        <w:t xml:space="preserve"> IOException</w:t>
      </w:r>
      <w:r w:rsidRPr="00D659CC">
        <w:t>. This is the base class for all IO errors when working with streams.</w:t>
      </w:r>
    </w:p>
    <w:p w14:paraId="1F1C1C00" w14:textId="77777777" w:rsidR="00377B46" w:rsidRPr="00D659CC" w:rsidRDefault="00377B46" w:rsidP="00377B46">
      <w:pPr>
        <w:spacing w:after="120"/>
      </w:pPr>
      <w:r w:rsidRPr="00D659CC">
        <w:t xml:space="preserve">The standard approach for handling exceptions when working with files is the following: declare variables of class </w:t>
      </w:r>
      <w:r w:rsidRPr="00D659CC">
        <w:rPr>
          <w:rStyle w:val="Code"/>
        </w:rPr>
        <w:t>StreamReader</w:t>
      </w:r>
      <w:r w:rsidRPr="00D659CC">
        <w:t xml:space="preserve"> or </w:t>
      </w:r>
      <w:r w:rsidRPr="00D659CC">
        <w:rPr>
          <w:rStyle w:val="Code"/>
        </w:rPr>
        <w:t>StreamWriter</w:t>
      </w:r>
      <w:r w:rsidRPr="00D659CC">
        <w:t xml:space="preserve"> in </w:t>
      </w:r>
      <w:r w:rsidRPr="00D659CC">
        <w:rPr>
          <w:rStyle w:val="Code"/>
        </w:rPr>
        <w:t>try-catch</w:t>
      </w:r>
      <w:r w:rsidRPr="00D659CC">
        <w:t xml:space="preserve"> block. Initialize them with the necessary values in the block and handle the potential exceptions properly. To close the stream, we use the structure </w:t>
      </w:r>
      <w:r w:rsidRPr="00D659CC">
        <w:rPr>
          <w:rStyle w:val="Code"/>
        </w:rPr>
        <w:t>using</w:t>
      </w:r>
      <w:r w:rsidRPr="00D659CC">
        <w:t xml:space="preserve">. To illustrate what we </w:t>
      </w:r>
      <w:r w:rsidR="001F0E77" w:rsidRPr="00D659CC">
        <w:t>just said, will give an example.</w:t>
      </w:r>
    </w:p>
    <w:p w14:paraId="146AFEF3" w14:textId="77777777" w:rsidR="00377B46" w:rsidRPr="00D659CC" w:rsidRDefault="00377B46" w:rsidP="00377B46">
      <w:pPr>
        <w:pStyle w:val="Heading3"/>
      </w:pPr>
      <w:r w:rsidRPr="00D659CC">
        <w:t>Catching an Exception when Opening a File – Example</w:t>
      </w:r>
    </w:p>
    <w:p w14:paraId="67C366AC" w14:textId="77777777" w:rsidR="00377B46" w:rsidRPr="00D659CC" w:rsidRDefault="00377B46" w:rsidP="00377B46">
      <w:pPr>
        <w:spacing w:after="120"/>
      </w:pPr>
      <w:r w:rsidRPr="00D659CC">
        <w:t>Here</w:t>
      </w:r>
      <w:r w:rsidR="002509B8" w:rsidRPr="00D659CC">
        <w:t>’s</w:t>
      </w:r>
      <w:r w:rsidRPr="00D659CC">
        <w:t xml:space="preserve"> how we can catch exceptions that occur when working with files:</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1547CE" w14:paraId="79711E9D" w14:textId="77777777" w:rsidTr="00134F13">
        <w:tc>
          <w:tcPr>
            <w:tcW w:w="9637" w:type="dxa"/>
            <w:tcBorders>
              <w:top w:val="single" w:sz="4" w:space="0" w:color="auto"/>
              <w:left w:val="single" w:sz="4" w:space="0" w:color="auto"/>
              <w:bottom w:val="single" w:sz="4" w:space="0" w:color="auto"/>
              <w:right w:val="single" w:sz="4" w:space="0" w:color="auto"/>
            </w:tcBorders>
          </w:tcPr>
          <w:p w14:paraId="4E46CFBE"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color w:val="0000FF"/>
                <w:sz w:val="22"/>
              </w:rPr>
              <w:t>class</w:t>
            </w:r>
            <w:r w:rsidRPr="001547CE">
              <w:rPr>
                <w:rFonts w:ascii="Consolas" w:hAnsi="Consolas" w:cs="Consolas"/>
                <w:noProof/>
                <w:sz w:val="22"/>
              </w:rPr>
              <w:t xml:space="preserve"> </w:t>
            </w:r>
            <w:r w:rsidRPr="001547CE">
              <w:rPr>
                <w:rFonts w:ascii="Consolas" w:hAnsi="Consolas"/>
                <w:noProof/>
                <w:color w:val="2B91AF"/>
                <w:sz w:val="22"/>
              </w:rPr>
              <w:t>HandlingExceptions</w:t>
            </w:r>
          </w:p>
          <w:p w14:paraId="0D9C7E2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p w14:paraId="47A02E4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atic</w:t>
            </w:r>
            <w:r w:rsidRPr="001547CE">
              <w:rPr>
                <w:rFonts w:ascii="Consolas" w:hAnsi="Consolas" w:cs="Consolas"/>
                <w:noProof/>
                <w:sz w:val="22"/>
              </w:rPr>
              <w:t xml:space="preserve"> </w:t>
            </w:r>
            <w:r w:rsidRPr="001547CE">
              <w:rPr>
                <w:rFonts w:ascii="Consolas" w:hAnsi="Consolas" w:cs="Consolas"/>
                <w:noProof/>
                <w:color w:val="0000FF"/>
                <w:sz w:val="22"/>
              </w:rPr>
              <w:t>void</w:t>
            </w:r>
            <w:r w:rsidRPr="001547CE">
              <w:rPr>
                <w:rFonts w:ascii="Consolas" w:hAnsi="Consolas" w:cs="Consolas"/>
                <w:noProof/>
                <w:sz w:val="22"/>
              </w:rPr>
              <w:t xml:space="preserve"> Main()</w:t>
            </w:r>
          </w:p>
          <w:p w14:paraId="671C35A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40433C08"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fileName = </w:t>
            </w:r>
            <w:r w:rsidRPr="001547CE">
              <w:rPr>
                <w:rFonts w:ascii="Consolas" w:hAnsi="Consolas" w:cs="Consolas"/>
                <w:noProof/>
                <w:color w:val="A31515"/>
                <w:sz w:val="22"/>
              </w:rPr>
              <w:t>@"somedir\somefile.txt"</w:t>
            </w:r>
            <w:r w:rsidRPr="001547CE">
              <w:rPr>
                <w:rFonts w:ascii="Consolas" w:hAnsi="Consolas" w:cs="Consolas"/>
                <w:noProof/>
                <w:sz w:val="22"/>
              </w:rPr>
              <w:t>;</w:t>
            </w:r>
          </w:p>
          <w:p w14:paraId="6E62DC1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try</w:t>
            </w:r>
          </w:p>
          <w:p w14:paraId="61A3433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4F575AFE"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fileName);</w:t>
            </w:r>
          </w:p>
          <w:p w14:paraId="7C286120" w14:textId="2B4C9A36"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lastRenderedPageBreak/>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r w:rsidRPr="001547CE">
              <w:rPr>
                <w:rFonts w:ascii="Consolas" w:hAnsi="Consolas" w:cs="Consolas"/>
                <w:noProof/>
                <w:color w:val="A31515"/>
                <w:sz w:val="22"/>
              </w:rPr>
              <w:t>"File {0} successfully opened."</w:t>
            </w:r>
            <w:r w:rsidRPr="001547CE">
              <w:rPr>
                <w:rFonts w:ascii="Consolas" w:hAnsi="Consolas" w:cs="Consolas"/>
                <w:noProof/>
                <w:sz w:val="22"/>
              </w:rPr>
              <w:t>, fileName);</w:t>
            </w:r>
          </w:p>
          <w:p w14:paraId="3422F4D3"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r w:rsidRPr="001547CE">
              <w:rPr>
                <w:rFonts w:ascii="Consolas" w:hAnsi="Consolas" w:cs="Consolas"/>
                <w:noProof/>
                <w:color w:val="A31515"/>
                <w:sz w:val="22"/>
              </w:rPr>
              <w:t>"File contents:"</w:t>
            </w:r>
            <w:r w:rsidRPr="001547CE">
              <w:rPr>
                <w:rFonts w:ascii="Consolas" w:hAnsi="Consolas" w:cs="Consolas"/>
                <w:noProof/>
                <w:sz w:val="22"/>
              </w:rPr>
              <w:t>);</w:t>
            </w:r>
          </w:p>
          <w:p w14:paraId="3C170138"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using</w:t>
            </w:r>
            <w:r w:rsidRPr="001547CE">
              <w:rPr>
                <w:rFonts w:ascii="Consolas" w:hAnsi="Consolas" w:cs="Consolas"/>
                <w:noProof/>
                <w:sz w:val="22"/>
              </w:rPr>
              <w:t xml:space="preserve"> (reader)</w:t>
            </w:r>
          </w:p>
          <w:p w14:paraId="59968E85"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7FE66199"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reader.ReadToEnd());</w:t>
            </w:r>
          </w:p>
          <w:p w14:paraId="443B3041"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2DB70941"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61EABBB5"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FileNotFoundException</w:t>
            </w:r>
            <w:r w:rsidRPr="001547CE">
              <w:rPr>
                <w:rFonts w:ascii="Consolas" w:hAnsi="Consolas" w:cs="Consolas"/>
                <w:noProof/>
                <w:sz w:val="22"/>
              </w:rPr>
              <w:t>)</w:t>
            </w:r>
          </w:p>
          <w:p w14:paraId="052FF855"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3E554142" w14:textId="41B7436C"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r w:rsidRPr="001547CE">
              <w:rPr>
                <w:rFonts w:ascii="Consolas" w:hAnsi="Consolas" w:cs="Consolas"/>
                <w:noProof/>
                <w:color w:val="A31515"/>
                <w:sz w:val="22"/>
              </w:rPr>
              <w:t>"Can not find file {0}."</w:t>
            </w:r>
            <w:r w:rsidRPr="001547CE">
              <w:rPr>
                <w:rFonts w:ascii="Consolas" w:hAnsi="Consolas" w:cs="Consolas"/>
                <w:noProof/>
                <w:sz w:val="22"/>
              </w:rPr>
              <w:t>, fileName);</w:t>
            </w:r>
          </w:p>
          <w:p w14:paraId="67B5512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31F70648"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DirectoryNotFoundException</w:t>
            </w:r>
            <w:r w:rsidRPr="001547CE">
              <w:rPr>
                <w:rFonts w:ascii="Consolas" w:hAnsi="Consolas" w:cs="Consolas"/>
                <w:noProof/>
                <w:sz w:val="22"/>
              </w:rPr>
              <w:t>)</w:t>
            </w:r>
          </w:p>
          <w:p w14:paraId="6CB8CC13"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468103CD" w14:textId="23740D78"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r w:rsidRPr="001547CE">
              <w:rPr>
                <w:rFonts w:ascii="Consolas" w:hAnsi="Consolas" w:cs="Consolas"/>
                <w:noProof/>
                <w:color w:val="A31515"/>
                <w:sz w:val="22"/>
              </w:rPr>
              <w:t>"Invalid directory in the file path."</w:t>
            </w:r>
            <w:r w:rsidRPr="001547CE">
              <w:rPr>
                <w:rFonts w:ascii="Consolas" w:hAnsi="Consolas" w:cs="Consolas"/>
                <w:noProof/>
                <w:sz w:val="22"/>
              </w:rPr>
              <w:t>);</w:t>
            </w:r>
          </w:p>
          <w:p w14:paraId="5E7BAD6E"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49B94C9F"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IOException</w:t>
            </w:r>
            <w:r w:rsidRPr="001547CE">
              <w:rPr>
                <w:rFonts w:ascii="Consolas" w:hAnsi="Consolas" w:cs="Consolas"/>
                <w:noProof/>
                <w:sz w:val="22"/>
              </w:rPr>
              <w:t>)</w:t>
            </w:r>
          </w:p>
          <w:p w14:paraId="64BD4CAC"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42F6FE4E" w14:textId="115CA80A"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r w:rsidRPr="001547CE">
              <w:rPr>
                <w:rFonts w:ascii="Consolas" w:hAnsi="Consolas" w:cs="Consolas"/>
                <w:noProof/>
                <w:color w:val="A31515"/>
                <w:sz w:val="22"/>
              </w:rPr>
              <w:t>"Can not open the file {0}"</w:t>
            </w:r>
            <w:r w:rsidRPr="001547CE">
              <w:rPr>
                <w:rFonts w:ascii="Consolas" w:hAnsi="Consolas" w:cs="Consolas"/>
                <w:noProof/>
                <w:sz w:val="22"/>
              </w:rPr>
              <w:t>, fileName);</w:t>
            </w:r>
          </w:p>
          <w:p w14:paraId="1886D3E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077CD98F"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5BB2E7B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tc>
      </w:tr>
    </w:tbl>
    <w:p w14:paraId="03B06EE4" w14:textId="23752771" w:rsidR="00377B46" w:rsidRPr="00D659CC" w:rsidRDefault="00377B46" w:rsidP="00377B46">
      <w:pPr>
        <w:spacing w:after="120"/>
      </w:pPr>
      <w:r w:rsidRPr="00D659CC">
        <w:lastRenderedPageBreak/>
        <w:t xml:space="preserve">The example demonstrates reading a file and printing its contents to the console. If we accidentally have confused the name of the file or have deleted </w:t>
      </w:r>
      <w:r w:rsidR="00134F13">
        <w:t>the file before reding it</w:t>
      </w:r>
      <w:r w:rsidRPr="00D659CC">
        <w:t>, an exception of type</w:t>
      </w:r>
      <w:r w:rsidRPr="00D659CC">
        <w:rPr>
          <w:rStyle w:val="Code"/>
        </w:rPr>
        <w:t xml:space="preserve"> FileNotFoundException</w:t>
      </w:r>
      <w:r w:rsidRPr="00D659CC">
        <w:t xml:space="preserve"> </w:t>
      </w:r>
      <w:r w:rsidR="001F0E77" w:rsidRPr="00D659CC">
        <w:t>will be</w:t>
      </w:r>
      <w:r w:rsidRPr="00D659CC">
        <w:t xml:space="preserve"> thrown. In the </w:t>
      </w:r>
      <w:r w:rsidRPr="00D659CC">
        <w:rPr>
          <w:rStyle w:val="Code"/>
        </w:rPr>
        <w:t>catch</w:t>
      </w:r>
      <w:r w:rsidRPr="00D659CC">
        <w:t xml:space="preserve"> block we intercept this sort of exception and if such occurs, we will process it properly and print a message to the console, saying that this file cannot be found. The same will happen if there were no directory named </w:t>
      </w:r>
      <w:r w:rsidRPr="00D659CC">
        <w:rPr>
          <w:rStyle w:val="Code"/>
        </w:rPr>
        <w:t>"somedir"</w:t>
      </w:r>
      <w:r w:rsidRPr="00D659CC">
        <w:t xml:space="preserve">. Finally, for better security, we have also added a </w:t>
      </w:r>
      <w:r w:rsidRPr="00D659CC">
        <w:rPr>
          <w:rStyle w:val="Code"/>
        </w:rPr>
        <w:t>catch</w:t>
      </w:r>
      <w:r w:rsidRPr="00134F13">
        <w:t xml:space="preserve"> block for </w:t>
      </w:r>
      <w:r w:rsidRPr="00D659CC">
        <w:rPr>
          <w:rStyle w:val="Code"/>
        </w:rPr>
        <w:t>IOExceptions</w:t>
      </w:r>
      <w:r w:rsidRPr="00134F13">
        <w:t>. There all</w:t>
      </w:r>
      <w:r w:rsidRPr="00D659CC">
        <w:t xml:space="preserve"> other IO exceptions, that might occur when working with files, will be intercepted.</w:t>
      </w:r>
    </w:p>
    <w:p w14:paraId="229ACC10" w14:textId="77777777" w:rsidR="00377B46" w:rsidRPr="00D659CC" w:rsidRDefault="00377B46" w:rsidP="00377B46">
      <w:pPr>
        <w:pStyle w:val="Heading2"/>
      </w:pPr>
      <w:bookmarkStart w:id="334" w:name="_Toc418709473"/>
      <w:r w:rsidRPr="00D659CC">
        <w:t>Text Files – More Examples</w:t>
      </w:r>
      <w:bookmarkEnd w:id="334"/>
    </w:p>
    <w:p w14:paraId="2793543C" w14:textId="77777777" w:rsidR="00377B46" w:rsidRPr="00D659CC" w:rsidRDefault="00377B46" w:rsidP="00377B46">
      <w:pPr>
        <w:spacing w:after="120"/>
      </w:pPr>
      <w:r w:rsidRPr="00D659CC">
        <w:t xml:space="preserve">We hope the theoretical explanations and examples so far have helped you get into the subtleties when working with text files. Now we will take a look at some </w:t>
      </w:r>
      <w:r w:rsidRPr="00D659CC">
        <w:rPr>
          <w:b/>
        </w:rPr>
        <w:t>more complex examples</w:t>
      </w:r>
      <w:r w:rsidRPr="00D659CC">
        <w:t>, so as to review the gained knowledge and to illustrate how to use them in solving practical problems.</w:t>
      </w:r>
    </w:p>
    <w:p w14:paraId="5A135424" w14:textId="77777777" w:rsidR="00377B46" w:rsidRPr="00D659CC" w:rsidRDefault="00377B46" w:rsidP="00377B46">
      <w:pPr>
        <w:pStyle w:val="Heading3"/>
      </w:pPr>
      <w:r w:rsidRPr="00D659CC">
        <w:t>Occurrences of a Substring in a File – Example</w:t>
      </w:r>
    </w:p>
    <w:p w14:paraId="328FDAD2" w14:textId="77777777" w:rsidR="00377B46" w:rsidRPr="00D659CC" w:rsidRDefault="00377B46" w:rsidP="00377B46">
      <w:pPr>
        <w:spacing w:after="120"/>
      </w:pPr>
      <w:r w:rsidRPr="00D659CC">
        <w:t xml:space="preserve">Here is how to implement a simple program that counts how many times a substring occurs in a text file. In the example, </w:t>
      </w:r>
      <w:r w:rsidR="003A7DF7">
        <w:t>let’s</w:t>
      </w:r>
      <w:r w:rsidRPr="00D659CC">
        <w:t xml:space="preserve"> look for the substring "</w:t>
      </w:r>
      <w:r w:rsidRPr="00D659CC">
        <w:rPr>
          <w:rStyle w:val="Code"/>
        </w:rPr>
        <w:t>C#</w:t>
      </w:r>
      <w:r w:rsidRPr="00D659CC">
        <w:t>" in a text file as follows:</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D659CC" w14:paraId="19AF0982" w14:textId="77777777" w:rsidTr="00134F13">
        <w:tc>
          <w:tcPr>
            <w:tcW w:w="9637" w:type="dxa"/>
            <w:tcBorders>
              <w:top w:val="single" w:sz="4" w:space="0" w:color="auto"/>
              <w:left w:val="single" w:sz="4" w:space="0" w:color="auto"/>
              <w:bottom w:val="single" w:sz="4" w:space="0" w:color="auto"/>
              <w:right w:val="single" w:sz="4" w:space="0" w:color="auto"/>
            </w:tcBorders>
            <w:shd w:val="clear" w:color="auto" w:fill="F3F3F3"/>
          </w:tcPr>
          <w:p w14:paraId="53CA79C9" w14:textId="77777777" w:rsidR="00377B46" w:rsidRPr="00D659CC" w:rsidRDefault="00377B46" w:rsidP="00163F2D">
            <w:pPr>
              <w:spacing w:before="0"/>
              <w:jc w:val="center"/>
              <w:rPr>
                <w:rStyle w:val="Code"/>
              </w:rPr>
            </w:pPr>
            <w:r w:rsidRPr="00D659CC">
              <w:rPr>
                <w:rStyle w:val="Code"/>
              </w:rPr>
              <w:t>sample.txt</w:t>
            </w:r>
          </w:p>
        </w:tc>
      </w:tr>
      <w:tr w:rsidR="00377B46" w:rsidRPr="00D659CC" w14:paraId="51343235" w14:textId="77777777" w:rsidTr="00163F2D">
        <w:tc>
          <w:tcPr>
            <w:tcW w:w="7970" w:type="dxa"/>
            <w:tcBorders>
              <w:top w:val="single" w:sz="4" w:space="0" w:color="auto"/>
              <w:left w:val="single" w:sz="4" w:space="0" w:color="auto"/>
              <w:bottom w:val="single" w:sz="4" w:space="0" w:color="auto"/>
              <w:right w:val="single" w:sz="4" w:space="0" w:color="auto"/>
            </w:tcBorders>
          </w:tcPr>
          <w:p w14:paraId="6B0C92DF" w14:textId="77777777" w:rsidR="00377B46" w:rsidRPr="00D659CC" w:rsidRDefault="00377B46" w:rsidP="00163F2D">
            <w:pPr>
              <w:autoSpaceDE w:val="0"/>
              <w:autoSpaceDN w:val="0"/>
              <w:adjustRightInd w:val="0"/>
              <w:spacing w:before="0"/>
              <w:jc w:val="left"/>
              <w:rPr>
                <w:rFonts w:ascii="Consolas" w:hAnsi="Consolas" w:cs="Consolas"/>
                <w:sz w:val="22"/>
              </w:rPr>
            </w:pPr>
            <w:r w:rsidRPr="00D659CC">
              <w:rPr>
                <w:rFonts w:ascii="Consolas" w:hAnsi="Consolas" w:cs="Consolas"/>
                <w:sz w:val="22"/>
              </w:rPr>
              <w:t xml:space="preserve">This is our "Intro to Programming in </w:t>
            </w:r>
            <w:r w:rsidRPr="00D659CC">
              <w:rPr>
                <w:rFonts w:ascii="Consolas" w:hAnsi="Consolas" w:cs="Consolas"/>
                <w:b/>
                <w:sz w:val="22"/>
              </w:rPr>
              <w:t>C#</w:t>
            </w:r>
            <w:r w:rsidRPr="00D659CC">
              <w:rPr>
                <w:rFonts w:ascii="Consolas" w:hAnsi="Consolas" w:cs="Consolas"/>
                <w:sz w:val="22"/>
              </w:rPr>
              <w:t>" book.</w:t>
            </w:r>
          </w:p>
          <w:p w14:paraId="5C6B5C43" w14:textId="77777777" w:rsidR="00377B46" w:rsidRPr="00D659CC" w:rsidRDefault="00377B46" w:rsidP="00163F2D">
            <w:pPr>
              <w:autoSpaceDE w:val="0"/>
              <w:autoSpaceDN w:val="0"/>
              <w:adjustRightInd w:val="0"/>
              <w:spacing w:before="0"/>
              <w:jc w:val="left"/>
              <w:rPr>
                <w:rFonts w:ascii="Consolas" w:hAnsi="Consolas" w:cs="Consolas"/>
                <w:sz w:val="22"/>
              </w:rPr>
            </w:pPr>
            <w:r w:rsidRPr="00D659CC">
              <w:rPr>
                <w:rFonts w:ascii="Consolas" w:hAnsi="Consolas" w:cs="Consolas"/>
                <w:sz w:val="22"/>
              </w:rPr>
              <w:t xml:space="preserve">In it you will learn the basics of </w:t>
            </w:r>
            <w:r w:rsidRPr="00D659CC">
              <w:rPr>
                <w:rFonts w:ascii="Consolas" w:hAnsi="Consolas" w:cs="Consolas"/>
                <w:b/>
                <w:sz w:val="22"/>
              </w:rPr>
              <w:t>C#</w:t>
            </w:r>
            <w:r w:rsidRPr="00D659CC">
              <w:rPr>
                <w:rFonts w:ascii="Consolas" w:hAnsi="Consolas" w:cs="Consolas"/>
                <w:sz w:val="22"/>
              </w:rPr>
              <w:t xml:space="preserve"> programming.</w:t>
            </w:r>
          </w:p>
          <w:p w14:paraId="1DBF5BDF" w14:textId="77777777" w:rsidR="00377B46" w:rsidRPr="00D659CC" w:rsidRDefault="00377B46" w:rsidP="00163F2D">
            <w:pPr>
              <w:spacing w:before="0"/>
              <w:rPr>
                <w:rFonts w:ascii="Consolas" w:hAnsi="Consolas" w:cs="Consolas"/>
                <w:sz w:val="22"/>
              </w:rPr>
            </w:pPr>
            <w:r w:rsidRPr="00D659CC">
              <w:rPr>
                <w:rFonts w:ascii="Consolas" w:hAnsi="Consolas" w:cs="Consolas"/>
                <w:sz w:val="22"/>
              </w:rPr>
              <w:t xml:space="preserve">You will find out how nice </w:t>
            </w:r>
            <w:r w:rsidRPr="00D659CC">
              <w:rPr>
                <w:rFonts w:ascii="Consolas" w:hAnsi="Consolas" w:cs="Consolas"/>
                <w:b/>
                <w:sz w:val="22"/>
              </w:rPr>
              <w:t>C#</w:t>
            </w:r>
            <w:r w:rsidRPr="00D659CC">
              <w:rPr>
                <w:rFonts w:ascii="Consolas" w:hAnsi="Consolas" w:cs="Consolas"/>
                <w:sz w:val="22"/>
              </w:rPr>
              <w:t xml:space="preserve"> is.</w:t>
            </w:r>
          </w:p>
        </w:tc>
      </w:tr>
    </w:tbl>
    <w:p w14:paraId="5A76FDEF" w14:textId="77777777" w:rsidR="00377B46" w:rsidRPr="00D659CC" w:rsidRDefault="00377B46" w:rsidP="00377B46">
      <w:pPr>
        <w:spacing w:after="120"/>
      </w:pPr>
      <w:r w:rsidRPr="00D659CC">
        <w:t>We can implement the counting as follows: will read the file line by line and each time we meet the desired word</w:t>
      </w:r>
      <w:r w:rsidR="001F0E77" w:rsidRPr="00D659CC">
        <w:t xml:space="preserve"> inside the last read line</w:t>
      </w:r>
      <w:r w:rsidRPr="00D659CC">
        <w:t xml:space="preserve">, we will increase the value of a variable (counter). We </w:t>
      </w:r>
      <w:r w:rsidRPr="00D659CC">
        <w:lastRenderedPageBreak/>
        <w:t xml:space="preserve">will process the possible exceptional situations to enable </w:t>
      </w:r>
      <w:r w:rsidR="001F0E77" w:rsidRPr="00D659CC">
        <w:t>users</w:t>
      </w:r>
      <w:r w:rsidRPr="00D659CC">
        <w:t xml:space="preserve"> to receive adequate information </w:t>
      </w:r>
      <w:r w:rsidR="001F0E77" w:rsidRPr="00D659CC">
        <w:t xml:space="preserve">in case of </w:t>
      </w:r>
      <w:r w:rsidRPr="00D659CC">
        <w:t>errors. Here is a sample implementation:</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D659CC" w14:paraId="598A83D1"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21F89C22" w14:textId="77777777" w:rsidR="00377B46" w:rsidRPr="00D659CC" w:rsidRDefault="00377B46" w:rsidP="00163F2D">
            <w:pPr>
              <w:spacing w:before="0"/>
              <w:jc w:val="center"/>
              <w:rPr>
                <w:rStyle w:val="Code"/>
              </w:rPr>
            </w:pPr>
            <w:r w:rsidRPr="00D659CC">
              <w:rPr>
                <w:rStyle w:val="Code"/>
              </w:rPr>
              <w:t>CountingWordOccurrences.cs</w:t>
            </w:r>
          </w:p>
        </w:tc>
      </w:tr>
      <w:tr w:rsidR="00377B46" w:rsidRPr="001547CE" w14:paraId="5BA9FF82" w14:textId="77777777" w:rsidTr="00134F13">
        <w:tc>
          <w:tcPr>
            <w:tcW w:w="9637" w:type="dxa"/>
            <w:tcBorders>
              <w:top w:val="single" w:sz="4" w:space="0" w:color="auto"/>
              <w:left w:val="single" w:sz="4" w:space="0" w:color="auto"/>
              <w:bottom w:val="single" w:sz="4" w:space="0" w:color="auto"/>
              <w:right w:val="single" w:sz="4" w:space="0" w:color="auto"/>
            </w:tcBorders>
          </w:tcPr>
          <w:p w14:paraId="31EFBCFF"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color w:val="0000FF"/>
                <w:sz w:val="22"/>
              </w:rPr>
              <w:t>static</w:t>
            </w:r>
            <w:r w:rsidRPr="001547CE">
              <w:rPr>
                <w:rFonts w:ascii="Consolas" w:hAnsi="Consolas" w:cs="Consolas"/>
                <w:noProof/>
                <w:sz w:val="22"/>
              </w:rPr>
              <w:t xml:space="preserve"> </w:t>
            </w:r>
            <w:r w:rsidRPr="001547CE">
              <w:rPr>
                <w:rFonts w:ascii="Consolas" w:hAnsi="Consolas" w:cs="Consolas"/>
                <w:noProof/>
                <w:color w:val="0000FF"/>
                <w:sz w:val="22"/>
              </w:rPr>
              <w:t>void</w:t>
            </w:r>
            <w:r w:rsidRPr="001547CE">
              <w:rPr>
                <w:rFonts w:ascii="Consolas" w:hAnsi="Consolas" w:cs="Consolas"/>
                <w:noProof/>
                <w:sz w:val="22"/>
              </w:rPr>
              <w:t xml:space="preserve"> Main()</w:t>
            </w:r>
          </w:p>
          <w:p w14:paraId="553254D5"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p w14:paraId="06ED5330"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fileName = </w:t>
            </w:r>
            <w:r w:rsidRPr="001547CE">
              <w:rPr>
                <w:rFonts w:ascii="Consolas" w:hAnsi="Consolas" w:cs="Consolas"/>
                <w:noProof/>
                <w:color w:val="A31515"/>
                <w:sz w:val="22"/>
              </w:rPr>
              <w:t>@"..\..\sample.txt"</w:t>
            </w:r>
            <w:r w:rsidRPr="001547CE">
              <w:rPr>
                <w:rFonts w:ascii="Consolas" w:hAnsi="Consolas" w:cs="Consolas"/>
                <w:noProof/>
                <w:sz w:val="22"/>
              </w:rPr>
              <w:t>;</w:t>
            </w:r>
          </w:p>
          <w:p w14:paraId="599D09D0"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word = </w:t>
            </w:r>
            <w:r w:rsidRPr="001547CE">
              <w:rPr>
                <w:rFonts w:ascii="Consolas" w:hAnsi="Consolas" w:cs="Consolas"/>
                <w:noProof/>
                <w:color w:val="A31515"/>
                <w:sz w:val="22"/>
              </w:rPr>
              <w:t>"C#"</w:t>
            </w:r>
            <w:r w:rsidRPr="001547CE">
              <w:rPr>
                <w:rFonts w:ascii="Consolas" w:hAnsi="Consolas" w:cs="Consolas"/>
                <w:noProof/>
                <w:sz w:val="22"/>
              </w:rPr>
              <w:t>;</w:t>
            </w:r>
          </w:p>
          <w:p w14:paraId="788E654C"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try</w:t>
            </w:r>
          </w:p>
          <w:p w14:paraId="09D114AA"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35128192"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fileName);</w:t>
            </w:r>
          </w:p>
          <w:p w14:paraId="2201804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using</w:t>
            </w:r>
            <w:r w:rsidRPr="001547CE">
              <w:rPr>
                <w:rFonts w:ascii="Consolas" w:hAnsi="Consolas" w:cs="Consolas"/>
                <w:noProof/>
                <w:sz w:val="22"/>
              </w:rPr>
              <w:t xml:space="preserve"> (reader)</w:t>
            </w:r>
          </w:p>
          <w:p w14:paraId="2EA2ED2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3B709DFA"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int</w:t>
            </w:r>
            <w:r w:rsidRPr="001547CE">
              <w:rPr>
                <w:rFonts w:ascii="Consolas" w:hAnsi="Consolas" w:cs="Consolas"/>
                <w:noProof/>
                <w:sz w:val="22"/>
              </w:rPr>
              <w:t xml:space="preserve"> occurrences = 0;</w:t>
            </w:r>
          </w:p>
          <w:p w14:paraId="6A694B1F"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line = reader.ReadLine();</w:t>
            </w:r>
          </w:p>
          <w:p w14:paraId="6473D32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while</w:t>
            </w:r>
            <w:r w:rsidRPr="001547CE">
              <w:rPr>
                <w:rFonts w:ascii="Consolas" w:hAnsi="Consolas" w:cs="Consolas"/>
                <w:noProof/>
                <w:sz w:val="22"/>
              </w:rPr>
              <w:t xml:space="preserve"> (line != </w:t>
            </w:r>
            <w:r w:rsidRPr="001547CE">
              <w:rPr>
                <w:rFonts w:ascii="Consolas" w:hAnsi="Consolas" w:cs="Consolas"/>
                <w:noProof/>
                <w:color w:val="0000FF"/>
                <w:sz w:val="22"/>
              </w:rPr>
              <w:t>null</w:t>
            </w:r>
            <w:r w:rsidRPr="001547CE">
              <w:rPr>
                <w:rFonts w:ascii="Consolas" w:hAnsi="Consolas" w:cs="Consolas"/>
                <w:noProof/>
                <w:sz w:val="22"/>
              </w:rPr>
              <w:t>)</w:t>
            </w:r>
          </w:p>
          <w:p w14:paraId="4A7878C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0ABE3C91"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int</w:t>
            </w:r>
            <w:r w:rsidRPr="001547CE">
              <w:rPr>
                <w:rFonts w:ascii="Consolas" w:hAnsi="Consolas" w:cs="Consolas"/>
                <w:noProof/>
                <w:sz w:val="22"/>
              </w:rPr>
              <w:t xml:space="preserve"> index = line.IndexOf(word);</w:t>
            </w:r>
          </w:p>
          <w:p w14:paraId="3F264B1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while</w:t>
            </w:r>
            <w:r w:rsidRPr="001547CE">
              <w:rPr>
                <w:rFonts w:ascii="Consolas" w:hAnsi="Consolas" w:cs="Consolas"/>
                <w:noProof/>
                <w:sz w:val="22"/>
              </w:rPr>
              <w:t xml:space="preserve"> (index != -1)</w:t>
            </w:r>
          </w:p>
          <w:p w14:paraId="3B1B5E9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24097BC9"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occurrences++;</w:t>
            </w:r>
          </w:p>
          <w:p w14:paraId="1ADEA431"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index = line.IndexOf(word, (index + 1));</w:t>
            </w:r>
          </w:p>
          <w:p w14:paraId="6A4D9AEE"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3E3D7FF7"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line = reader.ReadLine();</w:t>
            </w:r>
          </w:p>
          <w:p w14:paraId="586308F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14:paraId="6A5BA439"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p>
          <w:p w14:paraId="58B81D42"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The word {0} occurs {1} times."</w:t>
            </w:r>
            <w:r w:rsidRPr="001547CE">
              <w:rPr>
                <w:rFonts w:ascii="Consolas" w:hAnsi="Consolas" w:cs="Consolas"/>
                <w:noProof/>
                <w:sz w:val="22"/>
              </w:rPr>
              <w:t>, word, occurrences);</w:t>
            </w:r>
          </w:p>
          <w:p w14:paraId="2A47652A"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14:paraId="1000BD39"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0767F9B2"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FileNotFoundException</w:t>
            </w:r>
            <w:r w:rsidRPr="001547CE">
              <w:rPr>
                <w:rFonts w:ascii="Consolas" w:hAnsi="Consolas" w:cs="Consolas"/>
                <w:noProof/>
                <w:sz w:val="22"/>
              </w:rPr>
              <w:t>)</w:t>
            </w:r>
          </w:p>
          <w:p w14:paraId="3AE2C7CE"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162FD99B" w14:textId="532D55E5"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r w:rsidRPr="001547CE">
              <w:rPr>
                <w:rFonts w:ascii="Consolas" w:hAnsi="Consolas" w:cs="Consolas"/>
                <w:noProof/>
                <w:color w:val="A31515"/>
                <w:sz w:val="22"/>
              </w:rPr>
              <w:t>"Can not find file {0}."</w:t>
            </w:r>
            <w:r w:rsidRPr="001547CE">
              <w:rPr>
                <w:rFonts w:ascii="Consolas" w:hAnsi="Consolas" w:cs="Consolas"/>
                <w:noProof/>
                <w:sz w:val="22"/>
              </w:rPr>
              <w:t>, fileName);</w:t>
            </w:r>
          </w:p>
          <w:p w14:paraId="44BBC136"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71F00D68"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IOException</w:t>
            </w:r>
            <w:r w:rsidRPr="001547CE">
              <w:rPr>
                <w:rFonts w:ascii="Consolas" w:hAnsi="Consolas" w:cs="Consolas"/>
                <w:noProof/>
                <w:sz w:val="22"/>
              </w:rPr>
              <w:t>)</w:t>
            </w:r>
          </w:p>
          <w:p w14:paraId="213F31F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536B890C" w14:textId="10829351"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r w:rsidRPr="001547CE">
              <w:rPr>
                <w:rFonts w:ascii="Consolas" w:hAnsi="Consolas" w:cs="Consolas"/>
                <w:noProof/>
                <w:color w:val="A31515"/>
                <w:sz w:val="22"/>
              </w:rPr>
              <w:t>"Cannot read the file {0}."</w:t>
            </w:r>
            <w:r w:rsidRPr="001547CE">
              <w:rPr>
                <w:rFonts w:ascii="Consolas" w:hAnsi="Consolas" w:cs="Consolas"/>
                <w:noProof/>
                <w:sz w:val="22"/>
              </w:rPr>
              <w:t>, fileName);</w:t>
            </w:r>
          </w:p>
          <w:p w14:paraId="5F75680D"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14:paraId="36259AA2" w14:textId="77777777"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tc>
      </w:tr>
    </w:tbl>
    <w:p w14:paraId="23BC0315" w14:textId="77777777" w:rsidR="00377B46" w:rsidRPr="00D659CC" w:rsidRDefault="00377B46" w:rsidP="00377B46">
      <w:pPr>
        <w:spacing w:after="120"/>
      </w:pPr>
      <w:r w:rsidRPr="00D659CC">
        <w:t xml:space="preserve">For </w:t>
      </w:r>
      <w:r w:rsidR="001F0E77" w:rsidRPr="00D659CC">
        <w:t>simplicity of the example</w:t>
      </w:r>
      <w:r w:rsidRPr="00D659CC">
        <w:t>, the word we seek is hardcoded. You can implement the program to search a word entered by the user.</w:t>
      </w:r>
    </w:p>
    <w:p w14:paraId="7ECF02D5" w14:textId="77777777" w:rsidR="00377B46" w:rsidRPr="00D659CC" w:rsidRDefault="00377B46" w:rsidP="00377B46">
      <w:pPr>
        <w:spacing w:after="120"/>
      </w:pPr>
      <w:r w:rsidRPr="00D659CC">
        <w:t xml:space="preserve">You can see that the example is not very different from the previous ones. We initialize the variables outside of the </w:t>
      </w:r>
      <w:r w:rsidRPr="00D659CC">
        <w:rPr>
          <w:rStyle w:val="Code"/>
        </w:rPr>
        <w:t>try-catch</w:t>
      </w:r>
      <w:r w:rsidRPr="00D659CC">
        <w:t xml:space="preserve"> block. Again, we use a </w:t>
      </w:r>
      <w:r w:rsidRPr="00D659CC">
        <w:rPr>
          <w:rStyle w:val="Code"/>
        </w:rPr>
        <w:t>while</w:t>
      </w:r>
      <w:r w:rsidRPr="00D659CC">
        <w:t xml:space="preserve">-loop to read the lines of the text file one by one. Inside its body, there is another while-loop, which counts how many times the searched word occurs in the given line, and then increases the number of occurrences. This is done using the method </w:t>
      </w:r>
      <w:r w:rsidRPr="00D659CC">
        <w:rPr>
          <w:rStyle w:val="Code"/>
        </w:rPr>
        <w:t xml:space="preserve">IndexOf(…) </w:t>
      </w:r>
      <w:r w:rsidRPr="00D659CC">
        <w:t xml:space="preserve">of the class </w:t>
      </w:r>
      <w:r w:rsidRPr="00D659CC">
        <w:rPr>
          <w:rStyle w:val="Code"/>
        </w:rPr>
        <w:t>String</w:t>
      </w:r>
      <w:r w:rsidRPr="00D659CC">
        <w:t xml:space="preserve"> (remember what it does in case you have forgotten). We do not forget to ensure the closing of the </w:t>
      </w:r>
      <w:r w:rsidRPr="00D659CC">
        <w:rPr>
          <w:rStyle w:val="Code"/>
        </w:rPr>
        <w:t>StreamReader</w:t>
      </w:r>
      <w:r w:rsidRPr="00D659CC">
        <w:t xml:space="preserve"> object using the </w:t>
      </w:r>
      <w:r w:rsidRPr="00D659CC">
        <w:rPr>
          <w:rStyle w:val="Code"/>
        </w:rPr>
        <w:t>using</w:t>
      </w:r>
      <w:r w:rsidRPr="00D659CC">
        <w:t xml:space="preserve"> structure. All that remains is to print the results on to the console.</w:t>
      </w:r>
    </w:p>
    <w:p w14:paraId="66ACAD26" w14:textId="77777777" w:rsidR="00377B46" w:rsidRPr="00D659CC" w:rsidRDefault="00377B46" w:rsidP="00377B46">
      <w:pPr>
        <w:spacing w:after="120"/>
      </w:pPr>
      <w:r w:rsidRPr="00D659CC">
        <w:lastRenderedPageBreak/>
        <w:t>For our example, the result is the following:</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D659CC" w14:paraId="5E9456D1" w14:textId="77777777" w:rsidTr="00134F13">
        <w:tc>
          <w:tcPr>
            <w:tcW w:w="9637" w:type="dxa"/>
            <w:tcBorders>
              <w:top w:val="single" w:sz="4" w:space="0" w:color="auto"/>
              <w:left w:val="single" w:sz="4" w:space="0" w:color="auto"/>
              <w:bottom w:val="single" w:sz="4" w:space="0" w:color="auto"/>
              <w:right w:val="single" w:sz="4" w:space="0" w:color="auto"/>
            </w:tcBorders>
          </w:tcPr>
          <w:p w14:paraId="097B69BE" w14:textId="77777777"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The word C# occurs 3 times.</w:t>
            </w:r>
          </w:p>
        </w:tc>
      </w:tr>
    </w:tbl>
    <w:p w14:paraId="7BD383FD" w14:textId="77777777" w:rsidR="00377B46" w:rsidRPr="00D659CC" w:rsidRDefault="00377B46" w:rsidP="00377B46">
      <w:pPr>
        <w:pStyle w:val="Heading3"/>
      </w:pPr>
      <w:r w:rsidRPr="00D659CC">
        <w:t>Editing a Subtitle</w:t>
      </w:r>
      <w:r w:rsidR="0015078C" w:rsidRPr="00D659CC">
        <w:t>s</w:t>
      </w:r>
      <w:r w:rsidRPr="00D659CC">
        <w:t xml:space="preserve"> File – Example</w:t>
      </w:r>
    </w:p>
    <w:p w14:paraId="7C7B689C" w14:textId="77777777" w:rsidR="00377B46" w:rsidRPr="00D659CC" w:rsidRDefault="00377B46" w:rsidP="00377B46">
      <w:pPr>
        <w:spacing w:after="120"/>
      </w:pPr>
      <w:r w:rsidRPr="00D659CC">
        <w:t xml:space="preserve">Now we will look at a more complex example, in which we at the same time read from a file and record to another. This program </w:t>
      </w:r>
      <w:r w:rsidR="0015078C" w:rsidRPr="00D659CC">
        <w:rPr>
          <w:b/>
        </w:rPr>
        <w:t>fixes</w:t>
      </w:r>
      <w:r w:rsidRPr="00D659CC">
        <w:rPr>
          <w:b/>
        </w:rPr>
        <w:t xml:space="preserve"> a subtitle</w:t>
      </w:r>
      <w:r w:rsidR="001F0E77" w:rsidRPr="00D659CC">
        <w:rPr>
          <w:b/>
        </w:rPr>
        <w:t>s</w:t>
      </w:r>
      <w:r w:rsidRPr="00D659CC">
        <w:rPr>
          <w:b/>
        </w:rPr>
        <w:t xml:space="preserve"> file for a movie</w:t>
      </w:r>
      <w:r w:rsidRPr="00D659CC">
        <w:t>.</w:t>
      </w:r>
    </w:p>
    <w:p w14:paraId="25691180" w14:textId="77777777" w:rsidR="00377B46" w:rsidRPr="00D659CC" w:rsidRDefault="00377B46" w:rsidP="00377B46">
      <w:pPr>
        <w:spacing w:after="120"/>
      </w:pPr>
      <w:r w:rsidRPr="00D659CC">
        <w:t>Our goal will be to read a file with subtitles, that are incorrect and do not appear at the right time, and to shift the times in an appropriate manner, so that they can appear correctly. One such file generally contains the time of the on-screen duration and the text, that should appear in the defin</w:t>
      </w:r>
      <w:r w:rsidR="001F0E77" w:rsidRPr="00D659CC">
        <w:t xml:space="preserve">ed time interval. Here </w:t>
      </w:r>
      <w:proofErr w:type="gramStart"/>
      <w:r w:rsidR="001F0E77" w:rsidRPr="00D659CC">
        <w:t>is</w:t>
      </w:r>
      <w:proofErr w:type="gramEnd"/>
      <w:r w:rsidR="001F0E77" w:rsidRPr="00D659CC">
        <w:t xml:space="preserve"> how </w:t>
      </w:r>
      <w:r w:rsidRPr="00D659CC">
        <w:rPr>
          <w:b/>
        </w:rPr>
        <w:t xml:space="preserve">typical </w:t>
      </w:r>
      <w:r w:rsidR="001F0E77" w:rsidRPr="00D659CC">
        <w:rPr>
          <w:b/>
        </w:rPr>
        <w:t xml:space="preserve">subtitles </w:t>
      </w:r>
      <w:r w:rsidRPr="00D659CC">
        <w:rPr>
          <w:b/>
        </w:rPr>
        <w:t>file</w:t>
      </w:r>
      <w:r w:rsidR="001F0E77" w:rsidRPr="00D659CC">
        <w:rPr>
          <w:b/>
        </w:rPr>
        <w:t>s</w:t>
      </w:r>
      <w:r w:rsidRPr="00D659CC">
        <w:t xml:space="preserve"> look like:</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D659CC" w14:paraId="51E4D6BB"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4AD11379" w14:textId="77777777" w:rsidR="00377B46" w:rsidRPr="00D659CC" w:rsidRDefault="00377B46" w:rsidP="00163F2D">
            <w:pPr>
              <w:spacing w:before="0"/>
              <w:jc w:val="center"/>
              <w:rPr>
                <w:rStyle w:val="Code"/>
              </w:rPr>
            </w:pPr>
            <w:r w:rsidRPr="00D659CC">
              <w:rPr>
                <w:rStyle w:val="Code"/>
              </w:rPr>
              <w:t>GORA.sub</w:t>
            </w:r>
          </w:p>
        </w:tc>
      </w:tr>
      <w:tr w:rsidR="00377B46" w:rsidRPr="00D659CC" w14:paraId="61C747AD" w14:textId="77777777" w:rsidTr="00134F13">
        <w:tc>
          <w:tcPr>
            <w:tcW w:w="9637" w:type="dxa"/>
            <w:tcBorders>
              <w:top w:val="single" w:sz="4" w:space="0" w:color="auto"/>
              <w:left w:val="single" w:sz="4" w:space="0" w:color="auto"/>
              <w:bottom w:val="single" w:sz="4" w:space="0" w:color="auto"/>
              <w:right w:val="single" w:sz="4" w:space="0" w:color="auto"/>
            </w:tcBorders>
          </w:tcPr>
          <w:p w14:paraId="530EB29A"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29}{1122}{Y:i}Captain, systems are|at the ready.</w:t>
            </w:r>
          </w:p>
          <w:p w14:paraId="75E6A2A5"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23}{1270}</w:t>
            </w:r>
            <w:r w:rsidR="003162FC" w:rsidRPr="00D659CC">
              <w:rPr>
                <w:rFonts w:ascii="Consolas" w:hAnsi="Consolas" w:cs="Courier New"/>
                <w:noProof/>
                <w:sz w:val="22"/>
              </w:rPr>
              <w:t>{Y:i}The preassure is stable.|</w:t>
            </w:r>
            <w:r w:rsidRPr="00D659CC">
              <w:rPr>
                <w:rFonts w:ascii="Consolas" w:hAnsi="Consolas" w:cs="Courier New"/>
                <w:noProof/>
                <w:sz w:val="22"/>
              </w:rPr>
              <w:t>Prepare for landing.</w:t>
            </w:r>
          </w:p>
          <w:p w14:paraId="2BFA98F1" w14:textId="4E9EE274"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43}{1468}{Y:</w:t>
            </w:r>
            <w:r w:rsidR="003162FC" w:rsidRPr="00D659CC">
              <w:rPr>
                <w:rFonts w:ascii="Consolas" w:hAnsi="Consolas" w:cs="Courier New"/>
                <w:noProof/>
                <w:sz w:val="22"/>
              </w:rPr>
              <w:t>i}Please,</w:t>
            </w:r>
            <w:r w:rsidR="008F3C52">
              <w:rPr>
                <w:rFonts w:ascii="Consolas" w:hAnsi="Consolas" w:cs="Courier New"/>
                <w:noProof/>
                <w:sz w:val="22"/>
              </w:rPr>
              <w:t xml:space="preserve"> </w:t>
            </w:r>
            <w:r w:rsidR="003162FC" w:rsidRPr="00D659CC">
              <w:rPr>
                <w:rFonts w:ascii="Consolas" w:hAnsi="Consolas" w:cs="Courier New"/>
                <w:noProof/>
                <w:sz w:val="22"/>
              </w:rPr>
              <w:t>fasten your seatbelts|</w:t>
            </w:r>
            <w:r w:rsidRPr="00D659CC">
              <w:rPr>
                <w:rFonts w:ascii="Consolas" w:hAnsi="Consolas" w:cs="Courier New"/>
                <w:noProof/>
                <w:sz w:val="22"/>
              </w:rPr>
              <w:t>and take your places.</w:t>
            </w:r>
          </w:p>
          <w:p w14:paraId="47CA18E9"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509}{1610}{Y:i}Coordinates 5.6|- Five, Five, Six, dot com.</w:t>
            </w:r>
          </w:p>
          <w:p w14:paraId="2F2A87CD"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632}{1718}{Y:i}Where did the coordinates|go to?</w:t>
            </w:r>
          </w:p>
          <w:p w14:paraId="0DA87F32"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1756}{1820}Commander Logar,|everyone is speaking in </w:t>
            </w:r>
            <w:r w:rsidR="003162FC" w:rsidRPr="00D659CC">
              <w:rPr>
                <w:rFonts w:ascii="Consolas" w:hAnsi="Consolas" w:cs="Courier New"/>
                <w:noProof/>
                <w:sz w:val="22"/>
              </w:rPr>
              <w:t>E</w:t>
            </w:r>
            <w:r w:rsidRPr="00D659CC">
              <w:rPr>
                <w:rFonts w:ascii="Consolas" w:hAnsi="Consolas" w:cs="Courier New"/>
                <w:noProof/>
                <w:sz w:val="22"/>
              </w:rPr>
              <w:t>nglish.</w:t>
            </w:r>
          </w:p>
          <w:p w14:paraId="14244BBA"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821}{1938}Can</w:t>
            </w:r>
            <w:r w:rsidR="00D776CA" w:rsidRPr="00D659CC">
              <w:rPr>
                <w:rFonts w:ascii="Consolas" w:hAnsi="Consolas" w:cs="Courier New"/>
                <w:noProof/>
                <w:sz w:val="22"/>
              </w:rPr>
              <w:t>'</w:t>
            </w:r>
            <w:r w:rsidRPr="00D659CC">
              <w:rPr>
                <w:rFonts w:ascii="Consolas" w:hAnsi="Consolas" w:cs="Courier New"/>
                <w:noProof/>
                <w:sz w:val="22"/>
              </w:rPr>
              <w:t xml:space="preserve">t we switch|to </w:t>
            </w:r>
            <w:r w:rsidR="003162FC" w:rsidRPr="00D659CC">
              <w:rPr>
                <w:rFonts w:ascii="Consolas" w:hAnsi="Consolas" w:cs="Courier New"/>
                <w:noProof/>
                <w:sz w:val="22"/>
              </w:rPr>
              <w:t>Turkish</w:t>
            </w:r>
            <w:r w:rsidRPr="00D659CC">
              <w:rPr>
                <w:rFonts w:ascii="Consolas" w:hAnsi="Consolas" w:cs="Courier New"/>
                <w:noProof/>
                <w:sz w:val="22"/>
              </w:rPr>
              <w:t xml:space="preserve"> from the beginning?</w:t>
            </w:r>
          </w:p>
          <w:p w14:paraId="4F79D8A4"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942}{1992}Yes, we can!</w:t>
            </w:r>
          </w:p>
          <w:p w14:paraId="1078DCA7"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3104}{3228}{Y:b}G.O.R.A.|a </w:t>
            </w:r>
            <w:r w:rsidR="003162FC" w:rsidRPr="00D659CC">
              <w:rPr>
                <w:rFonts w:ascii="Consolas" w:hAnsi="Consolas" w:cs="Courier New"/>
                <w:noProof/>
                <w:sz w:val="22"/>
              </w:rPr>
              <w:t>movie about the cosmos</w:t>
            </w:r>
          </w:p>
          <w:p w14:paraId="07B5BAAE" w14:textId="77777777" w:rsidR="00377B46" w:rsidRPr="00D659CC" w:rsidRDefault="001F04AC"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515A6F8" w14:textId="77777777" w:rsidR="00377B46" w:rsidRPr="00D659CC" w:rsidRDefault="00377B46" w:rsidP="00377B46">
      <w:pPr>
        <w:spacing w:before="0"/>
      </w:pP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D659CC" w14:paraId="68C05902" w14:textId="77777777" w:rsidTr="00134F13">
        <w:tc>
          <w:tcPr>
            <w:tcW w:w="9637" w:type="dxa"/>
            <w:tcBorders>
              <w:top w:val="single" w:sz="4" w:space="0" w:color="auto"/>
              <w:left w:val="single" w:sz="4" w:space="0" w:color="auto"/>
              <w:bottom w:val="single" w:sz="4" w:space="0" w:color="auto"/>
              <w:right w:val="single" w:sz="4" w:space="0" w:color="auto"/>
            </w:tcBorders>
            <w:shd w:val="clear" w:color="auto" w:fill="F3F3F3"/>
          </w:tcPr>
          <w:p w14:paraId="1AB339E2" w14:textId="77777777" w:rsidR="00377B46" w:rsidRPr="00D659CC" w:rsidRDefault="00377B46" w:rsidP="00163F2D">
            <w:pPr>
              <w:autoSpaceDE w:val="0"/>
              <w:autoSpaceDN w:val="0"/>
              <w:adjustRightInd w:val="0"/>
              <w:spacing w:before="0"/>
              <w:jc w:val="center"/>
              <w:rPr>
                <w:rStyle w:val="Code"/>
                <w:rFonts w:cs="Courier New"/>
                <w:b w:val="0"/>
                <w:bCs w:val="0"/>
              </w:rPr>
            </w:pPr>
            <w:r w:rsidRPr="00D659CC">
              <w:rPr>
                <w:rStyle w:val="Code"/>
                <w:rFonts w:cs="Courier New"/>
              </w:rPr>
              <w:t>StarWars.sub</w:t>
            </w:r>
          </w:p>
        </w:tc>
      </w:tr>
      <w:tr w:rsidR="00377B46" w:rsidRPr="00D659CC" w14:paraId="13FFB010" w14:textId="77777777" w:rsidTr="00163F2D">
        <w:tc>
          <w:tcPr>
            <w:tcW w:w="7970" w:type="dxa"/>
            <w:tcBorders>
              <w:top w:val="single" w:sz="4" w:space="0" w:color="auto"/>
              <w:left w:val="single" w:sz="4" w:space="0" w:color="auto"/>
              <w:bottom w:val="single" w:sz="4" w:space="0" w:color="auto"/>
              <w:right w:val="single" w:sz="4" w:space="0" w:color="auto"/>
            </w:tcBorders>
          </w:tcPr>
          <w:p w14:paraId="36238DA0"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29}{1122}{Y:i}I</w:t>
            </w:r>
            <w:r w:rsidR="00D776CA" w:rsidRPr="00D659CC">
              <w:rPr>
                <w:rFonts w:ascii="Consolas" w:hAnsi="Consolas" w:cs="Courier New"/>
                <w:noProof/>
                <w:sz w:val="22"/>
              </w:rPr>
              <w:t>'</w:t>
            </w:r>
            <w:r w:rsidRPr="00D659CC">
              <w:rPr>
                <w:rFonts w:ascii="Consolas" w:hAnsi="Consolas" w:cs="Courier New"/>
                <w:noProof/>
                <w:sz w:val="22"/>
              </w:rPr>
              <w:t>ll never join you.</w:t>
            </w:r>
          </w:p>
          <w:p w14:paraId="0CFCFC2F"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23}{1270}{Y:i}If you only knew | the power of the dark side.</w:t>
            </w:r>
          </w:p>
          <w:p w14:paraId="60634E5F"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43}{1468}{Y:i}Obi One never told you what happened to your father!</w:t>
            </w:r>
          </w:p>
          <w:p w14:paraId="5CC26E4C"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509}{1610}{Y:i}He told me enough! | He told me you killed him.</w:t>
            </w:r>
          </w:p>
          <w:p w14:paraId="2A0E4702"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632}{1718}{Y:i}No.</w:t>
            </w:r>
            <w:r w:rsidR="008406C9" w:rsidRPr="00D659CC">
              <w:rPr>
                <w:rFonts w:ascii="Consolas" w:hAnsi="Consolas" w:cs="Courier New"/>
                <w:noProof/>
                <w:sz w:val="22"/>
              </w:rPr>
              <w:t>.</w:t>
            </w:r>
            <w:r w:rsidRPr="00D659CC">
              <w:rPr>
                <w:rFonts w:ascii="Consolas" w:hAnsi="Consolas" w:cs="Courier New"/>
                <w:noProof/>
                <w:sz w:val="22"/>
              </w:rPr>
              <w:t>. I am your father!</w:t>
            </w:r>
          </w:p>
          <w:p w14:paraId="00C6D2B3"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756}{1820}(dramatic music playing).</w:t>
            </w:r>
            <w:r w:rsidR="008406C9" w:rsidRPr="00D659CC">
              <w:rPr>
                <w:rFonts w:ascii="Consolas" w:hAnsi="Consolas" w:cs="Courier New"/>
                <w:noProof/>
                <w:sz w:val="22"/>
              </w:rPr>
              <w:t>.</w:t>
            </w:r>
            <w:r w:rsidRPr="00D659CC">
              <w:rPr>
                <w:rFonts w:ascii="Consolas" w:hAnsi="Consolas" w:cs="Courier New"/>
                <w:noProof/>
                <w:sz w:val="22"/>
              </w:rPr>
              <w:t>.</w:t>
            </w:r>
          </w:p>
          <w:p w14:paraId="668DCEA1"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821}{1938}No, no that</w:t>
            </w:r>
            <w:r w:rsidR="00D776CA" w:rsidRPr="00D659CC">
              <w:rPr>
                <w:rFonts w:ascii="Consolas" w:hAnsi="Consolas" w:cs="Courier New"/>
                <w:noProof/>
                <w:sz w:val="22"/>
              </w:rPr>
              <w:t>'s not true.</w:t>
            </w:r>
            <w:r w:rsidR="008406C9" w:rsidRPr="00D659CC">
              <w:rPr>
                <w:rFonts w:ascii="Consolas" w:hAnsi="Consolas" w:cs="Courier New"/>
                <w:noProof/>
                <w:sz w:val="22"/>
              </w:rPr>
              <w:t>.</w:t>
            </w:r>
            <w:r w:rsidR="00D776CA" w:rsidRPr="00D659CC">
              <w:rPr>
                <w:rFonts w:ascii="Consolas" w:hAnsi="Consolas" w:cs="Courier New"/>
                <w:noProof/>
                <w:sz w:val="22"/>
              </w:rPr>
              <w:t>. | That'</w:t>
            </w:r>
            <w:r w:rsidRPr="00D659CC">
              <w:rPr>
                <w:rFonts w:ascii="Consolas" w:hAnsi="Consolas" w:cs="Courier New"/>
                <w:noProof/>
                <w:sz w:val="22"/>
              </w:rPr>
              <w:t>s impossible!</w:t>
            </w:r>
          </w:p>
          <w:p w14:paraId="693CD9C4"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942}{1992}Sea</w:t>
            </w:r>
            <w:r w:rsidR="00D776CA" w:rsidRPr="00D659CC">
              <w:rPr>
                <w:rFonts w:ascii="Consolas" w:hAnsi="Consolas" w:cs="Courier New"/>
                <w:noProof/>
                <w:sz w:val="22"/>
              </w:rPr>
              <w:t>rch your feelings,| you know it'</w:t>
            </w:r>
            <w:r w:rsidRPr="00D659CC">
              <w:rPr>
                <w:rFonts w:ascii="Consolas" w:hAnsi="Consolas" w:cs="Courier New"/>
                <w:noProof/>
                <w:sz w:val="22"/>
              </w:rPr>
              <w:t>s true.</w:t>
            </w:r>
          </w:p>
          <w:p w14:paraId="5E7B335B" w14:textId="77777777"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104}{3228}{Y:b}Nooo</w:t>
            </w:r>
            <w:r w:rsidR="001F04AC" w:rsidRPr="00D659CC">
              <w:rPr>
                <w:rFonts w:ascii="Consolas" w:hAnsi="Consolas" w:cs="Courier New"/>
                <w:noProof/>
                <w:sz w:val="22"/>
              </w:rPr>
              <w:t>…</w:t>
            </w:r>
          </w:p>
          <w:p w14:paraId="376E0D44" w14:textId="77777777" w:rsidR="00377B46" w:rsidRPr="00D659CC" w:rsidRDefault="001F04AC"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53121ECB" w14:textId="77777777" w:rsidR="00377B46" w:rsidRPr="00D659CC" w:rsidRDefault="00377B46" w:rsidP="00377B46">
      <w:pPr>
        <w:spacing w:after="120"/>
      </w:pPr>
      <w:r w:rsidRPr="00D659CC">
        <w:t xml:space="preserve">To </w:t>
      </w:r>
      <w:r w:rsidR="0015078C" w:rsidRPr="00D659CC">
        <w:rPr>
          <w:b/>
        </w:rPr>
        <w:t>fix</w:t>
      </w:r>
      <w:r w:rsidRPr="00D659CC">
        <w:rPr>
          <w:b/>
        </w:rPr>
        <w:t xml:space="preserve"> </w:t>
      </w:r>
      <w:r w:rsidR="0015078C" w:rsidRPr="00D659CC">
        <w:rPr>
          <w:b/>
        </w:rPr>
        <w:t>the subtitles</w:t>
      </w:r>
      <w:r w:rsidRPr="00D659CC">
        <w:t xml:space="preserve">, we </w:t>
      </w:r>
      <w:r w:rsidR="0015078C" w:rsidRPr="00D659CC">
        <w:t xml:space="preserve">usually </w:t>
      </w:r>
      <w:r w:rsidRPr="00D659CC">
        <w:t xml:space="preserve">just need to make an adjustment in the time for displaying the subtitles. Such an adjustment may be offsetting </w:t>
      </w:r>
      <w:r w:rsidR="0015078C" w:rsidRPr="00D659CC">
        <w:t xml:space="preserve">the start / end time for each subtitle </w:t>
      </w:r>
      <w:r w:rsidRPr="00D659CC">
        <w:t>(</w:t>
      </w:r>
      <w:r w:rsidR="0015078C" w:rsidRPr="00D659CC">
        <w:t xml:space="preserve">by </w:t>
      </w:r>
      <w:r w:rsidRPr="00D659CC">
        <w:t>addition or subtraction of a constant) or changing the speed (multiplying by a factor, say 1.05).</w:t>
      </w:r>
    </w:p>
    <w:p w14:paraId="7934286F" w14:textId="77777777" w:rsidR="00377B46" w:rsidRPr="00D659CC" w:rsidRDefault="00377B46" w:rsidP="00377B46">
      <w:pPr>
        <w:spacing w:after="120"/>
      </w:pPr>
      <w:r w:rsidRPr="00D659CC">
        <w:t>Here is sample code that can implement such a program:</w:t>
      </w:r>
    </w:p>
    <w:tbl>
      <w:tblPr>
        <w:tblW w:w="0" w:type="auto"/>
        <w:tblInd w:w="108" w:type="dxa"/>
        <w:tblCellMar>
          <w:top w:w="113" w:type="dxa"/>
          <w:bottom w:w="113" w:type="dxa"/>
        </w:tblCellMar>
        <w:tblLook w:val="01E0" w:firstRow="1" w:lastRow="1" w:firstColumn="1" w:lastColumn="1" w:noHBand="0" w:noVBand="0"/>
      </w:tblPr>
      <w:tblGrid>
        <w:gridCol w:w="9637"/>
      </w:tblGrid>
      <w:tr w:rsidR="00377B46" w:rsidRPr="00D659CC" w14:paraId="5F55243D"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1003098" w14:textId="77777777" w:rsidR="00377B46" w:rsidRPr="00D659CC" w:rsidRDefault="00377B46" w:rsidP="00163F2D">
            <w:pPr>
              <w:spacing w:before="0"/>
              <w:jc w:val="center"/>
              <w:rPr>
                <w:rStyle w:val="Code"/>
              </w:rPr>
            </w:pPr>
            <w:r w:rsidRPr="00D659CC">
              <w:rPr>
                <w:rStyle w:val="Code"/>
              </w:rPr>
              <w:t>FixingSubtitles.cs</w:t>
            </w:r>
          </w:p>
        </w:tc>
      </w:tr>
      <w:tr w:rsidR="00377B46" w:rsidRPr="001547CE" w14:paraId="60F2005B" w14:textId="77777777" w:rsidTr="008F3C52">
        <w:tc>
          <w:tcPr>
            <w:tcW w:w="9637" w:type="dxa"/>
            <w:tcBorders>
              <w:top w:val="single" w:sz="4" w:space="0" w:color="auto"/>
              <w:left w:val="single" w:sz="4" w:space="0" w:color="auto"/>
              <w:bottom w:val="single" w:sz="4" w:space="0" w:color="auto"/>
              <w:right w:val="single" w:sz="4" w:space="0" w:color="auto"/>
            </w:tcBorders>
          </w:tcPr>
          <w:p w14:paraId="605C1D0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14:paraId="48D1E8A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14:paraId="37D77CC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p>
          <w:p w14:paraId="60DBA368"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xingSubtitles</w:t>
            </w:r>
          </w:p>
          <w:p w14:paraId="6518ABF0"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E890A3F"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COEFFICIENT = 1.05;</w:t>
            </w:r>
          </w:p>
          <w:p w14:paraId="6A5B20F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ADDITION = 5000;</w:t>
            </w:r>
          </w:p>
          <w:p w14:paraId="450BF31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_FILE = </w:t>
            </w:r>
            <w:r w:rsidRPr="001547CE">
              <w:rPr>
                <w:rFonts w:ascii="Consolas" w:hAnsi="Consolas" w:cs="Consolas"/>
                <w:noProof/>
                <w:color w:val="A31515"/>
                <w:sz w:val="22"/>
                <w:szCs w:val="22"/>
              </w:rPr>
              <w:t>@"..\..\source.sub"</w:t>
            </w:r>
            <w:r w:rsidRPr="001547CE">
              <w:rPr>
                <w:rFonts w:ascii="Consolas" w:hAnsi="Consolas" w:cs="Consolas"/>
                <w:noProof/>
                <w:sz w:val="22"/>
                <w:szCs w:val="22"/>
              </w:rPr>
              <w:t>;</w:t>
            </w:r>
          </w:p>
          <w:p w14:paraId="767A0AB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_FILE = </w:t>
            </w:r>
            <w:r w:rsidRPr="001547CE">
              <w:rPr>
                <w:rFonts w:ascii="Consolas" w:hAnsi="Consolas" w:cs="Consolas"/>
                <w:noProof/>
                <w:color w:val="A31515"/>
                <w:sz w:val="22"/>
                <w:szCs w:val="22"/>
              </w:rPr>
              <w:t>@"..\..\fixed.sub"</w:t>
            </w:r>
            <w:r w:rsidRPr="001547CE">
              <w:rPr>
                <w:rFonts w:ascii="Consolas" w:hAnsi="Consolas" w:cs="Consolas"/>
                <w:noProof/>
                <w:sz w:val="22"/>
                <w:szCs w:val="22"/>
              </w:rPr>
              <w:t>;</w:t>
            </w:r>
          </w:p>
          <w:p w14:paraId="42F98890" w14:textId="77777777" w:rsidR="00377B46" w:rsidRPr="008F3C52" w:rsidRDefault="00377B46" w:rsidP="00163F2D">
            <w:pPr>
              <w:autoSpaceDE w:val="0"/>
              <w:autoSpaceDN w:val="0"/>
              <w:adjustRightInd w:val="0"/>
              <w:spacing w:before="0"/>
              <w:jc w:val="left"/>
              <w:rPr>
                <w:rFonts w:ascii="Consolas" w:hAnsi="Consolas" w:cs="Consolas"/>
                <w:noProof/>
                <w:sz w:val="14"/>
                <w:szCs w:val="14"/>
              </w:rPr>
            </w:pPr>
          </w:p>
          <w:p w14:paraId="79F8C8D0"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583CBED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D72DBF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14:paraId="2A6D1E45"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372F15DB"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reader</w:t>
            </w:r>
          </w:p>
          <w:p w14:paraId="246655C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stream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_FILE);</w:t>
            </w:r>
          </w:p>
          <w:p w14:paraId="04F50691" w14:textId="77777777" w:rsidR="00377B46" w:rsidRPr="008F3C52" w:rsidRDefault="00377B46" w:rsidP="00163F2D">
            <w:pPr>
              <w:autoSpaceDE w:val="0"/>
              <w:autoSpaceDN w:val="0"/>
              <w:adjustRightInd w:val="0"/>
              <w:spacing w:before="0"/>
              <w:jc w:val="left"/>
              <w:rPr>
                <w:rFonts w:ascii="Consolas" w:hAnsi="Consolas" w:cs="Consolas"/>
                <w:noProof/>
                <w:sz w:val="14"/>
                <w:szCs w:val="14"/>
              </w:rPr>
            </w:pPr>
          </w:p>
          <w:p w14:paraId="47098B4B"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writer</w:t>
            </w:r>
          </w:p>
          <w:p w14:paraId="0CDEE119" w14:textId="42C32B36"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streamWriter =</w:t>
            </w:r>
            <w:r w:rsidR="008F3C52">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_FIL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14:paraId="5D6E42BD" w14:textId="77777777" w:rsidR="00377B46" w:rsidRPr="008F3C52" w:rsidRDefault="00377B46" w:rsidP="00163F2D">
            <w:pPr>
              <w:autoSpaceDE w:val="0"/>
              <w:autoSpaceDN w:val="0"/>
              <w:adjustRightInd w:val="0"/>
              <w:spacing w:before="0"/>
              <w:jc w:val="left"/>
              <w:rPr>
                <w:rFonts w:ascii="Consolas" w:hAnsi="Consolas" w:cs="Consolas"/>
                <w:noProof/>
                <w:sz w:val="14"/>
                <w:szCs w:val="14"/>
              </w:rPr>
            </w:pPr>
          </w:p>
          <w:p w14:paraId="6A03318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treamReader)</w:t>
            </w:r>
          </w:p>
          <w:p w14:paraId="178F5B2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71A9154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treamWriter)</w:t>
            </w:r>
          </w:p>
          <w:p w14:paraId="7EA309E7"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4FBFE88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14:paraId="1047E4B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streamReader.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311D6B37"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50A6DBB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reamWriter.WriteLine(FixLine(line));</w:t>
            </w:r>
          </w:p>
          <w:p w14:paraId="2C4716C7"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3E41A55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7770B44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14:paraId="39C1C291"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5952115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 xml:space="preserve"> exc)</w:t>
            </w:r>
          </w:p>
          <w:p w14:paraId="3C70EAB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52E91E5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rror: {0}."</w:t>
            </w:r>
            <w:r w:rsidRPr="001547CE">
              <w:rPr>
                <w:rFonts w:ascii="Consolas" w:hAnsi="Consolas" w:cs="Consolas"/>
                <w:noProof/>
                <w:sz w:val="22"/>
                <w:szCs w:val="22"/>
              </w:rPr>
              <w:t>, exc.Message);</w:t>
            </w:r>
          </w:p>
          <w:p w14:paraId="543E8BE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14:paraId="7E893C7B"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71E243A6" w14:textId="77777777" w:rsidR="00377B46" w:rsidRPr="008F3C52" w:rsidRDefault="00377B46" w:rsidP="00163F2D">
            <w:pPr>
              <w:autoSpaceDE w:val="0"/>
              <w:autoSpaceDN w:val="0"/>
              <w:adjustRightInd w:val="0"/>
              <w:spacing w:before="0"/>
              <w:jc w:val="left"/>
              <w:rPr>
                <w:rFonts w:ascii="Consolas" w:hAnsi="Consolas" w:cs="Consolas"/>
                <w:noProof/>
                <w:sz w:val="18"/>
                <w:szCs w:val="18"/>
              </w:rPr>
            </w:pPr>
          </w:p>
          <w:p w14:paraId="104A390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xLin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14:paraId="0A79C56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7C9641A0"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closing brace</w:t>
            </w:r>
          </w:p>
          <w:p w14:paraId="2B608F1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racketFromIndex = line.IndexOf(</w:t>
            </w:r>
            <w:r w:rsidRPr="001547CE">
              <w:rPr>
                <w:rFonts w:ascii="Consolas" w:hAnsi="Consolas" w:cs="Consolas"/>
                <w:noProof/>
                <w:color w:val="A31515"/>
                <w:sz w:val="22"/>
                <w:szCs w:val="22"/>
              </w:rPr>
              <w:t>'}'</w:t>
            </w:r>
            <w:r w:rsidRPr="001547CE">
              <w:rPr>
                <w:rFonts w:ascii="Consolas" w:hAnsi="Consolas" w:cs="Consolas"/>
                <w:noProof/>
                <w:sz w:val="22"/>
                <w:szCs w:val="22"/>
              </w:rPr>
              <w:t>);</w:t>
            </w:r>
          </w:p>
          <w:p w14:paraId="325E117D" w14:textId="77777777" w:rsidR="00377B46" w:rsidRPr="008F3C52" w:rsidRDefault="00377B46" w:rsidP="00163F2D">
            <w:pPr>
              <w:autoSpaceDE w:val="0"/>
              <w:autoSpaceDN w:val="0"/>
              <w:adjustRightInd w:val="0"/>
              <w:spacing w:before="0"/>
              <w:jc w:val="left"/>
              <w:rPr>
                <w:rFonts w:ascii="Consolas" w:hAnsi="Consolas" w:cs="Consolas"/>
                <w:noProof/>
                <w:sz w:val="14"/>
                <w:szCs w:val="14"/>
              </w:rPr>
            </w:pPr>
          </w:p>
          <w:p w14:paraId="5DD1C1B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xtract 'from' time</w:t>
            </w:r>
          </w:p>
          <w:p w14:paraId="5301C3D4"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romTime = line.Substring(1, bracketFromIndex - 1);</w:t>
            </w:r>
          </w:p>
          <w:p w14:paraId="05C26BE5" w14:textId="77777777" w:rsidR="00377B46" w:rsidRPr="008F3C52" w:rsidRDefault="00377B46" w:rsidP="00163F2D">
            <w:pPr>
              <w:autoSpaceDE w:val="0"/>
              <w:autoSpaceDN w:val="0"/>
              <w:adjustRightInd w:val="0"/>
              <w:spacing w:before="0"/>
              <w:jc w:val="left"/>
              <w:rPr>
                <w:rFonts w:ascii="Consolas" w:hAnsi="Consolas" w:cs="Consolas"/>
                <w:noProof/>
                <w:sz w:val="14"/>
                <w:szCs w:val="14"/>
              </w:rPr>
            </w:pPr>
          </w:p>
          <w:p w14:paraId="0EB1D56F"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alculate new 'from' time</w:t>
            </w:r>
          </w:p>
          <w:p w14:paraId="5755C15D"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wFromTime = (</w:t>
            </w:r>
            <w:r w:rsidRPr="001547CE">
              <w:rPr>
                <w:rFonts w:ascii="Consolas" w:hAnsi="Consolas" w:cs="Consolas"/>
                <w:noProof/>
                <w:color w:val="0000FF"/>
                <w:sz w:val="22"/>
                <w:szCs w:val="22"/>
              </w:rPr>
              <w:t>int</w:t>
            </w:r>
            <w:r w:rsidRPr="001547CE">
              <w:rPr>
                <w:rFonts w:ascii="Consolas" w:hAnsi="Consolas" w:cs="Consolas"/>
                <w:noProof/>
                <w:sz w:val="22"/>
                <w:szCs w:val="22"/>
              </w:rPr>
              <w:t>) (</w:t>
            </w:r>
            <w:r w:rsidRPr="001547CE">
              <w:rPr>
                <w:rFonts w:ascii="Consolas" w:hAnsi="Consolas"/>
                <w:noProof/>
                <w:color w:val="2B91AF"/>
                <w:sz w:val="22"/>
              </w:rPr>
              <w:t>Convert</w:t>
            </w:r>
            <w:r w:rsidRPr="001547CE">
              <w:rPr>
                <w:rFonts w:ascii="Consolas" w:hAnsi="Consolas" w:cs="Consolas"/>
                <w:noProof/>
                <w:sz w:val="22"/>
                <w:szCs w:val="22"/>
              </w:rPr>
              <w:t>.ToInt32(fromTime) *</w:t>
            </w:r>
          </w:p>
          <w:p w14:paraId="0FE7F5E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EFFICIENT + ADDITION);</w:t>
            </w:r>
          </w:p>
          <w:p w14:paraId="50D1BF6A" w14:textId="77777777" w:rsidR="00377B46" w:rsidRPr="008F3C52" w:rsidRDefault="00377B46" w:rsidP="00163F2D">
            <w:pPr>
              <w:autoSpaceDE w:val="0"/>
              <w:autoSpaceDN w:val="0"/>
              <w:adjustRightInd w:val="0"/>
              <w:spacing w:before="0"/>
              <w:jc w:val="left"/>
              <w:rPr>
                <w:rFonts w:ascii="Consolas" w:hAnsi="Consolas" w:cs="Consolas"/>
                <w:noProof/>
                <w:sz w:val="14"/>
                <w:szCs w:val="14"/>
              </w:rPr>
            </w:pPr>
          </w:p>
          <w:p w14:paraId="19A9223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the following closing brace</w:t>
            </w:r>
          </w:p>
          <w:p w14:paraId="569D9699" w14:textId="560565E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racketToIndex = line.IndexOf(</w:t>
            </w:r>
            <w:r w:rsidRPr="001547CE">
              <w:rPr>
                <w:rFonts w:ascii="Consolas" w:hAnsi="Consolas" w:cs="Consolas"/>
                <w:noProof/>
                <w:color w:val="A31515"/>
                <w:sz w:val="22"/>
                <w:szCs w:val="22"/>
              </w:rPr>
              <w:t>'}'</w:t>
            </w:r>
            <w:r w:rsidRPr="001547CE">
              <w:rPr>
                <w:rFonts w:ascii="Consolas" w:hAnsi="Consolas" w:cs="Consolas"/>
                <w:noProof/>
                <w:sz w:val="22"/>
                <w:szCs w:val="22"/>
              </w:rPr>
              <w:t>,</w:t>
            </w:r>
            <w:r w:rsidR="008F3C52">
              <w:rPr>
                <w:rFonts w:ascii="Consolas" w:hAnsi="Consolas" w:cs="Consolas"/>
                <w:noProof/>
                <w:sz w:val="22"/>
                <w:szCs w:val="22"/>
              </w:rPr>
              <w:t xml:space="preserve"> </w:t>
            </w:r>
            <w:r w:rsidRPr="001547CE">
              <w:rPr>
                <w:rFonts w:ascii="Consolas" w:hAnsi="Consolas" w:cs="Consolas"/>
                <w:noProof/>
                <w:sz w:val="22"/>
                <w:szCs w:val="22"/>
              </w:rPr>
              <w:t>bracketFromIndex + 1);</w:t>
            </w:r>
          </w:p>
          <w:p w14:paraId="76A7480A" w14:textId="77777777" w:rsidR="00377B46" w:rsidRPr="008F3C52" w:rsidRDefault="00377B46" w:rsidP="00163F2D">
            <w:pPr>
              <w:autoSpaceDE w:val="0"/>
              <w:autoSpaceDN w:val="0"/>
              <w:adjustRightInd w:val="0"/>
              <w:spacing w:before="0"/>
              <w:jc w:val="left"/>
              <w:rPr>
                <w:rFonts w:ascii="Consolas" w:hAnsi="Consolas" w:cs="Consolas"/>
                <w:noProof/>
                <w:sz w:val="14"/>
                <w:szCs w:val="14"/>
              </w:rPr>
            </w:pPr>
          </w:p>
          <w:p w14:paraId="0A83AD62"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color w:val="008000"/>
                <w:sz w:val="22"/>
                <w:szCs w:val="22"/>
              </w:rPr>
              <w:t>// Extract 'to' time</w:t>
            </w:r>
          </w:p>
          <w:p w14:paraId="789F44E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Time = line.Substring(bracketFromIndex + 2,</w:t>
            </w:r>
          </w:p>
          <w:p w14:paraId="1123CDA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racketToIndex - bracketFromIndex - 2);</w:t>
            </w:r>
          </w:p>
          <w:p w14:paraId="25964BAD" w14:textId="77777777" w:rsidR="00377B46" w:rsidRPr="008F3C52" w:rsidRDefault="00377B46" w:rsidP="00163F2D">
            <w:pPr>
              <w:autoSpaceDE w:val="0"/>
              <w:autoSpaceDN w:val="0"/>
              <w:adjustRightInd w:val="0"/>
              <w:spacing w:before="0"/>
              <w:jc w:val="left"/>
              <w:rPr>
                <w:rFonts w:ascii="Consolas" w:hAnsi="Consolas" w:cs="Consolas"/>
                <w:noProof/>
                <w:sz w:val="14"/>
                <w:szCs w:val="14"/>
              </w:rPr>
            </w:pPr>
          </w:p>
          <w:p w14:paraId="11E1FFEC"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alculate new 'to' time</w:t>
            </w:r>
          </w:p>
          <w:p w14:paraId="41A01A7B" w14:textId="320F6A7F"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wToTime = (</w:t>
            </w:r>
            <w:r w:rsidRPr="001547CE">
              <w:rPr>
                <w:rFonts w:ascii="Consolas" w:hAnsi="Consolas" w:cs="Consolas"/>
                <w:noProof/>
                <w:color w:val="0000FF"/>
                <w:sz w:val="22"/>
                <w:szCs w:val="22"/>
              </w:rPr>
              <w:t>int</w:t>
            </w:r>
            <w:r w:rsidRPr="001547CE">
              <w:rPr>
                <w:rFonts w:ascii="Consolas" w:hAnsi="Consolas" w:cs="Consolas"/>
                <w:noProof/>
                <w:sz w:val="22"/>
                <w:szCs w:val="22"/>
              </w:rPr>
              <w:t>) (</w:t>
            </w:r>
            <w:r w:rsidRPr="001547CE">
              <w:rPr>
                <w:rFonts w:ascii="Consolas" w:hAnsi="Consolas"/>
                <w:noProof/>
                <w:color w:val="2B91AF"/>
                <w:sz w:val="22"/>
              </w:rPr>
              <w:t>Convert</w:t>
            </w:r>
            <w:r w:rsidRPr="001547CE">
              <w:rPr>
                <w:rFonts w:ascii="Consolas" w:hAnsi="Consolas" w:cs="Consolas"/>
                <w:noProof/>
                <w:sz w:val="22"/>
                <w:szCs w:val="22"/>
              </w:rPr>
              <w:t>.ToInt32(toTime) *</w:t>
            </w:r>
            <w:r w:rsidR="008F3C52">
              <w:rPr>
                <w:rFonts w:ascii="Consolas" w:hAnsi="Consolas" w:cs="Consolas"/>
                <w:noProof/>
                <w:sz w:val="22"/>
                <w:szCs w:val="22"/>
              </w:rPr>
              <w:t xml:space="preserve"> </w:t>
            </w:r>
            <w:r w:rsidRPr="001547CE">
              <w:rPr>
                <w:rFonts w:ascii="Consolas" w:hAnsi="Consolas" w:cs="Consolas"/>
                <w:noProof/>
                <w:sz w:val="22"/>
                <w:szCs w:val="22"/>
              </w:rPr>
              <w:t>COEFFICIENT + ADDITION);</w:t>
            </w:r>
          </w:p>
          <w:p w14:paraId="3624B86D" w14:textId="77777777" w:rsidR="00377B46" w:rsidRPr="008F3C52" w:rsidRDefault="00377B46" w:rsidP="00163F2D">
            <w:pPr>
              <w:autoSpaceDE w:val="0"/>
              <w:autoSpaceDN w:val="0"/>
              <w:adjustRightInd w:val="0"/>
              <w:spacing w:before="0"/>
              <w:jc w:val="left"/>
              <w:rPr>
                <w:rFonts w:ascii="Consolas" w:hAnsi="Consolas" w:cs="Consolas"/>
                <w:noProof/>
                <w:sz w:val="14"/>
                <w:szCs w:val="14"/>
              </w:rPr>
            </w:pPr>
          </w:p>
          <w:p w14:paraId="39C3FBF9"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new line using the new 'from' and 'to' times</w:t>
            </w:r>
          </w:p>
          <w:p w14:paraId="2EA65926"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xedLin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newFromTim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w:t>
            </w:r>
          </w:p>
          <w:p w14:paraId="3EB6CA8A"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newToTim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line.Substring(bracketToIndex + 1);</w:t>
            </w:r>
          </w:p>
          <w:p w14:paraId="0584F1C5" w14:textId="77777777" w:rsidR="00377B46" w:rsidRPr="008F3C52" w:rsidRDefault="00377B46" w:rsidP="00163F2D">
            <w:pPr>
              <w:autoSpaceDE w:val="0"/>
              <w:autoSpaceDN w:val="0"/>
              <w:adjustRightInd w:val="0"/>
              <w:spacing w:before="0"/>
              <w:jc w:val="left"/>
              <w:rPr>
                <w:rFonts w:ascii="Consolas" w:hAnsi="Consolas" w:cs="Consolas"/>
                <w:noProof/>
                <w:sz w:val="14"/>
                <w:szCs w:val="14"/>
              </w:rPr>
            </w:pPr>
          </w:p>
          <w:p w14:paraId="583BB9A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fixedLine;</w:t>
            </w:r>
          </w:p>
          <w:p w14:paraId="064F1B03"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3CBEA8E" w14:textId="77777777"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3F049ACB" w14:textId="77777777" w:rsidR="00377B46" w:rsidRPr="00D659CC" w:rsidRDefault="00377B46" w:rsidP="00377B46">
      <w:pPr>
        <w:spacing w:after="120"/>
      </w:pPr>
      <w:r w:rsidRPr="00D659CC">
        <w:lastRenderedPageBreak/>
        <w:t xml:space="preserve">Again, we use the already familiar method for </w:t>
      </w:r>
      <w:r w:rsidRPr="00D659CC">
        <w:rPr>
          <w:b/>
        </w:rPr>
        <w:t>reading a file line by line</w:t>
      </w:r>
      <w:r w:rsidRPr="00D659CC">
        <w:t xml:space="preserve">. The difference this time is, that in the body of the loop, we write every line of the file with already corrected subtitles, after we have fixed them with the method </w:t>
      </w:r>
      <w:r w:rsidRPr="00D659CC">
        <w:rPr>
          <w:rStyle w:val="Code"/>
        </w:rPr>
        <w:t>FixLine(string)</w:t>
      </w:r>
      <w:r w:rsidRPr="00D659CC">
        <w:t xml:space="preserve"> (this method is not the subject of our discussion, since it can be implemented in many different ways depending on what you want to adjust). Because we use the </w:t>
      </w:r>
      <w:r w:rsidRPr="00D659CC">
        <w:rPr>
          <w:rStyle w:val="Code"/>
        </w:rPr>
        <w:t>using</w:t>
      </w:r>
      <w:r w:rsidRPr="00D659CC">
        <w:t xml:space="preserve"> block for both files, we can guarantee that they will be closed even if an exception occurs during processing (this may happen, for example if one of the lines in the file is not in the expected format).</w:t>
      </w:r>
    </w:p>
    <w:p w14:paraId="2EB341A0" w14:textId="77777777" w:rsidR="00377B46" w:rsidRPr="00D659CC" w:rsidRDefault="00377B46" w:rsidP="00377B46">
      <w:pPr>
        <w:pStyle w:val="Heading2"/>
      </w:pPr>
      <w:bookmarkStart w:id="335" w:name="_Toc418709474"/>
      <w:r w:rsidRPr="00D659CC">
        <w:t>Exercises</w:t>
      </w:r>
      <w:bookmarkEnd w:id="335"/>
    </w:p>
    <w:p w14:paraId="2DE975D6" w14:textId="77777777" w:rsidR="00377B46" w:rsidRPr="00D659CC" w:rsidRDefault="00377B46" w:rsidP="0012057B">
      <w:pPr>
        <w:numPr>
          <w:ilvl w:val="0"/>
          <w:numId w:val="146"/>
        </w:numPr>
        <w:tabs>
          <w:tab w:val="clear" w:pos="454"/>
        </w:tabs>
        <w:spacing w:after="120"/>
        <w:ind w:left="426" w:hanging="426"/>
      </w:pPr>
      <w:r w:rsidRPr="00D659CC">
        <w:t xml:space="preserve">Write a program that reads a text file and </w:t>
      </w:r>
      <w:r w:rsidRPr="00751AA3">
        <w:rPr>
          <w:b/>
        </w:rPr>
        <w:t>prints its odd lines</w:t>
      </w:r>
      <w:r w:rsidRPr="00D659CC">
        <w:t xml:space="preserve"> on the console.</w:t>
      </w:r>
    </w:p>
    <w:p w14:paraId="705A5CFE" w14:textId="7777777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joins two text files</w:t>
      </w:r>
      <w:r w:rsidRPr="00D659CC">
        <w:t xml:space="preserve"> and records the results in a third file.</w:t>
      </w:r>
    </w:p>
    <w:p w14:paraId="55AE7CB3" w14:textId="77777777" w:rsidR="00377B46" w:rsidRPr="00D659CC" w:rsidRDefault="00377B46" w:rsidP="0012057B">
      <w:pPr>
        <w:numPr>
          <w:ilvl w:val="0"/>
          <w:numId w:val="146"/>
        </w:numPr>
        <w:tabs>
          <w:tab w:val="clear" w:pos="454"/>
        </w:tabs>
        <w:spacing w:after="120"/>
        <w:ind w:left="426" w:hanging="426"/>
      </w:pPr>
      <w:r w:rsidRPr="00D659CC">
        <w:t xml:space="preserve">Write a program that reads the contents of a text file and </w:t>
      </w:r>
      <w:r w:rsidRPr="00751AA3">
        <w:rPr>
          <w:b/>
        </w:rPr>
        <w:t>inserts the line numbers</w:t>
      </w:r>
      <w:r w:rsidRPr="00D659CC">
        <w:t xml:space="preserve"> at the beginning of each line, then rewrites the file contents.</w:t>
      </w:r>
    </w:p>
    <w:p w14:paraId="21F2C5C2" w14:textId="7777777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compares two text files</w:t>
      </w:r>
      <w:r w:rsidRPr="00D659CC">
        <w:t xml:space="preserve"> with the same number of rows line by line and prints the number of equal and the number of different lines.</w:t>
      </w:r>
    </w:p>
    <w:p w14:paraId="79995813" w14:textId="77777777" w:rsidR="00377B46" w:rsidRPr="00D659CC" w:rsidRDefault="00377B46" w:rsidP="0012057B">
      <w:pPr>
        <w:numPr>
          <w:ilvl w:val="0"/>
          <w:numId w:val="146"/>
        </w:numPr>
        <w:tabs>
          <w:tab w:val="clear" w:pos="454"/>
        </w:tabs>
        <w:spacing w:after="120"/>
        <w:ind w:left="426" w:hanging="426"/>
      </w:pPr>
      <w:r w:rsidRPr="00D659CC">
        <w:t xml:space="preserve">Write a program that reads a square matrix of integers from a file and </w:t>
      </w:r>
      <w:r w:rsidRPr="00751AA3">
        <w:rPr>
          <w:b/>
        </w:rPr>
        <w:t xml:space="preserve">finds the sub-matrix with size 2 × 2 that has the maximal </w:t>
      </w:r>
      <w:r w:rsidR="00751AA3">
        <w:rPr>
          <w:b/>
        </w:rPr>
        <w:t>sum</w:t>
      </w:r>
      <w:r w:rsidRPr="00D659CC">
        <w:t xml:space="preserve"> and writes this </w:t>
      </w:r>
      <w:r w:rsidR="00751AA3">
        <w:t>sum</w:t>
      </w:r>
      <w:r w:rsidRPr="00D659CC">
        <w:t xml:space="preserve"> to a separate text file. The first line of input file contains the size of the recorded matrix (N). The next N lines contain N integers separated by spaces.</w:t>
      </w:r>
    </w:p>
    <w:p w14:paraId="0AD4BE60" w14:textId="77777777" w:rsidR="00377B46" w:rsidRPr="00D659CC" w:rsidRDefault="00377B46" w:rsidP="00377B46">
      <w:pPr>
        <w:spacing w:after="120"/>
        <w:ind w:left="426"/>
      </w:pPr>
      <w:r w:rsidRPr="00D659CC">
        <w:t>Sample input file:</w:t>
      </w:r>
    </w:p>
    <w:tbl>
      <w:tblPr>
        <w:tblW w:w="1729" w:type="dxa"/>
        <w:tblInd w:w="534" w:type="dxa"/>
        <w:tblCellMar>
          <w:top w:w="113" w:type="dxa"/>
          <w:bottom w:w="113" w:type="dxa"/>
        </w:tblCellMar>
        <w:tblLook w:val="01E0" w:firstRow="1" w:lastRow="1" w:firstColumn="1" w:lastColumn="1" w:noHBand="0" w:noVBand="0"/>
      </w:tblPr>
      <w:tblGrid>
        <w:gridCol w:w="1729"/>
      </w:tblGrid>
      <w:tr w:rsidR="00377B46" w:rsidRPr="00D659CC" w14:paraId="61AB002C" w14:textId="77777777" w:rsidTr="008F3C52">
        <w:tc>
          <w:tcPr>
            <w:tcW w:w="1729" w:type="dxa"/>
            <w:tcBorders>
              <w:top w:val="single" w:sz="4" w:space="0" w:color="auto"/>
              <w:left w:val="single" w:sz="4" w:space="0" w:color="auto"/>
              <w:bottom w:val="single" w:sz="4" w:space="0" w:color="auto"/>
              <w:right w:val="single" w:sz="4" w:space="0" w:color="auto"/>
            </w:tcBorders>
          </w:tcPr>
          <w:p w14:paraId="1E982AE4" w14:textId="77777777" w:rsidR="00377B46" w:rsidRPr="00D659CC" w:rsidRDefault="00377B46" w:rsidP="00B52C81">
            <w:pPr>
              <w:spacing w:before="0"/>
              <w:jc w:val="left"/>
              <w:rPr>
                <w:rFonts w:ascii="Consolas" w:hAnsi="Consolas"/>
                <w:sz w:val="22"/>
              </w:rPr>
            </w:pPr>
            <w:r w:rsidRPr="00D659CC">
              <w:rPr>
                <w:rFonts w:ascii="Consolas" w:hAnsi="Consolas"/>
                <w:sz w:val="22"/>
              </w:rPr>
              <w:t>4</w:t>
            </w:r>
          </w:p>
          <w:p w14:paraId="4EB22147" w14:textId="77777777" w:rsidR="00377B46" w:rsidRPr="00D659CC" w:rsidRDefault="00377B46" w:rsidP="00B52C81">
            <w:pPr>
              <w:spacing w:before="0"/>
              <w:jc w:val="left"/>
              <w:rPr>
                <w:rFonts w:ascii="Consolas" w:hAnsi="Consolas"/>
                <w:sz w:val="22"/>
              </w:rPr>
            </w:pPr>
            <w:r w:rsidRPr="00D659CC">
              <w:rPr>
                <w:rFonts w:ascii="Consolas" w:hAnsi="Consolas"/>
                <w:sz w:val="22"/>
              </w:rPr>
              <w:t>2 3 3 4</w:t>
            </w:r>
          </w:p>
          <w:p w14:paraId="22B38054" w14:textId="77777777" w:rsidR="00377B46" w:rsidRPr="00D659CC" w:rsidRDefault="00377B46" w:rsidP="00B52C81">
            <w:pPr>
              <w:spacing w:before="0"/>
              <w:jc w:val="left"/>
              <w:rPr>
                <w:rFonts w:ascii="Consolas" w:hAnsi="Consolas"/>
                <w:sz w:val="22"/>
              </w:rPr>
            </w:pPr>
            <w:r w:rsidRPr="00D659CC">
              <w:rPr>
                <w:rFonts w:ascii="Consolas" w:hAnsi="Consolas"/>
                <w:sz w:val="22"/>
              </w:rPr>
              <w:t>0 2 3 4</w:t>
            </w:r>
          </w:p>
          <w:p w14:paraId="5B4EE0B1" w14:textId="77777777" w:rsidR="00377B46" w:rsidRPr="00D659CC" w:rsidRDefault="00377B46" w:rsidP="00B52C81">
            <w:pPr>
              <w:spacing w:before="0"/>
              <w:jc w:val="left"/>
              <w:rPr>
                <w:rFonts w:ascii="Consolas" w:hAnsi="Consolas"/>
                <w:sz w:val="22"/>
              </w:rPr>
            </w:pPr>
            <w:r w:rsidRPr="00D659CC">
              <w:rPr>
                <w:rFonts w:ascii="Consolas" w:hAnsi="Consolas"/>
                <w:b/>
                <w:sz w:val="22"/>
                <w:shd w:val="clear" w:color="auto" w:fill="D9D9D9" w:themeFill="background1" w:themeFillShade="D9"/>
              </w:rPr>
              <w:t>3 7</w:t>
            </w:r>
            <w:r w:rsidRPr="00D659CC">
              <w:rPr>
                <w:rFonts w:ascii="Consolas" w:hAnsi="Consolas"/>
                <w:sz w:val="22"/>
              </w:rPr>
              <w:t xml:space="preserve"> 1 2</w:t>
            </w:r>
          </w:p>
          <w:p w14:paraId="7C0EDFC2" w14:textId="77777777" w:rsidR="00377B46" w:rsidRPr="00D659CC" w:rsidRDefault="00377B46" w:rsidP="00B52C81">
            <w:pPr>
              <w:spacing w:before="0"/>
              <w:jc w:val="left"/>
              <w:rPr>
                <w:rFonts w:ascii="Consolas" w:hAnsi="Consolas"/>
                <w:sz w:val="22"/>
              </w:rPr>
            </w:pPr>
            <w:r w:rsidRPr="00D659CC">
              <w:rPr>
                <w:rFonts w:ascii="Consolas" w:hAnsi="Consolas"/>
                <w:b/>
                <w:sz w:val="22"/>
                <w:shd w:val="clear" w:color="auto" w:fill="D9D9D9" w:themeFill="background1" w:themeFillShade="D9"/>
              </w:rPr>
              <w:t>4 3</w:t>
            </w:r>
            <w:r w:rsidRPr="00D659CC">
              <w:rPr>
                <w:rFonts w:ascii="Consolas" w:hAnsi="Consolas"/>
                <w:sz w:val="22"/>
              </w:rPr>
              <w:t xml:space="preserve"> 3 2</w:t>
            </w:r>
          </w:p>
        </w:tc>
      </w:tr>
    </w:tbl>
    <w:p w14:paraId="78328AFF" w14:textId="77777777" w:rsidR="00377B46" w:rsidRPr="00D659CC" w:rsidRDefault="00377B46" w:rsidP="00377B46">
      <w:pPr>
        <w:spacing w:after="120"/>
        <w:ind w:left="426"/>
      </w:pPr>
      <w:r w:rsidRPr="00D659CC">
        <w:t>Sample output: 17.</w:t>
      </w:r>
    </w:p>
    <w:p w14:paraId="460B51DF" w14:textId="7777777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ads a list of names</w:t>
      </w:r>
      <w:r w:rsidRPr="00D659CC">
        <w:t xml:space="preserve"> from a text file, arranges them in </w:t>
      </w:r>
      <w:r w:rsidRPr="00751AA3">
        <w:rPr>
          <w:b/>
        </w:rPr>
        <w:t>alphabetical order</w:t>
      </w:r>
      <w:r w:rsidRPr="00D659CC">
        <w:t>, and writes them to another file. The lines are written one per row.</w:t>
      </w:r>
    </w:p>
    <w:p w14:paraId="3B50ADF5" w14:textId="77777777" w:rsidR="00377B46" w:rsidRPr="00D659CC" w:rsidRDefault="00377B46" w:rsidP="0012057B">
      <w:pPr>
        <w:numPr>
          <w:ilvl w:val="0"/>
          <w:numId w:val="146"/>
        </w:numPr>
        <w:tabs>
          <w:tab w:val="clear" w:pos="454"/>
        </w:tabs>
        <w:spacing w:after="120"/>
        <w:ind w:left="426" w:hanging="426"/>
      </w:pPr>
      <w:r w:rsidRPr="00D659CC">
        <w:lastRenderedPageBreak/>
        <w:t xml:space="preserve">Write a program that </w:t>
      </w:r>
      <w:r w:rsidRPr="00751AA3">
        <w:rPr>
          <w:b/>
        </w:rPr>
        <w:t>replaces every occurrence of the substring</w:t>
      </w:r>
      <w:r w:rsidRPr="00D659CC">
        <w:t xml:space="preserve"> "</w:t>
      </w:r>
      <w:r w:rsidRPr="00D659CC">
        <w:rPr>
          <w:rStyle w:val="Code"/>
        </w:rPr>
        <w:t>start</w:t>
      </w:r>
      <w:r w:rsidRPr="00D659CC">
        <w:t>" with "</w:t>
      </w:r>
      <w:r w:rsidRPr="00D659CC">
        <w:rPr>
          <w:rStyle w:val="Code"/>
        </w:rPr>
        <w:t>finish</w:t>
      </w:r>
      <w:r w:rsidRPr="00D659CC">
        <w:t>" in a text file. Can you rewrite the program to replace whole words only? Does the program work for large files (e.g. 800 MB)?</w:t>
      </w:r>
    </w:p>
    <w:p w14:paraId="212E5098" w14:textId="77777777" w:rsidR="00377B46" w:rsidRPr="00D659CC" w:rsidRDefault="00377B46" w:rsidP="0012057B">
      <w:pPr>
        <w:numPr>
          <w:ilvl w:val="0"/>
          <w:numId w:val="146"/>
        </w:numPr>
        <w:tabs>
          <w:tab w:val="clear" w:pos="454"/>
        </w:tabs>
        <w:spacing w:after="120"/>
        <w:ind w:left="426" w:hanging="426"/>
      </w:pPr>
      <w:r w:rsidRPr="00D659CC">
        <w:t xml:space="preserve">Write the previous program so that it changes only the </w:t>
      </w:r>
      <w:r w:rsidRPr="00751AA3">
        <w:rPr>
          <w:b/>
        </w:rPr>
        <w:t>whole words</w:t>
      </w:r>
      <w:r w:rsidRPr="00D659CC">
        <w:t xml:space="preserve"> (not parts of the word).</w:t>
      </w:r>
    </w:p>
    <w:p w14:paraId="08D6A0BA" w14:textId="7777777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deletes all the odd lines</w:t>
      </w:r>
      <w:r w:rsidRPr="00D659CC">
        <w:t xml:space="preserve"> of a text file.</w:t>
      </w:r>
    </w:p>
    <w:p w14:paraId="2CE0BA51" w14:textId="77777777" w:rsidR="00377B46" w:rsidRPr="00D659CC" w:rsidRDefault="00377B46" w:rsidP="0012057B">
      <w:pPr>
        <w:numPr>
          <w:ilvl w:val="0"/>
          <w:numId w:val="146"/>
        </w:numPr>
        <w:tabs>
          <w:tab w:val="clear" w:pos="454"/>
        </w:tabs>
        <w:spacing w:after="120"/>
        <w:ind w:left="426" w:hanging="426"/>
      </w:pPr>
      <w:r w:rsidRPr="00D659CC">
        <w:t xml:space="preserve">Write a program that extracts from an XML file the </w:t>
      </w:r>
      <w:r w:rsidRPr="00751AA3">
        <w:rPr>
          <w:b/>
        </w:rPr>
        <w:t>text only</w:t>
      </w:r>
      <w:r w:rsidRPr="00D659CC">
        <w:t xml:space="preserve"> (without the tags). Sample input file:</w:t>
      </w:r>
    </w:p>
    <w:tbl>
      <w:tblPr>
        <w:tblW w:w="0" w:type="auto"/>
        <w:tblInd w:w="568" w:type="dxa"/>
        <w:tblCellMar>
          <w:top w:w="113" w:type="dxa"/>
          <w:bottom w:w="113" w:type="dxa"/>
        </w:tblCellMar>
        <w:tblLook w:val="01E0" w:firstRow="1" w:lastRow="1" w:firstColumn="1" w:lastColumn="1" w:noHBand="0" w:noVBand="0"/>
      </w:tblPr>
      <w:tblGrid>
        <w:gridCol w:w="9213"/>
      </w:tblGrid>
      <w:tr w:rsidR="00377B46" w:rsidRPr="00D659CC" w14:paraId="11131CB1" w14:textId="77777777" w:rsidTr="008F3C52">
        <w:trPr>
          <w:trHeight w:val="17"/>
        </w:trPr>
        <w:tc>
          <w:tcPr>
            <w:tcW w:w="9637" w:type="dxa"/>
            <w:tcBorders>
              <w:top w:val="single" w:sz="4" w:space="0" w:color="auto"/>
              <w:left w:val="single" w:sz="4" w:space="0" w:color="auto"/>
              <w:bottom w:val="single" w:sz="4" w:space="0" w:color="auto"/>
              <w:right w:val="single" w:sz="4" w:space="0" w:color="auto"/>
            </w:tcBorders>
          </w:tcPr>
          <w:p w14:paraId="4458787D" w14:textId="27A980B3" w:rsidR="00377B46" w:rsidRPr="00D659CC" w:rsidRDefault="00377B46" w:rsidP="00C319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lt;?xml version="1.0"&gt;&lt;student&gt;&lt;name&gt;</w:t>
            </w:r>
            <w:r w:rsidRPr="00D659CC">
              <w:rPr>
                <w:rFonts w:ascii="Consolas" w:hAnsi="Consolas" w:cs="Consolas"/>
                <w:b/>
                <w:noProof/>
                <w:sz w:val="22"/>
                <w:szCs w:val="22"/>
              </w:rPr>
              <w:t>Peter</w:t>
            </w:r>
            <w:r w:rsidRPr="00D659CC">
              <w:rPr>
                <w:rFonts w:ascii="Consolas" w:hAnsi="Consolas" w:cs="Consolas"/>
                <w:noProof/>
                <w:sz w:val="22"/>
                <w:szCs w:val="22"/>
              </w:rPr>
              <w:t>&lt;/name&gt;</w:t>
            </w:r>
            <w:r w:rsidR="008F3C52">
              <w:rPr>
                <w:rFonts w:ascii="Consolas" w:hAnsi="Consolas" w:cs="Consolas"/>
                <w:noProof/>
                <w:sz w:val="22"/>
                <w:szCs w:val="22"/>
              </w:rPr>
              <w:t xml:space="preserve"> </w:t>
            </w:r>
            <w:r w:rsidRPr="00D659CC">
              <w:rPr>
                <w:rFonts w:ascii="Consolas" w:hAnsi="Consolas" w:cs="Consolas"/>
                <w:noProof/>
                <w:sz w:val="22"/>
                <w:szCs w:val="22"/>
              </w:rPr>
              <w:t>&lt;age&gt;</w:t>
            </w:r>
            <w:r w:rsidRPr="00D659CC">
              <w:rPr>
                <w:rFonts w:ascii="Consolas" w:hAnsi="Consolas" w:cs="Consolas"/>
                <w:b/>
                <w:noProof/>
                <w:sz w:val="22"/>
                <w:szCs w:val="22"/>
              </w:rPr>
              <w:t>21</w:t>
            </w:r>
            <w:r w:rsidRPr="00D659CC">
              <w:rPr>
                <w:rFonts w:ascii="Consolas" w:hAnsi="Consolas" w:cs="Consolas"/>
                <w:noProof/>
                <w:sz w:val="22"/>
                <w:szCs w:val="22"/>
              </w:rPr>
              <w:t xml:space="preserve">&lt;/age&gt;&lt;interests count="3"&gt;&lt;interest&gt; </w:t>
            </w:r>
            <w:r w:rsidRPr="00D659CC">
              <w:rPr>
                <w:rFonts w:ascii="Consolas" w:hAnsi="Consolas" w:cs="Consolas"/>
                <w:b/>
                <w:noProof/>
                <w:sz w:val="22"/>
                <w:szCs w:val="22"/>
              </w:rPr>
              <w:t>Games</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rest&gt;&lt;interest&gt;</w:t>
            </w:r>
            <w:r w:rsidRPr="00D659CC">
              <w:rPr>
                <w:rFonts w:ascii="Consolas" w:hAnsi="Consolas" w:cs="Consolas"/>
                <w:b/>
                <w:noProof/>
                <w:sz w:val="22"/>
                <w:szCs w:val="22"/>
              </w:rPr>
              <w:t>C#</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rest&gt;&lt;interest&gt;</w:t>
            </w:r>
            <w:r w:rsidR="008F3C52">
              <w:rPr>
                <w:rFonts w:ascii="Consolas" w:hAnsi="Consolas" w:cs="Consolas"/>
                <w:noProof/>
                <w:sz w:val="22"/>
                <w:szCs w:val="22"/>
              </w:rPr>
              <w:t xml:space="preserve"> </w:t>
            </w:r>
            <w:r w:rsidRPr="00D659CC">
              <w:rPr>
                <w:rFonts w:ascii="Consolas" w:hAnsi="Consolas" w:cs="Consolas"/>
                <w:b/>
                <w:noProof/>
                <w:sz w:val="22"/>
                <w:szCs w:val="22"/>
              </w:rPr>
              <w:t>Java</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rest&gt;&lt;/interests&gt;&lt;/student&gt;</w:t>
            </w:r>
          </w:p>
        </w:tc>
      </w:tr>
    </w:tbl>
    <w:p w14:paraId="25407E81" w14:textId="77777777" w:rsidR="00377B46" w:rsidRPr="00D659CC" w:rsidRDefault="00377B46" w:rsidP="00377B46">
      <w:pPr>
        <w:spacing w:after="120"/>
        <w:ind w:left="426"/>
      </w:pPr>
      <w:r w:rsidRPr="00D659CC">
        <w:t>Sample output:</w:t>
      </w:r>
    </w:p>
    <w:tbl>
      <w:tblPr>
        <w:tblW w:w="0" w:type="auto"/>
        <w:tblInd w:w="568" w:type="dxa"/>
        <w:tblCellMar>
          <w:top w:w="113" w:type="dxa"/>
          <w:bottom w:w="113" w:type="dxa"/>
        </w:tblCellMar>
        <w:tblLook w:val="01E0" w:firstRow="1" w:lastRow="1" w:firstColumn="1" w:lastColumn="1" w:noHBand="0" w:noVBand="0"/>
      </w:tblPr>
      <w:tblGrid>
        <w:gridCol w:w="9213"/>
      </w:tblGrid>
      <w:tr w:rsidR="00377B46" w:rsidRPr="00D659CC" w14:paraId="3EF15BA6" w14:textId="77777777" w:rsidTr="008F3C52">
        <w:trPr>
          <w:trHeight w:val="413"/>
        </w:trPr>
        <w:tc>
          <w:tcPr>
            <w:tcW w:w="9637" w:type="dxa"/>
            <w:tcBorders>
              <w:top w:val="single" w:sz="4" w:space="0" w:color="auto"/>
              <w:left w:val="single" w:sz="4" w:space="0" w:color="auto"/>
              <w:bottom w:val="single" w:sz="4" w:space="0" w:color="auto"/>
              <w:right w:val="single" w:sz="4" w:space="0" w:color="auto"/>
            </w:tcBorders>
          </w:tcPr>
          <w:p w14:paraId="3641EA4A" w14:textId="77777777"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Peter</w:t>
            </w:r>
          </w:p>
          <w:p w14:paraId="19C5E10B" w14:textId="77777777"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21</w:t>
            </w:r>
          </w:p>
          <w:p w14:paraId="57571366" w14:textId="77777777"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Games</w:t>
            </w:r>
          </w:p>
          <w:p w14:paraId="429016EE" w14:textId="77777777"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C#</w:t>
            </w:r>
          </w:p>
          <w:p w14:paraId="2CCC915D" w14:textId="77777777" w:rsidR="00377B46" w:rsidRPr="00896870" w:rsidRDefault="00377B46" w:rsidP="00F2475E">
            <w:pPr>
              <w:spacing w:before="0"/>
              <w:jc w:val="left"/>
              <w:rPr>
                <w:rFonts w:ascii="Consolas" w:hAnsi="Consolas" w:cs="Consolas"/>
                <w:noProof/>
                <w:sz w:val="22"/>
              </w:rPr>
            </w:pPr>
            <w:r w:rsidRPr="00D659CC">
              <w:rPr>
                <w:rFonts w:ascii="Consolas" w:hAnsi="Consolas" w:cs="Consolas"/>
                <w:noProof/>
                <w:sz w:val="22"/>
              </w:rPr>
              <w:t>Java</w:t>
            </w:r>
          </w:p>
        </w:tc>
      </w:tr>
    </w:tbl>
    <w:p w14:paraId="4C55D85B" w14:textId="5BBE844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deletes all words</w:t>
      </w:r>
      <w:r w:rsidRPr="00D659CC">
        <w:t xml:space="preserve"> that begin with the word "</w:t>
      </w:r>
      <w:r w:rsidRPr="00D659CC">
        <w:rPr>
          <w:rStyle w:val="Code"/>
        </w:rPr>
        <w:t>test</w:t>
      </w:r>
      <w:r w:rsidRPr="00D659CC">
        <w:t xml:space="preserve">". The words will contain only the following </w:t>
      </w:r>
      <w:r w:rsidR="00767F9A" w:rsidRPr="00D659CC">
        <w:t>char</w:t>
      </w:r>
      <w:r w:rsidR="008F3C52">
        <w:t>acters</w:t>
      </w:r>
      <w:r w:rsidR="00767F9A" w:rsidRPr="00D659CC">
        <w:t xml:space="preserve">: </w:t>
      </w:r>
      <w:r w:rsidRPr="00D659CC">
        <w:t>0</w:t>
      </w:r>
      <w:r w:rsidR="001F04AC" w:rsidRPr="00D659CC">
        <w:t>…</w:t>
      </w:r>
      <w:r w:rsidRPr="00D659CC">
        <w:t>9, a</w:t>
      </w:r>
      <w:r w:rsidR="001F04AC" w:rsidRPr="00D659CC">
        <w:t>…</w:t>
      </w:r>
      <w:r w:rsidRPr="00D659CC">
        <w:t xml:space="preserve">z, </w:t>
      </w:r>
      <w:r w:rsidRPr="00D659CC">
        <w:rPr>
          <w:noProof/>
        </w:rPr>
        <w:t>A</w:t>
      </w:r>
      <w:r w:rsidR="001F04AC" w:rsidRPr="00D659CC">
        <w:rPr>
          <w:noProof/>
        </w:rPr>
        <w:t>…</w:t>
      </w:r>
      <w:r w:rsidRPr="00D659CC">
        <w:rPr>
          <w:noProof/>
        </w:rPr>
        <w:t>Z.</w:t>
      </w:r>
    </w:p>
    <w:p w14:paraId="1459E7DD" w14:textId="77777777" w:rsidR="00377B46" w:rsidRPr="00D659CC" w:rsidRDefault="00377B46" w:rsidP="0012057B">
      <w:pPr>
        <w:numPr>
          <w:ilvl w:val="0"/>
          <w:numId w:val="146"/>
        </w:numPr>
        <w:tabs>
          <w:tab w:val="clear" w:pos="454"/>
        </w:tabs>
        <w:spacing w:after="120"/>
        <w:ind w:left="426" w:hanging="426"/>
      </w:pPr>
      <w:r w:rsidRPr="00D659CC">
        <w:t xml:space="preserve">A text file </w:t>
      </w:r>
      <w:r w:rsidRPr="00D659CC">
        <w:rPr>
          <w:rFonts w:ascii="Consolas" w:hAnsi="Consolas" w:cs="Courier New"/>
          <w:b/>
          <w:sz w:val="22"/>
        </w:rPr>
        <w:t>words.txt</w:t>
      </w:r>
      <w:r w:rsidRPr="00D659CC">
        <w:t xml:space="preserve"> is given, containing a list of words, one per line. Write a program that </w:t>
      </w:r>
      <w:r w:rsidRPr="00751AA3">
        <w:rPr>
          <w:b/>
        </w:rPr>
        <w:t xml:space="preserve">deletes in the file </w:t>
      </w:r>
      <w:r w:rsidRPr="00751AA3">
        <w:rPr>
          <w:rFonts w:ascii="Consolas" w:hAnsi="Consolas" w:cs="Courier New"/>
          <w:b/>
          <w:sz w:val="22"/>
        </w:rPr>
        <w:t>text.txt</w:t>
      </w:r>
      <w:r w:rsidRPr="00751AA3">
        <w:rPr>
          <w:b/>
        </w:rPr>
        <w:t xml:space="preserve"> all the words that occur in the other file</w:t>
      </w:r>
      <w:r w:rsidRPr="00D659CC">
        <w:t xml:space="preserve">. </w:t>
      </w:r>
      <w:r w:rsidR="00751AA3">
        <w:t>Catch and handle</w:t>
      </w:r>
      <w:r w:rsidRPr="00D659CC">
        <w:t xml:space="preserve"> all possible exceptions.</w:t>
      </w:r>
    </w:p>
    <w:p w14:paraId="5820C3BA" w14:textId="77777777"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ads a list of words</w:t>
      </w:r>
      <w:r w:rsidRPr="00D659CC">
        <w:t xml:space="preserve"> from a file called </w:t>
      </w:r>
      <w:r w:rsidRPr="00D659CC">
        <w:rPr>
          <w:rFonts w:ascii="Consolas" w:hAnsi="Consolas" w:cs="Courier New"/>
          <w:b/>
          <w:sz w:val="22"/>
        </w:rPr>
        <w:t>words.txt</w:t>
      </w:r>
      <w:r w:rsidRPr="00D659CC">
        <w:t xml:space="preserve">, </w:t>
      </w:r>
      <w:r w:rsidRPr="00751AA3">
        <w:rPr>
          <w:b/>
        </w:rPr>
        <w:t>counts how many times each of these words is found in another file</w:t>
      </w:r>
      <w:r w:rsidRPr="00D659CC">
        <w:t xml:space="preserve"> </w:t>
      </w:r>
      <w:r w:rsidRPr="00751AA3">
        <w:rPr>
          <w:rStyle w:val="Code"/>
        </w:rPr>
        <w:t>text.txt</w:t>
      </w:r>
      <w:r w:rsidRPr="00D659CC">
        <w:t xml:space="preserve">, and records the results in a third file – </w:t>
      </w:r>
      <w:r w:rsidRPr="00D659CC">
        <w:rPr>
          <w:rFonts w:ascii="Consolas" w:hAnsi="Consolas" w:cs="Courier New"/>
          <w:b/>
          <w:sz w:val="22"/>
        </w:rPr>
        <w:t>result.txt</w:t>
      </w:r>
      <w:r w:rsidRPr="00D659CC">
        <w:t xml:space="preserve">, but before that, sorts them by the number of occurrences in descending order. </w:t>
      </w:r>
      <w:r w:rsidR="00751AA3">
        <w:t>Handle</w:t>
      </w:r>
      <w:r w:rsidRPr="00D659CC">
        <w:t xml:space="preserve"> all possible exceptions.</w:t>
      </w:r>
    </w:p>
    <w:p w14:paraId="7C01AA7B" w14:textId="77777777" w:rsidR="00377B46" w:rsidRPr="00D659CC" w:rsidRDefault="00377B46" w:rsidP="00377B46">
      <w:pPr>
        <w:pStyle w:val="Heading2"/>
      </w:pPr>
      <w:bookmarkStart w:id="336" w:name="_Toc418709475"/>
      <w:r w:rsidRPr="00D659CC">
        <w:t>Solutions and Guidelines</w:t>
      </w:r>
      <w:bookmarkEnd w:id="336"/>
    </w:p>
    <w:p w14:paraId="66F630CF" w14:textId="77777777" w:rsidR="00377B46" w:rsidRPr="00D659CC" w:rsidRDefault="00377B46" w:rsidP="0012057B">
      <w:pPr>
        <w:numPr>
          <w:ilvl w:val="0"/>
          <w:numId w:val="147"/>
        </w:numPr>
        <w:tabs>
          <w:tab w:val="clear" w:pos="454"/>
        </w:tabs>
        <w:spacing w:after="120"/>
        <w:ind w:left="426" w:hanging="426"/>
      </w:pPr>
      <w:r w:rsidRPr="00D659CC">
        <w:t xml:space="preserve">Use the </w:t>
      </w:r>
      <w:r w:rsidRPr="00751AA3">
        <w:rPr>
          <w:b/>
        </w:rPr>
        <w:t>examples</w:t>
      </w:r>
      <w:r w:rsidRPr="00D659CC">
        <w:t xml:space="preserve"> discussed in </w:t>
      </w:r>
      <w:hyperlink w:anchor="Reading_from_Text_File" w:history="1">
        <w:r w:rsidRPr="00751AA3">
          <w:rPr>
            <w:rStyle w:val="Hyperlink"/>
            <w:b/>
          </w:rPr>
          <w:t>this chapter</w:t>
        </w:r>
      </w:hyperlink>
      <w:r w:rsidRPr="00D659CC">
        <w:t xml:space="preserve">. Use the </w:t>
      </w:r>
      <w:r w:rsidRPr="00D659CC">
        <w:rPr>
          <w:rStyle w:val="Code"/>
        </w:rPr>
        <w:t>using</w:t>
      </w:r>
      <w:r w:rsidRPr="00D659CC">
        <w:t xml:space="preserve"> structure to ensure proper closing of the input and the resulting stream.</w:t>
      </w:r>
    </w:p>
    <w:p w14:paraId="0DBB666B" w14:textId="77777777" w:rsidR="00377B46" w:rsidRPr="00D659CC" w:rsidRDefault="00377B46" w:rsidP="0012057B">
      <w:pPr>
        <w:numPr>
          <w:ilvl w:val="0"/>
          <w:numId w:val="147"/>
        </w:numPr>
        <w:tabs>
          <w:tab w:val="clear" w:pos="454"/>
        </w:tabs>
        <w:spacing w:after="120"/>
        <w:ind w:left="426" w:hanging="426"/>
      </w:pPr>
      <w:r w:rsidRPr="00D659CC">
        <w:t xml:space="preserve">You will have to first </w:t>
      </w:r>
      <w:r w:rsidRPr="00751AA3">
        <w:rPr>
          <w:b/>
        </w:rPr>
        <w:t>read the input file line by line</w:t>
      </w:r>
      <w:r w:rsidRPr="00D659CC">
        <w:t xml:space="preserve"> and save it in the resulting file in </w:t>
      </w:r>
      <w:r w:rsidRPr="00751AA3">
        <w:rPr>
          <w:b/>
        </w:rPr>
        <w:t>overwrite</w:t>
      </w:r>
      <w:r w:rsidRPr="00D659CC">
        <w:t xml:space="preserve"> mode. Then you must open the second input file and save it line by line in the result file in append mode. To create a </w:t>
      </w:r>
      <w:r w:rsidRPr="00D659CC">
        <w:rPr>
          <w:rStyle w:val="Code"/>
        </w:rPr>
        <w:t>StreamWriter</w:t>
      </w:r>
      <w:r w:rsidRPr="00D659CC">
        <w:t xml:space="preserve"> in overwrite / use mode use the appropriate constructor (find it in MSDN).</w:t>
      </w:r>
    </w:p>
    <w:p w14:paraId="6954DBF4" w14:textId="77777777" w:rsidR="00377B46" w:rsidRPr="00D659CC" w:rsidRDefault="00377B46" w:rsidP="00377B46">
      <w:pPr>
        <w:spacing w:after="120"/>
        <w:ind w:left="426"/>
      </w:pPr>
      <w:r w:rsidRPr="00D659CC">
        <w:t xml:space="preserve">An alternative way is to read both files in a </w:t>
      </w:r>
      <w:r w:rsidRPr="00D659CC">
        <w:rPr>
          <w:rStyle w:val="Code"/>
        </w:rPr>
        <w:t>string</w:t>
      </w:r>
      <w:r w:rsidRPr="00D659CC">
        <w:t xml:space="preserve"> with </w:t>
      </w:r>
      <w:r w:rsidRPr="00D659CC">
        <w:rPr>
          <w:rStyle w:val="Code"/>
        </w:rPr>
        <w:t>ReadToEnd()</w:t>
      </w:r>
      <w:r w:rsidRPr="00D659CC">
        <w:t>, store them in memory and save them in the resulting file. This approach does not work for large files (the likes of several gigabytes).</w:t>
      </w:r>
    </w:p>
    <w:p w14:paraId="77870B9C" w14:textId="77777777" w:rsidR="00377B46" w:rsidRPr="00D659CC" w:rsidRDefault="00377B46" w:rsidP="0012057B">
      <w:pPr>
        <w:numPr>
          <w:ilvl w:val="0"/>
          <w:numId w:val="147"/>
        </w:numPr>
        <w:tabs>
          <w:tab w:val="clear" w:pos="454"/>
        </w:tabs>
        <w:spacing w:after="120"/>
        <w:ind w:left="426" w:hanging="426"/>
      </w:pPr>
      <w:r w:rsidRPr="00D659CC">
        <w:t xml:space="preserve">Follow the </w:t>
      </w:r>
      <w:hyperlink w:anchor="Reading_from_Text_File" w:history="1">
        <w:r w:rsidRPr="00751AA3">
          <w:rPr>
            <w:rStyle w:val="Hyperlink"/>
            <w:b/>
          </w:rPr>
          <w:t>examples in this chapter</w:t>
        </w:r>
      </w:hyperlink>
      <w:r w:rsidRPr="00D659CC">
        <w:t>. Think of how you would solve the task if the file were large (several gigabytes).</w:t>
      </w:r>
    </w:p>
    <w:p w14:paraId="12D55610" w14:textId="77777777" w:rsidR="00377B46" w:rsidRPr="00D659CC" w:rsidRDefault="00377B46" w:rsidP="0012057B">
      <w:pPr>
        <w:numPr>
          <w:ilvl w:val="0"/>
          <w:numId w:val="147"/>
        </w:numPr>
        <w:tabs>
          <w:tab w:val="clear" w:pos="454"/>
        </w:tabs>
        <w:spacing w:after="120"/>
        <w:ind w:left="426" w:hanging="426"/>
      </w:pPr>
      <w:r w:rsidRPr="00D659CC">
        <w:t xml:space="preserve">Follow the </w:t>
      </w:r>
      <w:hyperlink w:anchor="Reading_from_Text_File" w:history="1">
        <w:r w:rsidRPr="00751AA3">
          <w:rPr>
            <w:rStyle w:val="Hyperlink"/>
            <w:b/>
          </w:rPr>
          <w:t>examples in this chapter</w:t>
        </w:r>
      </w:hyperlink>
      <w:r w:rsidRPr="00D659CC">
        <w:t>. You will have to open both files simultaneously and read them line by line in a loop. If you reach the end of the (read null) file, that does not match the other</w:t>
      </w:r>
      <w:r w:rsidR="002509B8" w:rsidRPr="00D659CC">
        <w:t>’s</w:t>
      </w:r>
      <w:r w:rsidRPr="00D659CC">
        <w:t>, that means that both files have different number of rows and an exception should be thrown.</w:t>
      </w:r>
    </w:p>
    <w:p w14:paraId="1D5356FE" w14:textId="77777777" w:rsidR="00E559E3" w:rsidRPr="00D659CC" w:rsidRDefault="00377B46" w:rsidP="0012057B">
      <w:pPr>
        <w:numPr>
          <w:ilvl w:val="0"/>
          <w:numId w:val="147"/>
        </w:numPr>
        <w:tabs>
          <w:tab w:val="clear" w:pos="454"/>
        </w:tabs>
        <w:spacing w:after="120"/>
        <w:ind w:left="426" w:hanging="426"/>
      </w:pPr>
      <w:r w:rsidRPr="00D659CC">
        <w:lastRenderedPageBreak/>
        <w:t xml:space="preserve">Read the first line of the file and </w:t>
      </w:r>
      <w:r w:rsidRPr="00751AA3">
        <w:rPr>
          <w:b/>
        </w:rPr>
        <w:t>create a matrix</w:t>
      </w:r>
      <w:r w:rsidRPr="00D659CC">
        <w:t xml:space="preserve"> with the specified size. After that read the following lines, line by line and separate the numbers. Then save them in the corresponding (row, column) in the matrix. Finally, find the sub-matrix using </w:t>
      </w:r>
      <w:r w:rsidRPr="00751AA3">
        <w:rPr>
          <w:b/>
        </w:rPr>
        <w:t xml:space="preserve">two </w:t>
      </w:r>
      <w:r w:rsidR="00751AA3" w:rsidRPr="00751AA3">
        <w:rPr>
          <w:b/>
        </w:rPr>
        <w:t>nested</w:t>
      </w:r>
      <w:r w:rsidRPr="00751AA3">
        <w:rPr>
          <w:b/>
        </w:rPr>
        <w:t xml:space="preserve"> loops</w:t>
      </w:r>
      <w:r w:rsidR="00E559E3" w:rsidRPr="00D659CC">
        <w:t>.</w:t>
      </w:r>
    </w:p>
    <w:p w14:paraId="213D0413" w14:textId="77777777" w:rsidR="00377B46" w:rsidRPr="00D659CC" w:rsidRDefault="00377B46" w:rsidP="0012057B">
      <w:pPr>
        <w:numPr>
          <w:ilvl w:val="0"/>
          <w:numId w:val="147"/>
        </w:numPr>
        <w:tabs>
          <w:tab w:val="clear" w:pos="454"/>
        </w:tabs>
        <w:spacing w:after="120"/>
        <w:ind w:left="426" w:hanging="426"/>
      </w:pPr>
      <w:r w:rsidRPr="00D659CC">
        <w:t>Write each read name in a list (</w:t>
      </w:r>
      <w:r w:rsidRPr="00D659CC">
        <w:rPr>
          <w:rStyle w:val="Code"/>
        </w:rPr>
        <w:t>List&lt;string&gt;</w:t>
      </w:r>
      <w:r w:rsidRPr="00D659CC">
        <w:t xml:space="preserve">), then sort it properly (look for information on the method </w:t>
      </w:r>
      <w:r w:rsidRPr="00D659CC">
        <w:rPr>
          <w:rStyle w:val="Code"/>
        </w:rPr>
        <w:t>Sort()</w:t>
      </w:r>
      <w:r w:rsidRPr="00D659CC">
        <w:t>) and then print it in the result file.</w:t>
      </w:r>
    </w:p>
    <w:p w14:paraId="3CD2106A" w14:textId="77777777" w:rsidR="00377B46" w:rsidRPr="00D659CC" w:rsidRDefault="00377B46" w:rsidP="0012057B">
      <w:pPr>
        <w:numPr>
          <w:ilvl w:val="0"/>
          <w:numId w:val="147"/>
        </w:numPr>
        <w:tabs>
          <w:tab w:val="clear" w:pos="454"/>
        </w:tabs>
        <w:spacing w:after="120"/>
        <w:ind w:left="426" w:hanging="426"/>
      </w:pPr>
      <w:r w:rsidRPr="00D659CC">
        <w:t xml:space="preserve">Read the file </w:t>
      </w:r>
      <w:r w:rsidRPr="00751AA3">
        <w:rPr>
          <w:b/>
        </w:rPr>
        <w:t>line by line</w:t>
      </w:r>
      <w:r w:rsidRPr="00D659CC">
        <w:t xml:space="preserve"> and use the methods of the class </w:t>
      </w:r>
      <w:r w:rsidRPr="00D659CC">
        <w:rPr>
          <w:rStyle w:val="Code"/>
        </w:rPr>
        <w:t>String</w:t>
      </w:r>
      <w:r w:rsidRPr="00D659CC">
        <w:t>. If you load the entire file into memory, instead of reading it line by line, problems when loading large files might occur.</w:t>
      </w:r>
    </w:p>
    <w:p w14:paraId="61CC7F3C" w14:textId="77777777" w:rsidR="00E559E3" w:rsidRPr="00D659CC" w:rsidRDefault="00377B46" w:rsidP="0012057B">
      <w:pPr>
        <w:numPr>
          <w:ilvl w:val="0"/>
          <w:numId w:val="147"/>
        </w:numPr>
        <w:tabs>
          <w:tab w:val="clear" w:pos="454"/>
        </w:tabs>
        <w:spacing w:after="120"/>
        <w:ind w:left="426" w:hanging="426"/>
      </w:pPr>
      <w:r w:rsidRPr="00D659CC">
        <w:t>For every occurrence of “start”, check if that is the whole word or just a part of it</w:t>
      </w:r>
      <w:r w:rsidR="00E559E3" w:rsidRPr="00D659CC">
        <w:t>.</w:t>
      </w:r>
    </w:p>
    <w:p w14:paraId="7D39FAA2" w14:textId="77777777" w:rsidR="00377B46" w:rsidRPr="00D659CC" w:rsidRDefault="00377B46" w:rsidP="0012057B">
      <w:pPr>
        <w:numPr>
          <w:ilvl w:val="0"/>
          <w:numId w:val="147"/>
        </w:numPr>
        <w:tabs>
          <w:tab w:val="clear" w:pos="454"/>
        </w:tabs>
        <w:spacing w:after="120"/>
        <w:ind w:left="426" w:hanging="426"/>
      </w:pPr>
      <w:r w:rsidRPr="00D659CC">
        <w:t>Look at the examples in this chapter.</w:t>
      </w:r>
    </w:p>
    <w:p w14:paraId="345110E3" w14:textId="77777777" w:rsidR="00377B46" w:rsidRPr="00D659CC" w:rsidRDefault="00377B46" w:rsidP="0012057B">
      <w:pPr>
        <w:numPr>
          <w:ilvl w:val="0"/>
          <w:numId w:val="147"/>
        </w:numPr>
        <w:tabs>
          <w:tab w:val="clear" w:pos="454"/>
        </w:tabs>
        <w:spacing w:after="120"/>
        <w:ind w:left="426" w:hanging="426"/>
      </w:pPr>
      <w:r w:rsidRPr="00D659CC">
        <w:t xml:space="preserve">Read the input file </w:t>
      </w:r>
      <w:r w:rsidR="00767F9A" w:rsidRPr="00751AA3">
        <w:rPr>
          <w:b/>
        </w:rPr>
        <w:t xml:space="preserve">character </w:t>
      </w:r>
      <w:r w:rsidRPr="00751AA3">
        <w:rPr>
          <w:b/>
        </w:rPr>
        <w:t xml:space="preserve">by </w:t>
      </w:r>
      <w:r w:rsidR="00767F9A" w:rsidRPr="00751AA3">
        <w:rPr>
          <w:b/>
        </w:rPr>
        <w:t>character</w:t>
      </w:r>
      <w:r w:rsidRPr="00D659CC">
        <w:t>. When you encounter a "</w:t>
      </w:r>
      <w:r w:rsidRPr="00D659CC">
        <w:rPr>
          <w:rStyle w:val="Code"/>
        </w:rPr>
        <w:t>&lt;</w:t>
      </w:r>
      <w:r w:rsidRPr="00D659CC">
        <w:t xml:space="preserve">", then this is a </w:t>
      </w:r>
      <w:r w:rsidRPr="00751AA3">
        <w:rPr>
          <w:b/>
        </w:rPr>
        <w:t>starting tag</w:t>
      </w:r>
      <w:r w:rsidRPr="00D659CC">
        <w:t>, but when you encounter a "</w:t>
      </w:r>
      <w:r w:rsidRPr="00D659CC">
        <w:rPr>
          <w:rStyle w:val="Code"/>
        </w:rPr>
        <w:t>&gt;</w:t>
      </w:r>
      <w:r w:rsidRPr="00D659CC">
        <w:t xml:space="preserve">", that means a </w:t>
      </w:r>
      <w:r w:rsidRPr="00751AA3">
        <w:rPr>
          <w:b/>
        </w:rPr>
        <w:t>closing tag</w:t>
      </w:r>
      <w:r w:rsidRPr="00D659CC">
        <w:t xml:space="preserve">. All characters you encounter outside of the tags build up the text that must be extracted. You can store it in </w:t>
      </w:r>
      <w:r w:rsidRPr="00D659CC">
        <w:rPr>
          <w:rStyle w:val="Code"/>
        </w:rPr>
        <w:t>StringBuilder</w:t>
      </w:r>
      <w:r w:rsidRPr="00D659CC">
        <w:t xml:space="preserve"> and print its contents when you encounter "</w:t>
      </w:r>
      <w:r w:rsidRPr="00751AA3">
        <w:rPr>
          <w:rStyle w:val="Code"/>
        </w:rPr>
        <w:t>&lt;</w:t>
      </w:r>
      <w:r w:rsidRPr="00D659CC">
        <w:t>" or reach the end of the file.</w:t>
      </w:r>
    </w:p>
    <w:p w14:paraId="2501AE02" w14:textId="77777777" w:rsidR="00377B46" w:rsidRPr="00D659CC" w:rsidRDefault="00377B46" w:rsidP="0012057B">
      <w:pPr>
        <w:numPr>
          <w:ilvl w:val="0"/>
          <w:numId w:val="147"/>
        </w:numPr>
        <w:tabs>
          <w:tab w:val="clear" w:pos="454"/>
        </w:tabs>
        <w:spacing w:after="120"/>
        <w:ind w:left="426" w:hanging="426"/>
      </w:pPr>
      <w:r w:rsidRPr="00D659CC">
        <w:t xml:space="preserve">Read the file </w:t>
      </w:r>
      <w:r w:rsidRPr="00FD6E48">
        <w:rPr>
          <w:b/>
        </w:rPr>
        <w:t>line by line</w:t>
      </w:r>
      <w:r w:rsidRPr="00D659CC">
        <w:t xml:space="preserve"> and </w:t>
      </w:r>
      <w:r w:rsidRPr="00FD6E48">
        <w:rPr>
          <w:b/>
        </w:rPr>
        <w:t>replace</w:t>
      </w:r>
      <w:r w:rsidRPr="00D659CC">
        <w:t xml:space="preserve"> words that start with "</w:t>
      </w:r>
      <w:r w:rsidRPr="00FD6E48">
        <w:rPr>
          <w:b/>
        </w:rPr>
        <w:t>test</w:t>
      </w:r>
      <w:r w:rsidRPr="00D659CC">
        <w:t xml:space="preserve">" with an empty string. Use </w:t>
      </w:r>
      <w:r w:rsidRPr="00D659CC">
        <w:rPr>
          <w:rStyle w:val="Code"/>
        </w:rPr>
        <w:t>Regex.Replace(…)</w:t>
      </w:r>
      <w:r w:rsidRPr="00D659CC">
        <w:t xml:space="preserve"> with an appropriate regular expression. Alternatively, you can search in the line the substring "</w:t>
      </w:r>
      <w:r w:rsidRPr="00D659CC">
        <w:rPr>
          <w:rStyle w:val="Code"/>
        </w:rPr>
        <w:t>test</w:t>
      </w:r>
      <w:r w:rsidRPr="00D659CC">
        <w:t>" and every time you find it, get all of its neighboring letters to the left and right. This way you find the word in which the string "</w:t>
      </w:r>
      <w:r w:rsidRPr="00D659CC">
        <w:rPr>
          <w:rStyle w:val="Code"/>
        </w:rPr>
        <w:t>test</w:t>
      </w:r>
      <w:r w:rsidRPr="00D659CC">
        <w:t xml:space="preserve">" is part </w:t>
      </w:r>
      <w:proofErr w:type="gramStart"/>
      <w:r w:rsidRPr="00D659CC">
        <w:t>of</w:t>
      </w:r>
      <w:proofErr w:type="gramEnd"/>
      <w:r w:rsidRPr="00D659CC">
        <w:t xml:space="preserve"> and you can delete it if it begins with "</w:t>
      </w:r>
      <w:r w:rsidRPr="00D659CC">
        <w:rPr>
          <w:rStyle w:val="Code"/>
        </w:rPr>
        <w:t>test</w:t>
      </w:r>
      <w:r w:rsidRPr="00D659CC">
        <w:t>".</w:t>
      </w:r>
    </w:p>
    <w:p w14:paraId="4C7D3886" w14:textId="77777777" w:rsidR="00377B46" w:rsidRPr="00D659CC" w:rsidRDefault="00377B46" w:rsidP="0012057B">
      <w:pPr>
        <w:numPr>
          <w:ilvl w:val="0"/>
          <w:numId w:val="147"/>
        </w:numPr>
        <w:tabs>
          <w:tab w:val="clear" w:pos="454"/>
        </w:tabs>
        <w:spacing w:after="120"/>
        <w:ind w:left="426" w:hanging="426"/>
      </w:pPr>
      <w:r w:rsidRPr="00D659CC">
        <w:t xml:space="preserve">The task is </w:t>
      </w:r>
      <w:r w:rsidRPr="00FD6E48">
        <w:rPr>
          <w:b/>
        </w:rPr>
        <w:t>similar to the previous one</w:t>
      </w:r>
      <w:r w:rsidRPr="00D659CC">
        <w:t xml:space="preserve">. You can read the text </w:t>
      </w:r>
      <w:r w:rsidRPr="00FD6E48">
        <w:rPr>
          <w:b/>
        </w:rPr>
        <w:t>line by line</w:t>
      </w:r>
      <w:r w:rsidRPr="00D659CC">
        <w:t xml:space="preserve"> and replace each of the given words with an empty string. Test whether your program properly handles exceptions by simulating different scenarios (e.g. no file, lack of rights fo</w:t>
      </w:r>
      <w:r w:rsidR="005A4331" w:rsidRPr="00D659CC">
        <w:t>r reading and writing, etc.).</w:t>
      </w:r>
    </w:p>
    <w:p w14:paraId="7AEE568D" w14:textId="77777777" w:rsidR="00B86460" w:rsidRPr="00D659CC" w:rsidRDefault="00377B46" w:rsidP="0012057B">
      <w:pPr>
        <w:numPr>
          <w:ilvl w:val="0"/>
          <w:numId w:val="147"/>
        </w:numPr>
        <w:tabs>
          <w:tab w:val="clear" w:pos="454"/>
        </w:tabs>
        <w:spacing w:after="120"/>
        <w:ind w:left="426" w:hanging="426"/>
      </w:pPr>
      <w:r w:rsidRPr="00D659CC">
        <w:t xml:space="preserve">Create a </w:t>
      </w:r>
      <w:r w:rsidRPr="00FD6E48">
        <w:rPr>
          <w:b/>
        </w:rPr>
        <w:t xml:space="preserve">hash table with keys </w:t>
      </w:r>
      <w:r w:rsidR="00CA14E2" w:rsidRPr="00FD6E48">
        <w:rPr>
          <w:b/>
        </w:rPr>
        <w:t>–</w:t>
      </w:r>
      <w:r w:rsidRPr="00FD6E48">
        <w:rPr>
          <w:b/>
        </w:rPr>
        <w:t xml:space="preserve"> the words from </w:t>
      </w:r>
      <w:r w:rsidRPr="00FD6E48">
        <w:rPr>
          <w:rStyle w:val="Code"/>
        </w:rPr>
        <w:t>words</w:t>
      </w:r>
      <w:r w:rsidRPr="00D659CC">
        <w:rPr>
          <w:rStyle w:val="Code"/>
        </w:rPr>
        <w:t>.txt</w:t>
      </w:r>
      <w:r w:rsidRPr="00D659CC">
        <w:t xml:space="preserve"> and </w:t>
      </w:r>
      <w:r w:rsidRPr="00FD6E48">
        <w:rPr>
          <w:b/>
        </w:rPr>
        <w:t>value</w:t>
      </w:r>
      <w:r w:rsidRPr="00D659CC">
        <w:t xml:space="preserve"> </w:t>
      </w:r>
      <w:r w:rsidRPr="00FD6E48">
        <w:rPr>
          <w:b/>
        </w:rPr>
        <w:t>number of occurrences</w:t>
      </w:r>
      <w:r w:rsidRPr="00D659CC">
        <w:t xml:space="preserve"> of each word (</w:t>
      </w:r>
      <w:r w:rsidRPr="00D659CC">
        <w:rPr>
          <w:rStyle w:val="Code"/>
        </w:rPr>
        <w:t>Dictionary&lt;string,</w:t>
      </w:r>
      <w:r w:rsidRPr="00D659CC">
        <w:t xml:space="preserve"> </w:t>
      </w:r>
      <w:r w:rsidRPr="00D659CC">
        <w:rPr>
          <w:rStyle w:val="Code"/>
        </w:rPr>
        <w:t>int&gt;</w:t>
      </w:r>
      <w:r w:rsidRPr="00D659CC">
        <w:t>). Firstly, save to the hash table that all words are found 0 times. Then read the file line by line and split each line into words. Check whether each obtained word can be found in the hash table, and if so, add 1 to the number of occurrences. Finally, save all the words and their number of occurrences in an array of type</w:t>
      </w:r>
      <w:r w:rsidRPr="00D659CC">
        <w:rPr>
          <w:rStyle w:val="Code"/>
        </w:rPr>
        <w:t xml:space="preserve"> KeyValuePair&lt;string,</w:t>
      </w:r>
      <w:r w:rsidRPr="00D659CC">
        <w:t xml:space="preserve"> </w:t>
      </w:r>
      <w:r w:rsidRPr="00D659CC">
        <w:rPr>
          <w:rStyle w:val="Code"/>
        </w:rPr>
        <w:t>int&gt;</w:t>
      </w:r>
      <w:r w:rsidRPr="00D659CC">
        <w:t>. Sort the array with a suitable comparison function like so:</w:t>
      </w:r>
    </w:p>
    <w:tbl>
      <w:tblPr>
        <w:tblW w:w="0" w:type="auto"/>
        <w:tblInd w:w="500" w:type="dxa"/>
        <w:tblCellMar>
          <w:top w:w="113" w:type="dxa"/>
          <w:bottom w:w="113" w:type="dxa"/>
        </w:tblCellMar>
        <w:tblLook w:val="01E0" w:firstRow="1" w:lastRow="1" w:firstColumn="1" w:lastColumn="1" w:noHBand="0" w:noVBand="0"/>
      </w:tblPr>
      <w:tblGrid>
        <w:gridCol w:w="9281"/>
      </w:tblGrid>
      <w:tr w:rsidR="00377B46" w:rsidRPr="001547CE" w14:paraId="01568F98" w14:textId="77777777" w:rsidTr="008F3C52">
        <w:tc>
          <w:tcPr>
            <w:tcW w:w="9637" w:type="dxa"/>
            <w:tcBorders>
              <w:top w:val="single" w:sz="4" w:space="0" w:color="auto"/>
              <w:left w:val="single" w:sz="4" w:space="0" w:color="auto"/>
              <w:bottom w:val="single" w:sz="4" w:space="0" w:color="auto"/>
              <w:right w:val="single" w:sz="4" w:space="0" w:color="auto"/>
            </w:tcBorders>
          </w:tcPr>
          <w:p w14:paraId="247B5251" w14:textId="77777777" w:rsidR="00B86460" w:rsidRPr="001547CE" w:rsidRDefault="00B86460" w:rsidP="00B86460">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Array</w:t>
            </w:r>
            <w:r w:rsidRPr="001547CE">
              <w:rPr>
                <w:rFonts w:ascii="Consolas" w:hAnsi="Consolas" w:cs="Consolas"/>
                <w:noProof/>
                <w:color w:val="000000"/>
                <w:sz w:val="22"/>
                <w:szCs w:val="22"/>
              </w:rPr>
              <w:t>.Sort&lt;</w:t>
            </w:r>
            <w:r w:rsidRPr="001547CE">
              <w:rPr>
                <w:rFonts w:ascii="Consolas" w:hAnsi="Consolas"/>
                <w:noProof/>
                <w:color w:val="2B91AF"/>
                <w:sz w:val="22"/>
              </w:rPr>
              <w:t>KeyValuePair</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gt;(</w:t>
            </w:r>
          </w:p>
          <w:p w14:paraId="2A11A0E7" w14:textId="77777777" w:rsidR="00377B46" w:rsidRPr="001547CE" w:rsidRDefault="00B86460" w:rsidP="00B86460">
            <w:pPr>
              <w:spacing w:before="0"/>
              <w:rPr>
                <w:noProof/>
                <w:sz w:val="22"/>
                <w:szCs w:val="22"/>
              </w:rPr>
            </w:pPr>
            <w:r w:rsidRPr="001547CE">
              <w:rPr>
                <w:rFonts w:ascii="Consolas" w:hAnsi="Consolas" w:cs="Consolas"/>
                <w:noProof/>
                <w:color w:val="000000"/>
                <w:sz w:val="22"/>
                <w:szCs w:val="22"/>
              </w:rPr>
              <w:tab/>
              <w:t>arr, (a, b) =&gt; a.Value.CompareTo(b.Value));</w:t>
            </w:r>
          </w:p>
        </w:tc>
      </w:tr>
    </w:tbl>
    <w:p w14:paraId="70CF6D3E" w14:textId="77777777" w:rsidR="002E0803" w:rsidRPr="00D659CC" w:rsidRDefault="002E0803" w:rsidP="00F41BF3">
      <w:pPr>
        <w:sectPr w:rsidR="002E0803" w:rsidRPr="00D659CC" w:rsidSect="00687832">
          <w:headerReference w:type="even" r:id="rId340"/>
          <w:headerReference w:type="default" r:id="rId341"/>
          <w:pgSz w:w="11521" w:h="14402" w:code="1"/>
          <w:pgMar w:top="992" w:right="397" w:bottom="567" w:left="539" w:header="482" w:footer="482" w:gutter="794"/>
          <w:cols w:space="708"/>
          <w:titlePg/>
          <w:docGrid w:linePitch="360"/>
        </w:sectPr>
      </w:pPr>
    </w:p>
    <w:p w14:paraId="609ED81D" w14:textId="77777777" w:rsidR="009324B3" w:rsidRPr="00D659CC" w:rsidRDefault="009324B3" w:rsidP="00AD2A47">
      <w:pPr>
        <w:pStyle w:val="Heading1"/>
      </w:pPr>
      <w:bookmarkStart w:id="337" w:name="Chapter_16_Linear_Data_Structures"/>
      <w:bookmarkStart w:id="338" w:name="_Toc418709476"/>
      <w:bookmarkStart w:id="339" w:name="_Toc22848975"/>
      <w:bookmarkEnd w:id="337"/>
      <w:r w:rsidRPr="00D659CC">
        <w:rPr>
          <w:noProof/>
        </w:rPr>
        <w:lastRenderedPageBreak/>
        <w:t>Chapter 16.</w:t>
      </w:r>
      <w:r w:rsidRPr="00D659CC">
        <w:t xml:space="preserve"> Linear</w:t>
      </w:r>
      <w:r w:rsidRPr="00D659CC">
        <w:br/>
        <w:t>Data Structures</w:t>
      </w:r>
      <w:bookmarkEnd w:id="338"/>
      <w:bookmarkEnd w:id="339"/>
    </w:p>
    <w:p w14:paraId="48D5A7D4" w14:textId="77777777" w:rsidR="009324B3" w:rsidRPr="00D659CC" w:rsidRDefault="00923B50" w:rsidP="00732360">
      <w:pPr>
        <w:pStyle w:val="Heading2"/>
      </w:pPr>
      <w:bookmarkStart w:id="340" w:name="_Toc418709477"/>
      <w:r w:rsidRPr="00D659CC">
        <w:t>In This Chapter</w:t>
      </w:r>
      <w:bookmarkEnd w:id="340"/>
    </w:p>
    <w:p w14:paraId="47943AF2" w14:textId="77777777" w:rsidR="00D776CA" w:rsidRPr="00D659CC" w:rsidRDefault="00D776CA" w:rsidP="009324B3">
      <w:r w:rsidRPr="00D659CC">
        <w:t xml:space="preserve">In this chapter we are going to get familiar with some of the basic presentations of data in programming: </w:t>
      </w:r>
      <w:r w:rsidRPr="00D659CC">
        <w:rPr>
          <w:b/>
        </w:rPr>
        <w:t>lists and linear data structures</w:t>
      </w:r>
      <w:r w:rsidRPr="00D659CC">
        <w:t xml:space="preserve">. Very often in order to solve a given problem we need to work with a sequence of elements. For example, to read </w:t>
      </w:r>
      <w:r w:rsidR="00022006" w:rsidRPr="00D659CC">
        <w:t xml:space="preserve">completely </w:t>
      </w:r>
      <w:r w:rsidRPr="00D659CC">
        <w:t xml:space="preserve">this book we have to read sequentially each page, i.e. to </w:t>
      </w:r>
      <w:r w:rsidRPr="00D659CC">
        <w:rPr>
          <w:b/>
        </w:rPr>
        <w:t>traverse sequentially</w:t>
      </w:r>
      <w:r w:rsidRPr="00D659CC">
        <w:t xml:space="preserve"> each of the elements of the set of </w:t>
      </w:r>
      <w:r w:rsidR="00022006" w:rsidRPr="00D659CC">
        <w:t xml:space="preserve">the </w:t>
      </w:r>
      <w:r w:rsidRPr="00D659CC">
        <w:t>pages</w:t>
      </w:r>
      <w:r w:rsidR="00022006" w:rsidRPr="00D659CC">
        <w:t xml:space="preserve"> in the book</w:t>
      </w:r>
      <w:r w:rsidRPr="00D659CC">
        <w:t>. Depending on the task, we have to apply different operations on this set of data.</w:t>
      </w:r>
      <w:r w:rsidR="00022006" w:rsidRPr="00D659CC">
        <w:t xml:space="preserve"> In this chapter we will introduce the concept of </w:t>
      </w:r>
      <w:r w:rsidR="00022006" w:rsidRPr="00D659CC">
        <w:rPr>
          <w:b/>
        </w:rPr>
        <w:t>abstract data types (ADT)</w:t>
      </w:r>
      <w:r w:rsidR="00022006" w:rsidRPr="00D659CC">
        <w:t xml:space="preserve"> and will explain how a certain ADT can have </w:t>
      </w:r>
      <w:r w:rsidR="00022006" w:rsidRPr="00D659CC">
        <w:rPr>
          <w:b/>
        </w:rPr>
        <w:t>multiple different implementations</w:t>
      </w:r>
      <w:r w:rsidR="00022006" w:rsidRPr="00D659CC">
        <w:t xml:space="preserve">. After that we shall explore how and when to use </w:t>
      </w:r>
      <w:r w:rsidR="00022006" w:rsidRPr="00D659CC">
        <w:rPr>
          <w:b/>
        </w:rPr>
        <w:t>lists</w:t>
      </w:r>
      <w:r w:rsidR="00022006" w:rsidRPr="00D659CC">
        <w:t xml:space="preserve"> and their implementations (</w:t>
      </w:r>
      <w:r w:rsidR="00022006" w:rsidRPr="00D659CC">
        <w:rPr>
          <w:b/>
        </w:rPr>
        <w:t>linked list</w:t>
      </w:r>
      <w:r w:rsidR="00022006" w:rsidRPr="00D659CC">
        <w:t xml:space="preserve">, </w:t>
      </w:r>
      <w:proofErr w:type="gramStart"/>
      <w:r w:rsidR="00022006" w:rsidRPr="00D659CC">
        <w:rPr>
          <w:b/>
        </w:rPr>
        <w:t>doubly-linked</w:t>
      </w:r>
      <w:proofErr w:type="gramEnd"/>
      <w:r w:rsidR="00022006" w:rsidRPr="00D659CC">
        <w:rPr>
          <w:b/>
        </w:rPr>
        <w:t xml:space="preserve"> list</w:t>
      </w:r>
      <w:r w:rsidR="00022006" w:rsidRPr="00D659CC">
        <w:t xml:space="preserve"> and </w:t>
      </w:r>
      <w:r w:rsidR="00022006" w:rsidRPr="00D659CC">
        <w:rPr>
          <w:b/>
        </w:rPr>
        <w:t>array-list</w:t>
      </w:r>
      <w:r w:rsidR="00022006" w:rsidRPr="00D659CC">
        <w:t xml:space="preserve">). </w:t>
      </w:r>
      <w:r w:rsidRPr="00D659CC">
        <w:t xml:space="preserve">We are going to see how for a given task one structure </w:t>
      </w:r>
      <w:r w:rsidR="00022006" w:rsidRPr="00D659CC">
        <w:t>may be</w:t>
      </w:r>
      <w:r w:rsidRPr="00D659CC">
        <w:t xml:space="preserve"> more convenient than another. We are going to consider the </w:t>
      </w:r>
      <w:r w:rsidRPr="00D659CC">
        <w:rPr>
          <w:b/>
        </w:rPr>
        <w:t>structures "stack" and "queue"</w:t>
      </w:r>
      <w:r w:rsidRPr="00D659CC">
        <w:t xml:space="preserve">, as well as their applications. We are going to get familiar with some </w:t>
      </w:r>
      <w:r w:rsidRPr="00D659CC">
        <w:rPr>
          <w:b/>
        </w:rPr>
        <w:t>implementations</w:t>
      </w:r>
      <w:r w:rsidRPr="00D659CC">
        <w:t xml:space="preserve"> of these structures.</w:t>
      </w:r>
    </w:p>
    <w:p w14:paraId="1CA621F8" w14:textId="77777777" w:rsidR="009324B3" w:rsidRPr="00D659CC" w:rsidRDefault="009324B3" w:rsidP="00732360">
      <w:pPr>
        <w:pStyle w:val="Heading2"/>
      </w:pPr>
      <w:bookmarkStart w:id="341" w:name="_Toc418709478"/>
      <w:r w:rsidRPr="00D659CC">
        <w:t>Abstract Data Structures</w:t>
      </w:r>
      <w:bookmarkEnd w:id="341"/>
    </w:p>
    <w:p w14:paraId="2C71E895" w14:textId="77777777" w:rsidR="009324B3" w:rsidRPr="00D659CC" w:rsidRDefault="009324B3" w:rsidP="009324B3">
      <w:r w:rsidRPr="00D659CC">
        <w:t>Before we start considering classes in C</w:t>
      </w:r>
      <w:r w:rsidR="005A4331" w:rsidRPr="00D659CC">
        <w:t>#, which implement some of the most frequently,</w:t>
      </w:r>
      <w:r w:rsidRPr="00D659CC">
        <w:t xml:space="preserve"> used data structures (such as lists and queues), we are going to consider the concepts of </w:t>
      </w:r>
      <w:r w:rsidRPr="00D659CC">
        <w:rPr>
          <w:b/>
        </w:rPr>
        <w:t>data structures</w:t>
      </w:r>
      <w:r w:rsidRPr="00D659CC">
        <w:t xml:space="preserve"> and </w:t>
      </w:r>
      <w:r w:rsidRPr="00D659CC">
        <w:rPr>
          <w:b/>
        </w:rPr>
        <w:t>abstract data structures</w:t>
      </w:r>
      <w:r w:rsidRPr="00D659CC">
        <w:t>.</w:t>
      </w:r>
    </w:p>
    <w:p w14:paraId="28F46C87" w14:textId="77777777" w:rsidR="009324B3" w:rsidRPr="00D659CC" w:rsidRDefault="009324B3" w:rsidP="00732360">
      <w:pPr>
        <w:pStyle w:val="Heading3"/>
      </w:pPr>
      <w:r w:rsidRPr="00D659CC">
        <w:t xml:space="preserve">What </w:t>
      </w:r>
      <w:r w:rsidR="00E40BE2" w:rsidRPr="00D659CC">
        <w:t>Is</w:t>
      </w:r>
      <w:r w:rsidRPr="00D659CC">
        <w:t xml:space="preserve"> a Data Structure?</w:t>
      </w:r>
    </w:p>
    <w:p w14:paraId="43F44D10" w14:textId="77777777" w:rsidR="009324B3" w:rsidRPr="00D659CC" w:rsidRDefault="009324B3" w:rsidP="009324B3">
      <w:r w:rsidRPr="00D659CC">
        <w:t>Very often, when we write programs, we have to work with many objects (data). Sometimes we add and remove elements, other times we would like to order them or to process the data in another specific way. For this reason, different ways of storing data are developed, depending on the task. Most frequently these elements are ordered in some way (for example, object A is before object B).</w:t>
      </w:r>
    </w:p>
    <w:p w14:paraId="0E3D265F" w14:textId="77777777" w:rsidR="009324B3" w:rsidRPr="00D659CC" w:rsidRDefault="009324B3" w:rsidP="009324B3">
      <w:pPr>
        <w:rPr>
          <w:b/>
          <w:bCs/>
        </w:rPr>
      </w:pPr>
      <w:r w:rsidRPr="00D659CC">
        <w:t xml:space="preserve">At this point we come to the aid of </w:t>
      </w:r>
      <w:r w:rsidRPr="00D659CC">
        <w:rPr>
          <w:b/>
        </w:rPr>
        <w:t>data structures</w:t>
      </w:r>
      <w:r w:rsidRPr="00D659CC">
        <w:t xml:space="preserve"> – </w:t>
      </w:r>
      <w:r w:rsidRPr="00D659CC">
        <w:rPr>
          <w:b/>
        </w:rPr>
        <w:t>a set of data</w:t>
      </w:r>
      <w:r w:rsidRPr="00D659CC">
        <w:t xml:space="preserve"> organized on the basis of logical and mathematical laws</w:t>
      </w:r>
      <w:r w:rsidRPr="00D659CC">
        <w:rPr>
          <w:bCs/>
        </w:rPr>
        <w:t xml:space="preserve">. </w:t>
      </w:r>
      <w:r w:rsidRPr="00D659CC">
        <w:t xml:space="preserve">Very often the choice of the right data structure makes the program much more </w:t>
      </w:r>
      <w:r w:rsidR="00172C6F" w:rsidRPr="00D659CC">
        <w:t xml:space="preserve">efficient </w:t>
      </w:r>
      <w:r w:rsidRPr="00D659CC">
        <w:t>– we could save memory and execution time (and sometimes even the amount of code we write).</w:t>
      </w:r>
    </w:p>
    <w:p w14:paraId="5AF5CFE5" w14:textId="77777777" w:rsidR="009324B3" w:rsidRPr="00D659CC" w:rsidRDefault="009324B3" w:rsidP="00732360">
      <w:pPr>
        <w:pStyle w:val="Heading3"/>
      </w:pPr>
      <w:r w:rsidRPr="00D659CC">
        <w:t xml:space="preserve">What </w:t>
      </w:r>
      <w:r w:rsidR="00E40BE2" w:rsidRPr="00D659CC">
        <w:t>Is</w:t>
      </w:r>
      <w:r w:rsidRPr="00D659CC">
        <w:t xml:space="preserve"> </w:t>
      </w:r>
      <w:r w:rsidR="0026470C" w:rsidRPr="00D659CC">
        <w:t xml:space="preserve">an </w:t>
      </w:r>
      <w:r w:rsidRPr="00D659CC">
        <w:t>Abstract Data Type?</w:t>
      </w:r>
    </w:p>
    <w:p w14:paraId="233565AD" w14:textId="77777777" w:rsidR="009324B3" w:rsidRPr="00D659CC" w:rsidRDefault="009324B3" w:rsidP="009324B3">
      <w:r w:rsidRPr="00D659CC">
        <w:t xml:space="preserve">In general, </w:t>
      </w:r>
      <w:r w:rsidRPr="00D659CC">
        <w:rPr>
          <w:b/>
        </w:rPr>
        <w:t>abstract data type</w:t>
      </w:r>
      <w:r w:rsidR="00022006" w:rsidRPr="00D659CC">
        <w:rPr>
          <w:b/>
        </w:rPr>
        <w:t>s</w:t>
      </w:r>
      <w:r w:rsidRPr="00D659CC">
        <w:rPr>
          <w:b/>
        </w:rPr>
        <w:t xml:space="preserve"> (ADT)</w:t>
      </w:r>
      <w:r w:rsidRPr="00D659CC">
        <w:t xml:space="preserve"> gives us a definition (abstraction) of the specific structure, i.e. defines the allowed operations and properties, without being interested in the specific implementation. This allows an abstract data type to have several different implementations and respectively different efficiency.</w:t>
      </w:r>
    </w:p>
    <w:p w14:paraId="528A5D63" w14:textId="77777777" w:rsidR="009324B3" w:rsidRPr="00D659CC" w:rsidRDefault="009324B3" w:rsidP="00732360">
      <w:pPr>
        <w:pStyle w:val="Heading3"/>
      </w:pPr>
      <w:r w:rsidRPr="00D659CC">
        <w:t>Basic Data Structures in Programming</w:t>
      </w:r>
    </w:p>
    <w:p w14:paraId="212D7A01" w14:textId="77777777" w:rsidR="009324B3" w:rsidRPr="00D659CC" w:rsidRDefault="009324B3" w:rsidP="009324B3">
      <w:r w:rsidRPr="00D659CC">
        <w:t>We can differentiate several groups of data structures:</w:t>
      </w:r>
    </w:p>
    <w:p w14:paraId="68AE4670" w14:textId="77777777" w:rsidR="009324B3" w:rsidRPr="00D659CC" w:rsidRDefault="009324B3" w:rsidP="00DA1C27">
      <w:pPr>
        <w:numPr>
          <w:ilvl w:val="0"/>
          <w:numId w:val="65"/>
        </w:numPr>
        <w:tabs>
          <w:tab w:val="clear" w:pos="644"/>
        </w:tabs>
        <w:ind w:left="567" w:hanging="284"/>
      </w:pPr>
      <w:r w:rsidRPr="00D659CC">
        <w:rPr>
          <w:b/>
        </w:rPr>
        <w:t>Linear</w:t>
      </w:r>
      <w:r w:rsidRPr="00D659CC">
        <w:t xml:space="preserve"> – these include lists, stacks and queues</w:t>
      </w:r>
    </w:p>
    <w:p w14:paraId="00D11ADF" w14:textId="77777777" w:rsidR="009324B3" w:rsidRPr="00D659CC" w:rsidRDefault="009324B3" w:rsidP="00DA1C27">
      <w:pPr>
        <w:numPr>
          <w:ilvl w:val="0"/>
          <w:numId w:val="65"/>
        </w:numPr>
        <w:tabs>
          <w:tab w:val="clear" w:pos="644"/>
        </w:tabs>
        <w:ind w:left="567" w:hanging="284"/>
      </w:pPr>
      <w:r w:rsidRPr="00D659CC">
        <w:rPr>
          <w:b/>
        </w:rPr>
        <w:t>Tree-like</w:t>
      </w:r>
      <w:r w:rsidRPr="00D659CC">
        <w:t xml:space="preserve"> – different types of trees</w:t>
      </w:r>
      <w:r w:rsidR="00E10783" w:rsidRPr="00D659CC">
        <w:t xml:space="preserve"> like binary trees, B-trees and balanced trees</w:t>
      </w:r>
    </w:p>
    <w:p w14:paraId="71008ADD" w14:textId="77777777" w:rsidR="009324B3" w:rsidRPr="00D659CC" w:rsidRDefault="009324B3" w:rsidP="00DA1C27">
      <w:pPr>
        <w:numPr>
          <w:ilvl w:val="0"/>
          <w:numId w:val="65"/>
        </w:numPr>
        <w:tabs>
          <w:tab w:val="clear" w:pos="644"/>
        </w:tabs>
        <w:ind w:left="567" w:hanging="284"/>
      </w:pPr>
      <w:r w:rsidRPr="00D659CC">
        <w:rPr>
          <w:b/>
        </w:rPr>
        <w:t>Dictionaries</w:t>
      </w:r>
      <w:r w:rsidRPr="00D659CC">
        <w:t xml:space="preserve"> – </w:t>
      </w:r>
      <w:r w:rsidR="00E10783" w:rsidRPr="00D659CC">
        <w:t xml:space="preserve">key-value pairs organized in </w:t>
      </w:r>
      <w:r w:rsidRPr="00D659CC">
        <w:t>hash tables</w:t>
      </w:r>
    </w:p>
    <w:p w14:paraId="3CDC46C8" w14:textId="77777777" w:rsidR="009324B3" w:rsidRPr="00D659CC" w:rsidRDefault="009324B3" w:rsidP="00DA1C27">
      <w:pPr>
        <w:numPr>
          <w:ilvl w:val="0"/>
          <w:numId w:val="65"/>
        </w:numPr>
        <w:tabs>
          <w:tab w:val="clear" w:pos="644"/>
        </w:tabs>
        <w:ind w:left="567" w:hanging="284"/>
      </w:pPr>
      <w:r w:rsidRPr="00D659CC">
        <w:rPr>
          <w:b/>
        </w:rPr>
        <w:lastRenderedPageBreak/>
        <w:t>Sets</w:t>
      </w:r>
      <w:r w:rsidR="00E10783" w:rsidRPr="00D659CC">
        <w:t xml:space="preserve"> – unordered bunches of unique elements</w:t>
      </w:r>
    </w:p>
    <w:p w14:paraId="69944DD5" w14:textId="77777777" w:rsidR="00E10783" w:rsidRPr="00D659CC" w:rsidRDefault="00E10783" w:rsidP="00DA1C27">
      <w:pPr>
        <w:numPr>
          <w:ilvl w:val="0"/>
          <w:numId w:val="65"/>
        </w:numPr>
        <w:tabs>
          <w:tab w:val="clear" w:pos="644"/>
        </w:tabs>
        <w:ind w:left="567" w:hanging="284"/>
      </w:pPr>
      <w:r w:rsidRPr="00D659CC">
        <w:rPr>
          <w:b/>
        </w:rPr>
        <w:t xml:space="preserve">Others </w:t>
      </w:r>
      <w:r w:rsidRPr="00D659CC">
        <w:t>– multi-sets, bags, multi-bags, priority queues, graphs, …</w:t>
      </w:r>
    </w:p>
    <w:p w14:paraId="797AC2C9" w14:textId="77777777" w:rsidR="009324B3" w:rsidRPr="00D659CC" w:rsidRDefault="009324B3" w:rsidP="009324B3">
      <w:r w:rsidRPr="00D659CC">
        <w:t xml:space="preserve">In this chapter we are going to </w:t>
      </w:r>
      <w:r w:rsidR="00E10783" w:rsidRPr="00D659CC">
        <w:t>explore</w:t>
      </w:r>
      <w:r w:rsidRPr="00D659CC">
        <w:t xml:space="preserve"> </w:t>
      </w:r>
      <w:r w:rsidR="00E10783" w:rsidRPr="00D659CC">
        <w:t xml:space="preserve">the </w:t>
      </w:r>
      <w:r w:rsidRPr="00D659CC">
        <w:rPr>
          <w:b/>
        </w:rPr>
        <w:t>linear (list</w:t>
      </w:r>
      <w:r w:rsidR="007063CD" w:rsidRPr="00D659CC">
        <w:rPr>
          <w:b/>
        </w:rPr>
        <w:t>-like</w:t>
      </w:r>
      <w:r w:rsidRPr="00D659CC">
        <w:rPr>
          <w:b/>
        </w:rPr>
        <w:t>) data structures</w:t>
      </w:r>
      <w:r w:rsidRPr="00D659CC">
        <w:t xml:space="preserve">, and in the next several chapters we are going to pay attention to more complicated data structures, such as trees, graphs, hash tables and sets, and we are going to explain how </w:t>
      </w:r>
      <w:r w:rsidR="007063CD" w:rsidRPr="00D659CC">
        <w:t xml:space="preserve">and when </w:t>
      </w:r>
      <w:r w:rsidRPr="00D659CC">
        <w:t>to use each of them.</w:t>
      </w:r>
    </w:p>
    <w:p w14:paraId="758F9420" w14:textId="77777777" w:rsidR="009324B3" w:rsidRPr="00D659CC" w:rsidRDefault="009324B3" w:rsidP="009324B3">
      <w:r w:rsidRPr="00D659CC">
        <w:rPr>
          <w:b/>
        </w:rPr>
        <w:t>Mastering basic data structures in programming is essential</w:t>
      </w:r>
      <w:r w:rsidRPr="00D659CC">
        <w:t>, as without them we could not program efficiently. They, together with algorithms, are in the basis of programming and in the next several chapters we are going to get familiar with them.</w:t>
      </w:r>
    </w:p>
    <w:p w14:paraId="20327A40" w14:textId="77777777" w:rsidR="009324B3" w:rsidRPr="00D659CC" w:rsidRDefault="009324B3" w:rsidP="00732360">
      <w:pPr>
        <w:pStyle w:val="Heading2"/>
      </w:pPr>
      <w:bookmarkStart w:id="342" w:name="_Toc418709479"/>
      <w:r w:rsidRPr="00D659CC">
        <w:t>List Data Structures</w:t>
      </w:r>
      <w:bookmarkEnd w:id="342"/>
    </w:p>
    <w:p w14:paraId="4B88AF02" w14:textId="77777777" w:rsidR="009324B3" w:rsidRPr="00D659CC" w:rsidRDefault="009324B3" w:rsidP="009324B3">
      <w:r w:rsidRPr="00D659CC">
        <w:t xml:space="preserve">Most commonly used data structures are the </w:t>
      </w:r>
      <w:r w:rsidRPr="00D659CC">
        <w:rPr>
          <w:b/>
        </w:rPr>
        <w:t>linear (list) data structures</w:t>
      </w:r>
      <w:r w:rsidRPr="00D659CC">
        <w:t>. They are an abstraction of all kinds of rows, sequences, series and others from the real world.</w:t>
      </w:r>
    </w:p>
    <w:p w14:paraId="55AEBDB0" w14:textId="77777777" w:rsidR="009324B3" w:rsidRPr="00D659CC" w:rsidRDefault="009324B3" w:rsidP="00732360">
      <w:pPr>
        <w:pStyle w:val="Heading3"/>
      </w:pPr>
      <w:r w:rsidRPr="00D659CC">
        <w:t>List</w:t>
      </w:r>
    </w:p>
    <w:p w14:paraId="2BAFDA3C" w14:textId="77777777" w:rsidR="009324B3" w:rsidRPr="00D659CC" w:rsidRDefault="009324B3" w:rsidP="009324B3">
      <w:r w:rsidRPr="00D659CC">
        <w:t xml:space="preserve">We could imagine the </w:t>
      </w:r>
      <w:r w:rsidRPr="00D659CC">
        <w:rPr>
          <w:b/>
        </w:rPr>
        <w:t>list</w:t>
      </w:r>
      <w:r w:rsidRPr="00D659CC">
        <w:t xml:space="preserve"> as an </w:t>
      </w:r>
      <w:r w:rsidRPr="00D659CC">
        <w:rPr>
          <w:b/>
        </w:rPr>
        <w:t>ordered sequence (</w:t>
      </w:r>
      <w:r w:rsidR="00E10783" w:rsidRPr="00D659CC">
        <w:rPr>
          <w:b/>
        </w:rPr>
        <w:t>line</w:t>
      </w:r>
      <w:r w:rsidRPr="00D659CC">
        <w:rPr>
          <w:b/>
        </w:rPr>
        <w:t>) of elements</w:t>
      </w:r>
      <w:r w:rsidRPr="00D659CC">
        <w:t>. Let</w:t>
      </w:r>
      <w:r w:rsidR="002509B8" w:rsidRPr="00D659CC">
        <w:t>’s</w:t>
      </w:r>
      <w:r w:rsidRPr="00D659CC">
        <w:t xml:space="preserve"> take as an example purchases from a shop. In the list we can read each of the elements (the purchases), as well as add new purchases in it. We can also remove (erase) purchases or shuffle them.</w:t>
      </w:r>
    </w:p>
    <w:p w14:paraId="14540CB6" w14:textId="77777777" w:rsidR="009324B3" w:rsidRPr="00D659CC" w:rsidRDefault="009324B3" w:rsidP="00732360">
      <w:pPr>
        <w:pStyle w:val="Heading4"/>
      </w:pPr>
      <w:r w:rsidRPr="00D659CC">
        <w:t>Abstract Data Structure "List"</w:t>
      </w:r>
    </w:p>
    <w:p w14:paraId="77785E95" w14:textId="0C694686" w:rsidR="009324B3" w:rsidRPr="00D659CC" w:rsidRDefault="003A7DF7" w:rsidP="009324B3">
      <w:r>
        <w:t>Let’s</w:t>
      </w:r>
      <w:r w:rsidR="009324B3" w:rsidRPr="00D659CC">
        <w:t xml:space="preserve"> now give a </w:t>
      </w:r>
      <w:r w:rsidR="008F3C52" w:rsidRPr="00D659CC">
        <w:t>stricter</w:t>
      </w:r>
      <w:r w:rsidR="009324B3" w:rsidRPr="00D659CC">
        <w:t xml:space="preserve"> definition of the </w:t>
      </w:r>
      <w:r w:rsidR="009324B3" w:rsidRPr="00D659CC">
        <w:rPr>
          <w:b/>
        </w:rPr>
        <w:t>structure list</w:t>
      </w:r>
      <w:r w:rsidR="009324B3" w:rsidRPr="00D659CC">
        <w:t>:</w:t>
      </w:r>
    </w:p>
    <w:p w14:paraId="5FD16A5F" w14:textId="77777777" w:rsidR="009324B3" w:rsidRPr="00D659CC" w:rsidRDefault="009324B3" w:rsidP="009324B3">
      <w:r w:rsidRPr="00D659CC">
        <w:rPr>
          <w:b/>
        </w:rPr>
        <w:t>List is a linear data structure</w:t>
      </w:r>
      <w:r w:rsidRPr="00D659CC">
        <w:t xml:space="preserve">, which contains a sequence of elements. The list has the property </w:t>
      </w:r>
      <w:r w:rsidRPr="00D659CC">
        <w:rPr>
          <w:b/>
        </w:rPr>
        <w:t>length</w:t>
      </w:r>
      <w:r w:rsidRPr="00D659CC">
        <w:t xml:space="preserve"> (count of elements) and its elements are </w:t>
      </w:r>
      <w:r w:rsidRPr="00D659CC">
        <w:rPr>
          <w:b/>
        </w:rPr>
        <w:t>arranged consecutively</w:t>
      </w:r>
      <w:r w:rsidRPr="00D659CC">
        <w:t>.</w:t>
      </w:r>
    </w:p>
    <w:p w14:paraId="7FEA9C3E" w14:textId="3DC33A5A" w:rsidR="009324B3" w:rsidRPr="00D659CC" w:rsidRDefault="009324B3" w:rsidP="009324B3">
      <w:r w:rsidRPr="00D659CC">
        <w:t xml:space="preserve">The list allows adding elements on </w:t>
      </w:r>
      <w:r w:rsidR="00E10783" w:rsidRPr="00D659CC">
        <w:t>different</w:t>
      </w:r>
      <w:r w:rsidRPr="00D659CC">
        <w:t xml:space="preserve"> position</w:t>
      </w:r>
      <w:r w:rsidR="00E10783" w:rsidRPr="00D659CC">
        <w:t>s</w:t>
      </w:r>
      <w:r w:rsidRPr="00D659CC">
        <w:t>, removing them and incremental crawling. Li</w:t>
      </w:r>
      <w:r w:rsidR="00E10783" w:rsidRPr="00D659CC">
        <w:t>k</w:t>
      </w:r>
      <w:r w:rsidRPr="00D659CC">
        <w:t xml:space="preserve">e we already mentioned, an ADT can have several implementations. An example of such ADT is the interface </w:t>
      </w:r>
      <w:r w:rsidRPr="00D659CC">
        <w:rPr>
          <w:rFonts w:ascii="Consolas" w:hAnsi="Consolas"/>
          <w:b/>
          <w:bCs/>
          <w:noProof/>
          <w:kern w:val="32"/>
          <w:sz w:val="22"/>
        </w:rPr>
        <w:t>System.Collections.IList</w:t>
      </w:r>
      <w:r w:rsidRPr="00D659CC">
        <w:rPr>
          <w:noProof/>
        </w:rPr>
        <w:t>.</w:t>
      </w:r>
    </w:p>
    <w:p w14:paraId="6678FFA4" w14:textId="77777777" w:rsidR="009324B3" w:rsidRPr="00D659CC" w:rsidRDefault="009324B3" w:rsidP="009324B3">
      <w:r w:rsidRPr="00D659CC">
        <w:t>Interfaces in C# construct a frame</w:t>
      </w:r>
      <w:r w:rsidR="00AD57CF" w:rsidRPr="00D659CC">
        <w:t xml:space="preserve"> (contract)</w:t>
      </w:r>
      <w:r w:rsidRPr="00D659CC">
        <w:t xml:space="preserve"> for their implementations – classes. This </w:t>
      </w:r>
      <w:r w:rsidR="00AD57CF" w:rsidRPr="00D659CC">
        <w:t>contract</w:t>
      </w:r>
      <w:r w:rsidRPr="00D659CC">
        <w:t xml:space="preserve"> </w:t>
      </w:r>
      <w:r w:rsidR="00AD57CF" w:rsidRPr="00D659CC">
        <w:t>consists of</w:t>
      </w:r>
      <w:r w:rsidRPr="00D659CC">
        <w:t xml:space="preserve"> </w:t>
      </w:r>
      <w:r w:rsidRPr="00D659CC">
        <w:rPr>
          <w:b/>
        </w:rPr>
        <w:t>a set of methods and properties</w:t>
      </w:r>
      <w:r w:rsidRPr="00D659CC">
        <w:t>, which each class</w:t>
      </w:r>
      <w:r w:rsidR="00AD57CF" w:rsidRPr="00D659CC">
        <w:t xml:space="preserve"> must implement in order to implement the interface</w:t>
      </w:r>
      <w:r w:rsidRPr="00D659CC">
        <w:t>. The data type "</w:t>
      </w:r>
      <w:hyperlink w:anchor="OOP_Interfaces" w:history="1">
        <w:r w:rsidR="00FA298C" w:rsidRPr="00D659CC">
          <w:rPr>
            <w:color w:val="0000FF"/>
            <w:u w:val="single"/>
          </w:rPr>
          <w:t>I</w:t>
        </w:r>
        <w:r w:rsidRPr="00D659CC">
          <w:rPr>
            <w:color w:val="0000FF"/>
            <w:u w:val="single"/>
          </w:rPr>
          <w:t>nterface</w:t>
        </w:r>
      </w:hyperlink>
      <w:r w:rsidRPr="00D659CC">
        <w:t xml:space="preserve">" in C# we are going to </w:t>
      </w:r>
      <w:r w:rsidR="00FA298C" w:rsidRPr="00D659CC">
        <w:t>discuss in depth in the chapter</w:t>
      </w:r>
      <w:r w:rsidRPr="00D659CC">
        <w:t xml:space="preserve"> "</w:t>
      </w:r>
      <w:hyperlink w:anchor="Chapter_20_Object_Oriented_Programming" w:history="1">
        <w:r w:rsidRPr="00D659CC">
          <w:rPr>
            <w:color w:val="0000FF"/>
            <w:u w:val="single"/>
          </w:rPr>
          <w:t>Object-Oriented Programming Principles</w:t>
        </w:r>
      </w:hyperlink>
      <w:r w:rsidRPr="00D659CC">
        <w:t>".</w:t>
      </w:r>
    </w:p>
    <w:p w14:paraId="4AF42000" w14:textId="05A266F7" w:rsidR="009324B3" w:rsidRPr="00D659CC" w:rsidRDefault="009324B3" w:rsidP="009324B3">
      <w:pPr>
        <w:spacing w:after="120"/>
      </w:pPr>
      <w:r w:rsidRPr="00D659CC">
        <w:t>Each ADT defines some interface. Let</w:t>
      </w:r>
      <w:r w:rsidR="002509B8" w:rsidRPr="00D659CC">
        <w:t>’s</w:t>
      </w:r>
      <w:r w:rsidRPr="00D659CC">
        <w:t xml:space="preserve"> consider the interface </w:t>
      </w:r>
      <w:r w:rsidRPr="00D659CC">
        <w:rPr>
          <w:rFonts w:ascii="Consolas" w:hAnsi="Consolas"/>
          <w:b/>
          <w:bCs/>
          <w:noProof/>
          <w:kern w:val="32"/>
          <w:sz w:val="22"/>
        </w:rPr>
        <w:t>System.Collections.IList</w:t>
      </w:r>
      <w:r w:rsidRPr="00D659CC">
        <w:rPr>
          <w:noProof/>
        </w:rPr>
        <w:t>. The</w:t>
      </w:r>
      <w:r w:rsidRPr="00D659CC">
        <w:t xml:space="preserve"> basic methods, which it defines, are:</w:t>
      </w:r>
    </w:p>
    <w:p w14:paraId="127C8FA5" w14:textId="77777777"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int Add(object)</w:t>
      </w:r>
      <w:r w:rsidRPr="00D659CC">
        <w:t xml:space="preserve"> – adds element in the end of the list</w:t>
      </w:r>
    </w:p>
    <w:p w14:paraId="4F9F7925" w14:textId="77777777"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Insert(int,</w:t>
      </w:r>
      <w:r w:rsidRPr="00D659CC">
        <w:t xml:space="preserve"> </w:t>
      </w:r>
      <w:r w:rsidRPr="00D659CC">
        <w:rPr>
          <w:rFonts w:ascii="Consolas" w:hAnsi="Consolas"/>
          <w:b/>
          <w:bCs/>
          <w:noProof/>
          <w:kern w:val="32"/>
          <w:sz w:val="22"/>
        </w:rPr>
        <w:t>object)</w:t>
      </w:r>
      <w:r w:rsidRPr="00D659CC">
        <w:t xml:space="preserve"> – adds element on a preliminary chosen position in the list</w:t>
      </w:r>
    </w:p>
    <w:p w14:paraId="33F74FDE" w14:textId="77777777"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Clear()</w:t>
      </w:r>
      <w:r w:rsidRPr="00D659CC">
        <w:t xml:space="preserve"> – removes all elements in the list</w:t>
      </w:r>
    </w:p>
    <w:p w14:paraId="31BFBFCE" w14:textId="77777777" w:rsidR="009324B3" w:rsidRPr="00D659CC" w:rsidRDefault="009324B3" w:rsidP="00DA1C27">
      <w:pPr>
        <w:numPr>
          <w:ilvl w:val="0"/>
          <w:numId w:val="64"/>
        </w:numPr>
        <w:tabs>
          <w:tab w:val="clear" w:pos="644"/>
        </w:tabs>
        <w:ind w:left="567" w:hanging="284"/>
        <w:rPr>
          <w:bCs/>
        </w:rPr>
      </w:pPr>
      <w:r w:rsidRPr="00D659CC">
        <w:rPr>
          <w:rFonts w:ascii="Consolas" w:hAnsi="Consolas"/>
          <w:b/>
          <w:bCs/>
          <w:noProof/>
          <w:kern w:val="32"/>
          <w:sz w:val="22"/>
        </w:rPr>
        <w:t>bool Contains(object)</w:t>
      </w:r>
      <w:r w:rsidRPr="00D659CC">
        <w:t xml:space="preserve"> – checks</w:t>
      </w:r>
      <w:r w:rsidRPr="00D659CC">
        <w:rPr>
          <w:bCs/>
        </w:rPr>
        <w:t xml:space="preserve"> whether the list contains the element</w:t>
      </w:r>
    </w:p>
    <w:p w14:paraId="242E189B" w14:textId="77777777"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Remove(object)</w:t>
      </w:r>
      <w:r w:rsidRPr="00D659CC">
        <w:t xml:space="preserve"> – removes the element from the list</w:t>
      </w:r>
    </w:p>
    <w:p w14:paraId="1772B2D3" w14:textId="77777777"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RemoveAt(int)</w:t>
      </w:r>
      <w:r w:rsidRPr="00D659CC">
        <w:t xml:space="preserve"> – </w:t>
      </w:r>
      <w:r w:rsidRPr="00D659CC">
        <w:rPr>
          <w:bCs/>
        </w:rPr>
        <w:t>removes the element on a given position</w:t>
      </w:r>
    </w:p>
    <w:p w14:paraId="26430B31" w14:textId="77777777" w:rsidR="009324B3" w:rsidRPr="00D659CC" w:rsidRDefault="009324B3" w:rsidP="00DA1C27">
      <w:pPr>
        <w:numPr>
          <w:ilvl w:val="0"/>
          <w:numId w:val="64"/>
        </w:numPr>
        <w:tabs>
          <w:tab w:val="clear" w:pos="644"/>
        </w:tabs>
        <w:spacing w:after="120"/>
        <w:ind w:left="567" w:hanging="284"/>
      </w:pPr>
      <w:r w:rsidRPr="00D659CC">
        <w:rPr>
          <w:rFonts w:ascii="Consolas" w:hAnsi="Consolas"/>
          <w:b/>
          <w:bCs/>
          <w:noProof/>
          <w:kern w:val="32"/>
          <w:sz w:val="22"/>
        </w:rPr>
        <w:t>int IndexOf(object)</w:t>
      </w:r>
      <w:r w:rsidRPr="00D659CC">
        <w:t xml:space="preserve"> – returns the position of the element</w:t>
      </w:r>
    </w:p>
    <w:p w14:paraId="751115AA" w14:textId="77777777" w:rsidR="009324B3" w:rsidRPr="00D659CC" w:rsidRDefault="009324B3" w:rsidP="00DA1C27">
      <w:pPr>
        <w:numPr>
          <w:ilvl w:val="0"/>
          <w:numId w:val="64"/>
        </w:numPr>
        <w:tabs>
          <w:tab w:val="clear" w:pos="644"/>
        </w:tabs>
        <w:spacing w:after="120"/>
        <w:ind w:left="567" w:hanging="284"/>
      </w:pPr>
      <w:r w:rsidRPr="00D659CC">
        <w:rPr>
          <w:rFonts w:ascii="Consolas" w:hAnsi="Consolas"/>
          <w:b/>
          <w:bCs/>
          <w:noProof/>
          <w:kern w:val="32"/>
          <w:sz w:val="22"/>
        </w:rPr>
        <w:t>this[int]</w:t>
      </w:r>
      <w:r w:rsidRPr="00D659CC">
        <w:t xml:space="preserve"> – indexer, allows access to the elements on a set position</w:t>
      </w:r>
    </w:p>
    <w:p w14:paraId="2B7903CF" w14:textId="77777777" w:rsidR="009324B3" w:rsidRPr="00D659CC" w:rsidRDefault="009324B3" w:rsidP="009324B3">
      <w:pPr>
        <w:spacing w:after="120"/>
      </w:pPr>
      <w:r w:rsidRPr="00D659CC">
        <w:rPr>
          <w:bCs/>
        </w:rPr>
        <w:t>Let</w:t>
      </w:r>
      <w:r w:rsidR="002509B8" w:rsidRPr="00D659CC">
        <w:rPr>
          <w:bCs/>
        </w:rPr>
        <w:t>’s</w:t>
      </w:r>
      <w:r w:rsidRPr="00D659CC">
        <w:rPr>
          <w:bCs/>
        </w:rPr>
        <w:t xml:space="preserve"> see several from the basic implementations of the ADT list and explain in which situations they should be used.</w:t>
      </w:r>
    </w:p>
    <w:p w14:paraId="5C93E926" w14:textId="77777777" w:rsidR="009324B3" w:rsidRPr="00D659CC" w:rsidRDefault="009324B3" w:rsidP="00732360">
      <w:pPr>
        <w:pStyle w:val="Heading4"/>
      </w:pPr>
      <w:bookmarkStart w:id="343" w:name="Static_List"/>
      <w:bookmarkEnd w:id="343"/>
      <w:r w:rsidRPr="00D659CC">
        <w:lastRenderedPageBreak/>
        <w:t>Static List (Array</w:t>
      </w:r>
      <w:r w:rsidR="00C130A7" w:rsidRPr="00D659CC">
        <w:t>-Based</w:t>
      </w:r>
      <w:r w:rsidRPr="00D659CC">
        <w:t xml:space="preserve"> Implementation)</w:t>
      </w:r>
    </w:p>
    <w:p w14:paraId="3164458D" w14:textId="77777777" w:rsidR="009324B3" w:rsidRPr="00D659CC" w:rsidRDefault="009324B3" w:rsidP="009324B3">
      <w:r w:rsidRPr="00D659CC">
        <w:rPr>
          <w:b/>
        </w:rPr>
        <w:t>Arrays</w:t>
      </w:r>
      <w:r w:rsidRPr="00D659CC">
        <w:t xml:space="preserve"> perform many of the </w:t>
      </w:r>
      <w:r w:rsidR="00E10783" w:rsidRPr="00D659CC">
        <w:t>features</w:t>
      </w:r>
      <w:r w:rsidRPr="00D659CC">
        <w:t xml:space="preserve"> of the ADT list, but there is a significant difference – the lists allow adding new elements, while arrays have fixed size.</w:t>
      </w:r>
    </w:p>
    <w:p w14:paraId="6ECCF787" w14:textId="77777777" w:rsidR="009324B3" w:rsidRPr="00D659CC" w:rsidRDefault="009324B3" w:rsidP="009324B3">
      <w:pPr>
        <w:spacing w:after="120"/>
      </w:pPr>
      <w:r w:rsidRPr="00D659CC">
        <w:t xml:space="preserve">Despite </w:t>
      </w:r>
      <w:r w:rsidR="00E10783" w:rsidRPr="00D659CC">
        <w:t xml:space="preserve">of </w:t>
      </w:r>
      <w:r w:rsidRPr="00D659CC">
        <w:t xml:space="preserve">that, an implementation of list is possible with an array, which automatically increments its size (similar to the class </w:t>
      </w:r>
      <w:r w:rsidRPr="00D659CC">
        <w:rPr>
          <w:rFonts w:ascii="Consolas" w:hAnsi="Consolas"/>
          <w:b/>
          <w:bCs/>
          <w:noProof/>
          <w:kern w:val="32"/>
          <w:sz w:val="22"/>
        </w:rPr>
        <w:t>StringBuilder</w:t>
      </w:r>
      <w:r w:rsidR="00E10783" w:rsidRPr="00D659CC">
        <w:t>, which we already know from the chapter "</w:t>
      </w:r>
      <w:hyperlink w:anchor="Chapter_13_Strings_and_Text_Processing" w:history="1">
        <w:r w:rsidR="00E10783" w:rsidRPr="00D659CC">
          <w:rPr>
            <w:rStyle w:val="Hyperlink"/>
          </w:rPr>
          <w:t>Strings</w:t>
        </w:r>
      </w:hyperlink>
      <w:r w:rsidR="00E10783" w:rsidRPr="00D659CC">
        <w:t>")</w:t>
      </w:r>
      <w:r w:rsidRPr="00D659CC">
        <w:t xml:space="preserve">. Such list is called </w:t>
      </w:r>
      <w:r w:rsidRPr="00D659CC">
        <w:rPr>
          <w:b/>
        </w:rPr>
        <w:t>static list implemented with an extensible array</w:t>
      </w:r>
      <w:r w:rsidR="009B49B6" w:rsidRPr="00D659CC">
        <w:t xml:space="preserve">. Below we shall give a sample implementation of auto-resizable array-based list (array list). It is intended to hold any data type </w:t>
      </w:r>
      <w:r w:rsidR="009B49B6" w:rsidRPr="00D659CC">
        <w:rPr>
          <w:rStyle w:val="Code"/>
        </w:rPr>
        <w:t>T</w:t>
      </w:r>
      <w:r w:rsidR="009B49B6" w:rsidRPr="00D659CC">
        <w:t xml:space="preserve"> through the concept of </w:t>
      </w:r>
      <w:r w:rsidR="009B49B6" w:rsidRPr="00D659CC">
        <w:rPr>
          <w:b/>
        </w:rPr>
        <w:t>generics</w:t>
      </w:r>
      <w:r w:rsidR="009B49B6" w:rsidRPr="00D659CC">
        <w:t xml:space="preserve"> (see the "</w:t>
      </w:r>
      <w:hyperlink w:anchor="Generics" w:history="1">
        <w:r w:rsidR="009B49B6" w:rsidRPr="00D659CC">
          <w:rPr>
            <w:rStyle w:val="Hyperlink"/>
          </w:rPr>
          <w:t>Generics</w:t>
        </w:r>
      </w:hyperlink>
      <w:r w:rsidR="009B49B6" w:rsidRPr="00D659CC">
        <w:t>" section in chapter "</w:t>
      </w:r>
      <w:hyperlink w:anchor="Chapter_14_Defining_Classes" w:history="1">
        <w:r w:rsidR="009B49B6" w:rsidRPr="00D659CC">
          <w:rPr>
            <w:rStyle w:val="Hyperlink"/>
          </w:rPr>
          <w:t>Defining Classes</w:t>
        </w:r>
      </w:hyperlink>
      <w:r w:rsidR="009B49B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6A17BDC9" w14:textId="77777777" w:rsidTr="008F3C52">
        <w:tc>
          <w:tcPr>
            <w:tcW w:w="9637" w:type="dxa"/>
            <w:tcBorders>
              <w:top w:val="single" w:sz="4" w:space="0" w:color="auto"/>
              <w:left w:val="single" w:sz="4" w:space="0" w:color="auto"/>
              <w:bottom w:val="single" w:sz="4" w:space="0" w:color="auto"/>
              <w:right w:val="single" w:sz="4" w:space="0" w:color="auto"/>
            </w:tcBorders>
          </w:tcPr>
          <w:p w14:paraId="4840F6E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T&gt;</w:t>
            </w:r>
          </w:p>
          <w:p w14:paraId="7F4D7F6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B1D205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T[] arr;</w:t>
            </w:r>
          </w:p>
          <w:p w14:paraId="076F14CF"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14:paraId="4B7E0331" w14:textId="77777777" w:rsidR="00284505" w:rsidRPr="008F3C52" w:rsidRDefault="00284505" w:rsidP="00284505">
            <w:pPr>
              <w:autoSpaceDE w:val="0"/>
              <w:autoSpaceDN w:val="0"/>
              <w:adjustRightInd w:val="0"/>
              <w:spacing w:before="0"/>
              <w:jc w:val="left"/>
              <w:rPr>
                <w:rFonts w:ascii="Consolas" w:hAnsi="Consolas" w:cs="Consolas"/>
                <w:noProof/>
                <w:color w:val="000000"/>
                <w:sz w:val="14"/>
                <w:szCs w:val="14"/>
              </w:rPr>
            </w:pPr>
          </w:p>
          <w:p w14:paraId="3C4D5F45"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actual list length</w:t>
            </w:r>
            <w:r w:rsidRPr="001547CE">
              <w:rPr>
                <w:rFonts w:ascii="Consolas" w:hAnsi="Consolas" w:cs="Consolas"/>
                <w:noProof/>
                <w:color w:val="808080"/>
                <w:sz w:val="22"/>
                <w:szCs w:val="22"/>
              </w:rPr>
              <w:t>&lt;/summary&gt;</w:t>
            </w:r>
          </w:p>
          <w:p w14:paraId="7F4CA63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14:paraId="3A90949F"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D5F5F1B" w14:textId="093F5BF2"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r w:rsidR="008F3C52">
              <w:rPr>
                <w:rFonts w:ascii="Consolas" w:hAnsi="Consolas" w:cs="Consolas"/>
                <w:noProof/>
                <w:color w:val="0000FF"/>
                <w:sz w:val="22"/>
                <w:szCs w:val="22"/>
              </w:rPr>
              <w:t xml:space="preserve"> </w:t>
            </w:r>
            <w:r w:rsidRPr="001547CE">
              <w:rPr>
                <w:rFonts w:ascii="Consolas" w:hAnsi="Consolas" w:cs="Consolas"/>
                <w:noProof/>
                <w:color w:val="000000"/>
                <w:sz w:val="22"/>
                <w:szCs w:val="22"/>
              </w:rPr>
              <w:t>{</w:t>
            </w:r>
            <w:r w:rsidR="008F3C52">
              <w:rPr>
                <w:rFonts w:ascii="Consolas" w:hAnsi="Consolas" w:cs="Consolas"/>
                <w:noProof/>
                <w:color w:val="000000"/>
                <w:sz w:val="22"/>
                <w:szCs w:val="22"/>
              </w:rPr>
              <w:t xml:space="preserve"> </w:t>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r w:rsidR="008F3C52">
              <w:rPr>
                <w:rFonts w:ascii="Consolas" w:hAnsi="Consolas" w:cs="Consolas"/>
                <w:noProof/>
                <w:color w:val="000000"/>
                <w:sz w:val="22"/>
                <w:szCs w:val="22"/>
              </w:rPr>
              <w:t xml:space="preserve"> </w:t>
            </w:r>
            <w:r w:rsidRPr="001547CE">
              <w:rPr>
                <w:rFonts w:ascii="Consolas" w:hAnsi="Consolas" w:cs="Consolas"/>
                <w:noProof/>
                <w:color w:val="000000"/>
                <w:sz w:val="22"/>
                <w:szCs w:val="22"/>
              </w:rPr>
              <w:t>}</w:t>
            </w:r>
          </w:p>
          <w:p w14:paraId="4ED0950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2F12D7E" w14:textId="77777777" w:rsidR="00284505" w:rsidRPr="008F3C52" w:rsidRDefault="00284505" w:rsidP="00284505">
            <w:pPr>
              <w:autoSpaceDE w:val="0"/>
              <w:autoSpaceDN w:val="0"/>
              <w:adjustRightInd w:val="0"/>
              <w:spacing w:before="0"/>
              <w:jc w:val="left"/>
              <w:rPr>
                <w:rFonts w:ascii="Consolas" w:hAnsi="Consolas" w:cs="Consolas"/>
                <w:noProof/>
                <w:color w:val="000000"/>
                <w:sz w:val="14"/>
                <w:szCs w:val="14"/>
              </w:rPr>
            </w:pPr>
          </w:p>
          <w:p w14:paraId="696B045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ITIAL_CAPACITY = 4;</w:t>
            </w:r>
          </w:p>
          <w:p w14:paraId="4992D8C5" w14:textId="77777777" w:rsidR="00284505" w:rsidRPr="008F3C52" w:rsidRDefault="00284505" w:rsidP="00284505">
            <w:pPr>
              <w:autoSpaceDE w:val="0"/>
              <w:autoSpaceDN w:val="0"/>
              <w:adjustRightInd w:val="0"/>
              <w:spacing w:before="0"/>
              <w:jc w:val="left"/>
              <w:rPr>
                <w:rFonts w:ascii="Consolas" w:hAnsi="Consolas" w:cs="Consolas"/>
                <w:noProof/>
                <w:color w:val="000000"/>
                <w:sz w:val="14"/>
                <w:szCs w:val="14"/>
              </w:rPr>
            </w:pPr>
          </w:p>
          <w:p w14:paraId="41D4BECD" w14:textId="53556023"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Initializes the array-based list – allocate memory</w:t>
            </w:r>
            <w:r w:rsidRPr="001547CE">
              <w:rPr>
                <w:rFonts w:ascii="Consolas" w:hAnsi="Consolas" w:cs="Consolas"/>
                <w:noProof/>
                <w:color w:val="808080"/>
                <w:sz w:val="22"/>
                <w:szCs w:val="22"/>
              </w:rPr>
              <w:t>&lt;/summary&gt;</w:t>
            </w:r>
          </w:p>
          <w:p w14:paraId="19A89FA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CustomArrayLis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apacity = INITIAL_CAPACITY)</w:t>
            </w:r>
          </w:p>
          <w:p w14:paraId="7501BA0F"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E4BBCF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capacity];</w:t>
            </w:r>
          </w:p>
          <w:p w14:paraId="1A9D691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0;</w:t>
            </w:r>
          </w:p>
          <w:p w14:paraId="23D62A0B" w14:textId="77777777" w:rsidR="009324B3" w:rsidRPr="001547CE" w:rsidRDefault="00284505" w:rsidP="00284505">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00"/>
                <w:sz w:val="22"/>
                <w:szCs w:val="22"/>
              </w:rPr>
              <w:tab/>
              <w:t>}</w:t>
            </w:r>
          </w:p>
        </w:tc>
      </w:tr>
    </w:tbl>
    <w:p w14:paraId="2BD8C766" w14:textId="77777777" w:rsidR="009324B3" w:rsidRPr="00D659CC" w:rsidRDefault="009324B3" w:rsidP="009324B3">
      <w:pPr>
        <w:spacing w:after="120"/>
      </w:pPr>
      <w:r w:rsidRPr="00D659CC">
        <w:t xml:space="preserve">Firstly, we define an </w:t>
      </w:r>
      <w:r w:rsidRPr="00D659CC">
        <w:rPr>
          <w:b/>
        </w:rPr>
        <w:t>array</w:t>
      </w:r>
      <w:r w:rsidRPr="00D659CC">
        <w:t xml:space="preserve">, in which we are going </w:t>
      </w:r>
      <w:r w:rsidRPr="00D659CC">
        <w:rPr>
          <w:b/>
        </w:rPr>
        <w:t>to keep the elements</w:t>
      </w:r>
      <w:r w:rsidRPr="00D659CC">
        <w:t xml:space="preserve">, as well as a counter for the current count of elements. After that we add the constructor, as we initialize our array with some </w:t>
      </w:r>
      <w:r w:rsidRPr="00D659CC">
        <w:rPr>
          <w:b/>
        </w:rPr>
        <w:t>initial capacity</w:t>
      </w:r>
      <w:r w:rsidRPr="00D659CC">
        <w:t xml:space="preserve"> </w:t>
      </w:r>
      <w:r w:rsidR="00284505" w:rsidRPr="00D659CC">
        <w:t xml:space="preserve">(when capacity is not specified) </w:t>
      </w:r>
      <w:r w:rsidRPr="00D659CC">
        <w:t xml:space="preserve">in order to avoid resizing it when adding </w:t>
      </w:r>
      <w:r w:rsidR="00284505" w:rsidRPr="00D659CC">
        <w:t>the first few elements</w:t>
      </w:r>
      <w:r w:rsidRPr="00D659CC">
        <w:t>. Let</w:t>
      </w:r>
      <w:r w:rsidR="002509B8" w:rsidRPr="00D659CC">
        <w:t>’s</w:t>
      </w:r>
      <w:r w:rsidRPr="00D659CC">
        <w:t xml:space="preserve"> take a look at some typical operations</w:t>
      </w:r>
      <w:r w:rsidR="004A7717" w:rsidRPr="00D659CC">
        <w:t xml:space="preserve"> like </w:t>
      </w:r>
      <w:r w:rsidR="004A7717" w:rsidRPr="00D659CC">
        <w:rPr>
          <w:b/>
        </w:rPr>
        <w:t>add</w:t>
      </w:r>
      <w:r w:rsidR="004A7717" w:rsidRPr="00D659CC">
        <w:t xml:space="preserve"> (append) an element</w:t>
      </w:r>
      <w:r w:rsidR="00284505" w:rsidRPr="00D659CC">
        <w:t xml:space="preserve">, </w:t>
      </w:r>
      <w:r w:rsidR="004A7717" w:rsidRPr="00D659CC">
        <w:rPr>
          <w:b/>
        </w:rPr>
        <w:t>insert</w:t>
      </w:r>
      <w:r w:rsidR="004A7717" w:rsidRPr="00D659CC">
        <w:t xml:space="preserve"> an element at specified position (index)</w:t>
      </w:r>
      <w:r w:rsidR="00284505" w:rsidRPr="00D659CC">
        <w:t xml:space="preserve"> and </w:t>
      </w:r>
      <w:r w:rsidR="00284505" w:rsidRPr="00D659CC">
        <w:rPr>
          <w:b/>
        </w:rPr>
        <w:t>clear</w:t>
      </w:r>
      <w:r w:rsidR="00284505" w:rsidRPr="00D659CC">
        <w:t xml:space="preserve"> the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07D1F59B" w14:textId="77777777" w:rsidTr="008F3C52">
        <w:tc>
          <w:tcPr>
            <w:tcW w:w="9637" w:type="dxa"/>
            <w:tcBorders>
              <w:top w:val="single" w:sz="4" w:space="0" w:color="auto"/>
              <w:left w:val="single" w:sz="4" w:space="0" w:color="auto"/>
              <w:bottom w:val="single" w:sz="4" w:space="0" w:color="auto"/>
              <w:right w:val="single" w:sz="4" w:space="0" w:color="auto"/>
            </w:tcBorders>
          </w:tcPr>
          <w:p w14:paraId="366665C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s element to the list</w:t>
            </w:r>
            <w:r w:rsidRPr="001547CE">
              <w:rPr>
                <w:rFonts w:ascii="Consolas" w:hAnsi="Consolas" w:cs="Consolas"/>
                <w:noProof/>
                <w:color w:val="808080"/>
                <w:sz w:val="22"/>
                <w:szCs w:val="22"/>
              </w:rPr>
              <w:t>&lt;/summary&gt;</w:t>
            </w:r>
          </w:p>
          <w:p w14:paraId="115C49D5"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you want to add</w:t>
            </w:r>
            <w:r w:rsidRPr="001547CE">
              <w:rPr>
                <w:rFonts w:ascii="Consolas" w:hAnsi="Consolas" w:cs="Consolas"/>
                <w:noProof/>
                <w:color w:val="808080"/>
                <w:sz w:val="22"/>
                <w:szCs w:val="22"/>
              </w:rPr>
              <w:t>&lt;/param&gt;</w:t>
            </w:r>
          </w:p>
          <w:p w14:paraId="1C893A7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T item)</w:t>
            </w:r>
          </w:p>
          <w:p w14:paraId="5795732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B704DCE"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GrowIfArrIsFull();</w:t>
            </w:r>
          </w:p>
          <w:p w14:paraId="3E65A41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tem;</w:t>
            </w:r>
          </w:p>
          <w:p w14:paraId="5C55C2E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6123E87E"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99B2747" w14:textId="77777777" w:rsidR="00284505" w:rsidRPr="008F3C52" w:rsidRDefault="00284505" w:rsidP="00284505">
            <w:pPr>
              <w:autoSpaceDE w:val="0"/>
              <w:autoSpaceDN w:val="0"/>
              <w:adjustRightInd w:val="0"/>
              <w:spacing w:before="0"/>
              <w:jc w:val="left"/>
              <w:rPr>
                <w:rFonts w:ascii="Consolas" w:hAnsi="Consolas" w:cs="Consolas"/>
                <w:noProof/>
                <w:color w:val="000000"/>
                <w:sz w:val="14"/>
                <w:szCs w:val="14"/>
              </w:rPr>
            </w:pPr>
          </w:p>
          <w:p w14:paraId="09531630" w14:textId="58B3A7A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EA05DF">
              <w:rPr>
                <w:rFonts w:asciiTheme="minorHAnsi" w:hAnsiTheme="minorHAnsi" w:cstheme="minorHAnsi"/>
                <w:noProof/>
                <w:color w:val="008000"/>
                <w:sz w:val="22"/>
                <w:szCs w:val="22"/>
              </w:rPr>
              <w:t>Inserts the specified element at given position in this list</w:t>
            </w:r>
            <w:r w:rsidRPr="001547CE">
              <w:rPr>
                <w:rFonts w:ascii="Consolas" w:hAnsi="Consolas" w:cs="Consolas"/>
                <w:noProof/>
                <w:color w:val="808080"/>
                <w:sz w:val="22"/>
                <w:szCs w:val="22"/>
              </w:rPr>
              <w:t>&lt;/summary&gt;</w:t>
            </w:r>
          </w:p>
          <w:p w14:paraId="160C3C1A" w14:textId="728C3F96"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EA05DF">
              <w:rPr>
                <w:rFonts w:asciiTheme="minorHAnsi" w:hAnsiTheme="minorHAnsi" w:cstheme="minorHAnsi"/>
                <w:noProof/>
                <w:color w:val="008000"/>
                <w:sz w:val="22"/>
                <w:szCs w:val="22"/>
              </w:rPr>
              <w:t>Index, at which the specified element is to be inserted</w:t>
            </w:r>
            <w:r w:rsidRPr="001547CE">
              <w:rPr>
                <w:rFonts w:ascii="Consolas" w:hAnsi="Consolas" w:cs="Consolas"/>
                <w:noProof/>
                <w:color w:val="808080"/>
                <w:sz w:val="22"/>
                <w:szCs w:val="22"/>
              </w:rPr>
              <w:t>&lt;/param&gt;</w:t>
            </w:r>
          </w:p>
          <w:p w14:paraId="6E6A73C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Element to be inserted</w:t>
            </w:r>
            <w:r w:rsidRPr="001547CE">
              <w:rPr>
                <w:rFonts w:ascii="Consolas" w:hAnsi="Consolas" w:cs="Consolas"/>
                <w:noProof/>
                <w:color w:val="808080"/>
                <w:sz w:val="22"/>
                <w:szCs w:val="22"/>
              </w:rPr>
              <w:t>&lt;/param&gt;</w:t>
            </w:r>
          </w:p>
          <w:p w14:paraId="04E7A9CE"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IndexOutOfRangeException"&gt;</w:t>
            </w:r>
            <w:r w:rsidRPr="00EA05DF">
              <w:rPr>
                <w:rFonts w:asciiTheme="minorHAnsi" w:hAnsiTheme="minorHAnsi" w:cstheme="minorHAnsi"/>
                <w:noProof/>
                <w:color w:val="008000"/>
                <w:sz w:val="22"/>
                <w:szCs w:val="22"/>
              </w:rPr>
              <w:t>Index is invalid</w:t>
            </w:r>
            <w:r w:rsidRPr="001547CE">
              <w:rPr>
                <w:rFonts w:ascii="Consolas" w:hAnsi="Consolas" w:cs="Consolas"/>
                <w:noProof/>
                <w:color w:val="808080"/>
                <w:sz w:val="22"/>
                <w:szCs w:val="22"/>
              </w:rPr>
              <w:t>&lt;/exception&gt;</w:t>
            </w:r>
          </w:p>
          <w:p w14:paraId="4669EC8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Inser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T item)</w:t>
            </w:r>
          </w:p>
          <w:p w14:paraId="68A39C5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w:t>
            </w:r>
          </w:p>
          <w:p w14:paraId="67B23A6E"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14:paraId="3B7872F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DEF078B" w14:textId="48037D00"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IndexOutOfRangeException</w:t>
            </w:r>
            <w:r w:rsidRPr="001547CE">
              <w:rPr>
                <w:rFonts w:ascii="Consolas" w:hAnsi="Consolas" w:cs="Consolas"/>
                <w:noProof/>
                <w:color w:val="000000"/>
                <w:sz w:val="22"/>
                <w:szCs w:val="22"/>
              </w:rPr>
              <w:t>(</w:t>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260118D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321E20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GrowIfArrIsFull();</w:t>
            </w:r>
          </w:p>
          <w:p w14:paraId="3B809248" w14:textId="679CC1DA"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00CE32C1" w:rsidRPr="001547CE">
              <w:rPr>
                <w:rFonts w:ascii="Consolas" w:hAnsi="Consolas" w:cs="Consolas"/>
                <w:noProof/>
                <w:color w:val="000000"/>
                <w:sz w:val="22"/>
                <w:szCs w:val="22"/>
              </w:rPr>
              <w:t>.arr, index,</w:t>
            </w:r>
            <w:r w:rsidR="00EA05DF">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index + 1,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w:t>
            </w:r>
          </w:p>
          <w:p w14:paraId="4E7899C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 = item;</w:t>
            </w:r>
          </w:p>
          <w:p w14:paraId="03AFC43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0907BE9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092842D6" w14:textId="77777777" w:rsidR="00284505" w:rsidRPr="00EA05DF" w:rsidRDefault="00284505" w:rsidP="00284505">
            <w:pPr>
              <w:autoSpaceDE w:val="0"/>
              <w:autoSpaceDN w:val="0"/>
              <w:adjustRightInd w:val="0"/>
              <w:spacing w:before="0"/>
              <w:jc w:val="left"/>
              <w:rPr>
                <w:rFonts w:ascii="Consolas" w:hAnsi="Consolas" w:cs="Consolas"/>
                <w:noProof/>
                <w:color w:val="000000"/>
                <w:sz w:val="14"/>
                <w:szCs w:val="14"/>
              </w:rPr>
            </w:pPr>
          </w:p>
          <w:p w14:paraId="2C938C72" w14:textId="4BCEE0A2"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Doubles the size of this.arr (grow) if it is full</w:t>
            </w:r>
            <w:r w:rsidRPr="001547CE">
              <w:rPr>
                <w:rFonts w:ascii="Consolas" w:hAnsi="Consolas" w:cs="Consolas"/>
                <w:noProof/>
                <w:color w:val="808080"/>
                <w:sz w:val="22"/>
                <w:szCs w:val="22"/>
              </w:rPr>
              <w:t>&lt;/summary&gt;</w:t>
            </w:r>
          </w:p>
          <w:p w14:paraId="337FC31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GrowIfArrIsFull()</w:t>
            </w:r>
          </w:p>
          <w:p w14:paraId="476BFC62"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4BE09D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ount + 1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w:t>
            </w:r>
          </w:p>
          <w:p w14:paraId="598BD5C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494B28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 extended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 * 2];</w:t>
            </w:r>
          </w:p>
          <w:p w14:paraId="37925F6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extendedArr,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0561E0C3"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 = extendedArr;</w:t>
            </w:r>
          </w:p>
          <w:p w14:paraId="16F8481F"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DF3985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5281B99" w14:textId="77777777" w:rsidR="00284505" w:rsidRPr="00EA05DF" w:rsidRDefault="00284505" w:rsidP="00284505">
            <w:pPr>
              <w:autoSpaceDE w:val="0"/>
              <w:autoSpaceDN w:val="0"/>
              <w:adjustRightInd w:val="0"/>
              <w:spacing w:before="0"/>
              <w:jc w:val="left"/>
              <w:rPr>
                <w:rFonts w:ascii="Consolas" w:hAnsi="Consolas" w:cs="Consolas"/>
                <w:noProof/>
                <w:color w:val="000000"/>
                <w:sz w:val="14"/>
                <w:szCs w:val="14"/>
              </w:rPr>
            </w:pPr>
          </w:p>
          <w:p w14:paraId="3EB775D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lears the list (remove everything)</w:t>
            </w:r>
            <w:r w:rsidRPr="001547CE">
              <w:rPr>
                <w:rFonts w:ascii="Consolas" w:hAnsi="Consolas" w:cs="Consolas"/>
                <w:noProof/>
                <w:color w:val="808080"/>
                <w:sz w:val="22"/>
                <w:szCs w:val="22"/>
              </w:rPr>
              <w:t>&lt;/summary&gt;</w:t>
            </w:r>
          </w:p>
          <w:p w14:paraId="1F30172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Clear()</w:t>
            </w:r>
          </w:p>
          <w:p w14:paraId="12F5753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6D9F438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INITIAL_CAPACITY];</w:t>
            </w:r>
          </w:p>
          <w:p w14:paraId="11ED9B5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0;</w:t>
            </w:r>
          </w:p>
          <w:p w14:paraId="636DD6AF" w14:textId="77777777" w:rsidR="00284505" w:rsidRPr="001547CE" w:rsidRDefault="00284505" w:rsidP="00284505">
            <w:pPr>
              <w:autoSpaceDE w:val="0"/>
              <w:autoSpaceDN w:val="0"/>
              <w:adjustRightInd w:val="0"/>
              <w:spacing w:before="0"/>
              <w:jc w:val="left"/>
              <w:rPr>
                <w:rFonts w:ascii="Consolas" w:hAnsi="Consolas" w:cs="Consolas"/>
                <w:b/>
                <w:bCs/>
                <w:noProof/>
                <w:kern w:val="32"/>
                <w:sz w:val="22"/>
                <w:szCs w:val="22"/>
              </w:rPr>
            </w:pPr>
            <w:r w:rsidRPr="001547CE">
              <w:rPr>
                <w:rFonts w:ascii="Consolas" w:hAnsi="Consolas" w:cs="Consolas"/>
                <w:noProof/>
                <w:color w:val="000000"/>
                <w:sz w:val="22"/>
                <w:szCs w:val="22"/>
              </w:rPr>
              <w:t>}</w:t>
            </w:r>
          </w:p>
        </w:tc>
      </w:tr>
    </w:tbl>
    <w:p w14:paraId="1CC802B8" w14:textId="77777777" w:rsidR="00284505" w:rsidRPr="00D659CC" w:rsidRDefault="009324B3" w:rsidP="009324B3">
      <w:r w:rsidRPr="00D659CC">
        <w:lastRenderedPageBreak/>
        <w:t xml:space="preserve">We </w:t>
      </w:r>
      <w:r w:rsidR="00AD57CF" w:rsidRPr="00D659CC">
        <w:t>implemented</w:t>
      </w:r>
      <w:r w:rsidRPr="00D659CC">
        <w:t xml:space="preserve"> the operation </w:t>
      </w:r>
      <w:r w:rsidRPr="00D659CC">
        <w:rPr>
          <w:b/>
        </w:rPr>
        <w:t>adding</w:t>
      </w:r>
      <w:r w:rsidRPr="00D659CC">
        <w:t xml:space="preserve"> a new element, as well as </w:t>
      </w:r>
      <w:r w:rsidRPr="00D659CC">
        <w:rPr>
          <w:b/>
        </w:rPr>
        <w:t>inserting</w:t>
      </w:r>
      <w:r w:rsidRPr="00D659CC">
        <w:t xml:space="preserve"> a new element</w:t>
      </w:r>
      <w:r w:rsidR="00284505" w:rsidRPr="00D659CC">
        <w:t xml:space="preserve"> which both first ensure that the internal array (buffer) holding the elements has enough capacity. If the internal buffer is full, it is extended (grown) to a double of the current capacity. Since arrays in .NET do not support resizing, the </w:t>
      </w:r>
      <w:r w:rsidR="00284505" w:rsidRPr="00D659CC">
        <w:rPr>
          <w:b/>
        </w:rPr>
        <w:t>growing operation</w:t>
      </w:r>
      <w:r w:rsidR="00284505" w:rsidRPr="00D659CC">
        <w:t xml:space="preserve"> allocated a new array of double size and moves all elements from the old array to the new.</w:t>
      </w:r>
    </w:p>
    <w:p w14:paraId="401D044A" w14:textId="77777777" w:rsidR="009324B3" w:rsidRPr="00D659CC" w:rsidRDefault="00AD57CF" w:rsidP="009324B3">
      <w:pPr>
        <w:spacing w:after="120"/>
      </w:pPr>
      <w:r w:rsidRPr="00D659CC">
        <w:t>Below we implement</w:t>
      </w:r>
      <w:r w:rsidR="009324B3" w:rsidRPr="00D659CC">
        <w:t xml:space="preserve"> </w:t>
      </w:r>
      <w:r w:rsidR="00284505" w:rsidRPr="00D659CC">
        <w:rPr>
          <w:b/>
        </w:rPr>
        <w:t>searching</w:t>
      </w:r>
      <w:r w:rsidR="009324B3" w:rsidRPr="00D659CC">
        <w:t xml:space="preserve"> operation</w:t>
      </w:r>
      <w:r w:rsidR="00284505" w:rsidRPr="00D659CC">
        <w:t>s (finding the index of given element and checking whether given element exists)</w:t>
      </w:r>
      <w:r w:rsidR="009B49B6" w:rsidRPr="00D659CC">
        <w:t xml:space="preserve">, as well as </w:t>
      </w:r>
      <w:r w:rsidR="009B49B6" w:rsidRPr="00D659CC">
        <w:rPr>
          <w:b/>
        </w:rPr>
        <w:t>indexer</w:t>
      </w:r>
      <w:r w:rsidR="009B49B6" w:rsidRPr="00D659CC">
        <w:t xml:space="preserve"> – the ability to access</w:t>
      </w:r>
      <w:r w:rsidR="00CE78B9" w:rsidRPr="00D659CC">
        <w:t xml:space="preserve"> </w:t>
      </w:r>
      <w:r w:rsidR="009B49B6" w:rsidRPr="00D659CC">
        <w:t xml:space="preserve">the elements </w:t>
      </w:r>
      <w:r w:rsidR="00CE78B9" w:rsidRPr="00D659CC">
        <w:t xml:space="preserve">(for read and change) </w:t>
      </w:r>
      <w:r w:rsidR="009B49B6" w:rsidRPr="00D659CC">
        <w:t xml:space="preserve">by </w:t>
      </w:r>
      <w:r w:rsidR="00CE78B9" w:rsidRPr="00D659CC">
        <w:t xml:space="preserve">their index specified in the </w:t>
      </w:r>
      <w:r w:rsidR="009B49B6" w:rsidRPr="00D659CC">
        <w:rPr>
          <w:rStyle w:val="Code"/>
        </w:rPr>
        <w:t>[]</w:t>
      </w:r>
      <w:r w:rsidR="009B49B6" w:rsidRPr="00D659CC">
        <w:t xml:space="preserve"> operator</w:t>
      </w:r>
      <w:r w:rsidR="009324B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5F90D250" w14:textId="77777777" w:rsidTr="00EA05DF">
        <w:tc>
          <w:tcPr>
            <w:tcW w:w="9637" w:type="dxa"/>
            <w:tcBorders>
              <w:top w:val="single" w:sz="4" w:space="0" w:color="auto"/>
              <w:left w:val="single" w:sz="4" w:space="0" w:color="auto"/>
              <w:bottom w:val="single" w:sz="4" w:space="0" w:color="auto"/>
              <w:right w:val="single" w:sz="4" w:space="0" w:color="auto"/>
            </w:tcBorders>
          </w:tcPr>
          <w:p w14:paraId="41984376" w14:textId="7FBECB89" w:rsidR="00CE78B9" w:rsidRPr="001547CE" w:rsidRDefault="00284505" w:rsidP="00284505">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index of the first occurrence of the specified</w:t>
            </w:r>
          </w:p>
          <w:p w14:paraId="65AF2633" w14:textId="3084E453" w:rsidR="00284505" w:rsidRPr="001547CE" w:rsidRDefault="00CE78B9"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00284505" w:rsidRPr="001547CE">
              <w:rPr>
                <w:rFonts w:ascii="Consolas" w:hAnsi="Consolas" w:cs="Consolas"/>
                <w:noProof/>
                <w:color w:val="008000"/>
                <w:sz w:val="22"/>
                <w:szCs w:val="22"/>
              </w:rPr>
              <w:t>element in this list</w:t>
            </w:r>
            <w:r w:rsidRPr="001547CE">
              <w:rPr>
                <w:rFonts w:ascii="Consolas" w:hAnsi="Consolas" w:cs="Consolas"/>
                <w:noProof/>
                <w:color w:val="008000"/>
                <w:sz w:val="22"/>
                <w:szCs w:val="22"/>
              </w:rPr>
              <w:t xml:space="preserve"> (or -1 if it does not exist)</w:t>
            </w:r>
            <w:r w:rsidR="00284505" w:rsidRPr="001547CE">
              <w:rPr>
                <w:rFonts w:ascii="Consolas" w:hAnsi="Consolas" w:cs="Consolas"/>
                <w:noProof/>
                <w:color w:val="008000"/>
                <w:sz w:val="22"/>
                <w:szCs w:val="22"/>
              </w:rPr>
              <w:t>.</w:t>
            </w:r>
            <w:r w:rsidR="00284505" w:rsidRPr="001547CE">
              <w:rPr>
                <w:rFonts w:ascii="Consolas" w:hAnsi="Consolas" w:cs="Consolas"/>
                <w:noProof/>
                <w:color w:val="808080"/>
                <w:sz w:val="22"/>
                <w:szCs w:val="22"/>
              </w:rPr>
              <w:t>&lt;/summary&gt;</w:t>
            </w:r>
          </w:p>
          <w:p w14:paraId="0B5952F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you are searching</w:t>
            </w:r>
            <w:r w:rsidRPr="001547CE">
              <w:rPr>
                <w:rFonts w:ascii="Consolas" w:hAnsi="Consolas" w:cs="Consolas"/>
                <w:noProof/>
                <w:color w:val="808080"/>
                <w:sz w:val="22"/>
                <w:szCs w:val="22"/>
              </w:rPr>
              <w:t>&lt;/param&gt;</w:t>
            </w:r>
          </w:p>
          <w:p w14:paraId="4E4ABB5B" w14:textId="4F416F9D"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ndex of a given element or -1 if it is not found</w:t>
            </w:r>
            <w:r w:rsidRPr="001547CE">
              <w:rPr>
                <w:rFonts w:ascii="Consolas" w:hAnsi="Consolas" w:cs="Consolas"/>
                <w:noProof/>
                <w:color w:val="808080"/>
                <w:sz w:val="22"/>
                <w:szCs w:val="22"/>
              </w:rPr>
              <w:t>&lt;/returns&gt;</w:t>
            </w:r>
          </w:p>
          <w:p w14:paraId="240261C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Of(T item)</w:t>
            </w:r>
          </w:p>
          <w:p w14:paraId="0A6E19B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CDC3B3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 i++)</w:t>
            </w:r>
          </w:p>
          <w:p w14:paraId="67D8BBB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0A65CA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 xml:space="preserve">.Equals(item,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w:t>
            </w:r>
          </w:p>
          <w:p w14:paraId="093D7892"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6471CD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w:t>
            </w:r>
          </w:p>
          <w:p w14:paraId="412ADC2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t>}</w:t>
            </w:r>
          </w:p>
          <w:p w14:paraId="244CBD84"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F0F3DFB" w14:textId="77777777" w:rsidR="00284505" w:rsidRPr="00EA05DF" w:rsidRDefault="00284505" w:rsidP="00284505">
            <w:pPr>
              <w:autoSpaceDE w:val="0"/>
              <w:autoSpaceDN w:val="0"/>
              <w:adjustRightInd w:val="0"/>
              <w:spacing w:before="0"/>
              <w:jc w:val="left"/>
              <w:rPr>
                <w:rFonts w:ascii="Consolas" w:hAnsi="Consolas" w:cs="Consolas"/>
                <w:noProof/>
                <w:color w:val="000000"/>
                <w:sz w:val="14"/>
                <w:szCs w:val="14"/>
              </w:rPr>
            </w:pPr>
          </w:p>
          <w:p w14:paraId="76C9958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14:paraId="2E7A69F5"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293FB70B" w14:textId="77777777" w:rsidR="00284505" w:rsidRPr="00EA05DF" w:rsidRDefault="00284505" w:rsidP="00284505">
            <w:pPr>
              <w:autoSpaceDE w:val="0"/>
              <w:autoSpaceDN w:val="0"/>
              <w:adjustRightInd w:val="0"/>
              <w:spacing w:before="0"/>
              <w:jc w:val="left"/>
              <w:rPr>
                <w:rFonts w:ascii="Consolas" w:hAnsi="Consolas" w:cs="Consolas"/>
                <w:noProof/>
                <w:color w:val="000000"/>
                <w:sz w:val="14"/>
                <w:szCs w:val="14"/>
              </w:rPr>
            </w:pPr>
          </w:p>
          <w:p w14:paraId="0C5DEF13"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hecks if an element exists</w:t>
            </w:r>
            <w:r w:rsidRPr="001547CE">
              <w:rPr>
                <w:rFonts w:ascii="Consolas" w:hAnsi="Consolas" w:cs="Consolas"/>
                <w:noProof/>
                <w:color w:val="808080"/>
                <w:sz w:val="22"/>
                <w:szCs w:val="22"/>
              </w:rPr>
              <w:t>&lt;/summary&gt;</w:t>
            </w:r>
          </w:p>
          <w:p w14:paraId="0AA969B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checked</w:t>
            </w:r>
            <w:r w:rsidRPr="001547CE">
              <w:rPr>
                <w:rFonts w:ascii="Consolas" w:hAnsi="Consolas" w:cs="Consolas"/>
                <w:noProof/>
                <w:color w:val="808080"/>
                <w:sz w:val="22"/>
                <w:szCs w:val="22"/>
              </w:rPr>
              <w:t>&lt;/param&gt;</w:t>
            </w:r>
          </w:p>
          <w:p w14:paraId="20498C1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If the item exists</w:t>
            </w:r>
            <w:r w:rsidRPr="001547CE">
              <w:rPr>
                <w:rFonts w:ascii="Consolas" w:hAnsi="Consolas" w:cs="Consolas"/>
                <w:noProof/>
                <w:color w:val="808080"/>
                <w:sz w:val="22"/>
                <w:szCs w:val="22"/>
              </w:rPr>
              <w:t>&lt;/returns&gt;</w:t>
            </w:r>
          </w:p>
          <w:p w14:paraId="408F21F2"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item)</w:t>
            </w:r>
          </w:p>
          <w:p w14:paraId="4E161C7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14F4CD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14:paraId="1A428EE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index != -1);</w:t>
            </w:r>
          </w:p>
          <w:p w14:paraId="0670BE0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14:paraId="2E3726C1"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4D67888" w14:textId="77777777" w:rsidR="00284505" w:rsidRPr="00EA05DF" w:rsidRDefault="00284505" w:rsidP="00284505">
            <w:pPr>
              <w:autoSpaceDE w:val="0"/>
              <w:autoSpaceDN w:val="0"/>
              <w:adjustRightInd w:val="0"/>
              <w:spacing w:before="0"/>
              <w:jc w:val="left"/>
              <w:rPr>
                <w:rFonts w:ascii="Consolas" w:hAnsi="Consolas" w:cs="Consolas"/>
                <w:noProof/>
                <w:color w:val="000000"/>
                <w:sz w:val="14"/>
                <w:szCs w:val="14"/>
              </w:rPr>
            </w:pPr>
          </w:p>
          <w:p w14:paraId="02DAB8A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Indexer: access to element at given index</w:t>
            </w:r>
            <w:r w:rsidRPr="001547CE">
              <w:rPr>
                <w:rFonts w:ascii="Consolas" w:hAnsi="Consolas" w:cs="Consolas"/>
                <w:noProof/>
                <w:color w:val="808080"/>
                <w:sz w:val="22"/>
                <w:szCs w:val="22"/>
              </w:rPr>
              <w:t>&lt;/summary&gt;</w:t>
            </w:r>
          </w:p>
          <w:p w14:paraId="1BEA777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Index of the element</w:t>
            </w:r>
            <w:r w:rsidRPr="001547CE">
              <w:rPr>
                <w:rFonts w:ascii="Consolas" w:hAnsi="Consolas" w:cs="Consolas"/>
                <w:noProof/>
                <w:color w:val="808080"/>
                <w:sz w:val="22"/>
                <w:szCs w:val="22"/>
              </w:rPr>
              <w:t>&lt;/param&gt;</w:t>
            </w:r>
          </w:p>
          <w:p w14:paraId="0CF61529"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element at the specified position</w:t>
            </w:r>
            <w:r w:rsidRPr="001547CE">
              <w:rPr>
                <w:rFonts w:ascii="Consolas" w:hAnsi="Consolas" w:cs="Consolas"/>
                <w:noProof/>
                <w:color w:val="808080"/>
                <w:sz w:val="22"/>
                <w:szCs w:val="22"/>
              </w:rPr>
              <w:t>&lt;/returns&gt;</w:t>
            </w:r>
          </w:p>
          <w:p w14:paraId="579672D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14:paraId="41C0EE6F"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2187FEFA"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14:paraId="794D90D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FB96D2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14:paraId="779D5917"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CE8AF0A" w14:textId="4B29FC0A"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658FE88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CD7567B"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w:t>
            </w:r>
          </w:p>
          <w:p w14:paraId="4C1DA0AC"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7A9C738"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et</w:t>
            </w:r>
          </w:p>
          <w:p w14:paraId="374C75E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B54E2FD"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14:paraId="5294A7E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0EEA013E" w14:textId="57E78AD2"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423E4E90"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B58B623"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index] = </w:t>
            </w:r>
            <w:r w:rsidRPr="001547CE">
              <w:rPr>
                <w:rFonts w:ascii="Consolas" w:hAnsi="Consolas" w:cs="Consolas"/>
                <w:noProof/>
                <w:color w:val="0000FF"/>
                <w:sz w:val="22"/>
                <w:szCs w:val="22"/>
              </w:rPr>
              <w:t>value</w:t>
            </w:r>
            <w:r w:rsidRPr="001547CE">
              <w:rPr>
                <w:rFonts w:ascii="Consolas" w:hAnsi="Consolas" w:cs="Consolas"/>
                <w:noProof/>
                <w:color w:val="000000"/>
                <w:sz w:val="22"/>
                <w:szCs w:val="22"/>
              </w:rPr>
              <w:t>;</w:t>
            </w:r>
          </w:p>
          <w:p w14:paraId="45505606" w14:textId="77777777"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6010104" w14:textId="77777777" w:rsidR="009324B3" w:rsidRPr="001547CE" w:rsidRDefault="00284505" w:rsidP="00284505">
            <w:pPr>
              <w:autoSpaceDE w:val="0"/>
              <w:autoSpaceDN w:val="0"/>
              <w:adjustRightInd w:val="0"/>
              <w:spacing w:before="0"/>
              <w:jc w:val="left"/>
              <w:rPr>
                <w:rFonts w:ascii="Consolas" w:hAnsi="Consolas" w:cs="Consolas"/>
                <w:noProof/>
                <w:kern w:val="32"/>
                <w:sz w:val="22"/>
                <w:szCs w:val="22"/>
              </w:rPr>
            </w:pPr>
            <w:r w:rsidRPr="001547CE">
              <w:rPr>
                <w:rFonts w:ascii="Consolas" w:hAnsi="Consolas" w:cs="Consolas"/>
                <w:noProof/>
                <w:color w:val="000000"/>
                <w:sz w:val="22"/>
                <w:szCs w:val="22"/>
              </w:rPr>
              <w:t>}</w:t>
            </w:r>
          </w:p>
        </w:tc>
      </w:tr>
    </w:tbl>
    <w:p w14:paraId="51E13B6D" w14:textId="77777777" w:rsidR="009324B3" w:rsidRPr="00D659CC" w:rsidRDefault="009324B3" w:rsidP="009324B3">
      <w:pPr>
        <w:spacing w:after="120"/>
      </w:pPr>
      <w:r w:rsidRPr="00D659CC">
        <w:lastRenderedPageBreak/>
        <w:t xml:space="preserve">We add operations for </w:t>
      </w:r>
      <w:r w:rsidRPr="00D659CC">
        <w:rPr>
          <w:b/>
        </w:rPr>
        <w:t>removing</w:t>
      </w:r>
      <w:r w:rsidRPr="00D659CC">
        <w:t xml:space="preserve"> items</w:t>
      </w:r>
      <w:r w:rsidR="00CE78B9" w:rsidRPr="00D659CC">
        <w:t xml:space="preserve"> (by index and by valu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70D805C1" w14:textId="77777777" w:rsidTr="00EA05DF">
        <w:tc>
          <w:tcPr>
            <w:tcW w:w="9637" w:type="dxa"/>
            <w:tcBorders>
              <w:top w:val="single" w:sz="4" w:space="0" w:color="auto"/>
              <w:left w:val="single" w:sz="4" w:space="0" w:color="auto"/>
              <w:bottom w:val="single" w:sz="4" w:space="0" w:color="auto"/>
              <w:right w:val="single" w:sz="4" w:space="0" w:color="auto"/>
            </w:tcBorders>
          </w:tcPr>
          <w:p w14:paraId="61995A8A" w14:textId="025D69A6"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element at the specified index</w:t>
            </w:r>
            <w:r w:rsidRPr="001547CE">
              <w:rPr>
                <w:rFonts w:ascii="Consolas" w:hAnsi="Consolas" w:cs="Consolas"/>
                <w:noProof/>
                <w:color w:val="808080"/>
                <w:sz w:val="22"/>
                <w:szCs w:val="22"/>
              </w:rPr>
              <w:t>&lt;/summary&gt;</w:t>
            </w:r>
          </w:p>
          <w:p w14:paraId="7026ECE9" w14:textId="67CF61E9"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The index of the element to remove</w:t>
            </w:r>
            <w:r w:rsidRPr="001547CE">
              <w:rPr>
                <w:rFonts w:ascii="Consolas" w:hAnsi="Consolas" w:cs="Consolas"/>
                <w:noProof/>
                <w:color w:val="808080"/>
                <w:sz w:val="22"/>
                <w:szCs w:val="22"/>
              </w:rPr>
              <w:t>&lt;/param&gt;</w:t>
            </w:r>
          </w:p>
          <w:p w14:paraId="205B93BE"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element</w:t>
            </w:r>
            <w:r w:rsidRPr="001547CE">
              <w:rPr>
                <w:rFonts w:ascii="Consolas" w:hAnsi="Consolas" w:cs="Consolas"/>
                <w:noProof/>
                <w:color w:val="808080"/>
                <w:sz w:val="22"/>
                <w:szCs w:val="22"/>
              </w:rPr>
              <w:t>&lt;/returns&gt;</w:t>
            </w:r>
          </w:p>
          <w:p w14:paraId="743FA57B"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RemoveA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14:paraId="48BC4822"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7A282248"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14:paraId="70B80D81"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4069C45" w14:textId="72332D95"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1CA5F735"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6097490"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14:paraId="53C976A7"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T item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w:t>
            </w:r>
          </w:p>
          <w:p w14:paraId="27264AA0" w14:textId="2E53E149"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00CE32C1" w:rsidRPr="001547CE">
              <w:rPr>
                <w:rFonts w:ascii="Consolas" w:hAnsi="Consolas" w:cs="Consolas"/>
                <w:noProof/>
                <w:color w:val="000000"/>
                <w:sz w:val="22"/>
                <w:szCs w:val="22"/>
              </w:rPr>
              <w:t>.arr, index + 1,</w:t>
            </w:r>
            <w:r w:rsidR="00EA05DF">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index,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 1);</w:t>
            </w:r>
          </w:p>
          <w:p w14:paraId="0309941A"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ount - 1] = </w:t>
            </w:r>
            <w:r w:rsidRPr="001547CE">
              <w:rPr>
                <w:rFonts w:ascii="Consolas" w:hAnsi="Consolas" w:cs="Consolas"/>
                <w:noProof/>
                <w:color w:val="0000FF"/>
                <w:sz w:val="22"/>
                <w:szCs w:val="22"/>
              </w:rPr>
              <w:t>default</w:t>
            </w:r>
            <w:r w:rsidRPr="001547CE">
              <w:rPr>
                <w:rFonts w:ascii="Consolas" w:hAnsi="Consolas" w:cs="Consolas"/>
                <w:noProof/>
                <w:color w:val="000000"/>
                <w:sz w:val="22"/>
                <w:szCs w:val="22"/>
              </w:rPr>
              <w:t>(T);</w:t>
            </w:r>
          </w:p>
          <w:p w14:paraId="218350DC"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45C1D03B" w14:textId="77777777" w:rsidR="00CE78B9" w:rsidRPr="00EA05DF" w:rsidRDefault="00CE78B9" w:rsidP="00CE78B9">
            <w:pPr>
              <w:autoSpaceDE w:val="0"/>
              <w:autoSpaceDN w:val="0"/>
              <w:adjustRightInd w:val="0"/>
              <w:spacing w:before="0"/>
              <w:jc w:val="left"/>
              <w:rPr>
                <w:rFonts w:ascii="Consolas" w:hAnsi="Consolas" w:cs="Consolas"/>
                <w:noProof/>
                <w:color w:val="000000"/>
                <w:sz w:val="12"/>
                <w:szCs w:val="12"/>
              </w:rPr>
            </w:pPr>
          </w:p>
          <w:p w14:paraId="375E3CC7"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tem;</w:t>
            </w:r>
          </w:p>
          <w:p w14:paraId="354E73DD"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DBFA966" w14:textId="77777777" w:rsidR="00CE78B9" w:rsidRPr="00EA05DF" w:rsidRDefault="00CE78B9" w:rsidP="00CE78B9">
            <w:pPr>
              <w:autoSpaceDE w:val="0"/>
              <w:autoSpaceDN w:val="0"/>
              <w:adjustRightInd w:val="0"/>
              <w:spacing w:before="0"/>
              <w:jc w:val="left"/>
              <w:rPr>
                <w:rFonts w:ascii="Consolas" w:hAnsi="Consolas" w:cs="Consolas"/>
                <w:noProof/>
                <w:color w:val="000000"/>
                <w:sz w:val="14"/>
                <w:szCs w:val="14"/>
              </w:rPr>
            </w:pPr>
          </w:p>
          <w:p w14:paraId="5CD265CD"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specified item</w:t>
            </w:r>
            <w:r w:rsidRPr="001547CE">
              <w:rPr>
                <w:rFonts w:ascii="Consolas" w:hAnsi="Consolas" w:cs="Consolas"/>
                <w:noProof/>
                <w:color w:val="808080"/>
                <w:sz w:val="22"/>
                <w:szCs w:val="22"/>
              </w:rPr>
              <w:t>&lt;/summary&gt;</w:t>
            </w:r>
          </w:p>
          <w:p w14:paraId="0E9848B6"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removed</w:t>
            </w:r>
            <w:r w:rsidRPr="001547CE">
              <w:rPr>
                <w:rFonts w:ascii="Consolas" w:hAnsi="Consolas" w:cs="Consolas"/>
                <w:noProof/>
                <w:color w:val="808080"/>
                <w:sz w:val="22"/>
                <w:szCs w:val="22"/>
              </w:rPr>
              <w:t>&lt;/param&gt;</w:t>
            </w:r>
          </w:p>
          <w:p w14:paraId="032A1C6D" w14:textId="274BFF3E"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EA05DF">
              <w:rPr>
                <w:rFonts w:asciiTheme="minorHAnsi" w:hAnsiTheme="minorHAnsi" w:cstheme="minorHAnsi"/>
                <w:noProof/>
                <w:color w:val="008000"/>
                <w:sz w:val="22"/>
                <w:szCs w:val="22"/>
              </w:rPr>
              <w:t>The removed item's index or -1 if the item does not</w:t>
            </w:r>
            <w:r w:rsidR="00EA05DF" w:rsidRPr="00EA05DF">
              <w:rPr>
                <w:rFonts w:asciiTheme="minorHAnsi" w:hAnsiTheme="minorHAnsi" w:cstheme="minorHAnsi"/>
                <w:noProof/>
                <w:color w:val="008000"/>
                <w:sz w:val="22"/>
                <w:szCs w:val="22"/>
              </w:rPr>
              <w:t xml:space="preserve"> </w:t>
            </w:r>
            <w:r w:rsidRPr="00EA05DF">
              <w:rPr>
                <w:rFonts w:asciiTheme="minorHAnsi" w:hAnsiTheme="minorHAnsi" w:cstheme="minorHAnsi"/>
                <w:noProof/>
                <w:color w:val="008000"/>
                <w:sz w:val="22"/>
                <w:szCs w:val="22"/>
              </w:rPr>
              <w:t>exist</w:t>
            </w:r>
            <w:r w:rsidRPr="001547CE">
              <w:rPr>
                <w:rFonts w:ascii="Consolas" w:hAnsi="Consolas" w:cs="Consolas"/>
                <w:noProof/>
                <w:color w:val="808080"/>
                <w:sz w:val="22"/>
                <w:szCs w:val="22"/>
              </w:rPr>
              <w:t>&lt;/returns&gt;</w:t>
            </w:r>
          </w:p>
          <w:p w14:paraId="01913ED1"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Remove(T item)</w:t>
            </w:r>
          </w:p>
          <w:p w14:paraId="3C239AC4"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CF51C93"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14:paraId="22561629"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 -1)</w:t>
            </w:r>
          </w:p>
          <w:p w14:paraId="5B9CE5CE"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D28F18B"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emoveAt(index);</w:t>
            </w:r>
          </w:p>
          <w:p w14:paraId="16C735F1"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36D2D39" w14:textId="77777777"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ndex;</w:t>
            </w:r>
          </w:p>
          <w:p w14:paraId="3E6CD945" w14:textId="77777777" w:rsidR="009324B3" w:rsidRPr="001547CE" w:rsidRDefault="00CE78B9" w:rsidP="00CE78B9">
            <w:pPr>
              <w:autoSpaceDE w:val="0"/>
              <w:autoSpaceDN w:val="0"/>
              <w:adjustRightInd w:val="0"/>
              <w:spacing w:before="0"/>
              <w:jc w:val="left"/>
              <w:rPr>
                <w:rFonts w:ascii="Consolas" w:hAnsi="Consolas"/>
                <w:b/>
                <w:bCs/>
                <w:noProof/>
                <w:kern w:val="32"/>
                <w:sz w:val="22"/>
                <w:szCs w:val="22"/>
              </w:rPr>
            </w:pPr>
            <w:r w:rsidRPr="001547CE">
              <w:rPr>
                <w:rFonts w:ascii="Consolas" w:hAnsi="Consolas" w:cs="Consolas"/>
                <w:noProof/>
                <w:color w:val="000000"/>
                <w:sz w:val="22"/>
                <w:szCs w:val="22"/>
              </w:rPr>
              <w:t>}</w:t>
            </w:r>
          </w:p>
        </w:tc>
      </w:tr>
    </w:tbl>
    <w:p w14:paraId="2A61A737" w14:textId="77777777" w:rsidR="009324B3" w:rsidRPr="00D659CC" w:rsidRDefault="009324B3" w:rsidP="009324B3">
      <w:r w:rsidRPr="00D659CC">
        <w:lastRenderedPageBreak/>
        <w:t xml:space="preserve">In the methods above we </w:t>
      </w:r>
      <w:r w:rsidRPr="00D659CC">
        <w:rPr>
          <w:b/>
        </w:rPr>
        <w:t>remove</w:t>
      </w:r>
      <w:r w:rsidRPr="00D659CC">
        <w:t xml:space="preserve"> elements. For this purpose, firstly we find the searched element, remove </w:t>
      </w:r>
      <w:r w:rsidR="005A4331" w:rsidRPr="00D659CC">
        <w:t>it</w:t>
      </w:r>
      <w:r w:rsidRPr="00D659CC">
        <w:t xml:space="preserve"> and then shift the elements after it</w:t>
      </w:r>
      <w:r w:rsidR="00CE78B9" w:rsidRPr="00D659CC">
        <w:t xml:space="preserve"> by one position to the left</w:t>
      </w:r>
      <w:r w:rsidRPr="00D659CC">
        <w:t xml:space="preserve">, in order to </w:t>
      </w:r>
      <w:r w:rsidR="00CE78B9" w:rsidRPr="00D659CC">
        <w:t>fill the empty position</w:t>
      </w:r>
      <w:r w:rsidRPr="00D659CC">
        <w:t>.</w:t>
      </w:r>
      <w:r w:rsidR="00CE78B9" w:rsidRPr="00D659CC">
        <w:t xml:space="preserve"> Finally, we fill the position after the last item in the array with </w:t>
      </w:r>
      <w:r w:rsidR="00CE78B9" w:rsidRPr="00D659CC">
        <w:rPr>
          <w:rStyle w:val="Code"/>
        </w:rPr>
        <w:t>null</w:t>
      </w:r>
      <w:r w:rsidR="00CE78B9" w:rsidRPr="00D659CC">
        <w:t xml:space="preserve"> value (the </w:t>
      </w:r>
      <w:r w:rsidR="00CE78B9" w:rsidRPr="00D659CC">
        <w:rPr>
          <w:rStyle w:val="Code"/>
        </w:rPr>
        <w:t>default(T)</w:t>
      </w:r>
      <w:r w:rsidR="00CE78B9" w:rsidRPr="00D659CC">
        <w:t xml:space="preserve">) to allow the garbage collector to release it if it is not needed. Generally, we want to keep all unused elements in the </w:t>
      </w:r>
      <w:r w:rsidR="00CE78B9" w:rsidRPr="00D659CC">
        <w:rPr>
          <w:rStyle w:val="Code"/>
        </w:rPr>
        <w:t>arr</w:t>
      </w:r>
      <w:r w:rsidR="00CE78B9" w:rsidRPr="00D659CC">
        <w:t xml:space="preserve"> empty (</w:t>
      </w:r>
      <w:r w:rsidR="00CE78B9" w:rsidRPr="00D659CC">
        <w:rPr>
          <w:rStyle w:val="Code"/>
        </w:rPr>
        <w:t>null</w:t>
      </w:r>
      <w:r w:rsidR="00CE78B9" w:rsidRPr="00D659CC">
        <w:t xml:space="preserve"> / zero value).</w:t>
      </w:r>
    </w:p>
    <w:p w14:paraId="7F58A43F" w14:textId="77777777" w:rsidR="009324B3" w:rsidRPr="00D659CC" w:rsidRDefault="009324B3" w:rsidP="009324B3">
      <w:pPr>
        <w:spacing w:after="120"/>
      </w:pPr>
      <w:r w:rsidRPr="00D659CC">
        <w:t>Let</w:t>
      </w:r>
      <w:r w:rsidR="002509B8" w:rsidRPr="00D659CC">
        <w:t>’s</w:t>
      </w:r>
      <w:r w:rsidRPr="00D659CC">
        <w:t xml:space="preserve"> consider </w:t>
      </w:r>
      <w:r w:rsidR="00AD57CF" w:rsidRPr="00D659CC">
        <w:t>a sample</w:t>
      </w:r>
      <w:r w:rsidRPr="00D659CC">
        <w:t xml:space="preserve"> usage of </w:t>
      </w:r>
      <w:r w:rsidR="00AD57CF" w:rsidRPr="00D659CC">
        <w:t xml:space="preserve">the </w:t>
      </w:r>
      <w:r w:rsidRPr="00D659CC">
        <w:t xml:space="preserve">recently </w:t>
      </w:r>
      <w:r w:rsidR="00AD57CF" w:rsidRPr="00D659CC">
        <w:t>implemented</w:t>
      </w:r>
      <w:r w:rsidRPr="00D659CC">
        <w:t xml:space="preserve"> class. There is a </w:t>
      </w:r>
      <w:r w:rsidRPr="00D659CC">
        <w:rPr>
          <w:rFonts w:ascii="Consolas" w:hAnsi="Consolas"/>
          <w:b/>
          <w:bCs/>
          <w:noProof/>
          <w:kern w:val="32"/>
          <w:sz w:val="22"/>
        </w:rPr>
        <w:t>Main()</w:t>
      </w:r>
      <w:r w:rsidRPr="00D659CC">
        <w:t xml:space="preserve"> method, in which we demonstrate </w:t>
      </w:r>
      <w:r w:rsidR="00CE78B9" w:rsidRPr="00D659CC">
        <w:t>most</w:t>
      </w:r>
      <w:r w:rsidRPr="00D659CC">
        <w:t xml:space="preserve"> of the operations. In the enclosed code we create a list of purchases</w:t>
      </w:r>
      <w:r w:rsidR="00CE78B9" w:rsidRPr="00D659CC">
        <w:t>, add, insert and remove few items</w:t>
      </w:r>
      <w:r w:rsidRPr="00D659CC">
        <w:t xml:space="preserve"> and print </w:t>
      </w:r>
      <w:r w:rsidR="00CE78B9" w:rsidRPr="00D659CC">
        <w:t>the</w:t>
      </w:r>
      <w:r w:rsidRPr="00D659CC">
        <w:t xml:space="preserve"> </w:t>
      </w:r>
      <w:r w:rsidR="00CE78B9" w:rsidRPr="00D659CC">
        <w:t>list on</w:t>
      </w:r>
      <w:r w:rsidRPr="00D659CC">
        <w:t xml:space="preserve"> the console. </w:t>
      </w:r>
      <w:proofErr w:type="gramStart"/>
      <w:r w:rsidR="00AD57CF" w:rsidRPr="00D659CC">
        <w:t>Finally</w:t>
      </w:r>
      <w:proofErr w:type="gramEnd"/>
      <w:r w:rsidRPr="00D659CC">
        <w:t xml:space="preserve"> we </w:t>
      </w:r>
      <w:r w:rsidR="00DB4E3C" w:rsidRPr="00D659CC">
        <w:t>check whether certain items exi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0B13DF82" w14:textId="77777777" w:rsidTr="00484B1B">
        <w:tc>
          <w:tcPr>
            <w:tcW w:w="9637" w:type="dxa"/>
            <w:tcBorders>
              <w:top w:val="single" w:sz="4" w:space="0" w:color="auto"/>
              <w:left w:val="single" w:sz="4" w:space="0" w:color="auto"/>
              <w:bottom w:val="single" w:sz="4" w:space="0" w:color="auto"/>
              <w:right w:val="single" w:sz="4" w:space="0" w:color="auto"/>
            </w:tcBorders>
          </w:tcPr>
          <w:p w14:paraId="06A1F8BB"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Test</w:t>
            </w:r>
          </w:p>
          <w:p w14:paraId="0ECFCA85"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49906B7"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0DA36F61"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D121E79" w14:textId="182AEB14"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 shoppingList =</w:t>
            </w:r>
            <w:r w:rsidR="00484B1B">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14:paraId="2B27E3D2"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w:t>
            </w:r>
          </w:p>
          <w:p w14:paraId="345BBD4A"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Honey"</w:t>
            </w:r>
            <w:r w:rsidRPr="001547CE">
              <w:rPr>
                <w:rFonts w:ascii="Consolas" w:hAnsi="Consolas" w:cs="Consolas"/>
                <w:noProof/>
                <w:color w:val="000000"/>
                <w:sz w:val="22"/>
                <w:szCs w:val="22"/>
              </w:rPr>
              <w:t>);</w:t>
            </w:r>
          </w:p>
          <w:p w14:paraId="3E799D18"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14:paraId="5A8C7A0F"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14:paraId="5A337135"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14:paraId="028ADD58"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14:paraId="245A1957"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1, </w:t>
            </w:r>
            <w:r w:rsidRPr="001547CE">
              <w:rPr>
                <w:rFonts w:ascii="Consolas" w:hAnsi="Consolas" w:cs="Consolas"/>
                <w:noProof/>
                <w:color w:val="A31515"/>
                <w:sz w:val="22"/>
                <w:szCs w:val="22"/>
              </w:rPr>
              <w:t>"Fruits"</w:t>
            </w:r>
            <w:r w:rsidRPr="001547CE">
              <w:rPr>
                <w:rFonts w:ascii="Consolas" w:hAnsi="Consolas" w:cs="Consolas"/>
                <w:noProof/>
                <w:color w:val="000000"/>
                <w:sz w:val="22"/>
                <w:szCs w:val="22"/>
              </w:rPr>
              <w:t>);</w:t>
            </w:r>
          </w:p>
          <w:p w14:paraId="2F8AE411"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0, </w:t>
            </w:r>
            <w:r w:rsidRPr="001547CE">
              <w:rPr>
                <w:rFonts w:ascii="Consolas" w:hAnsi="Consolas" w:cs="Consolas"/>
                <w:noProof/>
                <w:color w:val="A31515"/>
                <w:sz w:val="22"/>
                <w:szCs w:val="22"/>
              </w:rPr>
              <w:t>"Cheese"</w:t>
            </w:r>
            <w:r w:rsidRPr="001547CE">
              <w:rPr>
                <w:rFonts w:ascii="Consolas" w:hAnsi="Consolas" w:cs="Consolas"/>
                <w:noProof/>
                <w:color w:val="000000"/>
                <w:sz w:val="22"/>
                <w:szCs w:val="22"/>
              </w:rPr>
              <w:t>);</w:t>
            </w:r>
          </w:p>
          <w:p w14:paraId="7E5C3943"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6, </w:t>
            </w:r>
            <w:r w:rsidRPr="001547CE">
              <w:rPr>
                <w:rFonts w:ascii="Consolas" w:hAnsi="Consolas" w:cs="Consolas"/>
                <w:noProof/>
                <w:color w:val="A31515"/>
                <w:sz w:val="22"/>
                <w:szCs w:val="22"/>
              </w:rPr>
              <w:t>"Vegetables"</w:t>
            </w:r>
            <w:r w:rsidRPr="001547CE">
              <w:rPr>
                <w:rFonts w:ascii="Consolas" w:hAnsi="Consolas" w:cs="Consolas"/>
                <w:noProof/>
                <w:color w:val="000000"/>
                <w:sz w:val="22"/>
                <w:szCs w:val="22"/>
              </w:rPr>
              <w:t>);</w:t>
            </w:r>
          </w:p>
          <w:p w14:paraId="330DBE6B"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At(0);</w:t>
            </w:r>
          </w:p>
          <w:p w14:paraId="314EEB1C"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3] = </w:t>
            </w:r>
            <w:r w:rsidRPr="001547CE">
              <w:rPr>
                <w:rFonts w:ascii="Consolas" w:hAnsi="Consolas" w:cs="Consolas"/>
                <w:noProof/>
                <w:color w:val="A31515"/>
                <w:sz w:val="22"/>
                <w:szCs w:val="22"/>
              </w:rPr>
              <w:t>"A lot of "</w:t>
            </w:r>
            <w:r w:rsidR="00CE32C1" w:rsidRPr="001547CE">
              <w:rPr>
                <w:rFonts w:ascii="Consolas" w:hAnsi="Consolas" w:cs="Consolas"/>
                <w:noProof/>
                <w:color w:val="000000"/>
                <w:sz w:val="22"/>
                <w:szCs w:val="22"/>
              </w:rPr>
              <w:t xml:space="preserve"> + shoppingList[3];</w:t>
            </w:r>
          </w:p>
          <w:p w14:paraId="3B9E5BA7"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e need to buy:"</w:t>
            </w:r>
            <w:r w:rsidRPr="001547CE">
              <w:rPr>
                <w:rFonts w:ascii="Consolas" w:hAnsi="Consolas" w:cs="Consolas"/>
                <w:noProof/>
                <w:color w:val="000000"/>
                <w:sz w:val="22"/>
                <w:szCs w:val="22"/>
              </w:rPr>
              <w:t>);</w:t>
            </w:r>
          </w:p>
          <w:p w14:paraId="452EDE46"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hoppingList.Count; i++)</w:t>
            </w:r>
          </w:p>
          <w:p w14:paraId="3211FDA5"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773C7117"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shoppingList[i]);</w:t>
            </w:r>
          </w:p>
          <w:p w14:paraId="64CB6A80"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AC1A71C"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Beer' = {0}"</w:t>
            </w:r>
            <w:r w:rsidRPr="001547CE">
              <w:rPr>
                <w:rFonts w:ascii="Consolas" w:hAnsi="Consolas" w:cs="Consolas"/>
                <w:noProof/>
                <w:color w:val="000000"/>
                <w:sz w:val="22"/>
                <w:szCs w:val="22"/>
              </w:rPr>
              <w:t>,</w:t>
            </w:r>
          </w:p>
          <w:p w14:paraId="2234CB9E"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14:paraId="5E743C32"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Water' = {0}"</w:t>
            </w:r>
            <w:r w:rsidRPr="001547CE">
              <w:rPr>
                <w:rFonts w:ascii="Consolas" w:hAnsi="Consolas" w:cs="Consolas"/>
                <w:noProof/>
                <w:color w:val="000000"/>
                <w:sz w:val="22"/>
                <w:szCs w:val="22"/>
              </w:rPr>
              <w:t>,</w:t>
            </w:r>
          </w:p>
          <w:p w14:paraId="2C36352A"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14:paraId="36A24E6C"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o we have to buy Bread? "</w:t>
            </w:r>
            <w:r w:rsidRPr="001547CE">
              <w:rPr>
                <w:rFonts w:ascii="Consolas" w:hAnsi="Consolas" w:cs="Consolas"/>
                <w:noProof/>
                <w:color w:val="000000"/>
                <w:sz w:val="22"/>
                <w:szCs w:val="22"/>
              </w:rPr>
              <w:t xml:space="preserve"> +</w:t>
            </w:r>
          </w:p>
          <w:p w14:paraId="0BA747A0"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Contains(</w:t>
            </w:r>
            <w:r w:rsidRPr="001547CE">
              <w:rPr>
                <w:rFonts w:ascii="Consolas" w:hAnsi="Consolas" w:cs="Consolas"/>
                <w:noProof/>
                <w:color w:val="A31515"/>
                <w:sz w:val="22"/>
                <w:szCs w:val="22"/>
              </w:rPr>
              <w:t>"Bread"</w:t>
            </w:r>
            <w:r w:rsidRPr="001547CE">
              <w:rPr>
                <w:rFonts w:ascii="Consolas" w:hAnsi="Consolas" w:cs="Consolas"/>
                <w:noProof/>
                <w:color w:val="000000"/>
                <w:sz w:val="22"/>
                <w:szCs w:val="22"/>
              </w:rPr>
              <w:t>));</w:t>
            </w:r>
          </w:p>
          <w:p w14:paraId="2B73760E" w14:textId="77777777"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784C205" w14:textId="77777777" w:rsidR="009324B3" w:rsidRPr="001547CE" w:rsidRDefault="00AB7B65" w:rsidP="00AB7B65">
            <w:pPr>
              <w:autoSpaceDE w:val="0"/>
              <w:autoSpaceDN w:val="0"/>
              <w:adjustRightInd w:val="0"/>
              <w:spacing w:before="0"/>
              <w:jc w:val="left"/>
              <w:rPr>
                <w:rFonts w:ascii="Consolas" w:hAnsi="Consolas"/>
                <w:b/>
                <w:bCs/>
                <w:noProof/>
                <w:kern w:val="32"/>
                <w:sz w:val="22"/>
                <w:szCs w:val="22"/>
              </w:rPr>
            </w:pPr>
            <w:r w:rsidRPr="001547CE">
              <w:rPr>
                <w:rFonts w:ascii="Consolas" w:hAnsi="Consolas" w:cs="Consolas"/>
                <w:noProof/>
                <w:color w:val="000000"/>
                <w:sz w:val="22"/>
                <w:szCs w:val="22"/>
              </w:rPr>
              <w:t>}</w:t>
            </w:r>
          </w:p>
        </w:tc>
      </w:tr>
    </w:tbl>
    <w:p w14:paraId="14723FB8" w14:textId="77777777" w:rsidR="00C476B5" w:rsidRPr="00D659CC" w:rsidRDefault="009324B3" w:rsidP="00C476B5">
      <w:pPr>
        <w:spacing w:after="120"/>
      </w:pPr>
      <w:r w:rsidRPr="00D659CC">
        <w:lastRenderedPageBreak/>
        <w:t>Here is how the output of the program execution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476B5" w:rsidRPr="00D659CC" w14:paraId="67925BB2" w14:textId="77777777" w:rsidTr="00484B1B">
        <w:tc>
          <w:tcPr>
            <w:tcW w:w="9637" w:type="dxa"/>
            <w:tcBorders>
              <w:top w:val="single" w:sz="4" w:space="0" w:color="auto"/>
              <w:left w:val="single" w:sz="4" w:space="0" w:color="auto"/>
              <w:bottom w:val="single" w:sz="4" w:space="0" w:color="auto"/>
              <w:right w:val="single" w:sz="4" w:space="0" w:color="auto"/>
            </w:tcBorders>
          </w:tcPr>
          <w:p w14:paraId="7E031FE0"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We need to buy:</w:t>
            </w:r>
          </w:p>
          <w:p w14:paraId="58EAD0C1"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Milk</w:t>
            </w:r>
          </w:p>
          <w:p w14:paraId="43576A09"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Fruits</w:t>
            </w:r>
          </w:p>
          <w:p w14:paraId="0B8BA0A8"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Honey</w:t>
            </w:r>
          </w:p>
          <w:p w14:paraId="069F0827"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A lot of Water</w:t>
            </w:r>
          </w:p>
          <w:p w14:paraId="1E087FB6"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Beer</w:t>
            </w:r>
          </w:p>
          <w:p w14:paraId="47181DCB"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Vegetables</w:t>
            </w:r>
          </w:p>
          <w:p w14:paraId="033BC2D3"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Position of 'Beer' = 4</w:t>
            </w:r>
          </w:p>
          <w:p w14:paraId="26ADD678" w14:textId="77777777" w:rsidR="00AB7B65" w:rsidRPr="00D659CC" w:rsidRDefault="00AB7B65" w:rsidP="00297C6B">
            <w:pPr>
              <w:spacing w:before="0"/>
              <w:jc w:val="left"/>
              <w:rPr>
                <w:rFonts w:ascii="Consolas" w:hAnsi="Consolas"/>
                <w:noProof/>
                <w:sz w:val="22"/>
              </w:rPr>
            </w:pPr>
            <w:r w:rsidRPr="00D659CC">
              <w:rPr>
                <w:rFonts w:ascii="Consolas" w:hAnsi="Consolas"/>
                <w:noProof/>
                <w:sz w:val="22"/>
              </w:rPr>
              <w:t>Position of 'Water' = -1</w:t>
            </w:r>
          </w:p>
          <w:p w14:paraId="76098DD0" w14:textId="77777777" w:rsidR="00C476B5" w:rsidRPr="00D659CC" w:rsidRDefault="00AB7B65" w:rsidP="00297C6B">
            <w:pPr>
              <w:spacing w:before="0"/>
              <w:jc w:val="left"/>
              <w:rPr>
                <w:rFonts w:ascii="Consolas" w:hAnsi="Consolas"/>
                <w:noProof/>
                <w:sz w:val="22"/>
              </w:rPr>
            </w:pPr>
            <w:r w:rsidRPr="00D659CC">
              <w:rPr>
                <w:rFonts w:ascii="Consolas" w:hAnsi="Consolas"/>
                <w:noProof/>
                <w:sz w:val="22"/>
              </w:rPr>
              <w:t>Do we have to buy Bread? False</w:t>
            </w:r>
          </w:p>
        </w:tc>
      </w:tr>
    </w:tbl>
    <w:p w14:paraId="74D4B4AC" w14:textId="77777777" w:rsidR="009324B3" w:rsidRPr="00D659CC" w:rsidRDefault="009324B3" w:rsidP="00732360">
      <w:pPr>
        <w:pStyle w:val="Heading4"/>
      </w:pPr>
      <w:r w:rsidRPr="00D659CC">
        <w:t>Linked List (Dynamic Implementation)</w:t>
      </w:r>
    </w:p>
    <w:p w14:paraId="1F2411BD" w14:textId="77777777" w:rsidR="00DB4E3C" w:rsidRPr="00D659CC" w:rsidRDefault="009324B3" w:rsidP="009324B3">
      <w:pPr>
        <w:spacing w:after="120"/>
      </w:pPr>
      <w:r w:rsidRPr="00D659CC">
        <w:t xml:space="preserve">As we saw, the static list has a serious disadvantage – the operations for </w:t>
      </w:r>
      <w:r w:rsidR="00DB4E3C" w:rsidRPr="00D659CC">
        <w:t>inserting</w:t>
      </w:r>
      <w:r w:rsidRPr="00D659CC">
        <w:t xml:space="preserve"> and removing items from the inside of the array requires rearrange</w:t>
      </w:r>
      <w:r w:rsidRPr="00D659CC">
        <w:softHyphen/>
        <w:t xml:space="preserve">ment of the elements. When frequently </w:t>
      </w:r>
      <w:r w:rsidR="00DB4E3C" w:rsidRPr="00D659CC">
        <w:t>inserting</w:t>
      </w:r>
      <w:r w:rsidRPr="00D659CC">
        <w:t xml:space="preserve"> and removing items (especially a large number of items), this can lead to low </w:t>
      </w:r>
      <w:r w:rsidR="00DB4E3C" w:rsidRPr="00D659CC">
        <w:t>performance</w:t>
      </w:r>
      <w:r w:rsidRPr="00D659CC">
        <w:t xml:space="preserve">. In such cases it is advisable to use the </w:t>
      </w:r>
      <w:proofErr w:type="gramStart"/>
      <w:r w:rsidRPr="00D659CC">
        <w:t>so called</w:t>
      </w:r>
      <w:proofErr w:type="gramEnd"/>
      <w:r w:rsidRPr="00D659CC">
        <w:t xml:space="preserve"> </w:t>
      </w:r>
      <w:r w:rsidRPr="00D659CC">
        <w:rPr>
          <w:b/>
        </w:rPr>
        <w:t>linked lists</w:t>
      </w:r>
      <w:r w:rsidRPr="00D659CC">
        <w:t xml:space="preserve">. The difference in them is the structure of elements – while in the static list the element contains only the specific object, with the dynamic list the </w:t>
      </w:r>
      <w:r w:rsidRPr="00D659CC">
        <w:rPr>
          <w:b/>
        </w:rPr>
        <w:t>element</w:t>
      </w:r>
      <w:r w:rsidR="00DB4E3C" w:rsidRPr="00D659CC">
        <w:rPr>
          <w:b/>
        </w:rPr>
        <w:t>s</w:t>
      </w:r>
      <w:r w:rsidRPr="00D659CC">
        <w:rPr>
          <w:b/>
        </w:rPr>
        <w:t xml:space="preserve"> keep information about the</w:t>
      </w:r>
      <w:r w:rsidR="00DB4E3C" w:rsidRPr="00D659CC">
        <w:rPr>
          <w:b/>
        </w:rPr>
        <w:t>ir</w:t>
      </w:r>
      <w:r w:rsidRPr="00D659CC">
        <w:rPr>
          <w:b/>
        </w:rPr>
        <w:t xml:space="preserve"> nex</w:t>
      </w:r>
      <w:r w:rsidR="00F52BC5" w:rsidRPr="00D659CC">
        <w:rPr>
          <w:b/>
        </w:rPr>
        <w:t>t element</w:t>
      </w:r>
      <w:r w:rsidR="00F52BC5" w:rsidRPr="00D659CC">
        <w:t>.</w:t>
      </w:r>
    </w:p>
    <w:p w14:paraId="45C93ED3" w14:textId="77777777" w:rsidR="009324B3" w:rsidRPr="00D659CC" w:rsidRDefault="00F52BC5" w:rsidP="009324B3">
      <w:pPr>
        <w:spacing w:after="120"/>
      </w:pPr>
      <w:r w:rsidRPr="00D659CC">
        <w:t xml:space="preserve">Here is how a </w:t>
      </w:r>
      <w:r w:rsidRPr="00D659CC">
        <w:rPr>
          <w:b/>
        </w:rPr>
        <w:t xml:space="preserve">sample </w:t>
      </w:r>
      <w:r w:rsidR="00DB4E3C" w:rsidRPr="00D659CC">
        <w:rPr>
          <w:b/>
        </w:rPr>
        <w:t xml:space="preserve">linked </w:t>
      </w:r>
      <w:r w:rsidR="009324B3" w:rsidRPr="00D659CC">
        <w:rPr>
          <w:b/>
        </w:rPr>
        <w:t>list</w:t>
      </w:r>
      <w:r w:rsidR="009324B3" w:rsidRPr="00D659CC">
        <w:t xml:space="preserve"> looks like in the memory:</w:t>
      </w:r>
    </w:p>
    <w:p w14:paraId="547C0336" w14:textId="77777777" w:rsidR="009324B3" w:rsidRPr="00D659CC" w:rsidRDefault="009324B3" w:rsidP="009324B3">
      <w:pPr>
        <w:jc w:val="center"/>
      </w:pPr>
      <w:r w:rsidRPr="00D659CC">
        <w:rPr>
          <w:noProof/>
        </w:rPr>
        <w:drawing>
          <wp:inline distT="0" distB="0" distL="0" distR="0" wp14:anchorId="2BA27FDF" wp14:editId="14106262">
            <wp:extent cx="3924300" cy="571500"/>
            <wp:effectExtent l="0" t="0" r="0" b="0"/>
            <wp:docPr id="5433" name="Picture 5433" descr="Dynamic linked list: consists of nodes nd each node points to the next node" title="Dynamic Linked 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Linked-List"/>
                    <pic:cNvPicPr>
                      <a:picLocks noChangeAspect="1" noChangeArrowheads="1"/>
                    </pic:cNvPicPr>
                  </pic:nvPicPr>
                  <pic:blipFill>
                    <a:blip r:embed="rId342" cstate="print">
                      <a:extLst>
                        <a:ext uri="{28A0092B-C50C-407E-A947-70E740481C1C}">
                          <a14:useLocalDpi xmlns:a14="http://schemas.microsoft.com/office/drawing/2010/main"/>
                        </a:ext>
                      </a:extLst>
                    </a:blip>
                    <a:srcRect/>
                    <a:stretch>
                      <a:fillRect/>
                    </a:stretch>
                  </pic:blipFill>
                  <pic:spPr bwMode="auto">
                    <a:xfrm>
                      <a:off x="0" y="0"/>
                      <a:ext cx="3924300" cy="571500"/>
                    </a:xfrm>
                    <a:prstGeom prst="rect">
                      <a:avLst/>
                    </a:prstGeom>
                    <a:noFill/>
                    <a:ln>
                      <a:noFill/>
                    </a:ln>
                  </pic:spPr>
                </pic:pic>
              </a:graphicData>
            </a:graphic>
          </wp:inline>
        </w:drawing>
      </w:r>
    </w:p>
    <w:p w14:paraId="3494114C" w14:textId="77777777" w:rsidR="009324B3" w:rsidRPr="00D659CC" w:rsidRDefault="009324B3" w:rsidP="009324B3">
      <w:pPr>
        <w:spacing w:after="120"/>
      </w:pPr>
      <w:r w:rsidRPr="00D659CC">
        <w:t xml:space="preserve">For the dynamic </w:t>
      </w:r>
      <w:r w:rsidRPr="00D659CC">
        <w:rPr>
          <w:b/>
        </w:rPr>
        <w:t>implementation</w:t>
      </w:r>
      <w:r w:rsidR="00DB4E3C" w:rsidRPr="00D659CC">
        <w:rPr>
          <w:b/>
        </w:rPr>
        <w:t xml:space="preserve"> of the linked list</w:t>
      </w:r>
      <w:r w:rsidRPr="00D659CC">
        <w:t xml:space="preserve"> we will need two classes</w:t>
      </w:r>
      <w:r w:rsidR="005A4331" w:rsidRPr="00D659CC">
        <w:t>:</w:t>
      </w:r>
      <w:r w:rsidRPr="00D659CC">
        <w:t xml:space="preserve"> the class </w:t>
      </w:r>
      <w:r w:rsidR="00DB4E3C" w:rsidRPr="00D659CC">
        <w:rPr>
          <w:rFonts w:ascii="Consolas" w:hAnsi="Consolas"/>
          <w:b/>
          <w:bCs/>
          <w:noProof/>
          <w:kern w:val="32"/>
          <w:sz w:val="22"/>
        </w:rPr>
        <w:t>ListNode</w:t>
      </w:r>
      <w:r w:rsidR="005A4331" w:rsidRPr="00D659CC">
        <w:t xml:space="preserve">, </w:t>
      </w:r>
      <w:r w:rsidRPr="00D659CC">
        <w:t xml:space="preserve">which will </w:t>
      </w:r>
      <w:r w:rsidR="00DB4E3C" w:rsidRPr="00D659CC">
        <w:t>hold a single</w:t>
      </w:r>
      <w:r w:rsidRPr="00D659CC">
        <w:t xml:space="preserve"> element of the list</w:t>
      </w:r>
      <w:r w:rsidR="00A516F1" w:rsidRPr="00D659CC">
        <w:t xml:space="preserve"> along with its next element</w:t>
      </w:r>
      <w:r w:rsidRPr="00D659CC">
        <w:t xml:space="preserve">, and the main </w:t>
      </w:r>
      <w:r w:rsidR="00A516F1" w:rsidRPr="00D659CC">
        <w:t xml:space="preserve">list </w:t>
      </w:r>
      <w:r w:rsidRPr="00D659CC">
        <w:t xml:space="preserve">class </w:t>
      </w:r>
      <w:r w:rsidRPr="00D659CC">
        <w:rPr>
          <w:rFonts w:ascii="Consolas" w:hAnsi="Consolas"/>
          <w:b/>
          <w:bCs/>
          <w:noProof/>
          <w:kern w:val="32"/>
          <w:sz w:val="22"/>
        </w:rPr>
        <w:t>DynamicList</w:t>
      </w:r>
      <w:r w:rsidR="00DB4E3C" w:rsidRPr="00D659CC">
        <w:rPr>
          <w:rFonts w:ascii="Consolas" w:hAnsi="Consolas"/>
          <w:b/>
          <w:bCs/>
          <w:noProof/>
          <w:kern w:val="32"/>
          <w:sz w:val="22"/>
        </w:rPr>
        <w:t>&lt;T&gt;</w:t>
      </w:r>
      <w:r w:rsidR="00DB4E3C" w:rsidRPr="00D659CC">
        <w:t xml:space="preserve"> which will hold </w:t>
      </w:r>
      <w:r w:rsidR="00A516F1" w:rsidRPr="00D659CC">
        <w:t xml:space="preserve">a </w:t>
      </w:r>
      <w:r w:rsidR="00DB4E3C" w:rsidRPr="00D659CC">
        <w:t xml:space="preserve">sequence of elements as well as the </w:t>
      </w:r>
      <w:r w:rsidR="00DB4E3C" w:rsidRPr="00D659CC">
        <w:rPr>
          <w:rStyle w:val="Code"/>
        </w:rPr>
        <w:t>head</w:t>
      </w:r>
      <w:r w:rsidR="00DB4E3C" w:rsidRPr="00D659CC">
        <w:t xml:space="preserve"> and the </w:t>
      </w:r>
      <w:r w:rsidR="00DB4E3C" w:rsidRPr="00D659CC">
        <w:rPr>
          <w:rStyle w:val="Code"/>
        </w:rPr>
        <w:t>tail</w:t>
      </w:r>
      <w:r w:rsidR="00DB4E3C" w:rsidRPr="00D659CC">
        <w:t xml:space="preserve"> of the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26A9ACBF" w14:textId="77777777" w:rsidTr="00484B1B">
        <w:tc>
          <w:tcPr>
            <w:tcW w:w="9637" w:type="dxa"/>
            <w:tcBorders>
              <w:top w:val="single" w:sz="4" w:space="0" w:color="auto"/>
              <w:left w:val="single" w:sz="4" w:space="0" w:color="auto"/>
              <w:bottom w:val="single" w:sz="4" w:space="0" w:color="auto"/>
              <w:right w:val="single" w:sz="4" w:space="0" w:color="auto"/>
            </w:tcBorders>
          </w:tcPr>
          <w:p w14:paraId="2F6872E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Dynamic (linked) list class definition</w:t>
            </w:r>
            <w:r w:rsidRPr="001547CE">
              <w:rPr>
                <w:rFonts w:ascii="Consolas" w:hAnsi="Consolas" w:cs="Consolas"/>
                <w:noProof/>
                <w:color w:val="808080"/>
                <w:sz w:val="22"/>
                <w:szCs w:val="22"/>
              </w:rPr>
              <w:t>&lt;/summary&gt;</w:t>
            </w:r>
          </w:p>
          <w:p w14:paraId="550D60D6"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T&gt;</w:t>
            </w:r>
          </w:p>
          <w:p w14:paraId="7D48C5C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6BD98EC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p>
          <w:p w14:paraId="14468C5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1835DD7"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Element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57B3F8B1"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NextNod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2E58743F" w14:textId="77777777" w:rsidR="00A516F1" w:rsidRPr="00484B1B" w:rsidRDefault="00A516F1" w:rsidP="00A516F1">
            <w:pPr>
              <w:autoSpaceDE w:val="0"/>
              <w:autoSpaceDN w:val="0"/>
              <w:adjustRightInd w:val="0"/>
              <w:spacing w:before="0"/>
              <w:jc w:val="left"/>
              <w:rPr>
                <w:rFonts w:ascii="Consolas" w:hAnsi="Consolas" w:cs="Consolas"/>
                <w:noProof/>
                <w:color w:val="000000"/>
                <w:sz w:val="14"/>
                <w:szCs w:val="14"/>
              </w:rPr>
            </w:pPr>
          </w:p>
          <w:p w14:paraId="1270557A"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ListNode(T element)</w:t>
            </w:r>
          </w:p>
          <w:p w14:paraId="7A8BF2D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5EF69C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Element = element;</w:t>
            </w:r>
          </w:p>
          <w:p w14:paraId="2CB920E7"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Nex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5530073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E90FBBB" w14:textId="77777777" w:rsidR="00A516F1" w:rsidRPr="00484B1B" w:rsidRDefault="00A516F1" w:rsidP="00A516F1">
            <w:pPr>
              <w:autoSpaceDE w:val="0"/>
              <w:autoSpaceDN w:val="0"/>
              <w:adjustRightInd w:val="0"/>
              <w:spacing w:before="0"/>
              <w:jc w:val="left"/>
              <w:rPr>
                <w:rFonts w:ascii="Consolas" w:hAnsi="Consolas" w:cs="Consolas"/>
                <w:noProof/>
                <w:color w:val="000000"/>
                <w:sz w:val="14"/>
                <w:szCs w:val="14"/>
              </w:rPr>
            </w:pPr>
          </w:p>
          <w:p w14:paraId="0B16045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ListNode(T element,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w:t>
            </w:r>
          </w:p>
          <w:p w14:paraId="66B20593"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68CD58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Element = element;</w:t>
            </w:r>
          </w:p>
          <w:p w14:paraId="73E8A94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prevNode.Nex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p>
          <w:p w14:paraId="3FB3180E"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4AEB650"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D95041D" w14:textId="77777777" w:rsidR="00A516F1" w:rsidRPr="00484B1B" w:rsidRDefault="00A516F1" w:rsidP="00A516F1">
            <w:pPr>
              <w:autoSpaceDE w:val="0"/>
              <w:autoSpaceDN w:val="0"/>
              <w:adjustRightInd w:val="0"/>
              <w:spacing w:before="0"/>
              <w:jc w:val="left"/>
              <w:rPr>
                <w:rFonts w:ascii="Consolas" w:hAnsi="Consolas" w:cs="Consolas"/>
                <w:noProof/>
                <w:color w:val="000000"/>
                <w:sz w:val="14"/>
                <w:szCs w:val="14"/>
              </w:rPr>
            </w:pPr>
          </w:p>
          <w:p w14:paraId="68CB9956"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head;</w:t>
            </w:r>
          </w:p>
          <w:p w14:paraId="65C6590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tail;</w:t>
            </w:r>
          </w:p>
          <w:p w14:paraId="05531547"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14:paraId="5F63F831" w14:textId="77777777" w:rsidR="00A516F1" w:rsidRPr="00484B1B" w:rsidRDefault="00A516F1" w:rsidP="00A516F1">
            <w:pPr>
              <w:autoSpaceDE w:val="0"/>
              <w:autoSpaceDN w:val="0"/>
              <w:adjustRightInd w:val="0"/>
              <w:spacing w:before="0"/>
              <w:jc w:val="left"/>
              <w:rPr>
                <w:rFonts w:ascii="Consolas" w:hAnsi="Consolas" w:cs="Consolas"/>
                <w:noProof/>
                <w:color w:val="000000"/>
                <w:sz w:val="12"/>
                <w:szCs w:val="12"/>
              </w:rPr>
            </w:pPr>
          </w:p>
          <w:p w14:paraId="193560D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w:t>
            </w:r>
          </w:p>
          <w:p w14:paraId="2FD20229" w14:textId="77777777" w:rsidR="009324B3" w:rsidRPr="001547CE" w:rsidRDefault="00A516F1" w:rsidP="00A516F1">
            <w:pPr>
              <w:autoSpaceDE w:val="0"/>
              <w:autoSpaceDN w:val="0"/>
              <w:adjustRightInd w:val="0"/>
              <w:spacing w:before="0"/>
              <w:jc w:val="left"/>
              <w:rPr>
                <w:rFonts w:ascii="Consolas" w:hAnsi="Consolas" w:cs="Courier New"/>
                <w:noProof/>
                <w:kern w:val="32"/>
                <w:sz w:val="22"/>
                <w:szCs w:val="22"/>
              </w:rPr>
            </w:pPr>
            <w:r w:rsidRPr="001547CE">
              <w:rPr>
                <w:rFonts w:ascii="Consolas" w:hAnsi="Consolas" w:cs="Consolas"/>
                <w:noProof/>
                <w:color w:val="000000"/>
                <w:sz w:val="22"/>
                <w:szCs w:val="22"/>
              </w:rPr>
              <w:t>}</w:t>
            </w:r>
          </w:p>
        </w:tc>
      </w:tr>
    </w:tbl>
    <w:p w14:paraId="5654EAA9" w14:textId="77777777" w:rsidR="009324B3" w:rsidRPr="00D659CC" w:rsidRDefault="00F421B5" w:rsidP="009324B3">
      <w:r w:rsidRPr="00D659CC">
        <w:lastRenderedPageBreak/>
        <w:t>First</w:t>
      </w:r>
      <w:r w:rsidR="009324B3" w:rsidRPr="00D659CC">
        <w:t>, let</w:t>
      </w:r>
      <w:r w:rsidR="002509B8" w:rsidRPr="00D659CC">
        <w:t>’s</w:t>
      </w:r>
      <w:r w:rsidR="009324B3" w:rsidRPr="00D659CC">
        <w:t xml:space="preserve"> consider the </w:t>
      </w:r>
      <w:r w:rsidRPr="00D659CC">
        <w:t>recursive</w:t>
      </w:r>
      <w:r w:rsidR="009324B3" w:rsidRPr="00D659CC">
        <w:t xml:space="preserve"> class </w:t>
      </w:r>
      <w:r w:rsidR="00DB4E3C" w:rsidRPr="00D659CC">
        <w:rPr>
          <w:rFonts w:ascii="Consolas" w:hAnsi="Consolas"/>
          <w:b/>
          <w:bCs/>
          <w:noProof/>
          <w:kern w:val="32"/>
          <w:sz w:val="22"/>
        </w:rPr>
        <w:t>ListNode</w:t>
      </w:r>
      <w:r w:rsidR="009324B3" w:rsidRPr="00D659CC">
        <w:t xml:space="preserve">. It </w:t>
      </w:r>
      <w:r w:rsidRPr="00D659CC">
        <w:t xml:space="preserve">holds a single element and </w:t>
      </w:r>
      <w:r w:rsidR="009324B3" w:rsidRPr="00D659CC">
        <w:t xml:space="preserve">a </w:t>
      </w:r>
      <w:r w:rsidR="007B76CD" w:rsidRPr="00D659CC">
        <w:t>reference (</w:t>
      </w:r>
      <w:r w:rsidR="009324B3" w:rsidRPr="00D659CC">
        <w:t>pointer</w:t>
      </w:r>
      <w:r w:rsidR="007B76CD" w:rsidRPr="00D659CC">
        <w:t>)</w:t>
      </w:r>
      <w:r w:rsidR="009324B3" w:rsidRPr="00D659CC">
        <w:t xml:space="preserve"> to the next element</w:t>
      </w:r>
      <w:r w:rsidRPr="00D659CC">
        <w:t xml:space="preserve"> which is of the same class </w:t>
      </w:r>
      <w:r w:rsidRPr="00D659CC">
        <w:rPr>
          <w:rFonts w:ascii="Consolas" w:hAnsi="Consolas"/>
          <w:b/>
          <w:bCs/>
          <w:noProof/>
          <w:kern w:val="32"/>
          <w:sz w:val="22"/>
        </w:rPr>
        <w:t>ListNode</w:t>
      </w:r>
      <w:r w:rsidRPr="00D659CC">
        <w:t xml:space="preserve">. So </w:t>
      </w:r>
      <w:r w:rsidRPr="00D659CC">
        <w:rPr>
          <w:rFonts w:ascii="Consolas" w:hAnsi="Consolas"/>
          <w:b/>
          <w:bCs/>
          <w:noProof/>
          <w:kern w:val="32"/>
          <w:sz w:val="22"/>
        </w:rPr>
        <w:t>ListNode</w:t>
      </w:r>
      <w:r w:rsidRPr="00D659CC">
        <w:t xml:space="preserve"> is an example of </w:t>
      </w:r>
      <w:r w:rsidRPr="00D659CC">
        <w:rPr>
          <w:b/>
        </w:rPr>
        <w:t>recursive data structure</w:t>
      </w:r>
      <w:r w:rsidRPr="00D659CC">
        <w:t xml:space="preserve"> that is defined by referencing itself.</w:t>
      </w:r>
      <w:r w:rsidR="009324B3" w:rsidRPr="00D659CC">
        <w:t xml:space="preserve"> </w:t>
      </w:r>
      <w:r w:rsidRPr="00D659CC">
        <w:t>T</w:t>
      </w:r>
      <w:r w:rsidR="009324B3" w:rsidRPr="00D659CC">
        <w:t xml:space="preserve">he class is inner to the class </w:t>
      </w:r>
      <w:r w:rsidR="009324B3" w:rsidRPr="00D659CC">
        <w:rPr>
          <w:rFonts w:ascii="Consolas" w:hAnsi="Consolas"/>
          <w:b/>
          <w:bCs/>
          <w:noProof/>
          <w:kern w:val="32"/>
          <w:sz w:val="22"/>
        </w:rPr>
        <w:t>DynamicList</w:t>
      </w:r>
      <w:r w:rsidR="00DB4E3C" w:rsidRPr="00D659CC">
        <w:rPr>
          <w:rFonts w:ascii="Consolas" w:hAnsi="Consolas"/>
          <w:b/>
          <w:bCs/>
          <w:noProof/>
          <w:kern w:val="32"/>
          <w:sz w:val="22"/>
        </w:rPr>
        <w:t>&lt;T&gt;</w:t>
      </w:r>
      <w:r w:rsidR="009324B3" w:rsidRPr="00D659CC">
        <w:t xml:space="preserve"> (it is declared </w:t>
      </w:r>
      <w:r w:rsidRPr="00D659CC">
        <w:t>as a private member</w:t>
      </w:r>
      <w:r w:rsidR="009324B3" w:rsidRPr="00D659CC">
        <w:t xml:space="preserve">) and is therefore accessible only to it. For our </w:t>
      </w:r>
      <w:r w:rsidR="009324B3" w:rsidRPr="00D659CC">
        <w:rPr>
          <w:rFonts w:ascii="Consolas" w:hAnsi="Consolas"/>
          <w:b/>
          <w:bCs/>
          <w:noProof/>
          <w:kern w:val="32"/>
          <w:sz w:val="22"/>
        </w:rPr>
        <w:t>DynamicList</w:t>
      </w:r>
      <w:r w:rsidR="00DB4E3C" w:rsidRPr="00D659CC">
        <w:rPr>
          <w:rFonts w:ascii="Consolas" w:hAnsi="Consolas"/>
          <w:b/>
          <w:bCs/>
          <w:noProof/>
          <w:kern w:val="32"/>
          <w:sz w:val="22"/>
        </w:rPr>
        <w:t>&lt;T&gt;</w:t>
      </w:r>
      <w:r w:rsidR="009324B3" w:rsidRPr="00D659CC">
        <w:t xml:space="preserve"> we create </w:t>
      </w:r>
      <w:r w:rsidR="007B76CD" w:rsidRPr="00D659CC">
        <w:t>3</w:t>
      </w:r>
      <w:r w:rsidR="009324B3" w:rsidRPr="00D659CC">
        <w:t xml:space="preserve"> fields: </w:t>
      </w:r>
      <w:r w:rsidR="009324B3" w:rsidRPr="00D659CC">
        <w:rPr>
          <w:rFonts w:ascii="Consolas" w:hAnsi="Consolas"/>
          <w:b/>
          <w:bCs/>
          <w:noProof/>
          <w:kern w:val="32"/>
          <w:sz w:val="22"/>
        </w:rPr>
        <w:t>head</w:t>
      </w:r>
      <w:r w:rsidR="009324B3" w:rsidRPr="00D659CC">
        <w:t xml:space="preserve"> – pointer to the first element, </w:t>
      </w:r>
      <w:r w:rsidR="00DB4E3C" w:rsidRPr="00D659CC">
        <w:rPr>
          <w:rFonts w:ascii="Consolas" w:hAnsi="Consolas"/>
          <w:b/>
          <w:bCs/>
          <w:noProof/>
          <w:kern w:val="32"/>
          <w:sz w:val="22"/>
        </w:rPr>
        <w:t>tail</w:t>
      </w:r>
      <w:r w:rsidR="009324B3" w:rsidRPr="00D659CC">
        <w:t xml:space="preserve"> – pointer to the last element </w:t>
      </w:r>
      <w:r w:rsidR="00E0008E" w:rsidRPr="00D659CC">
        <w:t>and</w:t>
      </w:r>
      <w:r w:rsidR="009324B3" w:rsidRPr="00D659CC">
        <w:t xml:space="preserve"> </w:t>
      </w:r>
      <w:r w:rsidR="009324B3" w:rsidRPr="00D659CC">
        <w:rPr>
          <w:rFonts w:ascii="Consolas" w:hAnsi="Consolas"/>
          <w:b/>
          <w:bCs/>
          <w:noProof/>
          <w:kern w:val="32"/>
          <w:sz w:val="22"/>
        </w:rPr>
        <w:t>count</w:t>
      </w:r>
      <w:r w:rsidR="009324B3" w:rsidRPr="00D659CC">
        <w:t xml:space="preserve"> – counter of the elements.</w:t>
      </w:r>
    </w:p>
    <w:p w14:paraId="12BB35FB" w14:textId="77777777" w:rsidR="009324B3" w:rsidRPr="00D659CC" w:rsidRDefault="009324B3" w:rsidP="009324B3">
      <w:pPr>
        <w:spacing w:after="120"/>
      </w:pPr>
      <w:r w:rsidRPr="00D659CC">
        <w:t xml:space="preserve">After that we declare </w:t>
      </w:r>
      <w:r w:rsidR="00DB4E3C" w:rsidRPr="00D659CC">
        <w:t xml:space="preserve">the </w:t>
      </w:r>
      <w:r w:rsidRPr="00D659CC">
        <w:rPr>
          <w:b/>
        </w:rPr>
        <w:t>constructor</w:t>
      </w:r>
      <w:r w:rsidR="00DB4E3C" w:rsidRPr="00D659CC">
        <w:t xml:space="preserve"> which creates and empty linked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D659CC" w14:paraId="4AF9FCE3" w14:textId="77777777" w:rsidTr="00484B1B">
        <w:tc>
          <w:tcPr>
            <w:tcW w:w="9637" w:type="dxa"/>
            <w:tcBorders>
              <w:top w:val="single" w:sz="4" w:space="0" w:color="auto"/>
              <w:left w:val="single" w:sz="4" w:space="0" w:color="auto"/>
              <w:bottom w:val="single" w:sz="4" w:space="0" w:color="auto"/>
              <w:right w:val="single" w:sz="4" w:space="0" w:color="auto"/>
            </w:tcBorders>
          </w:tcPr>
          <w:p w14:paraId="331296D5" w14:textId="77777777"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DynamicList()</w:t>
            </w:r>
          </w:p>
          <w:p w14:paraId="6B312924" w14:textId="77777777"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58043A05" w14:textId="77777777"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head = </w:t>
            </w:r>
            <w:r w:rsidRPr="00D659CC">
              <w:rPr>
                <w:rFonts w:ascii="Consolas" w:hAnsi="Consolas" w:cs="Consolas"/>
                <w:noProof/>
                <w:color w:val="0000FF"/>
                <w:sz w:val="22"/>
                <w:szCs w:val="22"/>
              </w:rPr>
              <w:t>null</w:t>
            </w:r>
            <w:r w:rsidRPr="00D659CC">
              <w:rPr>
                <w:rFonts w:ascii="Consolas" w:hAnsi="Consolas" w:cs="Consolas"/>
                <w:noProof/>
                <w:color w:val="000000"/>
                <w:sz w:val="22"/>
                <w:szCs w:val="22"/>
              </w:rPr>
              <w:t>;</w:t>
            </w:r>
          </w:p>
          <w:p w14:paraId="3532BA0B" w14:textId="77777777"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tail = </w:t>
            </w:r>
            <w:r w:rsidRPr="00D659CC">
              <w:rPr>
                <w:rFonts w:ascii="Consolas" w:hAnsi="Consolas" w:cs="Consolas"/>
                <w:noProof/>
                <w:color w:val="0000FF"/>
                <w:sz w:val="22"/>
                <w:szCs w:val="22"/>
              </w:rPr>
              <w:t>null</w:t>
            </w:r>
            <w:r w:rsidRPr="00D659CC">
              <w:rPr>
                <w:rFonts w:ascii="Consolas" w:hAnsi="Consolas" w:cs="Consolas"/>
                <w:noProof/>
                <w:color w:val="000000"/>
                <w:sz w:val="22"/>
                <w:szCs w:val="22"/>
              </w:rPr>
              <w:t>;</w:t>
            </w:r>
          </w:p>
          <w:p w14:paraId="761804DF" w14:textId="77777777"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unt = 0;</w:t>
            </w:r>
          </w:p>
          <w:p w14:paraId="127FC6CA" w14:textId="77777777" w:rsidR="009324B3" w:rsidRPr="00D659CC" w:rsidRDefault="00A516F1" w:rsidP="00A516F1">
            <w:pPr>
              <w:autoSpaceDE w:val="0"/>
              <w:autoSpaceDN w:val="0"/>
              <w:adjustRightInd w:val="0"/>
              <w:spacing w:before="0"/>
              <w:jc w:val="left"/>
              <w:rPr>
                <w:rFonts w:ascii="Consolas" w:hAnsi="Consolas" w:cs="Courier New"/>
                <w:noProof/>
                <w:kern w:val="32"/>
                <w:sz w:val="22"/>
                <w:szCs w:val="22"/>
              </w:rPr>
            </w:pPr>
            <w:r w:rsidRPr="00D659CC">
              <w:rPr>
                <w:rFonts w:ascii="Consolas" w:hAnsi="Consolas" w:cs="Consolas"/>
                <w:noProof/>
                <w:color w:val="000000"/>
                <w:sz w:val="22"/>
                <w:szCs w:val="22"/>
              </w:rPr>
              <w:t>}</w:t>
            </w:r>
          </w:p>
        </w:tc>
      </w:tr>
    </w:tbl>
    <w:p w14:paraId="73677192" w14:textId="77777777" w:rsidR="009324B3" w:rsidRPr="00D659CC" w:rsidRDefault="009324B3" w:rsidP="009324B3">
      <w:r w:rsidRPr="00D659CC">
        <w:t>Upon the initial construction the list is empty and for this reason</w:t>
      </w:r>
      <w:r w:rsidR="00DB4E3C" w:rsidRPr="00D659CC">
        <w:t xml:space="preserve"> we assign</w:t>
      </w:r>
      <w:r w:rsidRPr="00D659CC">
        <w:t xml:space="preserve"> </w:t>
      </w:r>
      <w:r w:rsidRPr="00D659CC">
        <w:rPr>
          <w:rFonts w:ascii="Consolas" w:hAnsi="Consolas"/>
          <w:b/>
          <w:bCs/>
          <w:noProof/>
          <w:kern w:val="32"/>
          <w:sz w:val="22"/>
        </w:rPr>
        <w:t>head</w:t>
      </w:r>
      <w:r w:rsidRPr="00D659CC">
        <w:t xml:space="preserve"> = </w:t>
      </w:r>
      <w:r w:rsidR="00DB4E3C" w:rsidRPr="00D659CC">
        <w:rPr>
          <w:rFonts w:ascii="Consolas" w:hAnsi="Consolas"/>
          <w:b/>
          <w:bCs/>
          <w:noProof/>
          <w:kern w:val="32"/>
          <w:sz w:val="22"/>
        </w:rPr>
        <w:t>tail</w:t>
      </w:r>
      <w:r w:rsidRPr="00D659CC">
        <w:t xml:space="preserve"> = </w:t>
      </w:r>
      <w:r w:rsidRPr="00D659CC">
        <w:rPr>
          <w:rFonts w:ascii="Consolas" w:hAnsi="Consolas"/>
          <w:b/>
          <w:bCs/>
          <w:noProof/>
          <w:kern w:val="32"/>
          <w:sz w:val="22"/>
        </w:rPr>
        <w:t>null</w:t>
      </w:r>
      <w:r w:rsidRPr="00D659CC">
        <w:t xml:space="preserve"> and </w:t>
      </w:r>
      <w:r w:rsidRPr="00D659CC">
        <w:rPr>
          <w:rFonts w:ascii="Consolas" w:hAnsi="Consolas"/>
          <w:b/>
          <w:bCs/>
          <w:noProof/>
          <w:kern w:val="32"/>
          <w:sz w:val="22"/>
        </w:rPr>
        <w:t>count</w:t>
      </w:r>
      <w:r w:rsidR="00255275" w:rsidRPr="00D659CC">
        <w:t xml:space="preserve"> </w:t>
      </w:r>
      <w:r w:rsidRPr="00D659CC">
        <w:t>=</w:t>
      </w:r>
      <w:r w:rsidR="00255275" w:rsidRPr="00D659CC">
        <w:t xml:space="preserve"> </w:t>
      </w:r>
      <w:r w:rsidRPr="00D659CC">
        <w:rPr>
          <w:rFonts w:ascii="Consolas" w:hAnsi="Consolas"/>
          <w:b/>
          <w:bCs/>
          <w:noProof/>
          <w:kern w:val="32"/>
          <w:sz w:val="22"/>
        </w:rPr>
        <w:t>0</w:t>
      </w:r>
      <w:r w:rsidRPr="00D659CC">
        <w:t>.</w:t>
      </w:r>
    </w:p>
    <w:p w14:paraId="627CD776" w14:textId="77777777" w:rsidR="009324B3" w:rsidRPr="00D659CC" w:rsidRDefault="009324B3" w:rsidP="009324B3">
      <w:r w:rsidRPr="00D659CC">
        <w:t xml:space="preserve">We are going to </w:t>
      </w:r>
      <w:r w:rsidR="00AD57CF" w:rsidRPr="00D659CC">
        <w:t>implement</w:t>
      </w:r>
      <w:r w:rsidRPr="00D659CC">
        <w:t xml:space="preserve"> all basic operations: </w:t>
      </w:r>
      <w:r w:rsidRPr="00D659CC">
        <w:rPr>
          <w:b/>
        </w:rPr>
        <w:t>adding</w:t>
      </w:r>
      <w:r w:rsidRPr="00D659CC">
        <w:t xml:space="preserve"> and </w:t>
      </w:r>
      <w:r w:rsidRPr="00D659CC">
        <w:rPr>
          <w:b/>
        </w:rPr>
        <w:t>removing</w:t>
      </w:r>
      <w:r w:rsidRPr="00D659CC">
        <w:t xml:space="preserve"> items, as well as </w:t>
      </w:r>
      <w:r w:rsidRPr="00D659CC">
        <w:rPr>
          <w:b/>
        </w:rPr>
        <w:t>searching</w:t>
      </w:r>
      <w:r w:rsidRPr="00D659CC">
        <w:t xml:space="preserve"> for an element</w:t>
      </w:r>
      <w:r w:rsidR="00A516F1" w:rsidRPr="00D659CC">
        <w:t xml:space="preserve"> and </w:t>
      </w:r>
      <w:r w:rsidR="00A516F1" w:rsidRPr="00D659CC">
        <w:rPr>
          <w:b/>
        </w:rPr>
        <w:t>accessing the elements by index</w:t>
      </w:r>
      <w:r w:rsidRPr="00D659CC">
        <w:t>.</w:t>
      </w:r>
    </w:p>
    <w:p w14:paraId="6A62B995" w14:textId="77777777" w:rsidR="009324B3" w:rsidRPr="00D659CC" w:rsidRDefault="009324B3" w:rsidP="00A516F1">
      <w:pPr>
        <w:spacing w:after="120"/>
      </w:pPr>
      <w:r w:rsidRPr="00D659CC">
        <w:t>Let</w:t>
      </w:r>
      <w:r w:rsidR="002509B8" w:rsidRPr="00D659CC">
        <w:t>’s</w:t>
      </w:r>
      <w:r w:rsidRPr="00D659CC">
        <w:t xml:space="preserve"> start with </w:t>
      </w:r>
      <w:r w:rsidR="00DB4E3C" w:rsidRPr="00D659CC">
        <w:t xml:space="preserve">the operation </w:t>
      </w:r>
      <w:r w:rsidR="00DB4E3C" w:rsidRPr="00D659CC">
        <w:rPr>
          <w:b/>
        </w:rPr>
        <w:t>add</w:t>
      </w:r>
      <w:r w:rsidR="00DB4E3C" w:rsidRPr="00D659CC">
        <w:t xml:space="preserve"> (append)</w:t>
      </w:r>
      <w:r w:rsidR="00A516F1" w:rsidRPr="00D659CC">
        <w:t xml:space="preserve"> which is relatively simple. Two cases are considered: an </w:t>
      </w:r>
      <w:r w:rsidR="00A516F1" w:rsidRPr="00D659CC">
        <w:rPr>
          <w:b/>
        </w:rPr>
        <w:t>empty list</w:t>
      </w:r>
      <w:r w:rsidR="00A516F1" w:rsidRPr="00D659CC">
        <w:t xml:space="preserve"> and a </w:t>
      </w:r>
      <w:r w:rsidR="00A516F1" w:rsidRPr="00D659CC">
        <w:rPr>
          <w:b/>
        </w:rPr>
        <w:t>non-empty list</w:t>
      </w:r>
      <w:r w:rsidR="00A516F1" w:rsidRPr="00D659CC">
        <w:t xml:space="preserve">. In both cases we append the element at the end of the list (where </w:t>
      </w:r>
      <w:r w:rsidR="00A516F1" w:rsidRPr="00D659CC">
        <w:rPr>
          <w:rStyle w:val="Code"/>
        </w:rPr>
        <w:t>tail</w:t>
      </w:r>
      <w:r w:rsidR="00A516F1" w:rsidRPr="00D659CC">
        <w:t xml:space="preserve"> points) and after the operation all fields (</w:t>
      </w:r>
      <w:r w:rsidR="00A516F1" w:rsidRPr="00D659CC">
        <w:rPr>
          <w:rFonts w:ascii="Consolas" w:hAnsi="Consolas"/>
          <w:b/>
          <w:bCs/>
          <w:noProof/>
          <w:kern w:val="32"/>
          <w:sz w:val="22"/>
        </w:rPr>
        <w:t>head</w:t>
      </w:r>
      <w:r w:rsidR="00A516F1" w:rsidRPr="00D659CC">
        <w:t xml:space="preserve">, </w:t>
      </w:r>
      <w:r w:rsidR="00A516F1" w:rsidRPr="00D659CC">
        <w:rPr>
          <w:rFonts w:ascii="Consolas" w:hAnsi="Consolas"/>
          <w:b/>
          <w:bCs/>
          <w:noProof/>
          <w:kern w:val="32"/>
          <w:sz w:val="22"/>
        </w:rPr>
        <w:t>tail</w:t>
      </w:r>
      <w:r w:rsidR="00A516F1" w:rsidRPr="00D659CC">
        <w:t xml:space="preserve"> and </w:t>
      </w:r>
      <w:r w:rsidR="00A516F1" w:rsidRPr="00D659CC">
        <w:rPr>
          <w:rFonts w:ascii="Consolas" w:hAnsi="Consolas"/>
          <w:b/>
          <w:bCs/>
          <w:noProof/>
          <w:kern w:val="32"/>
          <w:sz w:val="22"/>
        </w:rPr>
        <w:t>count</w:t>
      </w:r>
      <w:r w:rsidR="00A516F1" w:rsidRPr="00D659CC">
        <w:t>) have correct valu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5059809E" w14:textId="77777777" w:rsidTr="00484B1B">
        <w:tc>
          <w:tcPr>
            <w:tcW w:w="9637" w:type="dxa"/>
            <w:tcBorders>
              <w:top w:val="single" w:sz="4" w:space="0" w:color="auto"/>
              <w:left w:val="single" w:sz="4" w:space="0" w:color="auto"/>
              <w:bottom w:val="single" w:sz="4" w:space="0" w:color="auto"/>
              <w:right w:val="single" w:sz="4" w:space="0" w:color="auto"/>
            </w:tcBorders>
          </w:tcPr>
          <w:p w14:paraId="687682A9"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 element at the end of the list</w:t>
            </w:r>
            <w:r w:rsidRPr="001547CE">
              <w:rPr>
                <w:rFonts w:ascii="Consolas" w:hAnsi="Consolas" w:cs="Consolas"/>
                <w:noProof/>
                <w:color w:val="808080"/>
                <w:sz w:val="22"/>
                <w:szCs w:val="22"/>
              </w:rPr>
              <w:t>&lt;/summary&gt;</w:t>
            </w:r>
          </w:p>
          <w:p w14:paraId="257F7F10"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to be added</w:t>
            </w:r>
            <w:r w:rsidRPr="001547CE">
              <w:rPr>
                <w:rFonts w:ascii="Consolas" w:hAnsi="Consolas" w:cs="Consolas"/>
                <w:noProof/>
                <w:color w:val="808080"/>
                <w:sz w:val="22"/>
                <w:szCs w:val="22"/>
              </w:rPr>
              <w:t>&lt;/param&gt;</w:t>
            </w:r>
          </w:p>
          <w:p w14:paraId="273A515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T item)</w:t>
            </w:r>
          </w:p>
          <w:p w14:paraId="034F703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w:t>
            </w:r>
          </w:p>
          <w:p w14:paraId="1990C041"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612C4206"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9EDCACD"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We have an empty list -&gt; create a new head and tail</w:t>
            </w:r>
          </w:p>
          <w:p w14:paraId="328A068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item);</w:t>
            </w:r>
          </w:p>
          <w:p w14:paraId="7428F37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tail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6210B2D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5AA765E"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14:paraId="678BC2D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7BDE7D9"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We have a non-empty list -&gt; append the item after tail</w:t>
            </w:r>
          </w:p>
          <w:p w14:paraId="4B746FC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newNode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item,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w:t>
            </w:r>
          </w:p>
          <w:p w14:paraId="4CF23B54"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 newNode;</w:t>
            </w:r>
          </w:p>
          <w:p w14:paraId="03DAEB46"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080832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14:paraId="5D34DEF0" w14:textId="77777777" w:rsidR="009324B3" w:rsidRPr="001547CE" w:rsidRDefault="00A516F1" w:rsidP="00A516F1">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00"/>
                <w:sz w:val="22"/>
                <w:szCs w:val="22"/>
              </w:rPr>
              <w:t>}</w:t>
            </w:r>
          </w:p>
        </w:tc>
      </w:tr>
    </w:tbl>
    <w:p w14:paraId="14A81421" w14:textId="77777777" w:rsidR="009324B3" w:rsidRPr="00D659CC" w:rsidRDefault="009324B3" w:rsidP="009324B3">
      <w:pPr>
        <w:spacing w:after="120"/>
      </w:pPr>
      <w:r w:rsidRPr="00D659CC">
        <w:lastRenderedPageBreak/>
        <w:t xml:space="preserve">You can now see the operation </w:t>
      </w:r>
      <w:r w:rsidRPr="00D659CC">
        <w:rPr>
          <w:b/>
        </w:rPr>
        <w:t>removing</w:t>
      </w:r>
      <w:r w:rsidRPr="00D659CC">
        <w:t xml:space="preserve"> </w:t>
      </w:r>
      <w:r w:rsidR="00872DC9" w:rsidRPr="00D659CC">
        <w:t>an item at</w:t>
      </w:r>
      <w:r w:rsidRPr="00D659CC">
        <w:t xml:space="preserve"> specified index. It is considerably more complicated than ad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2E693BDB" w14:textId="77777777" w:rsidTr="00484B1B">
        <w:tc>
          <w:tcPr>
            <w:tcW w:w="9637" w:type="dxa"/>
            <w:tcBorders>
              <w:top w:val="single" w:sz="4" w:space="0" w:color="auto"/>
              <w:left w:val="single" w:sz="4" w:space="0" w:color="auto"/>
              <w:bottom w:val="single" w:sz="4" w:space="0" w:color="auto"/>
              <w:right w:val="single" w:sz="4" w:space="0" w:color="auto"/>
            </w:tcBorders>
          </w:tcPr>
          <w:p w14:paraId="49EC69F6" w14:textId="3C8A83A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nd returns element on the specified index</w:t>
            </w:r>
            <w:r w:rsidRPr="001547CE">
              <w:rPr>
                <w:rFonts w:ascii="Consolas" w:hAnsi="Consolas" w:cs="Consolas"/>
                <w:noProof/>
                <w:color w:val="808080"/>
                <w:sz w:val="22"/>
                <w:szCs w:val="22"/>
              </w:rPr>
              <w:t>&lt;/summary&gt;</w:t>
            </w:r>
          </w:p>
          <w:p w14:paraId="4A9C75F7" w14:textId="572038E3"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The index of the element to be removed</w:t>
            </w:r>
            <w:r w:rsidRPr="001547CE">
              <w:rPr>
                <w:rFonts w:ascii="Consolas" w:hAnsi="Consolas" w:cs="Consolas"/>
                <w:noProof/>
                <w:color w:val="808080"/>
                <w:sz w:val="22"/>
                <w:szCs w:val="22"/>
              </w:rPr>
              <w:t>&lt;/param&gt;</w:t>
            </w:r>
          </w:p>
          <w:p w14:paraId="6F66686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element</w:t>
            </w:r>
            <w:r w:rsidRPr="001547CE">
              <w:rPr>
                <w:rFonts w:ascii="Consolas" w:hAnsi="Consolas" w:cs="Consolas"/>
                <w:noProof/>
                <w:color w:val="808080"/>
                <w:sz w:val="22"/>
                <w:szCs w:val="22"/>
              </w:rPr>
              <w:t>&lt;/returns&gt;</w:t>
            </w:r>
          </w:p>
          <w:p w14:paraId="46BF67C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ArgumentOutOfRangeException"&gt;</w:t>
            </w:r>
          </w:p>
          <w:p w14:paraId="37FCC74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f the index is invalid</w:t>
            </w:r>
            <w:r w:rsidRPr="001547CE">
              <w:rPr>
                <w:rFonts w:ascii="Consolas" w:hAnsi="Consolas" w:cs="Consolas"/>
                <w:noProof/>
                <w:color w:val="808080"/>
                <w:sz w:val="22"/>
                <w:szCs w:val="22"/>
              </w:rPr>
              <w:t>&lt;/exception&gt;</w:t>
            </w:r>
          </w:p>
          <w:p w14:paraId="77750EE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RemoveA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14:paraId="60C8E11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5714731"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14:paraId="35C4EFFA"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1E4161E" w14:textId="0E661506"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0631588A"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E1E5F3B" w14:textId="77777777" w:rsidR="00A516F1" w:rsidRPr="00484B1B" w:rsidRDefault="00A516F1" w:rsidP="00A516F1">
            <w:pPr>
              <w:autoSpaceDE w:val="0"/>
              <w:autoSpaceDN w:val="0"/>
              <w:adjustRightInd w:val="0"/>
              <w:spacing w:before="0"/>
              <w:jc w:val="left"/>
              <w:rPr>
                <w:rFonts w:ascii="Consolas" w:hAnsi="Consolas" w:cs="Consolas"/>
                <w:noProof/>
                <w:color w:val="000000"/>
                <w:sz w:val="14"/>
                <w:szCs w:val="14"/>
              </w:rPr>
            </w:pPr>
          </w:p>
          <w:p w14:paraId="5E381DA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nd the element at the specified index</w:t>
            </w:r>
          </w:p>
          <w:p w14:paraId="29D61A29"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urrentIndex = 0;</w:t>
            </w:r>
          </w:p>
          <w:p w14:paraId="15B65AD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0FC853B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1341146A"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Index &lt; index)</w:t>
            </w:r>
          </w:p>
          <w:p w14:paraId="42B8D410"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7AC546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 = currentNode;</w:t>
            </w:r>
          </w:p>
          <w:p w14:paraId="3930125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14:paraId="043D9D8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Index++;</w:t>
            </w:r>
          </w:p>
          <w:p w14:paraId="4AD0334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04C2DB2" w14:textId="77777777" w:rsidR="00A516F1" w:rsidRPr="00484B1B" w:rsidRDefault="00A516F1" w:rsidP="00A516F1">
            <w:pPr>
              <w:autoSpaceDE w:val="0"/>
              <w:autoSpaceDN w:val="0"/>
              <w:adjustRightInd w:val="0"/>
              <w:spacing w:before="0"/>
              <w:jc w:val="left"/>
              <w:rPr>
                <w:rFonts w:ascii="Consolas" w:hAnsi="Consolas" w:cs="Consolas"/>
                <w:noProof/>
                <w:color w:val="000000"/>
                <w:sz w:val="14"/>
                <w:szCs w:val="14"/>
              </w:rPr>
            </w:pPr>
          </w:p>
          <w:p w14:paraId="7581C5A6"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Remove the found element from the list of nodes</w:t>
            </w:r>
          </w:p>
          <w:p w14:paraId="0E887628"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RemoveListNode(currentNode, prevNode);</w:t>
            </w:r>
          </w:p>
          <w:p w14:paraId="242991F5" w14:textId="77777777" w:rsidR="00A516F1" w:rsidRPr="00484B1B" w:rsidRDefault="00A516F1" w:rsidP="00A516F1">
            <w:pPr>
              <w:autoSpaceDE w:val="0"/>
              <w:autoSpaceDN w:val="0"/>
              <w:adjustRightInd w:val="0"/>
              <w:spacing w:before="0"/>
              <w:jc w:val="left"/>
              <w:rPr>
                <w:rFonts w:ascii="Consolas" w:hAnsi="Consolas" w:cs="Consolas"/>
                <w:noProof/>
                <w:color w:val="000000"/>
                <w:sz w:val="14"/>
                <w:szCs w:val="14"/>
              </w:rPr>
            </w:pPr>
          </w:p>
          <w:p w14:paraId="69D12B09"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Return the removed element</w:t>
            </w:r>
          </w:p>
          <w:p w14:paraId="186CD99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Node.Element;</w:t>
            </w:r>
          </w:p>
          <w:p w14:paraId="22E4C0EA"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CC98DED" w14:textId="77777777" w:rsidR="00A516F1" w:rsidRPr="00484B1B" w:rsidRDefault="00A516F1" w:rsidP="00A516F1">
            <w:pPr>
              <w:autoSpaceDE w:val="0"/>
              <w:autoSpaceDN w:val="0"/>
              <w:adjustRightInd w:val="0"/>
              <w:spacing w:before="0"/>
              <w:jc w:val="left"/>
              <w:rPr>
                <w:rFonts w:ascii="Consolas" w:hAnsi="Consolas" w:cs="Consolas"/>
                <w:noProof/>
                <w:color w:val="000000"/>
                <w:sz w:val="18"/>
                <w:szCs w:val="18"/>
              </w:rPr>
            </w:pPr>
          </w:p>
          <w:p w14:paraId="17612B93" w14:textId="1C73F53D"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 the specified node from the list of nodes</w:t>
            </w:r>
            <w:r w:rsidRPr="001547CE">
              <w:rPr>
                <w:rFonts w:ascii="Consolas" w:hAnsi="Consolas" w:cs="Consolas"/>
                <w:noProof/>
                <w:color w:val="808080"/>
                <w:sz w:val="22"/>
                <w:szCs w:val="22"/>
              </w:rPr>
              <w:t>&lt;/summary&gt;</w:t>
            </w:r>
          </w:p>
          <w:p w14:paraId="05D15C6E"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lastRenderedPageBreak/>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node"&gt;</w:t>
            </w:r>
            <w:r w:rsidRPr="001547CE">
              <w:rPr>
                <w:rFonts w:ascii="Consolas" w:hAnsi="Consolas" w:cs="Consolas"/>
                <w:noProof/>
                <w:color w:val="008000"/>
                <w:sz w:val="22"/>
                <w:szCs w:val="22"/>
              </w:rPr>
              <w:t>the node for removal</w:t>
            </w:r>
            <w:r w:rsidRPr="001547CE">
              <w:rPr>
                <w:rFonts w:ascii="Consolas" w:hAnsi="Consolas" w:cs="Consolas"/>
                <w:noProof/>
                <w:color w:val="808080"/>
                <w:sz w:val="22"/>
                <w:szCs w:val="22"/>
              </w:rPr>
              <w:t>&lt;/param&gt;</w:t>
            </w:r>
          </w:p>
          <w:p w14:paraId="4BD39A03"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prevNode"&gt;</w:t>
            </w:r>
            <w:r w:rsidRPr="001547CE">
              <w:rPr>
                <w:rFonts w:ascii="Consolas" w:hAnsi="Consolas" w:cs="Consolas"/>
                <w:noProof/>
                <w:color w:val="008000"/>
                <w:sz w:val="22"/>
                <w:szCs w:val="22"/>
              </w:rPr>
              <w:t>the predecessor of node</w:t>
            </w:r>
            <w:r w:rsidRPr="001547CE">
              <w:rPr>
                <w:rFonts w:ascii="Consolas" w:hAnsi="Consolas" w:cs="Consolas"/>
                <w:noProof/>
                <w:color w:val="808080"/>
                <w:sz w:val="22"/>
                <w:szCs w:val="22"/>
              </w:rPr>
              <w:t>&lt;/param&gt;</w:t>
            </w:r>
          </w:p>
          <w:p w14:paraId="0FC84BD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RemoveListNode(</w:t>
            </w:r>
            <w:r w:rsidRPr="001547CE">
              <w:rPr>
                <w:rFonts w:ascii="Consolas" w:hAnsi="Consolas"/>
                <w:noProof/>
                <w:color w:val="2B91AF"/>
                <w:sz w:val="22"/>
              </w:rPr>
              <w:t>ListNode</w:t>
            </w:r>
            <w:r w:rsidRPr="001547CE">
              <w:rPr>
                <w:rFonts w:ascii="Consolas" w:hAnsi="Consolas" w:cs="Consolas"/>
                <w:noProof/>
                <w:color w:val="000000"/>
                <w:sz w:val="22"/>
                <w:szCs w:val="22"/>
              </w:rPr>
              <w:t xml:space="preserve"> nod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w:t>
            </w:r>
          </w:p>
          <w:p w14:paraId="12116BE4"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164D0E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count--;</w:t>
            </w:r>
          </w:p>
          <w:p w14:paraId="53B04920"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count == 0)</w:t>
            </w:r>
          </w:p>
          <w:p w14:paraId="2CF22479"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06DF33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list becomes empty -&gt; remove head and tail</w:t>
            </w:r>
          </w:p>
          <w:p w14:paraId="7519A80D"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7450F7B3"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tail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613B8D54"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4A9C0BB"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3F53B16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8C8C237"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head node was removed --&gt; update the head</w:t>
            </w:r>
          </w:p>
          <w:p w14:paraId="18CF61A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 = node.NextNode;</w:t>
            </w:r>
          </w:p>
          <w:p w14:paraId="66E1AA1E"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A481D0F"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14:paraId="3B8FB253"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2B8E6F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Redirect the pointers to skip the removed node</w:t>
            </w:r>
          </w:p>
          <w:p w14:paraId="5A80FF7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NextNode = node.NextNode;</w:t>
            </w:r>
          </w:p>
          <w:p w14:paraId="21D4AC55"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6E3EC47" w14:textId="77777777" w:rsidR="00A516F1" w:rsidRPr="00484B1B" w:rsidRDefault="00A516F1" w:rsidP="00A516F1">
            <w:pPr>
              <w:autoSpaceDE w:val="0"/>
              <w:autoSpaceDN w:val="0"/>
              <w:adjustRightInd w:val="0"/>
              <w:spacing w:before="0"/>
              <w:jc w:val="left"/>
              <w:rPr>
                <w:rFonts w:ascii="Consolas" w:hAnsi="Consolas" w:cs="Consolas"/>
                <w:noProof/>
                <w:color w:val="000000"/>
                <w:sz w:val="14"/>
                <w:szCs w:val="14"/>
              </w:rPr>
            </w:pPr>
          </w:p>
          <w:p w14:paraId="20EC50DD"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x the tail in case it was removed</w:t>
            </w:r>
          </w:p>
          <w:p w14:paraId="24E6E582"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ReferenceEquals(</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node))</w:t>
            </w:r>
          </w:p>
          <w:p w14:paraId="48FF810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D067484"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 prevNode;</w:t>
            </w:r>
          </w:p>
          <w:p w14:paraId="4BB0A68C" w14:textId="77777777"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2F22459" w14:textId="77777777" w:rsidR="009324B3" w:rsidRPr="001547CE" w:rsidRDefault="00A516F1" w:rsidP="00A516F1">
            <w:pPr>
              <w:autoSpaceDE w:val="0"/>
              <w:autoSpaceDN w:val="0"/>
              <w:adjustRightInd w:val="0"/>
              <w:spacing w:before="0"/>
              <w:jc w:val="left"/>
              <w:rPr>
                <w:rFonts w:ascii="Consolas" w:hAnsi="Consolas" w:cs="Consolas"/>
                <w:noProof/>
                <w:kern w:val="32"/>
                <w:sz w:val="22"/>
                <w:szCs w:val="22"/>
              </w:rPr>
            </w:pPr>
            <w:r w:rsidRPr="001547CE">
              <w:rPr>
                <w:rFonts w:ascii="Consolas" w:hAnsi="Consolas" w:cs="Consolas"/>
                <w:noProof/>
                <w:color w:val="000000"/>
                <w:sz w:val="22"/>
                <w:szCs w:val="22"/>
              </w:rPr>
              <w:t>}</w:t>
            </w:r>
          </w:p>
        </w:tc>
      </w:tr>
    </w:tbl>
    <w:p w14:paraId="162A0C04" w14:textId="77777777" w:rsidR="009324B3" w:rsidRPr="00D659CC" w:rsidRDefault="009324B3" w:rsidP="009324B3">
      <w:r w:rsidRPr="00D659CC">
        <w:lastRenderedPageBreak/>
        <w:t xml:space="preserve">Firstly, we </w:t>
      </w:r>
      <w:r w:rsidRPr="00D659CC">
        <w:rPr>
          <w:b/>
        </w:rPr>
        <w:t>check if the specified index exists</w:t>
      </w:r>
      <w:r w:rsidRPr="00D659CC">
        <w:t xml:space="preserve">, and if it does not, an appropriate </w:t>
      </w:r>
      <w:r w:rsidR="00E513BB" w:rsidRPr="00D659CC">
        <w:t>exception</w:t>
      </w:r>
      <w:r w:rsidRPr="00D659CC">
        <w:t xml:space="preserve"> is thrown. After that, the element for removal is found by moving forward from the beginning of the list to the next element</w:t>
      </w:r>
      <w:r w:rsidR="00E513BB" w:rsidRPr="00D659CC">
        <w:t xml:space="preserve"> </w:t>
      </w:r>
      <w:r w:rsidR="00E513BB" w:rsidRPr="00D659CC">
        <w:rPr>
          <w:b/>
        </w:rPr>
        <w:t>exactly</w:t>
      </w:r>
      <w:r w:rsidRPr="00D659CC">
        <w:rPr>
          <w:b/>
        </w:rPr>
        <w:t xml:space="preserve"> </w:t>
      </w:r>
      <w:r w:rsidRPr="00D659CC">
        <w:rPr>
          <w:rFonts w:ascii="Consolas" w:hAnsi="Consolas"/>
          <w:b/>
          <w:bCs/>
          <w:noProof/>
          <w:kern w:val="32"/>
          <w:sz w:val="22"/>
        </w:rPr>
        <w:t>index</w:t>
      </w:r>
      <w:r w:rsidRPr="00D659CC">
        <w:rPr>
          <w:b/>
        </w:rPr>
        <w:t xml:space="preserve"> times</w:t>
      </w:r>
      <w:r w:rsidRPr="00D659CC">
        <w:t xml:space="preserve">. After the element for removal has been found </w:t>
      </w:r>
      <w:r w:rsidRPr="00D659CC">
        <w:rPr>
          <w:noProof/>
        </w:rPr>
        <w:t>(</w:t>
      </w:r>
      <w:r w:rsidRPr="00D659CC">
        <w:rPr>
          <w:rFonts w:ascii="Consolas" w:hAnsi="Consolas"/>
          <w:b/>
          <w:bCs/>
          <w:noProof/>
          <w:kern w:val="32"/>
          <w:sz w:val="22"/>
        </w:rPr>
        <w:t>currentNode</w:t>
      </w:r>
      <w:r w:rsidRPr="00D659CC">
        <w:rPr>
          <w:noProof/>
        </w:rPr>
        <w:t xml:space="preserve">), </w:t>
      </w:r>
      <w:r w:rsidRPr="00D659CC">
        <w:t xml:space="preserve">it is removed by </w:t>
      </w:r>
      <w:r w:rsidR="00013A8D" w:rsidRPr="00D659CC">
        <w:t xml:space="preserve">the additional private method </w:t>
      </w:r>
      <w:r w:rsidR="00013A8D" w:rsidRPr="00D659CC">
        <w:rPr>
          <w:rStyle w:val="Code"/>
        </w:rPr>
        <w:t>RemoveListNode(…)</w:t>
      </w:r>
      <w:r w:rsidR="00013A8D" w:rsidRPr="00D659CC">
        <w:t xml:space="preserve">, which </w:t>
      </w:r>
      <w:r w:rsidRPr="00D659CC">
        <w:t>consider</w:t>
      </w:r>
      <w:r w:rsidR="00013A8D" w:rsidRPr="00D659CC">
        <w:t>s the following</w:t>
      </w:r>
      <w:r w:rsidRPr="00D659CC">
        <w:t xml:space="preserve"> </w:t>
      </w:r>
      <w:r w:rsidR="00013A8D" w:rsidRPr="00D659CC">
        <w:t>3</w:t>
      </w:r>
      <w:r w:rsidRPr="00D659CC">
        <w:t xml:space="preserve"> possible cases:</w:t>
      </w:r>
    </w:p>
    <w:p w14:paraId="661BA58E" w14:textId="77777777" w:rsidR="009324B3" w:rsidRPr="00D659CC" w:rsidRDefault="009324B3" w:rsidP="00DA1C27">
      <w:pPr>
        <w:numPr>
          <w:ilvl w:val="0"/>
          <w:numId w:val="66"/>
        </w:numPr>
        <w:tabs>
          <w:tab w:val="clear" w:pos="644"/>
        </w:tabs>
        <w:spacing w:after="120"/>
        <w:ind w:left="567" w:hanging="284"/>
      </w:pPr>
      <w:r w:rsidRPr="00D659CC">
        <w:t xml:space="preserve">The </w:t>
      </w:r>
      <w:r w:rsidRPr="00D659CC">
        <w:rPr>
          <w:b/>
        </w:rPr>
        <w:t xml:space="preserve">list remains empty after the removal </w:t>
      </w:r>
      <w:r w:rsidRPr="00D659CC">
        <w:sym w:font="Wingdings" w:char="F0E0"/>
      </w:r>
      <w:r w:rsidRPr="00D659CC">
        <w:t xml:space="preserve"> we remove the whole list </w:t>
      </w:r>
      <w:r w:rsidR="00013A8D" w:rsidRPr="00D659CC">
        <w:t xml:space="preserve">along with its head and tail </w:t>
      </w:r>
      <w:r w:rsidRPr="00D659CC">
        <w:t>(</w:t>
      </w:r>
      <w:r w:rsidRPr="00D659CC">
        <w:rPr>
          <w:rFonts w:ascii="Consolas" w:hAnsi="Consolas"/>
          <w:b/>
          <w:bCs/>
          <w:noProof/>
          <w:kern w:val="32"/>
          <w:sz w:val="22"/>
        </w:rPr>
        <w:t>head</w:t>
      </w:r>
      <w:r w:rsidRPr="00D659CC">
        <w:t xml:space="preserve"> </w:t>
      </w:r>
      <w:r w:rsidRPr="00D659CC">
        <w:rPr>
          <w:rStyle w:val="Code"/>
        </w:rPr>
        <w:t>=</w:t>
      </w:r>
      <w:r w:rsidRPr="00D659CC">
        <w:t xml:space="preserve"> </w:t>
      </w:r>
      <w:r w:rsidRPr="00D659CC">
        <w:rPr>
          <w:rFonts w:ascii="Consolas" w:hAnsi="Consolas"/>
          <w:b/>
          <w:bCs/>
          <w:noProof/>
          <w:kern w:val="32"/>
          <w:sz w:val="22"/>
        </w:rPr>
        <w:t>null</w:t>
      </w:r>
      <w:r w:rsidR="00E513BB" w:rsidRPr="00D659CC">
        <w:t xml:space="preserve">, </w:t>
      </w:r>
      <w:r w:rsidR="00E513BB" w:rsidRPr="00D659CC">
        <w:rPr>
          <w:rFonts w:ascii="Consolas" w:hAnsi="Consolas"/>
          <w:b/>
          <w:bCs/>
          <w:noProof/>
          <w:kern w:val="32"/>
          <w:sz w:val="22"/>
        </w:rPr>
        <w:t>tail</w:t>
      </w:r>
      <w:r w:rsidR="00E513BB" w:rsidRPr="00D659CC">
        <w:t xml:space="preserve"> </w:t>
      </w:r>
      <w:r w:rsidR="00E513BB" w:rsidRPr="00D659CC">
        <w:rPr>
          <w:rFonts w:ascii="Consolas" w:hAnsi="Consolas"/>
          <w:b/>
          <w:bCs/>
          <w:noProof/>
          <w:kern w:val="32"/>
          <w:sz w:val="22"/>
        </w:rPr>
        <w:t>=</w:t>
      </w:r>
      <w:r w:rsidR="00E513BB" w:rsidRPr="00D659CC">
        <w:t xml:space="preserve"> </w:t>
      </w:r>
      <w:r w:rsidR="00E513BB" w:rsidRPr="00D659CC">
        <w:rPr>
          <w:rFonts w:ascii="Consolas" w:hAnsi="Consolas"/>
          <w:b/>
          <w:bCs/>
          <w:noProof/>
          <w:kern w:val="32"/>
          <w:sz w:val="22"/>
        </w:rPr>
        <w:t>null</w:t>
      </w:r>
      <w:r w:rsidR="00013A8D" w:rsidRPr="00D659CC">
        <w:t xml:space="preserve">, </w:t>
      </w:r>
      <w:r w:rsidR="00013A8D" w:rsidRPr="00D659CC">
        <w:rPr>
          <w:rFonts w:ascii="Consolas" w:hAnsi="Consolas"/>
          <w:b/>
          <w:bCs/>
          <w:noProof/>
          <w:kern w:val="32"/>
          <w:sz w:val="22"/>
        </w:rPr>
        <w:t>count</w:t>
      </w:r>
      <w:r w:rsidR="00013A8D" w:rsidRPr="00D659CC">
        <w:t xml:space="preserve"> </w:t>
      </w:r>
      <w:r w:rsidR="00013A8D" w:rsidRPr="00D659CC">
        <w:rPr>
          <w:rFonts w:ascii="Consolas" w:hAnsi="Consolas"/>
          <w:b/>
          <w:bCs/>
          <w:noProof/>
          <w:kern w:val="32"/>
          <w:sz w:val="22"/>
        </w:rPr>
        <w:t>=</w:t>
      </w:r>
      <w:r w:rsidR="00013A8D" w:rsidRPr="00D659CC">
        <w:t xml:space="preserve"> </w:t>
      </w:r>
      <w:r w:rsidR="00013A8D" w:rsidRPr="00D659CC">
        <w:rPr>
          <w:rFonts w:ascii="Consolas" w:hAnsi="Consolas"/>
          <w:b/>
          <w:bCs/>
          <w:noProof/>
          <w:kern w:val="32"/>
          <w:sz w:val="22"/>
        </w:rPr>
        <w:t>0</w:t>
      </w:r>
      <w:r w:rsidRPr="00D659CC">
        <w:t>).</w:t>
      </w:r>
    </w:p>
    <w:p w14:paraId="4DAB29F4" w14:textId="77777777" w:rsidR="008379D7" w:rsidRPr="00D659CC" w:rsidRDefault="009324B3" w:rsidP="00DA1C27">
      <w:pPr>
        <w:numPr>
          <w:ilvl w:val="0"/>
          <w:numId w:val="66"/>
        </w:numPr>
        <w:tabs>
          <w:tab w:val="clear" w:pos="644"/>
        </w:tabs>
        <w:spacing w:after="120"/>
        <w:ind w:left="567" w:hanging="284"/>
      </w:pPr>
      <w:r w:rsidRPr="00D659CC">
        <w:t xml:space="preserve">The element </w:t>
      </w:r>
      <w:r w:rsidR="00013A8D" w:rsidRPr="00D659CC">
        <w:t xml:space="preserve">for removal </w:t>
      </w:r>
      <w:r w:rsidRPr="00D659CC">
        <w:t xml:space="preserve">is </w:t>
      </w:r>
      <w:r w:rsidR="00013A8D" w:rsidRPr="00D659CC">
        <w:rPr>
          <w:b/>
        </w:rPr>
        <w:t>at</w:t>
      </w:r>
      <w:r w:rsidRPr="00D659CC">
        <w:t xml:space="preserve"> </w:t>
      </w:r>
      <w:r w:rsidRPr="00D659CC">
        <w:rPr>
          <w:b/>
        </w:rPr>
        <w:t xml:space="preserve">the </w:t>
      </w:r>
      <w:r w:rsidR="00013A8D" w:rsidRPr="00D659CC">
        <w:rPr>
          <w:b/>
        </w:rPr>
        <w:t>start</w:t>
      </w:r>
      <w:r w:rsidRPr="00D659CC">
        <w:rPr>
          <w:b/>
        </w:rPr>
        <w:t xml:space="preserve"> of the list</w:t>
      </w:r>
      <w:r w:rsidRPr="00D659CC">
        <w:t xml:space="preserve"> (there is no previous element) </w:t>
      </w:r>
      <w:r w:rsidRPr="00D659CC">
        <w:sym w:font="Wingdings" w:char="F0E0"/>
      </w:r>
      <w:r w:rsidRPr="00D659CC">
        <w:t xml:space="preserve"> we make </w:t>
      </w:r>
      <w:r w:rsidRPr="00D659CC">
        <w:rPr>
          <w:rFonts w:ascii="Consolas" w:hAnsi="Consolas"/>
          <w:b/>
          <w:bCs/>
          <w:noProof/>
          <w:kern w:val="32"/>
          <w:sz w:val="22"/>
        </w:rPr>
        <w:t>head</w:t>
      </w:r>
      <w:r w:rsidRPr="00D659CC">
        <w:t xml:space="preserve"> to point at the element immediately after the removed </w:t>
      </w:r>
      <w:r w:rsidR="00E513BB" w:rsidRPr="00D659CC">
        <w:t xml:space="preserve">element </w:t>
      </w:r>
      <w:r w:rsidRPr="00D659CC">
        <w:t xml:space="preserve">(or at </w:t>
      </w:r>
      <w:r w:rsidRPr="00D659CC">
        <w:rPr>
          <w:rFonts w:ascii="Consolas" w:hAnsi="Consolas"/>
          <w:b/>
          <w:bCs/>
          <w:noProof/>
          <w:kern w:val="32"/>
          <w:sz w:val="22"/>
        </w:rPr>
        <w:t>null</w:t>
      </w:r>
      <w:r w:rsidRPr="00D659CC">
        <w:t>, if the</w:t>
      </w:r>
      <w:r w:rsidR="00E513BB" w:rsidRPr="00D659CC">
        <w:t xml:space="preserve"> removed element was the last one</w:t>
      </w:r>
      <w:r w:rsidRPr="00D659CC">
        <w:t>).</w:t>
      </w:r>
    </w:p>
    <w:p w14:paraId="3A7548A9" w14:textId="77777777" w:rsidR="009324B3" w:rsidRPr="00D659CC" w:rsidRDefault="009324B3" w:rsidP="00DA1C27">
      <w:pPr>
        <w:numPr>
          <w:ilvl w:val="0"/>
          <w:numId w:val="66"/>
        </w:numPr>
        <w:tabs>
          <w:tab w:val="clear" w:pos="644"/>
        </w:tabs>
        <w:spacing w:after="120"/>
        <w:ind w:left="567" w:hanging="284"/>
      </w:pPr>
      <w:r w:rsidRPr="00D659CC">
        <w:t xml:space="preserve">The element is </w:t>
      </w:r>
      <w:r w:rsidRPr="00D659CC">
        <w:rPr>
          <w:b/>
        </w:rPr>
        <w:t>in the middle or at the end of the list</w:t>
      </w:r>
      <w:r w:rsidRPr="00D659CC">
        <w:t xml:space="preserve"> </w:t>
      </w:r>
      <w:r w:rsidRPr="00D659CC">
        <w:sym w:font="Wingdings" w:char="F0E0"/>
      </w:r>
      <w:r w:rsidRPr="00D659CC">
        <w:t xml:space="preserve"> we direct the element before it to point </w:t>
      </w:r>
      <w:r w:rsidR="00013A8D" w:rsidRPr="00D659CC">
        <w:t>to</w:t>
      </w:r>
      <w:r w:rsidRPr="00D659CC">
        <w:t xml:space="preserve"> the element after it (or at </w:t>
      </w:r>
      <w:r w:rsidRPr="00D659CC">
        <w:rPr>
          <w:rFonts w:ascii="Consolas" w:hAnsi="Consolas"/>
          <w:b/>
          <w:bCs/>
          <w:noProof/>
          <w:kern w:val="32"/>
          <w:sz w:val="22"/>
        </w:rPr>
        <w:t>null</w:t>
      </w:r>
      <w:r w:rsidRPr="00D659CC">
        <w:t xml:space="preserve">, if there is no </w:t>
      </w:r>
      <w:r w:rsidR="00013A8D" w:rsidRPr="00D659CC">
        <w:t>next</w:t>
      </w:r>
      <w:r w:rsidRPr="00D659CC">
        <w:t xml:space="preserve"> element).</w:t>
      </w:r>
    </w:p>
    <w:p w14:paraId="40715F20" w14:textId="77777777" w:rsidR="009324B3" w:rsidRPr="00D659CC" w:rsidRDefault="00E513BB" w:rsidP="009324B3">
      <w:r w:rsidRPr="00D659CC">
        <w:t>Finally</w:t>
      </w:r>
      <w:r w:rsidR="009324B3" w:rsidRPr="00D659CC">
        <w:t xml:space="preserve">, we </w:t>
      </w:r>
      <w:r w:rsidR="00013A8D" w:rsidRPr="00D659CC">
        <w:t>make sure</w:t>
      </w:r>
      <w:r w:rsidR="009324B3" w:rsidRPr="00D659CC">
        <w:t xml:space="preserve"> </w:t>
      </w:r>
      <w:r w:rsidRPr="00D659CC">
        <w:rPr>
          <w:rFonts w:ascii="Consolas" w:hAnsi="Consolas"/>
          <w:b/>
          <w:bCs/>
          <w:noProof/>
          <w:kern w:val="32"/>
          <w:sz w:val="22"/>
        </w:rPr>
        <w:t>tail</w:t>
      </w:r>
      <w:r w:rsidR="009324B3" w:rsidRPr="00D659CC">
        <w:t xml:space="preserve"> </w:t>
      </w:r>
      <w:r w:rsidR="00013A8D" w:rsidRPr="00D659CC">
        <w:rPr>
          <w:b/>
        </w:rPr>
        <w:t xml:space="preserve">points to </w:t>
      </w:r>
      <w:r w:rsidR="009324B3" w:rsidRPr="00D659CC">
        <w:rPr>
          <w:b/>
        </w:rPr>
        <w:t>the end of the list</w:t>
      </w:r>
      <w:r w:rsidRPr="00D659CC">
        <w:t xml:space="preserve"> </w:t>
      </w:r>
      <w:r w:rsidR="00013A8D" w:rsidRPr="00D659CC">
        <w:t xml:space="preserve">(in case </w:t>
      </w:r>
      <w:r w:rsidR="00013A8D" w:rsidRPr="00D659CC">
        <w:rPr>
          <w:rStyle w:val="Code"/>
        </w:rPr>
        <w:t>tail</w:t>
      </w:r>
      <w:r w:rsidR="00013A8D" w:rsidRPr="00D659CC">
        <w:t xml:space="preserve"> was pointed </w:t>
      </w:r>
      <w:r w:rsidRPr="00D659CC">
        <w:t>to the removed element</w:t>
      </w:r>
      <w:r w:rsidR="00013A8D" w:rsidRPr="00D659CC">
        <w:t>, it is fixed to point to its predecessor)</w:t>
      </w:r>
      <w:r w:rsidR="009324B3" w:rsidRPr="00D659CC">
        <w:t>.</w:t>
      </w:r>
    </w:p>
    <w:p w14:paraId="585B1F66" w14:textId="77777777" w:rsidR="009324B3" w:rsidRPr="00D659CC" w:rsidRDefault="00013A8D" w:rsidP="009324B3">
      <w:pPr>
        <w:spacing w:after="120"/>
      </w:pPr>
      <w:r w:rsidRPr="00D659CC">
        <w:t>The next is the</w:t>
      </w:r>
      <w:r w:rsidR="009324B3" w:rsidRPr="00D659CC">
        <w:t xml:space="preserve"> implementation of the </w:t>
      </w:r>
      <w:r w:rsidR="009324B3" w:rsidRPr="00D659CC">
        <w:rPr>
          <w:b/>
        </w:rPr>
        <w:t>removal</w:t>
      </w:r>
      <w:r w:rsidR="009324B3" w:rsidRPr="00D659CC">
        <w:t xml:space="preserve"> of an element by </w:t>
      </w:r>
      <w:r w:rsidR="00516451" w:rsidRPr="00D659CC">
        <w:t xml:space="preserve">its </w:t>
      </w:r>
      <w:r w:rsidR="009324B3" w:rsidRPr="00D659CC">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0F838CDB" w14:textId="77777777" w:rsidTr="00484B1B">
        <w:trPr>
          <w:jc w:val="center"/>
        </w:trPr>
        <w:tc>
          <w:tcPr>
            <w:tcW w:w="9637" w:type="dxa"/>
            <w:tcBorders>
              <w:top w:val="single" w:sz="4" w:space="0" w:color="auto"/>
              <w:left w:val="single" w:sz="4" w:space="0" w:color="auto"/>
              <w:bottom w:val="single" w:sz="4" w:space="0" w:color="auto"/>
              <w:right w:val="single" w:sz="4" w:space="0" w:color="auto"/>
            </w:tcBorders>
          </w:tcPr>
          <w:p w14:paraId="26951564" w14:textId="0AB70D8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specified item and return its index.</w:t>
            </w:r>
            <w:r w:rsidRPr="001547CE">
              <w:rPr>
                <w:rFonts w:ascii="Consolas" w:hAnsi="Consolas" w:cs="Consolas"/>
                <w:noProof/>
                <w:color w:val="808080"/>
                <w:sz w:val="22"/>
                <w:szCs w:val="22"/>
              </w:rPr>
              <w:t>&lt;/summary&gt;</w:t>
            </w:r>
          </w:p>
          <w:p w14:paraId="40626D34"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for removal</w:t>
            </w:r>
            <w:r w:rsidRPr="001547CE">
              <w:rPr>
                <w:rFonts w:ascii="Consolas" w:hAnsi="Consolas" w:cs="Consolas"/>
                <w:noProof/>
                <w:color w:val="808080"/>
                <w:sz w:val="22"/>
                <w:szCs w:val="22"/>
              </w:rPr>
              <w:t>&lt;/param&gt;</w:t>
            </w:r>
          </w:p>
          <w:p w14:paraId="1B042F7F"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lastRenderedPageBreak/>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ndex of the element or -1 if it does not exist</w:t>
            </w:r>
            <w:r w:rsidRPr="001547CE">
              <w:rPr>
                <w:rFonts w:ascii="Consolas" w:hAnsi="Consolas" w:cs="Consolas"/>
                <w:noProof/>
                <w:color w:val="808080"/>
                <w:sz w:val="22"/>
                <w:szCs w:val="22"/>
              </w:rPr>
              <w:t>&lt;/returns&gt;</w:t>
            </w:r>
          </w:p>
          <w:p w14:paraId="0A9ED92E"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Remove(T item)</w:t>
            </w:r>
          </w:p>
          <w:p w14:paraId="0AFE7C7A"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FFA01BA"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nd the element containing the searched item</w:t>
            </w:r>
          </w:p>
          <w:p w14:paraId="15211942"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urrentIndex = 0;</w:t>
            </w:r>
          </w:p>
          <w:p w14:paraId="31D2C6E7"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7E256228"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7B339B5A"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05DBD199"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D047E79"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Equals(currentNode.Element, item))</w:t>
            </w:r>
          </w:p>
          <w:p w14:paraId="1074C206"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A442064"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break</w:t>
            </w:r>
            <w:r w:rsidRPr="001547CE">
              <w:rPr>
                <w:rFonts w:ascii="Consolas" w:hAnsi="Consolas" w:cs="Consolas"/>
                <w:noProof/>
                <w:color w:val="000000"/>
                <w:sz w:val="22"/>
                <w:szCs w:val="22"/>
              </w:rPr>
              <w:t>;</w:t>
            </w:r>
          </w:p>
          <w:p w14:paraId="529B8FB8"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34E55532"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 = currentNode;</w:t>
            </w:r>
          </w:p>
          <w:p w14:paraId="5D02205A"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14:paraId="359FF796"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Index++;</w:t>
            </w:r>
          </w:p>
          <w:p w14:paraId="54E9F5A1"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E810DE9" w14:textId="77777777" w:rsidR="00013A8D" w:rsidRPr="00484B1B" w:rsidRDefault="00013A8D" w:rsidP="00013A8D">
            <w:pPr>
              <w:autoSpaceDE w:val="0"/>
              <w:autoSpaceDN w:val="0"/>
              <w:adjustRightInd w:val="0"/>
              <w:spacing w:before="0"/>
              <w:jc w:val="left"/>
              <w:rPr>
                <w:rFonts w:ascii="Consolas" w:hAnsi="Consolas" w:cs="Consolas"/>
                <w:noProof/>
                <w:color w:val="000000"/>
                <w:sz w:val="14"/>
                <w:szCs w:val="14"/>
              </w:rPr>
            </w:pPr>
          </w:p>
          <w:p w14:paraId="27FF771E"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0E897AB7"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B357687"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element is found in the list -&gt; remove it</w:t>
            </w:r>
          </w:p>
          <w:p w14:paraId="5D10EDC9"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RemoveListNode(currentNode, prevNode);</w:t>
            </w:r>
          </w:p>
          <w:p w14:paraId="6D7F2291"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Index;</w:t>
            </w:r>
          </w:p>
          <w:p w14:paraId="415DF9C1"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D433C4D"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14:paraId="276D31FD"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3236C7C"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element is not found in the list -&gt; return -1</w:t>
            </w:r>
          </w:p>
          <w:p w14:paraId="2105A605"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14:paraId="70BEC08A" w14:textId="77777777"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0ED6D36" w14:textId="77777777" w:rsidR="009324B3" w:rsidRPr="001547CE" w:rsidRDefault="00013A8D" w:rsidP="00013A8D">
            <w:pPr>
              <w:spacing w:before="0"/>
              <w:jc w:val="left"/>
              <w:rPr>
                <w:rFonts w:ascii="Consolas" w:hAnsi="Consolas"/>
                <w:noProof/>
                <w:sz w:val="22"/>
                <w:szCs w:val="22"/>
              </w:rPr>
            </w:pPr>
            <w:r w:rsidRPr="001547CE">
              <w:rPr>
                <w:rFonts w:ascii="Consolas" w:hAnsi="Consolas" w:cs="Consolas"/>
                <w:noProof/>
                <w:color w:val="000000"/>
                <w:sz w:val="22"/>
                <w:szCs w:val="22"/>
              </w:rPr>
              <w:t>}</w:t>
            </w:r>
          </w:p>
        </w:tc>
      </w:tr>
    </w:tbl>
    <w:p w14:paraId="44BF780A" w14:textId="77777777" w:rsidR="008B24DF" w:rsidRPr="00D659CC" w:rsidRDefault="009324B3" w:rsidP="009324B3">
      <w:r w:rsidRPr="00D659CC">
        <w:lastRenderedPageBreak/>
        <w:t xml:space="preserve">The removal by value of an element works </w:t>
      </w:r>
      <w:r w:rsidRPr="00D659CC">
        <w:rPr>
          <w:b/>
        </w:rPr>
        <w:t>like the removal of an element by index</w:t>
      </w:r>
      <w:r w:rsidRPr="00D659CC">
        <w:t xml:space="preserve">, but there are two special </w:t>
      </w:r>
      <w:r w:rsidR="00516451" w:rsidRPr="00D659CC">
        <w:t>considerations</w:t>
      </w:r>
      <w:r w:rsidRPr="00D659CC">
        <w:t xml:space="preserve">: the searched element </w:t>
      </w:r>
      <w:r w:rsidRPr="00D659CC">
        <w:rPr>
          <w:b/>
        </w:rPr>
        <w:t>may not exist</w:t>
      </w:r>
      <w:r w:rsidRPr="00D659CC">
        <w:t xml:space="preserve"> and for this reason an extra check is necessary; there may be elements with </w:t>
      </w:r>
      <w:r w:rsidRPr="00D659CC">
        <w:rPr>
          <w:rFonts w:ascii="Consolas" w:hAnsi="Consolas"/>
          <w:b/>
          <w:bCs/>
          <w:noProof/>
          <w:kern w:val="32"/>
          <w:sz w:val="22"/>
        </w:rPr>
        <w:t>null</w:t>
      </w:r>
      <w:r w:rsidRPr="00D659CC">
        <w:t xml:space="preserve"> value in the list, which have to be removed and processed </w:t>
      </w:r>
      <w:r w:rsidR="00013A8D" w:rsidRPr="00D659CC">
        <w:t xml:space="preserve">correctly. The last is done by </w:t>
      </w:r>
      <w:r w:rsidR="00516451" w:rsidRPr="00D659CC">
        <w:t>compar</w:t>
      </w:r>
      <w:r w:rsidR="00013A8D" w:rsidRPr="00D659CC">
        <w:t xml:space="preserve">ing the elements </w:t>
      </w:r>
      <w:r w:rsidR="00516451" w:rsidRPr="00D659CC">
        <w:t xml:space="preserve">through </w:t>
      </w:r>
      <w:r w:rsidR="00013A8D" w:rsidRPr="00D659CC">
        <w:t xml:space="preserve">the static method </w:t>
      </w:r>
      <w:r w:rsidR="00516451" w:rsidRPr="00D659CC">
        <w:rPr>
          <w:rStyle w:val="Code"/>
        </w:rPr>
        <w:t>object.Equals(…)</w:t>
      </w:r>
      <w:r w:rsidR="00516451" w:rsidRPr="00D659CC">
        <w:t xml:space="preserve"> </w:t>
      </w:r>
      <w:r w:rsidR="00013A8D" w:rsidRPr="00D659CC">
        <w:t xml:space="preserve">which works well with </w:t>
      </w:r>
      <w:r w:rsidR="00013A8D" w:rsidRPr="00D659CC">
        <w:rPr>
          <w:rStyle w:val="Code"/>
        </w:rPr>
        <w:t>null</w:t>
      </w:r>
      <w:r w:rsidR="00013A8D" w:rsidRPr="00D659CC">
        <w:t xml:space="preserve"> values</w:t>
      </w:r>
      <w:r w:rsidRPr="00D659CC">
        <w:t>.</w:t>
      </w:r>
    </w:p>
    <w:p w14:paraId="006CE03E" w14:textId="77777777" w:rsidR="009324B3" w:rsidRPr="00D659CC" w:rsidRDefault="009324B3" w:rsidP="009324B3">
      <w:r w:rsidRPr="00D659CC">
        <w:t xml:space="preserve">In order the removal to work correctly, it is necessary the elements in the array to be comparable, i.e. to have a correct implementation of the method </w:t>
      </w:r>
      <w:r w:rsidRPr="00D659CC">
        <w:rPr>
          <w:rFonts w:ascii="Consolas" w:hAnsi="Consolas"/>
          <w:b/>
          <w:bCs/>
          <w:noProof/>
          <w:kern w:val="32"/>
          <w:sz w:val="22"/>
        </w:rPr>
        <w:t>Equals()</w:t>
      </w:r>
      <w:r w:rsidR="008B24DF" w:rsidRPr="00D659CC">
        <w:t xml:space="preserve"> derived </w:t>
      </w:r>
      <w:r w:rsidRPr="00D659CC">
        <w:t xml:space="preserve">from </w:t>
      </w:r>
      <w:r w:rsidRPr="00D659CC">
        <w:rPr>
          <w:rFonts w:ascii="Consolas" w:hAnsi="Consolas"/>
          <w:b/>
          <w:bCs/>
          <w:noProof/>
          <w:kern w:val="32"/>
          <w:sz w:val="22"/>
        </w:rPr>
        <w:t>System.</w:t>
      </w:r>
      <w:r w:rsidR="00453B81" w:rsidRPr="00D659CC">
        <w:rPr>
          <w:rFonts w:ascii="Consolas" w:hAnsi="Consolas"/>
          <w:b/>
          <w:bCs/>
          <w:noProof/>
          <w:kern w:val="32"/>
          <w:sz w:val="22"/>
        </w:rPr>
        <w:t>O</w:t>
      </w:r>
      <w:r w:rsidRPr="00D659CC">
        <w:rPr>
          <w:rFonts w:ascii="Consolas" w:hAnsi="Consolas"/>
          <w:b/>
          <w:bCs/>
          <w:noProof/>
          <w:kern w:val="32"/>
          <w:sz w:val="22"/>
        </w:rPr>
        <w:t>bject</w:t>
      </w:r>
      <w:r w:rsidR="00516451" w:rsidRPr="00D659CC">
        <w:t>.</w:t>
      </w:r>
    </w:p>
    <w:p w14:paraId="6BE35E5F" w14:textId="77777777" w:rsidR="009324B3" w:rsidRPr="00D659CC" w:rsidRDefault="009324B3" w:rsidP="009324B3">
      <w:pPr>
        <w:spacing w:after="120"/>
      </w:pPr>
      <w:r w:rsidRPr="00D659CC">
        <w:t xml:space="preserve">Bellow we </w:t>
      </w:r>
      <w:r w:rsidR="008B24DF" w:rsidRPr="00D659CC">
        <w:t>give implementations of</w:t>
      </w:r>
      <w:r w:rsidRPr="00D659CC">
        <w:t xml:space="preserve"> the operations for </w:t>
      </w:r>
      <w:r w:rsidRPr="00D659CC">
        <w:rPr>
          <w:b/>
        </w:rPr>
        <w:t>searching</w:t>
      </w:r>
      <w:r w:rsidRPr="00D659CC">
        <w:t xml:space="preserve"> and check</w:t>
      </w:r>
      <w:r w:rsidR="00516451" w:rsidRPr="00D659CC">
        <w:t>ing</w:t>
      </w:r>
      <w:r w:rsidRPr="00D659CC">
        <w:t xml:space="preserve"> whether the list </w:t>
      </w:r>
      <w:r w:rsidRPr="00D659CC">
        <w:rPr>
          <w:b/>
        </w:rPr>
        <w:t>contains</w:t>
      </w:r>
      <w:r w:rsidRPr="00D659CC">
        <w:t xml:space="preserve"> a specified el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70653F27" w14:textId="77777777" w:rsidTr="00484B1B">
        <w:trPr>
          <w:jc w:val="center"/>
        </w:trPr>
        <w:tc>
          <w:tcPr>
            <w:tcW w:w="9637" w:type="dxa"/>
            <w:tcBorders>
              <w:top w:val="single" w:sz="4" w:space="0" w:color="auto"/>
              <w:left w:val="single" w:sz="4" w:space="0" w:color="auto"/>
              <w:bottom w:val="single" w:sz="4" w:space="0" w:color="auto"/>
              <w:right w:val="single" w:sz="4" w:space="0" w:color="auto"/>
            </w:tcBorders>
          </w:tcPr>
          <w:p w14:paraId="0CA8570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Searches for given element in the list</w:t>
            </w:r>
            <w:r w:rsidRPr="001547CE">
              <w:rPr>
                <w:rFonts w:ascii="Consolas" w:hAnsi="Consolas" w:cs="Consolas"/>
                <w:noProof/>
                <w:color w:val="808080"/>
                <w:sz w:val="22"/>
                <w:szCs w:val="22"/>
              </w:rPr>
              <w:t>&lt;/summary&gt;</w:t>
            </w:r>
          </w:p>
          <w:p w14:paraId="311F77F1"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searched</w:t>
            </w:r>
            <w:r w:rsidRPr="001547CE">
              <w:rPr>
                <w:rFonts w:ascii="Consolas" w:hAnsi="Consolas" w:cs="Consolas"/>
                <w:noProof/>
                <w:color w:val="808080"/>
                <w:sz w:val="22"/>
                <w:szCs w:val="22"/>
              </w:rPr>
              <w:t>&lt;/param&gt;</w:t>
            </w:r>
          </w:p>
          <w:p w14:paraId="558C5E98" w14:textId="602A50A3"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ndex of the first occurrence of the element</w:t>
            </w:r>
            <w:r w:rsidR="00484B1B" w:rsidRPr="001547CE">
              <w:rPr>
                <w:rFonts w:ascii="Consolas" w:hAnsi="Consolas" w:cs="Consolas"/>
                <w:noProof/>
                <w:color w:val="008000"/>
                <w:sz w:val="22"/>
                <w:szCs w:val="22"/>
              </w:rPr>
              <w:t xml:space="preserve"> in the list</w:t>
            </w:r>
          </w:p>
          <w:p w14:paraId="32315D37" w14:textId="3AB23B3C"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or -1 when it is not found</w:t>
            </w:r>
            <w:r w:rsidRPr="001547CE">
              <w:rPr>
                <w:rFonts w:ascii="Consolas" w:hAnsi="Consolas" w:cs="Consolas"/>
                <w:noProof/>
                <w:color w:val="808080"/>
                <w:sz w:val="22"/>
                <w:szCs w:val="22"/>
              </w:rPr>
              <w:t>&lt;/returns&gt;</w:t>
            </w:r>
          </w:p>
          <w:p w14:paraId="2AD1C685"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Of(T item)</w:t>
            </w:r>
          </w:p>
          <w:p w14:paraId="4CB9B75B"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0BBBEC2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0;</w:t>
            </w:r>
          </w:p>
          <w:p w14:paraId="435EB88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23DA0DA1"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7F499341"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4A3268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Equals(currentNode.Element, item))</w:t>
            </w:r>
          </w:p>
          <w:p w14:paraId="420A54C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163053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ndex;</w:t>
            </w:r>
          </w:p>
          <w:p w14:paraId="6ECB442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07016E3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14:paraId="5CEE3814"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index++;</w:t>
            </w:r>
          </w:p>
          <w:p w14:paraId="39EA3A0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9C0BB1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14:paraId="21D6431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3D79142" w14:textId="77777777" w:rsidR="008B24DF" w:rsidRPr="00484B1B" w:rsidRDefault="008B24DF" w:rsidP="008B24DF">
            <w:pPr>
              <w:autoSpaceDE w:val="0"/>
              <w:autoSpaceDN w:val="0"/>
              <w:adjustRightInd w:val="0"/>
              <w:spacing w:before="0"/>
              <w:jc w:val="left"/>
              <w:rPr>
                <w:rFonts w:ascii="Consolas" w:hAnsi="Consolas" w:cs="Consolas"/>
                <w:noProof/>
                <w:color w:val="000000"/>
                <w:sz w:val="14"/>
                <w:szCs w:val="14"/>
              </w:rPr>
            </w:pPr>
          </w:p>
          <w:p w14:paraId="59441656" w14:textId="034F8910"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hecks if the specified element exists in the list</w:t>
            </w:r>
            <w:r w:rsidRPr="001547CE">
              <w:rPr>
                <w:rFonts w:ascii="Consolas" w:hAnsi="Consolas" w:cs="Consolas"/>
                <w:noProof/>
                <w:color w:val="808080"/>
                <w:sz w:val="22"/>
                <w:szCs w:val="22"/>
              </w:rPr>
              <w:t>&lt;/summary&gt;</w:t>
            </w:r>
          </w:p>
          <w:p w14:paraId="2419CB5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checked</w:t>
            </w:r>
            <w:r w:rsidRPr="001547CE">
              <w:rPr>
                <w:rFonts w:ascii="Consolas" w:hAnsi="Consolas" w:cs="Consolas"/>
                <w:noProof/>
                <w:color w:val="808080"/>
                <w:sz w:val="22"/>
                <w:szCs w:val="22"/>
              </w:rPr>
              <w:t>&lt;/param&gt;</w:t>
            </w:r>
          </w:p>
          <w:p w14:paraId="1ED54703" w14:textId="7CFB63D5"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rue if the element exists or false otherwise</w:t>
            </w:r>
            <w:r w:rsidRPr="001547CE">
              <w:rPr>
                <w:rFonts w:ascii="Consolas" w:hAnsi="Consolas" w:cs="Consolas"/>
                <w:noProof/>
                <w:color w:val="808080"/>
                <w:sz w:val="22"/>
                <w:szCs w:val="22"/>
              </w:rPr>
              <w:t>&lt;/returns&gt;</w:t>
            </w:r>
          </w:p>
          <w:p w14:paraId="77120CE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item)</w:t>
            </w:r>
          </w:p>
          <w:p w14:paraId="0A864A2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CD73EE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14:paraId="4894755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index != -1);</w:t>
            </w:r>
          </w:p>
          <w:p w14:paraId="026558A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14:paraId="0506C94D" w14:textId="77777777" w:rsidR="009324B3" w:rsidRPr="001547CE" w:rsidRDefault="008B24DF" w:rsidP="008B24DF">
            <w:pPr>
              <w:spacing w:before="0"/>
              <w:rPr>
                <w:noProof/>
                <w:sz w:val="22"/>
                <w:szCs w:val="22"/>
              </w:rPr>
            </w:pPr>
            <w:r w:rsidRPr="001547CE">
              <w:rPr>
                <w:rFonts w:ascii="Consolas" w:hAnsi="Consolas" w:cs="Consolas"/>
                <w:noProof/>
                <w:color w:val="000000"/>
                <w:sz w:val="22"/>
                <w:szCs w:val="22"/>
              </w:rPr>
              <w:t>}</w:t>
            </w:r>
          </w:p>
        </w:tc>
      </w:tr>
    </w:tbl>
    <w:p w14:paraId="7734A421" w14:textId="77777777" w:rsidR="009324B3" w:rsidRPr="00D659CC" w:rsidRDefault="009324B3" w:rsidP="009324B3">
      <w:r w:rsidRPr="00D659CC">
        <w:lastRenderedPageBreak/>
        <w:t xml:space="preserve">The searching for an element works </w:t>
      </w:r>
      <w:r w:rsidR="00516451" w:rsidRPr="00D659CC">
        <w:rPr>
          <w:b/>
        </w:rPr>
        <w:t>like</w:t>
      </w:r>
      <w:r w:rsidRPr="00D659CC">
        <w:rPr>
          <w:b/>
        </w:rPr>
        <w:t xml:space="preserve"> in the method for </w:t>
      </w:r>
      <w:proofErr w:type="gramStart"/>
      <w:r w:rsidRPr="00D659CC">
        <w:rPr>
          <w:b/>
        </w:rPr>
        <w:t>removing</w:t>
      </w:r>
      <w:r w:rsidRPr="00D659CC">
        <w:t>:</w:t>
      </w:r>
      <w:proofErr w:type="gramEnd"/>
      <w:r w:rsidRPr="00D659CC">
        <w:t xml:space="preserve"> we start from the beginning of the list and check sequentially the next elements one after another, until we reach the end of the list</w:t>
      </w:r>
      <w:r w:rsidR="00516451" w:rsidRPr="00D659CC">
        <w:t xml:space="preserve"> or find the searched element</w:t>
      </w:r>
      <w:r w:rsidRPr="00D659CC">
        <w:t>.</w:t>
      </w:r>
    </w:p>
    <w:p w14:paraId="39898957" w14:textId="77777777" w:rsidR="009324B3" w:rsidRPr="00D659CC" w:rsidRDefault="009324B3" w:rsidP="009324B3">
      <w:pPr>
        <w:spacing w:after="120"/>
      </w:pPr>
      <w:r w:rsidRPr="00D659CC">
        <w:t xml:space="preserve">We have two </w:t>
      </w:r>
      <w:r w:rsidR="008B24DF" w:rsidRPr="00D659CC">
        <w:t xml:space="preserve">more </w:t>
      </w:r>
      <w:r w:rsidRPr="00D659CC">
        <w:t xml:space="preserve">operations to implement – </w:t>
      </w:r>
      <w:r w:rsidRPr="00D659CC">
        <w:rPr>
          <w:b/>
        </w:rPr>
        <w:t>access</w:t>
      </w:r>
      <w:r w:rsidR="00516451" w:rsidRPr="00D659CC">
        <w:rPr>
          <w:b/>
        </w:rPr>
        <w:t>ing</w:t>
      </w:r>
      <w:r w:rsidRPr="00D659CC">
        <w:rPr>
          <w:b/>
        </w:rPr>
        <w:t xml:space="preserve"> element</w:t>
      </w:r>
      <w:r w:rsidR="00516451" w:rsidRPr="00D659CC">
        <w:rPr>
          <w:b/>
        </w:rPr>
        <w:t>s</w:t>
      </w:r>
      <w:r w:rsidRPr="00D659CC">
        <w:rPr>
          <w:b/>
        </w:rPr>
        <w:t xml:space="preserve"> by index</w:t>
      </w:r>
      <w:r w:rsidRPr="00D659CC">
        <w:t xml:space="preserve"> (using the indexer) and </w:t>
      </w:r>
      <w:r w:rsidR="00516451" w:rsidRPr="00D659CC">
        <w:t>finding</w:t>
      </w:r>
      <w:r w:rsidRPr="00D659CC">
        <w:t xml:space="preserve"> </w:t>
      </w:r>
      <w:r w:rsidR="00516451" w:rsidRPr="00D659CC">
        <w:t xml:space="preserve">the </w:t>
      </w:r>
      <w:r w:rsidR="00516451" w:rsidRPr="00D659CC">
        <w:rPr>
          <w:b/>
        </w:rPr>
        <w:t>count of elements</w:t>
      </w:r>
      <w:r w:rsidRPr="00D659CC">
        <w:t xml:space="preserve"> (</w:t>
      </w:r>
      <w:r w:rsidR="00516451" w:rsidRPr="00D659CC">
        <w:t>through</w:t>
      </w:r>
      <w:r w:rsidRPr="00D659CC">
        <w:t xml:space="preserve"> a proper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1ECB76E1" w14:textId="77777777" w:rsidTr="00484B1B">
        <w:trPr>
          <w:jc w:val="center"/>
        </w:trPr>
        <w:tc>
          <w:tcPr>
            <w:tcW w:w="9637" w:type="dxa"/>
            <w:tcBorders>
              <w:top w:val="single" w:sz="4" w:space="0" w:color="auto"/>
              <w:left w:val="single" w:sz="4" w:space="0" w:color="auto"/>
              <w:bottom w:val="single" w:sz="4" w:space="0" w:color="auto"/>
              <w:right w:val="single" w:sz="4" w:space="0" w:color="auto"/>
            </w:tcBorders>
          </w:tcPr>
          <w:p w14:paraId="45E1B4F7" w14:textId="25B4D5AD"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Gets or sets the element at the specified position</w:t>
            </w:r>
            <w:r w:rsidRPr="001547CE">
              <w:rPr>
                <w:rFonts w:ascii="Consolas" w:hAnsi="Consolas" w:cs="Consolas"/>
                <w:noProof/>
                <w:color w:val="808080"/>
                <w:sz w:val="22"/>
                <w:szCs w:val="22"/>
              </w:rPr>
              <w:t>&lt;/summary&gt;</w:t>
            </w:r>
          </w:p>
          <w:p w14:paraId="448BBC80" w14:textId="3444553A"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The position of the element [0 … count-1]</w:t>
            </w:r>
            <w:r w:rsidRPr="001547CE">
              <w:rPr>
                <w:rFonts w:ascii="Consolas" w:hAnsi="Consolas" w:cs="Consolas"/>
                <w:noProof/>
                <w:color w:val="808080"/>
                <w:sz w:val="22"/>
                <w:szCs w:val="22"/>
              </w:rPr>
              <w:t>&lt;/param&gt;</w:t>
            </w:r>
          </w:p>
          <w:p w14:paraId="3FCB4D3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tem at the specified index</w:t>
            </w:r>
            <w:r w:rsidRPr="001547CE">
              <w:rPr>
                <w:rFonts w:ascii="Consolas" w:hAnsi="Consolas" w:cs="Consolas"/>
                <w:noProof/>
                <w:color w:val="808080"/>
                <w:sz w:val="22"/>
                <w:szCs w:val="22"/>
              </w:rPr>
              <w:t>&lt;/returns&gt;</w:t>
            </w:r>
          </w:p>
          <w:p w14:paraId="755E4B8F"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ArgumentOutOfRangeException"&gt;</w:t>
            </w:r>
          </w:p>
          <w:p w14:paraId="3D85B49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hen an invalid index is specified</w:t>
            </w:r>
          </w:p>
          <w:p w14:paraId="4D6D163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gt;</w:t>
            </w:r>
          </w:p>
          <w:p w14:paraId="6CF8FE6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14:paraId="2744ED3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A4D468D"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14:paraId="21985475"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BECE00C"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14:paraId="795C1A8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B45EA1A" w14:textId="55877732"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7432CD3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BF6EAC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2A99B8A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index; i++)</w:t>
            </w:r>
          </w:p>
          <w:p w14:paraId="664C8DE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1ED4844"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14:paraId="26FA0EA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210EE1D"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Node.Element;</w:t>
            </w:r>
          </w:p>
          <w:p w14:paraId="3E8BB96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t>}</w:t>
            </w:r>
          </w:p>
          <w:p w14:paraId="1153BF31"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et</w:t>
            </w:r>
          </w:p>
          <w:p w14:paraId="54DA856E"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E3DA38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14:paraId="7DB65DD5"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D8ADCC1" w14:textId="6A817CB0"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14:paraId="3343D2B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4BF6D6CC"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14:paraId="579B2BAC"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index; i++)</w:t>
            </w:r>
          </w:p>
          <w:p w14:paraId="76E73DF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041672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14:paraId="081F1A0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C35AC9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currentNode.Element = </w:t>
            </w:r>
            <w:r w:rsidRPr="001547CE">
              <w:rPr>
                <w:rFonts w:ascii="Consolas" w:hAnsi="Consolas" w:cs="Consolas"/>
                <w:noProof/>
                <w:color w:val="0000FF"/>
                <w:sz w:val="22"/>
                <w:szCs w:val="22"/>
              </w:rPr>
              <w:t>value</w:t>
            </w:r>
            <w:r w:rsidRPr="001547CE">
              <w:rPr>
                <w:rFonts w:ascii="Consolas" w:hAnsi="Consolas" w:cs="Consolas"/>
                <w:noProof/>
                <w:color w:val="000000"/>
                <w:sz w:val="22"/>
                <w:szCs w:val="22"/>
              </w:rPr>
              <w:t>;</w:t>
            </w:r>
          </w:p>
          <w:p w14:paraId="222A41D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A2BD48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0E852493" w14:textId="77777777" w:rsidR="008B24DF" w:rsidRPr="00484B1B" w:rsidRDefault="008B24DF" w:rsidP="008B24DF">
            <w:pPr>
              <w:autoSpaceDE w:val="0"/>
              <w:autoSpaceDN w:val="0"/>
              <w:adjustRightInd w:val="0"/>
              <w:spacing w:before="0"/>
              <w:jc w:val="left"/>
              <w:rPr>
                <w:rFonts w:ascii="Consolas" w:hAnsi="Consolas" w:cs="Consolas"/>
                <w:noProof/>
                <w:color w:val="000000"/>
                <w:sz w:val="14"/>
                <w:szCs w:val="14"/>
              </w:rPr>
            </w:pPr>
          </w:p>
          <w:p w14:paraId="36FE27A6" w14:textId="4E08DD10"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Gets the count of elements in the list</w:t>
            </w:r>
            <w:r w:rsidRPr="001547CE">
              <w:rPr>
                <w:rFonts w:ascii="Consolas" w:hAnsi="Consolas" w:cs="Consolas"/>
                <w:noProof/>
                <w:color w:val="808080"/>
                <w:sz w:val="22"/>
                <w:szCs w:val="22"/>
              </w:rPr>
              <w:t>&lt;/summary&gt;</w:t>
            </w:r>
          </w:p>
          <w:p w14:paraId="4F43CAC5"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14:paraId="76C6BBA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214EAF16" w14:textId="2C681441"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r w:rsidR="00484B1B">
              <w:rPr>
                <w:rFonts w:ascii="Consolas" w:hAnsi="Consolas" w:cs="Consolas"/>
                <w:noProof/>
                <w:color w:val="0000FF"/>
                <w:sz w:val="22"/>
                <w:szCs w:val="22"/>
              </w:rPr>
              <w:t xml:space="preserve"> </w:t>
            </w:r>
            <w:r w:rsidRPr="001547CE">
              <w:rPr>
                <w:rFonts w:ascii="Consolas" w:hAnsi="Consolas" w:cs="Consolas"/>
                <w:noProof/>
                <w:color w:val="000000"/>
                <w:sz w:val="22"/>
                <w:szCs w:val="22"/>
              </w:rPr>
              <w:t>{</w:t>
            </w:r>
            <w:r w:rsidR="00484B1B">
              <w:rPr>
                <w:rFonts w:ascii="Consolas" w:hAnsi="Consolas" w:cs="Consolas"/>
                <w:noProof/>
                <w:color w:val="000000"/>
                <w:sz w:val="22"/>
                <w:szCs w:val="22"/>
              </w:rPr>
              <w:t xml:space="preserve"> </w:t>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r w:rsidR="00484B1B">
              <w:rPr>
                <w:rFonts w:ascii="Consolas" w:hAnsi="Consolas" w:cs="Consolas"/>
                <w:noProof/>
                <w:color w:val="000000"/>
                <w:sz w:val="22"/>
                <w:szCs w:val="22"/>
              </w:rPr>
              <w:t xml:space="preserve"> </w:t>
            </w:r>
            <w:r w:rsidRPr="001547CE">
              <w:rPr>
                <w:rFonts w:ascii="Consolas" w:hAnsi="Consolas" w:cs="Consolas"/>
                <w:noProof/>
                <w:color w:val="000000"/>
                <w:sz w:val="22"/>
                <w:szCs w:val="22"/>
              </w:rPr>
              <w:t>}</w:t>
            </w:r>
          </w:p>
          <w:p w14:paraId="629F92B1" w14:textId="77777777" w:rsidR="009324B3" w:rsidRPr="001547CE" w:rsidRDefault="008B24DF" w:rsidP="008B24DF">
            <w:pPr>
              <w:spacing w:before="0"/>
              <w:rPr>
                <w:rFonts w:ascii="Consolas" w:hAnsi="Consolas"/>
                <w:noProof/>
                <w:sz w:val="22"/>
                <w:szCs w:val="22"/>
              </w:rPr>
            </w:pPr>
            <w:r w:rsidRPr="001547CE">
              <w:rPr>
                <w:rFonts w:ascii="Consolas" w:hAnsi="Consolas" w:cs="Consolas"/>
                <w:noProof/>
                <w:color w:val="000000"/>
                <w:sz w:val="22"/>
                <w:szCs w:val="22"/>
              </w:rPr>
              <w:t>}</w:t>
            </w:r>
          </w:p>
        </w:tc>
      </w:tr>
    </w:tbl>
    <w:p w14:paraId="7E9C62C3" w14:textId="77777777" w:rsidR="008B24DF" w:rsidRPr="00D659CC" w:rsidRDefault="008B24DF" w:rsidP="009324B3">
      <w:pPr>
        <w:spacing w:after="120"/>
      </w:pPr>
      <w:r w:rsidRPr="00D659CC">
        <w:lastRenderedPageBreak/>
        <w:t xml:space="preserve">The indexer works pretty straightforward – first checks the validity of the specified index and then starts from the </w:t>
      </w:r>
      <w:r w:rsidRPr="00D659CC">
        <w:rPr>
          <w:rStyle w:val="Code"/>
        </w:rPr>
        <w:t>head</w:t>
      </w:r>
      <w:r w:rsidRPr="00D659CC">
        <w:t xml:space="preserve"> of the list goes to the next node </w:t>
      </w:r>
      <w:r w:rsidRPr="00D659CC">
        <w:rPr>
          <w:rStyle w:val="Code"/>
        </w:rPr>
        <w:t>index</w:t>
      </w:r>
      <w:r w:rsidRPr="00D659CC">
        <w:t xml:space="preserve"> times. Once the node containing the element the specified </w:t>
      </w:r>
      <w:r w:rsidRPr="00D659CC">
        <w:rPr>
          <w:rStyle w:val="Code"/>
        </w:rPr>
        <w:t>index</w:t>
      </w:r>
      <w:r w:rsidRPr="00D659CC">
        <w:t xml:space="preserve"> is found, it is accessed directly.</w:t>
      </w:r>
    </w:p>
    <w:p w14:paraId="5085C88D" w14:textId="77777777" w:rsidR="009324B3" w:rsidRPr="00D659CC" w:rsidRDefault="009324B3" w:rsidP="009324B3">
      <w:pPr>
        <w:spacing w:after="120"/>
      </w:pPr>
      <w:r w:rsidRPr="00D659CC">
        <w:t>Let</w:t>
      </w:r>
      <w:r w:rsidR="002509B8" w:rsidRPr="00D659CC">
        <w:t>’s</w:t>
      </w:r>
      <w:r w:rsidRPr="00D659CC">
        <w:t xml:space="preserve"> finally see </w:t>
      </w:r>
      <w:r w:rsidR="00AB7B65" w:rsidRPr="00D659CC">
        <w:t>a</w:t>
      </w:r>
      <w:r w:rsidR="00516451" w:rsidRPr="00D659CC">
        <w:rPr>
          <w:b/>
        </w:rPr>
        <w:t xml:space="preserve"> shopping list </w:t>
      </w:r>
      <w:r w:rsidRPr="00D659CC">
        <w:rPr>
          <w:b/>
        </w:rPr>
        <w:t>example</w:t>
      </w:r>
      <w:r w:rsidR="00AB7B65" w:rsidRPr="00D659CC">
        <w:t xml:space="preserve"> similar to the example with the static list implementation</w:t>
      </w:r>
      <w:r w:rsidRPr="00D659CC">
        <w:t xml:space="preserve">, this time </w:t>
      </w:r>
      <w:r w:rsidR="00AB7B65" w:rsidRPr="00D659CC">
        <w:t>using</w:t>
      </w:r>
      <w:r w:rsidRPr="00D659CC">
        <w:t xml:space="preserve"> with </w:t>
      </w:r>
      <w:r w:rsidR="00AB7B65" w:rsidRPr="00D659CC">
        <w:t>our</w:t>
      </w:r>
      <w:r w:rsidRPr="00D659CC">
        <w:t xml:space="preserve"> </w:t>
      </w:r>
      <w:r w:rsidRPr="00D659CC">
        <w:rPr>
          <w:b/>
        </w:rPr>
        <w:t>linked list</w:t>
      </w:r>
      <w:r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33848D96" w14:textId="77777777" w:rsidTr="00484B1B">
        <w:trPr>
          <w:jc w:val="center"/>
        </w:trPr>
        <w:tc>
          <w:tcPr>
            <w:tcW w:w="9637" w:type="dxa"/>
            <w:tcBorders>
              <w:top w:val="single" w:sz="4" w:space="0" w:color="auto"/>
              <w:left w:val="single" w:sz="4" w:space="0" w:color="auto"/>
              <w:bottom w:val="single" w:sz="4" w:space="0" w:color="auto"/>
              <w:right w:val="single" w:sz="4" w:space="0" w:color="auto"/>
            </w:tcBorders>
          </w:tcPr>
          <w:p w14:paraId="376BB0D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Test</w:t>
            </w:r>
          </w:p>
          <w:p w14:paraId="396C56B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0C46805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07B5903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621C19B" w14:textId="1973FF9F"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 shoppingList =</w:t>
            </w:r>
            <w:r w:rsidR="00484B1B">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14:paraId="780D113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w:t>
            </w:r>
          </w:p>
          <w:p w14:paraId="285AC79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Empty list</w:t>
            </w:r>
          </w:p>
          <w:p w14:paraId="3DA6FC4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Honey"</w:t>
            </w:r>
            <w:r w:rsidRPr="001547CE">
              <w:rPr>
                <w:rFonts w:ascii="Consolas" w:hAnsi="Consolas" w:cs="Consolas"/>
                <w:noProof/>
                <w:color w:val="000000"/>
                <w:sz w:val="22"/>
                <w:szCs w:val="22"/>
              </w:rPr>
              <w:t>);</w:t>
            </w:r>
          </w:p>
          <w:p w14:paraId="4A296AF7"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14:paraId="31F95588"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14:paraId="4553070A"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2] = </w:t>
            </w:r>
            <w:r w:rsidRPr="001547CE">
              <w:rPr>
                <w:rFonts w:ascii="Consolas" w:hAnsi="Consolas" w:cs="Consolas"/>
                <w:noProof/>
                <w:color w:val="A31515"/>
                <w:sz w:val="22"/>
                <w:szCs w:val="22"/>
              </w:rPr>
              <w:t>"A lot of "</w:t>
            </w:r>
            <w:r w:rsidR="00CE32C1" w:rsidRPr="001547CE">
              <w:rPr>
                <w:rFonts w:ascii="Consolas" w:hAnsi="Consolas" w:cs="Consolas"/>
                <w:noProof/>
                <w:color w:val="000000"/>
                <w:sz w:val="22"/>
                <w:szCs w:val="22"/>
              </w:rPr>
              <w:t xml:space="preserve"> + shoppingList[2];</w:t>
            </w:r>
          </w:p>
          <w:p w14:paraId="1D41F32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Fruits"</w:t>
            </w:r>
            <w:r w:rsidRPr="001547CE">
              <w:rPr>
                <w:rFonts w:ascii="Consolas" w:hAnsi="Consolas" w:cs="Consolas"/>
                <w:noProof/>
                <w:color w:val="000000"/>
                <w:sz w:val="22"/>
                <w:szCs w:val="22"/>
              </w:rPr>
              <w:t>);</w:t>
            </w:r>
          </w:p>
          <w:p w14:paraId="061A2E4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RemoveAt(0); </w:t>
            </w:r>
            <w:r w:rsidRPr="001547CE">
              <w:rPr>
                <w:rFonts w:ascii="Consolas" w:hAnsi="Consolas" w:cs="Consolas"/>
                <w:noProof/>
                <w:color w:val="008000"/>
                <w:sz w:val="22"/>
                <w:szCs w:val="22"/>
              </w:rPr>
              <w:t>// Removes "Honey" (first)</w:t>
            </w:r>
          </w:p>
          <w:p w14:paraId="356E577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RemoveAt(2); </w:t>
            </w:r>
            <w:r w:rsidRPr="001547CE">
              <w:rPr>
                <w:rFonts w:ascii="Consolas" w:hAnsi="Consolas" w:cs="Consolas"/>
                <w:noProof/>
                <w:color w:val="008000"/>
                <w:sz w:val="22"/>
                <w:szCs w:val="22"/>
              </w:rPr>
              <w:t>// Removes "Fruits" (last)</w:t>
            </w:r>
          </w:p>
          <w:p w14:paraId="651DA1B4"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3CD168CF"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14:paraId="48AE8EB0"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6BA4C655"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e need to buy:"</w:t>
            </w:r>
            <w:r w:rsidRPr="001547CE">
              <w:rPr>
                <w:rFonts w:ascii="Consolas" w:hAnsi="Consolas" w:cs="Consolas"/>
                <w:noProof/>
                <w:color w:val="000000"/>
                <w:sz w:val="22"/>
                <w:szCs w:val="22"/>
              </w:rPr>
              <w:t>);</w:t>
            </w:r>
          </w:p>
          <w:p w14:paraId="2B59A743"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hoppingList.Count; i++)</w:t>
            </w:r>
          </w:p>
          <w:p w14:paraId="29727CE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82E48F1"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shoppingList[i]);</w:t>
            </w:r>
          </w:p>
          <w:p w14:paraId="12B100AC"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t>}</w:t>
            </w:r>
          </w:p>
          <w:p w14:paraId="2B738606"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Beer' = {0}"</w:t>
            </w:r>
            <w:r w:rsidRPr="001547CE">
              <w:rPr>
                <w:rFonts w:ascii="Consolas" w:hAnsi="Consolas" w:cs="Consolas"/>
                <w:noProof/>
                <w:color w:val="000000"/>
                <w:sz w:val="22"/>
                <w:szCs w:val="22"/>
              </w:rPr>
              <w:t>,</w:t>
            </w:r>
          </w:p>
          <w:p w14:paraId="09E96F39"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14:paraId="5B5C856B"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Water' = {0}"</w:t>
            </w:r>
            <w:r w:rsidRPr="001547CE">
              <w:rPr>
                <w:rFonts w:ascii="Consolas" w:hAnsi="Consolas" w:cs="Consolas"/>
                <w:noProof/>
                <w:color w:val="000000"/>
                <w:sz w:val="22"/>
                <w:szCs w:val="22"/>
              </w:rPr>
              <w:t>,</w:t>
            </w:r>
          </w:p>
          <w:p w14:paraId="07773E0E"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14:paraId="04944CF2"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o we have to buy Bread? "</w:t>
            </w:r>
            <w:r w:rsidRPr="001547CE">
              <w:rPr>
                <w:rFonts w:ascii="Consolas" w:hAnsi="Consolas" w:cs="Consolas"/>
                <w:noProof/>
                <w:color w:val="000000"/>
                <w:sz w:val="22"/>
                <w:szCs w:val="22"/>
              </w:rPr>
              <w:t xml:space="preserve"> +</w:t>
            </w:r>
          </w:p>
          <w:p w14:paraId="485899AF"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Contains(</w:t>
            </w:r>
            <w:r w:rsidRPr="001547CE">
              <w:rPr>
                <w:rFonts w:ascii="Consolas" w:hAnsi="Consolas" w:cs="Consolas"/>
                <w:noProof/>
                <w:color w:val="A31515"/>
                <w:sz w:val="22"/>
                <w:szCs w:val="22"/>
              </w:rPr>
              <w:t>"Bread"</w:t>
            </w:r>
            <w:r w:rsidRPr="001547CE">
              <w:rPr>
                <w:rFonts w:ascii="Consolas" w:hAnsi="Consolas" w:cs="Consolas"/>
                <w:noProof/>
                <w:color w:val="000000"/>
                <w:sz w:val="22"/>
                <w:szCs w:val="22"/>
              </w:rPr>
              <w:t>));</w:t>
            </w:r>
          </w:p>
          <w:p w14:paraId="0A0CAA24" w14:textId="77777777"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2E7D935" w14:textId="77777777" w:rsidR="009324B3" w:rsidRPr="001547CE" w:rsidRDefault="008B24DF" w:rsidP="008B24DF">
            <w:pPr>
              <w:spacing w:before="0"/>
              <w:rPr>
                <w:noProof/>
                <w:sz w:val="22"/>
                <w:szCs w:val="22"/>
              </w:rPr>
            </w:pPr>
            <w:r w:rsidRPr="001547CE">
              <w:rPr>
                <w:rFonts w:ascii="Consolas" w:hAnsi="Consolas" w:cs="Consolas"/>
                <w:noProof/>
                <w:color w:val="000000"/>
                <w:sz w:val="22"/>
                <w:szCs w:val="22"/>
              </w:rPr>
              <w:t>}</w:t>
            </w:r>
          </w:p>
        </w:tc>
      </w:tr>
    </w:tbl>
    <w:p w14:paraId="7F388A55" w14:textId="77777777" w:rsidR="00C476B5" w:rsidRPr="00D659CC" w:rsidRDefault="008B24DF" w:rsidP="008B24DF">
      <w:pPr>
        <w:spacing w:after="120"/>
      </w:pPr>
      <w:r w:rsidRPr="00D659CC">
        <w:lastRenderedPageBreak/>
        <w:t xml:space="preserve">The above code </w:t>
      </w:r>
      <w:r w:rsidRPr="00D659CC">
        <w:rPr>
          <w:b/>
        </w:rPr>
        <w:t>checks all the operations</w:t>
      </w:r>
      <w:r w:rsidRPr="00D659CC">
        <w:t xml:space="preserve"> from our linked list implementation along with their special cases (like removing the first and the last element) and shows that out dynamic list implementation works correctly. The output of the above code is the following</w:t>
      </w:r>
      <w:r w:rsidR="009324B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476B5" w:rsidRPr="00D659CC" w14:paraId="405A477B" w14:textId="77777777" w:rsidTr="00484B1B">
        <w:tc>
          <w:tcPr>
            <w:tcW w:w="9637" w:type="dxa"/>
            <w:tcBorders>
              <w:top w:val="single" w:sz="4" w:space="0" w:color="auto"/>
              <w:left w:val="single" w:sz="4" w:space="0" w:color="auto"/>
              <w:bottom w:val="single" w:sz="4" w:space="0" w:color="auto"/>
              <w:right w:val="single" w:sz="4" w:space="0" w:color="auto"/>
            </w:tcBorders>
          </w:tcPr>
          <w:p w14:paraId="371FCCBA"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We need to buy:</w:t>
            </w:r>
          </w:p>
          <w:p w14:paraId="59FDBA22"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Olives</w:t>
            </w:r>
          </w:p>
          <w:p w14:paraId="75DA9DE3"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A lot of Water</w:t>
            </w:r>
          </w:p>
          <w:p w14:paraId="5EE8111D"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Beer</w:t>
            </w:r>
          </w:p>
          <w:p w14:paraId="07E564EC"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Position of 'Beer' = 2</w:t>
            </w:r>
          </w:p>
          <w:p w14:paraId="065D6DFB" w14:textId="77777777" w:rsidR="008B24DF" w:rsidRPr="00D659CC" w:rsidRDefault="008B24DF" w:rsidP="00297C6B">
            <w:pPr>
              <w:spacing w:before="0"/>
              <w:jc w:val="left"/>
              <w:rPr>
                <w:rFonts w:ascii="Consolas" w:hAnsi="Consolas"/>
                <w:noProof/>
                <w:sz w:val="22"/>
              </w:rPr>
            </w:pPr>
            <w:r w:rsidRPr="00D659CC">
              <w:rPr>
                <w:rFonts w:ascii="Consolas" w:hAnsi="Consolas"/>
                <w:noProof/>
                <w:sz w:val="22"/>
              </w:rPr>
              <w:t>Position of 'Water' = -1</w:t>
            </w:r>
          </w:p>
          <w:p w14:paraId="4950EB28" w14:textId="77777777" w:rsidR="00C476B5" w:rsidRPr="00D659CC" w:rsidRDefault="008B24DF" w:rsidP="00297C6B">
            <w:pPr>
              <w:spacing w:before="0"/>
              <w:jc w:val="left"/>
              <w:rPr>
                <w:rFonts w:ascii="Consolas" w:hAnsi="Consolas"/>
                <w:noProof/>
                <w:sz w:val="22"/>
              </w:rPr>
            </w:pPr>
            <w:r w:rsidRPr="00D659CC">
              <w:rPr>
                <w:rFonts w:ascii="Consolas" w:hAnsi="Consolas"/>
                <w:noProof/>
                <w:sz w:val="22"/>
              </w:rPr>
              <w:t>Do we have to buy Bread? False</w:t>
            </w:r>
          </w:p>
        </w:tc>
      </w:tr>
    </w:tbl>
    <w:p w14:paraId="62750D60" w14:textId="77777777" w:rsidR="00993805" w:rsidRPr="00D659CC" w:rsidRDefault="00993805" w:rsidP="00993805">
      <w:pPr>
        <w:pStyle w:val="Heading4"/>
      </w:pPr>
      <w:r w:rsidRPr="00D659CC">
        <w:t>Comparing the Static and the Dynamic Lists</w:t>
      </w:r>
    </w:p>
    <w:p w14:paraId="3F8F17F5" w14:textId="3D604C91" w:rsidR="00DD7019" w:rsidRPr="00D659CC" w:rsidRDefault="00993805" w:rsidP="00DD7019">
      <w:pPr>
        <w:spacing w:after="120"/>
      </w:pPr>
      <w:r w:rsidRPr="00D659CC">
        <w:t xml:space="preserve">We implemented the abstract data type (ADT) </w:t>
      </w:r>
      <w:r w:rsidRPr="00D659CC">
        <w:rPr>
          <w:b/>
        </w:rPr>
        <w:t>list</w:t>
      </w:r>
      <w:r w:rsidRPr="00D659CC">
        <w:t xml:space="preserve"> in two ways: </w:t>
      </w:r>
      <w:r w:rsidRPr="00D659CC">
        <w:rPr>
          <w:b/>
        </w:rPr>
        <w:t>static (array list)</w:t>
      </w:r>
      <w:r w:rsidRPr="00D659CC">
        <w:t xml:space="preserve"> and </w:t>
      </w:r>
      <w:r w:rsidRPr="00D659CC">
        <w:rPr>
          <w:b/>
        </w:rPr>
        <w:t>dynamic (linked list)</w:t>
      </w:r>
      <w:r w:rsidRPr="00D659CC">
        <w:t xml:space="preserve">. Once written these two implementations can be used in almost exactly the same way. </w:t>
      </w:r>
      <w:r w:rsidR="00DD7019" w:rsidRPr="00D659CC">
        <w:t xml:space="preserve">For </w:t>
      </w:r>
      <w:r w:rsidR="00484B1B" w:rsidRPr="00D659CC">
        <w:t>example,</w:t>
      </w:r>
      <w:r w:rsidR="00DD7019" w:rsidRPr="00D659CC">
        <w:t xml:space="preserve"> see the following two pieces of code</w:t>
      </w:r>
      <w:r w:rsidR="00387ACC" w:rsidRPr="00D659CC">
        <w:t xml:space="preserve"> (using our array list and our linked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DD7019" w:rsidRPr="001547CE" w14:paraId="0E16AF78" w14:textId="77777777" w:rsidTr="00484B1B">
        <w:tc>
          <w:tcPr>
            <w:tcW w:w="9637" w:type="dxa"/>
            <w:tcBorders>
              <w:top w:val="single" w:sz="4" w:space="0" w:color="auto"/>
              <w:left w:val="single" w:sz="4" w:space="0" w:color="auto"/>
              <w:bottom w:val="single" w:sz="4" w:space="0" w:color="auto"/>
              <w:right w:val="single" w:sz="4" w:space="0" w:color="auto"/>
            </w:tcBorders>
          </w:tcPr>
          <w:p w14:paraId="6F96E40C"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0AB79C98"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86DC17A" w14:textId="5840E5BC"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arrayList =</w:t>
            </w:r>
            <w:r w:rsidR="00484B1B">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14:paraId="45A41773"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One"</w:t>
            </w:r>
            <w:r w:rsidRPr="001547CE">
              <w:rPr>
                <w:rFonts w:ascii="Consolas" w:hAnsi="Consolas" w:cs="Consolas"/>
                <w:noProof/>
                <w:color w:val="000000"/>
                <w:sz w:val="22"/>
                <w:szCs w:val="22"/>
              </w:rPr>
              <w:t>);</w:t>
            </w:r>
          </w:p>
          <w:p w14:paraId="43245E1C"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Two"</w:t>
            </w:r>
            <w:r w:rsidRPr="001547CE">
              <w:rPr>
                <w:rFonts w:ascii="Consolas" w:hAnsi="Consolas" w:cs="Consolas"/>
                <w:noProof/>
                <w:color w:val="000000"/>
                <w:sz w:val="22"/>
                <w:szCs w:val="22"/>
              </w:rPr>
              <w:t>);</w:t>
            </w:r>
          </w:p>
          <w:p w14:paraId="653B2F03"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Three"</w:t>
            </w:r>
            <w:r w:rsidRPr="001547CE">
              <w:rPr>
                <w:rFonts w:ascii="Consolas" w:hAnsi="Consolas" w:cs="Consolas"/>
                <w:noProof/>
                <w:color w:val="000000"/>
                <w:sz w:val="22"/>
                <w:szCs w:val="22"/>
              </w:rPr>
              <w:t>);</w:t>
            </w:r>
          </w:p>
          <w:p w14:paraId="2A8773F0"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arrayList[0] = </w:t>
            </w:r>
            <w:r w:rsidRPr="001547CE">
              <w:rPr>
                <w:rFonts w:ascii="Consolas" w:hAnsi="Consolas" w:cs="Consolas"/>
                <w:noProof/>
                <w:color w:val="A31515"/>
                <w:sz w:val="22"/>
                <w:szCs w:val="22"/>
              </w:rPr>
              <w:t>"Zero"</w:t>
            </w:r>
            <w:r w:rsidRPr="001547CE">
              <w:rPr>
                <w:rFonts w:ascii="Consolas" w:hAnsi="Consolas" w:cs="Consolas"/>
                <w:noProof/>
                <w:color w:val="000000"/>
                <w:sz w:val="22"/>
                <w:szCs w:val="22"/>
              </w:rPr>
              <w:t>;</w:t>
            </w:r>
          </w:p>
          <w:p w14:paraId="29777C9B"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RemoveAt(1);</w:t>
            </w:r>
          </w:p>
          <w:p w14:paraId="67F4058C"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Array list: "</w:t>
            </w:r>
            <w:r w:rsidRPr="001547CE">
              <w:rPr>
                <w:rFonts w:ascii="Consolas" w:hAnsi="Consolas" w:cs="Consolas"/>
                <w:noProof/>
                <w:color w:val="000000"/>
                <w:sz w:val="22"/>
                <w:szCs w:val="22"/>
              </w:rPr>
              <w:t>);</w:t>
            </w:r>
          </w:p>
          <w:p w14:paraId="1785B164"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arrayList.Count; i++)</w:t>
            </w:r>
          </w:p>
          <w:p w14:paraId="7EF30185"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B8E545C"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arrayList[i]);</w:t>
            </w:r>
          </w:p>
          <w:p w14:paraId="2E472FCE"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C01B844" w14:textId="77777777" w:rsidR="00387ACC" w:rsidRPr="00484B1B" w:rsidRDefault="00387ACC" w:rsidP="00387ACC">
            <w:pPr>
              <w:autoSpaceDE w:val="0"/>
              <w:autoSpaceDN w:val="0"/>
              <w:adjustRightInd w:val="0"/>
              <w:spacing w:before="0"/>
              <w:jc w:val="left"/>
              <w:rPr>
                <w:rFonts w:ascii="Consolas" w:hAnsi="Consolas" w:cs="Consolas"/>
                <w:noProof/>
                <w:color w:val="000000"/>
                <w:sz w:val="14"/>
                <w:szCs w:val="14"/>
              </w:rPr>
            </w:pPr>
          </w:p>
          <w:p w14:paraId="4C720F19" w14:textId="6FB1F5D6"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dynamicList =</w:t>
            </w:r>
            <w:r w:rsidR="00484B1B">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14:paraId="4EBA1955"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One"</w:t>
            </w:r>
            <w:r w:rsidRPr="001547CE">
              <w:rPr>
                <w:rFonts w:ascii="Consolas" w:hAnsi="Consolas" w:cs="Consolas"/>
                <w:noProof/>
                <w:color w:val="000000"/>
                <w:sz w:val="22"/>
                <w:szCs w:val="22"/>
              </w:rPr>
              <w:t>);</w:t>
            </w:r>
          </w:p>
          <w:p w14:paraId="546AB742"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Two"</w:t>
            </w:r>
            <w:r w:rsidRPr="001547CE">
              <w:rPr>
                <w:rFonts w:ascii="Consolas" w:hAnsi="Consolas" w:cs="Consolas"/>
                <w:noProof/>
                <w:color w:val="000000"/>
                <w:sz w:val="22"/>
                <w:szCs w:val="22"/>
              </w:rPr>
              <w:t>);</w:t>
            </w:r>
          </w:p>
          <w:p w14:paraId="1D052F9A"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Three"</w:t>
            </w:r>
            <w:r w:rsidRPr="001547CE">
              <w:rPr>
                <w:rFonts w:ascii="Consolas" w:hAnsi="Consolas" w:cs="Consolas"/>
                <w:noProof/>
                <w:color w:val="000000"/>
                <w:sz w:val="22"/>
                <w:szCs w:val="22"/>
              </w:rPr>
              <w:t>);</w:t>
            </w:r>
          </w:p>
          <w:p w14:paraId="6AFFEB81"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dynamicList[0] = </w:t>
            </w:r>
            <w:r w:rsidRPr="001547CE">
              <w:rPr>
                <w:rFonts w:ascii="Consolas" w:hAnsi="Consolas" w:cs="Consolas"/>
                <w:noProof/>
                <w:color w:val="A31515"/>
                <w:sz w:val="22"/>
                <w:szCs w:val="22"/>
              </w:rPr>
              <w:t>"Zero"</w:t>
            </w:r>
            <w:r w:rsidRPr="001547CE">
              <w:rPr>
                <w:rFonts w:ascii="Consolas" w:hAnsi="Consolas" w:cs="Consolas"/>
                <w:noProof/>
                <w:color w:val="000000"/>
                <w:sz w:val="22"/>
                <w:szCs w:val="22"/>
              </w:rPr>
              <w:t>;</w:t>
            </w:r>
          </w:p>
          <w:p w14:paraId="76FA956B"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RemoveAt(1);</w:t>
            </w:r>
          </w:p>
          <w:p w14:paraId="064316E5"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ynamic list: "</w:t>
            </w:r>
            <w:r w:rsidRPr="001547CE">
              <w:rPr>
                <w:rFonts w:ascii="Consolas" w:hAnsi="Consolas" w:cs="Consolas"/>
                <w:noProof/>
                <w:color w:val="000000"/>
                <w:sz w:val="22"/>
                <w:szCs w:val="22"/>
              </w:rPr>
              <w:t>);</w:t>
            </w:r>
          </w:p>
          <w:p w14:paraId="56D20DC1"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dynamicList.Count; i++)</w:t>
            </w:r>
          </w:p>
          <w:p w14:paraId="536698A7"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t>{</w:t>
            </w:r>
          </w:p>
          <w:p w14:paraId="21FB1BF5"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dynamicList[i]);</w:t>
            </w:r>
          </w:p>
          <w:p w14:paraId="396C3EF3" w14:textId="77777777"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8B7CBEB" w14:textId="77777777" w:rsidR="00DD7019" w:rsidRPr="001547CE" w:rsidRDefault="00387ACC" w:rsidP="00387ACC">
            <w:pPr>
              <w:autoSpaceDE w:val="0"/>
              <w:autoSpaceDN w:val="0"/>
              <w:adjustRightInd w:val="0"/>
              <w:spacing w:before="0"/>
              <w:jc w:val="left"/>
              <w:rPr>
                <w:rFonts w:ascii="Consolas" w:hAnsi="Consolas"/>
                <w:bCs/>
                <w:noProof/>
                <w:kern w:val="32"/>
                <w:sz w:val="22"/>
                <w:szCs w:val="22"/>
              </w:rPr>
            </w:pPr>
            <w:r w:rsidRPr="001547CE">
              <w:rPr>
                <w:rFonts w:ascii="Consolas" w:hAnsi="Consolas" w:cs="Consolas"/>
                <w:noProof/>
                <w:color w:val="000000"/>
                <w:sz w:val="22"/>
                <w:szCs w:val="22"/>
              </w:rPr>
              <w:t>}</w:t>
            </w:r>
          </w:p>
        </w:tc>
      </w:tr>
    </w:tbl>
    <w:p w14:paraId="175651CF" w14:textId="77777777" w:rsidR="00387ACC" w:rsidRPr="00D659CC" w:rsidRDefault="00387ACC" w:rsidP="00387ACC">
      <w:pPr>
        <w:spacing w:after="120"/>
      </w:pPr>
      <w:r w:rsidRPr="00D659CC">
        <w:lastRenderedPageBreak/>
        <w:t xml:space="preserve">The result of using the two </w:t>
      </w:r>
      <w:r w:rsidR="009A7544" w:rsidRPr="00D659CC">
        <w:t xml:space="preserve">types of </w:t>
      </w:r>
      <w:r w:rsidRPr="00D659CC">
        <w:t>lists is the s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387ACC" w:rsidRPr="00D659CC" w14:paraId="66DBA123" w14:textId="77777777" w:rsidTr="00484B1B">
        <w:tc>
          <w:tcPr>
            <w:tcW w:w="9637" w:type="dxa"/>
            <w:tcBorders>
              <w:top w:val="single" w:sz="4" w:space="0" w:color="auto"/>
              <w:left w:val="single" w:sz="4" w:space="0" w:color="auto"/>
              <w:bottom w:val="single" w:sz="4" w:space="0" w:color="auto"/>
              <w:right w:val="single" w:sz="4" w:space="0" w:color="auto"/>
            </w:tcBorders>
          </w:tcPr>
          <w:p w14:paraId="658D230D"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Array list:</w:t>
            </w:r>
          </w:p>
          <w:p w14:paraId="7286940B"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Zero</w:t>
            </w:r>
          </w:p>
          <w:p w14:paraId="2FEA6089"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Three</w:t>
            </w:r>
          </w:p>
          <w:p w14:paraId="4D862908"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Dynamic list:</w:t>
            </w:r>
          </w:p>
          <w:p w14:paraId="2EE0F9C4"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Zero</w:t>
            </w:r>
          </w:p>
          <w:p w14:paraId="07DA9039" w14:textId="77777777"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Three</w:t>
            </w:r>
          </w:p>
        </w:tc>
      </w:tr>
    </w:tbl>
    <w:p w14:paraId="12C1B208" w14:textId="77777777" w:rsidR="00387ACC" w:rsidRPr="00D659CC" w:rsidRDefault="009324B3" w:rsidP="00387ACC">
      <w:r w:rsidRPr="00D659CC">
        <w:t>Th</w:t>
      </w:r>
      <w:r w:rsidR="00387ACC" w:rsidRPr="00D659CC">
        <w:t>e above example</w:t>
      </w:r>
      <w:r w:rsidRPr="00D659CC">
        <w:t xml:space="preserve"> </w:t>
      </w:r>
      <w:r w:rsidR="00387ACC" w:rsidRPr="00D659CC">
        <w:t>demonstrates</w:t>
      </w:r>
      <w:r w:rsidR="00993805" w:rsidRPr="00D659CC">
        <w:t xml:space="preserve"> that certain ADT </w:t>
      </w:r>
      <w:r w:rsidRPr="00D659CC">
        <w:t xml:space="preserve">could </w:t>
      </w:r>
      <w:r w:rsidR="00993805" w:rsidRPr="00D659CC">
        <w:t xml:space="preserve">be </w:t>
      </w:r>
      <w:r w:rsidR="00AD57CF" w:rsidRPr="00D659CC">
        <w:t>implement</w:t>
      </w:r>
      <w:r w:rsidR="00993805" w:rsidRPr="00D659CC">
        <w:t>ed</w:t>
      </w:r>
      <w:r w:rsidRPr="00D659CC">
        <w:t xml:space="preserve"> in </w:t>
      </w:r>
      <w:r w:rsidR="00993805" w:rsidRPr="00D659CC">
        <w:t>several conceptually</w:t>
      </w:r>
      <w:r w:rsidRPr="00D659CC">
        <w:t xml:space="preserve"> different ways</w:t>
      </w:r>
      <w:r w:rsidR="00387ACC" w:rsidRPr="00D659CC">
        <w:t xml:space="preserve"> and</w:t>
      </w:r>
      <w:r w:rsidRPr="00D659CC">
        <w:t xml:space="preserve"> the users </w:t>
      </w:r>
      <w:r w:rsidR="00387ACC" w:rsidRPr="00D659CC">
        <w:t>may</w:t>
      </w:r>
      <w:r w:rsidRPr="00D659CC">
        <w:t xml:space="preserve"> not notice the difference </w:t>
      </w:r>
      <w:r w:rsidR="009A7544" w:rsidRPr="00D659CC">
        <w:t>between them</w:t>
      </w:r>
      <w:r w:rsidRPr="00D659CC">
        <w:t xml:space="preserve">. </w:t>
      </w:r>
      <w:r w:rsidR="00387ACC" w:rsidRPr="00D659CC">
        <w:t>Still, different implementations could have different performance and could take different amount of memory.</w:t>
      </w:r>
    </w:p>
    <w:p w14:paraId="2BD7891E" w14:textId="77777777" w:rsidR="00387ACC" w:rsidRPr="00D659CC" w:rsidRDefault="00387ACC" w:rsidP="009324B3">
      <w:r w:rsidRPr="00D659CC">
        <w:t xml:space="preserve">This concept, known as </w:t>
      </w:r>
      <w:r w:rsidRPr="00D659CC">
        <w:rPr>
          <w:b/>
        </w:rPr>
        <w:t>abstract behavior</w:t>
      </w:r>
      <w:r w:rsidRPr="00D659CC">
        <w:t xml:space="preserve">, is fundamental for OOP and can be implemented by </w:t>
      </w:r>
      <w:r w:rsidRPr="00D659CC">
        <w:rPr>
          <w:b/>
        </w:rPr>
        <w:t>abstract classes</w:t>
      </w:r>
      <w:r w:rsidRPr="00D659CC">
        <w:t xml:space="preserve"> </w:t>
      </w:r>
      <w:r w:rsidR="009A7544" w:rsidRPr="00D659CC">
        <w:t>or</w:t>
      </w:r>
      <w:r w:rsidRPr="00D659CC">
        <w:t xml:space="preserve"> </w:t>
      </w:r>
      <w:r w:rsidRPr="00D659CC">
        <w:rPr>
          <w:b/>
        </w:rPr>
        <w:t>interfaces</w:t>
      </w:r>
      <w:r w:rsidRPr="00D659CC">
        <w:t xml:space="preserve"> </w:t>
      </w:r>
      <w:r w:rsidR="009A7544" w:rsidRPr="00D659CC">
        <w:t xml:space="preserve">as we shall </w:t>
      </w:r>
      <w:r w:rsidRPr="00D659CC">
        <w:t xml:space="preserve">see </w:t>
      </w:r>
      <w:r w:rsidR="009A7544" w:rsidRPr="00D659CC">
        <w:t xml:space="preserve">in </w:t>
      </w:r>
      <w:r w:rsidRPr="00D659CC">
        <w:t xml:space="preserve">the </w:t>
      </w:r>
      <w:r w:rsidR="009A7544" w:rsidRPr="00D659CC">
        <w:t xml:space="preserve">section </w:t>
      </w:r>
      <w:r w:rsidRPr="00D659CC">
        <w:t>"</w:t>
      </w:r>
      <w:hyperlink w:anchor="OOP_Abstraction" w:history="1">
        <w:r w:rsidRPr="00D659CC">
          <w:rPr>
            <w:rStyle w:val="Hyperlink"/>
          </w:rPr>
          <w:t>Abstraction</w:t>
        </w:r>
      </w:hyperlink>
      <w:r w:rsidRPr="00D659CC">
        <w:t>" of chapter "</w:t>
      </w:r>
      <w:hyperlink w:anchor="Chapter_20_Object_Oriented_Programming" w:history="1">
        <w:r w:rsidRPr="00D659CC">
          <w:rPr>
            <w:rStyle w:val="Hyperlink"/>
          </w:rPr>
          <w:t>Object-Oriented Programming Principles</w:t>
        </w:r>
      </w:hyperlink>
      <w:r w:rsidRPr="00D659CC">
        <w:t>".</w:t>
      </w:r>
    </w:p>
    <w:p w14:paraId="06B3FDD2" w14:textId="77777777" w:rsidR="009324B3" w:rsidRPr="00D659CC" w:rsidRDefault="009324B3" w:rsidP="00732360">
      <w:pPr>
        <w:pStyle w:val="Heading4"/>
      </w:pPr>
      <w:r w:rsidRPr="00D659CC">
        <w:t>Doubly</w:t>
      </w:r>
      <w:r w:rsidR="00626718" w:rsidRPr="00D659CC">
        <w:t>-</w:t>
      </w:r>
      <w:r w:rsidRPr="00D659CC">
        <w:t>Linked List</w:t>
      </w:r>
    </w:p>
    <w:p w14:paraId="421D246D" w14:textId="77777777" w:rsidR="009324B3" w:rsidRPr="00D659CC" w:rsidRDefault="009324B3" w:rsidP="009324B3">
      <w:r w:rsidRPr="00D659CC">
        <w:t xml:space="preserve">In the so called </w:t>
      </w:r>
      <w:r w:rsidRPr="00D659CC">
        <w:rPr>
          <w:b/>
        </w:rPr>
        <w:t>doubly</w:t>
      </w:r>
      <w:r w:rsidR="00626718" w:rsidRPr="00D659CC">
        <w:rPr>
          <w:b/>
        </w:rPr>
        <w:t>-</w:t>
      </w:r>
      <w:r w:rsidRPr="00D659CC">
        <w:rPr>
          <w:b/>
        </w:rPr>
        <w:t>linked lists</w:t>
      </w:r>
      <w:r w:rsidRPr="00D659CC">
        <w:t xml:space="preserve"> each element contains its </w:t>
      </w:r>
      <w:r w:rsidRPr="00D659CC">
        <w:rPr>
          <w:b/>
        </w:rPr>
        <w:t>value</w:t>
      </w:r>
      <w:r w:rsidRPr="00D659CC">
        <w:t xml:space="preserve"> and </w:t>
      </w:r>
      <w:r w:rsidRPr="00D659CC">
        <w:rPr>
          <w:b/>
        </w:rPr>
        <w:t>two pointers – to the previous and to the next element</w:t>
      </w:r>
      <w:r w:rsidRPr="00D659CC">
        <w:t xml:space="preserve"> (or </w:t>
      </w:r>
      <w:r w:rsidRPr="00D659CC">
        <w:rPr>
          <w:rFonts w:ascii="Consolas" w:hAnsi="Consolas"/>
          <w:b/>
          <w:bCs/>
          <w:noProof/>
          <w:kern w:val="32"/>
          <w:sz w:val="22"/>
        </w:rPr>
        <w:t>null</w:t>
      </w:r>
      <w:r w:rsidRPr="00D659CC">
        <w:t>, if there is no such</w:t>
      </w:r>
      <w:r w:rsidR="009A7544" w:rsidRPr="00D659CC">
        <w:t xml:space="preserve"> element</w:t>
      </w:r>
      <w:r w:rsidRPr="00D659CC">
        <w:t>). This allows us to traverse</w:t>
      </w:r>
      <w:r w:rsidR="009A7544" w:rsidRPr="00D659CC">
        <w:t xml:space="preserve"> the list forward and backward and </w:t>
      </w:r>
      <w:r w:rsidRPr="00D659CC">
        <w:t xml:space="preserve">some operations to be </w:t>
      </w:r>
      <w:r w:rsidR="00AD57CF" w:rsidRPr="00D659CC">
        <w:t>implemented</w:t>
      </w:r>
      <w:r w:rsidRPr="00D659CC">
        <w:t xml:space="preserve"> more </w:t>
      </w:r>
      <w:r w:rsidR="00172C6F" w:rsidRPr="00D659CC">
        <w:t>efficiently</w:t>
      </w:r>
      <w:r w:rsidR="00F52BC5" w:rsidRPr="00D659CC">
        <w:t xml:space="preserve">. Here is how a sample </w:t>
      </w:r>
      <w:r w:rsidRPr="00D659CC">
        <w:t>doubly</w:t>
      </w:r>
      <w:r w:rsidR="00626718" w:rsidRPr="00D659CC">
        <w:t>-</w:t>
      </w:r>
      <w:r w:rsidRPr="00D659CC">
        <w:t>linked list looks like:</w:t>
      </w:r>
    </w:p>
    <w:p w14:paraId="730B39D8" w14:textId="77777777" w:rsidR="009324B3" w:rsidRPr="00D659CC" w:rsidRDefault="009324B3" w:rsidP="009324B3">
      <w:pPr>
        <w:jc w:val="center"/>
      </w:pPr>
      <w:r w:rsidRPr="00D659CC">
        <w:rPr>
          <w:noProof/>
        </w:rPr>
        <w:drawing>
          <wp:inline distT="0" distB="0" distL="0" distR="0" wp14:anchorId="539B114F" wp14:editId="7EF3D704">
            <wp:extent cx="4038600" cy="1013460"/>
            <wp:effectExtent l="0" t="0" r="0" b="0"/>
            <wp:docPr id="5435" name="Picture 5435" descr="Doubly-linked list: each node points to the next and to the previous nodes and the list has first element (head) and last element (tail)" title="Doubly-Linked 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Bi-Linked-List"/>
                    <pic:cNvPicPr>
                      <a:picLocks noChangeAspect="1" noChangeArrowheads="1"/>
                    </pic:cNvPicPr>
                  </pic:nvPicPr>
                  <pic:blipFill>
                    <a:blip r:embed="rId343" cstate="print">
                      <a:extLst>
                        <a:ext uri="{28A0092B-C50C-407E-A947-70E740481C1C}">
                          <a14:useLocalDpi xmlns:a14="http://schemas.microsoft.com/office/drawing/2010/main"/>
                        </a:ext>
                      </a:extLst>
                    </a:blip>
                    <a:srcRect/>
                    <a:stretch>
                      <a:fillRect/>
                    </a:stretch>
                  </pic:blipFill>
                  <pic:spPr bwMode="auto">
                    <a:xfrm>
                      <a:off x="0" y="0"/>
                      <a:ext cx="4038600" cy="1013460"/>
                    </a:xfrm>
                    <a:prstGeom prst="rect">
                      <a:avLst/>
                    </a:prstGeom>
                    <a:noFill/>
                    <a:ln>
                      <a:noFill/>
                    </a:ln>
                  </pic:spPr>
                </pic:pic>
              </a:graphicData>
            </a:graphic>
          </wp:inline>
        </w:drawing>
      </w:r>
    </w:p>
    <w:p w14:paraId="10B701EB" w14:textId="77777777" w:rsidR="009324B3" w:rsidRPr="00D659CC" w:rsidRDefault="009324B3" w:rsidP="00732360">
      <w:pPr>
        <w:pStyle w:val="Heading3"/>
      </w:pPr>
      <w:r w:rsidRPr="00D659CC">
        <w:t xml:space="preserve">The </w:t>
      </w:r>
      <w:r w:rsidRPr="00D659CC">
        <w:rPr>
          <w:noProof/>
        </w:rPr>
        <w:t>ArrayList</w:t>
      </w:r>
      <w:r w:rsidRPr="00D659CC">
        <w:t xml:space="preserve"> Class</w:t>
      </w:r>
    </w:p>
    <w:p w14:paraId="57D13DF5" w14:textId="77777777" w:rsidR="009324B3" w:rsidRPr="00D659CC" w:rsidRDefault="009324B3" w:rsidP="009324B3">
      <w:r w:rsidRPr="00D659CC">
        <w:t xml:space="preserve">After we got familiar with some of the basic implementations of the lists, we are going to consider the classes in C#, which deliver list data structures "without lifting a finger". The first one is the class </w:t>
      </w:r>
      <w:r w:rsidRPr="00D659CC">
        <w:rPr>
          <w:rFonts w:ascii="Consolas" w:hAnsi="Consolas"/>
          <w:b/>
          <w:bCs/>
          <w:noProof/>
          <w:kern w:val="32"/>
          <w:sz w:val="22"/>
        </w:rPr>
        <w:t>ArrayList</w:t>
      </w:r>
      <w:r w:rsidRPr="00D659CC">
        <w:t>, which is a</w:t>
      </w:r>
      <w:r w:rsidR="009A7544" w:rsidRPr="00D659CC">
        <w:t>n</w:t>
      </w:r>
      <w:r w:rsidRPr="00D659CC">
        <w:t xml:space="preserve"> </w:t>
      </w:r>
      <w:r w:rsidR="009A7544" w:rsidRPr="001547CE">
        <w:rPr>
          <w:b/>
          <w:noProof/>
        </w:rPr>
        <w:t>untyped</w:t>
      </w:r>
      <w:r w:rsidR="009A7544" w:rsidRPr="00D659CC">
        <w:rPr>
          <w:b/>
        </w:rPr>
        <w:t xml:space="preserve"> </w:t>
      </w:r>
      <w:r w:rsidRPr="00D659CC">
        <w:rPr>
          <w:b/>
        </w:rPr>
        <w:t>dynamically</w:t>
      </w:r>
      <w:r w:rsidR="009A7544" w:rsidRPr="00D659CC">
        <w:rPr>
          <w:b/>
        </w:rPr>
        <w:t>-</w:t>
      </w:r>
      <w:r w:rsidRPr="00D659CC">
        <w:rPr>
          <w:b/>
        </w:rPr>
        <w:t>extendable array</w:t>
      </w:r>
      <w:r w:rsidRPr="00D659CC">
        <w:t xml:space="preserve">. It is implemented similarly to </w:t>
      </w:r>
      <w:hyperlink w:anchor="Static_List" w:history="1">
        <w:r w:rsidRPr="00D659CC">
          <w:rPr>
            <w:color w:val="0000FF"/>
            <w:u w:val="single"/>
          </w:rPr>
          <w:t>the static list implementation</w:t>
        </w:r>
      </w:hyperlink>
      <w:r w:rsidR="005A4331" w:rsidRPr="00D659CC">
        <w:t xml:space="preserve">, </w:t>
      </w:r>
      <w:r w:rsidRPr="00D659CC">
        <w:t xml:space="preserve">which we considered earlier. </w:t>
      </w:r>
      <w:r w:rsidRPr="00D659CC">
        <w:rPr>
          <w:rFonts w:ascii="Consolas" w:hAnsi="Consolas"/>
          <w:b/>
          <w:bCs/>
          <w:noProof/>
          <w:kern w:val="32"/>
          <w:sz w:val="22"/>
        </w:rPr>
        <w:t>ArrayList</w:t>
      </w:r>
      <w:r w:rsidRPr="00D659CC">
        <w:t xml:space="preserve"> gives the opportunity to add, delete and search for elements in it. Some more important class members we may use are:</w:t>
      </w:r>
    </w:p>
    <w:p w14:paraId="1142B294"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Add(object)</w:t>
      </w:r>
      <w:r w:rsidRPr="00D659CC">
        <w:t xml:space="preserve"> – adding a new element</w:t>
      </w:r>
    </w:p>
    <w:p w14:paraId="46C991AF"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Insert(int,</w:t>
      </w:r>
      <w:r w:rsidRPr="00D659CC">
        <w:t xml:space="preserve"> </w:t>
      </w:r>
      <w:r w:rsidRPr="00D659CC">
        <w:rPr>
          <w:rFonts w:ascii="Consolas" w:hAnsi="Consolas"/>
          <w:b/>
          <w:bCs/>
          <w:noProof/>
          <w:kern w:val="32"/>
          <w:sz w:val="22"/>
        </w:rPr>
        <w:t>object)</w:t>
      </w:r>
      <w:r w:rsidRPr="00D659CC">
        <w:t xml:space="preserve"> – adding a new element at a specified position (</w:t>
      </w:r>
      <w:r w:rsidRPr="00D659CC">
        <w:rPr>
          <w:rFonts w:ascii="Consolas" w:hAnsi="Consolas"/>
          <w:b/>
          <w:bCs/>
          <w:noProof/>
          <w:kern w:val="32"/>
          <w:sz w:val="22"/>
        </w:rPr>
        <w:t>index</w:t>
      </w:r>
      <w:r w:rsidRPr="00D659CC">
        <w:t>)</w:t>
      </w:r>
    </w:p>
    <w:p w14:paraId="3DE6D013"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Count</w:t>
      </w:r>
      <w:r w:rsidRPr="00D659CC">
        <w:t xml:space="preserve"> – returns the count of elements in the list</w:t>
      </w:r>
    </w:p>
    <w:p w14:paraId="5AC93926"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Remove(object)</w:t>
      </w:r>
      <w:r w:rsidRPr="00D659CC">
        <w:t xml:space="preserve"> – removes a specified element</w:t>
      </w:r>
    </w:p>
    <w:p w14:paraId="74A2553F"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RemoveAt(int)</w:t>
      </w:r>
      <w:r w:rsidRPr="00D659CC">
        <w:t xml:space="preserve"> – removes the element at a specified position</w:t>
      </w:r>
    </w:p>
    <w:p w14:paraId="12AD480D" w14:textId="77777777"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lastRenderedPageBreak/>
        <w:t>Clear()</w:t>
      </w:r>
      <w:r w:rsidRPr="00D659CC">
        <w:t xml:space="preserve"> – removes all elements from the list</w:t>
      </w:r>
    </w:p>
    <w:p w14:paraId="1CB1DF6F" w14:textId="77777777" w:rsidR="009324B3" w:rsidRPr="00D659CC" w:rsidRDefault="00A75E58" w:rsidP="00DA1C27">
      <w:pPr>
        <w:numPr>
          <w:ilvl w:val="0"/>
          <w:numId w:val="63"/>
        </w:numPr>
        <w:tabs>
          <w:tab w:val="clear" w:pos="644"/>
        </w:tabs>
        <w:ind w:left="567" w:hanging="284"/>
      </w:pPr>
      <w:r w:rsidRPr="00D659CC">
        <w:rPr>
          <w:rFonts w:ascii="Consolas" w:hAnsi="Consolas"/>
          <w:b/>
          <w:bCs/>
          <w:noProof/>
          <w:kern w:val="32"/>
          <w:sz w:val="22"/>
        </w:rPr>
        <w:t>this[int]</w:t>
      </w:r>
      <w:r w:rsidRPr="00D659CC">
        <w:t xml:space="preserve"> – an indexer, allows access</w:t>
      </w:r>
      <w:r w:rsidR="009A7544" w:rsidRPr="00D659CC">
        <w:t>ing</w:t>
      </w:r>
      <w:r w:rsidRPr="00D659CC">
        <w:t xml:space="preserve"> the elements by a given position</w:t>
      </w:r>
      <w:r w:rsidR="009A7544" w:rsidRPr="00D659CC">
        <w:t xml:space="preserve"> (index)</w:t>
      </w:r>
    </w:p>
    <w:p w14:paraId="6ED56E74" w14:textId="77777777" w:rsidR="009324B3" w:rsidRPr="00D659CC" w:rsidRDefault="009324B3" w:rsidP="009324B3">
      <w:r w:rsidRPr="00D659CC">
        <w:rPr>
          <w:bCs/>
        </w:rPr>
        <w:t xml:space="preserve">As we saw, one of the main problems with this implementation is the resizing of the inner array when adding and removing elements. In the </w:t>
      </w:r>
      <w:r w:rsidRPr="00D659CC">
        <w:rPr>
          <w:rFonts w:ascii="Consolas" w:hAnsi="Consolas"/>
          <w:b/>
          <w:bCs/>
          <w:noProof/>
          <w:kern w:val="32"/>
          <w:sz w:val="22"/>
        </w:rPr>
        <w:t>ArrayList</w:t>
      </w:r>
      <w:r w:rsidRPr="00D659CC">
        <w:t xml:space="preserve"> </w:t>
      </w:r>
      <w:r w:rsidRPr="00D659CC">
        <w:rPr>
          <w:bCs/>
        </w:rPr>
        <w:t>the problem is solved by preliminarily created array</w:t>
      </w:r>
      <w:r w:rsidR="009A7544" w:rsidRPr="00D659CC">
        <w:rPr>
          <w:bCs/>
        </w:rPr>
        <w:t xml:space="preserve"> (buffer)</w:t>
      </w:r>
      <w:r w:rsidRPr="00D659CC">
        <w:rPr>
          <w:bCs/>
        </w:rPr>
        <w:t xml:space="preserve">, which gives us the opportunity to add elements without resizing the array at each insertion </w:t>
      </w:r>
      <w:r w:rsidR="009A7544" w:rsidRPr="00D659CC">
        <w:rPr>
          <w:bCs/>
        </w:rPr>
        <w:t>or</w:t>
      </w:r>
      <w:r w:rsidRPr="00D659CC">
        <w:rPr>
          <w:bCs/>
        </w:rPr>
        <w:t xml:space="preserve"> removal of elements.</w:t>
      </w:r>
    </w:p>
    <w:p w14:paraId="0CFB3CC6" w14:textId="77777777" w:rsidR="009324B3" w:rsidRPr="00D659CC" w:rsidRDefault="009324B3" w:rsidP="00732360">
      <w:pPr>
        <w:pStyle w:val="Heading4"/>
      </w:pPr>
      <w:r w:rsidRPr="00D659CC">
        <w:t xml:space="preserve">The </w:t>
      </w:r>
      <w:r w:rsidRPr="00D659CC">
        <w:rPr>
          <w:noProof/>
        </w:rPr>
        <w:t>ArrayList</w:t>
      </w:r>
      <w:r w:rsidRPr="00D659CC">
        <w:t xml:space="preserve"> Class – Example</w:t>
      </w:r>
    </w:p>
    <w:p w14:paraId="1D57294F" w14:textId="77777777" w:rsidR="009324B3" w:rsidRPr="00D659CC" w:rsidRDefault="009324B3" w:rsidP="009324B3">
      <w:pPr>
        <w:spacing w:after="120"/>
      </w:pPr>
      <w:r w:rsidRPr="00D659CC">
        <w:t xml:space="preserve">The </w:t>
      </w:r>
      <w:r w:rsidRPr="00D659CC">
        <w:rPr>
          <w:rFonts w:ascii="Consolas" w:hAnsi="Consolas"/>
          <w:b/>
          <w:bCs/>
          <w:noProof/>
          <w:kern w:val="32"/>
          <w:sz w:val="22"/>
        </w:rPr>
        <w:t>ArrayList</w:t>
      </w:r>
      <w:r w:rsidRPr="00D659CC">
        <w:t xml:space="preserve"> class </w:t>
      </w:r>
      <w:r w:rsidR="009A7544" w:rsidRPr="00D659CC">
        <w:t xml:space="preserve">is </w:t>
      </w:r>
      <w:r w:rsidR="009A7544" w:rsidRPr="001547CE">
        <w:rPr>
          <w:b/>
          <w:noProof/>
        </w:rPr>
        <w:t>untyped</w:t>
      </w:r>
      <w:r w:rsidR="009A7544" w:rsidRPr="00D659CC">
        <w:t xml:space="preserve">, so it </w:t>
      </w:r>
      <w:r w:rsidRPr="00D659CC">
        <w:t>can keep all kinds of elements – numbers, strings and other objects. Here is a small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78EA20CA" w14:textId="77777777" w:rsidTr="00484B1B">
        <w:tc>
          <w:tcPr>
            <w:tcW w:w="9637" w:type="dxa"/>
            <w:tcBorders>
              <w:top w:val="single" w:sz="4" w:space="0" w:color="auto"/>
              <w:left w:val="single" w:sz="4" w:space="0" w:color="auto"/>
              <w:bottom w:val="single" w:sz="4" w:space="0" w:color="auto"/>
              <w:right w:val="single" w:sz="4" w:space="0" w:color="auto"/>
            </w:tcBorders>
          </w:tcPr>
          <w:p w14:paraId="33D88A1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1535D49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w:t>
            </w:r>
          </w:p>
          <w:p w14:paraId="4D298EF4" w14:textId="77777777" w:rsidR="009324B3" w:rsidRPr="00484B1B" w:rsidRDefault="009324B3" w:rsidP="009324B3">
            <w:pPr>
              <w:autoSpaceDE w:val="0"/>
              <w:autoSpaceDN w:val="0"/>
              <w:adjustRightInd w:val="0"/>
              <w:spacing w:before="0"/>
              <w:jc w:val="left"/>
              <w:rPr>
                <w:rFonts w:ascii="Consolas" w:hAnsi="Consolas" w:cs="Courier New"/>
                <w:noProof/>
                <w:sz w:val="18"/>
                <w:szCs w:val="16"/>
              </w:rPr>
            </w:pPr>
          </w:p>
          <w:p w14:paraId="4E5E0846" w14:textId="77777777" w:rsidR="009324B3" w:rsidRPr="001547CE" w:rsidRDefault="009324B3" w:rsidP="009324B3">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ProgrArrayListExample</w:t>
            </w:r>
          </w:p>
          <w:p w14:paraId="087032E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35DC11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EC4EB17"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37BAE7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ArrayList</w:t>
            </w:r>
            <w:r w:rsidRPr="001547CE">
              <w:rPr>
                <w:rFonts w:ascii="Consolas" w:hAnsi="Consolas"/>
                <w:noProof/>
                <w:sz w:val="22"/>
              </w:rPr>
              <w:t xml:space="preserve"> 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rayList</w:t>
            </w:r>
            <w:r w:rsidRPr="001547CE">
              <w:rPr>
                <w:rFonts w:ascii="Consolas" w:hAnsi="Consolas"/>
                <w:noProof/>
                <w:sz w:val="22"/>
              </w:rPr>
              <w:t>();</w:t>
            </w:r>
          </w:p>
          <w:p w14:paraId="6AE1E92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list.Add(</w:t>
            </w:r>
            <w:r w:rsidRPr="001547CE">
              <w:rPr>
                <w:rFonts w:ascii="Consolas" w:hAnsi="Consolas" w:cs="Courier New"/>
                <w:noProof/>
                <w:color w:val="A31515"/>
                <w:sz w:val="22"/>
              </w:rPr>
              <w:t>"Hello"</w:t>
            </w:r>
            <w:r w:rsidRPr="001547CE">
              <w:rPr>
                <w:rFonts w:ascii="Consolas" w:hAnsi="Consolas"/>
                <w:noProof/>
                <w:sz w:val="22"/>
              </w:rPr>
              <w:t>);</w:t>
            </w:r>
          </w:p>
          <w:p w14:paraId="77BA147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st.Add(5);</w:t>
            </w:r>
          </w:p>
          <w:p w14:paraId="38B02C51"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st.Add(3.14159);</w:t>
            </w:r>
          </w:p>
          <w:p w14:paraId="59A0E87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list.Add(</w:t>
            </w:r>
            <w:r w:rsidRPr="001547CE">
              <w:rPr>
                <w:rFonts w:ascii="Consolas" w:hAnsi="Consolas"/>
                <w:noProof/>
                <w:color w:val="2B91AF"/>
                <w:sz w:val="22"/>
              </w:rPr>
              <w:t>DateTime</w:t>
            </w:r>
            <w:r w:rsidRPr="001547CE">
              <w:rPr>
                <w:rFonts w:ascii="Consolas" w:hAnsi="Consolas"/>
                <w:noProof/>
                <w:sz w:val="22"/>
              </w:rPr>
              <w:t>.Now);</w:t>
            </w:r>
          </w:p>
          <w:p w14:paraId="0D039459" w14:textId="77777777" w:rsidR="009324B3" w:rsidRPr="00484B1B" w:rsidRDefault="009324B3" w:rsidP="009324B3">
            <w:pPr>
              <w:autoSpaceDE w:val="0"/>
              <w:autoSpaceDN w:val="0"/>
              <w:adjustRightInd w:val="0"/>
              <w:spacing w:before="0"/>
              <w:jc w:val="left"/>
              <w:rPr>
                <w:rFonts w:ascii="Consolas" w:hAnsi="Consolas" w:cs="Courier New"/>
                <w:noProof/>
                <w:sz w:val="12"/>
                <w:szCs w:val="10"/>
              </w:rPr>
            </w:pPr>
          </w:p>
          <w:p w14:paraId="5D5ECFC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0; i &lt; list.Count; i++)</w:t>
            </w:r>
          </w:p>
          <w:p w14:paraId="19550C8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ECDB88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object</w:t>
            </w:r>
            <w:r w:rsidRPr="001547CE">
              <w:rPr>
                <w:rFonts w:ascii="Consolas" w:hAnsi="Consolas"/>
                <w:noProof/>
                <w:sz w:val="22"/>
              </w:rPr>
              <w:t xml:space="preserve"> value = list[i];</w:t>
            </w:r>
          </w:p>
          <w:p w14:paraId="652E1DEA"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002468F5">
              <w:rPr>
                <w:rFonts w:ascii="Consolas" w:hAnsi="Consolas" w:cs="Courier New"/>
                <w:noProof/>
                <w:color w:val="A31515"/>
                <w:sz w:val="22"/>
              </w:rPr>
              <w:t>"Index={0}; Value={1}</w:t>
            </w:r>
            <w:r w:rsidRPr="001547CE">
              <w:rPr>
                <w:rFonts w:ascii="Consolas" w:hAnsi="Consolas" w:cs="Courier New"/>
                <w:noProof/>
                <w:color w:val="A31515"/>
                <w:sz w:val="22"/>
              </w:rPr>
              <w:t>"</w:t>
            </w:r>
            <w:r w:rsidRPr="001547CE">
              <w:rPr>
                <w:rFonts w:ascii="Consolas" w:hAnsi="Consolas"/>
                <w:noProof/>
                <w:sz w:val="22"/>
              </w:rPr>
              <w:t>, i, value);</w:t>
            </w:r>
          </w:p>
          <w:p w14:paraId="353E7D7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95F0CF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E80A94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48F8E117" w14:textId="77777777" w:rsidR="009324B3" w:rsidRPr="00D659CC" w:rsidRDefault="009324B3" w:rsidP="009324B3">
      <w:pPr>
        <w:autoSpaceDE w:val="0"/>
        <w:autoSpaceDN w:val="0"/>
        <w:adjustRightInd w:val="0"/>
        <w:spacing w:after="120"/>
      </w:pPr>
      <w:r w:rsidRPr="00D659CC">
        <w:t xml:space="preserve">In the example we create </w:t>
      </w:r>
      <w:r w:rsidRPr="00D659CC">
        <w:rPr>
          <w:rFonts w:ascii="Consolas" w:hAnsi="Consolas"/>
          <w:b/>
          <w:bCs/>
          <w:noProof/>
          <w:kern w:val="32"/>
          <w:sz w:val="22"/>
        </w:rPr>
        <w:t xml:space="preserve">ArrayList </w:t>
      </w:r>
      <w:r w:rsidRPr="00D659CC">
        <w:rPr>
          <w:bCs/>
        </w:rPr>
        <w:t xml:space="preserve">and we add in it several elements from different type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ouble</w:t>
      </w:r>
      <w:r w:rsidRPr="00D659CC">
        <w:t xml:space="preserve"> and </w:t>
      </w:r>
      <w:r w:rsidRPr="00D659CC">
        <w:rPr>
          <w:rFonts w:ascii="Consolas" w:hAnsi="Consolas"/>
          <w:b/>
          <w:bCs/>
          <w:noProof/>
          <w:kern w:val="32"/>
          <w:sz w:val="22"/>
        </w:rPr>
        <w:t>DateTime</w:t>
      </w:r>
      <w:r w:rsidRPr="00D659CC">
        <w:t>. After that we iterate over the elements and print them. If we execute the example, we are going to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D659CC" w14:paraId="64FFD1DA" w14:textId="77777777" w:rsidTr="00484B1B">
        <w:tc>
          <w:tcPr>
            <w:tcW w:w="9637" w:type="dxa"/>
            <w:tcBorders>
              <w:top w:val="single" w:sz="4" w:space="0" w:color="auto"/>
              <w:left w:val="single" w:sz="4" w:space="0" w:color="auto"/>
              <w:bottom w:val="single" w:sz="4" w:space="0" w:color="auto"/>
              <w:right w:val="single" w:sz="4" w:space="0" w:color="auto"/>
            </w:tcBorders>
          </w:tcPr>
          <w:p w14:paraId="0EE00500" w14:textId="77777777"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0; Value=Hello</w:t>
            </w:r>
          </w:p>
          <w:p w14:paraId="432C9C14" w14:textId="77777777"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1; Value=5</w:t>
            </w:r>
          </w:p>
          <w:p w14:paraId="216C8542" w14:textId="77777777"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2; Value=3.14159</w:t>
            </w:r>
          </w:p>
          <w:p w14:paraId="5B40EE38" w14:textId="77777777"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Index=3; Value=29.12.2009 23:17:01</w:t>
            </w:r>
          </w:p>
        </w:tc>
      </w:tr>
    </w:tbl>
    <w:p w14:paraId="45228D88" w14:textId="77777777" w:rsidR="009324B3" w:rsidRPr="00D659CC" w:rsidRDefault="009324B3" w:rsidP="00732360">
      <w:pPr>
        <w:pStyle w:val="Heading4"/>
      </w:pPr>
      <w:r w:rsidRPr="00D659CC">
        <w:rPr>
          <w:noProof/>
        </w:rPr>
        <w:t>ArrayList</w:t>
      </w:r>
      <w:r w:rsidRPr="00D659CC">
        <w:t xml:space="preserve"> of Numbers – Example</w:t>
      </w:r>
    </w:p>
    <w:p w14:paraId="599C857A" w14:textId="77777777" w:rsidR="009324B3" w:rsidRPr="00D659CC" w:rsidRDefault="009324B3" w:rsidP="009324B3">
      <w:pPr>
        <w:spacing w:after="120"/>
      </w:pPr>
      <w:r w:rsidRPr="00D659CC">
        <w:t xml:space="preserve">In case we would like to make an array of numbers and then process them, for example to find their sum, we have to convert the </w:t>
      </w:r>
      <w:r w:rsidRPr="00D659CC">
        <w:rPr>
          <w:rFonts w:ascii="Consolas" w:hAnsi="Consolas"/>
          <w:b/>
          <w:bCs/>
          <w:noProof/>
          <w:kern w:val="32"/>
          <w:sz w:val="22"/>
        </w:rPr>
        <w:t>object</w:t>
      </w:r>
      <w:r w:rsidRPr="00D659CC">
        <w:t xml:space="preserve"> type to a number. This is because </w:t>
      </w:r>
      <w:r w:rsidRPr="00D659CC">
        <w:rPr>
          <w:rFonts w:ascii="Consolas" w:hAnsi="Consolas"/>
          <w:b/>
          <w:bCs/>
          <w:noProof/>
          <w:kern w:val="32"/>
          <w:sz w:val="22"/>
        </w:rPr>
        <w:t>ArrayList</w:t>
      </w:r>
      <w:r w:rsidRPr="00D659CC">
        <w:t xml:space="preserve"> is actually a list of </w:t>
      </w:r>
      <w:r w:rsidR="009A7544" w:rsidRPr="00D659CC">
        <w:t>elements</w:t>
      </w:r>
      <w:r w:rsidRPr="00D659CC">
        <w:t xml:space="preserve"> of type </w:t>
      </w:r>
      <w:r w:rsidRPr="00D659CC">
        <w:rPr>
          <w:rFonts w:ascii="Consolas" w:hAnsi="Consolas"/>
          <w:b/>
          <w:bCs/>
          <w:noProof/>
          <w:kern w:val="32"/>
          <w:sz w:val="22"/>
        </w:rPr>
        <w:t>object</w:t>
      </w:r>
      <w:r w:rsidRPr="00D659CC">
        <w:t>, and not from some specific type</w:t>
      </w:r>
      <w:r w:rsidR="009A7544" w:rsidRPr="00D659CC">
        <w:t xml:space="preserve"> (like </w:t>
      </w:r>
      <w:r w:rsidR="009A7544" w:rsidRPr="00D659CC">
        <w:rPr>
          <w:rStyle w:val="Code"/>
        </w:rPr>
        <w:t>int</w:t>
      </w:r>
      <w:r w:rsidR="009A7544" w:rsidRPr="00D659CC">
        <w:t xml:space="preserve"> or </w:t>
      </w:r>
      <w:r w:rsidR="009A7544" w:rsidRPr="00D659CC">
        <w:rPr>
          <w:rStyle w:val="Code"/>
        </w:rPr>
        <w:t>string</w:t>
      </w:r>
      <w:r w:rsidR="009A7544" w:rsidRPr="00D659CC">
        <w:t>)</w:t>
      </w:r>
      <w:r w:rsidRPr="00D659CC">
        <w:t xml:space="preserve">. Here is </w:t>
      </w:r>
      <w:r w:rsidR="00F52BC5" w:rsidRPr="00D659CC">
        <w:t>a sample</w:t>
      </w:r>
      <w:r w:rsidRPr="00D659CC">
        <w:t xml:space="preserve"> code, which sums the elements of </w:t>
      </w:r>
      <w:r w:rsidRPr="00D659CC">
        <w:rPr>
          <w:rFonts w:ascii="Consolas" w:hAnsi="Consolas"/>
          <w:b/>
          <w:bCs/>
          <w:noProof/>
          <w:kern w:val="32"/>
          <w:sz w:val="22"/>
        </w:rPr>
        <w:t>Array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4EB06DDA" w14:textId="77777777" w:rsidTr="00484B1B">
        <w:tc>
          <w:tcPr>
            <w:tcW w:w="9637" w:type="dxa"/>
            <w:tcBorders>
              <w:top w:val="single" w:sz="4" w:space="0" w:color="auto"/>
              <w:left w:val="single" w:sz="4" w:space="0" w:color="auto"/>
              <w:bottom w:val="single" w:sz="4" w:space="0" w:color="auto"/>
              <w:right w:val="single" w:sz="4" w:space="0" w:color="auto"/>
            </w:tcBorders>
          </w:tcPr>
          <w:p w14:paraId="64B988D0"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ArrayList</w:t>
            </w:r>
            <w:r w:rsidRPr="001547CE">
              <w:rPr>
                <w:rFonts w:ascii="Consolas" w:hAnsi="Consolas" w:cs="Consolas"/>
                <w:noProof/>
                <w:color w:val="000000"/>
                <w:sz w:val="22"/>
                <w:szCs w:val="22"/>
              </w:rPr>
              <w:t xml:space="preserve"> list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rayList</w:t>
            </w:r>
            <w:r w:rsidRPr="001547CE">
              <w:rPr>
                <w:rFonts w:ascii="Consolas" w:hAnsi="Consolas" w:cs="Consolas"/>
                <w:noProof/>
                <w:color w:val="000000"/>
                <w:sz w:val="22"/>
                <w:szCs w:val="22"/>
              </w:rPr>
              <w:t>();</w:t>
            </w:r>
          </w:p>
          <w:p w14:paraId="3CC27831"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list.Add(2);</w:t>
            </w:r>
          </w:p>
          <w:p w14:paraId="0B89C778"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3.5f);</w:t>
            </w:r>
          </w:p>
          <w:p w14:paraId="3FB60E00"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25u);</w:t>
            </w:r>
          </w:p>
          <w:p w14:paraId="4643F3CF"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w:t>
            </w:r>
            <w:r w:rsidRPr="001547CE">
              <w:rPr>
                <w:rFonts w:ascii="Consolas" w:hAnsi="Consolas" w:cs="Consolas"/>
                <w:noProof/>
                <w:color w:val="A31515"/>
                <w:sz w:val="22"/>
                <w:szCs w:val="22"/>
              </w:rPr>
              <w:t>" EUR"</w:t>
            </w:r>
            <w:r w:rsidRPr="001547CE">
              <w:rPr>
                <w:rFonts w:ascii="Consolas" w:hAnsi="Consolas" w:cs="Consolas"/>
                <w:noProof/>
                <w:color w:val="000000"/>
                <w:sz w:val="22"/>
                <w:szCs w:val="22"/>
              </w:rPr>
              <w:t>);</w:t>
            </w:r>
          </w:p>
          <w:p w14:paraId="37ED35ED"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dynamic</w:t>
            </w:r>
            <w:r w:rsidRPr="001547CE">
              <w:rPr>
                <w:rFonts w:ascii="Consolas" w:hAnsi="Consolas" w:cs="Consolas"/>
                <w:noProof/>
                <w:color w:val="000000"/>
                <w:sz w:val="22"/>
                <w:szCs w:val="22"/>
              </w:rPr>
              <w:t xml:space="preserve"> sum = 0;</w:t>
            </w:r>
          </w:p>
          <w:p w14:paraId="223A83E4"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list.Count; i++)</w:t>
            </w:r>
          </w:p>
          <w:p w14:paraId="39E27D8C"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0F734C8"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dynamic</w:t>
            </w:r>
            <w:r w:rsidRPr="001547CE">
              <w:rPr>
                <w:rFonts w:ascii="Consolas" w:hAnsi="Consolas" w:cs="Consolas"/>
                <w:noProof/>
                <w:color w:val="000000"/>
                <w:sz w:val="22"/>
                <w:szCs w:val="22"/>
              </w:rPr>
              <w:t xml:space="preserve"> value = list[i];</w:t>
            </w:r>
          </w:p>
          <w:p w14:paraId="66B0BD16"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sum = sum + value;</w:t>
            </w:r>
          </w:p>
          <w:p w14:paraId="2552EC6E"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7944FFF7" w14:textId="77777777"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Sum = "</w:t>
            </w:r>
            <w:r w:rsidRPr="001547CE">
              <w:rPr>
                <w:rFonts w:ascii="Consolas" w:hAnsi="Consolas" w:cs="Consolas"/>
                <w:noProof/>
                <w:color w:val="000000"/>
                <w:sz w:val="22"/>
                <w:szCs w:val="22"/>
              </w:rPr>
              <w:t xml:space="preserve"> + sum);</w:t>
            </w:r>
          </w:p>
          <w:p w14:paraId="671C95EC" w14:textId="77777777" w:rsidR="009324B3" w:rsidRPr="001547CE" w:rsidRDefault="00A54705" w:rsidP="00A54705">
            <w:pPr>
              <w:autoSpaceDE w:val="0"/>
              <w:autoSpaceDN w:val="0"/>
              <w:adjustRightInd w:val="0"/>
              <w:spacing w:before="0"/>
              <w:jc w:val="left"/>
              <w:rPr>
                <w:rFonts w:ascii="Consolas" w:hAnsi="Consolas"/>
                <w:b/>
                <w:bCs/>
                <w:noProof/>
                <w:color w:val="006600"/>
                <w:kern w:val="32"/>
                <w:sz w:val="22"/>
                <w:szCs w:val="22"/>
              </w:rPr>
            </w:pPr>
            <w:r w:rsidRPr="001547CE">
              <w:rPr>
                <w:rFonts w:ascii="Consolas" w:hAnsi="Consolas" w:cs="Consolas"/>
                <w:noProof/>
                <w:color w:val="008000"/>
                <w:sz w:val="22"/>
                <w:szCs w:val="22"/>
              </w:rPr>
              <w:t>// Output: Sum = 30.5 EUR</w:t>
            </w:r>
          </w:p>
        </w:tc>
      </w:tr>
    </w:tbl>
    <w:p w14:paraId="61732C58" w14:textId="77777777" w:rsidR="009A7544" w:rsidRPr="00D659CC" w:rsidRDefault="009A7544" w:rsidP="009A7544">
      <w:r w:rsidRPr="00D659CC">
        <w:lastRenderedPageBreak/>
        <w:t xml:space="preserve">Note that in the array list we hold different types of </w:t>
      </w:r>
      <w:r w:rsidRPr="00D659CC">
        <w:rPr>
          <w:noProof/>
        </w:rPr>
        <w:t xml:space="preserve">values </w:t>
      </w:r>
      <w:r w:rsidR="00A54705" w:rsidRPr="00D659CC">
        <w:rPr>
          <w:noProof/>
        </w:rPr>
        <w:t>(</w:t>
      </w:r>
      <w:r w:rsidR="00A54705" w:rsidRPr="00D659CC">
        <w:rPr>
          <w:rStyle w:val="Code"/>
        </w:rPr>
        <w:t>int</w:t>
      </w:r>
      <w:r w:rsidR="00A54705" w:rsidRPr="00D659CC">
        <w:rPr>
          <w:noProof/>
        </w:rPr>
        <w:t xml:space="preserve">, </w:t>
      </w:r>
      <w:r w:rsidR="00A54705" w:rsidRPr="00D659CC">
        <w:rPr>
          <w:rStyle w:val="Code"/>
        </w:rPr>
        <w:t>float</w:t>
      </w:r>
      <w:r w:rsidR="00A54705" w:rsidRPr="00D659CC">
        <w:rPr>
          <w:noProof/>
        </w:rPr>
        <w:t xml:space="preserve">, </w:t>
      </w:r>
      <w:r w:rsidR="00A54705" w:rsidRPr="00D659CC">
        <w:rPr>
          <w:rStyle w:val="Code"/>
        </w:rPr>
        <w:t>uint</w:t>
      </w:r>
      <w:r w:rsidR="00A54705" w:rsidRPr="00D659CC">
        <w:rPr>
          <w:noProof/>
        </w:rPr>
        <w:t xml:space="preserve"> and </w:t>
      </w:r>
      <w:r w:rsidR="00A54705" w:rsidRPr="00D659CC">
        <w:rPr>
          <w:rStyle w:val="Code"/>
        </w:rPr>
        <w:t>string</w:t>
      </w:r>
      <w:r w:rsidR="00A54705" w:rsidRPr="00D659CC">
        <w:rPr>
          <w:noProof/>
        </w:rPr>
        <w:t>)</w:t>
      </w:r>
      <w:r w:rsidR="00A54705" w:rsidRPr="00D659CC">
        <w:t xml:space="preserve"> and we sum them in a variable of special type called </w:t>
      </w:r>
      <w:r w:rsidR="00A54705" w:rsidRPr="00D659CC">
        <w:rPr>
          <w:rStyle w:val="Code"/>
        </w:rPr>
        <w:t>dynamic</w:t>
      </w:r>
      <w:r w:rsidR="00A54705" w:rsidRPr="00D659CC">
        <w:t xml:space="preserve">. In C# </w:t>
      </w:r>
      <w:r w:rsidR="00A54705" w:rsidRPr="00D659CC">
        <w:rPr>
          <w:rStyle w:val="Code"/>
        </w:rPr>
        <w:t>dynamic</w:t>
      </w:r>
      <w:r w:rsidR="00A54705" w:rsidRPr="00D659CC">
        <w:t xml:space="preserve"> is a universal data type intended to hold any value (numbers, objects, strings, even functions and methods). Operations over </w:t>
      </w:r>
      <w:r w:rsidR="00A54705" w:rsidRPr="00D659CC">
        <w:rPr>
          <w:rStyle w:val="Code"/>
        </w:rPr>
        <w:t>dynamic</w:t>
      </w:r>
      <w:r w:rsidR="00A54705" w:rsidRPr="00D659CC">
        <w:t xml:space="preserve"> variables (like the </w:t>
      </w:r>
      <w:r w:rsidR="00A54705" w:rsidRPr="00D659CC">
        <w:rPr>
          <w:rStyle w:val="Code"/>
        </w:rPr>
        <w:t>+</w:t>
      </w:r>
      <w:r w:rsidR="00A54705" w:rsidRPr="00D659CC">
        <w:t xml:space="preserve"> operator used above) are </w:t>
      </w:r>
      <w:r w:rsidR="00A54705" w:rsidRPr="00D659CC">
        <w:rPr>
          <w:b/>
        </w:rPr>
        <w:t>resolved at runtime</w:t>
      </w:r>
      <w:r w:rsidR="00A54705" w:rsidRPr="00D659CC">
        <w:t xml:space="preserve"> and their action depends on the </w:t>
      </w:r>
      <w:proofErr w:type="gramStart"/>
      <w:r w:rsidR="00A54705" w:rsidRPr="00D659CC">
        <w:t>actuals</w:t>
      </w:r>
      <w:proofErr w:type="gramEnd"/>
      <w:r w:rsidR="00A54705" w:rsidRPr="00D659CC">
        <w:t xml:space="preserve"> values of their arguments. At compile time almost every operation with </w:t>
      </w:r>
      <w:r w:rsidR="00A54705" w:rsidRPr="00D659CC">
        <w:rPr>
          <w:rStyle w:val="Code"/>
        </w:rPr>
        <w:t>dynamic</w:t>
      </w:r>
      <w:r w:rsidR="00A54705" w:rsidRPr="00D659CC">
        <w:t xml:space="preserve"> variables successfully compiles. At runtime, if the operation can be performed, it is performed, otherwise and exception is thrown. This explains why we apply the operation </w:t>
      </w:r>
      <w:r w:rsidR="00A54705" w:rsidRPr="00D659CC">
        <w:rPr>
          <w:rStyle w:val="Code"/>
        </w:rPr>
        <w:t>+</w:t>
      </w:r>
      <w:r w:rsidR="00A54705" w:rsidRPr="00D659CC">
        <w:t xml:space="preserve"> over the arguments </w:t>
      </w:r>
      <w:r w:rsidR="00A54705" w:rsidRPr="00D659CC">
        <w:rPr>
          <w:rStyle w:val="Code"/>
        </w:rPr>
        <w:t>2</w:t>
      </w:r>
      <w:r w:rsidR="00A54705" w:rsidRPr="00D659CC">
        <w:t xml:space="preserve">, </w:t>
      </w:r>
      <w:r w:rsidR="00A54705" w:rsidRPr="00D659CC">
        <w:rPr>
          <w:rStyle w:val="Code"/>
        </w:rPr>
        <w:t>3.5f</w:t>
      </w:r>
      <w:r w:rsidR="00A54705" w:rsidRPr="00D659CC">
        <w:t xml:space="preserve">, </w:t>
      </w:r>
      <w:r w:rsidR="00A54705" w:rsidRPr="00D659CC">
        <w:rPr>
          <w:rStyle w:val="Code"/>
        </w:rPr>
        <w:t>25u</w:t>
      </w:r>
      <w:r w:rsidR="00A54705" w:rsidRPr="00D659CC">
        <w:t xml:space="preserve"> and</w:t>
      </w:r>
      <w:r w:rsidR="00A1630E" w:rsidRPr="00D659CC">
        <w:t xml:space="preserve"> </w:t>
      </w:r>
      <w:r w:rsidR="00A54705" w:rsidRPr="00D659CC">
        <w:rPr>
          <w:rStyle w:val="Code"/>
        </w:rPr>
        <w:t>" EUR"</w:t>
      </w:r>
      <w:r w:rsidR="00A54705" w:rsidRPr="00D659CC">
        <w:t xml:space="preserve"> and we finally </w:t>
      </w:r>
      <w:r w:rsidR="00A1630E" w:rsidRPr="00D659CC">
        <w:t>obtain as a result the string</w:t>
      </w:r>
      <w:r w:rsidR="00A54705" w:rsidRPr="00D659CC">
        <w:t xml:space="preserve"> </w:t>
      </w:r>
      <w:r w:rsidR="00A54705" w:rsidRPr="00D659CC">
        <w:rPr>
          <w:rStyle w:val="Code"/>
        </w:rPr>
        <w:t>"30.5 EUR"</w:t>
      </w:r>
      <w:r w:rsidR="00A54705" w:rsidRPr="00D659CC">
        <w:t>.</w:t>
      </w:r>
    </w:p>
    <w:p w14:paraId="1A79183E" w14:textId="77777777" w:rsidR="009324B3" w:rsidRPr="00D659CC" w:rsidRDefault="00892F5E" w:rsidP="00732360">
      <w:pPr>
        <w:pStyle w:val="Heading3"/>
      </w:pPr>
      <w:r w:rsidRPr="00D659CC">
        <w:t>Generic Collections</w:t>
      </w:r>
    </w:p>
    <w:p w14:paraId="32A3C80F" w14:textId="77777777" w:rsidR="009A7544" w:rsidRPr="00D659CC" w:rsidRDefault="009A7544" w:rsidP="009A7544">
      <w:r w:rsidRPr="00D659CC">
        <w:t xml:space="preserve">Before we </w:t>
      </w:r>
      <w:r w:rsidR="00A1630E" w:rsidRPr="00D659CC">
        <w:t xml:space="preserve">continue to play with </w:t>
      </w:r>
      <w:r w:rsidRPr="00D659CC">
        <w:t>more examples of work</w:t>
      </w:r>
      <w:r w:rsidR="00A1630E" w:rsidRPr="00D659CC">
        <w:t>ing</w:t>
      </w:r>
      <w:r w:rsidRPr="00D659CC">
        <w:t xml:space="preserve"> with the </w:t>
      </w:r>
      <w:r w:rsidRPr="00D659CC">
        <w:rPr>
          <w:rFonts w:ascii="Consolas" w:hAnsi="Consolas"/>
          <w:b/>
          <w:bCs/>
          <w:noProof/>
          <w:kern w:val="32"/>
          <w:sz w:val="22"/>
        </w:rPr>
        <w:t>ArrayList</w:t>
      </w:r>
      <w:r w:rsidRPr="00D659CC">
        <w:t xml:space="preserve"> class, we shall recall the concept of </w:t>
      </w:r>
      <w:hyperlink w:anchor="Generics" w:history="1">
        <w:r w:rsidRPr="00D659CC">
          <w:rPr>
            <w:rStyle w:val="Hyperlink"/>
          </w:rPr>
          <w:t>Generic Data Types</w:t>
        </w:r>
      </w:hyperlink>
      <w:r w:rsidRPr="00D659CC">
        <w:t xml:space="preserve"> in C#, which gives the opportunity to parameterize lists and collections in C#.</w:t>
      </w:r>
    </w:p>
    <w:p w14:paraId="503EB081" w14:textId="77777777" w:rsidR="009324B3" w:rsidRPr="00D659CC" w:rsidRDefault="009324B3" w:rsidP="009324B3">
      <w:r w:rsidRPr="00D659CC">
        <w:t xml:space="preserve">When we use the </w:t>
      </w:r>
      <w:r w:rsidRPr="00D659CC">
        <w:rPr>
          <w:rFonts w:ascii="Consolas" w:hAnsi="Consolas"/>
          <w:b/>
          <w:bCs/>
          <w:noProof/>
          <w:kern w:val="32"/>
          <w:sz w:val="22"/>
        </w:rPr>
        <w:t>ArrayList</w:t>
      </w:r>
      <w:r w:rsidRPr="00D659CC">
        <w:t xml:space="preserve"> class and all classes, which </w:t>
      </w:r>
      <w:r w:rsidR="00892F5E" w:rsidRPr="00D659CC">
        <w:t>implement</w:t>
      </w:r>
      <w:r w:rsidRPr="00D659CC">
        <w:t xml:space="preserve"> the interface </w:t>
      </w:r>
      <w:r w:rsidRPr="00D659CC">
        <w:rPr>
          <w:rFonts w:ascii="Consolas" w:hAnsi="Consolas"/>
          <w:b/>
          <w:bCs/>
          <w:noProof/>
          <w:kern w:val="32"/>
          <w:sz w:val="22"/>
        </w:rPr>
        <w:t>System.IList</w:t>
      </w:r>
      <w:r w:rsidRPr="00D659CC">
        <w:rPr>
          <w:bCs/>
        </w:rPr>
        <w:t>,</w:t>
      </w:r>
      <w:r w:rsidRPr="00D659CC">
        <w:t xml:space="preserve"> we face the problem we saw earlier: when we add a new element from a class, we pass it as a </w:t>
      </w:r>
      <w:r w:rsidR="00A1630E" w:rsidRPr="00D659CC">
        <w:t>value</w:t>
      </w:r>
      <w:r w:rsidRPr="00D659CC">
        <w:t xml:space="preserve"> of type </w:t>
      </w:r>
      <w:r w:rsidRPr="00D659CC">
        <w:rPr>
          <w:rFonts w:ascii="Consolas" w:hAnsi="Consolas"/>
          <w:b/>
          <w:bCs/>
          <w:noProof/>
          <w:kern w:val="32"/>
          <w:sz w:val="22"/>
        </w:rPr>
        <w:t>object</w:t>
      </w:r>
      <w:r w:rsidRPr="00D659CC">
        <w:t xml:space="preserve">. Later, when we search for a certain element, we get it as </w:t>
      </w:r>
      <w:r w:rsidRPr="00D659CC">
        <w:rPr>
          <w:rFonts w:ascii="Consolas" w:hAnsi="Consolas"/>
          <w:b/>
          <w:bCs/>
          <w:noProof/>
          <w:kern w:val="32"/>
          <w:sz w:val="22"/>
        </w:rPr>
        <w:t>object</w:t>
      </w:r>
      <w:r w:rsidRPr="00D659CC">
        <w:t xml:space="preserve"> and we have to cast it to the </w:t>
      </w:r>
      <w:r w:rsidR="00A1630E" w:rsidRPr="00D659CC">
        <w:t>expected</w:t>
      </w:r>
      <w:r w:rsidRPr="00D659CC">
        <w:t xml:space="preserve"> type</w:t>
      </w:r>
      <w:r w:rsidR="00A1630E" w:rsidRPr="00D659CC">
        <w:t xml:space="preserve"> (or use </w:t>
      </w:r>
      <w:r w:rsidR="00A1630E" w:rsidRPr="00D659CC">
        <w:rPr>
          <w:rStyle w:val="Code"/>
        </w:rPr>
        <w:t>dynamic</w:t>
      </w:r>
      <w:r w:rsidR="00A1630E" w:rsidRPr="00D659CC">
        <w:t>)</w:t>
      </w:r>
      <w:r w:rsidRPr="00D659CC">
        <w:t xml:space="preserve">. It is not guaranteed, however, that all elements in the list will be </w:t>
      </w:r>
      <w:r w:rsidR="00A1630E" w:rsidRPr="00D659CC">
        <w:t>of</w:t>
      </w:r>
      <w:r w:rsidRPr="00D659CC">
        <w:t xml:space="preserve"> one and the same type. Besides this, the conversion from one type to another takes time, and this drastically slows down the program execution.</w:t>
      </w:r>
    </w:p>
    <w:p w14:paraId="10062287" w14:textId="77777777" w:rsidR="009324B3" w:rsidRPr="00D659CC" w:rsidRDefault="009324B3" w:rsidP="009324B3">
      <w:pPr>
        <w:spacing w:after="120"/>
      </w:pPr>
      <w:r w:rsidRPr="00D659CC">
        <w:t xml:space="preserve">To solve the </w:t>
      </w:r>
      <w:proofErr w:type="gramStart"/>
      <w:r w:rsidRPr="00D659CC">
        <w:t>problem</w:t>
      </w:r>
      <w:proofErr w:type="gramEnd"/>
      <w:r w:rsidRPr="00D659CC">
        <w:t xml:space="preserve"> we use the </w:t>
      </w:r>
      <w:r w:rsidR="00892F5E" w:rsidRPr="00D659CC">
        <w:rPr>
          <w:b/>
        </w:rPr>
        <w:t>g</w:t>
      </w:r>
      <w:r w:rsidRPr="00D659CC">
        <w:rPr>
          <w:b/>
        </w:rPr>
        <w:t xml:space="preserve">eneric </w:t>
      </w:r>
      <w:r w:rsidR="00892F5E" w:rsidRPr="00D659CC">
        <w:rPr>
          <w:b/>
        </w:rPr>
        <w:t xml:space="preserve">(template / parameterized) </w:t>
      </w:r>
      <w:r w:rsidRPr="00D659CC">
        <w:rPr>
          <w:b/>
        </w:rPr>
        <w:t>classes</w:t>
      </w:r>
      <w:r w:rsidRPr="00D659CC">
        <w:t xml:space="preserve">. They are created to work with one or several types, as when we create them, we indicate what type of objects we are going to keep in them. </w:t>
      </w:r>
      <w:r w:rsidR="00A1630E" w:rsidRPr="00D659CC">
        <w:t>Let’s recall that w</w:t>
      </w:r>
      <w:r w:rsidRPr="00D659CC">
        <w:t xml:space="preserve">e create an instance of a generic class, for example </w:t>
      </w:r>
      <w:r w:rsidRPr="00D659CC">
        <w:rPr>
          <w:rFonts w:ascii="Consolas" w:hAnsi="Consolas"/>
          <w:b/>
          <w:bCs/>
          <w:noProof/>
          <w:kern w:val="32"/>
          <w:sz w:val="22"/>
        </w:rPr>
        <w:t>GenericType</w:t>
      </w:r>
      <w:r w:rsidRPr="00D659CC">
        <w:t>, by indicating the type, of which the elements have to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53A0A4A0" w14:textId="77777777" w:rsidTr="00484B1B">
        <w:tc>
          <w:tcPr>
            <w:tcW w:w="9637" w:type="dxa"/>
            <w:tcBorders>
              <w:top w:val="single" w:sz="4" w:space="0" w:color="auto"/>
              <w:left w:val="single" w:sz="4" w:space="0" w:color="auto"/>
              <w:bottom w:val="single" w:sz="4" w:space="0" w:color="auto"/>
              <w:right w:val="single" w:sz="4" w:space="0" w:color="auto"/>
            </w:tcBorders>
          </w:tcPr>
          <w:p w14:paraId="56674A77" w14:textId="77777777" w:rsidR="009324B3" w:rsidRPr="001547CE" w:rsidRDefault="009324B3" w:rsidP="009324B3">
            <w:pPr>
              <w:autoSpaceDE w:val="0"/>
              <w:autoSpaceDN w:val="0"/>
              <w:adjustRightInd w:val="0"/>
              <w:spacing w:before="0"/>
              <w:jc w:val="left"/>
              <w:rPr>
                <w:rFonts w:ascii="Consolas" w:hAnsi="Consolas"/>
                <w:b/>
                <w:bCs/>
                <w:noProof/>
                <w:kern w:val="32"/>
                <w:sz w:val="22"/>
              </w:rPr>
            </w:pPr>
            <w:r w:rsidRPr="001547CE">
              <w:rPr>
                <w:rFonts w:ascii="Consolas" w:hAnsi="Consolas"/>
                <w:noProof/>
                <w:color w:val="2B91AF"/>
                <w:sz w:val="22"/>
              </w:rPr>
              <w:t>GenericType</w:t>
            </w:r>
            <w:r w:rsidRPr="001547CE">
              <w:rPr>
                <w:rFonts w:ascii="Consolas" w:hAnsi="Consolas"/>
                <w:noProof/>
                <w:sz w:val="22"/>
              </w:rPr>
              <w:t>&lt;</w:t>
            </w:r>
            <w:r w:rsidRPr="001547CE">
              <w:rPr>
                <w:rFonts w:ascii="Consolas" w:hAnsi="Consolas" w:cs="Courier New"/>
                <w:noProof/>
                <w:color w:val="0000FF"/>
                <w:sz w:val="22"/>
              </w:rPr>
              <w:t>T</w:t>
            </w:r>
            <w:r w:rsidRPr="001547CE">
              <w:rPr>
                <w:rFonts w:ascii="Consolas" w:hAnsi="Consolas"/>
                <w:noProof/>
                <w:sz w:val="22"/>
              </w:rPr>
              <w:t xml:space="preserve">&gt; instanc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GenericType</w:t>
            </w:r>
            <w:r w:rsidRPr="001547CE">
              <w:rPr>
                <w:rFonts w:ascii="Consolas" w:hAnsi="Consolas"/>
                <w:noProof/>
                <w:sz w:val="22"/>
              </w:rPr>
              <w:t>&lt;</w:t>
            </w:r>
            <w:r w:rsidRPr="001547CE">
              <w:rPr>
                <w:rFonts w:ascii="Consolas" w:hAnsi="Consolas" w:cs="Courier New"/>
                <w:noProof/>
                <w:color w:val="0000FF"/>
                <w:sz w:val="22"/>
              </w:rPr>
              <w:t>T</w:t>
            </w:r>
            <w:r w:rsidRPr="001547CE">
              <w:rPr>
                <w:rFonts w:ascii="Consolas" w:hAnsi="Consolas"/>
                <w:noProof/>
                <w:sz w:val="22"/>
              </w:rPr>
              <w:t>&gt;();</w:t>
            </w:r>
          </w:p>
        </w:tc>
      </w:tr>
    </w:tbl>
    <w:p w14:paraId="54D86F75" w14:textId="77777777" w:rsidR="009324B3" w:rsidRPr="00D659CC" w:rsidRDefault="009324B3" w:rsidP="009324B3">
      <w:pPr>
        <w:autoSpaceDE w:val="0"/>
        <w:autoSpaceDN w:val="0"/>
        <w:adjustRightInd w:val="0"/>
        <w:spacing w:after="120"/>
      </w:pPr>
      <w:r w:rsidRPr="00D659CC">
        <w:t xml:space="preserve">This type </w:t>
      </w:r>
      <w:r w:rsidRPr="00D659CC">
        <w:rPr>
          <w:rFonts w:ascii="Consolas" w:hAnsi="Consolas"/>
          <w:b/>
          <w:bCs/>
          <w:noProof/>
          <w:kern w:val="32"/>
          <w:sz w:val="22"/>
        </w:rPr>
        <w:t>T</w:t>
      </w:r>
      <w:r w:rsidRPr="00D659CC">
        <w:t xml:space="preserve"> can be </w:t>
      </w:r>
      <w:r w:rsidR="00A1630E" w:rsidRPr="00D659CC">
        <w:t>any</w:t>
      </w:r>
      <w:r w:rsidRPr="00D659CC">
        <w:t xml:space="preserve"> successor of the class </w:t>
      </w:r>
      <w:r w:rsidRPr="00D659CC">
        <w:rPr>
          <w:rFonts w:ascii="Consolas" w:hAnsi="Consolas"/>
          <w:b/>
          <w:bCs/>
          <w:noProof/>
          <w:kern w:val="32"/>
          <w:sz w:val="22"/>
        </w:rPr>
        <w:t>System.Object</w:t>
      </w:r>
      <w:r w:rsidRPr="00D659CC">
        <w:t xml:space="preserve">, for example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DateTime</w:t>
      </w:r>
      <w:r w:rsidRPr="00D659CC">
        <w:t xml:space="preserve">. Here are </w:t>
      </w:r>
      <w:r w:rsidR="00A1630E" w:rsidRPr="00D659CC">
        <w:t>few</w:t>
      </w:r>
      <w:r w:rsidRPr="00D659CC">
        <w:t xml:space="preserv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3009B140" w14:textId="77777777" w:rsidTr="00484B1B">
        <w:tc>
          <w:tcPr>
            <w:tcW w:w="9637" w:type="dxa"/>
            <w:tcBorders>
              <w:top w:val="single" w:sz="4" w:space="0" w:color="auto"/>
              <w:left w:val="single" w:sz="4" w:space="0" w:color="auto"/>
              <w:bottom w:val="single" w:sz="4" w:space="0" w:color="auto"/>
              <w:right w:val="single" w:sz="4" w:space="0" w:color="auto"/>
            </w:tcBorders>
          </w:tcPr>
          <w:p w14:paraId="0E38B37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3049E5E0"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bool</w:t>
            </w:r>
            <w:r w:rsidRPr="001547CE">
              <w:rPr>
                <w:rFonts w:ascii="Consolas" w:hAnsi="Consolas"/>
                <w:noProof/>
                <w:sz w:val="22"/>
              </w:rPr>
              <w:t xml:space="preserve">&gt; bool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bool</w:t>
            </w:r>
            <w:r w:rsidRPr="001547CE">
              <w:rPr>
                <w:rFonts w:ascii="Consolas" w:hAnsi="Consolas"/>
                <w:noProof/>
                <w:sz w:val="22"/>
              </w:rPr>
              <w:t>&gt;();</w:t>
            </w:r>
          </w:p>
          <w:p w14:paraId="1E048FB4" w14:textId="77777777" w:rsidR="009324B3" w:rsidRPr="001547CE" w:rsidRDefault="009324B3" w:rsidP="009324B3">
            <w:pPr>
              <w:autoSpaceDE w:val="0"/>
              <w:autoSpaceDN w:val="0"/>
              <w:adjustRightInd w:val="0"/>
              <w:spacing w:before="0"/>
              <w:jc w:val="left"/>
              <w:rPr>
                <w:rFonts w:ascii="Consolas" w:hAnsi="Consolas"/>
                <w:b/>
                <w:bCs/>
                <w:noProof/>
                <w:kern w:val="32"/>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double</w:t>
            </w:r>
            <w:r w:rsidRPr="001547CE">
              <w:rPr>
                <w:rFonts w:ascii="Consolas" w:hAnsi="Consolas"/>
                <w:noProof/>
                <w:sz w:val="22"/>
              </w:rPr>
              <w:t xml:space="preserve">&gt; realNumbers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double</w:t>
            </w:r>
            <w:r w:rsidRPr="001547CE">
              <w:rPr>
                <w:rFonts w:ascii="Consolas" w:hAnsi="Consolas"/>
                <w:noProof/>
                <w:sz w:val="22"/>
              </w:rPr>
              <w:t>&gt;();</w:t>
            </w:r>
          </w:p>
        </w:tc>
      </w:tr>
    </w:tbl>
    <w:p w14:paraId="7EE1BB50" w14:textId="77777777" w:rsidR="009324B3" w:rsidRPr="00D659CC" w:rsidRDefault="009324B3" w:rsidP="009324B3">
      <w:r w:rsidRPr="00D659CC">
        <w:t>Let</w:t>
      </w:r>
      <w:r w:rsidR="002509B8" w:rsidRPr="00D659CC">
        <w:t>’s</w:t>
      </w:r>
      <w:r w:rsidRPr="00D659CC">
        <w:t xml:space="preserve"> consider some of the </w:t>
      </w:r>
      <w:r w:rsidRPr="00D659CC">
        <w:rPr>
          <w:b/>
        </w:rPr>
        <w:t>generic collections in .NET Framework</w:t>
      </w:r>
      <w:r w:rsidRPr="00D659CC">
        <w:t>.</w:t>
      </w:r>
    </w:p>
    <w:p w14:paraId="34DBEED0" w14:textId="77777777" w:rsidR="009324B3" w:rsidRPr="00D659CC" w:rsidRDefault="009324B3" w:rsidP="00732360">
      <w:pPr>
        <w:pStyle w:val="Heading3"/>
      </w:pPr>
      <w:bookmarkStart w:id="344" w:name="List_T"/>
      <w:bookmarkEnd w:id="344"/>
      <w:r w:rsidRPr="00D659CC">
        <w:lastRenderedPageBreak/>
        <w:t>The List&lt;T&gt; Class</w:t>
      </w:r>
    </w:p>
    <w:p w14:paraId="74657A0D" w14:textId="77777777" w:rsidR="009324B3" w:rsidRPr="00D659CC" w:rsidRDefault="009324B3" w:rsidP="009324B3">
      <w:pPr>
        <w:rPr>
          <w:bCs/>
        </w:rPr>
      </w:pPr>
      <w:r w:rsidRPr="00D659CC">
        <w:rPr>
          <w:rFonts w:ascii="Consolas" w:hAnsi="Consolas"/>
          <w:b/>
          <w:bCs/>
          <w:noProof/>
          <w:kern w:val="32"/>
          <w:sz w:val="22"/>
        </w:rPr>
        <w:t>List&lt;T&gt;</w:t>
      </w:r>
      <w:r w:rsidRPr="00D659CC">
        <w:t xml:space="preserve"> </w:t>
      </w:r>
      <w:r w:rsidRPr="00D659CC">
        <w:rPr>
          <w:b/>
        </w:rPr>
        <w:t>is the generic variant of</w:t>
      </w:r>
      <w:r w:rsidRPr="00D659CC">
        <w:t xml:space="preserve"> </w:t>
      </w:r>
      <w:r w:rsidRPr="00D659CC">
        <w:rPr>
          <w:rFonts w:ascii="Consolas" w:hAnsi="Consolas"/>
          <w:b/>
          <w:bCs/>
          <w:noProof/>
          <w:kern w:val="32"/>
          <w:sz w:val="22"/>
        </w:rPr>
        <w:t>ArrayList</w:t>
      </w:r>
      <w:r w:rsidRPr="00D659CC">
        <w:t xml:space="preserve">. When we create an object of type </w:t>
      </w:r>
      <w:r w:rsidRPr="00D659CC">
        <w:rPr>
          <w:rFonts w:ascii="Consolas" w:hAnsi="Consolas"/>
          <w:b/>
          <w:bCs/>
          <w:noProof/>
          <w:kern w:val="32"/>
          <w:sz w:val="22"/>
        </w:rPr>
        <w:t>List&lt;T&gt;</w:t>
      </w:r>
      <w:r w:rsidRPr="00D659CC">
        <w:t xml:space="preserve">, we indicate the type of the elements, which </w:t>
      </w:r>
      <w:r w:rsidR="00A1630E" w:rsidRPr="00D659CC">
        <w:t>will be hold</w:t>
      </w:r>
      <w:r w:rsidRPr="00D659CC">
        <w:t xml:space="preserve"> in the list, i.e. we substitute the </w:t>
      </w:r>
      <w:r w:rsidR="00A1630E" w:rsidRPr="00D659CC">
        <w:t>denoted by</w:t>
      </w:r>
      <w:r w:rsidRPr="00D659CC">
        <w:t xml:space="preserve"> </w:t>
      </w:r>
      <w:r w:rsidRPr="00D659CC">
        <w:rPr>
          <w:rFonts w:ascii="Consolas" w:hAnsi="Consolas"/>
          <w:b/>
          <w:bCs/>
          <w:noProof/>
          <w:kern w:val="32"/>
          <w:sz w:val="22"/>
        </w:rPr>
        <w:t xml:space="preserve">T </w:t>
      </w:r>
      <w:r w:rsidRPr="00D659CC">
        <w:rPr>
          <w:bCs/>
        </w:rPr>
        <w:t>type with some real data type (for example number or string).</w:t>
      </w:r>
    </w:p>
    <w:p w14:paraId="7408326A" w14:textId="77777777" w:rsidR="009324B3" w:rsidRPr="00D659CC" w:rsidRDefault="009324B3" w:rsidP="009324B3">
      <w:pPr>
        <w:spacing w:after="120"/>
      </w:pPr>
      <w:r w:rsidRPr="00D659CC">
        <w:rPr>
          <w:bCs/>
        </w:rPr>
        <w:t>Let</w:t>
      </w:r>
      <w:r w:rsidR="002509B8" w:rsidRPr="00D659CC">
        <w:rPr>
          <w:bCs/>
        </w:rPr>
        <w:t>’s</w:t>
      </w:r>
      <w:r w:rsidRPr="00D659CC">
        <w:rPr>
          <w:bCs/>
        </w:rPr>
        <w:t xml:space="preserve"> consider a case in which we would like to create a list of integer elements. We could do this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3318790A" w14:textId="77777777" w:rsidTr="00484B1B">
        <w:tc>
          <w:tcPr>
            <w:tcW w:w="9637" w:type="dxa"/>
            <w:tcBorders>
              <w:top w:val="single" w:sz="4" w:space="0" w:color="auto"/>
              <w:left w:val="single" w:sz="4" w:space="0" w:color="auto"/>
              <w:bottom w:val="single" w:sz="4" w:space="0" w:color="auto"/>
              <w:right w:val="single" w:sz="4" w:space="0" w:color="auto"/>
            </w:tcBorders>
          </w:tcPr>
          <w:p w14:paraId="798309B6" w14:textId="77777777" w:rsidR="009324B3" w:rsidRPr="001547CE" w:rsidRDefault="009324B3" w:rsidP="009324B3">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tc>
      </w:tr>
    </w:tbl>
    <w:p w14:paraId="4CE83A17" w14:textId="77777777" w:rsidR="009324B3" w:rsidRPr="00D659CC" w:rsidRDefault="009324B3" w:rsidP="009324B3">
      <w:pPr>
        <w:autoSpaceDE w:val="0"/>
        <w:autoSpaceDN w:val="0"/>
        <w:adjustRightInd w:val="0"/>
        <w:spacing w:after="120"/>
      </w:pPr>
      <w:proofErr w:type="gramStart"/>
      <w:r w:rsidRPr="00D659CC">
        <w:t>Thus</w:t>
      </w:r>
      <w:proofErr w:type="gramEnd"/>
      <w:r w:rsidRPr="00D659CC">
        <w:t xml:space="preserve"> the created list can contain only integer numbers and cannot contain other objects, for example strings. If we try to add to </w:t>
      </w:r>
      <w:r w:rsidRPr="00D659CC">
        <w:rPr>
          <w:rFonts w:ascii="Consolas" w:hAnsi="Consolas"/>
          <w:b/>
          <w:bCs/>
          <w:noProof/>
          <w:kern w:val="32"/>
          <w:sz w:val="22"/>
        </w:rPr>
        <w:t>List&lt;int&gt;</w:t>
      </w:r>
      <w:r w:rsidRPr="00D659CC">
        <w:t xml:space="preserve"> an object of type </w:t>
      </w:r>
      <w:r w:rsidRPr="00D659CC">
        <w:rPr>
          <w:rFonts w:ascii="Consolas" w:hAnsi="Consolas"/>
          <w:b/>
          <w:bCs/>
          <w:noProof/>
          <w:kern w:val="32"/>
          <w:sz w:val="22"/>
        </w:rPr>
        <w:t>string</w:t>
      </w:r>
      <w:r w:rsidRPr="00D659CC">
        <w:t>, we are going to get a compilation error. Via the generic types the C# compiler protects us from mistakes when working with collections.</w:t>
      </w:r>
    </w:p>
    <w:p w14:paraId="04096CCF" w14:textId="77777777" w:rsidR="009324B3" w:rsidRPr="00D659CC" w:rsidRDefault="009324B3" w:rsidP="00732360">
      <w:pPr>
        <w:pStyle w:val="Heading4"/>
      </w:pPr>
      <w:r w:rsidRPr="00D659CC">
        <w:t>The List Class – Array</w:t>
      </w:r>
      <w:r w:rsidR="00C130A7" w:rsidRPr="00D659CC">
        <w:t>-Based</w:t>
      </w:r>
      <w:r w:rsidRPr="00D659CC">
        <w:t xml:space="preserve"> Implementation</w:t>
      </w:r>
    </w:p>
    <w:p w14:paraId="789FFC9D" w14:textId="77777777" w:rsidR="009324B3" w:rsidRPr="00D659CC" w:rsidRDefault="007438F2" w:rsidP="009324B3">
      <w:pPr>
        <w:spacing w:after="120"/>
      </w:pPr>
      <w:r w:rsidRPr="00D659CC">
        <w:rPr>
          <w:rStyle w:val="Code"/>
        </w:rPr>
        <w:t>List&lt;T&gt;</w:t>
      </w:r>
      <w:r w:rsidRPr="00D659CC">
        <w:t xml:space="preserve"> works like our class </w:t>
      </w:r>
      <w:r w:rsidRPr="00D659CC">
        <w:rPr>
          <w:rStyle w:val="Code"/>
        </w:rPr>
        <w:t>CustomArrayList&lt;T&gt;</w:t>
      </w:r>
      <w:r w:rsidRPr="00D659CC">
        <w:t>. It</w:t>
      </w:r>
      <w:r w:rsidR="009324B3" w:rsidRPr="00D659CC">
        <w:t xml:space="preserve"> </w:t>
      </w:r>
      <w:r w:rsidR="00A1630E" w:rsidRPr="00D659CC">
        <w:t>keeps its elements</w:t>
      </w:r>
      <w:r w:rsidR="009324B3" w:rsidRPr="00D659CC">
        <w:t xml:space="preserve"> in the memory as an </w:t>
      </w:r>
      <w:r w:rsidR="009324B3" w:rsidRPr="00D659CC">
        <w:rPr>
          <w:b/>
        </w:rPr>
        <w:t>array</w:t>
      </w:r>
      <w:r w:rsidRPr="00D659CC">
        <w:t xml:space="preserve">, </w:t>
      </w:r>
      <w:r w:rsidR="00A1630E" w:rsidRPr="00D659CC">
        <w:t xml:space="preserve">which is </w:t>
      </w:r>
      <w:r w:rsidR="00A1630E" w:rsidRPr="00D659CC">
        <w:rPr>
          <w:b/>
        </w:rPr>
        <w:t>partially in use and partially free</w:t>
      </w:r>
      <w:r w:rsidR="00A1630E" w:rsidRPr="00D659CC">
        <w:t xml:space="preserve"> for new elements (blank)</w:t>
      </w:r>
      <w:r w:rsidR="009324B3" w:rsidRPr="00D659CC">
        <w:t>. Thanks to the reserve</w:t>
      </w:r>
      <w:r w:rsidR="00A1630E" w:rsidRPr="00D659CC">
        <w:t>d</w:t>
      </w:r>
      <w:r w:rsidR="009324B3" w:rsidRPr="00D659CC">
        <w:t xml:space="preserve"> blank elements in the array, the operation </w:t>
      </w:r>
      <w:r w:rsidR="00A1630E" w:rsidRPr="00D659CC">
        <w:rPr>
          <w:b/>
        </w:rPr>
        <w:t>append</w:t>
      </w:r>
      <w:r w:rsidR="009324B3" w:rsidRPr="00D659CC">
        <w:t xml:space="preserve"> almost always manages to add the new element without the need to resize the array. Sometimes, of course,</w:t>
      </w:r>
      <w:r w:rsidR="00A1630E" w:rsidRPr="00D659CC">
        <w:t xml:space="preserve"> the array</w:t>
      </w:r>
      <w:r w:rsidR="009324B3" w:rsidRPr="00D659CC">
        <w:t xml:space="preserve"> ha</w:t>
      </w:r>
      <w:r w:rsidR="00A1630E" w:rsidRPr="00D659CC">
        <w:t>s</w:t>
      </w:r>
      <w:r w:rsidR="009324B3" w:rsidRPr="00D659CC">
        <w:t xml:space="preserve"> to </w:t>
      </w:r>
      <w:r w:rsidR="00A1630E" w:rsidRPr="00D659CC">
        <w:t xml:space="preserve">be </w:t>
      </w:r>
      <w:r w:rsidR="009324B3" w:rsidRPr="00D659CC">
        <w:t>resize</w:t>
      </w:r>
      <w:r w:rsidR="00A1630E" w:rsidRPr="00D659CC">
        <w:t>d</w:t>
      </w:r>
      <w:r w:rsidR="009324B3" w:rsidRPr="00D659CC">
        <w:t xml:space="preserve">, but as each resize would double the size of the array, </w:t>
      </w:r>
      <w:r w:rsidR="00A1630E" w:rsidRPr="00D659CC">
        <w:t>resizing</w:t>
      </w:r>
      <w:r w:rsidR="009324B3" w:rsidRPr="00D659CC">
        <w:t xml:space="preserve"> happens so seldom that it can be ignored in comparison to the count of </w:t>
      </w:r>
      <w:r w:rsidR="00A1630E" w:rsidRPr="00D659CC">
        <w:t>append operations</w:t>
      </w:r>
      <w:r w:rsidR="009324B3" w:rsidRPr="00D659CC">
        <w:t xml:space="preserve">. We could imagine a </w:t>
      </w:r>
      <w:r w:rsidR="009324B3" w:rsidRPr="00D659CC">
        <w:rPr>
          <w:rFonts w:ascii="Consolas" w:hAnsi="Consolas"/>
          <w:b/>
          <w:bCs/>
          <w:noProof/>
          <w:kern w:val="32"/>
          <w:sz w:val="22"/>
        </w:rPr>
        <w:t>List</w:t>
      </w:r>
      <w:r w:rsidR="00A1630E" w:rsidRPr="00D659CC">
        <w:rPr>
          <w:rFonts w:ascii="Consolas" w:hAnsi="Consolas"/>
          <w:b/>
          <w:bCs/>
          <w:noProof/>
          <w:kern w:val="32"/>
          <w:sz w:val="22"/>
        </w:rPr>
        <w:t>&lt;T&gt;</w:t>
      </w:r>
      <w:r w:rsidR="009324B3" w:rsidRPr="00D659CC">
        <w:t xml:space="preserve"> like an </w:t>
      </w:r>
      <w:r w:rsidR="005A4331" w:rsidRPr="00D659CC">
        <w:rPr>
          <w:b/>
        </w:rPr>
        <w:t>array, which</w:t>
      </w:r>
      <w:r w:rsidR="009324B3" w:rsidRPr="00D659CC">
        <w:rPr>
          <w:b/>
        </w:rPr>
        <w:t xml:space="preserve"> has some capacity and is filled to a certain level</w:t>
      </w:r>
      <w:r w:rsidR="009324B3" w:rsidRPr="00D659CC">
        <w:t>:</w:t>
      </w:r>
    </w:p>
    <w:p w14:paraId="2CAB14D0" w14:textId="77777777" w:rsidR="009324B3" w:rsidRPr="00D659CC" w:rsidRDefault="009324B3" w:rsidP="009324B3">
      <w:pPr>
        <w:jc w:val="center"/>
      </w:pPr>
      <w:r w:rsidRPr="00D659CC">
        <w:rPr>
          <w:noProof/>
        </w:rPr>
        <w:drawing>
          <wp:inline distT="0" distB="0" distL="0" distR="0" wp14:anchorId="6B8CB40E" wp14:editId="0FE463D1">
            <wp:extent cx="4638675" cy="1352550"/>
            <wp:effectExtent l="0" t="0" r="9525" b="0"/>
            <wp:docPr id="5436" name="Picture 5436" descr="List&lt;T&gt; representation in the memory: it has buffer, partially filled with fixed capacity, which can be resized when filled to the end" title="List&lt;T&gt; representation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Picture6"/>
                    <pic:cNvPicPr>
                      <a:picLocks noChangeAspect="1" noChangeArrowheads="1"/>
                    </pic:cNvPicPr>
                  </pic:nvPicPr>
                  <pic:blipFill rotWithShape="1">
                    <a:blip r:embed="rId344" cstate="print">
                      <a:extLst>
                        <a:ext uri="{28A0092B-C50C-407E-A947-70E740481C1C}">
                          <a14:useLocalDpi xmlns:a14="http://schemas.microsoft.com/office/drawing/2010/main"/>
                        </a:ext>
                      </a:extLst>
                    </a:blip>
                    <a:srcRect t="4458" b="5053"/>
                    <a:stretch/>
                  </pic:blipFill>
                  <pic:spPr bwMode="auto">
                    <a:xfrm>
                      <a:off x="0" y="0"/>
                      <a:ext cx="4647600" cy="1355152"/>
                    </a:xfrm>
                    <a:prstGeom prst="rect">
                      <a:avLst/>
                    </a:prstGeom>
                    <a:noFill/>
                    <a:ln>
                      <a:noFill/>
                    </a:ln>
                    <a:extLst>
                      <a:ext uri="{53640926-AAD7-44D8-BBD7-CCE9431645EC}">
                        <a14:shadowObscured xmlns:a14="http://schemas.microsoft.com/office/drawing/2010/main"/>
                      </a:ext>
                    </a:extLst>
                  </pic:spPr>
                </pic:pic>
              </a:graphicData>
            </a:graphic>
          </wp:inline>
        </w:drawing>
      </w:r>
    </w:p>
    <w:p w14:paraId="3A4A3A1E" w14:textId="77777777" w:rsidR="009324B3" w:rsidRPr="00D659CC" w:rsidRDefault="009324B3" w:rsidP="009324B3">
      <w:r w:rsidRPr="00D659CC">
        <w:t xml:space="preserve">Thanks to the preliminarily </w:t>
      </w:r>
      <w:r w:rsidR="007438F2" w:rsidRPr="00D659CC">
        <w:t>allocated</w:t>
      </w:r>
      <w:r w:rsidRPr="00D659CC">
        <w:t xml:space="preserve"> capacity of the array, containing the elements of the class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it can be extremely efficient data structure when it is necessary to </w:t>
      </w:r>
      <w:r w:rsidRPr="00D659CC">
        <w:rPr>
          <w:b/>
        </w:rPr>
        <w:t>add elements fast</w:t>
      </w:r>
      <w:r w:rsidRPr="00D659CC">
        <w:t xml:space="preserve">, </w:t>
      </w:r>
      <w:r w:rsidRPr="00D659CC">
        <w:rPr>
          <w:b/>
        </w:rPr>
        <w:t>extract elements</w:t>
      </w:r>
      <w:r w:rsidRPr="00D659CC">
        <w:t xml:space="preserve"> and </w:t>
      </w:r>
      <w:r w:rsidRPr="00D659CC">
        <w:rPr>
          <w:b/>
        </w:rPr>
        <w:t>access the elements by index</w:t>
      </w:r>
      <w:r w:rsidRPr="00D659CC">
        <w:t>.</w:t>
      </w:r>
      <w:r w:rsidR="007438F2" w:rsidRPr="00D659CC">
        <w:t xml:space="preserve"> Still, it is pretty </w:t>
      </w:r>
      <w:r w:rsidR="007438F2" w:rsidRPr="00D659CC">
        <w:rPr>
          <w:b/>
        </w:rPr>
        <w:t>slow in inserting and removing elements</w:t>
      </w:r>
      <w:r w:rsidR="007438F2" w:rsidRPr="00D659CC">
        <w:t xml:space="preserve"> unless these elements are at the last position.</w:t>
      </w:r>
    </w:p>
    <w:p w14:paraId="4CA46079" w14:textId="77777777" w:rsidR="009324B3" w:rsidRPr="00D659CC" w:rsidRDefault="009324B3" w:rsidP="009324B3">
      <w:r w:rsidRPr="00D659CC">
        <w:t xml:space="preserve">We could say that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ombines the good sides of lists and arrays – fast adding, changeable size and direct access by index.</w:t>
      </w:r>
    </w:p>
    <w:p w14:paraId="5915D80C" w14:textId="77777777" w:rsidR="009324B3" w:rsidRPr="00D659CC" w:rsidRDefault="009324B3" w:rsidP="00732360">
      <w:pPr>
        <w:pStyle w:val="Heading4"/>
      </w:pPr>
      <w:r w:rsidRPr="00D659CC">
        <w:t>When to Use List&lt;</w:t>
      </w:r>
      <w:r w:rsidR="00D831D7" w:rsidRPr="00D659CC">
        <w:t>T</w:t>
      </w:r>
      <w:r w:rsidRPr="00D659CC">
        <w:t>&gt;?</w:t>
      </w:r>
    </w:p>
    <w:p w14:paraId="360E3940" w14:textId="77777777" w:rsidR="009324B3" w:rsidRPr="00D659CC" w:rsidRDefault="009324B3" w:rsidP="009324B3">
      <w:r w:rsidRPr="00D659CC">
        <w:t xml:space="preserve">We already explained that the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lass uses an inner array for keeping the elements and the array doubles its size when it gets overfilled. Such implementation causes the following good and bad sides:</w:t>
      </w:r>
    </w:p>
    <w:p w14:paraId="5AB70D83" w14:textId="77777777" w:rsidR="009324B3" w:rsidRPr="00D659CC" w:rsidRDefault="009324B3" w:rsidP="00DA1C27">
      <w:pPr>
        <w:numPr>
          <w:ilvl w:val="0"/>
          <w:numId w:val="61"/>
        </w:numPr>
        <w:tabs>
          <w:tab w:val="clear" w:pos="644"/>
        </w:tabs>
        <w:ind w:left="567" w:hanging="284"/>
      </w:pPr>
      <w:r w:rsidRPr="00D659CC">
        <w:t xml:space="preserve">The </w:t>
      </w:r>
      <w:r w:rsidRPr="00D659CC">
        <w:rPr>
          <w:b/>
        </w:rPr>
        <w:t>search by index is very fast</w:t>
      </w:r>
      <w:r w:rsidRPr="00D659CC">
        <w:t xml:space="preserve"> – we can access with equal speed each of the elements, regardless of the count of elements.</w:t>
      </w:r>
    </w:p>
    <w:p w14:paraId="3B8E3C72" w14:textId="77777777" w:rsidR="009324B3" w:rsidRPr="00D659CC" w:rsidRDefault="009324B3" w:rsidP="00DA1C27">
      <w:pPr>
        <w:numPr>
          <w:ilvl w:val="0"/>
          <w:numId w:val="61"/>
        </w:numPr>
        <w:tabs>
          <w:tab w:val="clear" w:pos="644"/>
        </w:tabs>
        <w:ind w:left="567" w:hanging="284"/>
      </w:pPr>
      <w:r w:rsidRPr="00D659CC">
        <w:t xml:space="preserve">The </w:t>
      </w:r>
      <w:r w:rsidRPr="00D659CC">
        <w:rPr>
          <w:b/>
        </w:rPr>
        <w:t>search for an element by value</w:t>
      </w:r>
      <w:r w:rsidRPr="00D659CC">
        <w:t xml:space="preserve"> works with as many comparisons as the count of elements (in the worst case), i.e. it </w:t>
      </w:r>
      <w:r w:rsidRPr="00D659CC">
        <w:rPr>
          <w:b/>
        </w:rPr>
        <w:t>is slow</w:t>
      </w:r>
      <w:r w:rsidRPr="00D659CC">
        <w:t>.</w:t>
      </w:r>
    </w:p>
    <w:p w14:paraId="5AB1C3CB" w14:textId="77777777" w:rsidR="009324B3" w:rsidRPr="00D659CC" w:rsidRDefault="009324B3" w:rsidP="00DA1C27">
      <w:pPr>
        <w:numPr>
          <w:ilvl w:val="0"/>
          <w:numId w:val="61"/>
        </w:numPr>
        <w:tabs>
          <w:tab w:val="clear" w:pos="644"/>
        </w:tabs>
        <w:spacing w:after="120"/>
        <w:ind w:left="567" w:hanging="284"/>
      </w:pPr>
      <w:r w:rsidRPr="00D659CC">
        <w:rPr>
          <w:b/>
        </w:rPr>
        <w:lastRenderedPageBreak/>
        <w:t>Inserting and removing</w:t>
      </w:r>
      <w:r w:rsidRPr="00D659CC">
        <w:t xml:space="preserve"> elements is a </w:t>
      </w:r>
      <w:r w:rsidRPr="00D659CC">
        <w:rPr>
          <w:b/>
        </w:rPr>
        <w:t>slow</w:t>
      </w:r>
      <w:r w:rsidRPr="00D659CC">
        <w:t xml:space="preserve"> operation – when we add or remove elements, especially if they are not in the end of the array, we have to shift the rest of the </w:t>
      </w:r>
      <w:r w:rsidR="005A4331" w:rsidRPr="00D659CC">
        <w:t>elements</w:t>
      </w:r>
      <w:r w:rsidRPr="00D659CC">
        <w:t xml:space="preserve"> and this is a slow operation.</w:t>
      </w:r>
    </w:p>
    <w:p w14:paraId="70B12F8A" w14:textId="77777777" w:rsidR="009324B3" w:rsidRPr="00D659CC" w:rsidRDefault="009324B3" w:rsidP="00DA1C27">
      <w:pPr>
        <w:numPr>
          <w:ilvl w:val="0"/>
          <w:numId w:val="61"/>
        </w:numPr>
        <w:tabs>
          <w:tab w:val="clear" w:pos="644"/>
        </w:tabs>
        <w:spacing w:after="120"/>
        <w:ind w:left="567" w:hanging="284"/>
      </w:pPr>
      <w:r w:rsidRPr="00D659CC">
        <w:t xml:space="preserve">When </w:t>
      </w:r>
      <w:r w:rsidRPr="00D659CC">
        <w:rPr>
          <w:b/>
        </w:rPr>
        <w:t>adding a new element</w:t>
      </w:r>
      <w:r w:rsidRPr="00D659CC">
        <w:t xml:space="preserve">, sometimes we have to increase the capacity of the array, which is a slow operation, but it happens seldom and the average speed of insertion to </w:t>
      </w:r>
      <w:r w:rsidRPr="00D659CC">
        <w:rPr>
          <w:rFonts w:ascii="Consolas" w:hAnsi="Consolas"/>
          <w:b/>
          <w:bCs/>
          <w:noProof/>
          <w:kern w:val="32"/>
          <w:sz w:val="22"/>
        </w:rPr>
        <w:t>List</w:t>
      </w:r>
      <w:r w:rsidRPr="00D659CC">
        <w:t xml:space="preserve"> does not depend on the count of elements, i.e. it works </w:t>
      </w:r>
      <w:r w:rsidRPr="00D659CC">
        <w:rPr>
          <w:b/>
        </w:rPr>
        <w:t>very fa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9324B3" w:rsidRPr="00D659CC" w14:paraId="42081DB3" w14:textId="77777777" w:rsidTr="002340E2">
        <w:tc>
          <w:tcPr>
            <w:tcW w:w="812" w:type="dxa"/>
            <w:tcBorders>
              <w:top w:val="single" w:sz="4" w:space="0" w:color="auto"/>
              <w:left w:val="single" w:sz="4" w:space="0" w:color="auto"/>
              <w:bottom w:val="single" w:sz="4" w:space="0" w:color="auto"/>
              <w:right w:val="single" w:sz="4" w:space="0" w:color="auto"/>
            </w:tcBorders>
            <w:vAlign w:val="center"/>
          </w:tcPr>
          <w:p w14:paraId="5879B772" w14:textId="77777777" w:rsidR="009324B3" w:rsidRPr="00D659CC" w:rsidRDefault="009324B3" w:rsidP="009324B3">
            <w:pPr>
              <w:spacing w:before="0"/>
              <w:jc w:val="center"/>
            </w:pPr>
            <w:r w:rsidRPr="00D659CC">
              <w:rPr>
                <w:noProof/>
              </w:rPr>
              <w:drawing>
                <wp:inline distT="0" distB="0" distL="0" distR="0" wp14:anchorId="47D5FD9A" wp14:editId="776ECB04">
                  <wp:extent cx="327660" cy="327660"/>
                  <wp:effectExtent l="0" t="0" r="0" b="0"/>
                  <wp:docPr id="5437" name="Picture 54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07F630F" w14:textId="77777777" w:rsidR="009324B3" w:rsidRPr="00D659CC" w:rsidRDefault="009324B3" w:rsidP="002F4A13">
            <w:pPr>
              <w:pStyle w:val="WarningMessage"/>
            </w:pPr>
            <w:r w:rsidRPr="00D659CC">
              <w:t xml:space="preserve">Use </w:t>
            </w:r>
            <w:r w:rsidRPr="00D659CC">
              <w:rPr>
                <w:rStyle w:val="Code"/>
                <w:b/>
              </w:rPr>
              <w:t>List&lt;T&gt;</w:t>
            </w:r>
            <w:r w:rsidRPr="00D659CC">
              <w:t xml:space="preserve"> when you don</w:t>
            </w:r>
            <w:r w:rsidR="002509B8" w:rsidRPr="00D659CC">
              <w:t>’t</w:t>
            </w:r>
            <w:r w:rsidRPr="00D659CC">
              <w:t xml:space="preserve"> expect frequent insertion and deletion of elements, but you expect to add new elements at the end of the list or to </w:t>
            </w:r>
            <w:r w:rsidR="002F4A13">
              <w:t>access</w:t>
            </w:r>
            <w:r w:rsidRPr="00D659CC">
              <w:t xml:space="preserve"> the elements by index.</w:t>
            </w:r>
          </w:p>
        </w:tc>
      </w:tr>
    </w:tbl>
    <w:p w14:paraId="4C684168" w14:textId="77777777" w:rsidR="009324B3" w:rsidRPr="00D659CC" w:rsidRDefault="009324B3" w:rsidP="00732360">
      <w:pPr>
        <w:pStyle w:val="Heading4"/>
      </w:pPr>
      <w:r w:rsidRPr="00D659CC">
        <w:t>Prime Numbers in Given Interval – Example</w:t>
      </w:r>
    </w:p>
    <w:p w14:paraId="56A20367" w14:textId="6D9FF761" w:rsidR="009324B3" w:rsidRPr="00D659CC" w:rsidRDefault="009324B3" w:rsidP="009324B3">
      <w:pPr>
        <w:spacing w:after="120"/>
      </w:pPr>
      <w:r w:rsidRPr="00D659CC">
        <w:t xml:space="preserve">After we got familiar with the implementation of the structure list and the class </w:t>
      </w:r>
      <w:r w:rsidRPr="00D659CC">
        <w:rPr>
          <w:rFonts w:ascii="Consolas" w:hAnsi="Consolas"/>
          <w:b/>
          <w:bCs/>
          <w:noProof/>
          <w:kern w:val="32"/>
          <w:sz w:val="22"/>
        </w:rPr>
        <w:t>List&lt;T&gt;</w:t>
      </w:r>
      <w:r w:rsidRPr="00D659CC">
        <w:t>, let</w:t>
      </w:r>
      <w:r w:rsidR="002509B8" w:rsidRPr="00D659CC">
        <w:t>’s</w:t>
      </w:r>
      <w:r w:rsidRPr="00D659CC">
        <w:t xml:space="preserve"> see how to use them. We are going to consider the problem for </w:t>
      </w:r>
      <w:r w:rsidRPr="00D659CC">
        <w:rPr>
          <w:b/>
        </w:rPr>
        <w:t>finding the prime numbers in a certain interval</w:t>
      </w:r>
      <w:r w:rsidRPr="00D659CC">
        <w:t xml:space="preserve">. For this </w:t>
      </w:r>
      <w:r w:rsidR="002340E2" w:rsidRPr="00D659CC">
        <w:t>purpose,</w:t>
      </w:r>
      <w:r w:rsidRPr="00D659CC">
        <w:t xml:space="preserve"> we have to use the following algorith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11E028BA" w14:textId="77777777" w:rsidTr="00484B1B">
        <w:tc>
          <w:tcPr>
            <w:tcW w:w="9637" w:type="dxa"/>
            <w:tcBorders>
              <w:top w:val="single" w:sz="4" w:space="0" w:color="auto"/>
              <w:left w:val="single" w:sz="4" w:space="0" w:color="auto"/>
              <w:bottom w:val="single" w:sz="4" w:space="0" w:color="auto"/>
              <w:right w:val="single" w:sz="4" w:space="0" w:color="auto"/>
            </w:tcBorders>
          </w:tcPr>
          <w:p w14:paraId="2069715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GetPrimes(</w:t>
            </w:r>
            <w:r w:rsidRPr="001547CE">
              <w:rPr>
                <w:rFonts w:ascii="Consolas" w:hAnsi="Consolas" w:cs="Courier New"/>
                <w:noProof/>
                <w:color w:val="0000FF"/>
                <w:sz w:val="22"/>
              </w:rPr>
              <w:t>int</w:t>
            </w:r>
            <w:r w:rsidRPr="001547CE">
              <w:rPr>
                <w:rFonts w:ascii="Consolas" w:hAnsi="Consolas"/>
                <w:noProof/>
                <w:sz w:val="22"/>
              </w:rPr>
              <w:t xml:space="preserve"> start, </w:t>
            </w:r>
            <w:r w:rsidRPr="001547CE">
              <w:rPr>
                <w:rFonts w:ascii="Consolas" w:hAnsi="Consolas" w:cs="Courier New"/>
                <w:noProof/>
                <w:color w:val="0000FF"/>
                <w:sz w:val="22"/>
              </w:rPr>
              <w:t>int</w:t>
            </w:r>
            <w:r w:rsidRPr="001547CE">
              <w:rPr>
                <w:rFonts w:ascii="Consolas" w:hAnsi="Consolas"/>
                <w:noProof/>
                <w:sz w:val="22"/>
              </w:rPr>
              <w:t xml:space="preserve"> end)</w:t>
            </w:r>
          </w:p>
          <w:p w14:paraId="082DF82A"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69629C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primes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29CD1B1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num = start; num &lt;= end; num++)</w:t>
            </w:r>
          </w:p>
          <w:p w14:paraId="3C9642B6"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B8A20C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prime = </w:t>
            </w:r>
            <w:r w:rsidRPr="001547CE">
              <w:rPr>
                <w:rFonts w:ascii="Consolas" w:hAnsi="Consolas" w:cs="Courier New"/>
                <w:noProof/>
                <w:color w:val="0000FF"/>
                <w:sz w:val="22"/>
              </w:rPr>
              <w:t>true</w:t>
            </w:r>
            <w:r w:rsidRPr="001547CE">
              <w:rPr>
                <w:rFonts w:ascii="Consolas" w:hAnsi="Consolas"/>
                <w:noProof/>
                <w:sz w:val="22"/>
              </w:rPr>
              <w:t>;</w:t>
            </w:r>
          </w:p>
          <w:p w14:paraId="2D1831E9" w14:textId="77777777" w:rsidR="002468F5"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double </w:t>
            </w:r>
            <w:r w:rsidRPr="001547CE">
              <w:rPr>
                <w:rFonts w:ascii="Consolas" w:hAnsi="Consolas"/>
                <w:noProof/>
                <w:sz w:val="22"/>
              </w:rPr>
              <w:t xml:space="preserve">numSqrt = </w:t>
            </w:r>
            <w:r w:rsidRPr="001547CE">
              <w:rPr>
                <w:rFonts w:ascii="Consolas" w:hAnsi="Consolas"/>
                <w:noProof/>
                <w:color w:val="2B91AF"/>
                <w:sz w:val="22"/>
              </w:rPr>
              <w:t>Math</w:t>
            </w:r>
            <w:r w:rsidRPr="001547CE">
              <w:rPr>
                <w:rFonts w:ascii="Consolas" w:hAnsi="Consolas"/>
                <w:noProof/>
                <w:sz w:val="22"/>
              </w:rPr>
              <w:t>.Sqrt(num)</w:t>
            </w:r>
            <w:r w:rsidR="00C476B5" w:rsidRPr="001547CE">
              <w:rPr>
                <w:rFonts w:ascii="Consolas" w:hAnsi="Consolas"/>
                <w:noProof/>
                <w:sz w:val="22"/>
              </w:rPr>
              <w:t>;</w:t>
            </w:r>
          </w:p>
          <w:p w14:paraId="143F735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div = 2; div &lt;= numSqrt; div++)</w:t>
            </w:r>
          </w:p>
          <w:p w14:paraId="613987B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7180B2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num % div == 0)</w:t>
            </w:r>
          </w:p>
          <w:p w14:paraId="7072018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60B0C6B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prime = </w:t>
            </w:r>
            <w:r w:rsidRPr="001547CE">
              <w:rPr>
                <w:rFonts w:ascii="Consolas" w:hAnsi="Consolas" w:cs="Courier New"/>
                <w:noProof/>
                <w:color w:val="0000FF"/>
                <w:sz w:val="22"/>
              </w:rPr>
              <w:t>false</w:t>
            </w:r>
            <w:r w:rsidRPr="001547CE">
              <w:rPr>
                <w:rFonts w:ascii="Consolas" w:hAnsi="Consolas"/>
                <w:noProof/>
                <w:sz w:val="22"/>
              </w:rPr>
              <w:t>;</w:t>
            </w:r>
          </w:p>
          <w:p w14:paraId="78C5643A"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reak</w:t>
            </w:r>
            <w:r w:rsidRPr="001547CE">
              <w:rPr>
                <w:rFonts w:ascii="Consolas" w:hAnsi="Consolas"/>
                <w:noProof/>
                <w:sz w:val="22"/>
              </w:rPr>
              <w:t>;</w:t>
            </w:r>
          </w:p>
          <w:p w14:paraId="47A2F2EA"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514DDFEF"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394C75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prime)</w:t>
            </w:r>
          </w:p>
          <w:p w14:paraId="6DB1181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DF549D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14:paraId="061EE57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A560C0D"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19384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primesList;</w:t>
            </w:r>
          </w:p>
          <w:p w14:paraId="1C9192D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7BA92FB" w14:textId="77777777" w:rsidR="009324B3" w:rsidRPr="00484B1B" w:rsidRDefault="009324B3" w:rsidP="009324B3">
            <w:pPr>
              <w:autoSpaceDE w:val="0"/>
              <w:autoSpaceDN w:val="0"/>
              <w:adjustRightInd w:val="0"/>
              <w:spacing w:before="0"/>
              <w:jc w:val="left"/>
              <w:rPr>
                <w:rFonts w:ascii="Consolas" w:hAnsi="Consolas" w:cs="Courier New"/>
                <w:noProof/>
                <w:sz w:val="14"/>
                <w:szCs w:val="12"/>
              </w:rPr>
            </w:pPr>
          </w:p>
          <w:p w14:paraId="6BA567F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393800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CA4211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primes = GetPrimes(200, 300);</w:t>
            </w:r>
          </w:p>
          <w:p w14:paraId="0F96CCF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primes)</w:t>
            </w:r>
          </w:p>
          <w:p w14:paraId="2743115B"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2FD84C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00C476B5" w:rsidRPr="001547CE">
              <w:rPr>
                <w:rFonts w:ascii="Consolas" w:hAnsi="Consolas"/>
                <w:noProof/>
                <w:sz w:val="22"/>
              </w:rPr>
              <w:t xml:space="preserve"> </w:t>
            </w:r>
            <w:r w:rsidRPr="001547CE">
              <w:rPr>
                <w:rFonts w:ascii="Consolas" w:hAnsi="Consolas"/>
                <w:noProof/>
                <w:sz w:val="22"/>
              </w:rPr>
              <w:t>(</w:t>
            </w:r>
            <w:r w:rsidRPr="001547CE">
              <w:rPr>
                <w:rFonts w:ascii="Consolas" w:hAnsi="Consolas" w:cs="Courier New"/>
                <w:noProof/>
                <w:color w:val="A31515"/>
                <w:sz w:val="22"/>
              </w:rPr>
              <w:t>"{0} "</w:t>
            </w:r>
            <w:r w:rsidRPr="001547CE">
              <w:rPr>
                <w:rFonts w:ascii="Consolas" w:hAnsi="Consolas"/>
                <w:noProof/>
                <w:sz w:val="22"/>
              </w:rPr>
              <w:t>, item);</w:t>
            </w:r>
          </w:p>
          <w:p w14:paraId="62DCCE3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BE1009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5F871DD1" w14:textId="77777777" w:rsidR="000E7BBC" w:rsidRPr="00D659CC" w:rsidRDefault="009324B3" w:rsidP="000E7BBC">
      <w:pPr>
        <w:spacing w:after="120"/>
      </w:pPr>
      <w:r w:rsidRPr="00D659CC">
        <w:lastRenderedPageBreak/>
        <w:t xml:space="preserve">From the mathematics we know that if a number is </w:t>
      </w:r>
      <w:r w:rsidRPr="00D659CC">
        <w:rPr>
          <w:b/>
        </w:rPr>
        <w:t xml:space="preserve">not </w:t>
      </w:r>
      <w:r w:rsidRPr="007123CA">
        <w:rPr>
          <w:b/>
          <w:noProof/>
        </w:rPr>
        <w:t>prime</w:t>
      </w:r>
      <w:r w:rsidRPr="00D659CC">
        <w:t xml:space="preserve"> it has </w:t>
      </w:r>
      <w:r w:rsidRPr="00D659CC">
        <w:rPr>
          <w:b/>
        </w:rPr>
        <w:t>at least one divisor</w:t>
      </w:r>
      <w:r w:rsidRPr="00D659CC">
        <w:t xml:space="preserve"> in the interval [2 … square root from the given number]. This is what we use in the example above. For each number we look for a divisor in this interval. If we find a divisor, then the number is not </w:t>
      </w:r>
      <w:r w:rsidRPr="007123CA">
        <w:rPr>
          <w:noProof/>
        </w:rPr>
        <w:t>prime</w:t>
      </w:r>
      <w:r w:rsidRPr="00D659CC">
        <w:t xml:space="preserve"> and we could continue with the next number from the interval. Gradually, by adding the prime numbers we fill the list, after which we traverse it and print it on the screen. Here is how the output of the code abo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0E7BBC" w:rsidRPr="00D659CC" w14:paraId="7001F33F" w14:textId="77777777" w:rsidTr="00484B1B">
        <w:tc>
          <w:tcPr>
            <w:tcW w:w="9637" w:type="dxa"/>
            <w:tcBorders>
              <w:top w:val="single" w:sz="4" w:space="0" w:color="auto"/>
              <w:left w:val="single" w:sz="4" w:space="0" w:color="auto"/>
              <w:bottom w:val="single" w:sz="4" w:space="0" w:color="auto"/>
              <w:right w:val="single" w:sz="4" w:space="0" w:color="auto"/>
            </w:tcBorders>
          </w:tcPr>
          <w:p w14:paraId="5D8FC83F" w14:textId="77777777" w:rsidR="000E7BBC" w:rsidRPr="00D659CC" w:rsidRDefault="000E7BBC" w:rsidP="00EA0C47">
            <w:pPr>
              <w:autoSpaceDE w:val="0"/>
              <w:autoSpaceDN w:val="0"/>
              <w:adjustRightInd w:val="0"/>
              <w:spacing w:before="0"/>
              <w:jc w:val="left"/>
              <w:rPr>
                <w:rFonts w:ascii="Consolas" w:hAnsi="Consolas"/>
                <w:noProof/>
                <w:sz w:val="22"/>
              </w:rPr>
            </w:pPr>
            <w:r w:rsidRPr="00D659CC">
              <w:rPr>
                <w:rFonts w:ascii="Consolas" w:hAnsi="Consolas"/>
                <w:noProof/>
                <w:sz w:val="22"/>
              </w:rPr>
              <w:t>211 223 227 229 233 239 241 251 257 263 269 271 277 281 283 293</w:t>
            </w:r>
          </w:p>
        </w:tc>
      </w:tr>
    </w:tbl>
    <w:p w14:paraId="15DDBA57" w14:textId="77777777" w:rsidR="009324B3" w:rsidRPr="00D659CC" w:rsidRDefault="009324B3" w:rsidP="00732360">
      <w:pPr>
        <w:pStyle w:val="Heading4"/>
      </w:pPr>
      <w:r w:rsidRPr="00D659CC">
        <w:t>Union and Intersection of Lists – Example</w:t>
      </w:r>
    </w:p>
    <w:p w14:paraId="76425838" w14:textId="77777777" w:rsidR="009324B3" w:rsidRPr="00D659CC" w:rsidRDefault="009324B3" w:rsidP="009324B3">
      <w:pPr>
        <w:spacing w:after="120"/>
      </w:pPr>
      <w:r w:rsidRPr="00D659CC">
        <w:t>Let</w:t>
      </w:r>
      <w:r w:rsidR="002509B8" w:rsidRPr="00D659CC">
        <w:t>’s</w:t>
      </w:r>
      <w:r w:rsidRPr="00D659CC">
        <w:t xml:space="preserve"> consider a more </w:t>
      </w:r>
      <w:r w:rsidRPr="007123CA">
        <w:rPr>
          <w:noProof/>
        </w:rPr>
        <w:t>interesting</w:t>
      </w:r>
      <w:r w:rsidRPr="00D659CC">
        <w:t xml:space="preserve"> example – let</w:t>
      </w:r>
      <w:r w:rsidR="002509B8" w:rsidRPr="00D659CC">
        <w:t>’s</w:t>
      </w:r>
      <w:r w:rsidRPr="00D659CC">
        <w:t xml:space="preserve"> write a program, which can find the </w:t>
      </w:r>
      <w:r w:rsidRPr="00D659CC">
        <w:rPr>
          <w:b/>
        </w:rPr>
        <w:t>union and the intersection of two sets of numbers</w:t>
      </w:r>
      <w:r w:rsidRPr="00D659CC">
        <w:t>.</w:t>
      </w:r>
    </w:p>
    <w:p w14:paraId="6A3F5A85" w14:textId="77777777" w:rsidR="009324B3" w:rsidRPr="00D659CC" w:rsidRDefault="009324B3" w:rsidP="009324B3">
      <w:pPr>
        <w:tabs>
          <w:tab w:val="left" w:pos="2268"/>
          <w:tab w:val="left" w:pos="4678"/>
        </w:tabs>
        <w:rPr>
          <w:b/>
        </w:rPr>
      </w:pPr>
      <w:r w:rsidRPr="00D659CC">
        <w:rPr>
          <w:b/>
        </w:rPr>
        <w:tab/>
        <w:t>Union</w:t>
      </w:r>
      <w:r w:rsidRPr="00D659CC">
        <w:rPr>
          <w:b/>
        </w:rPr>
        <w:tab/>
        <w:t>Intersection</w:t>
      </w:r>
    </w:p>
    <w:p w14:paraId="1B809C07" w14:textId="77777777" w:rsidR="009324B3" w:rsidRPr="00D659CC" w:rsidRDefault="009324B3" w:rsidP="009324B3">
      <w:pPr>
        <w:jc w:val="center"/>
      </w:pPr>
      <w:r w:rsidRPr="00D659CC">
        <w:rPr>
          <w:noProof/>
        </w:rPr>
        <w:drawing>
          <wp:inline distT="0" distB="0" distL="0" distR="0" wp14:anchorId="706F62FE" wp14:editId="7C35A4ED">
            <wp:extent cx="1501140" cy="952500"/>
            <wp:effectExtent l="0" t="0" r="3810" b="0"/>
            <wp:docPr id="5439" name="Picture 5439" descr="Union of sets" title="Union of s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45">
                      <a:lum contrast="6000"/>
                      <a:grayscl/>
                      <a:extLst>
                        <a:ext uri="{BEBA8EAE-BF5A-486C-A8C5-ECC9F3942E4B}">
                          <a14:imgProps xmlns:a14="http://schemas.microsoft.com/office/drawing/2010/main">
                            <a14:imgLayer r:embed="rId346">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1501140" cy="952500"/>
                    </a:xfrm>
                    <a:prstGeom prst="rect">
                      <a:avLst/>
                    </a:prstGeom>
                    <a:noFill/>
                    <a:ln>
                      <a:noFill/>
                    </a:ln>
                  </pic:spPr>
                </pic:pic>
              </a:graphicData>
            </a:graphic>
          </wp:inline>
        </w:drawing>
      </w:r>
      <w:r w:rsidRPr="00D659CC">
        <w:tab/>
      </w:r>
      <w:r w:rsidRPr="00D659CC">
        <w:tab/>
      </w:r>
      <w:r w:rsidRPr="00D659CC">
        <w:rPr>
          <w:noProof/>
        </w:rPr>
        <w:drawing>
          <wp:inline distT="0" distB="0" distL="0" distR="0" wp14:anchorId="310525A3" wp14:editId="2D81BCB3">
            <wp:extent cx="1501140" cy="937260"/>
            <wp:effectExtent l="0" t="0" r="3810" b="0"/>
            <wp:docPr id="224" name="Picture 224" descr="Intersection of sets" title="Intersection of s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47">
                      <a:grayscl/>
                      <a:extLst>
                        <a:ext uri="{BEBA8EAE-BF5A-486C-A8C5-ECC9F3942E4B}">
                          <a14:imgProps xmlns:a14="http://schemas.microsoft.com/office/drawing/2010/main">
                            <a14:imgLayer r:embed="rId348">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1501140" cy="937260"/>
                    </a:xfrm>
                    <a:prstGeom prst="rect">
                      <a:avLst/>
                    </a:prstGeom>
                    <a:noFill/>
                    <a:ln>
                      <a:noFill/>
                    </a:ln>
                  </pic:spPr>
                </pic:pic>
              </a:graphicData>
            </a:graphic>
          </wp:inline>
        </w:drawing>
      </w:r>
    </w:p>
    <w:p w14:paraId="2FEE67C0" w14:textId="77777777" w:rsidR="009324B3" w:rsidRPr="00D659CC" w:rsidRDefault="009324B3" w:rsidP="009324B3">
      <w:r w:rsidRPr="00D659CC">
        <w:t xml:space="preserve">We could </w:t>
      </w:r>
      <w:r w:rsidR="007438F2" w:rsidRPr="00D659CC">
        <w:t>consider</w:t>
      </w:r>
      <w:r w:rsidRPr="00D659CC">
        <w:t xml:space="preserve"> that there are two lists </w:t>
      </w:r>
      <w:r w:rsidR="007438F2" w:rsidRPr="00D659CC">
        <w:t xml:space="preserve">of numbers </w:t>
      </w:r>
      <w:r w:rsidRPr="00D659CC">
        <w:t xml:space="preserve">and we would like to take the </w:t>
      </w:r>
      <w:r w:rsidR="005A4331" w:rsidRPr="00D659CC">
        <w:t>elements, which are in both sets (</w:t>
      </w:r>
      <w:r w:rsidR="005A4331" w:rsidRPr="00D659CC">
        <w:rPr>
          <w:b/>
        </w:rPr>
        <w:t>intersection</w:t>
      </w:r>
      <w:r w:rsidR="005A4331" w:rsidRPr="00D659CC">
        <w:t>),</w:t>
      </w:r>
      <w:r w:rsidRPr="00D659CC">
        <w:t xml:space="preserve"> or we look for those elements, which are at least in one of the sets (</w:t>
      </w:r>
      <w:r w:rsidRPr="00D659CC">
        <w:rPr>
          <w:b/>
        </w:rPr>
        <w:t>union</w:t>
      </w:r>
      <w:r w:rsidRPr="00D659CC">
        <w:t>).</w:t>
      </w:r>
    </w:p>
    <w:p w14:paraId="680EF4DC" w14:textId="77777777" w:rsidR="009324B3" w:rsidRPr="00D659CC" w:rsidRDefault="009324B3" w:rsidP="009324B3">
      <w:pPr>
        <w:spacing w:after="120"/>
      </w:pPr>
      <w:r w:rsidRPr="00D659CC">
        <w:t>Let</w:t>
      </w:r>
      <w:r w:rsidR="002509B8" w:rsidRPr="00D659CC">
        <w:t>’s</w:t>
      </w:r>
      <w:r w:rsidRPr="00D659CC">
        <w:t xml:space="preserve"> </w:t>
      </w:r>
      <w:r w:rsidR="007438F2" w:rsidRPr="00D659CC">
        <w:t>discuss</w:t>
      </w:r>
      <w:r w:rsidRPr="00D659CC">
        <w:t xml:space="preserve"> one possible solution to the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27F94847" w14:textId="77777777" w:rsidTr="00484B1B">
        <w:tc>
          <w:tcPr>
            <w:tcW w:w="9637" w:type="dxa"/>
            <w:tcBorders>
              <w:top w:val="single" w:sz="4" w:space="0" w:color="auto"/>
              <w:left w:val="single" w:sz="4" w:space="0" w:color="auto"/>
              <w:bottom w:val="single" w:sz="4" w:space="0" w:color="auto"/>
              <w:right w:val="single" w:sz="4" w:space="0" w:color="auto"/>
            </w:tcBorders>
          </w:tcPr>
          <w:p w14:paraId="125A6425" w14:textId="65F2405A"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Union(</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secondList)</w:t>
            </w:r>
          </w:p>
          <w:p w14:paraId="30C08DC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60ABBF7"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union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44D9DBE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AddRange(firstList);</w:t>
            </w:r>
          </w:p>
          <w:p w14:paraId="74D71432"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secondList)</w:t>
            </w:r>
          </w:p>
          <w:p w14:paraId="7A2EC117"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EB2842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union.Contains(item))</w:t>
            </w:r>
          </w:p>
          <w:p w14:paraId="5185465A"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0E8D7B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union.Add(item);</w:t>
            </w:r>
          </w:p>
          <w:p w14:paraId="7FA86C5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B50E57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97F59C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union;</w:t>
            </w:r>
          </w:p>
          <w:p w14:paraId="55A4CC0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E3468CF" w14:textId="77777777" w:rsidR="009324B3" w:rsidRPr="00484B1B" w:rsidRDefault="009324B3" w:rsidP="009324B3">
            <w:pPr>
              <w:autoSpaceDE w:val="0"/>
              <w:autoSpaceDN w:val="0"/>
              <w:adjustRightInd w:val="0"/>
              <w:spacing w:before="0"/>
              <w:jc w:val="left"/>
              <w:rPr>
                <w:rFonts w:ascii="Consolas" w:hAnsi="Consolas" w:cs="Courier New"/>
                <w:noProof/>
                <w:sz w:val="18"/>
                <w:szCs w:val="16"/>
              </w:rPr>
            </w:pPr>
          </w:p>
          <w:p w14:paraId="0D8A365C" w14:textId="696B4DDC"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Intersect(</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r w:rsidR="002340E2">
              <w:rPr>
                <w:rFonts w:ascii="Consolas" w:hAnsi="Consolas"/>
                <w:noProof/>
                <w:sz w:val="22"/>
              </w:rPr>
              <w:t xml:space="preserve"> </w:t>
            </w:r>
            <w:r w:rsidRPr="001547CE">
              <w:rPr>
                <w:rFonts w:ascii="Consolas" w:hAnsi="Consolas"/>
                <w:noProof/>
                <w:sz w:val="22"/>
              </w:rPr>
              <w:t xml:space="preserve">firstList,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secondList)</w:t>
            </w:r>
          </w:p>
          <w:p w14:paraId="0A541CB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7DDB81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ersec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6FED66D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firstList)</w:t>
            </w:r>
          </w:p>
          <w:p w14:paraId="018EF6F6"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4A4FF5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item))</w:t>
            </w:r>
          </w:p>
          <w:p w14:paraId="28E409B1"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F5497E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tersect.Add(item);</w:t>
            </w:r>
          </w:p>
          <w:p w14:paraId="7B535EA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862937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8C1216B" w14:textId="77777777" w:rsidR="009324B3" w:rsidRPr="00484B1B" w:rsidRDefault="009324B3" w:rsidP="009324B3">
            <w:pPr>
              <w:autoSpaceDE w:val="0"/>
              <w:autoSpaceDN w:val="0"/>
              <w:adjustRightInd w:val="0"/>
              <w:spacing w:before="0"/>
              <w:jc w:val="left"/>
              <w:rPr>
                <w:rFonts w:ascii="Consolas" w:hAnsi="Consolas" w:cs="Courier New"/>
                <w:noProof/>
                <w:sz w:val="14"/>
                <w:szCs w:val="12"/>
              </w:rPr>
            </w:pPr>
          </w:p>
          <w:p w14:paraId="742BB4C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intersect;</w:t>
            </w:r>
          </w:p>
          <w:p w14:paraId="4BC304E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39F8D80" w14:textId="77777777" w:rsidR="009324B3" w:rsidRPr="001547CE" w:rsidRDefault="009324B3" w:rsidP="009324B3">
            <w:pPr>
              <w:autoSpaceDE w:val="0"/>
              <w:autoSpaceDN w:val="0"/>
              <w:adjustRightInd w:val="0"/>
              <w:spacing w:before="0"/>
              <w:jc w:val="left"/>
              <w:rPr>
                <w:rFonts w:ascii="Consolas" w:hAnsi="Consolas" w:cs="Courier New"/>
                <w:noProof/>
                <w:sz w:val="22"/>
              </w:rPr>
            </w:pPr>
          </w:p>
          <w:p w14:paraId="6B0425D7"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List(</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list)</w:t>
            </w:r>
          </w:p>
          <w:p w14:paraId="192C87B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C604762"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 "</w:t>
            </w:r>
            <w:r w:rsidRPr="001547CE">
              <w:rPr>
                <w:rFonts w:ascii="Consolas" w:hAnsi="Consolas"/>
                <w:noProof/>
                <w:sz w:val="22"/>
              </w:rPr>
              <w:t>);</w:t>
            </w:r>
          </w:p>
          <w:p w14:paraId="749F5FC0"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list)</w:t>
            </w:r>
          </w:p>
          <w:p w14:paraId="2129513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91CBC2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item);</w:t>
            </w:r>
          </w:p>
          <w:p w14:paraId="6E6B584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 "</w:t>
            </w:r>
            <w:r w:rsidRPr="001547CE">
              <w:rPr>
                <w:rFonts w:ascii="Consolas" w:hAnsi="Consolas"/>
                <w:noProof/>
                <w:sz w:val="22"/>
              </w:rPr>
              <w:t>);</w:t>
            </w:r>
          </w:p>
          <w:p w14:paraId="2727289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44BE4C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t>
            </w:r>
            <w:r w:rsidRPr="001547CE">
              <w:rPr>
                <w:rFonts w:ascii="Consolas" w:hAnsi="Consolas"/>
                <w:noProof/>
                <w:sz w:val="22"/>
              </w:rPr>
              <w:t>);</w:t>
            </w:r>
          </w:p>
          <w:p w14:paraId="0E9425D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47CA5DC" w14:textId="77777777" w:rsidR="009324B3" w:rsidRPr="00484B1B" w:rsidRDefault="009324B3" w:rsidP="009324B3">
            <w:pPr>
              <w:autoSpaceDE w:val="0"/>
              <w:autoSpaceDN w:val="0"/>
              <w:adjustRightInd w:val="0"/>
              <w:spacing w:before="0"/>
              <w:jc w:val="left"/>
              <w:rPr>
                <w:rFonts w:ascii="Consolas" w:hAnsi="Consolas" w:cs="Courier New"/>
                <w:noProof/>
                <w:sz w:val="18"/>
                <w:szCs w:val="16"/>
              </w:rPr>
            </w:pPr>
          </w:p>
          <w:p w14:paraId="1CF3D35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50FEC7E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948D8D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5AB29E3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14:paraId="116CB17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14:paraId="11E039D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14:paraId="62185F6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14:paraId="5C119C6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14:paraId="2AAA2A62"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firstList = "</w:t>
            </w:r>
            <w:r w:rsidRPr="001547CE">
              <w:rPr>
                <w:rFonts w:ascii="Consolas" w:hAnsi="Consolas"/>
                <w:noProof/>
                <w:sz w:val="22"/>
              </w:rPr>
              <w:t>);</w:t>
            </w:r>
          </w:p>
          <w:p w14:paraId="5D28BAF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14:paraId="7E991C2C" w14:textId="77777777" w:rsidR="009324B3" w:rsidRPr="00484B1B" w:rsidRDefault="009324B3" w:rsidP="009324B3">
            <w:pPr>
              <w:autoSpaceDE w:val="0"/>
              <w:autoSpaceDN w:val="0"/>
              <w:adjustRightInd w:val="0"/>
              <w:spacing w:before="0"/>
              <w:jc w:val="left"/>
              <w:rPr>
                <w:rFonts w:ascii="Consolas" w:hAnsi="Consolas" w:cs="Courier New"/>
                <w:noProof/>
                <w:sz w:val="14"/>
                <w:szCs w:val="12"/>
              </w:rPr>
            </w:pPr>
          </w:p>
          <w:p w14:paraId="52DAB5A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econd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2B779046"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14:paraId="24E6A7A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14:paraId="3FBA331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14:paraId="6546E480"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secondList = "</w:t>
            </w:r>
            <w:r w:rsidRPr="001547CE">
              <w:rPr>
                <w:rFonts w:ascii="Consolas" w:hAnsi="Consolas"/>
                <w:noProof/>
                <w:sz w:val="22"/>
              </w:rPr>
              <w:t>);</w:t>
            </w:r>
          </w:p>
          <w:p w14:paraId="6BB8F8F6"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14:paraId="3233D5E0" w14:textId="77777777" w:rsidR="009324B3" w:rsidRPr="00484B1B" w:rsidRDefault="009324B3" w:rsidP="009324B3">
            <w:pPr>
              <w:autoSpaceDE w:val="0"/>
              <w:autoSpaceDN w:val="0"/>
              <w:adjustRightInd w:val="0"/>
              <w:spacing w:before="0"/>
              <w:jc w:val="left"/>
              <w:rPr>
                <w:rFonts w:ascii="Consolas" w:hAnsi="Consolas" w:cs="Courier New"/>
                <w:noProof/>
                <w:sz w:val="14"/>
                <w:szCs w:val="12"/>
              </w:rPr>
            </w:pPr>
          </w:p>
          <w:p w14:paraId="09A0CA6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unionList = Union(firstList, secondList);</w:t>
            </w:r>
          </w:p>
          <w:p w14:paraId="78822EC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union = "</w:t>
            </w:r>
            <w:r w:rsidRPr="001547CE">
              <w:rPr>
                <w:rFonts w:ascii="Consolas" w:hAnsi="Consolas"/>
                <w:noProof/>
                <w:sz w:val="22"/>
              </w:rPr>
              <w:t>);</w:t>
            </w:r>
          </w:p>
          <w:p w14:paraId="354891AF"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14:paraId="3C09ABE2" w14:textId="77777777" w:rsidR="009324B3" w:rsidRPr="00484B1B" w:rsidRDefault="009324B3" w:rsidP="009324B3">
            <w:pPr>
              <w:autoSpaceDE w:val="0"/>
              <w:autoSpaceDN w:val="0"/>
              <w:adjustRightInd w:val="0"/>
              <w:spacing w:before="0"/>
              <w:jc w:val="left"/>
              <w:rPr>
                <w:rFonts w:ascii="Consolas" w:hAnsi="Consolas" w:cs="Courier New"/>
                <w:noProof/>
                <w:sz w:val="14"/>
                <w:szCs w:val="12"/>
              </w:rPr>
            </w:pPr>
          </w:p>
          <w:p w14:paraId="46438C0F" w14:textId="02247FC1"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intersectList =</w:t>
            </w:r>
            <w:r w:rsidR="002340E2">
              <w:rPr>
                <w:rFonts w:ascii="Consolas" w:hAnsi="Consolas"/>
                <w:noProof/>
                <w:sz w:val="22"/>
              </w:rPr>
              <w:t xml:space="preserve"> </w:t>
            </w:r>
            <w:r w:rsidRPr="001547CE">
              <w:rPr>
                <w:rFonts w:ascii="Consolas" w:hAnsi="Consolas" w:cs="Courier New"/>
                <w:noProof/>
                <w:sz w:val="22"/>
              </w:rPr>
              <w:t>Intersect(firstList, secondList);</w:t>
            </w:r>
          </w:p>
          <w:p w14:paraId="2860F61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intersect = "</w:t>
            </w:r>
            <w:r w:rsidRPr="001547CE">
              <w:rPr>
                <w:rFonts w:ascii="Consolas" w:hAnsi="Consolas"/>
                <w:noProof/>
                <w:sz w:val="22"/>
              </w:rPr>
              <w:t>);</w:t>
            </w:r>
          </w:p>
          <w:p w14:paraId="2ACE882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intersectList);</w:t>
            </w:r>
          </w:p>
          <w:p w14:paraId="504952C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2156972C" w14:textId="77777777" w:rsidR="009324B3" w:rsidRPr="00D659CC" w:rsidRDefault="009324B3" w:rsidP="009324B3">
      <w:r w:rsidRPr="00D659CC">
        <w:lastRenderedPageBreak/>
        <w:t xml:space="preserve">The program logic in this solution </w:t>
      </w:r>
      <w:r w:rsidRPr="00D659CC">
        <w:rPr>
          <w:b/>
        </w:rPr>
        <w:t>directly</w:t>
      </w:r>
      <w:r w:rsidRPr="00D659CC">
        <w:t xml:space="preserve"> </w:t>
      </w:r>
      <w:r w:rsidRPr="00D659CC">
        <w:rPr>
          <w:b/>
        </w:rPr>
        <w:t>follows the definitions of union and intersection</w:t>
      </w:r>
      <w:r w:rsidRPr="00D659CC">
        <w:t xml:space="preserve"> of sets. We use the operations for searching for an element in a list and insertion of a new element in a list.</w:t>
      </w:r>
    </w:p>
    <w:p w14:paraId="11F2427D" w14:textId="2701C5BB" w:rsidR="009324B3" w:rsidRPr="00D659CC" w:rsidRDefault="009324B3" w:rsidP="009324B3">
      <w:pPr>
        <w:spacing w:after="120"/>
      </w:pPr>
      <w:r w:rsidRPr="00D659CC">
        <w:t xml:space="preserve">We are going to solve the problem in one </w:t>
      </w:r>
      <w:r w:rsidR="002340E2">
        <w:t>additional</w:t>
      </w:r>
      <w:r w:rsidRPr="00D659CC">
        <w:t xml:space="preserve"> way: by using the method </w:t>
      </w:r>
      <w:r w:rsidRPr="00D659CC">
        <w:rPr>
          <w:rFonts w:ascii="Consolas" w:hAnsi="Consolas"/>
          <w:b/>
          <w:bCs/>
          <w:noProof/>
          <w:kern w:val="32"/>
          <w:sz w:val="22"/>
        </w:rPr>
        <w:t>AddRange&lt;T&gt;(</w:t>
      </w:r>
      <w:r w:rsidR="00484B1B">
        <w:rPr>
          <w:rFonts w:ascii="Consolas" w:hAnsi="Consolas"/>
          <w:b/>
          <w:bCs/>
          <w:noProof/>
          <w:kern w:val="32"/>
          <w:sz w:val="22"/>
        </w:rPr>
        <w:br/>
      </w:r>
      <w:r w:rsidRPr="00D659CC">
        <w:rPr>
          <w:rFonts w:ascii="Consolas" w:hAnsi="Consolas"/>
          <w:b/>
          <w:bCs/>
          <w:noProof/>
          <w:kern w:val="32"/>
          <w:sz w:val="22"/>
        </w:rPr>
        <w:t>IEnumerable&lt;T&gt;</w:t>
      </w:r>
      <w:r w:rsidRPr="00D659CC">
        <w:t xml:space="preserve"> </w:t>
      </w:r>
      <w:r w:rsidRPr="00D659CC">
        <w:rPr>
          <w:rFonts w:ascii="Consolas" w:hAnsi="Consolas"/>
          <w:b/>
          <w:bCs/>
          <w:noProof/>
          <w:kern w:val="32"/>
          <w:sz w:val="22"/>
        </w:rPr>
        <w:t>collection)</w:t>
      </w:r>
      <w:r w:rsidRPr="00D659CC" w:rsidDel="00FD3ED5">
        <w:t xml:space="preserve"> </w:t>
      </w:r>
      <w:r w:rsidRPr="00D659CC">
        <w:rPr>
          <w:bCs/>
        </w:rPr>
        <w:t xml:space="preserve">from the class </w:t>
      </w:r>
      <w:r w:rsidRPr="00D659CC">
        <w:rPr>
          <w:rFonts w:ascii="Consolas" w:hAnsi="Consolas"/>
          <w:b/>
          <w:bCs/>
          <w:noProof/>
          <w:kern w:val="32"/>
          <w:sz w:val="22"/>
        </w:rPr>
        <w:t>List&lt;T&g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4F5C71C9" w14:textId="77777777" w:rsidTr="00484B1B">
        <w:tc>
          <w:tcPr>
            <w:tcW w:w="9637" w:type="dxa"/>
            <w:tcBorders>
              <w:top w:val="single" w:sz="4" w:space="0" w:color="auto"/>
              <w:left w:val="single" w:sz="4" w:space="0" w:color="auto"/>
              <w:bottom w:val="single" w:sz="4" w:space="0" w:color="auto"/>
              <w:right w:val="single" w:sz="4" w:space="0" w:color="auto"/>
            </w:tcBorders>
          </w:tcPr>
          <w:p w14:paraId="15ED5E2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E4290A1"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AB357B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7D39D30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14:paraId="2E61F74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14:paraId="7F57638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14:paraId="5692605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14:paraId="48863D2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14:paraId="60E5A5D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firstList = "</w:t>
            </w:r>
            <w:r w:rsidRPr="001547CE">
              <w:rPr>
                <w:rFonts w:ascii="Consolas" w:hAnsi="Consolas"/>
                <w:noProof/>
                <w:sz w:val="22"/>
              </w:rPr>
              <w:t>);</w:t>
            </w:r>
          </w:p>
          <w:p w14:paraId="6517EF5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14:paraId="6244B178" w14:textId="77777777" w:rsidR="009324B3" w:rsidRPr="00484B1B" w:rsidRDefault="009324B3" w:rsidP="009324B3">
            <w:pPr>
              <w:autoSpaceDE w:val="0"/>
              <w:autoSpaceDN w:val="0"/>
              <w:adjustRightInd w:val="0"/>
              <w:spacing w:before="0"/>
              <w:jc w:val="left"/>
              <w:rPr>
                <w:rFonts w:ascii="Consolas" w:hAnsi="Consolas" w:cs="Courier New"/>
                <w:noProof/>
                <w:sz w:val="14"/>
                <w:szCs w:val="12"/>
              </w:rPr>
            </w:pPr>
          </w:p>
          <w:p w14:paraId="0059278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econd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774E453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14:paraId="10C1A99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14:paraId="7093FC0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14:paraId="7838107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secondList = "</w:t>
            </w:r>
            <w:r w:rsidRPr="001547CE">
              <w:rPr>
                <w:rFonts w:ascii="Consolas" w:hAnsi="Consolas"/>
                <w:noProof/>
                <w:sz w:val="22"/>
              </w:rPr>
              <w:t>);</w:t>
            </w:r>
          </w:p>
          <w:p w14:paraId="19DBF44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14:paraId="263816CD" w14:textId="77777777" w:rsidR="009324B3" w:rsidRPr="00484B1B" w:rsidRDefault="009324B3" w:rsidP="009324B3">
            <w:pPr>
              <w:autoSpaceDE w:val="0"/>
              <w:autoSpaceDN w:val="0"/>
              <w:adjustRightInd w:val="0"/>
              <w:spacing w:before="0"/>
              <w:jc w:val="left"/>
              <w:rPr>
                <w:rFonts w:ascii="Consolas" w:hAnsi="Consolas" w:cs="Courier New"/>
                <w:noProof/>
                <w:sz w:val="14"/>
                <w:szCs w:val="12"/>
              </w:rPr>
            </w:pPr>
          </w:p>
          <w:p w14:paraId="50CF6E5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union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40C9F95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14:paraId="1F6E8B3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unionList.Count-1; i &gt;= 0; i--)</w:t>
            </w:r>
          </w:p>
          <w:p w14:paraId="6EDFA14F"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43C35D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unionList[i]))</w:t>
            </w:r>
          </w:p>
          <w:p w14:paraId="64EAEA9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336D9D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unionList.RemoveAt(i);</w:t>
            </w:r>
          </w:p>
          <w:p w14:paraId="0A4F8996"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85E04BA"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9E8271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secondList);</w:t>
            </w:r>
          </w:p>
          <w:p w14:paraId="1A3171A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union = "</w:t>
            </w:r>
            <w:r w:rsidRPr="001547CE">
              <w:rPr>
                <w:rFonts w:ascii="Consolas" w:hAnsi="Consolas"/>
                <w:noProof/>
                <w:sz w:val="22"/>
              </w:rPr>
              <w:t>);</w:t>
            </w:r>
          </w:p>
          <w:p w14:paraId="75E2FA7F"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14:paraId="1FB0D59F" w14:textId="77777777" w:rsidR="009324B3" w:rsidRPr="00484B1B" w:rsidRDefault="009324B3" w:rsidP="009324B3">
            <w:pPr>
              <w:autoSpaceDE w:val="0"/>
              <w:autoSpaceDN w:val="0"/>
              <w:adjustRightInd w:val="0"/>
              <w:spacing w:before="0"/>
              <w:jc w:val="left"/>
              <w:rPr>
                <w:rFonts w:ascii="Consolas" w:hAnsi="Consolas" w:cs="Courier New"/>
                <w:noProof/>
                <w:sz w:val="14"/>
                <w:szCs w:val="12"/>
              </w:rPr>
            </w:pPr>
          </w:p>
          <w:p w14:paraId="5DFFF56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ersec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3F77271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intersectList.AddRange(firstList);</w:t>
            </w:r>
          </w:p>
          <w:p w14:paraId="5922BA8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tersectList.Count-1; i &gt;= 0; i--)</w:t>
            </w:r>
          </w:p>
          <w:p w14:paraId="245A907B"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165847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intersectList[i]))</w:t>
            </w:r>
          </w:p>
          <w:p w14:paraId="6E96C10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877616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tersectList.RemoveAt(i);</w:t>
            </w:r>
          </w:p>
          <w:p w14:paraId="06DFEFF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805271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8B8F00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intersect = "</w:t>
            </w:r>
            <w:r w:rsidRPr="001547CE">
              <w:rPr>
                <w:rFonts w:ascii="Consolas" w:hAnsi="Consolas"/>
                <w:noProof/>
                <w:sz w:val="22"/>
              </w:rPr>
              <w:t>);</w:t>
            </w:r>
          </w:p>
          <w:p w14:paraId="49DCF42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intersectList);</w:t>
            </w:r>
          </w:p>
          <w:p w14:paraId="3C8EDA60"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28860EDA" w14:textId="3A76F89D" w:rsidR="00BB13FE" w:rsidRPr="00D659CC" w:rsidRDefault="009324B3" w:rsidP="009324B3">
      <w:r w:rsidRPr="00D659CC">
        <w:lastRenderedPageBreak/>
        <w:t xml:space="preserve">In order to intersect the </w:t>
      </w:r>
      <w:r w:rsidR="00484B1B" w:rsidRPr="00D659CC">
        <w:t>sets,</w:t>
      </w:r>
      <w:r w:rsidRPr="00D659CC">
        <w:t xml:space="preserve"> we do the following: we put all elements from the first list (via </w:t>
      </w:r>
      <w:r w:rsidRPr="00D659CC">
        <w:rPr>
          <w:rFonts w:ascii="Consolas" w:hAnsi="Consolas"/>
          <w:b/>
          <w:bCs/>
          <w:noProof/>
          <w:kern w:val="32"/>
          <w:sz w:val="22"/>
        </w:rPr>
        <w:t>AddRange()</w:t>
      </w:r>
      <w:r w:rsidRPr="00D659CC">
        <w:t>), after which we remove all elements, which are not in the second list.</w:t>
      </w:r>
    </w:p>
    <w:p w14:paraId="39F48B13" w14:textId="0A0B6264" w:rsidR="00FC39A5" w:rsidRPr="00D659CC" w:rsidRDefault="009324B3" w:rsidP="009324B3">
      <w:r w:rsidRPr="00D659CC">
        <w:t xml:space="preserve">The problem can </w:t>
      </w:r>
      <w:r w:rsidR="00BB13FE" w:rsidRPr="00D659CC">
        <w:t xml:space="preserve">also </w:t>
      </w:r>
      <w:r w:rsidRPr="00D659CC">
        <w:t xml:space="preserve">be solved even in an easier way by using the method </w:t>
      </w:r>
      <w:r w:rsidRPr="00D659CC">
        <w:rPr>
          <w:rFonts w:ascii="Consolas" w:hAnsi="Consolas"/>
          <w:b/>
          <w:bCs/>
          <w:noProof/>
          <w:kern w:val="32"/>
          <w:sz w:val="22"/>
        </w:rPr>
        <w:t>RemoveAll(</w:t>
      </w:r>
      <w:r w:rsidR="00484B1B">
        <w:rPr>
          <w:rFonts w:ascii="Consolas" w:hAnsi="Consolas"/>
          <w:b/>
          <w:bCs/>
          <w:noProof/>
          <w:kern w:val="32"/>
          <w:sz w:val="22"/>
        </w:rPr>
        <w:br/>
      </w:r>
      <w:r w:rsidRPr="00D659CC">
        <w:rPr>
          <w:rFonts w:ascii="Consolas" w:hAnsi="Consolas"/>
          <w:b/>
          <w:bCs/>
          <w:noProof/>
          <w:kern w:val="32"/>
          <w:sz w:val="22"/>
        </w:rPr>
        <w:t>Predicate&lt;T&gt;</w:t>
      </w:r>
      <w:r w:rsidRPr="00D659CC">
        <w:t xml:space="preserve"> </w:t>
      </w:r>
      <w:r w:rsidRPr="00D659CC">
        <w:rPr>
          <w:rFonts w:ascii="Consolas" w:hAnsi="Consolas"/>
          <w:b/>
          <w:bCs/>
          <w:noProof/>
          <w:kern w:val="32"/>
          <w:sz w:val="22"/>
        </w:rPr>
        <w:t>match)</w:t>
      </w:r>
      <w:r w:rsidR="00BB13FE" w:rsidRPr="00D659CC">
        <w:t>, but it</w:t>
      </w:r>
      <w:r w:rsidRPr="00D659CC">
        <w:t xml:space="preserve"> is related to using </w:t>
      </w:r>
      <w:r w:rsidR="00D76E1C" w:rsidRPr="00D659CC">
        <w:t>programming constructs</w:t>
      </w:r>
      <w:r w:rsidRPr="00D659CC">
        <w:t xml:space="preserve">, called </w:t>
      </w:r>
      <w:r w:rsidRPr="00D659CC">
        <w:rPr>
          <w:b/>
        </w:rPr>
        <w:t>delegates and lambda expressions</w:t>
      </w:r>
      <w:r w:rsidRPr="00D659CC">
        <w:t>, which are considered in the chapter</w:t>
      </w:r>
      <w:r w:rsidR="00DC4A05" w:rsidRPr="00D659CC">
        <w:t xml:space="preserve"> </w:t>
      </w:r>
      <w:hyperlink w:anchor="Chapter_22_Lambda_Expressions_and_LINQ" w:history="1">
        <w:r w:rsidRPr="00D659CC">
          <w:rPr>
            <w:color w:val="0000FF"/>
            <w:u w:val="single"/>
          </w:rPr>
          <w:t>Lambda Expressions and LINQ</w:t>
        </w:r>
      </w:hyperlink>
      <w:r w:rsidRPr="00D659CC">
        <w:t>. The union we make as we add elements from the first list, after which we remove all elements, which are in the second list, and finally we add all elements of the second list.</w:t>
      </w:r>
    </w:p>
    <w:p w14:paraId="7588357C" w14:textId="77777777" w:rsidR="00FC39A5" w:rsidRPr="00D659CC" w:rsidRDefault="009324B3" w:rsidP="00FC39A5">
      <w:pPr>
        <w:spacing w:after="120"/>
      </w:pPr>
      <w:r w:rsidRPr="00D659CC">
        <w:lastRenderedPageBreak/>
        <w:t xml:space="preserve">The result from the two programs </w:t>
      </w:r>
      <w:r w:rsidR="00BB13FE" w:rsidRPr="00D659CC">
        <w:rPr>
          <w:b/>
        </w:rPr>
        <w:t>is exactly</w:t>
      </w:r>
      <w:r w:rsidRPr="00D659CC">
        <w:rPr>
          <w:b/>
        </w:rPr>
        <w:t xml:space="preserve"> the same</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FC39A5" w:rsidRPr="00D659CC" w14:paraId="62169B39" w14:textId="77777777" w:rsidTr="00484B1B">
        <w:tc>
          <w:tcPr>
            <w:tcW w:w="9637" w:type="dxa"/>
            <w:tcBorders>
              <w:top w:val="single" w:sz="4" w:space="0" w:color="auto"/>
              <w:left w:val="single" w:sz="4" w:space="0" w:color="auto"/>
              <w:bottom w:val="single" w:sz="4" w:space="0" w:color="auto"/>
              <w:right w:val="single" w:sz="4" w:space="0" w:color="auto"/>
            </w:tcBorders>
          </w:tcPr>
          <w:p w14:paraId="0578D13C" w14:textId="77777777"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firstList = { 1 2 3 4 5 }</w:t>
            </w:r>
          </w:p>
          <w:p w14:paraId="06FF8F97" w14:textId="77777777"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secondList = { 2 4 6 }</w:t>
            </w:r>
          </w:p>
          <w:p w14:paraId="15344E74" w14:textId="77777777"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union = { 1 2 3 4 5 6 }</w:t>
            </w:r>
          </w:p>
          <w:p w14:paraId="12B26D45" w14:textId="77777777"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intersect = { 2 4 }</w:t>
            </w:r>
          </w:p>
        </w:tc>
      </w:tr>
    </w:tbl>
    <w:p w14:paraId="184DCB87" w14:textId="77777777" w:rsidR="009324B3" w:rsidRPr="00D659CC" w:rsidRDefault="009324B3" w:rsidP="00732360">
      <w:pPr>
        <w:pStyle w:val="Heading4"/>
      </w:pPr>
      <w:r w:rsidRPr="00D659CC">
        <w:t>Converting a List to Array and Vice Versa</w:t>
      </w:r>
    </w:p>
    <w:p w14:paraId="7B85AA25" w14:textId="77777777" w:rsidR="009324B3" w:rsidRPr="00D659CC" w:rsidRDefault="009324B3" w:rsidP="009324B3">
      <w:pPr>
        <w:spacing w:after="120"/>
      </w:pPr>
      <w:r w:rsidRPr="00D659CC">
        <w:t xml:space="preserve">In C# the </w:t>
      </w:r>
      <w:r w:rsidRPr="00D659CC">
        <w:rPr>
          <w:b/>
        </w:rPr>
        <w:t>conversion of a list to an array</w:t>
      </w:r>
      <w:r w:rsidRPr="00D659CC">
        <w:t xml:space="preserve"> is easy by using the given method </w:t>
      </w:r>
      <w:r w:rsidRPr="00D659CC">
        <w:rPr>
          <w:rFonts w:ascii="Consolas" w:hAnsi="Consolas"/>
          <w:b/>
          <w:bCs/>
          <w:noProof/>
          <w:kern w:val="32"/>
          <w:sz w:val="22"/>
        </w:rPr>
        <w:t>ToArray</w:t>
      </w:r>
      <w:r w:rsidRPr="00D659CC">
        <w:rPr>
          <w:bCs/>
          <w:noProof/>
        </w:rPr>
        <w:t>().</w:t>
      </w:r>
      <w:r w:rsidRPr="00D659CC">
        <w:rPr>
          <w:bCs/>
        </w:rPr>
        <w:t xml:space="preserve"> For the opposite operation we could use the constructor of</w:t>
      </w:r>
      <w:r w:rsidRPr="00D659CC">
        <w:rPr>
          <w:rFonts w:ascii="Consolas" w:hAnsi="Consolas"/>
          <w:b/>
          <w:bCs/>
          <w:noProof/>
          <w:kern w:val="32"/>
          <w:sz w:val="22"/>
        </w:rPr>
        <w:t xml:space="preserve"> List&lt;T&gt;(System.Array)</w:t>
      </w:r>
      <w:r w:rsidRPr="00D659CC">
        <w:rPr>
          <w:b/>
          <w:bCs/>
        </w:rPr>
        <w:t>.</w:t>
      </w:r>
      <w:r w:rsidRPr="00D659CC">
        <w:t xml:space="preserve"> Let</w:t>
      </w:r>
      <w:r w:rsidR="002509B8" w:rsidRPr="00D659CC">
        <w:t>’s</w:t>
      </w:r>
      <w:r w:rsidRPr="00D659CC">
        <w:t xml:space="preserve"> see an example, demonstrating their usage:</w:t>
      </w:r>
    </w:p>
    <w:tbl>
      <w:tblPr>
        <w:tblW w:w="0" w:type="auto"/>
        <w:tblInd w:w="108" w:type="dxa"/>
        <w:tblCellMar>
          <w:top w:w="113" w:type="dxa"/>
          <w:bottom w:w="113" w:type="dxa"/>
        </w:tblCellMar>
        <w:tblLook w:val="01E0" w:firstRow="1" w:lastRow="1" w:firstColumn="1" w:lastColumn="1" w:noHBand="0" w:noVBand="0"/>
      </w:tblPr>
      <w:tblGrid>
        <w:gridCol w:w="9637"/>
      </w:tblGrid>
      <w:tr w:rsidR="009324B3" w:rsidRPr="001547CE" w14:paraId="629E116C" w14:textId="77777777" w:rsidTr="00484B1B">
        <w:tc>
          <w:tcPr>
            <w:tcW w:w="9637" w:type="dxa"/>
            <w:tcBorders>
              <w:top w:val="single" w:sz="4" w:space="0" w:color="auto"/>
              <w:left w:val="single" w:sz="4" w:space="0" w:color="auto"/>
              <w:bottom w:val="single" w:sz="4" w:space="0" w:color="auto"/>
              <w:right w:val="single" w:sz="4" w:space="0" w:color="auto"/>
            </w:tcBorders>
          </w:tcPr>
          <w:p w14:paraId="51DD3EC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2FBF5E4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B914DF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arr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 1, 2, 3 };</w:t>
            </w:r>
          </w:p>
          <w:p w14:paraId="70680990"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arr);</w:t>
            </w:r>
          </w:p>
          <w:p w14:paraId="6243D28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convertedArray = list.ToArray();</w:t>
            </w:r>
          </w:p>
          <w:p w14:paraId="5EF11ACD" w14:textId="77777777" w:rsidR="009324B3" w:rsidRPr="001547CE" w:rsidRDefault="009324B3" w:rsidP="009324B3">
            <w:pPr>
              <w:spacing w:before="0"/>
              <w:rPr>
                <w:rFonts w:ascii="Consolas" w:hAnsi="Consolas" w:cs="Courier New"/>
                <w:noProof/>
                <w:sz w:val="22"/>
              </w:rPr>
            </w:pPr>
            <w:r w:rsidRPr="001547CE">
              <w:rPr>
                <w:rFonts w:ascii="Consolas" w:hAnsi="Consolas" w:cs="Courier New"/>
                <w:noProof/>
                <w:sz w:val="22"/>
              </w:rPr>
              <w:t>}</w:t>
            </w:r>
          </w:p>
        </w:tc>
      </w:tr>
    </w:tbl>
    <w:p w14:paraId="650F4C1A" w14:textId="77777777" w:rsidR="009324B3" w:rsidRPr="00D659CC" w:rsidRDefault="009324B3" w:rsidP="00732360">
      <w:pPr>
        <w:pStyle w:val="Heading3"/>
      </w:pPr>
      <w:r w:rsidRPr="00D659CC">
        <w:t xml:space="preserve">The </w:t>
      </w:r>
      <w:r w:rsidRPr="00D659CC">
        <w:rPr>
          <w:noProof/>
        </w:rPr>
        <w:t>LinkedList&lt;T&gt;</w:t>
      </w:r>
      <w:r w:rsidRPr="00D659CC">
        <w:t xml:space="preserve"> Class</w:t>
      </w:r>
    </w:p>
    <w:p w14:paraId="16E7628E" w14:textId="77777777" w:rsidR="009324B3" w:rsidRPr="00D659CC" w:rsidRDefault="009324B3" w:rsidP="009324B3">
      <w:r w:rsidRPr="00D659CC">
        <w:t xml:space="preserve">This class is a </w:t>
      </w:r>
      <w:r w:rsidRPr="00D659CC">
        <w:rPr>
          <w:b/>
        </w:rPr>
        <w:t>dynamic implementation of a doubly linked list</w:t>
      </w:r>
      <w:r w:rsidR="00BB13FE" w:rsidRPr="00D659CC">
        <w:t xml:space="preserve"> built in .NET Framework</w:t>
      </w:r>
      <w:r w:rsidRPr="00D659CC">
        <w:t xml:space="preserve">. Its elements contain </w:t>
      </w:r>
      <w:r w:rsidR="00BB13FE" w:rsidRPr="00D659CC">
        <w:t xml:space="preserve">a certain value and </w:t>
      </w:r>
      <w:r w:rsidRPr="00D659CC">
        <w:t xml:space="preserve">a pointer to the previous and the </w:t>
      </w:r>
      <w:r w:rsidR="00BB13FE" w:rsidRPr="00D659CC">
        <w:t>next</w:t>
      </w:r>
      <w:r w:rsidRPr="00D659CC">
        <w:t xml:space="preserve"> element.</w:t>
      </w:r>
      <w:r w:rsidR="00BB13FE" w:rsidRPr="00D659CC">
        <w:t xml:space="preserve"> The </w:t>
      </w:r>
      <w:r w:rsidR="00BB13FE" w:rsidRPr="00D659CC">
        <w:rPr>
          <w:rStyle w:val="Code"/>
        </w:rPr>
        <w:t>LinkedList&lt;T&gt;</w:t>
      </w:r>
      <w:r w:rsidR="00BB13FE" w:rsidRPr="00D659CC">
        <w:t xml:space="preserve"> class in .NET works in similar fashion like our class </w:t>
      </w:r>
      <w:r w:rsidR="00BB13FE" w:rsidRPr="00D659CC">
        <w:rPr>
          <w:rStyle w:val="Code"/>
        </w:rPr>
        <w:t>DynamicList&lt;T&gt;</w:t>
      </w:r>
      <w:r w:rsidR="00BB13FE" w:rsidRPr="00D659CC">
        <w:t>.</w:t>
      </w:r>
    </w:p>
    <w:p w14:paraId="45BCA4A6" w14:textId="77777777" w:rsidR="009324B3" w:rsidRPr="00D659CC" w:rsidRDefault="009324B3" w:rsidP="00732360">
      <w:pPr>
        <w:pStyle w:val="Heading4"/>
      </w:pPr>
      <w:r w:rsidRPr="00D659CC">
        <w:t xml:space="preserve">When Should We Use </w:t>
      </w:r>
      <w:r w:rsidRPr="00D659CC">
        <w:rPr>
          <w:noProof/>
        </w:rPr>
        <w:t>LinkedList</w:t>
      </w:r>
      <w:r w:rsidRPr="00D659CC">
        <w:t>&lt;T&gt;?</w:t>
      </w:r>
    </w:p>
    <w:p w14:paraId="71053D95" w14:textId="77777777" w:rsidR="009324B3" w:rsidRPr="00D659CC" w:rsidRDefault="009324B3" w:rsidP="009324B3">
      <w:r w:rsidRPr="00D659CC">
        <w:t>We saw that the dynamic and the static implementation have their specifics considering the different operations. With a view to the structure of the linked list, we have to have the following in mind:</w:t>
      </w:r>
    </w:p>
    <w:p w14:paraId="71186FB1" w14:textId="77777777" w:rsidR="00BB13FE" w:rsidRPr="00D659CC" w:rsidRDefault="00BB13FE" w:rsidP="00DA1C27">
      <w:pPr>
        <w:numPr>
          <w:ilvl w:val="0"/>
          <w:numId w:val="60"/>
        </w:numPr>
        <w:tabs>
          <w:tab w:val="clear" w:pos="644"/>
        </w:tabs>
        <w:ind w:left="567" w:hanging="284"/>
      </w:pPr>
      <w:r w:rsidRPr="00D659CC">
        <w:t xml:space="preserve">The </w:t>
      </w:r>
      <w:r w:rsidRPr="00D659CC">
        <w:rPr>
          <w:b/>
        </w:rPr>
        <w:t>append</w:t>
      </w:r>
      <w:r w:rsidRPr="00D659CC">
        <w:t xml:space="preserve"> operation is </w:t>
      </w:r>
      <w:r w:rsidRPr="00D659CC">
        <w:rPr>
          <w:b/>
        </w:rPr>
        <w:t>very fast</w:t>
      </w:r>
      <w:r w:rsidRPr="00D659CC">
        <w:t>, because the list always knows its last element (</w:t>
      </w:r>
      <w:r w:rsidRPr="00D659CC">
        <w:rPr>
          <w:b/>
        </w:rPr>
        <w:t>tail</w:t>
      </w:r>
      <w:r w:rsidRPr="00D659CC">
        <w:t>).</w:t>
      </w:r>
    </w:p>
    <w:p w14:paraId="5181CF2A" w14:textId="77777777" w:rsidR="009324B3" w:rsidRPr="00D659CC" w:rsidRDefault="00BB13FE" w:rsidP="00DA1C27">
      <w:pPr>
        <w:numPr>
          <w:ilvl w:val="0"/>
          <w:numId w:val="60"/>
        </w:numPr>
        <w:tabs>
          <w:tab w:val="clear" w:pos="644"/>
        </w:tabs>
        <w:ind w:left="567" w:hanging="284"/>
      </w:pPr>
      <w:r w:rsidRPr="00D659CC">
        <w:rPr>
          <w:b/>
        </w:rPr>
        <w:t>I</w:t>
      </w:r>
      <w:r w:rsidR="009324B3" w:rsidRPr="00D659CC">
        <w:rPr>
          <w:b/>
        </w:rPr>
        <w:t>nsert</w:t>
      </w:r>
      <w:r w:rsidRPr="00D659CC">
        <w:rPr>
          <w:b/>
        </w:rPr>
        <w:t xml:space="preserve">ing </w:t>
      </w:r>
      <w:r w:rsidRPr="00D659CC">
        <w:t>a</w:t>
      </w:r>
      <w:r w:rsidR="009324B3" w:rsidRPr="00D659CC">
        <w:t xml:space="preserve"> </w:t>
      </w:r>
      <w:r w:rsidRPr="00D659CC">
        <w:t>new element</w:t>
      </w:r>
      <w:r w:rsidR="009324B3" w:rsidRPr="00D659CC">
        <w:t xml:space="preserve"> </w:t>
      </w:r>
      <w:r w:rsidRPr="00D659CC">
        <w:t>at</w:t>
      </w:r>
      <w:r w:rsidR="009324B3" w:rsidRPr="00D659CC">
        <w:t xml:space="preserve"> a random position in the list</w:t>
      </w:r>
      <w:r w:rsidRPr="00D659CC">
        <w:t xml:space="preserve"> is</w:t>
      </w:r>
      <w:r w:rsidR="009324B3" w:rsidRPr="00D659CC">
        <w:t xml:space="preserve"> </w:t>
      </w:r>
      <w:r w:rsidR="009324B3" w:rsidRPr="00D659CC">
        <w:rPr>
          <w:b/>
        </w:rPr>
        <w:t>very fast</w:t>
      </w:r>
      <w:r w:rsidR="009324B3" w:rsidRPr="00D659CC">
        <w:t xml:space="preserve"> (unlike </w:t>
      </w:r>
      <w:r w:rsidR="009324B3" w:rsidRPr="00D659CC">
        <w:rPr>
          <w:rFonts w:ascii="Consolas" w:hAnsi="Consolas"/>
          <w:b/>
          <w:bCs/>
          <w:noProof/>
          <w:kern w:val="32"/>
          <w:sz w:val="22"/>
        </w:rPr>
        <w:t>List&lt;T&gt;</w:t>
      </w:r>
      <w:r w:rsidRPr="00D659CC">
        <w:t>) if we have a pointer to this position, e.g. if we insert at the list start or at the list end.</w:t>
      </w:r>
    </w:p>
    <w:p w14:paraId="7BF54D74" w14:textId="77777777" w:rsidR="009324B3" w:rsidRPr="00D659CC" w:rsidRDefault="009324B3" w:rsidP="00DA1C27">
      <w:pPr>
        <w:numPr>
          <w:ilvl w:val="0"/>
          <w:numId w:val="60"/>
        </w:numPr>
        <w:tabs>
          <w:tab w:val="clear" w:pos="644"/>
        </w:tabs>
        <w:ind w:left="567" w:hanging="284"/>
      </w:pPr>
      <w:r w:rsidRPr="00D659CC">
        <w:rPr>
          <w:b/>
        </w:rPr>
        <w:t>Searching</w:t>
      </w:r>
      <w:r w:rsidRPr="00D659CC">
        <w:t xml:space="preserve"> for elements </w:t>
      </w:r>
      <w:r w:rsidRPr="00D659CC">
        <w:rPr>
          <w:b/>
        </w:rPr>
        <w:t>by index</w:t>
      </w:r>
      <w:r w:rsidRPr="00D659CC">
        <w:t xml:space="preserve"> or </w:t>
      </w:r>
      <w:r w:rsidRPr="00D659CC">
        <w:rPr>
          <w:b/>
        </w:rPr>
        <w:t>by value</w:t>
      </w:r>
      <w:r w:rsidRPr="00D659CC">
        <w:t xml:space="preserve"> in </w:t>
      </w:r>
      <w:r w:rsidRPr="00D659CC">
        <w:rPr>
          <w:rFonts w:ascii="Consolas" w:hAnsi="Consolas"/>
          <w:b/>
          <w:bCs/>
          <w:noProof/>
          <w:kern w:val="32"/>
          <w:sz w:val="22"/>
        </w:rPr>
        <w:t>LinkedList</w:t>
      </w:r>
      <w:r w:rsidRPr="00D659CC">
        <w:t xml:space="preserve"> is a </w:t>
      </w:r>
      <w:r w:rsidRPr="00D659CC">
        <w:rPr>
          <w:b/>
        </w:rPr>
        <w:t>slow</w:t>
      </w:r>
      <w:r w:rsidRPr="00D659CC">
        <w:t xml:space="preserve"> operation, as we have to </w:t>
      </w:r>
      <w:r w:rsidR="00BB13FE" w:rsidRPr="00D659CC">
        <w:t>scan</w:t>
      </w:r>
      <w:r w:rsidRPr="00D659CC">
        <w:t xml:space="preserve"> all elements consecutively by beginning from the start of the list.</w:t>
      </w:r>
    </w:p>
    <w:p w14:paraId="0CA95B1F" w14:textId="77777777" w:rsidR="009324B3" w:rsidRPr="00D659CC" w:rsidRDefault="009324B3" w:rsidP="00DA1C27">
      <w:pPr>
        <w:numPr>
          <w:ilvl w:val="0"/>
          <w:numId w:val="60"/>
        </w:numPr>
        <w:tabs>
          <w:tab w:val="clear" w:pos="644"/>
        </w:tabs>
        <w:ind w:left="567" w:hanging="284"/>
      </w:pPr>
      <w:r w:rsidRPr="00D659CC">
        <w:rPr>
          <w:b/>
        </w:rPr>
        <w:t>Removing</w:t>
      </w:r>
      <w:r w:rsidRPr="00D659CC">
        <w:t xml:space="preserve"> elements is a </w:t>
      </w:r>
      <w:r w:rsidRPr="00D659CC">
        <w:rPr>
          <w:b/>
        </w:rPr>
        <w:t>slow</w:t>
      </w:r>
      <w:r w:rsidRPr="00D659CC">
        <w:t xml:space="preserve"> operation, because it includes searching.</w:t>
      </w:r>
    </w:p>
    <w:p w14:paraId="58197107" w14:textId="77777777" w:rsidR="009324B3" w:rsidRPr="00D659CC" w:rsidRDefault="009324B3" w:rsidP="00732360">
      <w:pPr>
        <w:pStyle w:val="Heading4"/>
      </w:pPr>
      <w:r w:rsidRPr="00D659CC">
        <w:t xml:space="preserve">Basic Operations in the </w:t>
      </w:r>
      <w:r w:rsidRPr="00D659CC">
        <w:rPr>
          <w:noProof/>
        </w:rPr>
        <w:t>LinkedList</w:t>
      </w:r>
      <w:r w:rsidRPr="00D659CC">
        <w:t>&lt;T&gt; Class</w:t>
      </w:r>
    </w:p>
    <w:p w14:paraId="6311FF4B" w14:textId="77777777" w:rsidR="009324B3" w:rsidRPr="00D659CC" w:rsidRDefault="009324B3" w:rsidP="009324B3">
      <w:r w:rsidRPr="00D659CC">
        <w:rPr>
          <w:rFonts w:ascii="Consolas" w:hAnsi="Consolas"/>
          <w:b/>
          <w:bCs/>
          <w:noProof/>
          <w:kern w:val="32"/>
          <w:sz w:val="22"/>
        </w:rPr>
        <w:t>LinkedList&lt;T&gt;</w:t>
      </w:r>
      <w:r w:rsidRPr="00D659CC">
        <w:t xml:space="preserve"> has the same operations as in </w:t>
      </w:r>
      <w:r w:rsidRPr="00D659CC">
        <w:rPr>
          <w:rFonts w:ascii="Consolas" w:hAnsi="Consolas"/>
          <w:b/>
          <w:bCs/>
          <w:noProof/>
          <w:kern w:val="32"/>
          <w:sz w:val="22"/>
        </w:rPr>
        <w:t>List&lt;T&gt;</w:t>
      </w:r>
      <w:r w:rsidRPr="00D659CC">
        <w:t>, which makes the two classes interchangeable</w:t>
      </w:r>
      <w:r w:rsidR="00BB13FE" w:rsidRPr="00D659CC">
        <w:t xml:space="preserve">, but in fact </w:t>
      </w:r>
      <w:r w:rsidR="00BB13FE" w:rsidRPr="00D659CC">
        <w:rPr>
          <w:rStyle w:val="Code"/>
        </w:rPr>
        <w:t>List&lt;T&gt;</w:t>
      </w:r>
      <w:r w:rsidR="00BB13FE" w:rsidRPr="00D659CC">
        <w:t xml:space="preserve"> is used more often</w:t>
      </w:r>
      <w:r w:rsidRPr="00D659CC">
        <w:t xml:space="preserve">. Later we are going to see that </w:t>
      </w:r>
      <w:r w:rsidRPr="00D659CC">
        <w:rPr>
          <w:rFonts w:ascii="Consolas" w:hAnsi="Consolas"/>
          <w:b/>
          <w:bCs/>
          <w:noProof/>
          <w:kern w:val="32"/>
          <w:sz w:val="22"/>
        </w:rPr>
        <w:t>LinkedList&lt;T&gt;</w:t>
      </w:r>
      <w:r w:rsidRPr="00D659CC">
        <w:t xml:space="preserve"> is used when working with queues.</w:t>
      </w:r>
    </w:p>
    <w:p w14:paraId="447BD3B6" w14:textId="77777777" w:rsidR="009324B3" w:rsidRPr="00D659CC" w:rsidRDefault="009324B3" w:rsidP="00732360">
      <w:pPr>
        <w:pStyle w:val="Heading4"/>
      </w:pPr>
      <w:r w:rsidRPr="00D659CC">
        <w:t xml:space="preserve">When Should We Use </w:t>
      </w:r>
      <w:r w:rsidRPr="00D659CC">
        <w:rPr>
          <w:noProof/>
        </w:rPr>
        <w:t>LinkedList</w:t>
      </w:r>
      <w:r w:rsidRPr="00D659CC">
        <w:t>&lt;T&gt;?</w:t>
      </w:r>
    </w:p>
    <w:p w14:paraId="5D75C36F" w14:textId="77777777" w:rsidR="00DD7C5B" w:rsidRPr="00D659CC" w:rsidRDefault="009324B3" w:rsidP="009324B3">
      <w:r w:rsidRPr="00D659CC">
        <w:t xml:space="preserve">Using </w:t>
      </w:r>
      <w:r w:rsidRPr="00D659CC">
        <w:rPr>
          <w:rFonts w:ascii="Consolas" w:hAnsi="Consolas"/>
          <w:b/>
          <w:bCs/>
          <w:noProof/>
          <w:kern w:val="32"/>
          <w:sz w:val="22"/>
        </w:rPr>
        <w:t>LinkedList&lt;T&gt;</w:t>
      </w:r>
      <w:r w:rsidRPr="00D659CC">
        <w:t xml:space="preserve"> is preferable when we have to </w:t>
      </w:r>
      <w:r w:rsidRPr="00D659CC">
        <w:rPr>
          <w:b/>
        </w:rPr>
        <w:t xml:space="preserve">add / remove elements </w:t>
      </w:r>
      <w:r w:rsidR="00BB13FE" w:rsidRPr="00D659CC">
        <w:rPr>
          <w:b/>
        </w:rPr>
        <w:t>at</w:t>
      </w:r>
      <w:r w:rsidRPr="00D659CC">
        <w:rPr>
          <w:b/>
        </w:rPr>
        <w:t xml:space="preserve"> </w:t>
      </w:r>
      <w:r w:rsidR="00DD7C5B" w:rsidRPr="00D659CC">
        <w:rPr>
          <w:b/>
        </w:rPr>
        <w:t>both ends of the list</w:t>
      </w:r>
      <w:r w:rsidRPr="00D659CC">
        <w:t xml:space="preserve"> and when the access to the elements is conseq</w:t>
      </w:r>
      <w:r w:rsidR="00DD7C5B" w:rsidRPr="00D659CC">
        <w:t>uential</w:t>
      </w:r>
      <w:r w:rsidRPr="00D659CC">
        <w:t>.</w:t>
      </w:r>
    </w:p>
    <w:p w14:paraId="09D75CC2" w14:textId="77777777" w:rsidR="00DD7C5B" w:rsidRPr="00D659CC" w:rsidRDefault="009324B3" w:rsidP="009324B3">
      <w:r w:rsidRPr="00D659CC">
        <w:t xml:space="preserve">However, when we have to </w:t>
      </w:r>
      <w:r w:rsidRPr="00D659CC">
        <w:rPr>
          <w:b/>
        </w:rPr>
        <w:t xml:space="preserve">access </w:t>
      </w:r>
      <w:r w:rsidR="00DD7C5B" w:rsidRPr="00D659CC">
        <w:rPr>
          <w:b/>
        </w:rPr>
        <w:t xml:space="preserve">the elements </w:t>
      </w:r>
      <w:r w:rsidRPr="00D659CC">
        <w:rPr>
          <w:b/>
        </w:rPr>
        <w:t>by index</w:t>
      </w:r>
      <w:r w:rsidRPr="00D659CC">
        <w:t xml:space="preserve">, then </w:t>
      </w:r>
      <w:r w:rsidRPr="00D659CC">
        <w:rPr>
          <w:rFonts w:ascii="Consolas" w:hAnsi="Consolas"/>
          <w:b/>
          <w:bCs/>
          <w:noProof/>
          <w:kern w:val="32"/>
          <w:sz w:val="22"/>
        </w:rPr>
        <w:t>List&lt;T&gt;</w:t>
      </w:r>
      <w:r w:rsidRPr="00D659CC">
        <w:t xml:space="preserve"> is a more appropriate choice.</w:t>
      </w:r>
    </w:p>
    <w:p w14:paraId="260E3361" w14:textId="77777777" w:rsidR="009324B3" w:rsidRPr="00D659CC" w:rsidRDefault="009324B3" w:rsidP="009324B3">
      <w:r w:rsidRPr="00D659CC">
        <w:lastRenderedPageBreak/>
        <w:t xml:space="preserve">Considering memory, </w:t>
      </w:r>
      <w:r w:rsidRPr="00D659CC">
        <w:rPr>
          <w:rFonts w:ascii="Consolas" w:hAnsi="Consolas"/>
          <w:b/>
          <w:bCs/>
          <w:noProof/>
          <w:kern w:val="32"/>
          <w:sz w:val="22"/>
        </w:rPr>
        <w:t>LinkedList&lt;T&gt;</w:t>
      </w:r>
      <w:r w:rsidRPr="00D659CC">
        <w:t xml:space="preserve"> </w:t>
      </w:r>
      <w:r w:rsidR="00DD7C5B" w:rsidRPr="00D659CC">
        <w:t xml:space="preserve">generally takes more space because it holds the value and several additional pointers for each element. </w:t>
      </w:r>
      <w:r w:rsidR="00DD7C5B" w:rsidRPr="00D659CC">
        <w:rPr>
          <w:rStyle w:val="Code"/>
        </w:rPr>
        <w:t>List&lt;T&gt;</w:t>
      </w:r>
      <w:r w:rsidR="00DD7C5B" w:rsidRPr="00D659CC">
        <w:t xml:space="preserve"> also</w:t>
      </w:r>
      <w:r w:rsidRPr="00D659CC">
        <w:t xml:space="preserve"> </w:t>
      </w:r>
      <w:r w:rsidR="00DD7C5B" w:rsidRPr="00D659CC">
        <w:t>takes additional space because it a</w:t>
      </w:r>
      <w:r w:rsidRPr="00D659CC">
        <w:t xml:space="preserve">llocates </w:t>
      </w:r>
      <w:r w:rsidR="00DD7C5B" w:rsidRPr="00D659CC">
        <w:t xml:space="preserve">memory </w:t>
      </w:r>
      <w:r w:rsidRPr="00D659CC">
        <w:t xml:space="preserve">for </w:t>
      </w:r>
      <w:r w:rsidR="00DD7C5B" w:rsidRPr="00D659CC">
        <w:t>more</w:t>
      </w:r>
      <w:r w:rsidRPr="00D659CC">
        <w:t xml:space="preserve"> elements </w:t>
      </w:r>
      <w:r w:rsidR="00DD7C5B" w:rsidRPr="00D659CC">
        <w:t>than it actually uses (it keeps bigger capacity than the number of its elements)</w:t>
      </w:r>
      <w:r w:rsidRPr="00D659CC">
        <w:t>.</w:t>
      </w:r>
    </w:p>
    <w:p w14:paraId="09D5CCDC" w14:textId="77777777" w:rsidR="009324B3" w:rsidRPr="00D659CC" w:rsidRDefault="009324B3" w:rsidP="00732360">
      <w:pPr>
        <w:pStyle w:val="Heading3"/>
      </w:pPr>
      <w:bookmarkStart w:id="345" w:name="Stack_Data_Structure"/>
      <w:bookmarkEnd w:id="345"/>
      <w:r w:rsidRPr="00D659CC">
        <w:t>Stack</w:t>
      </w:r>
    </w:p>
    <w:p w14:paraId="6A20C55F" w14:textId="77777777" w:rsidR="009324B3" w:rsidRPr="00D659CC" w:rsidRDefault="009324B3" w:rsidP="009324B3">
      <w:r w:rsidRPr="00D659CC">
        <w:t>Let</w:t>
      </w:r>
      <w:r w:rsidR="002509B8" w:rsidRPr="00D659CC">
        <w:t>’s</w:t>
      </w:r>
      <w:r w:rsidRPr="00D659CC">
        <w:t xml:space="preserve"> imagine several cubes, which we have put one above other. We could put a new cube on the top, as well as remove the highest cube. Or let</w:t>
      </w:r>
      <w:r w:rsidR="002509B8" w:rsidRPr="00D659CC">
        <w:t>’s</w:t>
      </w:r>
      <w:r w:rsidRPr="00D659CC">
        <w:t xml:space="preserve"> imagine a chest. In order to take out the clothes on the bottom, first we have to take out the clothes above them.</w:t>
      </w:r>
    </w:p>
    <w:p w14:paraId="0640C939" w14:textId="77777777" w:rsidR="009324B3" w:rsidRPr="00D659CC" w:rsidRDefault="009324B3" w:rsidP="009324B3">
      <w:r w:rsidRPr="00D659CC">
        <w:t xml:space="preserve">This is the </w:t>
      </w:r>
      <w:r w:rsidR="00681FF9" w:rsidRPr="00D659CC">
        <w:t>classical data structure</w:t>
      </w:r>
      <w:r w:rsidRPr="00D659CC">
        <w:t xml:space="preserve"> </w:t>
      </w:r>
      <w:r w:rsidRPr="00D659CC">
        <w:rPr>
          <w:b/>
        </w:rPr>
        <w:t>stack</w:t>
      </w:r>
      <w:r w:rsidRPr="00D659CC">
        <w:t xml:space="preserve"> – we could add elements on the top and remove the element, which has been added last, but no the previous ones (the ones that are below it). </w:t>
      </w:r>
      <w:r w:rsidR="00DD7C5B" w:rsidRPr="00D659CC">
        <w:t>In programming t</w:t>
      </w:r>
      <w:r w:rsidRPr="00D659CC">
        <w:t xml:space="preserve">he </w:t>
      </w:r>
      <w:r w:rsidRPr="00D659CC">
        <w:rPr>
          <w:b/>
        </w:rPr>
        <w:t>stack is a commonly used data structure</w:t>
      </w:r>
      <w:r w:rsidRPr="00D659CC">
        <w:t xml:space="preserve">. The stack is used </w:t>
      </w:r>
      <w:r w:rsidR="00DD7C5B" w:rsidRPr="00D659CC">
        <w:t xml:space="preserve">internally </w:t>
      </w:r>
      <w:r w:rsidRPr="00D659CC">
        <w:t xml:space="preserve">by the </w:t>
      </w:r>
      <w:r w:rsidR="00DD7C5B" w:rsidRPr="00D659CC">
        <w:t>.NET</w:t>
      </w:r>
      <w:r w:rsidRPr="00D659CC">
        <w:t xml:space="preserve"> virtual machine</w:t>
      </w:r>
      <w:r w:rsidR="00DD7C5B" w:rsidRPr="00D659CC">
        <w:t xml:space="preserve"> (CLR)</w:t>
      </w:r>
      <w:r w:rsidRPr="00D659CC">
        <w:t xml:space="preserve"> for keeping the variables of the program and the parameters of the called methods</w:t>
      </w:r>
      <w:r w:rsidR="00DD7C5B" w:rsidRPr="00D659CC">
        <w:t xml:space="preserve"> (it is called </w:t>
      </w:r>
      <w:r w:rsidR="00DD7C5B" w:rsidRPr="00D659CC">
        <w:rPr>
          <w:b/>
        </w:rPr>
        <w:t>program execution stack</w:t>
      </w:r>
      <w:r w:rsidR="00DD7C5B" w:rsidRPr="00D659CC">
        <w:t>)</w:t>
      </w:r>
      <w:r w:rsidRPr="00D659CC">
        <w:t>.</w:t>
      </w:r>
    </w:p>
    <w:p w14:paraId="7E743EE9" w14:textId="77777777" w:rsidR="009324B3" w:rsidRPr="00D659CC" w:rsidRDefault="009324B3" w:rsidP="00732360">
      <w:pPr>
        <w:pStyle w:val="Heading4"/>
      </w:pPr>
      <w:r w:rsidRPr="00D659CC">
        <w:t>The Abstract Data Type "Stack"</w:t>
      </w:r>
    </w:p>
    <w:p w14:paraId="4C9E5B1E" w14:textId="77777777" w:rsidR="008576B4" w:rsidRPr="00D659CC" w:rsidRDefault="009324B3" w:rsidP="009324B3">
      <w:r w:rsidRPr="00D659CC">
        <w:t xml:space="preserve">The </w:t>
      </w:r>
      <w:r w:rsidRPr="00D659CC">
        <w:rPr>
          <w:b/>
        </w:rPr>
        <w:t>stack</w:t>
      </w:r>
      <w:r w:rsidR="008576B4" w:rsidRPr="00D659CC">
        <w:t xml:space="preserve"> is a data structure, which implements the </w:t>
      </w:r>
      <w:r w:rsidRPr="00D659CC">
        <w:t>behavior "</w:t>
      </w:r>
      <w:r w:rsidRPr="00D659CC">
        <w:rPr>
          <w:b/>
        </w:rPr>
        <w:t>last in – first out</w:t>
      </w:r>
      <w:r w:rsidRPr="00D659CC">
        <w:t>"</w:t>
      </w:r>
      <w:r w:rsidR="008576B4" w:rsidRPr="00D659CC">
        <w:t xml:space="preserve"> (</w:t>
      </w:r>
      <w:r w:rsidR="008576B4" w:rsidRPr="00D659CC">
        <w:rPr>
          <w:b/>
        </w:rPr>
        <w:t>LIFO</w:t>
      </w:r>
      <w:r w:rsidR="008576B4" w:rsidRPr="00D659CC">
        <w:t>)</w:t>
      </w:r>
      <w:r w:rsidRPr="00D659CC">
        <w:t>. As we saw with the cubes, the elements could be added and removed only on the top of the stack.</w:t>
      </w:r>
    </w:p>
    <w:p w14:paraId="721A6C15" w14:textId="77777777" w:rsidR="009324B3" w:rsidRPr="00D659CC" w:rsidRDefault="008576B4" w:rsidP="009324B3">
      <w:r w:rsidRPr="00D659CC">
        <w:t xml:space="preserve">ADT stack provides 3 major operations: </w:t>
      </w:r>
      <w:r w:rsidRPr="00D659CC">
        <w:rPr>
          <w:b/>
        </w:rPr>
        <w:t>push</w:t>
      </w:r>
      <w:r w:rsidRPr="00D659CC">
        <w:t xml:space="preserve"> (add an element at the top of the stack), </w:t>
      </w:r>
      <w:r w:rsidRPr="00D659CC">
        <w:rPr>
          <w:b/>
        </w:rPr>
        <w:t>pop</w:t>
      </w:r>
      <w:r w:rsidRPr="00D659CC">
        <w:t xml:space="preserve"> (take the last added element from the top of the stack) and </w:t>
      </w:r>
      <w:r w:rsidRPr="00D659CC">
        <w:rPr>
          <w:b/>
        </w:rPr>
        <w:t>peek</w:t>
      </w:r>
      <w:r w:rsidRPr="00D659CC">
        <w:t xml:space="preserve"> (get the element form the top of the stack without removing it).</w:t>
      </w:r>
    </w:p>
    <w:p w14:paraId="7AB147D4" w14:textId="77777777" w:rsidR="009324B3" w:rsidRPr="00D659CC" w:rsidRDefault="009324B3" w:rsidP="009324B3">
      <w:r w:rsidRPr="00D659CC">
        <w:t xml:space="preserve">The data structure stack can also have different implementations, but we are going to consider two – </w:t>
      </w:r>
      <w:r w:rsidRPr="00D659CC">
        <w:rPr>
          <w:b/>
        </w:rPr>
        <w:t>dynamic</w:t>
      </w:r>
      <w:r w:rsidRPr="00D659CC">
        <w:t xml:space="preserve"> and </w:t>
      </w:r>
      <w:r w:rsidRPr="00D659CC">
        <w:rPr>
          <w:b/>
        </w:rPr>
        <w:t>static implementation</w:t>
      </w:r>
      <w:r w:rsidRPr="00D659CC">
        <w:t>.</w:t>
      </w:r>
    </w:p>
    <w:p w14:paraId="7E1D86EC" w14:textId="77777777" w:rsidR="009324B3" w:rsidRPr="00D659CC" w:rsidRDefault="009324B3" w:rsidP="00732360">
      <w:pPr>
        <w:pStyle w:val="Heading4"/>
      </w:pPr>
      <w:r w:rsidRPr="00D659CC">
        <w:t>Static Stack (Array</w:t>
      </w:r>
      <w:r w:rsidR="00C130A7" w:rsidRPr="00D659CC">
        <w:t>-Based</w:t>
      </w:r>
      <w:r w:rsidRPr="00D659CC">
        <w:t xml:space="preserve"> Implementation)</w:t>
      </w:r>
    </w:p>
    <w:p w14:paraId="4DCE1620" w14:textId="77777777" w:rsidR="008576B4" w:rsidRPr="00D659CC" w:rsidRDefault="008576B4" w:rsidP="008576B4">
      <w:r w:rsidRPr="00D659CC">
        <w:t>Like</w:t>
      </w:r>
      <w:r w:rsidR="009324B3" w:rsidRPr="00D659CC">
        <w:t xml:space="preserve"> with the static list we can use an </w:t>
      </w:r>
      <w:r w:rsidR="009324B3" w:rsidRPr="00D659CC">
        <w:rPr>
          <w:b/>
        </w:rPr>
        <w:t>array to keep the elements</w:t>
      </w:r>
      <w:r w:rsidR="009324B3" w:rsidRPr="00D659CC">
        <w:t xml:space="preserve"> of the stack. We </w:t>
      </w:r>
      <w:r w:rsidRPr="00D659CC">
        <w:t>can</w:t>
      </w:r>
      <w:r w:rsidR="009324B3" w:rsidRPr="00D659CC">
        <w:t xml:space="preserve"> keep an index or a pointer to the element, which is </w:t>
      </w:r>
      <w:r w:rsidRPr="00D659CC">
        <w:t>at</w:t>
      </w:r>
      <w:r w:rsidR="00CE32C1" w:rsidRPr="00D659CC">
        <w:t xml:space="preserve"> the top.</w:t>
      </w:r>
    </w:p>
    <w:p w14:paraId="7633B658" w14:textId="77777777" w:rsidR="008576B4" w:rsidRPr="00D659CC" w:rsidRDefault="008576B4" w:rsidP="008576B4">
      <w:r w:rsidRPr="00D659CC">
        <w:t xml:space="preserve">Usually, if the internal array is filled, we have to resize it (to allocate twice more memory), like this happens with the static list </w:t>
      </w:r>
      <w:r w:rsidRPr="00D659CC">
        <w:rPr>
          <w:noProof/>
        </w:rPr>
        <w:t>(</w:t>
      </w:r>
      <w:r w:rsidRPr="00D659CC">
        <w:rPr>
          <w:rFonts w:ascii="Consolas" w:hAnsi="Consolas"/>
          <w:b/>
          <w:bCs/>
          <w:noProof/>
          <w:kern w:val="32"/>
          <w:sz w:val="22"/>
        </w:rPr>
        <w:t>ArrayList</w:t>
      </w:r>
      <w:r w:rsidRPr="00D659CC">
        <w:rPr>
          <w:noProof/>
        </w:rPr>
        <w:t xml:space="preserve">, </w:t>
      </w:r>
      <w:r w:rsidRPr="00D659CC">
        <w:rPr>
          <w:rStyle w:val="Code"/>
        </w:rPr>
        <w:t>List&lt;T&gt;</w:t>
      </w:r>
      <w:r w:rsidRPr="00D659CC">
        <w:rPr>
          <w:noProof/>
        </w:rPr>
        <w:t xml:space="preserve"> and </w:t>
      </w:r>
      <w:r w:rsidRPr="00D659CC">
        <w:rPr>
          <w:rStyle w:val="Code"/>
        </w:rPr>
        <w:t>CustomArrayList&lt;T&gt;</w:t>
      </w:r>
      <w:r w:rsidRPr="00D659CC">
        <w:rPr>
          <w:noProof/>
        </w:rPr>
        <w:t>).</w:t>
      </w:r>
      <w:r w:rsidRPr="00D659CC">
        <w:t xml:space="preserve"> Unused buffer memory should be </w:t>
      </w:r>
      <w:proofErr w:type="gramStart"/>
      <w:r w:rsidRPr="00D659CC">
        <w:t>hold</w:t>
      </w:r>
      <w:proofErr w:type="gramEnd"/>
      <w:r w:rsidRPr="00D659CC">
        <w:t xml:space="preserve"> to ensure fast push and pop operations.</w:t>
      </w:r>
    </w:p>
    <w:p w14:paraId="38E73D50" w14:textId="77777777" w:rsidR="009324B3" w:rsidRPr="00D659CC" w:rsidRDefault="009324B3" w:rsidP="008576B4">
      <w:r w:rsidRPr="00D659CC">
        <w:t xml:space="preserve">Here is how we could imagine a </w:t>
      </w:r>
      <w:r w:rsidRPr="00D659CC">
        <w:rPr>
          <w:b/>
        </w:rPr>
        <w:t>static stack</w:t>
      </w:r>
      <w:r w:rsidRPr="00D659CC">
        <w:t>:</w:t>
      </w:r>
    </w:p>
    <w:p w14:paraId="1A27FCE8" w14:textId="77777777" w:rsidR="009324B3" w:rsidRPr="00D659CC" w:rsidRDefault="009324B3" w:rsidP="009324B3">
      <w:pPr>
        <w:jc w:val="center"/>
      </w:pPr>
      <w:r w:rsidRPr="00D659CC">
        <w:rPr>
          <w:noProof/>
        </w:rPr>
        <w:drawing>
          <wp:inline distT="0" distB="0" distL="0" distR="0" wp14:anchorId="6530FABD" wp14:editId="23100B17">
            <wp:extent cx="2545200" cy="1764000"/>
            <wp:effectExtent l="0" t="0" r="7620" b="8255"/>
            <wp:docPr id="226" name="Picture 226" descr="Static stack - array-based implementation with buffer and capacity" title="Static Stack (Array-Based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Static-Stack"/>
                    <pic:cNvPicPr>
                      <a:picLocks noChangeAspect="1" noChangeArrowheads="1"/>
                    </pic:cNvPicPr>
                  </pic:nvPicPr>
                  <pic:blipFill rotWithShape="1">
                    <a:blip r:embed="rId349" cstate="print">
                      <a:extLst>
                        <a:ext uri="{28A0092B-C50C-407E-A947-70E740481C1C}">
                          <a14:useLocalDpi xmlns:a14="http://schemas.microsoft.com/office/drawing/2010/main"/>
                        </a:ext>
                      </a:extLst>
                    </a:blip>
                    <a:srcRect b="3361"/>
                    <a:stretch/>
                  </pic:blipFill>
                  <pic:spPr bwMode="auto">
                    <a:xfrm>
                      <a:off x="0" y="0"/>
                      <a:ext cx="2545200" cy="1764000"/>
                    </a:xfrm>
                    <a:prstGeom prst="rect">
                      <a:avLst/>
                    </a:prstGeom>
                    <a:noFill/>
                    <a:ln>
                      <a:noFill/>
                    </a:ln>
                    <a:extLst>
                      <a:ext uri="{53640926-AAD7-44D8-BBD7-CCE9431645EC}">
                        <a14:shadowObscured xmlns:a14="http://schemas.microsoft.com/office/drawing/2010/main"/>
                      </a:ext>
                    </a:extLst>
                  </pic:spPr>
                </pic:pic>
              </a:graphicData>
            </a:graphic>
          </wp:inline>
        </w:drawing>
      </w:r>
    </w:p>
    <w:p w14:paraId="0B1E17C4" w14:textId="77777777" w:rsidR="009324B3" w:rsidRPr="00D659CC" w:rsidRDefault="009324B3" w:rsidP="00732360">
      <w:pPr>
        <w:pStyle w:val="Heading4"/>
      </w:pPr>
      <w:r w:rsidRPr="00D659CC">
        <w:t>Linked Stack (Dynamic Implementation)</w:t>
      </w:r>
    </w:p>
    <w:p w14:paraId="1C82789F" w14:textId="73728804" w:rsidR="009324B3" w:rsidRPr="00D659CC" w:rsidRDefault="009324B3" w:rsidP="009324B3">
      <w:pPr>
        <w:spacing w:after="120"/>
      </w:pPr>
      <w:r w:rsidRPr="00D659CC">
        <w:t xml:space="preserve">For the </w:t>
      </w:r>
      <w:r w:rsidRPr="00D659CC">
        <w:rPr>
          <w:b/>
        </w:rPr>
        <w:t>dynamic implementation</w:t>
      </w:r>
      <w:r w:rsidR="00F52109" w:rsidRPr="00D659CC">
        <w:rPr>
          <w:b/>
        </w:rPr>
        <w:t xml:space="preserve"> of </w:t>
      </w:r>
      <w:r w:rsidR="00484B1B" w:rsidRPr="00D659CC">
        <w:rPr>
          <w:b/>
        </w:rPr>
        <w:t>stack</w:t>
      </w:r>
      <w:r w:rsidR="00484B1B" w:rsidRPr="00484B1B">
        <w:rPr>
          <w:bCs/>
        </w:rPr>
        <w:t>,</w:t>
      </w:r>
      <w:r w:rsidRPr="00484B1B">
        <w:rPr>
          <w:bCs/>
        </w:rPr>
        <w:t xml:space="preserve"> we</w:t>
      </w:r>
      <w:r w:rsidRPr="00D659CC">
        <w:t xml:space="preserve"> use </w:t>
      </w:r>
      <w:r w:rsidR="005A4331" w:rsidRPr="00D659CC">
        <w:t>elements, which</w:t>
      </w:r>
      <w:r w:rsidRPr="00D659CC">
        <w:t xml:space="preserve"> keep </w:t>
      </w:r>
      <w:r w:rsidR="00F52109" w:rsidRPr="00D659CC">
        <w:t xml:space="preserve">a value and </w:t>
      </w:r>
      <w:r w:rsidRPr="00D659CC">
        <w:t xml:space="preserve">a pointer to the </w:t>
      </w:r>
      <w:r w:rsidR="00F52109" w:rsidRPr="00D659CC">
        <w:t xml:space="preserve">next </w:t>
      </w:r>
      <w:r w:rsidRPr="00D659CC">
        <w:t xml:space="preserve">element. This </w:t>
      </w:r>
      <w:r w:rsidR="00F52109" w:rsidRPr="00D659CC">
        <w:t xml:space="preserve">linked-list based </w:t>
      </w:r>
      <w:r w:rsidRPr="00D659CC">
        <w:t xml:space="preserve">implementation </w:t>
      </w:r>
      <w:r w:rsidR="00F52109" w:rsidRPr="00D659CC">
        <w:t>does not require</w:t>
      </w:r>
      <w:r w:rsidRPr="00D659CC">
        <w:t xml:space="preserve"> </w:t>
      </w:r>
      <w:r w:rsidR="00F52109" w:rsidRPr="00D659CC">
        <w:t xml:space="preserve">an internal buffer, </w:t>
      </w:r>
      <w:r w:rsidR="00F52109" w:rsidRPr="00D659CC">
        <w:lastRenderedPageBreak/>
        <w:t>does not need to grow when the buffer is full and has virtually the same performance for the major operations like the static implementation</w:t>
      </w:r>
      <w:r w:rsidRPr="00D659CC">
        <w:t>:</w:t>
      </w:r>
    </w:p>
    <w:p w14:paraId="545A2B00" w14:textId="77777777" w:rsidR="009324B3" w:rsidRPr="00D659CC" w:rsidRDefault="009324B3" w:rsidP="009324B3">
      <w:pPr>
        <w:spacing w:after="120"/>
        <w:jc w:val="center"/>
      </w:pPr>
      <w:r w:rsidRPr="00D659CC">
        <w:rPr>
          <w:noProof/>
        </w:rPr>
        <w:drawing>
          <wp:inline distT="0" distB="0" distL="0" distR="0" wp14:anchorId="39863072" wp14:editId="6BFD5D01">
            <wp:extent cx="4129200" cy="608400"/>
            <wp:effectExtent l="0" t="0" r="0" b="1270"/>
            <wp:docPr id="227" name="Picture 227" descr="Dynamic stack implemented like a linked list: each node points to its next node" title="Linked Stack (Dynamic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Dynamic-Stack"/>
                    <pic:cNvPicPr>
                      <a:picLocks noChangeAspect="1" noChangeArrowheads="1"/>
                    </pic:cNvPicPr>
                  </pic:nvPicPr>
                  <pic:blipFill>
                    <a:blip r:embed="rId350" cstate="print">
                      <a:extLst>
                        <a:ext uri="{28A0092B-C50C-407E-A947-70E740481C1C}">
                          <a14:useLocalDpi xmlns:a14="http://schemas.microsoft.com/office/drawing/2010/main"/>
                        </a:ext>
                      </a:extLst>
                    </a:blip>
                    <a:srcRect/>
                    <a:stretch>
                      <a:fillRect/>
                    </a:stretch>
                  </pic:blipFill>
                  <pic:spPr bwMode="auto">
                    <a:xfrm>
                      <a:off x="0" y="0"/>
                      <a:ext cx="4129200" cy="608400"/>
                    </a:xfrm>
                    <a:prstGeom prst="rect">
                      <a:avLst/>
                    </a:prstGeom>
                    <a:noFill/>
                    <a:ln>
                      <a:noFill/>
                    </a:ln>
                  </pic:spPr>
                </pic:pic>
              </a:graphicData>
            </a:graphic>
          </wp:inline>
        </w:drawing>
      </w:r>
    </w:p>
    <w:p w14:paraId="22308488" w14:textId="77777777" w:rsidR="009324B3" w:rsidRPr="00D659CC" w:rsidRDefault="009324B3" w:rsidP="009324B3">
      <w:r w:rsidRPr="00D659CC">
        <w:t xml:space="preserve">When the stack is empty, the </w:t>
      </w:r>
      <w:r w:rsidRPr="00D659CC">
        <w:rPr>
          <w:rStyle w:val="Code"/>
        </w:rPr>
        <w:t>top</w:t>
      </w:r>
      <w:r w:rsidRPr="00D659CC">
        <w:t xml:space="preserve"> has value </w:t>
      </w:r>
      <w:r w:rsidRPr="00D659CC">
        <w:rPr>
          <w:rFonts w:ascii="Consolas" w:hAnsi="Consolas"/>
          <w:b/>
          <w:bCs/>
          <w:noProof/>
          <w:kern w:val="32"/>
          <w:sz w:val="22"/>
        </w:rPr>
        <w:t>null</w:t>
      </w:r>
      <w:r w:rsidRPr="00D659CC">
        <w:t xml:space="preserve">. When a new item is added, it is inserted on a position where the </w:t>
      </w:r>
      <w:r w:rsidRPr="00D659CC">
        <w:rPr>
          <w:rStyle w:val="Code"/>
        </w:rPr>
        <w:t>top</w:t>
      </w:r>
      <w:r w:rsidRPr="00D659CC">
        <w:t xml:space="preserve"> indicates, after which the top is redirected to the new element. Removal is </w:t>
      </w:r>
      <w:r w:rsidR="00F52109" w:rsidRPr="00D659CC">
        <w:t xml:space="preserve">done by deleting the first element, pointed by </w:t>
      </w:r>
      <w:r w:rsidR="00F52109" w:rsidRPr="00D659CC">
        <w:rPr>
          <w:rStyle w:val="Code"/>
        </w:rPr>
        <w:t>the</w:t>
      </w:r>
      <w:r w:rsidR="00F52109" w:rsidRPr="00D659CC">
        <w:t xml:space="preserve"> top pointer</w:t>
      </w:r>
      <w:r w:rsidRPr="00D659CC">
        <w:t>.</w:t>
      </w:r>
    </w:p>
    <w:p w14:paraId="3A590D9A" w14:textId="77777777" w:rsidR="009324B3" w:rsidRPr="00D659CC" w:rsidRDefault="009324B3" w:rsidP="00732360">
      <w:pPr>
        <w:pStyle w:val="Heading3"/>
      </w:pPr>
      <w:bookmarkStart w:id="346" w:name="Stack_T"/>
      <w:bookmarkEnd w:id="346"/>
      <w:r w:rsidRPr="00D659CC">
        <w:t>The Stack&lt;T&gt; Class</w:t>
      </w:r>
    </w:p>
    <w:p w14:paraId="056BAFA1" w14:textId="77777777" w:rsidR="009324B3" w:rsidRPr="00D659CC" w:rsidRDefault="009324B3" w:rsidP="009324B3">
      <w:r w:rsidRPr="00D659CC">
        <w:t xml:space="preserve">In C# we could use the standard implementation of the class in .NET Framework </w:t>
      </w:r>
      <w:r w:rsidRPr="00D659CC">
        <w:rPr>
          <w:rFonts w:ascii="Consolas" w:hAnsi="Consolas"/>
          <w:b/>
          <w:bCs/>
          <w:noProof/>
          <w:kern w:val="32"/>
          <w:sz w:val="22"/>
        </w:rPr>
        <w:t>System.Collections.Generics.Stack&lt;T&gt;</w:t>
      </w:r>
      <w:r w:rsidRPr="00D659CC">
        <w:t xml:space="preserve">. It is </w:t>
      </w:r>
      <w:r w:rsidRPr="00D659CC">
        <w:rPr>
          <w:b/>
        </w:rPr>
        <w:t>implemented statically with an array</w:t>
      </w:r>
      <w:r w:rsidRPr="00D659CC">
        <w:t>, as the array is resized when needed.</w:t>
      </w:r>
    </w:p>
    <w:p w14:paraId="0F3D6F6F" w14:textId="77777777" w:rsidR="009324B3" w:rsidRPr="00D659CC" w:rsidRDefault="009324B3" w:rsidP="00732360">
      <w:pPr>
        <w:pStyle w:val="Heading4"/>
      </w:pPr>
      <w:r w:rsidRPr="00D659CC">
        <w:t>The Stack&lt;T&gt; Class – Basic Operations</w:t>
      </w:r>
    </w:p>
    <w:p w14:paraId="42E8B4CA" w14:textId="77777777" w:rsidR="009324B3" w:rsidRPr="00D659CC" w:rsidRDefault="009324B3" w:rsidP="009324B3">
      <w:r w:rsidRPr="00D659CC">
        <w:t xml:space="preserve">All basic operations for working with a stack are </w:t>
      </w:r>
      <w:r w:rsidR="00AD57CF" w:rsidRPr="00D659CC">
        <w:t>implemented</w:t>
      </w:r>
      <w:r w:rsidRPr="00D659CC">
        <w:t>:</w:t>
      </w:r>
    </w:p>
    <w:p w14:paraId="746C7D73"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ush(T)</w:t>
      </w:r>
      <w:r w:rsidRPr="00D659CC">
        <w:t xml:space="preserve"> – adds</w:t>
      </w:r>
      <w:r w:rsidRPr="00D659CC">
        <w:rPr>
          <w:bCs/>
        </w:rPr>
        <w:t xml:space="preserve"> a new element on the top of the stack</w:t>
      </w:r>
    </w:p>
    <w:p w14:paraId="01159D57"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op()</w:t>
      </w:r>
      <w:r w:rsidRPr="00D659CC">
        <w:t xml:space="preserve"> – returns the highest element and removes it from the stack</w:t>
      </w:r>
    </w:p>
    <w:p w14:paraId="3541D01F"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eek()</w:t>
      </w:r>
      <w:r w:rsidRPr="00D659CC">
        <w:t xml:space="preserve"> – returns the highest element without removing it</w:t>
      </w:r>
    </w:p>
    <w:p w14:paraId="38DA13F9"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ount</w:t>
      </w:r>
      <w:r w:rsidRPr="00D659CC">
        <w:t xml:space="preserve"> – returns the count of elements in the stack</w:t>
      </w:r>
    </w:p>
    <w:p w14:paraId="213D0D37"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lear()</w:t>
      </w:r>
      <w:r w:rsidRPr="00D659CC">
        <w:t xml:space="preserve"> – retrieves</w:t>
      </w:r>
      <w:r w:rsidRPr="00D659CC">
        <w:rPr>
          <w:bCs/>
        </w:rPr>
        <w:t xml:space="preserve"> all elements from the stack</w:t>
      </w:r>
    </w:p>
    <w:p w14:paraId="3E30B95E"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ontains(T)</w:t>
      </w:r>
      <w:r w:rsidRPr="00D659CC">
        <w:t xml:space="preserve"> – check whether the stack contains the element</w:t>
      </w:r>
    </w:p>
    <w:p w14:paraId="6E442270" w14:textId="77777777"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ToArray()</w:t>
      </w:r>
      <w:r w:rsidRPr="00D659CC">
        <w:t xml:space="preserve"> – returns</w:t>
      </w:r>
      <w:r w:rsidRPr="00D659CC">
        <w:rPr>
          <w:bCs/>
        </w:rPr>
        <w:t xml:space="preserve"> an array, containing all elements of the stack</w:t>
      </w:r>
    </w:p>
    <w:p w14:paraId="46EA13FB" w14:textId="77777777" w:rsidR="009324B3" w:rsidRPr="00D659CC" w:rsidRDefault="009324B3" w:rsidP="00732360">
      <w:pPr>
        <w:pStyle w:val="Heading4"/>
      </w:pPr>
      <w:r w:rsidRPr="00D659CC">
        <w:t>Stack Usage – Example</w:t>
      </w:r>
    </w:p>
    <w:p w14:paraId="1D0D503D" w14:textId="77777777" w:rsidR="009324B3" w:rsidRPr="00D659CC" w:rsidRDefault="009324B3" w:rsidP="009324B3">
      <w:pPr>
        <w:spacing w:after="120"/>
      </w:pPr>
      <w:r w:rsidRPr="00D659CC">
        <w:t>Let</w:t>
      </w:r>
      <w:r w:rsidR="002509B8" w:rsidRPr="00D659CC">
        <w:t>’s</w:t>
      </w:r>
      <w:r w:rsidRPr="00D659CC">
        <w:t xml:space="preserve"> take a look at a simple example on how to use stack. We are going to add several elements, after which we are going to print them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1D82855D" w14:textId="77777777" w:rsidTr="00484B1B">
        <w:tc>
          <w:tcPr>
            <w:tcW w:w="9637" w:type="dxa"/>
            <w:tcBorders>
              <w:top w:val="single" w:sz="4" w:space="0" w:color="auto"/>
              <w:left w:val="single" w:sz="4" w:space="0" w:color="auto"/>
              <w:bottom w:val="single" w:sz="4" w:space="0" w:color="auto"/>
              <w:right w:val="single" w:sz="4" w:space="0" w:color="auto"/>
            </w:tcBorders>
          </w:tcPr>
          <w:p w14:paraId="22CBF5A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059BB1B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0FD1C6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gt; stack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14:paraId="4937AFB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1. John"</w:t>
            </w:r>
            <w:r w:rsidRPr="001547CE">
              <w:rPr>
                <w:rFonts w:ascii="Consolas" w:hAnsi="Consolas"/>
                <w:noProof/>
                <w:sz w:val="22"/>
              </w:rPr>
              <w:t>);</w:t>
            </w:r>
          </w:p>
          <w:p w14:paraId="785C51C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2. Nicolas"</w:t>
            </w:r>
            <w:r w:rsidRPr="001547CE">
              <w:rPr>
                <w:rFonts w:ascii="Consolas" w:hAnsi="Consolas"/>
                <w:noProof/>
                <w:sz w:val="22"/>
              </w:rPr>
              <w:t>);</w:t>
            </w:r>
          </w:p>
          <w:p w14:paraId="08B9FA6A"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3. Mary"</w:t>
            </w:r>
            <w:r w:rsidRPr="001547CE">
              <w:rPr>
                <w:rFonts w:ascii="Consolas" w:hAnsi="Consolas"/>
                <w:noProof/>
                <w:sz w:val="22"/>
              </w:rPr>
              <w:t>);</w:t>
            </w:r>
          </w:p>
          <w:p w14:paraId="61C8741F"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4. George"</w:t>
            </w:r>
            <w:r w:rsidRPr="001547CE">
              <w:rPr>
                <w:rFonts w:ascii="Consolas" w:hAnsi="Consolas"/>
                <w:noProof/>
                <w:sz w:val="22"/>
              </w:rPr>
              <w:t>);</w:t>
            </w:r>
          </w:p>
          <w:p w14:paraId="621BAB44"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Top = "</w:t>
            </w:r>
            <w:r w:rsidRPr="001547CE">
              <w:rPr>
                <w:rFonts w:ascii="Consolas" w:hAnsi="Consolas"/>
                <w:noProof/>
                <w:sz w:val="22"/>
              </w:rPr>
              <w:t xml:space="preserve"> + stack.Peek());</w:t>
            </w:r>
          </w:p>
          <w:p w14:paraId="5A86400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stack.Count &gt; 0)</w:t>
            </w:r>
          </w:p>
          <w:p w14:paraId="6B52E45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60FE13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personName = stack.Pop();</w:t>
            </w:r>
          </w:p>
          <w:p w14:paraId="0A3FA03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personName);</w:t>
            </w:r>
          </w:p>
          <w:p w14:paraId="45F268BF"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FA95082"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3342F742" w14:textId="77777777" w:rsidR="006777F5" w:rsidRPr="00D659CC" w:rsidRDefault="009324B3" w:rsidP="006777F5">
      <w:pPr>
        <w:spacing w:after="120"/>
      </w:pPr>
      <w:r w:rsidRPr="00D659CC">
        <w:lastRenderedPageBreak/>
        <w:t>As the stack is a "</w:t>
      </w:r>
      <w:r w:rsidRPr="00D659CC">
        <w:rPr>
          <w:b/>
        </w:rPr>
        <w:t>last in, first out</w:t>
      </w:r>
      <w:r w:rsidRPr="00D659CC">
        <w:t>" (</w:t>
      </w:r>
      <w:r w:rsidRPr="00D659CC">
        <w:rPr>
          <w:b/>
        </w:rPr>
        <w:t>LIFO</w:t>
      </w:r>
      <w:r w:rsidRPr="00D659CC">
        <w:t>) structure, the program is going to print the records in a reversed order. Here is its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777F5" w:rsidRPr="00D659CC" w14:paraId="19E058F8" w14:textId="77777777" w:rsidTr="00484B1B">
        <w:tc>
          <w:tcPr>
            <w:tcW w:w="9637" w:type="dxa"/>
            <w:tcBorders>
              <w:top w:val="single" w:sz="4" w:space="0" w:color="auto"/>
              <w:left w:val="single" w:sz="4" w:space="0" w:color="auto"/>
              <w:bottom w:val="single" w:sz="4" w:space="0" w:color="auto"/>
              <w:right w:val="single" w:sz="4" w:space="0" w:color="auto"/>
            </w:tcBorders>
          </w:tcPr>
          <w:p w14:paraId="2B147AD7" w14:textId="77777777"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Top = 4. George</w:t>
            </w:r>
          </w:p>
          <w:p w14:paraId="4BB9581B" w14:textId="77777777"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4. George</w:t>
            </w:r>
          </w:p>
          <w:p w14:paraId="2075E106" w14:textId="77777777"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3. Mary</w:t>
            </w:r>
          </w:p>
          <w:p w14:paraId="65465528" w14:textId="77777777"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2. Nicolas</w:t>
            </w:r>
          </w:p>
          <w:p w14:paraId="563DBF4A" w14:textId="77777777"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1. John</w:t>
            </w:r>
          </w:p>
        </w:tc>
      </w:tr>
    </w:tbl>
    <w:p w14:paraId="4EC1E8D3" w14:textId="77777777" w:rsidR="009324B3" w:rsidRPr="00D659CC" w:rsidRDefault="009324B3" w:rsidP="00732360">
      <w:pPr>
        <w:pStyle w:val="Heading4"/>
      </w:pPr>
      <w:r w:rsidRPr="00D659CC">
        <w:t>Correct Brackets Check – Example</w:t>
      </w:r>
    </w:p>
    <w:p w14:paraId="000DD27A" w14:textId="77777777" w:rsidR="009324B3" w:rsidRPr="00D659CC" w:rsidRDefault="009324B3" w:rsidP="009324B3">
      <w:pPr>
        <w:spacing w:after="120"/>
      </w:pPr>
      <w:r w:rsidRPr="00D659CC">
        <w:t>Let</w:t>
      </w:r>
      <w:r w:rsidR="002509B8" w:rsidRPr="00D659CC">
        <w:t>’s</w:t>
      </w:r>
      <w:r w:rsidRPr="00D659CC">
        <w:t xml:space="preserve"> consider the following task: we have an expression, in which we would like to </w:t>
      </w:r>
      <w:r w:rsidRPr="00D659CC">
        <w:rPr>
          <w:b/>
        </w:rPr>
        <w:t>check</w:t>
      </w:r>
      <w:r w:rsidR="00227777" w:rsidRPr="00D659CC">
        <w:rPr>
          <w:b/>
        </w:rPr>
        <w:t xml:space="preserve"> whether the brackets are put correctly</w:t>
      </w:r>
      <w:r w:rsidR="00227777" w:rsidRPr="00D659CC">
        <w:t>. This means to check</w:t>
      </w:r>
      <w:r w:rsidRPr="00D659CC">
        <w:t xml:space="preserve"> if the count of the opening brackets is equal to the count of the closing brackets</w:t>
      </w:r>
      <w:r w:rsidR="00DB5C2F" w:rsidRPr="00D659CC">
        <w:t xml:space="preserve"> and all opening brackets match the</w:t>
      </w:r>
      <w:r w:rsidR="00227777" w:rsidRPr="00D659CC">
        <w:t xml:space="preserve">ir respective </w:t>
      </w:r>
      <w:r w:rsidR="00DB5C2F" w:rsidRPr="00D659CC">
        <w:t>closing brackets</w:t>
      </w:r>
      <w:r w:rsidRPr="00D659CC">
        <w:t xml:space="preserve">. The specification of the </w:t>
      </w:r>
      <w:r w:rsidRPr="00D659CC">
        <w:rPr>
          <w:b/>
        </w:rPr>
        <w:t>stack</w:t>
      </w:r>
      <w:r w:rsidRPr="00D659CC">
        <w:t xml:space="preserve"> allows us to check whether the bracket we have met has a corresponding closing bracket. When we meet an opening bracket, we add it to the stack. When we meet a closing bracket, we remove an element from the stack. If the stack becomes empty before the end of the program in a moment when we have to remove an element, the brackets are incorrectly placed. The same remains if in the end of the expression there are elements in the stack. Here is </w:t>
      </w:r>
      <w:r w:rsidR="00F52BC5" w:rsidRPr="00D659CC">
        <w:t>a sample</w:t>
      </w:r>
      <w:r w:rsidRPr="00D659CC">
        <w:t xml:space="preserve"> implement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49302C01" w14:textId="77777777" w:rsidTr="00484B1B">
        <w:tc>
          <w:tcPr>
            <w:tcW w:w="9637" w:type="dxa"/>
            <w:tcBorders>
              <w:top w:val="single" w:sz="4" w:space="0" w:color="auto"/>
              <w:left w:val="single" w:sz="4" w:space="0" w:color="auto"/>
              <w:bottom w:val="single" w:sz="4" w:space="0" w:color="auto"/>
              <w:right w:val="single" w:sz="4" w:space="0" w:color="auto"/>
            </w:tcBorders>
          </w:tcPr>
          <w:p w14:paraId="2D50546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7DC2FB9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C39AC5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expression = </w:t>
            </w:r>
            <w:r w:rsidRPr="001547CE">
              <w:rPr>
                <w:rFonts w:ascii="Consolas" w:hAnsi="Consolas" w:cs="Courier New"/>
                <w:noProof/>
                <w:color w:val="A31515"/>
                <w:sz w:val="22"/>
              </w:rPr>
              <w:t>"1 + (3 + 2 - (2+3)*4 - ((3+1)*(4-2)))"</w:t>
            </w:r>
            <w:r w:rsidRPr="001547CE">
              <w:rPr>
                <w:rFonts w:ascii="Consolas" w:hAnsi="Consolas"/>
                <w:noProof/>
                <w:sz w:val="22"/>
              </w:rPr>
              <w:t>;</w:t>
            </w:r>
          </w:p>
          <w:p w14:paraId="0B9638B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tack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1D0B730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correctBrackets = </w:t>
            </w:r>
            <w:r w:rsidRPr="001547CE">
              <w:rPr>
                <w:rFonts w:ascii="Consolas" w:hAnsi="Consolas" w:cs="Courier New"/>
                <w:noProof/>
                <w:color w:val="0000FF"/>
                <w:sz w:val="22"/>
              </w:rPr>
              <w:t>true</w:t>
            </w:r>
            <w:r w:rsidRPr="001547CE">
              <w:rPr>
                <w:rFonts w:ascii="Consolas" w:hAnsi="Consolas"/>
                <w:noProof/>
                <w:sz w:val="22"/>
              </w:rPr>
              <w:t>;</w:t>
            </w:r>
          </w:p>
          <w:p w14:paraId="5B49324E" w14:textId="77777777" w:rsidR="009324B3" w:rsidRPr="00484B1B" w:rsidRDefault="009324B3" w:rsidP="009324B3">
            <w:pPr>
              <w:autoSpaceDE w:val="0"/>
              <w:autoSpaceDN w:val="0"/>
              <w:adjustRightInd w:val="0"/>
              <w:spacing w:before="0"/>
              <w:jc w:val="left"/>
              <w:rPr>
                <w:rFonts w:ascii="Consolas" w:hAnsi="Consolas" w:cs="Courier New"/>
                <w:noProof/>
                <w:sz w:val="14"/>
                <w:szCs w:val="12"/>
              </w:rPr>
            </w:pPr>
          </w:p>
          <w:p w14:paraId="221BB4DA"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ndex = 0; index &lt; expression.Length; index++)</w:t>
            </w:r>
          </w:p>
          <w:p w14:paraId="1BF5D2D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0A6F63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char</w:t>
            </w:r>
            <w:r w:rsidRPr="001547CE">
              <w:rPr>
                <w:rFonts w:ascii="Consolas" w:hAnsi="Consolas"/>
                <w:noProof/>
                <w:sz w:val="22"/>
              </w:rPr>
              <w:t xml:space="preserve"> ch = expression[index];</w:t>
            </w:r>
          </w:p>
          <w:p w14:paraId="6040BA4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 == </w:t>
            </w:r>
            <w:r w:rsidRPr="001547CE">
              <w:rPr>
                <w:rFonts w:ascii="Consolas" w:hAnsi="Consolas" w:cs="Courier New"/>
                <w:noProof/>
                <w:color w:val="A31515"/>
                <w:sz w:val="22"/>
              </w:rPr>
              <w:t>'('</w:t>
            </w:r>
            <w:r w:rsidRPr="001547CE">
              <w:rPr>
                <w:rFonts w:ascii="Consolas" w:hAnsi="Consolas"/>
                <w:noProof/>
                <w:sz w:val="22"/>
              </w:rPr>
              <w:t>)</w:t>
            </w:r>
          </w:p>
          <w:p w14:paraId="2E3814C2"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88128D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ck.Push(index);</w:t>
            </w:r>
          </w:p>
          <w:p w14:paraId="4E07F20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1DCEC6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else</w:t>
            </w:r>
            <w:r w:rsidRPr="001547CE">
              <w:rPr>
                <w:rFonts w:ascii="Consolas" w:hAnsi="Consolas"/>
                <w:noProof/>
                <w:sz w:val="22"/>
              </w:rPr>
              <w:t xml:space="preserve"> </w:t>
            </w:r>
            <w:r w:rsidRPr="001547CE">
              <w:rPr>
                <w:rFonts w:ascii="Consolas" w:hAnsi="Consolas" w:cs="Courier New"/>
                <w:noProof/>
                <w:color w:val="0000FF"/>
                <w:sz w:val="22"/>
              </w:rPr>
              <w:t>if</w:t>
            </w:r>
            <w:r w:rsidRPr="001547CE">
              <w:rPr>
                <w:rFonts w:ascii="Consolas" w:hAnsi="Consolas"/>
                <w:noProof/>
                <w:sz w:val="22"/>
              </w:rPr>
              <w:t xml:space="preserve"> (ch == </w:t>
            </w:r>
            <w:r w:rsidRPr="001547CE">
              <w:rPr>
                <w:rFonts w:ascii="Consolas" w:hAnsi="Consolas" w:cs="Courier New"/>
                <w:noProof/>
                <w:color w:val="A31515"/>
                <w:sz w:val="22"/>
              </w:rPr>
              <w:t>')'</w:t>
            </w:r>
            <w:r w:rsidRPr="001547CE">
              <w:rPr>
                <w:rFonts w:ascii="Consolas" w:hAnsi="Consolas"/>
                <w:noProof/>
                <w:sz w:val="22"/>
              </w:rPr>
              <w:t>)</w:t>
            </w:r>
          </w:p>
          <w:p w14:paraId="336620E8"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00936E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tack.Count == 0)</w:t>
            </w:r>
          </w:p>
          <w:p w14:paraId="2C8D095A"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39AC80D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correctBrackets = </w:t>
            </w:r>
            <w:r w:rsidRPr="001547CE">
              <w:rPr>
                <w:rFonts w:ascii="Consolas" w:hAnsi="Consolas" w:cs="Courier New"/>
                <w:noProof/>
                <w:color w:val="0000FF"/>
                <w:sz w:val="22"/>
              </w:rPr>
              <w:t>false</w:t>
            </w:r>
            <w:r w:rsidRPr="001547CE">
              <w:rPr>
                <w:rFonts w:ascii="Consolas" w:hAnsi="Consolas"/>
                <w:noProof/>
                <w:sz w:val="22"/>
              </w:rPr>
              <w:t>;</w:t>
            </w:r>
          </w:p>
          <w:p w14:paraId="29D8567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reak</w:t>
            </w:r>
            <w:r w:rsidRPr="001547CE">
              <w:rPr>
                <w:rFonts w:ascii="Consolas" w:hAnsi="Consolas"/>
                <w:noProof/>
                <w:sz w:val="22"/>
              </w:rPr>
              <w:t>;</w:t>
            </w:r>
          </w:p>
          <w:p w14:paraId="6B7A8F5D"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57DAC517"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ck.Pop();</w:t>
            </w:r>
          </w:p>
          <w:p w14:paraId="7EC7E92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649842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D5F51C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tack.Count != 0)</w:t>
            </w:r>
          </w:p>
          <w:p w14:paraId="2CD17DC3"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BD2715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correctBrackets = </w:t>
            </w:r>
            <w:r w:rsidRPr="001547CE">
              <w:rPr>
                <w:rFonts w:ascii="Consolas" w:hAnsi="Consolas" w:cs="Courier New"/>
                <w:noProof/>
                <w:color w:val="0000FF"/>
                <w:sz w:val="22"/>
              </w:rPr>
              <w:t>false</w:t>
            </w:r>
            <w:r w:rsidRPr="001547CE">
              <w:rPr>
                <w:rFonts w:ascii="Consolas" w:hAnsi="Consolas"/>
                <w:noProof/>
                <w:sz w:val="22"/>
              </w:rPr>
              <w:t>;</w:t>
            </w:r>
          </w:p>
          <w:p w14:paraId="5352E5BB"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3305A05" w14:textId="204DBE3A"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re the brackets correct? "</w:t>
            </w:r>
            <w:r w:rsidRPr="001547CE">
              <w:rPr>
                <w:rFonts w:ascii="Consolas" w:hAnsi="Consolas"/>
                <w:noProof/>
                <w:sz w:val="22"/>
              </w:rPr>
              <w:t xml:space="preserve"> +</w:t>
            </w:r>
            <w:r w:rsidRPr="001547CE">
              <w:rPr>
                <w:rFonts w:ascii="Consolas" w:hAnsi="Consolas" w:cs="Courier New"/>
                <w:noProof/>
                <w:sz w:val="22"/>
              </w:rPr>
              <w:tab/>
              <w:t>correctBrackets);</w:t>
            </w:r>
          </w:p>
          <w:p w14:paraId="70FA30D4"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5814FE00" w14:textId="77777777" w:rsidR="009324B3" w:rsidRPr="00D659CC" w:rsidRDefault="009324B3" w:rsidP="009324B3">
      <w:pPr>
        <w:spacing w:after="120"/>
      </w:pPr>
      <w:r w:rsidRPr="00D659CC">
        <w:lastRenderedPageBreak/>
        <w:t xml:space="preserve">Here is how the output of the </w:t>
      </w:r>
      <w:r w:rsidR="00F52BC5" w:rsidRPr="00D659CC">
        <w:t>sample</w:t>
      </w:r>
      <w:r w:rsidRPr="00D659CC">
        <w:t xml:space="preserve"> program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D659CC" w14:paraId="01E6E315" w14:textId="77777777" w:rsidTr="00484B1B">
        <w:tc>
          <w:tcPr>
            <w:tcW w:w="9637" w:type="dxa"/>
            <w:tcBorders>
              <w:top w:val="single" w:sz="4" w:space="0" w:color="auto"/>
              <w:left w:val="single" w:sz="4" w:space="0" w:color="auto"/>
              <w:bottom w:val="single" w:sz="4" w:space="0" w:color="auto"/>
              <w:right w:val="single" w:sz="4" w:space="0" w:color="auto"/>
            </w:tcBorders>
          </w:tcPr>
          <w:p w14:paraId="38612576" w14:textId="77777777"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Are the brackets correct? True</w:t>
            </w:r>
          </w:p>
        </w:tc>
      </w:tr>
    </w:tbl>
    <w:p w14:paraId="11A24D7C" w14:textId="77777777" w:rsidR="009324B3" w:rsidRPr="00D659CC" w:rsidRDefault="009324B3" w:rsidP="00732360">
      <w:pPr>
        <w:pStyle w:val="Heading3"/>
      </w:pPr>
      <w:r w:rsidRPr="00D659CC">
        <w:t>Queue</w:t>
      </w:r>
    </w:p>
    <w:p w14:paraId="1A835203" w14:textId="77777777" w:rsidR="009324B3" w:rsidRPr="00D659CC" w:rsidRDefault="009324B3" w:rsidP="009324B3">
      <w:r w:rsidRPr="00D659CC">
        <w:t xml:space="preserve">The </w:t>
      </w:r>
      <w:r w:rsidRPr="00D659CC">
        <w:rPr>
          <w:b/>
        </w:rPr>
        <w:t xml:space="preserve">"queue" </w:t>
      </w:r>
      <w:r w:rsidR="0094362C" w:rsidRPr="00D659CC">
        <w:rPr>
          <w:b/>
        </w:rPr>
        <w:t>data structure</w:t>
      </w:r>
      <w:r w:rsidR="0094362C" w:rsidRPr="00D659CC">
        <w:t xml:space="preserve"> </w:t>
      </w:r>
      <w:r w:rsidRPr="00D659CC">
        <w:t>is created to model queues, for example a queue of waiting for printing documents, waiting processes to access a common resource, and others. Such queues are very convenient and are naturally modeled via the structure "queue". In queues we can add elements only on the back and retrieve elements only at the front.</w:t>
      </w:r>
    </w:p>
    <w:p w14:paraId="3AEDFDE7" w14:textId="77777777" w:rsidR="009324B3" w:rsidRPr="00D659CC" w:rsidRDefault="009324B3" w:rsidP="009324B3">
      <w:r w:rsidRPr="00D659CC">
        <w:t xml:space="preserve">For instance, we would like to buy a ticket for a concert. If we go earlier, we are going to buy earlier a ticket. If we are late, we will have to </w:t>
      </w:r>
      <w:r w:rsidRPr="00D659CC">
        <w:rPr>
          <w:b/>
        </w:rPr>
        <w:t xml:space="preserve">go at the </w:t>
      </w:r>
      <w:r w:rsidR="0094362C" w:rsidRPr="00D659CC">
        <w:rPr>
          <w:b/>
        </w:rPr>
        <w:t>end</w:t>
      </w:r>
      <w:r w:rsidRPr="00D659CC">
        <w:rPr>
          <w:b/>
        </w:rPr>
        <w:t xml:space="preserve"> of the queue and wait for everyone </w:t>
      </w:r>
      <w:r w:rsidR="0094362C" w:rsidRPr="00D659CC">
        <w:rPr>
          <w:b/>
        </w:rPr>
        <w:t>who has come earlier</w:t>
      </w:r>
      <w:r w:rsidRPr="00D659CC">
        <w:t>. This behavior is analogical for the objects in ADT queue.</w:t>
      </w:r>
    </w:p>
    <w:p w14:paraId="57326554" w14:textId="77777777" w:rsidR="009324B3" w:rsidRPr="00D659CC" w:rsidRDefault="009324B3" w:rsidP="00732360">
      <w:pPr>
        <w:pStyle w:val="Heading4"/>
      </w:pPr>
      <w:r w:rsidRPr="00D659CC">
        <w:t>Abstract Data Type "Queue"</w:t>
      </w:r>
    </w:p>
    <w:p w14:paraId="43661C42" w14:textId="77777777" w:rsidR="009324B3" w:rsidRPr="00D659CC" w:rsidRDefault="009324B3" w:rsidP="009324B3">
      <w:r w:rsidRPr="00D659CC">
        <w:t xml:space="preserve">The </w:t>
      </w:r>
      <w:r w:rsidRPr="00D659CC">
        <w:rPr>
          <w:b/>
        </w:rPr>
        <w:t xml:space="preserve">abstract data structure </w:t>
      </w:r>
      <w:r w:rsidR="0094362C" w:rsidRPr="00D659CC">
        <w:rPr>
          <w:b/>
        </w:rPr>
        <w:t>"</w:t>
      </w:r>
      <w:r w:rsidRPr="00D659CC">
        <w:rPr>
          <w:b/>
        </w:rPr>
        <w:t>queue</w:t>
      </w:r>
      <w:r w:rsidR="0094362C" w:rsidRPr="00D659CC">
        <w:rPr>
          <w:b/>
        </w:rPr>
        <w:t>"</w:t>
      </w:r>
      <w:r w:rsidRPr="00D659CC">
        <w:t xml:space="preserve"> satisfies the </w:t>
      </w:r>
      <w:r w:rsidR="0094362C" w:rsidRPr="00D659CC">
        <w:t>behavior</w:t>
      </w:r>
      <w:r w:rsidRPr="00D659CC">
        <w:t xml:space="preserve"> "</w:t>
      </w:r>
      <w:r w:rsidRPr="00D659CC">
        <w:rPr>
          <w:b/>
        </w:rPr>
        <w:t>first in – first out</w:t>
      </w:r>
      <w:r w:rsidRPr="00D659CC">
        <w:t>"</w:t>
      </w:r>
      <w:r w:rsidR="0094362C" w:rsidRPr="00D659CC">
        <w:t xml:space="preserve"> (</w:t>
      </w:r>
      <w:r w:rsidR="0094362C" w:rsidRPr="00D659CC">
        <w:rPr>
          <w:b/>
        </w:rPr>
        <w:t>FIFO</w:t>
      </w:r>
      <w:r w:rsidR="0094362C" w:rsidRPr="00D659CC">
        <w:t>)</w:t>
      </w:r>
      <w:r w:rsidRPr="00D659CC">
        <w:t xml:space="preserve">. </w:t>
      </w:r>
      <w:r w:rsidR="0094362C" w:rsidRPr="00D659CC">
        <w:t xml:space="preserve">Elements added to the queue </w:t>
      </w:r>
      <w:r w:rsidRPr="00D659CC">
        <w:t xml:space="preserve">are </w:t>
      </w:r>
      <w:r w:rsidR="0094362C" w:rsidRPr="00D659CC">
        <w:t xml:space="preserve">appended at </w:t>
      </w:r>
      <w:r w:rsidRPr="00D659CC">
        <w:t xml:space="preserve">the end of the queue, and when elements are extracted, </w:t>
      </w:r>
      <w:r w:rsidR="0094362C" w:rsidRPr="00D659CC">
        <w:t>they are taken from the beginning of the queue (in the order they were added)</w:t>
      </w:r>
      <w:r w:rsidRPr="00D659CC">
        <w:t>.</w:t>
      </w:r>
      <w:r w:rsidR="0094362C" w:rsidRPr="00D659CC">
        <w:t xml:space="preserve"> </w:t>
      </w:r>
      <w:proofErr w:type="gramStart"/>
      <w:r w:rsidR="0094362C" w:rsidRPr="00D659CC">
        <w:t>Thus</w:t>
      </w:r>
      <w:proofErr w:type="gramEnd"/>
      <w:r w:rsidR="0094362C" w:rsidRPr="00D659CC">
        <w:t xml:space="preserve"> the queue behaves like a </w:t>
      </w:r>
      <w:r w:rsidR="0094362C" w:rsidRPr="00D659CC">
        <w:rPr>
          <w:b/>
        </w:rPr>
        <w:t>list with two ends</w:t>
      </w:r>
      <w:r w:rsidR="0094362C" w:rsidRPr="00D659CC">
        <w:t xml:space="preserve"> (head and tail), just like the queues for tickets.</w:t>
      </w:r>
    </w:p>
    <w:p w14:paraId="3F56FA86" w14:textId="77777777" w:rsidR="009324B3" w:rsidRPr="00D659CC" w:rsidRDefault="009324B3" w:rsidP="009324B3">
      <w:r w:rsidRPr="00D659CC">
        <w:t>Like with the list</w:t>
      </w:r>
      <w:r w:rsidR="0094362C" w:rsidRPr="00D659CC">
        <w:t>s</w:t>
      </w:r>
      <w:r w:rsidRPr="00D659CC">
        <w:t xml:space="preserve">, the </w:t>
      </w:r>
      <w:r w:rsidR="0094362C" w:rsidRPr="00D659CC">
        <w:rPr>
          <w:b/>
        </w:rPr>
        <w:t>ADT</w:t>
      </w:r>
      <w:r w:rsidRPr="00D659CC">
        <w:rPr>
          <w:b/>
        </w:rPr>
        <w:t xml:space="preserve"> queue</w:t>
      </w:r>
      <w:r w:rsidRPr="00D659CC">
        <w:t xml:space="preserve"> could be </w:t>
      </w:r>
      <w:r w:rsidR="00AD57CF" w:rsidRPr="00D659CC">
        <w:t>implemented</w:t>
      </w:r>
      <w:r w:rsidRPr="00D659CC">
        <w:t xml:space="preserve"> </w:t>
      </w:r>
      <w:r w:rsidRPr="00D659CC">
        <w:rPr>
          <w:b/>
        </w:rPr>
        <w:t>statically</w:t>
      </w:r>
      <w:r w:rsidR="0094362C" w:rsidRPr="00D659CC">
        <w:t xml:space="preserve"> (as resizable array)</w:t>
      </w:r>
      <w:r w:rsidRPr="00D659CC">
        <w:t xml:space="preserve"> and </w:t>
      </w:r>
      <w:r w:rsidRPr="00D659CC">
        <w:rPr>
          <w:b/>
        </w:rPr>
        <w:t>dynamically</w:t>
      </w:r>
      <w:r w:rsidR="0094362C" w:rsidRPr="00D659CC">
        <w:t xml:space="preserve"> (as pointer-based linked list)</w:t>
      </w:r>
      <w:r w:rsidRPr="00D659CC">
        <w:t>.</w:t>
      </w:r>
    </w:p>
    <w:p w14:paraId="06D5CBC3" w14:textId="77777777" w:rsidR="009324B3" w:rsidRPr="00D659CC" w:rsidRDefault="009324B3" w:rsidP="00732360">
      <w:pPr>
        <w:pStyle w:val="Heading4"/>
      </w:pPr>
      <w:r w:rsidRPr="00D659CC">
        <w:t>Static Queue (Array</w:t>
      </w:r>
      <w:r w:rsidR="00C130A7" w:rsidRPr="00D659CC">
        <w:t>-Based</w:t>
      </w:r>
      <w:r w:rsidRPr="00D659CC">
        <w:t xml:space="preserve"> Implementation)</w:t>
      </w:r>
    </w:p>
    <w:p w14:paraId="52F6AC97" w14:textId="77777777" w:rsidR="009324B3" w:rsidRPr="00D659CC" w:rsidRDefault="009324B3" w:rsidP="009324B3">
      <w:pPr>
        <w:spacing w:after="120"/>
      </w:pPr>
      <w:r w:rsidRPr="00D659CC">
        <w:t xml:space="preserve">In the </w:t>
      </w:r>
      <w:r w:rsidRPr="00D659CC">
        <w:rPr>
          <w:b/>
        </w:rPr>
        <w:t>static queue</w:t>
      </w:r>
      <w:r w:rsidRPr="00D659CC">
        <w:t xml:space="preserve"> we could use an </w:t>
      </w:r>
      <w:r w:rsidRPr="00D659CC">
        <w:rPr>
          <w:b/>
        </w:rPr>
        <w:t>array</w:t>
      </w:r>
      <w:r w:rsidRPr="00D659CC">
        <w:t xml:space="preserve"> for keeping the </w:t>
      </w:r>
      <w:r w:rsidR="0094362C" w:rsidRPr="00D659CC">
        <w:t>elements</w:t>
      </w:r>
      <w:r w:rsidRPr="00D659CC">
        <w:t xml:space="preserve">. When adding an element, it is inserted at the </w:t>
      </w:r>
      <w:r w:rsidR="005A4331" w:rsidRPr="00D659CC">
        <w:t>index, which</w:t>
      </w:r>
      <w:r w:rsidRPr="00D659CC">
        <w:t xml:space="preserve"> follows the end of queue. After that the end points at the newly added element. When removing an element, we take the element, which is pointed by the head of the queue. After that the head starts to point at the next element. </w:t>
      </w:r>
      <w:proofErr w:type="gramStart"/>
      <w:r w:rsidRPr="00D659CC">
        <w:t>Thus</w:t>
      </w:r>
      <w:proofErr w:type="gramEnd"/>
      <w:r w:rsidRPr="00D659CC">
        <w:t xml:space="preserve"> </w:t>
      </w:r>
      <w:r w:rsidRPr="00D659CC">
        <w:rPr>
          <w:b/>
        </w:rPr>
        <w:t>the queue moves to the end of the array</w:t>
      </w:r>
      <w:r w:rsidRPr="00D659CC">
        <w:t>. When it reaches the end of the array, when adding a new element, it is inserted at the beginning of the array. That is why the implementation is called</w:t>
      </w:r>
      <w:r w:rsidR="0094362C" w:rsidRPr="00D659CC">
        <w:t xml:space="preserve"> "</w:t>
      </w:r>
      <w:r w:rsidRPr="00D659CC">
        <w:rPr>
          <w:b/>
        </w:rPr>
        <w:t>looped queue</w:t>
      </w:r>
      <w:r w:rsidR="0094362C" w:rsidRPr="00D659CC">
        <w:t>",</w:t>
      </w:r>
      <w:r w:rsidRPr="00D659CC">
        <w:t xml:space="preserve"> as we mentally stick the beginning and the end of the array and the queue orbits it:</w:t>
      </w:r>
    </w:p>
    <w:p w14:paraId="5C47F1E6" w14:textId="77777777" w:rsidR="009324B3" w:rsidRPr="00D659CC" w:rsidRDefault="009324B3" w:rsidP="009324B3">
      <w:pPr>
        <w:jc w:val="center"/>
      </w:pPr>
      <w:r w:rsidRPr="00D659CC">
        <w:rPr>
          <w:noProof/>
        </w:rPr>
        <w:drawing>
          <wp:inline distT="0" distB="0" distL="0" distR="0" wp14:anchorId="71E5D62A" wp14:editId="1955EB31">
            <wp:extent cx="2903220" cy="1562100"/>
            <wp:effectExtent l="0" t="0" r="0" b="0"/>
            <wp:docPr id="229" name="Picture 229" descr="Static queue: array-based queue implementation" title="Static Queue (Array-Based 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Static-Queue"/>
                    <pic:cNvPicPr>
                      <a:picLocks noChangeAspect="1" noChangeArrowheads="1"/>
                    </pic:cNvPicPr>
                  </pic:nvPicPr>
                  <pic:blipFill rotWithShape="1">
                    <a:blip r:embed="rId351" cstate="print">
                      <a:extLst>
                        <a:ext uri="{28A0092B-C50C-407E-A947-70E740481C1C}">
                          <a14:useLocalDpi xmlns:a14="http://schemas.microsoft.com/office/drawing/2010/main"/>
                        </a:ext>
                      </a:extLst>
                    </a:blip>
                    <a:srcRect t="-3496" b="3417"/>
                    <a:stretch/>
                  </pic:blipFill>
                  <pic:spPr bwMode="auto">
                    <a:xfrm>
                      <a:off x="0" y="0"/>
                      <a:ext cx="2903220" cy="1562100"/>
                    </a:xfrm>
                    <a:prstGeom prst="rect">
                      <a:avLst/>
                    </a:prstGeom>
                    <a:noFill/>
                    <a:ln>
                      <a:noFill/>
                    </a:ln>
                    <a:extLst>
                      <a:ext uri="{53640926-AAD7-44D8-BBD7-CCE9431645EC}">
                        <a14:shadowObscured xmlns:a14="http://schemas.microsoft.com/office/drawing/2010/main"/>
                      </a:ext>
                    </a:extLst>
                  </pic:spPr>
                </pic:pic>
              </a:graphicData>
            </a:graphic>
          </wp:inline>
        </w:drawing>
      </w:r>
    </w:p>
    <w:p w14:paraId="4F17E49D" w14:textId="77777777" w:rsidR="0063646F" w:rsidRPr="00D659CC" w:rsidRDefault="0063646F" w:rsidP="0063646F">
      <w:r w:rsidRPr="00D659CC">
        <w:t xml:space="preserve">Static queue keeps an </w:t>
      </w:r>
      <w:r w:rsidRPr="00D659CC">
        <w:rPr>
          <w:b/>
        </w:rPr>
        <w:t>internal buffer</w:t>
      </w:r>
      <w:r w:rsidRPr="00D659CC">
        <w:t xml:space="preserve"> with bigger capacity than the actual number of elements in the queue. Like in the static list implementation, when the space allocated for the queue elements is finished, the </w:t>
      </w:r>
      <w:r w:rsidRPr="00D659CC">
        <w:rPr>
          <w:b/>
        </w:rPr>
        <w:t>internal buffer grows</w:t>
      </w:r>
      <w:r w:rsidRPr="00D659CC">
        <w:t xml:space="preserve"> (usually doubles its size).</w:t>
      </w:r>
    </w:p>
    <w:p w14:paraId="62AA2FA1" w14:textId="77777777" w:rsidR="0063646F" w:rsidRPr="00D659CC" w:rsidRDefault="0063646F" w:rsidP="0063646F">
      <w:r w:rsidRPr="00D659CC">
        <w:t xml:space="preserve">The </w:t>
      </w:r>
      <w:r w:rsidRPr="00D659CC">
        <w:rPr>
          <w:b/>
        </w:rPr>
        <w:t>major operations</w:t>
      </w:r>
      <w:r w:rsidRPr="00D659CC">
        <w:t xml:space="preserve"> in the queue ADT are </w:t>
      </w:r>
      <w:r w:rsidRPr="00D659CC">
        <w:rPr>
          <w:b/>
        </w:rPr>
        <w:t>enqueue</w:t>
      </w:r>
      <w:r w:rsidRPr="00D659CC">
        <w:t xml:space="preserve"> (append at the end of the queue) and </w:t>
      </w:r>
      <w:r w:rsidRPr="00D659CC">
        <w:rPr>
          <w:b/>
        </w:rPr>
        <w:t>dequeue</w:t>
      </w:r>
      <w:r w:rsidRPr="00D659CC">
        <w:t xml:space="preserve"> (retrieve an element from the start of the queue).</w:t>
      </w:r>
    </w:p>
    <w:p w14:paraId="35F2101A" w14:textId="77777777" w:rsidR="009324B3" w:rsidRPr="00D659CC" w:rsidRDefault="009324B3" w:rsidP="00732360">
      <w:pPr>
        <w:pStyle w:val="Heading4"/>
      </w:pPr>
      <w:r w:rsidRPr="00D659CC">
        <w:lastRenderedPageBreak/>
        <w:t>Linked Queue (Dynamic Implementation)</w:t>
      </w:r>
    </w:p>
    <w:p w14:paraId="22607C68" w14:textId="77777777" w:rsidR="009324B3" w:rsidRPr="00D659CC" w:rsidRDefault="009324B3" w:rsidP="009324B3">
      <w:pPr>
        <w:spacing w:after="120"/>
      </w:pPr>
      <w:r w:rsidRPr="00D659CC">
        <w:t xml:space="preserve">The </w:t>
      </w:r>
      <w:r w:rsidRPr="00D659CC">
        <w:rPr>
          <w:b/>
        </w:rPr>
        <w:t>dynamic implementation</w:t>
      </w:r>
      <w:r w:rsidRPr="00D659CC">
        <w:t xml:space="preserve"> of queue </w:t>
      </w:r>
      <w:r w:rsidR="0063646F" w:rsidRPr="00D659CC">
        <w:t xml:space="preserve">ADT </w:t>
      </w:r>
      <w:r w:rsidRPr="00D659CC">
        <w:t xml:space="preserve">looks like the implementation of the </w:t>
      </w:r>
      <w:r w:rsidRPr="00D659CC">
        <w:rPr>
          <w:b/>
        </w:rPr>
        <w:t>linked list</w:t>
      </w:r>
      <w:r w:rsidRPr="00D659CC">
        <w:t xml:space="preserve">. </w:t>
      </w:r>
      <w:r w:rsidR="0063646F" w:rsidRPr="00D659CC">
        <w:t>Like in the linked list</w:t>
      </w:r>
      <w:r w:rsidRPr="00D659CC">
        <w:t xml:space="preserve">, the elements consist of two parts – </w:t>
      </w:r>
      <w:r w:rsidR="0063646F" w:rsidRPr="00D659CC">
        <w:rPr>
          <w:b/>
        </w:rPr>
        <w:t>a</w:t>
      </w:r>
      <w:r w:rsidRPr="00D659CC">
        <w:rPr>
          <w:b/>
        </w:rPr>
        <w:t xml:space="preserve"> </w:t>
      </w:r>
      <w:r w:rsidR="0063646F" w:rsidRPr="00D659CC">
        <w:rPr>
          <w:b/>
        </w:rPr>
        <w:t xml:space="preserve">value </w:t>
      </w:r>
      <w:r w:rsidRPr="00D659CC">
        <w:rPr>
          <w:b/>
        </w:rPr>
        <w:t xml:space="preserve">and a pointer to the </w:t>
      </w:r>
      <w:r w:rsidR="0094362C" w:rsidRPr="00D659CC">
        <w:rPr>
          <w:b/>
        </w:rPr>
        <w:t>next</w:t>
      </w:r>
      <w:r w:rsidRPr="00D659CC">
        <w:rPr>
          <w:b/>
        </w:rPr>
        <w:t xml:space="preserve"> element</w:t>
      </w:r>
      <w:r w:rsidRPr="00D659CC">
        <w:t>:</w:t>
      </w:r>
    </w:p>
    <w:p w14:paraId="6A9155C7" w14:textId="77777777" w:rsidR="009324B3" w:rsidRPr="00D659CC" w:rsidRDefault="009324B3" w:rsidP="009324B3">
      <w:pPr>
        <w:jc w:val="center"/>
      </w:pPr>
      <w:r w:rsidRPr="00D659CC">
        <w:rPr>
          <w:noProof/>
        </w:rPr>
        <w:drawing>
          <wp:inline distT="0" distB="0" distL="0" distR="0" wp14:anchorId="102C79DD" wp14:editId="154BDC91">
            <wp:extent cx="4030980" cy="594360"/>
            <wp:effectExtent l="0" t="0" r="0" b="0"/>
            <wp:docPr id="230" name="Picture 230" descr="Linked queue: dynamic implementation, just like a linked list" title="Linked Queue (Dynamic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Dynamic-Queue"/>
                    <pic:cNvPicPr>
                      <a:picLocks noChangeAspect="1" noChangeArrowheads="1"/>
                    </pic:cNvPicPr>
                  </pic:nvPicPr>
                  <pic:blipFill>
                    <a:blip r:embed="rId352" cstate="print">
                      <a:extLst>
                        <a:ext uri="{28A0092B-C50C-407E-A947-70E740481C1C}">
                          <a14:useLocalDpi xmlns:a14="http://schemas.microsoft.com/office/drawing/2010/main"/>
                        </a:ext>
                      </a:extLst>
                    </a:blip>
                    <a:srcRect t="2916"/>
                    <a:stretch>
                      <a:fillRect/>
                    </a:stretch>
                  </pic:blipFill>
                  <pic:spPr bwMode="auto">
                    <a:xfrm>
                      <a:off x="0" y="0"/>
                      <a:ext cx="4030980" cy="594360"/>
                    </a:xfrm>
                    <a:prstGeom prst="rect">
                      <a:avLst/>
                    </a:prstGeom>
                    <a:noFill/>
                    <a:ln>
                      <a:noFill/>
                    </a:ln>
                  </pic:spPr>
                </pic:pic>
              </a:graphicData>
            </a:graphic>
          </wp:inline>
        </w:drawing>
      </w:r>
    </w:p>
    <w:p w14:paraId="6494B5BE" w14:textId="77777777" w:rsidR="00E559E3" w:rsidRPr="00D659CC" w:rsidRDefault="009324B3" w:rsidP="009324B3">
      <w:r w:rsidRPr="00D659CC">
        <w:t xml:space="preserve">However, here elements are </w:t>
      </w:r>
      <w:r w:rsidRPr="00D659CC">
        <w:rPr>
          <w:b/>
        </w:rPr>
        <w:t xml:space="preserve">added </w:t>
      </w:r>
      <w:r w:rsidR="0063646F" w:rsidRPr="00D659CC">
        <w:rPr>
          <w:b/>
        </w:rPr>
        <w:t>at</w:t>
      </w:r>
      <w:r w:rsidRPr="00D659CC">
        <w:rPr>
          <w:b/>
        </w:rPr>
        <w:t xml:space="preserve"> the </w:t>
      </w:r>
      <w:r w:rsidR="0094362C" w:rsidRPr="00D659CC">
        <w:rPr>
          <w:b/>
        </w:rPr>
        <w:t>end</w:t>
      </w:r>
      <w:r w:rsidRPr="00D659CC">
        <w:t xml:space="preserve"> of the queue</w:t>
      </w:r>
      <w:r w:rsidR="0094362C" w:rsidRPr="00D659CC">
        <w:t xml:space="preserve"> (</w:t>
      </w:r>
      <w:r w:rsidR="0094362C" w:rsidRPr="00D659CC">
        <w:rPr>
          <w:b/>
        </w:rPr>
        <w:t>tail</w:t>
      </w:r>
      <w:r w:rsidR="0094362C" w:rsidRPr="00D659CC">
        <w:t>)</w:t>
      </w:r>
      <w:r w:rsidRPr="00D659CC">
        <w:t xml:space="preserve">, and are </w:t>
      </w:r>
      <w:r w:rsidRPr="00D659CC">
        <w:rPr>
          <w:b/>
        </w:rPr>
        <w:t xml:space="preserve">retrieved from </w:t>
      </w:r>
      <w:r w:rsidR="0094362C" w:rsidRPr="00D659CC">
        <w:rPr>
          <w:b/>
        </w:rPr>
        <w:t>its beginning</w:t>
      </w:r>
      <w:r w:rsidR="0094362C" w:rsidRPr="00D659CC">
        <w:t xml:space="preserve"> (</w:t>
      </w:r>
      <w:r w:rsidRPr="00D659CC">
        <w:rPr>
          <w:b/>
        </w:rPr>
        <w:t>head</w:t>
      </w:r>
      <w:r w:rsidR="0094362C" w:rsidRPr="00D659CC">
        <w:t>)</w:t>
      </w:r>
      <w:r w:rsidRPr="00D659CC">
        <w:t xml:space="preserve">, while we have no permission to get or add elements at </w:t>
      </w:r>
      <w:r w:rsidR="0094362C" w:rsidRPr="00D659CC">
        <w:t xml:space="preserve">any </w:t>
      </w:r>
      <w:r w:rsidRPr="00D659CC">
        <w:t>another position</w:t>
      </w:r>
      <w:r w:rsidR="00E559E3" w:rsidRPr="00D659CC">
        <w:t>.</w:t>
      </w:r>
    </w:p>
    <w:p w14:paraId="380D1CEE" w14:textId="77777777" w:rsidR="009324B3" w:rsidRPr="00D659CC" w:rsidRDefault="009324B3" w:rsidP="00732360">
      <w:pPr>
        <w:pStyle w:val="Heading3"/>
      </w:pPr>
      <w:r w:rsidRPr="00D659CC">
        <w:t>The Queue&lt;T&gt; Class</w:t>
      </w:r>
    </w:p>
    <w:p w14:paraId="6A1BA74E" w14:textId="77777777" w:rsidR="009324B3" w:rsidRPr="00D659CC" w:rsidRDefault="009324B3" w:rsidP="009324B3">
      <w:r w:rsidRPr="00D659CC">
        <w:t xml:space="preserve">In C# we use the static implementation of queue via the </w:t>
      </w:r>
      <w:r w:rsidRPr="00D659CC">
        <w:rPr>
          <w:rFonts w:ascii="Consolas" w:hAnsi="Consolas"/>
          <w:b/>
          <w:bCs/>
          <w:noProof/>
          <w:kern w:val="32"/>
          <w:sz w:val="22"/>
        </w:rPr>
        <w:t xml:space="preserve">Queue&lt;T&gt; </w:t>
      </w:r>
      <w:r w:rsidRPr="00D659CC">
        <w:t>class. Here we could indicate the type of the elements we are going to work with, as the queue and the linked list are generic types.</w:t>
      </w:r>
    </w:p>
    <w:p w14:paraId="41EE5B2A" w14:textId="77777777" w:rsidR="009324B3" w:rsidRPr="00D659CC" w:rsidRDefault="009324B3" w:rsidP="00732360">
      <w:pPr>
        <w:pStyle w:val="Heading4"/>
      </w:pPr>
      <w:r w:rsidRPr="00D659CC">
        <w:t xml:space="preserve">The Queue&lt;T&gt; </w:t>
      </w:r>
      <w:r w:rsidR="00C130A7" w:rsidRPr="00D659CC">
        <w:t>–</w:t>
      </w:r>
      <w:r w:rsidRPr="00D659CC">
        <w:t xml:space="preserve"> Basic Operations</w:t>
      </w:r>
    </w:p>
    <w:p w14:paraId="702C2F73" w14:textId="77777777" w:rsidR="009324B3" w:rsidRPr="00D659CC" w:rsidRDefault="009324B3" w:rsidP="009324B3">
      <w:r w:rsidRPr="00D659CC">
        <w:rPr>
          <w:rFonts w:ascii="Consolas" w:hAnsi="Consolas"/>
          <w:b/>
          <w:bCs/>
          <w:noProof/>
          <w:kern w:val="32"/>
          <w:sz w:val="22"/>
        </w:rPr>
        <w:t>Queue&lt;T&gt;</w:t>
      </w:r>
      <w:r w:rsidRPr="00D659CC">
        <w:t xml:space="preserve"> class provides the basic operations, specific for the data structure queue. Here are some of the most frequently used:</w:t>
      </w:r>
    </w:p>
    <w:p w14:paraId="6A253CC5" w14:textId="77777777"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Enqueue(T)</w:t>
      </w:r>
      <w:r w:rsidRPr="00D659CC">
        <w:t xml:space="preserve"> – inserts an element at the end of the queue</w:t>
      </w:r>
    </w:p>
    <w:p w14:paraId="31994448" w14:textId="77777777"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Dequeue()</w:t>
      </w:r>
      <w:r w:rsidRPr="00D659CC">
        <w:t xml:space="preserve"> – retrieves the element from the beginning of the queue and removes it</w:t>
      </w:r>
    </w:p>
    <w:p w14:paraId="5FDD5B84" w14:textId="77777777"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Peek()</w:t>
      </w:r>
      <w:r w:rsidRPr="00D659CC">
        <w:t xml:space="preserve"> – returns the element from the beginning of the queue without removing it</w:t>
      </w:r>
    </w:p>
    <w:p w14:paraId="4A0CBD3B" w14:textId="77777777"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Clear()</w:t>
      </w:r>
      <w:r w:rsidRPr="00D659CC">
        <w:t xml:space="preserve"> – removes all elements from the queue</w:t>
      </w:r>
    </w:p>
    <w:p w14:paraId="65C457F3" w14:textId="77777777" w:rsidR="009324B3" w:rsidRDefault="009324B3" w:rsidP="00DA1C27">
      <w:pPr>
        <w:numPr>
          <w:ilvl w:val="0"/>
          <w:numId w:val="62"/>
        </w:numPr>
        <w:tabs>
          <w:tab w:val="clear" w:pos="644"/>
        </w:tabs>
        <w:ind w:left="567" w:hanging="284"/>
      </w:pPr>
      <w:r w:rsidRPr="00D659CC">
        <w:rPr>
          <w:rFonts w:ascii="Consolas" w:hAnsi="Consolas"/>
          <w:b/>
          <w:bCs/>
          <w:noProof/>
          <w:kern w:val="32"/>
          <w:sz w:val="22"/>
        </w:rPr>
        <w:t>Contains(</w:t>
      </w:r>
      <w:r w:rsidR="00D831D7" w:rsidRPr="00D659CC">
        <w:rPr>
          <w:rFonts w:ascii="Consolas" w:hAnsi="Consolas"/>
          <w:b/>
          <w:bCs/>
          <w:noProof/>
          <w:kern w:val="32"/>
          <w:sz w:val="22"/>
        </w:rPr>
        <w:t>T</w:t>
      </w:r>
      <w:r w:rsidRPr="00D659CC">
        <w:rPr>
          <w:rFonts w:ascii="Consolas" w:hAnsi="Consolas"/>
          <w:b/>
          <w:bCs/>
          <w:noProof/>
          <w:kern w:val="32"/>
          <w:sz w:val="22"/>
        </w:rPr>
        <w:t>)</w:t>
      </w:r>
      <w:r w:rsidRPr="00D659CC">
        <w:t xml:space="preserve"> – checks if the queue contains the element</w:t>
      </w:r>
    </w:p>
    <w:p w14:paraId="386EE51D" w14:textId="77777777" w:rsidR="003272EC" w:rsidRPr="00D659CC" w:rsidRDefault="003272EC" w:rsidP="00DA1C27">
      <w:pPr>
        <w:numPr>
          <w:ilvl w:val="0"/>
          <w:numId w:val="62"/>
        </w:numPr>
        <w:tabs>
          <w:tab w:val="clear" w:pos="644"/>
        </w:tabs>
        <w:ind w:left="567" w:hanging="284"/>
      </w:pPr>
      <w:r>
        <w:rPr>
          <w:rFonts w:ascii="Consolas" w:hAnsi="Consolas"/>
          <w:b/>
          <w:bCs/>
          <w:noProof/>
          <w:kern w:val="32"/>
          <w:sz w:val="22"/>
        </w:rPr>
        <w:t xml:space="preserve">Count </w:t>
      </w:r>
      <w:r>
        <w:t xml:space="preserve">– returns the </w:t>
      </w:r>
      <w:proofErr w:type="gramStart"/>
      <w:r w:rsidR="00BF6CC8">
        <w:t>amount</w:t>
      </w:r>
      <w:proofErr w:type="gramEnd"/>
      <w:r>
        <w:t xml:space="preserve"> of elements in the queue</w:t>
      </w:r>
    </w:p>
    <w:p w14:paraId="1158493A" w14:textId="77777777" w:rsidR="009324B3" w:rsidRPr="00D659CC" w:rsidRDefault="009324B3" w:rsidP="00732360">
      <w:pPr>
        <w:pStyle w:val="Heading4"/>
      </w:pPr>
      <w:r w:rsidRPr="00D659CC">
        <w:t>Queue Usage – Example</w:t>
      </w:r>
    </w:p>
    <w:p w14:paraId="02FDF8B0" w14:textId="77777777" w:rsidR="009324B3" w:rsidRPr="00D659CC" w:rsidRDefault="009324B3" w:rsidP="009324B3">
      <w:pPr>
        <w:spacing w:after="120"/>
      </w:pPr>
      <w:r w:rsidRPr="00D659CC">
        <w:t>Let</w:t>
      </w:r>
      <w:r w:rsidR="002509B8" w:rsidRPr="00D659CC">
        <w:t>’s</w:t>
      </w:r>
      <w:r w:rsidRPr="00D659CC">
        <w:t xml:space="preserve"> consider a simple example. Let</w:t>
      </w:r>
      <w:r w:rsidR="002509B8" w:rsidRPr="00D659CC">
        <w:t>’s</w:t>
      </w:r>
      <w:r w:rsidRPr="00D659CC">
        <w:t xml:space="preserve"> create a queue and add several elements to it. After that we are going to retrieve all elements and print them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6076D653" w14:textId="77777777" w:rsidTr="00484B1B">
        <w:tc>
          <w:tcPr>
            <w:tcW w:w="9637" w:type="dxa"/>
            <w:tcBorders>
              <w:top w:val="single" w:sz="4" w:space="0" w:color="auto"/>
              <w:left w:val="single" w:sz="4" w:space="0" w:color="auto"/>
              <w:bottom w:val="single" w:sz="4" w:space="0" w:color="auto"/>
              <w:right w:val="single" w:sz="4" w:space="0" w:color="auto"/>
            </w:tcBorders>
          </w:tcPr>
          <w:p w14:paraId="643A1768"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23A0D5B7"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C338B4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gt; queu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14:paraId="1073B6D5"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One"</w:t>
            </w:r>
            <w:r w:rsidRPr="001547CE">
              <w:rPr>
                <w:rFonts w:ascii="Consolas" w:hAnsi="Consolas"/>
                <w:noProof/>
                <w:sz w:val="22"/>
              </w:rPr>
              <w:t>);</w:t>
            </w:r>
          </w:p>
          <w:p w14:paraId="4239C32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Two"</w:t>
            </w:r>
            <w:r w:rsidRPr="001547CE">
              <w:rPr>
                <w:rFonts w:ascii="Consolas" w:hAnsi="Consolas"/>
                <w:noProof/>
                <w:sz w:val="22"/>
              </w:rPr>
              <w:t>);</w:t>
            </w:r>
          </w:p>
          <w:p w14:paraId="3D00645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Three"</w:t>
            </w:r>
            <w:r w:rsidRPr="001547CE">
              <w:rPr>
                <w:rFonts w:ascii="Consolas" w:hAnsi="Consolas"/>
                <w:noProof/>
                <w:sz w:val="22"/>
              </w:rPr>
              <w:t>);</w:t>
            </w:r>
          </w:p>
          <w:p w14:paraId="531742A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Four"</w:t>
            </w:r>
            <w:r w:rsidRPr="001547CE">
              <w:rPr>
                <w:rFonts w:ascii="Consolas" w:hAnsi="Consolas"/>
                <w:noProof/>
                <w:sz w:val="22"/>
              </w:rPr>
              <w:t>);</w:t>
            </w:r>
          </w:p>
          <w:p w14:paraId="3E6454E9" w14:textId="77777777" w:rsidR="009324B3" w:rsidRPr="00484B1B" w:rsidRDefault="009324B3" w:rsidP="009324B3">
            <w:pPr>
              <w:autoSpaceDE w:val="0"/>
              <w:autoSpaceDN w:val="0"/>
              <w:adjustRightInd w:val="0"/>
              <w:spacing w:before="0"/>
              <w:jc w:val="left"/>
              <w:rPr>
                <w:rFonts w:ascii="Consolas" w:hAnsi="Consolas" w:cs="Courier New"/>
                <w:noProof/>
                <w:sz w:val="14"/>
                <w:szCs w:val="12"/>
              </w:rPr>
            </w:pPr>
          </w:p>
          <w:p w14:paraId="2A1A457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queue.Count &gt; 0)</w:t>
            </w:r>
          </w:p>
          <w:p w14:paraId="4CE893E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17E769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msg = queue.Dequeue();</w:t>
            </w:r>
          </w:p>
          <w:p w14:paraId="3B98FDE9"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msg);</w:t>
            </w:r>
          </w:p>
          <w:p w14:paraId="7751B92B"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539AB8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4A091E65" w14:textId="77777777" w:rsidR="009324B3" w:rsidRPr="00D659CC" w:rsidRDefault="009324B3" w:rsidP="009324B3">
      <w:pPr>
        <w:spacing w:after="120"/>
      </w:pPr>
      <w:r w:rsidRPr="00D659CC">
        <w:t xml:space="preserve">Here is how the output of the </w:t>
      </w:r>
      <w:r w:rsidR="00F52BC5" w:rsidRPr="00D659CC">
        <w:t>sample</w:t>
      </w:r>
      <w:r w:rsidRPr="00D659CC">
        <w:t xml:space="preserve"> program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D659CC" w14:paraId="05AB082F" w14:textId="77777777" w:rsidTr="00484B1B">
        <w:tc>
          <w:tcPr>
            <w:tcW w:w="9637" w:type="dxa"/>
            <w:tcBorders>
              <w:top w:val="single" w:sz="4" w:space="0" w:color="auto"/>
              <w:left w:val="single" w:sz="4" w:space="0" w:color="auto"/>
              <w:bottom w:val="single" w:sz="4" w:space="0" w:color="auto"/>
              <w:right w:val="single" w:sz="4" w:space="0" w:color="auto"/>
            </w:tcBorders>
          </w:tcPr>
          <w:p w14:paraId="5ADFE647" w14:textId="77777777"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lastRenderedPageBreak/>
              <w:t>Message One</w:t>
            </w:r>
          </w:p>
          <w:p w14:paraId="5A92069C" w14:textId="77777777"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Two</w:t>
            </w:r>
          </w:p>
          <w:p w14:paraId="2F148031" w14:textId="77777777"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Three</w:t>
            </w:r>
          </w:p>
          <w:p w14:paraId="40869265" w14:textId="77777777"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Message Four</w:t>
            </w:r>
          </w:p>
        </w:tc>
      </w:tr>
    </w:tbl>
    <w:p w14:paraId="0D659E3D" w14:textId="77777777" w:rsidR="009324B3" w:rsidRPr="00D659CC" w:rsidRDefault="009324B3" w:rsidP="009324B3">
      <w:r w:rsidRPr="00D659CC">
        <w:t xml:space="preserve">You can see that the elements </w:t>
      </w:r>
      <w:r w:rsidR="0063646F" w:rsidRPr="00D659CC">
        <w:t>leave</w:t>
      </w:r>
      <w:r w:rsidRPr="00D659CC">
        <w:t xml:space="preserve"> the queue in the order, in which they have entered the queue</w:t>
      </w:r>
      <w:r w:rsidR="0063646F" w:rsidRPr="00D659CC">
        <w:t xml:space="preserve">. This is because the queue is </w:t>
      </w:r>
      <w:r w:rsidR="0063646F" w:rsidRPr="00D659CC">
        <w:rPr>
          <w:b/>
        </w:rPr>
        <w:t>FIFO</w:t>
      </w:r>
      <w:r w:rsidR="0063646F" w:rsidRPr="00D659CC">
        <w:t xml:space="preserve"> </w:t>
      </w:r>
      <w:r w:rsidR="0063646F" w:rsidRPr="00D659CC">
        <w:rPr>
          <w:b/>
        </w:rPr>
        <w:t>structure (first-in, first out)</w:t>
      </w:r>
      <w:r w:rsidRPr="00D659CC">
        <w:t>.</w:t>
      </w:r>
    </w:p>
    <w:p w14:paraId="0E742F41" w14:textId="77777777" w:rsidR="009324B3" w:rsidRPr="00D659CC" w:rsidRDefault="009324B3" w:rsidP="00732360">
      <w:pPr>
        <w:pStyle w:val="Heading4"/>
      </w:pPr>
      <w:r w:rsidRPr="00D659CC">
        <w:t>Sequence N, N+1, 2*N – Example</w:t>
      </w:r>
    </w:p>
    <w:p w14:paraId="1A4580B8" w14:textId="77777777" w:rsidR="009324B3" w:rsidRPr="00D659CC" w:rsidRDefault="009324B3" w:rsidP="009324B3">
      <w:pPr>
        <w:spacing w:after="120"/>
      </w:pPr>
      <w:r w:rsidRPr="00D659CC">
        <w:t>Let</w:t>
      </w:r>
      <w:r w:rsidR="002509B8" w:rsidRPr="00D659CC">
        <w:t>’s</w:t>
      </w:r>
      <w:r w:rsidRPr="00D659CC">
        <w:t xml:space="preserve"> consider a problem in which the usage of the data structure queue would be very useful for the implementation. Let</w:t>
      </w:r>
      <w:r w:rsidR="002509B8" w:rsidRPr="00D659CC">
        <w:t>’s</w:t>
      </w:r>
      <w:r w:rsidRPr="00D659CC">
        <w:t xml:space="preserve"> take the </w:t>
      </w:r>
      <w:r w:rsidRPr="00D659CC">
        <w:rPr>
          <w:b/>
        </w:rPr>
        <w:t>sequence of numbers</w:t>
      </w:r>
      <w:r w:rsidRPr="00D659CC">
        <w:t xml:space="preserve">, the elements of which are derived in the following way: the first element is N; the second element is derived by adding 1 to N; the third element – by multiplying the first element by 2 and thus we successively multiply each element by 2 and insert it at the end of the sequence, after which we add 1 to it and insert it at the end of the sequence. We could </w:t>
      </w:r>
      <w:r w:rsidRPr="00D659CC">
        <w:rPr>
          <w:b/>
        </w:rPr>
        <w:t>illustrate the process</w:t>
      </w:r>
      <w:r w:rsidRPr="00D659CC">
        <w:t xml:space="preserve"> with the following figure:</w:t>
      </w:r>
    </w:p>
    <w:p w14:paraId="7767DDD8" w14:textId="77777777" w:rsidR="009324B3" w:rsidRPr="00D659CC" w:rsidRDefault="009324B3" w:rsidP="009324B3">
      <w:pPr>
        <w:spacing w:after="120"/>
        <w:jc w:val="center"/>
      </w:pPr>
      <w:r w:rsidRPr="00D659CC">
        <w:rPr>
          <w:noProof/>
        </w:rPr>
        <w:drawing>
          <wp:inline distT="0" distB="0" distL="0" distR="0" wp14:anchorId="1A5972E1" wp14:editId="7498F129">
            <wp:extent cx="3810000" cy="944880"/>
            <wp:effectExtent l="0" t="0" r="0" b="0"/>
            <wp:docPr id="231" name="Picture 231" descr="Sequence N, N+1, 2*N, ..." title="Sequence N, N+1, 2*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Formula-N-N+1-2N"/>
                    <pic:cNvPicPr>
                      <a:picLocks noChangeAspect="1" noChangeArrowheads="1"/>
                    </pic:cNvPicPr>
                  </pic:nvPicPr>
                  <pic:blipFill>
                    <a:blip r:embed="rId353" cstate="print">
                      <a:extLst>
                        <a:ext uri="{28A0092B-C50C-407E-A947-70E740481C1C}">
                          <a14:useLocalDpi xmlns:a14="http://schemas.microsoft.com/office/drawing/2010/main"/>
                        </a:ext>
                      </a:extLst>
                    </a:blip>
                    <a:srcRect/>
                    <a:stretch>
                      <a:fillRect/>
                    </a:stretch>
                  </pic:blipFill>
                  <pic:spPr bwMode="auto">
                    <a:xfrm>
                      <a:off x="0" y="0"/>
                      <a:ext cx="3810000" cy="944880"/>
                    </a:xfrm>
                    <a:prstGeom prst="rect">
                      <a:avLst/>
                    </a:prstGeom>
                    <a:noFill/>
                    <a:ln>
                      <a:noFill/>
                    </a:ln>
                  </pic:spPr>
                </pic:pic>
              </a:graphicData>
            </a:graphic>
          </wp:inline>
        </w:drawing>
      </w:r>
    </w:p>
    <w:p w14:paraId="66B6A0DA" w14:textId="77777777" w:rsidR="009324B3" w:rsidRPr="00D659CC" w:rsidRDefault="009324B3" w:rsidP="009324B3">
      <w:pPr>
        <w:spacing w:after="120"/>
      </w:pPr>
      <w:r w:rsidRPr="00D659CC">
        <w:t>As you can see, the process lies in retrieving elements from the beginning of the queue and placing others in its end. Let</w:t>
      </w:r>
      <w:r w:rsidR="002509B8" w:rsidRPr="00D659CC">
        <w:t>’s</w:t>
      </w:r>
      <w:r w:rsidRPr="00D659CC">
        <w:t xml:space="preserve"> see the </w:t>
      </w:r>
      <w:r w:rsidR="00F52BC5" w:rsidRPr="00D659CC">
        <w:t>sample</w:t>
      </w:r>
      <w:r w:rsidRPr="00D659CC">
        <w:t xml:space="preserve"> implementation, in which N=3 and we search for the number of the element with value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1547CE" w14:paraId="0496BBFD" w14:textId="77777777" w:rsidTr="00484B1B">
        <w:tc>
          <w:tcPr>
            <w:tcW w:w="9637" w:type="dxa"/>
            <w:tcBorders>
              <w:top w:val="single" w:sz="4" w:space="0" w:color="auto"/>
              <w:left w:val="single" w:sz="4" w:space="0" w:color="auto"/>
              <w:bottom w:val="single" w:sz="4" w:space="0" w:color="auto"/>
              <w:right w:val="single" w:sz="4" w:space="0" w:color="auto"/>
            </w:tcBorders>
          </w:tcPr>
          <w:p w14:paraId="0745AEE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17548AE0"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1605F8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n = 3;</w:t>
            </w:r>
          </w:p>
          <w:p w14:paraId="093CD78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p = 16;</w:t>
            </w:r>
          </w:p>
          <w:p w14:paraId="7E25B6C0" w14:textId="77777777" w:rsidR="009324B3" w:rsidRPr="00484B1B" w:rsidRDefault="009324B3" w:rsidP="009324B3">
            <w:pPr>
              <w:autoSpaceDE w:val="0"/>
              <w:autoSpaceDN w:val="0"/>
              <w:adjustRightInd w:val="0"/>
              <w:spacing w:before="0"/>
              <w:jc w:val="left"/>
              <w:rPr>
                <w:rFonts w:ascii="Consolas" w:hAnsi="Consolas" w:cs="Courier New"/>
                <w:noProof/>
                <w:sz w:val="14"/>
                <w:szCs w:val="12"/>
              </w:rPr>
            </w:pPr>
          </w:p>
          <w:p w14:paraId="07E0D9F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queu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14:paraId="58178AA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queue.Enqueue(n);</w:t>
            </w:r>
          </w:p>
          <w:p w14:paraId="1A2F67BD"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index = 0;</w:t>
            </w:r>
          </w:p>
          <w:p w14:paraId="27AB782E"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 ="</w:t>
            </w:r>
            <w:r w:rsidRPr="001547CE">
              <w:rPr>
                <w:rFonts w:ascii="Consolas" w:hAnsi="Consolas"/>
                <w:noProof/>
                <w:sz w:val="22"/>
              </w:rPr>
              <w:t>);</w:t>
            </w:r>
          </w:p>
          <w:p w14:paraId="782E513A"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queue.Count &gt; 0)</w:t>
            </w:r>
          </w:p>
          <w:p w14:paraId="23EF1A14"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6C83C6C"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dex++;</w:t>
            </w:r>
          </w:p>
          <w:p w14:paraId="6AC2B5D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urrent = queue.Dequeue();</w:t>
            </w:r>
          </w:p>
          <w:p w14:paraId="4AC6618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 "</w:t>
            </w:r>
            <w:r w:rsidRPr="001547CE">
              <w:rPr>
                <w:rFonts w:ascii="Consolas" w:hAnsi="Consolas"/>
                <w:noProof/>
                <w:sz w:val="22"/>
              </w:rPr>
              <w:t xml:space="preserve"> + current);</w:t>
            </w:r>
          </w:p>
          <w:p w14:paraId="37976363"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urrent == p)</w:t>
            </w:r>
          </w:p>
          <w:p w14:paraId="45CC986B"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5001756"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14:paraId="7F8C2F9B"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ndex = "</w:t>
            </w:r>
            <w:r w:rsidRPr="001547CE">
              <w:rPr>
                <w:rFonts w:ascii="Consolas" w:hAnsi="Consolas"/>
                <w:noProof/>
                <w:sz w:val="22"/>
              </w:rPr>
              <w:t xml:space="preserve"> + index);</w:t>
            </w:r>
          </w:p>
          <w:p w14:paraId="400B46B1"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w:t>
            </w:r>
          </w:p>
          <w:p w14:paraId="0BA3D809"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7A37BAE"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queue.Enqueue(current + 1);</w:t>
            </w:r>
          </w:p>
          <w:p w14:paraId="45CC94B5"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queue.Enqueue(2 * current);</w:t>
            </w:r>
          </w:p>
          <w:p w14:paraId="5471BD11" w14:textId="77777777"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A6F22CC" w14:textId="77777777"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14:paraId="25B67E27" w14:textId="77777777" w:rsidR="009324B3" w:rsidRPr="00D659CC" w:rsidRDefault="009324B3" w:rsidP="009324B3">
      <w:pPr>
        <w:spacing w:after="120"/>
      </w:pPr>
      <w:r w:rsidRPr="00D659CC">
        <w:lastRenderedPageBreak/>
        <w:t xml:space="preserve">Here is how the </w:t>
      </w:r>
      <w:r w:rsidRPr="00D659CC">
        <w:rPr>
          <w:b/>
        </w:rPr>
        <w:t xml:space="preserve">output of the </w:t>
      </w:r>
      <w:r w:rsidR="00C9678D" w:rsidRPr="00D659CC">
        <w:rPr>
          <w:b/>
        </w:rPr>
        <w:t>above</w:t>
      </w:r>
      <w:r w:rsidRPr="00D659CC">
        <w:rPr>
          <w:b/>
        </w:rPr>
        <w:t xml:space="preserve"> progra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324B3" w:rsidRPr="00D659CC" w14:paraId="1760CB03" w14:textId="77777777" w:rsidTr="00484B1B">
        <w:tc>
          <w:tcPr>
            <w:tcW w:w="9637" w:type="dxa"/>
            <w:tcBorders>
              <w:top w:val="single" w:sz="4" w:space="0" w:color="auto"/>
              <w:left w:val="single" w:sz="4" w:space="0" w:color="auto"/>
              <w:bottom w:val="single" w:sz="4" w:space="0" w:color="auto"/>
              <w:right w:val="single" w:sz="4" w:space="0" w:color="auto"/>
            </w:tcBorders>
          </w:tcPr>
          <w:p w14:paraId="65125C35" w14:textId="77777777"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S = 3 4 6 5 8 7 12 6 10 9 16</w:t>
            </w:r>
          </w:p>
          <w:p w14:paraId="0C684662" w14:textId="77777777"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Index = 11</w:t>
            </w:r>
          </w:p>
        </w:tc>
      </w:tr>
    </w:tbl>
    <w:p w14:paraId="7758E869" w14:textId="77777777" w:rsidR="009324B3" w:rsidRPr="00D659CC" w:rsidRDefault="009324B3" w:rsidP="009324B3">
      <w:r w:rsidRPr="00D659CC">
        <w:t xml:space="preserve">As you can see, stack and queue are two specific </w:t>
      </w:r>
      <w:r w:rsidR="00C9678D" w:rsidRPr="00D659CC">
        <w:t xml:space="preserve">data </w:t>
      </w:r>
      <w:r w:rsidRPr="00D659CC">
        <w:t xml:space="preserve">structures with </w:t>
      </w:r>
      <w:r w:rsidR="00C9678D" w:rsidRPr="00D659CC">
        <w:t>strictly defined rules for the order</w:t>
      </w:r>
      <w:r w:rsidRPr="00D659CC">
        <w:t xml:space="preserve"> </w:t>
      </w:r>
      <w:r w:rsidR="00C9678D" w:rsidRPr="00D659CC">
        <w:t>of</w:t>
      </w:r>
      <w:r w:rsidRPr="00D659CC">
        <w:t xml:space="preserve"> the elements in them. We used queue when we expected to get the elements in the order we inserted them, while we used stack when we needed the elements in reverse order.</w:t>
      </w:r>
    </w:p>
    <w:p w14:paraId="28D8F86F" w14:textId="77777777" w:rsidR="009324B3" w:rsidRPr="00D659CC" w:rsidRDefault="009324B3" w:rsidP="00732360">
      <w:pPr>
        <w:pStyle w:val="Heading2"/>
      </w:pPr>
      <w:bookmarkStart w:id="347" w:name="_Toc418709480"/>
      <w:r w:rsidRPr="00D659CC">
        <w:t>Exercises</w:t>
      </w:r>
      <w:bookmarkEnd w:id="347"/>
    </w:p>
    <w:p w14:paraId="26BF9092" w14:textId="77777777" w:rsidR="009324B3" w:rsidRPr="00D659CC" w:rsidRDefault="009324B3" w:rsidP="00DA1C27">
      <w:pPr>
        <w:numPr>
          <w:ilvl w:val="0"/>
          <w:numId w:val="68"/>
        </w:numPr>
        <w:tabs>
          <w:tab w:val="clear" w:pos="454"/>
        </w:tabs>
        <w:ind w:left="426" w:hanging="426"/>
      </w:pPr>
      <w:r w:rsidRPr="00D659CC">
        <w:t xml:space="preserve">Write a program that reads from the console a sequence of positive integer numbers. The sequence ends when empty line is entered. Calculate and print the </w:t>
      </w:r>
      <w:r w:rsidRPr="00FD6E48">
        <w:rPr>
          <w:b/>
        </w:rPr>
        <w:t>sum</w:t>
      </w:r>
      <w:r w:rsidRPr="00D659CC">
        <w:t xml:space="preserve"> and the </w:t>
      </w:r>
      <w:r w:rsidRPr="00FD6E48">
        <w:rPr>
          <w:b/>
        </w:rPr>
        <w:t>average of the sequence</w:t>
      </w:r>
      <w:r w:rsidRPr="00D659CC">
        <w:t xml:space="preserve">. Keep the sequence in </w:t>
      </w:r>
      <w:r w:rsidRPr="00D659CC">
        <w:rPr>
          <w:rFonts w:ascii="Consolas" w:hAnsi="Consolas"/>
          <w:b/>
          <w:bCs/>
          <w:noProof/>
          <w:kern w:val="32"/>
          <w:sz w:val="22"/>
        </w:rPr>
        <w:t>List&lt;int&gt;</w:t>
      </w:r>
      <w:r w:rsidRPr="00D659CC">
        <w:t>.</w:t>
      </w:r>
    </w:p>
    <w:p w14:paraId="1E19E724" w14:textId="77777777" w:rsidR="009324B3" w:rsidRPr="00D659CC" w:rsidRDefault="009324B3" w:rsidP="00DA1C27">
      <w:pPr>
        <w:numPr>
          <w:ilvl w:val="0"/>
          <w:numId w:val="68"/>
        </w:numPr>
        <w:tabs>
          <w:tab w:val="clear" w:pos="454"/>
        </w:tabs>
        <w:ind w:left="426" w:hanging="426"/>
      </w:pPr>
      <w:r w:rsidRPr="00D659CC">
        <w:t xml:space="preserve">Write a </w:t>
      </w:r>
      <w:r w:rsidR="005A4331" w:rsidRPr="00D659CC">
        <w:t>program, which</w:t>
      </w:r>
      <w:r w:rsidRPr="00D659CC">
        <w:t xml:space="preserve"> reads from the console N integers and prints them in </w:t>
      </w:r>
      <w:r w:rsidRPr="00FD6E48">
        <w:rPr>
          <w:b/>
        </w:rPr>
        <w:t>reversed order</w:t>
      </w:r>
      <w:r w:rsidRPr="00D659CC">
        <w:t>. Use the</w:t>
      </w:r>
      <w:r w:rsidRPr="00D659CC">
        <w:rPr>
          <w:rFonts w:ascii="Consolas" w:hAnsi="Consolas"/>
          <w:sz w:val="22"/>
        </w:rPr>
        <w:t xml:space="preserve"> </w:t>
      </w:r>
      <w:r w:rsidRPr="00D659CC">
        <w:rPr>
          <w:rFonts w:ascii="Consolas" w:hAnsi="Consolas"/>
          <w:b/>
          <w:bCs/>
          <w:noProof/>
          <w:kern w:val="32"/>
          <w:sz w:val="22"/>
        </w:rPr>
        <w:t>Stack&lt;int&gt;</w:t>
      </w:r>
      <w:r w:rsidRPr="00D659CC">
        <w:t xml:space="preserve"> class.</w:t>
      </w:r>
    </w:p>
    <w:p w14:paraId="62C50919" w14:textId="77777777" w:rsidR="009324B3" w:rsidRPr="00D659CC" w:rsidRDefault="009324B3" w:rsidP="00DA1C27">
      <w:pPr>
        <w:numPr>
          <w:ilvl w:val="0"/>
          <w:numId w:val="68"/>
        </w:numPr>
        <w:tabs>
          <w:tab w:val="clear" w:pos="454"/>
        </w:tabs>
        <w:ind w:left="426" w:hanging="426"/>
      </w:pPr>
      <w:r w:rsidRPr="00D659CC">
        <w:t xml:space="preserve">Write a program that reads from the console a sequence of positive integer numbers. The sequence ends when </w:t>
      </w:r>
      <w:r w:rsidR="00892F5E" w:rsidRPr="00D659CC">
        <w:t xml:space="preserve">an </w:t>
      </w:r>
      <w:r w:rsidRPr="00D659CC">
        <w:t xml:space="preserve">empty line is entered. Print the sequence </w:t>
      </w:r>
      <w:r w:rsidRPr="00FD6E48">
        <w:rPr>
          <w:b/>
        </w:rPr>
        <w:t>sorted in ascending order</w:t>
      </w:r>
      <w:r w:rsidRPr="00D659CC">
        <w:t>.</w:t>
      </w:r>
    </w:p>
    <w:p w14:paraId="3BFAE6B0" w14:textId="77777777" w:rsidR="009324B3" w:rsidRPr="00D659CC" w:rsidRDefault="009324B3" w:rsidP="00DA1C27">
      <w:pPr>
        <w:numPr>
          <w:ilvl w:val="0"/>
          <w:numId w:val="68"/>
        </w:numPr>
        <w:tabs>
          <w:tab w:val="clear" w:pos="454"/>
        </w:tabs>
        <w:ind w:left="426" w:hanging="426"/>
      </w:pPr>
      <w:r w:rsidRPr="00D659CC">
        <w:t xml:space="preserve">Write a method that finds the </w:t>
      </w:r>
      <w:r w:rsidRPr="00FD6E48">
        <w:rPr>
          <w:b/>
        </w:rPr>
        <w:t>longest subsequence of equal numbers</w:t>
      </w:r>
      <w:r w:rsidRPr="00D659CC">
        <w:t xml:space="preserve"> in a given </w:t>
      </w:r>
      <w:r w:rsidRPr="00D659CC">
        <w:rPr>
          <w:rFonts w:ascii="Consolas" w:hAnsi="Consolas"/>
          <w:b/>
          <w:bCs/>
          <w:noProof/>
          <w:kern w:val="32"/>
          <w:sz w:val="22"/>
        </w:rPr>
        <w:t>List&lt;int&gt;</w:t>
      </w:r>
      <w:r w:rsidRPr="00D659CC">
        <w:t xml:space="preserve"> and returns the result as new </w:t>
      </w:r>
      <w:r w:rsidRPr="00D659CC">
        <w:rPr>
          <w:rFonts w:ascii="Consolas" w:hAnsi="Consolas"/>
          <w:b/>
          <w:bCs/>
          <w:noProof/>
          <w:kern w:val="32"/>
          <w:sz w:val="22"/>
        </w:rPr>
        <w:t>List&lt;int&gt;</w:t>
      </w:r>
      <w:r w:rsidRPr="00D659CC">
        <w:t>. Write a program to test whether the method works correctly.</w:t>
      </w:r>
    </w:p>
    <w:p w14:paraId="2370C947" w14:textId="77777777" w:rsidR="009324B3" w:rsidRPr="00D659CC" w:rsidRDefault="009324B3" w:rsidP="00DA1C27">
      <w:pPr>
        <w:numPr>
          <w:ilvl w:val="0"/>
          <w:numId w:val="68"/>
        </w:numPr>
        <w:tabs>
          <w:tab w:val="clear" w:pos="454"/>
        </w:tabs>
        <w:ind w:left="426" w:hanging="426"/>
      </w:pPr>
      <w:r w:rsidRPr="00D659CC">
        <w:t xml:space="preserve">Write a </w:t>
      </w:r>
      <w:r w:rsidR="005A4331" w:rsidRPr="00D659CC">
        <w:t>program, which</w:t>
      </w:r>
      <w:r w:rsidRPr="00D659CC">
        <w:t xml:space="preserve"> </w:t>
      </w:r>
      <w:r w:rsidRPr="00FD6E48">
        <w:rPr>
          <w:b/>
        </w:rPr>
        <w:t>removes all negative numbers</w:t>
      </w:r>
      <w:r w:rsidRPr="00D659CC">
        <w:t xml:space="preserve"> from a sequence.</w:t>
      </w:r>
    </w:p>
    <w:p w14:paraId="38E66C61" w14:textId="77777777" w:rsidR="009324B3" w:rsidRPr="00D659CC" w:rsidRDefault="009324B3" w:rsidP="007A5DB0">
      <w:pPr>
        <w:ind w:left="425"/>
      </w:pPr>
      <w:r w:rsidRPr="00D659CC">
        <w:t xml:space="preserve">Example: array = </w:t>
      </w:r>
      <w:r w:rsidRPr="00D659CC">
        <w:rPr>
          <w:bCs/>
        </w:rPr>
        <w:t xml:space="preserve">{19, -10, 12, -6, -3, 34, -2, 5} </w:t>
      </w:r>
      <w:r w:rsidRPr="00D659CC">
        <w:rPr>
          <w:bCs/>
        </w:rPr>
        <w:sym w:font="Wingdings" w:char="F0E0"/>
      </w:r>
      <w:r w:rsidRPr="00D659CC">
        <w:rPr>
          <w:bCs/>
        </w:rPr>
        <w:t xml:space="preserve"> {19, 12, 34, 5}</w:t>
      </w:r>
    </w:p>
    <w:p w14:paraId="7AD898EE" w14:textId="77777777" w:rsidR="009324B3" w:rsidRPr="00D659CC" w:rsidRDefault="009324B3" w:rsidP="00DA1C27">
      <w:pPr>
        <w:numPr>
          <w:ilvl w:val="0"/>
          <w:numId w:val="68"/>
        </w:numPr>
        <w:tabs>
          <w:tab w:val="clear" w:pos="454"/>
        </w:tabs>
        <w:ind w:left="426" w:hanging="426"/>
      </w:pPr>
      <w:r w:rsidRPr="00D659CC">
        <w:t xml:space="preserve">Write a program that </w:t>
      </w:r>
      <w:r w:rsidRPr="00FD6E48">
        <w:rPr>
          <w:b/>
        </w:rPr>
        <w:t xml:space="preserve">removes from a given sequence all numbers that </w:t>
      </w:r>
      <w:r w:rsidR="005A4331" w:rsidRPr="00FD6E48">
        <w:rPr>
          <w:b/>
        </w:rPr>
        <w:t>appear</w:t>
      </w:r>
      <w:r w:rsidRPr="00FD6E48">
        <w:rPr>
          <w:b/>
        </w:rPr>
        <w:t xml:space="preserve"> an odd count of times</w:t>
      </w:r>
      <w:r w:rsidRPr="00D659CC">
        <w:t>.</w:t>
      </w:r>
    </w:p>
    <w:p w14:paraId="626FDE8A" w14:textId="77777777" w:rsidR="009324B3" w:rsidRPr="00D659CC" w:rsidRDefault="009324B3" w:rsidP="007A5DB0">
      <w:pPr>
        <w:ind w:left="426"/>
      </w:pPr>
      <w:r w:rsidRPr="00D659CC">
        <w:t xml:space="preserve">Example: array = </w:t>
      </w:r>
      <w:r w:rsidRPr="00D659CC">
        <w:rPr>
          <w:bCs/>
        </w:rPr>
        <w:t xml:space="preserve">{4, 2, 2, 5, 2, 3, 2, 3, 1, 5, 2} </w:t>
      </w:r>
      <w:r w:rsidRPr="00D659CC">
        <w:rPr>
          <w:bCs/>
        </w:rPr>
        <w:sym w:font="Wingdings" w:char="F0E0"/>
      </w:r>
      <w:r w:rsidRPr="00D659CC">
        <w:rPr>
          <w:bCs/>
        </w:rPr>
        <w:t xml:space="preserve"> {5, 3, 3, 5}</w:t>
      </w:r>
    </w:p>
    <w:p w14:paraId="78B94C8A" w14:textId="77777777" w:rsidR="009324B3" w:rsidRPr="00D659CC" w:rsidRDefault="009324B3" w:rsidP="00DA1C27">
      <w:pPr>
        <w:numPr>
          <w:ilvl w:val="0"/>
          <w:numId w:val="68"/>
        </w:numPr>
        <w:tabs>
          <w:tab w:val="clear" w:pos="454"/>
        </w:tabs>
        <w:ind w:left="426" w:hanging="426"/>
      </w:pPr>
      <w:r w:rsidRPr="00D659CC">
        <w:t xml:space="preserve">Write a program that finds in a given array of integers (in the range [0…1000]) </w:t>
      </w:r>
      <w:r w:rsidRPr="00FD6E48">
        <w:rPr>
          <w:b/>
        </w:rPr>
        <w:t>how many times each of them occurs</w:t>
      </w:r>
      <w:r w:rsidRPr="00D659CC">
        <w:t>.</w:t>
      </w:r>
    </w:p>
    <w:p w14:paraId="77BA465C" w14:textId="77777777" w:rsidR="009324B3" w:rsidRPr="006C4A63" w:rsidRDefault="009324B3" w:rsidP="007A5DB0">
      <w:pPr>
        <w:ind w:left="426"/>
        <w:rPr>
          <w:lang w:val="bg-BG"/>
        </w:rPr>
      </w:pPr>
      <w:r w:rsidRPr="00D659CC">
        <w:t>Example: array = {3, 4, 4, 2, 3, 3, 4, 3, 2}</w:t>
      </w:r>
    </w:p>
    <w:p w14:paraId="402A3DEB" w14:textId="77777777" w:rsidR="009324B3" w:rsidRPr="00D659CC" w:rsidRDefault="009324B3" w:rsidP="007A5DB0">
      <w:pPr>
        <w:ind w:left="426"/>
      </w:pPr>
      <w:r w:rsidRPr="00D659CC">
        <w:t xml:space="preserve">2 </w:t>
      </w:r>
      <w:r w:rsidRPr="00D659CC">
        <w:sym w:font="Wingdings" w:char="F0E0"/>
      </w:r>
      <w:r w:rsidRPr="00D659CC">
        <w:t xml:space="preserve"> 2 times</w:t>
      </w:r>
    </w:p>
    <w:p w14:paraId="2F963C02" w14:textId="77777777" w:rsidR="009324B3" w:rsidRPr="00D659CC" w:rsidRDefault="009324B3" w:rsidP="007A5DB0">
      <w:pPr>
        <w:ind w:left="426"/>
      </w:pPr>
      <w:r w:rsidRPr="00D659CC">
        <w:t xml:space="preserve">3 </w:t>
      </w:r>
      <w:r w:rsidRPr="00D659CC">
        <w:sym w:font="Wingdings" w:char="F0E0"/>
      </w:r>
      <w:r w:rsidRPr="00D659CC">
        <w:t xml:space="preserve"> 4 times</w:t>
      </w:r>
    </w:p>
    <w:p w14:paraId="3188F830" w14:textId="77777777" w:rsidR="009324B3" w:rsidRPr="00D659CC" w:rsidRDefault="009324B3" w:rsidP="007A5DB0">
      <w:pPr>
        <w:ind w:left="426"/>
      </w:pPr>
      <w:r w:rsidRPr="00D659CC">
        <w:t xml:space="preserve">4 </w:t>
      </w:r>
      <w:r w:rsidRPr="00D659CC">
        <w:sym w:font="Wingdings" w:char="F0E0"/>
      </w:r>
      <w:r w:rsidRPr="00D659CC">
        <w:t xml:space="preserve"> 3 times</w:t>
      </w:r>
    </w:p>
    <w:p w14:paraId="6EA60CA5" w14:textId="77777777" w:rsidR="009324B3" w:rsidRPr="00D659CC" w:rsidRDefault="009324B3" w:rsidP="00DA1C27">
      <w:pPr>
        <w:numPr>
          <w:ilvl w:val="0"/>
          <w:numId w:val="68"/>
        </w:numPr>
        <w:tabs>
          <w:tab w:val="clear" w:pos="454"/>
        </w:tabs>
        <w:ind w:left="426" w:hanging="426"/>
      </w:pPr>
      <w:r w:rsidRPr="00D659CC">
        <w:t xml:space="preserve">The </w:t>
      </w:r>
      <w:r w:rsidRPr="00FD6E48">
        <w:rPr>
          <w:b/>
        </w:rPr>
        <w:t>majorant</w:t>
      </w:r>
      <w:r w:rsidRPr="00D659CC">
        <w:t xml:space="preserve"> of an array of size N is a value that occurs in it at least N/2 + 1 times. Write a program that </w:t>
      </w:r>
      <w:r w:rsidRPr="00FD6E48">
        <w:rPr>
          <w:b/>
        </w:rPr>
        <w:t>finds the majorant</w:t>
      </w:r>
      <w:r w:rsidRPr="00D659CC">
        <w:t xml:space="preserve"> of given array and prints it. If it does not exist, print "The majorant does not exist</w:t>
      </w:r>
      <w:r w:rsidRPr="00D659CC">
        <w:rPr>
          <w:noProof/>
        </w:rPr>
        <w:t>!".</w:t>
      </w:r>
    </w:p>
    <w:p w14:paraId="73401385" w14:textId="77777777" w:rsidR="009324B3" w:rsidRPr="00D659CC" w:rsidRDefault="009324B3" w:rsidP="007A5DB0">
      <w:pPr>
        <w:ind w:left="426"/>
      </w:pPr>
      <w:r w:rsidRPr="00D659CC">
        <w:t xml:space="preserve">Example: {2, 2, 3, 3, 2, 3, 4, 3, 3} </w:t>
      </w:r>
      <w:r w:rsidRPr="00D659CC">
        <w:sym w:font="Wingdings" w:char="F0E0"/>
      </w:r>
      <w:r w:rsidRPr="00D659CC">
        <w:t xml:space="preserve"> 3</w:t>
      </w:r>
    </w:p>
    <w:p w14:paraId="7C39BFA3" w14:textId="77777777" w:rsidR="009324B3" w:rsidRPr="00D659CC" w:rsidRDefault="009324B3" w:rsidP="00DA1C27">
      <w:pPr>
        <w:numPr>
          <w:ilvl w:val="0"/>
          <w:numId w:val="68"/>
        </w:numPr>
        <w:tabs>
          <w:tab w:val="clear" w:pos="454"/>
        </w:tabs>
        <w:ind w:left="426" w:hanging="426"/>
      </w:pPr>
      <w:r w:rsidRPr="00D659CC">
        <w:t xml:space="preserve">We are given the following </w:t>
      </w:r>
      <w:r w:rsidRPr="00FD6E48">
        <w:rPr>
          <w:b/>
        </w:rPr>
        <w:t>sequence</w:t>
      </w:r>
      <w:r w:rsidRPr="00D659CC">
        <w:t>:</w:t>
      </w:r>
    </w:p>
    <w:p w14:paraId="4E79C6D3" w14:textId="77777777" w:rsidR="009324B3" w:rsidRPr="00D659CC" w:rsidRDefault="009324B3" w:rsidP="007A5DB0">
      <w:pPr>
        <w:spacing w:before="60" w:after="60"/>
        <w:ind w:left="426"/>
      </w:pPr>
      <w:r w:rsidRPr="00D659CC">
        <w:t>S</w:t>
      </w:r>
      <w:r w:rsidRPr="00D659CC">
        <w:rPr>
          <w:vertAlign w:val="subscript"/>
        </w:rPr>
        <w:t>1</w:t>
      </w:r>
      <w:r w:rsidRPr="00D659CC">
        <w:t xml:space="preserve"> = N;</w:t>
      </w:r>
    </w:p>
    <w:p w14:paraId="30CD7B2C" w14:textId="77777777" w:rsidR="009324B3" w:rsidRPr="00D659CC" w:rsidRDefault="009324B3" w:rsidP="007A5DB0">
      <w:pPr>
        <w:spacing w:before="60" w:after="60"/>
        <w:ind w:left="426"/>
      </w:pPr>
      <w:r w:rsidRPr="00D659CC">
        <w:t>S</w:t>
      </w:r>
      <w:r w:rsidRPr="00D659CC">
        <w:rPr>
          <w:vertAlign w:val="subscript"/>
        </w:rPr>
        <w:t>2</w:t>
      </w:r>
      <w:r w:rsidRPr="00D659CC">
        <w:t xml:space="preserve"> = S</w:t>
      </w:r>
      <w:r w:rsidRPr="00D659CC">
        <w:rPr>
          <w:vertAlign w:val="subscript"/>
        </w:rPr>
        <w:t>1</w:t>
      </w:r>
      <w:r w:rsidRPr="00D659CC">
        <w:t xml:space="preserve"> + 1;</w:t>
      </w:r>
    </w:p>
    <w:p w14:paraId="55FB1DC0" w14:textId="77777777" w:rsidR="009324B3" w:rsidRPr="00D659CC" w:rsidRDefault="009324B3" w:rsidP="007A5DB0">
      <w:pPr>
        <w:spacing w:before="60" w:after="60"/>
        <w:ind w:left="426"/>
      </w:pPr>
      <w:r w:rsidRPr="00D659CC">
        <w:t>S</w:t>
      </w:r>
      <w:r w:rsidRPr="00D659CC">
        <w:rPr>
          <w:vertAlign w:val="subscript"/>
        </w:rPr>
        <w:t>3</w:t>
      </w:r>
      <w:r w:rsidRPr="00D659CC">
        <w:t xml:space="preserve"> = 2*S</w:t>
      </w:r>
      <w:r w:rsidRPr="00D659CC">
        <w:rPr>
          <w:vertAlign w:val="subscript"/>
        </w:rPr>
        <w:t>1</w:t>
      </w:r>
      <w:r w:rsidRPr="00D659CC">
        <w:t xml:space="preserve"> + 1;</w:t>
      </w:r>
    </w:p>
    <w:p w14:paraId="1DB135A1" w14:textId="77777777" w:rsidR="009324B3" w:rsidRPr="00D659CC" w:rsidRDefault="009324B3" w:rsidP="007A5DB0">
      <w:pPr>
        <w:spacing w:before="60" w:after="60"/>
        <w:ind w:left="426"/>
      </w:pPr>
      <w:r w:rsidRPr="00D659CC">
        <w:t>S</w:t>
      </w:r>
      <w:r w:rsidRPr="00D659CC">
        <w:rPr>
          <w:vertAlign w:val="subscript"/>
        </w:rPr>
        <w:t>4</w:t>
      </w:r>
      <w:r w:rsidRPr="00D659CC">
        <w:t xml:space="preserve"> = S</w:t>
      </w:r>
      <w:r w:rsidRPr="00D659CC">
        <w:rPr>
          <w:vertAlign w:val="subscript"/>
        </w:rPr>
        <w:t>1</w:t>
      </w:r>
      <w:r w:rsidRPr="00D659CC">
        <w:t xml:space="preserve"> + 2;</w:t>
      </w:r>
    </w:p>
    <w:p w14:paraId="32632407" w14:textId="77777777" w:rsidR="009324B3" w:rsidRPr="00D659CC" w:rsidRDefault="009324B3" w:rsidP="007A5DB0">
      <w:pPr>
        <w:spacing w:before="60" w:after="60"/>
        <w:ind w:left="426"/>
      </w:pPr>
      <w:r w:rsidRPr="00D659CC">
        <w:t>S</w:t>
      </w:r>
      <w:r w:rsidRPr="00D659CC">
        <w:rPr>
          <w:vertAlign w:val="subscript"/>
        </w:rPr>
        <w:t>5</w:t>
      </w:r>
      <w:r w:rsidRPr="00D659CC">
        <w:t xml:space="preserve"> = S</w:t>
      </w:r>
      <w:r w:rsidRPr="00D659CC">
        <w:rPr>
          <w:vertAlign w:val="subscript"/>
        </w:rPr>
        <w:t>2</w:t>
      </w:r>
      <w:r w:rsidRPr="00D659CC">
        <w:t xml:space="preserve"> + 1;</w:t>
      </w:r>
    </w:p>
    <w:p w14:paraId="2069DF69" w14:textId="77777777" w:rsidR="009324B3" w:rsidRPr="00D659CC" w:rsidRDefault="009324B3" w:rsidP="007A5DB0">
      <w:pPr>
        <w:spacing w:before="60" w:after="60"/>
        <w:ind w:left="426"/>
      </w:pPr>
      <w:r w:rsidRPr="00D659CC">
        <w:lastRenderedPageBreak/>
        <w:t>S</w:t>
      </w:r>
      <w:r w:rsidRPr="00D659CC">
        <w:rPr>
          <w:vertAlign w:val="subscript"/>
        </w:rPr>
        <w:t>6</w:t>
      </w:r>
      <w:r w:rsidRPr="00D659CC">
        <w:t xml:space="preserve"> = 2*S</w:t>
      </w:r>
      <w:r w:rsidRPr="00D659CC">
        <w:rPr>
          <w:vertAlign w:val="subscript"/>
        </w:rPr>
        <w:t>2</w:t>
      </w:r>
      <w:r w:rsidRPr="00D659CC">
        <w:t xml:space="preserve"> + 1;</w:t>
      </w:r>
    </w:p>
    <w:p w14:paraId="18AC81D5" w14:textId="77777777" w:rsidR="009324B3" w:rsidRPr="00D659CC" w:rsidRDefault="009324B3" w:rsidP="007A5DB0">
      <w:pPr>
        <w:spacing w:before="60" w:after="60"/>
        <w:ind w:left="426"/>
      </w:pPr>
      <w:r w:rsidRPr="00D659CC">
        <w:t>S</w:t>
      </w:r>
      <w:r w:rsidRPr="00D659CC">
        <w:rPr>
          <w:vertAlign w:val="subscript"/>
        </w:rPr>
        <w:t>7</w:t>
      </w:r>
      <w:r w:rsidRPr="00D659CC">
        <w:t xml:space="preserve"> = S</w:t>
      </w:r>
      <w:r w:rsidRPr="00D659CC">
        <w:rPr>
          <w:vertAlign w:val="subscript"/>
        </w:rPr>
        <w:t>2</w:t>
      </w:r>
      <w:r w:rsidRPr="00D659CC">
        <w:t xml:space="preserve"> + 2;</w:t>
      </w:r>
    </w:p>
    <w:p w14:paraId="2CFD952F" w14:textId="77777777" w:rsidR="009324B3" w:rsidRPr="00D659CC" w:rsidRDefault="009324B3" w:rsidP="007A5DB0">
      <w:pPr>
        <w:spacing w:before="60" w:after="60"/>
        <w:ind w:left="426"/>
      </w:pPr>
      <w:r w:rsidRPr="00D659CC">
        <w:t>…</w:t>
      </w:r>
    </w:p>
    <w:p w14:paraId="1750E685" w14:textId="77777777" w:rsidR="009324B3" w:rsidRPr="00D659CC" w:rsidRDefault="009324B3" w:rsidP="007A5DB0">
      <w:pPr>
        <w:ind w:left="426"/>
      </w:pPr>
      <w:r w:rsidRPr="00D659CC">
        <w:t xml:space="preserve">Using the </w:t>
      </w:r>
      <w:r w:rsidRPr="00D659CC">
        <w:rPr>
          <w:rFonts w:ascii="Consolas" w:hAnsi="Consolas"/>
          <w:b/>
          <w:bCs/>
          <w:noProof/>
          <w:kern w:val="32"/>
          <w:sz w:val="22"/>
        </w:rPr>
        <w:t>Queue&lt;T&gt;</w:t>
      </w:r>
      <w:r w:rsidRPr="00D659CC">
        <w:t xml:space="preserve"> class, write a program which by given </w:t>
      </w:r>
      <w:r w:rsidRPr="009C2FB7">
        <w:rPr>
          <w:b/>
        </w:rPr>
        <w:t>N</w:t>
      </w:r>
      <w:r w:rsidRPr="00D659CC">
        <w:t xml:space="preserve"> prints on the console the first 50 elements of the sequence.</w:t>
      </w:r>
    </w:p>
    <w:p w14:paraId="15A849DF" w14:textId="77777777" w:rsidR="009324B3" w:rsidRPr="00D659CC" w:rsidRDefault="009324B3" w:rsidP="007A5DB0">
      <w:pPr>
        <w:ind w:left="426"/>
      </w:pPr>
      <w:r w:rsidRPr="00D659CC">
        <w:t xml:space="preserve">Example: </w:t>
      </w:r>
      <w:r w:rsidRPr="00D659CC">
        <w:rPr>
          <w:noProof/>
        </w:rPr>
        <w:t xml:space="preserve">N=2 </w:t>
      </w:r>
      <w:r w:rsidRPr="00D659CC">
        <w:rPr>
          <w:noProof/>
        </w:rPr>
        <w:sym w:font="Wingdings" w:char="F0E0"/>
      </w:r>
      <w:r w:rsidRPr="00D659CC">
        <w:rPr>
          <w:noProof/>
        </w:rPr>
        <w:t xml:space="preserve"> 2, 3, 5, 4, 4, 7, 5, 6, 11, 7, 5, 9, 6, </w:t>
      </w:r>
      <w:r w:rsidR="001F04AC" w:rsidRPr="00D659CC">
        <w:rPr>
          <w:noProof/>
        </w:rPr>
        <w:t>…</w:t>
      </w:r>
    </w:p>
    <w:p w14:paraId="7426A369" w14:textId="77777777" w:rsidR="009324B3" w:rsidRPr="00D659CC" w:rsidRDefault="009324B3" w:rsidP="00DA1C27">
      <w:pPr>
        <w:numPr>
          <w:ilvl w:val="0"/>
          <w:numId w:val="68"/>
        </w:numPr>
        <w:tabs>
          <w:tab w:val="clear" w:pos="454"/>
        </w:tabs>
        <w:ind w:left="426" w:hanging="426"/>
      </w:pPr>
      <w:r w:rsidRPr="00D659CC">
        <w:t>We are given N and M and the following operations:</w:t>
      </w:r>
    </w:p>
    <w:p w14:paraId="0957E437" w14:textId="77777777" w:rsidR="009324B3" w:rsidRPr="00D659CC" w:rsidRDefault="009324B3" w:rsidP="007A5DB0">
      <w:pPr>
        <w:ind w:left="426"/>
      </w:pPr>
      <w:r w:rsidRPr="00D659CC">
        <w:t>N = N+1</w:t>
      </w:r>
    </w:p>
    <w:p w14:paraId="0BDAC935" w14:textId="77777777" w:rsidR="009324B3" w:rsidRPr="00D659CC" w:rsidRDefault="009324B3" w:rsidP="007A5DB0">
      <w:pPr>
        <w:ind w:left="426"/>
      </w:pPr>
      <w:r w:rsidRPr="00D659CC">
        <w:t>N = N+2</w:t>
      </w:r>
    </w:p>
    <w:p w14:paraId="6365A4B5" w14:textId="77777777" w:rsidR="009324B3" w:rsidRPr="00D659CC" w:rsidRDefault="009324B3" w:rsidP="007A5DB0">
      <w:pPr>
        <w:ind w:left="426"/>
      </w:pPr>
      <w:r w:rsidRPr="00D659CC">
        <w:t>N = N*2</w:t>
      </w:r>
    </w:p>
    <w:p w14:paraId="4D6CA545" w14:textId="77777777" w:rsidR="009324B3" w:rsidRPr="00D659CC" w:rsidRDefault="009324B3" w:rsidP="007A5DB0">
      <w:pPr>
        <w:ind w:left="426"/>
      </w:pPr>
      <w:r w:rsidRPr="00D659CC">
        <w:t xml:space="preserve">Write a </w:t>
      </w:r>
      <w:r w:rsidR="005A4331" w:rsidRPr="00D659CC">
        <w:t>program, which</w:t>
      </w:r>
      <w:r w:rsidRPr="00D659CC">
        <w:t xml:space="preserve"> finds the </w:t>
      </w:r>
      <w:r w:rsidRPr="00FD6E48">
        <w:rPr>
          <w:b/>
        </w:rPr>
        <w:t>shortest subsequence</w:t>
      </w:r>
      <w:r w:rsidRPr="00D659CC">
        <w:t xml:space="preserve"> from the operations, which starts with </w:t>
      </w:r>
      <w:r w:rsidRPr="00C32C8E">
        <w:rPr>
          <w:b/>
        </w:rPr>
        <w:t>N</w:t>
      </w:r>
      <w:r w:rsidRPr="00D659CC">
        <w:t xml:space="preserve"> and </w:t>
      </w:r>
      <w:r w:rsidR="009C2FB7">
        <w:t>e</w:t>
      </w:r>
      <w:r w:rsidRPr="00D659CC">
        <w:t xml:space="preserve">nds with </w:t>
      </w:r>
      <w:r w:rsidRPr="00C32C8E">
        <w:rPr>
          <w:b/>
        </w:rPr>
        <w:t>M</w:t>
      </w:r>
      <w:r w:rsidRPr="00D659CC">
        <w:t>. Use queue.</w:t>
      </w:r>
    </w:p>
    <w:p w14:paraId="5C0D2906" w14:textId="77777777" w:rsidR="009324B3" w:rsidRPr="00D659CC" w:rsidRDefault="009324B3" w:rsidP="007A5DB0">
      <w:pPr>
        <w:ind w:left="426"/>
      </w:pPr>
      <w:r w:rsidRPr="00D659CC">
        <w:t>Example: N = 5, M = 16</w:t>
      </w:r>
    </w:p>
    <w:p w14:paraId="7FEBA6AA" w14:textId="77777777" w:rsidR="009324B3" w:rsidRPr="00D659CC" w:rsidRDefault="009324B3" w:rsidP="007A5DB0">
      <w:pPr>
        <w:ind w:left="426"/>
      </w:pPr>
      <w:r w:rsidRPr="00D659CC">
        <w:t xml:space="preserve">Subsequence: 5 </w:t>
      </w:r>
      <w:r w:rsidRPr="00D659CC">
        <w:sym w:font="Wingdings" w:char="F0E0"/>
      </w:r>
      <w:r w:rsidRPr="00D659CC">
        <w:t xml:space="preserve"> 7 </w:t>
      </w:r>
      <w:r w:rsidRPr="00D659CC">
        <w:sym w:font="Wingdings" w:char="F0E0"/>
      </w:r>
      <w:r w:rsidRPr="00D659CC">
        <w:t xml:space="preserve"> 8 </w:t>
      </w:r>
      <w:r w:rsidRPr="00D659CC">
        <w:sym w:font="Wingdings" w:char="F0E0"/>
      </w:r>
      <w:r w:rsidRPr="00D659CC">
        <w:t xml:space="preserve"> 16</w:t>
      </w:r>
    </w:p>
    <w:p w14:paraId="0E65BFA5" w14:textId="77777777" w:rsidR="009324B3" w:rsidRPr="00D659CC" w:rsidRDefault="009324B3" w:rsidP="00DA1C27">
      <w:pPr>
        <w:numPr>
          <w:ilvl w:val="0"/>
          <w:numId w:val="68"/>
        </w:numPr>
        <w:tabs>
          <w:tab w:val="clear" w:pos="454"/>
        </w:tabs>
        <w:ind w:left="426" w:hanging="426"/>
      </w:pPr>
      <w:r w:rsidRPr="00D659CC">
        <w:t xml:space="preserve">Implement the data structure </w:t>
      </w:r>
      <w:r w:rsidRPr="00FD6E48">
        <w:rPr>
          <w:b/>
        </w:rPr>
        <w:t>dynamic doubly linked list</w:t>
      </w:r>
      <w:r w:rsidRPr="00D659CC">
        <w:t xml:space="preserve"> </w:t>
      </w:r>
      <w:r w:rsidR="00482644">
        <w:rPr>
          <w:noProof/>
        </w:rPr>
        <w:t>(</w:t>
      </w:r>
      <w:r w:rsidR="00482644" w:rsidRPr="00482644">
        <w:rPr>
          <w:rStyle w:val="Code"/>
        </w:rPr>
        <w:t>DoublyLinkedList&lt;T&gt;</w:t>
      </w:r>
      <w:r w:rsidR="00482644">
        <w:rPr>
          <w:noProof/>
        </w:rPr>
        <w:t>)</w:t>
      </w:r>
      <w:r w:rsidR="00482644">
        <w:t xml:space="preserve"> </w:t>
      </w:r>
      <w:r w:rsidRPr="00D659CC">
        <w:t xml:space="preserve">– list, the elements of which have pointers both to the </w:t>
      </w:r>
      <w:r w:rsidRPr="00C32C8E">
        <w:rPr>
          <w:b/>
        </w:rPr>
        <w:t>next</w:t>
      </w:r>
      <w:r w:rsidRPr="00D659CC">
        <w:t xml:space="preserve"> and the </w:t>
      </w:r>
      <w:r w:rsidRPr="00C32C8E">
        <w:rPr>
          <w:b/>
        </w:rPr>
        <w:t>previous</w:t>
      </w:r>
      <w:r w:rsidRPr="00D659CC">
        <w:t xml:space="preserve"> element</w:t>
      </w:r>
      <w:r w:rsidR="00C32C8E">
        <w:t>s</w:t>
      </w:r>
      <w:r w:rsidRPr="00D659CC">
        <w:t>. Implement the operations for adding, removing and searching for an element, as well as inserting an element at a given index, retrieving an element by a given index and a method, which returns an array with the elements of the list.</w:t>
      </w:r>
    </w:p>
    <w:p w14:paraId="7075E864" w14:textId="77777777" w:rsidR="009324B3" w:rsidRPr="00D659CC" w:rsidRDefault="009324B3" w:rsidP="00DA1C27">
      <w:pPr>
        <w:numPr>
          <w:ilvl w:val="0"/>
          <w:numId w:val="68"/>
        </w:numPr>
        <w:tabs>
          <w:tab w:val="clear" w:pos="454"/>
        </w:tabs>
        <w:ind w:left="426" w:hanging="426"/>
      </w:pPr>
      <w:r w:rsidRPr="00D659CC">
        <w:t xml:space="preserve">Create a </w:t>
      </w:r>
      <w:r w:rsidRPr="00D659CC">
        <w:rPr>
          <w:rFonts w:ascii="Consolas" w:hAnsi="Consolas"/>
          <w:b/>
          <w:bCs/>
          <w:noProof/>
          <w:kern w:val="32"/>
          <w:sz w:val="22"/>
        </w:rPr>
        <w:t>DynamicStack</w:t>
      </w:r>
      <w:r w:rsidR="00C32C8E">
        <w:rPr>
          <w:rFonts w:ascii="Consolas" w:hAnsi="Consolas"/>
          <w:b/>
          <w:bCs/>
          <w:noProof/>
          <w:kern w:val="32"/>
          <w:sz w:val="22"/>
        </w:rPr>
        <w:t>&lt;T&gt;</w:t>
      </w:r>
      <w:r w:rsidRPr="00D659CC">
        <w:t xml:space="preserve"> class to </w:t>
      </w:r>
      <w:r w:rsidRPr="00FD6E48">
        <w:rPr>
          <w:b/>
        </w:rPr>
        <w:t>implement dynamically a stack</w:t>
      </w:r>
      <w:r w:rsidR="00C32C8E">
        <w:t xml:space="preserve"> (like a linked list</w:t>
      </w:r>
      <w:r w:rsidR="00482644">
        <w:t>, where each element knows its previous element and the stack knows its last element</w:t>
      </w:r>
      <w:r w:rsidR="00C32C8E">
        <w:t>)</w:t>
      </w:r>
      <w:r w:rsidRPr="00D659CC">
        <w:t xml:space="preserve">. Add methods for all commonly used operations like </w:t>
      </w:r>
      <w:r w:rsidRPr="00D659CC">
        <w:rPr>
          <w:rFonts w:ascii="Consolas" w:hAnsi="Consolas"/>
          <w:b/>
          <w:bCs/>
          <w:noProof/>
          <w:kern w:val="32"/>
          <w:sz w:val="22"/>
        </w:rPr>
        <w:t>Push()</w:t>
      </w:r>
      <w:r w:rsidRPr="00D659CC">
        <w:t xml:space="preserve">, </w:t>
      </w:r>
      <w:r w:rsidRPr="00D659CC">
        <w:rPr>
          <w:rFonts w:ascii="Consolas" w:hAnsi="Consolas"/>
          <w:b/>
          <w:bCs/>
          <w:noProof/>
          <w:kern w:val="32"/>
          <w:sz w:val="22"/>
        </w:rPr>
        <w:t>Pop()</w:t>
      </w:r>
      <w:r w:rsidRPr="00D659CC">
        <w:t xml:space="preserve">, </w:t>
      </w:r>
      <w:r w:rsidRPr="00D659CC">
        <w:rPr>
          <w:rFonts w:ascii="Consolas" w:hAnsi="Consolas"/>
          <w:b/>
          <w:bCs/>
          <w:noProof/>
          <w:kern w:val="32"/>
          <w:sz w:val="22"/>
        </w:rPr>
        <w:t>Peek()</w:t>
      </w:r>
      <w:r w:rsidRPr="00D659CC">
        <w:t xml:space="preserve">, </w:t>
      </w:r>
      <w:r w:rsidRPr="00D659CC">
        <w:rPr>
          <w:rFonts w:ascii="Consolas" w:hAnsi="Consolas"/>
          <w:b/>
          <w:bCs/>
          <w:noProof/>
          <w:kern w:val="32"/>
          <w:sz w:val="22"/>
        </w:rPr>
        <w:t>Clear()</w:t>
      </w:r>
      <w:r w:rsidRPr="00D659CC">
        <w:t xml:space="preserve"> and </w:t>
      </w:r>
      <w:r w:rsidRPr="00D659CC">
        <w:rPr>
          <w:rFonts w:ascii="Consolas" w:hAnsi="Consolas"/>
          <w:b/>
          <w:bCs/>
          <w:noProof/>
          <w:kern w:val="32"/>
          <w:sz w:val="22"/>
        </w:rPr>
        <w:t>Count</w:t>
      </w:r>
      <w:r w:rsidRPr="00D659CC">
        <w:t>.</w:t>
      </w:r>
    </w:p>
    <w:p w14:paraId="76614128" w14:textId="77777777" w:rsidR="009324B3" w:rsidRPr="00D659CC" w:rsidRDefault="009324B3" w:rsidP="00DA1C27">
      <w:pPr>
        <w:numPr>
          <w:ilvl w:val="0"/>
          <w:numId w:val="68"/>
        </w:numPr>
        <w:tabs>
          <w:tab w:val="clear" w:pos="454"/>
        </w:tabs>
        <w:ind w:left="426" w:hanging="426"/>
      </w:pPr>
      <w:r w:rsidRPr="00FD6E48">
        <w:rPr>
          <w:b/>
        </w:rPr>
        <w:t>Implement the data structure</w:t>
      </w:r>
      <w:r w:rsidRPr="00D659CC">
        <w:t xml:space="preserve"> "</w:t>
      </w:r>
      <w:r w:rsidRPr="00D659CC">
        <w:rPr>
          <w:b/>
        </w:rPr>
        <w:t>Deque</w:t>
      </w:r>
      <w:r w:rsidRPr="00D659CC">
        <w:t>". This is a specific list</w:t>
      </w:r>
      <w:r w:rsidR="00482644">
        <w:t>-like</w:t>
      </w:r>
      <w:r w:rsidRPr="00D659CC">
        <w:t xml:space="preserve"> structure, similar to stack and queue, allowing to </w:t>
      </w:r>
      <w:r w:rsidRPr="00482644">
        <w:rPr>
          <w:b/>
        </w:rPr>
        <w:t>add</w:t>
      </w:r>
      <w:r w:rsidR="00482644">
        <w:rPr>
          <w:b/>
        </w:rPr>
        <w:t xml:space="preserve"> </w:t>
      </w:r>
      <w:r w:rsidRPr="00482644">
        <w:rPr>
          <w:b/>
        </w:rPr>
        <w:t xml:space="preserve">elements at the beginning and </w:t>
      </w:r>
      <w:r w:rsidR="00482644">
        <w:rPr>
          <w:b/>
        </w:rPr>
        <w:t xml:space="preserve">at </w:t>
      </w:r>
      <w:r w:rsidRPr="00482644">
        <w:rPr>
          <w:b/>
        </w:rPr>
        <w:t>the end of the structure</w:t>
      </w:r>
      <w:r w:rsidRPr="00D659CC">
        <w:t>. Implement the operations for adding and removing elements, as well as clearing the deque. If an operation is invalid, throw an appropriate exception.</w:t>
      </w:r>
    </w:p>
    <w:p w14:paraId="0C0D8D0D" w14:textId="77777777" w:rsidR="009324B3" w:rsidRPr="00D659CC" w:rsidRDefault="009324B3" w:rsidP="00DA1C27">
      <w:pPr>
        <w:numPr>
          <w:ilvl w:val="0"/>
          <w:numId w:val="68"/>
        </w:numPr>
        <w:tabs>
          <w:tab w:val="clear" w:pos="454"/>
        </w:tabs>
        <w:ind w:left="426" w:hanging="426"/>
      </w:pPr>
      <w:r w:rsidRPr="00FD6E48">
        <w:rPr>
          <w:b/>
        </w:rPr>
        <w:t>Implement the structure "Circular Queue"</w:t>
      </w:r>
      <w:r w:rsidRPr="00D659CC">
        <w:t xml:space="preserve"> with </w:t>
      </w:r>
      <w:r w:rsidR="005A4331" w:rsidRPr="00D659CC">
        <w:t>array, which</w:t>
      </w:r>
      <w:r w:rsidRPr="00D659CC">
        <w:t xml:space="preserve"> doubles its capacity when </w:t>
      </w:r>
      <w:r w:rsidR="00482644">
        <w:t>its capacity is full</w:t>
      </w:r>
      <w:r w:rsidRPr="00D659CC">
        <w:t>. Implement the necessary methods for adding, removing the element in succession and retrieving without removing the element in succession. If an operation is invalid, throw an appropriate exception.</w:t>
      </w:r>
    </w:p>
    <w:p w14:paraId="7EE8E663" w14:textId="77777777" w:rsidR="009324B3" w:rsidRPr="00D659CC" w:rsidRDefault="009324B3" w:rsidP="00DA1C27">
      <w:pPr>
        <w:numPr>
          <w:ilvl w:val="0"/>
          <w:numId w:val="68"/>
        </w:numPr>
        <w:tabs>
          <w:tab w:val="clear" w:pos="454"/>
        </w:tabs>
        <w:ind w:left="426" w:hanging="426"/>
      </w:pPr>
      <w:r w:rsidRPr="00D659CC">
        <w:t xml:space="preserve">Implement numbers </w:t>
      </w:r>
      <w:r w:rsidRPr="00FD6E48">
        <w:rPr>
          <w:b/>
        </w:rPr>
        <w:t>sorting</w:t>
      </w:r>
      <w:r w:rsidRPr="00D659CC">
        <w:t xml:space="preserve"> in a </w:t>
      </w:r>
      <w:r w:rsidRPr="00482644">
        <w:rPr>
          <w:b/>
        </w:rPr>
        <w:t>dynamic linked list</w:t>
      </w:r>
      <w:r w:rsidRPr="00D659CC">
        <w:t xml:space="preserve"> without using an additional array</w:t>
      </w:r>
      <w:r w:rsidR="00482644">
        <w:t xml:space="preserve"> or other data structure</w:t>
      </w:r>
      <w:r w:rsidRPr="00D659CC">
        <w:t>.</w:t>
      </w:r>
    </w:p>
    <w:p w14:paraId="47DB6CC9" w14:textId="77777777" w:rsidR="009324B3" w:rsidRPr="00D659CC" w:rsidRDefault="009324B3" w:rsidP="00DA1C27">
      <w:pPr>
        <w:numPr>
          <w:ilvl w:val="0"/>
          <w:numId w:val="68"/>
        </w:numPr>
        <w:tabs>
          <w:tab w:val="clear" w:pos="454"/>
        </w:tabs>
        <w:ind w:left="426" w:hanging="426"/>
      </w:pPr>
      <w:r w:rsidRPr="00D659CC">
        <w:t xml:space="preserve">Using queue, </w:t>
      </w:r>
      <w:r w:rsidR="00AD57CF" w:rsidRPr="00D659CC">
        <w:t xml:space="preserve">implement a </w:t>
      </w:r>
      <w:r w:rsidRPr="00D659CC">
        <w:t xml:space="preserve">complete </w:t>
      </w:r>
      <w:r w:rsidRPr="00482644">
        <w:rPr>
          <w:b/>
        </w:rPr>
        <w:t>traversal of all directories on your hard disk</w:t>
      </w:r>
      <w:r w:rsidRPr="00FD6E48">
        <w:t xml:space="preserve"> </w:t>
      </w:r>
      <w:r w:rsidRPr="00D659CC">
        <w:t>and print them on the console. Implement the algorithm Breadth-</w:t>
      </w:r>
      <w:proofErr w:type="gramStart"/>
      <w:r w:rsidRPr="00D659CC">
        <w:t>First-Search</w:t>
      </w:r>
      <w:proofErr w:type="gramEnd"/>
      <w:r w:rsidRPr="00D659CC">
        <w:t xml:space="preserve"> (</w:t>
      </w:r>
      <w:r w:rsidRPr="00D659CC">
        <w:rPr>
          <w:b/>
        </w:rPr>
        <w:t>BFS</w:t>
      </w:r>
      <w:r w:rsidRPr="00D659CC">
        <w:t>) – you may find some articles in the internet.</w:t>
      </w:r>
    </w:p>
    <w:p w14:paraId="47E92892" w14:textId="77777777" w:rsidR="009324B3" w:rsidRPr="00D659CC" w:rsidRDefault="009324B3" w:rsidP="00DA1C27">
      <w:pPr>
        <w:numPr>
          <w:ilvl w:val="0"/>
          <w:numId w:val="68"/>
        </w:numPr>
        <w:tabs>
          <w:tab w:val="clear" w:pos="454"/>
        </w:tabs>
        <w:ind w:left="426" w:hanging="426"/>
      </w:pPr>
      <w:r w:rsidRPr="00D659CC">
        <w:t xml:space="preserve">Using queue, </w:t>
      </w:r>
      <w:r w:rsidR="00AD57CF" w:rsidRPr="00D659CC">
        <w:t xml:space="preserve">implement a </w:t>
      </w:r>
      <w:r w:rsidRPr="00FD6E48">
        <w:t>complete</w:t>
      </w:r>
      <w:r w:rsidRPr="00FD6E48">
        <w:rPr>
          <w:b/>
        </w:rPr>
        <w:t xml:space="preserve"> traversal of all directories on your hard disk </w:t>
      </w:r>
      <w:r w:rsidRPr="00D659CC">
        <w:t>and print them on the console. Implement the algorithm Depth-</w:t>
      </w:r>
      <w:proofErr w:type="gramStart"/>
      <w:r w:rsidRPr="00D659CC">
        <w:t>First-Search</w:t>
      </w:r>
      <w:proofErr w:type="gramEnd"/>
      <w:r w:rsidRPr="00D659CC">
        <w:t xml:space="preserve"> (</w:t>
      </w:r>
      <w:r w:rsidRPr="00D659CC">
        <w:rPr>
          <w:b/>
        </w:rPr>
        <w:t>DFS</w:t>
      </w:r>
      <w:r w:rsidRPr="00D659CC">
        <w:t>) – you may find some articles in the internet.</w:t>
      </w:r>
    </w:p>
    <w:p w14:paraId="56C642CD" w14:textId="77777777" w:rsidR="009324B3" w:rsidRPr="00D659CC" w:rsidRDefault="009324B3" w:rsidP="00DA1C27">
      <w:pPr>
        <w:numPr>
          <w:ilvl w:val="0"/>
          <w:numId w:val="68"/>
        </w:numPr>
        <w:tabs>
          <w:tab w:val="clear" w:pos="454"/>
        </w:tabs>
        <w:ind w:left="426" w:hanging="426"/>
      </w:pPr>
      <w:r w:rsidRPr="00D659CC">
        <w:t xml:space="preserve">We are given a </w:t>
      </w:r>
      <w:r w:rsidRPr="00FD6E48">
        <w:rPr>
          <w:b/>
        </w:rPr>
        <w:t xml:space="preserve">labyrinth </w:t>
      </w:r>
      <w:r w:rsidR="00FD6E48" w:rsidRPr="00FD6E48">
        <w:rPr>
          <w:b/>
        </w:rPr>
        <w:t>of</w:t>
      </w:r>
      <w:r w:rsidRPr="00FD6E48">
        <w:rPr>
          <w:b/>
        </w:rPr>
        <w:t xml:space="preserve"> size N x N</w:t>
      </w:r>
      <w:r w:rsidRPr="00D659CC">
        <w:t>. Some of the cells of the labyrinth are empty (</w:t>
      </w:r>
      <w:r w:rsidRPr="00D659CC">
        <w:rPr>
          <w:rFonts w:ascii="Consolas" w:hAnsi="Consolas"/>
          <w:b/>
          <w:bCs/>
          <w:noProof/>
          <w:kern w:val="32"/>
          <w:sz w:val="22"/>
        </w:rPr>
        <w:t>0</w:t>
      </w:r>
      <w:r w:rsidRPr="00D659CC">
        <w:t>), and others are filled (</w:t>
      </w:r>
      <w:r w:rsidRPr="00D659CC">
        <w:rPr>
          <w:rFonts w:ascii="Consolas" w:hAnsi="Consolas"/>
          <w:b/>
          <w:bCs/>
          <w:noProof/>
          <w:kern w:val="32"/>
          <w:sz w:val="22"/>
        </w:rPr>
        <w:t>x</w:t>
      </w:r>
      <w:r w:rsidRPr="00D659CC">
        <w:t>). We can move from an empty cell to another empty cell, if the cells are separated by a single wall. We are given a start position (</w:t>
      </w:r>
      <w:r w:rsidRPr="00D659CC">
        <w:rPr>
          <w:rFonts w:ascii="Consolas" w:hAnsi="Consolas"/>
          <w:b/>
          <w:bCs/>
          <w:noProof/>
          <w:kern w:val="32"/>
          <w:sz w:val="22"/>
        </w:rPr>
        <w:t>*</w:t>
      </w:r>
      <w:r w:rsidRPr="00D659CC">
        <w:t xml:space="preserve">). Calculate and fill the labyrinth as follows: in each empty cell put </w:t>
      </w:r>
      <w:r w:rsidRPr="00FD6E48">
        <w:rPr>
          <w:b/>
        </w:rPr>
        <w:t xml:space="preserve">the minimal </w:t>
      </w:r>
      <w:r w:rsidR="006777F5" w:rsidRPr="00FD6E48">
        <w:rPr>
          <w:b/>
        </w:rPr>
        <w:t>distance</w:t>
      </w:r>
      <w:r w:rsidRPr="00FD6E48">
        <w:rPr>
          <w:b/>
        </w:rPr>
        <w:t xml:space="preserve"> from the start position to this cell</w:t>
      </w:r>
      <w:r w:rsidRPr="00D659CC">
        <w:t>. If some cell cannot be reached, fill it with "</w:t>
      </w:r>
      <w:r w:rsidRPr="00D659CC">
        <w:rPr>
          <w:rFonts w:ascii="Consolas" w:hAnsi="Consolas"/>
          <w:b/>
          <w:bCs/>
          <w:noProof/>
          <w:kern w:val="32"/>
          <w:sz w:val="22"/>
        </w:rPr>
        <w:t>u</w:t>
      </w:r>
      <w:r w:rsidRPr="00D659CC">
        <w:t>".</w:t>
      </w:r>
    </w:p>
    <w:p w14:paraId="0EFDA38B" w14:textId="77777777" w:rsidR="009324B3" w:rsidRPr="00D659CC" w:rsidRDefault="009324B3" w:rsidP="007A5DB0">
      <w:pPr>
        <w:ind w:left="426"/>
      </w:pPr>
      <w:r w:rsidRPr="00D659CC">
        <w:lastRenderedPageBreak/>
        <w:t>Example:</w:t>
      </w:r>
    </w:p>
    <w:p w14:paraId="3377C2A5" w14:textId="77777777" w:rsidR="009324B3" w:rsidRPr="00D659CC" w:rsidRDefault="009324B3" w:rsidP="007A5DB0">
      <w:pPr>
        <w:jc w:val="center"/>
      </w:pPr>
      <w:r w:rsidRPr="00D659CC">
        <w:rPr>
          <w:noProof/>
        </w:rPr>
        <w:drawing>
          <wp:inline distT="0" distB="0" distL="0" distR="0" wp14:anchorId="2A68A06A" wp14:editId="0ADED95A">
            <wp:extent cx="3816000" cy="1314000"/>
            <wp:effectExtent l="0" t="0" r="0" b="0"/>
            <wp:docPr id="232" name="Picture 232" descr="Traversal of a labyrinth - each cell holds the distance from the start" title="Labyrinth - Travers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4" cstate="print">
                      <a:extLst>
                        <a:ext uri="{28A0092B-C50C-407E-A947-70E740481C1C}">
                          <a14:useLocalDpi xmlns:a14="http://schemas.microsoft.com/office/drawing/2010/main"/>
                        </a:ext>
                      </a:extLst>
                    </a:blip>
                    <a:srcRect/>
                    <a:stretch>
                      <a:fillRect/>
                    </a:stretch>
                  </pic:blipFill>
                  <pic:spPr bwMode="auto">
                    <a:xfrm>
                      <a:off x="0" y="0"/>
                      <a:ext cx="3816000" cy="1314000"/>
                    </a:xfrm>
                    <a:prstGeom prst="rect">
                      <a:avLst/>
                    </a:prstGeom>
                    <a:noFill/>
                  </pic:spPr>
                </pic:pic>
              </a:graphicData>
            </a:graphic>
          </wp:inline>
        </w:drawing>
      </w:r>
    </w:p>
    <w:p w14:paraId="147301CB" w14:textId="77777777" w:rsidR="009324B3" w:rsidRPr="00D659CC" w:rsidRDefault="009324B3" w:rsidP="00732360">
      <w:pPr>
        <w:pStyle w:val="Heading2"/>
      </w:pPr>
      <w:bookmarkStart w:id="348" w:name="_Toc418709481"/>
      <w:r w:rsidRPr="00D659CC">
        <w:t>Solutions and Guidelines</w:t>
      </w:r>
      <w:bookmarkEnd w:id="348"/>
    </w:p>
    <w:p w14:paraId="1B189806" w14:textId="77777777" w:rsidR="009324B3" w:rsidRPr="00D659CC" w:rsidRDefault="009324B3" w:rsidP="00DA1C27">
      <w:pPr>
        <w:numPr>
          <w:ilvl w:val="0"/>
          <w:numId w:val="67"/>
        </w:numPr>
        <w:tabs>
          <w:tab w:val="clear" w:pos="360"/>
        </w:tabs>
        <w:ind w:left="426" w:hanging="426"/>
      </w:pPr>
      <w:r w:rsidRPr="00D659CC">
        <w:t>See the section "</w:t>
      </w:r>
      <w:hyperlink w:anchor="List_T" w:history="1">
        <w:r w:rsidRPr="00D659CC">
          <w:rPr>
            <w:rStyle w:val="Hyperlink"/>
            <w:rFonts w:ascii="Consolas" w:hAnsi="Consolas"/>
            <w:b/>
            <w:noProof/>
            <w:kern w:val="32"/>
            <w:sz w:val="22"/>
          </w:rPr>
          <w:t>Li</w:t>
        </w:r>
        <w:r w:rsidR="00892F5E" w:rsidRPr="00D659CC">
          <w:rPr>
            <w:rStyle w:val="Hyperlink"/>
            <w:rFonts w:ascii="Consolas" w:hAnsi="Consolas"/>
            <w:b/>
            <w:noProof/>
            <w:kern w:val="32"/>
            <w:sz w:val="22"/>
          </w:rPr>
          <w:t>st&lt;T&gt;</w:t>
        </w:r>
      </w:hyperlink>
      <w:r w:rsidRPr="00D659CC">
        <w:t>".</w:t>
      </w:r>
    </w:p>
    <w:p w14:paraId="198CD867" w14:textId="77777777" w:rsidR="009324B3" w:rsidRPr="00D659CC" w:rsidRDefault="009324B3" w:rsidP="00DA1C27">
      <w:pPr>
        <w:numPr>
          <w:ilvl w:val="0"/>
          <w:numId w:val="67"/>
        </w:numPr>
        <w:tabs>
          <w:tab w:val="clear" w:pos="360"/>
        </w:tabs>
        <w:ind w:left="426" w:hanging="426"/>
      </w:pPr>
      <w:r w:rsidRPr="00D659CC">
        <w:t xml:space="preserve">Use </w:t>
      </w:r>
      <w:hyperlink w:anchor="Stack_T" w:history="1">
        <w:r w:rsidRPr="00D659CC">
          <w:rPr>
            <w:rStyle w:val="Hyperlink"/>
            <w:rFonts w:ascii="Consolas" w:hAnsi="Consolas"/>
            <w:b/>
            <w:bCs/>
            <w:noProof/>
            <w:kern w:val="32"/>
            <w:sz w:val="22"/>
          </w:rPr>
          <w:t>Stack&lt;int&gt;</w:t>
        </w:r>
      </w:hyperlink>
      <w:r w:rsidRPr="00D659CC">
        <w:t>.</w:t>
      </w:r>
    </w:p>
    <w:p w14:paraId="4B56A010" w14:textId="77777777" w:rsidR="009324B3" w:rsidRPr="00D659CC" w:rsidRDefault="00892F5E" w:rsidP="00DA1C27">
      <w:pPr>
        <w:numPr>
          <w:ilvl w:val="0"/>
          <w:numId w:val="67"/>
        </w:numPr>
        <w:tabs>
          <w:tab w:val="clear" w:pos="360"/>
        </w:tabs>
        <w:ind w:left="426" w:hanging="426"/>
      </w:pPr>
      <w:r w:rsidRPr="00D659CC">
        <w:t xml:space="preserve">Keep the numbers in </w:t>
      </w:r>
      <w:hyperlink w:anchor="List_T" w:history="1">
        <w:r w:rsidRPr="00D659CC">
          <w:rPr>
            <w:rStyle w:val="Hyperlink"/>
            <w:rFonts w:ascii="Consolas" w:hAnsi="Consolas"/>
            <w:b/>
            <w:noProof/>
            <w:kern w:val="32"/>
            <w:sz w:val="22"/>
          </w:rPr>
          <w:t>List&lt;T&gt;</w:t>
        </w:r>
      </w:hyperlink>
      <w:r w:rsidRPr="00D659CC">
        <w:t xml:space="preserve"> and finally use </w:t>
      </w:r>
      <w:r w:rsidR="00482644">
        <w:t>its</w:t>
      </w:r>
      <w:r w:rsidRPr="00D659CC">
        <w:t xml:space="preserve"> </w:t>
      </w:r>
      <w:r w:rsidRPr="00D659CC">
        <w:rPr>
          <w:rStyle w:val="Code"/>
        </w:rPr>
        <w:t>Sort()</w:t>
      </w:r>
      <w:r w:rsidRPr="00D659CC">
        <w:t xml:space="preserve"> method.</w:t>
      </w:r>
    </w:p>
    <w:p w14:paraId="55476BF0" w14:textId="77777777" w:rsidR="009324B3" w:rsidRDefault="009324B3" w:rsidP="00DA1C27">
      <w:pPr>
        <w:numPr>
          <w:ilvl w:val="0"/>
          <w:numId w:val="67"/>
        </w:numPr>
        <w:tabs>
          <w:tab w:val="clear" w:pos="360"/>
        </w:tabs>
        <w:ind w:left="426" w:hanging="426"/>
      </w:pPr>
      <w:r w:rsidRPr="00D659CC">
        <w:t xml:space="preserve">Use </w:t>
      </w:r>
      <w:r w:rsidRPr="00D659CC">
        <w:rPr>
          <w:rFonts w:ascii="Consolas" w:hAnsi="Consolas"/>
          <w:b/>
          <w:bCs/>
          <w:noProof/>
          <w:kern w:val="32"/>
          <w:sz w:val="22"/>
        </w:rPr>
        <w:t>List&lt;int&gt;</w:t>
      </w:r>
      <w:r w:rsidRPr="00D659CC">
        <w:t xml:space="preserve">. </w:t>
      </w:r>
      <w:r w:rsidR="00FC71A4">
        <w:t xml:space="preserve">Scan the list with a </w:t>
      </w:r>
      <w:r w:rsidR="00FC71A4" w:rsidRPr="00FC71A4">
        <w:rPr>
          <w:rStyle w:val="Code"/>
        </w:rPr>
        <w:t>for</w:t>
      </w:r>
      <w:r w:rsidR="00FC71A4">
        <w:t xml:space="preserve">-loop (1 … n-1) while keeping two variables: </w:t>
      </w:r>
      <w:r w:rsidR="00FC71A4" w:rsidRPr="00FC71A4">
        <w:rPr>
          <w:b/>
        </w:rPr>
        <w:t>start</w:t>
      </w:r>
      <w:r w:rsidR="00FC71A4">
        <w:t xml:space="preserve"> and </w:t>
      </w:r>
      <w:r w:rsidR="00FC71A4" w:rsidRPr="00FC71A4">
        <w:rPr>
          <w:b/>
        </w:rPr>
        <w:t>length</w:t>
      </w:r>
      <w:r w:rsidR="00FC71A4">
        <w:t>. Initially start=0, length=1</w:t>
      </w:r>
      <w:r w:rsidR="00FC71A4">
        <w:rPr>
          <w:noProof/>
        </w:rPr>
        <w:t>. At each loop iteration</w:t>
      </w:r>
      <w:r w:rsidR="00FC71A4">
        <w:t xml:space="preserve"> if the number at the left is the same as the current number, increase length. Otherwise restart from the current cell (start=current, length=1). Remember the current start and length every time when the current length </w:t>
      </w:r>
      <w:r w:rsidR="003B3CE3">
        <w:t>becomes</w:t>
      </w:r>
      <w:r w:rsidR="00FC71A4">
        <w:t xml:space="preserve"> better than the </w:t>
      </w:r>
      <w:r w:rsidR="00FC71A4" w:rsidRPr="003B3CE3">
        <w:rPr>
          <w:b/>
        </w:rPr>
        <w:t>current maximal length</w:t>
      </w:r>
      <w:r w:rsidR="00FC71A4">
        <w:t xml:space="preserve">. </w:t>
      </w:r>
      <w:r w:rsidR="003B3CE3">
        <w:t xml:space="preserve">Finally create </w:t>
      </w:r>
      <w:r w:rsidRPr="00D659CC">
        <w:t xml:space="preserve">a new list and </w:t>
      </w:r>
      <w:r w:rsidR="003B3CE3">
        <w:t>copy the found sequence to it</w:t>
      </w:r>
      <w:r w:rsidRPr="00D659CC">
        <w:t>.</w:t>
      </w:r>
    </w:p>
    <w:p w14:paraId="3004C622" w14:textId="77777777" w:rsidR="003B3CE3" w:rsidRPr="00D659CC" w:rsidRDefault="003B3CE3" w:rsidP="003B3CE3">
      <w:pPr>
        <w:ind w:left="426"/>
      </w:pPr>
      <w:r w:rsidRPr="003B3CE3">
        <w:rPr>
          <w:b/>
        </w:rPr>
        <w:t>Testing</w:t>
      </w:r>
      <w:r>
        <w:t xml:space="preserve"> could be done through a sequence of examples and comparisons, e.g. {1} </w:t>
      </w:r>
      <w:r>
        <w:sym w:font="Wingdings" w:char="F0E0"/>
      </w:r>
      <w:r>
        <w:t xml:space="preserve"> {1}; {1, 2} </w:t>
      </w:r>
      <w:r>
        <w:sym w:font="Wingdings" w:char="F0E0"/>
      </w:r>
      <w:r>
        <w:t xml:space="preserve"> {1}; {1, 1} </w:t>
      </w:r>
      <w:r>
        <w:sym w:font="Wingdings" w:char="F0E0"/>
      </w:r>
      <w:r>
        <w:t xml:space="preserve"> {1, 1}; {1, 2, 2, 3} </w:t>
      </w:r>
      <w:r>
        <w:sym w:font="Wingdings" w:char="F0E0"/>
      </w:r>
      <w:r>
        <w:t xml:space="preserve"> {2, 2}; {1, 2, 2} </w:t>
      </w:r>
      <w:r>
        <w:sym w:font="Wingdings" w:char="F0E0"/>
      </w:r>
      <w:r>
        <w:t xml:space="preserve"> {2, 2}; {1, 1, 2} </w:t>
      </w:r>
      <w:r>
        <w:sym w:font="Wingdings" w:char="F0E0"/>
      </w:r>
      <w:r>
        <w:t xml:space="preserve"> {1, 1}; {1, 2, 2, 1, 1, 1, 2, 2, 2, 3, 3, 3} </w:t>
      </w:r>
      <w:r>
        <w:sym w:font="Wingdings" w:char="F0E0"/>
      </w:r>
      <w:r>
        <w:t xml:space="preserve"> {1, 1, 1}; {1, 2, 2, 1, 1, 1, 2, 2, 2, 2, 3, 3, 3} </w:t>
      </w:r>
      <w:r>
        <w:sym w:font="Wingdings" w:char="F0E0"/>
      </w:r>
      <w:r>
        <w:t xml:space="preserve"> {2, 2, 2, 2}; …</w:t>
      </w:r>
    </w:p>
    <w:p w14:paraId="4231C810" w14:textId="77777777" w:rsidR="009324B3" w:rsidRPr="00D659CC" w:rsidRDefault="009324B3" w:rsidP="00DA1C27">
      <w:pPr>
        <w:numPr>
          <w:ilvl w:val="0"/>
          <w:numId w:val="67"/>
        </w:numPr>
        <w:tabs>
          <w:tab w:val="clear" w:pos="360"/>
        </w:tabs>
        <w:ind w:left="426" w:hanging="426"/>
      </w:pPr>
      <w:r w:rsidRPr="00FD6E48">
        <w:rPr>
          <w:b/>
        </w:rPr>
        <w:t>Use list</w:t>
      </w:r>
      <w:r w:rsidRPr="00D659CC">
        <w:t xml:space="preserve">. </w:t>
      </w:r>
      <w:r w:rsidR="003B3CE3">
        <w:t xml:space="preserve">Perform a left-to-right scan through all elements. </w:t>
      </w:r>
      <w:r w:rsidRPr="00D659CC">
        <w:t xml:space="preserve">If the current number is positive, add it to the </w:t>
      </w:r>
      <w:r w:rsidR="003B3CE3">
        <w:t>result</w:t>
      </w:r>
      <w:r w:rsidRPr="00D659CC">
        <w:t xml:space="preserve">, otherwise, </w:t>
      </w:r>
      <w:r w:rsidR="003B3CE3">
        <w:t>skip it</w:t>
      </w:r>
      <w:r w:rsidRPr="00D659CC">
        <w:t>.</w:t>
      </w:r>
    </w:p>
    <w:p w14:paraId="0AD4F31E" w14:textId="77777777" w:rsidR="00DC2E8D" w:rsidRDefault="00196BFE" w:rsidP="00DA1C27">
      <w:pPr>
        <w:numPr>
          <w:ilvl w:val="0"/>
          <w:numId w:val="67"/>
        </w:numPr>
        <w:tabs>
          <w:tab w:val="clear" w:pos="360"/>
        </w:tabs>
        <w:ind w:left="426" w:hanging="426"/>
      </w:pPr>
      <w:r>
        <w:rPr>
          <w:b/>
        </w:rPr>
        <w:t>Slow solution:</w:t>
      </w:r>
      <w:r>
        <w:t xml:space="preserve"> pass through the elements with a </w:t>
      </w:r>
      <w:r w:rsidRPr="00196BFE">
        <w:rPr>
          <w:rStyle w:val="Code"/>
        </w:rPr>
        <w:t>for</w:t>
      </w:r>
      <w:r>
        <w:t xml:space="preserve">-loop. For each element </w:t>
      </w:r>
      <w:r w:rsidRPr="00196BFE">
        <w:rPr>
          <w:rStyle w:val="Code"/>
        </w:rPr>
        <w:t>p</w:t>
      </w:r>
      <w:r>
        <w:t xml:space="preserve"> count how many times </w:t>
      </w:r>
      <w:r w:rsidRPr="00196BFE">
        <w:rPr>
          <w:rStyle w:val="Code"/>
        </w:rPr>
        <w:t>p</w:t>
      </w:r>
      <w:r>
        <w:t xml:space="preserve"> appears in the list (with a nested </w:t>
      </w:r>
      <w:r w:rsidRPr="00196BFE">
        <w:rPr>
          <w:rStyle w:val="Code"/>
        </w:rPr>
        <w:t>for</w:t>
      </w:r>
      <w:r>
        <w:t xml:space="preserve">-loop). If it is even number of times, append </w:t>
      </w:r>
      <w:r w:rsidRPr="00196BFE">
        <w:rPr>
          <w:rStyle w:val="Code"/>
        </w:rPr>
        <w:t>p</w:t>
      </w:r>
      <w:r>
        <w:t xml:space="preserve"> to the result list (which is initially empty). Finally print the result list.</w:t>
      </w:r>
    </w:p>
    <w:p w14:paraId="267F8F8E" w14:textId="77777777" w:rsidR="009324B3" w:rsidRPr="00196BFE" w:rsidRDefault="006C4A63" w:rsidP="00DC2E8D">
      <w:pPr>
        <w:ind w:left="426"/>
      </w:pPr>
      <w:r>
        <w:rPr>
          <w:b/>
        </w:rPr>
        <w:t xml:space="preserve">* </w:t>
      </w:r>
      <w:r w:rsidR="00196BFE" w:rsidRPr="00196BFE">
        <w:rPr>
          <w:b/>
        </w:rPr>
        <w:t>Fast solution:</w:t>
      </w:r>
      <w:r w:rsidR="00196BFE">
        <w:t xml:space="preserve"> use a </w:t>
      </w:r>
      <w:r w:rsidR="00196BFE" w:rsidRPr="00196BFE">
        <w:rPr>
          <w:b/>
        </w:rPr>
        <w:t>hash-table</w:t>
      </w:r>
      <w:r w:rsidR="00196BFE">
        <w:t xml:space="preserve"> </w:t>
      </w:r>
      <w:r w:rsidR="00196BFE">
        <w:rPr>
          <w:noProof/>
        </w:rPr>
        <w:t>(</w:t>
      </w:r>
      <w:r w:rsidR="00196BFE" w:rsidRPr="00196BFE">
        <w:rPr>
          <w:rStyle w:val="Code"/>
        </w:rPr>
        <w:t>Dictionary&lt;int, int&gt;</w:t>
      </w:r>
      <w:r w:rsidR="00196BFE">
        <w:rPr>
          <w:noProof/>
        </w:rPr>
        <w:t>)</w:t>
      </w:r>
      <w:r w:rsidR="00196BFE">
        <w:t xml:space="preserve">. With a single scan calculate </w:t>
      </w:r>
      <w:r w:rsidR="00196BFE" w:rsidRPr="00196BFE">
        <w:rPr>
          <w:rStyle w:val="Code"/>
        </w:rPr>
        <w:t>count[p]</w:t>
      </w:r>
      <w:r w:rsidR="00196BFE">
        <w:t xml:space="preserve"> (the number of occurrences of </w:t>
      </w:r>
      <w:r w:rsidR="00196BFE" w:rsidRPr="00196BFE">
        <w:rPr>
          <w:rStyle w:val="Code"/>
        </w:rPr>
        <w:t>p</w:t>
      </w:r>
      <w:r w:rsidR="00196BFE">
        <w:t xml:space="preserve"> in the input sequence) for each number </w:t>
      </w:r>
      <w:r w:rsidR="00196BFE" w:rsidRPr="00196BFE">
        <w:rPr>
          <w:rStyle w:val="Code"/>
        </w:rPr>
        <w:t>p</w:t>
      </w:r>
      <w:r w:rsidR="00196BFE">
        <w:t xml:space="preserve"> from the input sequence. With another single scan pass though all numbers </w:t>
      </w:r>
      <w:r w:rsidR="00196BFE" w:rsidRPr="00196BFE">
        <w:rPr>
          <w:rStyle w:val="Code"/>
        </w:rPr>
        <w:t>p</w:t>
      </w:r>
      <w:r w:rsidR="00196BFE">
        <w:t xml:space="preserve"> and append </w:t>
      </w:r>
      <w:r w:rsidR="00196BFE" w:rsidRPr="00196BFE">
        <w:rPr>
          <w:rStyle w:val="Code"/>
        </w:rPr>
        <w:t>p</w:t>
      </w:r>
      <w:r w:rsidR="00196BFE">
        <w:t xml:space="preserve"> to the result only when </w:t>
      </w:r>
      <w:r w:rsidR="00196BFE" w:rsidRPr="00196BFE">
        <w:rPr>
          <w:rStyle w:val="Code"/>
        </w:rPr>
        <w:t>count[p]</w:t>
      </w:r>
      <w:r w:rsidR="00196BFE">
        <w:t xml:space="preserve"> is even. Read about hash tables from the </w:t>
      </w:r>
      <w:hyperlink w:anchor="Chapter_18_Dictionaries_Hash_Tables_Sets" w:history="1">
        <w:r w:rsidR="00196BFE" w:rsidRPr="00196BFE">
          <w:rPr>
            <w:rStyle w:val="Hyperlink"/>
          </w:rPr>
          <w:t>chapter “Dictionaries, Hash-Tables and Sets”</w:t>
        </w:r>
      </w:hyperlink>
      <w:r w:rsidR="00196BFE">
        <w:t>.</w:t>
      </w:r>
    </w:p>
    <w:p w14:paraId="06B30345" w14:textId="77777777" w:rsidR="00E559E3" w:rsidRPr="00D659CC" w:rsidRDefault="009324B3" w:rsidP="00DA1C27">
      <w:pPr>
        <w:numPr>
          <w:ilvl w:val="0"/>
          <w:numId w:val="67"/>
        </w:numPr>
        <w:tabs>
          <w:tab w:val="clear" w:pos="360"/>
        </w:tabs>
        <w:ind w:left="426" w:hanging="426"/>
      </w:pPr>
      <w:r w:rsidRPr="00D659CC">
        <w:t xml:space="preserve">Make a new </w:t>
      </w:r>
      <w:r w:rsidRPr="00FD6E48">
        <w:rPr>
          <w:b/>
        </w:rPr>
        <w:t>array "occurrences" with size 1001</w:t>
      </w:r>
      <w:r w:rsidRPr="00D659CC">
        <w:t xml:space="preserve">. After that </w:t>
      </w:r>
      <w:r w:rsidR="006C4A63">
        <w:t>scan through</w:t>
      </w:r>
      <w:r w:rsidRPr="00D659CC">
        <w:t xml:space="preserve"> the list and for each number </w:t>
      </w:r>
      <w:r w:rsidR="006C4A63" w:rsidRPr="006C4A63">
        <w:rPr>
          <w:rStyle w:val="Code"/>
        </w:rPr>
        <w:t>p</w:t>
      </w:r>
      <w:r w:rsidR="006C4A63">
        <w:t xml:space="preserve"> </w:t>
      </w:r>
      <w:r w:rsidRPr="00D659CC">
        <w:t xml:space="preserve">increment the corresponding value of </w:t>
      </w:r>
      <w:r w:rsidR="006C4A63">
        <w:t xml:space="preserve">its </w:t>
      </w:r>
      <w:r w:rsidRPr="00D659CC">
        <w:t>occurrences (</w:t>
      </w:r>
      <w:r w:rsidRPr="00D659CC">
        <w:rPr>
          <w:rFonts w:ascii="Consolas" w:hAnsi="Consolas"/>
          <w:b/>
          <w:bCs/>
          <w:noProof/>
          <w:kern w:val="32"/>
          <w:sz w:val="22"/>
        </w:rPr>
        <w:t>occurrences[</w:t>
      </w:r>
      <w:r w:rsidR="006C4A63">
        <w:rPr>
          <w:rFonts w:ascii="Consolas" w:hAnsi="Consolas"/>
          <w:b/>
          <w:bCs/>
          <w:noProof/>
          <w:kern w:val="32"/>
          <w:sz w:val="22"/>
        </w:rPr>
        <w:t>p</w:t>
      </w:r>
      <w:r w:rsidRPr="00D659CC">
        <w:rPr>
          <w:rFonts w:ascii="Consolas" w:hAnsi="Consolas"/>
          <w:b/>
          <w:bCs/>
          <w:noProof/>
          <w:kern w:val="32"/>
          <w:sz w:val="22"/>
        </w:rPr>
        <w:t>]++</w:t>
      </w:r>
      <w:r w:rsidRPr="00D659CC">
        <w:t>). Thus, at each index, where the value is not 0, we have an occurring number, so we print it</w:t>
      </w:r>
      <w:r w:rsidR="00E559E3" w:rsidRPr="00D659CC">
        <w:t>.</w:t>
      </w:r>
    </w:p>
    <w:p w14:paraId="1C9128E3" w14:textId="77777777" w:rsidR="009324B3" w:rsidRDefault="009324B3" w:rsidP="00DA1C27">
      <w:pPr>
        <w:numPr>
          <w:ilvl w:val="0"/>
          <w:numId w:val="67"/>
        </w:numPr>
        <w:tabs>
          <w:tab w:val="clear" w:pos="360"/>
        </w:tabs>
        <w:ind w:left="426" w:hanging="426"/>
      </w:pPr>
      <w:r w:rsidRPr="00FD6E48">
        <w:rPr>
          <w:b/>
        </w:rPr>
        <w:t>Use list</w:t>
      </w:r>
      <w:r w:rsidRPr="00D659CC">
        <w:t xml:space="preserve">. </w:t>
      </w:r>
      <w:r w:rsidRPr="00FD6E48">
        <w:rPr>
          <w:b/>
        </w:rPr>
        <w:t>Sort the list</w:t>
      </w:r>
      <w:r w:rsidRPr="00D659CC">
        <w:t xml:space="preserve"> and you are going to get the equal numbers next to one another. </w:t>
      </w:r>
      <w:r w:rsidR="006C4A63">
        <w:t>Scan</w:t>
      </w:r>
      <w:r w:rsidRPr="00D659CC">
        <w:t xml:space="preserve"> the array by counting the number of occurrences of each number. If up to a certain moment a number has occurred N/2+1 times, this is the </w:t>
      </w:r>
      <w:r w:rsidRPr="00D659CC">
        <w:rPr>
          <w:b/>
        </w:rPr>
        <w:t>majorant</w:t>
      </w:r>
      <w:r w:rsidRPr="00D659CC">
        <w:t xml:space="preserve"> and there is no need to check further. If after position N/2+1 there is a new number (a majorant is not found until this moment), there is no need to search further – even in the case when the list is filled with the current number to the end, it will not occur N/2+1 times.</w:t>
      </w:r>
    </w:p>
    <w:p w14:paraId="07DA567F" w14:textId="77777777" w:rsidR="006C4A63" w:rsidRPr="006C4A63" w:rsidRDefault="006C4A63" w:rsidP="006C4A63">
      <w:pPr>
        <w:ind w:left="426"/>
        <w:rPr>
          <w:b/>
        </w:rPr>
      </w:pPr>
      <w:r>
        <w:rPr>
          <w:b/>
        </w:rPr>
        <w:t>Another solution</w:t>
      </w:r>
      <w:r w:rsidRPr="006C4A63">
        <w:t xml:space="preserve">: </w:t>
      </w:r>
      <w:r>
        <w:t>U</w:t>
      </w:r>
      <w:r w:rsidRPr="006C4A63">
        <w:t xml:space="preserve">se a </w:t>
      </w:r>
      <w:r w:rsidRPr="006C4A63">
        <w:rPr>
          <w:b/>
        </w:rPr>
        <w:t>stack</w:t>
      </w:r>
      <w:r w:rsidRPr="006C4A63">
        <w:t>.</w:t>
      </w:r>
      <w:r>
        <w:t xml:space="preserve"> Scan through the elements. At each step if the element at the top of the stack is different from the next element form the input sequence, remove the </w:t>
      </w:r>
      <w:r>
        <w:lastRenderedPageBreak/>
        <w:t xml:space="preserve">element from the stack. Otherwise append the element to the stack. </w:t>
      </w:r>
      <w:proofErr w:type="gramStart"/>
      <w:r>
        <w:t>Finally</w:t>
      </w:r>
      <w:proofErr w:type="gramEnd"/>
      <w:r>
        <w:t xml:space="preserve"> the majorant will be in stack (if it exists). </w:t>
      </w:r>
      <w:r w:rsidRPr="006C4A63">
        <w:rPr>
          <w:b/>
        </w:rPr>
        <w:t>Why?</w:t>
      </w:r>
      <w:r>
        <w:t xml:space="preserve"> Each time when we find any two different elements, we discard both of them. And this operation keeps the majorant the same and decreases the length of the sequence, right? If we repeat this as much times as possible, finally the stack will hold only elements with the </w:t>
      </w:r>
      <w:r w:rsidR="009C2FB7">
        <w:t xml:space="preserve">same </w:t>
      </w:r>
      <w:r>
        <w:t xml:space="preserve">value </w:t>
      </w:r>
      <w:r w:rsidR="009C2FB7">
        <w:t xml:space="preserve">– </w:t>
      </w:r>
      <w:r w:rsidRPr="009C2FB7">
        <w:rPr>
          <w:b/>
        </w:rPr>
        <w:t>the majorant</w:t>
      </w:r>
      <w:r>
        <w:t>.</w:t>
      </w:r>
    </w:p>
    <w:p w14:paraId="5E350B4B" w14:textId="77777777" w:rsidR="009324B3" w:rsidRPr="00D659CC" w:rsidRDefault="009324B3" w:rsidP="00DA1C27">
      <w:pPr>
        <w:numPr>
          <w:ilvl w:val="0"/>
          <w:numId w:val="67"/>
        </w:numPr>
        <w:tabs>
          <w:tab w:val="clear" w:pos="360"/>
        </w:tabs>
        <w:ind w:left="426" w:hanging="426"/>
      </w:pPr>
      <w:r w:rsidRPr="00FD6E48">
        <w:rPr>
          <w:b/>
        </w:rPr>
        <w:t>Use queue</w:t>
      </w:r>
      <w:r w:rsidRPr="00D659CC">
        <w:t>. In the beginning add N</w:t>
      </w:r>
      <w:r w:rsidR="009C2FB7">
        <w:t xml:space="preserve"> to the queue. A</w:t>
      </w:r>
      <w:r w:rsidRPr="00D659CC">
        <w:t xml:space="preserve">fter that </w:t>
      </w:r>
      <w:r w:rsidR="009C2FB7">
        <w:t xml:space="preserve">take the </w:t>
      </w:r>
      <w:r w:rsidRPr="00D659CC">
        <w:t xml:space="preserve">current </w:t>
      </w:r>
      <w:r w:rsidR="009C2FB7">
        <w:t xml:space="preserve">element </w:t>
      </w:r>
      <w:r w:rsidRPr="00D659CC">
        <w:t xml:space="preserve">M </w:t>
      </w:r>
      <w:r w:rsidR="009C2FB7">
        <w:t xml:space="preserve">and </w:t>
      </w:r>
      <w:r w:rsidRPr="00D659CC">
        <w:t xml:space="preserve">add to the queue </w:t>
      </w:r>
      <w:r w:rsidR="00453B81" w:rsidRPr="00D659CC">
        <w:t>M</w:t>
      </w:r>
      <w:r w:rsidRPr="00D659CC">
        <w:t xml:space="preserve">+1, </w:t>
      </w:r>
      <w:r w:rsidR="009C2FB7">
        <w:t xml:space="preserve">then </w:t>
      </w:r>
      <w:r w:rsidRPr="00D659CC">
        <w:t>2*</w:t>
      </w:r>
      <w:r w:rsidR="00453B81" w:rsidRPr="00D659CC">
        <w:t>M</w:t>
      </w:r>
      <w:r w:rsidRPr="00D659CC">
        <w:t xml:space="preserve"> + 1 and </w:t>
      </w:r>
      <w:r w:rsidR="009C2FB7">
        <w:t xml:space="preserve">then </w:t>
      </w:r>
      <w:r w:rsidR="00453B81" w:rsidRPr="00D659CC">
        <w:t>M</w:t>
      </w:r>
      <w:r w:rsidRPr="00D659CC">
        <w:t>+2.</w:t>
      </w:r>
      <w:r w:rsidR="009C2FB7">
        <w:t xml:space="preserve"> Repeat the same for the next element in a loop. </w:t>
      </w:r>
      <w:r w:rsidRPr="00D659CC">
        <w:t xml:space="preserve">At each step </w:t>
      </w:r>
      <w:r w:rsidR="009C2FB7">
        <w:t xml:space="preserve">in the loop </w:t>
      </w:r>
      <w:r w:rsidRPr="00D659CC">
        <w:t xml:space="preserve">print M and if at certain point the </w:t>
      </w:r>
      <w:r w:rsidR="009C2FB7">
        <w:t xml:space="preserve">queue size reaches </w:t>
      </w:r>
      <w:r w:rsidRPr="00D659CC">
        <w:t>50, break the loop</w:t>
      </w:r>
      <w:r w:rsidR="009C2FB7">
        <w:t xml:space="preserve"> and finish the calculation</w:t>
      </w:r>
      <w:r w:rsidRPr="00D659CC">
        <w:t>.</w:t>
      </w:r>
    </w:p>
    <w:p w14:paraId="33FF2F30" w14:textId="77777777" w:rsidR="009324B3" w:rsidRPr="00D659CC" w:rsidRDefault="009324B3" w:rsidP="00DA1C27">
      <w:pPr>
        <w:numPr>
          <w:ilvl w:val="0"/>
          <w:numId w:val="67"/>
        </w:numPr>
        <w:tabs>
          <w:tab w:val="clear" w:pos="360"/>
        </w:tabs>
        <w:ind w:left="426" w:hanging="426"/>
      </w:pPr>
      <w:r w:rsidRPr="00D659CC">
        <w:t xml:space="preserve">Use the data structure </w:t>
      </w:r>
      <w:r w:rsidRPr="00FD6E48">
        <w:rPr>
          <w:b/>
        </w:rPr>
        <w:t>queue</w:t>
      </w:r>
      <w:r w:rsidRPr="00D659CC">
        <w:t>.</w:t>
      </w:r>
      <w:r w:rsidR="009C2FB7">
        <w:t xml:space="preserve"> </w:t>
      </w:r>
      <w:r w:rsidRPr="00D659CC">
        <w:t xml:space="preserve">Firstly, add to the queue N. </w:t>
      </w:r>
      <w:r w:rsidR="009C2FB7">
        <w:t>Repeat the following in a loop</w:t>
      </w:r>
      <w:r w:rsidR="009C2FB7" w:rsidRPr="009C2FB7">
        <w:t xml:space="preserve"> </w:t>
      </w:r>
      <w:r w:rsidR="009C2FB7">
        <w:t xml:space="preserve">until M is reached: remove a number X from the queue and </w:t>
      </w:r>
      <w:r w:rsidRPr="00D659CC">
        <w:t>add 3 new elements</w:t>
      </w:r>
      <w:r w:rsidR="009C2FB7">
        <w:t xml:space="preserve">: </w:t>
      </w:r>
      <w:r w:rsidRPr="00D659CC">
        <w:t xml:space="preserve">X * 2, X + 2 </w:t>
      </w:r>
      <w:r w:rsidR="00E0008E" w:rsidRPr="00D659CC">
        <w:t>and</w:t>
      </w:r>
      <w:r w:rsidRPr="00D659CC">
        <w:t xml:space="preserve"> X + 1. </w:t>
      </w:r>
      <w:r w:rsidR="009C2FB7">
        <w:t xml:space="preserve">Do not add numbers greater than M. </w:t>
      </w:r>
      <w:r w:rsidRPr="00D659CC">
        <w:t xml:space="preserve">As optimization of the solution, </w:t>
      </w:r>
      <w:r w:rsidRPr="00FD6E48">
        <w:rPr>
          <w:b/>
        </w:rPr>
        <w:t xml:space="preserve">try </w:t>
      </w:r>
      <w:r w:rsidR="00FD6E48">
        <w:rPr>
          <w:b/>
        </w:rPr>
        <w:t>to avoid</w:t>
      </w:r>
      <w:r w:rsidRPr="00FD6E48">
        <w:rPr>
          <w:b/>
        </w:rPr>
        <w:t xml:space="preserve"> repeating numbers</w:t>
      </w:r>
      <w:r w:rsidRPr="00D659CC">
        <w:t xml:space="preserve"> in the queue.</w:t>
      </w:r>
    </w:p>
    <w:p w14:paraId="5FC21057" w14:textId="77777777" w:rsidR="009324B3" w:rsidRPr="00D659CC" w:rsidRDefault="009324B3" w:rsidP="00DA1C27">
      <w:pPr>
        <w:numPr>
          <w:ilvl w:val="0"/>
          <w:numId w:val="67"/>
        </w:numPr>
        <w:tabs>
          <w:tab w:val="clear" w:pos="360"/>
        </w:tabs>
        <w:ind w:left="426" w:hanging="426"/>
      </w:pPr>
      <w:r w:rsidRPr="00D659CC">
        <w:t xml:space="preserve">Implement </w:t>
      </w:r>
      <w:r w:rsidRPr="00D659CC">
        <w:rPr>
          <w:rFonts w:ascii="Consolas" w:hAnsi="Consolas"/>
          <w:b/>
          <w:bCs/>
          <w:noProof/>
          <w:kern w:val="32"/>
          <w:sz w:val="22"/>
        </w:rPr>
        <w:t>DoubleLinkedListNode</w:t>
      </w:r>
      <w:r w:rsidR="009C2FB7">
        <w:rPr>
          <w:rFonts w:ascii="Consolas" w:hAnsi="Consolas"/>
          <w:b/>
          <w:bCs/>
          <w:noProof/>
          <w:kern w:val="32"/>
          <w:sz w:val="22"/>
        </w:rPr>
        <w:t>&lt;T&gt;</w:t>
      </w:r>
      <w:r w:rsidRPr="00D659CC">
        <w:t xml:space="preserve"> class, which has fields </w:t>
      </w:r>
      <w:r w:rsidRPr="00D659CC">
        <w:rPr>
          <w:rFonts w:ascii="Consolas" w:hAnsi="Consolas"/>
          <w:b/>
          <w:bCs/>
          <w:noProof/>
          <w:kern w:val="32"/>
          <w:sz w:val="22"/>
        </w:rPr>
        <w:t>Previous</w:t>
      </w:r>
      <w:r w:rsidRPr="00D659CC">
        <w:t xml:space="preserve">, </w:t>
      </w:r>
      <w:r w:rsidRPr="00D659CC">
        <w:rPr>
          <w:rFonts w:ascii="Consolas" w:hAnsi="Consolas"/>
          <w:b/>
          <w:bCs/>
          <w:noProof/>
          <w:kern w:val="32"/>
          <w:sz w:val="22"/>
        </w:rPr>
        <w:t>Next</w:t>
      </w:r>
      <w:r w:rsidRPr="00D659CC">
        <w:t xml:space="preserve"> and </w:t>
      </w:r>
      <w:r w:rsidRPr="00D659CC">
        <w:rPr>
          <w:rFonts w:ascii="Consolas" w:hAnsi="Consolas"/>
          <w:b/>
          <w:bCs/>
          <w:noProof/>
          <w:kern w:val="32"/>
          <w:sz w:val="22"/>
        </w:rPr>
        <w:t>Value</w:t>
      </w:r>
      <w:r w:rsidRPr="00D659CC">
        <w:t>.</w:t>
      </w:r>
      <w:r w:rsidR="009C2FB7">
        <w:t xml:space="preserve"> It will hold to hold a single list node. Implement also </w:t>
      </w:r>
      <w:r w:rsidR="009C2FB7" w:rsidRPr="00D659CC">
        <w:rPr>
          <w:rFonts w:ascii="Consolas" w:hAnsi="Consolas"/>
          <w:b/>
          <w:bCs/>
          <w:noProof/>
          <w:kern w:val="32"/>
          <w:sz w:val="22"/>
        </w:rPr>
        <w:t>DoubleLinkedList</w:t>
      </w:r>
      <w:r w:rsidR="009C2FB7">
        <w:rPr>
          <w:rFonts w:ascii="Consolas" w:hAnsi="Consolas"/>
          <w:b/>
          <w:bCs/>
          <w:noProof/>
          <w:kern w:val="32"/>
          <w:sz w:val="22"/>
        </w:rPr>
        <w:t>&lt;T&gt;</w:t>
      </w:r>
      <w:r w:rsidR="009C2FB7" w:rsidRPr="009C2FB7">
        <w:t xml:space="preserve"> </w:t>
      </w:r>
      <w:r w:rsidR="009C2FB7">
        <w:t>class to hold the whole list.</w:t>
      </w:r>
    </w:p>
    <w:p w14:paraId="32F9B385" w14:textId="77777777" w:rsidR="009324B3" w:rsidRPr="00D659CC" w:rsidRDefault="009324B3" w:rsidP="00DA1C27">
      <w:pPr>
        <w:numPr>
          <w:ilvl w:val="0"/>
          <w:numId w:val="67"/>
        </w:numPr>
        <w:tabs>
          <w:tab w:val="clear" w:pos="360"/>
        </w:tabs>
        <w:ind w:left="426" w:hanging="426"/>
      </w:pPr>
      <w:r w:rsidRPr="00D659CC">
        <w:t xml:space="preserve">Use </w:t>
      </w:r>
      <w:r w:rsidRPr="00FD6E48">
        <w:rPr>
          <w:b/>
        </w:rPr>
        <w:t>singly linked list</w:t>
      </w:r>
      <w:r w:rsidRPr="00D659CC">
        <w:t xml:space="preserve"> (similar to the list from the previous task, but only with a field </w:t>
      </w:r>
      <w:r w:rsidR="009C2FB7">
        <w:rPr>
          <w:rFonts w:ascii="Consolas" w:hAnsi="Consolas"/>
          <w:b/>
          <w:bCs/>
          <w:noProof/>
          <w:kern w:val="32"/>
          <w:sz w:val="22"/>
        </w:rPr>
        <w:t>Previous</w:t>
      </w:r>
      <w:r w:rsidRPr="00D659CC">
        <w:t xml:space="preserve">, without a field </w:t>
      </w:r>
      <w:r w:rsidR="009C2FB7">
        <w:rPr>
          <w:rFonts w:ascii="Consolas" w:hAnsi="Consolas"/>
          <w:b/>
          <w:bCs/>
          <w:noProof/>
          <w:kern w:val="32"/>
          <w:sz w:val="22"/>
        </w:rPr>
        <w:t>Next</w:t>
      </w:r>
      <w:r w:rsidRPr="00D659CC">
        <w:t>).</w:t>
      </w:r>
    </w:p>
    <w:p w14:paraId="3068CDF5" w14:textId="77777777" w:rsidR="008D6DDD" w:rsidRPr="00D659CC" w:rsidRDefault="008D6DDD" w:rsidP="008D6DDD">
      <w:pPr>
        <w:numPr>
          <w:ilvl w:val="0"/>
          <w:numId w:val="67"/>
        </w:numPr>
        <w:tabs>
          <w:tab w:val="clear" w:pos="360"/>
        </w:tabs>
        <w:ind w:left="426" w:hanging="426"/>
      </w:pPr>
      <w:r>
        <w:t xml:space="preserve">Just modify your implementation of </w:t>
      </w:r>
      <w:proofErr w:type="gramStart"/>
      <w:r w:rsidR="009C2FB7" w:rsidRPr="00F35AF8">
        <w:rPr>
          <w:b/>
        </w:rPr>
        <w:t>doubly</w:t>
      </w:r>
      <w:r w:rsidRPr="00F35AF8">
        <w:rPr>
          <w:b/>
        </w:rPr>
        <w:t>-</w:t>
      </w:r>
      <w:r w:rsidR="009C2FB7" w:rsidRPr="00F35AF8">
        <w:rPr>
          <w:b/>
        </w:rPr>
        <w:t>li</w:t>
      </w:r>
      <w:r w:rsidRPr="00F35AF8">
        <w:rPr>
          <w:b/>
        </w:rPr>
        <w:t>nked</w:t>
      </w:r>
      <w:proofErr w:type="gramEnd"/>
      <w:r w:rsidRPr="00F35AF8">
        <w:rPr>
          <w:b/>
        </w:rPr>
        <w:t xml:space="preserve"> list</w:t>
      </w:r>
      <w:r>
        <w:t xml:space="preserve"> to enable adding and removing from both its head and tail.</w:t>
      </w:r>
      <w:r w:rsidR="00F35AF8">
        <w:t xml:space="preserve"> </w:t>
      </w:r>
      <w:r w:rsidRPr="00F35AF8">
        <w:rPr>
          <w:b/>
        </w:rPr>
        <w:t>Another solution</w:t>
      </w:r>
      <w:r>
        <w:t xml:space="preserve"> is to use </w:t>
      </w:r>
      <w:r w:rsidRPr="00F35AF8">
        <w:rPr>
          <w:b/>
        </w:rPr>
        <w:t>circular buffer</w:t>
      </w:r>
      <w:r>
        <w:t xml:space="preserve"> </w:t>
      </w:r>
      <w:r w:rsidR="00F35AF8">
        <w:t xml:space="preserve">(see </w:t>
      </w:r>
      <w:hyperlink r:id="rId355" w:history="1">
        <w:r>
          <w:rPr>
            <w:rStyle w:val="Hyperlink"/>
          </w:rPr>
          <w:t>http://en.wikipedia.org/wiki/Circular_buffer</w:t>
        </w:r>
      </w:hyperlink>
      <w:r w:rsidR="00F35AF8">
        <w:t>)</w:t>
      </w:r>
      <w:r>
        <w:t>.</w:t>
      </w:r>
      <w:r w:rsidR="00A74883">
        <w:t xml:space="preserve"> When the buffer is full, create a new buffer of double size and move all existing elements to </w:t>
      </w:r>
      <w:r w:rsidR="00F35AF8">
        <w:t>it</w:t>
      </w:r>
      <w:r w:rsidR="00A74883">
        <w:t>.</w:t>
      </w:r>
    </w:p>
    <w:p w14:paraId="3FB20546" w14:textId="77777777" w:rsidR="009324B3" w:rsidRPr="00D659CC" w:rsidRDefault="009324B3" w:rsidP="00DA1C27">
      <w:pPr>
        <w:numPr>
          <w:ilvl w:val="0"/>
          <w:numId w:val="67"/>
        </w:numPr>
        <w:tabs>
          <w:tab w:val="clear" w:pos="360"/>
        </w:tabs>
        <w:ind w:left="426" w:hanging="426"/>
      </w:pPr>
      <w:r w:rsidRPr="00FD6E48">
        <w:rPr>
          <w:b/>
        </w:rPr>
        <w:t>Use array</w:t>
      </w:r>
      <w:r w:rsidRPr="00D659CC">
        <w:t xml:space="preserve">. When you reach the last index, you need to add the next element at the beginning of the array. For the correct calculation of the indices use the </w:t>
      </w:r>
      <w:r w:rsidRPr="00F35AF8">
        <w:rPr>
          <w:b/>
        </w:rPr>
        <w:t>remainder from the division with the array length</w:t>
      </w:r>
      <w:r w:rsidRPr="00D659CC">
        <w:t xml:space="preserve">. When you need to resize the array, implement it the same way </w:t>
      </w:r>
      <w:proofErr w:type="gramStart"/>
      <w:r w:rsidRPr="00D659CC">
        <w:t>like</w:t>
      </w:r>
      <w:proofErr w:type="gramEnd"/>
      <w:r w:rsidRPr="00D659CC">
        <w:t xml:space="preserve"> we implemented the resizing in the "</w:t>
      </w:r>
      <w:hyperlink w:anchor="Static_List" w:history="1">
        <w:r w:rsidRPr="00D659CC">
          <w:rPr>
            <w:color w:val="0000FF"/>
            <w:u w:val="single"/>
          </w:rPr>
          <w:t>Static List</w:t>
        </w:r>
      </w:hyperlink>
      <w:r w:rsidRPr="00D659CC">
        <w:t>" section.</w:t>
      </w:r>
      <w:r w:rsidR="00F35AF8">
        <w:t xml:space="preserve"> </w:t>
      </w:r>
    </w:p>
    <w:p w14:paraId="2B811D08" w14:textId="77777777" w:rsidR="009324B3" w:rsidRPr="00D659CC" w:rsidRDefault="009324B3" w:rsidP="00DA1C27">
      <w:pPr>
        <w:numPr>
          <w:ilvl w:val="0"/>
          <w:numId w:val="67"/>
        </w:numPr>
        <w:tabs>
          <w:tab w:val="clear" w:pos="360"/>
        </w:tabs>
        <w:ind w:left="426" w:hanging="426"/>
      </w:pPr>
      <w:r w:rsidRPr="00D659CC">
        <w:t xml:space="preserve">Use the simple </w:t>
      </w:r>
      <w:r w:rsidRPr="00FD6E48">
        <w:rPr>
          <w:b/>
        </w:rPr>
        <w:t>Bubble sort</w:t>
      </w:r>
      <w:r w:rsidRPr="00D659CC">
        <w:t xml:space="preserve">. We start with the leftmost element by checking whether it is smaller than the next one. If it is not, we </w:t>
      </w:r>
      <w:r w:rsidRPr="00F35AF8">
        <w:rPr>
          <w:b/>
        </w:rPr>
        <w:t>swap their places</w:t>
      </w:r>
      <w:r w:rsidRPr="00D659CC">
        <w:t xml:space="preserve">. Then we compare with the next element and so on and so forth, until we reach a larger element or the end of the array. We return to the start of the array and repeat the </w:t>
      </w:r>
      <w:r w:rsidR="00F35AF8">
        <w:t xml:space="preserve">same </w:t>
      </w:r>
      <w:r w:rsidRPr="00D659CC">
        <w:t>procedure</w:t>
      </w:r>
      <w:r w:rsidR="00F35AF8">
        <w:t xml:space="preserve"> many times</w:t>
      </w:r>
      <w:r w:rsidRPr="00D659CC">
        <w:t xml:space="preserve"> until we reach a moment, when we have taken sequentially all </w:t>
      </w:r>
      <w:proofErr w:type="gramStart"/>
      <w:r w:rsidRPr="00D659CC">
        <w:t>elements</w:t>
      </w:r>
      <w:proofErr w:type="gramEnd"/>
      <w:r w:rsidRPr="00D659CC">
        <w:t xml:space="preserve"> and no one had to be moved.</w:t>
      </w:r>
    </w:p>
    <w:p w14:paraId="13438424" w14:textId="77777777" w:rsidR="009324B3" w:rsidRPr="00D659CC" w:rsidRDefault="009324B3" w:rsidP="00DA1C27">
      <w:pPr>
        <w:numPr>
          <w:ilvl w:val="0"/>
          <w:numId w:val="67"/>
        </w:numPr>
        <w:tabs>
          <w:tab w:val="clear" w:pos="360"/>
        </w:tabs>
        <w:ind w:left="426" w:hanging="426"/>
      </w:pPr>
      <w:r w:rsidRPr="00D659CC">
        <w:t xml:space="preserve">The </w:t>
      </w:r>
      <w:r w:rsidRPr="00FD6E48">
        <w:rPr>
          <w:b/>
        </w:rPr>
        <w:t>algorithm</w:t>
      </w:r>
      <w:r w:rsidRPr="00D659CC">
        <w:t xml:space="preserve"> is very easy: we start with an </w:t>
      </w:r>
      <w:r w:rsidRPr="00F35AF8">
        <w:rPr>
          <w:b/>
        </w:rPr>
        <w:t>empty queue</w:t>
      </w:r>
      <w:r w:rsidRPr="00D659CC">
        <w:t xml:space="preserve">, in which we put the </w:t>
      </w:r>
      <w:r w:rsidRPr="00F35AF8">
        <w:rPr>
          <w:b/>
        </w:rPr>
        <w:t>root directory</w:t>
      </w:r>
      <w:r w:rsidRPr="00D659CC">
        <w:t xml:space="preserve"> (from which we start traversing). After that, until the queue is empty, we </w:t>
      </w:r>
      <w:r w:rsidRPr="00F35AF8">
        <w:rPr>
          <w:b/>
        </w:rPr>
        <w:t>remove the current directory</w:t>
      </w:r>
      <w:r w:rsidR="00F35AF8">
        <w:t xml:space="preserve"> from the queue</w:t>
      </w:r>
      <w:r w:rsidRPr="00D659CC">
        <w:t xml:space="preserve">, print it on the console and </w:t>
      </w:r>
      <w:r w:rsidRPr="00F35AF8">
        <w:rPr>
          <w:b/>
        </w:rPr>
        <w:t>add all its subdirectories</w:t>
      </w:r>
      <w:r w:rsidR="00F35AF8">
        <w:t xml:space="preserve"> to the queue</w:t>
      </w:r>
      <w:r w:rsidRPr="00D659CC">
        <w:t xml:space="preserve">. This way we are going to traverse the </w:t>
      </w:r>
      <w:r w:rsidR="00F35AF8">
        <w:t xml:space="preserve">entire </w:t>
      </w:r>
      <w:r w:rsidRPr="00D659CC">
        <w:t xml:space="preserve">file system in breadth. If there are no cycles in </w:t>
      </w:r>
      <w:r w:rsidR="00F35AF8">
        <w:t>the file system</w:t>
      </w:r>
      <w:r w:rsidRPr="00D659CC">
        <w:t xml:space="preserve"> (as in Windows), the process will be </w:t>
      </w:r>
      <w:r w:rsidR="00F35AF8">
        <w:t>finite</w:t>
      </w:r>
      <w:r w:rsidRPr="00D659CC">
        <w:t>.</w:t>
      </w:r>
    </w:p>
    <w:p w14:paraId="20311074" w14:textId="77777777" w:rsidR="009324B3" w:rsidRPr="00D659CC" w:rsidRDefault="009324B3" w:rsidP="00DA1C27">
      <w:pPr>
        <w:numPr>
          <w:ilvl w:val="0"/>
          <w:numId w:val="67"/>
        </w:numPr>
        <w:tabs>
          <w:tab w:val="clear" w:pos="360"/>
        </w:tabs>
        <w:ind w:left="426" w:hanging="426"/>
      </w:pPr>
      <w:r w:rsidRPr="00D659CC">
        <w:t xml:space="preserve">If in the solution of the previous problem we </w:t>
      </w:r>
      <w:r w:rsidRPr="00905494">
        <w:rPr>
          <w:b/>
        </w:rPr>
        <w:t>substitute</w:t>
      </w:r>
      <w:r w:rsidRPr="00FD6E48">
        <w:rPr>
          <w:b/>
        </w:rPr>
        <w:t xml:space="preserve"> the queue with a stack</w:t>
      </w:r>
      <w:r w:rsidRPr="00D659CC">
        <w:t xml:space="preserve">, we are going to get </w:t>
      </w:r>
      <w:r w:rsidRPr="00905494">
        <w:rPr>
          <w:b/>
        </w:rPr>
        <w:t>traversal in depth</w:t>
      </w:r>
      <w:r w:rsidR="00905494">
        <w:rPr>
          <w:b/>
        </w:rPr>
        <w:t xml:space="preserve"> (DFS)</w:t>
      </w:r>
      <w:r w:rsidRPr="00D659CC">
        <w:t>.</w:t>
      </w:r>
    </w:p>
    <w:p w14:paraId="1550EE89" w14:textId="77777777" w:rsidR="009324B3" w:rsidRPr="00D659CC" w:rsidRDefault="009324B3" w:rsidP="00DA1C27">
      <w:pPr>
        <w:numPr>
          <w:ilvl w:val="0"/>
          <w:numId w:val="67"/>
        </w:numPr>
        <w:tabs>
          <w:tab w:val="clear" w:pos="360"/>
        </w:tabs>
        <w:ind w:left="426" w:hanging="426"/>
      </w:pPr>
      <w:r w:rsidRPr="00D659CC">
        <w:t xml:space="preserve">Use </w:t>
      </w:r>
      <w:r w:rsidRPr="00FD6E48">
        <w:rPr>
          <w:b/>
        </w:rPr>
        <w:t>Brea</w:t>
      </w:r>
      <w:r w:rsidR="00F95DB1">
        <w:rPr>
          <w:b/>
        </w:rPr>
        <w:t>d</w:t>
      </w:r>
      <w:r w:rsidRPr="00FD6E48">
        <w:rPr>
          <w:b/>
        </w:rPr>
        <w:t>th-First Search (BFS)</w:t>
      </w:r>
      <w:r w:rsidRPr="00D659CC">
        <w:t xml:space="preserve"> by starting from the position, marked with "</w:t>
      </w:r>
      <w:r w:rsidRPr="00D659CC">
        <w:rPr>
          <w:rFonts w:ascii="Consolas" w:hAnsi="Consolas"/>
          <w:b/>
          <w:bCs/>
          <w:noProof/>
          <w:kern w:val="32"/>
          <w:sz w:val="22"/>
        </w:rPr>
        <w:t>*</w:t>
      </w:r>
      <w:r w:rsidRPr="00D659CC">
        <w:t>". Each unvisited adjacent to the current cell we fill with the current number + 1. We assume that the value at "</w:t>
      </w:r>
      <w:r w:rsidRPr="00D659CC">
        <w:rPr>
          <w:rFonts w:ascii="Consolas" w:hAnsi="Consolas"/>
          <w:b/>
          <w:bCs/>
          <w:noProof/>
          <w:kern w:val="32"/>
          <w:sz w:val="22"/>
        </w:rPr>
        <w:t>*</w:t>
      </w:r>
      <w:r w:rsidRPr="00D659CC">
        <w:t>" is 0. After the queue is empty, we traverse the whole matrix and if in some of the cells we have 0, we fill it with "</w:t>
      </w:r>
      <w:r w:rsidRPr="00D659CC">
        <w:rPr>
          <w:rFonts w:ascii="Consolas" w:hAnsi="Consolas"/>
          <w:b/>
          <w:bCs/>
          <w:noProof/>
          <w:kern w:val="32"/>
          <w:sz w:val="22"/>
        </w:rPr>
        <w:t>u</w:t>
      </w:r>
      <w:r w:rsidRPr="00D659CC">
        <w:t>".</w:t>
      </w:r>
    </w:p>
    <w:p w14:paraId="5CDBC0AE" w14:textId="77777777" w:rsidR="00923B50" w:rsidRPr="00D659CC" w:rsidRDefault="00923B50" w:rsidP="00F41BF3">
      <w:pPr>
        <w:sectPr w:rsidR="00923B50" w:rsidRPr="00D659CC" w:rsidSect="00687832">
          <w:headerReference w:type="even" r:id="rId356"/>
          <w:headerReference w:type="default" r:id="rId357"/>
          <w:pgSz w:w="11521" w:h="14402" w:code="1"/>
          <w:pgMar w:top="992" w:right="397" w:bottom="567" w:left="539" w:header="482" w:footer="482" w:gutter="794"/>
          <w:cols w:space="708"/>
          <w:titlePg/>
          <w:docGrid w:linePitch="360"/>
        </w:sectPr>
      </w:pPr>
    </w:p>
    <w:p w14:paraId="757BB4EA" w14:textId="41E22D7C" w:rsidR="00923B50" w:rsidRPr="00D659CC" w:rsidRDefault="00923B50" w:rsidP="00AD2A47">
      <w:pPr>
        <w:pStyle w:val="Heading1"/>
      </w:pPr>
      <w:bookmarkStart w:id="349" w:name="Chapter_17_Trees_and_Graphs"/>
      <w:bookmarkStart w:id="350" w:name="_Chapter_17._Trees"/>
      <w:bookmarkStart w:id="351" w:name="_Toc418709482"/>
      <w:bookmarkStart w:id="352" w:name="_Toc22848976"/>
      <w:bookmarkEnd w:id="349"/>
      <w:bookmarkEnd w:id="350"/>
      <w:r w:rsidRPr="00D659CC">
        <w:rPr>
          <w:noProof/>
        </w:rPr>
        <w:lastRenderedPageBreak/>
        <w:t>Chapter 17.</w:t>
      </w:r>
      <w:r w:rsidRPr="00D659CC">
        <w:t xml:space="preserve"> Trees</w:t>
      </w:r>
      <w:r w:rsidR="00D912E1">
        <w:t xml:space="preserve"> </w:t>
      </w:r>
      <w:r w:rsidRPr="00D659CC">
        <w:t>and Graphs</w:t>
      </w:r>
      <w:bookmarkEnd w:id="351"/>
      <w:bookmarkEnd w:id="352"/>
    </w:p>
    <w:p w14:paraId="25D86FD1" w14:textId="77777777" w:rsidR="00923B50" w:rsidRPr="00D659CC" w:rsidRDefault="00923B50" w:rsidP="00732360">
      <w:pPr>
        <w:pStyle w:val="Heading2"/>
      </w:pPr>
      <w:bookmarkStart w:id="353" w:name="_Toc418709483"/>
      <w:r w:rsidRPr="00D659CC">
        <w:t>In This Chapter</w:t>
      </w:r>
      <w:bookmarkEnd w:id="353"/>
    </w:p>
    <w:p w14:paraId="7B4673AC" w14:textId="6F852EC8" w:rsidR="00923B50" w:rsidRPr="00D659CC" w:rsidRDefault="00923B50" w:rsidP="00923B50">
      <w:r w:rsidRPr="00D659CC">
        <w:t xml:space="preserve">In this chapter we will discuss </w:t>
      </w:r>
      <w:r w:rsidRPr="00D659CC">
        <w:rPr>
          <w:b/>
        </w:rPr>
        <w:t>tree data structures</w:t>
      </w:r>
      <w:r w:rsidRPr="00D659CC">
        <w:t xml:space="preserve">, like </w:t>
      </w:r>
      <w:r w:rsidRPr="00D659CC">
        <w:rPr>
          <w:b/>
        </w:rPr>
        <w:t>trees</w:t>
      </w:r>
      <w:r w:rsidRPr="00D659CC">
        <w:t xml:space="preserve"> and </w:t>
      </w:r>
      <w:r w:rsidRPr="00D659CC">
        <w:rPr>
          <w:b/>
        </w:rPr>
        <w:t>graphs</w:t>
      </w:r>
      <w:r w:rsidRPr="00D659CC">
        <w:t xml:space="preserve">. The </w:t>
      </w:r>
      <w:r w:rsidR="00C9678D" w:rsidRPr="00D659CC">
        <w:t>abilities</w:t>
      </w:r>
      <w:r w:rsidRPr="00D659CC">
        <w:t xml:space="preserve"> of th</w:t>
      </w:r>
      <w:r w:rsidR="00C9678D" w:rsidRPr="00D659CC">
        <w:t>e</w:t>
      </w:r>
      <w:r w:rsidRPr="00D659CC">
        <w:t>s</w:t>
      </w:r>
      <w:r w:rsidR="00C9678D" w:rsidRPr="00D659CC">
        <w:t>e</w:t>
      </w:r>
      <w:r w:rsidRPr="00D659CC">
        <w:t xml:space="preserve"> data structures </w:t>
      </w:r>
      <w:r w:rsidR="00C9678D" w:rsidRPr="00D659CC">
        <w:t>are</w:t>
      </w:r>
      <w:r w:rsidRPr="00D659CC">
        <w:t xml:space="preserve"> really important </w:t>
      </w:r>
      <w:r w:rsidR="00C9678D" w:rsidRPr="00D659CC">
        <w:t>for the</w:t>
      </w:r>
      <w:r w:rsidRPr="00D659CC">
        <w:t xml:space="preserve"> modern programming. Each of this data structures </w:t>
      </w:r>
      <w:proofErr w:type="gramStart"/>
      <w:r w:rsidRPr="00D659CC">
        <w:t>is</w:t>
      </w:r>
      <w:proofErr w:type="gramEnd"/>
      <w:r w:rsidRPr="00D659CC">
        <w:t xml:space="preserve"> used for </w:t>
      </w:r>
      <w:r w:rsidRPr="00D659CC">
        <w:rPr>
          <w:b/>
        </w:rPr>
        <w:t>building a model of real life problems</w:t>
      </w:r>
      <w:r w:rsidRPr="00D659CC">
        <w:t xml:space="preserve">, which are efficiently solved using this model. We will explain what tree data structures are and will review their main advantages and disadvantages. We will present example implementations and problems showing their practical usage. We will focus on </w:t>
      </w:r>
      <w:r w:rsidRPr="00D659CC">
        <w:rPr>
          <w:b/>
        </w:rPr>
        <w:t>binary trees</w:t>
      </w:r>
      <w:r w:rsidRPr="00D659CC">
        <w:t xml:space="preserve">, </w:t>
      </w:r>
      <w:r w:rsidRPr="00D659CC">
        <w:rPr>
          <w:b/>
        </w:rPr>
        <w:t>binary search trees</w:t>
      </w:r>
      <w:r w:rsidRPr="00D659CC">
        <w:t xml:space="preserve"> and </w:t>
      </w:r>
      <w:r w:rsidRPr="00D659CC">
        <w:rPr>
          <w:b/>
        </w:rPr>
        <w:t>self-balancing binary search tree</w:t>
      </w:r>
      <w:r w:rsidRPr="00D659CC">
        <w:t xml:space="preserve">. We will explain what </w:t>
      </w:r>
      <w:r w:rsidRPr="00D659CC">
        <w:rPr>
          <w:b/>
        </w:rPr>
        <w:t>graph</w:t>
      </w:r>
      <w:r w:rsidRPr="00D659CC">
        <w:t xml:space="preserve"> is, the </w:t>
      </w:r>
      <w:r w:rsidRPr="00D659CC">
        <w:rPr>
          <w:b/>
        </w:rPr>
        <w:t>types of graphs</w:t>
      </w:r>
      <w:r w:rsidR="00C9678D" w:rsidRPr="00D659CC">
        <w:t>, how to represent a graph in the memory (</w:t>
      </w:r>
      <w:r w:rsidR="00C9678D" w:rsidRPr="00D659CC">
        <w:rPr>
          <w:b/>
        </w:rPr>
        <w:t>graph</w:t>
      </w:r>
      <w:r w:rsidR="00C9678D" w:rsidRPr="00D659CC">
        <w:t xml:space="preserve"> </w:t>
      </w:r>
      <w:r w:rsidR="00C9678D" w:rsidRPr="00D659CC">
        <w:rPr>
          <w:b/>
        </w:rPr>
        <w:t>implementation</w:t>
      </w:r>
      <w:r w:rsidR="00C9678D" w:rsidRPr="00D659CC">
        <w:t xml:space="preserve">) </w:t>
      </w:r>
      <w:r w:rsidRPr="00D659CC">
        <w:t xml:space="preserve">and </w:t>
      </w:r>
      <w:r w:rsidR="00C9678D" w:rsidRPr="00D659CC">
        <w:t>where graphs are used in our life and in the computer technologies</w:t>
      </w:r>
      <w:r w:rsidRPr="00D659CC">
        <w:t>. We will see where in .NET Framework self-balancing binary search tree</w:t>
      </w:r>
      <w:r w:rsidR="00C9678D" w:rsidRPr="00D659CC">
        <w:t xml:space="preserve">s </w:t>
      </w:r>
      <w:r w:rsidR="00C9678D" w:rsidRPr="007123CA">
        <w:rPr>
          <w:noProof/>
        </w:rPr>
        <w:t>are</w:t>
      </w:r>
      <w:r w:rsidR="00C9678D" w:rsidRPr="00D659CC">
        <w:t xml:space="preserve"> implemented and how to use them</w:t>
      </w:r>
      <w:r w:rsidRPr="00D659CC">
        <w:t>.</w:t>
      </w:r>
    </w:p>
    <w:p w14:paraId="58D08A04" w14:textId="5BC961D4" w:rsidR="00923B50" w:rsidRPr="00D659CC" w:rsidRDefault="00923B50" w:rsidP="00732360">
      <w:pPr>
        <w:pStyle w:val="Heading2"/>
      </w:pPr>
      <w:bookmarkStart w:id="354" w:name="_Toc418709484"/>
      <w:r w:rsidRPr="00D659CC">
        <w:t>Tree Data Structures</w:t>
      </w:r>
      <w:bookmarkEnd w:id="354"/>
    </w:p>
    <w:p w14:paraId="534B9118" w14:textId="4C27B811" w:rsidR="00923B50" w:rsidRPr="00D659CC" w:rsidRDefault="00923B50" w:rsidP="00923B50">
      <w:r w:rsidRPr="00D659CC">
        <w:t xml:space="preserve">Very often we have to describe </w:t>
      </w:r>
      <w:r w:rsidR="001C6236">
        <w:t xml:space="preserve">a </w:t>
      </w:r>
      <w:r w:rsidRPr="00D659CC">
        <w:t xml:space="preserve">group of </w:t>
      </w:r>
      <w:proofErr w:type="gramStart"/>
      <w:r w:rsidRPr="00D659CC">
        <w:t>real life</w:t>
      </w:r>
      <w:proofErr w:type="gramEnd"/>
      <w:r w:rsidRPr="00D659CC">
        <w:t xml:space="preserve"> objects, which have such relation to one another that we </w:t>
      </w:r>
      <w:r w:rsidR="001C6236">
        <w:t>cannot</w:t>
      </w:r>
      <w:r w:rsidRPr="00D659CC">
        <w:t xml:space="preserve"> use linear data structures for their description. In this chapter, we will give examples of such </w:t>
      </w:r>
      <w:r w:rsidR="00C9678D" w:rsidRPr="00D659CC">
        <w:rPr>
          <w:b/>
        </w:rPr>
        <w:t xml:space="preserve">branched </w:t>
      </w:r>
      <w:r w:rsidRPr="00D659CC">
        <w:rPr>
          <w:b/>
        </w:rPr>
        <w:t>structures</w:t>
      </w:r>
      <w:r w:rsidRPr="00D659CC">
        <w:t xml:space="preserve">. We will explain their properties and the </w:t>
      </w:r>
      <w:proofErr w:type="gramStart"/>
      <w:r w:rsidRPr="00D659CC">
        <w:t>real life</w:t>
      </w:r>
      <w:proofErr w:type="gramEnd"/>
      <w:r w:rsidRPr="00D659CC">
        <w:t xml:space="preserve"> </w:t>
      </w:r>
      <w:r w:rsidR="005A4331" w:rsidRPr="00D659CC">
        <w:t>problems, which</w:t>
      </w:r>
      <w:r w:rsidRPr="00D659CC">
        <w:t xml:space="preserve"> </w:t>
      </w:r>
      <w:r w:rsidR="00C9678D" w:rsidRPr="00D659CC">
        <w:t>inspired</w:t>
      </w:r>
      <w:r w:rsidRPr="00D659CC">
        <w:t xml:space="preserve"> their creation</w:t>
      </w:r>
      <w:r w:rsidR="00C9678D" w:rsidRPr="00D659CC">
        <w:t xml:space="preserve"> and further development</w:t>
      </w:r>
      <w:r w:rsidRPr="00D659CC">
        <w:t>.</w:t>
      </w:r>
    </w:p>
    <w:p w14:paraId="150A372A" w14:textId="4D07A2C3" w:rsidR="00C9678D" w:rsidRPr="00D659CC" w:rsidRDefault="00C9678D" w:rsidP="00923B50">
      <w:r w:rsidRPr="00D659CC">
        <w:t xml:space="preserve">A </w:t>
      </w:r>
      <w:r w:rsidRPr="00D659CC">
        <w:rPr>
          <w:b/>
        </w:rPr>
        <w:t>tree-like data structure</w:t>
      </w:r>
      <w:r w:rsidRPr="00D659CC">
        <w:t xml:space="preserve"> or </w:t>
      </w:r>
      <w:r w:rsidRPr="00D659CC">
        <w:rPr>
          <w:b/>
        </w:rPr>
        <w:t>branched data structure</w:t>
      </w:r>
      <w:r w:rsidRPr="00D659CC">
        <w:t xml:space="preserve"> consists of set of elements (nodes) which could be linked to other elements, sometimes hierarchically, sometimes not. </w:t>
      </w:r>
      <w:r w:rsidR="00191816" w:rsidRPr="00D659CC">
        <w:rPr>
          <w:b/>
        </w:rPr>
        <w:t>Trees represent hierarchies</w:t>
      </w:r>
      <w:r w:rsidR="00191816" w:rsidRPr="00D659CC">
        <w:t xml:space="preserve">, while </w:t>
      </w:r>
      <w:r w:rsidR="00191816" w:rsidRPr="00D659CC">
        <w:rPr>
          <w:b/>
        </w:rPr>
        <w:t>graphs represent more general relations</w:t>
      </w:r>
      <w:r w:rsidR="00191816" w:rsidRPr="00D659CC">
        <w:t xml:space="preserve"> such as the map of city.</w:t>
      </w:r>
    </w:p>
    <w:p w14:paraId="43F2F9E2" w14:textId="0C8C5E3F" w:rsidR="00923B50" w:rsidRPr="00D659CC" w:rsidRDefault="00923B50" w:rsidP="00732360">
      <w:pPr>
        <w:pStyle w:val="Heading2"/>
      </w:pPr>
      <w:bookmarkStart w:id="355" w:name="Tree_Data_Structure"/>
      <w:bookmarkStart w:id="356" w:name="_Toc418709485"/>
      <w:bookmarkEnd w:id="355"/>
      <w:r w:rsidRPr="00D659CC">
        <w:softHyphen/>
        <w:t>Trees</w:t>
      </w:r>
      <w:bookmarkEnd w:id="356"/>
    </w:p>
    <w:p w14:paraId="5B6932B5" w14:textId="00FFC935" w:rsidR="00923B50" w:rsidRPr="00D659CC" w:rsidRDefault="00923B50" w:rsidP="00923B50">
      <w:r w:rsidRPr="00D659CC">
        <w:rPr>
          <w:b/>
        </w:rPr>
        <w:t>Trees</w:t>
      </w:r>
      <w:r w:rsidRPr="00D659CC">
        <w:t xml:space="preserve"> are very often used in programming, because they natural</w:t>
      </w:r>
      <w:r w:rsidR="00C9678D" w:rsidRPr="00D659CC">
        <w:t xml:space="preserve">ly represent all kind of </w:t>
      </w:r>
      <w:r w:rsidR="00C9678D" w:rsidRPr="00D659CC">
        <w:rPr>
          <w:b/>
        </w:rPr>
        <w:t xml:space="preserve">object </w:t>
      </w:r>
      <w:r w:rsidRPr="00D659CC">
        <w:rPr>
          <w:b/>
        </w:rPr>
        <w:t>hierarchies</w:t>
      </w:r>
      <w:r w:rsidRPr="00D659CC">
        <w:t xml:space="preserve"> from our surroundings. </w:t>
      </w:r>
      <w:r w:rsidR="003A7DF7">
        <w:t>Let’s</w:t>
      </w:r>
      <w:r w:rsidRPr="00D659CC">
        <w:t xml:space="preserve"> give an example, before we explain the trees</w:t>
      </w:r>
      <w:r w:rsidR="00C9678D" w:rsidRPr="00D659CC">
        <w:t>’</w:t>
      </w:r>
      <w:r w:rsidRPr="00D659CC">
        <w:t xml:space="preserve"> terminology.</w:t>
      </w:r>
    </w:p>
    <w:p w14:paraId="6DCB4143" w14:textId="4593FEE2" w:rsidR="00923B50" w:rsidRPr="00D659CC" w:rsidRDefault="00923B50" w:rsidP="00732360">
      <w:pPr>
        <w:pStyle w:val="Heading3"/>
      </w:pPr>
      <w:r w:rsidRPr="00D659CC">
        <w:t xml:space="preserve">Example – Hierarchy of the Participants in a </w:t>
      </w:r>
      <w:r w:rsidR="00BC6244" w:rsidRPr="00D659CC">
        <w:t>Project</w:t>
      </w:r>
    </w:p>
    <w:p w14:paraId="29939CAE" w14:textId="59A606E7" w:rsidR="00923B50" w:rsidRPr="00D659CC" w:rsidRDefault="00484B1B" w:rsidP="00923B50">
      <w:r w:rsidRPr="00D659CC">
        <w:rPr>
          <w:noProof/>
        </w:rPr>
        <w:drawing>
          <wp:anchor distT="0" distB="0" distL="114300" distR="114300" simplePos="0" relativeHeight="251671552" behindDoc="0" locked="0" layoutInCell="1" allowOverlap="1" wp14:anchorId="2245192E" wp14:editId="34DB7877">
            <wp:simplePos x="0" y="0"/>
            <wp:positionH relativeFrom="column">
              <wp:posOffset>2811145</wp:posOffset>
            </wp:positionH>
            <wp:positionV relativeFrom="paragraph">
              <wp:posOffset>75565</wp:posOffset>
            </wp:positionV>
            <wp:extent cx="3401695" cy="2453640"/>
            <wp:effectExtent l="0" t="0" r="8255" b="3810"/>
            <wp:wrapSquare wrapText="bothSides"/>
            <wp:docPr id="257" name="Picture 257" descr="Hierarchy of team members in a software project" title="Hierarc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3n1x\Desktop\graph2.emf"/>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401695" cy="2453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23B50" w:rsidRPr="00D659CC">
        <w:t>We have a team, responsible for the development of certain software project.</w:t>
      </w:r>
    </w:p>
    <w:p w14:paraId="3F4D7D9B" w14:textId="2C3CB001" w:rsidR="00923B50" w:rsidRPr="00D659CC" w:rsidRDefault="00923B50" w:rsidP="00484B1B">
      <w:r w:rsidRPr="00D659CC">
        <w:t xml:space="preserve">The participants in it have </w:t>
      </w:r>
      <w:r w:rsidR="00484B1B">
        <w:t>“</w:t>
      </w:r>
      <w:r w:rsidR="00185F88" w:rsidRPr="00D659CC">
        <w:rPr>
          <w:b/>
        </w:rPr>
        <w:t>manager</w:t>
      </w:r>
      <w:r w:rsidR="00484B1B">
        <w:rPr>
          <w:b/>
        </w:rPr>
        <w:t xml:space="preserve"> / </w:t>
      </w:r>
      <w:r w:rsidRPr="00D659CC">
        <w:rPr>
          <w:b/>
        </w:rPr>
        <w:t>subordinates</w:t>
      </w:r>
      <w:r w:rsidR="00484B1B">
        <w:rPr>
          <w:b/>
        </w:rPr>
        <w:t xml:space="preserve">” </w:t>
      </w:r>
      <w:r w:rsidRPr="00D659CC">
        <w:rPr>
          <w:b/>
        </w:rPr>
        <w:t>relations</w:t>
      </w:r>
      <w:r w:rsidRPr="00D659CC">
        <w:t>. Our team consists of 9 teammates</w:t>
      </w:r>
      <w:r w:rsidR="00484B1B">
        <w:t xml:space="preserve"> (see the figure).</w:t>
      </w:r>
    </w:p>
    <w:p w14:paraId="1AD87FB3" w14:textId="496A9110" w:rsidR="00923B50" w:rsidRPr="00D659CC" w:rsidRDefault="00923B50" w:rsidP="00923B50">
      <w:r w:rsidRPr="00D659CC">
        <w:t xml:space="preserve">What is the information we can get from this </w:t>
      </w:r>
      <w:r w:rsidRPr="00D659CC">
        <w:rPr>
          <w:b/>
        </w:rPr>
        <w:t>hierarchy</w:t>
      </w:r>
      <w:r w:rsidRPr="00D659CC">
        <w:t xml:space="preserve">? The direct </w:t>
      </w:r>
      <w:r w:rsidR="00484B1B">
        <w:t>manager</w:t>
      </w:r>
      <w:r w:rsidRPr="00D659CC">
        <w:t xml:space="preserve"> of the developers is the "Team Leader", but indirectly they are subordinate to the "Project Manager". The "Team Leader" is subordinate only to the "Project Manager". On the other </w:t>
      </w:r>
      <w:r w:rsidR="00484B1B" w:rsidRPr="00D659CC">
        <w:t>hand,</w:t>
      </w:r>
      <w:r w:rsidRPr="00D659CC">
        <w:t xml:space="preserve"> "Developer 1" has no subordinates. The "Project Manager" is the highest in the hierarchy and has no </w:t>
      </w:r>
      <w:r w:rsidR="00185F88" w:rsidRPr="00D659CC">
        <w:t>manager</w:t>
      </w:r>
      <w:r w:rsidRPr="00D659CC">
        <w:t>.</w:t>
      </w:r>
    </w:p>
    <w:p w14:paraId="7EA7A813" w14:textId="77777777" w:rsidR="00923B50" w:rsidRPr="00D659CC" w:rsidRDefault="00923B50" w:rsidP="00923B50">
      <w:r w:rsidRPr="00D659CC">
        <w:lastRenderedPageBreak/>
        <w:t>The same way we can describe every participant in the project. We see that such a little figure gives us so much information.</w:t>
      </w:r>
    </w:p>
    <w:p w14:paraId="00E7EDFF" w14:textId="77777777" w:rsidR="00923B50" w:rsidRPr="00D659CC" w:rsidRDefault="00923B50" w:rsidP="00732360">
      <w:pPr>
        <w:pStyle w:val="Heading3"/>
      </w:pPr>
      <w:r w:rsidRPr="00D659CC">
        <w:t>Trees Terminology</w:t>
      </w:r>
    </w:p>
    <w:p w14:paraId="5CA2044F" w14:textId="77777777" w:rsidR="00923B50" w:rsidRPr="00D659CC" w:rsidRDefault="00923B50" w:rsidP="00923B50">
      <w:r w:rsidRPr="00D659CC">
        <w:t>For a better understanding of this part of the chapter we recommend to the reader at every step to draw an analogy between the abstract meaning and its practical usage in everyday life.</w:t>
      </w:r>
    </w:p>
    <w:p w14:paraId="4E8C3F23" w14:textId="77777777" w:rsidR="00572510" w:rsidRPr="00D659CC" w:rsidRDefault="00923B50" w:rsidP="00AD1D44">
      <w:pPr>
        <w:jc w:val="center"/>
      </w:pPr>
      <w:r w:rsidRPr="00D659CC">
        <w:rPr>
          <w:noProof/>
        </w:rPr>
        <w:drawing>
          <wp:inline distT="0" distB="0" distL="0" distR="0" wp14:anchorId="6E1B893A" wp14:editId="316C5B99">
            <wp:extent cx="4842933" cy="1708373"/>
            <wp:effectExtent l="0" t="0" r="0" b="6350"/>
            <wp:docPr id="258" name="Picture 258" descr="Tree: height and depth" title="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3.emf"/>
                    <pic:cNvPicPr/>
                  </pic:nvPicPr>
                  <pic:blipFill>
                    <a:blip r:embed="rId359" cstate="print">
                      <a:extLst>
                        <a:ext uri="{28A0092B-C50C-407E-A947-70E740481C1C}">
                          <a14:useLocalDpi xmlns:a14="http://schemas.microsoft.com/office/drawing/2010/main" val="0"/>
                        </a:ext>
                      </a:extLst>
                    </a:blip>
                    <a:stretch>
                      <a:fillRect/>
                    </a:stretch>
                  </pic:blipFill>
                  <pic:spPr bwMode="auto">
                    <a:xfrm>
                      <a:off x="0" y="0"/>
                      <a:ext cx="4842933" cy="1708373"/>
                    </a:xfrm>
                    <a:prstGeom prst="rect">
                      <a:avLst/>
                    </a:prstGeom>
                    <a:ln>
                      <a:noFill/>
                    </a:ln>
                    <a:extLst>
                      <a:ext uri="{53640926-AAD7-44D8-BBD7-CCE9431645EC}">
                        <a14:shadowObscured xmlns:a14="http://schemas.microsoft.com/office/drawing/2010/main"/>
                      </a:ext>
                    </a:extLst>
                  </pic:spPr>
                </pic:pic>
              </a:graphicData>
            </a:graphic>
          </wp:inline>
        </w:drawing>
      </w:r>
    </w:p>
    <w:p w14:paraId="755F115B" w14:textId="77777777" w:rsidR="00923B50" w:rsidRPr="00D659CC" w:rsidRDefault="00923B50" w:rsidP="00923B50">
      <w:r w:rsidRPr="00D659CC">
        <w:t xml:space="preserve">We will simplify the figure describing our </w:t>
      </w:r>
      <w:r w:rsidRPr="00D659CC">
        <w:rPr>
          <w:b/>
        </w:rPr>
        <w:t>hierarchy</w:t>
      </w:r>
      <w:r w:rsidRPr="00D659CC">
        <w:t xml:space="preserve">. We assume that it consists of circles and lines connecting them. For convenience we name the circles with </w:t>
      </w:r>
      <w:r w:rsidR="00191816" w:rsidRPr="00D659CC">
        <w:t>unique</w:t>
      </w:r>
      <w:r w:rsidRPr="00D659CC">
        <w:t xml:space="preserve"> numbers, so that we can easily specify </w:t>
      </w:r>
      <w:r w:rsidR="00191816" w:rsidRPr="00D659CC">
        <w:t>about</w:t>
      </w:r>
      <w:r w:rsidRPr="00D659CC">
        <w:t xml:space="preserve"> which one we are talking about.</w:t>
      </w:r>
    </w:p>
    <w:p w14:paraId="5B29C29F" w14:textId="77777777" w:rsidR="00923B50" w:rsidRPr="00D659CC" w:rsidRDefault="00923B50" w:rsidP="00923B50">
      <w:r w:rsidRPr="00D659CC">
        <w:t xml:space="preserve">We will call every circle a </w:t>
      </w:r>
      <w:r w:rsidRPr="00D659CC">
        <w:rPr>
          <w:b/>
        </w:rPr>
        <w:t>node</w:t>
      </w:r>
      <w:r w:rsidRPr="00D659CC">
        <w:t xml:space="preserve"> and each line an </w:t>
      </w:r>
      <w:r w:rsidRPr="00D659CC">
        <w:rPr>
          <w:b/>
        </w:rPr>
        <w:t>edge</w:t>
      </w:r>
      <w:r w:rsidRPr="00D659CC">
        <w:t xml:space="preserve">. Nodes "19", "21", "14" are below node "7" and are directly connected to it. This nodes we are called </w:t>
      </w:r>
      <w:r w:rsidRPr="00D659CC">
        <w:rPr>
          <w:b/>
        </w:rPr>
        <w:t>direct descendants (child nodes)</w:t>
      </w:r>
      <w:r w:rsidRPr="00D659CC">
        <w:t xml:space="preserve"> of node "7", and node "7" their </w:t>
      </w:r>
      <w:r w:rsidRPr="00D659CC">
        <w:rPr>
          <w:b/>
        </w:rPr>
        <w:t>parent</w:t>
      </w:r>
      <w:r w:rsidRPr="00D659CC">
        <w:t xml:space="preserve">. The same way "1", "12" and "31" are children of "19" and "19" is their parent. Intuitively we can say that "21" is </w:t>
      </w:r>
      <w:r w:rsidRPr="00D659CC">
        <w:rPr>
          <w:b/>
        </w:rPr>
        <w:t>sibling</w:t>
      </w:r>
      <w:r w:rsidRPr="00D659CC">
        <w:t xml:space="preserve"> of "19", because they are both children of "7" (the reverse is also true – "19" is sibling of "21").For "1", "12", "31", "23" and "6" node "7" precedes them in the hierarchy, so he is their indirect parent – </w:t>
      </w:r>
      <w:r w:rsidRPr="00D659CC">
        <w:rPr>
          <w:b/>
        </w:rPr>
        <w:t>ancestor</w:t>
      </w:r>
      <w:r w:rsidRPr="00D659CC">
        <w:t xml:space="preserve">, ant they are called his </w:t>
      </w:r>
      <w:r w:rsidRPr="00D659CC">
        <w:rPr>
          <w:b/>
        </w:rPr>
        <w:t>descendants</w:t>
      </w:r>
      <w:r w:rsidRPr="00D659CC">
        <w:t>.</w:t>
      </w:r>
    </w:p>
    <w:p w14:paraId="6C1C439F" w14:textId="77777777" w:rsidR="00923B50" w:rsidRPr="00D659CC" w:rsidRDefault="00923B50" w:rsidP="00923B50">
      <w:r w:rsidRPr="00D659CC">
        <w:rPr>
          <w:b/>
        </w:rPr>
        <w:t>Root</w:t>
      </w:r>
      <w:r w:rsidRPr="00D659CC">
        <w:t xml:space="preserve"> is called the </w:t>
      </w:r>
      <w:r w:rsidRPr="00D659CC">
        <w:rPr>
          <w:b/>
        </w:rPr>
        <w:t>node without parent</w:t>
      </w:r>
      <w:r w:rsidRPr="00D659CC">
        <w:t>. In our example this is node "7"</w:t>
      </w:r>
    </w:p>
    <w:p w14:paraId="135B2041" w14:textId="77777777" w:rsidR="00923B50" w:rsidRPr="00D659CC" w:rsidRDefault="00923B50" w:rsidP="00923B50">
      <w:r w:rsidRPr="00D659CC">
        <w:rPr>
          <w:b/>
        </w:rPr>
        <w:t>Leaf</w:t>
      </w:r>
      <w:r w:rsidRPr="00D659CC">
        <w:t xml:space="preserve"> is a </w:t>
      </w:r>
      <w:r w:rsidRPr="00D659CC">
        <w:rPr>
          <w:b/>
        </w:rPr>
        <w:t>node without child nodes</w:t>
      </w:r>
      <w:r w:rsidRPr="00D659CC">
        <w:t xml:space="preserve">. In our example </w:t>
      </w:r>
      <w:r w:rsidR="00CA14E2" w:rsidRPr="00D659CC">
        <w:t>–</w:t>
      </w:r>
      <w:r w:rsidRPr="00D659CC">
        <w:t xml:space="preserve"> "1", "12", "31", "21", "23" and "6".</w:t>
      </w:r>
    </w:p>
    <w:p w14:paraId="29F109E6" w14:textId="77777777" w:rsidR="00923B50" w:rsidRPr="00D659CC" w:rsidRDefault="00923B50" w:rsidP="00923B50">
      <w:r w:rsidRPr="00D659CC">
        <w:rPr>
          <w:b/>
        </w:rPr>
        <w:t>Internal nodes</w:t>
      </w:r>
      <w:r w:rsidRPr="00D659CC">
        <w:t xml:space="preserve"> are the nodes, which are </w:t>
      </w:r>
      <w:r w:rsidRPr="00D659CC">
        <w:rPr>
          <w:b/>
        </w:rPr>
        <w:t>not leaf or root</w:t>
      </w:r>
      <w:r w:rsidRPr="00D659CC">
        <w:t xml:space="preserve"> (all </w:t>
      </w:r>
      <w:r w:rsidR="005A4331" w:rsidRPr="00D659CC">
        <w:t>nodes, which</w:t>
      </w:r>
      <w:r w:rsidRPr="00D659CC">
        <w:t xml:space="preserve"> have parent and at least one child). Such nodes are "19" and "14".</w:t>
      </w:r>
    </w:p>
    <w:p w14:paraId="1F157D72" w14:textId="77777777" w:rsidR="00923B50" w:rsidRPr="00D659CC" w:rsidRDefault="00923B50" w:rsidP="00923B50">
      <w:r w:rsidRPr="00D659CC">
        <w:rPr>
          <w:b/>
        </w:rPr>
        <w:t>Path</w:t>
      </w:r>
      <w:r w:rsidRPr="00D659CC">
        <w:t xml:space="preserve"> is called a </w:t>
      </w:r>
      <w:r w:rsidRPr="00D659CC">
        <w:rPr>
          <w:b/>
        </w:rPr>
        <w:t>sequence of nodes connected with edges</w:t>
      </w:r>
      <w:r w:rsidRPr="00D659CC">
        <w:t>, in which there is no repetition of nodes. Example of path is the sequence "1", "19", "7" and "21". The sequence "1", "19" and "23" is not a path, because "19" and "23" are not connected.</w:t>
      </w:r>
    </w:p>
    <w:p w14:paraId="167A3D6E" w14:textId="77777777" w:rsidR="00923B50" w:rsidRPr="00D659CC" w:rsidRDefault="00923B50" w:rsidP="00923B50">
      <w:r w:rsidRPr="00D659CC">
        <w:rPr>
          <w:b/>
        </w:rPr>
        <w:t>Path length</w:t>
      </w:r>
      <w:r w:rsidRPr="00D659CC">
        <w:t xml:space="preserve"> is the number of edges, connecting the sequence of nodes in the path. </w:t>
      </w:r>
      <w:proofErr w:type="gramStart"/>
      <w:r w:rsidRPr="00D659CC">
        <w:t>Actually</w:t>
      </w:r>
      <w:proofErr w:type="gramEnd"/>
      <w:r w:rsidRPr="00D659CC">
        <w:t xml:space="preserve"> it is equal to the </w:t>
      </w:r>
      <w:r w:rsidRPr="00D659CC">
        <w:rPr>
          <w:b/>
        </w:rPr>
        <w:t>number of nodes in the path minus 1</w:t>
      </w:r>
      <w:r w:rsidRPr="00D659CC">
        <w:t>. The length of our example for path ("1", "19", "7" and "21") is three.</w:t>
      </w:r>
    </w:p>
    <w:p w14:paraId="6A937595" w14:textId="77777777" w:rsidR="00E559E3" w:rsidRPr="00D659CC" w:rsidRDefault="00923B50" w:rsidP="00923B50">
      <w:r w:rsidRPr="00D659CC">
        <w:rPr>
          <w:b/>
        </w:rPr>
        <w:t>Depth</w:t>
      </w:r>
      <w:r w:rsidRPr="00D659CC">
        <w:t xml:space="preserve"> of a node we will call the </w:t>
      </w:r>
      <w:r w:rsidRPr="00D659CC">
        <w:rPr>
          <w:b/>
        </w:rPr>
        <w:t xml:space="preserve">length of the path from the root to </w:t>
      </w:r>
      <w:r w:rsidR="00191816" w:rsidRPr="00D659CC">
        <w:rPr>
          <w:b/>
        </w:rPr>
        <w:t>certain</w:t>
      </w:r>
      <w:r w:rsidRPr="00D659CC">
        <w:rPr>
          <w:b/>
        </w:rPr>
        <w:t xml:space="preserve"> node</w:t>
      </w:r>
      <w:r w:rsidRPr="00D659CC">
        <w:t>. In our example "7" as root has depth zero, "19" has depth one and "23" – depth two</w:t>
      </w:r>
      <w:r w:rsidR="00E559E3" w:rsidRPr="00D659CC">
        <w:t>.</w:t>
      </w:r>
    </w:p>
    <w:p w14:paraId="3612C00D" w14:textId="77777777" w:rsidR="00923B50" w:rsidRPr="00D659CC" w:rsidRDefault="00923B50" w:rsidP="00923B50">
      <w:r w:rsidRPr="00D659CC">
        <w:t>Here is the definition about tree:</w:t>
      </w:r>
    </w:p>
    <w:p w14:paraId="085E9448" w14:textId="77777777" w:rsidR="00923B50" w:rsidRPr="00D659CC" w:rsidRDefault="00923B50" w:rsidP="00923B50">
      <w:r w:rsidRPr="00D659CC">
        <w:rPr>
          <w:b/>
        </w:rPr>
        <w:t>Tree</w:t>
      </w:r>
      <w:r w:rsidRPr="00D659CC">
        <w:t xml:space="preserve"> –</w:t>
      </w:r>
      <w:r w:rsidR="00185F88" w:rsidRPr="00D659CC">
        <w:t xml:space="preserve"> </w:t>
      </w:r>
      <w:r w:rsidR="00191816" w:rsidRPr="00D659CC">
        <w:t xml:space="preserve">a </w:t>
      </w:r>
      <w:hyperlink w:anchor="_What_Is_Recursion?" w:history="1">
        <w:r w:rsidRPr="00D659CC">
          <w:rPr>
            <w:rStyle w:val="Hyperlink"/>
            <w:b/>
          </w:rPr>
          <w:t>recursive</w:t>
        </w:r>
      </w:hyperlink>
      <w:r w:rsidRPr="00D659CC">
        <w:rPr>
          <w:b/>
        </w:rPr>
        <w:t xml:space="preserve"> data structure</w:t>
      </w:r>
      <w:r w:rsidRPr="00D659CC">
        <w:t xml:space="preserve">, which consists of </w:t>
      </w:r>
      <w:r w:rsidRPr="00D659CC">
        <w:rPr>
          <w:b/>
        </w:rPr>
        <w:t>nodes, connected with edges</w:t>
      </w:r>
      <w:r w:rsidRPr="00D659CC">
        <w:t>. The following statements are true for trees:</w:t>
      </w:r>
    </w:p>
    <w:p w14:paraId="2F6B54AA" w14:textId="77777777" w:rsidR="00923B50" w:rsidRPr="00D659CC" w:rsidRDefault="00923B50" w:rsidP="00DA1C27">
      <w:pPr>
        <w:numPr>
          <w:ilvl w:val="0"/>
          <w:numId w:val="70"/>
        </w:numPr>
        <w:tabs>
          <w:tab w:val="clear" w:pos="568"/>
        </w:tabs>
        <w:suppressAutoHyphens/>
      </w:pPr>
      <w:r w:rsidRPr="00D659CC">
        <w:t xml:space="preserve">Each node can have </w:t>
      </w:r>
      <w:r w:rsidRPr="00D659CC">
        <w:rPr>
          <w:b/>
        </w:rPr>
        <w:t>0 or more direct descendants</w:t>
      </w:r>
      <w:r w:rsidRPr="00D659CC">
        <w:t xml:space="preserve"> (children).</w:t>
      </w:r>
    </w:p>
    <w:p w14:paraId="439BD4AD" w14:textId="77777777" w:rsidR="00923B50" w:rsidRPr="00D659CC" w:rsidRDefault="00923B50" w:rsidP="00DA1C27">
      <w:pPr>
        <w:numPr>
          <w:ilvl w:val="0"/>
          <w:numId w:val="70"/>
        </w:numPr>
        <w:tabs>
          <w:tab w:val="clear" w:pos="568"/>
        </w:tabs>
        <w:suppressAutoHyphens/>
        <w:spacing w:after="120"/>
      </w:pPr>
      <w:r w:rsidRPr="00D659CC">
        <w:t xml:space="preserve">Each node has </w:t>
      </w:r>
      <w:r w:rsidRPr="00D659CC">
        <w:rPr>
          <w:b/>
        </w:rPr>
        <w:t>at most one parent</w:t>
      </w:r>
      <w:r w:rsidRPr="00D659CC">
        <w:t xml:space="preserve">. There is only one special node without parent – </w:t>
      </w:r>
      <w:r w:rsidRPr="00D659CC">
        <w:rPr>
          <w:b/>
        </w:rPr>
        <w:t>the root</w:t>
      </w:r>
      <w:r w:rsidRPr="00D659CC">
        <w:t xml:space="preserve"> (if the tree is not empty).</w:t>
      </w:r>
    </w:p>
    <w:p w14:paraId="4C3ABF4C" w14:textId="77777777" w:rsidR="00923B50" w:rsidRPr="00D659CC" w:rsidRDefault="00923B50" w:rsidP="00DA1C27">
      <w:pPr>
        <w:numPr>
          <w:ilvl w:val="0"/>
          <w:numId w:val="70"/>
        </w:numPr>
        <w:tabs>
          <w:tab w:val="clear" w:pos="568"/>
        </w:tabs>
        <w:suppressAutoHyphens/>
        <w:spacing w:after="120"/>
      </w:pPr>
      <w:r w:rsidRPr="00D659CC">
        <w:lastRenderedPageBreak/>
        <w:t xml:space="preserve">All nodes are </w:t>
      </w:r>
      <w:r w:rsidRPr="00D659CC">
        <w:rPr>
          <w:b/>
        </w:rPr>
        <w:t>reachable from the root</w:t>
      </w:r>
      <w:r w:rsidRPr="00D659CC">
        <w:t xml:space="preserve"> – there is a path from the root to each node in the tree.</w:t>
      </w:r>
    </w:p>
    <w:p w14:paraId="04C9A745" w14:textId="77777777" w:rsidR="00923B50" w:rsidRPr="00D659CC" w:rsidRDefault="00923B50" w:rsidP="00923B50">
      <w:pPr>
        <w:spacing w:after="120"/>
      </w:pPr>
      <w:r w:rsidRPr="00D659CC">
        <w:t xml:space="preserve">We can give more simple definition of tree: </w:t>
      </w:r>
      <w:r w:rsidR="00191816" w:rsidRPr="00D659CC">
        <w:rPr>
          <w:b/>
        </w:rPr>
        <w:t>a</w:t>
      </w:r>
      <w:r w:rsidRPr="00D659CC">
        <w:rPr>
          <w:b/>
        </w:rPr>
        <w:t xml:space="preserve"> node </w:t>
      </w:r>
      <w:r w:rsidR="00191816" w:rsidRPr="00D659CC">
        <w:rPr>
          <w:b/>
        </w:rPr>
        <w:t xml:space="preserve">is a </w:t>
      </w:r>
      <w:r w:rsidRPr="00D659CC">
        <w:rPr>
          <w:b/>
        </w:rPr>
        <w:t>tree and this node can have zero or more children, which are also trees</w:t>
      </w:r>
      <w:r w:rsidRPr="00D659CC">
        <w:t>.</w:t>
      </w:r>
    </w:p>
    <w:p w14:paraId="4722C1AE" w14:textId="77777777" w:rsidR="00923B50" w:rsidRPr="00D659CC" w:rsidRDefault="00923B50" w:rsidP="00923B50">
      <w:pPr>
        <w:spacing w:after="120"/>
      </w:pPr>
      <w:r w:rsidRPr="00D659CC">
        <w:rPr>
          <w:b/>
        </w:rPr>
        <w:t xml:space="preserve">Height of </w:t>
      </w:r>
      <w:r w:rsidR="00185F88" w:rsidRPr="00D659CC">
        <w:rPr>
          <w:b/>
        </w:rPr>
        <w:t>t</w:t>
      </w:r>
      <w:r w:rsidRPr="00D659CC">
        <w:rPr>
          <w:b/>
        </w:rPr>
        <w:t>ree</w:t>
      </w:r>
      <w:r w:rsidRPr="00D659CC">
        <w:t xml:space="preserve"> – is the </w:t>
      </w:r>
      <w:r w:rsidRPr="00D659CC">
        <w:rPr>
          <w:b/>
        </w:rPr>
        <w:t>maximum depth</w:t>
      </w:r>
      <w:r w:rsidRPr="00D659CC">
        <w:t xml:space="preserve"> of all its nodes. In our example the tree height is 2.</w:t>
      </w:r>
    </w:p>
    <w:p w14:paraId="1B6D1238" w14:textId="77777777" w:rsidR="00923B50" w:rsidRPr="00D659CC" w:rsidRDefault="00923B50" w:rsidP="00923B50">
      <w:pPr>
        <w:spacing w:after="120"/>
      </w:pPr>
      <w:r w:rsidRPr="00D659CC">
        <w:rPr>
          <w:b/>
        </w:rPr>
        <w:t>Degree</w:t>
      </w:r>
      <w:r w:rsidRPr="00D659CC">
        <w:t xml:space="preserve"> of node we call the </w:t>
      </w:r>
      <w:r w:rsidRPr="00D659CC">
        <w:rPr>
          <w:b/>
        </w:rPr>
        <w:t>number of direct children</w:t>
      </w:r>
      <w:r w:rsidRPr="00D659CC">
        <w:t xml:space="preserve"> of the given node. The degree of "19" and "7" is three, but the degree of "14" is two. The leaves have degree zero.</w:t>
      </w:r>
    </w:p>
    <w:p w14:paraId="4260B84C" w14:textId="77777777" w:rsidR="00923B50" w:rsidRPr="00D659CC" w:rsidRDefault="00923B50" w:rsidP="00923B50">
      <w:pPr>
        <w:spacing w:after="120"/>
      </w:pPr>
      <w:r w:rsidRPr="00D659CC">
        <w:rPr>
          <w:b/>
        </w:rPr>
        <w:t xml:space="preserve">Branching </w:t>
      </w:r>
      <w:r w:rsidR="00185F88" w:rsidRPr="00D659CC">
        <w:rPr>
          <w:b/>
        </w:rPr>
        <w:t>f</w:t>
      </w:r>
      <w:r w:rsidRPr="00D659CC">
        <w:rPr>
          <w:b/>
        </w:rPr>
        <w:t>actor</w:t>
      </w:r>
      <w:r w:rsidRPr="00D659CC">
        <w:t xml:space="preserve"> is the </w:t>
      </w:r>
      <w:r w:rsidRPr="00D659CC">
        <w:rPr>
          <w:b/>
        </w:rPr>
        <w:t>maximum of the degrees of all nodes</w:t>
      </w:r>
      <w:r w:rsidRPr="00D659CC">
        <w:t xml:space="preserve"> in the tree. In our example the maximum degree of the nodes is 3, so the branching factor is 3.</w:t>
      </w:r>
    </w:p>
    <w:p w14:paraId="138B202B" w14:textId="77777777" w:rsidR="00923B50" w:rsidRPr="00D659CC" w:rsidRDefault="00923B50" w:rsidP="00732360">
      <w:pPr>
        <w:pStyle w:val="Heading3"/>
      </w:pPr>
      <w:bookmarkStart w:id="357" w:name="Tree_Implementation"/>
      <w:bookmarkEnd w:id="357"/>
      <w:r w:rsidRPr="00D659CC">
        <w:t>Tree Implementation – Example</w:t>
      </w:r>
    </w:p>
    <w:p w14:paraId="5B5DBBF4" w14:textId="77777777" w:rsidR="00BE693E" w:rsidRPr="00D659CC" w:rsidRDefault="00923B50" w:rsidP="00923B50">
      <w:pPr>
        <w:spacing w:after="120"/>
      </w:pPr>
      <w:r w:rsidRPr="00D659CC">
        <w:t xml:space="preserve">Now we will see </w:t>
      </w:r>
      <w:r w:rsidRPr="00D659CC">
        <w:rPr>
          <w:b/>
        </w:rPr>
        <w:t xml:space="preserve">how to represent trees </w:t>
      </w:r>
      <w:r w:rsidR="00191816" w:rsidRPr="00D659CC">
        <w:rPr>
          <w:b/>
        </w:rPr>
        <w:t>as</w:t>
      </w:r>
      <w:r w:rsidRPr="00D659CC">
        <w:rPr>
          <w:b/>
        </w:rPr>
        <w:t xml:space="preserve"> data structure</w:t>
      </w:r>
      <w:r w:rsidRPr="00D659CC">
        <w:t xml:space="preserve"> in programming. We will implement a tree</w:t>
      </w:r>
      <w:r w:rsidR="00191816" w:rsidRPr="00D659CC">
        <w:t xml:space="preserve"> dynamically. Our tree will </w:t>
      </w:r>
      <w:r w:rsidRPr="00D659CC">
        <w:t>contain numbers in</w:t>
      </w:r>
      <w:r w:rsidR="00191816" w:rsidRPr="00D659CC">
        <w:t>side</w:t>
      </w:r>
      <w:r w:rsidRPr="00D659CC">
        <w:t xml:space="preserve"> its </w:t>
      </w:r>
      <w:r w:rsidRPr="00D659CC">
        <w:rPr>
          <w:b/>
        </w:rPr>
        <w:t>nodes</w:t>
      </w:r>
      <w:r w:rsidRPr="00D659CC">
        <w:t xml:space="preserve">, and each node </w:t>
      </w:r>
      <w:r w:rsidR="00191816" w:rsidRPr="00D659CC">
        <w:t>will</w:t>
      </w:r>
      <w:r w:rsidRPr="00D659CC">
        <w:t xml:space="preserve"> have </w:t>
      </w:r>
      <w:r w:rsidR="00191816" w:rsidRPr="00D659CC">
        <w:t xml:space="preserve">a </w:t>
      </w:r>
      <w:r w:rsidR="00191816" w:rsidRPr="00D659CC">
        <w:rPr>
          <w:b/>
        </w:rPr>
        <w:t xml:space="preserve">list of </w:t>
      </w:r>
      <w:r w:rsidRPr="00D659CC">
        <w:rPr>
          <w:b/>
        </w:rPr>
        <w:t>zero or more children</w:t>
      </w:r>
      <w:r w:rsidRPr="00D659CC">
        <w:t>, which are trees too (following our recursive definition).</w:t>
      </w:r>
    </w:p>
    <w:p w14:paraId="36007188" w14:textId="77777777" w:rsidR="00BE693E" w:rsidRPr="00D659CC" w:rsidRDefault="00923B50" w:rsidP="00923B50">
      <w:pPr>
        <w:spacing w:after="120"/>
      </w:pPr>
      <w:r w:rsidRPr="00D659CC">
        <w:t xml:space="preserve">Each node is recursively defined </w:t>
      </w:r>
      <w:r w:rsidR="00191816" w:rsidRPr="00D659CC">
        <w:t>using itself</w:t>
      </w:r>
      <w:r w:rsidRPr="00D659CC">
        <w:t xml:space="preserve">. Each node of the tree </w:t>
      </w:r>
      <w:r w:rsidRPr="00D659CC">
        <w:rPr>
          <w:noProof/>
        </w:rPr>
        <w:t>(</w:t>
      </w:r>
      <w:r w:rsidRPr="00D659CC">
        <w:rPr>
          <w:rFonts w:ascii="Consolas" w:hAnsi="Consolas"/>
          <w:b/>
          <w:bCs/>
          <w:noProof/>
          <w:kern w:val="32"/>
          <w:sz w:val="22"/>
        </w:rPr>
        <w:t>TreeNode&lt;T&gt;</w:t>
      </w:r>
      <w:r w:rsidRPr="00D659CC">
        <w:rPr>
          <w:noProof/>
        </w:rPr>
        <w:t>)</w:t>
      </w:r>
      <w:r w:rsidRPr="00D659CC">
        <w:t xml:space="preserve"> contains a list of children, which are nodes </w:t>
      </w:r>
      <w:r w:rsidRPr="00D659CC">
        <w:rPr>
          <w:noProof/>
        </w:rPr>
        <w:t>(</w:t>
      </w:r>
      <w:r w:rsidRPr="00D659CC">
        <w:rPr>
          <w:rFonts w:ascii="Consolas" w:hAnsi="Consolas"/>
          <w:b/>
          <w:bCs/>
          <w:noProof/>
          <w:kern w:val="32"/>
          <w:sz w:val="22"/>
        </w:rPr>
        <w:t>TreeNode&lt;T&gt;</w:t>
      </w:r>
      <w:r w:rsidRPr="00D659CC">
        <w:rPr>
          <w:noProof/>
        </w:rPr>
        <w:t>).</w:t>
      </w:r>
      <w:r w:rsidRPr="00D659CC">
        <w:t xml:space="preserve"> </w:t>
      </w:r>
      <w:r w:rsidR="00BE693E" w:rsidRPr="00D659CC">
        <w:t xml:space="preserve">The tree itself is another class </w:t>
      </w:r>
      <w:r w:rsidR="00BE693E" w:rsidRPr="00D659CC">
        <w:rPr>
          <w:rStyle w:val="Code"/>
        </w:rPr>
        <w:t>Tree&lt;T&gt;</w:t>
      </w:r>
      <w:r w:rsidR="00BE693E" w:rsidRPr="00D659CC">
        <w:t xml:space="preserve"> which can be empty or can have a root node. </w:t>
      </w:r>
      <w:r w:rsidR="00BE693E" w:rsidRPr="00D659CC">
        <w:rPr>
          <w:rStyle w:val="Code"/>
        </w:rPr>
        <w:t>Tree&lt;T&gt;</w:t>
      </w:r>
      <w:r w:rsidR="00BE693E" w:rsidRPr="00D659CC">
        <w:t xml:space="preserve"> implements basic operations over trees like construction and traversal.</w:t>
      </w:r>
    </w:p>
    <w:p w14:paraId="4A104BD7" w14:textId="77777777" w:rsidR="00923B50" w:rsidRPr="00D659CC" w:rsidRDefault="003A7DF7" w:rsidP="00923B50">
      <w:pPr>
        <w:spacing w:after="120"/>
      </w:pPr>
      <w:r>
        <w:t>Let’s</w:t>
      </w:r>
      <w:r w:rsidR="00923B50" w:rsidRPr="00D659CC">
        <w:t xml:space="preserve"> have a look at the source code</w:t>
      </w:r>
      <w:r w:rsidR="00BE693E" w:rsidRPr="00D659CC">
        <w:t xml:space="preserve"> of our </w:t>
      </w:r>
      <w:r w:rsidR="00BE693E" w:rsidRPr="00D659CC">
        <w:rPr>
          <w:b/>
        </w:rPr>
        <w:t>dynamic tree representation</w:t>
      </w:r>
      <w:r w:rsidR="00923B50"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9668"/>
      </w:tblGrid>
      <w:tr w:rsidR="00923B50" w:rsidRPr="001547CE" w14:paraId="6B6BACCB" w14:textId="77777777" w:rsidTr="00484B1B">
        <w:tc>
          <w:tcPr>
            <w:tcW w:w="9668" w:type="dxa"/>
            <w:tcBorders>
              <w:top w:val="single" w:sz="4" w:space="0" w:color="000000"/>
              <w:left w:val="single" w:sz="4" w:space="0" w:color="000000"/>
              <w:bottom w:val="single" w:sz="4" w:space="0" w:color="000000"/>
              <w:right w:val="single" w:sz="4" w:space="0" w:color="000000"/>
            </w:tcBorders>
          </w:tcPr>
          <w:p w14:paraId="6E3A6459"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5128A41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p>
          <w:p w14:paraId="1F2BE6A4"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723BE4B6"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Represents a tree node</w:t>
            </w:r>
            <w:r w:rsidRPr="001547CE">
              <w:rPr>
                <w:rFonts w:ascii="Consolas" w:hAnsi="Consolas" w:cs="Courier New"/>
                <w:noProof/>
                <w:color w:val="808080"/>
                <w:sz w:val="22"/>
              </w:rPr>
              <w:t>&lt;/summary&gt;</w:t>
            </w:r>
          </w:p>
          <w:p w14:paraId="76089E16" w14:textId="3F9A7599"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values in nodes</w:t>
            </w:r>
            <w:r w:rsidRPr="001547CE">
              <w:rPr>
                <w:rFonts w:ascii="Consolas" w:hAnsi="Consolas" w:cs="Courier New"/>
                <w:noProof/>
                <w:color w:val="808080"/>
                <w:sz w:val="22"/>
              </w:rPr>
              <w:t>&lt;/typeparam&gt;</w:t>
            </w:r>
          </w:p>
          <w:p w14:paraId="43A5AF33"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w:t>
            </w:r>
          </w:p>
          <w:p w14:paraId="463EFF1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9CCB45F"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Contains the value of the node</w:t>
            </w:r>
          </w:p>
          <w:p w14:paraId="3D30A85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T value;</w:t>
            </w:r>
          </w:p>
          <w:p w14:paraId="0EB7910A"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3343E847"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Shows whether the current node has </w:t>
            </w:r>
            <w:r w:rsidR="00191816" w:rsidRPr="001547CE">
              <w:rPr>
                <w:rFonts w:ascii="Consolas" w:hAnsi="Consolas" w:cs="Courier New"/>
                <w:noProof/>
                <w:color w:val="008000"/>
                <w:sz w:val="22"/>
              </w:rPr>
              <w:t xml:space="preserve">a </w:t>
            </w:r>
            <w:r w:rsidRPr="001547CE">
              <w:rPr>
                <w:rFonts w:ascii="Consolas" w:hAnsi="Consolas" w:cs="Courier New"/>
                <w:noProof/>
                <w:color w:val="008000"/>
                <w:sz w:val="22"/>
              </w:rPr>
              <w:t>parent</w:t>
            </w:r>
            <w:r w:rsidR="00191816" w:rsidRPr="001547CE">
              <w:rPr>
                <w:rFonts w:ascii="Consolas" w:hAnsi="Consolas" w:cs="Courier New"/>
                <w:noProof/>
                <w:color w:val="008000"/>
                <w:sz w:val="22"/>
              </w:rPr>
              <w:t xml:space="preserve"> or not</w:t>
            </w:r>
          </w:p>
          <w:p w14:paraId="4F32B5BF"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bool</w:t>
            </w:r>
            <w:r w:rsidRPr="001547CE">
              <w:rPr>
                <w:rFonts w:ascii="Consolas" w:hAnsi="Consolas"/>
                <w:noProof/>
                <w:sz w:val="22"/>
              </w:rPr>
              <w:t xml:space="preserve"> hasParent;</w:t>
            </w:r>
          </w:p>
          <w:p w14:paraId="677344F0"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4C28A240"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Contains the children of the node</w:t>
            </w:r>
            <w:r w:rsidR="00191816" w:rsidRPr="001547CE">
              <w:rPr>
                <w:rFonts w:ascii="Consolas" w:hAnsi="Consolas" w:cs="Courier New"/>
                <w:noProof/>
                <w:color w:val="008000"/>
                <w:sz w:val="22"/>
              </w:rPr>
              <w:t xml:space="preserve"> (zero or more)</w:t>
            </w:r>
          </w:p>
          <w:p w14:paraId="4DE53CC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noProof/>
                <w:color w:val="2B91AF"/>
                <w:sz w:val="22"/>
              </w:rPr>
              <w:t>TreeNode</w:t>
            </w:r>
            <w:r w:rsidRPr="001547CE">
              <w:rPr>
                <w:rFonts w:ascii="Consolas" w:hAnsi="Consolas"/>
                <w:noProof/>
                <w:sz w:val="22"/>
              </w:rPr>
              <w:t>&lt;T&gt;&gt; children;</w:t>
            </w:r>
          </w:p>
          <w:p w14:paraId="6E597BBA"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79EC7BD0"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a tree node</w:t>
            </w:r>
            <w:r w:rsidRPr="001547CE">
              <w:rPr>
                <w:rFonts w:ascii="Consolas" w:hAnsi="Consolas" w:cs="Courier New"/>
                <w:noProof/>
                <w:color w:val="808080"/>
                <w:sz w:val="22"/>
              </w:rPr>
              <w:t>&lt;/summary&gt;</w:t>
            </w:r>
          </w:p>
          <w:p w14:paraId="0056D47A"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param&gt;</w:t>
            </w:r>
          </w:p>
          <w:p w14:paraId="1E21EDD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Node(T value)</w:t>
            </w:r>
          </w:p>
          <w:p w14:paraId="16AD25D3"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B90C8A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value == </w:t>
            </w:r>
            <w:r w:rsidRPr="001547CE">
              <w:rPr>
                <w:rFonts w:ascii="Consolas" w:hAnsi="Consolas" w:cs="Courier New"/>
                <w:noProof/>
                <w:color w:val="0000FF"/>
                <w:sz w:val="22"/>
              </w:rPr>
              <w:t>null</w:t>
            </w:r>
            <w:r w:rsidRPr="001547CE">
              <w:rPr>
                <w:rFonts w:ascii="Consolas" w:hAnsi="Consolas"/>
                <w:noProof/>
                <w:sz w:val="22"/>
              </w:rPr>
              <w:t>)</w:t>
            </w:r>
          </w:p>
          <w:p w14:paraId="4C6F511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CB5023F" w14:textId="4F70F2D3"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r w:rsidRPr="001547CE">
              <w:rPr>
                <w:rFonts w:ascii="Consolas" w:hAnsi="Consolas" w:cs="Courier New"/>
                <w:noProof/>
                <w:color w:val="A31515"/>
                <w:sz w:val="22"/>
              </w:rPr>
              <w:t>"Cannot insert null value!"</w:t>
            </w:r>
            <w:r w:rsidRPr="001547CE">
              <w:rPr>
                <w:rFonts w:ascii="Consolas" w:hAnsi="Consolas"/>
                <w:noProof/>
                <w:sz w:val="22"/>
              </w:rPr>
              <w:t>);</w:t>
            </w:r>
          </w:p>
          <w:p w14:paraId="472424F2"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0AA2DB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value = value;</w:t>
            </w:r>
          </w:p>
          <w:p w14:paraId="2BA851C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children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noProof/>
                <w:color w:val="2B91AF"/>
                <w:sz w:val="22"/>
              </w:rPr>
              <w:t>TreeNode</w:t>
            </w:r>
            <w:r w:rsidRPr="001547CE">
              <w:rPr>
                <w:rFonts w:ascii="Consolas" w:hAnsi="Consolas"/>
                <w:noProof/>
                <w:sz w:val="22"/>
              </w:rPr>
              <w:t>&lt;T&gt;&gt;();</w:t>
            </w:r>
          </w:p>
          <w:p w14:paraId="7355C44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C59116C"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3FFE267D"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lastRenderedPageBreak/>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summary&gt;</w:t>
            </w:r>
          </w:p>
          <w:p w14:paraId="1417637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Value</w:t>
            </w:r>
          </w:p>
          <w:p w14:paraId="604FFF8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29B7FD9" w14:textId="3BDB3573"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r w:rsidR="00484B1B">
              <w:rPr>
                <w:rFonts w:ascii="Consolas" w:hAnsi="Consolas" w:cs="Courier New"/>
                <w:noProof/>
                <w:color w:val="0000FF"/>
                <w:sz w:val="22"/>
              </w:rPr>
              <w:t xml:space="preserve"> </w:t>
            </w:r>
            <w:r w:rsidRPr="001547CE">
              <w:rPr>
                <w:rFonts w:ascii="Consolas" w:hAnsi="Consolas" w:cs="Courier New"/>
                <w:noProof/>
                <w:sz w:val="22"/>
              </w:rPr>
              <w:t>{</w:t>
            </w:r>
            <w:r w:rsidR="00484B1B">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value;</w:t>
            </w:r>
            <w:r w:rsidR="00484B1B">
              <w:rPr>
                <w:rFonts w:ascii="Consolas" w:hAnsi="Consolas"/>
                <w:noProof/>
                <w:sz w:val="22"/>
              </w:rPr>
              <w:t xml:space="preserve"> </w:t>
            </w:r>
            <w:r w:rsidRPr="001547CE">
              <w:rPr>
                <w:rFonts w:ascii="Consolas" w:hAnsi="Consolas" w:cs="Courier New"/>
                <w:noProof/>
                <w:sz w:val="22"/>
              </w:rPr>
              <w:t>}</w:t>
            </w:r>
          </w:p>
          <w:p w14:paraId="08317356" w14:textId="58560534"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et</w:t>
            </w:r>
            <w:r w:rsidR="00484B1B">
              <w:rPr>
                <w:rFonts w:ascii="Consolas" w:hAnsi="Consolas" w:cs="Courier New"/>
                <w:noProof/>
                <w:color w:val="0000FF"/>
                <w:sz w:val="22"/>
              </w:rPr>
              <w:t xml:space="preserve"> </w:t>
            </w:r>
            <w:r w:rsidRPr="001547CE">
              <w:rPr>
                <w:rFonts w:ascii="Consolas" w:hAnsi="Consolas" w:cs="Courier New"/>
                <w:noProof/>
                <w:sz w:val="22"/>
              </w:rPr>
              <w:t>{</w:t>
            </w:r>
            <w:r w:rsidR="00484B1B">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value = </w:t>
            </w:r>
            <w:r w:rsidRPr="001547CE">
              <w:rPr>
                <w:rFonts w:ascii="Consolas" w:hAnsi="Consolas" w:cs="Courier New"/>
                <w:noProof/>
                <w:color w:val="0000FF"/>
                <w:sz w:val="22"/>
              </w:rPr>
              <w:t>value</w:t>
            </w:r>
            <w:r w:rsidRPr="001547CE">
              <w:rPr>
                <w:rFonts w:ascii="Consolas" w:hAnsi="Consolas"/>
                <w:noProof/>
                <w:sz w:val="22"/>
              </w:rPr>
              <w:t>;</w:t>
            </w:r>
            <w:r w:rsidR="00484B1B">
              <w:rPr>
                <w:rFonts w:ascii="Consolas" w:hAnsi="Consolas"/>
                <w:noProof/>
                <w:sz w:val="22"/>
              </w:rPr>
              <w:t xml:space="preserve"> </w:t>
            </w:r>
            <w:r w:rsidRPr="001547CE">
              <w:rPr>
                <w:rFonts w:ascii="Consolas" w:hAnsi="Consolas" w:cs="Courier New"/>
                <w:noProof/>
                <w:sz w:val="22"/>
              </w:rPr>
              <w:t>}</w:t>
            </w:r>
          </w:p>
          <w:p w14:paraId="6C226B2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F74B65D"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3B8504D9"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number of node's children</w:t>
            </w:r>
            <w:r w:rsidRPr="001547CE">
              <w:rPr>
                <w:rFonts w:ascii="Consolas" w:hAnsi="Consolas" w:cs="Courier New"/>
                <w:noProof/>
                <w:color w:val="808080"/>
                <w:sz w:val="22"/>
              </w:rPr>
              <w:t>&lt;/summary&gt;</w:t>
            </w:r>
          </w:p>
          <w:p w14:paraId="7917C46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ChildrenCount</w:t>
            </w:r>
          </w:p>
          <w:p w14:paraId="1FD7BABB"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822A605" w14:textId="20CD5EED"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r w:rsidR="00484B1B">
              <w:rPr>
                <w:rFonts w:ascii="Consolas" w:hAnsi="Consolas" w:cs="Courier New"/>
                <w:noProof/>
                <w:color w:val="0000FF"/>
                <w:sz w:val="22"/>
              </w:rPr>
              <w:t xml:space="preserve"> </w:t>
            </w:r>
            <w:r w:rsidRPr="001547CE">
              <w:rPr>
                <w:rFonts w:ascii="Consolas" w:hAnsi="Consolas" w:cs="Courier New"/>
                <w:noProof/>
                <w:sz w:val="22"/>
              </w:rPr>
              <w:t>{</w:t>
            </w:r>
            <w:r w:rsidR="00484B1B">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children.Count;</w:t>
            </w:r>
            <w:r w:rsidR="00484B1B">
              <w:rPr>
                <w:rFonts w:ascii="Consolas" w:hAnsi="Consolas"/>
                <w:noProof/>
                <w:sz w:val="22"/>
              </w:rPr>
              <w:t xml:space="preserve"> </w:t>
            </w:r>
            <w:r w:rsidRPr="001547CE">
              <w:rPr>
                <w:rFonts w:ascii="Consolas" w:hAnsi="Consolas" w:cs="Courier New"/>
                <w:noProof/>
                <w:sz w:val="22"/>
              </w:rPr>
              <w:t>}</w:t>
            </w:r>
          </w:p>
          <w:p w14:paraId="0447BDB3"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F453220"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2CA0D503"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Adds child to the node</w:t>
            </w:r>
            <w:r w:rsidRPr="001547CE">
              <w:rPr>
                <w:rFonts w:ascii="Consolas" w:hAnsi="Consolas" w:cs="Courier New"/>
                <w:noProof/>
                <w:color w:val="808080"/>
                <w:sz w:val="22"/>
              </w:rPr>
              <w:t>&lt;/summary&gt;</w:t>
            </w:r>
          </w:p>
          <w:p w14:paraId="31189055"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child"&gt;</w:t>
            </w:r>
            <w:r w:rsidRPr="001547CE">
              <w:rPr>
                <w:rFonts w:ascii="Consolas" w:hAnsi="Consolas" w:cs="Courier New"/>
                <w:noProof/>
                <w:color w:val="008000"/>
                <w:sz w:val="22"/>
              </w:rPr>
              <w:t>the child to be added</w:t>
            </w:r>
            <w:r w:rsidRPr="001547CE">
              <w:rPr>
                <w:rFonts w:ascii="Consolas" w:hAnsi="Consolas" w:cs="Courier New"/>
                <w:noProof/>
                <w:color w:val="808080"/>
                <w:sz w:val="22"/>
              </w:rPr>
              <w:t>&lt;/param&gt;</w:t>
            </w:r>
          </w:p>
          <w:p w14:paraId="1665E83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AddChild(</w:t>
            </w:r>
            <w:r w:rsidRPr="001547CE">
              <w:rPr>
                <w:rFonts w:ascii="Consolas" w:hAnsi="Consolas"/>
                <w:noProof/>
                <w:color w:val="2B91AF"/>
                <w:sz w:val="22"/>
              </w:rPr>
              <w:t>TreeNode</w:t>
            </w:r>
            <w:r w:rsidRPr="001547CE">
              <w:rPr>
                <w:rFonts w:ascii="Consolas" w:hAnsi="Consolas"/>
                <w:noProof/>
                <w:sz w:val="22"/>
              </w:rPr>
              <w:t>&lt;T&gt; child)</w:t>
            </w:r>
          </w:p>
          <w:p w14:paraId="5E8A6FE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FF4D12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ild == </w:t>
            </w:r>
            <w:r w:rsidRPr="001547CE">
              <w:rPr>
                <w:rFonts w:ascii="Consolas" w:hAnsi="Consolas" w:cs="Courier New"/>
                <w:noProof/>
                <w:color w:val="0000FF"/>
                <w:sz w:val="22"/>
              </w:rPr>
              <w:t>null</w:t>
            </w:r>
            <w:r w:rsidRPr="001547CE">
              <w:rPr>
                <w:rFonts w:ascii="Consolas" w:hAnsi="Consolas"/>
                <w:noProof/>
                <w:sz w:val="22"/>
              </w:rPr>
              <w:t>)</w:t>
            </w:r>
          </w:p>
          <w:p w14:paraId="6E08C13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02EE78E" w14:textId="3C8B4EBF"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r w:rsidRPr="001547CE">
              <w:rPr>
                <w:rFonts w:ascii="Consolas" w:hAnsi="Consolas" w:cs="Courier New"/>
                <w:noProof/>
                <w:color w:val="A31515"/>
                <w:sz w:val="22"/>
              </w:rPr>
              <w:t>"Cannot insert null value!"</w:t>
            </w:r>
            <w:r w:rsidRPr="001547CE">
              <w:rPr>
                <w:rFonts w:ascii="Consolas" w:hAnsi="Consolas"/>
                <w:noProof/>
                <w:sz w:val="22"/>
              </w:rPr>
              <w:t>);</w:t>
            </w:r>
          </w:p>
          <w:p w14:paraId="4275F32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1FECEDA"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6752624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ild.hasParent)</w:t>
            </w:r>
          </w:p>
          <w:p w14:paraId="5E920D6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63D6E71" w14:textId="6D02CD26"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Exception</w:t>
            </w:r>
            <w:r w:rsidRPr="001547CE">
              <w:rPr>
                <w:rFonts w:ascii="Consolas" w:hAnsi="Consolas"/>
                <w:noProof/>
                <w:sz w:val="22"/>
              </w:rPr>
              <w:t>(</w:t>
            </w:r>
            <w:r w:rsidRPr="001547CE">
              <w:rPr>
                <w:rFonts w:ascii="Consolas" w:hAnsi="Consolas"/>
                <w:noProof/>
                <w:sz w:val="22"/>
              </w:rPr>
              <w:tab/>
            </w:r>
            <w:r w:rsidRPr="001547CE">
              <w:rPr>
                <w:rFonts w:ascii="Consolas" w:hAnsi="Consolas" w:cs="Courier New"/>
                <w:noProof/>
                <w:color w:val="A31515"/>
                <w:sz w:val="22"/>
              </w:rPr>
              <w:t>"The node already has a parent!"</w:t>
            </w:r>
            <w:r w:rsidRPr="001547CE">
              <w:rPr>
                <w:rFonts w:ascii="Consolas" w:hAnsi="Consolas"/>
                <w:noProof/>
                <w:sz w:val="22"/>
              </w:rPr>
              <w:t>);</w:t>
            </w:r>
          </w:p>
          <w:p w14:paraId="5DC2DAD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7523244"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475F0B1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child.hasParent = </w:t>
            </w:r>
            <w:r w:rsidRPr="001547CE">
              <w:rPr>
                <w:rFonts w:ascii="Consolas" w:hAnsi="Consolas" w:cs="Courier New"/>
                <w:noProof/>
                <w:color w:val="0000FF"/>
                <w:sz w:val="22"/>
              </w:rPr>
              <w:t>true</w:t>
            </w:r>
            <w:r w:rsidRPr="001547CE">
              <w:rPr>
                <w:rFonts w:ascii="Consolas" w:hAnsi="Consolas"/>
                <w:noProof/>
                <w:sz w:val="22"/>
              </w:rPr>
              <w:t>;</w:t>
            </w:r>
          </w:p>
          <w:p w14:paraId="2439F1B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children.Add(child);</w:t>
            </w:r>
          </w:p>
          <w:p w14:paraId="5DF9AF7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ECD9A2F"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2F340468" w14:textId="48024D0D"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Gets the child of the node at given index</w:t>
            </w:r>
            <w:r w:rsidRPr="001547CE">
              <w:rPr>
                <w:rFonts w:ascii="Consolas" w:hAnsi="Consolas" w:cs="Courier New"/>
                <w:noProof/>
                <w:color w:val="808080"/>
                <w:sz w:val="22"/>
              </w:rPr>
              <w:t>&lt;/summary&gt;</w:t>
            </w:r>
          </w:p>
          <w:p w14:paraId="7999D754"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index"&gt;</w:t>
            </w:r>
            <w:r w:rsidRPr="001547CE">
              <w:rPr>
                <w:rFonts w:ascii="Consolas" w:hAnsi="Consolas" w:cs="Courier New"/>
                <w:noProof/>
                <w:color w:val="008000"/>
                <w:sz w:val="22"/>
              </w:rPr>
              <w:t>the index of the desired child</w:t>
            </w:r>
            <w:r w:rsidRPr="001547CE">
              <w:rPr>
                <w:rFonts w:ascii="Consolas" w:hAnsi="Consolas" w:cs="Courier New"/>
                <w:noProof/>
                <w:color w:val="808080"/>
                <w:sz w:val="22"/>
              </w:rPr>
              <w:t>&lt;/param&gt;</w:t>
            </w:r>
          </w:p>
          <w:p w14:paraId="1DE6B1A5"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the child on the given position</w:t>
            </w:r>
            <w:r w:rsidRPr="001547CE">
              <w:rPr>
                <w:rFonts w:ascii="Consolas" w:hAnsi="Consolas" w:cs="Courier New"/>
                <w:noProof/>
                <w:color w:val="808080"/>
                <w:sz w:val="22"/>
              </w:rPr>
              <w:t>&lt;/returns&gt;</w:t>
            </w:r>
          </w:p>
          <w:p w14:paraId="3639D1CC"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GetChild(</w:t>
            </w:r>
            <w:r w:rsidRPr="001547CE">
              <w:rPr>
                <w:rFonts w:ascii="Consolas" w:hAnsi="Consolas" w:cs="Courier New"/>
                <w:noProof/>
                <w:color w:val="0000FF"/>
                <w:sz w:val="22"/>
              </w:rPr>
              <w:t>int</w:t>
            </w:r>
            <w:r w:rsidRPr="001547CE">
              <w:rPr>
                <w:rFonts w:ascii="Consolas" w:hAnsi="Consolas"/>
                <w:noProof/>
                <w:sz w:val="22"/>
              </w:rPr>
              <w:t xml:space="preserve"> index)</w:t>
            </w:r>
          </w:p>
          <w:p w14:paraId="6332443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A6EF7C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children[index];</w:t>
            </w:r>
          </w:p>
          <w:p w14:paraId="2E2436F4"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E5D082E"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20FA8E0"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7DCE5CE2"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Represents a tree data structure</w:t>
            </w:r>
            <w:r w:rsidRPr="001547CE">
              <w:rPr>
                <w:rFonts w:ascii="Consolas" w:hAnsi="Consolas" w:cs="Courier New"/>
                <w:noProof/>
                <w:color w:val="808080"/>
                <w:sz w:val="22"/>
              </w:rPr>
              <w:t>&lt;/summary&gt;</w:t>
            </w:r>
          </w:p>
          <w:p w14:paraId="330E5AA4" w14:textId="497E7B0E"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values in the</w:t>
            </w:r>
            <w:r w:rsidR="00484B1B">
              <w:rPr>
                <w:rFonts w:ascii="Consolas" w:hAnsi="Consolas" w:cs="Courier New"/>
                <w:noProof/>
                <w:color w:val="008000"/>
                <w:sz w:val="22"/>
              </w:rPr>
              <w:t xml:space="preserve"> </w:t>
            </w:r>
            <w:r w:rsidRPr="001547CE">
              <w:rPr>
                <w:rFonts w:ascii="Consolas" w:hAnsi="Consolas" w:cs="Courier New"/>
                <w:noProof/>
                <w:color w:val="008000"/>
                <w:sz w:val="22"/>
              </w:rPr>
              <w:t>tree</w:t>
            </w:r>
            <w:r w:rsidRPr="001547CE">
              <w:rPr>
                <w:rFonts w:ascii="Consolas" w:hAnsi="Consolas" w:cs="Courier New"/>
                <w:noProof/>
                <w:color w:val="808080"/>
                <w:sz w:val="22"/>
              </w:rPr>
              <w:t>&lt;/typeparam&gt;</w:t>
            </w:r>
          </w:p>
          <w:p w14:paraId="48B81753"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T&gt;</w:t>
            </w:r>
          </w:p>
          <w:p w14:paraId="5963AB82"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FB78AB1"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The root of the tree</w:t>
            </w:r>
          </w:p>
          <w:p w14:paraId="1F509AC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root;</w:t>
            </w:r>
          </w:p>
          <w:p w14:paraId="724F2633" w14:textId="77777777" w:rsidR="008379D7" w:rsidRPr="00484B1B" w:rsidRDefault="008379D7" w:rsidP="00923B50">
            <w:pPr>
              <w:autoSpaceDE w:val="0"/>
              <w:autoSpaceDN w:val="0"/>
              <w:adjustRightInd w:val="0"/>
              <w:spacing w:before="0"/>
              <w:jc w:val="left"/>
              <w:rPr>
                <w:rFonts w:ascii="Consolas" w:hAnsi="Consolas" w:cs="Courier New"/>
                <w:noProof/>
                <w:sz w:val="14"/>
                <w:szCs w:val="12"/>
              </w:rPr>
            </w:pPr>
          </w:p>
          <w:p w14:paraId="6179652A"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the tree</w:t>
            </w:r>
            <w:r w:rsidRPr="001547CE">
              <w:rPr>
                <w:rFonts w:ascii="Consolas" w:hAnsi="Consolas" w:cs="Courier New"/>
                <w:noProof/>
                <w:color w:val="808080"/>
                <w:sz w:val="22"/>
              </w:rPr>
              <w:t>&lt;/summary&gt;</w:t>
            </w:r>
          </w:p>
          <w:p w14:paraId="092AF92B"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param&gt;</w:t>
            </w:r>
          </w:p>
          <w:p w14:paraId="50A5923B"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T value)</w:t>
            </w:r>
          </w:p>
          <w:p w14:paraId="7AE7B054"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56490FC"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value == </w:t>
            </w:r>
            <w:r w:rsidRPr="001547CE">
              <w:rPr>
                <w:rFonts w:ascii="Consolas" w:hAnsi="Consolas" w:cs="Courier New"/>
                <w:noProof/>
                <w:color w:val="0000FF"/>
                <w:sz w:val="22"/>
              </w:rPr>
              <w:t>null</w:t>
            </w:r>
            <w:r w:rsidRPr="001547CE">
              <w:rPr>
                <w:rFonts w:ascii="Consolas" w:hAnsi="Consolas"/>
                <w:noProof/>
                <w:sz w:val="22"/>
              </w:rPr>
              <w:t>)</w:t>
            </w:r>
          </w:p>
          <w:p w14:paraId="1E1AE0C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7E288FA" w14:textId="09798584"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r w:rsidRPr="001547CE">
              <w:rPr>
                <w:rFonts w:ascii="Consolas" w:hAnsi="Consolas" w:cs="Courier New"/>
                <w:noProof/>
                <w:color w:val="A31515"/>
                <w:sz w:val="22"/>
              </w:rPr>
              <w:t>"Cannot insert null value!"</w:t>
            </w:r>
            <w:r w:rsidRPr="001547CE">
              <w:rPr>
                <w:rFonts w:ascii="Consolas" w:hAnsi="Consolas"/>
                <w:noProof/>
                <w:sz w:val="22"/>
              </w:rPr>
              <w:t>);</w:t>
            </w:r>
          </w:p>
          <w:p w14:paraId="18AD947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6259B88"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7BCC855F"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value);</w:t>
            </w:r>
          </w:p>
          <w:p w14:paraId="70258CF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B9DB885" w14:textId="77777777" w:rsidR="008379D7" w:rsidRPr="00484B1B" w:rsidRDefault="008379D7" w:rsidP="00923B50">
            <w:pPr>
              <w:autoSpaceDE w:val="0"/>
              <w:autoSpaceDN w:val="0"/>
              <w:adjustRightInd w:val="0"/>
              <w:spacing w:before="0"/>
              <w:jc w:val="left"/>
              <w:rPr>
                <w:rFonts w:ascii="Consolas" w:hAnsi="Consolas" w:cs="Courier New"/>
                <w:noProof/>
                <w:sz w:val="14"/>
                <w:szCs w:val="12"/>
              </w:rPr>
            </w:pPr>
          </w:p>
          <w:p w14:paraId="1CBCA999"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the tree</w:t>
            </w:r>
            <w:r w:rsidRPr="001547CE">
              <w:rPr>
                <w:rFonts w:ascii="Consolas" w:hAnsi="Consolas" w:cs="Courier New"/>
                <w:noProof/>
                <w:color w:val="808080"/>
                <w:sz w:val="22"/>
              </w:rPr>
              <w:t>&lt;/summary&gt;</w:t>
            </w:r>
          </w:p>
          <w:p w14:paraId="0CC31FFD"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root node</w:t>
            </w:r>
            <w:r w:rsidRPr="001547CE">
              <w:rPr>
                <w:rFonts w:ascii="Consolas" w:hAnsi="Consolas" w:cs="Courier New"/>
                <w:noProof/>
                <w:color w:val="808080"/>
                <w:sz w:val="22"/>
              </w:rPr>
              <w:t>&lt;/param&gt;</w:t>
            </w:r>
          </w:p>
          <w:p w14:paraId="31C97FD2" w14:textId="04877CEE"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children"&gt;</w:t>
            </w:r>
            <w:r w:rsidRPr="001547CE">
              <w:rPr>
                <w:rFonts w:ascii="Consolas" w:hAnsi="Consolas" w:cs="Courier New"/>
                <w:noProof/>
                <w:color w:val="008000"/>
                <w:sz w:val="22"/>
              </w:rPr>
              <w:t>the children of the root</w:t>
            </w:r>
            <w:r w:rsidR="00484B1B">
              <w:rPr>
                <w:rFonts w:ascii="Consolas" w:hAnsi="Consolas" w:cs="Courier New"/>
                <w:noProof/>
                <w:color w:val="008000"/>
                <w:sz w:val="22"/>
              </w:rPr>
              <w:t xml:space="preserve"> </w:t>
            </w:r>
            <w:r w:rsidRPr="001547CE">
              <w:rPr>
                <w:rFonts w:ascii="Consolas" w:hAnsi="Consolas" w:cs="Courier New"/>
                <w:noProof/>
                <w:color w:val="008000"/>
                <w:sz w:val="22"/>
              </w:rPr>
              <w:t>node</w:t>
            </w:r>
            <w:r w:rsidRPr="001547CE">
              <w:rPr>
                <w:rFonts w:ascii="Consolas" w:hAnsi="Consolas" w:cs="Courier New"/>
                <w:noProof/>
                <w:color w:val="808080"/>
                <w:sz w:val="22"/>
              </w:rPr>
              <w:t>&lt;/param&gt;</w:t>
            </w:r>
          </w:p>
          <w:p w14:paraId="29BF5F9E" w14:textId="31DB8EF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T value, </w:t>
            </w:r>
            <w:r w:rsidRPr="001547CE">
              <w:rPr>
                <w:rFonts w:ascii="Consolas" w:hAnsi="Consolas" w:cs="Courier New"/>
                <w:noProof/>
                <w:color w:val="0000FF"/>
                <w:sz w:val="22"/>
              </w:rPr>
              <w:t>params</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T&gt;[] children)</w:t>
            </w:r>
            <w:r w:rsidR="00484B1B">
              <w:rPr>
                <w:rFonts w:ascii="Consolas" w:hAnsi="Consolas"/>
                <w:noProof/>
                <w:sz w:val="22"/>
              </w:rPr>
              <w:t xml:space="preserve"> </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value)</w:t>
            </w:r>
          </w:p>
          <w:p w14:paraId="2DC40285" w14:textId="77777777" w:rsidR="008379D7"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3A18527"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 xml:space="preserve">&lt;T&gt; child </w:t>
            </w:r>
            <w:r w:rsidRPr="001547CE">
              <w:rPr>
                <w:rFonts w:ascii="Consolas" w:hAnsi="Consolas" w:cs="Courier New"/>
                <w:noProof/>
                <w:color w:val="0000FF"/>
                <w:sz w:val="22"/>
              </w:rPr>
              <w:t>in</w:t>
            </w:r>
            <w:r w:rsidRPr="001547CE">
              <w:rPr>
                <w:rFonts w:ascii="Consolas" w:hAnsi="Consolas"/>
                <w:noProof/>
                <w:sz w:val="22"/>
              </w:rPr>
              <w:t xml:space="preserve"> children)</w:t>
            </w:r>
          </w:p>
          <w:p w14:paraId="767E050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B93D1E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root.AddChild(child.root);</w:t>
            </w:r>
          </w:p>
          <w:p w14:paraId="50E88E9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4B22FF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2E7B22F"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7B418A66" w14:textId="005C9CA4"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root node or null if the tree is empty</w:t>
            </w:r>
            <w:r w:rsidRPr="001547CE">
              <w:rPr>
                <w:rFonts w:ascii="Consolas" w:hAnsi="Consolas" w:cs="Courier New"/>
                <w:noProof/>
                <w:color w:val="808080"/>
                <w:sz w:val="22"/>
              </w:rPr>
              <w:t>&lt;/summary&gt;</w:t>
            </w:r>
          </w:p>
          <w:p w14:paraId="1C67556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Root</w:t>
            </w:r>
          </w:p>
          <w:p w14:paraId="43433A7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6B73FCC" w14:textId="1AF16201" w:rsidR="00923B50" w:rsidRPr="001547CE" w:rsidRDefault="00923B50" w:rsidP="00484B1B">
            <w:pPr>
              <w:autoSpaceDE w:val="0"/>
              <w:autoSpaceDN w:val="0"/>
              <w:adjustRightInd w:val="0"/>
              <w:spacing w:before="0"/>
              <w:jc w:val="left"/>
              <w:rPr>
                <w:rFonts w:ascii="Consolas" w:hAnsi="Consolas" w:cs="Courier New"/>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r w:rsidR="00484B1B">
              <w:rPr>
                <w:rFonts w:ascii="Consolas" w:hAnsi="Consolas" w:cs="Courier New"/>
                <w:noProof/>
                <w:color w:val="0000FF"/>
                <w:sz w:val="22"/>
              </w:rPr>
              <w:t xml:space="preserve"> </w:t>
            </w:r>
            <w:r w:rsidRPr="001547CE">
              <w:rPr>
                <w:rFonts w:ascii="Consolas" w:hAnsi="Consolas" w:cs="Courier New"/>
                <w:noProof/>
                <w:sz w:val="22"/>
              </w:rPr>
              <w:t>{</w:t>
            </w:r>
            <w:r w:rsidR="00484B1B">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root;</w:t>
            </w:r>
            <w:r w:rsidR="00484B1B">
              <w:rPr>
                <w:rFonts w:ascii="Consolas" w:hAnsi="Consolas"/>
                <w:noProof/>
                <w:sz w:val="22"/>
              </w:rPr>
              <w:t xml:space="preserve"> </w:t>
            </w:r>
            <w:r w:rsidRPr="001547CE">
              <w:rPr>
                <w:rFonts w:ascii="Consolas" w:hAnsi="Consolas" w:cs="Courier New"/>
                <w:noProof/>
                <w:sz w:val="22"/>
              </w:rPr>
              <w:t>}</w:t>
            </w:r>
          </w:p>
          <w:p w14:paraId="2F17377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8B8DA6E" w14:textId="77777777" w:rsidR="00923B50" w:rsidRPr="00484B1B" w:rsidRDefault="00923B50" w:rsidP="00923B50">
            <w:pPr>
              <w:autoSpaceDE w:val="0"/>
              <w:autoSpaceDN w:val="0"/>
              <w:adjustRightInd w:val="0"/>
              <w:spacing w:before="0"/>
              <w:jc w:val="left"/>
              <w:rPr>
                <w:rFonts w:ascii="Consolas" w:hAnsi="Consolas" w:cs="Courier New"/>
                <w:noProof/>
                <w:sz w:val="14"/>
                <w:szCs w:val="12"/>
              </w:rPr>
            </w:pPr>
          </w:p>
          <w:p w14:paraId="56A078E3" w14:textId="14F02F8C"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39087A">
              <w:rPr>
                <w:rFonts w:asciiTheme="minorHAnsi" w:hAnsiTheme="minorHAnsi" w:cstheme="minorHAnsi"/>
                <w:noProof/>
                <w:color w:val="008000"/>
                <w:sz w:val="22"/>
              </w:rPr>
              <w:t>Traverses and prints tree in</w:t>
            </w:r>
            <w:r w:rsidR="0039087A">
              <w:rPr>
                <w:rFonts w:asciiTheme="minorHAnsi" w:hAnsiTheme="minorHAnsi" w:cstheme="minorHAnsi"/>
                <w:noProof/>
                <w:color w:val="008000"/>
                <w:sz w:val="22"/>
              </w:rPr>
              <w:t xml:space="preserve"> </w:t>
            </w:r>
            <w:r w:rsidRPr="001547CE">
              <w:rPr>
                <w:rFonts w:ascii="Consolas" w:hAnsi="Consolas" w:cs="Courier New"/>
                <w:noProof/>
                <w:color w:val="008000"/>
                <w:sz w:val="22"/>
              </w:rPr>
              <w:t>Depth</w:t>
            </w:r>
            <w:r w:rsidR="00F421B5" w:rsidRPr="001547CE">
              <w:rPr>
                <w:rFonts w:ascii="Consolas" w:hAnsi="Consolas" w:cs="Courier New"/>
                <w:noProof/>
                <w:color w:val="008000"/>
                <w:sz w:val="22"/>
              </w:rPr>
              <w:t>-</w:t>
            </w:r>
            <w:r w:rsidRPr="001547CE">
              <w:rPr>
                <w:rFonts w:ascii="Consolas" w:hAnsi="Consolas" w:cs="Courier New"/>
                <w:noProof/>
                <w:color w:val="008000"/>
                <w:sz w:val="22"/>
              </w:rPr>
              <w:t>First Search (DFS)</w:t>
            </w:r>
            <w:r w:rsidR="0039087A">
              <w:rPr>
                <w:rFonts w:asciiTheme="minorHAnsi" w:hAnsiTheme="minorHAnsi" w:cstheme="minorHAnsi"/>
                <w:noProof/>
                <w:color w:val="008000"/>
                <w:sz w:val="22"/>
              </w:rPr>
              <w:t xml:space="preserve"> o</w:t>
            </w:r>
            <w:r w:rsidR="0039087A" w:rsidRPr="0039087A">
              <w:rPr>
                <w:rFonts w:asciiTheme="minorHAnsi" w:hAnsiTheme="minorHAnsi" w:cstheme="minorHAnsi"/>
                <w:noProof/>
                <w:color w:val="008000"/>
                <w:sz w:val="22"/>
              </w:rPr>
              <w:t>rder</w:t>
            </w:r>
            <w:r w:rsidRPr="001547CE">
              <w:rPr>
                <w:rFonts w:ascii="Consolas" w:hAnsi="Consolas" w:cs="Courier New"/>
                <w:noProof/>
                <w:color w:val="808080"/>
                <w:sz w:val="22"/>
              </w:rPr>
              <w:t>&lt;/summary&gt;</w:t>
            </w:r>
          </w:p>
          <w:p w14:paraId="78583596" w14:textId="54F02D96"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root"&gt;</w:t>
            </w:r>
            <w:r w:rsidRPr="001547CE">
              <w:rPr>
                <w:rFonts w:ascii="Consolas" w:hAnsi="Consolas" w:cs="Courier New"/>
                <w:noProof/>
                <w:color w:val="008000"/>
                <w:sz w:val="22"/>
              </w:rPr>
              <w:t>the root of the tree to be traversed</w:t>
            </w:r>
            <w:r w:rsidRPr="001547CE">
              <w:rPr>
                <w:rFonts w:ascii="Consolas" w:hAnsi="Consolas" w:cs="Courier New"/>
                <w:noProof/>
                <w:color w:val="808080"/>
                <w:sz w:val="22"/>
              </w:rPr>
              <w:t>&lt;/param&gt;</w:t>
            </w:r>
          </w:p>
          <w:p w14:paraId="6B0CB240" w14:textId="09AB9B8B"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paces"&gt;</w:t>
            </w:r>
            <w:r w:rsidRPr="001547CE">
              <w:rPr>
                <w:rFonts w:ascii="Consolas" w:hAnsi="Consolas" w:cs="Courier New"/>
                <w:noProof/>
                <w:color w:val="008000"/>
                <w:sz w:val="22"/>
              </w:rPr>
              <w:t>the spaces used for</w:t>
            </w:r>
            <w:r w:rsidR="0039087A" w:rsidRPr="001547CE">
              <w:rPr>
                <w:rFonts w:ascii="Consolas" w:hAnsi="Consolas" w:cs="Courier New"/>
                <w:noProof/>
                <w:color w:val="008000"/>
                <w:sz w:val="22"/>
              </w:rPr>
              <w:t xml:space="preserve"> representation of the</w:t>
            </w:r>
          </w:p>
          <w:p w14:paraId="611F3DB4" w14:textId="6FA87F26"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parent-child relation</w:t>
            </w:r>
            <w:r w:rsidRPr="001547CE">
              <w:rPr>
                <w:rFonts w:ascii="Consolas" w:hAnsi="Consolas" w:cs="Courier New"/>
                <w:noProof/>
                <w:color w:val="808080"/>
                <w:sz w:val="22"/>
              </w:rPr>
              <w:t>&lt;/param&gt;</w:t>
            </w:r>
          </w:p>
          <w:p w14:paraId="068F175C"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DFS(</w:t>
            </w:r>
            <w:r w:rsidRPr="001547CE">
              <w:rPr>
                <w:rFonts w:ascii="Consolas" w:hAnsi="Consolas"/>
                <w:noProof/>
                <w:color w:val="2B91AF"/>
                <w:sz w:val="22"/>
              </w:rPr>
              <w:t>TreeNode</w:t>
            </w:r>
            <w:r w:rsidRPr="001547CE">
              <w:rPr>
                <w:rFonts w:ascii="Consolas" w:hAnsi="Consolas"/>
                <w:noProof/>
                <w:sz w:val="22"/>
              </w:rPr>
              <w:t xml:space="preserve">&lt;T&gt; root, </w:t>
            </w:r>
            <w:r w:rsidRPr="001547CE">
              <w:rPr>
                <w:rFonts w:ascii="Consolas" w:hAnsi="Consolas" w:cs="Courier New"/>
                <w:noProof/>
                <w:color w:val="0000FF"/>
                <w:sz w:val="22"/>
              </w:rPr>
              <w:t>string</w:t>
            </w:r>
            <w:r w:rsidRPr="001547CE">
              <w:rPr>
                <w:rFonts w:ascii="Consolas" w:hAnsi="Consolas"/>
                <w:noProof/>
                <w:sz w:val="22"/>
              </w:rPr>
              <w:t xml:space="preserve"> spaces)</w:t>
            </w:r>
          </w:p>
          <w:p w14:paraId="3A7FC64A"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2E6E29E"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ull</w:t>
            </w:r>
            <w:r w:rsidRPr="001547CE">
              <w:rPr>
                <w:rFonts w:ascii="Consolas" w:hAnsi="Consolas"/>
                <w:noProof/>
                <w:sz w:val="22"/>
              </w:rPr>
              <w:t>)</w:t>
            </w:r>
          </w:p>
          <w:p w14:paraId="7E90AA2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EDC837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w:t>
            </w:r>
          </w:p>
          <w:p w14:paraId="3CAB67D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6BB31CB" w14:textId="77777777" w:rsidR="008379D7" w:rsidRPr="0039087A" w:rsidRDefault="008379D7" w:rsidP="00923B50">
            <w:pPr>
              <w:autoSpaceDE w:val="0"/>
              <w:autoSpaceDN w:val="0"/>
              <w:adjustRightInd w:val="0"/>
              <w:spacing w:before="0"/>
              <w:jc w:val="left"/>
              <w:rPr>
                <w:rFonts w:ascii="Consolas" w:hAnsi="Consolas" w:cs="Courier New"/>
                <w:noProof/>
                <w:sz w:val="14"/>
                <w:szCs w:val="12"/>
              </w:rPr>
            </w:pPr>
          </w:p>
          <w:p w14:paraId="2672034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spaces + root.Value);</w:t>
            </w:r>
          </w:p>
          <w:p w14:paraId="7EF5708B" w14:textId="77777777" w:rsidR="008379D7" w:rsidRPr="0039087A" w:rsidRDefault="008379D7" w:rsidP="00923B50">
            <w:pPr>
              <w:autoSpaceDE w:val="0"/>
              <w:autoSpaceDN w:val="0"/>
              <w:adjustRightInd w:val="0"/>
              <w:spacing w:before="0"/>
              <w:jc w:val="left"/>
              <w:rPr>
                <w:rFonts w:ascii="Consolas" w:hAnsi="Consolas" w:cs="Courier New"/>
                <w:noProof/>
                <w:sz w:val="14"/>
                <w:szCs w:val="12"/>
              </w:rPr>
            </w:pPr>
          </w:p>
          <w:p w14:paraId="28EB80F4"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TreeNode</w:t>
            </w:r>
            <w:r w:rsidRPr="001547CE">
              <w:rPr>
                <w:rFonts w:ascii="Consolas" w:hAnsi="Consolas"/>
                <w:noProof/>
                <w:sz w:val="22"/>
              </w:rPr>
              <w:t xml:space="preserve">&lt;T&gt; child = </w:t>
            </w:r>
            <w:r w:rsidRPr="001547CE">
              <w:rPr>
                <w:rFonts w:ascii="Consolas" w:hAnsi="Consolas" w:cs="Courier New"/>
                <w:noProof/>
                <w:color w:val="0000FF"/>
                <w:sz w:val="22"/>
              </w:rPr>
              <w:t>null</w:t>
            </w:r>
            <w:r w:rsidRPr="001547CE">
              <w:rPr>
                <w:rFonts w:ascii="Consolas" w:hAnsi="Consolas"/>
                <w:noProof/>
                <w:sz w:val="22"/>
              </w:rPr>
              <w:t>;</w:t>
            </w:r>
          </w:p>
          <w:p w14:paraId="6DBEDF3D"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0; i &lt; root.ChildrenCount; i++)</w:t>
            </w:r>
          </w:p>
          <w:p w14:paraId="4E8715C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F5A6ADA"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hild = root.GetChild(i);</w:t>
            </w:r>
          </w:p>
          <w:p w14:paraId="3AC1E99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PrintDFS(child, spaces + </w:t>
            </w:r>
            <w:r w:rsidRPr="001547CE">
              <w:rPr>
                <w:rFonts w:ascii="Consolas" w:hAnsi="Consolas" w:cs="Courier New"/>
                <w:noProof/>
                <w:color w:val="A31515"/>
                <w:sz w:val="22"/>
              </w:rPr>
              <w:t>"   "</w:t>
            </w:r>
            <w:r w:rsidRPr="001547CE">
              <w:rPr>
                <w:rFonts w:ascii="Consolas" w:hAnsi="Consolas"/>
                <w:noProof/>
                <w:sz w:val="22"/>
              </w:rPr>
              <w:t>);</w:t>
            </w:r>
          </w:p>
          <w:p w14:paraId="3C2B08C4"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9FC28E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9BA4717"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2C485E1B" w14:textId="4C77BBC0"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the tree in Depth</w:t>
            </w:r>
            <w:r w:rsidR="00F421B5" w:rsidRPr="001547CE">
              <w:rPr>
                <w:rFonts w:ascii="Consolas" w:hAnsi="Consolas" w:cs="Courier New"/>
                <w:noProof/>
                <w:color w:val="008000"/>
                <w:sz w:val="22"/>
              </w:rPr>
              <w:t>-</w:t>
            </w:r>
            <w:r w:rsidRPr="001547CE">
              <w:rPr>
                <w:rFonts w:ascii="Consolas" w:hAnsi="Consolas" w:cs="Courier New"/>
                <w:noProof/>
                <w:color w:val="008000"/>
                <w:sz w:val="22"/>
              </w:rPr>
              <w:t xml:space="preserve">First Search (DFS) </w:t>
            </w:r>
            <w:r w:rsidR="0039087A">
              <w:rPr>
                <w:rFonts w:ascii="Consolas" w:hAnsi="Consolas" w:cs="Courier New"/>
                <w:noProof/>
                <w:color w:val="008000"/>
                <w:sz w:val="22"/>
              </w:rPr>
              <w:t>order</w:t>
            </w:r>
            <w:r w:rsidRPr="001547CE">
              <w:rPr>
                <w:rFonts w:ascii="Consolas" w:hAnsi="Consolas" w:cs="Courier New"/>
                <w:noProof/>
                <w:color w:val="808080"/>
                <w:sz w:val="22"/>
              </w:rPr>
              <w:t>&lt;/summary&gt;</w:t>
            </w:r>
          </w:p>
          <w:p w14:paraId="6F4F0B6C"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w:t>
            </w:r>
            <w:r w:rsidR="003B04FA">
              <w:rPr>
                <w:rFonts w:ascii="Consolas" w:hAnsi="Consolas"/>
                <w:noProof/>
                <w:sz w:val="22"/>
              </w:rPr>
              <w:t>Traverse</w:t>
            </w:r>
            <w:r w:rsidRPr="001547CE">
              <w:rPr>
                <w:rFonts w:ascii="Consolas" w:hAnsi="Consolas"/>
                <w:noProof/>
                <w:sz w:val="22"/>
              </w:rPr>
              <w:t>DFS()</w:t>
            </w:r>
          </w:p>
          <w:p w14:paraId="4676115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A85029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PrintDFS(</w:t>
            </w:r>
            <w:r w:rsidRPr="001547CE">
              <w:rPr>
                <w:rFonts w:ascii="Consolas" w:hAnsi="Consolas" w:cs="Courier New"/>
                <w:noProof/>
                <w:color w:val="0000FF"/>
                <w:sz w:val="22"/>
              </w:rPr>
              <w:t>this</w:t>
            </w:r>
            <w:r w:rsidRPr="001547CE">
              <w:rPr>
                <w:rFonts w:ascii="Consolas" w:hAnsi="Consolas"/>
                <w:noProof/>
                <w:sz w:val="22"/>
              </w:rPr>
              <w:t xml:space="preserve">.root, </w:t>
            </w:r>
            <w:r w:rsidRPr="001547CE">
              <w:rPr>
                <w:rFonts w:ascii="Consolas" w:hAnsi="Consolas" w:cs="Courier New"/>
                <w:noProof/>
                <w:color w:val="0000FF"/>
                <w:sz w:val="22"/>
              </w:rPr>
              <w:t>string</w:t>
            </w:r>
            <w:r w:rsidRPr="001547CE">
              <w:rPr>
                <w:rFonts w:ascii="Consolas" w:hAnsi="Consolas"/>
                <w:noProof/>
                <w:sz w:val="22"/>
              </w:rPr>
              <w:t>.Empty);</w:t>
            </w:r>
          </w:p>
          <w:p w14:paraId="1BC2151B"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FB07F0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14:paraId="31052D2B"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79493695" w14:textId="0D37B8A9"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0039087A">
              <w:rPr>
                <w:rFonts w:ascii="Consolas" w:hAnsi="Consolas" w:cs="Courier New"/>
                <w:noProof/>
                <w:color w:val="008000"/>
                <w:sz w:val="22"/>
              </w:rPr>
              <w:t>Demonstrates</w:t>
            </w:r>
            <w:r w:rsidRPr="001547CE">
              <w:rPr>
                <w:rFonts w:ascii="Consolas" w:hAnsi="Consolas" w:cs="Courier New"/>
                <w:noProof/>
                <w:color w:val="008000"/>
                <w:sz w:val="22"/>
              </w:rPr>
              <w:t xml:space="preserve"> a sample usage of the Tree</w:t>
            </w:r>
            <w:r w:rsidRPr="001547CE">
              <w:rPr>
                <w:rFonts w:ascii="Consolas" w:hAnsi="Consolas" w:cs="Courier New"/>
                <w:noProof/>
                <w:color w:val="808080"/>
                <w:sz w:val="22"/>
              </w:rPr>
              <w:t>&lt;T&gt;</w:t>
            </w:r>
            <w:r w:rsidRPr="001547CE">
              <w:rPr>
                <w:rFonts w:ascii="Consolas" w:hAnsi="Consolas" w:cs="Courier New"/>
                <w:noProof/>
                <w:color w:val="008000"/>
                <w:sz w:val="22"/>
              </w:rPr>
              <w:t xml:space="preserve"> class</w:t>
            </w:r>
            <w:r w:rsidRPr="001547CE">
              <w:rPr>
                <w:rFonts w:ascii="Consolas" w:hAnsi="Consolas" w:cs="Courier New"/>
                <w:noProof/>
                <w:color w:val="808080"/>
                <w:sz w:val="22"/>
              </w:rPr>
              <w:t>&lt;/summary&gt;</w:t>
            </w:r>
          </w:p>
          <w:p w14:paraId="08BFDC3B" w14:textId="77777777"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Example</w:t>
            </w:r>
          </w:p>
          <w:p w14:paraId="43707EB4"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DB98CD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625DF37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9512B3D"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Create the tree from the sample</w:t>
            </w:r>
          </w:p>
          <w:p w14:paraId="49F4A04C"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tree =</w:t>
            </w:r>
          </w:p>
          <w:p w14:paraId="48B654F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7,</w:t>
            </w:r>
          </w:p>
          <w:p w14:paraId="15E7051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9,</w:t>
            </w:r>
          </w:p>
          <w:p w14:paraId="5ABA158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w:t>
            </w:r>
          </w:p>
          <w:p w14:paraId="2FD87FEF"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2),</w:t>
            </w:r>
          </w:p>
          <w:p w14:paraId="1FB0CDE4"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31)),</w:t>
            </w:r>
          </w:p>
          <w:p w14:paraId="5CD7640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21),</w:t>
            </w:r>
          </w:p>
          <w:p w14:paraId="4E25C70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4,</w:t>
            </w:r>
          </w:p>
          <w:p w14:paraId="1A51008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23),</w:t>
            </w:r>
          </w:p>
          <w:p w14:paraId="308E229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6))</w:t>
            </w:r>
          </w:p>
          <w:p w14:paraId="57D1FC1B"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2DC17E50"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7317891E"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Traverse and print the tree using Depth-First-Search</w:t>
            </w:r>
          </w:p>
          <w:p w14:paraId="68F43DBB"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tree.</w:t>
            </w:r>
            <w:r w:rsidR="007360D8">
              <w:rPr>
                <w:rFonts w:ascii="Consolas" w:hAnsi="Consolas" w:cs="Courier New"/>
                <w:noProof/>
                <w:sz w:val="22"/>
              </w:rPr>
              <w:t>Traverse</w:t>
            </w:r>
            <w:r w:rsidRPr="001547CE">
              <w:rPr>
                <w:rFonts w:ascii="Consolas" w:hAnsi="Consolas" w:cs="Courier New"/>
                <w:noProof/>
                <w:sz w:val="22"/>
              </w:rPr>
              <w:t>DFS();</w:t>
            </w:r>
          </w:p>
          <w:p w14:paraId="7CF11642"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47EFCE53"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Console output:</w:t>
            </w:r>
          </w:p>
          <w:p w14:paraId="55CB12CE"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7</w:t>
            </w:r>
          </w:p>
          <w:p w14:paraId="6A9D3BB4"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9</w:t>
            </w:r>
          </w:p>
          <w:p w14:paraId="2D08648C"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w:t>
            </w:r>
          </w:p>
          <w:p w14:paraId="360627E0"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2</w:t>
            </w:r>
          </w:p>
          <w:p w14:paraId="25348E20"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31</w:t>
            </w:r>
          </w:p>
          <w:p w14:paraId="6C3D1B9E"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21</w:t>
            </w:r>
          </w:p>
          <w:p w14:paraId="7F596CDD"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4</w:t>
            </w:r>
          </w:p>
          <w:p w14:paraId="24B24CDA"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23</w:t>
            </w:r>
          </w:p>
          <w:p w14:paraId="673B16B1"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6</w:t>
            </w:r>
          </w:p>
          <w:p w14:paraId="60E279C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B670D0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CD0CD47" w14:textId="77777777" w:rsidR="00923B50" w:rsidRPr="00D659CC" w:rsidRDefault="00923B50" w:rsidP="00732360">
      <w:pPr>
        <w:pStyle w:val="Heading4"/>
      </w:pPr>
      <w:r w:rsidRPr="00D659CC">
        <w:lastRenderedPageBreak/>
        <w:t>How Does Our Implementation Work?</w:t>
      </w:r>
    </w:p>
    <w:p w14:paraId="115FD511" w14:textId="77777777" w:rsidR="00923B50" w:rsidRPr="00D659CC" w:rsidRDefault="003A7DF7" w:rsidP="00923B50">
      <w:r>
        <w:t>Let’s</w:t>
      </w:r>
      <w:r w:rsidR="00923B50" w:rsidRPr="00D659CC">
        <w:t xml:space="preserve"> discuss the given code a little. In our example we have a class </w:t>
      </w:r>
      <w:r w:rsidR="00923B50" w:rsidRPr="00D659CC">
        <w:rPr>
          <w:rFonts w:ascii="Consolas" w:hAnsi="Consolas"/>
          <w:b/>
          <w:bCs/>
          <w:noProof/>
          <w:kern w:val="32"/>
          <w:sz w:val="22"/>
        </w:rPr>
        <w:t>Tree&lt;</w:t>
      </w:r>
      <w:r w:rsidR="00D831D7" w:rsidRPr="00D659CC">
        <w:rPr>
          <w:rFonts w:ascii="Consolas" w:hAnsi="Consolas"/>
          <w:b/>
          <w:bCs/>
          <w:noProof/>
          <w:kern w:val="32"/>
          <w:sz w:val="22"/>
        </w:rPr>
        <w:t>T</w:t>
      </w:r>
      <w:r w:rsidR="00923B50" w:rsidRPr="00D659CC">
        <w:rPr>
          <w:rFonts w:ascii="Consolas" w:hAnsi="Consolas"/>
          <w:b/>
          <w:bCs/>
          <w:noProof/>
          <w:kern w:val="32"/>
          <w:sz w:val="22"/>
        </w:rPr>
        <w:t>&gt;</w:t>
      </w:r>
      <w:r w:rsidR="00923B50" w:rsidRPr="00D659CC">
        <w:t xml:space="preserve">, which implements </w:t>
      </w:r>
      <w:r w:rsidR="00923B50" w:rsidRPr="00D659CC">
        <w:rPr>
          <w:b/>
        </w:rPr>
        <w:t>the actual tree</w:t>
      </w:r>
      <w:r w:rsidR="00923B50" w:rsidRPr="00D659CC">
        <w:t xml:space="preserve">. We also have a class </w:t>
      </w:r>
      <w:r w:rsidR="00923B50" w:rsidRPr="00D659CC">
        <w:rPr>
          <w:rFonts w:ascii="Consolas" w:hAnsi="Consolas"/>
          <w:b/>
          <w:bCs/>
          <w:noProof/>
          <w:kern w:val="32"/>
          <w:sz w:val="22"/>
        </w:rPr>
        <w:t>TreeNode&lt;T&gt;</w:t>
      </w:r>
      <w:r w:rsidR="00923B50" w:rsidRPr="00D659CC">
        <w:t xml:space="preserve">, which represents </w:t>
      </w:r>
      <w:r w:rsidR="00BE693E" w:rsidRPr="00D659CC">
        <w:t xml:space="preserve">a </w:t>
      </w:r>
      <w:r w:rsidR="00BE693E" w:rsidRPr="00D659CC">
        <w:rPr>
          <w:b/>
        </w:rPr>
        <w:t>single</w:t>
      </w:r>
      <w:r w:rsidR="00923B50" w:rsidRPr="00D659CC">
        <w:rPr>
          <w:b/>
        </w:rPr>
        <w:t xml:space="preserve"> node of the tree</w:t>
      </w:r>
      <w:r w:rsidR="00923B50" w:rsidRPr="00D659CC">
        <w:t>.</w:t>
      </w:r>
    </w:p>
    <w:p w14:paraId="247DB077" w14:textId="77777777" w:rsidR="00923B50" w:rsidRPr="00D659CC" w:rsidRDefault="00923B50" w:rsidP="00923B50">
      <w:r w:rsidRPr="00D659CC">
        <w:t>The functions associated with node, like creating a node, adding a child node to this node, and getting the number of children, are implemented at</w:t>
      </w:r>
      <w:r w:rsidR="00BE693E" w:rsidRPr="00D659CC">
        <w:t xml:space="preserve"> the level of </w:t>
      </w:r>
      <w:r w:rsidRPr="00D659CC">
        <w:rPr>
          <w:rFonts w:ascii="Consolas" w:hAnsi="Consolas"/>
          <w:b/>
          <w:bCs/>
          <w:noProof/>
          <w:kern w:val="32"/>
          <w:sz w:val="22"/>
        </w:rPr>
        <w:t>TreeNode&lt;T&gt;</w:t>
      </w:r>
      <w:r w:rsidRPr="00D659CC">
        <w:t>.</w:t>
      </w:r>
    </w:p>
    <w:p w14:paraId="04E77D0E" w14:textId="77777777" w:rsidR="00923B50" w:rsidRPr="00D659CC" w:rsidRDefault="00923B50" w:rsidP="00923B50">
      <w:r w:rsidRPr="00D659CC">
        <w:t>The rest of the functionality (traversing the tree for example) is implemented at</w:t>
      </w:r>
      <w:r w:rsidR="00BE693E" w:rsidRPr="00D659CC">
        <w:t xml:space="preserve"> the</w:t>
      </w:r>
      <w:r w:rsidRPr="00D659CC">
        <w:t xml:space="preserve"> level</w:t>
      </w:r>
      <w:r w:rsidR="00BE693E" w:rsidRPr="00D659CC">
        <w:t xml:space="preserve"> of</w:t>
      </w:r>
      <w:r w:rsidRPr="00D659CC">
        <w:t xml:space="preserve">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Logically dividing the functionality between the two classes makes our implementation more flexible.</w:t>
      </w:r>
    </w:p>
    <w:p w14:paraId="3FB541ED" w14:textId="77777777" w:rsidR="00923B50" w:rsidRPr="00D659CC" w:rsidRDefault="00923B50" w:rsidP="00923B50">
      <w:r w:rsidRPr="00D659CC">
        <w:t xml:space="preserve">The reason we divide the implementation in two classes is that some operations are </w:t>
      </w:r>
      <w:r w:rsidRPr="00D659CC">
        <w:rPr>
          <w:b/>
        </w:rPr>
        <w:t xml:space="preserve">typical </w:t>
      </w:r>
      <w:r w:rsidR="00BE693E" w:rsidRPr="00D659CC">
        <w:rPr>
          <w:b/>
        </w:rPr>
        <w:t xml:space="preserve">for </w:t>
      </w:r>
      <w:r w:rsidRPr="00D659CC">
        <w:rPr>
          <w:b/>
        </w:rPr>
        <w:t>each separate node</w:t>
      </w:r>
      <w:r w:rsidRPr="00D659CC">
        <w:t xml:space="preserve"> (adding a child for example), while others are </w:t>
      </w:r>
      <w:r w:rsidRPr="00D659CC">
        <w:rPr>
          <w:b/>
        </w:rPr>
        <w:t>about the whole tree</w:t>
      </w:r>
      <w:r w:rsidRPr="00D659CC">
        <w:t xml:space="preserve"> (searching a node by its number). In this variant of the implementation, the tree is a class that </w:t>
      </w:r>
      <w:r w:rsidRPr="00D659CC">
        <w:lastRenderedPageBreak/>
        <w:t xml:space="preserve">knows its root and each node knows </w:t>
      </w:r>
      <w:r w:rsidR="00BE693E" w:rsidRPr="00D659CC">
        <w:t>its</w:t>
      </w:r>
      <w:r w:rsidRPr="00D659CC">
        <w:t xml:space="preserve"> children. In this implementation we can have an empty tree (when </w:t>
      </w:r>
      <w:r w:rsidRPr="00D659CC">
        <w:rPr>
          <w:rStyle w:val="Code"/>
        </w:rPr>
        <w:t>root</w:t>
      </w:r>
      <w:r w:rsidR="00BE693E" w:rsidRPr="00D659CC">
        <w:t xml:space="preserve"> </w:t>
      </w:r>
      <w:r w:rsidRPr="00D659CC">
        <w:rPr>
          <w:rStyle w:val="Code"/>
        </w:rPr>
        <w:t>=</w:t>
      </w:r>
      <w:r w:rsidR="00BE693E" w:rsidRPr="00D659CC">
        <w:t xml:space="preserve"> </w:t>
      </w:r>
      <w:r w:rsidRPr="00D659CC">
        <w:rPr>
          <w:rStyle w:val="Code"/>
        </w:rPr>
        <w:t>null</w:t>
      </w:r>
      <w:r w:rsidRPr="00D659CC">
        <w:t>).</w:t>
      </w:r>
    </w:p>
    <w:p w14:paraId="27AEF1A6" w14:textId="77777777" w:rsidR="00923B50" w:rsidRPr="00D659CC" w:rsidRDefault="00923B50" w:rsidP="00923B50">
      <w:r w:rsidRPr="00D659CC">
        <w:t>Here are some details about</w:t>
      </w:r>
      <w:r w:rsidR="00BE693E" w:rsidRPr="00D659CC">
        <w:t xml:space="preserve"> the</w:t>
      </w:r>
      <w:r w:rsidRPr="00D659CC">
        <w:t xml:space="preserve"> </w:t>
      </w:r>
      <w:r w:rsidRPr="00D659CC">
        <w:rPr>
          <w:rFonts w:ascii="Consolas" w:hAnsi="Consolas"/>
          <w:b/>
          <w:bCs/>
          <w:noProof/>
          <w:kern w:val="32"/>
          <w:sz w:val="22"/>
        </w:rPr>
        <w:t>TreeNode&lt;T&gt;</w:t>
      </w:r>
      <w:r w:rsidRPr="00D659CC">
        <w:t xml:space="preserve"> implementation. Each node of the tree consists of private field </w:t>
      </w:r>
      <w:r w:rsidRPr="00D659CC">
        <w:rPr>
          <w:rStyle w:val="Code"/>
        </w:rPr>
        <w:t>value</w:t>
      </w:r>
      <w:r w:rsidRPr="00D659CC">
        <w:t xml:space="preserve"> and a list of children – </w:t>
      </w:r>
      <w:r w:rsidRPr="00D659CC">
        <w:rPr>
          <w:rStyle w:val="Code"/>
        </w:rPr>
        <w:t>children</w:t>
      </w:r>
      <w:r w:rsidRPr="00D659CC">
        <w:t xml:space="preserve">. The list of children consists of elements of the same type. That way each node contains a </w:t>
      </w:r>
      <w:r w:rsidRPr="00D659CC">
        <w:rPr>
          <w:b/>
        </w:rPr>
        <w:t xml:space="preserve">list of references to </w:t>
      </w:r>
      <w:r w:rsidR="00BE693E" w:rsidRPr="00D659CC">
        <w:rPr>
          <w:b/>
        </w:rPr>
        <w:t>its</w:t>
      </w:r>
      <w:r w:rsidRPr="00D659CC">
        <w:rPr>
          <w:b/>
        </w:rPr>
        <w:t xml:space="preserve"> direct children</w:t>
      </w:r>
      <w:r w:rsidRPr="00D659CC">
        <w:t>. There are also public properties for access</w:t>
      </w:r>
      <w:r w:rsidR="00BE693E" w:rsidRPr="00D659CC">
        <w:t xml:space="preserve">ing </w:t>
      </w:r>
      <w:r w:rsidRPr="00D659CC">
        <w:t>the values of the fields of the node. The methods that can be called f</w:t>
      </w:r>
      <w:r w:rsidR="00E559E3" w:rsidRPr="00D659CC">
        <w:t>rom code outside the class are:</w:t>
      </w:r>
    </w:p>
    <w:p w14:paraId="7D792AE4" w14:textId="77777777"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AddChild(TreeNode&lt;T&gt;</w:t>
      </w:r>
      <w:r w:rsidRPr="00D659CC">
        <w:t xml:space="preserve"> </w:t>
      </w:r>
      <w:r w:rsidRPr="00D659CC">
        <w:rPr>
          <w:rFonts w:ascii="Consolas" w:hAnsi="Consolas"/>
          <w:b/>
          <w:bCs/>
          <w:noProof/>
          <w:kern w:val="32"/>
          <w:sz w:val="22"/>
        </w:rPr>
        <w:t>child)</w:t>
      </w:r>
      <w:r w:rsidRPr="00D659CC">
        <w:rPr>
          <w:rFonts w:ascii="Consolas" w:hAnsi="Consolas" w:cs="Courier New"/>
          <w:color w:val="000000"/>
          <w:sz w:val="22"/>
        </w:rPr>
        <w:t xml:space="preserve"> – </w:t>
      </w:r>
      <w:r w:rsidR="00BE693E" w:rsidRPr="00D659CC">
        <w:t>adds a child</w:t>
      </w:r>
    </w:p>
    <w:p w14:paraId="2C6F78DF" w14:textId="77777777"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TreeNode&lt;T&gt;</w:t>
      </w:r>
      <w:r w:rsidRPr="00D659CC">
        <w:t xml:space="preserve"> </w:t>
      </w:r>
      <w:r w:rsidRPr="00D659CC">
        <w:rPr>
          <w:rFonts w:ascii="Consolas" w:hAnsi="Consolas"/>
          <w:b/>
          <w:bCs/>
          <w:noProof/>
          <w:kern w:val="32"/>
          <w:sz w:val="22"/>
        </w:rPr>
        <w:t>GetChild(int</w:t>
      </w:r>
      <w:r w:rsidRPr="00D659CC">
        <w:t xml:space="preserve"> </w:t>
      </w:r>
      <w:r w:rsidRPr="00D659CC">
        <w:rPr>
          <w:rFonts w:ascii="Consolas" w:hAnsi="Consolas"/>
          <w:b/>
          <w:bCs/>
          <w:noProof/>
          <w:kern w:val="32"/>
          <w:sz w:val="22"/>
        </w:rPr>
        <w:t>index)</w:t>
      </w:r>
      <w:r w:rsidRPr="00D659CC">
        <w:rPr>
          <w:rFonts w:ascii="Consolas" w:hAnsi="Consolas" w:cs="Courier New"/>
          <w:color w:val="000000"/>
          <w:sz w:val="22"/>
        </w:rPr>
        <w:t xml:space="preserve"> – </w:t>
      </w:r>
      <w:r w:rsidR="00BE693E" w:rsidRPr="00D659CC">
        <w:t>returns a child by given index</w:t>
      </w:r>
    </w:p>
    <w:p w14:paraId="4B7CC938" w14:textId="77777777"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ChildrenCount</w:t>
      </w:r>
      <w:r w:rsidRPr="00D659CC">
        <w:rPr>
          <w:rFonts w:ascii="Consolas" w:hAnsi="Consolas" w:cs="Courier New"/>
          <w:color w:val="000000"/>
          <w:sz w:val="22"/>
        </w:rPr>
        <w:t xml:space="preserve"> – </w:t>
      </w:r>
      <w:r w:rsidRPr="00D659CC">
        <w:t>returns the numb</w:t>
      </w:r>
      <w:r w:rsidR="00BE693E" w:rsidRPr="00D659CC">
        <w:t>er of children of certain node</w:t>
      </w:r>
    </w:p>
    <w:p w14:paraId="0D404AC1" w14:textId="77777777" w:rsidR="00923B50" w:rsidRPr="00D659CC" w:rsidRDefault="00923B50" w:rsidP="00923B50">
      <w:r w:rsidRPr="00D659CC">
        <w:t xml:space="preserve">To satisfy the condition that every node has only one parent we have defined private field </w:t>
      </w:r>
      <w:r w:rsidRPr="00D659CC">
        <w:rPr>
          <w:rFonts w:ascii="Consolas" w:hAnsi="Consolas"/>
          <w:b/>
          <w:bCs/>
          <w:noProof/>
          <w:kern w:val="32"/>
          <w:sz w:val="22"/>
        </w:rPr>
        <w:t>hasParent</w:t>
      </w:r>
      <w:r w:rsidRPr="00D659CC">
        <w:t xml:space="preserve">, which determines whether this node has parent or not. This information is used only inside the class and we need it in the </w:t>
      </w:r>
      <w:r w:rsidRPr="00D659CC">
        <w:rPr>
          <w:rFonts w:ascii="Consolas" w:hAnsi="Consolas"/>
          <w:b/>
          <w:bCs/>
          <w:noProof/>
          <w:kern w:val="32"/>
          <w:sz w:val="22"/>
        </w:rPr>
        <w:t>AddChild(Tree&lt;T&gt;</w:t>
      </w:r>
      <w:r w:rsidRPr="00D659CC">
        <w:t xml:space="preserve"> </w:t>
      </w:r>
      <w:r w:rsidRPr="00D659CC">
        <w:rPr>
          <w:rFonts w:ascii="Consolas" w:hAnsi="Consolas"/>
          <w:b/>
          <w:bCs/>
          <w:noProof/>
          <w:kern w:val="32"/>
          <w:sz w:val="22"/>
        </w:rPr>
        <w:t>child)</w:t>
      </w:r>
      <w:r w:rsidRPr="00D659CC">
        <w:t xml:space="preserve"> method. Inside this method we check whether the node to be added already has parent and </w:t>
      </w:r>
      <w:proofErr w:type="gramStart"/>
      <w:r w:rsidRPr="00D659CC">
        <w:t>if</w:t>
      </w:r>
      <w:proofErr w:type="gramEnd"/>
      <w:r w:rsidRPr="00D659CC">
        <w:t xml:space="preserve"> so we throw and exception, saying that this is impossible.</w:t>
      </w:r>
    </w:p>
    <w:p w14:paraId="768086AE" w14:textId="77777777" w:rsidR="00923B50" w:rsidRPr="00D659CC" w:rsidRDefault="00923B50" w:rsidP="00923B50">
      <w:r w:rsidRPr="00D659CC">
        <w:t xml:space="preserve">In the class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we have only one </w:t>
      </w:r>
      <w:r w:rsidRPr="00D659CC">
        <w:rPr>
          <w:rStyle w:val="Code"/>
        </w:rPr>
        <w:t>get</w:t>
      </w:r>
      <w:r w:rsidRPr="00D659CC">
        <w:t xml:space="preserve"> property </w:t>
      </w:r>
      <w:r w:rsidRPr="00D659CC">
        <w:rPr>
          <w:rFonts w:ascii="Consolas" w:hAnsi="Consolas"/>
          <w:b/>
          <w:bCs/>
          <w:noProof/>
          <w:kern w:val="32"/>
          <w:sz w:val="22"/>
        </w:rPr>
        <w:t>TreeNode&lt;T&gt;</w:t>
      </w:r>
      <w:r w:rsidRPr="00D659CC">
        <w:t xml:space="preserve"> </w:t>
      </w:r>
      <w:r w:rsidRPr="00D659CC">
        <w:rPr>
          <w:rFonts w:ascii="Consolas" w:hAnsi="Consolas"/>
          <w:b/>
          <w:bCs/>
          <w:noProof/>
          <w:kern w:val="32"/>
          <w:sz w:val="22"/>
        </w:rPr>
        <w:t>Root</w:t>
      </w:r>
      <w:r w:rsidRPr="00D659CC">
        <w:t>, which returns the root of the tree.</w:t>
      </w:r>
    </w:p>
    <w:p w14:paraId="3BBBC6BC" w14:textId="77777777" w:rsidR="00923B50" w:rsidRPr="00D659CC" w:rsidRDefault="00923B50" w:rsidP="00732360">
      <w:pPr>
        <w:pStyle w:val="Heading4"/>
      </w:pPr>
      <w:bookmarkStart w:id="358" w:name="DFS_Traversal"/>
      <w:bookmarkEnd w:id="358"/>
      <w:r w:rsidRPr="00D659CC">
        <w:t>Depth-</w:t>
      </w:r>
      <w:proofErr w:type="gramStart"/>
      <w:r w:rsidRPr="00D659CC">
        <w:t>First-Search</w:t>
      </w:r>
      <w:proofErr w:type="gramEnd"/>
      <w:r w:rsidRPr="00D659CC">
        <w:t xml:space="preserve"> </w:t>
      </w:r>
      <w:r w:rsidR="00C130A7" w:rsidRPr="00D659CC">
        <w:t xml:space="preserve">(DFS) </w:t>
      </w:r>
      <w:r w:rsidRPr="00D659CC">
        <w:t>Traversal</w:t>
      </w:r>
    </w:p>
    <w:p w14:paraId="2DC3E826" w14:textId="77777777" w:rsidR="00923B50" w:rsidRPr="00D659CC" w:rsidRDefault="00923B50" w:rsidP="00923B50">
      <w:r w:rsidRPr="00D659CC">
        <w:t xml:space="preserve">In the class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is implemented the method </w:t>
      </w:r>
      <w:r w:rsidRPr="00D659CC">
        <w:rPr>
          <w:rFonts w:ascii="Consolas" w:hAnsi="Consolas"/>
          <w:b/>
          <w:bCs/>
          <w:noProof/>
          <w:kern w:val="32"/>
          <w:sz w:val="22"/>
        </w:rPr>
        <w:t>TraverseDFS()</w:t>
      </w:r>
      <w:r w:rsidRPr="00D659CC">
        <w:t xml:space="preserve">, that calls the private method </w:t>
      </w:r>
      <w:r w:rsidRPr="00D659CC">
        <w:rPr>
          <w:rFonts w:ascii="Consolas" w:hAnsi="Consolas"/>
          <w:b/>
          <w:bCs/>
          <w:noProof/>
          <w:kern w:val="32"/>
          <w:sz w:val="22"/>
        </w:rPr>
        <w:t>PrintDFS(TreeNode&lt;T&gt; root, string spaces)</w:t>
      </w:r>
      <w:r w:rsidRPr="00D659CC">
        <w:t>, which traverses the tree in depth and prints on the standard output its elements in tree layout using right displacement (adding spaces).</w:t>
      </w:r>
    </w:p>
    <w:p w14:paraId="4FADC914" w14:textId="77777777" w:rsidR="00BE693E" w:rsidRPr="00D659CC" w:rsidRDefault="00923B50" w:rsidP="00923B50">
      <w:r w:rsidRPr="00D659CC">
        <w:t>The</w:t>
      </w:r>
      <w:r w:rsidRPr="00D659CC">
        <w:rPr>
          <w:b/>
        </w:rPr>
        <w:t xml:space="preserve"> Depth-First-Search algorithm</w:t>
      </w:r>
      <w:r w:rsidRPr="00D659CC">
        <w:t xml:space="preserve"> </w:t>
      </w:r>
      <w:r w:rsidR="00BE693E" w:rsidRPr="00D659CC">
        <w:t xml:space="preserve">aims to visit each of the tree nodes exactly one. Such a visit of all nodes is called </w:t>
      </w:r>
      <w:r w:rsidR="00BE693E" w:rsidRPr="00D659CC">
        <w:rPr>
          <w:b/>
        </w:rPr>
        <w:t>tree traversal</w:t>
      </w:r>
      <w:r w:rsidR="00BE693E" w:rsidRPr="00D659CC">
        <w:t xml:space="preserve">. There are multiple algorithms to traverse a tree but </w:t>
      </w:r>
      <w:r w:rsidR="007C1E52" w:rsidRPr="00D659CC">
        <w:t xml:space="preserve">in this chapter </w:t>
      </w:r>
      <w:r w:rsidR="00BE693E" w:rsidRPr="00D659CC">
        <w:t xml:space="preserve">we will discuss only </w:t>
      </w:r>
      <w:r w:rsidR="007C1E52" w:rsidRPr="00D659CC">
        <w:t>two of them:</w:t>
      </w:r>
      <w:r w:rsidR="00BE693E" w:rsidRPr="00D659CC">
        <w:t xml:space="preserve"> </w:t>
      </w:r>
      <w:hyperlink w:anchor="DFS_Traversal" w:history="1">
        <w:r w:rsidR="00BE693E" w:rsidRPr="00D659CC">
          <w:rPr>
            <w:rStyle w:val="Hyperlink"/>
            <w:b/>
          </w:rPr>
          <w:t>DFS</w:t>
        </w:r>
        <w:r w:rsidR="007C1E52" w:rsidRPr="00D659CC">
          <w:rPr>
            <w:rStyle w:val="Hyperlink"/>
          </w:rPr>
          <w:t xml:space="preserve"> (depth-first search)</w:t>
        </w:r>
      </w:hyperlink>
      <w:r w:rsidR="00BE693E" w:rsidRPr="00D659CC">
        <w:t xml:space="preserve"> </w:t>
      </w:r>
      <w:r w:rsidR="007C1E52" w:rsidRPr="00D659CC">
        <w:t xml:space="preserve">and </w:t>
      </w:r>
      <w:hyperlink w:anchor="BFS_Traversal" w:history="1">
        <w:r w:rsidR="007C1E52" w:rsidRPr="00D659CC">
          <w:rPr>
            <w:rStyle w:val="Hyperlink"/>
            <w:b/>
          </w:rPr>
          <w:t>BFS</w:t>
        </w:r>
        <w:r w:rsidR="007C1E52" w:rsidRPr="00D659CC">
          <w:rPr>
            <w:rStyle w:val="Hyperlink"/>
          </w:rPr>
          <w:t xml:space="preserve"> (breadth-first search)</w:t>
        </w:r>
      </w:hyperlink>
      <w:r w:rsidR="00BE693E" w:rsidRPr="00D659CC">
        <w:t>.</w:t>
      </w:r>
    </w:p>
    <w:p w14:paraId="5907E4D9" w14:textId="77777777" w:rsidR="00923B50" w:rsidRPr="00D659CC" w:rsidRDefault="00BE693E" w:rsidP="00923B50">
      <w:r w:rsidRPr="00D659CC">
        <w:t>The</w:t>
      </w:r>
      <w:r w:rsidRPr="00D659CC">
        <w:rPr>
          <w:b/>
        </w:rPr>
        <w:t xml:space="preserve"> DFS algorithm</w:t>
      </w:r>
      <w:r w:rsidRPr="00D659CC">
        <w:t xml:space="preserve"> </w:t>
      </w:r>
      <w:r w:rsidR="00923B50" w:rsidRPr="00D659CC">
        <w:t xml:space="preserve">starts from a given node and goes as deep in the tree hierarchy as it can. When it reaches a node, which has no children to visit or all have been visited, it returns to the previous node. We can describe the </w:t>
      </w:r>
      <w:r w:rsidR="00B725A7" w:rsidRPr="00D659CC">
        <w:t xml:space="preserve">depth-first search </w:t>
      </w:r>
      <w:r w:rsidR="00923B50" w:rsidRPr="00D659CC">
        <w:t xml:space="preserve">algorithm by the following </w:t>
      </w:r>
      <w:r w:rsidR="00B725A7" w:rsidRPr="00D659CC">
        <w:t xml:space="preserve">simple </w:t>
      </w:r>
      <w:r w:rsidR="00923B50" w:rsidRPr="00D659CC">
        <w:t>steps:</w:t>
      </w:r>
    </w:p>
    <w:p w14:paraId="1EE337D8" w14:textId="77777777" w:rsidR="00923B50" w:rsidRPr="00D659CC" w:rsidRDefault="00923B50" w:rsidP="00B725A7">
      <w:pPr>
        <w:numPr>
          <w:ilvl w:val="0"/>
          <w:numId w:val="148"/>
        </w:numPr>
        <w:ind w:left="568" w:hanging="284"/>
      </w:pPr>
      <w:r w:rsidRPr="00D659CC">
        <w:rPr>
          <w:b/>
        </w:rPr>
        <w:t>Traverse the current node</w:t>
      </w:r>
      <w:r w:rsidR="00B725A7" w:rsidRPr="00D659CC">
        <w:t xml:space="preserve"> (e.g. print it on the console or process it in some way)</w:t>
      </w:r>
      <w:r w:rsidRPr="00D659CC">
        <w:t>.</w:t>
      </w:r>
    </w:p>
    <w:p w14:paraId="0DE2193C" w14:textId="77777777" w:rsidR="00923B50" w:rsidRPr="00D659CC" w:rsidRDefault="00923B50" w:rsidP="00B725A7">
      <w:pPr>
        <w:numPr>
          <w:ilvl w:val="0"/>
          <w:numId w:val="148"/>
        </w:numPr>
        <w:ind w:left="568" w:hanging="284"/>
      </w:pPr>
      <w:r w:rsidRPr="00D659CC">
        <w:t xml:space="preserve">Sequentially </w:t>
      </w:r>
      <w:r w:rsidRPr="00D659CC">
        <w:rPr>
          <w:b/>
        </w:rPr>
        <w:t>traverse recursively each of the current nodes</w:t>
      </w:r>
      <w:r w:rsidR="00B725A7" w:rsidRPr="00D659CC">
        <w:rPr>
          <w:b/>
        </w:rPr>
        <w:t>’ child nodes</w:t>
      </w:r>
      <w:r w:rsidR="00B725A7" w:rsidRPr="00D659CC">
        <w:t xml:space="preserve"> (traverse the </w:t>
      </w:r>
      <w:r w:rsidRPr="00D659CC">
        <w:t>sub-trees</w:t>
      </w:r>
      <w:r w:rsidR="00B725A7" w:rsidRPr="00D659CC">
        <w:t xml:space="preserve"> of the current node). This can be done by a recursive call to </w:t>
      </w:r>
      <w:r w:rsidRPr="00D659CC">
        <w:t>the same method for</w:t>
      </w:r>
      <w:r w:rsidR="00B725A7" w:rsidRPr="00D659CC">
        <w:t xml:space="preserve"> each child node</w:t>
      </w:r>
      <w:r w:rsidRPr="00D659CC">
        <w:t>.</w:t>
      </w:r>
    </w:p>
    <w:p w14:paraId="35EEDC61" w14:textId="77777777" w:rsidR="00923B50" w:rsidRPr="00D659CC" w:rsidRDefault="00923B50" w:rsidP="00732360">
      <w:pPr>
        <w:pStyle w:val="Heading4"/>
      </w:pPr>
      <w:r w:rsidRPr="00D659CC">
        <w:t>Creating a Tree</w:t>
      </w:r>
    </w:p>
    <w:p w14:paraId="278936F4" w14:textId="77777777" w:rsidR="00923B50" w:rsidRPr="00D659CC" w:rsidRDefault="00923B50" w:rsidP="00923B50">
      <w:r w:rsidRPr="00D659CC">
        <w:t xml:space="preserve">We to make </w:t>
      </w:r>
      <w:r w:rsidRPr="00D659CC">
        <w:rPr>
          <w:b/>
        </w:rPr>
        <w:t>creating a tree</w:t>
      </w:r>
      <w:r w:rsidRPr="00D659CC">
        <w:t xml:space="preserve"> easier we defined a </w:t>
      </w:r>
      <w:r w:rsidRPr="00D659CC">
        <w:rPr>
          <w:b/>
        </w:rPr>
        <w:t>special constructor</w:t>
      </w:r>
      <w:r w:rsidRPr="00D659CC">
        <w:t xml:space="preserve">, which takes for input parameters </w:t>
      </w:r>
      <w:r w:rsidRPr="00D659CC">
        <w:rPr>
          <w:b/>
        </w:rPr>
        <w:t>a node value and a list of its sub-trees</w:t>
      </w:r>
      <w:r w:rsidRPr="00D659CC">
        <w:t xml:space="preserve">. That allows us to give </w:t>
      </w:r>
      <w:r w:rsidR="00B725A7" w:rsidRPr="00D659CC">
        <w:t>any</w:t>
      </w:r>
      <w:r w:rsidRPr="00D659CC">
        <w:t xml:space="preserve"> number of arguments of type </w:t>
      </w:r>
      <w:r w:rsidRPr="00D659CC">
        <w:rPr>
          <w:rFonts w:ascii="Consolas" w:hAnsi="Consolas"/>
          <w:b/>
          <w:bCs/>
          <w:noProof/>
          <w:kern w:val="32"/>
          <w:sz w:val="22"/>
        </w:rPr>
        <w:t>Tree&lt;T&gt;</w:t>
      </w:r>
      <w:r w:rsidRPr="00D659CC">
        <w:t xml:space="preserve"> (sub-trees). We used exactly the same constructor for creating the example tree.</w:t>
      </w:r>
    </w:p>
    <w:p w14:paraId="560DED94" w14:textId="77777777" w:rsidR="00923B50" w:rsidRPr="00D659CC" w:rsidRDefault="00923B50" w:rsidP="00732360">
      <w:pPr>
        <w:pStyle w:val="Heading3"/>
      </w:pPr>
      <w:r w:rsidRPr="00D659CC">
        <w:t xml:space="preserve">Traverse </w:t>
      </w:r>
      <w:r w:rsidR="00B725A7" w:rsidRPr="00D659CC">
        <w:t xml:space="preserve">the </w:t>
      </w:r>
      <w:r w:rsidRPr="00D659CC">
        <w:t>Hard Drive Directories</w:t>
      </w:r>
    </w:p>
    <w:p w14:paraId="6F6036C8" w14:textId="77777777" w:rsidR="00B725A7" w:rsidRPr="00D659CC" w:rsidRDefault="003A7DF7" w:rsidP="00923B50">
      <w:r>
        <w:t>Let’s</w:t>
      </w:r>
      <w:r w:rsidR="00923B50" w:rsidRPr="00D659CC">
        <w:t xml:space="preserve"> start with another example </w:t>
      </w:r>
      <w:r w:rsidR="00B725A7" w:rsidRPr="00D659CC">
        <w:t xml:space="preserve">of </w:t>
      </w:r>
      <w:r w:rsidR="00923B50" w:rsidRPr="00D659CC">
        <w:t>tree</w:t>
      </w:r>
      <w:r w:rsidR="00B725A7" w:rsidRPr="00D659CC">
        <w:t>:</w:t>
      </w:r>
      <w:r w:rsidR="00923B50" w:rsidRPr="00D659CC">
        <w:t xml:space="preserve"> </w:t>
      </w:r>
      <w:r w:rsidR="00B725A7" w:rsidRPr="00D659CC">
        <w:rPr>
          <w:b/>
        </w:rPr>
        <w:t xml:space="preserve">the </w:t>
      </w:r>
      <w:r w:rsidR="00923B50" w:rsidRPr="00D659CC">
        <w:rPr>
          <w:b/>
        </w:rPr>
        <w:t>file system</w:t>
      </w:r>
      <w:r w:rsidR="00923B50" w:rsidRPr="00D659CC">
        <w:t xml:space="preserve">. Have you noticed that the directories on your hard drive are actually a </w:t>
      </w:r>
      <w:r w:rsidR="00923B50" w:rsidRPr="00D659CC">
        <w:rPr>
          <w:b/>
        </w:rPr>
        <w:t>hierarch</w:t>
      </w:r>
      <w:r w:rsidR="00B725A7" w:rsidRPr="00D659CC">
        <w:rPr>
          <w:b/>
        </w:rPr>
        <w:t>ical</w:t>
      </w:r>
      <w:r w:rsidR="00923B50" w:rsidRPr="00D659CC">
        <w:rPr>
          <w:b/>
        </w:rPr>
        <w:t xml:space="preserve"> structure</w:t>
      </w:r>
      <w:r w:rsidR="00923B50" w:rsidRPr="00D659CC">
        <w:t>, which is a tree?</w:t>
      </w:r>
      <w:r w:rsidR="00B725A7" w:rsidRPr="00D659CC">
        <w:t xml:space="preserve"> We have </w:t>
      </w:r>
      <w:r w:rsidR="00B725A7" w:rsidRPr="00D659CC">
        <w:rPr>
          <w:b/>
        </w:rPr>
        <w:t>folders</w:t>
      </w:r>
      <w:r w:rsidR="00B725A7" w:rsidRPr="00D659CC">
        <w:t xml:space="preserve"> (tree nodes) which may have </w:t>
      </w:r>
      <w:r w:rsidR="00B725A7" w:rsidRPr="00D659CC">
        <w:rPr>
          <w:b/>
        </w:rPr>
        <w:t>child folders and files</w:t>
      </w:r>
      <w:r w:rsidR="00B725A7" w:rsidRPr="00D659CC">
        <w:t xml:space="preserve"> (which both are also tree nodes).</w:t>
      </w:r>
    </w:p>
    <w:p w14:paraId="592285B3" w14:textId="77777777" w:rsidR="00923B50" w:rsidRPr="00D659CC" w:rsidRDefault="00923B50" w:rsidP="00923B50">
      <w:r w:rsidRPr="00D659CC">
        <w:t xml:space="preserve">You can think of many </w:t>
      </w:r>
      <w:proofErr w:type="gramStart"/>
      <w:r w:rsidRPr="00D659CC">
        <w:t>real life</w:t>
      </w:r>
      <w:proofErr w:type="gramEnd"/>
      <w:r w:rsidR="00B725A7" w:rsidRPr="00D659CC">
        <w:t xml:space="preserve"> examples, where trees are used, right?</w:t>
      </w:r>
    </w:p>
    <w:p w14:paraId="1C70055D" w14:textId="0D18B5E5" w:rsidR="00923B50" w:rsidRPr="00D659CC" w:rsidRDefault="0039087A" w:rsidP="00923B50">
      <w:r w:rsidRPr="00D659CC">
        <w:rPr>
          <w:noProof/>
        </w:rPr>
        <w:lastRenderedPageBreak/>
        <w:drawing>
          <wp:anchor distT="0" distB="0" distL="114300" distR="114300" simplePos="0" relativeHeight="251672576" behindDoc="0" locked="0" layoutInCell="1" allowOverlap="1" wp14:anchorId="2502DB38" wp14:editId="7924C18B">
            <wp:simplePos x="0" y="0"/>
            <wp:positionH relativeFrom="column">
              <wp:posOffset>4717415</wp:posOffset>
            </wp:positionH>
            <wp:positionV relativeFrom="paragraph">
              <wp:posOffset>33020</wp:posOffset>
            </wp:positionV>
            <wp:extent cx="1493520" cy="2505710"/>
            <wp:effectExtent l="0" t="0" r="0" b="8890"/>
            <wp:wrapSquare wrapText="bothSides"/>
            <wp:docPr id="259" name="Picture 259" descr="Directory tree in Windows (the folder C:\ is listed along with its contained subfolders)" title="Directory Tree in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493520" cy="2505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A7DF7">
        <w:t>Let’s</w:t>
      </w:r>
      <w:r w:rsidR="00923B50" w:rsidRPr="00D659CC">
        <w:t xml:space="preserve"> get a more detailed view of Windows file system. As we know from our everyday experience, we create </w:t>
      </w:r>
      <w:r w:rsidR="00923B50" w:rsidRPr="00D659CC">
        <w:rPr>
          <w:b/>
        </w:rPr>
        <w:t>folders</w:t>
      </w:r>
      <w:r w:rsidR="00923B50" w:rsidRPr="00D659CC">
        <w:t xml:space="preserve"> on the hard drive, which can contain </w:t>
      </w:r>
      <w:r w:rsidR="00923B50" w:rsidRPr="00D659CC">
        <w:rPr>
          <w:b/>
        </w:rPr>
        <w:t>subfolders</w:t>
      </w:r>
      <w:r w:rsidR="00923B50" w:rsidRPr="00D659CC">
        <w:t xml:space="preserve"> and </w:t>
      </w:r>
      <w:r w:rsidR="00923B50" w:rsidRPr="00D659CC">
        <w:rPr>
          <w:b/>
        </w:rPr>
        <w:t>files</w:t>
      </w:r>
      <w:r w:rsidR="00923B50" w:rsidRPr="00D659CC">
        <w:t>. Subfolders can also contain subfolders and so on until you reach certain max depth limit.</w:t>
      </w:r>
    </w:p>
    <w:p w14:paraId="108A7264" w14:textId="615ECE2E" w:rsidR="00923B50" w:rsidRPr="00D659CC" w:rsidRDefault="00923B50" w:rsidP="00923B50">
      <w:r w:rsidRPr="00D659CC">
        <w:t>The directory tree of the file system is accessible through the build in</w:t>
      </w:r>
      <w:r w:rsidR="00B725A7" w:rsidRPr="00D659CC">
        <w:t xml:space="preserve"> .NET </w:t>
      </w:r>
      <w:r w:rsidRPr="00D659CC">
        <w:t>functionality</w:t>
      </w:r>
      <w:r w:rsidR="00B725A7" w:rsidRPr="00D659CC">
        <w:t>: the class</w:t>
      </w:r>
      <w:r w:rsidRPr="00D659CC">
        <w:t xml:space="preserve"> </w:t>
      </w:r>
      <w:r w:rsidRPr="00D659CC">
        <w:rPr>
          <w:rFonts w:ascii="Consolas" w:hAnsi="Consolas"/>
          <w:b/>
          <w:bCs/>
          <w:noProof/>
          <w:kern w:val="32"/>
          <w:sz w:val="22"/>
        </w:rPr>
        <w:t>System.IO.DirectoryInfo</w:t>
      </w:r>
      <w:r w:rsidRPr="00D659CC">
        <w:t xml:space="preserve">. It is not present as a data structure, but we can get the subfolders and files of every directory, so we can </w:t>
      </w:r>
      <w:r w:rsidRPr="00D659CC">
        <w:rPr>
          <w:b/>
        </w:rPr>
        <w:t>traverse the file system tree</w:t>
      </w:r>
      <w:r w:rsidRPr="00D659CC">
        <w:t xml:space="preserve"> by using a standard tree traversal algorithm</w:t>
      </w:r>
      <w:r w:rsidR="00B725A7" w:rsidRPr="00D659CC">
        <w:t>, such as Depth-First Search (DFS)</w:t>
      </w:r>
      <w:r w:rsidRPr="00D659CC">
        <w:t>.</w:t>
      </w:r>
    </w:p>
    <w:p w14:paraId="527BF536" w14:textId="099FDB3A" w:rsidR="00923B50" w:rsidRPr="00D659CC" w:rsidRDefault="0039087A" w:rsidP="0039087A">
      <w:r>
        <w:t>On the figure</w:t>
      </w:r>
      <w:r w:rsidR="00923B50" w:rsidRPr="00D659CC">
        <w:t xml:space="preserve"> we can see </w:t>
      </w:r>
      <w:r>
        <w:t>how</w:t>
      </w:r>
      <w:r w:rsidR="00923B50" w:rsidRPr="00D659CC">
        <w:t xml:space="preserve"> the </w:t>
      </w:r>
      <w:r w:rsidR="00572510" w:rsidRPr="00D659CC">
        <w:t>typical</w:t>
      </w:r>
      <w:r w:rsidR="00923B50" w:rsidRPr="00D659CC">
        <w:t xml:space="preserve"> directory tree in Windows looks like</w:t>
      </w:r>
      <w:r>
        <w:t>. It holds drives, which hold folders and subfolders hierarchically.</w:t>
      </w:r>
    </w:p>
    <w:p w14:paraId="787B03D6" w14:textId="77777777" w:rsidR="00923B50" w:rsidRPr="00D659CC" w:rsidRDefault="00923B50" w:rsidP="00732360">
      <w:pPr>
        <w:pStyle w:val="Heading4"/>
      </w:pPr>
      <w:r w:rsidRPr="00D659CC">
        <w:t>Recursive DFS Travers</w:t>
      </w:r>
      <w:r w:rsidR="00C130A7" w:rsidRPr="00D659CC">
        <w:t>al</w:t>
      </w:r>
      <w:r w:rsidRPr="00D659CC">
        <w:t xml:space="preserve"> of the Directories</w:t>
      </w:r>
    </w:p>
    <w:p w14:paraId="224F262D" w14:textId="77777777" w:rsidR="00923B50" w:rsidRPr="00D659CC" w:rsidRDefault="00923B50" w:rsidP="00923B50">
      <w:pPr>
        <w:spacing w:after="120"/>
      </w:pPr>
      <w:r w:rsidRPr="00D659CC">
        <w:t xml:space="preserve">The next example illustrates how we can recursively </w:t>
      </w:r>
      <w:r w:rsidRPr="00D659CC">
        <w:rPr>
          <w:b/>
        </w:rPr>
        <w:t xml:space="preserve">traverse </w:t>
      </w:r>
      <w:r w:rsidR="00B725A7" w:rsidRPr="00D659CC">
        <w:rPr>
          <w:b/>
        </w:rPr>
        <w:t xml:space="preserve">recursively </w:t>
      </w:r>
      <w:r w:rsidRPr="00D659CC">
        <w:rPr>
          <w:b/>
        </w:rPr>
        <w:t>the tree structure of given folder</w:t>
      </w:r>
      <w:r w:rsidRPr="00D659CC">
        <w:t xml:space="preserve"> (using Depth-First-Search) and </w:t>
      </w:r>
      <w:r w:rsidR="00B725A7" w:rsidRPr="00D659CC">
        <w:t>print</w:t>
      </w:r>
      <w:r w:rsidRPr="00D659CC">
        <w:t xml:space="preserve"> on t</w:t>
      </w:r>
      <w:r w:rsidR="00E559E3" w:rsidRPr="00D659CC">
        <w:t>he standard output its cont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23B50" w:rsidRPr="00D659CC" w14:paraId="0D9CCEAC"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1784285" w14:textId="77777777"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DirectoryTraverserDFS.cs</w:t>
            </w:r>
          </w:p>
        </w:tc>
      </w:tr>
      <w:tr w:rsidR="00923B50" w:rsidRPr="001547CE" w14:paraId="74FD25B4" w14:textId="77777777" w:rsidTr="0039087A">
        <w:tc>
          <w:tcPr>
            <w:tcW w:w="9637" w:type="dxa"/>
            <w:tcBorders>
              <w:top w:val="single" w:sz="4" w:space="0" w:color="auto"/>
              <w:left w:val="single" w:sz="4" w:space="0" w:color="auto"/>
              <w:bottom w:val="single" w:sz="4" w:space="0" w:color="auto"/>
              <w:right w:val="single" w:sz="4" w:space="0" w:color="auto"/>
            </w:tcBorders>
          </w:tcPr>
          <w:p w14:paraId="53B1549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55079A0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IO;</w:t>
            </w:r>
          </w:p>
          <w:p w14:paraId="1FAC983F"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6FF6B969" w14:textId="7BACB89B"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Sample class, which traverses recursively given directory</w:t>
            </w:r>
            <w:r w:rsidR="0039087A">
              <w:rPr>
                <w:rFonts w:ascii="Consolas" w:hAnsi="Consolas" w:cs="Courier New"/>
                <w:noProof/>
                <w:color w:val="008000"/>
                <w:sz w:val="22"/>
              </w:rPr>
              <w:t>,</w:t>
            </w:r>
          </w:p>
          <w:p w14:paraId="4AF040D8" w14:textId="075C516F"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based on the </w:t>
            </w:r>
            <w:r w:rsidRPr="0039087A">
              <w:rPr>
                <w:rFonts w:ascii="Consolas" w:hAnsi="Consolas" w:cs="Courier New"/>
                <w:b/>
                <w:bCs/>
                <w:noProof/>
                <w:color w:val="008000"/>
                <w:sz w:val="22"/>
              </w:rPr>
              <w:t xml:space="preserve">Depth-First-Search (DFS) </w:t>
            </w:r>
            <w:r w:rsidRPr="001547CE">
              <w:rPr>
                <w:rFonts w:ascii="Consolas" w:hAnsi="Consolas" w:cs="Courier New"/>
                <w:noProof/>
                <w:color w:val="008000"/>
                <w:sz w:val="22"/>
              </w:rPr>
              <w:t>algorithm</w:t>
            </w:r>
            <w:r w:rsidRPr="001547CE">
              <w:rPr>
                <w:rFonts w:ascii="Consolas" w:hAnsi="Consolas" w:cs="Courier New"/>
                <w:noProof/>
                <w:color w:val="808080"/>
                <w:sz w:val="22"/>
              </w:rPr>
              <w:t>&lt;/summary&gt;</w:t>
            </w:r>
          </w:p>
          <w:p w14:paraId="7DF487D1" w14:textId="77777777"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irectoryTraverserDFS</w:t>
            </w:r>
          </w:p>
          <w:p w14:paraId="290B459A"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506DF78" w14:textId="74C823F0"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and prints given directory recursively</w:t>
            </w:r>
            <w:r w:rsidRPr="001547CE">
              <w:rPr>
                <w:rFonts w:ascii="Consolas" w:hAnsi="Consolas" w:cs="Courier New"/>
                <w:noProof/>
                <w:color w:val="808080"/>
                <w:sz w:val="22"/>
              </w:rPr>
              <w:t>&lt;/summary&gt;</w:t>
            </w:r>
          </w:p>
          <w:p w14:paraId="63B7C3FA"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gt;</w:t>
            </w:r>
            <w:r w:rsidRPr="001547CE">
              <w:rPr>
                <w:rFonts w:ascii="Consolas" w:hAnsi="Consolas" w:cs="Courier New"/>
                <w:noProof/>
                <w:color w:val="008000"/>
                <w:sz w:val="22"/>
              </w:rPr>
              <w:t>the directory to be traversed</w:t>
            </w:r>
            <w:r w:rsidRPr="001547CE">
              <w:rPr>
                <w:rFonts w:ascii="Consolas" w:hAnsi="Consolas" w:cs="Courier New"/>
                <w:noProof/>
                <w:color w:val="808080"/>
                <w:sz w:val="22"/>
              </w:rPr>
              <w:t>&lt;/param&gt;</w:t>
            </w:r>
          </w:p>
          <w:p w14:paraId="1BE62F4E" w14:textId="17E2291B"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paces"&gt;</w:t>
            </w:r>
            <w:r w:rsidRPr="001547CE">
              <w:rPr>
                <w:rFonts w:ascii="Consolas" w:hAnsi="Consolas" w:cs="Courier New"/>
                <w:noProof/>
                <w:color w:val="008000"/>
                <w:sz w:val="22"/>
              </w:rPr>
              <w:t>the spaces used for representation</w:t>
            </w:r>
            <w:r w:rsidR="0039087A" w:rsidRPr="001547CE">
              <w:rPr>
                <w:rFonts w:ascii="Consolas" w:hAnsi="Consolas" w:cs="Courier New"/>
                <w:noProof/>
                <w:color w:val="008000"/>
                <w:sz w:val="22"/>
              </w:rPr>
              <w:t xml:space="preserve"> of the</w:t>
            </w:r>
          </w:p>
          <w:p w14:paraId="68B182DF" w14:textId="42BA4248"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parent-child relation</w:t>
            </w:r>
            <w:r w:rsidRPr="001547CE">
              <w:rPr>
                <w:rFonts w:ascii="Consolas" w:hAnsi="Consolas" w:cs="Courier New"/>
                <w:noProof/>
                <w:color w:val="808080"/>
                <w:sz w:val="22"/>
              </w:rPr>
              <w:t>&lt;/param&gt;</w:t>
            </w:r>
          </w:p>
          <w:p w14:paraId="1D5AFE96" w14:textId="25E907B4"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noProof/>
                <w:color w:val="2B91AF"/>
                <w:sz w:val="22"/>
              </w:rPr>
              <w:t>DirectoryInfo</w:t>
            </w:r>
            <w:r w:rsidRPr="001547CE">
              <w:rPr>
                <w:rFonts w:ascii="Consolas" w:hAnsi="Consolas"/>
                <w:noProof/>
                <w:sz w:val="22"/>
              </w:rPr>
              <w:t xml:space="preserve"> dir,</w:t>
            </w:r>
            <w:r w:rsidR="0039087A">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spaces)</w:t>
            </w:r>
          </w:p>
          <w:p w14:paraId="46E57E7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D3130A8"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Visit the current directory</w:t>
            </w:r>
          </w:p>
          <w:p w14:paraId="13249B4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spaces + dir.FullName);</w:t>
            </w:r>
          </w:p>
          <w:p w14:paraId="7E661BE7"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2E496BB3"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children = dir.GetDirectories();</w:t>
            </w:r>
          </w:p>
          <w:p w14:paraId="51B57264"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38F2414B"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For each child go and visit its sub-tree</w:t>
            </w:r>
          </w:p>
          <w:p w14:paraId="40BFA15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 xml:space="preserve"> child </w:t>
            </w:r>
            <w:r w:rsidRPr="001547CE">
              <w:rPr>
                <w:rFonts w:ascii="Consolas" w:hAnsi="Consolas" w:cs="Courier New"/>
                <w:noProof/>
                <w:color w:val="0000FF"/>
                <w:sz w:val="22"/>
              </w:rPr>
              <w:t>in</w:t>
            </w:r>
            <w:r w:rsidRPr="001547CE">
              <w:rPr>
                <w:rFonts w:ascii="Consolas" w:hAnsi="Consolas"/>
                <w:noProof/>
                <w:sz w:val="22"/>
              </w:rPr>
              <w:t xml:space="preserve"> children)</w:t>
            </w:r>
          </w:p>
          <w:p w14:paraId="129DE20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DF3C77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TraverseDir(child, spaces + </w:t>
            </w:r>
            <w:r w:rsidRPr="001547CE">
              <w:rPr>
                <w:rFonts w:ascii="Consolas" w:hAnsi="Consolas" w:cs="Courier New"/>
                <w:noProof/>
                <w:color w:val="A31515"/>
                <w:sz w:val="22"/>
              </w:rPr>
              <w:t>"  "</w:t>
            </w:r>
            <w:r w:rsidRPr="001547CE">
              <w:rPr>
                <w:rFonts w:ascii="Consolas" w:hAnsi="Consolas"/>
                <w:noProof/>
                <w:sz w:val="22"/>
              </w:rPr>
              <w:t>);</w:t>
            </w:r>
          </w:p>
          <w:p w14:paraId="1C389D5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2F8DC6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02C7EC3"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617B2CCD" w14:textId="539C6414"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and prints given directory recursively</w:t>
            </w:r>
            <w:r w:rsidRPr="001547CE">
              <w:rPr>
                <w:rFonts w:ascii="Consolas" w:hAnsi="Consolas" w:cs="Courier New"/>
                <w:noProof/>
                <w:color w:val="808080"/>
                <w:sz w:val="22"/>
              </w:rPr>
              <w:t>&lt;/summary&gt;</w:t>
            </w:r>
          </w:p>
          <w:p w14:paraId="42201E53" w14:textId="4EF16B36"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ectoryPath"&gt;</w:t>
            </w:r>
            <w:r w:rsidRPr="001547CE">
              <w:rPr>
                <w:rFonts w:ascii="Consolas" w:hAnsi="Consolas" w:cs="Courier New"/>
                <w:noProof/>
                <w:color w:val="008000"/>
                <w:sz w:val="22"/>
              </w:rPr>
              <w:t xml:space="preserve">the </w:t>
            </w:r>
            <w:r w:rsidR="0039087A">
              <w:rPr>
                <w:rFonts w:ascii="Consolas" w:hAnsi="Consolas" w:cs="Courier New"/>
                <w:noProof/>
                <w:color w:val="008000"/>
                <w:sz w:val="22"/>
              </w:rPr>
              <w:t xml:space="preserve">directory </w:t>
            </w:r>
            <w:r w:rsidRPr="001547CE">
              <w:rPr>
                <w:rFonts w:ascii="Consolas" w:hAnsi="Consolas" w:cs="Courier New"/>
                <w:noProof/>
                <w:color w:val="008000"/>
                <w:sz w:val="22"/>
              </w:rPr>
              <w:t xml:space="preserve">path </w:t>
            </w:r>
            <w:r w:rsidR="0039087A">
              <w:rPr>
                <w:rFonts w:ascii="Consolas" w:hAnsi="Consolas" w:cs="Courier New"/>
                <w:noProof/>
                <w:color w:val="008000"/>
                <w:sz w:val="22"/>
              </w:rPr>
              <w:t>for</w:t>
            </w:r>
            <w:r w:rsidRPr="001547CE">
              <w:rPr>
                <w:rFonts w:ascii="Consolas" w:hAnsi="Consolas" w:cs="Courier New"/>
                <w:noProof/>
                <w:color w:val="008000"/>
                <w:sz w:val="22"/>
              </w:rPr>
              <w:t xml:space="preserve"> travers</w:t>
            </w:r>
            <w:r w:rsidR="0039087A">
              <w:rPr>
                <w:rFonts w:ascii="Consolas" w:hAnsi="Consolas" w:cs="Courier New"/>
                <w:noProof/>
                <w:color w:val="008000"/>
                <w:sz w:val="22"/>
              </w:rPr>
              <w:t>ing</w:t>
            </w:r>
            <w:r w:rsidRPr="001547CE">
              <w:rPr>
                <w:rFonts w:ascii="Consolas" w:hAnsi="Consolas" w:cs="Courier New"/>
                <w:noProof/>
                <w:color w:val="808080"/>
                <w:sz w:val="22"/>
              </w:rPr>
              <w:t>&lt;/param&gt;</w:t>
            </w:r>
          </w:p>
          <w:p w14:paraId="6538333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cs="Courier New"/>
                <w:noProof/>
                <w:color w:val="0000FF"/>
                <w:sz w:val="22"/>
              </w:rPr>
              <w:t>string</w:t>
            </w:r>
            <w:r w:rsidRPr="001547CE">
              <w:rPr>
                <w:rFonts w:ascii="Consolas" w:hAnsi="Consolas"/>
                <w:noProof/>
                <w:sz w:val="22"/>
              </w:rPr>
              <w:t xml:space="preserve"> directoryPath)</w:t>
            </w:r>
          </w:p>
          <w:p w14:paraId="38118F63"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9F01448" w14:textId="7800E638"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directoryPath),</w:t>
            </w:r>
            <w:r w:rsidR="0039087A">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Empty);</w:t>
            </w:r>
          </w:p>
          <w:p w14:paraId="4A46DBEE"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B702822"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38C05EB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6FD8AE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7C7DC7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Pr="001547CE">
              <w:rPr>
                <w:rFonts w:ascii="Consolas" w:hAnsi="Consolas" w:cs="Courier New"/>
                <w:noProof/>
                <w:color w:val="A31515"/>
                <w:sz w:val="22"/>
              </w:rPr>
              <w:t>"C:\\"</w:t>
            </w:r>
            <w:r w:rsidRPr="001547CE">
              <w:rPr>
                <w:rFonts w:ascii="Consolas" w:hAnsi="Consolas"/>
                <w:noProof/>
                <w:sz w:val="22"/>
              </w:rPr>
              <w:t>);</w:t>
            </w:r>
          </w:p>
          <w:p w14:paraId="1961EC25"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t>}</w:t>
            </w:r>
          </w:p>
          <w:p w14:paraId="5CAD0747" w14:textId="77777777"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14:paraId="2E9C4E59" w14:textId="77777777" w:rsidR="00923B50" w:rsidRPr="00D659CC" w:rsidRDefault="00923B50" w:rsidP="00923B50">
      <w:r w:rsidRPr="00D659CC">
        <w:lastRenderedPageBreak/>
        <w:t xml:space="preserve">As we can see the recursive traversal </w:t>
      </w:r>
      <w:r w:rsidR="00B725A7" w:rsidRPr="00D659CC">
        <w:t xml:space="preserve">algorithm </w:t>
      </w:r>
      <w:r w:rsidRPr="00D659CC">
        <w:t>of the content of the directory is the same as the one we used for our tree.</w:t>
      </w:r>
    </w:p>
    <w:p w14:paraId="3D766BCC" w14:textId="77777777" w:rsidR="00923B50" w:rsidRPr="00D659CC" w:rsidRDefault="00923B50" w:rsidP="00923B50">
      <w:pPr>
        <w:spacing w:after="120"/>
      </w:pPr>
      <w:r w:rsidRPr="00D659CC">
        <w:t>Here we can see part of the result of the traversal:</w:t>
      </w:r>
    </w:p>
    <w:tbl>
      <w:tblPr>
        <w:tblW w:w="0" w:type="auto"/>
        <w:tblInd w:w="108" w:type="dxa"/>
        <w:tblLayout w:type="fixed"/>
        <w:tblCellMar>
          <w:top w:w="113" w:type="dxa"/>
          <w:bottom w:w="113" w:type="dxa"/>
        </w:tblCellMar>
        <w:tblLook w:val="0000" w:firstRow="0" w:lastRow="0" w:firstColumn="0" w:lastColumn="0" w:noHBand="0" w:noVBand="0"/>
      </w:tblPr>
      <w:tblGrid>
        <w:gridCol w:w="9658"/>
      </w:tblGrid>
      <w:tr w:rsidR="00923B50" w:rsidRPr="00D659CC" w14:paraId="6580D6BE" w14:textId="77777777" w:rsidTr="0039087A">
        <w:tc>
          <w:tcPr>
            <w:tcW w:w="9658" w:type="dxa"/>
            <w:tcBorders>
              <w:top w:val="single" w:sz="4" w:space="0" w:color="000000"/>
              <w:left w:val="single" w:sz="4" w:space="0" w:color="000000"/>
              <w:bottom w:val="single" w:sz="4" w:space="0" w:color="000000"/>
              <w:right w:val="single" w:sz="4" w:space="0" w:color="000000"/>
            </w:tcBorders>
          </w:tcPr>
          <w:p w14:paraId="0312452F"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C:\</w:t>
            </w:r>
          </w:p>
          <w:p w14:paraId="6EF4C7E8"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Config.Msi</w:t>
            </w:r>
          </w:p>
          <w:p w14:paraId="3FA5F317"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w:t>
            </w:r>
          </w:p>
          <w:p w14:paraId="5C6B81CF"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w:t>
            </w:r>
          </w:p>
          <w:p w14:paraId="235FD4D7"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ARIS70</w:t>
            </w:r>
          </w:p>
          <w:p w14:paraId="2E751280"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jindent</w:t>
            </w:r>
          </w:p>
          <w:p w14:paraId="5C537C89"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w:t>
            </w:r>
          </w:p>
          <w:p w14:paraId="09DD6AEA"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downloads</w:t>
            </w:r>
          </w:p>
          <w:p w14:paraId="0E5B5001"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log</w:t>
            </w:r>
          </w:p>
          <w:p w14:paraId="6018E44B"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cache</w:t>
            </w:r>
          </w:p>
          <w:p w14:paraId="35FAF859"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tmp</w:t>
            </w:r>
          </w:p>
          <w:p w14:paraId="781645C5"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wd</w:t>
            </w:r>
          </w:p>
          <w:p w14:paraId="097F95CC"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etbeans</w:t>
            </w:r>
          </w:p>
          <w:p w14:paraId="7EA27711"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etbeans\6.0</w:t>
            </w:r>
          </w:p>
          <w:p w14:paraId="39BEBDB7" w14:textId="77777777"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14:paraId="1ABB18E2" w14:textId="77777777" w:rsidR="00B725A7" w:rsidRPr="00D659CC" w:rsidRDefault="00B725A7" w:rsidP="00B725A7">
      <w:r w:rsidRPr="00D659CC">
        <w:t xml:space="preserve">Note that the above program may crash with </w:t>
      </w:r>
      <w:r w:rsidRPr="00D659CC">
        <w:rPr>
          <w:rStyle w:val="Code"/>
        </w:rPr>
        <w:t>UnauthorizedAccessException</w:t>
      </w:r>
      <w:r w:rsidRPr="00D659CC">
        <w:t xml:space="preserve"> in case you do not have access permissions </w:t>
      </w:r>
      <w:r w:rsidR="007C1E52" w:rsidRPr="00D659CC">
        <w:t xml:space="preserve">for </w:t>
      </w:r>
      <w:r w:rsidRPr="00D659CC">
        <w:t xml:space="preserve">some folders </w:t>
      </w:r>
      <w:r w:rsidR="007C1E52" w:rsidRPr="00D659CC">
        <w:t>on</w:t>
      </w:r>
      <w:r w:rsidRPr="00D659CC">
        <w:t xml:space="preserve"> the hard disk. This is typical for some Windows </w:t>
      </w:r>
      <w:r w:rsidR="007C1E52" w:rsidRPr="00D659CC">
        <w:t xml:space="preserve">installations </w:t>
      </w:r>
      <w:r w:rsidRPr="00D659CC">
        <w:t>so you could start the traversal from another di</w:t>
      </w:r>
      <w:r w:rsidR="004C4BF5" w:rsidRPr="00D659CC">
        <w:t>rectory to play with it, e.g.</w:t>
      </w:r>
      <w:r w:rsidR="007C1E52" w:rsidRPr="00D659CC">
        <w:t xml:space="preserve"> from</w:t>
      </w:r>
      <w:r w:rsidR="004C4BF5" w:rsidRPr="00D659CC">
        <w:t xml:space="preserve"> "</w:t>
      </w:r>
      <w:r w:rsidR="004C4BF5" w:rsidRPr="00D659CC">
        <w:rPr>
          <w:rStyle w:val="Code"/>
        </w:rPr>
        <w:t>C:\</w:t>
      </w:r>
      <w:r w:rsidR="007C1E52" w:rsidRPr="00D659CC">
        <w:rPr>
          <w:rStyle w:val="Code"/>
        </w:rPr>
        <w:t>Windows\assembly</w:t>
      </w:r>
      <w:r w:rsidR="004C4BF5" w:rsidRPr="00D659CC">
        <w:t>".</w:t>
      </w:r>
    </w:p>
    <w:p w14:paraId="16B6521F" w14:textId="77777777" w:rsidR="00923B50" w:rsidRPr="00D659CC" w:rsidRDefault="00F95DB1" w:rsidP="00732360">
      <w:pPr>
        <w:pStyle w:val="Heading4"/>
      </w:pPr>
      <w:bookmarkStart w:id="359" w:name="BFS_Traversal"/>
      <w:bookmarkEnd w:id="359"/>
      <w:r>
        <w:t xml:space="preserve">Breadth-First </w:t>
      </w:r>
      <w:r w:rsidR="00923B50" w:rsidRPr="00D659CC">
        <w:t>Search</w:t>
      </w:r>
      <w:r w:rsidR="00C130A7" w:rsidRPr="00D659CC">
        <w:t xml:space="preserve"> (BFS)</w:t>
      </w:r>
    </w:p>
    <w:p w14:paraId="6B7935B1" w14:textId="77777777" w:rsidR="00923B50" w:rsidRPr="00D659CC" w:rsidRDefault="003A7DF7" w:rsidP="00923B50">
      <w:r>
        <w:t>Let’s</w:t>
      </w:r>
      <w:r w:rsidR="00923B50" w:rsidRPr="00D659CC">
        <w:t xml:space="preserve"> have a look at another way of traversing trees. </w:t>
      </w:r>
      <w:r w:rsidR="00923B50" w:rsidRPr="00D659CC">
        <w:rPr>
          <w:b/>
        </w:rPr>
        <w:t>Brea</w:t>
      </w:r>
      <w:r w:rsidR="00F95DB1">
        <w:rPr>
          <w:b/>
        </w:rPr>
        <w:t xml:space="preserve">dth-First </w:t>
      </w:r>
      <w:r w:rsidR="00923B50" w:rsidRPr="00D659CC">
        <w:rPr>
          <w:b/>
        </w:rPr>
        <w:t>Search</w:t>
      </w:r>
      <w:r w:rsidR="007C1E52" w:rsidRPr="00D659CC">
        <w:rPr>
          <w:b/>
        </w:rPr>
        <w:t xml:space="preserve"> (BFS)</w:t>
      </w:r>
      <w:r w:rsidR="00923B50" w:rsidRPr="00D659CC">
        <w:t xml:space="preserve"> is an algorithm for traversing </w:t>
      </w:r>
      <w:r w:rsidR="007C1E52" w:rsidRPr="00D659CC">
        <w:t>branched</w:t>
      </w:r>
      <w:r w:rsidR="00923B50" w:rsidRPr="00D659CC">
        <w:t xml:space="preserve"> data structures</w:t>
      </w:r>
      <w:r w:rsidR="007C1E52" w:rsidRPr="00D659CC">
        <w:t xml:space="preserve"> (like trees and graphs)</w:t>
      </w:r>
      <w:r w:rsidR="00923B50" w:rsidRPr="00D659CC">
        <w:t>. Th</w:t>
      </w:r>
      <w:r w:rsidR="007C1E52" w:rsidRPr="00D659CC">
        <w:t>e BFS</w:t>
      </w:r>
      <w:r w:rsidR="00923B50" w:rsidRPr="00D659CC">
        <w:t xml:space="preserve"> algorithm first traverses the start node, then all its direct children, then their direct children and so on. This </w:t>
      </w:r>
      <w:r w:rsidR="007C1E52" w:rsidRPr="00D659CC">
        <w:t xml:space="preserve">approach </w:t>
      </w:r>
      <w:r w:rsidR="00923B50" w:rsidRPr="00D659CC">
        <w:t xml:space="preserve">is </w:t>
      </w:r>
      <w:r w:rsidR="007C1E52" w:rsidRPr="00D659CC">
        <w:t xml:space="preserve">also known as </w:t>
      </w:r>
      <w:r w:rsidR="00923B50" w:rsidRPr="00D659CC">
        <w:t xml:space="preserve">the </w:t>
      </w:r>
      <w:r w:rsidR="00923B50" w:rsidRPr="001547CE">
        <w:rPr>
          <w:b/>
          <w:noProof/>
        </w:rPr>
        <w:t>wave</w:t>
      </w:r>
      <w:r w:rsidR="007C1E52" w:rsidRPr="001547CE">
        <w:rPr>
          <w:b/>
          <w:noProof/>
        </w:rPr>
        <w:t>front</w:t>
      </w:r>
      <w:r w:rsidR="00923B50" w:rsidRPr="00D659CC">
        <w:rPr>
          <w:b/>
        </w:rPr>
        <w:t xml:space="preserve"> </w:t>
      </w:r>
      <w:r w:rsidR="007C1E52" w:rsidRPr="00D659CC">
        <w:rPr>
          <w:b/>
        </w:rPr>
        <w:t>traversal</w:t>
      </w:r>
      <w:r w:rsidR="00923B50" w:rsidRPr="00D659CC">
        <w:t>, because it looks like the waves cause</w:t>
      </w:r>
      <w:r w:rsidR="007C1E52" w:rsidRPr="00D659CC">
        <w:t>d</w:t>
      </w:r>
      <w:r w:rsidR="00923B50" w:rsidRPr="00D659CC">
        <w:t xml:space="preserve"> by a stone thrown into a lake.</w:t>
      </w:r>
    </w:p>
    <w:p w14:paraId="240DBD9D" w14:textId="77777777" w:rsidR="00923B50" w:rsidRPr="00D659CC" w:rsidRDefault="007C1E52" w:rsidP="00923B50">
      <w:r w:rsidRPr="00D659CC">
        <w:t xml:space="preserve">The </w:t>
      </w:r>
      <w:r w:rsidR="00923B50" w:rsidRPr="00D659CC">
        <w:rPr>
          <w:b/>
        </w:rPr>
        <w:t>Brea</w:t>
      </w:r>
      <w:r w:rsidR="00F95DB1">
        <w:rPr>
          <w:b/>
        </w:rPr>
        <w:t xml:space="preserve">dth-First </w:t>
      </w:r>
      <w:r w:rsidR="00923B50" w:rsidRPr="00D659CC">
        <w:rPr>
          <w:b/>
        </w:rPr>
        <w:t>Search</w:t>
      </w:r>
      <w:r w:rsidRPr="00D659CC">
        <w:rPr>
          <w:b/>
        </w:rPr>
        <w:t xml:space="preserve"> (BFS)</w:t>
      </w:r>
      <w:r w:rsidR="00923B50" w:rsidRPr="00D659CC">
        <w:rPr>
          <w:b/>
        </w:rPr>
        <w:t xml:space="preserve"> algorithm</w:t>
      </w:r>
      <w:r w:rsidR="00923B50" w:rsidRPr="00D659CC">
        <w:t xml:space="preserve"> </w:t>
      </w:r>
      <w:r w:rsidRPr="00D659CC">
        <w:t xml:space="preserve">consists of the </w:t>
      </w:r>
      <w:r w:rsidR="00923B50" w:rsidRPr="00D659CC">
        <w:t>following steps:</w:t>
      </w:r>
    </w:p>
    <w:p w14:paraId="3E3002AE" w14:textId="77777777" w:rsidR="00923B50" w:rsidRPr="00D659CC" w:rsidRDefault="007C1E52" w:rsidP="0012057B">
      <w:pPr>
        <w:numPr>
          <w:ilvl w:val="0"/>
          <w:numId w:val="149"/>
        </w:numPr>
        <w:ind w:left="567" w:hanging="283"/>
      </w:pPr>
      <w:r w:rsidRPr="00D659CC">
        <w:t>E</w:t>
      </w:r>
      <w:r w:rsidR="00923B50" w:rsidRPr="00D659CC">
        <w:t xml:space="preserve">nqueue the start node in queue </w:t>
      </w:r>
      <w:r w:rsidR="00923B50" w:rsidRPr="00D659CC">
        <w:rPr>
          <w:b/>
        </w:rPr>
        <w:t>Q</w:t>
      </w:r>
      <w:r w:rsidR="00923B50" w:rsidRPr="00D659CC">
        <w:t>.</w:t>
      </w:r>
    </w:p>
    <w:p w14:paraId="52E3B476" w14:textId="77777777" w:rsidR="00923B50" w:rsidRPr="00D659CC" w:rsidRDefault="00923B50" w:rsidP="0012057B">
      <w:pPr>
        <w:numPr>
          <w:ilvl w:val="0"/>
          <w:numId w:val="149"/>
        </w:numPr>
        <w:ind w:left="567" w:hanging="283"/>
      </w:pPr>
      <w:r w:rsidRPr="00D659CC">
        <w:t xml:space="preserve">While </w:t>
      </w:r>
      <w:r w:rsidRPr="00D659CC">
        <w:rPr>
          <w:b/>
        </w:rPr>
        <w:t>Q</w:t>
      </w:r>
      <w:r w:rsidRPr="00D659CC">
        <w:t xml:space="preserve"> is not empty repeat </w:t>
      </w:r>
      <w:r w:rsidR="007C1E52" w:rsidRPr="00D659CC">
        <w:t>t</w:t>
      </w:r>
      <w:r w:rsidRPr="00D659CC">
        <w:t>he following two steps:</w:t>
      </w:r>
    </w:p>
    <w:p w14:paraId="048EF840" w14:textId="77777777" w:rsidR="00923B50" w:rsidRPr="00D659CC" w:rsidRDefault="007C1E52" w:rsidP="0012057B">
      <w:pPr>
        <w:numPr>
          <w:ilvl w:val="0"/>
          <w:numId w:val="150"/>
        </w:numPr>
        <w:ind w:left="851" w:hanging="284"/>
      </w:pPr>
      <w:r w:rsidRPr="00D659CC">
        <w:t>D</w:t>
      </w:r>
      <w:r w:rsidR="00923B50" w:rsidRPr="00D659CC">
        <w:t xml:space="preserve">equeue the next node </w:t>
      </w:r>
      <w:r w:rsidR="00923B50" w:rsidRPr="00D659CC">
        <w:rPr>
          <w:b/>
        </w:rPr>
        <w:t>v</w:t>
      </w:r>
      <w:r w:rsidR="00923B50" w:rsidRPr="00D659CC">
        <w:t xml:space="preserve"> from </w:t>
      </w:r>
      <w:r w:rsidR="00923B50" w:rsidRPr="00D659CC">
        <w:rPr>
          <w:b/>
        </w:rPr>
        <w:t>Q</w:t>
      </w:r>
      <w:r w:rsidR="00923B50" w:rsidRPr="00D659CC">
        <w:t xml:space="preserve"> and print it.</w:t>
      </w:r>
    </w:p>
    <w:p w14:paraId="7BD65982" w14:textId="77777777" w:rsidR="00923B50" w:rsidRPr="00D659CC" w:rsidRDefault="007C1E52" w:rsidP="0012057B">
      <w:pPr>
        <w:numPr>
          <w:ilvl w:val="0"/>
          <w:numId w:val="150"/>
        </w:numPr>
        <w:ind w:left="851" w:hanging="284"/>
      </w:pPr>
      <w:r w:rsidRPr="00D659CC">
        <w:t>A</w:t>
      </w:r>
      <w:r w:rsidR="00923B50" w:rsidRPr="00D659CC">
        <w:t xml:space="preserve">dd all children of </w:t>
      </w:r>
      <w:r w:rsidR="00923B50" w:rsidRPr="00D659CC">
        <w:rPr>
          <w:b/>
        </w:rPr>
        <w:t>v</w:t>
      </w:r>
      <w:r w:rsidR="00923B50" w:rsidRPr="00D659CC">
        <w:t xml:space="preserve"> in the queue.</w:t>
      </w:r>
    </w:p>
    <w:p w14:paraId="6934BB26" w14:textId="77777777" w:rsidR="00923B50" w:rsidRPr="00D659CC" w:rsidRDefault="007C1E52" w:rsidP="00923B50">
      <w:r w:rsidRPr="00D659CC">
        <w:rPr>
          <w:b/>
        </w:rPr>
        <w:t xml:space="preserve">The </w:t>
      </w:r>
      <w:r w:rsidR="00923B50" w:rsidRPr="00D659CC">
        <w:rPr>
          <w:b/>
        </w:rPr>
        <w:t>BFS algorithm is very simple</w:t>
      </w:r>
      <w:r w:rsidR="00923B50" w:rsidRPr="00D659CC">
        <w:t xml:space="preserve"> and always traverses </w:t>
      </w:r>
      <w:r w:rsidRPr="00D659CC">
        <w:t xml:space="preserve">first </w:t>
      </w:r>
      <w:r w:rsidR="00923B50" w:rsidRPr="00D659CC">
        <w:t xml:space="preserve">the nodes that are closest to the start node, and then the more distant and so on until it reaches the furthest. </w:t>
      </w:r>
      <w:r w:rsidRPr="00D659CC">
        <w:t xml:space="preserve">The </w:t>
      </w:r>
      <w:r w:rsidR="00923B50" w:rsidRPr="00D659CC">
        <w:t>BFS algorithm is very widely used in problem solving</w:t>
      </w:r>
      <w:r w:rsidRPr="00D659CC">
        <w:t>, e.g. for</w:t>
      </w:r>
      <w:r w:rsidR="00923B50" w:rsidRPr="00D659CC">
        <w:t xml:space="preserve"> </w:t>
      </w:r>
      <w:r w:rsidR="00923B50" w:rsidRPr="00D659CC">
        <w:rPr>
          <w:b/>
        </w:rPr>
        <w:t xml:space="preserve">finding the shortest path in </w:t>
      </w:r>
      <w:r w:rsidRPr="00D659CC">
        <w:rPr>
          <w:b/>
        </w:rPr>
        <w:t xml:space="preserve">a </w:t>
      </w:r>
      <w:r w:rsidR="00923B50" w:rsidRPr="00D659CC">
        <w:rPr>
          <w:b/>
        </w:rPr>
        <w:t>labyrinth</w:t>
      </w:r>
      <w:r w:rsidR="00923B50" w:rsidRPr="00D659CC">
        <w:t>.</w:t>
      </w:r>
    </w:p>
    <w:p w14:paraId="26FC8270" w14:textId="77777777" w:rsidR="00923B50" w:rsidRPr="00D659CC" w:rsidRDefault="007C1E52" w:rsidP="00923B50">
      <w:pPr>
        <w:spacing w:after="120"/>
      </w:pPr>
      <w:r w:rsidRPr="00D659CC">
        <w:lastRenderedPageBreak/>
        <w:t>A sample</w:t>
      </w:r>
      <w:r w:rsidR="00923B50" w:rsidRPr="00D659CC">
        <w:t xml:space="preserve"> </w:t>
      </w:r>
      <w:r w:rsidR="00923B50" w:rsidRPr="00D659CC">
        <w:rPr>
          <w:b/>
        </w:rPr>
        <w:t xml:space="preserve">implementation of BFS </w:t>
      </w:r>
      <w:r w:rsidRPr="00D659CC">
        <w:rPr>
          <w:b/>
        </w:rPr>
        <w:t>algorithms</w:t>
      </w:r>
      <w:r w:rsidRPr="00D659CC">
        <w:t xml:space="preserve"> </w:t>
      </w:r>
      <w:r w:rsidR="00923B50" w:rsidRPr="00D659CC">
        <w:t>that prints all fol</w:t>
      </w:r>
      <w:r w:rsidRPr="00D659CC">
        <w:t>ders in the file system is give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23B50" w:rsidRPr="00D659CC" w14:paraId="5F52AE0D"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4024D02A" w14:textId="77777777"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DirectoryTraverserBFS.cs</w:t>
            </w:r>
          </w:p>
        </w:tc>
      </w:tr>
      <w:tr w:rsidR="00923B50" w:rsidRPr="001547CE" w14:paraId="1553A420" w14:textId="77777777" w:rsidTr="0039087A">
        <w:tc>
          <w:tcPr>
            <w:tcW w:w="9637" w:type="dxa"/>
            <w:tcBorders>
              <w:top w:val="single" w:sz="4" w:space="0" w:color="auto"/>
              <w:left w:val="single" w:sz="4" w:space="0" w:color="auto"/>
              <w:bottom w:val="single" w:sz="4" w:space="0" w:color="auto"/>
              <w:right w:val="single" w:sz="4" w:space="0" w:color="auto"/>
            </w:tcBorders>
          </w:tcPr>
          <w:p w14:paraId="01EC1DE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5A4450C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p>
          <w:p w14:paraId="09DBDA09"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IO;</w:t>
            </w:r>
          </w:p>
          <w:p w14:paraId="5248396D"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3CDA759A" w14:textId="3F9D1CAA"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Sample class, which traverses given directory</w:t>
            </w:r>
          </w:p>
          <w:p w14:paraId="2752A66F" w14:textId="73E25EEB"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based on the </w:t>
            </w:r>
            <w:r w:rsidRPr="0039087A">
              <w:rPr>
                <w:rFonts w:ascii="Consolas" w:hAnsi="Consolas" w:cs="Courier New"/>
                <w:b/>
                <w:bCs/>
                <w:noProof/>
                <w:color w:val="008000"/>
                <w:sz w:val="22"/>
              </w:rPr>
              <w:t>Brea</w:t>
            </w:r>
            <w:r w:rsidR="00F95DB1" w:rsidRPr="0039087A">
              <w:rPr>
                <w:rFonts w:ascii="Consolas" w:hAnsi="Consolas" w:cs="Courier New"/>
                <w:b/>
                <w:bCs/>
                <w:noProof/>
                <w:color w:val="008000"/>
                <w:sz w:val="22"/>
              </w:rPr>
              <w:t xml:space="preserve">dth-First </w:t>
            </w:r>
            <w:r w:rsidRPr="0039087A">
              <w:rPr>
                <w:rFonts w:ascii="Consolas" w:hAnsi="Consolas" w:cs="Courier New"/>
                <w:b/>
                <w:bCs/>
                <w:noProof/>
                <w:color w:val="008000"/>
                <w:sz w:val="22"/>
              </w:rPr>
              <w:t>Search (BFS)</w:t>
            </w:r>
            <w:r w:rsidRPr="001547CE">
              <w:rPr>
                <w:rFonts w:ascii="Consolas" w:hAnsi="Consolas" w:cs="Courier New"/>
                <w:noProof/>
                <w:color w:val="008000"/>
                <w:sz w:val="22"/>
              </w:rPr>
              <w:t xml:space="preserve"> algorithm</w:t>
            </w:r>
            <w:r w:rsidRPr="001547CE">
              <w:rPr>
                <w:rFonts w:ascii="Consolas" w:hAnsi="Consolas" w:cs="Courier New"/>
                <w:noProof/>
                <w:color w:val="808080"/>
                <w:sz w:val="22"/>
              </w:rPr>
              <w:t>&lt;/summary&gt;</w:t>
            </w:r>
          </w:p>
          <w:p w14:paraId="28C7C179" w14:textId="77777777"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irectoryTraverserBFS</w:t>
            </w:r>
          </w:p>
          <w:p w14:paraId="12560DE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725AA30" w14:textId="108EEC21"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and prints given directory with BFS</w:t>
            </w:r>
            <w:r w:rsidRPr="001547CE">
              <w:rPr>
                <w:rFonts w:ascii="Consolas" w:hAnsi="Consolas" w:cs="Courier New"/>
                <w:noProof/>
                <w:color w:val="808080"/>
                <w:sz w:val="22"/>
              </w:rPr>
              <w:t>&lt;/summary&gt;</w:t>
            </w:r>
          </w:p>
          <w:p w14:paraId="1AFEA4BE" w14:textId="2978F6D2"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ectoryPath"&gt;</w:t>
            </w:r>
            <w:r w:rsidRPr="001547CE">
              <w:rPr>
                <w:rFonts w:ascii="Consolas" w:hAnsi="Consolas" w:cs="Courier New"/>
                <w:noProof/>
                <w:color w:val="008000"/>
                <w:sz w:val="22"/>
              </w:rPr>
              <w:t xml:space="preserve">the </w:t>
            </w:r>
            <w:r w:rsidR="0039087A">
              <w:rPr>
                <w:rFonts w:ascii="Consolas" w:hAnsi="Consolas" w:cs="Courier New"/>
                <w:noProof/>
                <w:color w:val="008000"/>
                <w:sz w:val="22"/>
              </w:rPr>
              <w:t xml:space="preserve">directory </w:t>
            </w:r>
            <w:r w:rsidRPr="001547CE">
              <w:rPr>
                <w:rFonts w:ascii="Consolas" w:hAnsi="Consolas" w:cs="Courier New"/>
                <w:noProof/>
                <w:color w:val="008000"/>
                <w:sz w:val="22"/>
              </w:rPr>
              <w:t xml:space="preserve">path to </w:t>
            </w:r>
            <w:r w:rsidR="0039087A">
              <w:rPr>
                <w:rFonts w:ascii="Consolas" w:hAnsi="Consolas" w:cs="Courier New"/>
                <w:noProof/>
                <w:color w:val="008000"/>
                <w:sz w:val="22"/>
              </w:rPr>
              <w:t>be traversed</w:t>
            </w:r>
            <w:r w:rsidRPr="001547CE">
              <w:rPr>
                <w:rFonts w:ascii="Consolas" w:hAnsi="Consolas" w:cs="Courier New"/>
                <w:noProof/>
                <w:color w:val="808080"/>
                <w:sz w:val="22"/>
              </w:rPr>
              <w:t>&lt;/param&gt;</w:t>
            </w:r>
          </w:p>
          <w:p w14:paraId="3602D46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cs="Courier New"/>
                <w:noProof/>
                <w:color w:val="0000FF"/>
                <w:sz w:val="22"/>
              </w:rPr>
              <w:t>string</w:t>
            </w:r>
            <w:r w:rsidRPr="001547CE">
              <w:rPr>
                <w:rFonts w:ascii="Consolas" w:hAnsi="Consolas"/>
                <w:noProof/>
                <w:sz w:val="22"/>
              </w:rPr>
              <w:t xml:space="preserve"> directoryPath)</w:t>
            </w:r>
          </w:p>
          <w:p w14:paraId="259C5DC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16A540A" w14:textId="0EE49519"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noProof/>
                <w:color w:val="2B91AF"/>
                <w:sz w:val="22"/>
              </w:rPr>
              <w:t>DirectoryInfo</w:t>
            </w:r>
            <w:r w:rsidRPr="001547CE">
              <w:rPr>
                <w:rFonts w:ascii="Consolas" w:hAnsi="Consolas"/>
                <w:noProof/>
                <w:sz w:val="22"/>
              </w:rPr>
              <w:t>&gt; visitedDirsQueue =</w:t>
            </w:r>
            <w:r w:rsidR="0039087A">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noProof/>
                <w:color w:val="2B91AF"/>
                <w:sz w:val="22"/>
              </w:rPr>
              <w:t>DirectoryInfo</w:t>
            </w:r>
            <w:r w:rsidRPr="001547CE">
              <w:rPr>
                <w:rFonts w:ascii="Consolas" w:hAnsi="Consolas"/>
                <w:noProof/>
                <w:sz w:val="22"/>
              </w:rPr>
              <w:t>&gt;();</w:t>
            </w:r>
          </w:p>
          <w:p w14:paraId="0726BF8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visitedDirsQueue.Enqueue(</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directoryPath));</w:t>
            </w:r>
          </w:p>
          <w:p w14:paraId="748D705B"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visitedDirsQueue.Count &gt; 0)</w:t>
            </w:r>
          </w:p>
          <w:p w14:paraId="711C519C"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673C5E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xml:space="preserve"> currentDir = visitedDirsQueue.Dequeue();</w:t>
            </w:r>
          </w:p>
          <w:p w14:paraId="027D29D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currentDir.FullName);</w:t>
            </w:r>
          </w:p>
          <w:p w14:paraId="16BA9936"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0F94756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children = currentDir.GetDirectories();</w:t>
            </w:r>
          </w:p>
          <w:p w14:paraId="4D67BCA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 xml:space="preserve"> child </w:t>
            </w:r>
            <w:r w:rsidRPr="001547CE">
              <w:rPr>
                <w:rFonts w:ascii="Consolas" w:hAnsi="Consolas" w:cs="Courier New"/>
                <w:noProof/>
                <w:color w:val="0000FF"/>
                <w:sz w:val="22"/>
              </w:rPr>
              <w:t>in</w:t>
            </w:r>
            <w:r w:rsidRPr="001547CE">
              <w:rPr>
                <w:rFonts w:ascii="Consolas" w:hAnsi="Consolas"/>
                <w:noProof/>
                <w:sz w:val="22"/>
              </w:rPr>
              <w:t xml:space="preserve"> children)</w:t>
            </w:r>
          </w:p>
          <w:p w14:paraId="1FBDA8F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A07D216" w14:textId="77777777" w:rsidR="00923B50" w:rsidRPr="001547CE" w:rsidRDefault="00772F1D" w:rsidP="00923B50">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cs="Courier New"/>
                <w:noProof/>
                <w:sz w:val="22"/>
              </w:rPr>
              <w:t>visitedDirsQueue.Enqueue(child);</w:t>
            </w:r>
          </w:p>
          <w:p w14:paraId="2913855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6CEF0AE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98352BC"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E09BCF5" w14:textId="77777777" w:rsidR="00923B50" w:rsidRPr="0039087A" w:rsidRDefault="00923B50" w:rsidP="00923B50">
            <w:pPr>
              <w:autoSpaceDE w:val="0"/>
              <w:autoSpaceDN w:val="0"/>
              <w:adjustRightInd w:val="0"/>
              <w:spacing w:before="0"/>
              <w:jc w:val="left"/>
              <w:rPr>
                <w:rFonts w:ascii="Consolas" w:hAnsi="Consolas" w:cs="Courier New"/>
                <w:noProof/>
                <w:sz w:val="14"/>
                <w:szCs w:val="12"/>
              </w:rPr>
            </w:pPr>
          </w:p>
          <w:p w14:paraId="46A2C17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6CE5EB5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B82706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007C1E52" w:rsidRPr="001547CE">
              <w:rPr>
                <w:rFonts w:ascii="Consolas" w:hAnsi="Consolas"/>
                <w:noProof/>
                <w:sz w:val="22"/>
              </w:rPr>
              <w:t>@</w:t>
            </w:r>
            <w:r w:rsidR="007C1E52" w:rsidRPr="001547CE">
              <w:rPr>
                <w:rFonts w:ascii="Consolas" w:hAnsi="Consolas" w:cs="Courier New"/>
                <w:noProof/>
                <w:color w:val="A31515"/>
                <w:sz w:val="22"/>
              </w:rPr>
              <w:t>"C:\</w:t>
            </w:r>
            <w:r w:rsidRPr="001547CE">
              <w:rPr>
                <w:rFonts w:ascii="Consolas" w:hAnsi="Consolas" w:cs="Courier New"/>
                <w:noProof/>
                <w:color w:val="A31515"/>
                <w:sz w:val="22"/>
              </w:rPr>
              <w:t>"</w:t>
            </w:r>
            <w:r w:rsidRPr="001547CE">
              <w:rPr>
                <w:rFonts w:ascii="Consolas" w:hAnsi="Consolas"/>
                <w:noProof/>
                <w:sz w:val="22"/>
              </w:rPr>
              <w:t>);</w:t>
            </w:r>
          </w:p>
          <w:p w14:paraId="661DF1C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5D2715C" w14:textId="77777777"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14:paraId="44CC20F6" w14:textId="77777777" w:rsidR="00923B50" w:rsidRPr="00D659CC" w:rsidRDefault="00923B50" w:rsidP="00923B50">
      <w:pPr>
        <w:spacing w:after="120"/>
      </w:pPr>
      <w:r w:rsidRPr="00D659CC">
        <w:t xml:space="preserve">If we start the program </w:t>
      </w:r>
      <w:r w:rsidR="007C1E52" w:rsidRPr="00D659CC">
        <w:t xml:space="preserve">to traverse our local hard disk, </w:t>
      </w:r>
      <w:r w:rsidRPr="00D659CC">
        <w:t xml:space="preserve">we will see that the BFS first visits the directories closest to the root (depth 1), then the folders at depth 2, then depth 3 and so on. Here is </w:t>
      </w:r>
      <w:r w:rsidR="00E559E3" w:rsidRPr="00D659CC">
        <w:t>a sample output of the program</w:t>
      </w:r>
      <w:r w:rsidR="0099067D"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23B50" w:rsidRPr="00D659CC" w14:paraId="1A3CF663" w14:textId="77777777" w:rsidTr="0039087A">
        <w:tc>
          <w:tcPr>
            <w:tcW w:w="9637" w:type="dxa"/>
            <w:tcBorders>
              <w:top w:val="single" w:sz="4" w:space="0" w:color="auto"/>
              <w:left w:val="single" w:sz="4" w:space="0" w:color="auto"/>
              <w:bottom w:val="single" w:sz="4" w:space="0" w:color="auto"/>
              <w:right w:val="single" w:sz="4" w:space="0" w:color="auto"/>
            </w:tcBorders>
          </w:tcPr>
          <w:p w14:paraId="66196631"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t>
            </w:r>
          </w:p>
          <w:p w14:paraId="7772440F"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Config.Msi</w:t>
            </w:r>
          </w:p>
          <w:p w14:paraId="75A9E09E"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w:t>
            </w:r>
          </w:p>
          <w:p w14:paraId="111B0044"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Inetpub</w:t>
            </w:r>
          </w:p>
          <w:p w14:paraId="53E5F5B6"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Program Files</w:t>
            </w:r>
          </w:p>
          <w:p w14:paraId="38102C1F"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RECYCLER</w:t>
            </w:r>
          </w:p>
          <w:p w14:paraId="5F797568"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System Volume Information</w:t>
            </w:r>
          </w:p>
          <w:p w14:paraId="5199EFF2"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INDOWS</w:t>
            </w:r>
          </w:p>
          <w:p w14:paraId="1996F69A"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mpub</w:t>
            </w:r>
          </w:p>
          <w:p w14:paraId="4F7F23B2"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lastRenderedPageBreak/>
              <w:t>C:\Documents and Settings\Administrator</w:t>
            </w:r>
          </w:p>
          <w:p w14:paraId="5B8954E1"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All Users</w:t>
            </w:r>
          </w:p>
          <w:p w14:paraId="3E8A2730" w14:textId="77777777" w:rsidR="00923B50" w:rsidRPr="00D659CC" w:rsidRDefault="00923B50" w:rsidP="00923B50">
            <w:pPr>
              <w:spacing w:before="0"/>
              <w:rPr>
                <w:rFonts w:ascii="Consolas" w:hAnsi="Consolas" w:cs="Courier New"/>
                <w:noProof/>
                <w:color w:val="000000"/>
                <w:sz w:val="22"/>
              </w:rPr>
            </w:pPr>
            <w:r w:rsidRPr="00D659CC">
              <w:rPr>
                <w:rFonts w:ascii="Consolas" w:hAnsi="Consolas" w:cs="Courier New"/>
                <w:noProof/>
                <w:color w:val="000000"/>
                <w:sz w:val="22"/>
              </w:rPr>
              <w:t>C:\Documents and Settings\Default User</w:t>
            </w:r>
          </w:p>
          <w:p w14:paraId="550E220C" w14:textId="77777777" w:rsidR="00923B50" w:rsidRPr="00D659CC" w:rsidRDefault="00923B50" w:rsidP="00923B50">
            <w:pPr>
              <w:spacing w:before="0"/>
              <w:rPr>
                <w:rFonts w:ascii="Consolas" w:hAnsi="Consolas" w:cs="Courier New"/>
                <w:noProof/>
                <w:sz w:val="22"/>
              </w:rPr>
            </w:pPr>
            <w:r w:rsidRPr="00D659CC">
              <w:rPr>
                <w:rFonts w:ascii="Consolas" w:hAnsi="Consolas" w:cs="Courier New"/>
                <w:noProof/>
                <w:color w:val="000000"/>
                <w:sz w:val="22"/>
              </w:rPr>
              <w:t>…</w:t>
            </w:r>
          </w:p>
        </w:tc>
      </w:tr>
    </w:tbl>
    <w:p w14:paraId="2FC4E724" w14:textId="77777777" w:rsidR="00923B50" w:rsidRPr="00D659CC" w:rsidRDefault="00923B50" w:rsidP="00732360">
      <w:pPr>
        <w:pStyle w:val="Heading3"/>
      </w:pPr>
      <w:r w:rsidRPr="00D659CC">
        <w:lastRenderedPageBreak/>
        <w:t>Binary Trees</w:t>
      </w:r>
    </w:p>
    <w:p w14:paraId="2FE42C3E" w14:textId="77777777" w:rsidR="00923B50" w:rsidRPr="00D659CC" w:rsidRDefault="00923B50" w:rsidP="00923B50">
      <w:r w:rsidRPr="00D659CC">
        <w:t xml:space="preserve">In the previous </w:t>
      </w:r>
      <w:r w:rsidR="00C36B70" w:rsidRPr="00D659CC">
        <w:t>section</w:t>
      </w:r>
      <w:r w:rsidRPr="00D659CC">
        <w:t xml:space="preserve"> we discussed the basic structure of a tree. In this </w:t>
      </w:r>
      <w:r w:rsidR="00C36B70" w:rsidRPr="00D659CC">
        <w:t>section</w:t>
      </w:r>
      <w:r w:rsidRPr="00D659CC">
        <w:t xml:space="preserve"> we will have a look at a specific type of tree – </w:t>
      </w:r>
      <w:r w:rsidRPr="00D659CC">
        <w:rPr>
          <w:b/>
        </w:rPr>
        <w:t>binary tree</w:t>
      </w:r>
      <w:r w:rsidRPr="00D659CC">
        <w:t>. This type of tree turns out to be very useful in programming. The terminology for trees is also valid about binary trees. Despite that below we will give some specific explanations about thus structure.</w:t>
      </w:r>
    </w:p>
    <w:p w14:paraId="5F820A08" w14:textId="77777777" w:rsidR="00923B50" w:rsidRPr="00D659CC" w:rsidRDefault="00923B50" w:rsidP="00923B50">
      <w:r w:rsidRPr="00D659CC">
        <w:rPr>
          <w:b/>
        </w:rPr>
        <w:t>Binary Tree</w:t>
      </w:r>
      <w:r w:rsidRPr="00D659CC">
        <w:t xml:space="preserve"> – a tree, which nodes have a </w:t>
      </w:r>
      <w:r w:rsidRPr="00D659CC">
        <w:rPr>
          <w:b/>
        </w:rPr>
        <w:t xml:space="preserve">degree equal or less than 2 </w:t>
      </w:r>
      <w:r w:rsidRPr="00D659CC">
        <w:t>or we can say that it</w:t>
      </w:r>
      <w:r w:rsidR="00AF6063">
        <w:t xml:space="preserve"> i</w:t>
      </w:r>
      <w:r w:rsidR="002509B8" w:rsidRPr="00D659CC">
        <w:t>s</w:t>
      </w:r>
      <w:r w:rsidRPr="00D659CC">
        <w:t xml:space="preserve"> a tree with </w:t>
      </w:r>
      <w:r w:rsidRPr="00D659CC">
        <w:rPr>
          <w:b/>
        </w:rPr>
        <w:t>branching degree of 2</w:t>
      </w:r>
      <w:r w:rsidRPr="00D659CC">
        <w:t>. Because every node</w:t>
      </w:r>
      <w:r w:rsidR="002509B8" w:rsidRPr="00D659CC">
        <w:t>’s</w:t>
      </w:r>
      <w:r w:rsidRPr="00D659CC">
        <w:t xml:space="preserve"> children are at most 2, we call them </w:t>
      </w:r>
      <w:r w:rsidRPr="00D659CC">
        <w:rPr>
          <w:b/>
        </w:rPr>
        <w:t>left child</w:t>
      </w:r>
      <w:r w:rsidRPr="00D659CC">
        <w:t xml:space="preserve"> and </w:t>
      </w:r>
      <w:r w:rsidRPr="00D659CC">
        <w:rPr>
          <w:b/>
        </w:rPr>
        <w:t>right child</w:t>
      </w:r>
      <w:r w:rsidRPr="00D659CC">
        <w:t xml:space="preserve">. They are the roots of the </w:t>
      </w:r>
      <w:r w:rsidRPr="00D659CC">
        <w:rPr>
          <w:b/>
        </w:rPr>
        <w:t>left sub-tree</w:t>
      </w:r>
      <w:r w:rsidRPr="00D659CC">
        <w:t xml:space="preserve"> and the </w:t>
      </w:r>
      <w:r w:rsidRPr="00D659CC">
        <w:rPr>
          <w:b/>
        </w:rPr>
        <w:t>right sub-tree</w:t>
      </w:r>
      <w:r w:rsidRPr="00D659CC">
        <w:t xml:space="preserve"> of their parent node.</w:t>
      </w:r>
      <w:r w:rsidR="0099067D" w:rsidRPr="00D659CC">
        <w:t xml:space="preserve"> Some nodes may have only left or only right child, not both. Some nodes may have no children and are called </w:t>
      </w:r>
      <w:r w:rsidR="0099067D" w:rsidRPr="00D659CC">
        <w:rPr>
          <w:b/>
        </w:rPr>
        <w:t>leaves</w:t>
      </w:r>
      <w:r w:rsidR="0099067D" w:rsidRPr="00D659CC">
        <w:t>.</w:t>
      </w:r>
    </w:p>
    <w:p w14:paraId="1AC7C800" w14:textId="77777777" w:rsidR="0099067D" w:rsidRPr="00D659CC" w:rsidRDefault="0099067D" w:rsidP="00923B50">
      <w:r w:rsidRPr="00D659CC">
        <w:t xml:space="preserve">Binary tree can be </w:t>
      </w:r>
      <w:r w:rsidRPr="00D659CC">
        <w:rPr>
          <w:b/>
        </w:rPr>
        <w:t>recursively</w:t>
      </w:r>
      <w:r w:rsidRPr="00D659CC">
        <w:t xml:space="preserve"> defined as follows: </w:t>
      </w:r>
      <w:r w:rsidRPr="00D659CC">
        <w:rPr>
          <w:b/>
        </w:rPr>
        <w:t>a single node is a binary tree and can have left and right children which are also binary trees</w:t>
      </w:r>
      <w:r w:rsidRPr="00D659CC">
        <w:t>.</w:t>
      </w:r>
    </w:p>
    <w:p w14:paraId="7D505B79" w14:textId="77777777" w:rsidR="00923B50" w:rsidRPr="00D659CC" w:rsidRDefault="00923B50" w:rsidP="00732360">
      <w:pPr>
        <w:pStyle w:val="Heading4"/>
      </w:pPr>
      <w:r w:rsidRPr="00D659CC">
        <w:t>Binary Tree</w:t>
      </w:r>
      <w:r w:rsidR="00572510" w:rsidRPr="00D659CC">
        <w:t xml:space="preserve"> –</w:t>
      </w:r>
      <w:r w:rsidRPr="00D659CC">
        <w:t xml:space="preserve"> Example</w:t>
      </w:r>
    </w:p>
    <w:p w14:paraId="2F7B71D0" w14:textId="77D5D423" w:rsidR="00923B50" w:rsidRPr="00D659CC" w:rsidRDefault="00923B50" w:rsidP="0039087A">
      <w:r w:rsidRPr="00D659CC">
        <w:t xml:space="preserve">Here we have an example of </w:t>
      </w:r>
      <w:r w:rsidRPr="00D659CC">
        <w:rPr>
          <w:b/>
        </w:rPr>
        <w:t>binary tree</w:t>
      </w:r>
      <w:r w:rsidRPr="00D659CC">
        <w:t xml:space="preserve">. The nodes are again named with </w:t>
      </w:r>
      <w:r w:rsidR="0099067D" w:rsidRPr="00D659CC">
        <w:t>some</w:t>
      </w:r>
      <w:r w:rsidRPr="00D659CC">
        <w:t xml:space="preserve"> number</w:t>
      </w:r>
      <w:r w:rsidR="0099067D" w:rsidRPr="00D659CC">
        <w:t>s</w:t>
      </w:r>
      <w:r w:rsidRPr="00D659CC">
        <w:t>.</w:t>
      </w:r>
      <w:r w:rsidR="0099067D" w:rsidRPr="00D659CC">
        <w:t xml:space="preserve"> </w:t>
      </w:r>
      <w:proofErr w:type="gramStart"/>
      <w:r w:rsidR="0099067D" w:rsidRPr="00D659CC">
        <w:t>A</w:t>
      </w:r>
      <w:r w:rsidRPr="00D659CC">
        <w:t>n the</w:t>
      </w:r>
      <w:proofErr w:type="gramEnd"/>
      <w:r w:rsidRPr="00D659CC">
        <w:t xml:space="preserve"> figure we can see the </w:t>
      </w:r>
      <w:r w:rsidRPr="00D659CC">
        <w:rPr>
          <w:b/>
        </w:rPr>
        <w:t>root of the tree</w:t>
      </w:r>
      <w:r w:rsidRPr="00D659CC">
        <w:t xml:space="preserve"> – "14", the </w:t>
      </w:r>
      <w:r w:rsidRPr="00D659CC">
        <w:rPr>
          <w:b/>
        </w:rPr>
        <w:t xml:space="preserve">left sub-tree </w:t>
      </w:r>
      <w:r w:rsidRPr="00D659CC">
        <w:t xml:space="preserve">(with root 19) and the </w:t>
      </w:r>
      <w:r w:rsidRPr="00D659CC">
        <w:rPr>
          <w:b/>
        </w:rPr>
        <w:t>right sub-tree</w:t>
      </w:r>
      <w:r w:rsidRPr="00D659CC">
        <w:t xml:space="preserve"> (with root 15) and a </w:t>
      </w:r>
      <w:r w:rsidRPr="00D659CC">
        <w:rPr>
          <w:b/>
        </w:rPr>
        <w:t>right</w:t>
      </w:r>
      <w:r w:rsidRPr="00D659CC">
        <w:t xml:space="preserve"> and </w:t>
      </w:r>
      <w:r w:rsidRPr="00D659CC">
        <w:rPr>
          <w:b/>
        </w:rPr>
        <w:t>left child</w:t>
      </w:r>
      <w:r w:rsidRPr="00D659CC">
        <w:t xml:space="preserve"> – "3" and "21".</w:t>
      </w:r>
    </w:p>
    <w:p w14:paraId="2DCA14BA" w14:textId="77777777" w:rsidR="00740C48" w:rsidRPr="00D659CC" w:rsidRDefault="00740C48" w:rsidP="00AD1D44">
      <w:pPr>
        <w:jc w:val="center"/>
      </w:pPr>
      <w:r w:rsidRPr="00D659CC">
        <w:rPr>
          <w:noProof/>
        </w:rPr>
        <w:drawing>
          <wp:inline distT="0" distB="0" distL="0" distR="0" wp14:anchorId="258B1CAD" wp14:editId="5A2BA340">
            <wp:extent cx="3710940" cy="1839309"/>
            <wp:effectExtent l="0" t="0" r="3810" b="8890"/>
            <wp:docPr id="130" name="Picture 130" descr="Binary tree and its components: root node, left and right subtrees and left and right child nodes" title="Binary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NAKOV\Intro-C#-Book\resources\Chapter-17\Binary-Tree.emf"/>
                    <pic:cNvPicPr>
                      <a:picLocks noChangeAspect="1" noChangeArrowheads="1"/>
                    </pic:cNvPicPr>
                  </pic:nvPicPr>
                  <pic:blipFill rotWithShape="1">
                    <a:blip r:embed="rId361" cstate="print">
                      <a:extLst>
                        <a:ext uri="{28A0092B-C50C-407E-A947-70E740481C1C}">
                          <a14:useLocalDpi xmlns:a14="http://schemas.microsoft.com/office/drawing/2010/main"/>
                        </a:ext>
                      </a:extLst>
                    </a:blip>
                    <a:srcRect b="2657"/>
                    <a:stretch/>
                  </pic:blipFill>
                  <pic:spPr bwMode="auto">
                    <a:xfrm>
                      <a:off x="0" y="0"/>
                      <a:ext cx="3743909" cy="1855650"/>
                    </a:xfrm>
                    <a:prstGeom prst="rect">
                      <a:avLst/>
                    </a:prstGeom>
                    <a:noFill/>
                    <a:ln>
                      <a:noFill/>
                    </a:ln>
                    <a:extLst>
                      <a:ext uri="{53640926-AAD7-44D8-BBD7-CCE9431645EC}">
                        <a14:shadowObscured xmlns:a14="http://schemas.microsoft.com/office/drawing/2010/main"/>
                      </a:ext>
                    </a:extLst>
                  </pic:spPr>
                </pic:pic>
              </a:graphicData>
            </a:graphic>
          </wp:inline>
        </w:drawing>
      </w:r>
    </w:p>
    <w:p w14:paraId="3C89E715" w14:textId="77777777" w:rsidR="00923B50" w:rsidRPr="00D659CC" w:rsidRDefault="00923B50" w:rsidP="00923B50">
      <w:pPr>
        <w:spacing w:after="120"/>
      </w:pPr>
      <w:r w:rsidRPr="00D659CC">
        <w:t xml:space="preserve">We have to note that there is one very big difference in the definition of binary tree from the definition of </w:t>
      </w:r>
      <w:r w:rsidR="00740C48" w:rsidRPr="00D659CC">
        <w:t>the classical</w:t>
      </w:r>
      <w:r w:rsidRPr="00D659CC">
        <w:t xml:space="preserve"> tree – the </w:t>
      </w:r>
      <w:r w:rsidRPr="00D659CC">
        <w:rPr>
          <w:b/>
        </w:rPr>
        <w:t xml:space="preserve">order of </w:t>
      </w:r>
      <w:r w:rsidR="00740C48" w:rsidRPr="00D659CC">
        <w:rPr>
          <w:b/>
        </w:rPr>
        <w:t xml:space="preserve">the </w:t>
      </w:r>
      <w:r w:rsidRPr="00D659CC">
        <w:rPr>
          <w:b/>
        </w:rPr>
        <w:t>children</w:t>
      </w:r>
      <w:r w:rsidRPr="00D659CC">
        <w:t xml:space="preserve"> of each node. The next example will illustrate that difference:</w:t>
      </w:r>
    </w:p>
    <w:p w14:paraId="1172DD5C" w14:textId="77777777" w:rsidR="00923B50" w:rsidRPr="00D659CC" w:rsidRDefault="00923B50" w:rsidP="00923B50">
      <w:pPr>
        <w:spacing w:after="120"/>
        <w:jc w:val="center"/>
      </w:pPr>
      <w:r w:rsidRPr="00D659CC">
        <w:rPr>
          <w:noProof/>
        </w:rPr>
        <w:drawing>
          <wp:inline distT="0" distB="0" distL="0" distR="0" wp14:anchorId="47A3885B" wp14:editId="0DFB9A51">
            <wp:extent cx="1470660" cy="1030172"/>
            <wp:effectExtent l="0" t="0" r="0" b="0"/>
            <wp:docPr id="261" name="Picture 261" descr="Binary trees are ordered, so each node has left and right child nodes" title="Left and Right Child N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Binary-Trees-are-Ordered"/>
                    <pic:cNvPicPr>
                      <a:picLocks noChangeAspect="1" noChangeArrowheads="1"/>
                    </pic:cNvPicPr>
                  </pic:nvPicPr>
                  <pic:blipFill>
                    <a:blip r:embed="rId362" cstate="print">
                      <a:extLst>
                        <a:ext uri="{28A0092B-C50C-407E-A947-70E740481C1C}">
                          <a14:useLocalDpi xmlns:a14="http://schemas.microsoft.com/office/drawing/2010/main"/>
                        </a:ext>
                      </a:extLst>
                    </a:blip>
                    <a:srcRect/>
                    <a:stretch>
                      <a:fillRect/>
                    </a:stretch>
                  </pic:blipFill>
                  <pic:spPr bwMode="auto">
                    <a:xfrm>
                      <a:off x="0" y="0"/>
                      <a:ext cx="1471901" cy="1031041"/>
                    </a:xfrm>
                    <a:prstGeom prst="rect">
                      <a:avLst/>
                    </a:prstGeom>
                    <a:noFill/>
                    <a:ln>
                      <a:noFill/>
                    </a:ln>
                  </pic:spPr>
                </pic:pic>
              </a:graphicData>
            </a:graphic>
          </wp:inline>
        </w:drawing>
      </w:r>
    </w:p>
    <w:p w14:paraId="7EA2C5E5" w14:textId="77777777" w:rsidR="00923B50" w:rsidRPr="00D659CC" w:rsidRDefault="00923B50" w:rsidP="00923B50">
      <w:pPr>
        <w:spacing w:after="120"/>
      </w:pPr>
      <w:r w:rsidRPr="00D659CC">
        <w:t xml:space="preserve">On this figure </w:t>
      </w:r>
      <w:r w:rsidR="00572510" w:rsidRPr="00D659CC">
        <w:t xml:space="preserve">above </w:t>
      </w:r>
      <w:r w:rsidRPr="00D659CC">
        <w:t xml:space="preserve">two totally different </w:t>
      </w:r>
      <w:r w:rsidRPr="00D659CC">
        <w:rPr>
          <w:b/>
        </w:rPr>
        <w:t>binary trees</w:t>
      </w:r>
      <w:r w:rsidRPr="00D659CC">
        <w:t xml:space="preserve"> </w:t>
      </w:r>
      <w:r w:rsidR="00572510" w:rsidRPr="00D659CC">
        <w:t xml:space="preserve">are illustrated </w:t>
      </w:r>
      <w:r w:rsidRPr="00D659CC">
        <w:t xml:space="preserve">– the first one has root "19" and its </w:t>
      </w:r>
      <w:r w:rsidRPr="00D659CC">
        <w:rPr>
          <w:b/>
        </w:rPr>
        <w:t>left child</w:t>
      </w:r>
      <w:r w:rsidRPr="00D659CC">
        <w:t xml:space="preserve"> "23" and the second root "19" and </w:t>
      </w:r>
      <w:r w:rsidRPr="00D659CC">
        <w:rPr>
          <w:b/>
        </w:rPr>
        <w:t>right child</w:t>
      </w:r>
      <w:r w:rsidRPr="00D659CC">
        <w:t xml:space="preserve"> "23". If that was an ordinary tree they would have been the same. That</w:t>
      </w:r>
      <w:r w:rsidR="002509B8" w:rsidRPr="00D659CC">
        <w:t>’s</w:t>
      </w:r>
      <w:r w:rsidRPr="00D659CC">
        <w:t xml:space="preserve"> why such </w:t>
      </w:r>
      <w:r w:rsidRPr="00D659CC">
        <w:rPr>
          <w:b/>
        </w:rPr>
        <w:t xml:space="preserve">tree </w:t>
      </w:r>
      <w:r w:rsidRPr="00D659CC">
        <w:t>we would illustrate the following way:</w:t>
      </w:r>
    </w:p>
    <w:p w14:paraId="458EDA3A" w14:textId="77777777" w:rsidR="00923B50" w:rsidRPr="00D659CC" w:rsidRDefault="00923B50" w:rsidP="00923B50">
      <w:pPr>
        <w:spacing w:after="120"/>
        <w:jc w:val="center"/>
      </w:pPr>
      <w:r w:rsidRPr="00D659CC">
        <w:rPr>
          <w:noProof/>
        </w:rPr>
        <w:lastRenderedPageBreak/>
        <w:drawing>
          <wp:inline distT="0" distB="0" distL="0" distR="0" wp14:anchorId="55EA12E1" wp14:editId="0FE32AB7">
            <wp:extent cx="464820" cy="1097280"/>
            <wp:effectExtent l="0" t="0" r="0" b="7620"/>
            <wp:docPr id="262" name="Picture 262" descr="Unordered tree: root node and its child node" title="Unordered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Tree-without-Ordering"/>
                    <pic:cNvPicPr>
                      <a:picLocks noChangeAspect="1" noChangeArrowheads="1"/>
                    </pic:cNvPicPr>
                  </pic:nvPicPr>
                  <pic:blipFill>
                    <a:blip r:embed="rId363" cstate="print">
                      <a:extLst>
                        <a:ext uri="{28A0092B-C50C-407E-A947-70E740481C1C}">
                          <a14:useLocalDpi xmlns:a14="http://schemas.microsoft.com/office/drawing/2010/main"/>
                        </a:ext>
                      </a:extLst>
                    </a:blip>
                    <a:srcRect/>
                    <a:stretch>
                      <a:fillRect/>
                    </a:stretch>
                  </pic:blipFill>
                  <pic:spPr bwMode="auto">
                    <a:xfrm>
                      <a:off x="0" y="0"/>
                      <a:ext cx="464820" cy="1097280"/>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8856"/>
      </w:tblGrid>
      <w:tr w:rsidR="00923B50" w:rsidRPr="00D659CC" w14:paraId="1D243D41" w14:textId="77777777" w:rsidTr="002375C6">
        <w:tc>
          <w:tcPr>
            <w:tcW w:w="812" w:type="dxa"/>
            <w:tcBorders>
              <w:top w:val="single" w:sz="4" w:space="0" w:color="000000"/>
              <w:left w:val="single" w:sz="4" w:space="0" w:color="000000"/>
              <w:bottom w:val="single" w:sz="4" w:space="0" w:color="000000"/>
            </w:tcBorders>
            <w:vAlign w:val="center"/>
          </w:tcPr>
          <w:p w14:paraId="1456BC9D" w14:textId="77777777" w:rsidR="00923B50" w:rsidRPr="00D659CC" w:rsidRDefault="00923B50" w:rsidP="00923B50">
            <w:pPr>
              <w:snapToGrid w:val="0"/>
              <w:spacing w:before="0"/>
              <w:jc w:val="center"/>
              <w:rPr>
                <w:b/>
                <w:bCs/>
              </w:rPr>
            </w:pPr>
            <w:r w:rsidRPr="00D659CC">
              <w:rPr>
                <w:noProof/>
              </w:rPr>
              <w:drawing>
                <wp:inline distT="0" distB="0" distL="0" distR="0" wp14:anchorId="18EA7451" wp14:editId="757D05FD">
                  <wp:extent cx="327660" cy="3276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856" w:type="dxa"/>
            <w:tcBorders>
              <w:top w:val="single" w:sz="4" w:space="0" w:color="000000"/>
              <w:left w:val="single" w:sz="4" w:space="0" w:color="000000"/>
              <w:bottom w:val="single" w:sz="4" w:space="0" w:color="000000"/>
              <w:right w:val="single" w:sz="4" w:space="0" w:color="000000"/>
            </w:tcBorders>
            <w:vAlign w:val="center"/>
          </w:tcPr>
          <w:p w14:paraId="5E8E88D5" w14:textId="77777777" w:rsidR="00923B50" w:rsidRPr="00D659CC" w:rsidRDefault="00923B50" w:rsidP="00FB3E61">
            <w:pPr>
              <w:pStyle w:val="WarningMessage"/>
            </w:pPr>
            <w:r w:rsidRPr="00D659CC">
              <w:t xml:space="preserve">Remember! Although we take binary trees as a </w:t>
            </w:r>
            <w:r w:rsidR="00FB3E61" w:rsidRPr="00D659CC">
              <w:t>special case</w:t>
            </w:r>
            <w:r w:rsidRPr="00D659CC">
              <w:t xml:space="preserve"> of</w:t>
            </w:r>
            <w:r w:rsidR="00FB3E61" w:rsidRPr="00D659CC">
              <w:t xml:space="preserve"> a</w:t>
            </w:r>
            <w:r w:rsidRPr="00D659CC">
              <w:t xml:space="preserve"> tree structure, we have to notice that the condition for particular order of children nodes makes them a completely different structure.</w:t>
            </w:r>
          </w:p>
        </w:tc>
      </w:tr>
    </w:tbl>
    <w:p w14:paraId="124EB358" w14:textId="77777777" w:rsidR="00923B50" w:rsidRPr="00D659CC" w:rsidRDefault="00923B50" w:rsidP="00732360">
      <w:pPr>
        <w:pStyle w:val="Heading4"/>
      </w:pPr>
      <w:r w:rsidRPr="00D659CC">
        <w:t>Binary Tree Traversal</w:t>
      </w:r>
    </w:p>
    <w:p w14:paraId="7042EA71" w14:textId="58DF839D" w:rsidR="00923B50" w:rsidRPr="00D659CC" w:rsidRDefault="00923B50" w:rsidP="00923B50">
      <w:r w:rsidRPr="00D659CC">
        <w:t xml:space="preserve">The </w:t>
      </w:r>
      <w:r w:rsidRPr="00D659CC">
        <w:rPr>
          <w:b/>
        </w:rPr>
        <w:t xml:space="preserve">traversal of </w:t>
      </w:r>
      <w:r w:rsidR="00FB3E61" w:rsidRPr="00D659CC">
        <w:rPr>
          <w:b/>
        </w:rPr>
        <w:t xml:space="preserve">binary </w:t>
      </w:r>
      <w:r w:rsidRPr="00D659CC">
        <w:rPr>
          <w:b/>
        </w:rPr>
        <w:t>tree</w:t>
      </w:r>
      <w:r w:rsidR="00FB3E61" w:rsidRPr="00D659CC">
        <w:t xml:space="preserve"> is a classic</w:t>
      </w:r>
      <w:r w:rsidRPr="00D659CC">
        <w:t xml:space="preserve"> problem</w:t>
      </w:r>
      <w:r w:rsidR="00FB3E61" w:rsidRPr="00D659CC">
        <w:t xml:space="preserve"> which has classical solutions</w:t>
      </w:r>
      <w:r w:rsidRPr="00D659CC">
        <w:t xml:space="preserve">. </w:t>
      </w:r>
      <w:r w:rsidR="002340E2" w:rsidRPr="00D659CC">
        <w:t>Generally,</w:t>
      </w:r>
      <w:r w:rsidR="00FB3E61" w:rsidRPr="00D659CC">
        <w:t xml:space="preserve"> t</w:t>
      </w:r>
      <w:r w:rsidRPr="00D659CC">
        <w:t>here are few ways to traverse a binary tree</w:t>
      </w:r>
      <w:r w:rsidR="00FB3E61" w:rsidRPr="00D659CC">
        <w:t xml:space="preserve"> recursively</w:t>
      </w:r>
      <w:r w:rsidRPr="00D659CC">
        <w:t>:</w:t>
      </w:r>
    </w:p>
    <w:p w14:paraId="5228E916" w14:textId="77777777" w:rsidR="00923B50" w:rsidRPr="00D659CC" w:rsidRDefault="00923B50" w:rsidP="0012057B">
      <w:pPr>
        <w:numPr>
          <w:ilvl w:val="0"/>
          <w:numId w:val="151"/>
        </w:numPr>
        <w:ind w:left="567" w:hanging="283"/>
      </w:pPr>
      <w:r w:rsidRPr="00D659CC">
        <w:rPr>
          <w:b/>
        </w:rPr>
        <w:t>In-order (Left-Root-Right)</w:t>
      </w:r>
      <w:r w:rsidRPr="00D659CC">
        <w:t xml:space="preserve"> – the traversal algorithm first traverses the left sub-tree, then the root and last the left sub-tree. In our example the sequence of such traversal is: </w:t>
      </w:r>
      <w:r w:rsidRPr="00D659CC">
        <w:rPr>
          <w:noProof/>
        </w:rPr>
        <w:t>"23", "19", "10", "6", "21", "14", "3", "15".</w:t>
      </w:r>
    </w:p>
    <w:p w14:paraId="0682CA89" w14:textId="77777777" w:rsidR="00923B50" w:rsidRPr="00D659CC" w:rsidRDefault="00923B50" w:rsidP="0012057B">
      <w:pPr>
        <w:numPr>
          <w:ilvl w:val="0"/>
          <w:numId w:val="151"/>
        </w:numPr>
        <w:ind w:left="567" w:hanging="283"/>
      </w:pPr>
      <w:r w:rsidRPr="00D659CC">
        <w:rPr>
          <w:b/>
        </w:rPr>
        <w:t xml:space="preserve">Pre-order (Root-Left-Right) </w:t>
      </w:r>
      <w:r w:rsidRPr="00D659CC">
        <w:t xml:space="preserve">– in this case the algorithm first traverses the root, then the left sub-tree and last the right sub-tree. The result of such traversal in our example is: </w:t>
      </w:r>
      <w:r w:rsidRPr="00D659CC">
        <w:rPr>
          <w:noProof/>
        </w:rPr>
        <w:t>"14", "19", "23", "6", "10", "21", "15", "3".</w:t>
      </w:r>
    </w:p>
    <w:p w14:paraId="62A09F91" w14:textId="77777777" w:rsidR="00923B50" w:rsidRPr="00D659CC" w:rsidRDefault="00923B50" w:rsidP="0012057B">
      <w:pPr>
        <w:numPr>
          <w:ilvl w:val="0"/>
          <w:numId w:val="151"/>
        </w:numPr>
        <w:ind w:left="567" w:hanging="283"/>
      </w:pPr>
      <w:r w:rsidRPr="00D659CC">
        <w:rPr>
          <w:b/>
        </w:rPr>
        <w:t xml:space="preserve">Post-order (Left-Right-Root) </w:t>
      </w:r>
      <w:r w:rsidRPr="00D659CC">
        <w:t xml:space="preserve">– here we first traverse the left sub-tree, then the right one and last the root. The result after the traversal is: </w:t>
      </w:r>
      <w:r w:rsidRPr="00D659CC">
        <w:rPr>
          <w:noProof/>
        </w:rPr>
        <w:t>"23", "10", "21", "6", "19", "3", "15", "14".</w:t>
      </w:r>
    </w:p>
    <w:p w14:paraId="4716678D" w14:textId="77777777" w:rsidR="00923B50" w:rsidRPr="00D659CC" w:rsidRDefault="00923B50" w:rsidP="00732360">
      <w:pPr>
        <w:pStyle w:val="Heading4"/>
      </w:pPr>
      <w:r w:rsidRPr="00D659CC">
        <w:t>Recursive Traversal of Binary Tree – Example</w:t>
      </w:r>
    </w:p>
    <w:p w14:paraId="418F58F3" w14:textId="77777777" w:rsidR="00923B50" w:rsidRPr="00D659CC" w:rsidRDefault="00923B50" w:rsidP="00923B50">
      <w:pPr>
        <w:spacing w:after="120"/>
      </w:pPr>
      <w:r w:rsidRPr="00D659CC">
        <w:t xml:space="preserve">The next example shows an implementation of binary tree, which we will traverse using the </w:t>
      </w:r>
      <w:r w:rsidRPr="00D659CC">
        <w:rPr>
          <w:b/>
        </w:rPr>
        <w:t xml:space="preserve">in-order </w:t>
      </w:r>
      <w:r w:rsidR="00FB3E61" w:rsidRPr="00D659CC">
        <w:rPr>
          <w:b/>
        </w:rPr>
        <w:t xml:space="preserve">recursive </w:t>
      </w:r>
      <w:r w:rsidRPr="00D659CC">
        <w:rPr>
          <w:b/>
        </w:rPr>
        <w:t>scheme</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9668"/>
      </w:tblGrid>
      <w:tr w:rsidR="00923B50" w:rsidRPr="001547CE" w14:paraId="523889FA" w14:textId="77777777" w:rsidTr="0039087A">
        <w:tc>
          <w:tcPr>
            <w:tcW w:w="9668" w:type="dxa"/>
            <w:tcBorders>
              <w:top w:val="single" w:sz="4" w:space="0" w:color="000000"/>
              <w:left w:val="single" w:sz="4" w:space="0" w:color="000000"/>
              <w:bottom w:val="single" w:sz="4" w:space="0" w:color="000000"/>
              <w:right w:val="single" w:sz="4" w:space="0" w:color="000000"/>
            </w:tcBorders>
          </w:tcPr>
          <w:p w14:paraId="33543C1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14:paraId="41931C92"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Collections.Generic;</w:t>
            </w:r>
          </w:p>
          <w:p w14:paraId="43BBE66E" w14:textId="77777777" w:rsidR="000D4D43" w:rsidRPr="0039087A" w:rsidRDefault="000D4D43" w:rsidP="000D4D43">
            <w:pPr>
              <w:autoSpaceDE w:val="0"/>
              <w:autoSpaceDN w:val="0"/>
              <w:adjustRightInd w:val="0"/>
              <w:spacing w:before="0"/>
              <w:jc w:val="left"/>
              <w:rPr>
                <w:rFonts w:ascii="Consolas" w:hAnsi="Consolas" w:cs="Consolas"/>
                <w:noProof/>
                <w:color w:val="000000"/>
                <w:sz w:val="14"/>
                <w:szCs w:val="14"/>
              </w:rPr>
            </w:pPr>
          </w:p>
          <w:p w14:paraId="1A83D830"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binary tree</w:t>
            </w:r>
            <w:r w:rsidRPr="001547CE">
              <w:rPr>
                <w:rFonts w:ascii="Consolas" w:hAnsi="Consolas" w:cs="Consolas"/>
                <w:noProof/>
                <w:color w:val="808080"/>
                <w:sz w:val="22"/>
                <w:szCs w:val="22"/>
              </w:rPr>
              <w:t>&lt;/summary&gt;</w:t>
            </w:r>
          </w:p>
          <w:p w14:paraId="4F097530"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gt;</w:t>
            </w:r>
            <w:r w:rsidRPr="001547CE">
              <w:rPr>
                <w:rFonts w:ascii="Consolas" w:hAnsi="Consolas" w:cs="Consolas"/>
                <w:noProof/>
                <w:color w:val="008000"/>
                <w:sz w:val="22"/>
                <w:szCs w:val="22"/>
              </w:rPr>
              <w:t>Type of values in the tree</w:t>
            </w:r>
            <w:r w:rsidRPr="001547CE">
              <w:rPr>
                <w:rFonts w:ascii="Consolas" w:hAnsi="Consolas" w:cs="Consolas"/>
                <w:noProof/>
                <w:color w:val="808080"/>
                <w:sz w:val="22"/>
                <w:szCs w:val="22"/>
              </w:rPr>
              <w:t>&lt;/typeparam&gt;</w:t>
            </w:r>
          </w:p>
          <w:p w14:paraId="38E1A4C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T&gt;</w:t>
            </w:r>
          </w:p>
          <w:p w14:paraId="437B472D"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6B665DDD"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value stored in the curent node</w:t>
            </w:r>
            <w:r w:rsidRPr="001547CE">
              <w:rPr>
                <w:rFonts w:ascii="Consolas" w:hAnsi="Consolas" w:cs="Consolas"/>
                <w:noProof/>
                <w:color w:val="808080"/>
                <w:sz w:val="22"/>
                <w:szCs w:val="22"/>
              </w:rPr>
              <w:t>&lt;/summary&gt;</w:t>
            </w:r>
          </w:p>
          <w:p w14:paraId="512BE34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Valu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1BBB7F67" w14:textId="77777777" w:rsidR="000D4D43" w:rsidRPr="0039087A" w:rsidRDefault="000D4D43" w:rsidP="000D4D43">
            <w:pPr>
              <w:autoSpaceDE w:val="0"/>
              <w:autoSpaceDN w:val="0"/>
              <w:adjustRightInd w:val="0"/>
              <w:spacing w:before="0"/>
              <w:jc w:val="left"/>
              <w:rPr>
                <w:rFonts w:ascii="Consolas" w:hAnsi="Consolas" w:cs="Consolas"/>
                <w:noProof/>
                <w:color w:val="000000"/>
                <w:sz w:val="14"/>
                <w:szCs w:val="14"/>
              </w:rPr>
            </w:pPr>
          </w:p>
          <w:p w14:paraId="03134D04"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left child of the current node</w:t>
            </w:r>
            <w:r w:rsidRPr="001547CE">
              <w:rPr>
                <w:rFonts w:ascii="Consolas" w:hAnsi="Consolas" w:cs="Consolas"/>
                <w:noProof/>
                <w:color w:val="808080"/>
                <w:sz w:val="22"/>
                <w:szCs w:val="22"/>
              </w:rPr>
              <w:t>&lt;/summary&gt;</w:t>
            </w:r>
          </w:p>
          <w:p w14:paraId="167E4795"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LeftChild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058CCA4B" w14:textId="77777777" w:rsidR="000D4D43" w:rsidRPr="0039087A" w:rsidRDefault="000D4D43" w:rsidP="000D4D43">
            <w:pPr>
              <w:autoSpaceDE w:val="0"/>
              <w:autoSpaceDN w:val="0"/>
              <w:adjustRightInd w:val="0"/>
              <w:spacing w:before="0"/>
              <w:jc w:val="left"/>
              <w:rPr>
                <w:rFonts w:ascii="Consolas" w:hAnsi="Consolas" w:cs="Consolas"/>
                <w:noProof/>
                <w:color w:val="000000"/>
                <w:sz w:val="14"/>
                <w:szCs w:val="14"/>
              </w:rPr>
            </w:pPr>
          </w:p>
          <w:p w14:paraId="05395B58"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right child of the current node</w:t>
            </w:r>
            <w:r w:rsidRPr="001547CE">
              <w:rPr>
                <w:rFonts w:ascii="Consolas" w:hAnsi="Consolas" w:cs="Consolas"/>
                <w:noProof/>
                <w:color w:val="808080"/>
                <w:sz w:val="22"/>
                <w:szCs w:val="22"/>
              </w:rPr>
              <w:t>&lt;/summary&gt;</w:t>
            </w:r>
          </w:p>
          <w:p w14:paraId="0471E603" w14:textId="2A05EB3D" w:rsidR="000D4D43"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RightChild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4660020A" w14:textId="77777777" w:rsidR="0039087A" w:rsidRPr="0039087A" w:rsidRDefault="0039087A" w:rsidP="000D4D43">
            <w:pPr>
              <w:autoSpaceDE w:val="0"/>
              <w:autoSpaceDN w:val="0"/>
              <w:adjustRightInd w:val="0"/>
              <w:spacing w:before="0"/>
              <w:jc w:val="left"/>
              <w:rPr>
                <w:rFonts w:ascii="Consolas" w:hAnsi="Consolas" w:cs="Consolas"/>
                <w:noProof/>
                <w:color w:val="000000"/>
                <w:sz w:val="14"/>
                <w:szCs w:val="14"/>
              </w:rPr>
            </w:pPr>
          </w:p>
          <w:p w14:paraId="0EAF6889" w14:textId="0D4C6233"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binary tree</w:t>
            </w:r>
            <w:r w:rsidRPr="001547CE">
              <w:rPr>
                <w:rFonts w:ascii="Consolas" w:hAnsi="Consolas" w:cs="Consolas"/>
                <w:noProof/>
                <w:color w:val="808080"/>
                <w:sz w:val="22"/>
                <w:szCs w:val="22"/>
              </w:rPr>
              <w:t>&lt;/summary&gt;</w:t>
            </w:r>
          </w:p>
          <w:p w14:paraId="7A4A062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14:paraId="04DB7485"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leftChild"&gt;</w:t>
            </w:r>
            <w:r w:rsidRPr="001547CE">
              <w:rPr>
                <w:rFonts w:ascii="Consolas" w:hAnsi="Consolas" w:cs="Consolas"/>
                <w:noProof/>
                <w:color w:val="008000"/>
                <w:sz w:val="22"/>
                <w:szCs w:val="22"/>
              </w:rPr>
              <w:t>the left child of the tree</w:t>
            </w:r>
            <w:r w:rsidRPr="001547CE">
              <w:rPr>
                <w:rFonts w:ascii="Consolas" w:hAnsi="Consolas" w:cs="Consolas"/>
                <w:noProof/>
                <w:color w:val="808080"/>
                <w:sz w:val="22"/>
                <w:szCs w:val="22"/>
              </w:rPr>
              <w:t>&lt;/param&gt;</w:t>
            </w:r>
          </w:p>
          <w:p w14:paraId="2DB89B9C" w14:textId="6D022B5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rightChild"&gt;</w:t>
            </w:r>
            <w:r w:rsidRPr="001547CE">
              <w:rPr>
                <w:rFonts w:ascii="Consolas" w:hAnsi="Consolas" w:cs="Consolas"/>
                <w:noProof/>
                <w:color w:val="008000"/>
                <w:sz w:val="22"/>
                <w:szCs w:val="22"/>
              </w:rPr>
              <w:t>the right child of the tree</w:t>
            </w:r>
            <w:r w:rsidRPr="001547CE">
              <w:rPr>
                <w:rFonts w:ascii="Consolas" w:hAnsi="Consolas" w:cs="Consolas"/>
                <w:noProof/>
                <w:color w:val="808080"/>
                <w:sz w:val="22"/>
                <w:szCs w:val="22"/>
              </w:rPr>
              <w:t>&lt;/param&gt;</w:t>
            </w:r>
          </w:p>
          <w:p w14:paraId="6CC773BF" w14:textId="77777777" w:rsidR="0039087A"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BinaryTree(</w:t>
            </w:r>
          </w:p>
          <w:p w14:paraId="2CF5BBE2" w14:textId="221C4DEC" w:rsidR="000D4D43" w:rsidRPr="001547CE" w:rsidRDefault="0039087A"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000D4D43" w:rsidRPr="001547CE">
              <w:rPr>
                <w:rFonts w:ascii="Consolas" w:hAnsi="Consolas" w:cs="Consolas"/>
                <w:noProof/>
                <w:color w:val="000000"/>
                <w:sz w:val="22"/>
                <w:szCs w:val="22"/>
              </w:rPr>
              <w:t>T value,</w:t>
            </w:r>
            <w:r>
              <w:rPr>
                <w:rFonts w:ascii="Consolas" w:hAnsi="Consolas" w:cs="Consolas"/>
                <w:noProof/>
                <w:color w:val="000000"/>
                <w:sz w:val="22"/>
                <w:szCs w:val="22"/>
              </w:rPr>
              <w:t xml:space="preserve"> </w:t>
            </w:r>
            <w:r w:rsidR="000D4D43" w:rsidRPr="001547CE">
              <w:rPr>
                <w:rFonts w:ascii="Consolas" w:hAnsi="Consolas"/>
                <w:noProof/>
                <w:color w:val="2B91AF"/>
                <w:sz w:val="22"/>
              </w:rPr>
              <w:t>BinaryTree</w:t>
            </w:r>
            <w:r w:rsidR="000D4D43" w:rsidRPr="001547CE">
              <w:rPr>
                <w:rFonts w:ascii="Consolas" w:hAnsi="Consolas" w:cs="Consolas"/>
                <w:noProof/>
                <w:color w:val="000000"/>
                <w:sz w:val="22"/>
                <w:szCs w:val="22"/>
              </w:rPr>
              <w:t xml:space="preserve">&lt;T&gt; leftChild, </w:t>
            </w:r>
            <w:r w:rsidR="000D4D43" w:rsidRPr="001547CE">
              <w:rPr>
                <w:rFonts w:ascii="Consolas" w:hAnsi="Consolas"/>
                <w:noProof/>
                <w:color w:val="2B91AF"/>
                <w:sz w:val="22"/>
              </w:rPr>
              <w:t>BinaryTree</w:t>
            </w:r>
            <w:r w:rsidR="000D4D43" w:rsidRPr="001547CE">
              <w:rPr>
                <w:rFonts w:ascii="Consolas" w:hAnsi="Consolas" w:cs="Consolas"/>
                <w:noProof/>
                <w:color w:val="000000"/>
                <w:sz w:val="22"/>
                <w:szCs w:val="22"/>
              </w:rPr>
              <w:t>&lt;T&gt; rightChild)</w:t>
            </w:r>
          </w:p>
          <w:p w14:paraId="6A35A6C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74C7D7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 = value;</w:t>
            </w:r>
          </w:p>
          <w:p w14:paraId="3C76B951"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LeftChild = leftChild;</w:t>
            </w:r>
          </w:p>
          <w:p w14:paraId="31B025E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ightChild = rightChild;</w:t>
            </w:r>
          </w:p>
          <w:p w14:paraId="4DAAE1B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FA1F84E" w14:textId="77777777" w:rsidR="000D4D43" w:rsidRPr="0039087A" w:rsidRDefault="000D4D43" w:rsidP="000D4D43">
            <w:pPr>
              <w:autoSpaceDE w:val="0"/>
              <w:autoSpaceDN w:val="0"/>
              <w:adjustRightInd w:val="0"/>
              <w:spacing w:before="0"/>
              <w:jc w:val="left"/>
              <w:rPr>
                <w:rFonts w:ascii="Consolas" w:hAnsi="Consolas" w:cs="Consolas"/>
                <w:noProof/>
                <w:color w:val="000000"/>
                <w:sz w:val="14"/>
                <w:szCs w:val="14"/>
              </w:rPr>
            </w:pPr>
          </w:p>
          <w:p w14:paraId="1A3BE455" w14:textId="619944BA"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binary tree with no children</w:t>
            </w:r>
            <w:r w:rsidRPr="001547CE">
              <w:rPr>
                <w:rFonts w:ascii="Consolas" w:hAnsi="Consolas" w:cs="Consolas"/>
                <w:noProof/>
                <w:color w:val="808080"/>
                <w:sz w:val="22"/>
                <w:szCs w:val="22"/>
              </w:rPr>
              <w:t>&lt;/summary&gt;</w:t>
            </w:r>
          </w:p>
          <w:p w14:paraId="06B34E8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14:paraId="27D91725"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BinaryTree(T valu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4E59A874"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0A044F4"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F82242C" w14:textId="77777777" w:rsidR="000D4D43" w:rsidRPr="0039087A" w:rsidRDefault="000D4D43" w:rsidP="000D4D43">
            <w:pPr>
              <w:autoSpaceDE w:val="0"/>
              <w:autoSpaceDN w:val="0"/>
              <w:adjustRightInd w:val="0"/>
              <w:spacing w:before="0"/>
              <w:jc w:val="left"/>
              <w:rPr>
                <w:rFonts w:ascii="Consolas" w:hAnsi="Consolas" w:cs="Consolas"/>
                <w:noProof/>
                <w:color w:val="000000"/>
                <w:sz w:val="14"/>
                <w:szCs w:val="14"/>
              </w:rPr>
            </w:pPr>
          </w:p>
          <w:p w14:paraId="3EB29C8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the binary tree in pre-order</w:t>
            </w:r>
            <w:r w:rsidRPr="001547CE">
              <w:rPr>
                <w:rFonts w:ascii="Consolas" w:hAnsi="Consolas" w:cs="Consolas"/>
                <w:noProof/>
                <w:color w:val="808080"/>
                <w:sz w:val="22"/>
                <w:szCs w:val="22"/>
              </w:rPr>
              <w:t>&lt;/summary&gt;</w:t>
            </w:r>
          </w:p>
          <w:p w14:paraId="652BBA49"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InOrder()</w:t>
            </w:r>
          </w:p>
          <w:p w14:paraId="59967B2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CFF71F0"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1. Visit the left child</w:t>
            </w:r>
          </w:p>
          <w:p w14:paraId="6EC2FE2B"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LeftChil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499DACB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40F87E8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LeftChild.PrintInOrder();</w:t>
            </w:r>
          </w:p>
          <w:p w14:paraId="181B5099"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AEFB69A" w14:textId="77777777" w:rsidR="000D4D43" w:rsidRPr="0039087A" w:rsidRDefault="000D4D43" w:rsidP="000D4D43">
            <w:pPr>
              <w:autoSpaceDE w:val="0"/>
              <w:autoSpaceDN w:val="0"/>
              <w:adjustRightInd w:val="0"/>
              <w:spacing w:before="0"/>
              <w:jc w:val="left"/>
              <w:rPr>
                <w:rFonts w:ascii="Consolas" w:hAnsi="Consolas" w:cs="Consolas"/>
                <w:noProof/>
                <w:color w:val="000000"/>
                <w:sz w:val="14"/>
                <w:szCs w:val="14"/>
              </w:rPr>
            </w:pPr>
          </w:p>
          <w:p w14:paraId="093D148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2. Visit the root of this sub-tree</w:t>
            </w:r>
          </w:p>
          <w:p w14:paraId="074A4090"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14:paraId="469B97E6" w14:textId="77777777" w:rsidR="000D4D43" w:rsidRPr="0039087A" w:rsidRDefault="000D4D43" w:rsidP="000D4D43">
            <w:pPr>
              <w:autoSpaceDE w:val="0"/>
              <w:autoSpaceDN w:val="0"/>
              <w:adjustRightInd w:val="0"/>
              <w:spacing w:before="0"/>
              <w:jc w:val="left"/>
              <w:rPr>
                <w:rFonts w:ascii="Consolas" w:hAnsi="Consolas" w:cs="Consolas"/>
                <w:noProof/>
                <w:color w:val="000000"/>
                <w:sz w:val="14"/>
                <w:szCs w:val="14"/>
              </w:rPr>
            </w:pPr>
          </w:p>
          <w:p w14:paraId="5A1F2640"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3. Visit the right child</w:t>
            </w:r>
          </w:p>
          <w:p w14:paraId="780B3AF7"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RightChil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61E20E23"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38455106"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ightChild.PrintInOrder();</w:t>
            </w:r>
          </w:p>
          <w:p w14:paraId="564213C4"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3FFD3612"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01031A5"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84D705E" w14:textId="77777777" w:rsidR="000D4D43" w:rsidRPr="0039087A" w:rsidRDefault="000D4D43" w:rsidP="000D4D43">
            <w:pPr>
              <w:autoSpaceDE w:val="0"/>
              <w:autoSpaceDN w:val="0"/>
              <w:adjustRightInd w:val="0"/>
              <w:spacing w:before="0"/>
              <w:jc w:val="left"/>
              <w:rPr>
                <w:rFonts w:ascii="Consolas" w:hAnsi="Consolas" w:cs="Consolas"/>
                <w:noProof/>
                <w:color w:val="000000"/>
                <w:sz w:val="14"/>
                <w:szCs w:val="14"/>
              </w:rPr>
            </w:pPr>
          </w:p>
          <w:p w14:paraId="246BF393" w14:textId="21A813FC"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Demonstrates how the BinaryTree&lt;T&gt; class can be used</w:t>
            </w:r>
            <w:r w:rsidRPr="001547CE">
              <w:rPr>
                <w:rFonts w:ascii="Consolas" w:hAnsi="Consolas" w:cs="Consolas"/>
                <w:noProof/>
                <w:color w:val="808080"/>
                <w:sz w:val="22"/>
                <w:szCs w:val="22"/>
              </w:rPr>
              <w:t>&lt;/summary&gt;</w:t>
            </w:r>
          </w:p>
          <w:p w14:paraId="5C6C16E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Example</w:t>
            </w:r>
          </w:p>
          <w:p w14:paraId="39B8A212"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7B2E5ECF"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3CF815F9"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46FC528"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reate the binary tree from the sample</w:t>
            </w:r>
          </w:p>
          <w:p w14:paraId="1EEB3EE3"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binaryTree =</w:t>
            </w:r>
          </w:p>
          <w:p w14:paraId="41D85C83"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4,</w:t>
            </w:r>
          </w:p>
          <w:p w14:paraId="2461E376"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9,</w:t>
            </w:r>
          </w:p>
          <w:p w14:paraId="5A5FDF7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23),</w:t>
            </w:r>
          </w:p>
          <w:p w14:paraId="2B0D8C0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6,</w:t>
            </w:r>
          </w:p>
          <w:p w14:paraId="41C21601"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0),</w:t>
            </w:r>
          </w:p>
          <w:p w14:paraId="4DD2EAF2"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21))),</w:t>
            </w:r>
          </w:p>
          <w:p w14:paraId="2F8C23CD"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5,</w:t>
            </w:r>
          </w:p>
          <w:p w14:paraId="2E4639C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3),</w:t>
            </w:r>
          </w:p>
          <w:p w14:paraId="57244E81"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26E48D52" w14:textId="77777777" w:rsidR="000D4D43" w:rsidRPr="0039087A" w:rsidRDefault="000D4D43" w:rsidP="000D4D43">
            <w:pPr>
              <w:autoSpaceDE w:val="0"/>
              <w:autoSpaceDN w:val="0"/>
              <w:adjustRightInd w:val="0"/>
              <w:spacing w:before="0"/>
              <w:jc w:val="left"/>
              <w:rPr>
                <w:rFonts w:ascii="Consolas" w:hAnsi="Consolas" w:cs="Consolas"/>
                <w:noProof/>
                <w:color w:val="000000"/>
                <w:sz w:val="14"/>
                <w:szCs w:val="14"/>
              </w:rPr>
            </w:pPr>
          </w:p>
          <w:p w14:paraId="290E5031"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raverse and print the tree in in-order manner</w:t>
            </w:r>
          </w:p>
          <w:p w14:paraId="252733A1"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inaryTree.PrintInOrder();</w:t>
            </w:r>
          </w:p>
          <w:p w14:paraId="6BF47A6E"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14:paraId="1D09D117" w14:textId="77777777" w:rsidR="000D4D43" w:rsidRPr="0039087A" w:rsidRDefault="000D4D43" w:rsidP="000D4D43">
            <w:pPr>
              <w:autoSpaceDE w:val="0"/>
              <w:autoSpaceDN w:val="0"/>
              <w:adjustRightInd w:val="0"/>
              <w:spacing w:before="0"/>
              <w:jc w:val="left"/>
              <w:rPr>
                <w:rFonts w:ascii="Consolas" w:hAnsi="Consolas" w:cs="Consolas"/>
                <w:noProof/>
                <w:color w:val="000000"/>
                <w:sz w:val="14"/>
                <w:szCs w:val="14"/>
              </w:rPr>
            </w:pPr>
          </w:p>
          <w:p w14:paraId="1CA70E0A"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onsole output:</w:t>
            </w:r>
          </w:p>
          <w:p w14:paraId="4FD24F54"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23 19 10 6 21 14 3 15</w:t>
            </w:r>
          </w:p>
          <w:p w14:paraId="523A1E1C" w14:textId="77777777"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AA1F4C9" w14:textId="77777777" w:rsidR="00923B50" w:rsidRPr="001547CE" w:rsidRDefault="000D4D43" w:rsidP="000D4D4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00"/>
                <w:sz w:val="22"/>
                <w:szCs w:val="22"/>
              </w:rPr>
              <w:t>}</w:t>
            </w:r>
          </w:p>
        </w:tc>
      </w:tr>
    </w:tbl>
    <w:p w14:paraId="5E12162F" w14:textId="77777777" w:rsidR="00923B50" w:rsidRPr="00D659CC" w:rsidRDefault="00923B50" w:rsidP="00732360">
      <w:pPr>
        <w:pStyle w:val="Heading4"/>
      </w:pPr>
      <w:r w:rsidRPr="00D659CC">
        <w:lastRenderedPageBreak/>
        <w:t xml:space="preserve">How </w:t>
      </w:r>
      <w:r w:rsidR="00C130A7" w:rsidRPr="00D659CC">
        <w:t>D</w:t>
      </w:r>
      <w:r w:rsidRPr="00D659CC">
        <w:t>oes the Example Work?</w:t>
      </w:r>
    </w:p>
    <w:p w14:paraId="76E9E528" w14:textId="77777777" w:rsidR="00F421B5" w:rsidRPr="00D659CC" w:rsidRDefault="00923B50" w:rsidP="00923B50">
      <w:r w:rsidRPr="00D659CC">
        <w:t xml:space="preserve">This implementation of binary tree is </w:t>
      </w:r>
      <w:r w:rsidR="003C5ADC" w:rsidRPr="00D659CC">
        <w:t>slightly</w:t>
      </w:r>
      <w:r w:rsidRPr="00D659CC">
        <w:t xml:space="preserve"> different from the one of the ordinary tree</w:t>
      </w:r>
      <w:r w:rsidR="00F421B5" w:rsidRPr="00D659CC">
        <w:t xml:space="preserve"> </w:t>
      </w:r>
      <w:r w:rsidR="003C5ADC" w:rsidRPr="00D659CC">
        <w:t>and</w:t>
      </w:r>
      <w:r w:rsidR="00F421B5" w:rsidRPr="00D659CC">
        <w:t xml:space="preserve"> is significantly simplified.</w:t>
      </w:r>
    </w:p>
    <w:p w14:paraId="060938CE" w14:textId="77777777" w:rsidR="00F421B5" w:rsidRPr="00D659CC" w:rsidRDefault="00F421B5" w:rsidP="00923B50">
      <w:r w:rsidRPr="00D659CC">
        <w:t xml:space="preserve">We have a </w:t>
      </w:r>
      <w:r w:rsidRPr="00D659CC">
        <w:rPr>
          <w:b/>
        </w:rPr>
        <w:t>recursive class definition</w:t>
      </w:r>
      <w:r w:rsidR="00923B50" w:rsidRPr="00D659CC">
        <w:t xml:space="preserve"> </w:t>
      </w:r>
      <w:r w:rsidR="00923B50" w:rsidRPr="00D659CC">
        <w:rPr>
          <w:rFonts w:ascii="Consolas" w:hAnsi="Consolas"/>
          <w:b/>
          <w:bCs/>
          <w:noProof/>
          <w:kern w:val="32"/>
          <w:sz w:val="22"/>
        </w:rPr>
        <w:t>BinaryTree&lt;T&gt;</w:t>
      </w:r>
      <w:r w:rsidRPr="00D659CC">
        <w:t xml:space="preserve">, which holds a </w:t>
      </w:r>
      <w:r w:rsidRPr="00D659CC">
        <w:rPr>
          <w:b/>
        </w:rPr>
        <w:t>value</w:t>
      </w:r>
      <w:r w:rsidRPr="00D659CC">
        <w:t xml:space="preserve"> and </w:t>
      </w:r>
      <w:r w:rsidRPr="00D659CC">
        <w:rPr>
          <w:b/>
        </w:rPr>
        <w:t>left</w:t>
      </w:r>
      <w:r w:rsidRPr="00D659CC">
        <w:t xml:space="preserve"> and </w:t>
      </w:r>
      <w:r w:rsidRPr="00D659CC">
        <w:rPr>
          <w:b/>
        </w:rPr>
        <w:t>right</w:t>
      </w:r>
      <w:r w:rsidRPr="00D659CC">
        <w:t xml:space="preserve"> </w:t>
      </w:r>
      <w:r w:rsidRPr="00D659CC">
        <w:rPr>
          <w:b/>
        </w:rPr>
        <w:t>child nodes</w:t>
      </w:r>
      <w:r w:rsidRPr="00D659CC">
        <w:t xml:space="preserve"> which are of the same type </w:t>
      </w:r>
      <w:r w:rsidRPr="00D659CC">
        <w:rPr>
          <w:rFonts w:ascii="Consolas" w:hAnsi="Consolas"/>
          <w:b/>
          <w:bCs/>
          <w:noProof/>
          <w:kern w:val="32"/>
          <w:sz w:val="22"/>
        </w:rPr>
        <w:t>BinaryTree&lt;T&gt;</w:t>
      </w:r>
      <w:r w:rsidRPr="00D659CC">
        <w:t>.</w:t>
      </w:r>
      <w:r w:rsidR="003C5ADC" w:rsidRPr="00D659CC">
        <w:t xml:space="preserve"> We have </w:t>
      </w:r>
      <w:r w:rsidR="003C5ADC" w:rsidRPr="00D659CC">
        <w:rPr>
          <w:b/>
        </w:rPr>
        <w:t>exactly two child nodes</w:t>
      </w:r>
      <w:r w:rsidR="003C5ADC" w:rsidRPr="00D659CC">
        <w:t xml:space="preserve"> (left and right) instead of list of children.</w:t>
      </w:r>
    </w:p>
    <w:p w14:paraId="2AD4E152" w14:textId="77777777" w:rsidR="003C5ADC" w:rsidRPr="00D659CC" w:rsidRDefault="00923B50" w:rsidP="00923B50">
      <w:r w:rsidRPr="00D659CC">
        <w:t xml:space="preserve">The method </w:t>
      </w:r>
      <w:r w:rsidRPr="00D659CC">
        <w:rPr>
          <w:rFonts w:ascii="Consolas" w:hAnsi="Consolas"/>
          <w:b/>
          <w:bCs/>
          <w:noProof/>
          <w:kern w:val="32"/>
          <w:sz w:val="22"/>
        </w:rPr>
        <w:t>PrintIn</w:t>
      </w:r>
      <w:r w:rsidR="003C5ADC" w:rsidRPr="00D659CC">
        <w:rPr>
          <w:rFonts w:ascii="Consolas" w:hAnsi="Consolas"/>
          <w:b/>
          <w:bCs/>
          <w:noProof/>
          <w:kern w:val="32"/>
          <w:sz w:val="22"/>
        </w:rPr>
        <w:t>O</w:t>
      </w:r>
      <w:r w:rsidRPr="00D659CC">
        <w:rPr>
          <w:rFonts w:ascii="Consolas" w:hAnsi="Consolas"/>
          <w:b/>
          <w:bCs/>
          <w:noProof/>
          <w:kern w:val="32"/>
          <w:sz w:val="22"/>
        </w:rPr>
        <w:t>rder()</w:t>
      </w:r>
      <w:r w:rsidRPr="00D659CC">
        <w:t xml:space="preserve"> </w:t>
      </w:r>
      <w:r w:rsidR="003C5ADC" w:rsidRPr="00D659CC">
        <w:t>works recursively using the DFS algorithm. It traverses each node in "in-order" (first the left child, then the node itself, then the right child). The DFS traversal algorithm performs the following steps:</w:t>
      </w:r>
    </w:p>
    <w:p w14:paraId="43D4E041" w14:textId="77777777" w:rsidR="00923B50" w:rsidRPr="00D659CC" w:rsidRDefault="00923B50" w:rsidP="0012057B">
      <w:pPr>
        <w:numPr>
          <w:ilvl w:val="0"/>
          <w:numId w:val="152"/>
        </w:numPr>
        <w:ind w:left="567" w:hanging="283"/>
      </w:pPr>
      <w:r w:rsidRPr="00D659CC">
        <w:t xml:space="preserve">Recursive call to </w:t>
      </w:r>
      <w:r w:rsidRPr="00D659CC">
        <w:rPr>
          <w:b/>
        </w:rPr>
        <w:t>traverse the left sub-tree</w:t>
      </w:r>
      <w:r w:rsidRPr="00D659CC">
        <w:t xml:space="preserve"> of the given node.</w:t>
      </w:r>
    </w:p>
    <w:p w14:paraId="58ABF2CE" w14:textId="77777777" w:rsidR="00923B50" w:rsidRPr="00D659CC" w:rsidRDefault="00923B50" w:rsidP="0012057B">
      <w:pPr>
        <w:numPr>
          <w:ilvl w:val="0"/>
          <w:numId w:val="152"/>
        </w:numPr>
        <w:ind w:left="567" w:hanging="283"/>
      </w:pPr>
      <w:r w:rsidRPr="00D659CC">
        <w:rPr>
          <w:b/>
        </w:rPr>
        <w:t>Traverse the nod</w:t>
      </w:r>
      <w:r w:rsidR="003C5ADC" w:rsidRPr="00D659CC">
        <w:rPr>
          <w:b/>
        </w:rPr>
        <w:t>e itself</w:t>
      </w:r>
      <w:r w:rsidR="003C5ADC" w:rsidRPr="00D659CC">
        <w:t xml:space="preserve"> (print its value)</w:t>
      </w:r>
      <w:r w:rsidRPr="00D659CC">
        <w:t>.</w:t>
      </w:r>
    </w:p>
    <w:p w14:paraId="578EB6D4" w14:textId="77777777" w:rsidR="00923B50" w:rsidRPr="00D659CC" w:rsidRDefault="00923B50" w:rsidP="0012057B">
      <w:pPr>
        <w:numPr>
          <w:ilvl w:val="0"/>
          <w:numId w:val="152"/>
        </w:numPr>
        <w:ind w:left="567" w:hanging="283"/>
      </w:pPr>
      <w:r w:rsidRPr="00D659CC">
        <w:t xml:space="preserve">Recursive call to </w:t>
      </w:r>
      <w:r w:rsidRPr="00D659CC">
        <w:rPr>
          <w:b/>
        </w:rPr>
        <w:t>traverse the right sub-tree</w:t>
      </w:r>
      <w:r w:rsidRPr="00D659CC">
        <w:t>.</w:t>
      </w:r>
    </w:p>
    <w:p w14:paraId="1908D5BC" w14:textId="77777777" w:rsidR="00923B50" w:rsidRPr="00D659CC" w:rsidRDefault="00923B50" w:rsidP="00923B50">
      <w:r w:rsidRPr="00D659CC">
        <w:t xml:space="preserve">We highly recommend the reader to try and modify the algorithm and </w:t>
      </w:r>
      <w:r w:rsidR="003C5ADC" w:rsidRPr="00D659CC">
        <w:t xml:space="preserve">the </w:t>
      </w:r>
      <w:r w:rsidRPr="00D659CC">
        <w:t xml:space="preserve">source code of the given example to implement the other types of </w:t>
      </w:r>
      <w:r w:rsidR="003C5ADC" w:rsidRPr="00D659CC">
        <w:t xml:space="preserve">binary tree </w:t>
      </w:r>
      <w:r w:rsidRPr="00D659CC">
        <w:t xml:space="preserve">traversal of binary </w:t>
      </w:r>
      <w:r w:rsidR="003C5ADC" w:rsidRPr="00D659CC">
        <w:t>(</w:t>
      </w:r>
      <w:r w:rsidR="003C5ADC" w:rsidRPr="00D659CC">
        <w:rPr>
          <w:b/>
        </w:rPr>
        <w:t>pre-order</w:t>
      </w:r>
      <w:r w:rsidR="003C5ADC" w:rsidRPr="00D659CC">
        <w:t xml:space="preserve"> and </w:t>
      </w:r>
      <w:r w:rsidR="003C5ADC" w:rsidRPr="00D659CC">
        <w:rPr>
          <w:b/>
        </w:rPr>
        <w:t>post-order</w:t>
      </w:r>
      <w:r w:rsidR="003C5ADC" w:rsidRPr="00D659CC">
        <w:t>) and see the difference</w:t>
      </w:r>
      <w:r w:rsidRPr="00D659CC">
        <w:t>.</w:t>
      </w:r>
    </w:p>
    <w:p w14:paraId="02FC444C" w14:textId="77777777" w:rsidR="00923B50" w:rsidRPr="00D659CC" w:rsidRDefault="00923B50" w:rsidP="00732360">
      <w:pPr>
        <w:pStyle w:val="Heading3"/>
      </w:pPr>
      <w:r w:rsidRPr="00D659CC">
        <w:t>Ordered Binary Search Trees</w:t>
      </w:r>
    </w:p>
    <w:p w14:paraId="22D4D786" w14:textId="77777777" w:rsidR="00F8108D" w:rsidRPr="00D659CC" w:rsidRDefault="00923B50" w:rsidP="00923B50">
      <w:r w:rsidRPr="00D659CC">
        <w:t>Till this moment</w:t>
      </w:r>
      <w:r w:rsidR="00F8108D" w:rsidRPr="00D659CC">
        <w:t xml:space="preserve"> we have seen how we can build</w:t>
      </w:r>
      <w:r w:rsidRPr="00D659CC">
        <w:t xml:space="preserve"> </w:t>
      </w:r>
      <w:r w:rsidR="00F944F4" w:rsidRPr="00D659CC">
        <w:rPr>
          <w:b/>
        </w:rPr>
        <w:t>traditional</w:t>
      </w:r>
      <w:r w:rsidRPr="00D659CC">
        <w:rPr>
          <w:b/>
        </w:rPr>
        <w:t xml:space="preserve"> </w:t>
      </w:r>
      <w:r w:rsidR="00F944F4" w:rsidRPr="00D659CC">
        <w:rPr>
          <w:b/>
        </w:rPr>
        <w:t xml:space="preserve">and binary </w:t>
      </w:r>
      <w:r w:rsidRPr="00D659CC">
        <w:rPr>
          <w:b/>
        </w:rPr>
        <w:t>tree</w:t>
      </w:r>
      <w:r w:rsidR="00F8108D" w:rsidRPr="00D659CC">
        <w:rPr>
          <w:b/>
        </w:rPr>
        <w:t>s</w:t>
      </w:r>
      <w:r w:rsidRPr="00D659CC">
        <w:t>.</w:t>
      </w:r>
      <w:r w:rsidR="00F944F4" w:rsidRPr="00D659CC">
        <w:t xml:space="preserve"> </w:t>
      </w:r>
      <w:r w:rsidRPr="00D659CC">
        <w:t xml:space="preserve">These structures are very summarized in themselves and it will be difficult for us to use them for a bigger project. Practically, in </w:t>
      </w:r>
      <w:r w:rsidR="00F8108D" w:rsidRPr="00D659CC">
        <w:t>computer science</w:t>
      </w:r>
      <w:r w:rsidRPr="00D659CC">
        <w:t xml:space="preserve"> </w:t>
      </w:r>
      <w:r w:rsidR="00F8108D" w:rsidRPr="00D659CC">
        <w:t xml:space="preserve">special and programming variants of binary and ordinary trees are used that have certain special characteristics, like order, minimal depth and others. Let's review </w:t>
      </w:r>
      <w:r w:rsidR="00F8108D" w:rsidRPr="00D659CC">
        <w:rPr>
          <w:b/>
        </w:rPr>
        <w:t>the most important trees used in programming</w:t>
      </w:r>
      <w:r w:rsidR="00F8108D" w:rsidRPr="00D659CC">
        <w:t>.</w:t>
      </w:r>
    </w:p>
    <w:p w14:paraId="5A5D0732" w14:textId="77777777" w:rsidR="00923B50" w:rsidRPr="00D659CC" w:rsidRDefault="00923B50" w:rsidP="00923B50">
      <w:r w:rsidRPr="00D659CC">
        <w:t xml:space="preserve">As examples for a useful properties we can give </w:t>
      </w:r>
      <w:r w:rsidR="00F8108D" w:rsidRPr="00D659CC">
        <w:t>the ability to quickly</w:t>
      </w:r>
      <w:r w:rsidRPr="00D659CC">
        <w:t xml:space="preserve"> search of an element by given value (</w:t>
      </w:r>
      <w:r w:rsidRPr="00D659CC">
        <w:rPr>
          <w:b/>
        </w:rPr>
        <w:t>Red-Black tree</w:t>
      </w:r>
      <w:r w:rsidRPr="00D659CC">
        <w:t>); order of the elements in the tree</w:t>
      </w:r>
      <w:r w:rsidR="00F8108D" w:rsidRPr="00D659CC">
        <w:t xml:space="preserve"> (</w:t>
      </w:r>
      <w:r w:rsidR="00F8108D" w:rsidRPr="00D659CC">
        <w:rPr>
          <w:b/>
        </w:rPr>
        <w:t>ordered search trees</w:t>
      </w:r>
      <w:r w:rsidR="00F8108D" w:rsidRPr="00D659CC">
        <w:t>)</w:t>
      </w:r>
      <w:r w:rsidRPr="00D659CC">
        <w:t xml:space="preserve">; </w:t>
      </w:r>
      <w:r w:rsidR="000A7A99" w:rsidRPr="00D659CC">
        <w:t>balanced depth (</w:t>
      </w:r>
      <w:r w:rsidR="000A7A99" w:rsidRPr="00D659CC">
        <w:rPr>
          <w:b/>
        </w:rPr>
        <w:t>balanced trees</w:t>
      </w:r>
      <w:r w:rsidR="000A7A99" w:rsidRPr="00D659CC">
        <w:t xml:space="preserve">); </w:t>
      </w:r>
      <w:r w:rsidRPr="00D659CC">
        <w:t xml:space="preserve">possibility to </w:t>
      </w:r>
      <w:r w:rsidR="00F8108D" w:rsidRPr="00D659CC">
        <w:t>store</w:t>
      </w:r>
      <w:r w:rsidRPr="00D659CC">
        <w:t xml:space="preserve"> </w:t>
      </w:r>
      <w:r w:rsidR="00F8108D" w:rsidRPr="00D659CC">
        <w:t>an ordered tree i</w:t>
      </w:r>
      <w:r w:rsidRPr="00D659CC">
        <w:t xml:space="preserve">n a </w:t>
      </w:r>
      <w:r w:rsidR="00F8108D" w:rsidRPr="00D659CC">
        <w:t>persistent storage</w:t>
      </w:r>
      <w:r w:rsidRPr="00D659CC">
        <w:t xml:space="preserve"> so that searching of an element to be fast with as little as possible </w:t>
      </w:r>
      <w:r w:rsidR="00F8108D" w:rsidRPr="00D659CC">
        <w:t xml:space="preserve">read operations </w:t>
      </w:r>
      <w:r w:rsidRPr="00D659CC">
        <w:t>(</w:t>
      </w:r>
      <w:r w:rsidRPr="00D659CC">
        <w:rPr>
          <w:b/>
        </w:rPr>
        <w:t>B-tree</w:t>
      </w:r>
      <w:r w:rsidRPr="00D659CC">
        <w:t>)</w:t>
      </w:r>
      <w:r w:rsidR="00F944F4" w:rsidRPr="00D659CC">
        <w:t>, etc</w:t>
      </w:r>
      <w:r w:rsidRPr="00D659CC">
        <w:t>.</w:t>
      </w:r>
    </w:p>
    <w:p w14:paraId="3DEA0000" w14:textId="77777777" w:rsidR="00F8108D" w:rsidRPr="00D659CC" w:rsidRDefault="00923B50" w:rsidP="00923B50">
      <w:r w:rsidRPr="00D659CC">
        <w:t xml:space="preserve">In this chapter we will take a look at a more specific class of binary trees – </w:t>
      </w:r>
      <w:r w:rsidRPr="00D659CC">
        <w:rPr>
          <w:b/>
        </w:rPr>
        <w:t>ordered</w:t>
      </w:r>
      <w:r w:rsidR="00F8108D" w:rsidRPr="00D659CC">
        <w:rPr>
          <w:b/>
        </w:rPr>
        <w:t xml:space="preserve"> trees</w:t>
      </w:r>
      <w:r w:rsidRPr="00D659CC">
        <w:t xml:space="preserve">. They use one often met property of the nodes in the binary trees – </w:t>
      </w:r>
      <w:r w:rsidRPr="00D659CC">
        <w:rPr>
          <w:b/>
        </w:rPr>
        <w:t>unique identification key</w:t>
      </w:r>
      <w:r w:rsidRPr="00D659CC">
        <w:t xml:space="preserve"> in every </w:t>
      </w:r>
      <w:r w:rsidR="00F8108D" w:rsidRPr="00D659CC">
        <w:t>node</w:t>
      </w:r>
      <w:r w:rsidRPr="00D659CC">
        <w:t xml:space="preserve">. </w:t>
      </w:r>
      <w:r w:rsidR="00F8108D" w:rsidRPr="00D659CC">
        <w:t xml:space="preserve">Important </w:t>
      </w:r>
      <w:r w:rsidRPr="00D659CC">
        <w:t xml:space="preserve">property of these keys is that they are </w:t>
      </w:r>
      <w:hyperlink w:anchor="Object_Comparability" w:history="1">
        <w:r w:rsidRPr="00D659CC">
          <w:rPr>
            <w:color w:val="0000FF"/>
            <w:u w:val="single"/>
          </w:rPr>
          <w:t>comparable</w:t>
        </w:r>
      </w:hyperlink>
      <w:r w:rsidRPr="00D659CC">
        <w:t>.</w:t>
      </w:r>
      <w:r w:rsidR="000A7A99" w:rsidRPr="00D659CC">
        <w:t xml:space="preserve"> Important kind of ordered trees are the so called "</w:t>
      </w:r>
      <w:r w:rsidR="000A7A99" w:rsidRPr="00D659CC">
        <w:rPr>
          <w:b/>
        </w:rPr>
        <w:t>balanced search trees</w:t>
      </w:r>
      <w:r w:rsidR="000A7A99" w:rsidRPr="00D659CC">
        <w:t>".</w:t>
      </w:r>
    </w:p>
    <w:p w14:paraId="550EDCFC" w14:textId="77777777" w:rsidR="00923B50" w:rsidRPr="00D659CC" w:rsidRDefault="00923B50" w:rsidP="00732360">
      <w:pPr>
        <w:pStyle w:val="Heading4"/>
      </w:pPr>
      <w:r w:rsidRPr="00D659CC">
        <w:t>Comparability between Objects</w:t>
      </w:r>
    </w:p>
    <w:p w14:paraId="36409959" w14:textId="77777777" w:rsidR="00923B50" w:rsidRPr="00D659CC" w:rsidRDefault="00923B50" w:rsidP="00923B50">
      <w:pPr>
        <w:spacing w:after="120"/>
      </w:pPr>
      <w:r w:rsidRPr="00D659CC">
        <w:t>Before continuing, we will introduce the following definition, which we will need for the further exposure.</w:t>
      </w:r>
    </w:p>
    <w:p w14:paraId="6747B117" w14:textId="77777777" w:rsidR="00923B50" w:rsidRPr="00D659CC" w:rsidRDefault="00923B50" w:rsidP="00923B50">
      <w:pPr>
        <w:snapToGrid w:val="0"/>
        <w:spacing w:before="0"/>
      </w:pPr>
      <w:bookmarkStart w:id="360" w:name="Object_Comparability"/>
      <w:bookmarkEnd w:id="360"/>
      <w:r w:rsidRPr="00D659CC">
        <w:rPr>
          <w:b/>
        </w:rPr>
        <w:t>Comparability</w:t>
      </w:r>
      <w:r w:rsidRPr="00D659CC">
        <w:t xml:space="preserve"> – we call two objects A and B </w:t>
      </w:r>
      <w:r w:rsidRPr="00D659CC">
        <w:rPr>
          <w:b/>
        </w:rPr>
        <w:t>comparable</w:t>
      </w:r>
      <w:r w:rsidRPr="00D659CC">
        <w:t xml:space="preserve">, if </w:t>
      </w:r>
      <w:r w:rsidRPr="00D659CC">
        <w:rPr>
          <w:b/>
        </w:rPr>
        <w:t>exactly one</w:t>
      </w:r>
      <w:r w:rsidRPr="00D659CC">
        <w:t xml:space="preserve"> of following three dependencies exists:</w:t>
      </w:r>
    </w:p>
    <w:p w14:paraId="44619D51" w14:textId="77777777" w:rsidR="00923B50" w:rsidRPr="00D659CC" w:rsidRDefault="00923B50" w:rsidP="00E7657F">
      <w:pPr>
        <w:numPr>
          <w:ilvl w:val="0"/>
          <w:numId w:val="72"/>
        </w:numPr>
        <w:tabs>
          <w:tab w:val="clear" w:pos="720"/>
        </w:tabs>
        <w:suppressAutoHyphens/>
        <w:spacing w:after="120"/>
        <w:ind w:left="568" w:hanging="284"/>
      </w:pPr>
      <w:r w:rsidRPr="00D659CC">
        <w:lastRenderedPageBreak/>
        <w:t>"A is less than B"</w:t>
      </w:r>
    </w:p>
    <w:p w14:paraId="6FDCFDB8" w14:textId="77777777" w:rsidR="00923B50" w:rsidRPr="00D659CC" w:rsidRDefault="00923B50" w:rsidP="00E7657F">
      <w:pPr>
        <w:numPr>
          <w:ilvl w:val="0"/>
          <w:numId w:val="72"/>
        </w:numPr>
        <w:tabs>
          <w:tab w:val="clear" w:pos="720"/>
        </w:tabs>
        <w:suppressAutoHyphens/>
        <w:spacing w:after="120"/>
        <w:ind w:left="568" w:hanging="284"/>
      </w:pPr>
      <w:r w:rsidRPr="00D659CC">
        <w:t>"A is bigger than B"</w:t>
      </w:r>
    </w:p>
    <w:p w14:paraId="0BFE7F1F" w14:textId="77777777" w:rsidR="00923B50" w:rsidRPr="00D659CC" w:rsidRDefault="00923B50" w:rsidP="00E7657F">
      <w:pPr>
        <w:numPr>
          <w:ilvl w:val="0"/>
          <w:numId w:val="72"/>
        </w:numPr>
        <w:tabs>
          <w:tab w:val="clear" w:pos="720"/>
        </w:tabs>
        <w:suppressAutoHyphens/>
        <w:spacing w:after="120"/>
        <w:ind w:left="568" w:hanging="284"/>
      </w:pPr>
      <w:r w:rsidRPr="00D659CC">
        <w:t>"A is equal to B"</w:t>
      </w:r>
    </w:p>
    <w:p w14:paraId="3D5F84BB" w14:textId="65E87C26" w:rsidR="00923B50" w:rsidRPr="00D659CC" w:rsidRDefault="0039087A" w:rsidP="00923B50">
      <w:pPr>
        <w:spacing w:after="120"/>
      </w:pPr>
      <w:r w:rsidRPr="00D659CC">
        <w:t>Similarly,</w:t>
      </w:r>
      <w:r w:rsidR="00923B50" w:rsidRPr="00D659CC">
        <w:t xml:space="preserve"> we will call two </w:t>
      </w:r>
      <w:r w:rsidR="00923B50" w:rsidRPr="00D659CC">
        <w:rPr>
          <w:b/>
        </w:rPr>
        <w:t>keys A and B comparable</w:t>
      </w:r>
      <w:r w:rsidR="00923B50" w:rsidRPr="00D659CC">
        <w:t>, if exactly one of the following three possibilities</w:t>
      </w:r>
      <w:r w:rsidR="00B06164" w:rsidRPr="00D659CC">
        <w:t xml:space="preserve"> is true</w:t>
      </w:r>
      <w:r w:rsidR="00923B50" w:rsidRPr="00D659CC">
        <w:t>: A &lt; B, A &gt; B or A = B.</w:t>
      </w:r>
    </w:p>
    <w:p w14:paraId="1473C3D1" w14:textId="0160DBB9" w:rsidR="00923B50" w:rsidRPr="00D659CC" w:rsidRDefault="00923B50" w:rsidP="00923B50">
      <w:pPr>
        <w:spacing w:after="120"/>
      </w:pPr>
      <w:r w:rsidRPr="00D659CC">
        <w:t xml:space="preserve">The nodes of a tree can contain different </w:t>
      </w:r>
      <w:r w:rsidR="0039087A" w:rsidRPr="00D659CC">
        <w:t>fields,</w:t>
      </w:r>
      <w:r w:rsidR="00B06164" w:rsidRPr="00D659CC">
        <w:t xml:space="preserve"> but we can</w:t>
      </w:r>
      <w:r w:rsidRPr="00D659CC">
        <w:t xml:space="preserve"> think about only their unique keys, which we want to be comparable. Let</w:t>
      </w:r>
      <w:r w:rsidR="002509B8" w:rsidRPr="00D659CC">
        <w:t>’s</w:t>
      </w:r>
      <w:r w:rsidRPr="00D659CC">
        <w:t xml:space="preserve"> give an example. We have two specific nodes A and B:</w:t>
      </w:r>
    </w:p>
    <w:p w14:paraId="382BE026" w14:textId="77777777" w:rsidR="00923B50" w:rsidRPr="00D659CC" w:rsidRDefault="00923B50" w:rsidP="00923B50">
      <w:pPr>
        <w:spacing w:after="120"/>
        <w:jc w:val="center"/>
      </w:pPr>
      <w:r w:rsidRPr="00D659CC">
        <w:rPr>
          <w:noProof/>
        </w:rPr>
        <w:drawing>
          <wp:inline distT="0" distB="0" distL="0" distR="0" wp14:anchorId="585BAE73" wp14:editId="50404F36">
            <wp:extent cx="1272540" cy="640080"/>
            <wp:effectExtent l="0" t="0" r="3810" b="7620"/>
            <wp:docPr id="264" name="Picture 264" descr="Keys in a tree: two nodes A and B holding integer values used as keys" title="Tree N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Keys-in-Tree"/>
                    <pic:cNvPicPr>
                      <a:picLocks noChangeAspect="1" noChangeArrowheads="1"/>
                    </pic:cNvPicPr>
                  </pic:nvPicPr>
                  <pic:blipFill>
                    <a:blip r:embed="rId364" cstate="print">
                      <a:extLst>
                        <a:ext uri="{28A0092B-C50C-407E-A947-70E740481C1C}">
                          <a14:useLocalDpi xmlns:a14="http://schemas.microsoft.com/office/drawing/2010/main"/>
                        </a:ext>
                      </a:extLst>
                    </a:blip>
                    <a:srcRect/>
                    <a:stretch>
                      <a:fillRect/>
                    </a:stretch>
                  </pic:blipFill>
                  <pic:spPr bwMode="auto">
                    <a:xfrm>
                      <a:off x="0" y="0"/>
                      <a:ext cx="1272540" cy="640080"/>
                    </a:xfrm>
                    <a:prstGeom prst="rect">
                      <a:avLst/>
                    </a:prstGeom>
                    <a:noFill/>
                    <a:ln>
                      <a:noFill/>
                    </a:ln>
                  </pic:spPr>
                </pic:pic>
              </a:graphicData>
            </a:graphic>
          </wp:inline>
        </w:drawing>
      </w:r>
    </w:p>
    <w:p w14:paraId="0642E6A1" w14:textId="77777777" w:rsidR="00923B50" w:rsidRPr="00D659CC" w:rsidRDefault="00923B50" w:rsidP="00923B50">
      <w:pPr>
        <w:spacing w:after="120"/>
      </w:pPr>
      <w:r w:rsidRPr="00D659CC">
        <w:t xml:space="preserve">In this case, the keys of A and B </w:t>
      </w:r>
      <w:r w:rsidR="00B06164" w:rsidRPr="00D659CC">
        <w:t>hold the</w:t>
      </w:r>
      <w:r w:rsidRPr="00D659CC">
        <w:t xml:space="preserve"> integer numbers 19 and 7. From Mathematics we know that the integer numbers (unlike the complex numbers) are </w:t>
      </w:r>
      <w:r w:rsidRPr="00D659CC">
        <w:rPr>
          <w:b/>
        </w:rPr>
        <w:t>comparable</w:t>
      </w:r>
      <w:r w:rsidRPr="00D659CC">
        <w:t>, which according the above reasoning give us the right to use them as keys. That</w:t>
      </w:r>
      <w:r w:rsidR="002509B8" w:rsidRPr="00D659CC">
        <w:t>’s</w:t>
      </w:r>
      <w:r w:rsidRPr="00D659CC">
        <w:t xml:space="preserve"> why we can say that “A is bigger than B”, b</w:t>
      </w:r>
      <w:r w:rsidR="00AB53A2" w:rsidRPr="00D659CC">
        <w:t>ecause “19 is bigger than 17”.</w:t>
      </w:r>
    </w:p>
    <w:tbl>
      <w:tblPr>
        <w:tblW w:w="0" w:type="auto"/>
        <w:tblInd w:w="108" w:type="dxa"/>
        <w:tblLayout w:type="fixed"/>
        <w:tblCellMar>
          <w:top w:w="113" w:type="dxa"/>
          <w:bottom w:w="113" w:type="dxa"/>
        </w:tblCellMar>
        <w:tblLook w:val="0000" w:firstRow="0" w:lastRow="0" w:firstColumn="0" w:lastColumn="0" w:noHBand="0" w:noVBand="0"/>
      </w:tblPr>
      <w:tblGrid>
        <w:gridCol w:w="751"/>
        <w:gridCol w:w="8917"/>
      </w:tblGrid>
      <w:tr w:rsidR="00923B50" w:rsidRPr="00D659CC" w14:paraId="559AC03D" w14:textId="77777777" w:rsidTr="004855DC">
        <w:trPr>
          <w:trHeight w:val="266"/>
        </w:trPr>
        <w:tc>
          <w:tcPr>
            <w:tcW w:w="751" w:type="dxa"/>
            <w:tcBorders>
              <w:top w:val="single" w:sz="4" w:space="0" w:color="000000"/>
              <w:left w:val="single" w:sz="4" w:space="0" w:color="000000"/>
              <w:bottom w:val="single" w:sz="4" w:space="0" w:color="000000"/>
            </w:tcBorders>
            <w:vAlign w:val="center"/>
          </w:tcPr>
          <w:p w14:paraId="4F965347" w14:textId="77777777" w:rsidR="00923B50" w:rsidRPr="00D659CC" w:rsidRDefault="00923B50" w:rsidP="00923B50">
            <w:pPr>
              <w:snapToGrid w:val="0"/>
              <w:spacing w:before="0"/>
              <w:jc w:val="center"/>
              <w:rPr>
                <w:b/>
                <w:bCs/>
              </w:rPr>
            </w:pPr>
            <w:r w:rsidRPr="00D659CC">
              <w:rPr>
                <w:noProof/>
              </w:rPr>
              <w:drawing>
                <wp:inline distT="0" distB="0" distL="0" distR="0" wp14:anchorId="4E2BB7DD" wp14:editId="7E396CAD">
                  <wp:extent cx="327660" cy="32766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917" w:type="dxa"/>
            <w:tcBorders>
              <w:top w:val="single" w:sz="4" w:space="0" w:color="000000"/>
              <w:left w:val="single" w:sz="4" w:space="0" w:color="000000"/>
              <w:bottom w:val="single" w:sz="4" w:space="0" w:color="000000"/>
              <w:right w:val="single" w:sz="4" w:space="0" w:color="000000"/>
            </w:tcBorders>
            <w:vAlign w:val="center"/>
          </w:tcPr>
          <w:p w14:paraId="5505ABC0" w14:textId="77777777" w:rsidR="00923B50" w:rsidRPr="00D659CC" w:rsidRDefault="00923B50" w:rsidP="00B06164">
            <w:pPr>
              <w:pStyle w:val="WarningMessage"/>
            </w:pPr>
            <w:r w:rsidRPr="00D659CC">
              <w:t>Please notice! In this case the numbers depicted on the nodes are their unique identification keys and not like before</w:t>
            </w:r>
            <w:r w:rsidR="00EC72A6" w:rsidRPr="00D659CC">
              <w:t>,</w:t>
            </w:r>
            <w:r w:rsidRPr="00D659CC">
              <w:t xml:space="preserve"> just </w:t>
            </w:r>
            <w:r w:rsidR="00B06164" w:rsidRPr="00D659CC">
              <w:t>some</w:t>
            </w:r>
            <w:r w:rsidRPr="00D659CC">
              <w:t xml:space="preserve"> numbers.</w:t>
            </w:r>
          </w:p>
        </w:tc>
      </w:tr>
    </w:tbl>
    <w:p w14:paraId="2CCDB5AF" w14:textId="77777777" w:rsidR="00923B50" w:rsidRPr="00D659CC" w:rsidRDefault="00923B50" w:rsidP="00923B50">
      <w:pPr>
        <w:spacing w:after="120"/>
        <w:rPr>
          <w:b/>
        </w:rPr>
      </w:pPr>
      <w:r w:rsidRPr="00D659CC">
        <w:t xml:space="preserve">And we arrive to the definition of the </w:t>
      </w:r>
      <w:r w:rsidRPr="00D659CC">
        <w:rPr>
          <w:b/>
        </w:rPr>
        <w:t>ordered binary search tree</w:t>
      </w:r>
      <w:r w:rsidRPr="00D659CC">
        <w:t>:</w:t>
      </w:r>
    </w:p>
    <w:p w14:paraId="6ABFC606" w14:textId="77777777" w:rsidR="00923B50" w:rsidRPr="00D659CC" w:rsidRDefault="00923B50" w:rsidP="00923B50">
      <w:pPr>
        <w:spacing w:after="120"/>
      </w:pPr>
      <w:r w:rsidRPr="00D659CC">
        <w:rPr>
          <w:b/>
        </w:rPr>
        <w:t>Ordered Binary Tree (binary search tree)</w:t>
      </w:r>
      <w:r w:rsidRPr="00D659CC">
        <w:t xml:space="preserve"> is a binary tree, in which every node has a unique key, every two of the keys are comparable and the tree is organized in a way that for every node </w:t>
      </w:r>
      <w:r w:rsidR="00B06164" w:rsidRPr="00D659CC">
        <w:t xml:space="preserve">the following </w:t>
      </w:r>
      <w:r w:rsidRPr="00D659CC">
        <w:t>is satisfied:</w:t>
      </w:r>
    </w:p>
    <w:p w14:paraId="5A1CD102" w14:textId="77777777" w:rsidR="00923B50" w:rsidRPr="00D659CC" w:rsidRDefault="00923B50" w:rsidP="00E7657F">
      <w:pPr>
        <w:numPr>
          <w:ilvl w:val="0"/>
          <w:numId w:val="74"/>
        </w:numPr>
        <w:tabs>
          <w:tab w:val="clear" w:pos="795"/>
        </w:tabs>
        <w:suppressAutoHyphens/>
        <w:spacing w:after="120"/>
        <w:ind w:left="568" w:hanging="284"/>
      </w:pPr>
      <w:r w:rsidRPr="00D659CC">
        <w:t xml:space="preserve">All keys in </w:t>
      </w:r>
      <w:r w:rsidRPr="00D659CC">
        <w:rPr>
          <w:b/>
        </w:rPr>
        <w:t>the left sub-tree</w:t>
      </w:r>
      <w:r w:rsidRPr="00D659CC">
        <w:t xml:space="preserve"> are</w:t>
      </w:r>
      <w:r w:rsidRPr="00D659CC">
        <w:rPr>
          <w:b/>
        </w:rPr>
        <w:t xml:space="preserve"> smaller</w:t>
      </w:r>
      <w:r w:rsidRPr="00D659CC">
        <w:t xml:space="preserve"> than its key.</w:t>
      </w:r>
    </w:p>
    <w:p w14:paraId="1E8B2B18" w14:textId="77777777" w:rsidR="00923B50" w:rsidRPr="00D659CC" w:rsidRDefault="00923B50" w:rsidP="00E7657F">
      <w:pPr>
        <w:numPr>
          <w:ilvl w:val="0"/>
          <w:numId w:val="74"/>
        </w:numPr>
        <w:tabs>
          <w:tab w:val="clear" w:pos="795"/>
        </w:tabs>
        <w:suppressAutoHyphens/>
        <w:spacing w:after="120"/>
        <w:ind w:left="568" w:hanging="284"/>
      </w:pPr>
      <w:r w:rsidRPr="00D659CC">
        <w:t xml:space="preserve">All keys in </w:t>
      </w:r>
      <w:r w:rsidRPr="00D659CC">
        <w:rPr>
          <w:b/>
        </w:rPr>
        <w:t>the right sub-tree</w:t>
      </w:r>
      <w:r w:rsidRPr="00D659CC">
        <w:t xml:space="preserve"> are</w:t>
      </w:r>
      <w:r w:rsidRPr="00D659CC">
        <w:rPr>
          <w:b/>
        </w:rPr>
        <w:t xml:space="preserve"> bigger</w:t>
      </w:r>
      <w:r w:rsidRPr="00D659CC">
        <w:t xml:space="preserve"> than its key.</w:t>
      </w:r>
    </w:p>
    <w:p w14:paraId="5C010ABD" w14:textId="77777777" w:rsidR="00923B50" w:rsidRPr="00D659CC" w:rsidRDefault="00923B50" w:rsidP="00732360">
      <w:pPr>
        <w:pStyle w:val="Heading4"/>
      </w:pPr>
      <w:r w:rsidRPr="00D659CC">
        <w:t>Properties of the Ordered Binary Search Trees</w:t>
      </w:r>
    </w:p>
    <w:p w14:paraId="2F05D864" w14:textId="77777777" w:rsidR="00923B50" w:rsidRPr="00D659CC" w:rsidRDefault="00923B50" w:rsidP="00923B50">
      <w:pPr>
        <w:spacing w:after="120"/>
      </w:pPr>
      <w:r w:rsidRPr="00D659CC">
        <w:t xml:space="preserve">On the figure </w:t>
      </w:r>
      <w:r w:rsidR="00B06164" w:rsidRPr="00D659CC">
        <w:t xml:space="preserve">below we have </w:t>
      </w:r>
      <w:r w:rsidRPr="00D659CC">
        <w:t xml:space="preserve">given an </w:t>
      </w:r>
      <w:r w:rsidRPr="00D659CC">
        <w:rPr>
          <w:b/>
        </w:rPr>
        <w:t>example of an ordered binary search</w:t>
      </w:r>
      <w:r w:rsidRPr="00D659CC">
        <w:t xml:space="preserve"> </w:t>
      </w:r>
      <w:r w:rsidRPr="00D659CC">
        <w:rPr>
          <w:b/>
        </w:rPr>
        <w:t>tree</w:t>
      </w:r>
      <w:r w:rsidRPr="00D659CC">
        <w:t>. We will use this example, to give some important properties of the binary tree</w:t>
      </w:r>
      <w:r w:rsidR="002509B8" w:rsidRPr="00D659CC">
        <w:t>’s</w:t>
      </w:r>
      <w:r w:rsidRPr="00D659CC">
        <w:t xml:space="preserve"> order:</w:t>
      </w:r>
    </w:p>
    <w:p w14:paraId="0E4B451B" w14:textId="77777777" w:rsidR="00923B50" w:rsidRPr="00D659CC" w:rsidRDefault="00923B50" w:rsidP="00923B50">
      <w:pPr>
        <w:spacing w:after="120"/>
        <w:jc w:val="center"/>
      </w:pPr>
      <w:r w:rsidRPr="00D659CC">
        <w:rPr>
          <w:noProof/>
        </w:rPr>
        <w:drawing>
          <wp:inline distT="0" distB="0" distL="0" distR="0" wp14:anchorId="7C0B2F6A" wp14:editId="5426FE67">
            <wp:extent cx="4152900" cy="2653460"/>
            <wp:effectExtent l="0" t="0" r="0" b="0"/>
            <wp:docPr id="266" name="Picture 266" descr="Ordered binary search tree: for each node its left subtree hlds smaller elements than its right subree" title="Ordered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dor\Desktop\Prevod\BinaryTree.png"/>
                    <pic:cNvPicPr>
                      <a:picLocks noChangeAspect="1" noChangeArrowheads="1"/>
                    </pic:cNvPicPr>
                  </pic:nvPicPr>
                  <pic:blipFill>
                    <a:blip r:embed="rId365">
                      <a:extLst>
                        <a:ext uri="{28A0092B-C50C-407E-A947-70E740481C1C}">
                          <a14:useLocalDpi xmlns:a14="http://schemas.microsoft.com/office/drawing/2010/main"/>
                        </a:ext>
                      </a:extLst>
                    </a:blip>
                    <a:srcRect/>
                    <a:stretch>
                      <a:fillRect/>
                    </a:stretch>
                  </pic:blipFill>
                  <pic:spPr bwMode="auto">
                    <a:xfrm>
                      <a:off x="0" y="0"/>
                      <a:ext cx="4156155" cy="2655540"/>
                    </a:xfrm>
                    <a:prstGeom prst="rect">
                      <a:avLst/>
                    </a:prstGeom>
                    <a:noFill/>
                    <a:ln>
                      <a:noFill/>
                    </a:ln>
                  </pic:spPr>
                </pic:pic>
              </a:graphicData>
            </a:graphic>
          </wp:inline>
        </w:drawing>
      </w:r>
    </w:p>
    <w:p w14:paraId="78A6C8F0" w14:textId="77777777" w:rsidR="00923B50" w:rsidRPr="00D659CC" w:rsidRDefault="00923B50" w:rsidP="00923B50">
      <w:r w:rsidRPr="00D659CC">
        <w:lastRenderedPageBreak/>
        <w:t xml:space="preserve">By definition we know that </w:t>
      </w:r>
      <w:r w:rsidRPr="00D659CC">
        <w:rPr>
          <w:b/>
        </w:rPr>
        <w:t>the left sub-tree</w:t>
      </w:r>
      <w:r w:rsidRPr="00D659CC">
        <w:t xml:space="preserve"> of every node consists only of </w:t>
      </w:r>
      <w:r w:rsidRPr="00D659CC">
        <w:rPr>
          <w:b/>
        </w:rPr>
        <w:t>elements, which are smaller than itself</w:t>
      </w:r>
      <w:r w:rsidRPr="00D659CC">
        <w:t xml:space="preserve">, while in the </w:t>
      </w:r>
      <w:r w:rsidRPr="00D659CC">
        <w:rPr>
          <w:b/>
        </w:rPr>
        <w:t>right sub-tree</w:t>
      </w:r>
      <w:r w:rsidRPr="00D659CC">
        <w:t xml:space="preserve"> there are only </w:t>
      </w:r>
      <w:r w:rsidRPr="00D659CC">
        <w:rPr>
          <w:b/>
        </w:rPr>
        <w:t>bigger elements</w:t>
      </w:r>
      <w:r w:rsidRPr="00D659CC">
        <w:t>. This means that if we want to find a given element, starting from the root, either we have found it or should search it respectively in its left or its right sub-tree, which will save unnecessary comparisons. For example, if we search 23 in our tree, we are not going to search for it in the left sub-tree of 19, because 23 is not there for sure (23 is bigger than 19, so eventually it is in the right sub-tree). This saves us 5 unnecessary comparisons with each of the left sub-tree elements, but if we were using a linked list, we would have to make these 5 comparisons.</w:t>
      </w:r>
    </w:p>
    <w:p w14:paraId="31779EDE" w14:textId="77777777" w:rsidR="00923B50" w:rsidRPr="00D659CC" w:rsidRDefault="00923B50" w:rsidP="00923B50">
      <w:r w:rsidRPr="00D659CC">
        <w:t xml:space="preserve">From the elements’ order follows that </w:t>
      </w:r>
      <w:r w:rsidRPr="00D659CC">
        <w:rPr>
          <w:b/>
        </w:rPr>
        <w:t>the smallest</w:t>
      </w:r>
      <w:r w:rsidRPr="00D659CC">
        <w:t xml:space="preserve"> element in the tree is </w:t>
      </w:r>
      <w:r w:rsidRPr="00D659CC">
        <w:rPr>
          <w:b/>
        </w:rPr>
        <w:t>the leftmost successor of the root</w:t>
      </w:r>
      <w:r w:rsidRPr="00D659CC">
        <w:t xml:space="preserve">, if there is such </w:t>
      </w:r>
      <w:r w:rsidRPr="00D659CC">
        <w:rPr>
          <w:b/>
        </w:rPr>
        <w:t>or the root</w:t>
      </w:r>
      <w:r w:rsidRPr="00D659CC">
        <w:t xml:space="preserve"> itself, if it </w:t>
      </w:r>
      <w:r w:rsidR="00B52BF1">
        <w:t>does not have</w:t>
      </w:r>
      <w:r w:rsidRPr="00D659CC">
        <w:t xml:space="preserve"> </w:t>
      </w:r>
      <w:r w:rsidR="00B52BF1">
        <w:t xml:space="preserve">a </w:t>
      </w:r>
      <w:r w:rsidRPr="00D659CC">
        <w:t>left successor. In our example this is the minimal element 7 and the maximal – 35. Next useful property from this is, that every single element from the left sub-tree of given node is smaller than every single element from the right sub-tree of the same node.</w:t>
      </w:r>
    </w:p>
    <w:p w14:paraId="551671E7" w14:textId="77777777" w:rsidR="00923B50" w:rsidRPr="00D659CC" w:rsidRDefault="00923B50" w:rsidP="00732360">
      <w:pPr>
        <w:pStyle w:val="Heading4"/>
      </w:pPr>
      <w:r w:rsidRPr="00D659CC">
        <w:t>Ordered Binary Search Trees – Example</w:t>
      </w:r>
    </w:p>
    <w:p w14:paraId="591CA127" w14:textId="757C5007" w:rsidR="00923B50" w:rsidRPr="00D659CC" w:rsidRDefault="00923B50" w:rsidP="00923B50">
      <w:r w:rsidRPr="00D659CC">
        <w:t>The next example shows a</w:t>
      </w:r>
      <w:r w:rsidR="00B06164" w:rsidRPr="00D659CC">
        <w:t xml:space="preserve"> simple</w:t>
      </w:r>
      <w:r w:rsidRPr="00D659CC">
        <w:t xml:space="preserve"> implementation of a </w:t>
      </w:r>
      <w:r w:rsidRPr="00D659CC">
        <w:rPr>
          <w:b/>
        </w:rPr>
        <w:t>binary search tree</w:t>
      </w:r>
      <w:r w:rsidRPr="00D659CC">
        <w:t xml:space="preserve">. Our point is to suggest methods for adding, searching and removing an element in the tree. For every single operation from the above, we will give an explanation in </w:t>
      </w:r>
      <w:r w:rsidR="0039087A" w:rsidRPr="00D659CC">
        <w:t>detail</w:t>
      </w:r>
      <w:r w:rsidRPr="00D659CC">
        <w:t>.</w:t>
      </w:r>
      <w:r w:rsidR="00B06164" w:rsidRPr="00D659CC">
        <w:t xml:space="preserve"> Note that our binary search tree </w:t>
      </w:r>
      <w:r w:rsidR="00B06164" w:rsidRPr="00D659CC">
        <w:rPr>
          <w:b/>
        </w:rPr>
        <w:t>is not balanced</w:t>
      </w:r>
      <w:r w:rsidR="00B06164" w:rsidRPr="00D659CC">
        <w:t xml:space="preserve"> and may have poor performance in certain circumstances.</w:t>
      </w:r>
    </w:p>
    <w:p w14:paraId="3A5F4722" w14:textId="77777777" w:rsidR="00923B50" w:rsidRPr="00D659CC" w:rsidRDefault="00923B50" w:rsidP="00732360">
      <w:pPr>
        <w:pStyle w:val="Heading4"/>
      </w:pPr>
      <w:r w:rsidRPr="00D659CC">
        <w:t>Ordered Binary Search Trees: Implementation of the Nodes</w:t>
      </w:r>
    </w:p>
    <w:p w14:paraId="7438C7C1" w14:textId="7735A4A4" w:rsidR="00EC72A6" w:rsidRPr="00D659CC" w:rsidRDefault="00923B50" w:rsidP="00923B50">
      <w:pPr>
        <w:spacing w:after="120"/>
      </w:pPr>
      <w:r w:rsidRPr="00D659CC">
        <w:t xml:space="preserve">Just like before, now we will define an internal class, which will describe a </w:t>
      </w:r>
      <w:r w:rsidRPr="00D659CC">
        <w:rPr>
          <w:b/>
        </w:rPr>
        <w:t>node</w:t>
      </w:r>
      <w:r w:rsidR="002509B8" w:rsidRPr="00D659CC">
        <w:rPr>
          <w:b/>
        </w:rPr>
        <w:t>’s</w:t>
      </w:r>
      <w:r w:rsidRPr="00D659CC">
        <w:rPr>
          <w:b/>
        </w:rPr>
        <w:t xml:space="preserve"> structure</w:t>
      </w:r>
      <w:r w:rsidRPr="00D659CC">
        <w:t xml:space="preserve">. </w:t>
      </w:r>
      <w:r w:rsidR="0039087A" w:rsidRPr="00D659CC">
        <w:t>Thus,</w:t>
      </w:r>
      <w:r w:rsidRPr="00D659CC">
        <w:t xml:space="preserve"> we will clearly distinguish and encapsulate the structure of a </w:t>
      </w:r>
      <w:r w:rsidRPr="00D659CC">
        <w:rPr>
          <w:b/>
        </w:rPr>
        <w:t>node</w:t>
      </w:r>
      <w:r w:rsidRPr="00D659CC">
        <w:t xml:space="preserve">, which our </w:t>
      </w:r>
      <w:r w:rsidRPr="00D659CC">
        <w:rPr>
          <w:b/>
        </w:rPr>
        <w:t>tree</w:t>
      </w:r>
      <w:r w:rsidRPr="00D659CC">
        <w:t xml:space="preserve"> will contain within itself. This separate class </w:t>
      </w:r>
      <w:r w:rsidR="00EC72A6" w:rsidRPr="00D659CC">
        <w:rPr>
          <w:rStyle w:val="Code"/>
        </w:rPr>
        <w:t>BinaryTreeNode&lt;T&gt;</w:t>
      </w:r>
      <w:r w:rsidR="00EC72A6" w:rsidRPr="00D659CC">
        <w:t xml:space="preserve"> </w:t>
      </w:r>
      <w:r w:rsidRPr="00D659CC">
        <w:t xml:space="preserve">that we have defined as </w:t>
      </w:r>
      <w:r w:rsidR="00EC72A6" w:rsidRPr="00D659CC">
        <w:t>internal</w:t>
      </w:r>
      <w:r w:rsidRPr="00D659CC">
        <w:t xml:space="preserve"> is visible only in the ordered tree</w:t>
      </w:r>
      <w:r w:rsidR="002509B8" w:rsidRPr="00D659CC">
        <w:t>’s</w:t>
      </w:r>
      <w:r w:rsidRPr="00D659CC">
        <w:t xml:space="preserve"> class.</w:t>
      </w:r>
    </w:p>
    <w:p w14:paraId="4154203D" w14:textId="77777777" w:rsidR="00923B50" w:rsidRPr="00D659CC" w:rsidRDefault="00923B50" w:rsidP="00923B50">
      <w:pPr>
        <w:spacing w:after="120"/>
      </w:pPr>
      <w:r w:rsidRPr="00D659CC">
        <w:t>Here is its</w:t>
      </w:r>
      <w:r w:rsidR="00EC72A6" w:rsidRPr="00D659CC">
        <w:t xml:space="preserve"> </w:t>
      </w:r>
      <w:r w:rsidRPr="00D659CC">
        <w:t>defini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23B50" w:rsidRPr="00D659CC" w14:paraId="7B854204"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3659801" w14:textId="77777777"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BinaryTreeNode.cs</w:t>
            </w:r>
          </w:p>
        </w:tc>
      </w:tr>
      <w:tr w:rsidR="00923B50" w:rsidRPr="001547CE" w14:paraId="62340CE7" w14:textId="77777777" w:rsidTr="003908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9637" w:type="dxa"/>
            <w:tcBorders>
              <w:top w:val="single" w:sz="4" w:space="0" w:color="000000"/>
              <w:left w:val="single" w:sz="4" w:space="0" w:color="000000"/>
              <w:bottom w:val="single" w:sz="4" w:space="0" w:color="000000"/>
              <w:right w:val="single" w:sz="4" w:space="0" w:color="000000"/>
            </w:tcBorders>
          </w:tcPr>
          <w:p w14:paraId="4242839F" w14:textId="77777777" w:rsidR="00923B50" w:rsidRPr="001547CE" w:rsidRDefault="00923B50" w:rsidP="00923B50">
            <w:pPr>
              <w:autoSpaceDE w:val="0"/>
              <w:snapToGri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0CC04175" w14:textId="77777777"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binary tree node</w:t>
            </w:r>
            <w:r w:rsidRPr="001547CE">
              <w:rPr>
                <w:rFonts w:ascii="Consolas" w:hAnsi="Consolas" w:cs="Consolas"/>
                <w:noProof/>
                <w:color w:val="808080"/>
                <w:sz w:val="22"/>
                <w:szCs w:val="22"/>
              </w:rPr>
              <w:t>&lt;/summary&gt;</w:t>
            </w:r>
          </w:p>
          <w:p w14:paraId="64C8BC61" w14:textId="01A27BD8"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gt;</w:t>
            </w:r>
            <w:r w:rsidRPr="001547CE">
              <w:rPr>
                <w:rFonts w:ascii="Consolas" w:hAnsi="Consolas" w:cs="Consolas"/>
                <w:noProof/>
                <w:color w:val="008000"/>
                <w:sz w:val="22"/>
                <w:szCs w:val="22"/>
              </w:rPr>
              <w:t xml:space="preserve">Specifies the type for the </w:t>
            </w:r>
            <w:r w:rsidR="0039087A">
              <w:rPr>
                <w:rFonts w:ascii="Consolas" w:hAnsi="Consolas" w:cs="Consolas"/>
                <w:noProof/>
                <w:color w:val="008000"/>
                <w:sz w:val="22"/>
                <w:szCs w:val="22"/>
              </w:rPr>
              <w:t xml:space="preserve">node </w:t>
            </w:r>
            <w:r w:rsidRPr="001547CE">
              <w:rPr>
                <w:rFonts w:ascii="Consolas" w:hAnsi="Consolas" w:cs="Consolas"/>
                <w:noProof/>
                <w:color w:val="008000"/>
                <w:sz w:val="22"/>
                <w:szCs w:val="22"/>
              </w:rPr>
              <w:t>values</w:t>
            </w:r>
            <w:r w:rsidRPr="001547CE">
              <w:rPr>
                <w:rFonts w:ascii="Consolas" w:hAnsi="Consolas" w:cs="Consolas"/>
                <w:noProof/>
                <w:color w:val="808080"/>
                <w:sz w:val="22"/>
                <w:szCs w:val="22"/>
              </w:rPr>
              <w:t>&lt;/typeparam&gt;</w:t>
            </w:r>
          </w:p>
          <w:p w14:paraId="03EFBA19" w14:textId="77777777" w:rsidR="00EC72A6" w:rsidRPr="001547CE" w:rsidRDefault="00EC72A6"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ernal</w:t>
            </w:r>
            <w:r w:rsidR="00923B50" w:rsidRPr="001547CE">
              <w:rPr>
                <w:rFonts w:ascii="Consolas" w:hAnsi="Consolas" w:cs="Consolas"/>
                <w:noProof/>
                <w:sz w:val="22"/>
                <w:szCs w:val="22"/>
              </w:rPr>
              <w:t xml:space="preserve"> </w:t>
            </w:r>
            <w:r w:rsidR="00923B50" w:rsidRPr="001547CE">
              <w:rPr>
                <w:rFonts w:ascii="Consolas" w:hAnsi="Consolas" w:cs="Consolas"/>
                <w:noProof/>
                <w:color w:val="0000FF"/>
                <w:sz w:val="22"/>
                <w:szCs w:val="22"/>
              </w:rPr>
              <w:t>class</w:t>
            </w:r>
            <w:r w:rsidR="00923B50" w:rsidRPr="001547CE">
              <w:rPr>
                <w:rFonts w:ascii="Consolas" w:hAnsi="Consolas" w:cs="Consolas"/>
                <w:noProof/>
                <w:sz w:val="22"/>
                <w:szCs w:val="22"/>
              </w:rPr>
              <w:t xml:space="preserve"> </w:t>
            </w:r>
            <w:r w:rsidR="00923B50" w:rsidRPr="001547CE">
              <w:rPr>
                <w:rFonts w:ascii="Consolas" w:hAnsi="Consolas"/>
                <w:noProof/>
                <w:color w:val="2B91AF"/>
                <w:sz w:val="22"/>
              </w:rPr>
              <w:t>BinaryTreeNode</w:t>
            </w:r>
            <w:r w:rsidR="00923B50" w:rsidRPr="001547CE">
              <w:rPr>
                <w:rFonts w:ascii="Consolas" w:hAnsi="Consolas" w:cs="Consolas"/>
                <w:noProof/>
                <w:sz w:val="22"/>
                <w:szCs w:val="22"/>
              </w:rPr>
              <w:t>&lt;T&gt; :</w:t>
            </w:r>
          </w:p>
          <w:p w14:paraId="1EC2F0EE" w14:textId="77777777" w:rsidR="00923B50" w:rsidRPr="001547CE" w:rsidRDefault="00EC72A6"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00923B50" w:rsidRPr="001547CE">
              <w:rPr>
                <w:rFonts w:ascii="Consolas" w:hAnsi="Consolas"/>
                <w:noProof/>
                <w:color w:val="2B91AF"/>
                <w:sz w:val="22"/>
              </w:rPr>
              <w:t>IComparable</w:t>
            </w:r>
            <w:r w:rsidR="00923B50" w:rsidRPr="001547CE">
              <w:rPr>
                <w:rFonts w:ascii="Consolas" w:hAnsi="Consolas" w:cs="Consolas"/>
                <w:noProof/>
                <w:sz w:val="22"/>
                <w:szCs w:val="22"/>
              </w:rPr>
              <w:t>&lt;</w:t>
            </w:r>
            <w:r w:rsidR="00923B50" w:rsidRPr="001547CE">
              <w:rPr>
                <w:rFonts w:ascii="Consolas" w:hAnsi="Consolas"/>
                <w:noProof/>
                <w:color w:val="2B91AF"/>
                <w:sz w:val="22"/>
              </w:rPr>
              <w:t>BinaryTreeNode</w:t>
            </w:r>
            <w:r w:rsidR="00923B50" w:rsidRPr="001547CE">
              <w:rPr>
                <w:rFonts w:ascii="Consolas" w:hAnsi="Consolas" w:cs="Consolas"/>
                <w:noProof/>
                <w:sz w:val="22"/>
                <w:szCs w:val="22"/>
              </w:rPr>
              <w:t>&lt;T&gt;&gt;</w:t>
            </w:r>
            <w:r w:rsidRPr="001547CE">
              <w:rPr>
                <w:rFonts w:ascii="Consolas" w:hAnsi="Consolas" w:cs="Consolas"/>
                <w:noProof/>
                <w:sz w:val="22"/>
                <w:szCs w:val="22"/>
              </w:rPr>
              <w:t xml:space="preserve"> </w:t>
            </w:r>
            <w:r w:rsidR="00923B50" w:rsidRPr="001547CE">
              <w:rPr>
                <w:rFonts w:ascii="Consolas" w:hAnsi="Consolas" w:cs="Consolas"/>
                <w:noProof/>
                <w:color w:val="0000FF"/>
                <w:sz w:val="22"/>
                <w:szCs w:val="22"/>
              </w:rPr>
              <w:t>where</w:t>
            </w:r>
            <w:r w:rsidR="00923B50" w:rsidRPr="001547CE">
              <w:rPr>
                <w:rFonts w:ascii="Consolas" w:hAnsi="Consolas" w:cs="Consolas"/>
                <w:noProof/>
                <w:sz w:val="22"/>
                <w:szCs w:val="22"/>
              </w:rPr>
              <w:t xml:space="preserve"> T : </w:t>
            </w:r>
            <w:r w:rsidR="00923B50" w:rsidRPr="001547CE">
              <w:rPr>
                <w:rFonts w:ascii="Consolas" w:hAnsi="Consolas"/>
                <w:noProof/>
                <w:color w:val="2B91AF"/>
                <w:sz w:val="22"/>
              </w:rPr>
              <w:t>IComparable</w:t>
            </w:r>
            <w:r w:rsidR="00923B50" w:rsidRPr="001547CE">
              <w:rPr>
                <w:rFonts w:ascii="Consolas" w:hAnsi="Consolas" w:cs="Consolas"/>
                <w:noProof/>
                <w:sz w:val="22"/>
                <w:szCs w:val="22"/>
              </w:rPr>
              <w:t>&lt;T&gt;</w:t>
            </w:r>
          </w:p>
          <w:p w14:paraId="37A19581"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4CF154CC" w14:textId="77777777"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value of the node</w:t>
            </w:r>
          </w:p>
          <w:p w14:paraId="614EF544"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T value;</w:t>
            </w:r>
          </w:p>
          <w:p w14:paraId="2D2425C5" w14:textId="77777777" w:rsidR="00923B50" w:rsidRPr="0039087A" w:rsidRDefault="00923B50" w:rsidP="00923B50">
            <w:pPr>
              <w:autoSpaceDE w:val="0"/>
              <w:autoSpaceDN w:val="0"/>
              <w:adjustRightInd w:val="0"/>
              <w:spacing w:before="0"/>
              <w:jc w:val="left"/>
              <w:rPr>
                <w:rFonts w:ascii="Consolas" w:hAnsi="Consolas" w:cs="Consolas"/>
                <w:noProof/>
                <w:sz w:val="12"/>
                <w:szCs w:val="12"/>
              </w:rPr>
            </w:pPr>
          </w:p>
          <w:p w14:paraId="5EC9B7E7" w14:textId="77777777"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parent of the node</w:t>
            </w:r>
          </w:p>
          <w:p w14:paraId="7BA101BD"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parent;</w:t>
            </w:r>
          </w:p>
          <w:p w14:paraId="6ACCB448" w14:textId="77777777" w:rsidR="00923B50" w:rsidRPr="0039087A" w:rsidRDefault="00923B50" w:rsidP="00923B50">
            <w:pPr>
              <w:autoSpaceDE w:val="0"/>
              <w:autoSpaceDN w:val="0"/>
              <w:adjustRightInd w:val="0"/>
              <w:spacing w:before="0"/>
              <w:jc w:val="left"/>
              <w:rPr>
                <w:rFonts w:ascii="Consolas" w:hAnsi="Consolas" w:cs="Consolas"/>
                <w:noProof/>
                <w:sz w:val="14"/>
                <w:szCs w:val="14"/>
              </w:rPr>
            </w:pPr>
          </w:p>
          <w:p w14:paraId="4A2D1B7A" w14:textId="77777777"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left child of the node</w:t>
            </w:r>
          </w:p>
          <w:p w14:paraId="3F83F1C2"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leftChild;</w:t>
            </w:r>
          </w:p>
          <w:p w14:paraId="43DE8288" w14:textId="77777777" w:rsidR="00923B50" w:rsidRPr="0039087A" w:rsidRDefault="00923B50" w:rsidP="00923B50">
            <w:pPr>
              <w:autoSpaceDE w:val="0"/>
              <w:autoSpaceDN w:val="0"/>
              <w:adjustRightInd w:val="0"/>
              <w:spacing w:before="0"/>
              <w:jc w:val="left"/>
              <w:rPr>
                <w:rFonts w:ascii="Consolas" w:hAnsi="Consolas" w:cs="Consolas"/>
                <w:noProof/>
                <w:sz w:val="14"/>
                <w:szCs w:val="14"/>
              </w:rPr>
            </w:pPr>
          </w:p>
          <w:p w14:paraId="4A427A31" w14:textId="77777777"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right child of the node</w:t>
            </w:r>
          </w:p>
          <w:p w14:paraId="73567B05" w14:textId="77777777" w:rsidR="008379D7"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rightChild;</w:t>
            </w:r>
          </w:p>
          <w:p w14:paraId="57BA6B1F" w14:textId="77777777" w:rsidR="00923B50" w:rsidRPr="0039087A" w:rsidRDefault="00923B50" w:rsidP="00923B50">
            <w:pPr>
              <w:autoSpaceDE w:val="0"/>
              <w:autoSpaceDN w:val="0"/>
              <w:adjustRightInd w:val="0"/>
              <w:spacing w:before="0"/>
              <w:jc w:val="left"/>
              <w:rPr>
                <w:rFonts w:ascii="Consolas" w:hAnsi="Consolas" w:cs="Consolas"/>
                <w:noProof/>
                <w:sz w:val="14"/>
                <w:szCs w:val="14"/>
              </w:rPr>
            </w:pPr>
          </w:p>
          <w:p w14:paraId="25AC6B4A" w14:textId="77777777"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the tree node</w:t>
            </w:r>
            <w:r w:rsidRPr="001547CE">
              <w:rPr>
                <w:rFonts w:ascii="Consolas" w:hAnsi="Consolas" w:cs="Consolas"/>
                <w:noProof/>
                <w:color w:val="808080"/>
                <w:sz w:val="22"/>
                <w:szCs w:val="22"/>
              </w:rPr>
              <w:t>&lt;/summary&gt;</w:t>
            </w:r>
          </w:p>
          <w:p w14:paraId="629CC65B" w14:textId="77777777"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14:paraId="33726E0C"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BinaryTreeNode(T value)</w:t>
            </w:r>
          </w:p>
          <w:p w14:paraId="47F485CB"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t>{</w:t>
            </w:r>
          </w:p>
          <w:p w14:paraId="0ABDA8DF" w14:textId="77777777" w:rsidR="00EC72A6" w:rsidRPr="001547CE" w:rsidRDefault="00923B50"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EC72A6" w:rsidRPr="001547CE">
              <w:rPr>
                <w:rFonts w:ascii="Consolas" w:hAnsi="Consolas" w:cs="Consolas"/>
                <w:noProof/>
                <w:color w:val="0000FF"/>
                <w:sz w:val="22"/>
                <w:szCs w:val="22"/>
              </w:rPr>
              <w:t>if</w:t>
            </w:r>
            <w:r w:rsidR="00EC72A6" w:rsidRPr="001547CE">
              <w:rPr>
                <w:rFonts w:ascii="Consolas" w:hAnsi="Consolas" w:cs="Consolas"/>
                <w:noProof/>
                <w:color w:val="000000"/>
                <w:sz w:val="22"/>
                <w:szCs w:val="22"/>
              </w:rPr>
              <w:t xml:space="preserve"> (value == </w:t>
            </w:r>
            <w:r w:rsidR="00EC72A6" w:rsidRPr="001547CE">
              <w:rPr>
                <w:rFonts w:ascii="Consolas" w:hAnsi="Consolas" w:cs="Consolas"/>
                <w:noProof/>
                <w:color w:val="0000FF"/>
                <w:sz w:val="22"/>
                <w:szCs w:val="22"/>
              </w:rPr>
              <w:t>null</w:t>
            </w:r>
            <w:r w:rsidR="00EC72A6" w:rsidRPr="001547CE">
              <w:rPr>
                <w:rFonts w:ascii="Consolas" w:hAnsi="Consolas" w:cs="Consolas"/>
                <w:noProof/>
                <w:color w:val="000000"/>
                <w:sz w:val="22"/>
                <w:szCs w:val="22"/>
              </w:rPr>
              <w:t>)</w:t>
            </w:r>
          </w:p>
          <w:p w14:paraId="29042A9C" w14:textId="77777777"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FE373F9" w14:textId="77777777"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Null values cannot be compared -&gt; do not allow them</w:t>
            </w:r>
          </w:p>
          <w:p w14:paraId="2BBFDF32" w14:textId="1CF8D1F3"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NullException</w:t>
            </w:r>
            <w:r w:rsidRPr="001547CE">
              <w:rPr>
                <w:rFonts w:ascii="Consolas" w:hAnsi="Consolas" w:cs="Consolas"/>
                <w:noProof/>
                <w:color w:val="000000"/>
                <w:sz w:val="22"/>
                <w:szCs w:val="22"/>
              </w:rPr>
              <w:t>(</w:t>
            </w:r>
            <w:r w:rsidRPr="001547CE">
              <w:rPr>
                <w:rFonts w:ascii="Consolas" w:hAnsi="Consolas" w:cs="Consolas"/>
                <w:noProof/>
                <w:color w:val="A31515"/>
                <w:sz w:val="22"/>
                <w:szCs w:val="22"/>
              </w:rPr>
              <w:t>"Cannot insert null value!"</w:t>
            </w:r>
            <w:r w:rsidRPr="001547CE">
              <w:rPr>
                <w:rFonts w:ascii="Consolas" w:hAnsi="Consolas" w:cs="Consolas"/>
                <w:noProof/>
                <w:color w:val="000000"/>
                <w:sz w:val="22"/>
                <w:szCs w:val="22"/>
              </w:rPr>
              <w:t>);</w:t>
            </w:r>
          </w:p>
          <w:p w14:paraId="7AE24B1D" w14:textId="77777777"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668A274" w14:textId="77777777" w:rsidR="00EC72A6" w:rsidRPr="00AA5A9D" w:rsidRDefault="00EC72A6" w:rsidP="00EC72A6">
            <w:pPr>
              <w:autoSpaceDE w:val="0"/>
              <w:autoSpaceDN w:val="0"/>
              <w:adjustRightInd w:val="0"/>
              <w:spacing w:before="0"/>
              <w:jc w:val="left"/>
              <w:rPr>
                <w:rFonts w:ascii="Consolas" w:hAnsi="Consolas" w:cs="Consolas"/>
                <w:noProof/>
                <w:color w:val="000000"/>
                <w:sz w:val="14"/>
                <w:szCs w:val="14"/>
              </w:rPr>
            </w:pPr>
          </w:p>
          <w:p w14:paraId="072D0CFE" w14:textId="77777777" w:rsidR="00923B50" w:rsidRPr="001547CE" w:rsidRDefault="00EC72A6" w:rsidP="00EC72A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cs="Consolas"/>
                <w:noProof/>
                <w:color w:val="0000FF"/>
                <w:sz w:val="22"/>
                <w:szCs w:val="22"/>
              </w:rPr>
              <w:t>this</w:t>
            </w:r>
            <w:r w:rsidR="00923B50" w:rsidRPr="001547CE">
              <w:rPr>
                <w:rFonts w:ascii="Consolas" w:hAnsi="Consolas" w:cs="Consolas"/>
                <w:noProof/>
                <w:sz w:val="22"/>
                <w:szCs w:val="22"/>
              </w:rPr>
              <w:t>.value = value;</w:t>
            </w:r>
          </w:p>
          <w:p w14:paraId="66581F5F"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parent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5DB87B11"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leftChild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0956292D"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rightChild = </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49764956"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9E8459A" w14:textId="77777777" w:rsidR="00923B50" w:rsidRPr="00AA5A9D" w:rsidRDefault="00923B50" w:rsidP="00923B50">
            <w:pPr>
              <w:autoSpaceDE w:val="0"/>
              <w:autoSpaceDN w:val="0"/>
              <w:adjustRightInd w:val="0"/>
              <w:spacing w:before="0"/>
              <w:jc w:val="left"/>
              <w:rPr>
                <w:rFonts w:ascii="Consolas" w:hAnsi="Consolas" w:cs="Consolas"/>
                <w:noProof/>
                <w:sz w:val="14"/>
                <w:szCs w:val="14"/>
              </w:rPr>
            </w:pPr>
          </w:p>
          <w:p w14:paraId="3EC30B39"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14:paraId="5B926139"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19A8A78B"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ToString();</w:t>
            </w:r>
          </w:p>
          <w:p w14:paraId="76303F2F"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33F4D70D" w14:textId="77777777" w:rsidR="00923B50" w:rsidRPr="00AA5A9D" w:rsidRDefault="00923B50" w:rsidP="00923B50">
            <w:pPr>
              <w:autoSpaceDE w:val="0"/>
              <w:autoSpaceDN w:val="0"/>
              <w:adjustRightInd w:val="0"/>
              <w:spacing w:before="0"/>
              <w:jc w:val="left"/>
              <w:rPr>
                <w:rFonts w:ascii="Consolas" w:hAnsi="Consolas" w:cs="Consolas"/>
                <w:noProof/>
                <w:sz w:val="12"/>
                <w:szCs w:val="12"/>
              </w:rPr>
            </w:pPr>
          </w:p>
          <w:p w14:paraId="52EAD3A1"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GetHashCode()</w:t>
            </w:r>
          </w:p>
          <w:p w14:paraId="15C5B363"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C7FA605"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GetHashCode();</w:t>
            </w:r>
          </w:p>
          <w:p w14:paraId="2810EB7B"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2C26831C" w14:textId="77777777" w:rsidR="00923B50" w:rsidRPr="00AA5A9D" w:rsidRDefault="00923B50" w:rsidP="00923B50">
            <w:pPr>
              <w:autoSpaceDE w:val="0"/>
              <w:autoSpaceDN w:val="0"/>
              <w:adjustRightInd w:val="0"/>
              <w:spacing w:before="0"/>
              <w:jc w:val="left"/>
              <w:rPr>
                <w:rFonts w:ascii="Consolas" w:hAnsi="Consolas" w:cs="Consolas"/>
                <w:noProof/>
                <w:sz w:val="14"/>
                <w:szCs w:val="14"/>
              </w:rPr>
            </w:pPr>
          </w:p>
          <w:p w14:paraId="5C809034"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quals(</w:t>
            </w:r>
            <w:r w:rsidRPr="001547CE">
              <w:rPr>
                <w:rFonts w:ascii="Consolas" w:hAnsi="Consolas" w:cs="Consolas"/>
                <w:noProof/>
                <w:color w:val="0000FF"/>
                <w:sz w:val="22"/>
                <w:szCs w:val="22"/>
              </w:rPr>
              <w:t>object</w:t>
            </w:r>
            <w:r w:rsidRPr="001547CE">
              <w:rPr>
                <w:rFonts w:ascii="Consolas" w:hAnsi="Consolas" w:cs="Consolas"/>
                <w:noProof/>
                <w:sz w:val="22"/>
                <w:szCs w:val="22"/>
              </w:rPr>
              <w:t xml:space="preserve"> obj)</w:t>
            </w:r>
          </w:p>
          <w:p w14:paraId="4B28FC39"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7E60EEAB"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BinaryTreeNode</w:t>
            </w:r>
            <w:r w:rsidRPr="001547CE">
              <w:rPr>
                <w:rFonts w:ascii="Consolas" w:hAnsi="Consolas" w:cs="Consolas"/>
                <w:noProof/>
                <w:sz w:val="22"/>
                <w:szCs w:val="22"/>
              </w:rPr>
              <w:t>&lt;T&gt; other = (</w:t>
            </w:r>
            <w:r w:rsidRPr="001547CE">
              <w:rPr>
                <w:rFonts w:ascii="Consolas" w:hAnsi="Consolas"/>
                <w:noProof/>
                <w:color w:val="2B91AF"/>
                <w:sz w:val="22"/>
              </w:rPr>
              <w:t>BinaryTreeNode</w:t>
            </w:r>
            <w:r w:rsidRPr="001547CE">
              <w:rPr>
                <w:rFonts w:ascii="Consolas" w:hAnsi="Consolas" w:cs="Consolas"/>
                <w:noProof/>
                <w:sz w:val="22"/>
                <w:szCs w:val="22"/>
              </w:rPr>
              <w:t>&lt;T&gt;)obj;</w:t>
            </w:r>
          </w:p>
          <w:p w14:paraId="67B11FC3"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CompareTo(other) == 0;</w:t>
            </w:r>
          </w:p>
          <w:p w14:paraId="111C6F9B"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0AF25924" w14:textId="77777777" w:rsidR="00923B50" w:rsidRPr="00AA5A9D" w:rsidRDefault="00923B50" w:rsidP="00923B50">
            <w:pPr>
              <w:autoSpaceDE w:val="0"/>
              <w:autoSpaceDN w:val="0"/>
              <w:adjustRightInd w:val="0"/>
              <w:spacing w:before="0"/>
              <w:jc w:val="left"/>
              <w:rPr>
                <w:rFonts w:ascii="Consolas" w:hAnsi="Consolas" w:cs="Consolas"/>
                <w:noProof/>
                <w:sz w:val="14"/>
                <w:szCs w:val="14"/>
              </w:rPr>
            </w:pPr>
          </w:p>
          <w:p w14:paraId="0E5266AA"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mpareTo(</w:t>
            </w:r>
            <w:r w:rsidRPr="001547CE">
              <w:rPr>
                <w:rFonts w:ascii="Consolas" w:hAnsi="Consolas"/>
                <w:noProof/>
                <w:color w:val="2B91AF"/>
                <w:sz w:val="22"/>
              </w:rPr>
              <w:t>BinaryTreeNode</w:t>
            </w:r>
            <w:r w:rsidRPr="001547CE">
              <w:rPr>
                <w:rFonts w:ascii="Consolas" w:hAnsi="Consolas" w:cs="Consolas"/>
                <w:noProof/>
                <w:sz w:val="22"/>
                <w:szCs w:val="22"/>
              </w:rPr>
              <w:t>&lt;T&gt; other)</w:t>
            </w:r>
          </w:p>
          <w:p w14:paraId="0A393E29"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112596D"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CompareTo(other.value);</w:t>
            </w:r>
          </w:p>
          <w:p w14:paraId="47FD7CB8" w14:textId="77777777"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62A67BAE" w14:textId="77777777" w:rsidR="00923B50" w:rsidRPr="001547CE" w:rsidRDefault="00923B50" w:rsidP="00923B50">
            <w:pPr>
              <w:spacing w:before="0"/>
              <w:rPr>
                <w:rFonts w:ascii="Consolas" w:hAnsi="Consolas" w:cs="Consolas"/>
                <w:noProof/>
                <w:sz w:val="22"/>
                <w:szCs w:val="22"/>
              </w:rPr>
            </w:pPr>
            <w:r w:rsidRPr="001547CE">
              <w:rPr>
                <w:rFonts w:ascii="Consolas" w:hAnsi="Consolas" w:cs="Consolas"/>
                <w:noProof/>
                <w:sz w:val="22"/>
                <w:szCs w:val="22"/>
              </w:rPr>
              <w:t>}</w:t>
            </w:r>
          </w:p>
          <w:p w14:paraId="27E39E13" w14:textId="77777777" w:rsidR="00923B50" w:rsidRPr="001547CE" w:rsidRDefault="00923B50" w:rsidP="00923B50">
            <w:pPr>
              <w:spacing w:before="0"/>
              <w:rPr>
                <w:rFonts w:ascii="Consolas" w:hAnsi="Consolas" w:cs="Consolas"/>
                <w:noProof/>
                <w:color w:val="000000"/>
                <w:sz w:val="22"/>
                <w:szCs w:val="22"/>
              </w:rPr>
            </w:pPr>
            <w:r w:rsidRPr="001547CE">
              <w:rPr>
                <w:rFonts w:ascii="Consolas" w:hAnsi="Consolas" w:cs="Consolas"/>
                <w:noProof/>
                <w:color w:val="000000"/>
                <w:sz w:val="22"/>
                <w:szCs w:val="22"/>
              </w:rPr>
              <w:t>…</w:t>
            </w:r>
          </w:p>
        </w:tc>
      </w:tr>
    </w:tbl>
    <w:p w14:paraId="01DFD722" w14:textId="77777777" w:rsidR="00923B50" w:rsidRPr="00D659CC" w:rsidRDefault="00923B50" w:rsidP="00923B50">
      <w:pPr>
        <w:spacing w:after="120"/>
      </w:pPr>
      <w:r w:rsidRPr="00D659CC">
        <w:lastRenderedPageBreak/>
        <w:t>Let</w:t>
      </w:r>
      <w:r w:rsidR="002509B8" w:rsidRPr="00D659CC">
        <w:t>’s</w:t>
      </w:r>
      <w:r w:rsidRPr="00D659CC">
        <w:t xml:space="preserve"> have a look to the proposed code. Still in the name of the </w:t>
      </w:r>
      <w:r w:rsidR="005A4331" w:rsidRPr="00D659CC">
        <w:t>structure, which</w:t>
      </w:r>
      <w:r w:rsidRPr="00D659CC">
        <w:t xml:space="preserve"> we are considering – “</w:t>
      </w:r>
      <w:r w:rsidRPr="00D659CC">
        <w:rPr>
          <w:b/>
        </w:rPr>
        <w:t>ordered search tree</w:t>
      </w:r>
      <w:r w:rsidRPr="00D659CC">
        <w:t xml:space="preserve">”, we are talking about order and we can achieve this order </w:t>
      </w:r>
      <w:r w:rsidRPr="00D659CC">
        <w:rPr>
          <w:b/>
        </w:rPr>
        <w:t>only</w:t>
      </w:r>
      <w:r w:rsidRPr="00D659CC">
        <w:t xml:space="preserve"> if we have </w:t>
      </w:r>
      <w:r w:rsidRPr="00D659CC">
        <w:rPr>
          <w:b/>
        </w:rPr>
        <w:t>comparability</w:t>
      </w:r>
      <w:r w:rsidRPr="00D659CC">
        <w:t xml:space="preserve"> among the elements in the tree.</w:t>
      </w:r>
    </w:p>
    <w:p w14:paraId="034CE555" w14:textId="77777777" w:rsidR="00923B50" w:rsidRPr="00D659CC" w:rsidRDefault="00923B50" w:rsidP="00732360">
      <w:pPr>
        <w:pStyle w:val="Heading4"/>
      </w:pPr>
      <w:r w:rsidRPr="00D659CC">
        <w:t>Comparability between Objects in C#</w:t>
      </w:r>
    </w:p>
    <w:p w14:paraId="3806A747" w14:textId="77777777" w:rsidR="00EC72A6" w:rsidRPr="00D659CC" w:rsidRDefault="00923B50" w:rsidP="00923B50">
      <w:pPr>
        <w:spacing w:after="120"/>
      </w:pPr>
      <w:r w:rsidRPr="00D659CC">
        <w:t>What does “</w:t>
      </w:r>
      <w:r w:rsidRPr="00D659CC">
        <w:rPr>
          <w:b/>
        </w:rPr>
        <w:t>comparability between objects</w:t>
      </w:r>
      <w:r w:rsidRPr="00D659CC">
        <w:t xml:space="preserve">” mean for us as developers? It means that we must somehow oblige everyone who uses our data structure, to create it passing it a </w:t>
      </w:r>
      <w:r w:rsidRPr="00D659CC">
        <w:rPr>
          <w:b/>
        </w:rPr>
        <w:t>type, which is comparable</w:t>
      </w:r>
      <w:r w:rsidRPr="00D659CC">
        <w:t>.</w:t>
      </w:r>
    </w:p>
    <w:p w14:paraId="724C1E82" w14:textId="77777777" w:rsidR="00923B50" w:rsidRPr="00D659CC" w:rsidRDefault="00923B50" w:rsidP="00923B50">
      <w:pPr>
        <w:spacing w:after="120"/>
      </w:pPr>
      <w:r w:rsidRPr="00D659CC">
        <w:t>In C# the sentence “</w:t>
      </w:r>
      <w:r w:rsidRPr="00D659CC">
        <w:rPr>
          <w:b/>
        </w:rPr>
        <w:t>type, which is comparable</w:t>
      </w:r>
      <w:r w:rsidRPr="00D659CC">
        <w:t>” will sound like this:</w:t>
      </w:r>
    </w:p>
    <w:tbl>
      <w:tblPr>
        <w:tblW w:w="0" w:type="auto"/>
        <w:tblInd w:w="108" w:type="dxa"/>
        <w:tblLayout w:type="fixed"/>
        <w:tblCellMar>
          <w:top w:w="113" w:type="dxa"/>
          <w:bottom w:w="113" w:type="dxa"/>
        </w:tblCellMar>
        <w:tblLook w:val="0000" w:firstRow="0" w:lastRow="0" w:firstColumn="0" w:lastColumn="0" w:noHBand="0" w:noVBand="0"/>
      </w:tblPr>
      <w:tblGrid>
        <w:gridCol w:w="9644"/>
      </w:tblGrid>
      <w:tr w:rsidR="00923B50" w:rsidRPr="001547CE" w14:paraId="1A774650" w14:textId="77777777" w:rsidTr="00AA5A9D">
        <w:tc>
          <w:tcPr>
            <w:tcW w:w="9644" w:type="dxa"/>
            <w:tcBorders>
              <w:top w:val="single" w:sz="4" w:space="0" w:color="000000"/>
              <w:left w:val="single" w:sz="4" w:space="0" w:color="000000"/>
              <w:bottom w:val="single" w:sz="4" w:space="0" w:color="000000"/>
              <w:right w:val="single" w:sz="4" w:space="0" w:color="000000"/>
            </w:tcBorders>
          </w:tcPr>
          <w:p w14:paraId="6D3B63F9" w14:textId="77777777" w:rsidR="00923B50" w:rsidRPr="001547CE" w:rsidRDefault="004B43FF" w:rsidP="00923B50">
            <w:pPr>
              <w:snapToGrid w:val="0"/>
              <w:spacing w:before="0"/>
              <w:rPr>
                <w:rFonts w:ascii="Consolas" w:hAnsi="Consolas" w:cs="Courier New"/>
                <w:noProof/>
                <w:color w:val="000000"/>
                <w:sz w:val="22"/>
                <w:szCs w:val="22"/>
              </w:rPr>
            </w:pPr>
            <w:r w:rsidRPr="001547CE">
              <w:rPr>
                <w:rFonts w:ascii="Consolas" w:hAnsi="Consolas" w:cs="Consolas"/>
                <w:noProof/>
                <w:color w:val="000000"/>
                <w:sz w:val="22"/>
                <w:szCs w:val="22"/>
              </w:rPr>
              <w:t xml:space="preserve">T : </w:t>
            </w:r>
            <w:r w:rsidRPr="001547CE">
              <w:rPr>
                <w:rFonts w:ascii="Consolas" w:hAnsi="Consolas"/>
                <w:noProof/>
                <w:color w:val="2B91AF"/>
                <w:sz w:val="22"/>
              </w:rPr>
              <w:t>IComparable</w:t>
            </w:r>
            <w:r w:rsidRPr="001547CE">
              <w:rPr>
                <w:rFonts w:ascii="Consolas" w:hAnsi="Consolas" w:cs="Consolas"/>
                <w:noProof/>
                <w:color w:val="000000"/>
                <w:sz w:val="22"/>
                <w:szCs w:val="22"/>
              </w:rPr>
              <w:t>&lt;T&gt;</w:t>
            </w:r>
          </w:p>
        </w:tc>
      </w:tr>
    </w:tbl>
    <w:p w14:paraId="6CD13277" w14:textId="77777777" w:rsidR="00923B50" w:rsidRPr="00D659CC" w:rsidRDefault="00923B50" w:rsidP="00923B50">
      <w:pPr>
        <w:spacing w:after="120"/>
      </w:pPr>
      <w:r w:rsidRPr="00D659CC">
        <w:t xml:space="preserve">The </w:t>
      </w:r>
      <w:r w:rsidRPr="00D659CC">
        <w:rPr>
          <w:b/>
        </w:rPr>
        <w:t xml:space="preserve">interface </w:t>
      </w:r>
      <w:r w:rsidRPr="00D659CC">
        <w:rPr>
          <w:rFonts w:ascii="Consolas" w:hAnsi="Consolas"/>
          <w:b/>
          <w:bCs/>
          <w:noProof/>
          <w:kern w:val="32"/>
          <w:sz w:val="22"/>
        </w:rPr>
        <w:t>IComparable&lt;T&gt;</w:t>
      </w:r>
      <w:r w:rsidRPr="00D659CC">
        <w:t xml:space="preserve">, located in the namespace </w:t>
      </w:r>
      <w:r w:rsidRPr="00D659CC">
        <w:rPr>
          <w:rFonts w:ascii="Consolas" w:hAnsi="Consolas"/>
          <w:b/>
          <w:bCs/>
          <w:noProof/>
          <w:kern w:val="32"/>
          <w:sz w:val="22"/>
        </w:rPr>
        <w:t>System</w:t>
      </w:r>
      <w:r w:rsidRPr="00D659CC">
        <w:t xml:space="preserve">, </w:t>
      </w:r>
      <w:r w:rsidR="00B06164" w:rsidRPr="00D659CC">
        <w:t xml:space="preserve">specifies the </w:t>
      </w:r>
      <w:r w:rsidRPr="00D659CC">
        <w:t xml:space="preserve">method </w:t>
      </w:r>
      <w:r w:rsidRPr="00D659CC">
        <w:rPr>
          <w:rFonts w:ascii="Consolas" w:hAnsi="Consolas"/>
          <w:b/>
          <w:bCs/>
          <w:noProof/>
          <w:kern w:val="32"/>
          <w:sz w:val="22"/>
        </w:rPr>
        <w:t>CompareTo(T</w:t>
      </w:r>
      <w:r w:rsidRPr="00D659CC">
        <w:t xml:space="preserve"> </w:t>
      </w:r>
      <w:r w:rsidRPr="00D659CC">
        <w:rPr>
          <w:rFonts w:ascii="Consolas" w:hAnsi="Consolas"/>
          <w:b/>
          <w:bCs/>
          <w:noProof/>
          <w:kern w:val="32"/>
          <w:sz w:val="22"/>
        </w:rPr>
        <w:t>obj)</w:t>
      </w:r>
      <w:r w:rsidRPr="00D659CC">
        <w:t xml:space="preserve">, which returns a negative integer number, zero or a positive integer number </w:t>
      </w:r>
      <w:r w:rsidRPr="00D659CC">
        <w:lastRenderedPageBreak/>
        <w:t>respectively if the current object is less, equal or bigger than the one which is given to the method</w:t>
      </w:r>
      <w:r w:rsidR="00777C09" w:rsidRPr="00D659CC">
        <w:t xml:space="preserve"> for comparing</w:t>
      </w:r>
      <w:r w:rsidRPr="00D659CC">
        <w:t>. Its definition looks approximately like this:</w:t>
      </w:r>
    </w:p>
    <w:tbl>
      <w:tblPr>
        <w:tblW w:w="0" w:type="auto"/>
        <w:tblInd w:w="108" w:type="dxa"/>
        <w:tblLayout w:type="fixed"/>
        <w:tblCellMar>
          <w:top w:w="113" w:type="dxa"/>
          <w:bottom w:w="113" w:type="dxa"/>
        </w:tblCellMar>
        <w:tblLook w:val="0000" w:firstRow="0" w:lastRow="0" w:firstColumn="0" w:lastColumn="0" w:noHBand="0" w:noVBand="0"/>
      </w:tblPr>
      <w:tblGrid>
        <w:gridCol w:w="9668"/>
      </w:tblGrid>
      <w:tr w:rsidR="00923B50" w:rsidRPr="001547CE" w14:paraId="2CCDF246" w14:textId="77777777" w:rsidTr="00AA5A9D">
        <w:tc>
          <w:tcPr>
            <w:tcW w:w="9668" w:type="dxa"/>
            <w:tcBorders>
              <w:top w:val="single" w:sz="4" w:space="0" w:color="000000"/>
              <w:left w:val="single" w:sz="4" w:space="0" w:color="000000"/>
              <w:bottom w:val="single" w:sz="4" w:space="0" w:color="000000"/>
              <w:right w:val="single" w:sz="4" w:space="0" w:color="000000"/>
            </w:tcBorders>
          </w:tcPr>
          <w:p w14:paraId="308A036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erface</w:t>
            </w:r>
            <w:r w:rsidRPr="001547CE">
              <w:rPr>
                <w:rFonts w:ascii="Consolas" w:hAnsi="Consolas"/>
                <w:noProof/>
                <w:sz w:val="22"/>
              </w:rPr>
              <w:t xml:space="preserve"> </w:t>
            </w:r>
            <w:r w:rsidRPr="001547CE">
              <w:rPr>
                <w:rFonts w:ascii="Consolas" w:hAnsi="Consolas"/>
                <w:noProof/>
                <w:color w:val="2B91AF"/>
                <w:sz w:val="22"/>
              </w:rPr>
              <w:t>IComparable</w:t>
            </w:r>
            <w:r w:rsidRPr="001547CE">
              <w:rPr>
                <w:rFonts w:ascii="Consolas" w:hAnsi="Consolas"/>
                <w:noProof/>
                <w:sz w:val="22"/>
              </w:rPr>
              <w:t>&lt;T&gt;</w:t>
            </w:r>
          </w:p>
          <w:p w14:paraId="39B17024"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727FA3B"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mpares the current object with another</w:t>
            </w:r>
          </w:p>
          <w:p w14:paraId="03B78B85"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object of the same type.</w:t>
            </w:r>
            <w:r w:rsidRPr="001547CE">
              <w:rPr>
                <w:rFonts w:ascii="Consolas" w:hAnsi="Consolas" w:cs="Courier New"/>
                <w:noProof/>
                <w:color w:val="808080"/>
                <w:sz w:val="22"/>
              </w:rPr>
              <w:t>&lt;/summary&gt;</w:t>
            </w:r>
          </w:p>
          <w:p w14:paraId="337017E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ompareTo(T other);</w:t>
            </w:r>
          </w:p>
          <w:p w14:paraId="6E50CCCE" w14:textId="77777777"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w:t>
            </w:r>
          </w:p>
        </w:tc>
      </w:tr>
    </w:tbl>
    <w:p w14:paraId="73D42F95" w14:textId="77777777" w:rsidR="00923B50" w:rsidRPr="00D659CC" w:rsidRDefault="00923B50" w:rsidP="00923B50">
      <w:r w:rsidRPr="00D659CC">
        <w:t>On one hand, the implementation of this interface by given class ensures us that its instances are comparable</w:t>
      </w:r>
      <w:r w:rsidR="000A7F21" w:rsidRPr="00D659CC">
        <w:t xml:space="preserve"> (more about interfaces in OOP can be found in the "</w:t>
      </w:r>
      <w:hyperlink w:anchor="OOP_Interfaces" w:history="1">
        <w:r w:rsidR="000A7F21" w:rsidRPr="00D659CC">
          <w:rPr>
            <w:rStyle w:val="Hyperlink"/>
          </w:rPr>
          <w:t>Interfaces</w:t>
        </w:r>
      </w:hyperlink>
      <w:r w:rsidR="000A7F21" w:rsidRPr="00D659CC">
        <w:t>" section of the "</w:t>
      </w:r>
      <w:hyperlink w:anchor="Chapter_14_Defining_Classes" w:history="1">
        <w:r w:rsidR="000A7F21" w:rsidRPr="00D659CC">
          <w:rPr>
            <w:rStyle w:val="Hyperlink"/>
          </w:rPr>
          <w:t>Defining Classes</w:t>
        </w:r>
      </w:hyperlink>
      <w:r w:rsidR="000A7F21" w:rsidRPr="00D659CC">
        <w:t>" chapter)</w:t>
      </w:r>
      <w:r w:rsidRPr="00D659CC">
        <w:t>.</w:t>
      </w:r>
    </w:p>
    <w:p w14:paraId="2E326443" w14:textId="77777777" w:rsidR="00923B50" w:rsidRPr="00D659CC" w:rsidRDefault="00923B50" w:rsidP="00923B50">
      <w:r w:rsidRPr="00D659CC">
        <w:t>On the other hand, we need those nodes, descri</w:t>
      </w:r>
      <w:bookmarkStart w:id="361" w:name="_GoBack"/>
      <w:bookmarkEnd w:id="361"/>
      <w:r w:rsidRPr="00D659CC">
        <w:t xml:space="preserve">bed by </w:t>
      </w:r>
      <w:r w:rsidRPr="00D659CC">
        <w:rPr>
          <w:rFonts w:ascii="Consolas" w:hAnsi="Consolas"/>
          <w:b/>
          <w:bCs/>
          <w:noProof/>
          <w:kern w:val="32"/>
          <w:sz w:val="22"/>
        </w:rPr>
        <w:t>BinaryTreeNode</w:t>
      </w:r>
      <w:r w:rsidR="00777C09" w:rsidRPr="00D659CC">
        <w:rPr>
          <w:rFonts w:ascii="Consolas" w:hAnsi="Consolas"/>
          <w:b/>
          <w:bCs/>
          <w:noProof/>
          <w:kern w:val="32"/>
          <w:sz w:val="22"/>
        </w:rPr>
        <w:t>&lt;T&gt;</w:t>
      </w:r>
      <w:r w:rsidRPr="00D659CC">
        <w:t xml:space="preserve"> class to be comparable between them too. That is why it implements </w:t>
      </w:r>
      <w:r w:rsidRPr="00D659CC">
        <w:rPr>
          <w:rFonts w:ascii="Consolas" w:hAnsi="Consolas"/>
          <w:b/>
          <w:bCs/>
          <w:noProof/>
          <w:kern w:val="32"/>
          <w:sz w:val="22"/>
        </w:rPr>
        <w:t>IComparable&lt;T&gt;</w:t>
      </w:r>
      <w:r w:rsidRPr="00D659CC">
        <w:t xml:space="preserve"> too. As it is shown in the code, the implementation of </w:t>
      </w:r>
      <w:r w:rsidRPr="00D659CC">
        <w:rPr>
          <w:rFonts w:ascii="Consolas" w:hAnsi="Consolas"/>
          <w:b/>
          <w:bCs/>
          <w:noProof/>
          <w:kern w:val="32"/>
          <w:sz w:val="22"/>
        </w:rPr>
        <w:t>IComparable&lt;T&gt;</w:t>
      </w:r>
      <w:r w:rsidRPr="00D659CC">
        <w:t xml:space="preserve"> to the </w:t>
      </w:r>
      <w:r w:rsidRPr="00D659CC">
        <w:rPr>
          <w:rFonts w:ascii="Consolas" w:hAnsi="Consolas"/>
          <w:b/>
          <w:bCs/>
          <w:noProof/>
          <w:kern w:val="32"/>
          <w:sz w:val="22"/>
        </w:rPr>
        <w:t>BinaryTreeNode</w:t>
      </w:r>
      <w:r w:rsidR="00777C09" w:rsidRPr="00D659CC">
        <w:rPr>
          <w:rFonts w:ascii="Consolas" w:hAnsi="Consolas"/>
          <w:b/>
          <w:bCs/>
          <w:noProof/>
          <w:kern w:val="32"/>
          <w:sz w:val="22"/>
        </w:rPr>
        <w:t>&lt;T&gt;</w:t>
      </w:r>
      <w:r w:rsidRPr="00D659CC">
        <w:t xml:space="preserve"> class calls the type </w:t>
      </w:r>
      <w:r w:rsidRPr="00D659CC">
        <w:rPr>
          <w:rFonts w:ascii="Consolas" w:hAnsi="Consolas"/>
          <w:b/>
          <w:bCs/>
          <w:noProof/>
          <w:kern w:val="32"/>
          <w:sz w:val="22"/>
        </w:rPr>
        <w:t>T</w:t>
      </w:r>
      <w:r w:rsidR="002509B8" w:rsidRPr="00D659CC">
        <w:t>’s</w:t>
      </w:r>
      <w:r w:rsidRPr="00D659CC">
        <w:t xml:space="preserve"> implementation internally.</w:t>
      </w:r>
    </w:p>
    <w:p w14:paraId="5E3D1F00" w14:textId="77777777" w:rsidR="00923B50" w:rsidRPr="00D659CC" w:rsidRDefault="00923B50" w:rsidP="00923B50">
      <w:pPr>
        <w:spacing w:after="120"/>
      </w:pPr>
      <w:r w:rsidRPr="00D659CC">
        <w:t xml:space="preserve">In the code we have also </w:t>
      </w:r>
      <w:r w:rsidR="00777C09" w:rsidRPr="00D659CC">
        <w:t>implemented</w:t>
      </w:r>
      <w:r w:rsidRPr="00D659CC">
        <w:t xml:space="preserve"> the methods </w:t>
      </w:r>
      <w:r w:rsidRPr="00D659CC">
        <w:rPr>
          <w:rFonts w:ascii="Consolas" w:hAnsi="Consolas"/>
          <w:b/>
          <w:bCs/>
          <w:noProof/>
          <w:kern w:val="32"/>
          <w:sz w:val="22"/>
        </w:rPr>
        <w:t>Equals(Object obj)</w:t>
      </w:r>
      <w:r w:rsidRPr="00D659CC">
        <w:t xml:space="preserve"> and </w:t>
      </w:r>
      <w:r w:rsidRPr="00D659CC">
        <w:rPr>
          <w:rFonts w:ascii="Consolas" w:hAnsi="Consolas"/>
          <w:b/>
          <w:bCs/>
          <w:noProof/>
          <w:kern w:val="32"/>
          <w:sz w:val="22"/>
        </w:rPr>
        <w:t>GetHashCode()</w:t>
      </w:r>
      <w:r w:rsidRPr="00D659CC">
        <w:t xml:space="preserve"> too. A good (</w:t>
      </w:r>
      <w:r w:rsidR="000A7F21" w:rsidRPr="00D659CC">
        <w:t>recommended</w:t>
      </w:r>
      <w:r w:rsidRPr="00D659CC">
        <w:t xml:space="preserve">) practice is these two methods to be consistent in their behavior, i.e. when two objects are the same, then their hash-code is the same. As we will see in </w:t>
      </w:r>
      <w:hyperlink w:anchor="Chapter_18_Dictionaries_Hash_Tables_Sets" w:history="1">
        <w:r w:rsidRPr="00D659CC">
          <w:rPr>
            <w:rStyle w:val="Hyperlink"/>
          </w:rPr>
          <w:t xml:space="preserve">the chapter </w:t>
        </w:r>
        <w:r w:rsidR="00185F88" w:rsidRPr="00D659CC">
          <w:rPr>
            <w:rStyle w:val="Hyperlink"/>
          </w:rPr>
          <w:t>about</w:t>
        </w:r>
        <w:r w:rsidRPr="00D659CC">
          <w:rPr>
            <w:rStyle w:val="Hyperlink"/>
          </w:rPr>
          <w:t xml:space="preserve"> hash tables</w:t>
        </w:r>
      </w:hyperlink>
      <w:r w:rsidRPr="00D659CC">
        <w:t xml:space="preserve">, the opposite is not necessary at all. Similarly </w:t>
      </w:r>
      <w:r w:rsidR="00CA14E2" w:rsidRPr="00D659CC">
        <w:t>–</w:t>
      </w:r>
      <w:r w:rsidRPr="00D659CC">
        <w:t xml:space="preserve"> the expected behavior of the </w:t>
      </w:r>
      <w:r w:rsidRPr="00D659CC">
        <w:rPr>
          <w:rFonts w:ascii="Consolas" w:hAnsi="Consolas"/>
          <w:b/>
          <w:bCs/>
          <w:noProof/>
          <w:kern w:val="32"/>
          <w:sz w:val="22"/>
        </w:rPr>
        <w:t>Equals(Object obj)</w:t>
      </w:r>
      <w:r w:rsidRPr="00D659CC">
        <w:t xml:space="preserve"> is to return </w:t>
      </w:r>
      <w:r w:rsidRPr="00D659CC">
        <w:rPr>
          <w:rStyle w:val="Code"/>
        </w:rPr>
        <w:t>true</w:t>
      </w:r>
      <w:r w:rsidRPr="00D659CC">
        <w:t xml:space="preserve">, exactly when </w:t>
      </w:r>
      <w:r w:rsidRPr="00D659CC">
        <w:rPr>
          <w:rFonts w:ascii="Consolas" w:hAnsi="Consolas"/>
          <w:b/>
          <w:bCs/>
          <w:noProof/>
          <w:kern w:val="32"/>
          <w:sz w:val="22"/>
        </w:rPr>
        <w:t>CompareTo(T</w:t>
      </w:r>
      <w:r w:rsidRPr="00D659CC">
        <w:t xml:space="preserve"> </w:t>
      </w:r>
      <w:r w:rsidRPr="00D659CC">
        <w:rPr>
          <w:rFonts w:ascii="Consolas" w:hAnsi="Consolas"/>
          <w:b/>
          <w:bCs/>
          <w:noProof/>
          <w:kern w:val="32"/>
          <w:sz w:val="22"/>
        </w:rPr>
        <w:t>obj)</w:t>
      </w:r>
      <w:r w:rsidRPr="00D659CC">
        <w:t xml:space="preserve"> returns </w:t>
      </w:r>
      <w:r w:rsidRPr="00D659CC">
        <w:rPr>
          <w:rStyle w:val="Code"/>
        </w:rPr>
        <w:t>0</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8856"/>
      </w:tblGrid>
      <w:tr w:rsidR="00923B50" w:rsidRPr="00D659CC" w14:paraId="2304005F" w14:textId="77777777" w:rsidTr="002375C6">
        <w:tc>
          <w:tcPr>
            <w:tcW w:w="812" w:type="dxa"/>
            <w:tcBorders>
              <w:top w:val="single" w:sz="4" w:space="0" w:color="000000"/>
              <w:left w:val="single" w:sz="4" w:space="0" w:color="000000"/>
              <w:bottom w:val="single" w:sz="4" w:space="0" w:color="000000"/>
            </w:tcBorders>
            <w:vAlign w:val="center"/>
          </w:tcPr>
          <w:p w14:paraId="69DB39D6" w14:textId="77777777" w:rsidR="00923B50" w:rsidRPr="00D659CC" w:rsidRDefault="00923B50" w:rsidP="00923B50">
            <w:pPr>
              <w:snapToGrid w:val="0"/>
              <w:spacing w:before="0"/>
              <w:jc w:val="center"/>
              <w:rPr>
                <w:b/>
                <w:bCs/>
              </w:rPr>
            </w:pPr>
            <w:r w:rsidRPr="00D659CC">
              <w:rPr>
                <w:noProof/>
              </w:rPr>
              <w:drawing>
                <wp:inline distT="0" distB="0" distL="0" distR="0" wp14:anchorId="76FA89DC" wp14:editId="0487B1F7">
                  <wp:extent cx="327660" cy="32766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856" w:type="dxa"/>
            <w:tcBorders>
              <w:top w:val="single" w:sz="4" w:space="0" w:color="000000"/>
              <w:left w:val="single" w:sz="4" w:space="0" w:color="000000"/>
              <w:bottom w:val="single" w:sz="4" w:space="0" w:color="000000"/>
              <w:right w:val="single" w:sz="4" w:space="0" w:color="000000"/>
            </w:tcBorders>
            <w:vAlign w:val="center"/>
          </w:tcPr>
          <w:p w14:paraId="1A46A3BB" w14:textId="77777777" w:rsidR="00923B50" w:rsidRPr="00D659CC" w:rsidRDefault="00923B50" w:rsidP="00777C09">
            <w:pPr>
              <w:pStyle w:val="WarningMessage"/>
            </w:pPr>
            <w:r w:rsidRPr="00D659CC">
              <w:t>It</w:t>
            </w:r>
            <w:r w:rsidR="002509B8" w:rsidRPr="00D659CC">
              <w:t>’s</w:t>
            </w:r>
            <w:r w:rsidRPr="00D659CC">
              <w:t xml:space="preserve"> </w:t>
            </w:r>
            <w:r w:rsidR="00777C09" w:rsidRPr="00D659CC">
              <w:t>recommended</w:t>
            </w:r>
            <w:r w:rsidRPr="00D659CC">
              <w:t xml:space="preserve"> to sync the work of </w:t>
            </w:r>
            <w:r w:rsidRPr="00D659CC">
              <w:rPr>
                <w:rStyle w:val="Code"/>
                <w:b/>
              </w:rPr>
              <w:t>Equals(Object</w:t>
            </w:r>
            <w:r w:rsidRPr="00D659CC">
              <w:t xml:space="preserve"> </w:t>
            </w:r>
            <w:r w:rsidRPr="00D659CC">
              <w:rPr>
                <w:rStyle w:val="Code"/>
                <w:b/>
              </w:rPr>
              <w:t>obj)</w:t>
            </w:r>
            <w:r w:rsidRPr="00D659CC">
              <w:t xml:space="preserve">, </w:t>
            </w:r>
            <w:r w:rsidRPr="00D659CC">
              <w:rPr>
                <w:rStyle w:val="Code"/>
                <w:b/>
              </w:rPr>
              <w:t>CompareTo(T</w:t>
            </w:r>
            <w:r w:rsidRPr="00D659CC">
              <w:t xml:space="preserve"> </w:t>
            </w:r>
            <w:r w:rsidRPr="00D659CC">
              <w:rPr>
                <w:rStyle w:val="Code"/>
                <w:b/>
              </w:rPr>
              <w:t>obj)</w:t>
            </w:r>
            <w:r w:rsidRPr="00D659CC">
              <w:t xml:space="preserve"> and </w:t>
            </w:r>
            <w:r w:rsidRPr="00D659CC">
              <w:rPr>
                <w:rStyle w:val="Code"/>
                <w:b/>
              </w:rPr>
              <w:t>GetHashCode()</w:t>
            </w:r>
            <w:r w:rsidRPr="00D659CC">
              <w:t xml:space="preserve"> methods. This is their expected behavior and it will save you a lot of hard to find problems.</w:t>
            </w:r>
          </w:p>
        </w:tc>
      </w:tr>
    </w:tbl>
    <w:p w14:paraId="6B8F0245" w14:textId="77777777" w:rsidR="00923B50" w:rsidRPr="00D659CC" w:rsidRDefault="00923B50" w:rsidP="00923B50">
      <w:r w:rsidRPr="00D659CC">
        <w:t>Till now, we have discussed the methods, suggested by our class. Now let</w:t>
      </w:r>
      <w:r w:rsidR="002509B8" w:rsidRPr="00D659CC">
        <w:t>’s</w:t>
      </w:r>
      <w:r w:rsidRPr="00D659CC">
        <w:t xml:space="preserve"> see what fields it provides. They are respectively for </w:t>
      </w:r>
      <w:r w:rsidRPr="00D659CC">
        <w:rPr>
          <w:rFonts w:ascii="Consolas" w:hAnsi="Consolas"/>
          <w:b/>
          <w:bCs/>
          <w:noProof/>
          <w:kern w:val="32"/>
          <w:sz w:val="22"/>
        </w:rPr>
        <w:t>value</w:t>
      </w:r>
      <w:r w:rsidRPr="00D659CC">
        <w:t xml:space="preserve"> (the key) of type </w:t>
      </w:r>
      <w:r w:rsidRPr="00D659CC">
        <w:rPr>
          <w:rFonts w:ascii="Consolas" w:hAnsi="Consolas"/>
          <w:b/>
          <w:bCs/>
          <w:noProof/>
          <w:kern w:val="32"/>
          <w:sz w:val="22"/>
        </w:rPr>
        <w:t>T</w:t>
      </w:r>
      <w:r w:rsidRPr="00D659CC">
        <w:t xml:space="preserve"> parent – </w:t>
      </w:r>
      <w:r w:rsidRPr="00D659CC">
        <w:rPr>
          <w:rFonts w:ascii="Consolas" w:hAnsi="Consolas"/>
          <w:b/>
          <w:bCs/>
          <w:noProof/>
          <w:kern w:val="32"/>
          <w:sz w:val="22"/>
        </w:rPr>
        <w:t>parent</w:t>
      </w:r>
      <w:r w:rsidRPr="00D659CC">
        <w:t xml:space="preserve">, left and right successor – </w:t>
      </w:r>
      <w:r w:rsidRPr="00D659CC">
        <w:rPr>
          <w:rFonts w:ascii="Consolas" w:hAnsi="Consolas"/>
          <w:b/>
          <w:bCs/>
          <w:noProof/>
          <w:kern w:val="32"/>
          <w:sz w:val="22"/>
        </w:rPr>
        <w:t>leftChild</w:t>
      </w:r>
      <w:r w:rsidRPr="00D659CC">
        <w:t xml:space="preserve"> and </w:t>
      </w:r>
      <w:r w:rsidRPr="00D659CC">
        <w:rPr>
          <w:rFonts w:ascii="Consolas" w:hAnsi="Consolas"/>
          <w:b/>
          <w:bCs/>
          <w:noProof/>
          <w:kern w:val="32"/>
          <w:sz w:val="22"/>
        </w:rPr>
        <w:t>rightChild</w:t>
      </w:r>
      <w:r w:rsidRPr="00D659CC">
        <w:t xml:space="preserve">. The last three are of the type of the defining them class </w:t>
      </w:r>
      <w:r w:rsidR="00CA14E2" w:rsidRPr="00D659CC">
        <w:t>–</w:t>
      </w:r>
      <w:r w:rsidRPr="00D659CC">
        <w:t xml:space="preserve"> </w:t>
      </w:r>
      <w:r w:rsidRPr="00D659CC">
        <w:rPr>
          <w:rFonts w:ascii="Consolas" w:hAnsi="Consolas"/>
          <w:b/>
          <w:bCs/>
          <w:noProof/>
          <w:kern w:val="32"/>
          <w:sz w:val="22"/>
        </w:rPr>
        <w:t>BinaryTreeNode</w:t>
      </w:r>
    </w:p>
    <w:p w14:paraId="6856EF06" w14:textId="77777777" w:rsidR="00923B50" w:rsidRPr="00D659CC" w:rsidRDefault="00923B50" w:rsidP="00732360">
      <w:pPr>
        <w:pStyle w:val="Heading4"/>
      </w:pPr>
      <w:r w:rsidRPr="00D659CC">
        <w:t>Ordered Binary Trees – Implementation of the Main Class</w:t>
      </w:r>
    </w:p>
    <w:p w14:paraId="6A1CB0FD" w14:textId="77777777" w:rsidR="00EC72A6" w:rsidRPr="00D659CC" w:rsidRDefault="00923B50" w:rsidP="00923B50">
      <w:pPr>
        <w:spacing w:after="120"/>
        <w:rPr>
          <w:bCs/>
        </w:rPr>
      </w:pPr>
      <w:r w:rsidRPr="00D659CC">
        <w:t>Now, we go to the implementation of the class, describing an ordered binary tree</w:t>
      </w:r>
      <w:r w:rsidR="00EC72A6" w:rsidRPr="00D659CC">
        <w:t xml:space="preserve"> – </w:t>
      </w:r>
      <w:r w:rsidR="00EC72A6" w:rsidRPr="00D659CC">
        <w:rPr>
          <w:rFonts w:ascii="Consolas" w:hAnsi="Consolas"/>
          <w:b/>
          <w:bCs/>
          <w:noProof/>
          <w:kern w:val="32"/>
          <w:sz w:val="22"/>
        </w:rPr>
        <w:t>BinarySearchTree&lt;T&gt;</w:t>
      </w:r>
      <w:r w:rsidRPr="00D659CC">
        <w:t xml:space="preserve">. The tree by itself as a structure consists of a root </w:t>
      </w:r>
      <w:r w:rsidR="00EC72A6" w:rsidRPr="00D659CC">
        <w:t xml:space="preserve">node </w:t>
      </w:r>
      <w:r w:rsidRPr="00D659CC">
        <w:t xml:space="preserve">of type </w:t>
      </w:r>
      <w:r w:rsidRPr="00D659CC">
        <w:rPr>
          <w:rFonts w:ascii="Consolas" w:hAnsi="Consolas"/>
          <w:b/>
          <w:bCs/>
          <w:noProof/>
          <w:kern w:val="32"/>
          <w:sz w:val="22"/>
        </w:rPr>
        <w:t>BinaryTreeNode</w:t>
      </w:r>
      <w:r w:rsidR="00EC72A6" w:rsidRPr="00D659CC">
        <w:rPr>
          <w:rFonts w:ascii="Consolas" w:hAnsi="Consolas"/>
          <w:b/>
          <w:bCs/>
          <w:noProof/>
          <w:kern w:val="32"/>
          <w:sz w:val="22"/>
        </w:rPr>
        <w:t>&lt;T&gt;</w:t>
      </w:r>
      <w:r w:rsidRPr="00D659CC">
        <w:rPr>
          <w:bCs/>
        </w:rPr>
        <w:t xml:space="preserve">, which contains internally its successors – </w:t>
      </w:r>
      <w:r w:rsidRPr="00D659CC">
        <w:rPr>
          <w:b/>
          <w:bCs/>
        </w:rPr>
        <w:t>left</w:t>
      </w:r>
      <w:r w:rsidRPr="00D659CC">
        <w:rPr>
          <w:bCs/>
        </w:rPr>
        <w:t xml:space="preserve"> and </w:t>
      </w:r>
      <w:r w:rsidRPr="00D659CC">
        <w:rPr>
          <w:b/>
          <w:bCs/>
        </w:rPr>
        <w:t>right</w:t>
      </w:r>
      <w:r w:rsidR="00CA14E2" w:rsidRPr="00D659CC">
        <w:rPr>
          <w:bCs/>
        </w:rPr>
        <w:t>.</w:t>
      </w:r>
      <w:r w:rsidRPr="00D659CC">
        <w:rPr>
          <w:bCs/>
        </w:rPr>
        <w:t xml:space="preserve"> </w:t>
      </w:r>
      <w:r w:rsidR="00CA14E2" w:rsidRPr="00D659CC">
        <w:rPr>
          <w:bCs/>
        </w:rPr>
        <w:t>I</w:t>
      </w:r>
      <w:r w:rsidRPr="00D659CC">
        <w:rPr>
          <w:bCs/>
        </w:rPr>
        <w:t>nternally they also contain their successors, thus recursively down until it reaches the leaves.</w:t>
      </w:r>
    </w:p>
    <w:p w14:paraId="69BEC4C1" w14:textId="264E818D" w:rsidR="00923B50" w:rsidRPr="00D659CC" w:rsidRDefault="00CA14E2" w:rsidP="00923B50">
      <w:pPr>
        <w:spacing w:after="120"/>
      </w:pPr>
      <w:r w:rsidRPr="00D659CC">
        <w:rPr>
          <w:bCs/>
        </w:rPr>
        <w:t>An</w:t>
      </w:r>
      <w:r w:rsidR="00923B50" w:rsidRPr="00D659CC">
        <w:rPr>
          <w:bCs/>
        </w:rPr>
        <w:t xml:space="preserve"> important thing is the definition </w:t>
      </w:r>
      <w:r w:rsidR="00923B50" w:rsidRPr="00D659CC">
        <w:rPr>
          <w:rFonts w:ascii="Consolas" w:hAnsi="Consolas"/>
          <w:b/>
          <w:bCs/>
          <w:noProof/>
          <w:kern w:val="32"/>
          <w:sz w:val="22"/>
        </w:rPr>
        <w:t>BinarySearchTree&lt;T&gt; where</w:t>
      </w:r>
      <w:r w:rsidR="00923B50" w:rsidRPr="00D659CC">
        <w:rPr>
          <w:noProof/>
        </w:rPr>
        <w:t xml:space="preserve"> </w:t>
      </w:r>
      <w:r w:rsidR="00923B50" w:rsidRPr="00D659CC">
        <w:rPr>
          <w:rFonts w:ascii="Consolas" w:hAnsi="Consolas"/>
          <w:b/>
          <w:bCs/>
          <w:noProof/>
          <w:kern w:val="32"/>
          <w:sz w:val="22"/>
        </w:rPr>
        <w:t>T</w:t>
      </w:r>
      <w:r w:rsidR="00ED3E53" w:rsidRPr="00D659CC">
        <w:rPr>
          <w:noProof/>
        </w:rPr>
        <w:t xml:space="preserve"> </w:t>
      </w:r>
      <w:r w:rsidR="00923B50" w:rsidRPr="00D659CC">
        <w:rPr>
          <w:rFonts w:ascii="Consolas" w:hAnsi="Consolas"/>
          <w:b/>
          <w:bCs/>
          <w:noProof/>
          <w:kern w:val="32"/>
          <w:sz w:val="22"/>
        </w:rPr>
        <w:t>:</w:t>
      </w:r>
      <w:r w:rsidR="00ED3E53" w:rsidRPr="00D659CC">
        <w:rPr>
          <w:noProof/>
        </w:rPr>
        <w:t xml:space="preserve"> </w:t>
      </w:r>
      <w:r w:rsidR="00923B50" w:rsidRPr="00D659CC">
        <w:rPr>
          <w:rFonts w:ascii="Consolas" w:hAnsi="Consolas"/>
          <w:b/>
          <w:bCs/>
          <w:noProof/>
          <w:kern w:val="32"/>
          <w:sz w:val="22"/>
        </w:rPr>
        <w:t>IComparable&lt;T&gt;</w:t>
      </w:r>
      <w:r w:rsidR="00923B50" w:rsidRPr="00D659CC">
        <w:rPr>
          <w:noProof/>
        </w:rPr>
        <w:t>.</w:t>
      </w:r>
      <w:r w:rsidR="00923B50" w:rsidRPr="00D659CC">
        <w:t xml:space="preserve"> This constraint of the type </w:t>
      </w:r>
      <w:r w:rsidR="00923B50" w:rsidRPr="00D659CC">
        <w:rPr>
          <w:rStyle w:val="Code"/>
        </w:rPr>
        <w:t>T</w:t>
      </w:r>
      <w:r w:rsidR="00923B50" w:rsidRPr="00D659CC">
        <w:t xml:space="preserve"> is necessary because of the requirement of our internal class, which works only with types, implementing </w:t>
      </w:r>
      <w:r w:rsidR="00923B50" w:rsidRPr="00D659CC">
        <w:rPr>
          <w:rFonts w:ascii="Consolas" w:hAnsi="Consolas"/>
          <w:b/>
          <w:bCs/>
          <w:noProof/>
          <w:kern w:val="32"/>
          <w:sz w:val="22"/>
        </w:rPr>
        <w:t>IComparable&lt;T&gt;</w:t>
      </w:r>
      <w:r w:rsidR="00923B50" w:rsidRPr="00D659CC">
        <w:t>.</w:t>
      </w:r>
      <w:r w:rsidR="00EE319F" w:rsidRPr="00D659CC">
        <w:t xml:space="preserve"> Due to this restriction we can use </w:t>
      </w:r>
      <w:r w:rsidR="00EE319F" w:rsidRPr="00D659CC">
        <w:rPr>
          <w:rFonts w:ascii="Consolas" w:hAnsi="Consolas"/>
          <w:b/>
          <w:bCs/>
          <w:noProof/>
          <w:kern w:val="32"/>
          <w:sz w:val="22"/>
        </w:rPr>
        <w:t>BinarySearchTree&lt;int&gt;</w:t>
      </w:r>
      <w:r w:rsidR="00EE319F" w:rsidRPr="00D659CC">
        <w:t xml:space="preserve"> and </w:t>
      </w:r>
      <w:r w:rsidR="00EE319F" w:rsidRPr="00D659CC">
        <w:rPr>
          <w:rFonts w:ascii="Consolas" w:hAnsi="Consolas"/>
          <w:b/>
          <w:bCs/>
          <w:noProof/>
          <w:kern w:val="32"/>
          <w:sz w:val="22"/>
        </w:rPr>
        <w:t>BinarySearchTree&lt;string&gt;</w:t>
      </w:r>
      <w:r w:rsidR="00EE319F" w:rsidRPr="00D659CC">
        <w:t xml:space="preserve"> but cannot use </w:t>
      </w:r>
      <w:r w:rsidR="00AA5A9D">
        <w:t xml:space="preserve">for example </w:t>
      </w:r>
      <w:r w:rsidR="00EE319F" w:rsidRPr="00D659CC">
        <w:rPr>
          <w:rFonts w:ascii="Consolas" w:hAnsi="Consolas"/>
          <w:b/>
          <w:bCs/>
          <w:noProof/>
          <w:kern w:val="32"/>
          <w:sz w:val="22"/>
        </w:rPr>
        <w:t>BinarySearchTree&lt;int[]&gt;</w:t>
      </w:r>
      <w:r w:rsidR="00EE319F" w:rsidRPr="00D659CC">
        <w:t xml:space="preserve"> and </w:t>
      </w:r>
      <w:r w:rsidR="00EE319F" w:rsidRPr="00D659CC">
        <w:rPr>
          <w:rFonts w:ascii="Consolas" w:hAnsi="Consolas"/>
          <w:b/>
          <w:bCs/>
          <w:noProof/>
          <w:kern w:val="32"/>
          <w:sz w:val="22"/>
        </w:rPr>
        <w:t>BinarySearchTree&lt;StreamReader&gt;</w:t>
      </w:r>
      <w:r w:rsidR="00EE319F" w:rsidRPr="00D659CC">
        <w:t xml:space="preserve">, because </w:t>
      </w:r>
      <w:r w:rsidR="00EE319F" w:rsidRPr="00D659CC">
        <w:rPr>
          <w:rFonts w:ascii="Consolas" w:hAnsi="Consolas"/>
          <w:b/>
          <w:bCs/>
          <w:noProof/>
          <w:kern w:val="32"/>
          <w:sz w:val="22"/>
        </w:rPr>
        <w:t>int[]</w:t>
      </w:r>
      <w:r w:rsidR="00EE319F" w:rsidRPr="00D659CC">
        <w:t xml:space="preserve"> and </w:t>
      </w:r>
      <w:r w:rsidR="00EE319F" w:rsidRPr="00D659CC">
        <w:rPr>
          <w:rFonts w:ascii="Consolas" w:hAnsi="Consolas"/>
          <w:b/>
          <w:bCs/>
          <w:noProof/>
          <w:kern w:val="32"/>
          <w:sz w:val="22"/>
        </w:rPr>
        <w:t>StreamReader</w:t>
      </w:r>
      <w:r w:rsidR="00EE319F" w:rsidRPr="00D659CC">
        <w:t xml:space="preserve"> are not comparable, while </w:t>
      </w:r>
      <w:r w:rsidR="00EE319F" w:rsidRPr="00D659CC">
        <w:rPr>
          <w:rFonts w:ascii="Consolas" w:hAnsi="Consolas"/>
          <w:b/>
          <w:bCs/>
          <w:noProof/>
          <w:kern w:val="32"/>
          <w:sz w:val="22"/>
        </w:rPr>
        <w:t>int</w:t>
      </w:r>
      <w:r w:rsidR="00EE319F" w:rsidRPr="00D659CC">
        <w:t xml:space="preserve"> and </w:t>
      </w:r>
      <w:r w:rsidR="00EE319F" w:rsidRPr="00D659CC">
        <w:rPr>
          <w:rFonts w:ascii="Consolas" w:hAnsi="Consolas"/>
          <w:b/>
          <w:bCs/>
          <w:noProof/>
          <w:kern w:val="32"/>
          <w:sz w:val="22"/>
        </w:rPr>
        <w:t>string</w:t>
      </w:r>
      <w:r w:rsidR="00EE319F" w:rsidRPr="00D659CC">
        <w:t xml:space="preserve"> a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23B50" w:rsidRPr="00D659CC" w14:paraId="4BF453CE"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68F2110" w14:textId="77777777"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BinarySearchTree.cs</w:t>
            </w:r>
          </w:p>
        </w:tc>
      </w:tr>
      <w:tr w:rsidR="00923B50" w:rsidRPr="001547CE" w14:paraId="6B74CA9E" w14:textId="77777777" w:rsidTr="00AA5A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9637" w:type="dxa"/>
            <w:tcBorders>
              <w:top w:val="single" w:sz="4" w:space="0" w:color="000000"/>
              <w:left w:val="single" w:sz="4" w:space="0" w:color="000000"/>
              <w:bottom w:val="single" w:sz="4" w:space="0" w:color="000000"/>
              <w:right w:val="single" w:sz="4" w:space="0" w:color="000000"/>
            </w:tcBorders>
          </w:tcPr>
          <w:p w14:paraId="773FDC6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BinarySearchTree</w:t>
            </w:r>
            <w:r w:rsidRPr="001547CE">
              <w:rPr>
                <w:rFonts w:ascii="Consolas" w:hAnsi="Consolas"/>
                <w:noProof/>
                <w:sz w:val="22"/>
              </w:rPr>
              <w:t>&lt;T&gt;</w:t>
            </w:r>
            <w:r w:rsidRPr="001547CE">
              <w:rPr>
                <w:rFonts w:ascii="Consolas" w:hAnsi="Consolas"/>
                <w:noProof/>
                <w:sz w:val="22"/>
              </w:rPr>
              <w:tab/>
            </w:r>
            <w:r w:rsidRPr="001547CE">
              <w:rPr>
                <w:rFonts w:ascii="Consolas" w:hAnsi="Consolas" w:cs="Courier New"/>
                <w:noProof/>
                <w:color w:val="0000FF"/>
                <w:sz w:val="22"/>
              </w:rPr>
              <w:t>where</w:t>
            </w:r>
            <w:r w:rsidRPr="001547CE">
              <w:rPr>
                <w:rFonts w:ascii="Consolas" w:hAnsi="Consolas"/>
                <w:noProof/>
                <w:sz w:val="22"/>
              </w:rPr>
              <w:t xml:space="preserve"> T : </w:t>
            </w:r>
            <w:r w:rsidRPr="001547CE">
              <w:rPr>
                <w:rFonts w:ascii="Consolas" w:hAnsi="Consolas"/>
                <w:noProof/>
                <w:color w:val="2B91AF"/>
                <w:sz w:val="22"/>
              </w:rPr>
              <w:t>IComparable</w:t>
            </w:r>
            <w:r w:rsidRPr="001547CE">
              <w:rPr>
                <w:rFonts w:ascii="Consolas" w:hAnsi="Consolas"/>
                <w:noProof/>
                <w:sz w:val="22"/>
              </w:rPr>
              <w:t>&lt;T&gt;</w:t>
            </w:r>
          </w:p>
          <w:p w14:paraId="67F64735" w14:textId="77777777" w:rsidR="00923B50" w:rsidRPr="001547CE" w:rsidRDefault="00923B50" w:rsidP="00923B50">
            <w:pPr>
              <w:autoSpaceDE w:val="0"/>
              <w:snapToGrid w:val="0"/>
              <w:spacing w:before="0"/>
              <w:jc w:val="left"/>
              <w:rPr>
                <w:rFonts w:ascii="Consolas" w:hAnsi="Consolas" w:cs="Courier New"/>
                <w:noProof/>
                <w:sz w:val="22"/>
              </w:rPr>
            </w:pPr>
            <w:r w:rsidRPr="001547CE">
              <w:rPr>
                <w:rFonts w:ascii="Consolas" w:hAnsi="Consolas" w:cs="Courier New"/>
                <w:noProof/>
                <w:sz w:val="22"/>
              </w:rPr>
              <w:t>{</w:t>
            </w:r>
          </w:p>
          <w:p w14:paraId="6B8055A1" w14:textId="101364FE"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lastRenderedPageBreak/>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Represents a binary tree node</w:t>
            </w:r>
            <w:r w:rsidRPr="001547CE">
              <w:rPr>
                <w:rFonts w:ascii="Consolas" w:hAnsi="Consolas" w:cs="Courier New"/>
                <w:noProof/>
                <w:color w:val="808080"/>
                <w:sz w:val="22"/>
              </w:rPr>
              <w:t>&lt;/summary&gt;</w:t>
            </w:r>
          </w:p>
          <w:p w14:paraId="3561F481"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nodes</w:t>
            </w:r>
            <w:r w:rsidRPr="001547CE">
              <w:rPr>
                <w:rFonts w:ascii="Consolas" w:hAnsi="Consolas" w:cs="Courier New"/>
                <w:noProof/>
                <w:color w:val="808080"/>
                <w:sz w:val="22"/>
              </w:rPr>
              <w:t>&lt;/typeparam&gt;</w:t>
            </w:r>
          </w:p>
          <w:p w14:paraId="09EDCBD0" w14:textId="77777777" w:rsidR="00E559E3"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00EE319F" w:rsidRPr="001547CE">
              <w:rPr>
                <w:rFonts w:ascii="Consolas" w:hAnsi="Consolas" w:cs="Courier New"/>
                <w:noProof/>
                <w:color w:val="0000FF"/>
                <w:sz w:val="22"/>
              </w:rPr>
              <w:t>internal</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 xml:space="preserve">&lt;T&gt; </w:t>
            </w:r>
            <w:r w:rsidR="00E559E3" w:rsidRPr="001547CE">
              <w:rPr>
                <w:rFonts w:ascii="Consolas" w:hAnsi="Consolas"/>
                <w:noProof/>
                <w:sz w:val="22"/>
              </w:rPr>
              <w:t>:</w:t>
            </w:r>
          </w:p>
          <w:p w14:paraId="02B0A0F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Comparable</w:t>
            </w:r>
            <w:r w:rsidRPr="001547CE">
              <w:rPr>
                <w:rFonts w:ascii="Consolas" w:hAnsi="Consolas"/>
                <w:noProof/>
                <w:sz w:val="22"/>
              </w:rPr>
              <w:t>&lt;</w:t>
            </w:r>
            <w:r w:rsidRPr="001547CE">
              <w:rPr>
                <w:rFonts w:ascii="Consolas" w:hAnsi="Consolas"/>
                <w:noProof/>
                <w:color w:val="2B91AF"/>
                <w:sz w:val="22"/>
              </w:rPr>
              <w:t>BinaryTreeNode</w:t>
            </w:r>
            <w:r w:rsidRPr="001547CE">
              <w:rPr>
                <w:rFonts w:ascii="Consolas" w:hAnsi="Consolas"/>
                <w:noProof/>
                <w:sz w:val="22"/>
              </w:rPr>
              <w:t>&lt;T&gt;&gt;</w:t>
            </w:r>
            <w:r w:rsidR="00EE319F" w:rsidRPr="001547CE">
              <w:rPr>
                <w:rFonts w:ascii="Consolas" w:hAnsi="Consolas"/>
                <w:noProof/>
                <w:sz w:val="22"/>
              </w:rPr>
              <w:t xml:space="preserve"> </w:t>
            </w:r>
            <w:r w:rsidRPr="001547CE">
              <w:rPr>
                <w:rFonts w:ascii="Consolas" w:hAnsi="Consolas" w:cs="Courier New"/>
                <w:noProof/>
                <w:color w:val="0000FF"/>
                <w:sz w:val="22"/>
              </w:rPr>
              <w:t>where</w:t>
            </w:r>
            <w:r w:rsidRPr="001547CE">
              <w:rPr>
                <w:rFonts w:ascii="Consolas" w:hAnsi="Consolas"/>
                <w:noProof/>
                <w:sz w:val="22"/>
              </w:rPr>
              <w:t xml:space="preserve"> T : </w:t>
            </w:r>
            <w:r w:rsidRPr="001547CE">
              <w:rPr>
                <w:rFonts w:ascii="Consolas" w:hAnsi="Consolas"/>
                <w:noProof/>
                <w:color w:val="2B91AF"/>
                <w:sz w:val="22"/>
              </w:rPr>
              <w:t>IComparable</w:t>
            </w:r>
            <w:r w:rsidRPr="001547CE">
              <w:rPr>
                <w:rFonts w:ascii="Consolas" w:hAnsi="Consolas"/>
                <w:noProof/>
                <w:sz w:val="22"/>
              </w:rPr>
              <w:t>&lt;T&gt;</w:t>
            </w:r>
          </w:p>
          <w:p w14:paraId="4D1BD243" w14:textId="77777777" w:rsidR="00923B50" w:rsidRPr="001547CE" w:rsidRDefault="00923B50" w:rsidP="00923B50">
            <w:pPr>
              <w:autoSpaceDE w:val="0"/>
              <w:snapToGrid w:val="0"/>
              <w:spacing w:before="0"/>
              <w:jc w:val="left"/>
              <w:rPr>
                <w:rFonts w:ascii="Consolas" w:hAnsi="Consolas" w:cs="Courier New"/>
                <w:noProof/>
                <w:sz w:val="22"/>
              </w:rPr>
            </w:pPr>
            <w:r w:rsidRPr="001547CE">
              <w:rPr>
                <w:rFonts w:ascii="Consolas" w:hAnsi="Consolas" w:cs="Courier New"/>
                <w:noProof/>
                <w:sz w:val="22"/>
              </w:rPr>
              <w:tab/>
              <w:t>{</w:t>
            </w:r>
          </w:p>
          <w:p w14:paraId="3F5E2677"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14:paraId="19F670B5"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r w:rsidRPr="001547CE">
              <w:rPr>
                <w:rFonts w:ascii="Consolas" w:hAnsi="Consolas" w:cs="Courier New"/>
                <w:noProof/>
                <w:color w:val="008000"/>
                <w:sz w:val="22"/>
              </w:rPr>
              <w:t xml:space="preserve"> The implementation from above </w:t>
            </w:r>
            <w:r w:rsidR="00777C09" w:rsidRPr="001547CE">
              <w:rPr>
                <w:rFonts w:ascii="Consolas" w:hAnsi="Consolas" w:cs="Courier New"/>
                <w:noProof/>
                <w:color w:val="008000"/>
                <w:sz w:val="22"/>
              </w:rPr>
              <w:t>comes</w:t>
            </w:r>
            <w:r w:rsidRPr="001547CE">
              <w:rPr>
                <w:rFonts w:ascii="Consolas" w:hAnsi="Consolas" w:cs="Courier New"/>
                <w:noProof/>
                <w:color w:val="008000"/>
                <w:sz w:val="22"/>
              </w:rPr>
              <w:t xml:space="preserve"> here!!! </w:t>
            </w:r>
            <w:r w:rsidR="001F04AC" w:rsidRPr="001547CE">
              <w:rPr>
                <w:rFonts w:ascii="Consolas" w:hAnsi="Consolas" w:cs="Courier New"/>
                <w:noProof/>
                <w:color w:val="008000"/>
                <w:sz w:val="22"/>
              </w:rPr>
              <w:t>…</w:t>
            </w:r>
          </w:p>
          <w:p w14:paraId="1E4EA28D" w14:textId="77777777" w:rsidR="00923B50" w:rsidRPr="001547CE" w:rsidRDefault="00923B50" w:rsidP="00923B50">
            <w:pPr>
              <w:autoSpaceDE w:val="0"/>
              <w:snapToGri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14:paraId="49BECA0C" w14:textId="77777777" w:rsidR="00E542E7" w:rsidRPr="001547CE" w:rsidRDefault="00923B50" w:rsidP="00E542E7">
            <w:pPr>
              <w:autoSpaceDE w:val="0"/>
              <w:snapToGrid w:val="0"/>
              <w:spacing w:before="0"/>
              <w:jc w:val="left"/>
              <w:rPr>
                <w:rFonts w:ascii="Consolas" w:hAnsi="Consolas" w:cs="Courier New"/>
                <w:noProof/>
                <w:sz w:val="22"/>
              </w:rPr>
            </w:pPr>
            <w:r w:rsidRPr="001547CE">
              <w:rPr>
                <w:rFonts w:ascii="Consolas" w:hAnsi="Consolas" w:cs="Courier New"/>
                <w:noProof/>
                <w:sz w:val="22"/>
              </w:rPr>
              <w:tab/>
              <w:t>}</w:t>
            </w:r>
          </w:p>
          <w:p w14:paraId="375A0B7F" w14:textId="77777777" w:rsidR="00E542E7" w:rsidRPr="00AA5A9D" w:rsidRDefault="00E542E7" w:rsidP="00E542E7">
            <w:pPr>
              <w:autoSpaceDE w:val="0"/>
              <w:snapToGrid w:val="0"/>
              <w:spacing w:before="0"/>
              <w:jc w:val="left"/>
              <w:rPr>
                <w:rFonts w:ascii="Consolas" w:hAnsi="Consolas" w:cs="Courier New"/>
                <w:noProof/>
                <w:sz w:val="14"/>
                <w:szCs w:val="12"/>
              </w:rPr>
            </w:pPr>
          </w:p>
          <w:p w14:paraId="787E0584" w14:textId="031AA17E" w:rsidR="00923B50" w:rsidRPr="001547CE" w:rsidRDefault="00923B50" w:rsidP="00AA5A9D">
            <w:pPr>
              <w:autoSpaceDE w:val="0"/>
              <w:snapToGri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root of the tree</w:t>
            </w:r>
            <w:r w:rsidRPr="001547CE">
              <w:rPr>
                <w:rFonts w:ascii="Consolas" w:hAnsi="Consolas" w:cs="Courier New"/>
                <w:noProof/>
                <w:color w:val="808080"/>
                <w:sz w:val="22"/>
              </w:rPr>
              <w:t>&lt;/summary&gt;</w:t>
            </w:r>
          </w:p>
          <w:p w14:paraId="15A68993"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root;</w:t>
            </w:r>
          </w:p>
          <w:p w14:paraId="30F8802E" w14:textId="77777777" w:rsidR="00923B50" w:rsidRPr="00AA5A9D" w:rsidRDefault="00923B50" w:rsidP="00923B50">
            <w:pPr>
              <w:autoSpaceDE w:val="0"/>
              <w:autoSpaceDN w:val="0"/>
              <w:adjustRightInd w:val="0"/>
              <w:spacing w:before="0"/>
              <w:jc w:val="left"/>
              <w:rPr>
                <w:rFonts w:ascii="Consolas" w:hAnsi="Consolas" w:cs="Courier New"/>
                <w:noProof/>
                <w:sz w:val="14"/>
                <w:szCs w:val="12"/>
              </w:rPr>
            </w:pPr>
          </w:p>
          <w:p w14:paraId="6E93C3CE" w14:textId="3AEA8B5D"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the tree</w:t>
            </w:r>
            <w:r w:rsidRPr="001547CE">
              <w:rPr>
                <w:rFonts w:ascii="Consolas" w:hAnsi="Consolas" w:cs="Courier New"/>
                <w:noProof/>
                <w:color w:val="808080"/>
                <w:sz w:val="22"/>
              </w:rPr>
              <w:t>&lt;/summary&gt;</w:t>
            </w:r>
          </w:p>
          <w:p w14:paraId="35CB99D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BinarySearchTree()</w:t>
            </w:r>
          </w:p>
          <w:p w14:paraId="5EDAA00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43935B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ull</w:t>
            </w:r>
            <w:r w:rsidRPr="001547CE">
              <w:rPr>
                <w:rFonts w:ascii="Consolas" w:hAnsi="Consolas"/>
                <w:noProof/>
                <w:sz w:val="22"/>
              </w:rPr>
              <w:t>;</w:t>
            </w:r>
          </w:p>
          <w:p w14:paraId="21CE3773"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F31F052" w14:textId="77777777" w:rsidR="00923B50" w:rsidRPr="00AA5A9D" w:rsidRDefault="00923B50" w:rsidP="00923B50">
            <w:pPr>
              <w:autoSpaceDE w:val="0"/>
              <w:autoSpaceDN w:val="0"/>
              <w:adjustRightInd w:val="0"/>
              <w:spacing w:before="0"/>
              <w:jc w:val="left"/>
              <w:rPr>
                <w:rFonts w:ascii="Consolas" w:hAnsi="Consolas" w:cs="Courier New"/>
                <w:noProof/>
                <w:sz w:val="14"/>
                <w:szCs w:val="12"/>
              </w:rPr>
            </w:pPr>
          </w:p>
          <w:p w14:paraId="39DD66CF"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14:paraId="7DBDF820"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001F04AC" w:rsidRPr="001547CE">
              <w:rPr>
                <w:rFonts w:ascii="Consolas" w:hAnsi="Consolas" w:cs="Courier New"/>
                <w:noProof/>
                <w:color w:val="008000"/>
                <w:sz w:val="22"/>
              </w:rPr>
              <w:t>// …</w:t>
            </w:r>
            <w:r w:rsidRPr="001547CE">
              <w:rPr>
                <w:rFonts w:ascii="Consolas" w:hAnsi="Consolas" w:cs="Courier New"/>
                <w:noProof/>
                <w:color w:val="008000"/>
                <w:sz w:val="22"/>
              </w:rPr>
              <w:t xml:space="preserve"> The implementation </w:t>
            </w:r>
            <w:r w:rsidR="00777C09" w:rsidRPr="001547CE">
              <w:rPr>
                <w:rFonts w:ascii="Consolas" w:hAnsi="Consolas" w:cs="Courier New"/>
                <w:noProof/>
                <w:color w:val="008000"/>
                <w:sz w:val="22"/>
              </w:rPr>
              <w:t>of tree operations come</w:t>
            </w:r>
            <w:r w:rsidRPr="001547CE">
              <w:rPr>
                <w:rFonts w:ascii="Consolas" w:hAnsi="Consolas" w:cs="Courier New"/>
                <w:noProof/>
                <w:color w:val="008000"/>
                <w:sz w:val="22"/>
              </w:rPr>
              <w:t xml:space="preserve"> here!!! </w:t>
            </w:r>
            <w:r w:rsidR="001F04AC" w:rsidRPr="001547CE">
              <w:rPr>
                <w:rFonts w:ascii="Consolas" w:hAnsi="Consolas" w:cs="Courier New"/>
                <w:noProof/>
                <w:color w:val="008000"/>
                <w:sz w:val="22"/>
              </w:rPr>
              <w:t>…</w:t>
            </w:r>
          </w:p>
          <w:p w14:paraId="7BE4D729" w14:textId="77777777"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14:paraId="151F43B2" w14:textId="77777777" w:rsidR="00923B50" w:rsidRPr="001547CE" w:rsidRDefault="00923B50" w:rsidP="00923B50">
            <w:pPr>
              <w:spacing w:before="0"/>
              <w:rPr>
                <w:rFonts w:ascii="Consolas" w:hAnsi="Consolas"/>
                <w:noProof/>
                <w:sz w:val="22"/>
              </w:rPr>
            </w:pPr>
            <w:r w:rsidRPr="001547CE">
              <w:rPr>
                <w:rFonts w:ascii="Consolas" w:hAnsi="Consolas"/>
                <w:noProof/>
                <w:sz w:val="22"/>
              </w:rPr>
              <w:t>}</w:t>
            </w:r>
          </w:p>
        </w:tc>
      </w:tr>
    </w:tbl>
    <w:p w14:paraId="7A8E101F" w14:textId="77777777" w:rsidR="00923B50" w:rsidRPr="00D659CC" w:rsidRDefault="00923B50" w:rsidP="00923B50">
      <w:r w:rsidRPr="00D659CC">
        <w:lastRenderedPageBreak/>
        <w:t>As we mentioned above, now we will examine the following operations:</w:t>
      </w:r>
    </w:p>
    <w:p w14:paraId="370D77DD" w14:textId="77777777" w:rsidR="00923B50" w:rsidRPr="00D659CC" w:rsidRDefault="000A7F21" w:rsidP="00DA1C27">
      <w:pPr>
        <w:numPr>
          <w:ilvl w:val="0"/>
          <w:numId w:val="73"/>
        </w:numPr>
        <w:suppressAutoHyphens/>
      </w:pPr>
      <w:r w:rsidRPr="00D659CC">
        <w:rPr>
          <w:b/>
        </w:rPr>
        <w:t>insert</w:t>
      </w:r>
      <w:r w:rsidR="00923B50" w:rsidRPr="00D659CC">
        <w:t xml:space="preserve"> an element;</w:t>
      </w:r>
    </w:p>
    <w:p w14:paraId="1ABC23D7" w14:textId="77777777" w:rsidR="00923B50" w:rsidRPr="00D659CC" w:rsidRDefault="00923B50" w:rsidP="00DA1C27">
      <w:pPr>
        <w:numPr>
          <w:ilvl w:val="0"/>
          <w:numId w:val="73"/>
        </w:numPr>
        <w:suppressAutoHyphens/>
      </w:pPr>
      <w:r w:rsidRPr="00D659CC">
        <w:rPr>
          <w:b/>
        </w:rPr>
        <w:t>searching</w:t>
      </w:r>
      <w:r w:rsidRPr="00D659CC">
        <w:t xml:space="preserve"> </w:t>
      </w:r>
      <w:r w:rsidR="000A7F21" w:rsidRPr="00D659CC">
        <w:t xml:space="preserve">for </w:t>
      </w:r>
      <w:r w:rsidRPr="00D659CC">
        <w:t>an element;</w:t>
      </w:r>
    </w:p>
    <w:p w14:paraId="3EB7BEAE" w14:textId="77777777" w:rsidR="00923B50" w:rsidRPr="00D659CC" w:rsidRDefault="00923B50" w:rsidP="00DA1C27">
      <w:pPr>
        <w:numPr>
          <w:ilvl w:val="0"/>
          <w:numId w:val="73"/>
        </w:numPr>
        <w:suppressAutoHyphens/>
      </w:pPr>
      <w:r w:rsidRPr="007123CA">
        <w:rPr>
          <w:b/>
          <w:noProof/>
        </w:rPr>
        <w:t>removing</w:t>
      </w:r>
      <w:r w:rsidRPr="00D659CC">
        <w:t xml:space="preserve"> an element.</w:t>
      </w:r>
    </w:p>
    <w:p w14:paraId="2A1AEF4E" w14:textId="77777777" w:rsidR="00923B50" w:rsidRPr="00D659CC" w:rsidRDefault="000A7F21" w:rsidP="00732360">
      <w:pPr>
        <w:pStyle w:val="Heading4"/>
      </w:pPr>
      <w:r w:rsidRPr="00D659CC">
        <w:t>Inserting</w:t>
      </w:r>
      <w:r w:rsidR="00923B50" w:rsidRPr="00D659CC">
        <w:t xml:space="preserve"> an Element</w:t>
      </w:r>
    </w:p>
    <w:p w14:paraId="665B51DC" w14:textId="77777777" w:rsidR="00923B50" w:rsidRPr="00D659CC" w:rsidRDefault="000A7F21" w:rsidP="00923B50">
      <w:r w:rsidRPr="00D659CC">
        <w:rPr>
          <w:b/>
        </w:rPr>
        <w:t>Inserting (or adding)</w:t>
      </w:r>
      <w:r w:rsidR="00777C09" w:rsidRPr="00D659CC">
        <w:rPr>
          <w:b/>
        </w:rPr>
        <w:t xml:space="preserve"> an element</w:t>
      </w:r>
      <w:r w:rsidR="00777C09" w:rsidRPr="00D659CC">
        <w:t xml:space="preserve"> </w:t>
      </w:r>
      <w:r w:rsidRPr="00D659CC">
        <w:t xml:space="preserve">in a binary search tree </w:t>
      </w:r>
      <w:r w:rsidR="00777C09" w:rsidRPr="00D659CC">
        <w:t xml:space="preserve">means to put a new element somewhere in the tree so that </w:t>
      </w:r>
      <w:r w:rsidR="00923B50" w:rsidRPr="00D659CC">
        <w:t xml:space="preserve">the tree must </w:t>
      </w:r>
      <w:r w:rsidR="00777C09" w:rsidRPr="00D659CC">
        <w:rPr>
          <w:b/>
        </w:rPr>
        <w:t>stay ordered</w:t>
      </w:r>
      <w:r w:rsidR="00923B50" w:rsidRPr="00D659CC">
        <w:t>. Here is the algorithm: if the tree is empty, we add the new element as a root. Otherwise:</w:t>
      </w:r>
    </w:p>
    <w:p w14:paraId="58604C8C"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smaller than the root</w:t>
      </w:r>
      <w:r w:rsidRPr="00D659CC">
        <w:t>, we call recursively the same method to add the element in the left sub-tree.</w:t>
      </w:r>
    </w:p>
    <w:p w14:paraId="016578B8"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bigger than the root</w:t>
      </w:r>
      <w:r w:rsidRPr="00D659CC">
        <w:t>, we call recursively to the same method to add the element in the right sub-tree.</w:t>
      </w:r>
    </w:p>
    <w:p w14:paraId="2CD4E6DD"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equal to the root</w:t>
      </w:r>
      <w:r w:rsidRPr="00D659CC">
        <w:t>, we don</w:t>
      </w:r>
      <w:r w:rsidR="002509B8" w:rsidRPr="00D659CC">
        <w:t>’t</w:t>
      </w:r>
      <w:r w:rsidRPr="00D659CC">
        <w:t xml:space="preserve"> do anything and exit from the recursion.</w:t>
      </w:r>
    </w:p>
    <w:p w14:paraId="7EA972B7" w14:textId="77777777" w:rsidR="00923B50" w:rsidRPr="00D659CC" w:rsidRDefault="00923B50" w:rsidP="00923B50">
      <w:pPr>
        <w:spacing w:after="120"/>
      </w:pPr>
      <w:r w:rsidRPr="00D659CC">
        <w:t xml:space="preserve">We can clearly see how the </w:t>
      </w:r>
      <w:r w:rsidRPr="00D659CC">
        <w:rPr>
          <w:b/>
        </w:rPr>
        <w:t xml:space="preserve">algorithm for </w:t>
      </w:r>
      <w:r w:rsidR="00777C09" w:rsidRPr="00D659CC">
        <w:rPr>
          <w:b/>
        </w:rPr>
        <w:t>inserting</w:t>
      </w:r>
      <w:r w:rsidRPr="00D659CC">
        <w:rPr>
          <w:b/>
        </w:rPr>
        <w:t xml:space="preserve"> a node</w:t>
      </w:r>
      <w:r w:rsidRPr="00D659CC">
        <w:t xml:space="preserve">, conforms </w:t>
      </w:r>
      <w:r w:rsidR="00777C09" w:rsidRPr="00D659CC">
        <w:t>to</w:t>
      </w:r>
      <w:r w:rsidRPr="00D659CC">
        <w:t xml:space="preserve"> the </w:t>
      </w:r>
      <w:r w:rsidR="00777C09" w:rsidRPr="00D659CC">
        <w:t xml:space="preserve">rule </w:t>
      </w:r>
      <w:r w:rsidRPr="00D659CC">
        <w:t xml:space="preserve">“elements in the left sub-tree are less than the root and the elements in the right sub-tree are bigger than the root”. Here is </w:t>
      </w:r>
      <w:r w:rsidR="00777C09" w:rsidRPr="00D659CC">
        <w:t>a</w:t>
      </w:r>
      <w:r w:rsidRPr="00D659CC">
        <w:t xml:space="preserve"> sample implementation of this method. You should notice that in the addition there is a reference to the </w:t>
      </w:r>
      <w:r w:rsidR="005A4331" w:rsidRPr="00D659CC">
        <w:t>parent, which</w:t>
      </w:r>
      <w:r w:rsidRPr="00D659CC">
        <w:t xml:space="preserve"> is supported because the parent must be changed too.</w:t>
      </w:r>
    </w:p>
    <w:tbl>
      <w:tblPr>
        <w:tblW w:w="0" w:type="auto"/>
        <w:tblInd w:w="108" w:type="dxa"/>
        <w:tblLayout w:type="fixed"/>
        <w:tblCellMar>
          <w:top w:w="113" w:type="dxa"/>
          <w:bottom w:w="113" w:type="dxa"/>
        </w:tblCellMar>
        <w:tblLook w:val="0000" w:firstRow="0" w:lastRow="0" w:firstColumn="0" w:lastColumn="0" w:noHBand="0" w:noVBand="0"/>
      </w:tblPr>
      <w:tblGrid>
        <w:gridCol w:w="9668"/>
      </w:tblGrid>
      <w:tr w:rsidR="00923B50" w:rsidRPr="001547CE" w14:paraId="66909A5A" w14:textId="77777777" w:rsidTr="00AA5A9D">
        <w:tc>
          <w:tcPr>
            <w:tcW w:w="9668" w:type="dxa"/>
            <w:tcBorders>
              <w:top w:val="single" w:sz="4" w:space="0" w:color="000000"/>
              <w:left w:val="single" w:sz="4" w:space="0" w:color="000000"/>
              <w:bottom w:val="single" w:sz="4" w:space="0" w:color="000000"/>
              <w:right w:val="single" w:sz="4" w:space="0" w:color="000000"/>
            </w:tcBorders>
          </w:tcPr>
          <w:p w14:paraId="13509695" w14:textId="093EE693"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Inserts new value in the binary search tree</w:t>
            </w:r>
            <w:r w:rsidRPr="001547CE">
              <w:rPr>
                <w:rFonts w:ascii="Consolas" w:hAnsi="Consolas" w:cs="Courier New"/>
                <w:noProof/>
                <w:color w:val="808080"/>
                <w:sz w:val="22"/>
              </w:rPr>
              <w:t>&lt;/summary&gt;</w:t>
            </w:r>
          </w:p>
          <w:p w14:paraId="15AD83BC"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to be inserted</w:t>
            </w:r>
            <w:r w:rsidRPr="001547CE">
              <w:rPr>
                <w:rFonts w:ascii="Consolas" w:hAnsi="Consolas" w:cs="Courier New"/>
                <w:noProof/>
                <w:color w:val="808080"/>
                <w:sz w:val="22"/>
              </w:rPr>
              <w:t>&lt;/param&gt;</w:t>
            </w:r>
          </w:p>
          <w:p w14:paraId="3CA3803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Insert(T value)</w:t>
            </w:r>
          </w:p>
          <w:p w14:paraId="677A8B4E"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33F1A8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cs="Courier New"/>
                <w:noProof/>
                <w:color w:val="0000FF"/>
                <w:sz w:val="22"/>
              </w:rPr>
              <w:t>this</w:t>
            </w:r>
            <w:r w:rsidRPr="001547CE">
              <w:rPr>
                <w:rFonts w:ascii="Consolas" w:hAnsi="Consolas"/>
                <w:noProof/>
                <w:sz w:val="22"/>
              </w:rPr>
              <w:t xml:space="preserve">.root = Insert(value, </w:t>
            </w:r>
            <w:r w:rsidRPr="001547CE">
              <w:rPr>
                <w:rFonts w:ascii="Consolas" w:hAnsi="Consolas" w:cs="Courier New"/>
                <w:noProof/>
                <w:color w:val="0000FF"/>
                <w:sz w:val="22"/>
              </w:rPr>
              <w:t>null</w:t>
            </w:r>
            <w:r w:rsidRPr="001547CE">
              <w:rPr>
                <w:rFonts w:ascii="Consolas" w:hAnsi="Consolas"/>
                <w:noProof/>
                <w:sz w:val="22"/>
              </w:rPr>
              <w:t>, root);</w:t>
            </w:r>
          </w:p>
          <w:p w14:paraId="06EAB70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57BF0D6" w14:textId="77777777" w:rsidR="00923B50" w:rsidRPr="00AA5A9D" w:rsidRDefault="00923B50" w:rsidP="00923B50">
            <w:pPr>
              <w:autoSpaceDE w:val="0"/>
              <w:autoSpaceDN w:val="0"/>
              <w:adjustRightInd w:val="0"/>
              <w:spacing w:before="0"/>
              <w:jc w:val="left"/>
              <w:rPr>
                <w:rFonts w:ascii="Consolas" w:hAnsi="Consolas" w:cs="Courier New"/>
                <w:noProof/>
                <w:sz w:val="14"/>
                <w:szCs w:val="12"/>
              </w:rPr>
            </w:pPr>
          </w:p>
          <w:p w14:paraId="4FB721F5" w14:textId="2D048A80"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Inserts node in the binary search tree by given value</w:t>
            </w:r>
            <w:r w:rsidRPr="001547CE">
              <w:rPr>
                <w:rFonts w:ascii="Consolas" w:hAnsi="Consolas" w:cs="Courier New"/>
                <w:noProof/>
                <w:color w:val="808080"/>
                <w:sz w:val="22"/>
              </w:rPr>
              <w:t>&lt;/summary&gt;</w:t>
            </w:r>
          </w:p>
          <w:p w14:paraId="3F9EA1A0"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new value</w:t>
            </w:r>
            <w:r w:rsidRPr="001547CE">
              <w:rPr>
                <w:rFonts w:ascii="Consolas" w:hAnsi="Consolas" w:cs="Courier New"/>
                <w:noProof/>
                <w:color w:val="808080"/>
                <w:sz w:val="22"/>
              </w:rPr>
              <w:t>&lt;/param&gt;</w:t>
            </w:r>
          </w:p>
          <w:p w14:paraId="43AB4700"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parentNode"&gt;</w:t>
            </w:r>
            <w:r w:rsidRPr="001547CE">
              <w:rPr>
                <w:rFonts w:ascii="Consolas" w:hAnsi="Consolas" w:cs="Courier New"/>
                <w:noProof/>
                <w:color w:val="008000"/>
                <w:sz w:val="22"/>
              </w:rPr>
              <w:t>the parent of the new node</w:t>
            </w:r>
            <w:r w:rsidRPr="001547CE">
              <w:rPr>
                <w:rFonts w:ascii="Consolas" w:hAnsi="Consolas" w:cs="Courier New"/>
                <w:noProof/>
                <w:color w:val="808080"/>
                <w:sz w:val="22"/>
              </w:rPr>
              <w:t>&lt;/param&gt;</w:t>
            </w:r>
          </w:p>
          <w:p w14:paraId="1CCF969B"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node"&gt;</w:t>
            </w:r>
            <w:r w:rsidRPr="001547CE">
              <w:rPr>
                <w:rFonts w:ascii="Consolas" w:hAnsi="Consolas" w:cs="Courier New"/>
                <w:noProof/>
                <w:color w:val="008000"/>
                <w:sz w:val="22"/>
              </w:rPr>
              <w:t>current node</w:t>
            </w:r>
            <w:r w:rsidRPr="001547CE">
              <w:rPr>
                <w:rFonts w:ascii="Consolas" w:hAnsi="Consolas" w:cs="Courier New"/>
                <w:noProof/>
                <w:color w:val="808080"/>
                <w:sz w:val="22"/>
              </w:rPr>
              <w:t>&lt;/param&gt;</w:t>
            </w:r>
          </w:p>
          <w:p w14:paraId="62D17659"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the inserted node</w:t>
            </w:r>
            <w:r w:rsidRPr="001547CE">
              <w:rPr>
                <w:rFonts w:ascii="Consolas" w:hAnsi="Consolas" w:cs="Courier New"/>
                <w:noProof/>
                <w:color w:val="808080"/>
                <w:sz w:val="22"/>
              </w:rPr>
              <w:t>&lt;/returns&gt;</w:t>
            </w:r>
          </w:p>
          <w:p w14:paraId="18B61D7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Insert(T value,</w:t>
            </w:r>
          </w:p>
          <w:p w14:paraId="1D94E547" w14:textId="77777777" w:rsidR="00923B50" w:rsidRPr="001547CE" w:rsidRDefault="00923B50" w:rsidP="00EE319F">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BinaryTreeNode</w:t>
            </w:r>
            <w:r w:rsidRPr="001547CE">
              <w:rPr>
                <w:rFonts w:ascii="Consolas" w:hAnsi="Consolas"/>
                <w:noProof/>
                <w:sz w:val="22"/>
              </w:rPr>
              <w:t>&lt;T&gt; parentNode,</w:t>
            </w:r>
            <w:r w:rsidR="00EE319F"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node)</w:t>
            </w:r>
          </w:p>
          <w:p w14:paraId="742C8B1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BE1CBD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node == </w:t>
            </w:r>
            <w:r w:rsidRPr="001547CE">
              <w:rPr>
                <w:rFonts w:ascii="Consolas" w:hAnsi="Consolas" w:cs="Courier New"/>
                <w:noProof/>
                <w:color w:val="0000FF"/>
                <w:sz w:val="22"/>
              </w:rPr>
              <w:t>null</w:t>
            </w:r>
            <w:r w:rsidRPr="001547CE">
              <w:rPr>
                <w:rFonts w:ascii="Consolas" w:hAnsi="Consolas"/>
                <w:noProof/>
                <w:sz w:val="22"/>
              </w:rPr>
              <w:t>)</w:t>
            </w:r>
          </w:p>
          <w:p w14:paraId="505533E5"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FB4B4B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nod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value);</w:t>
            </w:r>
          </w:p>
          <w:p w14:paraId="028629E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node.parent = parentNode;</w:t>
            </w:r>
          </w:p>
          <w:p w14:paraId="7003215E"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323FCCD"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cs="Courier New"/>
                <w:noProof/>
                <w:color w:val="0000FF"/>
                <w:sz w:val="22"/>
              </w:rPr>
              <w:t>else</w:t>
            </w:r>
          </w:p>
          <w:p w14:paraId="56A6135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C42079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ompareTo = value.CompareTo(node.value);</w:t>
            </w:r>
          </w:p>
          <w:p w14:paraId="4C2B05A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ompareTo &lt; 0)</w:t>
            </w:r>
          </w:p>
          <w:p w14:paraId="2984958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3769CBA" w14:textId="180558DB"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ode.leftChild =</w:t>
            </w:r>
            <w:r w:rsidR="00AA5A9D">
              <w:rPr>
                <w:rFonts w:ascii="Consolas" w:hAnsi="Consolas" w:cs="Courier New"/>
                <w:noProof/>
                <w:sz w:val="22"/>
              </w:rPr>
              <w:t xml:space="preserve"> </w:t>
            </w:r>
            <w:r w:rsidRPr="001547CE">
              <w:rPr>
                <w:rFonts w:ascii="Consolas" w:hAnsi="Consolas" w:cs="Courier New"/>
                <w:noProof/>
                <w:sz w:val="22"/>
              </w:rPr>
              <w:t>Insert(value, node, node.leftChild);</w:t>
            </w:r>
          </w:p>
          <w:p w14:paraId="68676781"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1FABB3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else</w:t>
            </w:r>
            <w:r w:rsidRPr="001547CE">
              <w:rPr>
                <w:rFonts w:ascii="Consolas" w:hAnsi="Consolas"/>
                <w:noProof/>
                <w:sz w:val="22"/>
              </w:rPr>
              <w:t xml:space="preserve"> </w:t>
            </w:r>
            <w:r w:rsidRPr="001547CE">
              <w:rPr>
                <w:rFonts w:ascii="Consolas" w:hAnsi="Consolas" w:cs="Courier New"/>
                <w:noProof/>
                <w:color w:val="0000FF"/>
                <w:sz w:val="22"/>
              </w:rPr>
              <w:t>if</w:t>
            </w:r>
            <w:r w:rsidRPr="001547CE">
              <w:rPr>
                <w:rFonts w:ascii="Consolas" w:hAnsi="Consolas"/>
                <w:noProof/>
                <w:sz w:val="22"/>
              </w:rPr>
              <w:t xml:space="preserve"> (compareTo &gt; 0)</w:t>
            </w:r>
          </w:p>
          <w:p w14:paraId="6AEC464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9C2E6C0" w14:textId="5D4C9DC9"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ode.rightChild =</w:t>
            </w:r>
            <w:r w:rsidR="00AA5A9D">
              <w:rPr>
                <w:rFonts w:ascii="Consolas" w:hAnsi="Consolas" w:cs="Courier New"/>
                <w:noProof/>
                <w:sz w:val="22"/>
              </w:rPr>
              <w:t xml:space="preserve"> </w:t>
            </w:r>
            <w:r w:rsidRPr="001547CE">
              <w:rPr>
                <w:rFonts w:ascii="Consolas" w:hAnsi="Consolas" w:cs="Courier New"/>
                <w:noProof/>
                <w:sz w:val="22"/>
              </w:rPr>
              <w:t>Insert(value, node, node.rightChild);</w:t>
            </w:r>
          </w:p>
          <w:p w14:paraId="751B449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22343D3"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DEDCFF2" w14:textId="77777777" w:rsidR="00923B50" w:rsidRPr="00AA5A9D" w:rsidRDefault="00923B50" w:rsidP="00923B50">
            <w:pPr>
              <w:autoSpaceDE w:val="0"/>
              <w:autoSpaceDN w:val="0"/>
              <w:adjustRightInd w:val="0"/>
              <w:spacing w:before="0"/>
              <w:jc w:val="left"/>
              <w:rPr>
                <w:rFonts w:ascii="Consolas" w:hAnsi="Consolas" w:cs="Courier New"/>
                <w:noProof/>
                <w:sz w:val="14"/>
                <w:szCs w:val="12"/>
              </w:rPr>
            </w:pPr>
          </w:p>
          <w:p w14:paraId="774F25A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node;</w:t>
            </w:r>
          </w:p>
          <w:p w14:paraId="3264F826" w14:textId="77777777"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w:t>
            </w:r>
          </w:p>
        </w:tc>
      </w:tr>
    </w:tbl>
    <w:p w14:paraId="547E52A6" w14:textId="77777777" w:rsidR="00923B50" w:rsidRPr="00D659CC" w:rsidRDefault="008379D7" w:rsidP="00732360">
      <w:pPr>
        <w:pStyle w:val="Heading4"/>
      </w:pPr>
      <w:r w:rsidRPr="00D659CC">
        <w:lastRenderedPageBreak/>
        <w:t xml:space="preserve">Searching </w:t>
      </w:r>
      <w:r w:rsidR="00777C09" w:rsidRPr="00D659CC">
        <w:t xml:space="preserve">for </w:t>
      </w:r>
      <w:r w:rsidRPr="00D659CC">
        <w:t>an Element</w:t>
      </w:r>
    </w:p>
    <w:p w14:paraId="0D358FFC" w14:textId="77777777" w:rsidR="00923B50" w:rsidRPr="00D659CC" w:rsidRDefault="00923B50" w:rsidP="00923B50">
      <w:r w:rsidRPr="00D659CC">
        <w:rPr>
          <w:b/>
        </w:rPr>
        <w:t>Searching</w:t>
      </w:r>
      <w:r w:rsidRPr="00D659CC">
        <w:t xml:space="preserve"> </w:t>
      </w:r>
      <w:r w:rsidR="000A7F21" w:rsidRPr="00D659CC">
        <w:t xml:space="preserve">in a binary search tree </w:t>
      </w:r>
      <w:r w:rsidRPr="00D659CC">
        <w:t xml:space="preserve">is an operation which is more intuitive. In the sample code we have shown how the search of an element can be done without recursion and with iteration instead. The algorithm starts with element </w:t>
      </w:r>
      <w:r w:rsidRPr="00D659CC">
        <w:rPr>
          <w:rFonts w:ascii="Consolas" w:hAnsi="Consolas"/>
          <w:b/>
          <w:bCs/>
          <w:noProof/>
          <w:kern w:val="32"/>
          <w:sz w:val="22"/>
        </w:rPr>
        <w:t>node</w:t>
      </w:r>
      <w:r w:rsidRPr="00D659CC">
        <w:t>, pointing to the root. After that we do the following:</w:t>
      </w:r>
    </w:p>
    <w:p w14:paraId="5AE17CAE"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equal to </w:t>
      </w:r>
      <w:r w:rsidRPr="00D659CC">
        <w:rPr>
          <w:rFonts w:ascii="Consolas" w:hAnsi="Consolas"/>
          <w:b/>
          <w:bCs/>
          <w:noProof/>
          <w:kern w:val="32"/>
          <w:sz w:val="22"/>
        </w:rPr>
        <w:t>node</w:t>
      </w:r>
      <w:r w:rsidRPr="00D659CC">
        <w:t>, we have found the searched element and return it.</w:t>
      </w:r>
    </w:p>
    <w:p w14:paraId="1778F9A7"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smaller than </w:t>
      </w:r>
      <w:r w:rsidRPr="00D659CC">
        <w:rPr>
          <w:rFonts w:ascii="Consolas" w:hAnsi="Consolas"/>
          <w:b/>
          <w:bCs/>
          <w:noProof/>
          <w:kern w:val="32"/>
          <w:sz w:val="22"/>
        </w:rPr>
        <w:t>node</w:t>
      </w:r>
      <w:r w:rsidRPr="00D659CC">
        <w:t xml:space="preserve">, we assign to </w:t>
      </w:r>
      <w:r w:rsidRPr="00D659CC">
        <w:rPr>
          <w:b/>
        </w:rPr>
        <w:t>node</w:t>
      </w:r>
      <w:r w:rsidRPr="00D659CC">
        <w:t xml:space="preserve"> its left successor, i.e. we continue the searching in the left sub-tree.</w:t>
      </w:r>
    </w:p>
    <w:p w14:paraId="170E385D"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bigger than </w:t>
      </w:r>
      <w:r w:rsidRPr="00D659CC">
        <w:rPr>
          <w:rFonts w:ascii="Consolas" w:hAnsi="Consolas"/>
          <w:b/>
          <w:bCs/>
          <w:noProof/>
          <w:kern w:val="32"/>
          <w:sz w:val="22"/>
        </w:rPr>
        <w:t>node</w:t>
      </w:r>
      <w:r w:rsidRPr="00D659CC">
        <w:t xml:space="preserve">, we assign to </w:t>
      </w:r>
      <w:r w:rsidRPr="00D659CC">
        <w:rPr>
          <w:b/>
        </w:rPr>
        <w:t>node</w:t>
      </w:r>
      <w:r w:rsidRPr="00D659CC">
        <w:t xml:space="preserve"> its right successor, i.e. we continue the searching in the right sub-tree.</w:t>
      </w:r>
    </w:p>
    <w:p w14:paraId="17950035" w14:textId="1D4ED4EF" w:rsidR="00923B50" w:rsidRPr="00D659CC" w:rsidRDefault="00923B50" w:rsidP="00923B50">
      <w:pPr>
        <w:spacing w:after="120"/>
      </w:pPr>
      <w:r w:rsidRPr="00D659CC">
        <w:t xml:space="preserve">At the end, the algorithm </w:t>
      </w:r>
      <w:r w:rsidRPr="00D659CC">
        <w:rPr>
          <w:b/>
        </w:rPr>
        <w:t xml:space="preserve">returns the found node or </w:t>
      </w:r>
      <w:r w:rsidRPr="00D659CC">
        <w:rPr>
          <w:rStyle w:val="Code"/>
        </w:rPr>
        <w:t>null</w:t>
      </w:r>
      <w:r w:rsidR="00777C09" w:rsidRPr="00D659CC">
        <w:t xml:space="preserve"> if there is no </w:t>
      </w:r>
      <w:r w:rsidRPr="00D659CC">
        <w:t>such node in the tree.</w:t>
      </w:r>
      <w:r w:rsidR="00EE319F" w:rsidRPr="00D659CC">
        <w:t xml:space="preserve"> </w:t>
      </w:r>
      <w:r w:rsidR="00AA5A9D" w:rsidRPr="00D659CC">
        <w:t>Additionally,</w:t>
      </w:r>
      <w:r w:rsidR="00EE319F" w:rsidRPr="00D659CC">
        <w:t xml:space="preserve"> we define a Boolean method that checks if certain value belongs to the tree. </w:t>
      </w:r>
      <w:r w:rsidRPr="00D659CC">
        <w:t>Here is the sample code:</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1547CE" w14:paraId="7850E793" w14:textId="77777777" w:rsidTr="00AA5A9D">
        <w:tc>
          <w:tcPr>
            <w:tcW w:w="9637" w:type="dxa"/>
            <w:tcBorders>
              <w:top w:val="single" w:sz="4" w:space="0" w:color="000000"/>
              <w:left w:val="single" w:sz="4" w:space="0" w:color="000000"/>
              <w:bottom w:val="single" w:sz="4" w:space="0" w:color="000000"/>
              <w:right w:val="single" w:sz="4" w:space="0" w:color="000000"/>
            </w:tcBorders>
          </w:tcPr>
          <w:p w14:paraId="7E690C17" w14:textId="77777777" w:rsidR="00AA5A9D"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r w:rsidRPr="001547CE">
              <w:rPr>
                <w:rFonts w:ascii="Consolas" w:hAnsi="Consolas" w:cs="Courier New"/>
                <w:noProof/>
                <w:color w:val="008000"/>
                <w:sz w:val="22"/>
                <w:szCs w:val="22"/>
              </w:rPr>
              <w:t>Finds a giv</w:t>
            </w:r>
            <w:r w:rsidR="00DA5E85" w:rsidRPr="001547CE">
              <w:rPr>
                <w:rFonts w:ascii="Consolas" w:hAnsi="Consolas" w:cs="Courier New"/>
                <w:noProof/>
                <w:color w:val="008000"/>
                <w:sz w:val="22"/>
                <w:szCs w:val="22"/>
              </w:rPr>
              <w:t>en value in the tree and</w:t>
            </w:r>
            <w:r w:rsidR="00AA5A9D">
              <w:rPr>
                <w:rFonts w:ascii="Consolas" w:hAnsi="Consolas" w:cs="Courier New"/>
                <w:noProof/>
                <w:color w:val="008000"/>
                <w:sz w:val="22"/>
                <w:szCs w:val="22"/>
              </w:rPr>
              <w:t xml:space="preserve"> </w:t>
            </w:r>
            <w:r w:rsidR="00DA5E85" w:rsidRPr="001547CE">
              <w:rPr>
                <w:rFonts w:ascii="Consolas" w:hAnsi="Consolas" w:cs="Courier New"/>
                <w:noProof/>
                <w:color w:val="008000"/>
                <w:sz w:val="22"/>
                <w:szCs w:val="22"/>
              </w:rPr>
              <w:t xml:space="preserve">return </w:t>
            </w:r>
            <w:r w:rsidRPr="001547CE">
              <w:rPr>
                <w:rFonts w:ascii="Consolas" w:hAnsi="Consolas" w:cs="Courier New"/>
                <w:noProof/>
                <w:color w:val="008000"/>
                <w:sz w:val="22"/>
                <w:szCs w:val="22"/>
              </w:rPr>
              <w:t>the node</w:t>
            </w:r>
          </w:p>
          <w:p w14:paraId="4648294B" w14:textId="0297C7BC" w:rsidR="00923B50" w:rsidRPr="001547CE" w:rsidRDefault="00AA5A9D"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lastRenderedPageBreak/>
              <w:t>///</w:t>
            </w:r>
            <w:r w:rsidRPr="001547CE">
              <w:rPr>
                <w:rFonts w:ascii="Consolas" w:hAnsi="Consolas" w:cs="Courier New"/>
                <w:noProof/>
                <w:color w:val="008000"/>
                <w:sz w:val="22"/>
                <w:szCs w:val="22"/>
              </w:rPr>
              <w:t xml:space="preserve"> </w:t>
            </w:r>
            <w:r w:rsidR="00923B50" w:rsidRPr="001547CE">
              <w:rPr>
                <w:rFonts w:ascii="Consolas" w:hAnsi="Consolas" w:cs="Courier New"/>
                <w:noProof/>
                <w:color w:val="008000"/>
                <w:sz w:val="22"/>
                <w:szCs w:val="22"/>
              </w:rPr>
              <w:t>which contains it if such exsists</w:t>
            </w:r>
            <w:r w:rsidR="00923B50" w:rsidRPr="001547CE">
              <w:rPr>
                <w:rFonts w:ascii="Consolas" w:hAnsi="Consolas" w:cs="Courier New"/>
                <w:noProof/>
                <w:color w:val="808080"/>
                <w:sz w:val="22"/>
                <w:szCs w:val="22"/>
              </w:rPr>
              <w:t>&lt;/summary&gt;</w:t>
            </w:r>
          </w:p>
          <w:p w14:paraId="5964EBC0"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param name="value"&gt;</w:t>
            </w:r>
            <w:r w:rsidRPr="001547CE">
              <w:rPr>
                <w:rFonts w:ascii="Consolas" w:hAnsi="Consolas" w:cs="Courier New"/>
                <w:noProof/>
                <w:color w:val="008000"/>
                <w:sz w:val="22"/>
                <w:szCs w:val="22"/>
              </w:rPr>
              <w:t>the value to be found</w:t>
            </w:r>
            <w:r w:rsidRPr="001547CE">
              <w:rPr>
                <w:rFonts w:ascii="Consolas" w:hAnsi="Consolas" w:cs="Courier New"/>
                <w:noProof/>
                <w:color w:val="808080"/>
                <w:sz w:val="22"/>
                <w:szCs w:val="22"/>
              </w:rPr>
              <w:t>&lt;/param&gt;</w:t>
            </w:r>
          </w:p>
          <w:p w14:paraId="0FB505DC"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returns&gt;</w:t>
            </w:r>
            <w:r w:rsidRPr="001547CE">
              <w:rPr>
                <w:rFonts w:ascii="Consolas" w:hAnsi="Consolas" w:cs="Courier New"/>
                <w:noProof/>
                <w:color w:val="008000"/>
                <w:sz w:val="22"/>
                <w:szCs w:val="22"/>
              </w:rPr>
              <w:t>the found node or null if not found</w:t>
            </w:r>
            <w:r w:rsidRPr="001547CE">
              <w:rPr>
                <w:rFonts w:ascii="Consolas" w:hAnsi="Consolas" w:cs="Courier New"/>
                <w:noProof/>
                <w:color w:val="808080"/>
                <w:sz w:val="22"/>
                <w:szCs w:val="22"/>
              </w:rPr>
              <w:t>&lt;/returns&gt;</w:t>
            </w:r>
          </w:p>
          <w:p w14:paraId="2EAE8BFC" w14:textId="77777777" w:rsidR="00923B50" w:rsidRPr="001547CE" w:rsidRDefault="00EE319F"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rivate</w:t>
            </w:r>
            <w:r w:rsidR="00923B50" w:rsidRPr="001547CE">
              <w:rPr>
                <w:rFonts w:ascii="Consolas" w:hAnsi="Consolas"/>
                <w:noProof/>
                <w:sz w:val="22"/>
                <w:szCs w:val="22"/>
              </w:rPr>
              <w:t xml:space="preserve"> </w:t>
            </w:r>
            <w:r w:rsidR="00923B50" w:rsidRPr="001547CE">
              <w:rPr>
                <w:rFonts w:ascii="Consolas" w:hAnsi="Consolas"/>
                <w:noProof/>
                <w:color w:val="2B91AF"/>
                <w:sz w:val="22"/>
              </w:rPr>
              <w:t>BinaryTreeNode</w:t>
            </w:r>
            <w:r w:rsidR="00923B50" w:rsidRPr="001547CE">
              <w:rPr>
                <w:rFonts w:ascii="Consolas" w:hAnsi="Consolas"/>
                <w:noProof/>
                <w:sz w:val="22"/>
                <w:szCs w:val="22"/>
              </w:rPr>
              <w:t>&lt;T&gt; Find(T value)</w:t>
            </w:r>
          </w:p>
          <w:p w14:paraId="793D0BD3"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14:paraId="35FB9038"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 xml:space="preserve">&lt;T&gt; node = </w:t>
            </w:r>
            <w:r w:rsidRPr="001547CE">
              <w:rPr>
                <w:rFonts w:ascii="Consolas" w:hAnsi="Consolas" w:cs="Courier New"/>
                <w:noProof/>
                <w:color w:val="0000FF"/>
                <w:sz w:val="22"/>
                <w:szCs w:val="22"/>
              </w:rPr>
              <w:t>this</w:t>
            </w:r>
            <w:r w:rsidRPr="001547CE">
              <w:rPr>
                <w:rFonts w:ascii="Consolas" w:hAnsi="Consolas"/>
                <w:noProof/>
                <w:sz w:val="22"/>
                <w:szCs w:val="22"/>
              </w:rPr>
              <w:t>.root;</w:t>
            </w:r>
          </w:p>
          <w:p w14:paraId="0ED883D9"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while</w:t>
            </w:r>
            <w:r w:rsidRPr="001547CE">
              <w:rPr>
                <w:rFonts w:ascii="Consolas" w:hAnsi="Consolas"/>
                <w:noProof/>
                <w:sz w:val="22"/>
                <w:szCs w:val="22"/>
              </w:rPr>
              <w:t xml:space="preserve"> (node != </w:t>
            </w:r>
            <w:r w:rsidRPr="001547CE">
              <w:rPr>
                <w:rFonts w:ascii="Consolas" w:hAnsi="Consolas" w:cs="Courier New"/>
                <w:noProof/>
                <w:color w:val="0000FF"/>
                <w:sz w:val="22"/>
                <w:szCs w:val="22"/>
              </w:rPr>
              <w:t>null</w:t>
            </w:r>
            <w:r w:rsidRPr="001547CE">
              <w:rPr>
                <w:rFonts w:ascii="Consolas" w:hAnsi="Consolas"/>
                <w:noProof/>
                <w:sz w:val="22"/>
                <w:szCs w:val="22"/>
              </w:rPr>
              <w:t>)</w:t>
            </w:r>
          </w:p>
          <w:p w14:paraId="2346C498"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6CF0CDDD"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nt</w:t>
            </w:r>
            <w:r w:rsidRPr="001547CE">
              <w:rPr>
                <w:rFonts w:ascii="Consolas" w:hAnsi="Consolas"/>
                <w:noProof/>
                <w:sz w:val="22"/>
                <w:szCs w:val="22"/>
              </w:rPr>
              <w:t xml:space="preserve"> compareTo = value.CompareTo(node.value);</w:t>
            </w:r>
          </w:p>
          <w:p w14:paraId="6D167E89"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compareTo &lt; 0)</w:t>
            </w:r>
          </w:p>
          <w:p w14:paraId="1301334D"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3019C93F"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 = node.leftChild;</w:t>
            </w:r>
          </w:p>
          <w:p w14:paraId="684A392C"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02802B2C"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r w:rsidRPr="001547CE">
              <w:rPr>
                <w:rFonts w:ascii="Consolas" w:hAnsi="Consolas"/>
                <w:noProof/>
                <w:sz w:val="22"/>
                <w:szCs w:val="22"/>
              </w:rPr>
              <w:t xml:space="preserve"> </w:t>
            </w:r>
            <w:r w:rsidRPr="001547CE">
              <w:rPr>
                <w:rFonts w:ascii="Consolas" w:hAnsi="Consolas" w:cs="Courier New"/>
                <w:noProof/>
                <w:color w:val="0000FF"/>
                <w:sz w:val="22"/>
                <w:szCs w:val="22"/>
              </w:rPr>
              <w:t>if</w:t>
            </w:r>
            <w:r w:rsidRPr="001547CE">
              <w:rPr>
                <w:rFonts w:ascii="Consolas" w:hAnsi="Consolas"/>
                <w:noProof/>
                <w:sz w:val="22"/>
                <w:szCs w:val="22"/>
              </w:rPr>
              <w:t xml:space="preserve"> (compareTo &gt; 0)</w:t>
            </w:r>
          </w:p>
          <w:p w14:paraId="0A04F6D4"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7B7DCD33"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 = node.rightChild;</w:t>
            </w:r>
          </w:p>
          <w:p w14:paraId="2436187A"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4A55CDB9"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14:paraId="58C1FE09"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253B7238"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break</w:t>
            </w:r>
            <w:r w:rsidRPr="001547CE">
              <w:rPr>
                <w:rFonts w:ascii="Consolas" w:hAnsi="Consolas"/>
                <w:noProof/>
                <w:sz w:val="22"/>
                <w:szCs w:val="22"/>
              </w:rPr>
              <w:t>;</w:t>
            </w:r>
          </w:p>
          <w:p w14:paraId="749984BD"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408641EB"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799BA690" w14:textId="77777777" w:rsidR="00923B50" w:rsidRPr="00AA5A9D" w:rsidRDefault="00923B50" w:rsidP="00923B50">
            <w:pPr>
              <w:autoSpaceDE w:val="0"/>
              <w:autoSpaceDN w:val="0"/>
              <w:adjustRightInd w:val="0"/>
              <w:spacing w:before="0"/>
              <w:jc w:val="left"/>
              <w:rPr>
                <w:rFonts w:ascii="Consolas" w:hAnsi="Consolas" w:cs="Courier New"/>
                <w:noProof/>
                <w:sz w:val="14"/>
                <w:szCs w:val="14"/>
              </w:rPr>
            </w:pPr>
          </w:p>
          <w:p w14:paraId="6351EC7A"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return</w:t>
            </w:r>
            <w:r w:rsidRPr="001547CE">
              <w:rPr>
                <w:rFonts w:ascii="Consolas" w:hAnsi="Consolas"/>
                <w:noProof/>
                <w:sz w:val="22"/>
                <w:szCs w:val="22"/>
              </w:rPr>
              <w:t xml:space="preserve"> node;</w:t>
            </w:r>
          </w:p>
          <w:p w14:paraId="58EA026C" w14:textId="77777777" w:rsidR="00923B50" w:rsidRPr="001547CE" w:rsidRDefault="00923B50" w:rsidP="00923B50">
            <w:pPr>
              <w:spacing w:before="0"/>
              <w:rPr>
                <w:rFonts w:ascii="Consolas" w:hAnsi="Consolas"/>
                <w:noProof/>
                <w:sz w:val="22"/>
                <w:szCs w:val="22"/>
              </w:rPr>
            </w:pPr>
            <w:r w:rsidRPr="001547CE">
              <w:rPr>
                <w:rFonts w:ascii="Consolas" w:hAnsi="Consolas"/>
                <w:noProof/>
                <w:sz w:val="22"/>
                <w:szCs w:val="22"/>
              </w:rPr>
              <w:t>}</w:t>
            </w:r>
          </w:p>
          <w:p w14:paraId="246BDDFA" w14:textId="77777777" w:rsidR="00EE319F" w:rsidRPr="00AA5A9D" w:rsidRDefault="00EE319F" w:rsidP="00923B50">
            <w:pPr>
              <w:spacing w:before="0"/>
              <w:rPr>
                <w:rFonts w:ascii="Consolas" w:hAnsi="Consolas"/>
                <w:noProof/>
                <w:sz w:val="14"/>
                <w:szCs w:val="14"/>
              </w:rPr>
            </w:pPr>
          </w:p>
          <w:p w14:paraId="0C613C8B" w14:textId="78087ED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whether given value exists in the tree</w:t>
            </w:r>
            <w:r w:rsidRPr="001547CE">
              <w:rPr>
                <w:rFonts w:ascii="Consolas" w:hAnsi="Consolas" w:cs="Consolas"/>
                <w:noProof/>
                <w:color w:val="808080"/>
                <w:sz w:val="22"/>
                <w:szCs w:val="22"/>
              </w:rPr>
              <w:t>&lt;/summary&gt;</w:t>
            </w:r>
          </w:p>
          <w:p w14:paraId="095C5BC5"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to be checked</w:t>
            </w:r>
            <w:r w:rsidRPr="001547CE">
              <w:rPr>
                <w:rFonts w:ascii="Consolas" w:hAnsi="Consolas" w:cs="Consolas"/>
                <w:noProof/>
                <w:color w:val="808080"/>
                <w:sz w:val="22"/>
                <w:szCs w:val="22"/>
              </w:rPr>
              <w:t>&lt;/param&gt;</w:t>
            </w:r>
          </w:p>
          <w:p w14:paraId="37393BAE"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rue if the value is found in the tree</w:t>
            </w:r>
            <w:r w:rsidRPr="001547CE">
              <w:rPr>
                <w:rFonts w:ascii="Consolas" w:hAnsi="Consolas" w:cs="Consolas"/>
                <w:noProof/>
                <w:color w:val="808080"/>
                <w:sz w:val="22"/>
                <w:szCs w:val="22"/>
              </w:rPr>
              <w:t>&lt;/returns&gt;</w:t>
            </w:r>
          </w:p>
          <w:p w14:paraId="29B35502"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value)</w:t>
            </w:r>
          </w:p>
          <w:p w14:paraId="5FD0FC8D"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6F758A5B"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Find(valu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0B49BCCC"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14:paraId="26DC9BC7" w14:textId="77777777" w:rsidR="00EE319F" w:rsidRPr="001547CE" w:rsidRDefault="00EE319F" w:rsidP="00EE319F">
            <w:pPr>
              <w:spacing w:before="0"/>
              <w:rPr>
                <w:rFonts w:ascii="Consolas" w:hAnsi="Consolas" w:cs="Courier New"/>
                <w:noProof/>
                <w:color w:val="000000"/>
                <w:sz w:val="22"/>
                <w:szCs w:val="22"/>
              </w:rPr>
            </w:pPr>
            <w:r w:rsidRPr="001547CE">
              <w:rPr>
                <w:rFonts w:ascii="Consolas" w:hAnsi="Consolas" w:cs="Consolas"/>
                <w:noProof/>
                <w:color w:val="000000"/>
                <w:sz w:val="22"/>
                <w:szCs w:val="22"/>
              </w:rPr>
              <w:t>}</w:t>
            </w:r>
          </w:p>
        </w:tc>
      </w:tr>
    </w:tbl>
    <w:p w14:paraId="52D0DAC7" w14:textId="77777777" w:rsidR="00923B50" w:rsidRPr="00D659CC" w:rsidRDefault="00923B50" w:rsidP="00732360">
      <w:pPr>
        <w:pStyle w:val="Heading4"/>
      </w:pPr>
      <w:r w:rsidRPr="00D659CC">
        <w:lastRenderedPageBreak/>
        <w:t>Removing an Element</w:t>
      </w:r>
    </w:p>
    <w:p w14:paraId="3165DF2F" w14:textId="77777777" w:rsidR="00567CFA" w:rsidRPr="00D659CC" w:rsidRDefault="00923B50" w:rsidP="00923B50">
      <w:r w:rsidRPr="00D659CC">
        <w:rPr>
          <w:b/>
        </w:rPr>
        <w:t>Removing is the most complicated operation</w:t>
      </w:r>
      <w:r w:rsidRPr="00D659CC">
        <w:t xml:space="preserve"> from the basic </w:t>
      </w:r>
      <w:r w:rsidR="000A7F21" w:rsidRPr="00D659CC">
        <w:t xml:space="preserve">binary search </w:t>
      </w:r>
      <w:r w:rsidRPr="00D659CC">
        <w:t xml:space="preserve">tree operations. After it the tree must </w:t>
      </w:r>
      <w:r w:rsidRPr="00D659CC">
        <w:rPr>
          <w:b/>
        </w:rPr>
        <w:t>keep its order</w:t>
      </w:r>
      <w:r w:rsidRPr="00D659CC">
        <w:t>.</w:t>
      </w:r>
    </w:p>
    <w:p w14:paraId="2C2FCE37" w14:textId="77777777" w:rsidR="00923B50" w:rsidRPr="00D659CC" w:rsidRDefault="00923B50" w:rsidP="00923B50">
      <w:r w:rsidRPr="00D659CC">
        <w:t xml:space="preserve">The first step before we remove an element from the tree is to </w:t>
      </w:r>
      <w:r w:rsidRPr="00D659CC">
        <w:rPr>
          <w:b/>
        </w:rPr>
        <w:t>find it</w:t>
      </w:r>
      <w:r w:rsidRPr="00D659CC">
        <w:t xml:space="preserve">. We already know how it happens. After that, we </w:t>
      </w:r>
      <w:r w:rsidR="00DA5E85" w:rsidRPr="00D659CC">
        <w:t>have 3 cases</w:t>
      </w:r>
      <w:r w:rsidRPr="00D659CC">
        <w:t>:</w:t>
      </w:r>
    </w:p>
    <w:p w14:paraId="4106DA0A"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node is a </w:t>
      </w:r>
      <w:r w:rsidRPr="00D659CC">
        <w:rPr>
          <w:b/>
        </w:rPr>
        <w:t>leaf</w:t>
      </w:r>
      <w:r w:rsidRPr="00D659CC">
        <w:t xml:space="preserve"> – we point its parent</w:t>
      </w:r>
      <w:r w:rsidR="002509B8" w:rsidRPr="00D659CC">
        <w:t>’s</w:t>
      </w:r>
      <w:r w:rsidRPr="00D659CC">
        <w:t xml:space="preserve"> reference to </w:t>
      </w:r>
      <w:r w:rsidRPr="00D659CC">
        <w:rPr>
          <w:rFonts w:ascii="Consolas" w:hAnsi="Consolas"/>
          <w:b/>
          <w:bCs/>
          <w:noProof/>
          <w:kern w:val="32"/>
          <w:sz w:val="22"/>
        </w:rPr>
        <w:t>null</w:t>
      </w:r>
      <w:r w:rsidRPr="00D659CC">
        <w:t xml:space="preserve">. If the element </w:t>
      </w:r>
      <w:r w:rsidR="00B52BF1">
        <w:t xml:space="preserve">has no </w:t>
      </w:r>
      <w:r w:rsidRPr="00D659CC">
        <w:t>parent, it means that it is a root and we just remove it.</w:t>
      </w:r>
    </w:p>
    <w:p w14:paraId="3EE7851A" w14:textId="77777777" w:rsidR="00923B50" w:rsidRPr="00D659CC" w:rsidRDefault="00923B50" w:rsidP="00E7657F">
      <w:pPr>
        <w:numPr>
          <w:ilvl w:val="0"/>
          <w:numId w:val="72"/>
        </w:numPr>
        <w:tabs>
          <w:tab w:val="clear" w:pos="720"/>
        </w:tabs>
        <w:suppressAutoHyphens/>
        <w:spacing w:after="120"/>
        <w:ind w:left="568" w:hanging="284"/>
      </w:pPr>
      <w:r w:rsidRPr="00D659CC">
        <w:t xml:space="preserve">If the </w:t>
      </w:r>
      <w:r w:rsidRPr="00D659CC">
        <w:rPr>
          <w:b/>
        </w:rPr>
        <w:t>node has only one sub-tree</w:t>
      </w:r>
      <w:r w:rsidRPr="00D659CC">
        <w:t xml:space="preserve"> – left or right, it is replacing with the root of this sub-tree.</w:t>
      </w:r>
    </w:p>
    <w:p w14:paraId="52EA1D9F" w14:textId="77777777" w:rsidR="00923B50" w:rsidRPr="00D659CC" w:rsidRDefault="00923B50" w:rsidP="00E7657F">
      <w:pPr>
        <w:numPr>
          <w:ilvl w:val="0"/>
          <w:numId w:val="72"/>
        </w:numPr>
        <w:tabs>
          <w:tab w:val="clear" w:pos="720"/>
        </w:tabs>
        <w:suppressAutoHyphens/>
        <w:spacing w:after="120"/>
        <w:ind w:left="568" w:hanging="284"/>
      </w:pPr>
      <w:r w:rsidRPr="00D659CC">
        <w:t xml:space="preserve">The </w:t>
      </w:r>
      <w:r w:rsidRPr="00D659CC">
        <w:rPr>
          <w:b/>
        </w:rPr>
        <w:t>node has two sub-trees</w:t>
      </w:r>
      <w:r w:rsidRPr="00D659CC">
        <w:t>. Then we have to find the smallest node in the right sub-tree and swap with it. After this exchange the node will have one sub-tree at most and then we remove it grounded on some of the above two rules. Here we have to say that it can be done analogical swap, just that we get the left sub-tree and it is the biggest element.</w:t>
      </w:r>
    </w:p>
    <w:p w14:paraId="7A7F3B2B" w14:textId="77777777" w:rsidR="00923B50" w:rsidRPr="00D659CC" w:rsidRDefault="00923B50" w:rsidP="00923B50">
      <w:pPr>
        <w:spacing w:after="120"/>
      </w:pPr>
      <w:r w:rsidRPr="00D659CC">
        <w:lastRenderedPageBreak/>
        <w:t xml:space="preserve">We </w:t>
      </w:r>
      <w:r w:rsidR="000A7F21" w:rsidRPr="00D659CC">
        <w:t>leave to</w:t>
      </w:r>
      <w:r w:rsidRPr="00D659CC">
        <w:t xml:space="preserve"> the reader to check the correctness of these three steps, as a little exercise.</w:t>
      </w:r>
    </w:p>
    <w:p w14:paraId="7E0DDBBA" w14:textId="67998013" w:rsidR="00E559E3" w:rsidRPr="00D659CC" w:rsidRDefault="00923B50" w:rsidP="00923B50">
      <w:pPr>
        <w:spacing w:after="120"/>
      </w:pPr>
      <w:r w:rsidRPr="00D659CC">
        <w:t>Now, let</w:t>
      </w:r>
      <w:r w:rsidR="002509B8" w:rsidRPr="00D659CC">
        <w:t>’s</w:t>
      </w:r>
      <w:r w:rsidRPr="00D659CC">
        <w:t xml:space="preserve"> see a </w:t>
      </w:r>
      <w:r w:rsidRPr="00D659CC">
        <w:rPr>
          <w:b/>
        </w:rPr>
        <w:t>sample removal</w:t>
      </w:r>
      <w:r w:rsidR="00DA5E85" w:rsidRPr="00D659CC">
        <w:rPr>
          <w:b/>
        </w:rPr>
        <w:t xml:space="preserve"> in action</w:t>
      </w:r>
      <w:r w:rsidRPr="00D659CC">
        <w:t xml:space="preserve">. </w:t>
      </w:r>
      <w:r w:rsidR="00AA5A9D" w:rsidRPr="00D659CC">
        <w:t>Again,</w:t>
      </w:r>
      <w:r w:rsidRPr="00D659CC">
        <w:t xml:space="preserve"> we will use our ordered tree, which we have displayed at the beginning of this point. For example, let</w:t>
      </w:r>
      <w:r w:rsidR="002509B8" w:rsidRPr="00D659CC">
        <w:t>’s</w:t>
      </w:r>
      <w:r w:rsidRPr="00D659CC">
        <w:t xml:space="preserve"> remove the element with key 11</w:t>
      </w:r>
      <w:r w:rsidR="00E559E3" w:rsidRPr="00D659CC">
        <w:t>.</w:t>
      </w:r>
    </w:p>
    <w:p w14:paraId="74B35931" w14:textId="77777777" w:rsidR="00923B50" w:rsidRPr="00D659CC" w:rsidRDefault="00923B50" w:rsidP="00923B50">
      <w:pPr>
        <w:spacing w:after="120"/>
        <w:jc w:val="center"/>
      </w:pPr>
      <w:r w:rsidRPr="00D659CC">
        <w:rPr>
          <w:noProof/>
        </w:rPr>
        <w:drawing>
          <wp:inline distT="0" distB="0" distL="0" distR="0" wp14:anchorId="64C2F9B7" wp14:editId="2314A00C">
            <wp:extent cx="4038600" cy="2703204"/>
            <wp:effectExtent l="0" t="0" r="0" b="1905"/>
            <wp:docPr id="268" name="Picture 268" descr="Remove element from a ordered binary seach tree" title="Remove Element from a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odor\Desktop\Prevod\RemoveElement.png"/>
                    <pic:cNvPicPr>
                      <a:picLocks noChangeAspect="1" noChangeArrowheads="1"/>
                    </pic:cNvPicPr>
                  </pic:nvPicPr>
                  <pic:blipFill>
                    <a:blip r:embed="rId366">
                      <a:extLst>
                        <a:ext uri="{28A0092B-C50C-407E-A947-70E740481C1C}">
                          <a14:useLocalDpi xmlns:a14="http://schemas.microsoft.com/office/drawing/2010/main"/>
                        </a:ext>
                      </a:extLst>
                    </a:blip>
                    <a:srcRect/>
                    <a:stretch>
                      <a:fillRect/>
                    </a:stretch>
                  </pic:blipFill>
                  <pic:spPr bwMode="auto">
                    <a:xfrm>
                      <a:off x="0" y="0"/>
                      <a:ext cx="4040415" cy="2704419"/>
                    </a:xfrm>
                    <a:prstGeom prst="rect">
                      <a:avLst/>
                    </a:prstGeom>
                    <a:noFill/>
                    <a:ln>
                      <a:noFill/>
                    </a:ln>
                  </pic:spPr>
                </pic:pic>
              </a:graphicData>
            </a:graphic>
          </wp:inline>
        </w:drawing>
      </w:r>
    </w:p>
    <w:p w14:paraId="1F7198ED" w14:textId="77777777" w:rsidR="00923B50" w:rsidRPr="00D659CC" w:rsidRDefault="00923B50" w:rsidP="00923B50">
      <w:pPr>
        <w:spacing w:after="120"/>
      </w:pPr>
      <w:r w:rsidRPr="00D659CC">
        <w:t xml:space="preserve">The node </w:t>
      </w:r>
      <w:r w:rsidRPr="00D659CC">
        <w:rPr>
          <w:b/>
        </w:rPr>
        <w:t>11 has two sub-trees</w:t>
      </w:r>
      <w:r w:rsidRPr="00D659CC">
        <w:t xml:space="preserve"> and according to our algorithm, it must be exchanged with the smallest element from the right sub-tree, i.e. with 13. After</w:t>
      </w:r>
      <w:r w:rsidR="00DA5E85" w:rsidRPr="00D659CC">
        <w:t xml:space="preserve"> the exchange, we can remove 11</w:t>
      </w:r>
      <w:r w:rsidRPr="00D659CC">
        <w:t xml:space="preserve"> </w:t>
      </w:r>
      <w:r w:rsidR="00DA5E85" w:rsidRPr="00D659CC">
        <w:t>(it</w:t>
      </w:r>
      <w:r w:rsidRPr="00D659CC">
        <w:t xml:space="preserve"> is a leaf</w:t>
      </w:r>
      <w:r w:rsidR="00DA5E85" w:rsidRPr="00D659CC">
        <w:t>)</w:t>
      </w:r>
      <w:r w:rsidRPr="00D659CC">
        <w:t>. Here is the final result:</w:t>
      </w:r>
    </w:p>
    <w:p w14:paraId="640473C4" w14:textId="77777777" w:rsidR="00923B50" w:rsidRPr="00D659CC" w:rsidRDefault="00923B50" w:rsidP="00923B50">
      <w:pPr>
        <w:jc w:val="center"/>
      </w:pPr>
      <w:r w:rsidRPr="00D659CC">
        <w:rPr>
          <w:noProof/>
        </w:rPr>
        <w:drawing>
          <wp:inline distT="0" distB="0" distL="0" distR="0" wp14:anchorId="4B1712CB" wp14:editId="4E6FF8C9">
            <wp:extent cx="1864760" cy="2514600"/>
            <wp:effectExtent l="0" t="0" r="2540" b="0"/>
            <wp:docPr id="269" name="Picture 269" descr="Element deleted from a binary search tree" title="Element Deleted from a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Delete-From-Binary-Search-Tree-Step2"/>
                    <pic:cNvPicPr>
                      <a:picLocks noChangeAspect="1" noChangeArrowheads="1"/>
                    </pic:cNvPicPr>
                  </pic:nvPicPr>
                  <pic:blipFill>
                    <a:blip r:embed="rId367" cstate="print">
                      <a:extLst>
                        <a:ext uri="{28A0092B-C50C-407E-A947-70E740481C1C}">
                          <a14:useLocalDpi xmlns:a14="http://schemas.microsoft.com/office/drawing/2010/main"/>
                        </a:ext>
                      </a:extLst>
                    </a:blip>
                    <a:srcRect/>
                    <a:stretch>
                      <a:fillRect/>
                    </a:stretch>
                  </pic:blipFill>
                  <pic:spPr bwMode="auto">
                    <a:xfrm>
                      <a:off x="0" y="0"/>
                      <a:ext cx="1869592" cy="2521116"/>
                    </a:xfrm>
                    <a:prstGeom prst="rect">
                      <a:avLst/>
                    </a:prstGeom>
                    <a:noFill/>
                    <a:ln>
                      <a:noFill/>
                    </a:ln>
                  </pic:spPr>
                </pic:pic>
              </a:graphicData>
            </a:graphic>
          </wp:inline>
        </w:drawing>
      </w:r>
    </w:p>
    <w:p w14:paraId="19DA24D6" w14:textId="77777777" w:rsidR="00923B50" w:rsidRPr="00D659CC" w:rsidRDefault="00567CFA" w:rsidP="00923B50">
      <w:pPr>
        <w:spacing w:after="120"/>
      </w:pPr>
      <w:r w:rsidRPr="00D659CC">
        <w:t>Below</w:t>
      </w:r>
      <w:r w:rsidR="00923B50" w:rsidRPr="00D659CC">
        <w:t xml:space="preserve"> is the sample </w:t>
      </w:r>
      <w:r w:rsidR="005A4331" w:rsidRPr="00D659CC">
        <w:t>code, which</w:t>
      </w:r>
      <w:r w:rsidR="00923B50" w:rsidRPr="00D659CC">
        <w:t xml:space="preserve"> implements the described algorithm:</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1547CE" w14:paraId="302C2D2A" w14:textId="77777777" w:rsidTr="00AA5A9D">
        <w:tc>
          <w:tcPr>
            <w:tcW w:w="9637" w:type="dxa"/>
            <w:tcBorders>
              <w:top w:val="single" w:sz="4" w:space="0" w:color="000000"/>
              <w:left w:val="single" w:sz="4" w:space="0" w:color="000000"/>
              <w:bottom w:val="single" w:sz="4" w:space="0" w:color="000000"/>
              <w:right w:val="single" w:sz="4" w:space="0" w:color="000000"/>
            </w:tcBorders>
          </w:tcPr>
          <w:p w14:paraId="5448CCD3" w14:textId="7E5E4D83"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r w:rsidRPr="001547CE">
              <w:rPr>
                <w:rFonts w:ascii="Consolas" w:hAnsi="Consolas" w:cs="Courier New"/>
                <w:noProof/>
                <w:color w:val="008000"/>
                <w:sz w:val="22"/>
                <w:szCs w:val="22"/>
              </w:rPr>
              <w:t>Removes an element from the tree if exists</w:t>
            </w:r>
            <w:r w:rsidRPr="001547CE">
              <w:rPr>
                <w:rFonts w:ascii="Consolas" w:hAnsi="Consolas" w:cs="Courier New"/>
                <w:noProof/>
                <w:color w:val="808080"/>
                <w:sz w:val="22"/>
                <w:szCs w:val="22"/>
              </w:rPr>
              <w:t>&lt;/summary&gt;</w:t>
            </w:r>
          </w:p>
          <w:p w14:paraId="07E6A761" w14:textId="77777777"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param name="value"&gt;</w:t>
            </w:r>
            <w:r w:rsidRPr="001547CE">
              <w:rPr>
                <w:rFonts w:ascii="Consolas" w:hAnsi="Consolas" w:cs="Courier New"/>
                <w:noProof/>
                <w:color w:val="008000"/>
                <w:sz w:val="22"/>
                <w:szCs w:val="22"/>
              </w:rPr>
              <w:t>the value to be deleted</w:t>
            </w:r>
            <w:r w:rsidRPr="001547CE">
              <w:rPr>
                <w:rFonts w:ascii="Consolas" w:hAnsi="Consolas" w:cs="Courier New"/>
                <w:noProof/>
                <w:color w:val="808080"/>
                <w:sz w:val="22"/>
                <w:szCs w:val="22"/>
              </w:rPr>
              <w:t>&lt;/param&gt;</w:t>
            </w:r>
          </w:p>
          <w:p w14:paraId="36AFD6DB"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ublic</w:t>
            </w:r>
            <w:r w:rsidRPr="001547CE">
              <w:rPr>
                <w:rFonts w:ascii="Consolas" w:hAnsi="Consolas"/>
                <w:noProof/>
                <w:sz w:val="22"/>
                <w:szCs w:val="22"/>
              </w:rPr>
              <w:t xml:space="preserve"> </w:t>
            </w:r>
            <w:r w:rsidRPr="001547CE">
              <w:rPr>
                <w:rFonts w:ascii="Consolas" w:hAnsi="Consolas" w:cs="Courier New"/>
                <w:noProof/>
                <w:color w:val="0000FF"/>
                <w:sz w:val="22"/>
                <w:szCs w:val="22"/>
              </w:rPr>
              <w:t>void</w:t>
            </w:r>
            <w:r w:rsidRPr="001547CE">
              <w:rPr>
                <w:rFonts w:ascii="Consolas" w:hAnsi="Consolas"/>
                <w:noProof/>
                <w:sz w:val="22"/>
                <w:szCs w:val="22"/>
              </w:rPr>
              <w:t xml:space="preserve"> Remove(T value)</w:t>
            </w:r>
          </w:p>
          <w:p w14:paraId="12D26641"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14:paraId="2CA98529" w14:textId="77777777"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BinaryTreeNode</w:t>
            </w:r>
            <w:r w:rsidRPr="001547CE">
              <w:rPr>
                <w:rFonts w:ascii="Consolas" w:hAnsi="Consolas" w:cs="Consolas"/>
                <w:noProof/>
                <w:color w:val="000000"/>
                <w:sz w:val="22"/>
                <w:szCs w:val="22"/>
              </w:rPr>
              <w:t>&lt;T&gt; nodeToDelete = Find(value);</w:t>
            </w:r>
          </w:p>
          <w:p w14:paraId="7E663C8C" w14:textId="77777777"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odeToDelete </w:t>
            </w:r>
            <w:r w:rsidR="00EE319F" w:rsidRPr="001547CE">
              <w:rPr>
                <w:rFonts w:ascii="Consolas" w:hAnsi="Consolas" w:cs="Consolas"/>
                <w:noProof/>
                <w:color w:val="000000"/>
                <w:sz w:val="22"/>
                <w:szCs w:val="22"/>
              </w:rPr>
              <w: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332DD214" w14:textId="77777777"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FE10F9F" w14:textId="77777777"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t>Remove(nodeToDelete);</w:t>
            </w:r>
          </w:p>
          <w:p w14:paraId="7821361A" w14:textId="77777777"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D2580A7" w14:textId="77777777" w:rsidR="00923B50" w:rsidRPr="001547CE" w:rsidRDefault="00923B50" w:rsidP="00567CFA">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14:paraId="12C54E3A" w14:textId="77777777" w:rsidR="00923B50" w:rsidRPr="00AA5A9D" w:rsidRDefault="00923B50" w:rsidP="00923B50">
            <w:pPr>
              <w:autoSpaceDE w:val="0"/>
              <w:autoSpaceDN w:val="0"/>
              <w:adjustRightInd w:val="0"/>
              <w:spacing w:before="0"/>
              <w:jc w:val="left"/>
              <w:rPr>
                <w:rFonts w:ascii="Consolas" w:hAnsi="Consolas" w:cs="Courier New"/>
                <w:noProof/>
                <w:sz w:val="12"/>
                <w:szCs w:val="12"/>
              </w:rPr>
            </w:pPr>
          </w:p>
          <w:p w14:paraId="3656CC74"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rivate</w:t>
            </w:r>
            <w:r w:rsidRPr="001547CE">
              <w:rPr>
                <w:rFonts w:ascii="Consolas" w:hAnsi="Consolas"/>
                <w:noProof/>
                <w:sz w:val="22"/>
                <w:szCs w:val="22"/>
              </w:rPr>
              <w:t xml:space="preserve"> </w:t>
            </w:r>
            <w:r w:rsidRPr="001547CE">
              <w:rPr>
                <w:rFonts w:ascii="Consolas" w:hAnsi="Consolas" w:cs="Courier New"/>
                <w:noProof/>
                <w:color w:val="0000FF"/>
                <w:sz w:val="22"/>
                <w:szCs w:val="22"/>
              </w:rPr>
              <w:t>void</w:t>
            </w:r>
            <w:r w:rsidRPr="001547CE">
              <w:rPr>
                <w:rFonts w:ascii="Consolas" w:hAnsi="Consolas"/>
                <w:noProof/>
                <w:sz w:val="22"/>
                <w:szCs w:val="22"/>
              </w:rPr>
              <w:t xml:space="preserve"> Remove(</w:t>
            </w:r>
            <w:r w:rsidRPr="001547CE">
              <w:rPr>
                <w:rFonts w:ascii="Consolas" w:hAnsi="Consolas"/>
                <w:noProof/>
                <w:color w:val="2B91AF"/>
                <w:sz w:val="22"/>
              </w:rPr>
              <w:t>BinaryTreeNode</w:t>
            </w:r>
            <w:r w:rsidRPr="001547CE">
              <w:rPr>
                <w:rFonts w:ascii="Consolas" w:hAnsi="Consolas"/>
                <w:noProof/>
                <w:sz w:val="22"/>
                <w:szCs w:val="22"/>
              </w:rPr>
              <w:t>&lt;T&gt; node)</w:t>
            </w:r>
          </w:p>
          <w:p w14:paraId="3AEE5F9F"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14:paraId="1055BC0D" w14:textId="77777777" w:rsidR="00AA5A9D"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Case 3: If the node has two children. Note that if we</w:t>
            </w:r>
          </w:p>
          <w:p w14:paraId="49DA002F" w14:textId="3CF74263" w:rsidR="00923B50" w:rsidRPr="001547CE" w:rsidRDefault="00AA5A9D"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Pr>
                <w:rFonts w:ascii="Consolas" w:hAnsi="Consolas" w:cs="Courier New"/>
                <w:noProof/>
                <w:color w:val="008000"/>
                <w:sz w:val="22"/>
                <w:szCs w:val="22"/>
              </w:rPr>
              <w:t>//</w:t>
            </w:r>
            <w:r w:rsidR="00923B50" w:rsidRPr="001547CE">
              <w:rPr>
                <w:rFonts w:ascii="Consolas" w:hAnsi="Consolas" w:cs="Courier New"/>
                <w:noProof/>
                <w:color w:val="008000"/>
                <w:sz w:val="22"/>
                <w:szCs w:val="22"/>
              </w:rPr>
              <w:t xml:space="preserve"> get here</w:t>
            </w:r>
            <w:r>
              <w:rPr>
                <w:rFonts w:ascii="Consolas" w:hAnsi="Consolas" w:cs="Courier New"/>
                <w:noProof/>
                <w:color w:val="008000"/>
                <w:sz w:val="22"/>
                <w:szCs w:val="22"/>
              </w:rPr>
              <w:t xml:space="preserve"> </w:t>
            </w:r>
            <w:r w:rsidR="00923B50" w:rsidRPr="001547CE">
              <w:rPr>
                <w:rFonts w:ascii="Consolas" w:hAnsi="Consolas" w:cs="Courier New"/>
                <w:noProof/>
                <w:color w:val="008000"/>
                <w:sz w:val="22"/>
                <w:szCs w:val="22"/>
              </w:rPr>
              <w:t>at the end</w:t>
            </w:r>
            <w:r>
              <w:rPr>
                <w:rFonts w:ascii="Consolas" w:hAnsi="Consolas" w:cs="Courier New"/>
                <w:noProof/>
                <w:color w:val="008000"/>
                <w:sz w:val="22"/>
                <w:szCs w:val="22"/>
              </w:rPr>
              <w:t>,</w:t>
            </w:r>
            <w:r w:rsidR="00923B50" w:rsidRPr="001547CE">
              <w:rPr>
                <w:rFonts w:ascii="Consolas" w:hAnsi="Consolas" w:cs="Courier New"/>
                <w:noProof/>
                <w:color w:val="008000"/>
                <w:sz w:val="22"/>
                <w:szCs w:val="22"/>
              </w:rPr>
              <w:t xml:space="preserve"> the node will be with at most one child</w:t>
            </w:r>
          </w:p>
          <w:p w14:paraId="4B45EF41"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leftChild != </w:t>
            </w:r>
            <w:r w:rsidRPr="001547CE">
              <w:rPr>
                <w:rFonts w:ascii="Consolas" w:hAnsi="Consolas" w:cs="Courier New"/>
                <w:noProof/>
                <w:color w:val="0000FF"/>
                <w:sz w:val="22"/>
                <w:szCs w:val="22"/>
              </w:rPr>
              <w:t>null</w:t>
            </w:r>
            <w:r w:rsidRPr="001547CE">
              <w:rPr>
                <w:rFonts w:ascii="Consolas" w:hAnsi="Consolas"/>
                <w:noProof/>
                <w:sz w:val="22"/>
                <w:szCs w:val="22"/>
              </w:rPr>
              <w:t xml:space="preserve"> &amp;&amp; node.rightChild != </w:t>
            </w:r>
            <w:r w:rsidRPr="001547CE">
              <w:rPr>
                <w:rFonts w:ascii="Consolas" w:hAnsi="Consolas" w:cs="Courier New"/>
                <w:noProof/>
                <w:color w:val="0000FF"/>
                <w:sz w:val="22"/>
                <w:szCs w:val="22"/>
              </w:rPr>
              <w:t>null</w:t>
            </w:r>
            <w:r w:rsidRPr="001547CE">
              <w:rPr>
                <w:rFonts w:ascii="Consolas" w:hAnsi="Consolas"/>
                <w:noProof/>
                <w:sz w:val="22"/>
                <w:szCs w:val="22"/>
              </w:rPr>
              <w:t>)</w:t>
            </w:r>
          </w:p>
          <w:p w14:paraId="54F864D5"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58411F83"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lt;T&gt; replacement = node.rightChild;</w:t>
            </w:r>
          </w:p>
          <w:p w14:paraId="5562C027"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while</w:t>
            </w:r>
            <w:r w:rsidRPr="001547CE">
              <w:rPr>
                <w:rFonts w:ascii="Consolas" w:hAnsi="Consolas"/>
                <w:noProof/>
                <w:sz w:val="22"/>
                <w:szCs w:val="22"/>
              </w:rPr>
              <w:t xml:space="preserve"> (replacement.leftChild != </w:t>
            </w:r>
            <w:r w:rsidRPr="001547CE">
              <w:rPr>
                <w:rFonts w:ascii="Consolas" w:hAnsi="Consolas" w:cs="Courier New"/>
                <w:noProof/>
                <w:color w:val="0000FF"/>
                <w:sz w:val="22"/>
                <w:szCs w:val="22"/>
              </w:rPr>
              <w:t>null</w:t>
            </w:r>
            <w:r w:rsidRPr="001547CE">
              <w:rPr>
                <w:rFonts w:ascii="Consolas" w:hAnsi="Consolas"/>
                <w:noProof/>
                <w:sz w:val="22"/>
                <w:szCs w:val="22"/>
              </w:rPr>
              <w:t>)</w:t>
            </w:r>
          </w:p>
          <w:p w14:paraId="487270A8"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6958CAB9"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replacement = replacement.leftChild;</w:t>
            </w:r>
          </w:p>
          <w:p w14:paraId="0E66186A"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7DC361FC"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node.value = replacement.value;</w:t>
            </w:r>
          </w:p>
          <w:p w14:paraId="4B930BB0"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node = replacement;</w:t>
            </w:r>
          </w:p>
          <w:p w14:paraId="6334449D"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67392787" w14:textId="77777777" w:rsidR="00923B50" w:rsidRPr="00AA5A9D" w:rsidRDefault="00923B50" w:rsidP="00923B50">
            <w:pPr>
              <w:autoSpaceDE w:val="0"/>
              <w:autoSpaceDN w:val="0"/>
              <w:adjustRightInd w:val="0"/>
              <w:spacing w:before="0"/>
              <w:jc w:val="left"/>
              <w:rPr>
                <w:rFonts w:ascii="Consolas" w:hAnsi="Consolas" w:cs="Courier New"/>
                <w:noProof/>
                <w:sz w:val="14"/>
                <w:szCs w:val="14"/>
              </w:rPr>
            </w:pPr>
          </w:p>
          <w:p w14:paraId="16AE66D9"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Case 1 and 2: If the node has at most one child</w:t>
            </w:r>
          </w:p>
          <w:p w14:paraId="3BAC4F86"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 xml:space="preserve">&lt;T&gt; theChild = node.leftChild != </w:t>
            </w:r>
            <w:r w:rsidRPr="001547CE">
              <w:rPr>
                <w:rFonts w:ascii="Consolas" w:hAnsi="Consolas" w:cs="Courier New"/>
                <w:noProof/>
                <w:color w:val="0000FF"/>
                <w:sz w:val="22"/>
                <w:szCs w:val="22"/>
              </w:rPr>
              <w:t>null</w:t>
            </w:r>
            <w:r w:rsidRPr="001547CE">
              <w:rPr>
                <w:rFonts w:ascii="Consolas" w:hAnsi="Consolas"/>
                <w:noProof/>
                <w:sz w:val="22"/>
                <w:szCs w:val="22"/>
              </w:rPr>
              <w:t xml:space="preserve"> ?</w:t>
            </w:r>
          </w:p>
          <w:p w14:paraId="5C73A676"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leftChild : node.rightChild;</w:t>
            </w:r>
          </w:p>
          <w:p w14:paraId="5BC5F474" w14:textId="77777777" w:rsidR="00923B50" w:rsidRPr="00AA5A9D" w:rsidRDefault="00923B50" w:rsidP="00923B50">
            <w:pPr>
              <w:autoSpaceDE w:val="0"/>
              <w:autoSpaceDN w:val="0"/>
              <w:adjustRightInd w:val="0"/>
              <w:spacing w:before="0"/>
              <w:jc w:val="left"/>
              <w:rPr>
                <w:rFonts w:ascii="Consolas" w:hAnsi="Consolas" w:cs="Courier New"/>
                <w:noProof/>
                <w:sz w:val="14"/>
                <w:szCs w:val="14"/>
              </w:rPr>
            </w:pPr>
          </w:p>
          <w:p w14:paraId="543FDC15"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If the element to be deleted has one child</w:t>
            </w:r>
          </w:p>
          <w:p w14:paraId="30EAF895"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theChild != </w:t>
            </w:r>
            <w:r w:rsidRPr="001547CE">
              <w:rPr>
                <w:rFonts w:ascii="Consolas" w:hAnsi="Consolas" w:cs="Courier New"/>
                <w:noProof/>
                <w:color w:val="0000FF"/>
                <w:sz w:val="22"/>
                <w:szCs w:val="22"/>
              </w:rPr>
              <w:t>null</w:t>
            </w:r>
            <w:r w:rsidRPr="001547CE">
              <w:rPr>
                <w:rFonts w:ascii="Consolas" w:hAnsi="Consolas"/>
                <w:noProof/>
                <w:sz w:val="22"/>
                <w:szCs w:val="22"/>
              </w:rPr>
              <w:t>)</w:t>
            </w:r>
          </w:p>
          <w:p w14:paraId="414F35A2"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16C968F6"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theChild.parent = node.parent;</w:t>
            </w:r>
          </w:p>
          <w:p w14:paraId="47CC686E" w14:textId="77777777" w:rsidR="00923B50" w:rsidRPr="00AA5A9D" w:rsidRDefault="00923B50" w:rsidP="00923B50">
            <w:pPr>
              <w:autoSpaceDE w:val="0"/>
              <w:autoSpaceDN w:val="0"/>
              <w:adjustRightInd w:val="0"/>
              <w:spacing w:before="0"/>
              <w:jc w:val="left"/>
              <w:rPr>
                <w:rFonts w:ascii="Consolas" w:hAnsi="Consolas" w:cs="Courier New"/>
                <w:noProof/>
                <w:sz w:val="14"/>
                <w:szCs w:val="14"/>
              </w:rPr>
            </w:pPr>
          </w:p>
          <w:p w14:paraId="07CF0D3F"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Handle the case when the element is the root</w:t>
            </w:r>
          </w:p>
          <w:p w14:paraId="2D3BCFBA"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 == </w:t>
            </w:r>
            <w:r w:rsidRPr="001547CE">
              <w:rPr>
                <w:rFonts w:ascii="Consolas" w:hAnsi="Consolas" w:cs="Courier New"/>
                <w:noProof/>
                <w:color w:val="0000FF"/>
                <w:sz w:val="22"/>
                <w:szCs w:val="22"/>
              </w:rPr>
              <w:t>null</w:t>
            </w:r>
            <w:r w:rsidRPr="001547CE">
              <w:rPr>
                <w:rFonts w:ascii="Consolas" w:hAnsi="Consolas"/>
                <w:noProof/>
                <w:sz w:val="22"/>
                <w:szCs w:val="22"/>
              </w:rPr>
              <w:t>)</w:t>
            </w:r>
          </w:p>
          <w:p w14:paraId="6A9CE1FE"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1F96BBCC"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root = theChild;</w:t>
            </w:r>
          </w:p>
          <w:p w14:paraId="74AF3183"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000B5578"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14:paraId="4DDA9F34"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571A7A16"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Replace the element with its child sub-tree</w:t>
            </w:r>
          </w:p>
          <w:p w14:paraId="2DCA908F"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leftChild == node)</w:t>
            </w:r>
          </w:p>
          <w:p w14:paraId="4F188D5F"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7BF46407"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parent.leftChild = theChild;</w:t>
            </w:r>
          </w:p>
          <w:p w14:paraId="69AE5DAC"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614C7682"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14:paraId="4D6B5010"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28EB52CD"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parent.rightChild = theChild;</w:t>
            </w:r>
          </w:p>
          <w:p w14:paraId="66D445E8"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788AC166"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7E2A6A60"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3C3FDCB0"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else</w:t>
            </w:r>
          </w:p>
          <w:p w14:paraId="7902107E"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5F3FB9B1"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Handle the case when the element is the root</w:t>
            </w:r>
          </w:p>
          <w:p w14:paraId="2AC3A853"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 == </w:t>
            </w:r>
            <w:r w:rsidRPr="001547CE">
              <w:rPr>
                <w:rFonts w:ascii="Consolas" w:hAnsi="Consolas" w:cs="Courier New"/>
                <w:noProof/>
                <w:color w:val="0000FF"/>
                <w:sz w:val="22"/>
                <w:szCs w:val="22"/>
              </w:rPr>
              <w:t>null</w:t>
            </w:r>
            <w:r w:rsidRPr="001547CE">
              <w:rPr>
                <w:rFonts w:ascii="Consolas" w:hAnsi="Consolas"/>
                <w:noProof/>
                <w:sz w:val="22"/>
                <w:szCs w:val="22"/>
              </w:rPr>
              <w:t>)</w:t>
            </w:r>
          </w:p>
          <w:p w14:paraId="2F1D36A5"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lastRenderedPageBreak/>
              <w:tab/>
            </w:r>
            <w:r w:rsidRPr="001547CE">
              <w:rPr>
                <w:rFonts w:ascii="Consolas" w:hAnsi="Consolas" w:cs="Courier New"/>
                <w:noProof/>
                <w:sz w:val="22"/>
                <w:szCs w:val="22"/>
              </w:rPr>
              <w:tab/>
              <w:t>{</w:t>
            </w:r>
          </w:p>
          <w:p w14:paraId="0EC61E27"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root = </w:t>
            </w:r>
            <w:r w:rsidRPr="001547CE">
              <w:rPr>
                <w:rFonts w:ascii="Consolas" w:hAnsi="Consolas" w:cs="Courier New"/>
                <w:noProof/>
                <w:color w:val="0000FF"/>
                <w:sz w:val="22"/>
                <w:szCs w:val="22"/>
              </w:rPr>
              <w:t>null</w:t>
            </w:r>
            <w:r w:rsidRPr="001547CE">
              <w:rPr>
                <w:rFonts w:ascii="Consolas" w:hAnsi="Consolas"/>
                <w:noProof/>
                <w:sz w:val="22"/>
                <w:szCs w:val="22"/>
              </w:rPr>
              <w:t>;</w:t>
            </w:r>
          </w:p>
          <w:p w14:paraId="617F7936"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7259EB8C"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14:paraId="7EAE5F61"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028E0075" w14:textId="77777777"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Remove the element - it is a leaf</w:t>
            </w:r>
          </w:p>
          <w:p w14:paraId="1CB4317E"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leftChild == node)</w:t>
            </w:r>
          </w:p>
          <w:p w14:paraId="47DB6FF7"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48632242"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node.parent.leftChild = </w:t>
            </w:r>
            <w:r w:rsidRPr="001547CE">
              <w:rPr>
                <w:rFonts w:ascii="Consolas" w:hAnsi="Consolas" w:cs="Courier New"/>
                <w:noProof/>
                <w:color w:val="0000FF"/>
                <w:sz w:val="22"/>
                <w:szCs w:val="22"/>
              </w:rPr>
              <w:t>null</w:t>
            </w:r>
            <w:r w:rsidRPr="001547CE">
              <w:rPr>
                <w:rFonts w:ascii="Consolas" w:hAnsi="Consolas"/>
                <w:noProof/>
                <w:sz w:val="22"/>
                <w:szCs w:val="22"/>
              </w:rPr>
              <w:t>;</w:t>
            </w:r>
          </w:p>
          <w:p w14:paraId="1E261B6A"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36F67864" w14:textId="77777777"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14:paraId="287567BA"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3B19046A" w14:textId="77777777"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node.parent.rightChild = </w:t>
            </w:r>
            <w:r w:rsidRPr="001547CE">
              <w:rPr>
                <w:rFonts w:ascii="Consolas" w:hAnsi="Consolas" w:cs="Courier New"/>
                <w:noProof/>
                <w:color w:val="0000FF"/>
                <w:sz w:val="22"/>
                <w:szCs w:val="22"/>
              </w:rPr>
              <w:t>null</w:t>
            </w:r>
            <w:r w:rsidRPr="001547CE">
              <w:rPr>
                <w:rFonts w:ascii="Consolas" w:hAnsi="Consolas"/>
                <w:noProof/>
                <w:sz w:val="22"/>
                <w:szCs w:val="22"/>
              </w:rPr>
              <w:t>;</w:t>
            </w:r>
          </w:p>
          <w:p w14:paraId="49CB390A"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14:paraId="14580901"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14:paraId="105E3313" w14:textId="77777777"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08DA0CDD" w14:textId="77777777" w:rsidR="00923B50" w:rsidRPr="001547CE" w:rsidRDefault="00923B50" w:rsidP="00923B50">
            <w:pPr>
              <w:spacing w:before="0"/>
              <w:rPr>
                <w:rFonts w:ascii="Consolas" w:hAnsi="Consolas"/>
                <w:noProof/>
                <w:sz w:val="22"/>
                <w:szCs w:val="22"/>
              </w:rPr>
            </w:pPr>
            <w:r w:rsidRPr="001547CE">
              <w:rPr>
                <w:rFonts w:ascii="Consolas" w:hAnsi="Consolas"/>
                <w:noProof/>
                <w:sz w:val="22"/>
                <w:szCs w:val="22"/>
              </w:rPr>
              <w:t>}</w:t>
            </w:r>
          </w:p>
        </w:tc>
      </w:tr>
    </w:tbl>
    <w:p w14:paraId="29CD648C" w14:textId="77777777" w:rsidR="00032C94" w:rsidRPr="00D659CC" w:rsidRDefault="00032C94" w:rsidP="00032C94">
      <w:pPr>
        <w:spacing w:after="120"/>
      </w:pPr>
      <w:r w:rsidRPr="00D659CC">
        <w:lastRenderedPageBreak/>
        <w:t xml:space="preserve">We add also a </w:t>
      </w:r>
      <w:r w:rsidRPr="00D659CC">
        <w:rPr>
          <w:b/>
        </w:rPr>
        <w:t xml:space="preserve">DFS traversal </w:t>
      </w:r>
      <w:r w:rsidRPr="00D659CC">
        <w:t>method to enable printing the values stored in the tree in ascending order (in-order):</w:t>
      </w:r>
    </w:p>
    <w:tbl>
      <w:tblPr>
        <w:tblW w:w="0" w:type="auto"/>
        <w:tblInd w:w="108" w:type="dxa"/>
        <w:tblLayout w:type="fixed"/>
        <w:tblCellMar>
          <w:top w:w="113" w:type="dxa"/>
          <w:bottom w:w="113" w:type="dxa"/>
        </w:tblCellMar>
        <w:tblLook w:val="0000" w:firstRow="0" w:lastRow="0" w:firstColumn="0" w:lastColumn="0" w:noHBand="0" w:noVBand="0"/>
      </w:tblPr>
      <w:tblGrid>
        <w:gridCol w:w="9658"/>
      </w:tblGrid>
      <w:tr w:rsidR="00032C94" w:rsidRPr="001547CE" w14:paraId="2E64A04E" w14:textId="77777777" w:rsidTr="00AA5A9D">
        <w:tc>
          <w:tcPr>
            <w:tcW w:w="9658" w:type="dxa"/>
            <w:tcBorders>
              <w:top w:val="single" w:sz="4" w:space="0" w:color="000000"/>
              <w:left w:val="single" w:sz="4" w:space="0" w:color="000000"/>
              <w:bottom w:val="single" w:sz="4" w:space="0" w:color="000000"/>
              <w:right w:val="single" w:sz="4" w:space="0" w:color="000000"/>
            </w:tcBorders>
          </w:tcPr>
          <w:p w14:paraId="479722DB"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and prints the tree</w:t>
            </w:r>
            <w:r w:rsidRPr="001547CE">
              <w:rPr>
                <w:rFonts w:ascii="Consolas" w:hAnsi="Consolas" w:cs="Consolas"/>
                <w:noProof/>
                <w:color w:val="808080"/>
                <w:sz w:val="22"/>
                <w:szCs w:val="22"/>
              </w:rPr>
              <w:t>&lt;/summary&gt;</w:t>
            </w:r>
          </w:p>
          <w:p w14:paraId="0C20F6CA"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TreeDFS()</w:t>
            </w:r>
          </w:p>
          <w:p w14:paraId="67A864F1"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2356F48"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PrintTreeDFS(</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oot);</w:t>
            </w:r>
          </w:p>
          <w:p w14:paraId="16FAEF0E"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14:paraId="33B1B405"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353E5AE" w14:textId="77777777" w:rsidR="00032C94" w:rsidRPr="00AA5A9D" w:rsidRDefault="00032C94" w:rsidP="00032C94">
            <w:pPr>
              <w:autoSpaceDE w:val="0"/>
              <w:autoSpaceDN w:val="0"/>
              <w:adjustRightInd w:val="0"/>
              <w:spacing w:before="0"/>
              <w:jc w:val="left"/>
              <w:rPr>
                <w:rFonts w:ascii="Consolas" w:hAnsi="Consolas" w:cs="Consolas"/>
                <w:noProof/>
                <w:color w:val="000000"/>
                <w:sz w:val="14"/>
                <w:szCs w:val="14"/>
              </w:rPr>
            </w:pPr>
          </w:p>
          <w:p w14:paraId="049F1117" w14:textId="77777777" w:rsidR="00032C94" w:rsidRPr="001547CE" w:rsidRDefault="00032C94" w:rsidP="00032C94">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and prints the ordered binary search tree</w:t>
            </w:r>
          </w:p>
          <w:p w14:paraId="655F60C4"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ree starting from given root node.</w:t>
            </w:r>
            <w:r w:rsidRPr="001547CE">
              <w:rPr>
                <w:rFonts w:ascii="Consolas" w:hAnsi="Consolas" w:cs="Consolas"/>
                <w:noProof/>
                <w:color w:val="808080"/>
                <w:sz w:val="22"/>
                <w:szCs w:val="22"/>
              </w:rPr>
              <w:t>&lt;/summary&gt;</w:t>
            </w:r>
          </w:p>
          <w:p w14:paraId="17102F00"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node"&gt;</w:t>
            </w:r>
            <w:r w:rsidRPr="001547CE">
              <w:rPr>
                <w:rFonts w:ascii="Consolas" w:hAnsi="Consolas" w:cs="Consolas"/>
                <w:noProof/>
                <w:color w:val="008000"/>
                <w:sz w:val="22"/>
                <w:szCs w:val="22"/>
              </w:rPr>
              <w:t>the starting node</w:t>
            </w:r>
            <w:r w:rsidRPr="001547CE">
              <w:rPr>
                <w:rFonts w:ascii="Consolas" w:hAnsi="Consolas" w:cs="Consolas"/>
                <w:noProof/>
                <w:color w:val="808080"/>
                <w:sz w:val="22"/>
                <w:szCs w:val="22"/>
              </w:rPr>
              <w:t>&lt;/param&gt;</w:t>
            </w:r>
          </w:p>
          <w:p w14:paraId="62E7C6C6"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TreeDFS(</w:t>
            </w:r>
            <w:r w:rsidRPr="001547CE">
              <w:rPr>
                <w:rFonts w:ascii="Consolas" w:hAnsi="Consolas"/>
                <w:noProof/>
                <w:color w:val="2B91AF"/>
                <w:sz w:val="22"/>
              </w:rPr>
              <w:t>BinaryTreeNode</w:t>
            </w:r>
            <w:r w:rsidRPr="001547CE">
              <w:rPr>
                <w:rFonts w:ascii="Consolas" w:hAnsi="Consolas" w:cs="Consolas"/>
                <w:noProof/>
                <w:color w:val="000000"/>
                <w:sz w:val="22"/>
                <w:szCs w:val="22"/>
              </w:rPr>
              <w:t>&lt;T&gt; node)</w:t>
            </w:r>
          </w:p>
          <w:p w14:paraId="70C18779"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B771C3A"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3382ACDF"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72EABA6"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TreeDFS(node.leftChild);</w:t>
            </w:r>
          </w:p>
          <w:p w14:paraId="147BC178"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 xml:space="preserve">.Write(node.value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14:paraId="6AB9DAFA"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TreeDFS(node.rightChild);</w:t>
            </w:r>
          </w:p>
          <w:p w14:paraId="7712A679"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1896140" w14:textId="77777777" w:rsidR="00032C94" w:rsidRPr="001547CE" w:rsidRDefault="00032C94" w:rsidP="00032C94">
            <w:pPr>
              <w:spacing w:before="0"/>
              <w:rPr>
                <w:rFonts w:ascii="Consolas" w:hAnsi="Consolas"/>
                <w:noProof/>
                <w:sz w:val="22"/>
                <w:szCs w:val="22"/>
              </w:rPr>
            </w:pPr>
            <w:r w:rsidRPr="001547CE">
              <w:rPr>
                <w:rFonts w:ascii="Consolas" w:hAnsi="Consolas" w:cs="Consolas"/>
                <w:noProof/>
                <w:color w:val="000000"/>
                <w:sz w:val="22"/>
                <w:szCs w:val="22"/>
              </w:rPr>
              <w:t>}</w:t>
            </w:r>
          </w:p>
        </w:tc>
      </w:tr>
    </w:tbl>
    <w:p w14:paraId="656691D2" w14:textId="58CE412E" w:rsidR="00567CFA" w:rsidRPr="00D659CC" w:rsidRDefault="00573EC1" w:rsidP="00567CFA">
      <w:pPr>
        <w:spacing w:after="120"/>
      </w:pPr>
      <w:r w:rsidRPr="00D659CC">
        <w:t>Finally,</w:t>
      </w:r>
      <w:r w:rsidR="00032C94" w:rsidRPr="00D659CC">
        <w:t xml:space="preserve"> we demonstrate our </w:t>
      </w:r>
      <w:r w:rsidR="00032C94" w:rsidRPr="00D659CC">
        <w:rPr>
          <w:b/>
        </w:rPr>
        <w:t>ordered binary search tree</w:t>
      </w:r>
      <w:r w:rsidR="00032C94" w:rsidRPr="00D659CC">
        <w:t xml:space="preserve"> in action:</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567CFA" w:rsidRPr="001547CE" w14:paraId="6E0B3582" w14:textId="77777777" w:rsidTr="00AA5A9D">
        <w:tc>
          <w:tcPr>
            <w:tcW w:w="9637" w:type="dxa"/>
            <w:tcBorders>
              <w:top w:val="single" w:sz="4" w:space="0" w:color="000000"/>
              <w:left w:val="single" w:sz="4" w:space="0" w:color="000000"/>
              <w:bottom w:val="single" w:sz="4" w:space="0" w:color="000000"/>
              <w:right w:val="single" w:sz="4" w:space="0" w:color="000000"/>
            </w:tcBorders>
          </w:tcPr>
          <w:p w14:paraId="2AF51C0D"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SearchTreeExample</w:t>
            </w:r>
          </w:p>
          <w:p w14:paraId="1841F4BE"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3556E495"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618BED83"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1274472" w14:textId="16D4FC46"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Search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tree =</w:t>
            </w:r>
            <w:r w:rsidR="00573EC1">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Search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14:paraId="5A797E16" w14:textId="49D19C8F"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w:t>
            </w:r>
            <w:r w:rsidR="00573EC1">
              <w:rPr>
                <w:rFonts w:ascii="Consolas" w:hAnsi="Consolas" w:cs="Consolas"/>
                <w:noProof/>
                <w:color w:val="A31515"/>
                <w:sz w:val="22"/>
                <w:szCs w:val="22"/>
              </w:rPr>
              <w:t>SoftUni</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14:paraId="01E70670"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Google"</w:t>
            </w:r>
            <w:r w:rsidRPr="001547CE">
              <w:rPr>
                <w:rFonts w:ascii="Consolas" w:hAnsi="Consolas" w:cs="Consolas"/>
                <w:noProof/>
                <w:color w:val="000000"/>
                <w:sz w:val="22"/>
                <w:szCs w:val="22"/>
              </w:rPr>
              <w:t>);</w:t>
            </w:r>
          </w:p>
          <w:p w14:paraId="16EE999B"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Microsoft"</w:t>
            </w:r>
            <w:r w:rsidRPr="001547CE">
              <w:rPr>
                <w:rFonts w:ascii="Consolas" w:hAnsi="Consolas" w:cs="Consolas"/>
                <w:noProof/>
                <w:color w:val="000000"/>
                <w:sz w:val="22"/>
                <w:szCs w:val="22"/>
              </w:rPr>
              <w:t>);</w:t>
            </w:r>
          </w:p>
          <w:p w14:paraId="5A879B83" w14:textId="5B4A0D64"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ree.PrintTreeDFS(); </w:t>
            </w:r>
            <w:r w:rsidRPr="001547CE">
              <w:rPr>
                <w:rFonts w:ascii="Consolas" w:hAnsi="Consolas" w:cs="Consolas"/>
                <w:noProof/>
                <w:color w:val="008000"/>
                <w:sz w:val="22"/>
                <w:szCs w:val="22"/>
              </w:rPr>
              <w:t xml:space="preserve">// Google Microsoft </w:t>
            </w:r>
            <w:r w:rsidR="00FE5F23">
              <w:rPr>
                <w:rFonts w:ascii="Consolas" w:hAnsi="Consolas" w:cs="Consolas"/>
                <w:noProof/>
                <w:color w:val="008000"/>
                <w:sz w:val="22"/>
                <w:szCs w:val="22"/>
              </w:rPr>
              <w:t>SoftUni</w:t>
            </w:r>
          </w:p>
          <w:p w14:paraId="1F65D705" w14:textId="54DE21EA"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w:t>
            </w:r>
            <w:r w:rsidR="00FE5F23">
              <w:rPr>
                <w:rFonts w:ascii="Consolas" w:hAnsi="Consolas" w:cs="Consolas"/>
                <w:noProof/>
                <w:color w:val="A31515"/>
                <w:sz w:val="22"/>
                <w:szCs w:val="22"/>
              </w:rPr>
              <w:t>SoftUni</w:t>
            </w:r>
            <w:r w:rsidRPr="001547CE">
              <w:rPr>
                <w:rFonts w:ascii="Consolas" w:hAnsi="Consolas" w:cs="Consolas"/>
                <w:noProof/>
                <w:color w:val="A31515"/>
                <w:sz w:val="22"/>
                <w:szCs w:val="22"/>
              </w:rPr>
              <w:t>"</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True</w:t>
            </w:r>
          </w:p>
          <w:p w14:paraId="20F699E9"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IBM"</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False</w:t>
            </w:r>
          </w:p>
          <w:p w14:paraId="2F7B30E0" w14:textId="3CCFFB55"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Remove(</w:t>
            </w:r>
            <w:r w:rsidRPr="001547CE">
              <w:rPr>
                <w:rFonts w:ascii="Consolas" w:hAnsi="Consolas" w:cs="Consolas"/>
                <w:noProof/>
                <w:color w:val="A31515"/>
                <w:sz w:val="22"/>
                <w:szCs w:val="22"/>
              </w:rPr>
              <w:t>"</w:t>
            </w:r>
            <w:r w:rsidR="00FE5F23">
              <w:rPr>
                <w:rFonts w:ascii="Consolas" w:hAnsi="Consolas" w:cs="Consolas"/>
                <w:noProof/>
                <w:color w:val="A31515"/>
                <w:sz w:val="22"/>
                <w:szCs w:val="22"/>
              </w:rPr>
              <w:t>SoftUni</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14:paraId="240EC1D1" w14:textId="6CB63936"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w:t>
            </w:r>
            <w:r w:rsidR="00FE5F23">
              <w:rPr>
                <w:rFonts w:ascii="Consolas" w:hAnsi="Consolas" w:cs="Consolas"/>
                <w:noProof/>
                <w:color w:val="A31515"/>
                <w:sz w:val="22"/>
                <w:szCs w:val="22"/>
              </w:rPr>
              <w:t>SoftUni</w:t>
            </w:r>
            <w:r w:rsidRPr="001547CE">
              <w:rPr>
                <w:rFonts w:ascii="Consolas" w:hAnsi="Consolas" w:cs="Consolas"/>
                <w:noProof/>
                <w:color w:val="A31515"/>
                <w:sz w:val="22"/>
                <w:szCs w:val="22"/>
              </w:rPr>
              <w:t>"</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False</w:t>
            </w:r>
          </w:p>
          <w:p w14:paraId="652E2A7E"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ree.PrintTreeDFS(); </w:t>
            </w:r>
            <w:r w:rsidRPr="001547CE">
              <w:rPr>
                <w:rFonts w:ascii="Consolas" w:hAnsi="Consolas" w:cs="Consolas"/>
                <w:noProof/>
                <w:color w:val="008000"/>
                <w:sz w:val="22"/>
                <w:szCs w:val="22"/>
              </w:rPr>
              <w:t>// Google Microsoft</w:t>
            </w:r>
          </w:p>
          <w:p w14:paraId="37210D20" w14:textId="77777777"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A0146F1" w14:textId="77777777" w:rsidR="00567CFA" w:rsidRPr="001547CE" w:rsidRDefault="00032C94" w:rsidP="00032C94">
            <w:pPr>
              <w:spacing w:before="0"/>
              <w:rPr>
                <w:rFonts w:ascii="Consolas" w:hAnsi="Consolas"/>
                <w:noProof/>
                <w:sz w:val="22"/>
                <w:szCs w:val="22"/>
              </w:rPr>
            </w:pPr>
            <w:r w:rsidRPr="001547CE">
              <w:rPr>
                <w:rFonts w:ascii="Consolas" w:hAnsi="Consolas" w:cs="Consolas"/>
                <w:noProof/>
                <w:color w:val="000000"/>
                <w:sz w:val="22"/>
                <w:szCs w:val="22"/>
              </w:rPr>
              <w:t>}</w:t>
            </w:r>
          </w:p>
        </w:tc>
      </w:tr>
    </w:tbl>
    <w:p w14:paraId="3F10B1A4" w14:textId="77777777" w:rsidR="00567CFA" w:rsidRPr="00D659CC" w:rsidRDefault="00032C94" w:rsidP="00DA5E85">
      <w:pPr>
        <w:rPr>
          <w:b/>
        </w:rPr>
      </w:pPr>
      <w:r w:rsidRPr="00D659CC">
        <w:lastRenderedPageBreak/>
        <w:t xml:space="preserve">Note that when we print our </w:t>
      </w:r>
      <w:r w:rsidRPr="00D659CC">
        <w:rPr>
          <w:b/>
        </w:rPr>
        <w:t>binary search tree</w:t>
      </w:r>
      <w:r w:rsidRPr="00D659CC">
        <w:t xml:space="preserve">, it is always </w:t>
      </w:r>
      <w:r w:rsidRPr="00D659CC">
        <w:rPr>
          <w:b/>
        </w:rPr>
        <w:t>sorted</w:t>
      </w:r>
      <w:r w:rsidRPr="00D659CC">
        <w:t xml:space="preserve"> in ascending order (in our case in alphabetical order).</w:t>
      </w:r>
      <w:r w:rsidR="00930DE6" w:rsidRPr="00D659CC">
        <w:t xml:space="preserve"> Thus in our example the binary search tree of strings behaves like a </w:t>
      </w:r>
      <w:r w:rsidR="00930DE6" w:rsidRPr="00D659CC">
        <w:rPr>
          <w:b/>
        </w:rPr>
        <w:t>set of strings</w:t>
      </w:r>
      <w:r w:rsidR="00930DE6" w:rsidRPr="00D659CC">
        <w:t xml:space="preserve"> (we will explain the "</w:t>
      </w:r>
      <w:hyperlink w:anchor="Set_Data_Structure" w:history="1">
        <w:r w:rsidR="00930DE6" w:rsidRPr="00D659CC">
          <w:rPr>
            <w:rStyle w:val="Hyperlink"/>
          </w:rPr>
          <w:t>Set</w:t>
        </w:r>
      </w:hyperlink>
      <w:r w:rsidR="00930DE6" w:rsidRPr="00D659CC">
        <w:t>" data structure in the chapter "</w:t>
      </w:r>
      <w:hyperlink w:anchor="Chapter_18_Dictionaries_Hash_Tables_Sets" w:history="1">
        <w:r w:rsidR="00930DE6" w:rsidRPr="00D659CC">
          <w:rPr>
            <w:rStyle w:val="Hyperlink"/>
          </w:rPr>
          <w:t>Dictionaries, Hash Tables and Sets</w:t>
        </w:r>
      </w:hyperlink>
      <w:r w:rsidR="00930DE6" w:rsidRPr="00D659CC">
        <w:t>").</w:t>
      </w:r>
    </w:p>
    <w:p w14:paraId="7E7BAC54" w14:textId="77777777" w:rsidR="00DA5E85" w:rsidRPr="00D659CC" w:rsidRDefault="00032C94" w:rsidP="00DA5E85">
      <w:r w:rsidRPr="00D659CC">
        <w:t>It is important to know</w:t>
      </w:r>
      <w:r w:rsidR="00DA5E85" w:rsidRPr="00D659CC">
        <w:t xml:space="preserve"> that our class </w:t>
      </w:r>
      <w:r w:rsidR="00DA5E85" w:rsidRPr="00D659CC">
        <w:rPr>
          <w:rStyle w:val="Code"/>
        </w:rPr>
        <w:t>BinarySearchTree&lt;T&gt;</w:t>
      </w:r>
      <w:r w:rsidR="00DA5E85" w:rsidRPr="00D659CC">
        <w:t xml:space="preserve"> implements a binary search tree, </w:t>
      </w:r>
      <w:r w:rsidR="00DA5E85" w:rsidRPr="00D659CC">
        <w:rPr>
          <w:b/>
        </w:rPr>
        <w:t>but not balanced</w:t>
      </w:r>
      <w:r w:rsidR="00DA5E85" w:rsidRPr="00D659CC">
        <w:t xml:space="preserve"> / </w:t>
      </w:r>
      <w:r w:rsidR="00DA5E85" w:rsidRPr="00D659CC">
        <w:rPr>
          <w:b/>
        </w:rPr>
        <w:t>self-balancing</w:t>
      </w:r>
      <w:r w:rsidR="00DA5E85" w:rsidRPr="00D659CC">
        <w:t xml:space="preserve"> binary search tree. </w:t>
      </w:r>
      <w:r w:rsidRPr="00D659CC">
        <w:t xml:space="preserve">Although it works correctly, its performance can be poor in certain circumstances, like we shall explain in the next section. </w:t>
      </w:r>
      <w:r w:rsidR="00DA5E85" w:rsidRPr="00D659CC">
        <w:t>Balanced trees are more complex</w:t>
      </w:r>
      <w:r w:rsidRPr="00D659CC">
        <w:t xml:space="preserve"> concept and use more complex algorithm which guarantees their balanced depth</w:t>
      </w:r>
      <w:r w:rsidR="00DA5E85" w:rsidRPr="00D659CC">
        <w:t>. Let’s take a look at them.</w:t>
      </w:r>
    </w:p>
    <w:p w14:paraId="698F04DB" w14:textId="77777777" w:rsidR="00923B50" w:rsidRPr="00D659CC" w:rsidRDefault="00923B50" w:rsidP="00732360">
      <w:pPr>
        <w:pStyle w:val="Heading3"/>
      </w:pPr>
      <w:bookmarkStart w:id="362" w:name="Balanced_Tree_Data_Structure"/>
      <w:bookmarkEnd w:id="362"/>
      <w:r w:rsidRPr="00D659CC">
        <w:t>Balanced Trees</w:t>
      </w:r>
    </w:p>
    <w:p w14:paraId="2EBA2698" w14:textId="77777777" w:rsidR="00DA5E85" w:rsidRPr="00D659CC" w:rsidRDefault="00923B50" w:rsidP="00923B50">
      <w:r w:rsidRPr="00D659CC">
        <w:t xml:space="preserve">As we have seen above, the </w:t>
      </w:r>
      <w:r w:rsidRPr="00D659CC">
        <w:rPr>
          <w:b/>
        </w:rPr>
        <w:t>ordered binary trees</w:t>
      </w:r>
      <w:r w:rsidRPr="00D659CC">
        <w:t xml:space="preserve"> are a very comfortable structure to search within. Defined in this way, the operations for creating and deleting the tree have </w:t>
      </w:r>
      <w:r w:rsidR="00DA5E85" w:rsidRPr="00D659CC">
        <w:t xml:space="preserve">a </w:t>
      </w:r>
      <w:r w:rsidRPr="00D659CC">
        <w:t>hidden flaw</w:t>
      </w:r>
      <w:r w:rsidR="00DA5E85" w:rsidRPr="00D659CC">
        <w:t xml:space="preserve">: </w:t>
      </w:r>
      <w:r w:rsidR="00DA5E85" w:rsidRPr="00D659CC">
        <w:rPr>
          <w:b/>
        </w:rPr>
        <w:t>they don't balance the tree</w:t>
      </w:r>
      <w:r w:rsidR="00DA5E85" w:rsidRPr="00D659CC">
        <w:t xml:space="preserve"> and its depth could become very big</w:t>
      </w:r>
      <w:r w:rsidRPr="00D659CC">
        <w:t>.</w:t>
      </w:r>
    </w:p>
    <w:p w14:paraId="36675150" w14:textId="77777777" w:rsidR="00923B50" w:rsidRPr="00D659CC" w:rsidRDefault="00DA5E85" w:rsidP="00923B50">
      <w:r w:rsidRPr="00D659CC">
        <w:t>Think a bit w</w:t>
      </w:r>
      <w:r w:rsidR="00923B50" w:rsidRPr="00D659CC">
        <w:t>hat will happen if we sequentially include the elements</w:t>
      </w:r>
      <w:r w:rsidR="00923B50" w:rsidRPr="00D659CC">
        <w:rPr>
          <w:noProof/>
        </w:rPr>
        <w:t xml:space="preserve">: 1, 2, 3, 4, 5, 6? </w:t>
      </w:r>
      <w:r w:rsidR="00923B50" w:rsidRPr="00D659CC">
        <w:t xml:space="preserve">The </w:t>
      </w:r>
      <w:r w:rsidRPr="00D659CC">
        <w:t>ordered binary tree</w:t>
      </w:r>
      <w:r w:rsidR="00923B50" w:rsidRPr="00D659CC">
        <w:t xml:space="preserve"> will look like this:</w:t>
      </w:r>
    </w:p>
    <w:p w14:paraId="34A73777" w14:textId="77777777" w:rsidR="00923B50" w:rsidRPr="00D659CC" w:rsidRDefault="00923B50" w:rsidP="00923B50">
      <w:pPr>
        <w:jc w:val="center"/>
      </w:pPr>
      <w:r w:rsidRPr="00D659CC">
        <w:rPr>
          <w:noProof/>
        </w:rPr>
        <w:drawing>
          <wp:inline distT="0" distB="0" distL="0" distR="0" wp14:anchorId="5366494F" wp14:editId="16172F2C">
            <wp:extent cx="1962000" cy="2030400"/>
            <wp:effectExtent l="0" t="0" r="635" b="8255"/>
            <wp:docPr id="270" name="Picture 270" descr="An example of highly disbalanced ordered binary search tree. Each of its nodes has only right child." title="Disbalanced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Disbalanced-Tree"/>
                    <pic:cNvPicPr>
                      <a:picLocks noChangeAspect="1" noChangeArrowheads="1"/>
                    </pic:cNvPicPr>
                  </pic:nvPicPr>
                  <pic:blipFill>
                    <a:blip r:embed="rId368" cstate="print">
                      <a:extLst>
                        <a:ext uri="{28A0092B-C50C-407E-A947-70E740481C1C}">
                          <a14:useLocalDpi xmlns:a14="http://schemas.microsoft.com/office/drawing/2010/main"/>
                        </a:ext>
                      </a:extLst>
                    </a:blip>
                    <a:srcRect/>
                    <a:stretch>
                      <a:fillRect/>
                    </a:stretch>
                  </pic:blipFill>
                  <pic:spPr bwMode="auto">
                    <a:xfrm>
                      <a:off x="0" y="0"/>
                      <a:ext cx="1962000" cy="2030400"/>
                    </a:xfrm>
                    <a:prstGeom prst="rect">
                      <a:avLst/>
                    </a:prstGeom>
                    <a:noFill/>
                    <a:ln>
                      <a:noFill/>
                    </a:ln>
                  </pic:spPr>
                </pic:pic>
              </a:graphicData>
            </a:graphic>
          </wp:inline>
        </w:drawing>
      </w:r>
    </w:p>
    <w:p w14:paraId="0E079C10" w14:textId="77777777" w:rsidR="00923B50" w:rsidRPr="00D659CC" w:rsidRDefault="00923B50" w:rsidP="00923B50">
      <w:pPr>
        <w:spacing w:after="120"/>
      </w:pPr>
      <w:r w:rsidRPr="00D659CC">
        <w:t xml:space="preserve">In this case, the </w:t>
      </w:r>
      <w:r w:rsidRPr="00D659CC">
        <w:rPr>
          <w:b/>
        </w:rPr>
        <w:t>binary tree degenerates into a linked list</w:t>
      </w:r>
      <w:r w:rsidRPr="00D659CC">
        <w:t xml:space="preserve">. Because of this the searching in this tree is going to be much slower (with </w:t>
      </w:r>
      <w:r w:rsidRPr="00D659CC">
        <w:rPr>
          <w:b/>
        </w:rPr>
        <w:t>N</w:t>
      </w:r>
      <w:r w:rsidRPr="00D659CC">
        <w:t xml:space="preserve"> steps, not with </w:t>
      </w:r>
      <w:r w:rsidRPr="00D659CC">
        <w:rPr>
          <w:b/>
          <w:noProof/>
        </w:rPr>
        <w:t>log(N)</w:t>
      </w:r>
      <w:r w:rsidRPr="00D659CC">
        <w:rPr>
          <w:noProof/>
        </w:rPr>
        <w:t>),</w:t>
      </w:r>
      <w:r w:rsidRPr="00D659CC">
        <w:t xml:space="preserve"> as to check whether an item is inside, in the worst case we will have to go through all elements.</w:t>
      </w:r>
    </w:p>
    <w:p w14:paraId="54FABE65" w14:textId="77777777" w:rsidR="00923B50" w:rsidRPr="00D659CC" w:rsidRDefault="00923B50" w:rsidP="00923B50">
      <w:pPr>
        <w:spacing w:after="120"/>
      </w:pPr>
      <w:r w:rsidRPr="00D659CC">
        <w:t xml:space="preserve">We will briefly mention the existence of data structures, which save the logarithmic behavior of the operations adding, </w:t>
      </w:r>
      <w:r w:rsidR="005A4331" w:rsidRPr="00D659CC">
        <w:t>searching</w:t>
      </w:r>
      <w:r w:rsidRPr="00D659CC">
        <w:t xml:space="preserve"> and removing an element in the common case. We will introduce to you the following definitions before we go on to explain how they are achieved:</w:t>
      </w:r>
    </w:p>
    <w:p w14:paraId="32670574" w14:textId="77777777" w:rsidR="00923B50" w:rsidRPr="00D659CC" w:rsidRDefault="00923B50" w:rsidP="00923B50">
      <w:pPr>
        <w:snapToGrid w:val="0"/>
        <w:spacing w:before="0"/>
      </w:pPr>
      <w:r w:rsidRPr="00D659CC">
        <w:rPr>
          <w:b/>
        </w:rPr>
        <w:lastRenderedPageBreak/>
        <w:t xml:space="preserve">Balanced binary tree </w:t>
      </w:r>
      <w:r w:rsidRPr="00D659CC">
        <w:t xml:space="preserve">– a binary tree in which </w:t>
      </w:r>
      <w:r w:rsidRPr="00D659CC">
        <w:rPr>
          <w:b/>
        </w:rPr>
        <w:t xml:space="preserve">no leaf is </w:t>
      </w:r>
      <w:r w:rsidR="00DA5E85" w:rsidRPr="00D659CC">
        <w:rPr>
          <w:b/>
        </w:rPr>
        <w:t>at</w:t>
      </w:r>
      <w:r w:rsidRPr="00D659CC">
        <w:rPr>
          <w:b/>
        </w:rPr>
        <w:t xml:space="preserve"> “much greater” depth than any other leaf</w:t>
      </w:r>
      <w:r w:rsidRPr="00D659CC">
        <w:t xml:space="preserve">. The definition of “much greater” </w:t>
      </w:r>
      <w:r w:rsidR="00DA5E85" w:rsidRPr="00D659CC">
        <w:t xml:space="preserve">is rough </w:t>
      </w:r>
      <w:r w:rsidRPr="00D659CC">
        <w:t>depends on the specific balancing scheme.</w:t>
      </w:r>
    </w:p>
    <w:p w14:paraId="35490809" w14:textId="77777777" w:rsidR="00923B50" w:rsidRPr="00D659CC" w:rsidRDefault="00923B50" w:rsidP="00923B50">
      <w:pPr>
        <w:spacing w:after="120"/>
      </w:pPr>
      <w:r w:rsidRPr="00D659CC">
        <w:rPr>
          <w:b/>
        </w:rPr>
        <w:t xml:space="preserve">Perfectly balanced binary tree </w:t>
      </w:r>
      <w:r w:rsidRPr="00D659CC">
        <w:t xml:space="preserve">– binary tree in which the difference in </w:t>
      </w:r>
      <w:r w:rsidRPr="00D659CC">
        <w:rPr>
          <w:b/>
        </w:rPr>
        <w:t>the left and right tree nodes’ count</w:t>
      </w:r>
      <w:r w:rsidRPr="00D659CC">
        <w:t xml:space="preserve"> of any node is at most one.</w:t>
      </w:r>
    </w:p>
    <w:p w14:paraId="4DC61364" w14:textId="7B35F70F" w:rsidR="00E559E3" w:rsidRPr="00D659CC" w:rsidRDefault="00923B50" w:rsidP="00923B50">
      <w:r w:rsidRPr="00D659CC">
        <w:t xml:space="preserve">Without going in </w:t>
      </w:r>
      <w:r w:rsidR="00AA5A9D" w:rsidRPr="00D659CC">
        <w:t>details,</w:t>
      </w:r>
      <w:r w:rsidRPr="00D659CC">
        <w:t xml:space="preserve"> we will mention that </w:t>
      </w:r>
      <w:r w:rsidR="00930DE6" w:rsidRPr="00D659CC">
        <w:t>when</w:t>
      </w:r>
      <w:r w:rsidRPr="00D659CC">
        <w:t xml:space="preserve"> given </w:t>
      </w:r>
      <w:r w:rsidRPr="00D659CC">
        <w:rPr>
          <w:b/>
        </w:rPr>
        <w:t xml:space="preserve">binary </w:t>
      </w:r>
      <w:r w:rsidR="00930DE6" w:rsidRPr="00D659CC">
        <w:rPr>
          <w:b/>
        </w:rPr>
        <w:t xml:space="preserve">search </w:t>
      </w:r>
      <w:r w:rsidRPr="00D659CC">
        <w:rPr>
          <w:b/>
        </w:rPr>
        <w:t>tree is balanced</w:t>
      </w:r>
      <w:r w:rsidRPr="00D659CC">
        <w:t xml:space="preserve">, even not perfectly balanced, then the operations of </w:t>
      </w:r>
      <w:r w:rsidRPr="00D659CC">
        <w:rPr>
          <w:b/>
        </w:rPr>
        <w:t>adding</w:t>
      </w:r>
      <w:r w:rsidRPr="00D659CC">
        <w:t xml:space="preserve">, </w:t>
      </w:r>
      <w:r w:rsidRPr="00D659CC">
        <w:rPr>
          <w:b/>
        </w:rPr>
        <w:t>searching</w:t>
      </w:r>
      <w:r w:rsidRPr="00D659CC">
        <w:t xml:space="preserve"> and </w:t>
      </w:r>
      <w:r w:rsidRPr="00D659CC">
        <w:rPr>
          <w:b/>
        </w:rPr>
        <w:t>removing</w:t>
      </w:r>
      <w:r w:rsidRPr="00D659CC">
        <w:t xml:space="preserve"> an element in it </w:t>
      </w:r>
      <w:r w:rsidR="00A42BBC" w:rsidRPr="00D659CC">
        <w:t xml:space="preserve">will run in approximately a </w:t>
      </w:r>
      <w:r w:rsidRPr="00D659CC">
        <w:rPr>
          <w:b/>
        </w:rPr>
        <w:t xml:space="preserve">logarithmic </w:t>
      </w:r>
      <w:r w:rsidR="00A42BBC" w:rsidRPr="00D659CC">
        <w:rPr>
          <w:b/>
        </w:rPr>
        <w:t>number of steps</w:t>
      </w:r>
      <w:r w:rsidR="00A42BBC" w:rsidRPr="00D659CC">
        <w:t xml:space="preserve"> </w:t>
      </w:r>
      <w:r w:rsidRPr="00D659CC">
        <w:t xml:space="preserve">even in the worst case. To avoid imbalance in the tree to search, apply operations that rearrange some elements of the tree when adding or removing an item from it. These operations are called </w:t>
      </w:r>
      <w:r w:rsidRPr="00D659CC">
        <w:rPr>
          <w:b/>
        </w:rPr>
        <w:t xml:space="preserve">rotations </w:t>
      </w:r>
      <w:r w:rsidRPr="00D659CC">
        <w:t xml:space="preserve">in most of the cases. The type of rotation should be further specified and depends on the implementation of the specific data structure. As examples for structures like these we can give </w:t>
      </w:r>
      <w:r w:rsidR="00930DE6" w:rsidRPr="00D659CC">
        <w:rPr>
          <w:b/>
        </w:rPr>
        <w:t>R</w:t>
      </w:r>
      <w:r w:rsidRPr="00D659CC">
        <w:rPr>
          <w:b/>
        </w:rPr>
        <w:t>ed-</w:t>
      </w:r>
      <w:r w:rsidR="00930DE6" w:rsidRPr="00D659CC">
        <w:rPr>
          <w:b/>
        </w:rPr>
        <w:t>B</w:t>
      </w:r>
      <w:r w:rsidRPr="00D659CC">
        <w:rPr>
          <w:b/>
        </w:rPr>
        <w:t>lack tree</w:t>
      </w:r>
      <w:r w:rsidRPr="00D659CC">
        <w:t xml:space="preserve">, </w:t>
      </w:r>
      <w:r w:rsidRPr="00D659CC">
        <w:rPr>
          <w:b/>
        </w:rPr>
        <w:t>AVL-tree</w:t>
      </w:r>
      <w:r w:rsidRPr="00D659CC">
        <w:t xml:space="preserve">, </w:t>
      </w:r>
      <w:r w:rsidRPr="00D659CC">
        <w:rPr>
          <w:b/>
        </w:rPr>
        <w:t>AA-tree</w:t>
      </w:r>
      <w:r w:rsidRPr="00D659CC">
        <w:t xml:space="preserve">, </w:t>
      </w:r>
      <w:r w:rsidRPr="00D659CC">
        <w:rPr>
          <w:b/>
        </w:rPr>
        <w:t>Splay-tree</w:t>
      </w:r>
      <w:r w:rsidRPr="00D659CC">
        <w:t xml:space="preserve"> and </w:t>
      </w:r>
      <w:r w:rsidR="00930DE6" w:rsidRPr="00D659CC">
        <w:t>others</w:t>
      </w:r>
      <w:r w:rsidR="00E559E3" w:rsidRPr="00D659CC">
        <w:t>.</w:t>
      </w:r>
    </w:p>
    <w:p w14:paraId="42E2C02A" w14:textId="77777777" w:rsidR="00F944F4" w:rsidRPr="00D659CC" w:rsidRDefault="00F944F4" w:rsidP="00F944F4">
      <w:r w:rsidRPr="00D659CC">
        <w:rPr>
          <w:b/>
        </w:rPr>
        <w:t>Balanced search trees</w:t>
      </w:r>
      <w:r w:rsidRPr="00D659CC">
        <w:t xml:space="preserve"> allow quickly (in general case for approximately</w:t>
      </w:r>
      <w:r w:rsidRPr="00D659CC" w:rsidDel="00EB5B0D">
        <w:t xml:space="preserve"> </w:t>
      </w:r>
      <w:r w:rsidRPr="00D659CC">
        <w:rPr>
          <w:rFonts w:ascii="Consolas" w:hAnsi="Consolas"/>
          <w:b/>
          <w:bCs/>
          <w:noProof/>
          <w:kern w:val="32"/>
          <w:sz w:val="22"/>
        </w:rPr>
        <w:t>log(n)</w:t>
      </w:r>
      <w:r w:rsidRPr="00D659CC">
        <w:t xml:space="preserve"> number of steps) to perform the operations like </w:t>
      </w:r>
      <w:r w:rsidRPr="00D659CC">
        <w:rPr>
          <w:b/>
        </w:rPr>
        <w:t>searching</w:t>
      </w:r>
      <w:r w:rsidRPr="00D659CC">
        <w:t xml:space="preserve">, </w:t>
      </w:r>
      <w:r w:rsidRPr="00D659CC">
        <w:rPr>
          <w:b/>
        </w:rPr>
        <w:t>adding</w:t>
      </w:r>
      <w:r w:rsidRPr="00D659CC">
        <w:t xml:space="preserve"> and </w:t>
      </w:r>
      <w:r w:rsidRPr="00D659CC">
        <w:rPr>
          <w:b/>
        </w:rPr>
        <w:t>deleting</w:t>
      </w:r>
      <w:r w:rsidRPr="00D659CC">
        <w:t xml:space="preserve"> of elements. This is due to two main reasons:</w:t>
      </w:r>
    </w:p>
    <w:p w14:paraId="0FF2E720" w14:textId="77777777" w:rsidR="005D63F8" w:rsidRPr="00D659CC" w:rsidRDefault="005D63F8" w:rsidP="005D63F8">
      <w:pPr>
        <w:numPr>
          <w:ilvl w:val="0"/>
          <w:numId w:val="76"/>
        </w:numPr>
        <w:tabs>
          <w:tab w:val="clear" w:pos="644"/>
        </w:tabs>
        <w:suppressAutoHyphens/>
        <w:ind w:left="567" w:hanging="284"/>
      </w:pPr>
      <w:r w:rsidRPr="00D659CC">
        <w:t xml:space="preserve">Balanced search trees keep their elements </w:t>
      </w:r>
      <w:r w:rsidRPr="00D659CC">
        <w:rPr>
          <w:b/>
        </w:rPr>
        <w:t>ordered internally</w:t>
      </w:r>
      <w:r w:rsidRPr="00D659CC">
        <w:t>.</w:t>
      </w:r>
    </w:p>
    <w:p w14:paraId="74995E42" w14:textId="77777777" w:rsidR="005D63F8" w:rsidRPr="00D659CC" w:rsidRDefault="005D63F8" w:rsidP="005D63F8">
      <w:pPr>
        <w:numPr>
          <w:ilvl w:val="0"/>
          <w:numId w:val="76"/>
        </w:numPr>
        <w:tabs>
          <w:tab w:val="clear" w:pos="644"/>
        </w:tabs>
        <w:suppressAutoHyphens/>
        <w:ind w:left="567" w:hanging="284"/>
      </w:pPr>
      <w:r w:rsidRPr="00D659CC">
        <w:t xml:space="preserve">Balanced search trees keep themselves </w:t>
      </w:r>
      <w:r w:rsidRPr="00D659CC">
        <w:rPr>
          <w:b/>
        </w:rPr>
        <w:t>balanced</w:t>
      </w:r>
      <w:r w:rsidRPr="00D659CC">
        <w:t xml:space="preserve">, i.e. their depth is always in order of </w:t>
      </w:r>
      <w:r w:rsidRPr="00D659CC">
        <w:rPr>
          <w:rStyle w:val="Code"/>
        </w:rPr>
        <w:t>log(n)</w:t>
      </w:r>
      <w:r w:rsidRPr="00D659CC">
        <w:t>.</w:t>
      </w:r>
    </w:p>
    <w:p w14:paraId="3AC20D8D" w14:textId="77777777" w:rsidR="00F944F4" w:rsidRPr="00D659CC" w:rsidRDefault="00F944F4" w:rsidP="00F944F4">
      <w:r w:rsidRPr="00D659CC">
        <w:t xml:space="preserve">Due to their importance in computer science we will talk about </w:t>
      </w:r>
      <w:r w:rsidRPr="00D659CC">
        <w:rPr>
          <w:b/>
        </w:rPr>
        <w:t>balanced search trees</w:t>
      </w:r>
      <w:r w:rsidRPr="00D659CC">
        <w:t xml:space="preserve"> and their standard implementations in .NET Framework many times when we discuss data structures and their performance in this chapter and in the next few chapters.</w:t>
      </w:r>
    </w:p>
    <w:p w14:paraId="418EB290" w14:textId="77777777" w:rsidR="00F944F4" w:rsidRPr="00D659CC" w:rsidRDefault="00F944F4" w:rsidP="00F944F4">
      <w:r w:rsidRPr="00D659CC">
        <w:t>Balanced search trees can be binary or non-binary.</w:t>
      </w:r>
    </w:p>
    <w:p w14:paraId="1A651E13" w14:textId="77777777" w:rsidR="00F944F4" w:rsidRPr="00D659CC" w:rsidRDefault="00F944F4" w:rsidP="00F944F4">
      <w:r w:rsidRPr="00D659CC">
        <w:rPr>
          <w:b/>
        </w:rPr>
        <w:t>Balanced binary search trees</w:t>
      </w:r>
      <w:r w:rsidRPr="00D659CC">
        <w:t xml:space="preserve"> have multiple implementations like </w:t>
      </w:r>
      <w:r w:rsidRPr="00D659CC">
        <w:rPr>
          <w:b/>
        </w:rPr>
        <w:t>Red-Black Trees</w:t>
      </w:r>
      <w:r w:rsidRPr="00D659CC">
        <w:t xml:space="preserve">, </w:t>
      </w:r>
      <w:r w:rsidRPr="00D659CC">
        <w:rPr>
          <w:b/>
        </w:rPr>
        <w:t>AA Trees</w:t>
      </w:r>
      <w:r w:rsidRPr="00D659CC">
        <w:t xml:space="preserve"> and </w:t>
      </w:r>
      <w:r w:rsidRPr="00D659CC">
        <w:rPr>
          <w:b/>
        </w:rPr>
        <w:t>AVL Trees</w:t>
      </w:r>
      <w:r w:rsidRPr="00D659CC">
        <w:t>. All of them are ordered, balanced and binary, so they perform insert / search / delete operations very fast.</w:t>
      </w:r>
    </w:p>
    <w:p w14:paraId="343F77A0" w14:textId="77777777" w:rsidR="00F944F4" w:rsidRPr="00D659CC" w:rsidRDefault="00F944F4" w:rsidP="00923B50">
      <w:r w:rsidRPr="00D659CC">
        <w:rPr>
          <w:b/>
        </w:rPr>
        <w:t>Non-binary balanced search trees</w:t>
      </w:r>
      <w:r w:rsidRPr="00D659CC">
        <w:t xml:space="preserve"> also have multiple implementations with different special properties. Examples are </w:t>
      </w:r>
      <w:r w:rsidRPr="00D659CC">
        <w:rPr>
          <w:b/>
        </w:rPr>
        <w:t>B-Trees</w:t>
      </w:r>
      <w:r w:rsidRPr="00D659CC">
        <w:t xml:space="preserve">, </w:t>
      </w:r>
      <w:r w:rsidRPr="00D659CC">
        <w:rPr>
          <w:b/>
        </w:rPr>
        <w:t>B+ Trees</w:t>
      </w:r>
      <w:r w:rsidRPr="00D659CC">
        <w:t xml:space="preserve"> and </w:t>
      </w:r>
      <w:r w:rsidRPr="00D659CC">
        <w:rPr>
          <w:b/>
        </w:rPr>
        <w:t>Interval Trees</w:t>
      </w:r>
      <w:r w:rsidRPr="00D659CC">
        <w:t>. All of them are ordered, balanced, but not binary. Their nodes can typically hold more than one key and can have more than two child nodes. These trees also perform operations like insert / search / delete very fast.</w:t>
      </w:r>
    </w:p>
    <w:p w14:paraId="01DCFBDD" w14:textId="77777777" w:rsidR="00923B50" w:rsidRPr="00D659CC" w:rsidRDefault="00923B50" w:rsidP="00923B50">
      <w:r w:rsidRPr="00D659CC">
        <w:t>For a more detailed examination of these and other structures we recommend the reader to look closely at literature about algorithms and data structures.</w:t>
      </w:r>
    </w:p>
    <w:p w14:paraId="15B6EC62" w14:textId="77777777" w:rsidR="00923B50" w:rsidRPr="00D659CC" w:rsidRDefault="00923B50" w:rsidP="00732360">
      <w:pPr>
        <w:pStyle w:val="Heading4"/>
      </w:pPr>
      <w:r w:rsidRPr="00D659CC">
        <w:t xml:space="preserve">The Hidden Class </w:t>
      </w:r>
      <w:r w:rsidRPr="00D659CC">
        <w:rPr>
          <w:noProof/>
        </w:rPr>
        <w:t xml:space="preserve">TreeSet&lt;T&gt; </w:t>
      </w:r>
      <w:r w:rsidRPr="00D659CC">
        <w:t>in .NET Framework</w:t>
      </w:r>
    </w:p>
    <w:p w14:paraId="25972DB1" w14:textId="77777777" w:rsidR="00923B50" w:rsidRPr="00D659CC" w:rsidRDefault="00923B50" w:rsidP="00923B50">
      <w:r w:rsidRPr="00D659CC">
        <w:t>Once we have seen ordered binary trees and seen what their advantage is comes the time to show and what C# has ready for us concerning them. Perhaps each of you secretly hoped that he</w:t>
      </w:r>
      <w:r w:rsidR="00930DE6" w:rsidRPr="00D659CC">
        <w:t xml:space="preserve"> </w:t>
      </w:r>
      <w:r w:rsidRPr="00D659CC">
        <w:t>/</w:t>
      </w:r>
      <w:r w:rsidR="00930DE6" w:rsidRPr="00D659CC">
        <w:t xml:space="preserve"> </w:t>
      </w:r>
      <w:r w:rsidRPr="00D659CC">
        <w:t xml:space="preserve">she will </w:t>
      </w:r>
      <w:r w:rsidRPr="00D659CC">
        <w:rPr>
          <w:b/>
        </w:rPr>
        <w:t>never have to implement a balanced ordered binary search tree</w:t>
      </w:r>
      <w:r w:rsidRPr="00D659CC">
        <w:t>, because it looks quite complicated.</w:t>
      </w:r>
    </w:p>
    <w:p w14:paraId="33C0B1B9" w14:textId="77777777" w:rsidR="00923B50" w:rsidRPr="00D659CC" w:rsidRDefault="00923B50" w:rsidP="00923B50">
      <w:r w:rsidRPr="00D659CC">
        <w:t>So far we have looked at what balanced trees are to get an idea about them. When you need to use them, you can always count on getting them from somewhere already implemented. In the standard libraries of the .NET Framework there are ready implementations of balanced trees, but also on the Internet you can find a lot of external libraries.</w:t>
      </w:r>
    </w:p>
    <w:p w14:paraId="026ED88F" w14:textId="77777777" w:rsidR="00923B50" w:rsidRPr="00D659CC" w:rsidRDefault="00923B50" w:rsidP="00923B50">
      <w:r w:rsidRPr="00D659CC">
        <w:t xml:space="preserve">In the namespace </w:t>
      </w:r>
      <w:r w:rsidRPr="00D659CC">
        <w:rPr>
          <w:rFonts w:ascii="Consolas" w:hAnsi="Consolas"/>
          <w:b/>
          <w:bCs/>
          <w:noProof/>
          <w:kern w:val="32"/>
          <w:sz w:val="22"/>
        </w:rPr>
        <w:t>System.Collections.Generic</w:t>
      </w:r>
      <w:r w:rsidRPr="00D659CC">
        <w:t xml:space="preserve"> a class </w:t>
      </w:r>
      <w:r w:rsidRPr="00D659CC">
        <w:rPr>
          <w:rFonts w:ascii="Consolas" w:hAnsi="Consolas"/>
          <w:b/>
          <w:bCs/>
          <w:noProof/>
          <w:kern w:val="32"/>
          <w:sz w:val="22"/>
        </w:rPr>
        <w:t>TreeSet&lt;T&gt;</w:t>
      </w:r>
      <w:r w:rsidRPr="00D659CC">
        <w:t xml:space="preserve"> exists, which is </w:t>
      </w:r>
      <w:r w:rsidR="00A42BBC" w:rsidRPr="00D659CC">
        <w:t>an</w:t>
      </w:r>
      <w:r w:rsidRPr="00D659CC">
        <w:t xml:space="preserve"> </w:t>
      </w:r>
      <w:r w:rsidRPr="00D659CC">
        <w:rPr>
          <w:b/>
        </w:rPr>
        <w:t>implementation of a red-black tree</w:t>
      </w:r>
      <w:r w:rsidRPr="00D659CC">
        <w:t xml:space="preserve">. This, as we know, means that adding, searching and deleting items in the tree will be made with logarithmic complexity (i.e. if we have one million items operation will be performed for about 20 steps). The bad news is that this class is </w:t>
      </w:r>
      <w:r w:rsidRPr="00D659CC">
        <w:rPr>
          <w:rFonts w:ascii="Consolas" w:hAnsi="Consolas"/>
          <w:b/>
          <w:bCs/>
          <w:noProof/>
          <w:kern w:val="32"/>
          <w:sz w:val="22"/>
        </w:rPr>
        <w:t>internal</w:t>
      </w:r>
      <w:r w:rsidRPr="00D659CC">
        <w:t xml:space="preserve"> and it is visible only in this library. Fortunately, this class is used internally by a </w:t>
      </w:r>
      <w:r w:rsidR="005A4331" w:rsidRPr="00D659CC">
        <w:t>class, which</w:t>
      </w:r>
      <w:r w:rsidRPr="00D659CC">
        <w:t xml:space="preserve"> is </w:t>
      </w:r>
      <w:r w:rsidRPr="00D659CC">
        <w:lastRenderedPageBreak/>
        <w:t xml:space="preserve">publicly available – </w:t>
      </w:r>
      <w:r w:rsidRPr="00D659CC">
        <w:rPr>
          <w:rFonts w:ascii="Consolas" w:hAnsi="Consolas"/>
          <w:b/>
          <w:bCs/>
          <w:noProof/>
          <w:kern w:val="32"/>
          <w:sz w:val="22"/>
        </w:rPr>
        <w:t>SortedDictionary&lt;T&gt;</w:t>
      </w:r>
      <w:r w:rsidRPr="00D659CC">
        <w:t xml:space="preserve">. More info about the </w:t>
      </w:r>
      <w:r w:rsidRPr="00D659CC">
        <w:rPr>
          <w:rFonts w:ascii="Consolas" w:hAnsi="Consolas"/>
          <w:b/>
          <w:bCs/>
          <w:noProof/>
          <w:kern w:val="32"/>
          <w:sz w:val="22"/>
        </w:rPr>
        <w:t>SortedDictionary&lt;T&gt;</w:t>
      </w:r>
      <w:r w:rsidRPr="00D659CC">
        <w:t xml:space="preserve"> class you can find in the section "</w:t>
      </w:r>
      <w:hyperlink w:anchor="Set_Data_Structure" w:history="1">
        <w:r w:rsidRPr="00D659CC">
          <w:rPr>
            <w:color w:val="0000FF"/>
            <w:u w:val="single"/>
          </w:rPr>
          <w:t>Sets</w:t>
        </w:r>
      </w:hyperlink>
      <w:r w:rsidRPr="00D659CC">
        <w:t>" of chapter "</w:t>
      </w:r>
      <w:hyperlink w:anchor="Chapter_18_Dictionaries_Hash_Tables_Sets" w:history="1">
        <w:r w:rsidRPr="00D659CC">
          <w:rPr>
            <w:rStyle w:val="Hyperlink"/>
          </w:rPr>
          <w:t>Dictionaries, Hash-Tables and Sets</w:t>
        </w:r>
      </w:hyperlink>
      <w:r w:rsidR="00DC4A05" w:rsidRPr="00D659CC">
        <w:t>".</w:t>
      </w:r>
    </w:p>
    <w:p w14:paraId="71768AF6" w14:textId="77777777" w:rsidR="00923B50" w:rsidRPr="00D659CC" w:rsidRDefault="00923B50" w:rsidP="00732360">
      <w:pPr>
        <w:pStyle w:val="Heading2"/>
      </w:pPr>
      <w:bookmarkStart w:id="363" w:name="_Toc418709486"/>
      <w:r w:rsidRPr="00D659CC">
        <w:t>Graphs</w:t>
      </w:r>
      <w:bookmarkEnd w:id="363"/>
    </w:p>
    <w:p w14:paraId="6BBDF53B" w14:textId="77777777" w:rsidR="00923B50" w:rsidRPr="00D659CC" w:rsidRDefault="00923B50" w:rsidP="00923B50">
      <w:r w:rsidRPr="00D659CC">
        <w:t xml:space="preserve">The </w:t>
      </w:r>
      <w:r w:rsidRPr="00D659CC">
        <w:rPr>
          <w:b/>
        </w:rPr>
        <w:t>graphs</w:t>
      </w:r>
      <w:r w:rsidRPr="00D659CC">
        <w:t xml:space="preserve"> are very useful and fairly common data structures. They are used to describe a wide variety of </w:t>
      </w:r>
      <w:r w:rsidRPr="00D659CC">
        <w:rPr>
          <w:b/>
        </w:rPr>
        <w:t>relationships between objects</w:t>
      </w:r>
      <w:r w:rsidRPr="00D659CC">
        <w:t xml:space="preserve"> </w:t>
      </w:r>
      <w:r w:rsidR="00930DE6" w:rsidRPr="00D659CC">
        <w:t>and in</w:t>
      </w:r>
      <w:r w:rsidRPr="00D659CC">
        <w:t xml:space="preserve"> practice</w:t>
      </w:r>
      <w:r w:rsidR="00930DE6" w:rsidRPr="00D659CC">
        <w:t xml:space="preserve"> can be</w:t>
      </w:r>
      <w:r w:rsidRPr="00D659CC">
        <w:t xml:space="preserve"> related to almost everything. As we will see later, trees are a subset of the graphs</w:t>
      </w:r>
      <w:r w:rsidR="00930DE6" w:rsidRPr="00D659CC">
        <w:t xml:space="preserve"> and also lists are special cases of trees and thus of graphs</w:t>
      </w:r>
      <w:r w:rsidRPr="00D659CC">
        <w:t>, i.e. the graphs represent a generalized structure that allows modeling of very large set of real</w:t>
      </w:r>
      <w:r w:rsidR="00930DE6" w:rsidRPr="00D659CC">
        <w:t>-world</w:t>
      </w:r>
      <w:r w:rsidRPr="00D659CC">
        <w:t xml:space="preserve"> situations.</w:t>
      </w:r>
    </w:p>
    <w:p w14:paraId="7175BE8F" w14:textId="77777777" w:rsidR="00923B50" w:rsidRPr="00D659CC" w:rsidRDefault="00923B50" w:rsidP="00923B50">
      <w:r w:rsidRPr="00D659CC">
        <w:t>Frequent use of graphs in practice has led to extensive research in "</w:t>
      </w:r>
      <w:r w:rsidRPr="00D659CC">
        <w:rPr>
          <w:b/>
        </w:rPr>
        <w:t>graph theory</w:t>
      </w:r>
      <w:r w:rsidRPr="00D659CC">
        <w:t>", in which there is a large number of known problems for graphs and for most of them there are well-known solutions.</w:t>
      </w:r>
    </w:p>
    <w:p w14:paraId="4D1C63F7" w14:textId="77777777" w:rsidR="00923B50" w:rsidRPr="00D659CC" w:rsidRDefault="00923B50" w:rsidP="00732360">
      <w:pPr>
        <w:pStyle w:val="Heading3"/>
      </w:pPr>
      <w:r w:rsidRPr="00D659CC">
        <w:t>Graphs – Basic Concepts</w:t>
      </w:r>
    </w:p>
    <w:p w14:paraId="5533E9D9" w14:textId="77777777" w:rsidR="00923B50" w:rsidRPr="00D659CC" w:rsidRDefault="00923B50" w:rsidP="00923B50">
      <w:r w:rsidRPr="00D659CC">
        <w:t>In this section we will introduce some of the important concepts and definitions. Some of them are similar to those in</w:t>
      </w:r>
      <w:r w:rsidR="002F0FC5" w:rsidRPr="00D659CC">
        <w:t xml:space="preserve">troduced </w:t>
      </w:r>
      <w:r w:rsidR="00727892" w:rsidRPr="00D659CC">
        <w:t>about</w:t>
      </w:r>
      <w:r w:rsidR="002F0FC5" w:rsidRPr="00D659CC">
        <w:t xml:space="preserve"> the </w:t>
      </w:r>
      <w:hyperlink w:anchor="Tree_Data_Structure" w:history="1">
        <w:r w:rsidRPr="00D659CC">
          <w:rPr>
            <w:rStyle w:val="Hyperlink"/>
          </w:rPr>
          <w:t>tree data structure</w:t>
        </w:r>
      </w:hyperlink>
      <w:r w:rsidRPr="00D659CC">
        <w:t xml:space="preserve">, but as we shall see, there are very serious differences, because </w:t>
      </w:r>
      <w:r w:rsidRPr="00D659CC">
        <w:rPr>
          <w:b/>
        </w:rPr>
        <w:t>tree</w:t>
      </w:r>
      <w:r w:rsidR="00727892" w:rsidRPr="00D659CC">
        <w:rPr>
          <w:b/>
        </w:rPr>
        <w:t>s</w:t>
      </w:r>
      <w:r w:rsidRPr="00D659CC">
        <w:rPr>
          <w:b/>
        </w:rPr>
        <w:t xml:space="preserve"> </w:t>
      </w:r>
      <w:r w:rsidR="00727892" w:rsidRPr="00D659CC">
        <w:rPr>
          <w:b/>
        </w:rPr>
        <w:t>are</w:t>
      </w:r>
      <w:r w:rsidRPr="00D659CC">
        <w:rPr>
          <w:b/>
        </w:rPr>
        <w:t xml:space="preserve"> just special case</w:t>
      </w:r>
      <w:r w:rsidR="00727892" w:rsidRPr="00D659CC">
        <w:rPr>
          <w:b/>
        </w:rPr>
        <w:t>s</w:t>
      </w:r>
      <w:r w:rsidRPr="00D659CC">
        <w:rPr>
          <w:b/>
        </w:rPr>
        <w:t xml:space="preserve"> of graph</w:t>
      </w:r>
      <w:r w:rsidR="00727892" w:rsidRPr="00D659CC">
        <w:rPr>
          <w:b/>
        </w:rPr>
        <w:t>s</w:t>
      </w:r>
      <w:r w:rsidRPr="00D659CC">
        <w:t>.</w:t>
      </w:r>
    </w:p>
    <w:p w14:paraId="439F11FC" w14:textId="77777777" w:rsidR="00923B50" w:rsidRPr="00D659CC" w:rsidRDefault="00923B50" w:rsidP="00923B50">
      <w:r w:rsidRPr="00D659CC">
        <w:t>Let</w:t>
      </w:r>
      <w:r w:rsidR="002509B8" w:rsidRPr="00D659CC">
        <w:t>’s</w:t>
      </w:r>
      <w:r w:rsidRPr="00D659CC">
        <w:t xml:space="preserve"> consider the following </w:t>
      </w:r>
      <w:r w:rsidR="00930DE6" w:rsidRPr="00D659CC">
        <w:rPr>
          <w:b/>
        </w:rPr>
        <w:t>sample</w:t>
      </w:r>
      <w:r w:rsidRPr="00D659CC">
        <w:rPr>
          <w:b/>
        </w:rPr>
        <w:t xml:space="preserve"> graph</w:t>
      </w:r>
      <w:r w:rsidR="00727892" w:rsidRPr="00D659CC">
        <w:t xml:space="preserve"> (</w:t>
      </w:r>
      <w:r w:rsidRPr="00D659CC">
        <w:t xml:space="preserve">which </w:t>
      </w:r>
      <w:r w:rsidR="00727892" w:rsidRPr="00D659CC">
        <w:t xml:space="preserve">we </w:t>
      </w:r>
      <w:r w:rsidRPr="00D659CC">
        <w:t>would later call a</w:t>
      </w:r>
      <w:r w:rsidR="00727892" w:rsidRPr="00D659CC">
        <w:t xml:space="preserve"> </w:t>
      </w:r>
      <w:r w:rsidR="00727892" w:rsidRPr="00D659CC">
        <w:rPr>
          <w:b/>
        </w:rPr>
        <w:t>finite</w:t>
      </w:r>
      <w:r w:rsidR="00727892" w:rsidRPr="00D659CC">
        <w:t xml:space="preserve"> and </w:t>
      </w:r>
      <w:r w:rsidRPr="00D659CC">
        <w:rPr>
          <w:b/>
        </w:rPr>
        <w:t>oriented</w:t>
      </w:r>
      <w:r w:rsidR="00727892" w:rsidRPr="00D659CC">
        <w:t>).</w:t>
      </w:r>
      <w:r w:rsidRPr="00D659CC">
        <w:t xml:space="preserve"> Again</w:t>
      </w:r>
      <w:r w:rsidR="00727892" w:rsidRPr="00D659CC">
        <w:t>, like with trees,</w:t>
      </w:r>
      <w:r w:rsidRPr="00D659CC">
        <w:t xml:space="preserve"> we have number</w:t>
      </w:r>
      <w:r w:rsidR="00727892" w:rsidRPr="00D659CC">
        <w:t>ed</w:t>
      </w:r>
      <w:r w:rsidRPr="00D659CC">
        <w:t xml:space="preserve"> </w:t>
      </w:r>
      <w:r w:rsidR="00727892" w:rsidRPr="00D659CC">
        <w:t>the</w:t>
      </w:r>
      <w:r w:rsidRPr="00D659CC">
        <w:t xml:space="preserve"> </w:t>
      </w:r>
      <w:r w:rsidR="00727892" w:rsidRPr="00D659CC">
        <w:t>graph</w:t>
      </w:r>
      <w:r w:rsidRPr="00D659CC">
        <w:t>, as it is easier to talk about any of them specifically:</w:t>
      </w:r>
    </w:p>
    <w:p w14:paraId="4881B674" w14:textId="77777777" w:rsidR="00923B50" w:rsidRPr="00D659CC" w:rsidRDefault="00923B50" w:rsidP="00923B50">
      <w:pPr>
        <w:jc w:val="center"/>
      </w:pPr>
      <w:r w:rsidRPr="00D659CC">
        <w:rPr>
          <w:noProof/>
        </w:rPr>
        <w:drawing>
          <wp:inline distT="0" distB="0" distL="0" distR="0" wp14:anchorId="12796BCD" wp14:editId="7BB37752">
            <wp:extent cx="3779520" cy="2764980"/>
            <wp:effectExtent l="0" t="0" r="0" b="0"/>
            <wp:docPr id="271" name="Picture 271" descr="Graph data structure"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odor\Desktop\Prevod\Graph.png"/>
                    <pic:cNvPicPr>
                      <a:picLocks noChangeAspect="1" noChangeArrowheads="1"/>
                    </pic:cNvPicPr>
                  </pic:nvPicPr>
                  <pic:blipFill>
                    <a:blip r:embed="rId369">
                      <a:extLst>
                        <a:ext uri="{28A0092B-C50C-407E-A947-70E740481C1C}">
                          <a14:useLocalDpi xmlns:a14="http://schemas.microsoft.com/office/drawing/2010/main"/>
                        </a:ext>
                      </a:extLst>
                    </a:blip>
                    <a:srcRect/>
                    <a:stretch>
                      <a:fillRect/>
                    </a:stretch>
                  </pic:blipFill>
                  <pic:spPr bwMode="auto">
                    <a:xfrm>
                      <a:off x="0" y="0"/>
                      <a:ext cx="3793227" cy="2775008"/>
                    </a:xfrm>
                    <a:prstGeom prst="rect">
                      <a:avLst/>
                    </a:prstGeom>
                    <a:noFill/>
                    <a:ln>
                      <a:noFill/>
                    </a:ln>
                  </pic:spPr>
                </pic:pic>
              </a:graphicData>
            </a:graphic>
          </wp:inline>
        </w:drawing>
      </w:r>
    </w:p>
    <w:p w14:paraId="33416C0A" w14:textId="77777777" w:rsidR="00923B50" w:rsidRPr="00D659CC" w:rsidRDefault="00923B50" w:rsidP="00923B50">
      <w:r w:rsidRPr="00D659CC">
        <w:t xml:space="preserve">The circles of this scheme we will call </w:t>
      </w:r>
      <w:r w:rsidRPr="00D659CC">
        <w:rPr>
          <w:b/>
        </w:rPr>
        <w:t>vertices (nodes)</w:t>
      </w:r>
      <w:r w:rsidRPr="00D659CC">
        <w:t xml:space="preserve"> and the arrows connecting them we will call </w:t>
      </w:r>
      <w:r w:rsidRPr="00D659CC">
        <w:rPr>
          <w:b/>
        </w:rPr>
        <w:t>directed edges</w:t>
      </w:r>
      <w:r w:rsidRPr="00D659CC">
        <w:t xml:space="preserve">. The vertex of which the arrow comes out we will call </w:t>
      </w:r>
      <w:r w:rsidRPr="00D659CC">
        <w:rPr>
          <w:b/>
        </w:rPr>
        <w:t>predecessor</w:t>
      </w:r>
      <w:r w:rsidRPr="00D659CC">
        <w:t xml:space="preserve"> of that the arrow points. For </w:t>
      </w:r>
      <w:proofErr w:type="gramStart"/>
      <w:r w:rsidRPr="00D659CC">
        <w:t>example</w:t>
      </w:r>
      <w:proofErr w:type="gramEnd"/>
      <w:r w:rsidRPr="00D659CC">
        <w:t xml:space="preserve"> “19” is a predecessor of “1”. In this case, “1” is a </w:t>
      </w:r>
      <w:r w:rsidRPr="00D659CC">
        <w:rPr>
          <w:b/>
        </w:rPr>
        <w:t>successor</w:t>
      </w:r>
      <w:r w:rsidRPr="00D659CC">
        <w:t xml:space="preserve"> of “19”. Unlike the structure tree, here each vertex can have more than one predecessor. Like “21”, it has three – “19”, “1” and “7”. If two of the vertices are connected with edge, then we say these two vertices are </w:t>
      </w:r>
      <w:r w:rsidR="00727892" w:rsidRPr="00D659CC">
        <w:rPr>
          <w:b/>
        </w:rPr>
        <w:t>adjacent</w:t>
      </w:r>
      <w:r w:rsidRPr="00D659CC">
        <w:t xml:space="preserve"> </w:t>
      </w:r>
      <w:r w:rsidR="00727892" w:rsidRPr="00D659CC">
        <w:t>through</w:t>
      </w:r>
      <w:r w:rsidRPr="00D659CC">
        <w:t xml:space="preserve"> this edge.</w:t>
      </w:r>
    </w:p>
    <w:p w14:paraId="6FDA84AF" w14:textId="77777777" w:rsidR="00923B50" w:rsidRPr="00D659CC" w:rsidRDefault="00923B50" w:rsidP="00923B50">
      <w:r w:rsidRPr="00D659CC">
        <w:t xml:space="preserve">Next </w:t>
      </w:r>
      <w:r w:rsidR="00727892" w:rsidRPr="00D659CC">
        <w:t>follows</w:t>
      </w:r>
      <w:r w:rsidRPr="00D659CC">
        <w:t xml:space="preserve"> the definition of </w:t>
      </w:r>
      <w:r w:rsidRPr="00D659CC">
        <w:rPr>
          <w:b/>
        </w:rPr>
        <w:t>finite directed graph</w:t>
      </w:r>
      <w:r w:rsidRPr="00D659CC">
        <w:t>.</w:t>
      </w:r>
    </w:p>
    <w:p w14:paraId="2D213199" w14:textId="77777777" w:rsidR="00923B50" w:rsidRPr="00D659CC" w:rsidRDefault="00923B50" w:rsidP="00923B50">
      <w:r w:rsidRPr="00D659CC">
        <w:rPr>
          <w:b/>
        </w:rPr>
        <w:t>Finite directed graph</w:t>
      </w:r>
      <w:r w:rsidRPr="00D659CC">
        <w:t xml:space="preserve"> is called the couple </w:t>
      </w:r>
      <w:r w:rsidRPr="00D659CC">
        <w:rPr>
          <w:b/>
        </w:rPr>
        <w:t>(V, E)</w:t>
      </w:r>
      <w:r w:rsidRPr="00D659CC">
        <w:t xml:space="preserve">, in which </w:t>
      </w:r>
      <w:r w:rsidRPr="00D659CC">
        <w:rPr>
          <w:b/>
        </w:rPr>
        <w:t>V</w:t>
      </w:r>
      <w:r w:rsidRPr="00D659CC">
        <w:t xml:space="preserve"> is a finite set of </w:t>
      </w:r>
      <w:r w:rsidR="005A4331" w:rsidRPr="00D659CC">
        <w:rPr>
          <w:b/>
        </w:rPr>
        <w:t>vertices</w:t>
      </w:r>
      <w:r w:rsidRPr="00D659CC">
        <w:t xml:space="preserve"> and </w:t>
      </w:r>
      <w:r w:rsidRPr="00D659CC">
        <w:rPr>
          <w:b/>
        </w:rPr>
        <w:t>E</w:t>
      </w:r>
      <w:r w:rsidRPr="00D659CC">
        <w:t xml:space="preserve"> is a finite set of directed </w:t>
      </w:r>
      <w:r w:rsidRPr="00D659CC">
        <w:rPr>
          <w:b/>
        </w:rPr>
        <w:t>edges</w:t>
      </w:r>
      <w:r w:rsidRPr="00D659CC">
        <w:t xml:space="preserve">. Each edge </w:t>
      </w:r>
      <w:r w:rsidRPr="00D659CC">
        <w:rPr>
          <w:b/>
          <w:i/>
        </w:rPr>
        <w:t>e</w:t>
      </w:r>
      <w:r w:rsidRPr="00D659CC">
        <w:t xml:space="preserve"> that belongs to </w:t>
      </w:r>
      <w:r w:rsidRPr="00D659CC">
        <w:rPr>
          <w:b/>
        </w:rPr>
        <w:t>E</w:t>
      </w:r>
      <w:r w:rsidRPr="00D659CC">
        <w:t xml:space="preserve"> is an ordered couple of vertices </w:t>
      </w:r>
      <w:r w:rsidRPr="00D659CC">
        <w:rPr>
          <w:b/>
          <w:i/>
        </w:rPr>
        <w:t>u</w:t>
      </w:r>
      <w:r w:rsidRPr="00D659CC">
        <w:t xml:space="preserve"> and </w:t>
      </w:r>
      <w:r w:rsidRPr="00D659CC">
        <w:rPr>
          <w:b/>
          <w:i/>
        </w:rPr>
        <w:t>v</w:t>
      </w:r>
      <w:r w:rsidRPr="00D659CC">
        <w:t xml:space="preserve"> or </w:t>
      </w:r>
      <w:r w:rsidRPr="00D659CC">
        <w:rPr>
          <w:b/>
          <w:i/>
          <w:noProof/>
        </w:rPr>
        <w:t>e = (u, v)</w:t>
      </w:r>
      <w:r w:rsidRPr="00D659CC">
        <w:rPr>
          <w:noProof/>
        </w:rPr>
        <w:t>,</w:t>
      </w:r>
      <w:r w:rsidRPr="00D659CC">
        <w:t xml:space="preserve"> which are defining it in a unique way.</w:t>
      </w:r>
    </w:p>
    <w:p w14:paraId="6D789684" w14:textId="2935423D" w:rsidR="00923B50" w:rsidRPr="00D659CC" w:rsidRDefault="00923B50" w:rsidP="00923B50">
      <w:r w:rsidRPr="00D659CC">
        <w:lastRenderedPageBreak/>
        <w:t xml:space="preserve">For better understanding of this definition we are strongly recommending to the reader to think of the vertices as they are cities, and the directed edges as one-way roads. That way, if one of the vertices is Sofia and the other is Paris, the one-way path (edge) will be called Sofia </w:t>
      </w:r>
      <w:r w:rsidR="00CA14E2" w:rsidRPr="00D659CC">
        <w:t>–</w:t>
      </w:r>
      <w:r w:rsidRPr="00D659CC">
        <w:t xml:space="preserve"> Paris. In </w:t>
      </w:r>
      <w:r w:rsidR="00AA5A9D" w:rsidRPr="00D659CC">
        <w:t>fact,</w:t>
      </w:r>
      <w:r w:rsidRPr="00D659CC">
        <w:t xml:space="preserve"> this is one of the classic examples for the use of the graphs – in tasks with paths.</w:t>
      </w:r>
    </w:p>
    <w:p w14:paraId="46334149" w14:textId="77777777" w:rsidR="00923B50" w:rsidRPr="00D659CC" w:rsidRDefault="00923B50" w:rsidP="00923B50">
      <w:pPr>
        <w:rPr>
          <w:rFonts w:cs="Arial"/>
        </w:rPr>
      </w:pPr>
      <w:r w:rsidRPr="00D659CC">
        <w:t xml:space="preserve">If instead of arrows, the vertices are connected with segments, then the segments will be called </w:t>
      </w:r>
      <w:r w:rsidRPr="00D659CC">
        <w:rPr>
          <w:b/>
        </w:rPr>
        <w:t>undirected edges</w:t>
      </w:r>
      <w:r w:rsidRPr="00D659CC">
        <w:t xml:space="preserve">, and the graph – </w:t>
      </w:r>
      <w:r w:rsidRPr="00D659CC">
        <w:rPr>
          <w:b/>
        </w:rPr>
        <w:t>undirected</w:t>
      </w:r>
      <w:r w:rsidRPr="00D659CC">
        <w:t>. Practically we can imagine that an undirected edge from vertex A to vertex B is two-way edge and equivalent to two opposite directed edges between the same two vertices:</w:t>
      </w:r>
    </w:p>
    <w:p w14:paraId="375C66C3" w14:textId="77777777" w:rsidR="00923B50" w:rsidRPr="00D659CC" w:rsidRDefault="00923B50" w:rsidP="00923B50">
      <w:pPr>
        <w:jc w:val="center"/>
      </w:pPr>
      <w:r w:rsidRPr="00D659CC">
        <w:rPr>
          <w:noProof/>
        </w:rPr>
        <w:drawing>
          <wp:inline distT="0" distB="0" distL="0" distR="0" wp14:anchorId="66DC760F" wp14:editId="32AA0800">
            <wp:extent cx="1577340" cy="937260"/>
            <wp:effectExtent l="0" t="0" r="3810" b="0"/>
            <wp:docPr id="272" name="Picture 272" descr="Directed and undirected edges in a graph" title="Directed and Undirected Ed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Directed-Undirected-Graphs"/>
                    <pic:cNvPicPr>
                      <a:picLocks noChangeAspect="1" noChangeArrowheads="1"/>
                    </pic:cNvPicPr>
                  </pic:nvPicPr>
                  <pic:blipFill>
                    <a:blip r:embed="rId370" cstate="print">
                      <a:extLst>
                        <a:ext uri="{28A0092B-C50C-407E-A947-70E740481C1C}">
                          <a14:useLocalDpi xmlns:a14="http://schemas.microsoft.com/office/drawing/2010/main"/>
                        </a:ext>
                      </a:extLst>
                    </a:blip>
                    <a:srcRect/>
                    <a:stretch>
                      <a:fillRect/>
                    </a:stretch>
                  </pic:blipFill>
                  <pic:spPr bwMode="auto">
                    <a:xfrm>
                      <a:off x="0" y="0"/>
                      <a:ext cx="1577340" cy="937260"/>
                    </a:xfrm>
                    <a:prstGeom prst="rect">
                      <a:avLst/>
                    </a:prstGeom>
                    <a:noFill/>
                    <a:ln>
                      <a:noFill/>
                    </a:ln>
                  </pic:spPr>
                </pic:pic>
              </a:graphicData>
            </a:graphic>
          </wp:inline>
        </w:drawing>
      </w:r>
    </w:p>
    <w:p w14:paraId="6EDF0720" w14:textId="77777777" w:rsidR="00923B50" w:rsidRPr="00D659CC" w:rsidRDefault="00923B50" w:rsidP="00923B50">
      <w:r w:rsidRPr="00D659CC">
        <w:t xml:space="preserve">Two vertices connected with an edge are called </w:t>
      </w:r>
      <w:r w:rsidRPr="00D659CC">
        <w:rPr>
          <w:b/>
        </w:rPr>
        <w:t>neighbor</w:t>
      </w:r>
      <w:r w:rsidR="00727892" w:rsidRPr="00D659CC">
        <w:rPr>
          <w:b/>
        </w:rPr>
        <w:t>s</w:t>
      </w:r>
      <w:r w:rsidRPr="00D659CC">
        <w:t xml:space="preserve"> (</w:t>
      </w:r>
      <w:r w:rsidR="00727892" w:rsidRPr="00D659CC">
        <w:t>adjacent</w:t>
      </w:r>
      <w:r w:rsidRPr="00D659CC">
        <w:t>).</w:t>
      </w:r>
    </w:p>
    <w:p w14:paraId="7D2150FB" w14:textId="77777777" w:rsidR="00E559E3" w:rsidRPr="00D659CC" w:rsidRDefault="00923B50" w:rsidP="00923B50">
      <w:r w:rsidRPr="00D659CC">
        <w:t xml:space="preserve">For the edges a </w:t>
      </w:r>
      <w:r w:rsidR="00727892" w:rsidRPr="00D659CC">
        <w:rPr>
          <w:b/>
        </w:rPr>
        <w:t xml:space="preserve">weight </w:t>
      </w:r>
      <w:r w:rsidRPr="00D659CC">
        <w:rPr>
          <w:b/>
        </w:rPr>
        <w:t>function</w:t>
      </w:r>
      <w:r w:rsidRPr="00D659CC">
        <w:t xml:space="preserve"> can be </w:t>
      </w:r>
      <w:r w:rsidR="00727892" w:rsidRPr="00D659CC">
        <w:t>assigned</w:t>
      </w:r>
      <w:r w:rsidRPr="00D659CC">
        <w:t xml:space="preserve">, that associates each edge to a real number. These numbers we will call </w:t>
      </w:r>
      <w:r w:rsidRPr="00D659CC">
        <w:rPr>
          <w:b/>
        </w:rPr>
        <w:t>weights (costs)</w:t>
      </w:r>
      <w:r w:rsidRPr="00D659CC">
        <w:t xml:space="preserve">. For examples of the weights we can mention </w:t>
      </w:r>
      <w:r w:rsidR="00727892" w:rsidRPr="00D659CC">
        <w:t xml:space="preserve">some distance between neighboring cities, or </w:t>
      </w:r>
      <w:r w:rsidRPr="00D659CC">
        <w:t>the length of the directed connections between two neighboring cities,</w:t>
      </w:r>
      <w:r w:rsidR="00727892" w:rsidRPr="00D659CC">
        <w:t xml:space="preserve"> or</w:t>
      </w:r>
      <w:r w:rsidRPr="00D659CC">
        <w:t xml:space="preserve"> the crossing function of a pipe, etc. A graph that has weights on the edges is called </w:t>
      </w:r>
      <w:r w:rsidRPr="00D659CC">
        <w:rPr>
          <w:b/>
        </w:rPr>
        <w:t>weighted</w:t>
      </w:r>
      <w:r w:rsidRPr="00D659CC">
        <w:t>. Here is how it is illustrated a weighted graph</w:t>
      </w:r>
      <w:r w:rsidR="00E559E3" w:rsidRPr="00D659CC">
        <w:t>.</w:t>
      </w:r>
    </w:p>
    <w:p w14:paraId="022C9EDB" w14:textId="77777777" w:rsidR="00923B50" w:rsidRPr="00D659CC" w:rsidRDefault="00923B50" w:rsidP="00BB6C8B">
      <w:pPr>
        <w:spacing w:after="120"/>
        <w:jc w:val="center"/>
      </w:pPr>
      <w:r w:rsidRPr="00D659CC">
        <w:rPr>
          <w:noProof/>
        </w:rPr>
        <w:drawing>
          <wp:inline distT="0" distB="0" distL="0" distR="0" wp14:anchorId="4001A6B7" wp14:editId="0A2DDDDF">
            <wp:extent cx="3446823" cy="2118360"/>
            <wp:effectExtent l="0" t="0" r="1270" b="0"/>
            <wp:docPr id="273" name="Picture 273" descr="Weighted directed graph: edges have direction and weight" title="Weighted Directed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Weighted-Oriented-Graph"/>
                    <pic:cNvPicPr>
                      <a:picLocks noChangeAspect="1" noChangeArrowheads="1"/>
                    </pic:cNvPicPr>
                  </pic:nvPicPr>
                  <pic:blipFill>
                    <a:blip r:embed="rId371" cstate="print">
                      <a:extLst>
                        <a:ext uri="{28A0092B-C50C-407E-A947-70E740481C1C}">
                          <a14:useLocalDpi xmlns:a14="http://schemas.microsoft.com/office/drawing/2010/main"/>
                        </a:ext>
                      </a:extLst>
                    </a:blip>
                    <a:srcRect/>
                    <a:stretch>
                      <a:fillRect/>
                    </a:stretch>
                  </pic:blipFill>
                  <pic:spPr bwMode="auto">
                    <a:xfrm>
                      <a:off x="0" y="0"/>
                      <a:ext cx="3448370" cy="2119311"/>
                    </a:xfrm>
                    <a:prstGeom prst="rect">
                      <a:avLst/>
                    </a:prstGeom>
                    <a:noFill/>
                    <a:ln>
                      <a:noFill/>
                    </a:ln>
                  </pic:spPr>
                </pic:pic>
              </a:graphicData>
            </a:graphic>
          </wp:inline>
        </w:drawing>
      </w:r>
    </w:p>
    <w:p w14:paraId="04D6D9CE" w14:textId="77777777" w:rsidR="00923B50" w:rsidRPr="00D659CC" w:rsidRDefault="00923B50" w:rsidP="00923B50">
      <w:r w:rsidRPr="00D659CC">
        <w:rPr>
          <w:b/>
        </w:rPr>
        <w:t>Path in a graph</w:t>
      </w:r>
      <w:r w:rsidRPr="00D659CC">
        <w:t xml:space="preserve"> is a sequence of vertices </w:t>
      </w:r>
      <w:r w:rsidRPr="00D659CC">
        <w:rPr>
          <w:noProof/>
        </w:rPr>
        <w:t>v</w:t>
      </w:r>
      <w:r w:rsidRPr="00D659CC">
        <w:rPr>
          <w:noProof/>
          <w:vertAlign w:val="subscript"/>
        </w:rPr>
        <w:t>1</w:t>
      </w:r>
      <w:r w:rsidRPr="00D659CC">
        <w:rPr>
          <w:noProof/>
        </w:rPr>
        <w:t>, v</w:t>
      </w:r>
      <w:r w:rsidRPr="00D659CC">
        <w:rPr>
          <w:noProof/>
          <w:vertAlign w:val="subscript"/>
        </w:rPr>
        <w:t>2</w:t>
      </w:r>
      <w:r w:rsidR="00A56E40" w:rsidRPr="00D659CC">
        <w:rPr>
          <w:noProof/>
        </w:rPr>
        <w:t>, …</w:t>
      </w:r>
      <w:r w:rsidRPr="00D659CC">
        <w:rPr>
          <w:noProof/>
        </w:rPr>
        <w:t>, v</w:t>
      </w:r>
      <w:r w:rsidRPr="00D659CC">
        <w:rPr>
          <w:noProof/>
          <w:vertAlign w:val="subscript"/>
        </w:rPr>
        <w:t>n</w:t>
      </w:r>
      <w:r w:rsidRPr="00D659CC">
        <w:rPr>
          <w:noProof/>
        </w:rPr>
        <w:t xml:space="preserve">,, </w:t>
      </w:r>
      <w:r w:rsidRPr="00D659CC">
        <w:t xml:space="preserve">such as there is an edge from </w:t>
      </w:r>
      <w:r w:rsidRPr="00D659CC">
        <w:rPr>
          <w:noProof/>
        </w:rPr>
        <w:t>v</w:t>
      </w:r>
      <w:r w:rsidRPr="00D659CC">
        <w:rPr>
          <w:noProof/>
          <w:vertAlign w:val="subscript"/>
        </w:rPr>
        <w:t>i</w:t>
      </w:r>
      <w:r w:rsidRPr="00D659CC">
        <w:rPr>
          <w:noProof/>
        </w:rPr>
        <w:t xml:space="preserve"> to v</w:t>
      </w:r>
      <w:r w:rsidRPr="00D659CC">
        <w:rPr>
          <w:noProof/>
          <w:vertAlign w:val="subscript"/>
        </w:rPr>
        <w:t>i+1</w:t>
      </w:r>
      <w:r w:rsidRPr="00D659CC">
        <w:t xml:space="preserve"> for </w:t>
      </w:r>
      <w:r w:rsidRPr="00D659CC">
        <w:rPr>
          <w:noProof/>
        </w:rPr>
        <w:t>every i from 1 to n-1.</w:t>
      </w:r>
      <w:r w:rsidRPr="00D659CC">
        <w:t xml:space="preserve"> In our example path is the sequence "1", "12", "19", "21". "7", "21" and "1" is not a path because there is no edge starting from "21" and ending in "1".</w:t>
      </w:r>
    </w:p>
    <w:p w14:paraId="416E67B0" w14:textId="77777777" w:rsidR="00923B50" w:rsidRPr="00D659CC" w:rsidRDefault="00923B50" w:rsidP="00923B50">
      <w:r w:rsidRPr="00D659CC">
        <w:rPr>
          <w:b/>
        </w:rPr>
        <w:t>Length of path</w:t>
      </w:r>
      <w:r w:rsidRPr="00D659CC">
        <w:t xml:space="preserve"> is the number of edges connecting vertices in the sequence of the vertices in the path. This number is equal to the number of vertices in the path minus one. The length of our example for path "1", "12", "19", "21" is three.</w:t>
      </w:r>
    </w:p>
    <w:p w14:paraId="438CB015" w14:textId="77777777" w:rsidR="00923B50" w:rsidRPr="00D659CC" w:rsidRDefault="00923B50" w:rsidP="00923B50">
      <w:r w:rsidRPr="00D659CC">
        <w:rPr>
          <w:b/>
        </w:rPr>
        <w:t xml:space="preserve">Cost of path </w:t>
      </w:r>
      <w:r w:rsidRPr="00D659CC">
        <w:t>in a weighted graph, we call the sum of the weights (costs) of the edges involved in the path. In real life the road from Sofia to Madrid, for example, is equal to the length of the road from Sofia to Paris plus the length of the road from Madrid to Paris. In our example, the length of the path "1", "12", "19" and "21" is equal to 3 + 16 + 2 = 21.</w:t>
      </w:r>
    </w:p>
    <w:p w14:paraId="074BE86E" w14:textId="77777777" w:rsidR="00923B50" w:rsidRPr="00D659CC" w:rsidRDefault="00923B50" w:rsidP="00923B50">
      <w:r w:rsidRPr="00D659CC">
        <w:rPr>
          <w:b/>
        </w:rPr>
        <w:t xml:space="preserve">Loop </w:t>
      </w:r>
      <w:r w:rsidRPr="00D659CC">
        <w:t>is a path in which the initial and the final vertex of the path match. Example of vertices forming loop are "1", "12" and "19".</w:t>
      </w:r>
      <w:r w:rsidR="00A8284F" w:rsidRPr="00D659CC">
        <w:t xml:space="preserve"> In the same time</w:t>
      </w:r>
      <w:r w:rsidRPr="00D659CC">
        <w:t xml:space="preserve"> "1", "7" and "21" do not form a loop.</w:t>
      </w:r>
    </w:p>
    <w:p w14:paraId="06206C6D" w14:textId="2442E3D5" w:rsidR="00923B50" w:rsidRPr="00D659CC" w:rsidRDefault="00923B50" w:rsidP="00923B50">
      <w:r w:rsidRPr="00D659CC">
        <w:rPr>
          <w:b/>
        </w:rPr>
        <w:t>Loop</w:t>
      </w:r>
      <w:r w:rsidR="00C90DB1" w:rsidRPr="00D659CC">
        <w:rPr>
          <w:b/>
        </w:rPr>
        <w:t xml:space="preserve">ing </w:t>
      </w:r>
      <w:r w:rsidR="00EF79D8" w:rsidRPr="00D659CC">
        <w:rPr>
          <w:b/>
        </w:rPr>
        <w:t>edge</w:t>
      </w:r>
      <w:r w:rsidR="00EF79D8" w:rsidRPr="00EF79D8">
        <w:rPr>
          <w:bCs/>
        </w:rPr>
        <w:t>,</w:t>
      </w:r>
      <w:r w:rsidRPr="00EF79D8">
        <w:rPr>
          <w:bCs/>
        </w:rPr>
        <w:t xml:space="preserve"> we will call </w:t>
      </w:r>
      <w:r w:rsidR="00C90DB1" w:rsidRPr="00EF79D8">
        <w:rPr>
          <w:bCs/>
        </w:rPr>
        <w:t xml:space="preserve">an </w:t>
      </w:r>
      <w:r w:rsidRPr="00EF79D8">
        <w:rPr>
          <w:bCs/>
        </w:rPr>
        <w:t>edge</w:t>
      </w:r>
      <w:r w:rsidRPr="00D659CC">
        <w:t xml:space="preserve">, which starts and ends in the same vertex. In our example the vertex "14" is </w:t>
      </w:r>
      <w:r w:rsidR="00C90DB1" w:rsidRPr="00D659CC">
        <w:t>looped</w:t>
      </w:r>
      <w:r w:rsidRPr="00D659CC">
        <w:t>.</w:t>
      </w:r>
    </w:p>
    <w:p w14:paraId="24EC485F" w14:textId="77777777" w:rsidR="00923B50" w:rsidRPr="00D659CC" w:rsidRDefault="00923B50" w:rsidP="00923B50">
      <w:r w:rsidRPr="00D659CC">
        <w:lastRenderedPageBreak/>
        <w:t>A</w:t>
      </w:r>
      <w:r w:rsidRPr="00D659CC">
        <w:rPr>
          <w:b/>
        </w:rPr>
        <w:t xml:space="preserve"> connected undirected graph </w:t>
      </w:r>
      <w:r w:rsidRPr="00D659CC">
        <w:t xml:space="preserve">we call an undirected graph in which there is a path from each node to each other. For example, the following graph is </w:t>
      </w:r>
      <w:r w:rsidRPr="00D659CC">
        <w:rPr>
          <w:b/>
        </w:rPr>
        <w:t>not connected</w:t>
      </w:r>
      <w:r w:rsidRPr="00D659CC">
        <w:t xml:space="preserve"> because there is no path from "1" to "7".</w:t>
      </w:r>
    </w:p>
    <w:p w14:paraId="17A135E3" w14:textId="77777777" w:rsidR="00923B50" w:rsidRPr="00D659CC" w:rsidRDefault="00923B50" w:rsidP="00923B50">
      <w:pPr>
        <w:jc w:val="center"/>
      </w:pPr>
      <w:r w:rsidRPr="00D659CC">
        <w:rPr>
          <w:noProof/>
        </w:rPr>
        <w:drawing>
          <wp:inline distT="0" distB="0" distL="0" distR="0" wp14:anchorId="4628BD43" wp14:editId="73AB5017">
            <wp:extent cx="1280160" cy="1578864"/>
            <wp:effectExtent l="0" t="0" r="0" b="2540"/>
            <wp:docPr id="274" name="Picture 274" descr="Disconnected undirected graph with two components" title="Disconnected Undirected Grap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Disconnected-Graph"/>
                    <pic:cNvPicPr>
                      <a:picLocks noChangeAspect="1" noChangeArrowheads="1"/>
                    </pic:cNvPicPr>
                  </pic:nvPicPr>
                  <pic:blipFill>
                    <a:blip r:embed="rId372" cstate="print">
                      <a:extLst>
                        <a:ext uri="{28A0092B-C50C-407E-A947-70E740481C1C}">
                          <a14:useLocalDpi xmlns:a14="http://schemas.microsoft.com/office/drawing/2010/main"/>
                        </a:ext>
                      </a:extLst>
                    </a:blip>
                    <a:srcRect/>
                    <a:stretch>
                      <a:fillRect/>
                    </a:stretch>
                  </pic:blipFill>
                  <pic:spPr bwMode="auto">
                    <a:xfrm>
                      <a:off x="0" y="0"/>
                      <a:ext cx="1281273" cy="1580236"/>
                    </a:xfrm>
                    <a:prstGeom prst="rect">
                      <a:avLst/>
                    </a:prstGeom>
                    <a:noFill/>
                    <a:ln>
                      <a:noFill/>
                    </a:ln>
                  </pic:spPr>
                </pic:pic>
              </a:graphicData>
            </a:graphic>
          </wp:inline>
        </w:drawing>
      </w:r>
    </w:p>
    <w:p w14:paraId="1E9D02FC" w14:textId="5C405DA1" w:rsidR="00923B50" w:rsidRPr="00D659CC" w:rsidRDefault="008454CA" w:rsidP="00923B50">
      <w:pPr>
        <w:spacing w:after="120"/>
      </w:pPr>
      <w:r>
        <w:t>W</w:t>
      </w:r>
      <w:r w:rsidR="00923B50" w:rsidRPr="00D659CC">
        <w:t xml:space="preserve">e already have enough </w:t>
      </w:r>
      <w:r w:rsidR="00DC4A05" w:rsidRPr="00D659CC">
        <w:t xml:space="preserve">knowledge to define the concept </w:t>
      </w:r>
      <w:hyperlink w:anchor="Tree_Data_Structure" w:history="1">
        <w:r w:rsidR="00923B50" w:rsidRPr="00D659CC">
          <w:rPr>
            <w:rStyle w:val="Hyperlink"/>
          </w:rPr>
          <w:t>tree</w:t>
        </w:r>
      </w:hyperlink>
      <w:r w:rsidR="00923B50" w:rsidRPr="00D659CC">
        <w:t xml:space="preserve"> in other way</w:t>
      </w:r>
      <w:r w:rsidR="00DC4A05" w:rsidRPr="00D659CC">
        <w:t xml:space="preserve">, </w:t>
      </w:r>
      <w:r w:rsidR="00923B50" w:rsidRPr="00D659CC">
        <w:t>as a special kind of graph:</w:t>
      </w:r>
    </w:p>
    <w:p w14:paraId="088835E6" w14:textId="77777777" w:rsidR="00923B50" w:rsidRPr="00D659CC" w:rsidRDefault="00923B50" w:rsidP="00DD34DC">
      <w:pPr>
        <w:spacing w:after="120"/>
        <w:ind w:left="568" w:hanging="284"/>
      </w:pPr>
      <w:r w:rsidRPr="00D659CC">
        <w:rPr>
          <w:b/>
        </w:rPr>
        <w:t xml:space="preserve">Tree </w:t>
      </w:r>
      <w:r w:rsidRPr="00D659CC">
        <w:t>– undirected connected graph without loops.</w:t>
      </w:r>
    </w:p>
    <w:p w14:paraId="6C885C71" w14:textId="77777777" w:rsidR="00923B50" w:rsidRPr="00D659CC" w:rsidRDefault="00923B50" w:rsidP="00923B50">
      <w:r w:rsidRPr="00D659CC">
        <w:t>As a small exercise we let the reader sh</w:t>
      </w:r>
      <w:r w:rsidR="00DC4A05" w:rsidRPr="00D659CC">
        <w:t xml:space="preserve">ow why </w:t>
      </w:r>
      <w:r w:rsidR="00F4288B" w:rsidRPr="00D659CC">
        <w:t>all</w:t>
      </w:r>
      <w:r w:rsidR="00DC4A05" w:rsidRPr="00D659CC">
        <w:t xml:space="preserve"> definitions of </w:t>
      </w:r>
      <w:hyperlink w:anchor="Tree_Data_Structure" w:history="1">
        <w:r w:rsidR="00DC4A05" w:rsidRPr="00D659CC">
          <w:rPr>
            <w:rStyle w:val="Hyperlink"/>
          </w:rPr>
          <w:t>tree</w:t>
        </w:r>
      </w:hyperlink>
      <w:r w:rsidR="00DC4A05" w:rsidRPr="00D659CC">
        <w:t xml:space="preserve"> </w:t>
      </w:r>
      <w:r w:rsidR="00F4288B" w:rsidRPr="00D659CC">
        <w:t xml:space="preserve">we gave in this chapter </w:t>
      </w:r>
      <w:r w:rsidRPr="00D659CC">
        <w:t xml:space="preserve">are </w:t>
      </w:r>
      <w:r w:rsidR="00F4288B" w:rsidRPr="00D659CC">
        <w:t>equivalent</w:t>
      </w:r>
      <w:r w:rsidRPr="00D659CC">
        <w:t>.</w:t>
      </w:r>
    </w:p>
    <w:p w14:paraId="464F5B7A" w14:textId="77777777" w:rsidR="00923B50" w:rsidRPr="00D659CC" w:rsidRDefault="00923B50" w:rsidP="00732360">
      <w:pPr>
        <w:pStyle w:val="Heading3"/>
      </w:pPr>
      <w:r w:rsidRPr="00D659CC">
        <w:t>Graphs – Presentations</w:t>
      </w:r>
    </w:p>
    <w:p w14:paraId="6D753E0B" w14:textId="4F185A01" w:rsidR="00923B50" w:rsidRPr="00D659CC" w:rsidRDefault="00923B50" w:rsidP="00923B50">
      <w:r w:rsidRPr="00D659CC">
        <w:t xml:space="preserve">There are a lot of different ways to present a graph in the computer programming. Different representations have different properties and what exactly should be selected depends on the particular algorithm that we want to apply. In other words </w:t>
      </w:r>
      <w:r w:rsidR="00CA14E2" w:rsidRPr="00D659CC">
        <w:t>–</w:t>
      </w:r>
      <w:r w:rsidRPr="00D659CC">
        <w:t xml:space="preserve"> we present the graph in a way, so that the operations that our algorithm does on it to be as fast as possible. Without falling into greater </w:t>
      </w:r>
      <w:r w:rsidR="008454CA" w:rsidRPr="00D659CC">
        <w:t>details,</w:t>
      </w:r>
      <w:r w:rsidRPr="00D659CC">
        <w:t xml:space="preserve"> we will set out some of the most common representations of graphs.</w:t>
      </w:r>
    </w:p>
    <w:p w14:paraId="45DA2D53" w14:textId="77777777" w:rsidR="00AD63D0" w:rsidRPr="00D659CC" w:rsidRDefault="00AD63D0" w:rsidP="00AD63D0">
      <w:pPr>
        <w:numPr>
          <w:ilvl w:val="0"/>
          <w:numId w:val="153"/>
        </w:numPr>
        <w:suppressAutoHyphens/>
        <w:ind w:left="568" w:hanging="284"/>
      </w:pPr>
      <w:r w:rsidRPr="00D659CC">
        <w:rPr>
          <w:b/>
        </w:rPr>
        <w:t>List of successors</w:t>
      </w:r>
      <w:r w:rsidRPr="00D659CC">
        <w:t xml:space="preserve"> – in this representation for each vertex </w:t>
      </w:r>
      <w:r w:rsidRPr="00D659CC">
        <w:rPr>
          <w:b/>
        </w:rPr>
        <w:t>v</w:t>
      </w:r>
      <w:r w:rsidRPr="00D659CC">
        <w:t xml:space="preserve"> a list of successor vertices is kept (like the tree’s child nodes). Here again, if the graph is weighted, then to each element of the list of successors an additional field is added indicating the weight of the edge to it.</w:t>
      </w:r>
    </w:p>
    <w:p w14:paraId="5E099068" w14:textId="77777777" w:rsidR="00AD63D0" w:rsidRPr="00D659CC" w:rsidRDefault="00AD63D0" w:rsidP="00AD63D0">
      <w:pPr>
        <w:numPr>
          <w:ilvl w:val="0"/>
          <w:numId w:val="153"/>
        </w:numPr>
        <w:suppressAutoHyphens/>
        <w:spacing w:after="120"/>
        <w:ind w:left="568" w:hanging="284"/>
      </w:pPr>
      <w:r w:rsidRPr="00D659CC">
        <w:rPr>
          <w:b/>
        </w:rPr>
        <w:t>Adjacency matrix</w:t>
      </w:r>
      <w:r w:rsidRPr="00D659CC">
        <w:t xml:space="preserve"> – the graph is represented as a square matrix </w:t>
      </w:r>
      <w:r w:rsidRPr="00D659CC">
        <w:rPr>
          <w:b/>
          <w:noProof/>
        </w:rPr>
        <w:t>g[N][N]</w:t>
      </w:r>
      <w:r w:rsidRPr="00D659CC">
        <w:rPr>
          <w:noProof/>
        </w:rPr>
        <w:t>,</w:t>
      </w:r>
      <w:r w:rsidRPr="00D659CC">
        <w:t xml:space="preserve"> where if there is an edge 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then the position </w:t>
      </w:r>
      <w:r w:rsidRPr="00D659CC">
        <w:rPr>
          <w:b/>
          <w:noProof/>
        </w:rPr>
        <w:t>g[i][j]</w:t>
      </w:r>
      <w:r w:rsidRPr="00D659CC">
        <w:t xml:space="preserve"> is contains the value 1. If such an edge does not exist, the field </w:t>
      </w:r>
      <w:r w:rsidRPr="00D659CC">
        <w:rPr>
          <w:b/>
          <w:noProof/>
        </w:rPr>
        <w:t>g[i][j]</w:t>
      </w:r>
      <w:r w:rsidRPr="00D659CC">
        <w:t xml:space="preserve"> is contains the value 0. If the graph is weighted, in the position </w:t>
      </w:r>
      <w:r w:rsidRPr="00D659CC">
        <w:rPr>
          <w:b/>
          <w:noProof/>
        </w:rPr>
        <w:t>g[i][j]</w:t>
      </w:r>
      <w:r w:rsidRPr="00D659CC">
        <w:rPr>
          <w:b/>
        </w:rPr>
        <w:t xml:space="preserve"> </w:t>
      </w:r>
      <w:r w:rsidRPr="00D659CC">
        <w:t xml:space="preserve">we record weight of the edge, and matrix is called a </w:t>
      </w:r>
      <w:r w:rsidRPr="00D659CC">
        <w:rPr>
          <w:b/>
        </w:rPr>
        <w:t>matrix of weights</w:t>
      </w:r>
      <w:r w:rsidRPr="00D659CC">
        <w:t>. If between two nodes in this matrix there is no edge, then it is recorded a special value meaning infinity. If the graph is undirected, the adjacency matrix will be symmetrical.</w:t>
      </w:r>
    </w:p>
    <w:p w14:paraId="2FF5DC05" w14:textId="77777777" w:rsidR="00923B50" w:rsidRPr="00D659CC" w:rsidRDefault="00923B50" w:rsidP="0012057B">
      <w:pPr>
        <w:numPr>
          <w:ilvl w:val="0"/>
          <w:numId w:val="153"/>
        </w:numPr>
        <w:suppressAutoHyphens/>
        <w:ind w:left="567" w:hanging="283"/>
      </w:pPr>
      <w:r w:rsidRPr="00D659CC">
        <w:rPr>
          <w:b/>
        </w:rPr>
        <w:t>List of the edges</w:t>
      </w:r>
      <w:r w:rsidRPr="00D659CC">
        <w:t xml:space="preserve"> – it is represented through the list of ordered pairs </w:t>
      </w:r>
      <w:r w:rsidRPr="00D659CC">
        <w:rPr>
          <w:noProof/>
        </w:rPr>
        <w:t>(v</w:t>
      </w:r>
      <w:r w:rsidRPr="00D659CC">
        <w:rPr>
          <w:noProof/>
          <w:vertAlign w:val="subscript"/>
        </w:rPr>
        <w:t>i</w:t>
      </w:r>
      <w:r w:rsidRPr="00D659CC">
        <w:rPr>
          <w:noProof/>
        </w:rPr>
        <w:t>, v</w:t>
      </w:r>
      <w:r w:rsidRPr="00D659CC">
        <w:rPr>
          <w:noProof/>
          <w:vertAlign w:val="subscript"/>
        </w:rPr>
        <w:t>j</w:t>
      </w:r>
      <w:r w:rsidRPr="00D659CC">
        <w:rPr>
          <w:noProof/>
        </w:rPr>
        <w:t>),</w:t>
      </w:r>
      <w:r w:rsidRPr="00D659CC">
        <w:t xml:space="preserve"> where there is an edge 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If the graph is weighted, instead ordered pair we have ordered triple, and its third element shows what the weight of the edge is.</w:t>
      </w:r>
    </w:p>
    <w:p w14:paraId="0606776C" w14:textId="77777777" w:rsidR="00923B50" w:rsidRPr="00D659CC" w:rsidRDefault="00923B50" w:rsidP="00E7657F">
      <w:pPr>
        <w:numPr>
          <w:ilvl w:val="0"/>
          <w:numId w:val="72"/>
        </w:numPr>
        <w:tabs>
          <w:tab w:val="clear" w:pos="720"/>
        </w:tabs>
        <w:suppressAutoHyphens/>
        <w:spacing w:after="120"/>
        <w:ind w:left="568" w:hanging="284"/>
      </w:pPr>
      <w:r w:rsidRPr="00D659CC">
        <w:rPr>
          <w:b/>
        </w:rPr>
        <w:t>Matrix of incidence between vertices and edges</w:t>
      </w:r>
      <w:r w:rsidRPr="00D659CC">
        <w:t xml:space="preserve"> – in this case, again we are using a matrix but with dimensions </w:t>
      </w:r>
      <w:r w:rsidRPr="00D659CC">
        <w:rPr>
          <w:b/>
          <w:noProof/>
        </w:rPr>
        <w:t>g[M][N]</w:t>
      </w:r>
      <w:r w:rsidRPr="00D659CC">
        <w:rPr>
          <w:noProof/>
        </w:rPr>
        <w:t>,</w:t>
      </w:r>
      <w:r w:rsidRPr="00D659CC">
        <w:t xml:space="preserve"> where </w:t>
      </w:r>
      <w:r w:rsidR="00596084" w:rsidRPr="00D659CC">
        <w:rPr>
          <w:b/>
        </w:rPr>
        <w:t>N</w:t>
      </w:r>
      <w:r w:rsidRPr="00D659CC">
        <w:t xml:space="preserve"> is the number of vertices, and </w:t>
      </w:r>
      <w:r w:rsidR="00596084" w:rsidRPr="00D659CC">
        <w:rPr>
          <w:b/>
        </w:rPr>
        <w:t>M</w:t>
      </w:r>
      <w:r w:rsidRPr="00D659CC">
        <w:t xml:space="preserve"> is the number of edges. Each column represents one edge, and each row a vertex. Then the column corresponding to the edge </w:t>
      </w:r>
      <w:r w:rsidRPr="00D659CC">
        <w:rPr>
          <w:b/>
          <w:noProof/>
        </w:rPr>
        <w:t>(v</w:t>
      </w:r>
      <w:r w:rsidRPr="00D659CC">
        <w:rPr>
          <w:b/>
          <w:noProof/>
          <w:vertAlign w:val="subscript"/>
        </w:rPr>
        <w:t>i</w:t>
      </w:r>
      <w:r w:rsidRPr="00D659CC">
        <w:rPr>
          <w:b/>
          <w:noProof/>
        </w:rPr>
        <w:t>, v</w:t>
      </w:r>
      <w:r w:rsidRPr="00D659CC">
        <w:rPr>
          <w:b/>
          <w:noProof/>
          <w:vertAlign w:val="subscript"/>
        </w:rPr>
        <w:t>j</w:t>
      </w:r>
      <w:r w:rsidRPr="00D659CC">
        <w:rPr>
          <w:b/>
          <w:noProof/>
        </w:rPr>
        <w:t>)</w:t>
      </w:r>
      <w:r w:rsidRPr="00D659CC">
        <w:t xml:space="preserve"> </w:t>
      </w:r>
      <w:r w:rsidR="007123CA" w:rsidRPr="00D659CC">
        <w:t>will contain 1</w:t>
      </w:r>
      <w:r w:rsidR="007123CA">
        <w:t xml:space="preserve"> </w:t>
      </w:r>
      <w:r w:rsidRPr="00D659CC">
        <w:t xml:space="preserve">only at position </w:t>
      </w:r>
      <w:r w:rsidRPr="00D659CC">
        <w:rPr>
          <w:b/>
          <w:noProof/>
        </w:rPr>
        <w:t>i</w:t>
      </w:r>
      <w:r w:rsidRPr="00D659CC">
        <w:t xml:space="preserve"> and position </w:t>
      </w:r>
      <w:r w:rsidRPr="00D659CC">
        <w:rPr>
          <w:b/>
        </w:rPr>
        <w:t>j</w:t>
      </w:r>
      <w:r w:rsidRPr="00D659CC">
        <w:t xml:space="preserve">, and other items in this column will contain 0. If the edge is a loop, i.e. is </w:t>
      </w:r>
      <w:r w:rsidRPr="00D659CC">
        <w:rPr>
          <w:b/>
          <w:noProof/>
        </w:rPr>
        <w:t>(v</w:t>
      </w:r>
      <w:r w:rsidRPr="00D659CC">
        <w:rPr>
          <w:b/>
          <w:noProof/>
          <w:vertAlign w:val="subscript"/>
        </w:rPr>
        <w:t>i</w:t>
      </w:r>
      <w:r w:rsidRPr="00D659CC">
        <w:rPr>
          <w:b/>
          <w:noProof/>
        </w:rPr>
        <w:t>, v</w:t>
      </w:r>
      <w:r w:rsidRPr="00D659CC">
        <w:rPr>
          <w:b/>
          <w:noProof/>
          <w:vertAlign w:val="subscript"/>
        </w:rPr>
        <w:t>i</w:t>
      </w:r>
      <w:r w:rsidRPr="00D659CC">
        <w:rPr>
          <w:b/>
          <w:noProof/>
        </w:rPr>
        <w:t>)</w:t>
      </w:r>
      <w:r w:rsidRPr="00D659CC">
        <w:rPr>
          <w:noProof/>
        </w:rPr>
        <w:t>,</w:t>
      </w:r>
      <w:r w:rsidRPr="00D659CC">
        <w:t xml:space="preserve"> then on position </w:t>
      </w:r>
      <w:r w:rsidRPr="00D659CC">
        <w:rPr>
          <w:b/>
          <w:noProof/>
        </w:rPr>
        <w:t>i</w:t>
      </w:r>
      <w:r w:rsidRPr="00D659CC">
        <w:t xml:space="preserve"> we record 2. If the graph we want to represent is oriented and we want to introduce edge </w:t>
      </w:r>
      <w:r w:rsidRPr="00D659CC">
        <w:rPr>
          <w:noProof/>
        </w:rPr>
        <w:t xml:space="preserve">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then to position </w:t>
      </w:r>
      <w:r w:rsidRPr="00D659CC">
        <w:rPr>
          <w:b/>
          <w:noProof/>
        </w:rPr>
        <w:t>i</w:t>
      </w:r>
      <w:r w:rsidRPr="00D659CC">
        <w:t xml:space="preserve"> we write 1 and to the position </w:t>
      </w:r>
      <w:r w:rsidRPr="00D659CC">
        <w:rPr>
          <w:b/>
        </w:rPr>
        <w:t>j</w:t>
      </w:r>
      <w:r w:rsidRPr="00D659CC">
        <w:t xml:space="preserve"> we write -1.</w:t>
      </w:r>
    </w:p>
    <w:p w14:paraId="41202846" w14:textId="77777777" w:rsidR="00AD63D0" w:rsidRPr="00D659CC" w:rsidRDefault="00AD63D0" w:rsidP="00AD63D0">
      <w:pPr>
        <w:suppressAutoHyphens/>
        <w:spacing w:after="120"/>
      </w:pPr>
      <w:r w:rsidRPr="00D659CC">
        <w:t xml:space="preserve">The most commonly used representation of graphs is the </w:t>
      </w:r>
      <w:r w:rsidRPr="00D659CC">
        <w:rPr>
          <w:b/>
        </w:rPr>
        <w:t>list of successors</w:t>
      </w:r>
      <w:r w:rsidRPr="00D659CC">
        <w:t>.</w:t>
      </w:r>
    </w:p>
    <w:p w14:paraId="09B5EE8F" w14:textId="77777777" w:rsidR="00923B50" w:rsidRPr="00D659CC" w:rsidRDefault="00923B50" w:rsidP="00732360">
      <w:pPr>
        <w:pStyle w:val="Heading3"/>
      </w:pPr>
      <w:r w:rsidRPr="00D659CC">
        <w:lastRenderedPageBreak/>
        <w:t>Graphs – Basic Operations</w:t>
      </w:r>
    </w:p>
    <w:p w14:paraId="238D915C" w14:textId="77777777" w:rsidR="00923B50" w:rsidRPr="00D659CC" w:rsidRDefault="00923B50" w:rsidP="00923B50">
      <w:r w:rsidRPr="00D659CC">
        <w:t>The basic operations in a graph are:</w:t>
      </w:r>
    </w:p>
    <w:p w14:paraId="090E2CC0" w14:textId="77777777" w:rsidR="00923B50" w:rsidRPr="00D659CC" w:rsidRDefault="00923B50" w:rsidP="00E7657F">
      <w:pPr>
        <w:numPr>
          <w:ilvl w:val="0"/>
          <w:numId w:val="72"/>
        </w:numPr>
        <w:tabs>
          <w:tab w:val="clear" w:pos="720"/>
        </w:tabs>
        <w:suppressAutoHyphens/>
        <w:spacing w:after="120"/>
        <w:ind w:left="568" w:hanging="284"/>
      </w:pPr>
      <w:r w:rsidRPr="00D659CC">
        <w:t>Creating a graph</w:t>
      </w:r>
    </w:p>
    <w:p w14:paraId="7FD7694F" w14:textId="77777777" w:rsidR="00923B50" w:rsidRPr="00D659CC" w:rsidRDefault="00923B50" w:rsidP="00E7657F">
      <w:pPr>
        <w:numPr>
          <w:ilvl w:val="0"/>
          <w:numId w:val="72"/>
        </w:numPr>
        <w:tabs>
          <w:tab w:val="clear" w:pos="720"/>
        </w:tabs>
        <w:suppressAutoHyphens/>
        <w:spacing w:after="120"/>
        <w:ind w:left="568" w:hanging="284"/>
      </w:pPr>
      <w:r w:rsidRPr="00D659CC">
        <w:t xml:space="preserve">Adding / </w:t>
      </w:r>
      <w:r w:rsidR="00596084" w:rsidRPr="00D659CC">
        <w:t>r</w:t>
      </w:r>
      <w:r w:rsidRPr="00D659CC">
        <w:t>emoving a vertex / edge</w:t>
      </w:r>
    </w:p>
    <w:p w14:paraId="05EFF84F" w14:textId="77777777" w:rsidR="00923B50" w:rsidRPr="00D659CC" w:rsidRDefault="00923B50" w:rsidP="00E7657F">
      <w:pPr>
        <w:numPr>
          <w:ilvl w:val="0"/>
          <w:numId w:val="72"/>
        </w:numPr>
        <w:tabs>
          <w:tab w:val="clear" w:pos="720"/>
        </w:tabs>
        <w:suppressAutoHyphens/>
        <w:spacing w:after="120"/>
        <w:ind w:left="568" w:hanging="284"/>
      </w:pPr>
      <w:r w:rsidRPr="00D659CC">
        <w:t>Check whether a</w:t>
      </w:r>
      <w:r w:rsidR="00596084" w:rsidRPr="00D659CC">
        <w:t>n</w:t>
      </w:r>
      <w:r w:rsidRPr="00D659CC">
        <w:t xml:space="preserve"> edge exists</w:t>
      </w:r>
      <w:r w:rsidR="00596084" w:rsidRPr="00D659CC">
        <w:t xml:space="preserve"> between two vertices</w:t>
      </w:r>
    </w:p>
    <w:p w14:paraId="6215A4DF" w14:textId="77777777" w:rsidR="00923B50" w:rsidRPr="00D659CC" w:rsidRDefault="00923B50" w:rsidP="00E7657F">
      <w:pPr>
        <w:numPr>
          <w:ilvl w:val="0"/>
          <w:numId w:val="72"/>
        </w:numPr>
        <w:tabs>
          <w:tab w:val="clear" w:pos="720"/>
        </w:tabs>
        <w:suppressAutoHyphens/>
        <w:spacing w:after="120"/>
        <w:ind w:left="568" w:hanging="284"/>
      </w:pPr>
      <w:r w:rsidRPr="00D659CC">
        <w:t xml:space="preserve">Finding the successors of </w:t>
      </w:r>
      <w:r w:rsidR="00596084" w:rsidRPr="00D659CC">
        <w:t>given</w:t>
      </w:r>
      <w:r w:rsidRPr="00D659CC">
        <w:t xml:space="preserve"> vertex</w:t>
      </w:r>
    </w:p>
    <w:p w14:paraId="7362E55C" w14:textId="77777777" w:rsidR="00AD63D0" w:rsidRPr="00D659CC" w:rsidRDefault="00923B50" w:rsidP="00923B50">
      <w:pPr>
        <w:spacing w:after="120"/>
      </w:pPr>
      <w:r w:rsidRPr="00D659CC">
        <w:t xml:space="preserve">We will offer a </w:t>
      </w:r>
      <w:r w:rsidRPr="00D659CC">
        <w:rPr>
          <w:b/>
        </w:rPr>
        <w:t>sample implementation</w:t>
      </w:r>
      <w:r w:rsidRPr="00D659CC">
        <w:t xml:space="preserve"> of the </w:t>
      </w:r>
      <w:r w:rsidRPr="00D659CC">
        <w:rPr>
          <w:b/>
        </w:rPr>
        <w:t xml:space="preserve">graph representation with </w:t>
      </w:r>
      <w:r w:rsidR="00AD63D0" w:rsidRPr="00D659CC">
        <w:rPr>
          <w:b/>
        </w:rPr>
        <w:t xml:space="preserve">a list of successors </w:t>
      </w:r>
      <w:r w:rsidRPr="00D659CC">
        <w:t xml:space="preserve">and we will show how to perform most of the operations. This kind of implementation is good when </w:t>
      </w:r>
      <w:r w:rsidR="00AD63D0" w:rsidRPr="00D659CC">
        <w:t xml:space="preserve">the most often operation we need is to get the list of all successors (child nodes) for a certain vertex. This </w:t>
      </w:r>
      <w:r w:rsidR="00AD63D0" w:rsidRPr="00D659CC">
        <w:rPr>
          <w:b/>
        </w:rPr>
        <w:t>graph representation</w:t>
      </w:r>
      <w:r w:rsidR="00AD63D0" w:rsidRPr="00D659CC">
        <w:t xml:space="preserve"> needs a memory of order N + M where N is the number of vertices and M is the number of edges in the graph</w:t>
      </w:r>
      <w:r w:rsidRPr="00D659CC">
        <w:t>.</w:t>
      </w:r>
    </w:p>
    <w:p w14:paraId="3405FF45" w14:textId="77777777" w:rsidR="00923B50" w:rsidRPr="00D659CC" w:rsidRDefault="00AD63D0" w:rsidP="00923B50">
      <w:pPr>
        <w:spacing w:after="120"/>
      </w:pPr>
      <w:r w:rsidRPr="00D659CC">
        <w:t xml:space="preserve">In essence the vertices are numbered from </w:t>
      </w:r>
      <w:r w:rsidRPr="00D659CC">
        <w:rPr>
          <w:rStyle w:val="Code"/>
        </w:rPr>
        <w:t>0</w:t>
      </w:r>
      <w:r w:rsidRPr="00D659CC">
        <w:t xml:space="preserve"> to </w:t>
      </w:r>
      <w:r w:rsidRPr="00D659CC">
        <w:rPr>
          <w:rStyle w:val="Code"/>
        </w:rPr>
        <w:t>N-1</w:t>
      </w:r>
      <w:r w:rsidRPr="00D659CC">
        <w:t xml:space="preserve"> and our </w:t>
      </w:r>
      <w:r w:rsidRPr="00D659CC">
        <w:rPr>
          <w:rStyle w:val="Code"/>
        </w:rPr>
        <w:t>Graph</w:t>
      </w:r>
      <w:r w:rsidRPr="00D659CC">
        <w:t xml:space="preserve"> class holds for each vertex a list of the numbers of all its child vertices. It does not work with the nodes, but with their numbers in the range [0...N-1]. Let’s explore the source code of our sample graph:</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1547CE" w14:paraId="14526A43" w14:textId="77777777" w:rsidTr="008454CA">
        <w:tc>
          <w:tcPr>
            <w:tcW w:w="9637" w:type="dxa"/>
            <w:tcBorders>
              <w:top w:val="single" w:sz="4" w:space="0" w:color="000000"/>
              <w:left w:val="single" w:sz="4" w:space="0" w:color="000000"/>
              <w:bottom w:val="single" w:sz="4" w:space="0" w:color="000000"/>
              <w:right w:val="single" w:sz="4" w:space="0" w:color="000000"/>
            </w:tcBorders>
          </w:tcPr>
          <w:p w14:paraId="651ED5DA"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14:paraId="6AFEF997"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Collections.Generic;</w:t>
            </w:r>
          </w:p>
          <w:p w14:paraId="52B9F730" w14:textId="77777777" w:rsidR="00AD63D0" w:rsidRPr="008454CA" w:rsidRDefault="00AD63D0" w:rsidP="00AD63D0">
            <w:pPr>
              <w:autoSpaceDE w:val="0"/>
              <w:autoSpaceDN w:val="0"/>
              <w:adjustRightInd w:val="0"/>
              <w:spacing w:before="0"/>
              <w:jc w:val="left"/>
              <w:rPr>
                <w:rFonts w:ascii="Consolas" w:hAnsi="Consolas" w:cs="Consolas"/>
                <w:noProof/>
                <w:color w:val="000000"/>
                <w:sz w:val="14"/>
                <w:szCs w:val="14"/>
              </w:rPr>
            </w:pPr>
          </w:p>
          <w:p w14:paraId="731A6691" w14:textId="6AB30D8B"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directed unweighted graph structure</w:t>
            </w:r>
            <w:r w:rsidRPr="001547CE">
              <w:rPr>
                <w:rFonts w:ascii="Consolas" w:hAnsi="Consolas" w:cs="Consolas"/>
                <w:noProof/>
                <w:color w:val="808080"/>
                <w:sz w:val="22"/>
                <w:szCs w:val="22"/>
              </w:rPr>
              <w:t>&lt;/summary&gt;</w:t>
            </w:r>
          </w:p>
          <w:p w14:paraId="56DDB83E"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p>
          <w:p w14:paraId="12F20E33"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6B176EAD"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Contains the child nodes for each vertex of the graph</w:t>
            </w:r>
          </w:p>
          <w:p w14:paraId="7CFDCCDE" w14:textId="6098BE4D"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xml:space="preserve">// assuming that the vertices are numbered 0 </w:t>
            </w:r>
            <w:r w:rsidR="008454CA">
              <w:rPr>
                <w:rFonts w:ascii="Consolas" w:hAnsi="Consolas" w:cs="Consolas"/>
                <w:noProof/>
                <w:color w:val="008000"/>
                <w:sz w:val="22"/>
                <w:szCs w:val="22"/>
              </w:rPr>
              <w:t>…</w:t>
            </w:r>
            <w:r w:rsidRPr="001547CE">
              <w:rPr>
                <w:rFonts w:ascii="Consolas" w:hAnsi="Consolas" w:cs="Consolas"/>
                <w:noProof/>
                <w:color w:val="008000"/>
                <w:sz w:val="22"/>
                <w:szCs w:val="22"/>
              </w:rPr>
              <w:t xml:space="preserve"> Size-1</w:t>
            </w:r>
          </w:p>
          <w:p w14:paraId="2FA961C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childNodes;</w:t>
            </w:r>
          </w:p>
          <w:p w14:paraId="1017DB65" w14:textId="77777777" w:rsidR="00AD63D0" w:rsidRPr="008454CA" w:rsidRDefault="00AD63D0" w:rsidP="00AD63D0">
            <w:pPr>
              <w:autoSpaceDE w:val="0"/>
              <w:autoSpaceDN w:val="0"/>
              <w:adjustRightInd w:val="0"/>
              <w:spacing w:before="0"/>
              <w:jc w:val="left"/>
              <w:rPr>
                <w:rFonts w:ascii="Consolas" w:hAnsi="Consolas" w:cs="Consolas"/>
                <w:noProof/>
                <w:color w:val="000000"/>
                <w:sz w:val="14"/>
                <w:szCs w:val="14"/>
              </w:rPr>
            </w:pPr>
          </w:p>
          <w:p w14:paraId="7E48609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n empty graph of given size</w:t>
            </w:r>
            <w:r w:rsidRPr="001547CE">
              <w:rPr>
                <w:rFonts w:ascii="Consolas" w:hAnsi="Consolas" w:cs="Consolas"/>
                <w:noProof/>
                <w:color w:val="808080"/>
                <w:sz w:val="22"/>
                <w:szCs w:val="22"/>
              </w:rPr>
              <w:t>&lt;/summary&gt;</w:t>
            </w:r>
          </w:p>
          <w:p w14:paraId="39AE9C2F"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size"&gt;</w:t>
            </w:r>
            <w:r w:rsidRPr="001547CE">
              <w:rPr>
                <w:rFonts w:ascii="Consolas" w:hAnsi="Consolas" w:cs="Consolas"/>
                <w:noProof/>
                <w:color w:val="008000"/>
                <w:sz w:val="22"/>
                <w:szCs w:val="22"/>
              </w:rPr>
              <w:t>number of vertices</w:t>
            </w:r>
            <w:r w:rsidRPr="001547CE">
              <w:rPr>
                <w:rFonts w:ascii="Consolas" w:hAnsi="Consolas" w:cs="Consolas"/>
                <w:noProof/>
                <w:color w:val="808080"/>
                <w:sz w:val="22"/>
                <w:szCs w:val="22"/>
              </w:rPr>
              <w:t>&lt;/param&gt;</w:t>
            </w:r>
          </w:p>
          <w:p w14:paraId="7AAA7F6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Graph(</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size)</w:t>
            </w:r>
          </w:p>
          <w:p w14:paraId="79E590F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6F64C2F"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hildNode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size];</w:t>
            </w:r>
          </w:p>
          <w:p w14:paraId="61D590CC"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ize; i++)</w:t>
            </w:r>
          </w:p>
          <w:p w14:paraId="5920C75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98C174A"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Assing an empty list of adjacents for each vertex</w:t>
            </w:r>
          </w:p>
          <w:p w14:paraId="6E66650C"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hildNodes[i]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w:t>
            </w:r>
          </w:p>
          <w:p w14:paraId="693F5E2A"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3F0C652C"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99222BF" w14:textId="77777777" w:rsidR="00AD63D0" w:rsidRPr="008454CA" w:rsidRDefault="00AD63D0" w:rsidP="00AD63D0">
            <w:pPr>
              <w:autoSpaceDE w:val="0"/>
              <w:autoSpaceDN w:val="0"/>
              <w:adjustRightInd w:val="0"/>
              <w:spacing w:before="0"/>
              <w:jc w:val="left"/>
              <w:rPr>
                <w:rFonts w:ascii="Consolas" w:hAnsi="Consolas" w:cs="Consolas"/>
                <w:noProof/>
                <w:color w:val="000000"/>
                <w:sz w:val="14"/>
                <w:szCs w:val="14"/>
              </w:rPr>
            </w:pPr>
          </w:p>
          <w:p w14:paraId="564BEA74" w14:textId="16B5322B"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graph by given list of</w:t>
            </w:r>
            <w:r w:rsidR="008454CA">
              <w:rPr>
                <w:rFonts w:ascii="Consolas" w:hAnsi="Consolas" w:cs="Consolas"/>
                <w:noProof/>
                <w:color w:val="008000"/>
                <w:sz w:val="22"/>
                <w:szCs w:val="22"/>
              </w:rPr>
              <w:t xml:space="preserve"> </w:t>
            </w:r>
            <w:r w:rsidR="008454CA" w:rsidRPr="001547CE">
              <w:rPr>
                <w:rFonts w:ascii="Consolas" w:hAnsi="Consolas" w:cs="Consolas"/>
                <w:noProof/>
                <w:color w:val="008000"/>
                <w:sz w:val="22"/>
                <w:szCs w:val="22"/>
              </w:rPr>
              <w:t>child nodes</w:t>
            </w:r>
          </w:p>
          <w:p w14:paraId="396E41A7" w14:textId="0D2E562F"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successors) for each vertex</w:t>
            </w:r>
            <w:r w:rsidRPr="001547CE">
              <w:rPr>
                <w:rFonts w:ascii="Consolas" w:hAnsi="Consolas" w:cs="Consolas"/>
                <w:noProof/>
                <w:color w:val="808080"/>
                <w:sz w:val="22"/>
                <w:szCs w:val="22"/>
              </w:rPr>
              <w:t>&lt;/summary&gt;</w:t>
            </w:r>
          </w:p>
          <w:p w14:paraId="55D97184"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childNodes"&gt;</w:t>
            </w:r>
            <w:r w:rsidRPr="001547CE">
              <w:rPr>
                <w:rFonts w:ascii="Consolas" w:hAnsi="Consolas" w:cs="Consolas"/>
                <w:noProof/>
                <w:color w:val="008000"/>
                <w:sz w:val="22"/>
                <w:szCs w:val="22"/>
              </w:rPr>
              <w:t>children for each node</w:t>
            </w:r>
            <w:r w:rsidRPr="001547CE">
              <w:rPr>
                <w:rFonts w:ascii="Consolas" w:hAnsi="Consolas" w:cs="Consolas"/>
                <w:noProof/>
                <w:color w:val="808080"/>
                <w:sz w:val="22"/>
                <w:szCs w:val="22"/>
              </w:rPr>
              <w:t>&lt;/param&gt;</w:t>
            </w:r>
          </w:p>
          <w:p w14:paraId="11E4CA9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Graph(</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childNodes)</w:t>
            </w:r>
          </w:p>
          <w:p w14:paraId="113CE371"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7EE1EB2"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hildNodes = childNodes;</w:t>
            </w:r>
          </w:p>
          <w:p w14:paraId="351C78CB"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052CD54" w14:textId="77777777" w:rsidR="00AD63D0" w:rsidRPr="008454CA" w:rsidRDefault="00AD63D0" w:rsidP="00AD63D0">
            <w:pPr>
              <w:autoSpaceDE w:val="0"/>
              <w:autoSpaceDN w:val="0"/>
              <w:adjustRightInd w:val="0"/>
              <w:spacing w:before="0"/>
              <w:jc w:val="left"/>
              <w:rPr>
                <w:rFonts w:ascii="Consolas" w:hAnsi="Consolas" w:cs="Consolas"/>
                <w:noProof/>
                <w:color w:val="000000"/>
                <w:sz w:val="14"/>
                <w:szCs w:val="14"/>
              </w:rPr>
            </w:pPr>
          </w:p>
          <w:p w14:paraId="13DAC388" w14:textId="697D2761"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size of the graph (number of vertices)</w:t>
            </w:r>
            <w:r w:rsidRPr="001547CE">
              <w:rPr>
                <w:rFonts w:ascii="Consolas" w:hAnsi="Consolas" w:cs="Consolas"/>
                <w:noProof/>
                <w:color w:val="808080"/>
                <w:sz w:val="22"/>
                <w:szCs w:val="22"/>
              </w:rPr>
              <w:t>&lt;/summary&gt;</w:t>
            </w:r>
          </w:p>
          <w:p w14:paraId="4A8C011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Size</w:t>
            </w:r>
          </w:p>
          <w:p w14:paraId="78128A2C"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A4BAA6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 </w:t>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hildNodes.Length; }</w:t>
            </w:r>
          </w:p>
          <w:p w14:paraId="43D4106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985E5B5" w14:textId="77777777" w:rsidR="00AD63D0" w:rsidRPr="00D507B8" w:rsidRDefault="00AD63D0" w:rsidP="00AD63D0">
            <w:pPr>
              <w:autoSpaceDE w:val="0"/>
              <w:autoSpaceDN w:val="0"/>
              <w:adjustRightInd w:val="0"/>
              <w:spacing w:before="0"/>
              <w:jc w:val="left"/>
              <w:rPr>
                <w:rFonts w:ascii="Consolas" w:hAnsi="Consolas" w:cs="Consolas"/>
                <w:noProof/>
                <w:color w:val="000000"/>
                <w:sz w:val="14"/>
                <w:szCs w:val="14"/>
              </w:rPr>
            </w:pPr>
          </w:p>
          <w:p w14:paraId="60CA239F"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s new edge from u to v</w:t>
            </w:r>
            <w:r w:rsidRPr="001547CE">
              <w:rPr>
                <w:rFonts w:ascii="Consolas" w:hAnsi="Consolas" w:cs="Consolas"/>
                <w:noProof/>
                <w:color w:val="808080"/>
                <w:sz w:val="22"/>
                <w:szCs w:val="22"/>
              </w:rPr>
              <w:t>&lt;/summary&gt;</w:t>
            </w:r>
          </w:p>
          <w:p w14:paraId="45C586EB"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14:paraId="45D5BE63"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14:paraId="33F5ADB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14:paraId="7315FF79"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DF6B56D"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hildNodes[u].Add(v);</w:t>
            </w:r>
          </w:p>
          <w:p w14:paraId="6C9AE2CC"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CFBA1E6" w14:textId="77777777" w:rsidR="00AD63D0" w:rsidRPr="00D507B8" w:rsidRDefault="00AD63D0" w:rsidP="00AD63D0">
            <w:pPr>
              <w:autoSpaceDE w:val="0"/>
              <w:autoSpaceDN w:val="0"/>
              <w:adjustRightInd w:val="0"/>
              <w:spacing w:before="0"/>
              <w:jc w:val="left"/>
              <w:rPr>
                <w:rFonts w:ascii="Consolas" w:hAnsi="Consolas" w:cs="Consolas"/>
                <w:noProof/>
                <w:color w:val="000000"/>
                <w:sz w:val="14"/>
                <w:szCs w:val="14"/>
              </w:rPr>
            </w:pPr>
          </w:p>
          <w:p w14:paraId="151A68E3" w14:textId="36F3C26C"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edge from u to v if such exists</w:t>
            </w:r>
            <w:r w:rsidRPr="001547CE">
              <w:rPr>
                <w:rFonts w:ascii="Consolas" w:hAnsi="Consolas" w:cs="Consolas"/>
                <w:noProof/>
                <w:color w:val="808080"/>
                <w:sz w:val="22"/>
                <w:szCs w:val="22"/>
              </w:rPr>
              <w:t>&lt;/summary&gt;</w:t>
            </w:r>
          </w:p>
          <w:p w14:paraId="31368CFB"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14:paraId="14CB3BB9"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14:paraId="53BEE712"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Remove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14:paraId="5DB38696"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B3F1BA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hildNodes[u].Remove(v);</w:t>
            </w:r>
          </w:p>
          <w:p w14:paraId="4F14DCD7"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E68F1A7" w14:textId="77777777" w:rsidR="00AD63D0" w:rsidRPr="00D507B8" w:rsidRDefault="00AD63D0" w:rsidP="00AD63D0">
            <w:pPr>
              <w:autoSpaceDE w:val="0"/>
              <w:autoSpaceDN w:val="0"/>
              <w:adjustRightInd w:val="0"/>
              <w:spacing w:before="0"/>
              <w:jc w:val="left"/>
              <w:rPr>
                <w:rFonts w:ascii="Consolas" w:hAnsi="Consolas" w:cs="Consolas"/>
                <w:noProof/>
                <w:color w:val="000000"/>
                <w:sz w:val="14"/>
                <w:szCs w:val="14"/>
              </w:rPr>
            </w:pPr>
          </w:p>
          <w:p w14:paraId="0E379FD1" w14:textId="127CFAF3"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 xml:space="preserve">Checks whether an edge </w:t>
            </w:r>
            <w:r w:rsidR="00D507B8">
              <w:rPr>
                <w:rFonts w:ascii="Consolas" w:hAnsi="Consolas" w:cs="Consolas"/>
                <w:noProof/>
                <w:color w:val="008000"/>
                <w:sz w:val="22"/>
                <w:szCs w:val="22"/>
              </w:rPr>
              <w:t xml:space="preserve">exists </w:t>
            </w:r>
            <w:r w:rsidRPr="001547CE">
              <w:rPr>
                <w:rFonts w:ascii="Consolas" w:hAnsi="Consolas" w:cs="Consolas"/>
                <w:noProof/>
                <w:color w:val="008000"/>
                <w:sz w:val="22"/>
                <w:szCs w:val="22"/>
              </w:rPr>
              <w:t>between vertex u and v</w:t>
            </w:r>
            <w:r w:rsidRPr="001547CE">
              <w:rPr>
                <w:rFonts w:ascii="Consolas" w:hAnsi="Consolas" w:cs="Consolas"/>
                <w:noProof/>
                <w:color w:val="808080"/>
                <w:sz w:val="22"/>
                <w:szCs w:val="22"/>
              </w:rPr>
              <w:t>&lt;/summary&gt;</w:t>
            </w:r>
          </w:p>
          <w:p w14:paraId="06FADA8A"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14:paraId="609E89CB"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14:paraId="04AC6EAF" w14:textId="27A7E91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rue if there is an edge between</w:t>
            </w:r>
            <w:r w:rsidR="00D507B8">
              <w:rPr>
                <w:rFonts w:ascii="Consolas" w:hAnsi="Consolas" w:cs="Consolas"/>
                <w:noProof/>
                <w:color w:val="008000"/>
                <w:sz w:val="22"/>
                <w:szCs w:val="22"/>
              </w:rPr>
              <w:t xml:space="preserve"> </w:t>
            </w:r>
            <w:r w:rsidRPr="001547CE">
              <w:rPr>
                <w:rFonts w:ascii="Consolas" w:hAnsi="Consolas" w:cs="Consolas"/>
                <w:noProof/>
                <w:color w:val="008000"/>
                <w:sz w:val="22"/>
                <w:szCs w:val="22"/>
              </w:rPr>
              <w:t>vertex u and v</w:t>
            </w:r>
            <w:r w:rsidRPr="001547CE">
              <w:rPr>
                <w:rFonts w:ascii="Consolas" w:hAnsi="Consolas" w:cs="Consolas"/>
                <w:noProof/>
                <w:color w:val="808080"/>
                <w:sz w:val="22"/>
                <w:szCs w:val="22"/>
              </w:rPr>
              <w:t>&lt;/returns&gt;</w:t>
            </w:r>
          </w:p>
          <w:p w14:paraId="661EF315"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Has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14:paraId="4C605FB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844EFAF"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hasEdge = childNodes[u].Contains(v);</w:t>
            </w:r>
          </w:p>
          <w:p w14:paraId="77ABDE3E"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hasEdge;</w:t>
            </w:r>
          </w:p>
          <w:p w14:paraId="1779F047"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C03A218" w14:textId="77777777" w:rsidR="00AD63D0" w:rsidRPr="00D507B8" w:rsidRDefault="00AD63D0" w:rsidP="00AD63D0">
            <w:pPr>
              <w:autoSpaceDE w:val="0"/>
              <w:autoSpaceDN w:val="0"/>
              <w:adjustRightInd w:val="0"/>
              <w:spacing w:before="0"/>
              <w:jc w:val="left"/>
              <w:rPr>
                <w:rFonts w:ascii="Consolas" w:hAnsi="Consolas" w:cs="Consolas"/>
                <w:noProof/>
                <w:color w:val="000000"/>
                <w:sz w:val="14"/>
                <w:szCs w:val="14"/>
              </w:rPr>
            </w:pPr>
          </w:p>
          <w:p w14:paraId="0B6AC7E9" w14:textId="4F4A11AE"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successors of a given vertex</w:t>
            </w:r>
            <w:r w:rsidRPr="001547CE">
              <w:rPr>
                <w:rFonts w:ascii="Consolas" w:hAnsi="Consolas" w:cs="Consolas"/>
                <w:noProof/>
                <w:color w:val="808080"/>
                <w:sz w:val="22"/>
                <w:szCs w:val="22"/>
              </w:rPr>
              <w:t>&lt;/summary&gt;</w:t>
            </w:r>
          </w:p>
          <w:p w14:paraId="1A83F09E"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vertex</w:t>
            </w:r>
            <w:r w:rsidRPr="001547CE">
              <w:rPr>
                <w:rFonts w:ascii="Consolas" w:hAnsi="Consolas" w:cs="Consolas"/>
                <w:noProof/>
                <w:color w:val="808080"/>
                <w:sz w:val="22"/>
                <w:szCs w:val="22"/>
              </w:rPr>
              <w:t>&lt;/param&gt;</w:t>
            </w:r>
          </w:p>
          <w:p w14:paraId="52B28F00"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list of all successors of vertex v</w:t>
            </w:r>
            <w:r w:rsidRPr="001547CE">
              <w:rPr>
                <w:rFonts w:ascii="Consolas" w:hAnsi="Consolas" w:cs="Consolas"/>
                <w:noProof/>
                <w:color w:val="808080"/>
                <w:sz w:val="22"/>
                <w:szCs w:val="22"/>
              </w:rPr>
              <w:t>&lt;/returns&gt;</w:t>
            </w:r>
          </w:p>
          <w:p w14:paraId="2724D648"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I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GetSuccesso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14:paraId="4B3D557B"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B053AE9"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hildNodes[v];</w:t>
            </w:r>
          </w:p>
          <w:p w14:paraId="62B1AD59" w14:textId="77777777"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5540BB8" w14:textId="77777777" w:rsidR="00923B50" w:rsidRPr="001547CE" w:rsidRDefault="00AD63D0" w:rsidP="00AD63D0">
            <w:pPr>
              <w:autoSpaceDE w:val="0"/>
              <w:spacing w:before="0"/>
              <w:jc w:val="left"/>
              <w:rPr>
                <w:rFonts w:ascii="Consolas" w:hAnsi="Consolas" w:cs="Consolas"/>
                <w:noProof/>
                <w:sz w:val="22"/>
                <w:szCs w:val="22"/>
              </w:rPr>
            </w:pPr>
            <w:r w:rsidRPr="001547CE">
              <w:rPr>
                <w:rFonts w:ascii="Consolas" w:hAnsi="Consolas" w:cs="Consolas"/>
                <w:noProof/>
                <w:color w:val="000000"/>
                <w:sz w:val="22"/>
                <w:szCs w:val="22"/>
              </w:rPr>
              <w:t>}</w:t>
            </w:r>
          </w:p>
        </w:tc>
      </w:tr>
    </w:tbl>
    <w:p w14:paraId="38C34CB4" w14:textId="77777777" w:rsidR="004D4A22" w:rsidRPr="00D659CC" w:rsidRDefault="00533523" w:rsidP="00533523">
      <w:pPr>
        <w:spacing w:after="120"/>
      </w:pPr>
      <w:r w:rsidRPr="00D659CC">
        <w:lastRenderedPageBreak/>
        <w:t xml:space="preserve">To illustrate how our </w:t>
      </w:r>
      <w:r w:rsidRPr="00D659CC">
        <w:rPr>
          <w:b/>
        </w:rPr>
        <w:t>graph data structure</w:t>
      </w:r>
      <w:r w:rsidRPr="00D659CC">
        <w:t xml:space="preserve"> works, we will create small program that creates a graph and </w:t>
      </w:r>
      <w:r w:rsidRPr="00D659CC">
        <w:rPr>
          <w:b/>
        </w:rPr>
        <w:t>traverses it by the DFS algorithm</w:t>
      </w:r>
      <w:r w:rsidR="004D4A22" w:rsidRPr="00D659CC">
        <w:t xml:space="preserve">. To play a bit with graphs, the goal of our graph traversal algorithm will be </w:t>
      </w:r>
      <w:r w:rsidRPr="00D659CC">
        <w:t xml:space="preserve">to count how many </w:t>
      </w:r>
      <w:r w:rsidRPr="00D659CC">
        <w:rPr>
          <w:b/>
        </w:rPr>
        <w:t>connected components</w:t>
      </w:r>
      <w:r w:rsidRPr="00D659CC">
        <w:t xml:space="preserve"> the graph has</w:t>
      </w:r>
      <w:r w:rsidR="004D4A22" w:rsidRPr="00D659CC">
        <w:t>.</w:t>
      </w:r>
    </w:p>
    <w:p w14:paraId="3762705B" w14:textId="7225EDC7" w:rsidR="00533523" w:rsidRPr="00D659CC" w:rsidRDefault="004D4A22" w:rsidP="00533523">
      <w:pPr>
        <w:spacing w:after="120"/>
      </w:pPr>
      <w:r w:rsidRPr="00D659CC">
        <w:t xml:space="preserve">By definition in </w:t>
      </w:r>
      <w:r w:rsidRPr="00D659CC">
        <w:rPr>
          <w:b/>
        </w:rPr>
        <w:t>undirected graph</w:t>
      </w:r>
      <w:r w:rsidRPr="00D659CC">
        <w:t xml:space="preserve"> if a </w:t>
      </w:r>
      <w:r w:rsidRPr="00D659CC">
        <w:rPr>
          <w:b/>
        </w:rPr>
        <w:t>path exists</w:t>
      </w:r>
      <w:r w:rsidRPr="00D659CC">
        <w:t xml:space="preserve"> between two nodes, they belong to the </w:t>
      </w:r>
      <w:r w:rsidRPr="00D659CC">
        <w:rPr>
          <w:b/>
        </w:rPr>
        <w:t>same connected component</w:t>
      </w:r>
      <w:r w:rsidRPr="00D659CC">
        <w:t xml:space="preserve"> and if </w:t>
      </w:r>
      <w:r w:rsidRPr="00D659CC">
        <w:rPr>
          <w:b/>
        </w:rPr>
        <w:t>no path exists</w:t>
      </w:r>
      <w:r w:rsidRPr="00D659CC">
        <w:t xml:space="preserve"> between two nodes, they belong to </w:t>
      </w:r>
      <w:r w:rsidRPr="00D659CC">
        <w:rPr>
          <w:b/>
        </w:rPr>
        <w:t>different connected components</w:t>
      </w:r>
      <w:r w:rsidRPr="00D659CC">
        <w:t xml:space="preserve">. For </w:t>
      </w:r>
      <w:r w:rsidR="00D507B8" w:rsidRPr="00D659CC">
        <w:t>example,</w:t>
      </w:r>
      <w:r w:rsidRPr="00D659CC">
        <w:t xml:space="preserve"> consider the following undirected graph:</w:t>
      </w:r>
    </w:p>
    <w:p w14:paraId="567D1A2A" w14:textId="77777777" w:rsidR="004D4A22" w:rsidRPr="00D659CC" w:rsidRDefault="004D4A22" w:rsidP="004D4A22">
      <w:pPr>
        <w:spacing w:after="120"/>
        <w:jc w:val="center"/>
      </w:pPr>
      <w:r w:rsidRPr="00D659CC">
        <w:rPr>
          <w:noProof/>
        </w:rPr>
        <w:drawing>
          <wp:inline distT="0" distB="0" distL="0" distR="0" wp14:anchorId="05B084A7" wp14:editId="0157E3E1">
            <wp:extent cx="2270760" cy="855128"/>
            <wp:effectExtent l="0" t="0" r="0" b="2540"/>
            <wp:docPr id="67" name="Picture 67" descr="Undirected unweighted graph consisting of 3 connected components: {0, 4}, {1, 2, 6, 3} and {5}." title="Undirected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AKOV\Intro-C#-Book\resources\Chapter-17\Undirected-Graphs.emf"/>
                    <pic:cNvPicPr>
                      <a:picLocks noChangeAspect="1" noChangeArrowheads="1"/>
                    </pic:cNvPicPr>
                  </pic:nvPicPr>
                  <pic:blipFill rotWithShape="1">
                    <a:blip r:embed="rId373" cstate="print">
                      <a:extLst>
                        <a:ext uri="{28A0092B-C50C-407E-A947-70E740481C1C}">
                          <a14:useLocalDpi xmlns:a14="http://schemas.microsoft.com/office/drawing/2010/main"/>
                        </a:ext>
                      </a:extLst>
                    </a:blip>
                    <a:srcRect t="1" b="3842"/>
                    <a:stretch/>
                  </pic:blipFill>
                  <pic:spPr bwMode="auto">
                    <a:xfrm>
                      <a:off x="0" y="0"/>
                      <a:ext cx="2282463" cy="859535"/>
                    </a:xfrm>
                    <a:prstGeom prst="rect">
                      <a:avLst/>
                    </a:prstGeom>
                    <a:noFill/>
                    <a:ln>
                      <a:noFill/>
                    </a:ln>
                    <a:extLst>
                      <a:ext uri="{53640926-AAD7-44D8-BBD7-CCE9431645EC}">
                        <a14:shadowObscured xmlns:a14="http://schemas.microsoft.com/office/drawing/2010/main"/>
                      </a:ext>
                    </a:extLst>
                  </pic:spPr>
                </pic:pic>
              </a:graphicData>
            </a:graphic>
          </wp:inline>
        </w:drawing>
      </w:r>
    </w:p>
    <w:p w14:paraId="1861A590" w14:textId="77777777" w:rsidR="004D4A22" w:rsidRPr="00D659CC" w:rsidRDefault="00726A20" w:rsidP="00533523">
      <w:pPr>
        <w:spacing w:after="120"/>
      </w:pPr>
      <w:r w:rsidRPr="00D659CC">
        <w:lastRenderedPageBreak/>
        <w:t xml:space="preserve">It has 3 connected components: </w:t>
      </w:r>
      <w:r w:rsidRPr="00D659CC">
        <w:rPr>
          <w:b/>
          <w:noProof/>
        </w:rPr>
        <w:t>{0, 4}</w:t>
      </w:r>
      <w:r w:rsidRPr="00D659CC">
        <w:rPr>
          <w:noProof/>
        </w:rPr>
        <w:t xml:space="preserve">, </w:t>
      </w:r>
      <w:r w:rsidRPr="00D659CC">
        <w:rPr>
          <w:b/>
          <w:noProof/>
        </w:rPr>
        <w:t>{1, 2, 6, 3}</w:t>
      </w:r>
      <w:r w:rsidRPr="00D659CC">
        <w:rPr>
          <w:noProof/>
        </w:rPr>
        <w:t xml:space="preserve"> and </w:t>
      </w:r>
      <w:r w:rsidRPr="00D659CC">
        <w:rPr>
          <w:b/>
          <w:noProof/>
        </w:rPr>
        <w:t>{5}</w:t>
      </w:r>
      <w:r w:rsidRPr="00D659CC">
        <w:rPr>
          <w:noProof/>
        </w:rPr>
        <w:t>.</w:t>
      </w:r>
    </w:p>
    <w:p w14:paraId="751932CB" w14:textId="77777777" w:rsidR="00726A20" w:rsidRPr="00D659CC" w:rsidRDefault="00726A20" w:rsidP="00533523">
      <w:pPr>
        <w:spacing w:after="120"/>
      </w:pPr>
      <w:r w:rsidRPr="00D659CC">
        <w:t xml:space="preserve">The code below </w:t>
      </w:r>
      <w:r w:rsidRPr="00D659CC">
        <w:rPr>
          <w:b/>
        </w:rPr>
        <w:t>creates a graph</w:t>
      </w:r>
      <w:r w:rsidRPr="00D659CC">
        <w:t xml:space="preserve"> corresponding to the figure above and by DFS traversal </w:t>
      </w:r>
      <w:r w:rsidRPr="00D659CC">
        <w:rPr>
          <w:b/>
        </w:rPr>
        <w:t>finds all its connected components</w:t>
      </w:r>
      <w:r w:rsidRPr="00D659CC">
        <w:t>. This is straightforward: pass through all vertices and once unvisited vertex is found, all connected to it vertices (directly or indirectly via some a path) are found by DFS traversal, each of them is printed and marked as visited. Below is the code:</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533523" w:rsidRPr="001547CE" w14:paraId="45400D78" w14:textId="77777777" w:rsidTr="00D507B8">
        <w:tc>
          <w:tcPr>
            <w:tcW w:w="9637" w:type="dxa"/>
            <w:tcBorders>
              <w:top w:val="single" w:sz="4" w:space="0" w:color="000000"/>
              <w:left w:val="single" w:sz="4" w:space="0" w:color="000000"/>
              <w:bottom w:val="single" w:sz="4" w:space="0" w:color="000000"/>
              <w:right w:val="single" w:sz="4" w:space="0" w:color="000000"/>
            </w:tcBorders>
          </w:tcPr>
          <w:p w14:paraId="62BE7966"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GraphComponents</w:t>
            </w:r>
          </w:p>
          <w:p w14:paraId="40442E5F"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12B3D71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r w:rsidRPr="001547CE">
              <w:rPr>
                <w:rFonts w:ascii="Consolas" w:hAnsi="Consolas" w:cs="Consolas"/>
                <w:noProof/>
                <w:color w:val="000000"/>
                <w:sz w:val="22"/>
                <w:szCs w:val="22"/>
              </w:rPr>
              <w:t xml:space="preserve"> graph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r w:rsidRPr="001547CE">
              <w:rPr>
                <w:rFonts w:ascii="Consolas" w:hAnsi="Consolas" w:cs="Consolas"/>
                <w:noProof/>
                <w:color w:val="000000"/>
                <w:sz w:val="22"/>
                <w:szCs w:val="22"/>
              </w:rPr>
              <w: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w:t>
            </w:r>
          </w:p>
          <w:p w14:paraId="184E77E0"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4},       </w:t>
            </w:r>
            <w:r w:rsidRPr="001547CE">
              <w:rPr>
                <w:rFonts w:ascii="Consolas" w:hAnsi="Consolas" w:cs="Consolas"/>
                <w:noProof/>
                <w:color w:val="008000"/>
                <w:sz w:val="22"/>
                <w:szCs w:val="22"/>
              </w:rPr>
              <w:t>// successors of vertice 0</w:t>
            </w:r>
          </w:p>
          <w:p w14:paraId="155997E8"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2, 6}, </w:t>
            </w:r>
            <w:r w:rsidRPr="001547CE">
              <w:rPr>
                <w:rFonts w:ascii="Consolas" w:hAnsi="Consolas" w:cs="Consolas"/>
                <w:noProof/>
                <w:color w:val="008000"/>
                <w:sz w:val="22"/>
                <w:szCs w:val="22"/>
              </w:rPr>
              <w:t>// successors of vertice 1</w:t>
            </w:r>
          </w:p>
          <w:p w14:paraId="2925565B"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6},    </w:t>
            </w:r>
            <w:r w:rsidRPr="001547CE">
              <w:rPr>
                <w:rFonts w:ascii="Consolas" w:hAnsi="Consolas" w:cs="Consolas"/>
                <w:noProof/>
                <w:color w:val="008000"/>
                <w:sz w:val="22"/>
                <w:szCs w:val="22"/>
              </w:rPr>
              <w:t>// successors of vertice 2</w:t>
            </w:r>
          </w:p>
          <w:p w14:paraId="186EA7F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6},       </w:t>
            </w:r>
            <w:r w:rsidRPr="001547CE">
              <w:rPr>
                <w:rFonts w:ascii="Consolas" w:hAnsi="Consolas" w:cs="Consolas"/>
                <w:noProof/>
                <w:color w:val="008000"/>
                <w:sz w:val="22"/>
                <w:szCs w:val="22"/>
              </w:rPr>
              <w:t>// successors of vertice 3</w:t>
            </w:r>
          </w:p>
          <w:p w14:paraId="682D9BF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0},       </w:t>
            </w:r>
            <w:r w:rsidRPr="001547CE">
              <w:rPr>
                <w:rFonts w:ascii="Consolas" w:hAnsi="Consolas" w:cs="Consolas"/>
                <w:noProof/>
                <w:color w:val="008000"/>
                <w:sz w:val="22"/>
                <w:szCs w:val="22"/>
              </w:rPr>
              <w:t>// successors of vertice 4</w:t>
            </w:r>
          </w:p>
          <w:p w14:paraId="38C4731F"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        </w:t>
            </w:r>
            <w:r w:rsidRPr="001547CE">
              <w:rPr>
                <w:rFonts w:ascii="Consolas" w:hAnsi="Consolas" w:cs="Consolas"/>
                <w:noProof/>
                <w:color w:val="008000"/>
                <w:sz w:val="22"/>
                <w:szCs w:val="22"/>
              </w:rPr>
              <w:t>// successors of vertice 5</w:t>
            </w:r>
          </w:p>
          <w:p w14:paraId="63814ECA"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2, 3}  </w:t>
            </w:r>
            <w:r w:rsidRPr="001547CE">
              <w:rPr>
                <w:rFonts w:ascii="Consolas" w:hAnsi="Consolas" w:cs="Consolas"/>
                <w:noProof/>
                <w:color w:val="008000"/>
                <w:sz w:val="22"/>
                <w:szCs w:val="22"/>
              </w:rPr>
              <w:t>// successors of vertice 6</w:t>
            </w:r>
          </w:p>
          <w:p w14:paraId="72B8961D"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E63C49B" w14:textId="77777777" w:rsidR="004D4A22" w:rsidRPr="00D507B8" w:rsidRDefault="004D4A22" w:rsidP="004D4A22">
            <w:pPr>
              <w:autoSpaceDE w:val="0"/>
              <w:autoSpaceDN w:val="0"/>
              <w:adjustRightInd w:val="0"/>
              <w:spacing w:before="0"/>
              <w:jc w:val="left"/>
              <w:rPr>
                <w:rFonts w:ascii="Consolas" w:hAnsi="Consolas" w:cs="Consolas"/>
                <w:noProof/>
                <w:color w:val="000000"/>
                <w:sz w:val="14"/>
                <w:szCs w:val="14"/>
              </w:rPr>
            </w:pPr>
          </w:p>
          <w:p w14:paraId="447A41B4"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visite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graph.Size];</w:t>
            </w:r>
          </w:p>
          <w:p w14:paraId="2137769A" w14:textId="77777777" w:rsidR="004D4A22" w:rsidRPr="00D507B8" w:rsidRDefault="004D4A22" w:rsidP="004D4A22">
            <w:pPr>
              <w:autoSpaceDE w:val="0"/>
              <w:autoSpaceDN w:val="0"/>
              <w:adjustRightInd w:val="0"/>
              <w:spacing w:before="0"/>
              <w:jc w:val="left"/>
              <w:rPr>
                <w:rFonts w:ascii="Consolas" w:hAnsi="Consolas" w:cs="Consolas"/>
                <w:noProof/>
                <w:color w:val="000000"/>
                <w:sz w:val="14"/>
                <w:szCs w:val="14"/>
              </w:rPr>
            </w:pPr>
          </w:p>
          <w:p w14:paraId="67CDAE1C"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TraverseDF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14:paraId="589D62E7"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8E825FD"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visited[v])</w:t>
            </w:r>
          </w:p>
          <w:p w14:paraId="6D062E3A"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12866AD"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 xml:space="preserve">.Write(v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14:paraId="25F7BB37"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visited[v] = </w:t>
            </w:r>
            <w:r w:rsidRPr="001547CE">
              <w:rPr>
                <w:rFonts w:ascii="Consolas" w:hAnsi="Consolas" w:cs="Consolas"/>
                <w:noProof/>
                <w:color w:val="0000FF"/>
                <w:sz w:val="22"/>
                <w:szCs w:val="22"/>
              </w:rPr>
              <w:t>true</w:t>
            </w:r>
            <w:r w:rsidRPr="001547CE">
              <w:rPr>
                <w:rFonts w:ascii="Consolas" w:hAnsi="Consolas" w:cs="Consolas"/>
                <w:noProof/>
                <w:color w:val="000000"/>
                <w:sz w:val="22"/>
                <w:szCs w:val="22"/>
              </w:rPr>
              <w:t>;</w:t>
            </w:r>
          </w:p>
          <w:p w14:paraId="2BD5E195"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hild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graph.GetSuccessors(v))</w:t>
            </w:r>
          </w:p>
          <w:p w14:paraId="473BD83C"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DE35E18"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averseDFS(child);</w:t>
            </w:r>
          </w:p>
          <w:p w14:paraId="769DB8EC"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BCC3FC1"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05B6991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91B05BB" w14:textId="77777777" w:rsidR="004D4A22" w:rsidRPr="00D507B8" w:rsidRDefault="004D4A22" w:rsidP="004D4A22">
            <w:pPr>
              <w:autoSpaceDE w:val="0"/>
              <w:autoSpaceDN w:val="0"/>
              <w:adjustRightInd w:val="0"/>
              <w:spacing w:before="0"/>
              <w:jc w:val="left"/>
              <w:rPr>
                <w:rFonts w:ascii="Consolas" w:hAnsi="Consolas" w:cs="Consolas"/>
                <w:noProof/>
                <w:color w:val="000000"/>
                <w:sz w:val="14"/>
                <w:szCs w:val="14"/>
              </w:rPr>
            </w:pPr>
          </w:p>
          <w:p w14:paraId="2CB7A7A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1CA6BD62"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43BC0FAD"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Connected graph components: "</w:t>
            </w:r>
            <w:r w:rsidRPr="001547CE">
              <w:rPr>
                <w:rFonts w:ascii="Consolas" w:hAnsi="Consolas" w:cs="Consolas"/>
                <w:noProof/>
                <w:color w:val="000000"/>
                <w:sz w:val="22"/>
                <w:szCs w:val="22"/>
              </w:rPr>
              <w:t>);</w:t>
            </w:r>
          </w:p>
          <w:p w14:paraId="20B226BB"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 = 0; v &lt; graph.Size; v++)</w:t>
            </w:r>
          </w:p>
          <w:p w14:paraId="6D84A754"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51421BA"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visited[v])</w:t>
            </w:r>
          </w:p>
          <w:p w14:paraId="405E98BD"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08165F08"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averseDFS(v);</w:t>
            </w:r>
          </w:p>
          <w:p w14:paraId="5D487D9C"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14:paraId="4107C35B"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1DE534C"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92E7143" w14:textId="77777777"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5BBEB55" w14:textId="77777777" w:rsidR="00533523" w:rsidRPr="001547CE" w:rsidRDefault="004D4A22" w:rsidP="004D4A22">
            <w:pPr>
              <w:autoSpaceDE w:val="0"/>
              <w:spacing w:before="0"/>
              <w:jc w:val="left"/>
              <w:rPr>
                <w:rFonts w:ascii="Consolas" w:hAnsi="Consolas"/>
                <w:noProof/>
                <w:sz w:val="22"/>
                <w:szCs w:val="22"/>
              </w:rPr>
            </w:pPr>
            <w:r w:rsidRPr="001547CE">
              <w:rPr>
                <w:rFonts w:ascii="Consolas" w:hAnsi="Consolas" w:cs="Consolas"/>
                <w:noProof/>
                <w:color w:val="000000"/>
                <w:sz w:val="22"/>
                <w:szCs w:val="22"/>
              </w:rPr>
              <w:t>}</w:t>
            </w:r>
          </w:p>
        </w:tc>
      </w:tr>
    </w:tbl>
    <w:p w14:paraId="45519C85" w14:textId="77777777" w:rsidR="00533523" w:rsidRPr="00D659CC" w:rsidRDefault="00726A20" w:rsidP="00726A20">
      <w:pPr>
        <w:spacing w:after="120"/>
      </w:pPr>
      <w:r w:rsidRPr="00D659CC">
        <w:t>If we run the above code, we will get the following output (the connected components of our sample graph shown above):</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726A20" w:rsidRPr="00D659CC" w14:paraId="18017841" w14:textId="77777777" w:rsidTr="00D507B8">
        <w:tc>
          <w:tcPr>
            <w:tcW w:w="9637" w:type="dxa"/>
            <w:tcBorders>
              <w:top w:val="single" w:sz="4" w:space="0" w:color="000000"/>
              <w:left w:val="single" w:sz="4" w:space="0" w:color="000000"/>
              <w:bottom w:val="single" w:sz="4" w:space="0" w:color="000000"/>
              <w:right w:val="single" w:sz="4" w:space="0" w:color="000000"/>
            </w:tcBorders>
          </w:tcPr>
          <w:p w14:paraId="66EE71AE" w14:textId="77777777"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lastRenderedPageBreak/>
              <w:t>Connected graph components:</w:t>
            </w:r>
          </w:p>
          <w:p w14:paraId="648C1878" w14:textId="77777777"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0 4</w:t>
            </w:r>
          </w:p>
          <w:p w14:paraId="6D93A1E3" w14:textId="77777777"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1 2 6 3</w:t>
            </w:r>
          </w:p>
          <w:p w14:paraId="53B669B0" w14:textId="77777777"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5</w:t>
            </w:r>
          </w:p>
        </w:tc>
      </w:tr>
    </w:tbl>
    <w:p w14:paraId="0B6F1DFF" w14:textId="77777777" w:rsidR="00923B50" w:rsidRPr="00D659CC" w:rsidRDefault="00923B50" w:rsidP="00732360">
      <w:pPr>
        <w:pStyle w:val="Heading3"/>
      </w:pPr>
      <w:r w:rsidRPr="00D659CC">
        <w:t>Common Graph Applications</w:t>
      </w:r>
    </w:p>
    <w:p w14:paraId="40DE84F2" w14:textId="77777777" w:rsidR="00923B50" w:rsidRPr="00D659CC" w:rsidRDefault="00923B50" w:rsidP="00923B50">
      <w:r w:rsidRPr="00D659CC">
        <w:t>Graphs are used to model many situations of reality, and tasks on graphs model multiple real problems that often need to be resolved. We will give just a few examples:</w:t>
      </w:r>
    </w:p>
    <w:p w14:paraId="339F126E" w14:textId="77777777" w:rsidR="00923B50" w:rsidRPr="00D659CC" w:rsidRDefault="00923B50" w:rsidP="00E7657F">
      <w:pPr>
        <w:numPr>
          <w:ilvl w:val="0"/>
          <w:numId w:val="75"/>
        </w:numPr>
        <w:tabs>
          <w:tab w:val="clear" w:pos="720"/>
        </w:tabs>
        <w:suppressAutoHyphens/>
        <w:spacing w:after="120"/>
        <w:ind w:left="568" w:hanging="284"/>
      </w:pPr>
      <w:r w:rsidRPr="00D659CC">
        <w:rPr>
          <w:b/>
        </w:rPr>
        <w:t>Map of a city</w:t>
      </w:r>
      <w:r w:rsidRPr="00D659CC">
        <w:t xml:space="preserve"> can be modeled by a </w:t>
      </w:r>
      <w:r w:rsidRPr="00D659CC">
        <w:rPr>
          <w:b/>
        </w:rPr>
        <w:t>weighted oriented graph</w:t>
      </w:r>
      <w:r w:rsidRPr="00D659CC">
        <w:t xml:space="preserve">. On each street, edge is compared with a length, corresponding to the length of the street, and direction </w:t>
      </w:r>
      <w:r w:rsidR="00CA14E2" w:rsidRPr="00D659CC">
        <w:t>–</w:t>
      </w:r>
      <w:r w:rsidRPr="00D659CC">
        <w:t xml:space="preserve"> the direction of movement. If the street is a two-way, it can be compared to two edges in both directions. At each </w:t>
      </w:r>
      <w:r w:rsidR="00726A20" w:rsidRPr="00D659CC">
        <w:t>intersection</w:t>
      </w:r>
      <w:r w:rsidRPr="00D659CC">
        <w:t xml:space="preserve"> there is a node. In such a model there are natural tasks such as searching for the </w:t>
      </w:r>
      <w:r w:rsidRPr="00D659CC">
        <w:rPr>
          <w:b/>
        </w:rPr>
        <w:t xml:space="preserve">shortest path between two </w:t>
      </w:r>
      <w:r w:rsidR="00726A20" w:rsidRPr="00D659CC">
        <w:rPr>
          <w:b/>
        </w:rPr>
        <w:t>intersections</w:t>
      </w:r>
      <w:r w:rsidRPr="00D659CC">
        <w:t xml:space="preserve">, checking whether there is a road between two </w:t>
      </w:r>
      <w:r w:rsidR="00726A20" w:rsidRPr="00D659CC">
        <w:t>intersections</w:t>
      </w:r>
      <w:r w:rsidRPr="00D659CC">
        <w:t>, checking for a loop (if we can turn and go back to the starting position) searching for a path with a minimum number of turns</w:t>
      </w:r>
      <w:r w:rsidR="00FE0009" w:rsidRPr="00D659CC">
        <w:t>,</w:t>
      </w:r>
      <w:r w:rsidRPr="00D659CC">
        <w:t xml:space="preserve"> etc.</w:t>
      </w:r>
    </w:p>
    <w:p w14:paraId="7892C99E" w14:textId="77777777" w:rsidR="00923B50" w:rsidRPr="00D659CC" w:rsidRDefault="00923B50" w:rsidP="00E7657F">
      <w:pPr>
        <w:numPr>
          <w:ilvl w:val="0"/>
          <w:numId w:val="75"/>
        </w:numPr>
        <w:tabs>
          <w:tab w:val="clear" w:pos="720"/>
        </w:tabs>
        <w:suppressAutoHyphens/>
        <w:spacing w:after="120"/>
        <w:ind w:left="568" w:hanging="284"/>
      </w:pPr>
      <w:r w:rsidRPr="00D659CC">
        <w:rPr>
          <w:b/>
        </w:rPr>
        <w:t xml:space="preserve">Computer network </w:t>
      </w:r>
      <w:r w:rsidRPr="00D659CC">
        <w:t xml:space="preserve">can be modeled by an </w:t>
      </w:r>
      <w:r w:rsidRPr="00D659CC">
        <w:rPr>
          <w:b/>
        </w:rPr>
        <w:t>undirected graph</w:t>
      </w:r>
      <w:r w:rsidRPr="00D659CC">
        <w:t xml:space="preserve">, whose vertices correspond to the computers in the network, and the edges correspond to the communication channels between the computers. To the edges different numbers can be compared, such as channel capacity or speed of the exchange, etc. Typical tasks for such models of a network are </w:t>
      </w:r>
      <w:r w:rsidRPr="00D659CC">
        <w:rPr>
          <w:b/>
        </w:rPr>
        <w:t xml:space="preserve">checking </w:t>
      </w:r>
      <w:r w:rsidR="00FE0009" w:rsidRPr="00D659CC">
        <w:rPr>
          <w:b/>
        </w:rPr>
        <w:t xml:space="preserve">for </w:t>
      </w:r>
      <w:r w:rsidRPr="00D659CC">
        <w:rPr>
          <w:b/>
        </w:rPr>
        <w:t>connectivity</w:t>
      </w:r>
      <w:r w:rsidRPr="00D659CC">
        <w:t xml:space="preserve"> between two computers, checking for </w:t>
      </w:r>
      <w:r w:rsidRPr="00D659CC">
        <w:rPr>
          <w:b/>
        </w:rPr>
        <w:t>double-connectivity</w:t>
      </w:r>
      <w:r w:rsidRPr="00D659CC">
        <w:t xml:space="preserve"> between two points (existence of double-secured channel, which remains active after the failure of any computer), </w:t>
      </w:r>
      <w:r w:rsidR="00FE0009" w:rsidRPr="00D659CC">
        <w:t xml:space="preserve">finding a </w:t>
      </w:r>
      <w:r w:rsidR="00FE0009" w:rsidRPr="00D659CC">
        <w:rPr>
          <w:b/>
        </w:rPr>
        <w:t>minimal spanning tree</w:t>
      </w:r>
      <w:r w:rsidR="00FE0009" w:rsidRPr="00D659CC">
        <w:t xml:space="preserve"> (MST), </w:t>
      </w:r>
      <w:r w:rsidRPr="00D659CC">
        <w:t xml:space="preserve">etc. In particular, the </w:t>
      </w:r>
      <w:r w:rsidRPr="00D659CC">
        <w:rPr>
          <w:b/>
        </w:rPr>
        <w:t>Internet can be modeled as a graph</w:t>
      </w:r>
      <w:r w:rsidRPr="00D659CC">
        <w:t xml:space="preserve">, in which are solved problems for routing packets, which are modeled as </w:t>
      </w:r>
      <w:r w:rsidR="00FE0009" w:rsidRPr="00D659CC">
        <w:t>classical graph problems</w:t>
      </w:r>
      <w:r w:rsidRPr="00D659CC">
        <w:t>.</w:t>
      </w:r>
    </w:p>
    <w:p w14:paraId="324DB36D" w14:textId="77777777" w:rsidR="00923B50" w:rsidRPr="00D659CC" w:rsidRDefault="00923B50" w:rsidP="00E7657F">
      <w:pPr>
        <w:numPr>
          <w:ilvl w:val="0"/>
          <w:numId w:val="75"/>
        </w:numPr>
        <w:tabs>
          <w:tab w:val="clear" w:pos="720"/>
        </w:tabs>
        <w:suppressAutoHyphens/>
        <w:spacing w:after="120"/>
        <w:ind w:left="568" w:hanging="284"/>
      </w:pPr>
      <w:r w:rsidRPr="00D659CC">
        <w:rPr>
          <w:b/>
        </w:rPr>
        <w:t xml:space="preserve">The river system </w:t>
      </w:r>
      <w:r w:rsidRPr="00D659CC">
        <w:t xml:space="preserve">in a given region can be modeled by a </w:t>
      </w:r>
      <w:r w:rsidRPr="00D659CC">
        <w:rPr>
          <w:b/>
        </w:rPr>
        <w:t>weighted directed graph</w:t>
      </w:r>
      <w:r w:rsidRPr="00D659CC">
        <w:t>, where each river is composed of one or more edges, and each node represents the place where two or more rivers flow into another one. On the edges can be set values, related to the amount of water that goes through them. Naturally with this model there are tasks such as calculating the volume of water, passing through each vertex and anticipate of possible flood in increasing quantities.</w:t>
      </w:r>
    </w:p>
    <w:p w14:paraId="69E92E58" w14:textId="5C59829A" w:rsidR="00923B50" w:rsidRPr="00D659CC" w:rsidRDefault="00923B50" w:rsidP="00923B50">
      <w:r w:rsidRPr="00D659CC">
        <w:t xml:space="preserve">You can see that the </w:t>
      </w:r>
      <w:r w:rsidRPr="00D659CC">
        <w:rPr>
          <w:b/>
        </w:rPr>
        <w:t>graphs</w:t>
      </w:r>
      <w:r w:rsidRPr="00D659CC">
        <w:t xml:space="preserve"> can be used to solve </w:t>
      </w:r>
      <w:r w:rsidR="00FE0009" w:rsidRPr="00D659CC">
        <w:t xml:space="preserve">many </w:t>
      </w:r>
      <w:r w:rsidR="00FE0009" w:rsidRPr="00D659CC">
        <w:rPr>
          <w:b/>
        </w:rPr>
        <w:t xml:space="preserve">real-world </w:t>
      </w:r>
      <w:r w:rsidRPr="00D659CC">
        <w:rPr>
          <w:b/>
        </w:rPr>
        <w:t>problems</w:t>
      </w:r>
      <w:r w:rsidRPr="00D659CC">
        <w:t xml:space="preserve">. Hundreds of books and research papers are written about </w:t>
      </w:r>
      <w:r w:rsidR="00FE0009" w:rsidRPr="00D659CC">
        <w:t>graphs, graph theory and graph algorithms</w:t>
      </w:r>
      <w:r w:rsidRPr="00D659CC">
        <w:t xml:space="preserve">. There are dozens of classic tasks for graphs, for which there are known </w:t>
      </w:r>
      <w:r w:rsidR="00D507B8" w:rsidRPr="00D659CC">
        <w:t>solutions,</w:t>
      </w:r>
      <w:r w:rsidRPr="00D659CC">
        <w:t xml:space="preserve"> or </w:t>
      </w:r>
      <w:r w:rsidR="001E389B" w:rsidRPr="00D659CC">
        <w:t xml:space="preserve">it is </w:t>
      </w:r>
      <w:r w:rsidRPr="00D659CC">
        <w:t xml:space="preserve">known that there is no </w:t>
      </w:r>
      <w:r w:rsidR="001E389B" w:rsidRPr="00D659CC">
        <w:t>efficient</w:t>
      </w:r>
      <w:r w:rsidRPr="00D659CC">
        <w:t xml:space="preserve"> solution. </w:t>
      </w:r>
      <w:r w:rsidR="00FE0009" w:rsidRPr="00D659CC">
        <w:t>The scope of this chapter does not allow mentioning all of them, but</w:t>
      </w:r>
      <w:r w:rsidRPr="00D659CC">
        <w:t xml:space="preserve"> </w:t>
      </w:r>
      <w:r w:rsidR="00FE0009" w:rsidRPr="00D659CC">
        <w:t>w</w:t>
      </w:r>
      <w:r w:rsidRPr="00D659CC">
        <w:t xml:space="preserve">e hope that through the short presentation we have awaken your interest in </w:t>
      </w:r>
      <w:r w:rsidR="001E389B" w:rsidRPr="00D659CC">
        <w:rPr>
          <w:b/>
        </w:rPr>
        <w:t>graphs, graph algorithms and their application</w:t>
      </w:r>
      <w:r w:rsidR="00FE0009" w:rsidRPr="00D659CC">
        <w:rPr>
          <w:b/>
        </w:rPr>
        <w:t>s</w:t>
      </w:r>
      <w:r w:rsidR="001E389B" w:rsidRPr="00D659CC">
        <w:rPr>
          <w:b/>
        </w:rPr>
        <w:t xml:space="preserve"> </w:t>
      </w:r>
      <w:r w:rsidRPr="00D659CC">
        <w:t xml:space="preserve">and spur you to take enough time to </w:t>
      </w:r>
      <w:r w:rsidR="00FE0009" w:rsidRPr="00D659CC">
        <w:t>solve</w:t>
      </w:r>
      <w:r w:rsidRPr="00D659CC">
        <w:t xml:space="preserve"> the tasks </w:t>
      </w:r>
      <w:r w:rsidR="00FE0009" w:rsidRPr="00D659CC">
        <w:t>about</w:t>
      </w:r>
      <w:r w:rsidRPr="00D659CC">
        <w:t xml:space="preserve"> graphs in the exercises.</w:t>
      </w:r>
    </w:p>
    <w:p w14:paraId="31A3C654" w14:textId="77777777" w:rsidR="00923B50" w:rsidRPr="00D659CC" w:rsidRDefault="00923B50" w:rsidP="00732360">
      <w:pPr>
        <w:pStyle w:val="Heading2"/>
      </w:pPr>
      <w:bookmarkStart w:id="364" w:name="_Toc418709487"/>
      <w:r w:rsidRPr="00D659CC">
        <w:t>Exercises</w:t>
      </w:r>
      <w:bookmarkEnd w:id="364"/>
    </w:p>
    <w:p w14:paraId="72FC4E9E" w14:textId="77777777" w:rsidR="00923B50" w:rsidRPr="00D659CC" w:rsidRDefault="00923B50" w:rsidP="000C2628">
      <w:pPr>
        <w:numPr>
          <w:ilvl w:val="0"/>
          <w:numId w:val="69"/>
        </w:numPr>
        <w:tabs>
          <w:tab w:val="clear" w:pos="454"/>
        </w:tabs>
        <w:suppressAutoHyphens/>
        <w:spacing w:before="60"/>
      </w:pPr>
      <w:r w:rsidRPr="00D659CC">
        <w:t xml:space="preserve">Write a program that </w:t>
      </w:r>
      <w:r w:rsidRPr="00A12165">
        <w:rPr>
          <w:b/>
        </w:rPr>
        <w:t>finds the number of occurrences of a number in a tree</w:t>
      </w:r>
      <w:r w:rsidRPr="00D659CC">
        <w:t xml:space="preserve"> of numbers.</w:t>
      </w:r>
    </w:p>
    <w:p w14:paraId="5460F5E3" w14:textId="77777777" w:rsidR="00923B50" w:rsidRPr="00D659CC" w:rsidRDefault="00923B50" w:rsidP="000C2628">
      <w:pPr>
        <w:numPr>
          <w:ilvl w:val="0"/>
          <w:numId w:val="69"/>
        </w:numPr>
        <w:tabs>
          <w:tab w:val="clear" w:pos="454"/>
        </w:tabs>
        <w:suppressAutoHyphens/>
        <w:spacing w:before="60"/>
      </w:pPr>
      <w:r w:rsidRPr="00D659CC">
        <w:t xml:space="preserve">Write a program that displays the roots of those </w:t>
      </w:r>
      <w:r w:rsidRPr="00A12165">
        <w:rPr>
          <w:b/>
        </w:rPr>
        <w:t>sub-trees</w:t>
      </w:r>
      <w:r w:rsidRPr="00D659CC">
        <w:t xml:space="preserve"> of a tree, which </w:t>
      </w:r>
      <w:r w:rsidR="005306FD">
        <w:t>have</w:t>
      </w:r>
      <w:r w:rsidRPr="00D659CC">
        <w:t xml:space="preserve"> exactly </w:t>
      </w:r>
      <w:r w:rsidRPr="00D659CC">
        <w:rPr>
          <w:b/>
        </w:rPr>
        <w:t>k</w:t>
      </w:r>
      <w:r w:rsidRPr="00D659CC">
        <w:t xml:space="preserve"> </w:t>
      </w:r>
      <w:r w:rsidR="005306FD">
        <w:t>nodes</w:t>
      </w:r>
      <w:r w:rsidRPr="00D659CC">
        <w:t xml:space="preserve">, where </w:t>
      </w:r>
      <w:r w:rsidRPr="00D659CC">
        <w:rPr>
          <w:b/>
        </w:rPr>
        <w:t>k</w:t>
      </w:r>
      <w:r w:rsidRPr="00D659CC">
        <w:t xml:space="preserve"> is an integer.</w:t>
      </w:r>
    </w:p>
    <w:p w14:paraId="26C5F449" w14:textId="77777777" w:rsidR="00923B50" w:rsidRPr="00D659CC" w:rsidRDefault="00923B50" w:rsidP="000C2628">
      <w:pPr>
        <w:numPr>
          <w:ilvl w:val="0"/>
          <w:numId w:val="69"/>
        </w:numPr>
        <w:tabs>
          <w:tab w:val="clear" w:pos="454"/>
        </w:tabs>
        <w:suppressAutoHyphens/>
        <w:spacing w:before="60"/>
      </w:pPr>
      <w:r w:rsidRPr="00D659CC">
        <w:t xml:space="preserve">Write a program that finds the </w:t>
      </w:r>
      <w:r w:rsidRPr="00A12165">
        <w:rPr>
          <w:b/>
        </w:rPr>
        <w:t>number of leaves</w:t>
      </w:r>
      <w:r w:rsidRPr="00D659CC">
        <w:t xml:space="preserve"> and </w:t>
      </w:r>
      <w:r w:rsidRPr="00A12165">
        <w:rPr>
          <w:b/>
        </w:rPr>
        <w:t xml:space="preserve">number of internal vertices </w:t>
      </w:r>
      <w:r w:rsidRPr="00D659CC">
        <w:t>of a tree.</w:t>
      </w:r>
    </w:p>
    <w:p w14:paraId="133960CD" w14:textId="77777777" w:rsidR="00923B50" w:rsidRPr="00D659CC" w:rsidRDefault="00923B50" w:rsidP="000C2628">
      <w:pPr>
        <w:numPr>
          <w:ilvl w:val="0"/>
          <w:numId w:val="69"/>
        </w:numPr>
        <w:tabs>
          <w:tab w:val="clear" w:pos="454"/>
        </w:tabs>
        <w:suppressAutoHyphens/>
        <w:spacing w:before="60"/>
      </w:pPr>
      <w:r w:rsidRPr="00D659CC">
        <w:t xml:space="preserve">Write a program that finds in a binary tree of numbers the </w:t>
      </w:r>
      <w:r w:rsidRPr="00A12165">
        <w:rPr>
          <w:b/>
        </w:rPr>
        <w:t>sum of the vertices of each level</w:t>
      </w:r>
      <w:r w:rsidRPr="00D659CC">
        <w:t xml:space="preserve"> of the tree.</w:t>
      </w:r>
    </w:p>
    <w:p w14:paraId="1B434881" w14:textId="77777777" w:rsidR="00923B50" w:rsidRPr="00D659CC" w:rsidRDefault="00923B50" w:rsidP="000C2628">
      <w:pPr>
        <w:numPr>
          <w:ilvl w:val="0"/>
          <w:numId w:val="69"/>
        </w:numPr>
        <w:tabs>
          <w:tab w:val="clear" w:pos="454"/>
        </w:tabs>
        <w:suppressAutoHyphens/>
        <w:spacing w:before="60"/>
      </w:pPr>
      <w:r w:rsidRPr="00D659CC">
        <w:lastRenderedPageBreak/>
        <w:t xml:space="preserve">Write a program that finds and </w:t>
      </w:r>
      <w:r w:rsidRPr="00A12165">
        <w:rPr>
          <w:b/>
        </w:rPr>
        <w:t xml:space="preserve">prints all vertices of a binary </w:t>
      </w:r>
      <w:r w:rsidR="005A4331" w:rsidRPr="00A12165">
        <w:rPr>
          <w:b/>
        </w:rPr>
        <w:t>tree</w:t>
      </w:r>
      <w:r w:rsidR="005A4331" w:rsidRPr="00D659CC">
        <w:t>, which</w:t>
      </w:r>
      <w:r w:rsidRPr="00D659CC">
        <w:t xml:space="preserve"> have for only leaves successors.</w:t>
      </w:r>
    </w:p>
    <w:p w14:paraId="7F4140E5" w14:textId="77777777" w:rsidR="00923B50" w:rsidRPr="00D659CC" w:rsidRDefault="00923B50" w:rsidP="000C2628">
      <w:pPr>
        <w:numPr>
          <w:ilvl w:val="0"/>
          <w:numId w:val="69"/>
        </w:numPr>
        <w:tabs>
          <w:tab w:val="clear" w:pos="454"/>
        </w:tabs>
        <w:suppressAutoHyphens/>
        <w:spacing w:before="60"/>
      </w:pPr>
      <w:r w:rsidRPr="00D659CC">
        <w:t xml:space="preserve">Write a program that </w:t>
      </w:r>
      <w:r w:rsidRPr="00A12165">
        <w:rPr>
          <w:b/>
        </w:rPr>
        <w:t>checks whether a binary tree is perfectly balanced</w:t>
      </w:r>
      <w:r w:rsidRPr="00D659CC">
        <w:t>.</w:t>
      </w:r>
    </w:p>
    <w:p w14:paraId="05638EB3" w14:textId="77777777" w:rsidR="00923B50" w:rsidRPr="00D659CC" w:rsidRDefault="00923B50" w:rsidP="000C2628">
      <w:pPr>
        <w:numPr>
          <w:ilvl w:val="0"/>
          <w:numId w:val="69"/>
        </w:numPr>
        <w:tabs>
          <w:tab w:val="clear" w:pos="454"/>
        </w:tabs>
        <w:suppressAutoHyphens/>
        <w:spacing w:before="60"/>
      </w:pPr>
      <w:r w:rsidRPr="00D659CC">
        <w:t>Let</w:t>
      </w:r>
      <w:r w:rsidR="002509B8" w:rsidRPr="00D659CC">
        <w:t>’s</w:t>
      </w:r>
      <w:r w:rsidRPr="00D659CC">
        <w:t xml:space="preserve"> have as given a </w:t>
      </w:r>
      <w:r w:rsidRPr="00A12165">
        <w:rPr>
          <w:b/>
        </w:rPr>
        <w:t>graph</w:t>
      </w:r>
      <w:r w:rsidRPr="00D659CC">
        <w:t xml:space="preserve"> </w:t>
      </w:r>
      <w:r w:rsidRPr="00D659CC">
        <w:rPr>
          <w:b/>
          <w:noProof/>
        </w:rPr>
        <w:t>G(V, E)</w:t>
      </w:r>
      <w:r w:rsidRPr="00D659CC">
        <w:rPr>
          <w:b/>
        </w:rPr>
        <w:t xml:space="preserve"> </w:t>
      </w:r>
      <w:r w:rsidRPr="00D659CC">
        <w:t xml:space="preserve">and two of its vertices </w:t>
      </w:r>
      <w:r w:rsidRPr="00D659CC">
        <w:rPr>
          <w:b/>
        </w:rPr>
        <w:t>x</w:t>
      </w:r>
      <w:r w:rsidRPr="00D659CC">
        <w:t xml:space="preserve"> and </w:t>
      </w:r>
      <w:r w:rsidRPr="00D659CC">
        <w:rPr>
          <w:b/>
        </w:rPr>
        <w:t>y</w:t>
      </w:r>
      <w:r w:rsidRPr="00D659CC">
        <w:t xml:space="preserve">. Write a program that </w:t>
      </w:r>
      <w:r w:rsidRPr="00A12165">
        <w:rPr>
          <w:b/>
        </w:rPr>
        <w:t>finds the shortest path</w:t>
      </w:r>
      <w:r w:rsidRPr="00D659CC">
        <w:t xml:space="preserve"> between two vertices </w:t>
      </w:r>
      <w:r w:rsidR="0032785C">
        <w:t xml:space="preserve">measured </w:t>
      </w:r>
      <w:r w:rsidRPr="00D659CC">
        <w:t>in number of vertices</w:t>
      </w:r>
      <w:r w:rsidR="0032785C">
        <w:t xml:space="preserve"> staying on the path</w:t>
      </w:r>
      <w:r w:rsidRPr="00D659CC">
        <w:t>.</w:t>
      </w:r>
    </w:p>
    <w:p w14:paraId="57662618" w14:textId="77777777" w:rsidR="00923B50" w:rsidRPr="00D659CC" w:rsidRDefault="00923B50" w:rsidP="000C2628">
      <w:pPr>
        <w:numPr>
          <w:ilvl w:val="0"/>
          <w:numId w:val="69"/>
        </w:numPr>
        <w:tabs>
          <w:tab w:val="clear" w:pos="454"/>
        </w:tabs>
        <w:suppressAutoHyphens/>
        <w:spacing w:before="60"/>
      </w:pPr>
      <w:r w:rsidRPr="00D659CC">
        <w:t>Let</w:t>
      </w:r>
      <w:r w:rsidR="002509B8" w:rsidRPr="00D659CC">
        <w:t>’s</w:t>
      </w:r>
      <w:r w:rsidRPr="00D659CC">
        <w:t xml:space="preserve"> have as given a graph </w:t>
      </w:r>
      <w:r w:rsidRPr="00D659CC">
        <w:rPr>
          <w:b/>
          <w:noProof/>
        </w:rPr>
        <w:t>G(V, E)</w:t>
      </w:r>
      <w:r w:rsidRPr="00D659CC">
        <w:rPr>
          <w:noProof/>
        </w:rPr>
        <w:t>.</w:t>
      </w:r>
      <w:r w:rsidRPr="00D659CC">
        <w:t xml:space="preserve"> Write a program </w:t>
      </w:r>
      <w:r w:rsidRPr="00A12165">
        <w:rPr>
          <w:b/>
        </w:rPr>
        <w:t>that checks whether the graph is cyclic</w:t>
      </w:r>
      <w:r w:rsidRPr="00D659CC">
        <w:t>.</w:t>
      </w:r>
    </w:p>
    <w:p w14:paraId="04D041FC" w14:textId="77777777" w:rsidR="00923B50" w:rsidRPr="00D659CC" w:rsidRDefault="00A12165" w:rsidP="000C2628">
      <w:pPr>
        <w:numPr>
          <w:ilvl w:val="0"/>
          <w:numId w:val="69"/>
        </w:numPr>
        <w:tabs>
          <w:tab w:val="clear" w:pos="454"/>
        </w:tabs>
        <w:suppressAutoHyphens/>
        <w:spacing w:before="60"/>
      </w:pPr>
      <w:r>
        <w:t>Implement</w:t>
      </w:r>
      <w:r w:rsidR="00923B50" w:rsidRPr="00D659CC">
        <w:t xml:space="preserve"> a </w:t>
      </w:r>
      <w:r w:rsidR="00923B50" w:rsidRPr="00A12165">
        <w:rPr>
          <w:b/>
        </w:rPr>
        <w:t xml:space="preserve">recursive </w:t>
      </w:r>
      <w:r w:rsidRPr="00A12165">
        <w:rPr>
          <w:b/>
        </w:rPr>
        <w:t>traversal</w:t>
      </w:r>
      <w:r w:rsidR="00923B50" w:rsidRPr="00A12165">
        <w:rPr>
          <w:b/>
        </w:rPr>
        <w:t xml:space="preserve"> in depth</w:t>
      </w:r>
      <w:r w:rsidR="00923B50" w:rsidRPr="00D659CC">
        <w:t xml:space="preserve"> </w:t>
      </w:r>
      <w:r>
        <w:t xml:space="preserve">in an undirected graph </w:t>
      </w:r>
      <w:r w:rsidR="00923B50" w:rsidRPr="00D659CC">
        <w:t>and a program to test it.</w:t>
      </w:r>
    </w:p>
    <w:p w14:paraId="44801D2A" w14:textId="77777777" w:rsidR="00923B50" w:rsidRPr="00D659CC" w:rsidRDefault="00923B50" w:rsidP="000C2628">
      <w:pPr>
        <w:numPr>
          <w:ilvl w:val="0"/>
          <w:numId w:val="69"/>
        </w:numPr>
        <w:tabs>
          <w:tab w:val="clear" w:pos="454"/>
        </w:tabs>
        <w:suppressAutoHyphens/>
        <w:spacing w:before="60"/>
      </w:pPr>
      <w:r w:rsidRPr="00D659CC">
        <w:t xml:space="preserve">Write </w:t>
      </w:r>
      <w:r w:rsidRPr="00A12165">
        <w:rPr>
          <w:b/>
        </w:rPr>
        <w:t>breadth first search (BFS)</w:t>
      </w:r>
      <w:r w:rsidRPr="00D659CC">
        <w:t>, based on a queue</w:t>
      </w:r>
      <w:r w:rsidR="00A12165">
        <w:t>, to traverse a directed graph</w:t>
      </w:r>
      <w:r w:rsidRPr="00D659CC">
        <w:t>.</w:t>
      </w:r>
    </w:p>
    <w:p w14:paraId="01EBAC14" w14:textId="77777777" w:rsidR="00923B50" w:rsidRPr="00D659CC" w:rsidRDefault="00923B50" w:rsidP="000C2628">
      <w:pPr>
        <w:numPr>
          <w:ilvl w:val="0"/>
          <w:numId w:val="69"/>
        </w:numPr>
        <w:tabs>
          <w:tab w:val="clear" w:pos="454"/>
        </w:tabs>
        <w:suppressAutoHyphens/>
        <w:spacing w:before="60"/>
      </w:pPr>
      <w:r w:rsidRPr="00D659CC">
        <w:t xml:space="preserve">Write a program that </w:t>
      </w:r>
      <w:r w:rsidRPr="00301C07">
        <w:rPr>
          <w:b/>
        </w:rPr>
        <w:t>searches the directory</w:t>
      </w:r>
      <w:r w:rsidRPr="00D659CC">
        <w:t xml:space="preserve"> </w:t>
      </w:r>
      <w:r w:rsidRPr="00D659CC">
        <w:rPr>
          <w:rFonts w:ascii="Consolas" w:hAnsi="Consolas"/>
          <w:b/>
          <w:bCs/>
          <w:noProof/>
          <w:kern w:val="32"/>
          <w:sz w:val="22"/>
        </w:rPr>
        <w:t>C:\Windows\</w:t>
      </w:r>
      <w:r w:rsidRPr="00D659CC">
        <w:t xml:space="preserve"> and all its subdirectories recursively and prints all the files which have extension </w:t>
      </w:r>
      <w:r w:rsidRPr="00D659CC">
        <w:rPr>
          <w:rFonts w:ascii="Consolas" w:hAnsi="Consolas"/>
          <w:b/>
          <w:bCs/>
          <w:noProof/>
          <w:kern w:val="32"/>
          <w:sz w:val="22"/>
        </w:rPr>
        <w:t>*.exe</w:t>
      </w:r>
      <w:r w:rsidRPr="00D659CC">
        <w:t>.</w:t>
      </w:r>
    </w:p>
    <w:p w14:paraId="49352A3F" w14:textId="7D78A36B" w:rsidR="00923B50" w:rsidRPr="00D659CC" w:rsidRDefault="00923B50" w:rsidP="000C2628">
      <w:pPr>
        <w:numPr>
          <w:ilvl w:val="0"/>
          <w:numId w:val="69"/>
        </w:numPr>
        <w:tabs>
          <w:tab w:val="clear" w:pos="454"/>
        </w:tabs>
        <w:suppressAutoHyphens/>
        <w:spacing w:before="60"/>
      </w:pPr>
      <w:r w:rsidRPr="00D659CC">
        <w:t xml:space="preserve">Define classes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name,</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size}</w:t>
      </w:r>
      <w:r w:rsidRPr="00D659CC">
        <w:t xml:space="preserve"> and </w:t>
      </w:r>
      <w:r w:rsidRPr="00D659CC">
        <w:rPr>
          <w:rFonts w:ascii="Consolas" w:hAnsi="Consolas"/>
          <w:b/>
          <w:bCs/>
          <w:noProof/>
          <w:kern w:val="32"/>
          <w:sz w:val="22"/>
        </w:rPr>
        <w:t>Folder</w:t>
      </w:r>
      <w:r w:rsidRPr="00D659CC">
        <w:t xml:space="preserve"> </w:t>
      </w:r>
      <w:r w:rsidRPr="00D659CC">
        <w:rPr>
          <w:rFonts w:ascii="Consolas" w:hAnsi="Consolas"/>
          <w:b/>
          <w:bCs/>
          <w:noProof/>
          <w:kern w:val="32"/>
          <w:sz w:val="22"/>
        </w:rPr>
        <w:t>{string name,</w:t>
      </w:r>
      <w:r w:rsidRPr="00D659CC">
        <w:t xml:space="preserve">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files,</w:t>
      </w:r>
      <w:r w:rsidRPr="00D659CC">
        <w:t xml:space="preserve"> </w:t>
      </w:r>
      <w:r w:rsidRPr="00D659CC">
        <w:rPr>
          <w:rFonts w:ascii="Consolas" w:hAnsi="Consolas"/>
          <w:b/>
          <w:bCs/>
          <w:noProof/>
          <w:kern w:val="32"/>
          <w:sz w:val="22"/>
        </w:rPr>
        <w:t>Folder[]</w:t>
      </w:r>
      <w:r w:rsidRPr="00D659CC">
        <w:t xml:space="preserve"> </w:t>
      </w:r>
      <w:r w:rsidRPr="00D659CC">
        <w:rPr>
          <w:rFonts w:ascii="Consolas" w:hAnsi="Consolas"/>
          <w:b/>
          <w:bCs/>
          <w:noProof/>
          <w:kern w:val="32"/>
          <w:sz w:val="22"/>
        </w:rPr>
        <w:t>childFolders}</w:t>
      </w:r>
      <w:r w:rsidRPr="00D659CC">
        <w:t xml:space="preserve">. Using these classes, build a tree that contains all files and directories on your hard disk, starting from </w:t>
      </w:r>
      <w:r w:rsidRPr="00D659CC">
        <w:rPr>
          <w:rFonts w:ascii="Consolas" w:hAnsi="Consolas"/>
          <w:b/>
          <w:bCs/>
          <w:noProof/>
          <w:kern w:val="32"/>
          <w:sz w:val="22"/>
        </w:rPr>
        <w:t>C:\Windows\</w:t>
      </w:r>
      <w:r w:rsidRPr="00D659CC">
        <w:t xml:space="preserve">. Write a method that calculates the sum of the sizes of files in a sub-tree and a program that tests this method. To crawl the </w:t>
      </w:r>
      <w:r w:rsidR="00D507B8" w:rsidRPr="00D659CC">
        <w:t>directories,</w:t>
      </w:r>
      <w:r w:rsidRPr="00D659CC">
        <w:t xml:space="preserve"> use</w:t>
      </w:r>
      <w:r w:rsidR="00D507B8">
        <w:t xml:space="preserve"> the</w:t>
      </w:r>
      <w:r w:rsidRPr="00D659CC">
        <w:t xml:space="preserve"> </w:t>
      </w:r>
      <w:r w:rsidRPr="00301C07">
        <w:rPr>
          <w:b/>
        </w:rPr>
        <w:t>recursive</w:t>
      </w:r>
      <w:r w:rsidR="00D507B8">
        <w:rPr>
          <w:b/>
        </w:rPr>
        <w:t xml:space="preserve"> Depth-First-Search </w:t>
      </w:r>
      <w:r w:rsidRPr="00301C07">
        <w:rPr>
          <w:b/>
        </w:rPr>
        <w:t>(DFS)</w:t>
      </w:r>
      <w:r w:rsidR="00D507B8">
        <w:rPr>
          <w:bCs/>
        </w:rPr>
        <w:t xml:space="preserve"> algorithm</w:t>
      </w:r>
      <w:r w:rsidRPr="00D659CC">
        <w:t>.</w:t>
      </w:r>
    </w:p>
    <w:p w14:paraId="17A28876" w14:textId="77777777" w:rsidR="00923B50" w:rsidRPr="00D659CC" w:rsidRDefault="00301C07" w:rsidP="000C2628">
      <w:pPr>
        <w:numPr>
          <w:ilvl w:val="0"/>
          <w:numId w:val="69"/>
        </w:numPr>
        <w:tabs>
          <w:tab w:val="clear" w:pos="454"/>
        </w:tabs>
        <w:suppressAutoHyphens/>
        <w:spacing w:before="60"/>
      </w:pPr>
      <w:r>
        <w:t xml:space="preserve">* </w:t>
      </w:r>
      <w:r w:rsidR="00923B50" w:rsidRPr="00D659CC">
        <w:t xml:space="preserve">Write a program that </w:t>
      </w:r>
      <w:r w:rsidR="00923B50" w:rsidRPr="00301C07">
        <w:rPr>
          <w:b/>
        </w:rPr>
        <w:t xml:space="preserve">finds all loops in a </w:t>
      </w:r>
      <w:r>
        <w:rPr>
          <w:b/>
        </w:rPr>
        <w:t xml:space="preserve">directed </w:t>
      </w:r>
      <w:r w:rsidR="00923B50" w:rsidRPr="00301C07">
        <w:rPr>
          <w:b/>
        </w:rPr>
        <w:t>graph</w:t>
      </w:r>
      <w:r w:rsidR="00923B50" w:rsidRPr="00D659CC">
        <w:t>.</w:t>
      </w:r>
    </w:p>
    <w:p w14:paraId="5159CB9E" w14:textId="77777777" w:rsidR="00923B50" w:rsidRPr="00D659CC" w:rsidRDefault="00923B50" w:rsidP="000C2628">
      <w:pPr>
        <w:numPr>
          <w:ilvl w:val="0"/>
          <w:numId w:val="69"/>
        </w:numPr>
        <w:tabs>
          <w:tab w:val="clear" w:pos="454"/>
        </w:tabs>
        <w:suppressAutoHyphens/>
        <w:spacing w:before="60"/>
      </w:pPr>
      <w:r w:rsidRPr="00D659CC">
        <w:t>Let</w:t>
      </w:r>
      <w:r w:rsidR="002509B8" w:rsidRPr="00D659CC">
        <w:t>’s</w:t>
      </w:r>
      <w:r w:rsidRPr="00D659CC">
        <w:t xml:space="preserve"> have as given a graph </w:t>
      </w:r>
      <w:r w:rsidRPr="00D659CC">
        <w:rPr>
          <w:b/>
        </w:rPr>
        <w:t>G (V, E)</w:t>
      </w:r>
      <w:r w:rsidRPr="00D659CC">
        <w:t xml:space="preserve">. Write a program that </w:t>
      </w:r>
      <w:r w:rsidRPr="00301C07">
        <w:rPr>
          <w:b/>
        </w:rPr>
        <w:t>finds all connected components</w:t>
      </w:r>
      <w:r w:rsidRPr="00D659CC">
        <w:t xml:space="preserve"> of the graph, i.e. finds all maximal connected sub-graphs. A maximal connected sub-graph of </w:t>
      </w:r>
      <w:r w:rsidRPr="00D659CC">
        <w:rPr>
          <w:b/>
        </w:rPr>
        <w:t>G</w:t>
      </w:r>
      <w:r w:rsidRPr="00D659CC">
        <w:t xml:space="preserve"> is a connected graph such that no other connected sub-graphs of </w:t>
      </w:r>
      <w:r w:rsidRPr="00D659CC">
        <w:rPr>
          <w:b/>
        </w:rPr>
        <w:t>G</w:t>
      </w:r>
      <w:r w:rsidRPr="00D659CC">
        <w:t>, contains it.</w:t>
      </w:r>
    </w:p>
    <w:p w14:paraId="7CE54170" w14:textId="77777777" w:rsidR="00923B50" w:rsidRPr="00D659CC" w:rsidRDefault="00301C07" w:rsidP="000C2628">
      <w:pPr>
        <w:numPr>
          <w:ilvl w:val="0"/>
          <w:numId w:val="69"/>
        </w:numPr>
        <w:tabs>
          <w:tab w:val="clear" w:pos="454"/>
        </w:tabs>
        <w:suppressAutoHyphens/>
        <w:spacing w:before="60"/>
      </w:pPr>
      <w:r>
        <w:t>Suppose we are</w:t>
      </w:r>
      <w:r w:rsidR="00923B50" w:rsidRPr="00D659CC">
        <w:t xml:space="preserve"> given a </w:t>
      </w:r>
      <w:r w:rsidR="00923B50" w:rsidRPr="00301C07">
        <w:rPr>
          <w:b/>
        </w:rPr>
        <w:t>weighted oriented graph</w:t>
      </w:r>
      <w:r w:rsidR="00923B50" w:rsidRPr="00D659CC">
        <w:t xml:space="preserve"> </w:t>
      </w:r>
      <w:r w:rsidR="00923B50" w:rsidRPr="00D659CC">
        <w:rPr>
          <w:b/>
        </w:rPr>
        <w:t>G (V, E)</w:t>
      </w:r>
      <w:r w:rsidR="00923B50" w:rsidRPr="00D659CC">
        <w:t xml:space="preserve">, in which the weights on the side are nonnegative numbers. Write a program that by a given vertex </w:t>
      </w:r>
      <w:r w:rsidR="00923B50" w:rsidRPr="00D659CC">
        <w:rPr>
          <w:b/>
        </w:rPr>
        <w:t>x</w:t>
      </w:r>
      <w:r w:rsidR="00923B50" w:rsidRPr="00D659CC">
        <w:t xml:space="preserve"> from the graph finds the </w:t>
      </w:r>
      <w:r>
        <w:rPr>
          <w:b/>
        </w:rPr>
        <w:t>shortest</w:t>
      </w:r>
      <w:r w:rsidR="00923B50" w:rsidRPr="00301C07">
        <w:rPr>
          <w:b/>
        </w:rPr>
        <w:t xml:space="preserve"> paths from it to all other</w:t>
      </w:r>
      <w:r>
        <w:rPr>
          <w:b/>
        </w:rPr>
        <w:t xml:space="preserve"> vertical</w:t>
      </w:r>
      <w:r w:rsidR="00923B50" w:rsidRPr="00D659CC">
        <w:t>.</w:t>
      </w:r>
    </w:p>
    <w:p w14:paraId="020C6C1D" w14:textId="77777777" w:rsidR="00923B50" w:rsidRPr="00D659CC" w:rsidRDefault="00923B50" w:rsidP="000C2628">
      <w:pPr>
        <w:numPr>
          <w:ilvl w:val="0"/>
          <w:numId w:val="69"/>
        </w:numPr>
        <w:tabs>
          <w:tab w:val="clear" w:pos="454"/>
        </w:tabs>
        <w:suppressAutoHyphens/>
        <w:spacing w:before="60"/>
      </w:pPr>
      <w:r w:rsidRPr="00D659CC">
        <w:t xml:space="preserve">We have </w:t>
      </w:r>
      <w:r w:rsidRPr="00301C07">
        <w:rPr>
          <w:b/>
        </w:rPr>
        <w:t>N tasks to be performed successively</w:t>
      </w:r>
      <w:r w:rsidRPr="00D659CC">
        <w:t xml:space="preserve">. We are given a list of pairs of tasks for which the second is dependent on the outcome of the first and should be executed after it. Write a program that </w:t>
      </w:r>
      <w:r w:rsidRPr="00301C07">
        <w:rPr>
          <w:b/>
        </w:rPr>
        <w:t>arranges tasks in such a way</w:t>
      </w:r>
      <w:r w:rsidRPr="00D659CC">
        <w:t xml:space="preserve"> that each task is be performed after all the tasks which it </w:t>
      </w:r>
      <w:r w:rsidRPr="00301C07">
        <w:rPr>
          <w:b/>
        </w:rPr>
        <w:t>depends</w:t>
      </w:r>
      <w:r w:rsidRPr="00D659CC">
        <w:t xml:space="preserve"> on have been completed. If no such order exists print an appropriate message.</w:t>
      </w:r>
    </w:p>
    <w:p w14:paraId="319C42EB" w14:textId="77777777" w:rsidR="00923B50" w:rsidRPr="00D659CC" w:rsidRDefault="00923B50" w:rsidP="000C2628">
      <w:pPr>
        <w:suppressAutoHyphens/>
        <w:spacing w:before="60"/>
        <w:ind w:left="454"/>
      </w:pPr>
      <w:r w:rsidRPr="00D659CC">
        <w:t xml:space="preserve">Example: </w:t>
      </w:r>
      <w:r w:rsidRPr="00D659CC">
        <w:rPr>
          <w:rFonts w:ascii="Consolas" w:hAnsi="Consolas"/>
          <w:b/>
          <w:bCs/>
          <w:noProof/>
          <w:kern w:val="32"/>
          <w:sz w:val="22"/>
        </w:rPr>
        <w:t xml:space="preserve">{1, 2}, {2, 5}, {2, 4}, {3, 1} </w:t>
      </w:r>
      <w:r w:rsidRPr="00D659CC">
        <w:rPr>
          <w:rFonts w:ascii="Consolas" w:hAnsi="Consolas"/>
          <w:b/>
          <w:bCs/>
          <w:noProof/>
          <w:kern w:val="32"/>
          <w:sz w:val="22"/>
        </w:rPr>
        <w:sym w:font="Wingdings" w:char="F0E0"/>
      </w:r>
      <w:r w:rsidRPr="00D659CC">
        <w:rPr>
          <w:rFonts w:ascii="Consolas" w:hAnsi="Consolas"/>
          <w:b/>
          <w:bCs/>
          <w:noProof/>
          <w:kern w:val="32"/>
          <w:sz w:val="22"/>
        </w:rPr>
        <w:t xml:space="preserve"> 3, 1, 2, 5, 4</w:t>
      </w:r>
    </w:p>
    <w:p w14:paraId="52BFF58F" w14:textId="21F4B711" w:rsidR="00923B50" w:rsidRPr="00D659CC" w:rsidRDefault="00D507B8" w:rsidP="000C2628">
      <w:pPr>
        <w:numPr>
          <w:ilvl w:val="0"/>
          <w:numId w:val="69"/>
        </w:numPr>
        <w:tabs>
          <w:tab w:val="clear" w:pos="454"/>
        </w:tabs>
        <w:suppressAutoHyphens/>
        <w:spacing w:before="60"/>
      </w:pPr>
      <w:r w:rsidRPr="00D659CC">
        <w:t>A</w:t>
      </w:r>
      <w:r w:rsidR="00923B50" w:rsidRPr="00D659CC">
        <w:t xml:space="preserve"> </w:t>
      </w:r>
      <w:r w:rsidR="00923B50" w:rsidRPr="00301C07">
        <w:rPr>
          <w:b/>
          <w:noProof/>
        </w:rPr>
        <w:t>Euler</w:t>
      </w:r>
      <w:r w:rsidR="00874BA6">
        <w:rPr>
          <w:b/>
          <w:noProof/>
        </w:rPr>
        <w:t>ian</w:t>
      </w:r>
      <w:r w:rsidR="00923B50" w:rsidRPr="00301C07">
        <w:rPr>
          <w:b/>
        </w:rPr>
        <w:t xml:space="preserve"> </w:t>
      </w:r>
      <w:r w:rsidR="00874BA6">
        <w:rPr>
          <w:b/>
        </w:rPr>
        <w:t>cycle</w:t>
      </w:r>
      <w:r w:rsidR="00923B50" w:rsidRPr="00D659CC">
        <w:t xml:space="preserve"> in a graph is called a loop that starts from a vertex, passes exactly once through all edges in the graph returns to the starting vertex. Vertices can be visited repeatedly. Write a program that by a given graph, </w:t>
      </w:r>
      <w:r w:rsidR="00923B50" w:rsidRPr="00301C07">
        <w:rPr>
          <w:b/>
        </w:rPr>
        <w:t>finds whether the graph has a Euler loop</w:t>
      </w:r>
      <w:r w:rsidR="00923B50" w:rsidRPr="00D659CC">
        <w:t>.</w:t>
      </w:r>
    </w:p>
    <w:p w14:paraId="293C44AB" w14:textId="77777777" w:rsidR="00923B50" w:rsidRPr="00D659CC" w:rsidRDefault="00923B50" w:rsidP="000C2628">
      <w:pPr>
        <w:numPr>
          <w:ilvl w:val="0"/>
          <w:numId w:val="69"/>
        </w:numPr>
        <w:tabs>
          <w:tab w:val="clear" w:pos="454"/>
        </w:tabs>
        <w:suppressAutoHyphens/>
        <w:spacing w:before="60"/>
      </w:pPr>
      <w:r w:rsidRPr="00D659CC">
        <w:t xml:space="preserve">A </w:t>
      </w:r>
      <w:r w:rsidRPr="00D659CC">
        <w:rPr>
          <w:b/>
        </w:rPr>
        <w:t xml:space="preserve">Hamiltonian </w:t>
      </w:r>
      <w:r w:rsidR="00B36EE3" w:rsidRPr="00D659CC">
        <w:rPr>
          <w:b/>
        </w:rPr>
        <w:t>cycle</w:t>
      </w:r>
      <w:r w:rsidRPr="00D659CC">
        <w:t xml:space="preserve"> in a graph is a </w:t>
      </w:r>
      <w:r w:rsidR="00B36EE3" w:rsidRPr="00D659CC">
        <w:t>cycle</w:t>
      </w:r>
      <w:r w:rsidRPr="00D659CC">
        <w:t xml:space="preserve"> containing every vertex in the graph exactly once. Write a program, which by given weighted oriented graph G (V, E), </w:t>
      </w:r>
      <w:r w:rsidRPr="00301C07">
        <w:rPr>
          <w:b/>
        </w:rPr>
        <w:t>finds Hamiltonian loop with a minimum length</w:t>
      </w:r>
      <w:r w:rsidRPr="00D659CC">
        <w:t>, if such exists.</w:t>
      </w:r>
    </w:p>
    <w:p w14:paraId="0823262C" w14:textId="77777777" w:rsidR="00923B50" w:rsidRPr="00D659CC" w:rsidRDefault="00923B50" w:rsidP="00732360">
      <w:pPr>
        <w:pStyle w:val="Heading2"/>
      </w:pPr>
      <w:bookmarkStart w:id="365" w:name="_Toc418709488"/>
      <w:r w:rsidRPr="00D659CC">
        <w:t>Solutions and Guidelines</w:t>
      </w:r>
      <w:bookmarkEnd w:id="365"/>
    </w:p>
    <w:p w14:paraId="477C157D" w14:textId="77777777" w:rsidR="00923B50" w:rsidRPr="00D659CC" w:rsidRDefault="00923B50" w:rsidP="000C2628">
      <w:pPr>
        <w:numPr>
          <w:ilvl w:val="0"/>
          <w:numId w:val="124"/>
        </w:numPr>
        <w:tabs>
          <w:tab w:val="clear" w:pos="454"/>
        </w:tabs>
        <w:suppressAutoHyphens/>
        <w:spacing w:before="60"/>
      </w:pPr>
      <w:r w:rsidRPr="00301C07">
        <w:rPr>
          <w:b/>
        </w:rPr>
        <w:t>Traverse the tree recursively</w:t>
      </w:r>
      <w:r w:rsidRPr="00D659CC">
        <w:t xml:space="preserve"> in depth </w:t>
      </w:r>
      <w:r w:rsidR="005306FD">
        <w:t xml:space="preserve">(using DFS) </w:t>
      </w:r>
      <w:r w:rsidRPr="00D659CC">
        <w:t>and count the occurrences of the given number.</w:t>
      </w:r>
    </w:p>
    <w:p w14:paraId="7E513C64" w14:textId="77777777" w:rsidR="00923B50" w:rsidRPr="00D659CC" w:rsidRDefault="00923B50" w:rsidP="000C2628">
      <w:pPr>
        <w:numPr>
          <w:ilvl w:val="0"/>
          <w:numId w:val="124"/>
        </w:numPr>
        <w:tabs>
          <w:tab w:val="clear" w:pos="454"/>
        </w:tabs>
        <w:suppressAutoHyphens/>
        <w:spacing w:before="60"/>
      </w:pPr>
      <w:r w:rsidRPr="00301C07">
        <w:rPr>
          <w:b/>
        </w:rPr>
        <w:t>Traverse the tree recursively</w:t>
      </w:r>
      <w:r w:rsidRPr="00D659CC">
        <w:t xml:space="preserve"> in depth </w:t>
      </w:r>
      <w:r w:rsidR="005306FD">
        <w:t xml:space="preserve">(using DFS) </w:t>
      </w:r>
      <w:r w:rsidRPr="00D659CC">
        <w:t>and check for each node the given condition</w:t>
      </w:r>
      <w:r w:rsidR="005306FD">
        <w:t xml:space="preserve">. For each node the number of nodes in its </w:t>
      </w:r>
      <w:r w:rsidR="005306FD">
        <w:rPr>
          <w:noProof/>
        </w:rPr>
        <w:t>subtree</w:t>
      </w:r>
      <w:r w:rsidR="005306FD">
        <w:t xml:space="preserve"> is: 1 + the sum of the nodes of each of its child </w:t>
      </w:r>
      <w:r w:rsidR="005306FD">
        <w:rPr>
          <w:noProof/>
        </w:rPr>
        <w:t>subtrees</w:t>
      </w:r>
      <w:r w:rsidR="005306FD">
        <w:t>.</w:t>
      </w:r>
    </w:p>
    <w:p w14:paraId="0D86BC52" w14:textId="77777777" w:rsidR="00E559E3" w:rsidRPr="00D659CC" w:rsidRDefault="00923B50" w:rsidP="000C2628">
      <w:pPr>
        <w:numPr>
          <w:ilvl w:val="0"/>
          <w:numId w:val="124"/>
        </w:numPr>
        <w:tabs>
          <w:tab w:val="clear" w:pos="454"/>
        </w:tabs>
        <w:suppressAutoHyphens/>
        <w:spacing w:before="60"/>
      </w:pPr>
      <w:r w:rsidRPr="00D659CC">
        <w:t xml:space="preserve">You can solve the problem by </w:t>
      </w:r>
      <w:r w:rsidRPr="00301C07">
        <w:rPr>
          <w:b/>
        </w:rPr>
        <w:t>traversing the tree in depth</w:t>
      </w:r>
      <w:r w:rsidRPr="00D659CC">
        <w:t xml:space="preserve"> recursively</w:t>
      </w:r>
      <w:r w:rsidR="00E559E3" w:rsidRPr="00D659CC">
        <w:t>.</w:t>
      </w:r>
    </w:p>
    <w:p w14:paraId="04F3502A" w14:textId="77777777" w:rsidR="00923B50" w:rsidRPr="00D659CC" w:rsidRDefault="00923B50" w:rsidP="000C2628">
      <w:pPr>
        <w:numPr>
          <w:ilvl w:val="0"/>
          <w:numId w:val="124"/>
        </w:numPr>
        <w:tabs>
          <w:tab w:val="clear" w:pos="454"/>
        </w:tabs>
        <w:suppressAutoHyphens/>
        <w:spacing w:before="60"/>
      </w:pPr>
      <w:r w:rsidRPr="00D659CC">
        <w:lastRenderedPageBreak/>
        <w:t xml:space="preserve">Use </w:t>
      </w:r>
      <w:r w:rsidRPr="00301C07">
        <w:rPr>
          <w:b/>
        </w:rPr>
        <w:t>traversing in depth</w:t>
      </w:r>
      <w:r w:rsidRPr="00D659CC">
        <w:t xml:space="preserve"> or </w:t>
      </w:r>
      <w:r w:rsidR="00301C07" w:rsidRPr="00301C07">
        <w:rPr>
          <w:b/>
        </w:rPr>
        <w:t>breadth</w:t>
      </w:r>
      <w:r w:rsidRPr="00D659CC">
        <w:t xml:space="preserve"> and when shifting from one node to another keep its </w:t>
      </w:r>
      <w:r w:rsidRPr="0032785C">
        <w:rPr>
          <w:b/>
        </w:rPr>
        <w:t>level</w:t>
      </w:r>
      <w:r w:rsidR="0032785C">
        <w:t xml:space="preserve"> (</w:t>
      </w:r>
      <w:r w:rsidR="0032785C" w:rsidRPr="0032785C">
        <w:rPr>
          <w:b/>
        </w:rPr>
        <w:t>depth</w:t>
      </w:r>
      <w:r w:rsidR="0032785C">
        <w:t>)</w:t>
      </w:r>
      <w:r w:rsidRPr="00D659CC">
        <w:t xml:space="preserve">. Knowing the levels of the nodes </w:t>
      </w:r>
      <w:r w:rsidR="0032785C">
        <w:t xml:space="preserve">at each step, </w:t>
      </w:r>
      <w:r w:rsidRPr="00D659CC">
        <w:t>the wanted amount can be easily calculated.</w:t>
      </w:r>
    </w:p>
    <w:p w14:paraId="0556FB7B" w14:textId="77777777" w:rsidR="00923B50" w:rsidRPr="00D659CC" w:rsidRDefault="00923B50" w:rsidP="000C2628">
      <w:pPr>
        <w:numPr>
          <w:ilvl w:val="0"/>
          <w:numId w:val="124"/>
        </w:numPr>
        <w:tabs>
          <w:tab w:val="clear" w:pos="454"/>
        </w:tabs>
        <w:suppressAutoHyphens/>
        <w:spacing w:before="60"/>
      </w:pPr>
      <w:r w:rsidRPr="00D659CC">
        <w:t xml:space="preserve">You can solve the problem by </w:t>
      </w:r>
      <w:r w:rsidRPr="00301C07">
        <w:rPr>
          <w:b/>
        </w:rPr>
        <w:t>recursively traversing the tree</w:t>
      </w:r>
      <w:r w:rsidRPr="00D659CC">
        <w:t xml:space="preserve"> in depth and by checking the given condition.</w:t>
      </w:r>
    </w:p>
    <w:p w14:paraId="74FA5534" w14:textId="77777777" w:rsidR="00923B50" w:rsidRPr="00D659CC" w:rsidRDefault="00923B50" w:rsidP="000C2628">
      <w:pPr>
        <w:numPr>
          <w:ilvl w:val="0"/>
          <w:numId w:val="124"/>
        </w:numPr>
        <w:tabs>
          <w:tab w:val="clear" w:pos="454"/>
        </w:tabs>
        <w:suppressAutoHyphens/>
        <w:spacing w:before="60"/>
      </w:pPr>
      <w:r w:rsidRPr="00D659CC">
        <w:t xml:space="preserve">By </w:t>
      </w:r>
      <w:r w:rsidRPr="00D659CC">
        <w:rPr>
          <w:b/>
        </w:rPr>
        <w:t xml:space="preserve">recursive </w:t>
      </w:r>
      <w:r w:rsidR="00982AEC" w:rsidRPr="00D659CC">
        <w:rPr>
          <w:b/>
        </w:rPr>
        <w:t>traversal</w:t>
      </w:r>
      <w:r w:rsidRPr="00D659CC">
        <w:rPr>
          <w:b/>
        </w:rPr>
        <w:t xml:space="preserve"> in depth</w:t>
      </w:r>
      <w:r w:rsidRPr="00D659CC">
        <w:t xml:space="preserve"> </w:t>
      </w:r>
      <w:r w:rsidR="00B36EE3" w:rsidRPr="00D659CC">
        <w:t>(</w:t>
      </w:r>
      <w:r w:rsidR="00B36EE3" w:rsidRPr="00D659CC">
        <w:rPr>
          <w:b/>
        </w:rPr>
        <w:t>DFS</w:t>
      </w:r>
      <w:r w:rsidR="00B36EE3" w:rsidRPr="00D659CC">
        <w:t xml:space="preserve">) </w:t>
      </w:r>
      <w:r w:rsidR="00982AEC" w:rsidRPr="00D659CC">
        <w:t>for</w:t>
      </w:r>
      <w:r w:rsidRPr="00D659CC">
        <w:t xml:space="preserve"> every node of the tree calculate the depths of </w:t>
      </w:r>
      <w:r w:rsidR="0032785C">
        <w:t>its</w:t>
      </w:r>
      <w:r w:rsidRPr="00D659CC">
        <w:t xml:space="preserve"> </w:t>
      </w:r>
      <w:r w:rsidR="00982AEC" w:rsidRPr="00D659CC">
        <w:t>left</w:t>
      </w:r>
      <w:r w:rsidRPr="00D659CC">
        <w:t xml:space="preserve"> and </w:t>
      </w:r>
      <w:r w:rsidR="00982AEC" w:rsidRPr="00D659CC">
        <w:t xml:space="preserve">right </w:t>
      </w:r>
      <w:r w:rsidRPr="00D659CC">
        <w:t>sub-tree</w:t>
      </w:r>
      <w:r w:rsidR="00982AEC" w:rsidRPr="00D659CC">
        <w:t>s</w:t>
      </w:r>
      <w:r w:rsidRPr="00D659CC">
        <w:t xml:space="preserve">. Then check immediately whether the condition of the definition for perfectly </w:t>
      </w:r>
      <w:hyperlink w:anchor="Balanced_Tree_Data_Structure" w:history="1">
        <w:r w:rsidRPr="00D659CC">
          <w:rPr>
            <w:color w:val="0000FF"/>
            <w:u w:val="single"/>
          </w:rPr>
          <w:t>balanced tree</w:t>
        </w:r>
      </w:hyperlink>
      <w:r w:rsidR="00CF5902" w:rsidRPr="00D659CC">
        <w:t xml:space="preserve"> is executed</w:t>
      </w:r>
      <w:r w:rsidR="00982AEC" w:rsidRPr="00D659CC">
        <w:t xml:space="preserve"> (check the difference between the left and right sub-tree’s depths)</w:t>
      </w:r>
      <w:r w:rsidR="00CF5902" w:rsidRPr="00D659CC">
        <w:t>.</w:t>
      </w:r>
    </w:p>
    <w:p w14:paraId="42A39C95" w14:textId="77777777" w:rsidR="00923B50" w:rsidRPr="00D659CC" w:rsidRDefault="00923B50" w:rsidP="000C2628">
      <w:pPr>
        <w:numPr>
          <w:ilvl w:val="0"/>
          <w:numId w:val="124"/>
        </w:numPr>
        <w:tabs>
          <w:tab w:val="clear" w:pos="454"/>
        </w:tabs>
        <w:suppressAutoHyphens/>
        <w:spacing w:before="60"/>
      </w:pPr>
      <w:r w:rsidRPr="00D659CC">
        <w:t xml:space="preserve">Use the algorithm of </w:t>
      </w:r>
      <w:r w:rsidRPr="00301C07">
        <w:rPr>
          <w:b/>
        </w:rPr>
        <w:t>traversing in breadth</w:t>
      </w:r>
      <w:r w:rsidR="00B36EE3" w:rsidRPr="00D659CC">
        <w:t xml:space="preserve"> (</w:t>
      </w:r>
      <w:r w:rsidR="00B36EE3" w:rsidRPr="00D659CC">
        <w:rPr>
          <w:b/>
        </w:rPr>
        <w:t>BFS</w:t>
      </w:r>
      <w:r w:rsidR="00B36EE3" w:rsidRPr="00D659CC">
        <w:t>)</w:t>
      </w:r>
      <w:r w:rsidRPr="00D659CC">
        <w:t xml:space="preserve"> as a base. In the queue put every node </w:t>
      </w:r>
      <w:r w:rsidR="00B36EE3" w:rsidRPr="00D659CC">
        <w:t xml:space="preserve">always </w:t>
      </w:r>
      <w:r w:rsidR="00B36EE3" w:rsidRPr="00D659CC">
        <w:rPr>
          <w:b/>
        </w:rPr>
        <w:t xml:space="preserve">along </w:t>
      </w:r>
      <w:r w:rsidRPr="00D659CC">
        <w:rPr>
          <w:b/>
        </w:rPr>
        <w:t>with its predecessor</w:t>
      </w:r>
      <w:r w:rsidRPr="00D659CC">
        <w:t>. This will help you to restore the path between the nodes (in reverse order).</w:t>
      </w:r>
    </w:p>
    <w:p w14:paraId="19BAE12A" w14:textId="77777777" w:rsidR="00923B50" w:rsidRPr="00D659CC" w:rsidRDefault="00923B50" w:rsidP="000C2628">
      <w:pPr>
        <w:numPr>
          <w:ilvl w:val="0"/>
          <w:numId w:val="124"/>
        </w:numPr>
        <w:tabs>
          <w:tab w:val="clear" w:pos="454"/>
        </w:tabs>
        <w:suppressAutoHyphens/>
        <w:spacing w:before="60"/>
      </w:pPr>
      <w:r w:rsidRPr="00D659CC">
        <w:t xml:space="preserve">Use </w:t>
      </w:r>
      <w:r w:rsidRPr="00301C07">
        <w:rPr>
          <w:b/>
        </w:rPr>
        <w:t xml:space="preserve">traversing in depth </w:t>
      </w:r>
      <w:r w:rsidR="00B36EE3" w:rsidRPr="00301C07">
        <w:rPr>
          <w:b/>
        </w:rPr>
        <w:t>or in breadth</w:t>
      </w:r>
      <w:r w:rsidRPr="00D659CC">
        <w:t xml:space="preserve">. Mark every node, if already visited. If at any time you reach to a </w:t>
      </w:r>
      <w:r w:rsidR="005A4331" w:rsidRPr="00D659CC">
        <w:t>node, which</w:t>
      </w:r>
      <w:r w:rsidRPr="00D659CC">
        <w:t xml:space="preserve"> has </w:t>
      </w:r>
      <w:r w:rsidRPr="00D659CC">
        <w:rPr>
          <w:b/>
        </w:rPr>
        <w:t>already been visited</w:t>
      </w:r>
      <w:r w:rsidRPr="00D659CC">
        <w:t>, then you have found loop.</w:t>
      </w:r>
    </w:p>
    <w:p w14:paraId="315CC45A" w14:textId="77777777" w:rsidR="00923B50" w:rsidRPr="00D659CC" w:rsidRDefault="00923B50" w:rsidP="000C2628">
      <w:pPr>
        <w:spacing w:before="60"/>
        <w:ind w:left="454"/>
      </w:pPr>
      <w:r w:rsidRPr="00D659CC">
        <w:t xml:space="preserve">Think about how you can </w:t>
      </w:r>
      <w:r w:rsidRPr="0032785C">
        <w:rPr>
          <w:b/>
        </w:rPr>
        <w:t>find and print the loop itself</w:t>
      </w:r>
      <w:r w:rsidRPr="00D659CC">
        <w:t xml:space="preserve">. Here is an idea: while traversing every node </w:t>
      </w:r>
      <w:r w:rsidRPr="00D659CC">
        <w:rPr>
          <w:b/>
        </w:rPr>
        <w:t>keep its predecessor</w:t>
      </w:r>
      <w:r w:rsidRPr="00D659CC">
        <w:t xml:space="preserve">. If at any moment you reach a node that has already been visited, you should have a path to the initial node. The current path in the recursion stack is also a path to the wanted node. </w:t>
      </w:r>
      <w:proofErr w:type="gramStart"/>
      <w:r w:rsidRPr="00D659CC">
        <w:t>So</w:t>
      </w:r>
      <w:proofErr w:type="gramEnd"/>
      <w:r w:rsidRPr="00D659CC">
        <w:t xml:space="preserve"> at some point we have two different paths from one node to the initial node. </w:t>
      </w:r>
      <w:r w:rsidR="0032785C" w:rsidRPr="0032785C">
        <w:rPr>
          <w:b/>
        </w:rPr>
        <w:t>By merging</w:t>
      </w:r>
      <w:r w:rsidRPr="0032785C">
        <w:rPr>
          <w:b/>
        </w:rPr>
        <w:t xml:space="preserve"> the two paths</w:t>
      </w:r>
      <w:r w:rsidRPr="00D659CC">
        <w:t xml:space="preserve"> you can easily find the loop.</w:t>
      </w:r>
    </w:p>
    <w:p w14:paraId="4EE57E18" w14:textId="77777777" w:rsidR="00923B50" w:rsidRPr="00D659CC" w:rsidRDefault="00923B50" w:rsidP="000C2628">
      <w:pPr>
        <w:numPr>
          <w:ilvl w:val="0"/>
          <w:numId w:val="124"/>
        </w:numPr>
        <w:tabs>
          <w:tab w:val="clear" w:pos="454"/>
        </w:tabs>
        <w:suppressAutoHyphens/>
        <w:spacing w:before="60"/>
      </w:pPr>
      <w:r w:rsidRPr="00D659CC">
        <w:t xml:space="preserve">Use the </w:t>
      </w:r>
      <w:r w:rsidRPr="00D659CC">
        <w:rPr>
          <w:b/>
        </w:rPr>
        <w:t>DFS</w:t>
      </w:r>
      <w:r w:rsidRPr="00D659CC">
        <w:t xml:space="preserve"> algorithm.</w:t>
      </w:r>
      <w:r w:rsidR="0032785C">
        <w:t xml:space="preserve"> Testing can be done with few example graphs.</w:t>
      </w:r>
    </w:p>
    <w:p w14:paraId="552350E9" w14:textId="77777777" w:rsidR="00923B50" w:rsidRPr="00D659CC" w:rsidRDefault="0032785C" w:rsidP="000C2628">
      <w:pPr>
        <w:numPr>
          <w:ilvl w:val="0"/>
          <w:numId w:val="124"/>
        </w:numPr>
        <w:tabs>
          <w:tab w:val="clear" w:pos="454"/>
        </w:tabs>
        <w:suppressAutoHyphens/>
        <w:spacing w:before="60"/>
      </w:pPr>
      <w:r w:rsidRPr="00D659CC">
        <w:t xml:space="preserve">Use the </w:t>
      </w:r>
      <w:r>
        <w:rPr>
          <w:b/>
        </w:rPr>
        <w:t>B</w:t>
      </w:r>
      <w:r w:rsidRPr="00D659CC">
        <w:rPr>
          <w:b/>
        </w:rPr>
        <w:t>FS</w:t>
      </w:r>
      <w:r w:rsidRPr="00D659CC">
        <w:t xml:space="preserve"> algorithm.</w:t>
      </w:r>
      <w:r>
        <w:t xml:space="preserve"> Instead of putting the vertices of the graph in the queue, put their numbers (0 … N-1). This will simplify the algorithm.</w:t>
      </w:r>
    </w:p>
    <w:p w14:paraId="46E3CD97" w14:textId="77777777" w:rsidR="00923B50" w:rsidRPr="00D659CC" w:rsidRDefault="00923B50" w:rsidP="000C2628">
      <w:pPr>
        <w:numPr>
          <w:ilvl w:val="0"/>
          <w:numId w:val="124"/>
        </w:numPr>
        <w:tabs>
          <w:tab w:val="clear" w:pos="454"/>
        </w:tabs>
        <w:suppressAutoHyphens/>
        <w:spacing w:before="60"/>
      </w:pPr>
      <w:r w:rsidRPr="00D659CC">
        <w:t xml:space="preserve">Use </w:t>
      </w:r>
      <w:r w:rsidRPr="00301C07">
        <w:rPr>
          <w:b/>
        </w:rPr>
        <w:t>traversing in depth</w:t>
      </w:r>
      <w:r w:rsidRPr="00D659CC">
        <w:t xml:space="preserve"> and </w:t>
      </w:r>
      <w:r w:rsidRPr="00D659CC">
        <w:rPr>
          <w:rFonts w:ascii="Consolas" w:hAnsi="Consolas"/>
          <w:b/>
          <w:bCs/>
          <w:noProof/>
          <w:kern w:val="32"/>
          <w:sz w:val="22"/>
        </w:rPr>
        <w:t>System.IO.Directory</w:t>
      </w:r>
      <w:r w:rsidRPr="00D659CC">
        <w:t xml:space="preserve"> class.</w:t>
      </w:r>
    </w:p>
    <w:p w14:paraId="2C52F69E" w14:textId="77777777" w:rsidR="00923B50" w:rsidRPr="00D659CC" w:rsidRDefault="00923B50" w:rsidP="000C2628">
      <w:pPr>
        <w:numPr>
          <w:ilvl w:val="0"/>
          <w:numId w:val="124"/>
        </w:numPr>
        <w:tabs>
          <w:tab w:val="clear" w:pos="454"/>
        </w:tabs>
        <w:suppressAutoHyphens/>
        <w:spacing w:before="60"/>
      </w:pPr>
      <w:r w:rsidRPr="00D659CC">
        <w:t xml:space="preserve">Use the example of the </w:t>
      </w:r>
      <w:hyperlink w:anchor="Tree_Implementation" w:history="1">
        <w:r w:rsidRPr="0032785C">
          <w:rPr>
            <w:rStyle w:val="Hyperlink"/>
          </w:rPr>
          <w:t xml:space="preserve">tree </w:t>
        </w:r>
        <w:r w:rsidR="0032785C" w:rsidRPr="0032785C">
          <w:rPr>
            <w:rStyle w:val="Hyperlink"/>
          </w:rPr>
          <w:t>data structure</w:t>
        </w:r>
      </w:hyperlink>
      <w:r w:rsidR="0032785C">
        <w:t xml:space="preserve"> given in this chapter</w:t>
      </w:r>
      <w:r w:rsidRPr="00D659CC">
        <w:t xml:space="preserve">. Each directory from the tree </w:t>
      </w:r>
      <w:r w:rsidR="00874BA6">
        <w:t>should</w:t>
      </w:r>
      <w:r w:rsidRPr="00D659CC">
        <w:t xml:space="preserve"> </w:t>
      </w:r>
      <w:r w:rsidR="0032785C">
        <w:t xml:space="preserve">two </w:t>
      </w:r>
      <w:r w:rsidR="00874BA6">
        <w:t>arrays (or lists)</w:t>
      </w:r>
      <w:r w:rsidR="0032785C">
        <w:t xml:space="preserve"> of </w:t>
      </w:r>
      <w:r w:rsidRPr="00D659CC">
        <w:t>descendants</w:t>
      </w:r>
      <w:r w:rsidR="0032785C">
        <w:t>:</w:t>
      </w:r>
      <w:r w:rsidRPr="00D659CC">
        <w:t xml:space="preserve"> </w:t>
      </w:r>
      <w:r w:rsidRPr="0032785C">
        <w:rPr>
          <w:b/>
        </w:rPr>
        <w:t>subdirectories</w:t>
      </w:r>
      <w:r w:rsidRPr="00D659CC">
        <w:t xml:space="preserve"> and </w:t>
      </w:r>
      <w:r w:rsidRPr="0032785C">
        <w:rPr>
          <w:b/>
        </w:rPr>
        <w:t>files</w:t>
      </w:r>
      <w:r w:rsidRPr="00D659CC">
        <w:t>.</w:t>
      </w:r>
    </w:p>
    <w:p w14:paraId="05CBE04C" w14:textId="56BEDDFF" w:rsidR="00923B50" w:rsidRPr="00D659CC" w:rsidRDefault="00923B50" w:rsidP="000C2628">
      <w:pPr>
        <w:numPr>
          <w:ilvl w:val="0"/>
          <w:numId w:val="124"/>
        </w:numPr>
        <w:tabs>
          <w:tab w:val="clear" w:pos="454"/>
        </w:tabs>
        <w:suppressAutoHyphens/>
        <w:spacing w:before="60"/>
      </w:pPr>
      <w:r w:rsidRPr="00D659CC">
        <w:t xml:space="preserve">Use </w:t>
      </w:r>
      <w:r w:rsidR="00874BA6">
        <w:t xml:space="preserve">the solution of </w:t>
      </w:r>
      <w:r w:rsidR="00874BA6" w:rsidRPr="00874BA6">
        <w:rPr>
          <w:b/>
        </w:rPr>
        <w:t>problem</w:t>
      </w:r>
      <w:r w:rsidRPr="00874BA6">
        <w:rPr>
          <w:b/>
        </w:rPr>
        <w:t xml:space="preserve"> </w:t>
      </w:r>
      <w:r w:rsidR="00D507B8" w:rsidRPr="00874BA6">
        <w:rPr>
          <w:b/>
        </w:rPr>
        <w:t>8</w:t>
      </w:r>
      <w:r w:rsidR="00D507B8" w:rsidRPr="00D659CC">
        <w:t xml:space="preserve"> but</w:t>
      </w:r>
      <w:r w:rsidRPr="00D659CC">
        <w:t xml:space="preserve"> </w:t>
      </w:r>
      <w:r w:rsidR="00874BA6">
        <w:t>modify</w:t>
      </w:r>
      <w:r w:rsidRPr="00D659CC">
        <w:t xml:space="preserve"> it so it does not stop when it finds a </w:t>
      </w:r>
      <w:proofErr w:type="gramStart"/>
      <w:r w:rsidRPr="00D659CC">
        <w:t>loop, but</w:t>
      </w:r>
      <w:proofErr w:type="gramEnd"/>
      <w:r w:rsidRPr="00D659CC">
        <w:t xml:space="preserve"> continues. For each loop you should check if you have already found it.</w:t>
      </w:r>
      <w:r w:rsidR="00874BA6">
        <w:t xml:space="preserve"> This problem is more complex than you may expect!</w:t>
      </w:r>
    </w:p>
    <w:p w14:paraId="79686F5D" w14:textId="77777777" w:rsidR="00E559E3" w:rsidRPr="00D659CC" w:rsidRDefault="00923B50" w:rsidP="000C2628">
      <w:pPr>
        <w:numPr>
          <w:ilvl w:val="0"/>
          <w:numId w:val="124"/>
        </w:numPr>
        <w:tabs>
          <w:tab w:val="clear" w:pos="454"/>
        </w:tabs>
        <w:suppressAutoHyphens/>
        <w:spacing w:before="60"/>
      </w:pPr>
      <w:r w:rsidRPr="00D659CC">
        <w:t xml:space="preserve">Use the </w:t>
      </w:r>
      <w:r w:rsidRPr="00301C07">
        <w:rPr>
          <w:b/>
        </w:rPr>
        <w:t xml:space="preserve">algorithms for traversing in </w:t>
      </w:r>
      <w:r w:rsidR="00301C07" w:rsidRPr="00301C07">
        <w:rPr>
          <w:b/>
        </w:rPr>
        <w:t>breadth</w:t>
      </w:r>
      <w:r w:rsidRPr="00301C07">
        <w:rPr>
          <w:b/>
        </w:rPr>
        <w:t xml:space="preserve"> </w:t>
      </w:r>
      <w:r w:rsidR="00301C07">
        <w:rPr>
          <w:b/>
        </w:rPr>
        <w:t>or</w:t>
      </w:r>
      <w:r w:rsidRPr="00301C07">
        <w:rPr>
          <w:b/>
        </w:rPr>
        <w:t xml:space="preserve"> depth</w:t>
      </w:r>
      <w:r w:rsidRPr="00D659CC">
        <w:t xml:space="preserve"> as a base</w:t>
      </w:r>
      <w:r w:rsidR="00E559E3" w:rsidRPr="00D659CC">
        <w:t>.</w:t>
      </w:r>
    </w:p>
    <w:p w14:paraId="368545FC" w14:textId="77777777" w:rsidR="00923B50" w:rsidRDefault="00923B50" w:rsidP="000C2628">
      <w:pPr>
        <w:numPr>
          <w:ilvl w:val="0"/>
          <w:numId w:val="124"/>
        </w:numPr>
        <w:tabs>
          <w:tab w:val="clear" w:pos="454"/>
        </w:tabs>
        <w:suppressAutoHyphens/>
        <w:spacing w:before="60"/>
      </w:pPr>
      <w:r w:rsidRPr="00D659CC">
        <w:t xml:space="preserve">Use the </w:t>
      </w:r>
      <w:r w:rsidRPr="00301C07">
        <w:rPr>
          <w:b/>
          <w:noProof/>
        </w:rPr>
        <w:t>Dijkstra</w:t>
      </w:r>
      <w:r w:rsidR="002509B8" w:rsidRPr="00301C07">
        <w:rPr>
          <w:b/>
          <w:noProof/>
        </w:rPr>
        <w:t>’s</w:t>
      </w:r>
      <w:r w:rsidRPr="00301C07">
        <w:rPr>
          <w:b/>
          <w:noProof/>
        </w:rPr>
        <w:t xml:space="preserve"> </w:t>
      </w:r>
      <w:r w:rsidRPr="00301C07">
        <w:rPr>
          <w:b/>
        </w:rPr>
        <w:t>algorithm</w:t>
      </w:r>
      <w:r w:rsidRPr="00D659CC">
        <w:t xml:space="preserve"> (find it on the Internet).</w:t>
      </w:r>
    </w:p>
    <w:p w14:paraId="31DAB07C" w14:textId="77777777" w:rsidR="00923B50" w:rsidRPr="00D659CC" w:rsidRDefault="00874BA6" w:rsidP="000C2628">
      <w:pPr>
        <w:numPr>
          <w:ilvl w:val="0"/>
          <w:numId w:val="124"/>
        </w:numPr>
        <w:tabs>
          <w:tab w:val="clear" w:pos="454"/>
        </w:tabs>
        <w:suppressAutoHyphens/>
        <w:spacing w:before="60"/>
      </w:pPr>
      <w:r w:rsidRPr="00D659CC">
        <w:t>The requested order is called "</w:t>
      </w:r>
      <w:r w:rsidRPr="00874BA6">
        <w:rPr>
          <w:b/>
        </w:rPr>
        <w:t>topological sorting</w:t>
      </w:r>
      <w:r w:rsidRPr="00D659CC">
        <w:t xml:space="preserve"> of a directed graph". It can be implemented in two ways:</w:t>
      </w:r>
    </w:p>
    <w:p w14:paraId="2DB15A04" w14:textId="6C89DC62" w:rsidR="00923B50" w:rsidRPr="00D659CC" w:rsidRDefault="00923B50" w:rsidP="000C2628">
      <w:pPr>
        <w:spacing w:before="60"/>
        <w:ind w:left="454"/>
      </w:pPr>
      <w:r w:rsidRPr="00D659CC">
        <w:t xml:space="preserve">For every task </w:t>
      </w:r>
      <w:r w:rsidRPr="00D659CC">
        <w:rPr>
          <w:rFonts w:ascii="Consolas" w:hAnsi="Consolas"/>
          <w:b/>
          <w:bCs/>
          <w:noProof/>
          <w:kern w:val="32"/>
          <w:sz w:val="22"/>
        </w:rPr>
        <w:t>t</w:t>
      </w:r>
      <w:r w:rsidRPr="00D659CC">
        <w:t xml:space="preserve"> we should know how many other tasks </w:t>
      </w:r>
      <w:r w:rsidRPr="00D659CC">
        <w:rPr>
          <w:rFonts w:ascii="Consolas" w:hAnsi="Consolas"/>
          <w:b/>
          <w:bCs/>
          <w:noProof/>
          <w:kern w:val="32"/>
          <w:sz w:val="22"/>
        </w:rPr>
        <w:t>P(t)</w:t>
      </w:r>
      <w:r w:rsidRPr="00D659CC">
        <w:t xml:space="preserve"> it depends on. We find task </w:t>
      </w:r>
      <w:r w:rsidRPr="00D659CC">
        <w:rPr>
          <w:rFonts w:ascii="Consolas" w:hAnsi="Consolas"/>
          <w:b/>
          <w:bCs/>
          <w:noProof/>
          <w:kern w:val="32"/>
          <w:sz w:val="22"/>
        </w:rPr>
        <w:t>t</w:t>
      </w:r>
      <w:r w:rsidRPr="00D659CC">
        <w:rPr>
          <w:rFonts w:ascii="Consolas" w:hAnsi="Consolas"/>
          <w:b/>
          <w:bCs/>
          <w:noProof/>
          <w:sz w:val="22"/>
          <w:vertAlign w:val="subscript"/>
        </w:rPr>
        <w:t>0</w:t>
      </w:r>
      <w:r w:rsidRPr="00D659CC">
        <w:t>, which is independent</w:t>
      </w:r>
      <w:r w:rsidR="00494A55" w:rsidRPr="00D659CC">
        <w:t xml:space="preserve">, i.e. </w:t>
      </w:r>
      <w:r w:rsidRPr="00D659CC">
        <w:rPr>
          <w:rFonts w:ascii="Consolas" w:hAnsi="Consolas"/>
          <w:b/>
          <w:bCs/>
          <w:noProof/>
          <w:kern w:val="32"/>
          <w:sz w:val="22"/>
        </w:rPr>
        <w:t>P(t</w:t>
      </w:r>
      <w:r w:rsidRPr="00D659CC">
        <w:rPr>
          <w:rFonts w:ascii="Consolas" w:hAnsi="Consolas"/>
          <w:b/>
          <w:bCs/>
          <w:noProof/>
          <w:sz w:val="22"/>
          <w:vertAlign w:val="subscript"/>
        </w:rPr>
        <w:t>0</w:t>
      </w:r>
      <w:r w:rsidRPr="00D659CC">
        <w:rPr>
          <w:rFonts w:ascii="Consolas" w:hAnsi="Consolas"/>
          <w:b/>
          <w:bCs/>
          <w:noProof/>
          <w:kern w:val="32"/>
          <w:sz w:val="22"/>
        </w:rPr>
        <w:t>)=0</w:t>
      </w:r>
      <w:r w:rsidRPr="00D659CC">
        <w:t xml:space="preserve"> and we execute it. We reduce </w:t>
      </w:r>
      <w:r w:rsidRPr="00D659CC">
        <w:rPr>
          <w:rFonts w:ascii="Consolas" w:hAnsi="Consolas"/>
          <w:b/>
          <w:bCs/>
          <w:noProof/>
          <w:kern w:val="32"/>
          <w:sz w:val="22"/>
        </w:rPr>
        <w:t>P(t)</w:t>
      </w:r>
      <w:r w:rsidRPr="00D659CC">
        <w:t xml:space="preserve"> for every task, which depends from task </w:t>
      </w:r>
      <w:r w:rsidRPr="00D659CC">
        <w:rPr>
          <w:rFonts w:ascii="Consolas" w:hAnsi="Consolas"/>
          <w:b/>
          <w:bCs/>
          <w:noProof/>
          <w:kern w:val="32"/>
          <w:sz w:val="22"/>
        </w:rPr>
        <w:t>t</w:t>
      </w:r>
      <w:r w:rsidRPr="00D659CC">
        <w:rPr>
          <w:rFonts w:ascii="Consolas" w:hAnsi="Consolas"/>
          <w:b/>
          <w:bCs/>
          <w:noProof/>
          <w:sz w:val="22"/>
          <w:vertAlign w:val="subscript"/>
        </w:rPr>
        <w:t>0</w:t>
      </w:r>
      <w:r w:rsidRPr="00D659CC">
        <w:t xml:space="preserve">. </w:t>
      </w:r>
      <w:r w:rsidR="00D507B8" w:rsidRPr="00D659CC">
        <w:t>Again,</w:t>
      </w:r>
      <w:r w:rsidRPr="00D659CC">
        <w:t xml:space="preserve"> we look for a task, which is independent and we execute it. We repeat until the tasks end or until </w:t>
      </w:r>
      <w:r w:rsidR="00494A55" w:rsidRPr="00D659CC">
        <w:t xml:space="preserve">we find a </w:t>
      </w:r>
      <w:r w:rsidRPr="00D659CC">
        <w:t xml:space="preserve">moment when there is no </w:t>
      </w:r>
      <w:r w:rsidR="00494A55" w:rsidRPr="00D659CC">
        <w:t>task</w:t>
      </w:r>
      <w:r w:rsidRPr="00D659CC">
        <w:t xml:space="preserve"> </w:t>
      </w:r>
      <w:r w:rsidRPr="00D659CC">
        <w:rPr>
          <w:rFonts w:ascii="Consolas" w:hAnsi="Consolas"/>
          <w:b/>
          <w:bCs/>
          <w:noProof/>
          <w:kern w:val="32"/>
          <w:sz w:val="22"/>
        </w:rPr>
        <w:t>t</w:t>
      </w:r>
      <w:r w:rsidRPr="00D659CC">
        <w:rPr>
          <w:rFonts w:ascii="Consolas" w:hAnsi="Consolas"/>
          <w:b/>
          <w:bCs/>
          <w:noProof/>
          <w:sz w:val="22"/>
          <w:vertAlign w:val="subscript"/>
        </w:rPr>
        <w:t>k</w:t>
      </w:r>
      <w:r w:rsidRPr="00D659CC">
        <w:t xml:space="preserve"> </w:t>
      </w:r>
      <w:r w:rsidR="00494A55" w:rsidRPr="00D659CC">
        <w:t>having</w:t>
      </w:r>
      <w:r w:rsidRPr="00D659CC">
        <w:t xml:space="preserve"> </w:t>
      </w:r>
      <w:r w:rsidRPr="00D659CC">
        <w:rPr>
          <w:rFonts w:ascii="Consolas" w:hAnsi="Consolas"/>
          <w:b/>
          <w:bCs/>
          <w:noProof/>
          <w:kern w:val="32"/>
          <w:sz w:val="22"/>
        </w:rPr>
        <w:t>P(t</w:t>
      </w:r>
      <w:r w:rsidRPr="00D659CC">
        <w:rPr>
          <w:rFonts w:ascii="Consolas" w:hAnsi="Consolas"/>
          <w:b/>
          <w:bCs/>
          <w:noProof/>
          <w:sz w:val="22"/>
          <w:vertAlign w:val="subscript"/>
        </w:rPr>
        <w:t>k</w:t>
      </w:r>
      <w:r w:rsidRPr="00D659CC">
        <w:rPr>
          <w:rFonts w:ascii="Consolas" w:hAnsi="Consolas"/>
          <w:b/>
          <w:bCs/>
          <w:noProof/>
          <w:kern w:val="32"/>
          <w:sz w:val="22"/>
        </w:rPr>
        <w:t>)</w:t>
      </w:r>
      <w:r w:rsidRPr="00D659CC">
        <w:rPr>
          <w:noProof/>
        </w:rPr>
        <w:t>=</w:t>
      </w:r>
      <w:r w:rsidRPr="00D659CC">
        <w:rPr>
          <w:rFonts w:ascii="Consolas" w:hAnsi="Consolas"/>
          <w:b/>
          <w:bCs/>
          <w:noProof/>
          <w:kern w:val="32"/>
          <w:sz w:val="22"/>
        </w:rPr>
        <w:t>0</w:t>
      </w:r>
      <w:r w:rsidRPr="00D659CC">
        <w:t>.</w:t>
      </w:r>
      <w:r w:rsidR="00494A55" w:rsidRPr="00D659CC">
        <w:t xml:space="preserve"> In the last case no solution exists due to a cyclic dependency.</w:t>
      </w:r>
    </w:p>
    <w:p w14:paraId="07D7248C" w14:textId="77777777" w:rsidR="00923B50" w:rsidRPr="00D659CC" w:rsidRDefault="00923B50" w:rsidP="000C2628">
      <w:pPr>
        <w:spacing w:before="60"/>
        <w:ind w:left="454"/>
      </w:pPr>
      <w:r w:rsidRPr="00D659CC">
        <w:t xml:space="preserve">We can solve the task with </w:t>
      </w:r>
      <w:r w:rsidRPr="00301C07">
        <w:rPr>
          <w:b/>
        </w:rPr>
        <w:t>traversing the graph in depth</w:t>
      </w:r>
      <w:r w:rsidRPr="00D659CC">
        <w:t xml:space="preserve"> and printing every node </w:t>
      </w:r>
      <w:r w:rsidR="00874BA6">
        <w:t>just before leaving it</w:t>
      </w:r>
      <w:r w:rsidRPr="00D659CC">
        <w:t xml:space="preserve">. That means that at any time of printing of a task, all the tasks that depend on it </w:t>
      </w:r>
      <w:r w:rsidR="00874BA6">
        <w:t>should have already been</w:t>
      </w:r>
      <w:r w:rsidRPr="00D659CC">
        <w:t xml:space="preserve"> printed.</w:t>
      </w:r>
      <w:r w:rsidR="00874BA6">
        <w:t xml:space="preserve"> The topological sorting will be produced in </w:t>
      </w:r>
      <w:r w:rsidR="00874BA6" w:rsidRPr="00874BA6">
        <w:rPr>
          <w:b/>
        </w:rPr>
        <w:t>reversed order</w:t>
      </w:r>
      <w:r w:rsidR="00874BA6">
        <w:t>.</w:t>
      </w:r>
    </w:p>
    <w:p w14:paraId="63A1C136" w14:textId="7FD88AF1" w:rsidR="00923B50" w:rsidRPr="00D659CC" w:rsidRDefault="00923B50" w:rsidP="000C2628">
      <w:pPr>
        <w:numPr>
          <w:ilvl w:val="0"/>
          <w:numId w:val="124"/>
        </w:numPr>
        <w:suppressAutoHyphens/>
        <w:spacing w:before="60"/>
      </w:pPr>
      <w:r w:rsidRPr="00D659CC">
        <w:t xml:space="preserve">The graph must be </w:t>
      </w:r>
      <w:r w:rsidRPr="00D659CC">
        <w:rPr>
          <w:b/>
        </w:rPr>
        <w:t>connected and the degree of each of its nodes must be even</w:t>
      </w:r>
      <w:r w:rsidRPr="00D659CC">
        <w:t xml:space="preserve"> in order a </w:t>
      </w:r>
      <w:r w:rsidRPr="00874BA6">
        <w:rPr>
          <w:b/>
          <w:noProof/>
        </w:rPr>
        <w:t>Euler</w:t>
      </w:r>
      <w:r w:rsidR="00874BA6" w:rsidRPr="00874BA6">
        <w:rPr>
          <w:b/>
          <w:noProof/>
        </w:rPr>
        <w:t>ian</w:t>
      </w:r>
      <w:r w:rsidRPr="00874BA6">
        <w:rPr>
          <w:b/>
        </w:rPr>
        <w:t xml:space="preserve"> </w:t>
      </w:r>
      <w:r w:rsidR="00B36EE3" w:rsidRPr="00874BA6">
        <w:rPr>
          <w:b/>
        </w:rPr>
        <w:t>cycle</w:t>
      </w:r>
      <w:r w:rsidRPr="00D659CC">
        <w:t xml:space="preserve"> in a graph</w:t>
      </w:r>
      <w:r w:rsidR="00B36EE3" w:rsidRPr="00D659CC">
        <w:t xml:space="preserve"> to exits (can you prove this?)</w:t>
      </w:r>
      <w:r w:rsidRPr="00D659CC">
        <w:t xml:space="preserve">. With series of </w:t>
      </w:r>
      <w:r w:rsidR="00B36EE3" w:rsidRPr="00D659CC">
        <w:t>DFS traversals</w:t>
      </w:r>
      <w:r w:rsidRPr="00D659CC">
        <w:t xml:space="preserve"> you can find </w:t>
      </w:r>
      <w:r w:rsidR="00874BA6" w:rsidRPr="00874BA6">
        <w:rPr>
          <w:b/>
        </w:rPr>
        <w:t>cycles</w:t>
      </w:r>
      <w:r w:rsidRPr="00874BA6">
        <w:rPr>
          <w:b/>
        </w:rPr>
        <w:t xml:space="preserve"> in the graph</w:t>
      </w:r>
      <w:r w:rsidRPr="00D659CC">
        <w:t xml:space="preserve"> and to remove the </w:t>
      </w:r>
      <w:r w:rsidR="00B36EE3" w:rsidRPr="00D659CC">
        <w:t xml:space="preserve">edges </w:t>
      </w:r>
      <w:r w:rsidRPr="00D659CC">
        <w:t xml:space="preserve">involved in them. Finally, by </w:t>
      </w:r>
      <w:r w:rsidRPr="00874BA6">
        <w:rPr>
          <w:b/>
        </w:rPr>
        <w:t xml:space="preserve">joining the </w:t>
      </w:r>
      <w:r w:rsidR="00B36EE3" w:rsidRPr="00874BA6">
        <w:rPr>
          <w:b/>
        </w:rPr>
        <w:t>cycles</w:t>
      </w:r>
      <w:r w:rsidRPr="00D659CC">
        <w:t xml:space="preserve"> you will get the </w:t>
      </w:r>
      <w:r w:rsidRPr="00D659CC">
        <w:rPr>
          <w:noProof/>
        </w:rPr>
        <w:t>Euler</w:t>
      </w:r>
      <w:r w:rsidR="00874BA6">
        <w:rPr>
          <w:noProof/>
        </w:rPr>
        <w:t>ian</w:t>
      </w:r>
      <w:r w:rsidRPr="00D659CC">
        <w:t xml:space="preserve"> </w:t>
      </w:r>
      <w:r w:rsidR="00B36EE3" w:rsidRPr="00D659CC">
        <w:t>cycle</w:t>
      </w:r>
      <w:r w:rsidRPr="00D659CC">
        <w:t>.</w:t>
      </w:r>
      <w:r w:rsidR="00B36EE3" w:rsidRPr="00D659CC">
        <w:t xml:space="preserve"> See </w:t>
      </w:r>
      <w:r w:rsidR="00874BA6">
        <w:t xml:space="preserve">more about </w:t>
      </w:r>
      <w:r w:rsidR="00874BA6">
        <w:rPr>
          <w:noProof/>
        </w:rPr>
        <w:t>Eulerian</w:t>
      </w:r>
      <w:r w:rsidR="00874BA6">
        <w:t xml:space="preserve"> paths and cycles at </w:t>
      </w:r>
      <w:hyperlink r:id="rId374" w:history="1">
        <w:r w:rsidR="00874BA6" w:rsidRPr="002B43A5">
          <w:rPr>
            <w:rStyle w:val="Hyperlink"/>
          </w:rPr>
          <w:t>http://en.wikipedia.org/wiki/Eulerian_path</w:t>
        </w:r>
      </w:hyperlink>
      <w:r w:rsidR="00B36EE3" w:rsidRPr="00D659CC">
        <w:t>.</w:t>
      </w:r>
    </w:p>
    <w:p w14:paraId="4F7E10DA" w14:textId="34C47400" w:rsidR="00B36EE3" w:rsidRPr="00D659CC" w:rsidRDefault="00923B50" w:rsidP="000C2628">
      <w:pPr>
        <w:numPr>
          <w:ilvl w:val="0"/>
          <w:numId w:val="124"/>
        </w:numPr>
        <w:suppressAutoHyphens/>
        <w:spacing w:before="60"/>
      </w:pPr>
      <w:r w:rsidRPr="00D659CC">
        <w:t xml:space="preserve">If you write a </w:t>
      </w:r>
      <w:r w:rsidRPr="00874BA6">
        <w:rPr>
          <w:b/>
        </w:rPr>
        <w:t>true solution</w:t>
      </w:r>
      <w:r w:rsidRPr="00D659CC">
        <w:t xml:space="preserve"> of the problem</w:t>
      </w:r>
      <w:r w:rsidR="00B36EE3" w:rsidRPr="00D659CC">
        <w:t>,</w:t>
      </w:r>
      <w:r w:rsidRPr="00D659CC">
        <w:t xml:space="preserve"> </w:t>
      </w:r>
      <w:r w:rsidR="00B36EE3" w:rsidRPr="00D659CC">
        <w:t>check whether</w:t>
      </w:r>
      <w:r w:rsidRPr="00D659CC">
        <w:t xml:space="preserve"> it works for a graph with 200 nodes. Do not try to solve the problem so it could work with a large number of nodes</w:t>
      </w:r>
      <w:r w:rsidR="00B36EE3" w:rsidRPr="00D659CC">
        <w:t>!</w:t>
      </w:r>
      <w:r w:rsidRPr="00D659CC">
        <w:t xml:space="preserve"> If </w:t>
      </w:r>
      <w:r w:rsidRPr="00D659CC">
        <w:lastRenderedPageBreak/>
        <w:t xml:space="preserve">someone manages to solve it for large numbers of nodes, </w:t>
      </w:r>
      <w:r w:rsidR="00B36EE3" w:rsidRPr="00D659CC">
        <w:t>he</w:t>
      </w:r>
      <w:r w:rsidRPr="00D659CC">
        <w:t xml:space="preserve"> will remain permanently in history!</w:t>
      </w:r>
      <w:r w:rsidR="00B36EE3" w:rsidRPr="00D659CC">
        <w:t xml:space="preserve"> See the Wikipedia article </w:t>
      </w:r>
      <w:hyperlink r:id="rId375" w:history="1">
        <w:r w:rsidR="00D507B8" w:rsidRPr="002712E7">
          <w:rPr>
            <w:rStyle w:val="Hyperlink"/>
          </w:rPr>
          <w:t>http://en.wikipedia.org/wiki/Hamiltonian_path_problem</w:t>
        </w:r>
      </w:hyperlink>
      <w:r w:rsidR="00B36EE3" w:rsidRPr="00D659CC">
        <w:t xml:space="preserve">. You might try some </w:t>
      </w:r>
      <w:r w:rsidR="00B36EE3" w:rsidRPr="00D659CC">
        <w:rPr>
          <w:b/>
        </w:rPr>
        <w:t>recursive algorithm for generating all paths</w:t>
      </w:r>
      <w:r w:rsidR="00B36EE3" w:rsidRPr="00D659CC">
        <w:t xml:space="preserve"> but </w:t>
      </w:r>
      <w:r w:rsidR="000A3F64" w:rsidRPr="00D659CC">
        <w:t xml:space="preserve">accept that </w:t>
      </w:r>
      <w:r w:rsidR="00B36EE3" w:rsidRPr="00D659CC">
        <w:t xml:space="preserve">it will be slow. Techniques like </w:t>
      </w:r>
      <w:hyperlink r:id="rId376" w:history="1">
        <w:r w:rsidR="00B36EE3" w:rsidRPr="00D659CC">
          <w:rPr>
            <w:rStyle w:val="Hyperlink"/>
          </w:rPr>
          <w:t>backtracking</w:t>
        </w:r>
      </w:hyperlink>
      <w:r w:rsidR="00B36EE3" w:rsidRPr="00D659CC">
        <w:t xml:space="preserve"> and </w:t>
      </w:r>
      <w:hyperlink r:id="rId377" w:history="1">
        <w:r w:rsidR="00B36EE3" w:rsidRPr="00D659CC">
          <w:rPr>
            <w:rStyle w:val="Hyperlink"/>
          </w:rPr>
          <w:t>branch and bound</w:t>
        </w:r>
      </w:hyperlink>
      <w:r w:rsidR="00B36EE3" w:rsidRPr="00D659CC">
        <w:t xml:space="preserve"> could help a bit but generally this problem is </w:t>
      </w:r>
      <w:hyperlink r:id="rId378" w:history="1">
        <w:r w:rsidR="00B36EE3" w:rsidRPr="00D659CC">
          <w:rPr>
            <w:rStyle w:val="Hyperlink"/>
          </w:rPr>
          <w:t>NP-complete</w:t>
        </w:r>
      </w:hyperlink>
      <w:r w:rsidR="00B36EE3" w:rsidRPr="00D659CC">
        <w:t xml:space="preserve"> </w:t>
      </w:r>
      <w:r w:rsidR="000A3F64" w:rsidRPr="00D659CC">
        <w:t>and th</w:t>
      </w:r>
      <w:r w:rsidR="00874BA6">
        <w:t>u</w:t>
      </w:r>
      <w:r w:rsidR="000A3F64" w:rsidRPr="00D659CC">
        <w:t xml:space="preserve">s </w:t>
      </w:r>
      <w:r w:rsidR="00B36EE3" w:rsidRPr="00874BA6">
        <w:rPr>
          <w:b/>
        </w:rPr>
        <w:t>no efficient solution is known to exist</w:t>
      </w:r>
      <w:r w:rsidR="000A3F64" w:rsidRPr="00D659CC">
        <w:t xml:space="preserve"> for it</w:t>
      </w:r>
      <w:r w:rsidR="00B36EE3" w:rsidRPr="00D659CC">
        <w:t>.</w:t>
      </w:r>
    </w:p>
    <w:p w14:paraId="32596C0A" w14:textId="77777777" w:rsidR="00A67E79" w:rsidRPr="00D659CC" w:rsidRDefault="00A67E79" w:rsidP="00A67E79">
      <w:pPr>
        <w:suppressAutoHyphens/>
        <w:sectPr w:rsidR="00A67E79" w:rsidRPr="00D659CC" w:rsidSect="00687832">
          <w:headerReference w:type="even" r:id="rId379"/>
          <w:headerReference w:type="default" r:id="rId380"/>
          <w:pgSz w:w="11521" w:h="14402" w:code="1"/>
          <w:pgMar w:top="992" w:right="397" w:bottom="567" w:left="539" w:header="482" w:footer="482" w:gutter="794"/>
          <w:cols w:space="708"/>
          <w:titlePg/>
          <w:docGrid w:linePitch="360"/>
        </w:sectPr>
      </w:pPr>
    </w:p>
    <w:p w14:paraId="2B92843D" w14:textId="126FE5B8" w:rsidR="00923B50" w:rsidRPr="00D659CC" w:rsidRDefault="00923B50" w:rsidP="00AD2A47">
      <w:pPr>
        <w:pStyle w:val="Heading1"/>
      </w:pPr>
      <w:bookmarkStart w:id="366" w:name="Chapter_18_Dictionaries_Hash_Tables_Sets"/>
      <w:bookmarkStart w:id="367" w:name="_Toc418709489"/>
      <w:bookmarkStart w:id="368" w:name="_Toc22848977"/>
      <w:bookmarkEnd w:id="366"/>
      <w:r w:rsidRPr="00D659CC">
        <w:rPr>
          <w:noProof/>
        </w:rPr>
        <w:lastRenderedPageBreak/>
        <w:t>Chapter 18.</w:t>
      </w:r>
      <w:r w:rsidRPr="00D659CC">
        <w:t xml:space="preserve"> Dictionaries,</w:t>
      </w:r>
      <w:r w:rsidR="000B3C01">
        <w:br/>
      </w:r>
      <w:r w:rsidRPr="00D659CC">
        <w:t>Hash-Tables and Sets</w:t>
      </w:r>
      <w:bookmarkEnd w:id="367"/>
      <w:bookmarkEnd w:id="368"/>
    </w:p>
    <w:p w14:paraId="2EE7F260" w14:textId="77777777" w:rsidR="00923B50" w:rsidRPr="00D659CC" w:rsidRDefault="00923B50" w:rsidP="00732360">
      <w:pPr>
        <w:pStyle w:val="Heading2"/>
      </w:pPr>
      <w:bookmarkStart w:id="369" w:name="_Toc418709490"/>
      <w:r w:rsidRPr="00D659CC">
        <w:t xml:space="preserve">In </w:t>
      </w:r>
      <w:r w:rsidR="00B34CD2" w:rsidRPr="00D659CC">
        <w:t>T</w:t>
      </w:r>
      <w:r w:rsidRPr="00D659CC">
        <w:t>his Chapter</w:t>
      </w:r>
      <w:bookmarkEnd w:id="369"/>
    </w:p>
    <w:p w14:paraId="134A1B07" w14:textId="74112C98" w:rsidR="00923B50" w:rsidRPr="00D659CC" w:rsidRDefault="00923B50" w:rsidP="00923B50">
      <w:r w:rsidRPr="00D659CC">
        <w:t xml:space="preserve">In this chapter we will analyze more complex data structures like </w:t>
      </w:r>
      <w:r w:rsidRPr="00D659CC">
        <w:rPr>
          <w:b/>
        </w:rPr>
        <w:t>dictionaries and sets</w:t>
      </w:r>
      <w:r w:rsidRPr="00D659CC">
        <w:t xml:space="preserve">, and their </w:t>
      </w:r>
      <w:r w:rsidRPr="00D659CC">
        <w:rPr>
          <w:b/>
        </w:rPr>
        <w:t>implementations with</w:t>
      </w:r>
      <w:r w:rsidRPr="00D659CC">
        <w:t xml:space="preserve"> </w:t>
      </w:r>
      <w:r w:rsidRPr="00D659CC">
        <w:rPr>
          <w:b/>
        </w:rPr>
        <w:t>hash-tables and balanced trees</w:t>
      </w:r>
      <w:r w:rsidRPr="00D659CC">
        <w:t>. We</w:t>
      </w:r>
      <w:r w:rsidR="00626A72">
        <w:t xml:space="preserve"> wil</w:t>
      </w:r>
      <w:r w:rsidR="002509B8" w:rsidRPr="00D659CC">
        <w:t>l</w:t>
      </w:r>
      <w:r w:rsidRPr="00D659CC">
        <w:t xml:space="preserve"> explain in more detail</w:t>
      </w:r>
      <w:r w:rsidR="002E32A6" w:rsidRPr="00D659CC">
        <w:t>s</w:t>
      </w:r>
      <w:r w:rsidRPr="00D659CC">
        <w:t xml:space="preserve"> </w:t>
      </w:r>
      <w:r w:rsidR="00D507B8">
        <w:t>the nature of</w:t>
      </w:r>
      <w:r w:rsidRPr="00D659CC">
        <w:t xml:space="preserve"> </w:t>
      </w:r>
      <w:r w:rsidRPr="00D659CC">
        <w:rPr>
          <w:b/>
        </w:rPr>
        <w:t>hashing</w:t>
      </w:r>
      <w:r w:rsidRPr="00D659CC">
        <w:t xml:space="preserve"> and </w:t>
      </w:r>
      <w:r w:rsidRPr="00D659CC">
        <w:rPr>
          <w:b/>
        </w:rPr>
        <w:t>hash-tables</w:t>
      </w:r>
      <w:r w:rsidRPr="00D659CC">
        <w:t xml:space="preserve"> and why they are such an important part of programming. We will discuss the concept of "</w:t>
      </w:r>
      <w:r w:rsidRPr="00D659CC">
        <w:rPr>
          <w:b/>
        </w:rPr>
        <w:t>collisions</w:t>
      </w:r>
      <w:r w:rsidRPr="00D659CC">
        <w:t xml:space="preserve">" and how they might happen when implementing hash-tables. </w:t>
      </w:r>
      <w:r w:rsidR="00D507B8" w:rsidRPr="00D659CC">
        <w:t>Also,</w:t>
      </w:r>
      <w:r w:rsidRPr="00D659CC">
        <w:t xml:space="preserve"> we will offer you different types of approaches for solving this type of issues. </w:t>
      </w:r>
      <w:r w:rsidR="00626A72">
        <w:t>We will</w:t>
      </w:r>
      <w:r w:rsidR="00626A72" w:rsidRPr="00D659CC">
        <w:t xml:space="preserve"> </w:t>
      </w:r>
      <w:r w:rsidRPr="00D659CC">
        <w:t xml:space="preserve">look </w:t>
      </w:r>
      <w:r w:rsidR="00DC026F" w:rsidRPr="00D659CC">
        <w:t xml:space="preserve">at the abstract data structure </w:t>
      </w:r>
      <w:r w:rsidR="00DC026F" w:rsidRPr="00D659CC">
        <w:rPr>
          <w:b/>
        </w:rPr>
        <w:t>s</w:t>
      </w:r>
      <w:r w:rsidRPr="00D659CC">
        <w:rPr>
          <w:b/>
        </w:rPr>
        <w:t>et</w:t>
      </w:r>
      <w:r w:rsidRPr="00D659CC">
        <w:t xml:space="preserve"> and explain how it can be implemented with the ADTs </w:t>
      </w:r>
      <w:r w:rsidR="00DC026F" w:rsidRPr="00D659CC">
        <w:rPr>
          <w:b/>
        </w:rPr>
        <w:t>d</w:t>
      </w:r>
      <w:r w:rsidRPr="00D659CC">
        <w:rPr>
          <w:b/>
        </w:rPr>
        <w:t>ictionary</w:t>
      </w:r>
      <w:r w:rsidRPr="00D659CC">
        <w:t xml:space="preserve"> and </w:t>
      </w:r>
      <w:r w:rsidR="00DC026F" w:rsidRPr="00D659CC">
        <w:rPr>
          <w:b/>
        </w:rPr>
        <w:t>b</w:t>
      </w:r>
      <w:r w:rsidRPr="00D659CC">
        <w:rPr>
          <w:b/>
        </w:rPr>
        <w:t xml:space="preserve">alanced </w:t>
      </w:r>
      <w:r w:rsidR="00DC026F" w:rsidRPr="00D659CC">
        <w:rPr>
          <w:b/>
        </w:rPr>
        <w:t>search t</w:t>
      </w:r>
      <w:r w:rsidRPr="00D659CC">
        <w:rPr>
          <w:b/>
        </w:rPr>
        <w:t>ree</w:t>
      </w:r>
      <w:r w:rsidRPr="00D659CC">
        <w:t xml:space="preserve">. </w:t>
      </w:r>
      <w:r w:rsidR="00D507B8" w:rsidRPr="00D659CC">
        <w:t>Also,</w:t>
      </w:r>
      <w:r w:rsidRPr="00D659CC">
        <w:t xml:space="preserve"> </w:t>
      </w:r>
      <w:r w:rsidR="00626A72">
        <w:t>we will</w:t>
      </w:r>
      <w:r w:rsidR="00626A72" w:rsidRPr="00D659CC">
        <w:t xml:space="preserve"> </w:t>
      </w:r>
      <w:r w:rsidRPr="00D659CC">
        <w:t>provide examples that illustrate the behavior of these data structures with real world examples.</w:t>
      </w:r>
    </w:p>
    <w:p w14:paraId="1CFBA054" w14:textId="77777777" w:rsidR="00923B50" w:rsidRPr="00D659CC" w:rsidRDefault="00923B50" w:rsidP="00732360">
      <w:pPr>
        <w:pStyle w:val="Heading2"/>
      </w:pPr>
      <w:bookmarkStart w:id="370" w:name="_Toc418709491"/>
      <w:r w:rsidRPr="00D659CC">
        <w:t>Dictionary Data Structure</w:t>
      </w:r>
      <w:bookmarkEnd w:id="370"/>
    </w:p>
    <w:p w14:paraId="7C42869C" w14:textId="77777777" w:rsidR="00923B50" w:rsidRPr="00D659CC" w:rsidRDefault="00923B50" w:rsidP="00923B50">
      <w:r w:rsidRPr="00D659CC">
        <w:t xml:space="preserve">In the last few chapters we got familiar with some classic and very important data structures – arrays, lists, trees and graphs. In this chapter </w:t>
      </w:r>
      <w:r w:rsidR="00626A72">
        <w:t>we will</w:t>
      </w:r>
      <w:r w:rsidR="00626A72" w:rsidRPr="00D659CC">
        <w:t xml:space="preserve"> </w:t>
      </w:r>
      <w:r w:rsidRPr="00D659CC">
        <w:t>get familiar with the so called "</w:t>
      </w:r>
      <w:r w:rsidRPr="00D659CC">
        <w:rPr>
          <w:b/>
        </w:rPr>
        <w:t>dictionaries"</w:t>
      </w:r>
      <w:r w:rsidRPr="00D659CC">
        <w:t>, which are extremely useful and widely used in the programming.</w:t>
      </w:r>
    </w:p>
    <w:p w14:paraId="1F33158C" w14:textId="6FE713DE" w:rsidR="00923B50" w:rsidRPr="00D659CC" w:rsidRDefault="00923B50" w:rsidP="00923B50">
      <w:pPr>
        <w:spacing w:after="120"/>
      </w:pPr>
      <w:r w:rsidRPr="00D659CC">
        <w:t xml:space="preserve">The dictionaries are also known as </w:t>
      </w:r>
      <w:r w:rsidRPr="00D659CC">
        <w:rPr>
          <w:b/>
        </w:rPr>
        <w:t>associative arrays</w:t>
      </w:r>
      <w:r w:rsidRPr="00D659CC">
        <w:t xml:space="preserve"> or </w:t>
      </w:r>
      <w:r w:rsidRPr="00D659CC">
        <w:rPr>
          <w:b/>
        </w:rPr>
        <w:t>maps</w:t>
      </w:r>
      <w:r w:rsidRPr="00D659CC">
        <w:t xml:space="preserve">. In this book we are going to use the terminology "dictionary". Every element in the dictionary has a </w:t>
      </w:r>
      <w:r w:rsidRPr="00D659CC">
        <w:rPr>
          <w:b/>
        </w:rPr>
        <w:t>key</w:t>
      </w:r>
      <w:r w:rsidRPr="00D659CC">
        <w:t xml:space="preserve"> and an </w:t>
      </w:r>
      <w:r w:rsidRPr="00D659CC">
        <w:rPr>
          <w:b/>
        </w:rPr>
        <w:t>associated value</w:t>
      </w:r>
      <w:r w:rsidRPr="00D659CC">
        <w:t xml:space="preserve"> for this key. Both the key and the value represent a pair. The analogy with the </w:t>
      </w:r>
      <w:r w:rsidR="002340E2" w:rsidRPr="00D659CC">
        <w:t>real-world</w:t>
      </w:r>
      <w:r w:rsidRPr="00D659CC">
        <w:t xml:space="preserve"> dictionary comes from the fact, that in every dictionary, for every for word (</w:t>
      </w:r>
      <w:r w:rsidRPr="00D659CC">
        <w:rPr>
          <w:b/>
        </w:rPr>
        <w:t>key),</w:t>
      </w:r>
      <w:r w:rsidRPr="00D659CC">
        <w:t xml:space="preserve"> we also have a description related to this word (</w:t>
      </w:r>
      <w:r w:rsidRPr="00D659CC">
        <w:rPr>
          <w:b/>
        </w:rPr>
        <w:t>value</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725"/>
        <w:gridCol w:w="8943"/>
      </w:tblGrid>
      <w:tr w:rsidR="00923B50" w:rsidRPr="00D659CC" w14:paraId="3DF36806" w14:textId="77777777" w:rsidTr="008E2538">
        <w:trPr>
          <w:trHeight w:val="311"/>
        </w:trPr>
        <w:tc>
          <w:tcPr>
            <w:tcW w:w="725" w:type="dxa"/>
            <w:tcBorders>
              <w:top w:val="single" w:sz="4" w:space="0" w:color="000000"/>
              <w:left w:val="single" w:sz="4" w:space="0" w:color="000000"/>
              <w:bottom w:val="single" w:sz="4" w:space="0" w:color="000000"/>
            </w:tcBorders>
            <w:vAlign w:val="center"/>
          </w:tcPr>
          <w:p w14:paraId="05CE4D8A" w14:textId="77777777" w:rsidR="00923B50" w:rsidRPr="00D659CC" w:rsidRDefault="00923B50" w:rsidP="00923B50">
            <w:pPr>
              <w:snapToGrid w:val="0"/>
              <w:spacing w:before="0"/>
              <w:jc w:val="center"/>
            </w:pPr>
            <w:r w:rsidRPr="00D659CC">
              <w:rPr>
                <w:noProof/>
              </w:rPr>
              <w:drawing>
                <wp:inline distT="0" distB="0" distL="0" distR="0" wp14:anchorId="56D8EE54" wp14:editId="5B3BE6E1">
                  <wp:extent cx="332990" cy="33299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32990" cy="332990"/>
                          </a:xfrm>
                          <a:prstGeom prst="rect">
                            <a:avLst/>
                          </a:prstGeom>
                          <a:solidFill>
                            <a:srgbClr val="FFFFFF"/>
                          </a:solidFill>
                          <a:ln>
                            <a:noFill/>
                          </a:ln>
                        </pic:spPr>
                      </pic:pic>
                    </a:graphicData>
                  </a:graphic>
                </wp:inline>
              </w:drawing>
            </w:r>
          </w:p>
        </w:tc>
        <w:tc>
          <w:tcPr>
            <w:tcW w:w="8943" w:type="dxa"/>
            <w:tcBorders>
              <w:top w:val="single" w:sz="4" w:space="0" w:color="000000"/>
              <w:left w:val="single" w:sz="4" w:space="0" w:color="000000"/>
              <w:bottom w:val="single" w:sz="4" w:space="0" w:color="000000"/>
              <w:right w:val="single" w:sz="4" w:space="0" w:color="000000"/>
            </w:tcBorders>
            <w:vAlign w:val="center"/>
          </w:tcPr>
          <w:p w14:paraId="56816B04" w14:textId="3A8B2957" w:rsidR="00923B50" w:rsidRPr="00D659CC" w:rsidRDefault="00923B50" w:rsidP="00C46B5E">
            <w:pPr>
              <w:pStyle w:val="WarningMessage"/>
            </w:pPr>
            <w:r w:rsidRPr="00D659CC">
              <w:t xml:space="preserve">As well as the data (values), the dictionary holds also a </w:t>
            </w:r>
            <w:r w:rsidRPr="008E2538">
              <w:rPr>
                <w:rStyle w:val="Code"/>
                <w:b/>
                <w:bCs w:val="0"/>
              </w:rPr>
              <w:t>key</w:t>
            </w:r>
            <w:r w:rsidR="008E2538">
              <w:rPr>
                <w:lang w:val="bg-BG"/>
              </w:rPr>
              <w:t xml:space="preserve">, </w:t>
            </w:r>
            <w:r w:rsidRPr="00D659CC">
              <w:t>used for searching and finding the values. The elements of the dictionary are represented by pairs (</w:t>
            </w:r>
            <w:r w:rsidRPr="008E2538">
              <w:rPr>
                <w:rStyle w:val="Code"/>
                <w:b/>
                <w:bCs w:val="0"/>
              </w:rPr>
              <w:t>key</w:t>
            </w:r>
            <w:r w:rsidRPr="00D659CC">
              <w:t xml:space="preserve">, </w:t>
            </w:r>
            <w:r w:rsidRPr="008E2538">
              <w:rPr>
                <w:rStyle w:val="Code"/>
                <w:b/>
                <w:bCs w:val="0"/>
              </w:rPr>
              <w:t>value</w:t>
            </w:r>
            <w:r w:rsidRPr="00D659CC">
              <w:t xml:space="preserve">), where the </w:t>
            </w:r>
            <w:r w:rsidRPr="008E2538">
              <w:rPr>
                <w:rStyle w:val="Code"/>
                <w:b/>
                <w:bCs w:val="0"/>
              </w:rPr>
              <w:t>key</w:t>
            </w:r>
            <w:r w:rsidRPr="00D659CC">
              <w:t xml:space="preserve"> is used for searching. </w:t>
            </w:r>
          </w:p>
        </w:tc>
      </w:tr>
    </w:tbl>
    <w:p w14:paraId="3DEA736A" w14:textId="77777777" w:rsidR="00923B50" w:rsidRPr="00D659CC" w:rsidRDefault="00923B50" w:rsidP="00732360">
      <w:pPr>
        <w:pStyle w:val="Heading3"/>
      </w:pPr>
      <w:r w:rsidRPr="00D659CC">
        <w:t xml:space="preserve">Dictionary Data Structure </w:t>
      </w:r>
      <w:r w:rsidR="0026470C" w:rsidRPr="00D659CC">
        <w:t xml:space="preserve">– </w:t>
      </w:r>
      <w:r w:rsidRPr="00D659CC">
        <w:t>Example</w:t>
      </w:r>
    </w:p>
    <w:p w14:paraId="665A7D0D" w14:textId="77777777" w:rsidR="00923B50" w:rsidRPr="00D659CC" w:rsidRDefault="00923B50" w:rsidP="00923B50">
      <w:r w:rsidRPr="00D659CC">
        <w:t>We are going to illustrate what exactly the data structure dictionary means using an everyday, real world example.</w:t>
      </w:r>
    </w:p>
    <w:p w14:paraId="387C49DE" w14:textId="77777777" w:rsidR="00923B50" w:rsidRPr="00D659CC" w:rsidRDefault="00923B50" w:rsidP="00923B50">
      <w:r w:rsidRPr="00D659CC">
        <w:t>When you go to a theatre, opera or a concert, there is usually a place where you can leave your outdoor clothing. The employee than takes your jacket and gives you a number. When the event is over, on your way out, you give them back the same number. The employee uses this number to search and find your jacket to give back to you.</w:t>
      </w:r>
    </w:p>
    <w:p w14:paraId="132AA3F1" w14:textId="77777777" w:rsidR="00923B50" w:rsidRPr="00D659CC" w:rsidRDefault="00923B50" w:rsidP="00923B50">
      <w:r w:rsidRPr="00D659CC">
        <w:t xml:space="preserve">Thanks to this example we can see that the idea for using a </w:t>
      </w:r>
      <w:r w:rsidRPr="00D659CC">
        <w:rPr>
          <w:b/>
        </w:rPr>
        <w:t>key</w:t>
      </w:r>
      <w:r w:rsidRPr="00D659CC">
        <w:t xml:space="preserve"> (the number that the employee gives you) to store a </w:t>
      </w:r>
      <w:r w:rsidRPr="00D659CC">
        <w:rPr>
          <w:b/>
        </w:rPr>
        <w:t>value</w:t>
      </w:r>
      <w:r w:rsidRPr="00D659CC">
        <w:t xml:space="preserve"> (your jacket), and later having the option to access it, is not so abstract. </w:t>
      </w:r>
      <w:proofErr w:type="gramStart"/>
      <w:r w:rsidRPr="00D659CC">
        <w:t>Actually</w:t>
      </w:r>
      <w:proofErr w:type="gramEnd"/>
      <w:r w:rsidRPr="00D659CC">
        <w:t xml:space="preserve"> this is a method that is often widely used not only in programming, but also in many other practical areas.</w:t>
      </w:r>
    </w:p>
    <w:p w14:paraId="65E0034E" w14:textId="77777777" w:rsidR="00923B50" w:rsidRPr="00D659CC" w:rsidRDefault="00923B50" w:rsidP="00923B50">
      <w:r w:rsidRPr="00D659CC">
        <w:t xml:space="preserve">When using the </w:t>
      </w:r>
      <w:r w:rsidRPr="00D659CC">
        <w:rPr>
          <w:b/>
        </w:rPr>
        <w:t>ADT dictionary</w:t>
      </w:r>
      <w:r w:rsidRPr="00D659CC">
        <w:t xml:space="preserve">, the key may not just be a number, but any other type of object. In the case, when we have a key (number), we could implement this type of structure as a regular array. In this scenario the </w:t>
      </w:r>
      <w:r w:rsidRPr="00D659CC">
        <w:rPr>
          <w:b/>
        </w:rPr>
        <w:t>set of keys</w:t>
      </w:r>
      <w:r w:rsidRPr="00D659CC">
        <w:t xml:space="preserve"> is already known – these are the numbers from </w:t>
      </w:r>
      <w:r w:rsidRPr="00D659CC">
        <w:rPr>
          <w:rFonts w:ascii="Consolas" w:hAnsi="Consolas"/>
          <w:b/>
          <w:bCs/>
          <w:noProof/>
          <w:kern w:val="32"/>
          <w:sz w:val="22"/>
        </w:rPr>
        <w:t xml:space="preserve">0 </w:t>
      </w:r>
      <w:r w:rsidRPr="00D659CC">
        <w:t xml:space="preserve">to </w:t>
      </w:r>
      <w:r w:rsidRPr="00D659CC">
        <w:rPr>
          <w:rFonts w:ascii="Consolas" w:hAnsi="Consolas"/>
          <w:b/>
          <w:bCs/>
          <w:noProof/>
          <w:kern w:val="32"/>
          <w:sz w:val="22"/>
        </w:rPr>
        <w:t>n</w:t>
      </w:r>
      <w:r w:rsidRPr="00D659CC">
        <w:t xml:space="preserve">, where </w:t>
      </w:r>
      <w:r w:rsidRPr="00D659CC">
        <w:rPr>
          <w:rFonts w:ascii="Consolas" w:hAnsi="Consolas"/>
          <w:b/>
          <w:bCs/>
          <w:noProof/>
          <w:kern w:val="32"/>
          <w:sz w:val="22"/>
        </w:rPr>
        <w:t xml:space="preserve">n </w:t>
      </w:r>
      <w:r w:rsidRPr="00D659CC">
        <w:t xml:space="preserve">represents the size of the array (when </w:t>
      </w:r>
      <w:r w:rsidRPr="00D659CC">
        <w:rPr>
          <w:rFonts w:ascii="Consolas" w:hAnsi="Consolas"/>
          <w:b/>
          <w:bCs/>
          <w:noProof/>
          <w:kern w:val="32"/>
          <w:sz w:val="22"/>
        </w:rPr>
        <w:t>n</w:t>
      </w:r>
      <w:r w:rsidRPr="00D659CC">
        <w:t xml:space="preserve"> is within the allowed limits). The idea of the dictionaries is to provide us with more flexibility regarding the set of the keys.</w:t>
      </w:r>
    </w:p>
    <w:p w14:paraId="5DEBAE5C" w14:textId="77777777" w:rsidR="00923B50" w:rsidRPr="00D659CC" w:rsidRDefault="00923B50" w:rsidP="00923B50">
      <w:r w:rsidRPr="00D659CC">
        <w:lastRenderedPageBreak/>
        <w:t>When using dictionaries, the set of keys usually is a randomly chosen set of values like real numbers or strings. The only restriction is that we can distinguish one key from the other. Later we will take a look at some additional requirements for the keys that are needed for the different kinds of implementations.</w:t>
      </w:r>
    </w:p>
    <w:p w14:paraId="358CF642" w14:textId="77777777" w:rsidR="00923B50" w:rsidRPr="00D659CC" w:rsidRDefault="00923B50" w:rsidP="00923B50">
      <w:r w:rsidRPr="00D659CC">
        <w:t xml:space="preserve">For every </w:t>
      </w:r>
      <w:r w:rsidRPr="00D659CC">
        <w:rPr>
          <w:b/>
        </w:rPr>
        <w:t>key</w:t>
      </w:r>
      <w:r w:rsidRPr="00D659CC">
        <w:t xml:space="preserve"> in the dictionary</w:t>
      </w:r>
      <w:r w:rsidR="00DC026F" w:rsidRPr="00D659CC">
        <w:t>,</w:t>
      </w:r>
      <w:r w:rsidRPr="00D659CC">
        <w:t xml:space="preserve"> there is a </w:t>
      </w:r>
      <w:r w:rsidRPr="00D659CC">
        <w:rPr>
          <w:b/>
        </w:rPr>
        <w:t>corresponding value</w:t>
      </w:r>
      <w:r w:rsidRPr="00D659CC">
        <w:t xml:space="preserve">. One key can hold only one value. The aggregation of all the </w:t>
      </w:r>
      <w:r w:rsidRPr="00D659CC">
        <w:rPr>
          <w:b/>
        </w:rPr>
        <w:t>pairs (key, value)</w:t>
      </w:r>
      <w:r w:rsidRPr="00D659CC">
        <w:t xml:space="preserve"> represents the dictionary.</w:t>
      </w:r>
    </w:p>
    <w:p w14:paraId="7BD01EF6" w14:textId="77777777" w:rsidR="00923B50" w:rsidRPr="00D659CC" w:rsidRDefault="00923B50" w:rsidP="00923B50">
      <w:pPr>
        <w:spacing w:after="120"/>
      </w:pPr>
      <w:r w:rsidRPr="00D659CC">
        <w:t>Here is the first example for using a dictionary in .NET:</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1547CE" w14:paraId="0E08665A" w14:textId="77777777" w:rsidTr="00D507B8">
        <w:tc>
          <w:tcPr>
            <w:tcW w:w="9637" w:type="dxa"/>
            <w:tcBorders>
              <w:top w:val="single" w:sz="4" w:space="0" w:color="000000"/>
              <w:left w:val="single" w:sz="4" w:space="0" w:color="000000"/>
              <w:bottom w:val="single" w:sz="4" w:space="0" w:color="000000"/>
              <w:right w:val="single" w:sz="4" w:space="0" w:color="000000"/>
            </w:tcBorders>
          </w:tcPr>
          <w:p w14:paraId="7A40AD2A" w14:textId="1734CDB2"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 xml:space="preserve">&gt; studentMarks = </w:t>
            </w:r>
            <w:r w:rsidRPr="001547CE">
              <w:rPr>
                <w:rFonts w:ascii="Consolas" w:hAnsi="Consolas" w:cs="Courier New"/>
                <w:noProof/>
                <w:color w:val="0000FF"/>
                <w:sz w:val="22"/>
              </w:rPr>
              <w:t>new</w:t>
            </w:r>
            <w:r w:rsidRPr="001547CE">
              <w:rPr>
                <w:rFonts w:ascii="Consolas" w:hAnsi="Consolas"/>
                <w:noProof/>
                <w:sz w:val="22"/>
              </w:rPr>
              <w:t xml:space="preserve"> dictionary&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w:t>
            </w:r>
          </w:p>
          <w:p w14:paraId="1E401062" w14:textId="77777777" w:rsidR="00923B50" w:rsidRPr="00D507B8" w:rsidRDefault="00923B50" w:rsidP="00923B50">
            <w:pPr>
              <w:autoSpaceDE w:val="0"/>
              <w:autoSpaceDN w:val="0"/>
              <w:adjustRightInd w:val="0"/>
              <w:spacing w:before="0"/>
              <w:jc w:val="left"/>
              <w:rPr>
                <w:rFonts w:ascii="Consolas" w:hAnsi="Consolas" w:cs="Courier New"/>
                <w:noProof/>
                <w:sz w:val="14"/>
                <w:szCs w:val="12"/>
              </w:rPr>
            </w:pPr>
          </w:p>
          <w:p w14:paraId="1AC1374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studentMarks[</w:t>
            </w:r>
            <w:r w:rsidRPr="001547CE">
              <w:rPr>
                <w:rFonts w:ascii="Consolas" w:hAnsi="Consolas" w:cs="Courier New"/>
                <w:noProof/>
                <w:color w:val="A31515"/>
                <w:sz w:val="22"/>
              </w:rPr>
              <w:t>"Paul"</w:t>
            </w:r>
            <w:r w:rsidRPr="001547CE">
              <w:rPr>
                <w:rFonts w:ascii="Consolas" w:hAnsi="Consolas"/>
                <w:noProof/>
                <w:sz w:val="22"/>
              </w:rPr>
              <w:t>] = 3.00;</w:t>
            </w:r>
          </w:p>
          <w:p w14:paraId="198E9575" w14:textId="2387104C" w:rsidR="00923B50" w:rsidRPr="001547CE" w:rsidRDefault="00923B50" w:rsidP="000C2628">
            <w:pPr>
              <w:autoSpaceDE w:val="0"/>
              <w:spacing w:before="0"/>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Paul 's mark: {0:0.00}"</w:t>
            </w:r>
            <w:r w:rsidRPr="001547CE">
              <w:rPr>
                <w:rFonts w:ascii="Consolas" w:hAnsi="Consolas"/>
                <w:noProof/>
                <w:sz w:val="22"/>
              </w:rPr>
              <w:t>,</w:t>
            </w:r>
            <w:r w:rsidR="000C2628">
              <w:rPr>
                <w:rFonts w:ascii="Consolas" w:hAnsi="Consolas"/>
                <w:noProof/>
                <w:sz w:val="22"/>
              </w:rPr>
              <w:t xml:space="preserve"> </w:t>
            </w:r>
            <w:r w:rsidRPr="001547CE">
              <w:rPr>
                <w:rFonts w:ascii="Consolas" w:hAnsi="Consolas"/>
                <w:noProof/>
                <w:sz w:val="22"/>
              </w:rPr>
              <w:t>studentMarks[</w:t>
            </w:r>
            <w:r w:rsidR="00DC026F" w:rsidRPr="001547CE">
              <w:rPr>
                <w:rFonts w:ascii="Consolas" w:hAnsi="Consolas" w:cs="Courier New"/>
                <w:noProof/>
                <w:color w:val="A31515"/>
                <w:sz w:val="22"/>
              </w:rPr>
              <w:t>"Paul</w:t>
            </w:r>
            <w:r w:rsidRPr="001547CE">
              <w:rPr>
                <w:rFonts w:ascii="Consolas" w:hAnsi="Consolas" w:cs="Courier New"/>
                <w:noProof/>
                <w:color w:val="A31515"/>
                <w:sz w:val="22"/>
              </w:rPr>
              <w:t>"</w:t>
            </w:r>
            <w:r w:rsidRPr="001547CE">
              <w:rPr>
                <w:rFonts w:ascii="Consolas" w:hAnsi="Consolas"/>
                <w:noProof/>
                <w:sz w:val="22"/>
              </w:rPr>
              <w:t>]);</w:t>
            </w:r>
          </w:p>
        </w:tc>
      </w:tr>
    </w:tbl>
    <w:p w14:paraId="734B3630" w14:textId="77777777" w:rsidR="00923B50" w:rsidRPr="00D659CC" w:rsidRDefault="00923B50" w:rsidP="00923B50">
      <w:r w:rsidRPr="00D659CC">
        <w:t>Later in this chapter</w:t>
      </w:r>
      <w:r w:rsidR="00DC026F" w:rsidRPr="00D659CC">
        <w:t>,</w:t>
      </w:r>
      <w:r w:rsidRPr="00D659CC">
        <w:t xml:space="preserve"> we will find out the result from the execution of the example above.</w:t>
      </w:r>
    </w:p>
    <w:p w14:paraId="276ACD6E" w14:textId="41E9383E" w:rsidR="00923B50" w:rsidRPr="00D659CC" w:rsidRDefault="00923B50" w:rsidP="00732360">
      <w:pPr>
        <w:pStyle w:val="Heading3"/>
      </w:pPr>
      <w:r w:rsidRPr="00D659CC">
        <w:t>The Abstract Data Structure “Dictionary” (Map)</w:t>
      </w:r>
    </w:p>
    <w:p w14:paraId="4757CC1A" w14:textId="0AC6CF47" w:rsidR="00923B50" w:rsidRPr="00D659CC" w:rsidRDefault="00923B50" w:rsidP="00923B50">
      <w:r w:rsidRPr="00D659CC">
        <w:t xml:space="preserve">In programming the </w:t>
      </w:r>
      <w:r w:rsidRPr="00D659CC">
        <w:rPr>
          <w:b/>
        </w:rPr>
        <w:t xml:space="preserve">abstract data structure </w:t>
      </w:r>
      <w:r w:rsidR="00F7534E" w:rsidRPr="00D659CC">
        <w:rPr>
          <w:b/>
        </w:rPr>
        <w:t>"</w:t>
      </w:r>
      <w:r w:rsidRPr="00D659CC">
        <w:rPr>
          <w:b/>
        </w:rPr>
        <w:t>dictionary</w:t>
      </w:r>
      <w:r w:rsidR="00F7534E" w:rsidRPr="00D659CC">
        <w:rPr>
          <w:b/>
        </w:rPr>
        <w:t>"</w:t>
      </w:r>
      <w:r w:rsidRPr="00D659CC">
        <w:t xml:space="preserve"> is represented by many aggregated pairs (key, value) along with predefined methods for accessing the values by a given key. </w:t>
      </w:r>
      <w:r w:rsidR="00D507B8" w:rsidRPr="00D659CC">
        <w:t>Alternatively,</w:t>
      </w:r>
      <w:r w:rsidRPr="00D659CC">
        <w:t xml:space="preserve"> this data structure can also be called a "</w:t>
      </w:r>
      <w:r w:rsidRPr="00D659CC">
        <w:rPr>
          <w:b/>
        </w:rPr>
        <w:t>map</w:t>
      </w:r>
      <w:r w:rsidRPr="00D659CC">
        <w:t>" or "</w:t>
      </w:r>
      <w:r w:rsidRPr="00D659CC">
        <w:rPr>
          <w:b/>
        </w:rPr>
        <w:t>associative array</w:t>
      </w:r>
      <w:r w:rsidRPr="00D659CC">
        <w:t>".</w:t>
      </w:r>
    </w:p>
    <w:p w14:paraId="0E3DE4CE" w14:textId="77777777" w:rsidR="00923B50" w:rsidRPr="00D659CC" w:rsidRDefault="00923B50" w:rsidP="00923B50">
      <w:r w:rsidRPr="00D659CC">
        <w:t>Described below are the required operations, defined by this data structure:</w:t>
      </w:r>
    </w:p>
    <w:p w14:paraId="777F60C4"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Add(K key, V value)</w:t>
      </w:r>
      <w:r w:rsidRPr="00D659CC">
        <w:t xml:space="preserve"> – adds </w:t>
      </w:r>
      <w:r w:rsidR="006D2E67" w:rsidRPr="00D659CC">
        <w:t>given</w:t>
      </w:r>
      <w:r w:rsidRPr="00D659CC">
        <w:t xml:space="preserve"> </w:t>
      </w:r>
      <w:r w:rsidR="006D2E67" w:rsidRPr="00D659CC">
        <w:t xml:space="preserve">key-value </w:t>
      </w:r>
      <w:r w:rsidRPr="00D659CC">
        <w:t>pair in the dictionary. With most implementations of this class in .NET, when adding a key that already exists</w:t>
      </w:r>
      <w:r w:rsidR="006D2E67" w:rsidRPr="00D659CC">
        <w:t>,</w:t>
      </w:r>
      <w:r w:rsidRPr="00D659CC">
        <w:t xml:space="preserve"> an </w:t>
      </w:r>
      <w:r w:rsidRPr="00D659CC">
        <w:rPr>
          <w:b/>
        </w:rPr>
        <w:t>exception is thrown</w:t>
      </w:r>
      <w:r w:rsidRPr="00D659CC">
        <w:t>.</w:t>
      </w:r>
    </w:p>
    <w:p w14:paraId="6CB0264D"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 Get(K key)</w:t>
      </w:r>
      <w:r w:rsidRPr="00D659CC">
        <w:t xml:space="preserve"> – returns the value by the specified key. If there is no pair with this key, the method returns </w:t>
      </w:r>
      <w:r w:rsidRPr="00D659CC">
        <w:rPr>
          <w:rFonts w:ascii="Consolas" w:hAnsi="Consolas"/>
          <w:b/>
          <w:bCs/>
          <w:noProof/>
          <w:kern w:val="32"/>
          <w:sz w:val="22"/>
        </w:rPr>
        <w:t>null</w:t>
      </w:r>
      <w:r w:rsidRPr="00D659CC">
        <w:t xml:space="preserve"> or throws an exception depending on the specific dictionary implementation.</w:t>
      </w:r>
    </w:p>
    <w:p w14:paraId="3CBA55C7" w14:textId="77777777"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bool Remove(key) </w:t>
      </w:r>
      <w:r w:rsidRPr="00D659CC">
        <w:t>– removes the value, associated with the specified key and returns a Boolean value, indicating if the operation was successful</w:t>
      </w:r>
      <w:r w:rsidR="00E559E3" w:rsidRPr="00D659CC">
        <w:t>.</w:t>
      </w:r>
    </w:p>
    <w:p w14:paraId="53798C3B" w14:textId="77777777" w:rsidR="00923B50" w:rsidRPr="00D659CC" w:rsidRDefault="00923B50" w:rsidP="00923B50">
      <w:pPr>
        <w:suppressAutoHyphens/>
      </w:pPr>
      <w:r w:rsidRPr="00D659CC">
        <w:t>Here are some additional methods, which are supported by the ADT.</w:t>
      </w:r>
    </w:p>
    <w:p w14:paraId="7905A492"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bool Contains(key) </w:t>
      </w:r>
      <w:r w:rsidRPr="00D659CC">
        <w:t xml:space="preserve">– returns </w:t>
      </w:r>
      <w:r w:rsidRPr="00D659CC">
        <w:rPr>
          <w:rFonts w:ascii="Consolas" w:hAnsi="Consolas"/>
          <w:b/>
          <w:bCs/>
          <w:noProof/>
          <w:kern w:val="32"/>
          <w:sz w:val="22"/>
        </w:rPr>
        <w:t>true</w:t>
      </w:r>
      <w:r w:rsidRPr="00D659CC">
        <w:t xml:space="preserve"> if the dictionary has a pair with the selected key</w:t>
      </w:r>
    </w:p>
    <w:p w14:paraId="68877FE1" w14:textId="77777777" w:rsidR="00923B50" w:rsidRPr="00D659CC" w:rsidRDefault="00923B50" w:rsidP="00DA1C27">
      <w:pPr>
        <w:numPr>
          <w:ilvl w:val="0"/>
          <w:numId w:val="76"/>
        </w:numPr>
        <w:tabs>
          <w:tab w:val="clear" w:pos="644"/>
        </w:tabs>
        <w:suppressAutoHyphens/>
        <w:ind w:left="567" w:hanging="283"/>
      </w:pPr>
      <w:r w:rsidRPr="00D659CC">
        <w:rPr>
          <w:rFonts w:ascii="Consolas" w:hAnsi="Consolas"/>
          <w:b/>
          <w:bCs/>
          <w:noProof/>
          <w:kern w:val="32"/>
          <w:sz w:val="22"/>
        </w:rPr>
        <w:t>int Count</w:t>
      </w:r>
      <w:r w:rsidRPr="00D659CC">
        <w:t xml:space="preserve"> – returns the number of elements (key value pairs) in the dictionary</w:t>
      </w:r>
    </w:p>
    <w:p w14:paraId="3141CAE8" w14:textId="77777777" w:rsidR="00923B50" w:rsidRPr="00D659CC" w:rsidRDefault="00923B50" w:rsidP="00923B50">
      <w:pPr>
        <w:suppressAutoHyphens/>
        <w:spacing w:after="120"/>
      </w:pPr>
      <w:r w:rsidRPr="00D659CC">
        <w:t>Other operations that are usually supported are: extracting all of the keys, values or key value pairs and importing them into another structure (array, list). This way they can easily be traversed using a loop.</w:t>
      </w:r>
    </w:p>
    <w:tbl>
      <w:tblPr>
        <w:tblW w:w="9668" w:type="dxa"/>
        <w:tblInd w:w="108" w:type="dxa"/>
        <w:tblLayout w:type="fixed"/>
        <w:tblCellMar>
          <w:top w:w="113" w:type="dxa"/>
          <w:bottom w:w="113" w:type="dxa"/>
        </w:tblCellMar>
        <w:tblLook w:val="0000" w:firstRow="0" w:lastRow="0" w:firstColumn="0" w:lastColumn="0" w:noHBand="0" w:noVBand="0"/>
      </w:tblPr>
      <w:tblGrid>
        <w:gridCol w:w="812"/>
        <w:gridCol w:w="8856"/>
      </w:tblGrid>
      <w:tr w:rsidR="00923B50" w:rsidRPr="00D659CC" w14:paraId="3A5AFB7D" w14:textId="77777777" w:rsidTr="002340E2">
        <w:tc>
          <w:tcPr>
            <w:tcW w:w="812" w:type="dxa"/>
            <w:tcBorders>
              <w:top w:val="single" w:sz="4" w:space="0" w:color="000000"/>
              <w:left w:val="single" w:sz="4" w:space="0" w:color="000000"/>
              <w:bottom w:val="single" w:sz="4" w:space="0" w:color="000000"/>
            </w:tcBorders>
            <w:shd w:val="clear" w:color="auto" w:fill="auto"/>
            <w:vAlign w:val="center"/>
          </w:tcPr>
          <w:p w14:paraId="4411FCE6" w14:textId="77777777" w:rsidR="00923B50" w:rsidRPr="00D659CC" w:rsidRDefault="00923B50" w:rsidP="00923B50">
            <w:pPr>
              <w:snapToGrid w:val="0"/>
              <w:spacing w:before="0"/>
              <w:jc w:val="center"/>
              <w:rPr>
                <w:b/>
                <w:bCs/>
              </w:rPr>
            </w:pPr>
            <w:r w:rsidRPr="00D659CC">
              <w:rPr>
                <w:noProof/>
              </w:rPr>
              <w:drawing>
                <wp:inline distT="0" distB="0" distL="0" distR="0" wp14:anchorId="241521D4" wp14:editId="59BF7E8E">
                  <wp:extent cx="327660" cy="32766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8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FDC80" w14:textId="77777777" w:rsidR="006D2E67" w:rsidRPr="00D659CC" w:rsidRDefault="00923B50" w:rsidP="00AB53A2">
            <w:pPr>
              <w:pStyle w:val="WarningMessage"/>
              <w:rPr>
                <w:noProof/>
              </w:rPr>
            </w:pPr>
            <w:r w:rsidRPr="00D659CC">
              <w:t xml:space="preserve">For the comfort of .NET developers, the </w:t>
            </w:r>
            <w:r w:rsidRPr="00D659CC">
              <w:rPr>
                <w:rStyle w:val="Code"/>
                <w:b/>
              </w:rPr>
              <w:t>IDictionary&lt;K,</w:t>
            </w:r>
            <w:r w:rsidRPr="00D659CC">
              <w:t xml:space="preserve"> </w:t>
            </w:r>
            <w:r w:rsidRPr="00D659CC">
              <w:rPr>
                <w:rStyle w:val="Code"/>
                <w:b/>
              </w:rPr>
              <w:t>V&gt;</w:t>
            </w:r>
            <w:r w:rsidRPr="00D659CC">
              <w:t xml:space="preserve"> </w:t>
            </w:r>
            <w:r w:rsidR="00AB53A2" w:rsidRPr="00D659CC">
              <w:t xml:space="preserve">interface </w:t>
            </w:r>
            <w:r w:rsidRPr="00D659CC">
              <w:t xml:space="preserve">holds an indexing property </w:t>
            </w:r>
            <w:r w:rsidRPr="00D659CC">
              <w:rPr>
                <w:rStyle w:val="Code"/>
                <w:b/>
              </w:rPr>
              <w:t>V</w:t>
            </w:r>
            <w:r w:rsidRPr="00D659CC">
              <w:rPr>
                <w:noProof/>
              </w:rPr>
              <w:t xml:space="preserve"> </w:t>
            </w:r>
            <w:r w:rsidRPr="00D659CC">
              <w:rPr>
                <w:rStyle w:val="Code"/>
                <w:b/>
              </w:rPr>
              <w:t>this[K]</w:t>
            </w:r>
            <w:r w:rsidRPr="00D659CC">
              <w:rPr>
                <w:noProof/>
              </w:rPr>
              <w:t xml:space="preserve"> </w:t>
            </w:r>
            <w:r w:rsidRPr="00D659CC">
              <w:rPr>
                <w:rStyle w:val="Code"/>
                <w:b/>
              </w:rPr>
              <w:t>{</w:t>
            </w:r>
            <w:r w:rsidRPr="00D659CC">
              <w:rPr>
                <w:noProof/>
              </w:rPr>
              <w:t xml:space="preserve"> </w:t>
            </w:r>
            <w:r w:rsidRPr="00D659CC">
              <w:rPr>
                <w:rStyle w:val="Code"/>
                <w:b/>
              </w:rPr>
              <w:t>get;</w:t>
            </w:r>
            <w:r w:rsidRPr="00D659CC">
              <w:rPr>
                <w:noProof/>
              </w:rPr>
              <w:t xml:space="preserve"> </w:t>
            </w:r>
            <w:r w:rsidRPr="00D659CC">
              <w:rPr>
                <w:rStyle w:val="Code"/>
                <w:b/>
              </w:rPr>
              <w:t>set;</w:t>
            </w:r>
            <w:r w:rsidRPr="00D659CC">
              <w:rPr>
                <w:noProof/>
              </w:rPr>
              <w:t xml:space="preserve"> </w:t>
            </w:r>
            <w:r w:rsidRPr="00D659CC">
              <w:rPr>
                <w:rStyle w:val="Code"/>
                <w:b/>
              </w:rPr>
              <w:t>}</w:t>
            </w:r>
            <w:r w:rsidRPr="00D659CC">
              <w:rPr>
                <w:noProof/>
              </w:rPr>
              <w:t>,</w:t>
            </w:r>
            <w:r w:rsidRPr="00D659CC">
              <w:t xml:space="preserve"> which is usually implemented by calling the methods </w:t>
            </w:r>
            <w:r w:rsidRPr="00D659CC">
              <w:rPr>
                <w:rStyle w:val="Code"/>
                <w:b/>
              </w:rPr>
              <w:t>V Get(K)</w:t>
            </w:r>
            <w:r w:rsidRPr="00D659CC">
              <w:rPr>
                <w:noProof/>
              </w:rPr>
              <w:t xml:space="preserve">, </w:t>
            </w:r>
            <w:r w:rsidRPr="00D659CC">
              <w:rPr>
                <w:rStyle w:val="Code"/>
                <w:b/>
              </w:rPr>
              <w:t>Add(K,</w:t>
            </w:r>
            <w:r w:rsidRPr="00D659CC">
              <w:t xml:space="preserve"> </w:t>
            </w:r>
            <w:r w:rsidRPr="00D659CC">
              <w:rPr>
                <w:rStyle w:val="Code"/>
                <w:b/>
              </w:rPr>
              <w:t>V)</w:t>
            </w:r>
            <w:r w:rsidRPr="00D659CC">
              <w:rPr>
                <w:noProof/>
              </w:rPr>
              <w:t>.</w:t>
            </w:r>
          </w:p>
          <w:p w14:paraId="3E5ABEEA" w14:textId="77777777" w:rsidR="00923B50" w:rsidRPr="00D659CC" w:rsidRDefault="00923B50" w:rsidP="006D2E67">
            <w:pPr>
              <w:pStyle w:val="WarningMessage"/>
              <w:spacing w:before="60"/>
            </w:pPr>
            <w:r w:rsidRPr="00D659CC">
              <w:t xml:space="preserve">Bear in mind that the access method (accessor) </w:t>
            </w:r>
            <w:r w:rsidRPr="00D659CC">
              <w:rPr>
                <w:rStyle w:val="Code"/>
                <w:b/>
              </w:rPr>
              <w:t>get</w:t>
            </w:r>
            <w:r w:rsidRPr="00D659CC">
              <w:t xml:space="preserve"> of the property </w:t>
            </w:r>
            <w:r w:rsidRPr="00D659CC">
              <w:rPr>
                <w:rStyle w:val="Code"/>
                <w:b/>
              </w:rPr>
              <w:t>V</w:t>
            </w:r>
            <w:r w:rsidRPr="00D659CC">
              <w:t xml:space="preserve"> </w:t>
            </w:r>
            <w:r w:rsidRPr="00D659CC">
              <w:rPr>
                <w:rStyle w:val="Code"/>
                <w:b/>
              </w:rPr>
              <w:t>this[K]</w:t>
            </w:r>
            <w:r w:rsidRPr="00D659CC">
              <w:t xml:space="preserve"> of the class</w:t>
            </w:r>
            <w:r w:rsidRPr="00D659CC">
              <w:rPr>
                <w:rStyle w:val="Code"/>
                <w:b/>
              </w:rPr>
              <w:t xml:space="preserve"> Dictionary&lt;K,</w:t>
            </w:r>
            <w:r w:rsidRPr="00D659CC">
              <w:t xml:space="preserve"> </w:t>
            </w:r>
            <w:r w:rsidRPr="00D659CC">
              <w:rPr>
                <w:rStyle w:val="Code"/>
                <w:b/>
              </w:rPr>
              <w:t>V&gt;</w:t>
            </w:r>
            <w:r w:rsidRPr="00D659CC">
              <w:t xml:space="preserve"> in .NET throws an exception if the given key </w:t>
            </w:r>
            <w:r w:rsidRPr="00D659CC">
              <w:rPr>
                <w:rStyle w:val="Code"/>
                <w:b/>
              </w:rPr>
              <w:t>K</w:t>
            </w:r>
            <w:r w:rsidRPr="00D659CC">
              <w:t xml:space="preserve"> does not exist in the dictionary. In order to access the value of a certain key, without having to worry about exceptions, use the method </w:t>
            </w:r>
            <w:r w:rsidRPr="00D659CC">
              <w:rPr>
                <w:rStyle w:val="Code"/>
                <w:b/>
              </w:rPr>
              <w:t>bool</w:t>
            </w:r>
            <w:r w:rsidRPr="00D659CC">
              <w:t xml:space="preserve"> </w:t>
            </w:r>
            <w:r w:rsidRPr="00D659CC">
              <w:rPr>
                <w:rStyle w:val="Code"/>
                <w:b/>
              </w:rPr>
              <w:t>TryGetValue(K</w:t>
            </w:r>
            <w:r w:rsidRPr="00D659CC">
              <w:t xml:space="preserve"> </w:t>
            </w:r>
            <w:r w:rsidRPr="00D659CC">
              <w:rPr>
                <w:rStyle w:val="Code"/>
                <w:b/>
              </w:rPr>
              <w:t>key,</w:t>
            </w:r>
            <w:r w:rsidRPr="00D659CC">
              <w:t xml:space="preserve"> </w:t>
            </w:r>
            <w:r w:rsidRPr="00D659CC">
              <w:rPr>
                <w:rStyle w:val="Code"/>
                <w:b/>
              </w:rPr>
              <w:t>out</w:t>
            </w:r>
            <w:r w:rsidRPr="00D659CC">
              <w:t xml:space="preserve"> </w:t>
            </w:r>
            <w:r w:rsidRPr="00D659CC">
              <w:rPr>
                <w:rStyle w:val="Code"/>
                <w:b/>
              </w:rPr>
              <w:t>V</w:t>
            </w:r>
            <w:r w:rsidRPr="00D659CC">
              <w:t xml:space="preserve"> </w:t>
            </w:r>
            <w:r w:rsidRPr="00D659CC">
              <w:rPr>
                <w:rStyle w:val="Code"/>
                <w:b/>
              </w:rPr>
              <w:t>value)</w:t>
            </w:r>
            <w:r w:rsidRPr="00D659CC">
              <w:rPr>
                <w:noProof/>
              </w:rPr>
              <w:t>.</w:t>
            </w:r>
          </w:p>
        </w:tc>
      </w:tr>
    </w:tbl>
    <w:p w14:paraId="4F6EBF9A" w14:textId="77777777" w:rsidR="00923B50" w:rsidRPr="00D659CC" w:rsidRDefault="005B04BA" w:rsidP="00732360">
      <w:pPr>
        <w:pStyle w:val="Heading4"/>
        <w:rPr>
          <w:noProof/>
        </w:rPr>
      </w:pPr>
      <w:r w:rsidRPr="00D659CC">
        <w:lastRenderedPageBreak/>
        <w:t xml:space="preserve">The </w:t>
      </w:r>
      <w:r w:rsidR="00923B50" w:rsidRPr="00D659CC">
        <w:t xml:space="preserve">Interface </w:t>
      </w:r>
      <w:r w:rsidR="00923B50" w:rsidRPr="00D659CC">
        <w:rPr>
          <w:noProof/>
        </w:rPr>
        <w:t>IDictionary&lt;K, V&gt;</w:t>
      </w:r>
    </w:p>
    <w:p w14:paraId="66B964F0" w14:textId="77777777" w:rsidR="00923B50" w:rsidRPr="00D659CC" w:rsidRDefault="00923B50" w:rsidP="00923B50">
      <w:r w:rsidRPr="00D659CC">
        <w:t xml:space="preserve">In .NET there is a standard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where </w:t>
      </w:r>
      <w:r w:rsidRPr="00D659CC">
        <w:rPr>
          <w:rFonts w:ascii="Consolas" w:hAnsi="Consolas"/>
          <w:b/>
          <w:bCs/>
          <w:noProof/>
          <w:kern w:val="32"/>
          <w:sz w:val="22"/>
        </w:rPr>
        <w:t>K</w:t>
      </w:r>
      <w:r w:rsidRPr="00D659CC">
        <w:t xml:space="preserve"> defines the type of the </w:t>
      </w:r>
      <w:r w:rsidRPr="00D659CC">
        <w:rPr>
          <w:rFonts w:ascii="Consolas" w:hAnsi="Consolas"/>
          <w:b/>
          <w:bCs/>
          <w:noProof/>
          <w:kern w:val="32"/>
          <w:sz w:val="22"/>
        </w:rPr>
        <w:t>key</w:t>
      </w:r>
      <w:r w:rsidRPr="00D659CC">
        <w:t xml:space="preserve">, and </w:t>
      </w:r>
      <w:r w:rsidRPr="00D659CC">
        <w:rPr>
          <w:rFonts w:ascii="Consolas" w:hAnsi="Consolas"/>
          <w:b/>
          <w:bCs/>
          <w:noProof/>
          <w:kern w:val="32"/>
          <w:sz w:val="22"/>
        </w:rPr>
        <w:t>V</w:t>
      </w:r>
      <w:r w:rsidRPr="00D659CC">
        <w:t xml:space="preserve"> type of the </w:t>
      </w:r>
      <w:r w:rsidRPr="00D659CC">
        <w:rPr>
          <w:rFonts w:ascii="Consolas" w:hAnsi="Consolas"/>
          <w:b/>
          <w:bCs/>
          <w:noProof/>
          <w:kern w:val="32"/>
          <w:sz w:val="22"/>
        </w:rPr>
        <w:t>value</w:t>
      </w:r>
      <w:r w:rsidRPr="00D659CC">
        <w:t xml:space="preserve">. It defines all of the basic operations that the dictionaries should implement.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corresponds to the abstract data structure "dictionary" and defines the operations, mentioned above, but without supplying an actual implementation of them. This interface is defined in assembly </w:t>
      </w:r>
      <w:r w:rsidRPr="00D659CC">
        <w:rPr>
          <w:rFonts w:ascii="Consolas" w:hAnsi="Consolas"/>
          <w:b/>
          <w:bCs/>
          <w:noProof/>
          <w:kern w:val="32"/>
          <w:sz w:val="22"/>
        </w:rPr>
        <w:t>mscorelib</w:t>
      </w:r>
      <w:r w:rsidRPr="00D659CC">
        <w:t xml:space="preserve">, </w:t>
      </w:r>
      <w:r w:rsidRPr="00D659CC">
        <w:rPr>
          <w:rFonts w:ascii="Consolas" w:hAnsi="Consolas"/>
          <w:b/>
          <w:bCs/>
          <w:noProof/>
          <w:kern w:val="32"/>
          <w:sz w:val="22"/>
        </w:rPr>
        <w:t>namespace</w:t>
      </w:r>
      <w:r w:rsidRPr="00D659CC">
        <w:t xml:space="preserve"> </w:t>
      </w:r>
      <w:r w:rsidRPr="00D659CC">
        <w:rPr>
          <w:rFonts w:ascii="Consolas" w:hAnsi="Consolas"/>
          <w:b/>
          <w:bCs/>
          <w:noProof/>
          <w:kern w:val="32"/>
          <w:sz w:val="22"/>
        </w:rPr>
        <w:t>System.Collections.Generic</w:t>
      </w:r>
      <w:r w:rsidRPr="00D659CC">
        <w:t>.</w:t>
      </w:r>
    </w:p>
    <w:p w14:paraId="71623DE6" w14:textId="77777777" w:rsidR="00923B50" w:rsidRPr="00D659CC" w:rsidRDefault="00923B50" w:rsidP="00923B50">
      <w:r w:rsidRPr="00D659CC">
        <w:t xml:space="preserve">In .NET </w:t>
      </w:r>
      <w:r w:rsidRPr="00D659CC">
        <w:rPr>
          <w:b/>
        </w:rPr>
        <w:t>interfaces</w:t>
      </w:r>
      <w:r w:rsidRPr="00D659CC">
        <w:t xml:space="preserve"> represent </w:t>
      </w:r>
      <w:r w:rsidRPr="00D659CC">
        <w:rPr>
          <w:b/>
        </w:rPr>
        <w:t>specifications of methods</w:t>
      </w:r>
      <w:r w:rsidRPr="00D659CC">
        <w:t xml:space="preserve"> for a </w:t>
      </w:r>
      <w:r w:rsidR="005B04BA" w:rsidRPr="00D659CC">
        <w:t xml:space="preserve">certain </w:t>
      </w:r>
      <w:r w:rsidRPr="00D659CC">
        <w:t xml:space="preserve">class. They define methods without implementation, which should be implemented by the classes that inherit them. How the interfaces and inheritance work </w:t>
      </w:r>
      <w:r w:rsidR="00626A72">
        <w:t>we will</w:t>
      </w:r>
      <w:r w:rsidR="00626A72" w:rsidRPr="00D659CC">
        <w:t xml:space="preserve"> </w:t>
      </w:r>
      <w:r w:rsidRPr="00D659CC">
        <w:t>discuss in more detail</w:t>
      </w:r>
      <w:r w:rsidR="00CF5902" w:rsidRPr="00D659CC">
        <w:t>s</w:t>
      </w:r>
      <w:r w:rsidRPr="00D659CC">
        <w:t xml:space="preserve"> in </w:t>
      </w:r>
      <w:r w:rsidR="00CF5902" w:rsidRPr="00D659CC">
        <w:t xml:space="preserve">the chapter </w:t>
      </w:r>
      <w:r w:rsidRPr="00D659CC">
        <w:t>"</w:t>
      </w:r>
      <w:hyperlink w:anchor="Chapter_20_Object_Oriented_Programming" w:history="1">
        <w:r w:rsidRPr="00D659CC">
          <w:rPr>
            <w:rStyle w:val="Hyperlink"/>
          </w:rPr>
          <w:t>Principles of the Object-Oriented Programming</w:t>
        </w:r>
      </w:hyperlink>
      <w:r w:rsidRPr="00D659CC">
        <w:t>". For the moment all you need to know is that interfaces define which methods and fields should be implemented in the classes that inherit the interface.</w:t>
      </w:r>
    </w:p>
    <w:p w14:paraId="60EDA447" w14:textId="77777777" w:rsidR="00923B50" w:rsidRPr="00D659CC" w:rsidRDefault="00923B50" w:rsidP="00923B50">
      <w:r w:rsidRPr="00D659CC">
        <w:t xml:space="preserve">In </w:t>
      </w:r>
      <w:r w:rsidR="00185F88" w:rsidRPr="00D659CC">
        <w:t>this</w:t>
      </w:r>
      <w:r w:rsidRPr="00D659CC">
        <w:t xml:space="preserve"> chapter </w:t>
      </w:r>
      <w:r w:rsidR="00626A72">
        <w:t>we will</w:t>
      </w:r>
      <w:r w:rsidR="00626A72" w:rsidRPr="00D659CC">
        <w:t xml:space="preserve"> </w:t>
      </w:r>
      <w:r w:rsidRPr="00D659CC">
        <w:t xml:space="preserve">take a look at the two most popular dictionary implementations – with a </w:t>
      </w:r>
      <w:r w:rsidRPr="00D659CC">
        <w:rPr>
          <w:b/>
        </w:rPr>
        <w:t>balanced tree</w:t>
      </w:r>
      <w:r w:rsidRPr="00D659CC">
        <w:t xml:space="preserve"> and a </w:t>
      </w:r>
      <w:r w:rsidRPr="00D659CC">
        <w:rPr>
          <w:b/>
        </w:rPr>
        <w:t>hash-table</w:t>
      </w:r>
      <w:r w:rsidRPr="00D659CC">
        <w:t>. It</w:t>
      </w:r>
      <w:r w:rsidR="002509B8" w:rsidRPr="00D659CC">
        <w:t>’s</w:t>
      </w:r>
      <w:r w:rsidRPr="00D659CC">
        <w:t xml:space="preserve"> extremely important for you to know how they differ from one another, and which are the main principles related to them. Otherwise you risk using them improperly and </w:t>
      </w:r>
      <w:r w:rsidR="00172C6F" w:rsidRPr="00D659CC">
        <w:t>inefficiently</w:t>
      </w:r>
      <w:r w:rsidRPr="00D659CC">
        <w:t>.</w:t>
      </w:r>
    </w:p>
    <w:p w14:paraId="17C41E39" w14:textId="77777777" w:rsidR="00923B50" w:rsidRPr="00D659CC" w:rsidRDefault="00923B50" w:rsidP="00923B50">
      <w:pPr>
        <w:spacing w:after="120"/>
      </w:pPr>
      <w:r w:rsidRPr="00D659CC">
        <w:t xml:space="preserve">In .NET </w:t>
      </w:r>
      <w:r w:rsidR="00ED3E53" w:rsidRPr="00D659CC">
        <w:t xml:space="preserve">Framework </w:t>
      </w:r>
      <w:r w:rsidRPr="00D659CC">
        <w:t xml:space="preserve">there are two </w:t>
      </w:r>
      <w:r w:rsidR="00ED3E53" w:rsidRPr="00D659CC">
        <w:t>major</w:t>
      </w:r>
      <w:r w:rsidRPr="00D659CC">
        <w:t xml:space="preserve"> implementations of the interface </w:t>
      </w:r>
      <w:r w:rsidRPr="00D659CC">
        <w:rPr>
          <w:rFonts w:ascii="Consolas" w:eastAsia="Courier New" w:hAnsi="Consolas"/>
          <w:b/>
          <w:bCs/>
          <w:noProof/>
          <w:kern w:val="32"/>
          <w:sz w:val="22"/>
        </w:rPr>
        <w:t>IDictionary&lt;K,</w:t>
      </w:r>
      <w:r w:rsidRPr="00D659CC">
        <w:rPr>
          <w:rFonts w:eastAsia="Courier New"/>
        </w:rPr>
        <w:t xml:space="preserve"> </w:t>
      </w:r>
      <w:r w:rsidRPr="00D659CC">
        <w:rPr>
          <w:rFonts w:ascii="Consolas" w:eastAsia="Courier New" w:hAnsi="Consolas"/>
          <w:b/>
          <w:bCs/>
          <w:noProof/>
          <w:kern w:val="32"/>
          <w:sz w:val="22"/>
        </w:rPr>
        <w:t>V&gt;</w:t>
      </w:r>
      <w:r w:rsidR="00ED3E53" w:rsidRPr="00D659CC">
        <w:rPr>
          <w:rFonts w:eastAsia="Courier New"/>
        </w:rPr>
        <w:t xml:space="preserve"> –</w:t>
      </w:r>
      <w:r w:rsidRPr="00D659CC">
        <w:t xml:space="preserve"> </w:t>
      </w:r>
      <w:r w:rsidRPr="00D659CC">
        <w:rPr>
          <w:rStyle w:val="Code"/>
        </w:rPr>
        <w:t>Dictionary&lt;K,</w:t>
      </w:r>
      <w:r w:rsidRPr="00D659CC">
        <w:t xml:space="preserve"> </w:t>
      </w:r>
      <w:r w:rsidRPr="00D659CC">
        <w:rPr>
          <w:rStyle w:val="Code"/>
        </w:rPr>
        <w:t>V&gt;</w:t>
      </w:r>
      <w:r w:rsidRPr="00D659CC">
        <w:rPr>
          <w:rFonts w:ascii="Consolas" w:eastAsia="Courier New" w:hAnsi="Consolas"/>
          <w:b/>
          <w:bCs/>
          <w:noProof/>
          <w:kern w:val="32"/>
          <w:sz w:val="22"/>
        </w:rPr>
        <w:t xml:space="preserve"> </w:t>
      </w:r>
      <w:r w:rsidRPr="00D659CC">
        <w:t xml:space="preserve">and </w:t>
      </w:r>
      <w:r w:rsidRPr="00D659CC">
        <w:rPr>
          <w:rFonts w:ascii="Consolas" w:eastAsia="Courier New" w:hAnsi="Consolas"/>
          <w:b/>
          <w:bCs/>
          <w:noProof/>
          <w:kern w:val="32"/>
          <w:sz w:val="22"/>
        </w:rPr>
        <w:t>SortedDictionary&lt;K,</w:t>
      </w:r>
      <w:r w:rsidRPr="00D659CC">
        <w:rPr>
          <w:rFonts w:eastAsia="Courier New"/>
        </w:rPr>
        <w:t xml:space="preserve"> </w:t>
      </w:r>
      <w:r w:rsidRPr="00D659CC">
        <w:rPr>
          <w:rFonts w:ascii="Consolas" w:eastAsia="Courier New" w:hAnsi="Consolas"/>
          <w:b/>
          <w:bCs/>
          <w:noProof/>
          <w:kern w:val="32"/>
          <w:sz w:val="22"/>
        </w:rPr>
        <w:t>V&gt;</w:t>
      </w:r>
      <w:r w:rsidRPr="00D659CC">
        <w:t xml:space="preserve">. </w:t>
      </w:r>
      <w:r w:rsidRPr="00D659CC">
        <w:rPr>
          <w:rFonts w:ascii="Consolas" w:eastAsia="Courier New" w:hAnsi="Consolas"/>
          <w:b/>
          <w:bCs/>
          <w:noProof/>
          <w:kern w:val="32"/>
          <w:sz w:val="22"/>
        </w:rPr>
        <w:t>SortedDictionary</w:t>
      </w:r>
      <w:r w:rsidRPr="00D659CC">
        <w:t xml:space="preserve"> is an implementation </w:t>
      </w:r>
      <w:r w:rsidR="00ED3E53" w:rsidRPr="00D659CC">
        <w:t>by</w:t>
      </w:r>
      <w:r w:rsidRPr="00D659CC">
        <w:t xml:space="preserve"> a balanced (</w:t>
      </w:r>
      <w:proofErr w:type="gramStart"/>
      <w:r w:rsidRPr="00D659CC">
        <w:t>red-black</w:t>
      </w:r>
      <w:proofErr w:type="gramEnd"/>
      <w:r w:rsidRPr="00D659CC">
        <w:t xml:space="preserve">) tree, and </w:t>
      </w:r>
      <w:r w:rsidR="00ED3E53" w:rsidRPr="00D659CC">
        <w:rPr>
          <w:rStyle w:val="Code"/>
        </w:rPr>
        <w:t>Dictionary</w:t>
      </w:r>
      <w:r w:rsidRPr="00D659CC">
        <w:t xml:space="preserve"> – </w:t>
      </w:r>
      <w:r w:rsidR="00ED3E53" w:rsidRPr="00D659CC">
        <w:t>by</w:t>
      </w:r>
      <w:r w:rsidRPr="00D659CC">
        <w:t xml:space="preserve"> a hash-table.</w:t>
      </w:r>
    </w:p>
    <w:tbl>
      <w:tblPr>
        <w:tblW w:w="9668" w:type="dxa"/>
        <w:tblInd w:w="108" w:type="dxa"/>
        <w:tblLayout w:type="fixed"/>
        <w:tblCellMar>
          <w:top w:w="113" w:type="dxa"/>
          <w:bottom w:w="113" w:type="dxa"/>
        </w:tblCellMar>
        <w:tblLook w:val="0000" w:firstRow="0" w:lastRow="0" w:firstColumn="0" w:lastColumn="0" w:noHBand="0" w:noVBand="0"/>
      </w:tblPr>
      <w:tblGrid>
        <w:gridCol w:w="812"/>
        <w:gridCol w:w="8856"/>
      </w:tblGrid>
      <w:tr w:rsidR="00923B50" w:rsidRPr="00D659CC" w14:paraId="4562C5D4" w14:textId="77777777" w:rsidTr="002340E2">
        <w:tc>
          <w:tcPr>
            <w:tcW w:w="812" w:type="dxa"/>
            <w:tcBorders>
              <w:top w:val="single" w:sz="4" w:space="0" w:color="000000"/>
              <w:left w:val="single" w:sz="4" w:space="0" w:color="000000"/>
              <w:bottom w:val="single" w:sz="4" w:space="0" w:color="000000"/>
            </w:tcBorders>
            <w:vAlign w:val="center"/>
          </w:tcPr>
          <w:p w14:paraId="59C82FCC" w14:textId="77777777" w:rsidR="00923B50" w:rsidRPr="00D659CC" w:rsidRDefault="00923B50" w:rsidP="00923B50">
            <w:pPr>
              <w:snapToGrid w:val="0"/>
              <w:spacing w:before="0"/>
              <w:jc w:val="center"/>
              <w:rPr>
                <w:b/>
                <w:bCs/>
              </w:rPr>
            </w:pPr>
            <w:r w:rsidRPr="00D659CC">
              <w:rPr>
                <w:noProof/>
              </w:rPr>
              <w:drawing>
                <wp:inline distT="0" distB="0" distL="0" distR="0" wp14:anchorId="226704CD" wp14:editId="652FDF92">
                  <wp:extent cx="327660" cy="32766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856" w:type="dxa"/>
            <w:tcBorders>
              <w:top w:val="single" w:sz="4" w:space="0" w:color="000000"/>
              <w:left w:val="single" w:sz="4" w:space="0" w:color="000000"/>
              <w:bottom w:val="single" w:sz="4" w:space="0" w:color="000000"/>
              <w:right w:val="single" w:sz="4" w:space="0" w:color="000000"/>
            </w:tcBorders>
            <w:vAlign w:val="center"/>
          </w:tcPr>
          <w:p w14:paraId="6FDE7CB3" w14:textId="332A0A1C" w:rsidR="00923B50" w:rsidRPr="00D659CC" w:rsidRDefault="00923B50" w:rsidP="005273D4">
            <w:pPr>
              <w:pStyle w:val="WarningMessage"/>
              <w:rPr>
                <w:rFonts w:ascii="Consolas" w:eastAsia="Courier New" w:hAnsi="Consolas"/>
                <w:bCs/>
                <w:kern w:val="32"/>
                <w:sz w:val="22"/>
              </w:rPr>
            </w:pPr>
            <w:r w:rsidRPr="00D659CC">
              <w:t xml:space="preserve">Except for </w:t>
            </w:r>
            <w:r w:rsidRPr="00D659CC">
              <w:rPr>
                <w:rStyle w:val="Code"/>
                <w:rFonts w:eastAsia="Courier New"/>
                <w:b/>
              </w:rPr>
              <w:t>IDictionary&lt;K,</w:t>
            </w:r>
            <w:r w:rsidRPr="00D659CC">
              <w:rPr>
                <w:rFonts w:eastAsia="Courier New"/>
              </w:rPr>
              <w:t xml:space="preserve"> </w:t>
            </w:r>
            <w:r w:rsidRPr="00D659CC">
              <w:rPr>
                <w:rStyle w:val="Code"/>
                <w:rFonts w:eastAsia="Courier New"/>
                <w:b/>
              </w:rPr>
              <w:t>V&gt;</w:t>
            </w:r>
            <w:r w:rsidRPr="00D659CC">
              <w:t xml:space="preserve"> in .NET there is one more interface – </w:t>
            </w:r>
            <w:r w:rsidRPr="00D659CC">
              <w:rPr>
                <w:rStyle w:val="Code"/>
                <w:rFonts w:eastAsia="Courier New"/>
                <w:b/>
              </w:rPr>
              <w:t>IDictionary</w:t>
            </w:r>
            <w:r w:rsidRPr="00D659CC">
              <w:t xml:space="preserve">, along with the classes implementing it: </w:t>
            </w:r>
            <w:r w:rsidRPr="00D659CC">
              <w:rPr>
                <w:rStyle w:val="Code"/>
                <w:b/>
              </w:rPr>
              <w:t>Hashtable</w:t>
            </w:r>
            <w:r w:rsidRPr="00D659CC">
              <w:t xml:space="preserve">, </w:t>
            </w:r>
            <w:r w:rsidRPr="00D659CC">
              <w:rPr>
                <w:rStyle w:val="Code"/>
                <w:b/>
              </w:rPr>
              <w:t>ListDictionary</w:t>
            </w:r>
            <w:r w:rsidR="005273D4" w:rsidRPr="00D659CC">
              <w:t xml:space="preserve"> and</w:t>
            </w:r>
            <w:r w:rsidRPr="00D659CC">
              <w:t xml:space="preserve"> </w:t>
            </w:r>
            <w:r w:rsidRPr="00D659CC">
              <w:rPr>
                <w:rStyle w:val="Code"/>
                <w:b/>
              </w:rPr>
              <w:t>HybridDictio</w:t>
            </w:r>
            <w:r w:rsidR="00255275" w:rsidRPr="00D659CC">
              <w:rPr>
                <w:rStyle w:val="Code"/>
                <w:b/>
              </w:rPr>
              <w:t>nary</w:t>
            </w:r>
            <w:r w:rsidRPr="00D659CC">
              <w:t xml:space="preserve">. They are heritage from the first version of .NET. These classes need to be used only on special occasions. </w:t>
            </w:r>
            <w:r w:rsidRPr="00D659CC">
              <w:rPr>
                <w:rFonts w:eastAsia="Courier New"/>
              </w:rPr>
              <w:t xml:space="preserve">Much preferable is the use of </w:t>
            </w:r>
            <w:r w:rsidRPr="00D659CC">
              <w:rPr>
                <w:rStyle w:val="Code"/>
                <w:rFonts w:eastAsia="Courier New"/>
                <w:b/>
              </w:rPr>
              <w:t>Dictionary&lt;K,</w:t>
            </w:r>
            <w:r w:rsidRPr="00D659CC">
              <w:rPr>
                <w:rFonts w:eastAsia="Courier New"/>
              </w:rPr>
              <w:t xml:space="preserve"> </w:t>
            </w:r>
            <w:r w:rsidRPr="00D659CC">
              <w:rPr>
                <w:rStyle w:val="Code"/>
                <w:rFonts w:eastAsia="Courier New"/>
                <w:b/>
              </w:rPr>
              <w:t>V&gt;</w:t>
            </w:r>
            <w:r w:rsidRPr="00D659CC">
              <w:rPr>
                <w:rFonts w:eastAsia="Courier New"/>
              </w:rPr>
              <w:t xml:space="preserve"> or </w:t>
            </w:r>
            <w:r w:rsidRPr="00D659CC">
              <w:rPr>
                <w:rStyle w:val="Code"/>
                <w:rFonts w:eastAsia="Courier New"/>
                <w:b/>
              </w:rPr>
              <w:t>SortedDictionary&lt;K,</w:t>
            </w:r>
            <w:r w:rsidRPr="00D659CC">
              <w:rPr>
                <w:rFonts w:eastAsia="Courier New"/>
              </w:rPr>
              <w:t xml:space="preserve"> </w:t>
            </w:r>
            <w:r w:rsidRPr="00D659CC">
              <w:rPr>
                <w:rStyle w:val="Code"/>
                <w:rFonts w:eastAsia="Courier New"/>
                <w:b/>
              </w:rPr>
              <w:t>V&gt;</w:t>
            </w:r>
            <w:r w:rsidRPr="00D659CC">
              <w:rPr>
                <w:rFonts w:eastAsia="Courier New"/>
              </w:rPr>
              <w:t>.</w:t>
            </w:r>
          </w:p>
        </w:tc>
      </w:tr>
    </w:tbl>
    <w:p w14:paraId="794C37F2" w14:textId="77777777" w:rsidR="00923B50" w:rsidRPr="00D659CC" w:rsidRDefault="00923B50" w:rsidP="00923B50">
      <w:pPr>
        <w:spacing w:after="120"/>
      </w:pPr>
      <w:r w:rsidRPr="00D659CC">
        <w:t>In this and</w:t>
      </w:r>
      <w:r w:rsidR="00CF5902" w:rsidRPr="00D659CC">
        <w:t xml:space="preserve"> </w:t>
      </w:r>
      <w:hyperlink w:anchor="Chapter_19_Data_Structs_and_Algo_Complex" w:history="1">
        <w:r w:rsidRPr="00D659CC">
          <w:rPr>
            <w:color w:val="0000FF"/>
            <w:u w:val="single"/>
          </w:rPr>
          <w:t>the next chapter</w:t>
        </w:r>
      </w:hyperlink>
      <w:r w:rsidRPr="00D659CC">
        <w:t xml:space="preserve"> </w:t>
      </w:r>
      <w:r w:rsidR="00626A72">
        <w:t>we will</w:t>
      </w:r>
      <w:r w:rsidRPr="00D659CC">
        <w:t xml:space="preserve"> analyze when the different implementations of dictionaries are used.</w:t>
      </w:r>
    </w:p>
    <w:p w14:paraId="7C0B2843" w14:textId="77777777" w:rsidR="00923B50" w:rsidRPr="00D659CC" w:rsidRDefault="00923B50" w:rsidP="00732360">
      <w:pPr>
        <w:pStyle w:val="Heading3"/>
      </w:pPr>
      <w:r w:rsidRPr="00D659CC">
        <w:t>Implementation of Dictionary with Red-Black Tree</w:t>
      </w:r>
    </w:p>
    <w:p w14:paraId="53147B2A" w14:textId="77777777" w:rsidR="00923B50" w:rsidRPr="00D659CC" w:rsidRDefault="00923B50" w:rsidP="00923B50">
      <w:pPr>
        <w:spacing w:after="120"/>
      </w:pPr>
      <w:r w:rsidRPr="00D659CC">
        <w:t xml:space="preserve">Because the </w:t>
      </w:r>
      <w:r w:rsidRPr="00D659CC">
        <w:rPr>
          <w:b/>
        </w:rPr>
        <w:t>implementation of a dictionary with a balanced tree</w:t>
      </w:r>
      <w:r w:rsidRPr="00D659CC">
        <w:t xml:space="preserve"> is very extensive and complex task, we </w:t>
      </w:r>
      <w:r w:rsidR="000D5799">
        <w:t>will not</w:t>
      </w:r>
      <w:r w:rsidR="000D5799" w:rsidRPr="00D659CC">
        <w:t xml:space="preserve"> </w:t>
      </w:r>
      <w:r w:rsidRPr="00D659CC">
        <w:t xml:space="preserve">examine it in source code. Instead </w:t>
      </w:r>
      <w:r w:rsidR="00626A72">
        <w:t>we will</w:t>
      </w:r>
      <w:r w:rsidRPr="00D659CC">
        <w:t xml:space="preserve"> analyze the class </w:t>
      </w:r>
      <w:r w:rsidRPr="00D659CC">
        <w:rPr>
          <w:rFonts w:ascii="Consolas" w:hAnsi="Consolas"/>
          <w:b/>
          <w:bCs/>
          <w:noProof/>
          <w:kern w:val="32"/>
          <w:sz w:val="22"/>
        </w:rPr>
        <w:t>SortedDictionary&lt;K, V&gt;</w:t>
      </w:r>
      <w:r w:rsidRPr="00D659CC">
        <w:t xml:space="preserve">, that comes with the standard .NET library. We strongly recommend the curious readers to look at the decompiled code of the </w:t>
      </w:r>
      <w:r w:rsidRPr="00D659CC">
        <w:rPr>
          <w:rFonts w:ascii="Consolas" w:hAnsi="Consolas"/>
          <w:b/>
          <w:bCs/>
          <w:noProof/>
          <w:kern w:val="32"/>
          <w:sz w:val="22"/>
        </w:rPr>
        <w:t>SortedDictionary</w:t>
      </w:r>
      <w:r w:rsidRPr="00D659CC">
        <w:t xml:space="preserve"> class using some of the </w:t>
      </w:r>
      <w:r w:rsidR="00E91A06" w:rsidRPr="00D659CC">
        <w:t xml:space="preserve">decompilation </w:t>
      </w:r>
      <w:r w:rsidRPr="00D659CC">
        <w:t xml:space="preserve">tools mentioned in </w:t>
      </w:r>
      <w:r w:rsidR="00185F88" w:rsidRPr="00D659CC">
        <w:t xml:space="preserve">the </w:t>
      </w:r>
      <w:r w:rsidRPr="00D659CC">
        <w:t xml:space="preserve">chapter </w:t>
      </w:r>
      <w:r w:rsidR="00185F88" w:rsidRPr="00D659CC">
        <w:t>"</w:t>
      </w:r>
      <w:hyperlink w:anchor="Chapter_01_Introduction_to_Programming" w:history="1">
        <w:r w:rsidR="00185F88" w:rsidRPr="00D659CC">
          <w:rPr>
            <w:rStyle w:val="Hyperlink"/>
          </w:rPr>
          <w:t>Introduction to Programming</w:t>
        </w:r>
      </w:hyperlink>
      <w:r w:rsidR="00185F88" w:rsidRPr="00D659CC">
        <w:t>"</w:t>
      </w:r>
      <w:r w:rsidR="00E91A06" w:rsidRPr="00D659CC">
        <w:t xml:space="preserve"> like</w:t>
      </w:r>
      <w:r w:rsidR="00185F88" w:rsidRPr="00D659CC">
        <w:t xml:space="preserve"> </w:t>
      </w:r>
      <w:hyperlink w:anchor="JustDecompile_Decompiler" w:history="1">
        <w:r w:rsidRPr="00D659CC">
          <w:rPr>
            <w:rStyle w:val="Hyperlink"/>
            <w:noProof/>
          </w:rPr>
          <w:t>JustDecompile</w:t>
        </w:r>
      </w:hyperlink>
      <w:r w:rsidRPr="00D659CC">
        <w:t>.</w:t>
      </w:r>
    </w:p>
    <w:p w14:paraId="53C5D897" w14:textId="77777777" w:rsidR="00923B50" w:rsidRPr="00D659CC" w:rsidRDefault="00923B50" w:rsidP="00923B50">
      <w:r w:rsidRPr="00D659CC">
        <w:t>As we mentioned in the</w:t>
      </w:r>
      <w:r w:rsidR="00E91A06" w:rsidRPr="00D659CC">
        <w:t xml:space="preserve"> </w:t>
      </w:r>
      <w:hyperlink w:anchor="Chapter_17_Trees_and_Graphs" w:history="1">
        <w:r w:rsidRPr="00D659CC">
          <w:rPr>
            <w:color w:val="0000FF"/>
            <w:u w:val="single"/>
          </w:rPr>
          <w:t>previous chapter</w:t>
        </w:r>
      </w:hyperlink>
      <w:r w:rsidRPr="00D659CC">
        <w:t xml:space="preserve">, a </w:t>
      </w:r>
      <w:r w:rsidRPr="00D659CC">
        <w:rPr>
          <w:b/>
        </w:rPr>
        <w:t xml:space="preserve">red-black tree is an ordered binary balanced </w:t>
      </w:r>
      <w:r w:rsidR="00FF10D7" w:rsidRPr="00D659CC">
        <w:rPr>
          <w:b/>
        </w:rPr>
        <w:t xml:space="preserve">search </w:t>
      </w:r>
      <w:r w:rsidRPr="00D659CC">
        <w:rPr>
          <w:b/>
        </w:rPr>
        <w:t>tree</w:t>
      </w:r>
      <w:r w:rsidRPr="00D659CC">
        <w:t>, that</w:t>
      </w:r>
      <w:r w:rsidR="002509B8" w:rsidRPr="00D659CC">
        <w:t>’s</w:t>
      </w:r>
      <w:r w:rsidRPr="00D659CC">
        <w:t xml:space="preserve"> used for searching. This is why one of the important requirements for the set of keys used by </w:t>
      </w:r>
      <w:r w:rsidRPr="00D659CC">
        <w:rPr>
          <w:rFonts w:ascii="Consolas" w:hAnsi="Consolas"/>
          <w:b/>
          <w:bCs/>
          <w:noProof/>
          <w:kern w:val="32"/>
          <w:sz w:val="22"/>
        </w:rPr>
        <w:t>SortedDictionary&lt;K, V&gt;</w:t>
      </w:r>
      <w:r w:rsidRPr="00D659CC">
        <w:t xml:space="preserve"> </w:t>
      </w:r>
      <w:r w:rsidR="00FF10D7" w:rsidRPr="00D659CC">
        <w:t xml:space="preserve">is </w:t>
      </w:r>
      <w:r w:rsidR="00FF10D7" w:rsidRPr="00D659CC">
        <w:rPr>
          <w:b/>
        </w:rPr>
        <w:t>comparability</w:t>
      </w:r>
      <w:r w:rsidRPr="00D659CC">
        <w:t>. This means that, if we have two keys, either one of them should be bigger, or they should be equal.</w:t>
      </w:r>
      <w:r w:rsidR="00FF10D7" w:rsidRPr="00D659CC">
        <w:t xml:space="preserve"> The keys used in </w:t>
      </w:r>
      <w:r w:rsidR="00FF10D7" w:rsidRPr="00D659CC">
        <w:rPr>
          <w:rFonts w:ascii="Consolas" w:hAnsi="Consolas"/>
          <w:b/>
          <w:bCs/>
          <w:noProof/>
          <w:kern w:val="32"/>
          <w:sz w:val="22"/>
        </w:rPr>
        <w:t>SortedDictionary&lt;K, V&gt;</w:t>
      </w:r>
      <w:r w:rsidR="00FF10D7" w:rsidRPr="00D659CC">
        <w:t xml:space="preserve"> should implement </w:t>
      </w:r>
      <w:r w:rsidR="00FF10D7" w:rsidRPr="00D659CC">
        <w:rPr>
          <w:rStyle w:val="Code"/>
        </w:rPr>
        <w:t>IComparable&lt;K&gt;</w:t>
      </w:r>
      <w:r w:rsidR="00FF10D7" w:rsidRPr="00D659CC">
        <w:t>.</w:t>
      </w:r>
    </w:p>
    <w:p w14:paraId="68130CFE" w14:textId="77777777" w:rsidR="00FF10D7" w:rsidRPr="00D659CC" w:rsidRDefault="00923B50" w:rsidP="00923B50">
      <w:pPr>
        <w:spacing w:after="120"/>
      </w:pPr>
      <w:r w:rsidRPr="00D659CC">
        <w:t xml:space="preserve">The usage of the </w:t>
      </w:r>
      <w:r w:rsidRPr="00D659CC">
        <w:rPr>
          <w:b/>
        </w:rPr>
        <w:t xml:space="preserve">binary </w:t>
      </w:r>
      <w:r w:rsidR="00FF10D7" w:rsidRPr="00D659CC">
        <w:rPr>
          <w:b/>
        </w:rPr>
        <w:t xml:space="preserve">search </w:t>
      </w:r>
      <w:r w:rsidRPr="00D659CC">
        <w:rPr>
          <w:b/>
        </w:rPr>
        <w:t>tree</w:t>
      </w:r>
      <w:r w:rsidRPr="00D659CC">
        <w:t xml:space="preserve"> gives us a great advantage: the </w:t>
      </w:r>
      <w:r w:rsidRPr="00D659CC">
        <w:rPr>
          <w:b/>
        </w:rPr>
        <w:t xml:space="preserve">keys in the dictionary are </w:t>
      </w:r>
      <w:r w:rsidR="00FF10D7" w:rsidRPr="00D659CC">
        <w:rPr>
          <w:b/>
        </w:rPr>
        <w:t xml:space="preserve">stored </w:t>
      </w:r>
      <w:r w:rsidRPr="00D659CC">
        <w:rPr>
          <w:b/>
        </w:rPr>
        <w:t>ordered</w:t>
      </w:r>
      <w:r w:rsidRPr="00D659CC">
        <w:t>. Thanks to this feature, if we need the data ordered by keys, we don</w:t>
      </w:r>
      <w:r w:rsidR="002509B8" w:rsidRPr="00D659CC">
        <w:t>’t</w:t>
      </w:r>
      <w:r w:rsidRPr="00D659CC">
        <w:t xml:space="preserve"> need to perform any additional sorting. Actually, this is the only advantage of this dictionary implementation compared to the </w:t>
      </w:r>
      <w:r w:rsidRPr="00D659CC">
        <w:rPr>
          <w:b/>
        </w:rPr>
        <w:t>hash-table</w:t>
      </w:r>
      <w:r w:rsidRPr="00D659CC">
        <w:t>.</w:t>
      </w:r>
    </w:p>
    <w:p w14:paraId="3DE65AF1" w14:textId="77777777" w:rsidR="00923B50" w:rsidRPr="00D659CC" w:rsidRDefault="00923B50" w:rsidP="00923B50">
      <w:pPr>
        <w:spacing w:after="120"/>
      </w:pPr>
      <w:r w:rsidRPr="00D659CC">
        <w:t xml:space="preserve">A thing that should be mentioned is that keeping the keys ordered comes with its price. Searching for the elements using </w:t>
      </w:r>
      <w:r w:rsidR="00FF10D7" w:rsidRPr="00D659CC">
        <w:t>in an</w:t>
      </w:r>
      <w:r w:rsidRPr="00D659CC">
        <w:t xml:space="preserve"> </w:t>
      </w:r>
      <w:r w:rsidR="00FF10D7" w:rsidRPr="00D659CC">
        <w:rPr>
          <w:b/>
        </w:rPr>
        <w:t xml:space="preserve">ordered </w:t>
      </w:r>
      <w:r w:rsidRPr="00D659CC">
        <w:rPr>
          <w:b/>
        </w:rPr>
        <w:t>balanced tree</w:t>
      </w:r>
      <w:r w:rsidRPr="00D659CC">
        <w:t xml:space="preserve"> is slower (</w:t>
      </w:r>
      <w:r w:rsidR="00FF10D7" w:rsidRPr="00D659CC">
        <w:t xml:space="preserve">typically takes </w:t>
      </w:r>
      <w:r w:rsidRPr="00D659CC">
        <w:rPr>
          <w:rStyle w:val="Code"/>
        </w:rPr>
        <w:t>log</w:t>
      </w:r>
      <w:r w:rsidR="00FF10D7" w:rsidRPr="00D659CC">
        <w:rPr>
          <w:rStyle w:val="Code"/>
        </w:rPr>
        <w:t>(n)</w:t>
      </w:r>
      <w:r w:rsidR="00FF10D7" w:rsidRPr="00D659CC">
        <w:t xml:space="preserve"> steps</w:t>
      </w:r>
      <w:r w:rsidRPr="00D659CC">
        <w:t xml:space="preserve">) than </w:t>
      </w:r>
      <w:r w:rsidRPr="00D659CC">
        <w:lastRenderedPageBreak/>
        <w:t xml:space="preserve">using </w:t>
      </w:r>
      <w:r w:rsidRPr="00D659CC">
        <w:rPr>
          <w:b/>
        </w:rPr>
        <w:t>a hash-table</w:t>
      </w:r>
      <w:r w:rsidRPr="00D659CC">
        <w:t xml:space="preserve"> </w:t>
      </w:r>
      <w:r w:rsidR="00FF10D7" w:rsidRPr="00D659CC">
        <w:t xml:space="preserve">(typical takes </w:t>
      </w:r>
      <w:r w:rsidR="00FF10D7" w:rsidRPr="00D659CC">
        <w:rPr>
          <w:b/>
        </w:rPr>
        <w:t>fixed number of steps</w:t>
      </w:r>
      <w:r w:rsidR="00FF10D7" w:rsidRPr="00D659CC">
        <w:t xml:space="preserve">). Because of this, </w:t>
      </w:r>
      <w:r w:rsidRPr="00D659CC">
        <w:t>if there is no requirement for the keys to be ordered, it</w:t>
      </w:r>
      <w:r w:rsidR="002509B8" w:rsidRPr="00D659CC">
        <w:t>’s</w:t>
      </w:r>
      <w:r w:rsidRPr="00D659CC">
        <w:t xml:space="preserve"> better to use </w:t>
      </w:r>
      <w:r w:rsidRPr="00D659CC">
        <w:rPr>
          <w:rStyle w:val="Code"/>
        </w:rPr>
        <w:t>Dictionary&lt;K,</w:t>
      </w:r>
      <w:r w:rsidRPr="00D659CC">
        <w:t xml:space="preserve"> </w:t>
      </w:r>
      <w:r w:rsidRPr="00D659CC">
        <w:rPr>
          <w:rStyle w:val="Code"/>
        </w:rPr>
        <w:t>V&gt;</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8856"/>
      </w:tblGrid>
      <w:tr w:rsidR="00923B50" w:rsidRPr="00D659CC" w14:paraId="2D395A89" w14:textId="77777777" w:rsidTr="002340E2">
        <w:tc>
          <w:tcPr>
            <w:tcW w:w="812" w:type="dxa"/>
            <w:tcBorders>
              <w:top w:val="single" w:sz="4" w:space="0" w:color="000000"/>
              <w:left w:val="single" w:sz="4" w:space="0" w:color="000000"/>
              <w:bottom w:val="single" w:sz="4" w:space="0" w:color="000000"/>
            </w:tcBorders>
            <w:vAlign w:val="center"/>
          </w:tcPr>
          <w:p w14:paraId="493BB441" w14:textId="77777777" w:rsidR="00923B50" w:rsidRPr="00D659CC" w:rsidRDefault="00923B50" w:rsidP="00923B50">
            <w:pPr>
              <w:snapToGrid w:val="0"/>
              <w:spacing w:before="0"/>
              <w:jc w:val="center"/>
              <w:rPr>
                <w:b/>
                <w:bCs/>
              </w:rPr>
            </w:pPr>
            <w:r w:rsidRPr="00D659CC">
              <w:rPr>
                <w:noProof/>
              </w:rPr>
              <w:drawing>
                <wp:inline distT="0" distB="0" distL="0" distR="0" wp14:anchorId="78A0DF98" wp14:editId="4EAEB837">
                  <wp:extent cx="327660" cy="32766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856" w:type="dxa"/>
            <w:tcBorders>
              <w:top w:val="single" w:sz="4" w:space="0" w:color="000000"/>
              <w:left w:val="single" w:sz="4" w:space="0" w:color="000000"/>
              <w:bottom w:val="single" w:sz="4" w:space="0" w:color="000000"/>
              <w:right w:val="single" w:sz="4" w:space="0" w:color="000000"/>
            </w:tcBorders>
            <w:vAlign w:val="center"/>
          </w:tcPr>
          <w:p w14:paraId="127F0040" w14:textId="77777777" w:rsidR="00923B50" w:rsidRPr="00D659CC" w:rsidRDefault="00923B50" w:rsidP="00F01EE9">
            <w:pPr>
              <w:pStyle w:val="WarningMessage"/>
            </w:pPr>
            <w:r w:rsidRPr="00D659CC">
              <w:t xml:space="preserve">Use a balanced tree dictionary only when you need your pairs (key, value) to be ordered by key. Bear in mind that the balanced tree comes with the complexity of the algorithm </w:t>
            </w:r>
            <w:r w:rsidRPr="00D659CC">
              <w:rPr>
                <w:rStyle w:val="Code"/>
                <w:b/>
              </w:rPr>
              <w:t>log(n)</w:t>
            </w:r>
            <w:r w:rsidRPr="00D659CC">
              <w:rPr>
                <w:noProof/>
              </w:rPr>
              <w:t>,</w:t>
            </w:r>
            <w:r w:rsidRPr="00D659CC">
              <w:t xml:space="preserve"> for searching, adding and deleting elements. Compared to this, the complexity used in hash-table may reach a linear value.</w:t>
            </w:r>
          </w:p>
        </w:tc>
      </w:tr>
    </w:tbl>
    <w:p w14:paraId="0C5317F5" w14:textId="77777777" w:rsidR="00923B50" w:rsidRPr="00D659CC" w:rsidRDefault="00923B50" w:rsidP="00732360">
      <w:pPr>
        <w:pStyle w:val="Heading4"/>
        <w:rPr>
          <w:noProof/>
        </w:rPr>
      </w:pPr>
      <w:r w:rsidRPr="00D659CC">
        <w:t xml:space="preserve">The Class </w:t>
      </w:r>
      <w:r w:rsidRPr="00D659CC">
        <w:rPr>
          <w:noProof/>
        </w:rPr>
        <w:t>SortedDictionary&lt;K, V&gt;</w:t>
      </w:r>
    </w:p>
    <w:p w14:paraId="6ACAD1D7" w14:textId="77777777" w:rsidR="00923B50" w:rsidRPr="00D659CC" w:rsidRDefault="00923B50" w:rsidP="00923B50">
      <w:pPr>
        <w:spacing w:after="120"/>
      </w:pPr>
      <w:r w:rsidRPr="00D659CC">
        <w:t xml:space="preserve">The class </w:t>
      </w:r>
      <w:r w:rsidRPr="00D659CC">
        <w:rPr>
          <w:rFonts w:ascii="Consolas" w:hAnsi="Consolas"/>
          <w:b/>
          <w:bCs/>
          <w:noProof/>
          <w:kern w:val="32"/>
          <w:sz w:val="22"/>
        </w:rPr>
        <w:t>SortedDictionary&lt;K,</w:t>
      </w:r>
      <w:r w:rsidRPr="00D659CC">
        <w:t xml:space="preserve"> </w:t>
      </w:r>
      <w:r w:rsidRPr="00D659CC">
        <w:rPr>
          <w:rFonts w:ascii="Consolas" w:hAnsi="Consolas"/>
          <w:b/>
          <w:bCs/>
          <w:noProof/>
          <w:kern w:val="32"/>
          <w:sz w:val="22"/>
        </w:rPr>
        <w:t>V&gt;</w:t>
      </w:r>
      <w:r w:rsidRPr="00D659CC">
        <w:t xml:space="preserve"> is a dictionary implementation, which uses a </w:t>
      </w:r>
      <w:r w:rsidRPr="00D659CC">
        <w:rPr>
          <w:b/>
        </w:rPr>
        <w:t>red-black tree</w:t>
      </w:r>
      <w:r w:rsidRPr="00D659CC">
        <w:t xml:space="preserve">. This class implements all the standard operations defined in the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w:t>
      </w:r>
    </w:p>
    <w:p w14:paraId="01E11C05" w14:textId="77777777" w:rsidR="00923B50" w:rsidRPr="00D659CC" w:rsidRDefault="00923B50" w:rsidP="00732360">
      <w:pPr>
        <w:pStyle w:val="Heading4"/>
      </w:pPr>
      <w:r w:rsidRPr="00D659CC">
        <w:t xml:space="preserve">Using </w:t>
      </w:r>
      <w:r w:rsidRPr="00D659CC">
        <w:rPr>
          <w:noProof/>
        </w:rPr>
        <w:t>SortedDictionary</w:t>
      </w:r>
      <w:r w:rsidRPr="00D659CC">
        <w:t xml:space="preserve"> Class – Example</w:t>
      </w:r>
    </w:p>
    <w:p w14:paraId="33FCA97C" w14:textId="77777777" w:rsidR="00923B50" w:rsidRPr="00D659CC" w:rsidRDefault="00923B50" w:rsidP="00923B50">
      <w:r w:rsidRPr="00D659CC">
        <w:t xml:space="preserve">Now </w:t>
      </w:r>
      <w:r w:rsidR="00626A72">
        <w:t>we will</w:t>
      </w:r>
      <w:r w:rsidRPr="00D659CC">
        <w:t xml:space="preserve"> solve a practical problem, where using the class </w:t>
      </w:r>
      <w:r w:rsidRPr="00D659CC">
        <w:rPr>
          <w:rFonts w:ascii="Consolas" w:hAnsi="Consolas"/>
          <w:b/>
          <w:bCs/>
          <w:noProof/>
          <w:kern w:val="32"/>
          <w:sz w:val="22"/>
        </w:rPr>
        <w:t xml:space="preserve">SortedDictionary </w:t>
      </w:r>
      <w:r w:rsidRPr="00D659CC">
        <w:t>is a good idea. Let</w:t>
      </w:r>
      <w:r w:rsidR="002509B8" w:rsidRPr="00D659CC">
        <w:t>’s</w:t>
      </w:r>
      <w:r w:rsidRPr="00D659CC">
        <w:t xml:space="preserve"> say we have </w:t>
      </w:r>
      <w:r w:rsidR="00FF10D7" w:rsidRPr="00D659CC">
        <w:t>arbitrary</w:t>
      </w:r>
      <w:r w:rsidRPr="00D659CC">
        <w:t xml:space="preserve"> text. Our task would be to </w:t>
      </w:r>
      <w:r w:rsidRPr="00D659CC">
        <w:rPr>
          <w:b/>
        </w:rPr>
        <w:t>find all the different words in the text</w:t>
      </w:r>
      <w:r w:rsidRPr="00D659CC">
        <w:t xml:space="preserve">, and the number of occurrences of these words. </w:t>
      </w:r>
      <w:proofErr w:type="gramStart"/>
      <w:r w:rsidRPr="00D659CC">
        <w:t>Additionally</w:t>
      </w:r>
      <w:proofErr w:type="gramEnd"/>
      <w:r w:rsidRPr="00D659CC">
        <w:t xml:space="preserve"> we should print all the words found in alphabetical order.</w:t>
      </w:r>
    </w:p>
    <w:p w14:paraId="7EFEC054" w14:textId="77777777" w:rsidR="00923B50" w:rsidRPr="00D659CC" w:rsidRDefault="00923B50" w:rsidP="00923B50">
      <w:r w:rsidRPr="00D659CC">
        <w:t xml:space="preserve">For this task using a </w:t>
      </w:r>
      <w:r w:rsidRPr="00D659CC">
        <w:rPr>
          <w:b/>
        </w:rPr>
        <w:t>dictionary is a really good idea</w:t>
      </w:r>
      <w:r w:rsidRPr="00D659CC">
        <w:t>. We can use the different words in the text for keys, and the value for each key would be the number of occurrences for each word in our text.</w:t>
      </w:r>
    </w:p>
    <w:p w14:paraId="0E2555E6" w14:textId="77777777" w:rsidR="00923B50" w:rsidRPr="00D659CC" w:rsidRDefault="00923B50" w:rsidP="00923B50">
      <w:r w:rsidRPr="00D659CC">
        <w:t xml:space="preserve">The </w:t>
      </w:r>
      <w:r w:rsidRPr="00D659CC">
        <w:rPr>
          <w:b/>
        </w:rPr>
        <w:t>algorithm for counting the words</w:t>
      </w:r>
      <w:r w:rsidRPr="00D659CC">
        <w:t xml:space="preserve"> is the following: we read the text word by word. For each word we check if it already exists in the dictionary. If the answer is no, we add a new element in the dictionary with a value of 1. If the answer is yes – we increase the old value of the element by one, so as to count the last occurrence.</w:t>
      </w:r>
    </w:p>
    <w:p w14:paraId="495D03F0" w14:textId="77777777" w:rsidR="00923B50" w:rsidRPr="00D659CC" w:rsidRDefault="00923B50" w:rsidP="00923B50">
      <w:pPr>
        <w:spacing w:after="120"/>
      </w:pPr>
      <w:r w:rsidRPr="00D659CC">
        <w:t xml:space="preserve">The elements of </w:t>
      </w:r>
      <w:r w:rsidR="00D05DE9" w:rsidRPr="00D659CC">
        <w:t>the ordered</w:t>
      </w:r>
      <w:r w:rsidRPr="00D659CC">
        <w:t xml:space="preserve"> dictionary</w:t>
      </w:r>
      <w:r w:rsidR="00D05DE9" w:rsidRPr="00D659CC">
        <w:t xml:space="preserve"> </w:t>
      </w:r>
      <w:r w:rsidR="00D05DE9" w:rsidRPr="00D659CC">
        <w:rPr>
          <w:rStyle w:val="Code"/>
        </w:rPr>
        <w:t>SortedDictionary&lt;string, int&gt;</w:t>
      </w:r>
      <w:r w:rsidR="00D05DE9" w:rsidRPr="00D659CC">
        <w:t xml:space="preserve"> </w:t>
      </w:r>
      <w:r w:rsidRPr="00D659CC">
        <w:t xml:space="preserve">will be ordered by </w:t>
      </w:r>
      <w:r w:rsidR="00D05DE9" w:rsidRPr="00D659CC">
        <w:t xml:space="preserve">their </w:t>
      </w:r>
      <w:r w:rsidRPr="00D659CC">
        <w:t xml:space="preserve">key during the iteration process. This way we met the additional requirement for the words </w:t>
      </w:r>
      <w:r w:rsidR="00D05DE9" w:rsidRPr="00D659CC">
        <w:t>to be</w:t>
      </w:r>
      <w:r w:rsidRPr="00D659CC">
        <w:t xml:space="preserve"> ordered alphabetically. Below is a </w:t>
      </w:r>
      <w:r w:rsidRPr="00D659CC">
        <w:rPr>
          <w:b/>
        </w:rPr>
        <w:t>sample implementat</w:t>
      </w:r>
      <w:r w:rsidR="00E559E3" w:rsidRPr="00D659CC">
        <w:rPr>
          <w:b/>
        </w:rPr>
        <w:t>ion</w:t>
      </w:r>
      <w:r w:rsidR="00E559E3" w:rsidRPr="00D659CC">
        <w:t xml:space="preserve"> of the described</w:t>
      </w:r>
      <w:r w:rsidR="00D05DE9" w:rsidRPr="00D659CC">
        <w:t xml:space="preserve"> algorithm:</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D659CC" w14:paraId="3E083AF7" w14:textId="77777777" w:rsidTr="000C2628">
        <w:tc>
          <w:tcPr>
            <w:tcW w:w="9498" w:type="dxa"/>
            <w:tcBorders>
              <w:top w:val="single" w:sz="4" w:space="0" w:color="000000"/>
              <w:left w:val="single" w:sz="4" w:space="0" w:color="000000"/>
              <w:bottom w:val="single" w:sz="4" w:space="0" w:color="000000"/>
              <w:right w:val="single" w:sz="4" w:space="0" w:color="000000"/>
            </w:tcBorders>
            <w:shd w:val="clear" w:color="auto" w:fill="F3F3F3"/>
          </w:tcPr>
          <w:p w14:paraId="106CEE8C" w14:textId="77777777" w:rsidR="00923B50" w:rsidRPr="00D659CC" w:rsidRDefault="00D05DE9" w:rsidP="00D05DE9">
            <w:pPr>
              <w:snapToGrid w:val="0"/>
              <w:spacing w:before="0"/>
              <w:jc w:val="center"/>
              <w:rPr>
                <w:rFonts w:ascii="Consolas" w:hAnsi="Consolas"/>
                <w:b/>
                <w:bCs/>
                <w:noProof/>
              </w:rPr>
            </w:pPr>
            <w:r w:rsidRPr="00D659CC">
              <w:rPr>
                <w:rFonts w:ascii="Consolas" w:hAnsi="Consolas"/>
                <w:b/>
                <w:bCs/>
                <w:noProof/>
                <w:kern w:val="32"/>
                <w:sz w:val="22"/>
              </w:rPr>
              <w:t>WordCountingWithSortedDictionary</w:t>
            </w:r>
            <w:r w:rsidR="00923B50" w:rsidRPr="00D659CC">
              <w:rPr>
                <w:rFonts w:ascii="Consolas" w:hAnsi="Consolas"/>
                <w:b/>
                <w:bCs/>
                <w:noProof/>
                <w:sz w:val="22"/>
              </w:rPr>
              <w:t>.cs</w:t>
            </w:r>
          </w:p>
        </w:tc>
      </w:tr>
      <w:tr w:rsidR="00923B50" w:rsidRPr="001547CE" w14:paraId="082CC59E" w14:textId="77777777" w:rsidTr="00B15BA3">
        <w:tc>
          <w:tcPr>
            <w:tcW w:w="9637" w:type="dxa"/>
            <w:tcBorders>
              <w:top w:val="single" w:sz="4" w:space="0" w:color="000000"/>
              <w:left w:val="single" w:sz="4" w:space="0" w:color="000000"/>
              <w:bottom w:val="single" w:sz="4" w:space="0" w:color="000000"/>
              <w:right w:val="single" w:sz="4" w:space="0" w:color="000000"/>
            </w:tcBorders>
          </w:tcPr>
          <w:p w14:paraId="5CCAE1DB"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6E477D60" w14:textId="77777777" w:rsidR="00923B50" w:rsidRPr="00B15BA3" w:rsidRDefault="00923B50" w:rsidP="00923B50">
            <w:pPr>
              <w:autoSpaceDE w:val="0"/>
              <w:autoSpaceDN w:val="0"/>
              <w:adjustRightInd w:val="0"/>
              <w:spacing w:before="0"/>
              <w:jc w:val="left"/>
              <w:rPr>
                <w:rFonts w:ascii="Consolas" w:hAnsi="Consolas"/>
                <w:noProof/>
                <w:sz w:val="14"/>
                <w:szCs w:val="1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r w:rsidRPr="001547CE">
              <w:rPr>
                <w:rFonts w:ascii="Consolas" w:hAnsi="Consolas"/>
                <w:noProof/>
                <w:sz w:val="22"/>
              </w:rPr>
              <w:br/>
            </w:r>
          </w:p>
          <w:p w14:paraId="47A1BE84" w14:textId="77777777"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00D05DE9" w:rsidRPr="001547CE">
              <w:rPr>
                <w:rFonts w:ascii="Consolas" w:hAnsi="Consolas"/>
                <w:noProof/>
                <w:color w:val="2B91AF"/>
                <w:sz w:val="22"/>
              </w:rPr>
              <w:t>WordCountingWithSortedDictionary</w:t>
            </w:r>
          </w:p>
          <w:p w14:paraId="2316A47F"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6B16E1C" w14:textId="77777777"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readonly</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w:t>
            </w:r>
            <w:r w:rsidR="00D05DE9" w:rsidRPr="001547CE">
              <w:rPr>
                <w:rFonts w:ascii="Consolas" w:hAnsi="Consolas"/>
                <w:noProof/>
                <w:sz w:val="22"/>
              </w:rPr>
              <w:t>Text</w:t>
            </w:r>
            <w:r w:rsidRPr="001547CE">
              <w:rPr>
                <w:rFonts w:ascii="Consolas" w:hAnsi="Consolas"/>
                <w:noProof/>
                <w:sz w:val="22"/>
              </w:rPr>
              <w:t xml:space="preserve"> =</w:t>
            </w:r>
          </w:p>
          <w:p w14:paraId="77E851A4" w14:textId="1127FC84"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Mary had a little lamb</w:t>
            </w:r>
            <w:r w:rsidR="00B15BA3">
              <w:rPr>
                <w:rFonts w:ascii="Consolas" w:hAnsi="Consolas" w:cs="Courier New"/>
                <w:noProof/>
                <w:color w:val="A31515"/>
                <w:sz w:val="22"/>
              </w:rPr>
              <w:t xml:space="preserve">, </w:t>
            </w:r>
            <w:r w:rsidRPr="001547CE">
              <w:rPr>
                <w:rFonts w:ascii="Consolas" w:hAnsi="Consolas" w:cs="Courier New"/>
                <w:noProof/>
                <w:color w:val="A31515"/>
                <w:sz w:val="22"/>
              </w:rPr>
              <w:t>little Lamb, little Lamb, "</w:t>
            </w:r>
            <w:r w:rsidRPr="001547CE">
              <w:rPr>
                <w:rFonts w:ascii="Consolas" w:hAnsi="Consolas"/>
                <w:noProof/>
                <w:sz w:val="22"/>
              </w:rPr>
              <w:t xml:space="preserve"> +</w:t>
            </w:r>
          </w:p>
          <w:p w14:paraId="21F4E022" w14:textId="5AAB1503" w:rsidR="00923B50" w:rsidRPr="001547CE" w:rsidRDefault="00923B50" w:rsidP="00B15BA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Mary had a Little lamb, whose fleece were white as snow."</w:t>
            </w:r>
            <w:r w:rsidRPr="001547CE">
              <w:rPr>
                <w:rFonts w:ascii="Consolas" w:hAnsi="Consolas"/>
                <w:noProof/>
                <w:sz w:val="22"/>
              </w:rPr>
              <w:t>;</w:t>
            </w:r>
          </w:p>
          <w:p w14:paraId="4A473425"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28A8475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5AC5643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B4EC4BD" w14:textId="19293111"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noProof/>
                <w:color w:val="2B91A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wordOccurrenceMap =</w:t>
            </w:r>
            <w:r w:rsidRPr="001547CE">
              <w:rPr>
                <w:rFonts w:ascii="Consolas" w:hAnsi="Consolas" w:cs="Courier New"/>
                <w:noProof/>
                <w:sz w:val="22"/>
              </w:rPr>
              <w:tab/>
              <w:t>GetWordOccurrenceMap(</w:t>
            </w:r>
            <w:r w:rsidR="00D05DE9" w:rsidRPr="001547CE">
              <w:rPr>
                <w:rFonts w:ascii="Consolas" w:hAnsi="Consolas" w:cs="Courier New"/>
                <w:noProof/>
                <w:sz w:val="22"/>
              </w:rPr>
              <w:t>Text</w:t>
            </w:r>
            <w:r w:rsidRPr="001547CE">
              <w:rPr>
                <w:rFonts w:ascii="Consolas" w:hAnsi="Consolas" w:cs="Courier New"/>
                <w:noProof/>
                <w:sz w:val="22"/>
              </w:rPr>
              <w:t>);</w:t>
            </w:r>
          </w:p>
          <w:p w14:paraId="67DE3AE2"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rintWordOccurrenceCount(wordOccurrenceMap);</w:t>
            </w:r>
          </w:p>
          <w:p w14:paraId="5385E11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2192C43"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364E43F7" w14:textId="330AF3F2"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GetWordOccurrenceMap(</w:t>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text)</w:t>
            </w:r>
          </w:p>
          <w:p w14:paraId="7392187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E388096" w14:textId="65399871"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tokens =</w:t>
            </w:r>
            <w:r w:rsidR="000C2628">
              <w:rPr>
                <w:rFonts w:ascii="Consolas" w:hAnsi="Consolas"/>
                <w:noProof/>
                <w:sz w:val="22"/>
              </w:rPr>
              <w:t xml:space="preserve"> </w:t>
            </w:r>
            <w:r w:rsidRPr="001547CE">
              <w:rPr>
                <w:rFonts w:ascii="Consolas" w:hAnsi="Consolas"/>
                <w:noProof/>
                <w:sz w:val="22"/>
              </w:rPr>
              <w:t>text.Split(</w:t>
            </w:r>
            <w:r w:rsidRPr="001547CE">
              <w:rPr>
                <w:rFonts w:ascii="Consolas" w:hAnsi="Consolas" w:cs="Courier New"/>
                <w:noProof/>
                <w:color w:val="A31515"/>
                <w:sz w:val="22"/>
              </w:rPr>
              <w:t>' '</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w:t>
            </w:r>
          </w:p>
          <w:p w14:paraId="28A9B649" w14:textId="77777777" w:rsidR="00923B50" w:rsidRPr="001547CE" w:rsidRDefault="00923B50" w:rsidP="00923B50">
            <w:pPr>
              <w:autoSpaceDE w:val="0"/>
              <w:autoSpaceDN w:val="0"/>
              <w:adjustRightInd w:val="0"/>
              <w:spacing w:before="0"/>
              <w:jc w:val="left"/>
              <w:rPr>
                <w:rFonts w:ascii="Consolas" w:hAnsi="Consolas" w:cs="Courier New"/>
                <w:noProof/>
                <w:sz w:val="22"/>
              </w:rPr>
            </w:pPr>
          </w:p>
          <w:p w14:paraId="7D0E2674" w14:textId="592658F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words =</w:t>
            </w:r>
            <w:r w:rsidR="00B15BA3">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orted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w:t>
            </w:r>
          </w:p>
          <w:p w14:paraId="22E627F4"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72978032"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word </w:t>
            </w:r>
            <w:r w:rsidRPr="001547CE">
              <w:rPr>
                <w:rFonts w:ascii="Consolas" w:hAnsi="Consolas" w:cs="Courier New"/>
                <w:noProof/>
                <w:color w:val="0000FF"/>
                <w:sz w:val="22"/>
              </w:rPr>
              <w:t>in</w:t>
            </w:r>
            <w:r w:rsidRPr="001547CE">
              <w:rPr>
                <w:rFonts w:ascii="Consolas" w:hAnsi="Consolas"/>
                <w:noProof/>
                <w:sz w:val="22"/>
              </w:rPr>
              <w:t xml:space="preserve"> tokens)</w:t>
            </w:r>
          </w:p>
          <w:p w14:paraId="391E061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FDC40A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00D05DE9" w:rsidRPr="001547CE">
              <w:rPr>
                <w:rFonts w:ascii="Consolas" w:hAnsi="Consolas"/>
                <w:noProof/>
                <w:sz w:val="22"/>
              </w:rPr>
              <w:t>!</w:t>
            </w:r>
            <w:r w:rsidRPr="001547CE">
              <w:rPr>
                <w:rFonts w:ascii="Consolas" w:hAnsi="Consolas" w:cs="Courier New"/>
                <w:noProof/>
                <w:color w:val="0000FF"/>
                <w:sz w:val="22"/>
              </w:rPr>
              <w:t>string</w:t>
            </w:r>
            <w:r w:rsidRPr="001547CE">
              <w:rPr>
                <w:rFonts w:ascii="Consolas" w:hAnsi="Consolas"/>
                <w:noProof/>
                <w:sz w:val="22"/>
              </w:rPr>
              <w:t>.IsNullOrEmpty(word.Trim()))</w:t>
            </w:r>
          </w:p>
          <w:p w14:paraId="4FA9052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2237BC1B" w14:textId="77777777" w:rsidR="00923B50" w:rsidRPr="001547CE" w:rsidRDefault="00D05DE9" w:rsidP="00923B50">
            <w:pPr>
              <w:autoSpaceDE w:val="0"/>
              <w:autoSpaceDN w:val="0"/>
              <w:adjustRightInd w:val="0"/>
              <w:spacing w:before="0"/>
              <w:jc w:val="left"/>
              <w:rPr>
                <w:rFonts w:ascii="Consolas" w:hAnsi="Consolas"/>
                <w:noProof/>
                <w:sz w:val="22"/>
              </w:rPr>
            </w:pPr>
            <w:r w:rsidRPr="001547CE">
              <w:rPr>
                <w:rFonts w:ascii="Consolas" w:hAnsi="Consolas" w:cs="Courier New"/>
                <w:noProof/>
                <w:sz w:val="22"/>
              </w:rPr>
              <w:tab/>
            </w:r>
            <w:r w:rsidR="00923B50" w:rsidRPr="001547CE">
              <w:rPr>
                <w:rFonts w:ascii="Consolas" w:hAnsi="Consolas"/>
                <w:noProof/>
                <w:sz w:val="22"/>
              </w:rPr>
              <w:tab/>
            </w:r>
            <w:r w:rsidR="00923B50" w:rsidRPr="001547CE">
              <w:rPr>
                <w:rFonts w:ascii="Consolas" w:hAnsi="Consolas"/>
                <w:noProof/>
                <w:sz w:val="22"/>
              </w:rPr>
              <w:tab/>
            </w:r>
            <w:r w:rsidR="00923B50" w:rsidRPr="001547CE">
              <w:rPr>
                <w:rFonts w:ascii="Consolas" w:hAnsi="Consolas"/>
                <w:noProof/>
                <w:sz w:val="22"/>
              </w:rPr>
              <w:tab/>
            </w:r>
            <w:r w:rsidR="00923B50" w:rsidRPr="001547CE">
              <w:rPr>
                <w:rFonts w:ascii="Consolas" w:hAnsi="Consolas" w:cs="Courier New"/>
                <w:noProof/>
                <w:color w:val="0000FF"/>
                <w:sz w:val="22"/>
              </w:rPr>
              <w:t>int</w:t>
            </w:r>
            <w:r w:rsidR="00923B50" w:rsidRPr="001547CE">
              <w:rPr>
                <w:rFonts w:ascii="Consolas" w:hAnsi="Consolas"/>
                <w:noProof/>
                <w:sz w:val="22"/>
              </w:rPr>
              <w:t xml:space="preserve"> count;</w:t>
            </w:r>
          </w:p>
          <w:p w14:paraId="4F3812D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D05DE9" w:rsidRPr="001547CE">
              <w:rPr>
                <w:rFonts w:ascii="Consolas" w:hAnsi="Consolas" w:cs="Courier New"/>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ords.TryGetValue(word, </w:t>
            </w:r>
            <w:r w:rsidRPr="001547CE">
              <w:rPr>
                <w:rFonts w:ascii="Consolas" w:hAnsi="Consolas" w:cs="Courier New"/>
                <w:noProof/>
                <w:color w:val="0000FF"/>
                <w:sz w:val="22"/>
              </w:rPr>
              <w:t>out</w:t>
            </w:r>
            <w:r w:rsidRPr="001547CE">
              <w:rPr>
                <w:rFonts w:ascii="Consolas" w:hAnsi="Consolas"/>
                <w:noProof/>
                <w:sz w:val="22"/>
              </w:rPr>
              <w:t xml:space="preserve"> count))</w:t>
            </w:r>
          </w:p>
          <w:p w14:paraId="4369152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t>count = 0;</w:t>
            </w:r>
          </w:p>
          <w:p w14:paraId="5CB4DC90"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ords[word] = count + 1;</w:t>
            </w:r>
          </w:p>
          <w:p w14:paraId="217E6924" w14:textId="77777777" w:rsidR="00D05DE9" w:rsidRPr="001547CE" w:rsidRDefault="00D05DE9" w:rsidP="00D05DE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099441FA"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7B3DAA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ords;</w:t>
            </w:r>
          </w:p>
          <w:p w14:paraId="69D71EEA"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CC9DB55"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66F0546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WordOccurrenceCount(</w:t>
            </w:r>
          </w:p>
          <w:p w14:paraId="2CE2A519"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00681F3F">
              <w:rPr>
                <w:rFonts w:ascii="Consolas" w:hAnsi="Consolas"/>
                <w:noProof/>
                <w:sz w:val="22"/>
              </w:rPr>
              <w:t>&gt; wordOccure</w:t>
            </w:r>
            <w:r w:rsidRPr="001547CE">
              <w:rPr>
                <w:rFonts w:ascii="Consolas" w:hAnsi="Consolas"/>
                <w:noProof/>
                <w:sz w:val="22"/>
              </w:rPr>
              <w:t>nceMap)</w:t>
            </w:r>
          </w:p>
          <w:p w14:paraId="0DE473F8"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041BA4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00D05DE9" w:rsidRPr="001547CE">
              <w:rPr>
                <w:rFonts w:ascii="Consolas" w:hAnsi="Consolas" w:cs="Courier New"/>
                <w:noProof/>
                <w:color w:val="0000FF"/>
                <w:sz w:val="22"/>
              </w:rPr>
              <w:t>var</w:t>
            </w:r>
            <w:r w:rsidRPr="001547CE">
              <w:rPr>
                <w:rFonts w:ascii="Consolas" w:hAnsi="Consolas"/>
                <w:noProof/>
                <w:sz w:val="22"/>
              </w:rPr>
              <w:t xml:space="preserve"> wordEntry</w:t>
            </w:r>
            <w:r w:rsidR="00D05DE9" w:rsidRPr="001547CE">
              <w:rPr>
                <w:rFonts w:ascii="Consolas" w:hAnsi="Consolas"/>
                <w:noProof/>
                <w:sz w:val="22"/>
              </w:rPr>
              <w:t xml:space="preserve"> </w:t>
            </w:r>
            <w:r w:rsidRPr="001547CE">
              <w:rPr>
                <w:rFonts w:ascii="Consolas" w:hAnsi="Consolas" w:cs="Courier New"/>
                <w:noProof/>
                <w:color w:val="0000FF"/>
                <w:sz w:val="22"/>
              </w:rPr>
              <w:t>in</w:t>
            </w:r>
            <w:r w:rsidR="00681F3F">
              <w:rPr>
                <w:rFonts w:ascii="Consolas" w:hAnsi="Consolas"/>
                <w:noProof/>
                <w:sz w:val="22"/>
              </w:rPr>
              <w:t xml:space="preserve"> wordOccure</w:t>
            </w:r>
            <w:r w:rsidRPr="001547CE">
              <w:rPr>
                <w:rFonts w:ascii="Consolas" w:hAnsi="Consolas"/>
                <w:noProof/>
                <w:sz w:val="22"/>
              </w:rPr>
              <w:t>nceMap)</w:t>
            </w:r>
          </w:p>
          <w:p w14:paraId="28D05D41" w14:textId="7D37B431"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rd '{0}' occurs {1} time(s) in the text"</w:t>
            </w:r>
            <w:r w:rsidRPr="001547CE">
              <w:rPr>
                <w:rFonts w:ascii="Consolas" w:hAnsi="Consolas"/>
                <w:noProof/>
                <w:sz w:val="22"/>
              </w:rPr>
              <w:t>,</w:t>
            </w:r>
          </w:p>
          <w:p w14:paraId="5C9660E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 wordEntry.Key, wordEntry.Value);</w:t>
            </w:r>
          </w:p>
          <w:p w14:paraId="5D4E674B"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3DD9F1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38A601D6" w14:textId="77777777" w:rsidR="00923B50" w:rsidRPr="00D659CC" w:rsidRDefault="00923B50" w:rsidP="00923B50">
      <w:pPr>
        <w:spacing w:after="120"/>
      </w:pPr>
      <w:r w:rsidRPr="00D659CC">
        <w:lastRenderedPageBreak/>
        <w:t xml:space="preserve">The </w:t>
      </w:r>
      <w:r w:rsidRPr="00B15BA3">
        <w:rPr>
          <w:b/>
          <w:bCs/>
        </w:rPr>
        <w:t>output</w:t>
      </w:r>
      <w:r w:rsidRPr="00D659CC">
        <w:t xml:space="preserve"> from executing this code is the following:</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D659CC" w14:paraId="23B5583C" w14:textId="77777777" w:rsidTr="00B15BA3">
        <w:tc>
          <w:tcPr>
            <w:tcW w:w="9637" w:type="dxa"/>
            <w:tcBorders>
              <w:top w:val="single" w:sz="4" w:space="0" w:color="000000"/>
              <w:left w:val="single" w:sz="4" w:space="0" w:color="000000"/>
              <w:bottom w:val="single" w:sz="4" w:space="0" w:color="000000"/>
              <w:right w:val="single" w:sz="4" w:space="0" w:color="000000"/>
            </w:tcBorders>
          </w:tcPr>
          <w:p w14:paraId="53A13480"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 occurs 2 time(s) in the text</w:t>
            </w:r>
          </w:p>
          <w:p w14:paraId="6A67F075"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s' occurs 1 time(s) in the text</w:t>
            </w:r>
          </w:p>
          <w:p w14:paraId="3080B02A"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fleece' occurs 1 time(s) in the text</w:t>
            </w:r>
          </w:p>
          <w:p w14:paraId="53F3182B"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had' occurs 2 time(s) in the text</w:t>
            </w:r>
          </w:p>
          <w:p w14:paraId="2FF30C74"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amb' occurs 2 time(s) in the text</w:t>
            </w:r>
          </w:p>
          <w:p w14:paraId="1A318806"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amb' occurs 2 time(s) in the text</w:t>
            </w:r>
          </w:p>
          <w:p w14:paraId="793C0566"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 3 time(s) in the text</w:t>
            </w:r>
          </w:p>
          <w:p w14:paraId="0EA8153D"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 1 time(s) in the text</w:t>
            </w:r>
          </w:p>
          <w:p w14:paraId="61439050"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Word </w:t>
            </w:r>
            <w:r w:rsidR="000A58B9" w:rsidRPr="00D659CC">
              <w:rPr>
                <w:rFonts w:ascii="Consolas" w:hAnsi="Consolas" w:cs="Courier New"/>
                <w:noProof/>
                <w:color w:val="000000"/>
                <w:sz w:val="22"/>
              </w:rPr>
              <w:t>'</w:t>
            </w:r>
            <w:r w:rsidR="002509B8" w:rsidRPr="00D659CC">
              <w:rPr>
                <w:rFonts w:ascii="Consolas" w:hAnsi="Consolas" w:cs="Courier New"/>
                <w:noProof/>
                <w:color w:val="000000"/>
                <w:sz w:val="22"/>
              </w:rPr>
              <w:t>m</w:t>
            </w:r>
            <w:r w:rsidRPr="00D659CC">
              <w:rPr>
                <w:rFonts w:ascii="Consolas" w:hAnsi="Consolas" w:cs="Courier New"/>
                <w:noProof/>
                <w:color w:val="000000"/>
                <w:sz w:val="22"/>
              </w:rPr>
              <w:t>ary' occurs 2 time(s) in the text</w:t>
            </w:r>
          </w:p>
          <w:p w14:paraId="78042E04"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snow' occurs 1 time(s) in the text</w:t>
            </w:r>
          </w:p>
          <w:p w14:paraId="5366514E"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was' occurs 1 time(s) in the text</w:t>
            </w:r>
          </w:p>
          <w:p w14:paraId="1749EEF0"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white' occurs 1 time(s) in the text</w:t>
            </w:r>
          </w:p>
          <w:p w14:paraId="0A601940" w14:textId="77777777" w:rsidR="00923B50" w:rsidRPr="00D659CC" w:rsidRDefault="00923B50" w:rsidP="00923B50">
            <w:pPr>
              <w:autoSpaceDE w:val="0"/>
              <w:autoSpaceDN w:val="0"/>
              <w:adjustRightInd w:val="0"/>
              <w:spacing w:before="0"/>
              <w:jc w:val="left"/>
              <w:rPr>
                <w:rFonts w:ascii="Consolas" w:eastAsia="Courier New" w:hAnsi="Consolas" w:cs="Courier New"/>
                <w:noProof/>
                <w:color w:val="000000"/>
                <w:sz w:val="22"/>
              </w:rPr>
            </w:pPr>
            <w:r w:rsidRPr="00D659CC">
              <w:rPr>
                <w:rFonts w:ascii="Consolas" w:hAnsi="Consolas" w:cs="Courier New"/>
                <w:noProof/>
                <w:color w:val="000000"/>
                <w:sz w:val="22"/>
              </w:rPr>
              <w:t>Word 'whose' occurs 1 time(s) in the text</w:t>
            </w:r>
          </w:p>
        </w:tc>
      </w:tr>
    </w:tbl>
    <w:p w14:paraId="7F06C12C" w14:textId="77777777" w:rsidR="00D05DE9" w:rsidRPr="00D659CC" w:rsidRDefault="00D05DE9" w:rsidP="00D05DE9">
      <w:pPr>
        <w:spacing w:after="120"/>
      </w:pPr>
      <w:r w:rsidRPr="00D659CC">
        <w:t>Note that we are counting the words "little" and "lamb" starting with both lowercase and uppercase characters as different.</w:t>
      </w:r>
    </w:p>
    <w:p w14:paraId="412DAAD9" w14:textId="5D23458A" w:rsidR="00923B50" w:rsidRPr="00D659CC" w:rsidRDefault="00923B50" w:rsidP="00923B50">
      <w:r w:rsidRPr="00D659CC">
        <w:t xml:space="preserve">In this example, we demonstrated for the first time how to traverse a dictionary using the method </w:t>
      </w:r>
      <w:r w:rsidRPr="00D659CC">
        <w:rPr>
          <w:rFonts w:ascii="Consolas" w:hAnsi="Consolas"/>
          <w:b/>
          <w:bCs/>
          <w:noProof/>
          <w:kern w:val="32"/>
          <w:sz w:val="22"/>
        </w:rPr>
        <w:t>PrintWordOccurrenceCount(IDictionary &lt;string, int&gt;)</w:t>
      </w:r>
      <w:r w:rsidRPr="00D659CC">
        <w:t xml:space="preserve">. We used a </w:t>
      </w:r>
      <w:r w:rsidRPr="00D659CC">
        <w:rPr>
          <w:rFonts w:ascii="Consolas" w:hAnsi="Consolas"/>
          <w:b/>
          <w:bCs/>
          <w:noProof/>
          <w:kern w:val="32"/>
          <w:sz w:val="22"/>
        </w:rPr>
        <w:t xml:space="preserve">foreach </w:t>
      </w:r>
      <w:r w:rsidRPr="00D659CC">
        <w:t xml:space="preserve">loop. When iterating through the elements of dictionaries, we need to </w:t>
      </w:r>
      <w:r w:rsidR="00B15BA3" w:rsidRPr="00D659CC">
        <w:t>consider</w:t>
      </w:r>
      <w:r w:rsidRPr="00D659CC">
        <w:t xml:space="preserve"> that the elements of this ADT are ordered pairs (key and value), not just single objects. Because </w:t>
      </w:r>
      <w:r w:rsidRPr="00D659CC">
        <w:rPr>
          <w:rFonts w:ascii="Consolas" w:hAnsi="Consolas"/>
          <w:b/>
          <w:bCs/>
          <w:noProof/>
          <w:kern w:val="32"/>
          <w:sz w:val="22"/>
        </w:rPr>
        <w:t>IDictionary&lt;K, V&gt;</w:t>
      </w:r>
      <w:r w:rsidRPr="00D659CC">
        <w:t xml:space="preserve"> implements the interface </w:t>
      </w:r>
      <w:r w:rsidRPr="00D659CC">
        <w:rPr>
          <w:rFonts w:ascii="Consolas" w:hAnsi="Consolas"/>
          <w:b/>
          <w:bCs/>
          <w:noProof/>
          <w:kern w:val="32"/>
          <w:sz w:val="22"/>
        </w:rPr>
        <w:t>IEnumerable&lt;KeyValuePair &lt;K, V&gt;&gt;</w:t>
      </w:r>
      <w:r w:rsidRPr="00D659CC">
        <w:t xml:space="preserve">, this means that the </w:t>
      </w:r>
      <w:r w:rsidRPr="00D659CC">
        <w:rPr>
          <w:rFonts w:ascii="Consolas" w:hAnsi="Consolas"/>
          <w:b/>
          <w:bCs/>
          <w:noProof/>
          <w:kern w:val="32"/>
          <w:sz w:val="22"/>
        </w:rPr>
        <w:t>foreach</w:t>
      </w:r>
      <w:r w:rsidRPr="00D659CC">
        <w:t xml:space="preserve"> loop should iterate through objects of type </w:t>
      </w:r>
      <w:r w:rsidRPr="00D659CC">
        <w:rPr>
          <w:rFonts w:ascii="Consolas" w:hAnsi="Consolas"/>
          <w:b/>
          <w:bCs/>
          <w:noProof/>
          <w:kern w:val="32"/>
          <w:sz w:val="22"/>
        </w:rPr>
        <w:t>KeyValuePair&lt;K, V&gt;</w:t>
      </w:r>
      <w:r w:rsidRPr="00D659CC">
        <w:t>.</w:t>
      </w:r>
      <w:r w:rsidR="00D05DE9" w:rsidRPr="00D659CC">
        <w:t xml:space="preserve"> For simplicity we use the </w:t>
      </w:r>
      <w:r w:rsidR="00D05DE9" w:rsidRPr="00D659CC">
        <w:rPr>
          <w:rStyle w:val="Code"/>
        </w:rPr>
        <w:t>var</w:t>
      </w:r>
      <w:r w:rsidR="00D05DE9" w:rsidRPr="00D659CC">
        <w:t xml:space="preserve">-syntax in the </w:t>
      </w:r>
      <w:r w:rsidR="00D05DE9" w:rsidRPr="001547CE">
        <w:rPr>
          <w:rStyle w:val="Code"/>
        </w:rPr>
        <w:t>foreach</w:t>
      </w:r>
      <w:r w:rsidR="00D05DE9" w:rsidRPr="00D659CC">
        <w:t xml:space="preserve"> loop.</w:t>
      </w:r>
    </w:p>
    <w:p w14:paraId="10001609" w14:textId="77777777" w:rsidR="00923B50" w:rsidRPr="00D659CC" w:rsidRDefault="00923B50" w:rsidP="00732360">
      <w:pPr>
        <w:pStyle w:val="Heading4"/>
      </w:pPr>
      <w:r w:rsidRPr="00D659CC">
        <w:rPr>
          <w:noProof/>
        </w:rPr>
        <w:lastRenderedPageBreak/>
        <w:t>IComparable&lt;K&gt;</w:t>
      </w:r>
      <w:r w:rsidRPr="00D659CC">
        <w:t xml:space="preserve"> Interface</w:t>
      </w:r>
    </w:p>
    <w:p w14:paraId="6E5A0A85" w14:textId="77777777" w:rsidR="00923B50" w:rsidRPr="00D659CC" w:rsidRDefault="00923B50" w:rsidP="00923B50">
      <w:r w:rsidRPr="00D659CC">
        <w:t xml:space="preserve">When using </w:t>
      </w:r>
      <w:r w:rsidRPr="00D659CC">
        <w:rPr>
          <w:rFonts w:ascii="Consolas" w:hAnsi="Consolas"/>
          <w:b/>
          <w:bCs/>
          <w:noProof/>
          <w:kern w:val="32"/>
          <w:sz w:val="22"/>
        </w:rPr>
        <w:t>SortedDictionary&lt;K, V&gt;</w:t>
      </w:r>
      <w:r w:rsidRPr="00D659CC">
        <w:t xml:space="preserve"> the keys </w:t>
      </w:r>
      <w:r w:rsidR="000E1889" w:rsidRPr="00D659CC">
        <w:t>are required to be</w:t>
      </w:r>
      <w:r w:rsidRPr="00D659CC">
        <w:t xml:space="preserve"> </w:t>
      </w:r>
      <w:r w:rsidRPr="00D659CC">
        <w:rPr>
          <w:b/>
        </w:rPr>
        <w:t>comparable</w:t>
      </w:r>
      <w:r w:rsidRPr="00D659CC">
        <w:t xml:space="preserve">. In our example we use objects of type </w:t>
      </w:r>
      <w:r w:rsidRPr="00D659CC">
        <w:rPr>
          <w:rFonts w:ascii="Consolas" w:hAnsi="Consolas"/>
          <w:b/>
          <w:bCs/>
          <w:noProof/>
          <w:kern w:val="32"/>
          <w:sz w:val="22"/>
        </w:rPr>
        <w:t>string</w:t>
      </w:r>
      <w:r w:rsidRPr="00D659CC">
        <w:t>.</w:t>
      </w:r>
    </w:p>
    <w:p w14:paraId="0F527373" w14:textId="5F5332C4" w:rsidR="00E559E3" w:rsidRPr="00D659CC" w:rsidRDefault="00923B50" w:rsidP="00923B50">
      <w:r w:rsidRPr="00D659CC">
        <w:t xml:space="preserve">The class </w:t>
      </w:r>
      <w:r w:rsidRPr="00D659CC">
        <w:rPr>
          <w:rFonts w:ascii="Consolas" w:hAnsi="Consolas"/>
          <w:b/>
          <w:bCs/>
          <w:noProof/>
          <w:kern w:val="32"/>
          <w:sz w:val="22"/>
        </w:rPr>
        <w:t>string</w:t>
      </w:r>
      <w:r w:rsidRPr="00D659CC">
        <w:t xml:space="preserve"> implements the interface </w:t>
      </w:r>
      <w:r w:rsidRPr="00D659CC">
        <w:rPr>
          <w:rFonts w:ascii="Consolas" w:hAnsi="Consolas"/>
          <w:b/>
          <w:bCs/>
          <w:noProof/>
          <w:kern w:val="32"/>
          <w:sz w:val="22"/>
        </w:rPr>
        <w:t>IComparable</w:t>
      </w:r>
      <w:r w:rsidRPr="00D659CC">
        <w:t xml:space="preserve">, and the comparison between the elements is done lexicographically. What does that mean? By </w:t>
      </w:r>
      <w:r w:rsidR="00B15BA3" w:rsidRPr="00D659CC">
        <w:t>default,</w:t>
      </w:r>
      <w:r w:rsidRPr="00D659CC">
        <w:t xml:space="preserve"> the strings in .NET are case sensitive (the compiler distinguishes uppercase from lowercase letters). Words like "Length" and "length" are considered different. This means that words that start with a lowercase letter will be before the ones with an uppercase letter. This definition comes from the implementation of the method </w:t>
      </w:r>
      <w:r w:rsidRPr="00D659CC">
        <w:rPr>
          <w:rFonts w:ascii="Consolas" w:eastAsia="Courier New" w:hAnsi="Consolas"/>
          <w:b/>
          <w:bCs/>
          <w:noProof/>
          <w:kern w:val="32"/>
          <w:sz w:val="22"/>
        </w:rPr>
        <w:t>CompareTo(object)</w:t>
      </w:r>
      <w:r w:rsidRPr="00D659CC">
        <w:t xml:space="preserve">, through which the </w:t>
      </w:r>
      <w:r w:rsidRPr="00D659CC">
        <w:rPr>
          <w:rFonts w:ascii="Consolas" w:eastAsia="Courier New" w:hAnsi="Consolas"/>
          <w:b/>
          <w:bCs/>
          <w:noProof/>
          <w:kern w:val="32"/>
          <w:sz w:val="22"/>
        </w:rPr>
        <w:t>string</w:t>
      </w:r>
      <w:r w:rsidRPr="00D659CC">
        <w:t xml:space="preserve"> class implements the interface </w:t>
      </w:r>
      <w:r w:rsidRPr="00D659CC">
        <w:rPr>
          <w:rFonts w:ascii="Consolas" w:eastAsia="Courier New" w:hAnsi="Consolas"/>
          <w:b/>
          <w:bCs/>
          <w:noProof/>
          <w:kern w:val="32"/>
          <w:sz w:val="22"/>
        </w:rPr>
        <w:t>IComparable</w:t>
      </w:r>
      <w:r w:rsidR="00E559E3" w:rsidRPr="00D659CC">
        <w:t>.</w:t>
      </w:r>
    </w:p>
    <w:p w14:paraId="6923C23D" w14:textId="77777777" w:rsidR="00923B50" w:rsidRPr="00D659CC" w:rsidRDefault="00923B50" w:rsidP="00732360">
      <w:pPr>
        <w:pStyle w:val="Heading4"/>
      </w:pPr>
      <w:r w:rsidRPr="00D659CC">
        <w:rPr>
          <w:noProof/>
        </w:rPr>
        <w:t>IComparer&lt;T&gt;</w:t>
      </w:r>
      <w:r w:rsidRPr="00D659CC">
        <w:t xml:space="preserve"> Interface</w:t>
      </w:r>
    </w:p>
    <w:p w14:paraId="1BDF9898" w14:textId="77777777" w:rsidR="00923B50" w:rsidRPr="00D659CC" w:rsidRDefault="00923B50" w:rsidP="00923B50">
      <w:r w:rsidRPr="00D659CC">
        <w:t xml:space="preserve">What should we do when we are not happy with the default implementation of comparison? For example, what should we do when we want uppercase and lowercase characters to be treated </w:t>
      </w:r>
      <w:r w:rsidR="000E1889" w:rsidRPr="00D659CC">
        <w:t>as equal</w:t>
      </w:r>
      <w:r w:rsidRPr="00D659CC">
        <w:t>?</w:t>
      </w:r>
    </w:p>
    <w:p w14:paraId="6BEDD16A" w14:textId="77777777" w:rsidR="00923B50" w:rsidRPr="00D659CC" w:rsidRDefault="00923B50" w:rsidP="00923B50">
      <w:r w:rsidRPr="00D659CC">
        <w:t xml:space="preserve">One option we have is to transform the word into a capital, or non-capital string, but sometimes the situation is more complicated than that. This is why </w:t>
      </w:r>
      <w:r w:rsidR="00626A72">
        <w:t>we will</w:t>
      </w:r>
      <w:r w:rsidRPr="00D659CC">
        <w:t xml:space="preserve"> offer another solution, which works for every class that does not implement the </w:t>
      </w:r>
      <w:r w:rsidRPr="00D659CC">
        <w:rPr>
          <w:rFonts w:ascii="Consolas" w:eastAsia="Courier New" w:hAnsi="Consolas"/>
          <w:b/>
          <w:bCs/>
          <w:noProof/>
          <w:kern w:val="32"/>
          <w:sz w:val="22"/>
        </w:rPr>
        <w:t>IComparable</w:t>
      </w:r>
      <w:r w:rsidR="000E1889" w:rsidRPr="00D659CC">
        <w:rPr>
          <w:rFonts w:ascii="Consolas" w:eastAsia="Courier New" w:hAnsi="Consolas"/>
          <w:b/>
          <w:bCs/>
          <w:noProof/>
          <w:kern w:val="32"/>
          <w:sz w:val="22"/>
        </w:rPr>
        <w:t>&lt;T&gt;</w:t>
      </w:r>
      <w:r w:rsidRPr="00D659CC">
        <w:rPr>
          <w:rFonts w:eastAsia="Courier New"/>
        </w:rPr>
        <w:t xml:space="preserve"> </w:t>
      </w:r>
      <w:r w:rsidR="000E1889" w:rsidRPr="00D659CC">
        <w:t>i</w:t>
      </w:r>
      <w:r w:rsidRPr="00D659CC">
        <w:t xml:space="preserve">nterface, or it does implement it, but we want to </w:t>
      </w:r>
      <w:r w:rsidR="000E1889" w:rsidRPr="00D659CC">
        <w:t>change its behavior</w:t>
      </w:r>
      <w:r w:rsidRPr="00D659CC">
        <w:t>.</w:t>
      </w:r>
    </w:p>
    <w:p w14:paraId="1D87B351" w14:textId="53A0E5EE" w:rsidR="00923B50" w:rsidRPr="00D659CC" w:rsidRDefault="00923B50" w:rsidP="00923B50">
      <w:r w:rsidRPr="00D659CC">
        <w:t xml:space="preserve">For the comparison of objects with an exclusively defined order in </w:t>
      </w:r>
      <w:r w:rsidRPr="00D659CC">
        <w:rPr>
          <w:rFonts w:ascii="Consolas" w:hAnsi="Consolas"/>
          <w:b/>
          <w:bCs/>
          <w:noProof/>
          <w:kern w:val="32"/>
          <w:sz w:val="22"/>
        </w:rPr>
        <w:t>SortedDictionary&lt;K, V&gt;</w:t>
      </w:r>
      <w:r w:rsidRPr="00D659CC">
        <w:t xml:space="preserve"> in .NET, </w:t>
      </w:r>
      <w:r w:rsidR="00626A72">
        <w:t>we will</w:t>
      </w:r>
      <w:r w:rsidRPr="00D659CC">
        <w:t xml:space="preserve"> use the </w:t>
      </w:r>
      <w:r w:rsidR="000E1889" w:rsidRPr="00D659CC">
        <w:t>i</w:t>
      </w:r>
      <w:r w:rsidRPr="00D659CC">
        <w:t xml:space="preserve">nterface </w:t>
      </w:r>
      <w:r w:rsidRPr="00D659CC">
        <w:rPr>
          <w:rFonts w:ascii="Consolas" w:eastAsia="Courier New" w:hAnsi="Consolas"/>
          <w:b/>
          <w:bCs/>
          <w:noProof/>
          <w:kern w:val="32"/>
          <w:sz w:val="22"/>
        </w:rPr>
        <w:t>IComparer&lt;T&gt;</w:t>
      </w:r>
      <w:r w:rsidRPr="00D659CC">
        <w:t xml:space="preserve">. It defines a comparison function </w:t>
      </w:r>
      <w:r w:rsidRPr="00D659CC">
        <w:rPr>
          <w:rFonts w:ascii="Consolas" w:hAnsi="Consolas"/>
          <w:b/>
          <w:bCs/>
          <w:noProof/>
          <w:kern w:val="32"/>
          <w:sz w:val="22"/>
        </w:rPr>
        <w:t xml:space="preserve">int </w:t>
      </w:r>
      <w:r w:rsidRPr="00D659CC">
        <w:rPr>
          <w:rFonts w:ascii="Consolas" w:eastAsia="Courier New" w:hAnsi="Consolas"/>
          <w:b/>
          <w:bCs/>
          <w:noProof/>
          <w:kern w:val="32"/>
          <w:sz w:val="22"/>
        </w:rPr>
        <w:t>Compare(T</w:t>
      </w:r>
      <w:r w:rsidR="00B15BA3">
        <w:rPr>
          <w:rFonts w:ascii="Consolas" w:eastAsia="Courier New" w:hAnsi="Consolas"/>
          <w:b/>
          <w:bCs/>
          <w:noProof/>
          <w:kern w:val="32"/>
          <w:sz w:val="22"/>
        </w:rPr>
        <w:t xml:space="preserve"> </w:t>
      </w:r>
      <w:r w:rsidRPr="00D659CC">
        <w:rPr>
          <w:rFonts w:ascii="Consolas" w:eastAsia="Courier New" w:hAnsi="Consolas"/>
          <w:b/>
          <w:bCs/>
          <w:noProof/>
          <w:kern w:val="32"/>
          <w:sz w:val="22"/>
        </w:rPr>
        <w:t>x, T y)</w:t>
      </w:r>
      <w:r w:rsidRPr="00D659CC">
        <w:t xml:space="preserve"> that is an alternative to the </w:t>
      </w:r>
      <w:r w:rsidR="000E1889" w:rsidRPr="00D659CC">
        <w:t>already defined</w:t>
      </w:r>
      <w:r w:rsidRPr="00D659CC">
        <w:t xml:space="preserve"> order. Let</w:t>
      </w:r>
      <w:r w:rsidR="002509B8" w:rsidRPr="00D659CC">
        <w:t>’s</w:t>
      </w:r>
      <w:r w:rsidRPr="00D659CC">
        <w:t xml:space="preserve"> take a better look at this interface.</w:t>
      </w:r>
    </w:p>
    <w:p w14:paraId="79F6DBCD" w14:textId="77777777" w:rsidR="00923B50" w:rsidRPr="00D659CC" w:rsidRDefault="00923B50" w:rsidP="00923B50">
      <w:r w:rsidRPr="00D659CC">
        <w:t xml:space="preserve">When we create an object of type </w:t>
      </w:r>
      <w:r w:rsidRPr="00D659CC">
        <w:rPr>
          <w:rFonts w:ascii="Consolas" w:eastAsia="Courier New" w:hAnsi="Consolas"/>
          <w:b/>
          <w:bCs/>
          <w:noProof/>
          <w:kern w:val="32"/>
          <w:sz w:val="22"/>
        </w:rPr>
        <w:t>SortedDictionary&lt;K, V&gt;</w:t>
      </w:r>
      <w:r w:rsidRPr="00D659CC">
        <w:t xml:space="preserve"> we can pass to its constructor a reference to </w:t>
      </w:r>
      <w:r w:rsidRPr="00D659CC">
        <w:rPr>
          <w:rFonts w:ascii="Consolas" w:eastAsia="Courier New" w:hAnsi="Consolas"/>
          <w:b/>
          <w:bCs/>
          <w:noProof/>
          <w:kern w:val="32"/>
          <w:sz w:val="22"/>
        </w:rPr>
        <w:t>IComparer&lt;K&gt;</w:t>
      </w:r>
      <w:r w:rsidRPr="00D659CC">
        <w:t xml:space="preserve"> so that it can use it for the key comparison (key elements should be objects of type </w:t>
      </w:r>
      <w:r w:rsidRPr="00D659CC">
        <w:rPr>
          <w:rFonts w:ascii="Consolas" w:hAnsi="Consolas"/>
          <w:b/>
          <w:bCs/>
          <w:noProof/>
          <w:kern w:val="32"/>
          <w:sz w:val="22"/>
        </w:rPr>
        <w:t>K</w:t>
      </w:r>
      <w:r w:rsidRPr="00D659CC">
        <w:t>).</w:t>
      </w:r>
    </w:p>
    <w:p w14:paraId="0E5B3C37" w14:textId="77777777" w:rsidR="00923B50" w:rsidRPr="00D659CC" w:rsidRDefault="00923B50" w:rsidP="00923B50">
      <w:pPr>
        <w:spacing w:after="120"/>
      </w:pPr>
      <w:r w:rsidRPr="00D659CC">
        <w:t xml:space="preserve">Here is a sample implementation of </w:t>
      </w:r>
      <w:r w:rsidRPr="00D659CC">
        <w:rPr>
          <w:rFonts w:ascii="Consolas" w:eastAsia="Courier New" w:hAnsi="Consolas"/>
          <w:b/>
          <w:bCs/>
          <w:noProof/>
          <w:kern w:val="32"/>
          <w:sz w:val="22"/>
        </w:rPr>
        <w:t>IComparer&lt;K&gt;</w:t>
      </w:r>
      <w:r w:rsidRPr="00D659CC">
        <w:t xml:space="preserve"> that changes the behavior when comparing strings, so that they are </w:t>
      </w:r>
      <w:r w:rsidR="000E1889" w:rsidRPr="00D659CC">
        <w:rPr>
          <w:b/>
        </w:rPr>
        <w:t>not</w:t>
      </w:r>
      <w:r w:rsidRPr="00D659CC">
        <w:t xml:space="preserve"> distinguished by uppercase and lowercase characters</w:t>
      </w:r>
      <w:r w:rsidR="000E1889"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1547CE" w14:paraId="0485288E" w14:textId="77777777" w:rsidTr="00B15BA3">
        <w:tc>
          <w:tcPr>
            <w:tcW w:w="9637" w:type="dxa"/>
            <w:tcBorders>
              <w:top w:val="single" w:sz="4" w:space="0" w:color="000000"/>
              <w:left w:val="single" w:sz="4" w:space="0" w:color="000000"/>
              <w:bottom w:val="single" w:sz="4" w:space="0" w:color="000000"/>
              <w:right w:val="single" w:sz="4" w:space="0" w:color="000000"/>
            </w:tcBorders>
          </w:tcPr>
          <w:p w14:paraId="5D21BD74"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CaseInsensitiveComparer</w:t>
            </w:r>
            <w:r w:rsidRPr="001547CE">
              <w:rPr>
                <w:rFonts w:ascii="Consolas" w:hAnsi="Consolas"/>
                <w:noProof/>
                <w:sz w:val="22"/>
              </w:rPr>
              <w:t xml:space="preserve"> : </w:t>
            </w:r>
            <w:r w:rsidRPr="001547CE">
              <w:rPr>
                <w:rFonts w:ascii="Consolas" w:hAnsi="Consolas"/>
                <w:noProof/>
                <w:color w:val="2B91AF"/>
                <w:sz w:val="22"/>
              </w:rPr>
              <w:t>IComparer</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14:paraId="726E032C"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17CAEB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Compare(</w:t>
            </w:r>
            <w:r w:rsidRPr="001547CE">
              <w:rPr>
                <w:rFonts w:ascii="Consolas" w:hAnsi="Consolas" w:cs="Courier New"/>
                <w:noProof/>
                <w:color w:val="0000FF"/>
                <w:sz w:val="22"/>
              </w:rPr>
              <w:t>string</w:t>
            </w:r>
            <w:r w:rsidRPr="001547CE">
              <w:rPr>
                <w:rFonts w:ascii="Consolas" w:hAnsi="Consolas"/>
                <w:noProof/>
                <w:sz w:val="22"/>
              </w:rPr>
              <w:t xml:space="preserve"> s1, </w:t>
            </w:r>
            <w:r w:rsidRPr="001547CE">
              <w:rPr>
                <w:rFonts w:ascii="Consolas" w:hAnsi="Consolas" w:cs="Courier New"/>
                <w:noProof/>
                <w:color w:val="0000FF"/>
                <w:sz w:val="22"/>
              </w:rPr>
              <w:t>string</w:t>
            </w:r>
            <w:r w:rsidRPr="001547CE">
              <w:rPr>
                <w:rFonts w:ascii="Consolas" w:hAnsi="Consolas"/>
                <w:noProof/>
                <w:sz w:val="22"/>
              </w:rPr>
              <w:t xml:space="preserve"> s2)</w:t>
            </w:r>
          </w:p>
          <w:p w14:paraId="274856F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D3CEE1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Compare(s1, s2, </w:t>
            </w:r>
            <w:r w:rsidRPr="001547CE">
              <w:rPr>
                <w:rFonts w:ascii="Consolas" w:hAnsi="Consolas" w:cs="Courier New"/>
                <w:noProof/>
                <w:color w:val="0000FF"/>
                <w:sz w:val="22"/>
              </w:rPr>
              <w:t>true</w:t>
            </w:r>
            <w:r w:rsidRPr="001547CE">
              <w:rPr>
                <w:rFonts w:ascii="Consolas" w:hAnsi="Consolas"/>
                <w:noProof/>
                <w:sz w:val="22"/>
              </w:rPr>
              <w:t>);</w:t>
            </w:r>
          </w:p>
          <w:p w14:paraId="4586BBB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CDC2505" w14:textId="77777777" w:rsidR="00923B50" w:rsidRPr="001547CE" w:rsidRDefault="00923B50" w:rsidP="00923B50">
            <w:pPr>
              <w:autoSpaceDE w:val="0"/>
              <w:spacing w:before="0"/>
              <w:jc w:val="left"/>
              <w:rPr>
                <w:rFonts w:ascii="Consolas" w:hAnsi="Consolas" w:cs="Courier New"/>
                <w:noProof/>
                <w:sz w:val="22"/>
              </w:rPr>
            </w:pPr>
            <w:r w:rsidRPr="001547CE">
              <w:rPr>
                <w:rFonts w:ascii="Consolas" w:hAnsi="Consolas" w:cs="Courier New"/>
                <w:noProof/>
                <w:sz w:val="22"/>
              </w:rPr>
              <w:t>}</w:t>
            </w:r>
          </w:p>
        </w:tc>
      </w:tr>
    </w:tbl>
    <w:p w14:paraId="03718D1B" w14:textId="77777777" w:rsidR="00923B50" w:rsidRPr="00D659CC" w:rsidRDefault="00923B50" w:rsidP="00923B50">
      <w:pPr>
        <w:spacing w:after="120"/>
      </w:pPr>
      <w:r w:rsidRPr="00D659CC">
        <w:t>Let</w:t>
      </w:r>
      <w:r w:rsidR="002509B8" w:rsidRPr="00D659CC">
        <w:t>’s</w:t>
      </w:r>
      <w:r w:rsidRPr="00D659CC">
        <w:t xml:space="preserve"> use this interface </w:t>
      </w:r>
      <w:r w:rsidRPr="00D659CC">
        <w:rPr>
          <w:rFonts w:ascii="Consolas" w:eastAsia="Courier New" w:hAnsi="Consolas"/>
          <w:b/>
          <w:bCs/>
          <w:noProof/>
          <w:kern w:val="32"/>
          <w:sz w:val="22"/>
        </w:rPr>
        <w:t>IComparer&lt;</w:t>
      </w:r>
      <w:r w:rsidR="00453B81" w:rsidRPr="00D659CC">
        <w:rPr>
          <w:rFonts w:ascii="Consolas" w:eastAsia="Courier New" w:hAnsi="Consolas"/>
          <w:b/>
          <w:bCs/>
          <w:noProof/>
          <w:kern w:val="32"/>
          <w:sz w:val="22"/>
        </w:rPr>
        <w:t>E</w:t>
      </w:r>
      <w:r w:rsidRPr="00D659CC">
        <w:rPr>
          <w:rFonts w:ascii="Consolas" w:eastAsia="Courier New" w:hAnsi="Consolas"/>
          <w:b/>
          <w:bCs/>
          <w:noProof/>
          <w:kern w:val="32"/>
          <w:sz w:val="22"/>
        </w:rPr>
        <w:t>&gt;</w:t>
      </w:r>
      <w:r w:rsidRPr="00D659CC">
        <w:t xml:space="preserve"> when creating the dictionary:</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1547CE" w14:paraId="15EB4616" w14:textId="77777777" w:rsidTr="00B15BA3">
        <w:tc>
          <w:tcPr>
            <w:tcW w:w="9637" w:type="dxa"/>
            <w:tcBorders>
              <w:top w:val="single" w:sz="4" w:space="0" w:color="000000"/>
              <w:left w:val="single" w:sz="4" w:space="0" w:color="000000"/>
              <w:bottom w:val="single" w:sz="4" w:space="0" w:color="000000"/>
              <w:right w:val="single" w:sz="4" w:space="0" w:color="000000"/>
            </w:tcBorders>
          </w:tcPr>
          <w:p w14:paraId="7D9272AF" w14:textId="77777777" w:rsidR="00B15BA3" w:rsidRDefault="00923B50" w:rsidP="00923B50">
            <w:pPr>
              <w:autoSpaceDE w:val="0"/>
              <w:spacing w:before="0"/>
              <w:jc w:val="left"/>
              <w:rPr>
                <w:rFonts w:ascii="Consolas" w:hAnsi="Consolas"/>
                <w:noProof/>
                <w:sz w:val="22"/>
              </w:rPr>
            </w:pP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words =</w:t>
            </w:r>
          </w:p>
          <w:p w14:paraId="2982B1C9" w14:textId="05671140" w:rsidR="00923B50" w:rsidRPr="001547CE" w:rsidRDefault="00B15BA3" w:rsidP="00B15BA3">
            <w:pPr>
              <w:autoSpaceDE w:val="0"/>
              <w:spacing w:before="0"/>
              <w:jc w:val="left"/>
              <w:rPr>
                <w:rFonts w:ascii="Consolas" w:eastAsia="Courier New" w:hAnsi="Consolas" w:cs="Courier New"/>
                <w:noProof/>
                <w:color w:val="000000"/>
                <w:sz w:val="22"/>
              </w:rPr>
            </w:pPr>
            <w:r w:rsidRPr="001547CE">
              <w:rPr>
                <w:rFonts w:ascii="Consolas" w:hAnsi="Consolas"/>
                <w:noProof/>
                <w:sz w:val="22"/>
              </w:rPr>
              <w:tab/>
            </w:r>
            <w:r w:rsidR="00923B50" w:rsidRPr="001547CE">
              <w:rPr>
                <w:rFonts w:ascii="Consolas" w:hAnsi="Consolas" w:cs="Courier New"/>
                <w:noProof/>
                <w:color w:val="0000FF"/>
                <w:sz w:val="22"/>
              </w:rPr>
              <w:t>new</w:t>
            </w:r>
            <w:r w:rsidR="00923B50" w:rsidRPr="001547CE">
              <w:rPr>
                <w:rFonts w:ascii="Consolas" w:hAnsi="Consolas"/>
                <w:noProof/>
                <w:sz w:val="22"/>
              </w:rPr>
              <w:t xml:space="preserve"> </w:t>
            </w:r>
            <w:r w:rsidR="00923B50" w:rsidRPr="001547CE">
              <w:rPr>
                <w:rFonts w:ascii="Consolas" w:hAnsi="Consolas"/>
                <w:noProof/>
                <w:color w:val="2B91AF"/>
                <w:sz w:val="22"/>
              </w:rPr>
              <w:t>SortedDictionary</w:t>
            </w:r>
            <w:r w:rsidR="00923B50" w:rsidRPr="001547CE">
              <w:rPr>
                <w:rFonts w:ascii="Consolas" w:hAnsi="Consolas"/>
                <w:noProof/>
                <w:sz w:val="22"/>
              </w:rPr>
              <w:t>&lt;</w:t>
            </w:r>
            <w:r w:rsidR="00923B50" w:rsidRPr="001547CE">
              <w:rPr>
                <w:rFonts w:ascii="Consolas" w:hAnsi="Consolas" w:cs="Courier New"/>
                <w:noProof/>
                <w:color w:val="0000FF"/>
                <w:sz w:val="22"/>
              </w:rPr>
              <w:t>string</w:t>
            </w:r>
            <w:r w:rsidR="00923B50" w:rsidRPr="001547CE">
              <w:rPr>
                <w:rFonts w:ascii="Consolas" w:hAnsi="Consolas"/>
                <w:noProof/>
                <w:sz w:val="22"/>
              </w:rPr>
              <w:t xml:space="preserve">, </w:t>
            </w:r>
            <w:r w:rsidR="00923B50" w:rsidRPr="001547CE">
              <w:rPr>
                <w:rFonts w:ascii="Consolas" w:hAnsi="Consolas" w:cs="Courier New"/>
                <w:noProof/>
                <w:color w:val="0000FF"/>
                <w:sz w:val="22"/>
              </w:rPr>
              <w:t>int</w:t>
            </w:r>
            <w:r w:rsidR="00923B50" w:rsidRPr="001547CE">
              <w:rPr>
                <w:rFonts w:ascii="Consolas" w:hAnsi="Consolas"/>
                <w:noProof/>
                <w:sz w:val="22"/>
              </w:rPr>
              <w:t>&gt;(</w:t>
            </w:r>
            <w:r w:rsidR="00923B50" w:rsidRPr="001547CE">
              <w:rPr>
                <w:rFonts w:ascii="Consolas" w:hAnsi="Consolas" w:cs="Courier New"/>
                <w:noProof/>
                <w:color w:val="0000FF"/>
                <w:sz w:val="22"/>
              </w:rPr>
              <w:t>new</w:t>
            </w:r>
            <w:r w:rsidR="00923B50" w:rsidRPr="001547CE">
              <w:rPr>
                <w:rFonts w:ascii="Consolas" w:hAnsi="Consolas"/>
                <w:noProof/>
                <w:sz w:val="22"/>
              </w:rPr>
              <w:t xml:space="preserve"> </w:t>
            </w:r>
            <w:r w:rsidR="00923B50" w:rsidRPr="001547CE">
              <w:rPr>
                <w:rFonts w:ascii="Consolas" w:hAnsi="Consolas"/>
                <w:noProof/>
                <w:color w:val="2B91AF"/>
                <w:sz w:val="22"/>
              </w:rPr>
              <w:t>CaseInsensitiveComparer</w:t>
            </w:r>
            <w:r w:rsidR="00923B50" w:rsidRPr="001547CE">
              <w:rPr>
                <w:rFonts w:ascii="Consolas" w:hAnsi="Consolas"/>
                <w:noProof/>
                <w:sz w:val="22"/>
              </w:rPr>
              <w:t>());</w:t>
            </w:r>
          </w:p>
        </w:tc>
      </w:tr>
    </w:tbl>
    <w:p w14:paraId="7DEC7A34" w14:textId="77777777" w:rsidR="00923B50" w:rsidRPr="00D659CC" w:rsidRDefault="00923B50" w:rsidP="00923B50">
      <w:pPr>
        <w:spacing w:after="120"/>
      </w:pPr>
      <w:r w:rsidRPr="00D659CC">
        <w:t xml:space="preserve">After </w:t>
      </w:r>
      <w:r w:rsidR="000E1889" w:rsidRPr="00D659CC">
        <w:t>changing</w:t>
      </w:r>
      <w:r w:rsidRPr="00D659CC">
        <w:t xml:space="preserve"> this</w:t>
      </w:r>
      <w:r w:rsidR="000E1889" w:rsidRPr="00D659CC">
        <w:t xml:space="preserve"> in the code</w:t>
      </w:r>
      <w:r w:rsidRPr="00D659CC">
        <w:t>, the result from the program execution will be:</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D659CC" w14:paraId="632B407D" w14:textId="77777777" w:rsidTr="00B15BA3">
        <w:tc>
          <w:tcPr>
            <w:tcW w:w="9637" w:type="dxa"/>
            <w:tcBorders>
              <w:top w:val="single" w:sz="4" w:space="0" w:color="000000"/>
              <w:left w:val="single" w:sz="4" w:space="0" w:color="000000"/>
              <w:bottom w:val="single" w:sz="4" w:space="0" w:color="000000"/>
              <w:right w:val="single" w:sz="4" w:space="0" w:color="000000"/>
            </w:tcBorders>
          </w:tcPr>
          <w:p w14:paraId="74191047"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 occurs 2 time(s) in the text</w:t>
            </w:r>
          </w:p>
          <w:p w14:paraId="00926982"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s' occurs 1 time(s) in the text</w:t>
            </w:r>
          </w:p>
          <w:p w14:paraId="0BE6617E"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fleece' occurs 1 time(s) in the text</w:t>
            </w:r>
          </w:p>
          <w:p w14:paraId="2036DA45"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had' occurs 2 time(s) in the text</w:t>
            </w:r>
          </w:p>
          <w:p w14:paraId="73605095"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 xml:space="preserve">Word 'lamb' occurs </w:t>
            </w:r>
            <w:r w:rsidRPr="00D659CC">
              <w:rPr>
                <w:rFonts w:ascii="Consolas" w:hAnsi="Consolas" w:cs="Courier New"/>
                <w:b/>
                <w:noProof/>
                <w:color w:val="000000"/>
                <w:sz w:val="22"/>
              </w:rPr>
              <w:t>4</w:t>
            </w:r>
            <w:r w:rsidRPr="00D659CC">
              <w:rPr>
                <w:rFonts w:ascii="Consolas" w:hAnsi="Consolas" w:cs="Courier New"/>
                <w:noProof/>
                <w:color w:val="000000"/>
                <w:sz w:val="22"/>
              </w:rPr>
              <w:t xml:space="preserve"> time(s) in the text</w:t>
            </w:r>
          </w:p>
          <w:p w14:paraId="51005F93"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w:t>
            </w:r>
            <w:r w:rsidRPr="00D659CC">
              <w:rPr>
                <w:rFonts w:ascii="Consolas" w:hAnsi="Consolas" w:cs="Courier New"/>
                <w:b/>
                <w:noProof/>
                <w:color w:val="000000"/>
                <w:sz w:val="22"/>
              </w:rPr>
              <w:t xml:space="preserve"> 4</w:t>
            </w:r>
            <w:r w:rsidRPr="00D659CC">
              <w:rPr>
                <w:rFonts w:ascii="Consolas" w:hAnsi="Consolas" w:cs="Courier New"/>
                <w:noProof/>
                <w:color w:val="000000"/>
                <w:sz w:val="22"/>
              </w:rPr>
              <w:t xml:space="preserve"> time(s) in the text</w:t>
            </w:r>
          </w:p>
          <w:p w14:paraId="165F5ACE" w14:textId="77777777" w:rsidR="00923B50" w:rsidRPr="00D659CC" w:rsidRDefault="00923B50" w:rsidP="00923B50">
            <w:pPr>
              <w:autoSpaceDE w:val="0"/>
              <w:autoSpaceDN w:val="0"/>
              <w:adjustRightInd w:val="0"/>
              <w:spacing w:before="0"/>
              <w:jc w:val="left"/>
              <w:rPr>
                <w:rFonts w:ascii="Consolas" w:eastAsia="Courier New" w:hAnsi="Consolas" w:cs="Courier New"/>
                <w:noProof/>
                <w:sz w:val="22"/>
              </w:rPr>
            </w:pPr>
            <w:r w:rsidRPr="00D659CC">
              <w:rPr>
                <w:rFonts w:ascii="Consolas" w:hAnsi="Consolas" w:cs="Courier New"/>
                <w:noProof/>
                <w:color w:val="000000"/>
                <w:sz w:val="22"/>
              </w:rPr>
              <w:t>…</w:t>
            </w:r>
          </w:p>
        </w:tc>
      </w:tr>
    </w:tbl>
    <w:p w14:paraId="0D55E955" w14:textId="77777777" w:rsidR="00923B50" w:rsidRPr="00D659CC" w:rsidRDefault="00923B50" w:rsidP="00923B50">
      <w:r w:rsidRPr="00D659CC">
        <w:lastRenderedPageBreak/>
        <w:t>The first time a word is found, it becomes a key</w:t>
      </w:r>
      <w:r w:rsidR="000E1889" w:rsidRPr="00D659CC">
        <w:t xml:space="preserve"> in the dictionary</w:t>
      </w:r>
      <w:r w:rsidRPr="00D659CC">
        <w:t xml:space="preserve">. This is because after calling the </w:t>
      </w:r>
      <w:r w:rsidRPr="00D659CC">
        <w:rPr>
          <w:rFonts w:ascii="Consolas" w:hAnsi="Consolas"/>
          <w:b/>
          <w:bCs/>
          <w:noProof/>
          <w:kern w:val="32"/>
          <w:sz w:val="22"/>
        </w:rPr>
        <w:t>words[word] = count + 1</w:t>
      </w:r>
      <w:r w:rsidRPr="00D659CC">
        <w:t xml:space="preserve"> only the value is changed, and not the key itself.</w:t>
      </w:r>
    </w:p>
    <w:p w14:paraId="33E52743" w14:textId="77777777" w:rsidR="00923B50" w:rsidRPr="00D659CC" w:rsidRDefault="00923B50" w:rsidP="00923B50">
      <w:pPr>
        <w:spacing w:after="120"/>
      </w:pPr>
      <w:r w:rsidRPr="00D659CC">
        <w:t xml:space="preserve">After using </w:t>
      </w:r>
      <w:r w:rsidRPr="00D659CC">
        <w:rPr>
          <w:rFonts w:ascii="Consolas" w:eastAsia="Courier New" w:hAnsi="Consolas"/>
          <w:b/>
          <w:bCs/>
          <w:noProof/>
          <w:kern w:val="32"/>
          <w:sz w:val="22"/>
        </w:rPr>
        <w:t>IComparer</w:t>
      </w:r>
      <w:r w:rsidRPr="00D659CC">
        <w:rPr>
          <w:rFonts w:ascii="Consolas" w:hAnsi="Consolas"/>
          <w:b/>
          <w:bCs/>
          <w:noProof/>
          <w:kern w:val="32"/>
          <w:sz w:val="22"/>
        </w:rPr>
        <w:t>&lt;</w:t>
      </w:r>
      <w:r w:rsidR="00453B81" w:rsidRPr="00D659CC">
        <w:rPr>
          <w:rFonts w:ascii="Consolas" w:hAnsi="Consolas"/>
          <w:b/>
          <w:bCs/>
          <w:noProof/>
          <w:kern w:val="32"/>
          <w:sz w:val="22"/>
        </w:rPr>
        <w:t>E</w:t>
      </w:r>
      <w:r w:rsidRPr="00D659CC">
        <w:rPr>
          <w:rFonts w:ascii="Consolas" w:hAnsi="Consolas"/>
          <w:b/>
          <w:bCs/>
          <w:noProof/>
          <w:kern w:val="32"/>
          <w:sz w:val="22"/>
        </w:rPr>
        <w:t>&gt;</w:t>
      </w:r>
      <w:r w:rsidRPr="00D659CC">
        <w:t xml:space="preserve"> we changed the definition for ordering keys in our dictionary. If, for a key, we used a class, defined by us, for example </w:t>
      </w:r>
      <w:r w:rsidR="00CA14E2" w:rsidRPr="00D659CC">
        <w:t>–</w:t>
      </w:r>
      <w:r w:rsidRPr="00D659CC">
        <w:t xml:space="preserve"> </w:t>
      </w:r>
      <w:r w:rsidRPr="00D659CC">
        <w:rPr>
          <w:rFonts w:ascii="Consolas" w:hAnsi="Consolas"/>
          <w:b/>
          <w:bCs/>
          <w:noProof/>
          <w:kern w:val="32"/>
          <w:sz w:val="22"/>
        </w:rPr>
        <w:t>Student</w:t>
      </w:r>
      <w:r w:rsidRPr="00D659CC">
        <w:t xml:space="preserve">, that implements </w:t>
      </w:r>
      <w:r w:rsidRPr="00D659CC">
        <w:rPr>
          <w:rFonts w:ascii="Consolas" w:hAnsi="Consolas"/>
          <w:b/>
          <w:bCs/>
          <w:noProof/>
          <w:kern w:val="32"/>
          <w:sz w:val="22"/>
        </w:rPr>
        <w:t>IComparable&lt;</w:t>
      </w:r>
      <w:r w:rsidR="00453B81" w:rsidRPr="00D659CC">
        <w:rPr>
          <w:rFonts w:ascii="Consolas" w:hAnsi="Consolas"/>
          <w:b/>
          <w:bCs/>
          <w:noProof/>
          <w:kern w:val="32"/>
          <w:sz w:val="22"/>
        </w:rPr>
        <w:t>E</w:t>
      </w:r>
      <w:r w:rsidRPr="00D659CC">
        <w:rPr>
          <w:rFonts w:ascii="Consolas" w:hAnsi="Consolas"/>
          <w:b/>
          <w:bCs/>
          <w:noProof/>
          <w:kern w:val="32"/>
          <w:sz w:val="22"/>
        </w:rPr>
        <w:t>&gt;</w:t>
      </w:r>
      <w:r w:rsidRPr="00D659CC">
        <w:t xml:space="preserve">, we would get the same result if we were to alter the method </w:t>
      </w:r>
      <w:r w:rsidRPr="00D659CC">
        <w:rPr>
          <w:rFonts w:ascii="Consolas" w:hAnsi="Consolas"/>
          <w:b/>
          <w:bCs/>
          <w:noProof/>
          <w:kern w:val="32"/>
          <w:sz w:val="22"/>
        </w:rPr>
        <w:t>CompareTo(Student)</w:t>
      </w:r>
      <w:r w:rsidRPr="00D659CC">
        <w:t xml:space="preserve">. There is also one additional requirement, when implementing </w:t>
      </w:r>
      <w:r w:rsidRPr="00D659CC">
        <w:rPr>
          <w:rFonts w:ascii="Consolas" w:hAnsi="Consolas"/>
          <w:b/>
          <w:bCs/>
          <w:noProof/>
          <w:kern w:val="32"/>
          <w:sz w:val="22"/>
        </w:rPr>
        <w:t>IComparable&lt;K&gt;</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8856"/>
      </w:tblGrid>
      <w:tr w:rsidR="00923B50" w:rsidRPr="00D659CC" w14:paraId="44959ED7" w14:textId="77777777" w:rsidTr="00C84D5B">
        <w:tc>
          <w:tcPr>
            <w:tcW w:w="812" w:type="dxa"/>
            <w:tcBorders>
              <w:top w:val="single" w:sz="4" w:space="0" w:color="000000"/>
              <w:left w:val="single" w:sz="4" w:space="0" w:color="000000"/>
              <w:bottom w:val="single" w:sz="4" w:space="0" w:color="000000"/>
            </w:tcBorders>
            <w:vAlign w:val="center"/>
          </w:tcPr>
          <w:p w14:paraId="792016D2" w14:textId="77777777" w:rsidR="00923B50" w:rsidRPr="00D659CC" w:rsidRDefault="00923B50" w:rsidP="00923B50">
            <w:pPr>
              <w:snapToGrid w:val="0"/>
              <w:spacing w:before="0"/>
              <w:jc w:val="center"/>
              <w:rPr>
                <w:b/>
                <w:bCs/>
              </w:rPr>
            </w:pPr>
            <w:r w:rsidRPr="00D659CC">
              <w:rPr>
                <w:noProof/>
              </w:rPr>
              <w:drawing>
                <wp:inline distT="0" distB="0" distL="0" distR="0" wp14:anchorId="1FDDE256" wp14:editId="1E40B43E">
                  <wp:extent cx="327660" cy="32766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8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185C31" w14:textId="77777777" w:rsidR="00923B50" w:rsidRPr="00D659CC" w:rsidRDefault="00923B50" w:rsidP="00F01EE9">
            <w:pPr>
              <w:pStyle w:val="WarningMessage"/>
            </w:pPr>
            <w:r w:rsidRPr="00D659CC">
              <w:t>When two objects are equal (</w:t>
            </w:r>
            <w:r w:rsidRPr="00D659CC">
              <w:rPr>
                <w:rStyle w:val="Code"/>
                <w:b/>
              </w:rPr>
              <w:t>Equals(object)</w:t>
            </w:r>
            <w:r w:rsidRPr="00D659CC">
              <w:t xml:space="preserve"> returns </w:t>
            </w:r>
            <w:r w:rsidRPr="00D659CC">
              <w:rPr>
                <w:rStyle w:val="Code"/>
                <w:b/>
              </w:rPr>
              <w:t>true</w:t>
            </w:r>
            <w:r w:rsidRPr="00D659CC">
              <w:t xml:space="preserve">), </w:t>
            </w:r>
            <w:r w:rsidRPr="00D659CC">
              <w:rPr>
                <w:rStyle w:val="Code"/>
                <w:b/>
              </w:rPr>
              <w:t>CompareTo(</w:t>
            </w:r>
            <w:r w:rsidR="00453B81" w:rsidRPr="00D659CC">
              <w:rPr>
                <w:rStyle w:val="Code"/>
                <w:b/>
              </w:rPr>
              <w:t>E</w:t>
            </w:r>
            <w:r w:rsidRPr="00D659CC">
              <w:rPr>
                <w:rStyle w:val="Code"/>
                <w:b/>
              </w:rPr>
              <w:t>)</w:t>
            </w:r>
            <w:r w:rsidRPr="00D659CC">
              <w:t xml:space="preserve"> should return 0.</w:t>
            </w:r>
          </w:p>
        </w:tc>
      </w:tr>
    </w:tbl>
    <w:p w14:paraId="3AFB6C2E" w14:textId="77777777" w:rsidR="00923B50" w:rsidRPr="00D659CC" w:rsidRDefault="00923B50" w:rsidP="00923B50">
      <w:r w:rsidRPr="00D659CC">
        <w:t xml:space="preserve">Meeting this requirement would allow us to use the objects of a custom class as keys, just as in the implementation with a balanced tree </w:t>
      </w:r>
      <w:r w:rsidRPr="00D659CC">
        <w:rPr>
          <w:noProof/>
        </w:rPr>
        <w:t>(</w:t>
      </w:r>
      <w:r w:rsidRPr="00D659CC">
        <w:rPr>
          <w:rFonts w:ascii="Consolas" w:hAnsi="Consolas"/>
          <w:b/>
          <w:bCs/>
          <w:noProof/>
          <w:kern w:val="32"/>
          <w:sz w:val="22"/>
        </w:rPr>
        <w:t>SortedDictionary</w:t>
      </w:r>
      <w:r w:rsidR="000E1889" w:rsidRPr="00D659CC">
        <w:rPr>
          <w:rFonts w:ascii="Consolas" w:hAnsi="Consolas"/>
          <w:b/>
          <w:bCs/>
          <w:noProof/>
          <w:kern w:val="32"/>
          <w:sz w:val="22"/>
        </w:rPr>
        <w:t>&lt;K,V&gt;</w:t>
      </w:r>
      <w:r w:rsidRPr="00D659CC">
        <w:rPr>
          <w:noProof/>
        </w:rPr>
        <w:t>,</w:t>
      </w:r>
      <w:r w:rsidRPr="00D659CC">
        <w:t xml:space="preserve"> constructed without </w:t>
      </w:r>
      <w:r w:rsidRPr="00D659CC">
        <w:rPr>
          <w:rFonts w:ascii="Consolas" w:hAnsi="Consolas"/>
          <w:b/>
          <w:bCs/>
          <w:noProof/>
          <w:kern w:val="32"/>
          <w:sz w:val="22"/>
        </w:rPr>
        <w:t>Comparer</w:t>
      </w:r>
      <w:r w:rsidRPr="00D659CC">
        <w:t>), as well with a hash-table (</w:t>
      </w:r>
      <w:r w:rsidRPr="00D659CC">
        <w:rPr>
          <w:rFonts w:ascii="Consolas" w:hAnsi="Consolas"/>
          <w:b/>
          <w:bCs/>
          <w:noProof/>
          <w:kern w:val="32"/>
          <w:sz w:val="22"/>
        </w:rPr>
        <w:t>Dictionary</w:t>
      </w:r>
      <w:r w:rsidR="000E1889" w:rsidRPr="00D659CC">
        <w:rPr>
          <w:rFonts w:ascii="Consolas" w:hAnsi="Consolas"/>
          <w:b/>
          <w:bCs/>
          <w:noProof/>
          <w:kern w:val="32"/>
          <w:sz w:val="22"/>
        </w:rPr>
        <w:t>&lt;K,V&gt;</w:t>
      </w:r>
      <w:r w:rsidRPr="00D659CC">
        <w:t>).</w:t>
      </w:r>
    </w:p>
    <w:p w14:paraId="5A7204E4" w14:textId="77777777" w:rsidR="00923B50" w:rsidRPr="00D659CC" w:rsidRDefault="00923B50" w:rsidP="00732360">
      <w:pPr>
        <w:pStyle w:val="Heading2"/>
      </w:pPr>
      <w:bookmarkStart w:id="371" w:name="_Toc418709492"/>
      <w:r w:rsidRPr="00D659CC">
        <w:t>Hash-Tables</w:t>
      </w:r>
      <w:bookmarkEnd w:id="371"/>
    </w:p>
    <w:p w14:paraId="6332730C" w14:textId="77777777" w:rsidR="00923B50" w:rsidRPr="00D659CC" w:rsidRDefault="00923B50" w:rsidP="00923B50">
      <w:r w:rsidRPr="00D659CC">
        <w:t>Now let</w:t>
      </w:r>
      <w:r w:rsidR="002509B8" w:rsidRPr="00D659CC">
        <w:t>’s</w:t>
      </w:r>
      <w:r w:rsidRPr="00D659CC">
        <w:t xml:space="preserve"> get familiar with the data structure </w:t>
      </w:r>
      <w:r w:rsidRPr="00D659CC">
        <w:rPr>
          <w:b/>
        </w:rPr>
        <w:t>hash-table</w:t>
      </w:r>
      <w:r w:rsidRPr="00D659CC">
        <w:t xml:space="preserve">, which </w:t>
      </w:r>
      <w:r w:rsidR="002558BF" w:rsidRPr="00D659CC">
        <w:t xml:space="preserve">implements </w:t>
      </w:r>
      <w:r w:rsidRPr="00D659CC">
        <w:t xml:space="preserve">the abstract data structure </w:t>
      </w:r>
      <w:r w:rsidRPr="00D659CC">
        <w:rPr>
          <w:b/>
        </w:rPr>
        <w:t>dictionary</w:t>
      </w:r>
      <w:r w:rsidRPr="00D659CC">
        <w:t xml:space="preserve"> in a </w:t>
      </w:r>
      <w:r w:rsidRPr="00D659CC">
        <w:rPr>
          <w:b/>
        </w:rPr>
        <w:t xml:space="preserve">very </w:t>
      </w:r>
      <w:r w:rsidR="00172C6F" w:rsidRPr="00D659CC">
        <w:rPr>
          <w:b/>
        </w:rPr>
        <w:t xml:space="preserve">efficient </w:t>
      </w:r>
      <w:r w:rsidRPr="00D659CC">
        <w:rPr>
          <w:b/>
        </w:rPr>
        <w:t>way</w:t>
      </w:r>
      <w:r w:rsidRPr="00D659CC">
        <w:t>. We</w:t>
      </w:r>
      <w:r w:rsidR="00626A72">
        <w:t xml:space="preserve"> we</w:t>
      </w:r>
      <w:r w:rsidR="002509B8" w:rsidRPr="00D659CC">
        <w:t>ll</w:t>
      </w:r>
      <w:r w:rsidRPr="00D659CC">
        <w:t xml:space="preserve"> explain in </w:t>
      </w:r>
      <w:proofErr w:type="gramStart"/>
      <w:r w:rsidRPr="00D659CC">
        <w:t>detail</w:t>
      </w:r>
      <w:r w:rsidR="002E32A6" w:rsidRPr="00D659CC">
        <w:t>s</w:t>
      </w:r>
      <w:proofErr w:type="gramEnd"/>
      <w:r w:rsidRPr="00D659CC">
        <w:t xml:space="preserve"> how hash-tables actually work a</w:t>
      </w:r>
      <w:r w:rsidR="00AB53A2" w:rsidRPr="00D659CC">
        <w:t xml:space="preserve">nd why they are so </w:t>
      </w:r>
      <w:r w:rsidR="00172C6F" w:rsidRPr="00D659CC">
        <w:t>efficient</w:t>
      </w:r>
      <w:r w:rsidR="00AB53A2" w:rsidRPr="00D659CC">
        <w:t>.</w:t>
      </w:r>
    </w:p>
    <w:p w14:paraId="2174737F" w14:textId="77777777" w:rsidR="00923B50" w:rsidRPr="00D659CC" w:rsidRDefault="00923B50" w:rsidP="00732360">
      <w:pPr>
        <w:pStyle w:val="Heading3"/>
      </w:pPr>
      <w:r w:rsidRPr="00D659CC">
        <w:t>Dictionary Implementation with Hash-Table</w:t>
      </w:r>
    </w:p>
    <w:p w14:paraId="0B7F8457" w14:textId="77777777" w:rsidR="000E1889" w:rsidRPr="00D659CC" w:rsidRDefault="00923B50" w:rsidP="00923B50">
      <w:r w:rsidRPr="00D659CC">
        <w:t xml:space="preserve">With a </w:t>
      </w:r>
      <w:r w:rsidRPr="00D659CC">
        <w:rPr>
          <w:b/>
        </w:rPr>
        <w:t>hash-table implementation</w:t>
      </w:r>
      <w:r w:rsidRPr="00D659CC">
        <w:t xml:space="preserve">, the time for accessing the elements in the dictionary is theoretically </w:t>
      </w:r>
      <w:r w:rsidRPr="00D659CC">
        <w:rPr>
          <w:b/>
        </w:rPr>
        <w:t xml:space="preserve">independent from their </w:t>
      </w:r>
      <w:r w:rsidR="000E1889" w:rsidRPr="00D659CC">
        <w:rPr>
          <w:b/>
        </w:rPr>
        <w:t>count</w:t>
      </w:r>
      <w:r w:rsidRPr="00D659CC">
        <w:t>. This is a very important advantage.</w:t>
      </w:r>
    </w:p>
    <w:p w14:paraId="3604AFBC" w14:textId="77777777" w:rsidR="00923B50" w:rsidRPr="00D659CC" w:rsidRDefault="000E1889" w:rsidP="00923B50">
      <w:r w:rsidRPr="00D659CC">
        <w:t>Let</w:t>
      </w:r>
      <w:r w:rsidR="002509B8" w:rsidRPr="00D659CC">
        <w:t>’</w:t>
      </w:r>
      <w:r w:rsidRPr="00D659CC">
        <w:t>s</w:t>
      </w:r>
      <w:r w:rsidR="00923B50" w:rsidRPr="00D659CC">
        <w:t xml:space="preserve"> make a comparison</w:t>
      </w:r>
      <w:r w:rsidRPr="00D659CC">
        <w:t xml:space="preserve"> between </w:t>
      </w:r>
      <w:r w:rsidRPr="00D659CC">
        <w:rPr>
          <w:b/>
        </w:rPr>
        <w:t>list</w:t>
      </w:r>
      <w:r w:rsidRPr="00D659CC">
        <w:t xml:space="preserve"> and </w:t>
      </w:r>
      <w:r w:rsidRPr="00D659CC">
        <w:rPr>
          <w:b/>
        </w:rPr>
        <w:t>hash-table</w:t>
      </w:r>
      <w:r w:rsidRPr="00D659CC">
        <w:t xml:space="preserve"> in the speed of searching.</w:t>
      </w:r>
      <w:r w:rsidR="00923B50" w:rsidRPr="00D659CC">
        <w:t xml:space="preserve"> </w:t>
      </w:r>
      <w:r w:rsidRPr="00D659CC">
        <w:t>We take a</w:t>
      </w:r>
      <w:r w:rsidR="00923B50" w:rsidRPr="00D659CC">
        <w:t xml:space="preserve"> </w:t>
      </w:r>
      <w:r w:rsidR="00923B50" w:rsidRPr="00D659CC">
        <w:rPr>
          <w:b/>
        </w:rPr>
        <w:t>list</w:t>
      </w:r>
      <w:r w:rsidR="00923B50" w:rsidRPr="00D659CC">
        <w:t xml:space="preserve"> of randomly ordered elements</w:t>
      </w:r>
      <w:r w:rsidRPr="00D659CC">
        <w:t>. W</w:t>
      </w:r>
      <w:r w:rsidR="00923B50" w:rsidRPr="00D659CC">
        <w:t xml:space="preserve">e want to check if a certain element is in the list. The </w:t>
      </w:r>
      <w:proofErr w:type="gramStart"/>
      <w:r w:rsidR="00923B50" w:rsidRPr="00D659CC">
        <w:t>worst case</w:t>
      </w:r>
      <w:proofErr w:type="gramEnd"/>
      <w:r w:rsidR="00923B50" w:rsidRPr="00D659CC">
        <w:t xml:space="preserve"> scenario is to check every element in the list, so as to give an explicit answer to the question “Does this list contain the element or not”. It</w:t>
      </w:r>
      <w:r w:rsidR="002509B8" w:rsidRPr="00D659CC">
        <w:t>’s</w:t>
      </w:r>
      <w:r w:rsidR="00923B50" w:rsidRPr="00D659CC">
        <w:t xml:space="preserve"> obvious that the number of checks would depend (linear) of the number of elements.</w:t>
      </w:r>
    </w:p>
    <w:p w14:paraId="6CD686A0" w14:textId="77777777" w:rsidR="00923B50" w:rsidRPr="00D659CC" w:rsidRDefault="00923B50" w:rsidP="00923B50">
      <w:r w:rsidRPr="00D659CC">
        <w:t xml:space="preserve">With </w:t>
      </w:r>
      <w:r w:rsidRPr="00D659CC">
        <w:rPr>
          <w:b/>
        </w:rPr>
        <w:t>hash-tables</w:t>
      </w:r>
      <w:r w:rsidRPr="00D659CC">
        <w:t>, if we have a key, the number of compa</w:t>
      </w:r>
      <w:r w:rsidR="000E1889" w:rsidRPr="00D659CC">
        <w:t>risons that we would need to do</w:t>
      </w:r>
      <w:r w:rsidRPr="00D659CC">
        <w:t xml:space="preserve"> to find out if there is a key with this value, is </w:t>
      </w:r>
      <w:r w:rsidRPr="00D659CC">
        <w:rPr>
          <w:b/>
        </w:rPr>
        <w:t>constant</w:t>
      </w:r>
      <w:r w:rsidRPr="00D659CC">
        <w:t xml:space="preserve"> and it </w:t>
      </w:r>
      <w:r w:rsidRPr="00D659CC">
        <w:rPr>
          <w:b/>
        </w:rPr>
        <w:t>does not depend on the number of elements</w:t>
      </w:r>
      <w:r w:rsidRPr="00D659CC">
        <w:t xml:space="preserve">. How exactly we are achieving such efficiency, </w:t>
      </w:r>
      <w:r w:rsidR="00626A72">
        <w:t>we will</w:t>
      </w:r>
      <w:r w:rsidRPr="00D659CC">
        <w:t xml:space="preserve"> explain in more detail</w:t>
      </w:r>
      <w:r w:rsidR="002E32A6" w:rsidRPr="00D659CC">
        <w:t>s</w:t>
      </w:r>
      <w:r w:rsidRPr="00D659CC">
        <w:t xml:space="preserve"> below.</w:t>
      </w:r>
    </w:p>
    <w:p w14:paraId="7CF7A554" w14:textId="77777777" w:rsidR="00923B50" w:rsidRPr="00D659CC" w:rsidRDefault="00923B50" w:rsidP="00732360">
      <w:pPr>
        <w:pStyle w:val="Heading4"/>
      </w:pPr>
      <w:r w:rsidRPr="00D659CC">
        <w:t>What is a Hash-Table?</w:t>
      </w:r>
    </w:p>
    <w:p w14:paraId="438E756F" w14:textId="77777777" w:rsidR="00923B50" w:rsidRPr="00D659CC" w:rsidRDefault="00923B50" w:rsidP="00923B50">
      <w:r w:rsidRPr="00D659CC">
        <w:t xml:space="preserve">The data structure </w:t>
      </w:r>
      <w:r w:rsidRPr="00D659CC">
        <w:rPr>
          <w:b/>
        </w:rPr>
        <w:t>hash-table</w:t>
      </w:r>
      <w:r w:rsidRPr="00D659CC">
        <w:t xml:space="preserve"> is usually implemented </w:t>
      </w:r>
      <w:r w:rsidR="000E1889" w:rsidRPr="00D659CC">
        <w:t xml:space="preserve">internally </w:t>
      </w:r>
      <w:r w:rsidRPr="00D659CC">
        <w:t xml:space="preserve">with an </w:t>
      </w:r>
      <w:r w:rsidRPr="00D659CC">
        <w:rPr>
          <w:b/>
        </w:rPr>
        <w:t>array</w:t>
      </w:r>
      <w:r w:rsidRPr="00D659CC">
        <w:t xml:space="preserve">. It consists of </w:t>
      </w:r>
      <w:r w:rsidR="000E1889" w:rsidRPr="00D659CC">
        <w:rPr>
          <w:b/>
        </w:rPr>
        <w:t xml:space="preserve">numerated </w:t>
      </w:r>
      <w:r w:rsidR="007B4051" w:rsidRPr="00D659CC">
        <w:rPr>
          <w:b/>
        </w:rPr>
        <w:t xml:space="preserve">elements </w:t>
      </w:r>
      <w:r w:rsidR="007B4051" w:rsidRPr="00D659CC">
        <w:t xml:space="preserve">(cells), each either </w:t>
      </w:r>
      <w:r w:rsidR="007B4051" w:rsidRPr="00D659CC">
        <w:rPr>
          <w:b/>
        </w:rPr>
        <w:t xml:space="preserve">holding a key-value </w:t>
      </w:r>
      <w:r w:rsidRPr="00D659CC">
        <w:rPr>
          <w:b/>
        </w:rPr>
        <w:t>pair</w:t>
      </w:r>
      <w:r w:rsidR="007B4051" w:rsidRPr="00D659CC">
        <w:t xml:space="preserve"> or is </w:t>
      </w:r>
      <w:r w:rsidR="007B4051" w:rsidRPr="00D659CC">
        <w:rPr>
          <w:b/>
        </w:rPr>
        <w:t>empty</w:t>
      </w:r>
      <w:r w:rsidR="007B4051" w:rsidRPr="00D659CC">
        <w:t xml:space="preserve"> (</w:t>
      </w:r>
      <w:r w:rsidR="007B4051" w:rsidRPr="00D659CC">
        <w:rPr>
          <w:rStyle w:val="Code"/>
        </w:rPr>
        <w:t>null</w:t>
      </w:r>
      <w:r w:rsidR="007B4051" w:rsidRPr="00D659CC">
        <w:t xml:space="preserve">). This </w:t>
      </w:r>
      <w:r w:rsidRPr="00D659CC">
        <w:t xml:space="preserve">at first sight, look like as if </w:t>
      </w:r>
      <w:r w:rsidR="007B4051" w:rsidRPr="00D659CC">
        <w:t>the elements</w:t>
      </w:r>
      <w:r w:rsidRPr="00D659CC">
        <w:t xml:space="preserve"> were randomly placed in the array. At the positions that we don</w:t>
      </w:r>
      <w:r w:rsidR="002509B8" w:rsidRPr="00D659CC">
        <w:t>’t</w:t>
      </w:r>
      <w:r w:rsidRPr="00D659CC">
        <w:t xml:space="preserve"> have an ordered pair, we have an empty element (</w:t>
      </w:r>
      <w:r w:rsidRPr="00D659CC">
        <w:rPr>
          <w:rFonts w:ascii="Consolas" w:hAnsi="Consolas"/>
          <w:b/>
          <w:bCs/>
          <w:noProof/>
          <w:kern w:val="32"/>
          <w:sz w:val="22"/>
        </w:rPr>
        <w:t>null</w:t>
      </w:r>
      <w:r w:rsidR="007B4051" w:rsidRPr="00D659CC">
        <w:t>). The figure below illustrates how a hash-table might look like:</w:t>
      </w:r>
    </w:p>
    <w:p w14:paraId="4B3C0F25" w14:textId="77777777" w:rsidR="00923B50" w:rsidRPr="00D659CC" w:rsidRDefault="005273D4" w:rsidP="005273D4">
      <w:pPr>
        <w:jc w:val="center"/>
      </w:pPr>
      <w:r w:rsidRPr="00D659CC">
        <w:rPr>
          <w:noProof/>
        </w:rPr>
        <w:lastRenderedPageBreak/>
        <w:drawing>
          <wp:inline distT="0" distB="0" distL="0" distR="0" wp14:anchorId="334F6E70" wp14:editId="094C9635">
            <wp:extent cx="2974975" cy="2414270"/>
            <wp:effectExtent l="0" t="0" r="0" b="5080"/>
            <wp:docPr id="71" name="Picture 71" descr="Hash-table: representation in memory" title="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1">
                      <a:extLst>
                        <a:ext uri="{28A0092B-C50C-407E-A947-70E740481C1C}">
                          <a14:useLocalDpi xmlns:a14="http://schemas.microsoft.com/office/drawing/2010/main"/>
                        </a:ext>
                      </a:extLst>
                    </a:blip>
                    <a:srcRect/>
                    <a:stretch>
                      <a:fillRect/>
                    </a:stretch>
                  </pic:blipFill>
                  <pic:spPr bwMode="auto">
                    <a:xfrm>
                      <a:off x="0" y="0"/>
                      <a:ext cx="2974975" cy="2414270"/>
                    </a:xfrm>
                    <a:prstGeom prst="rect">
                      <a:avLst/>
                    </a:prstGeom>
                    <a:noFill/>
                  </pic:spPr>
                </pic:pic>
              </a:graphicData>
            </a:graphic>
          </wp:inline>
        </w:drawing>
      </w:r>
    </w:p>
    <w:p w14:paraId="5A1DE6E4" w14:textId="77777777" w:rsidR="00923B50" w:rsidRPr="00D659CC" w:rsidRDefault="00923B50" w:rsidP="00923B50">
      <w:r w:rsidRPr="00D659CC">
        <w:t xml:space="preserve">The size of the </w:t>
      </w:r>
      <w:r w:rsidR="007B4051" w:rsidRPr="00D659CC">
        <w:t>internal storage</w:t>
      </w:r>
      <w:r w:rsidRPr="00D659CC">
        <w:t xml:space="preserve"> array of the hash-table is called </w:t>
      </w:r>
      <w:r w:rsidRPr="00D659CC">
        <w:rPr>
          <w:b/>
          <w:bCs/>
        </w:rPr>
        <w:t>capacity</w:t>
      </w:r>
      <w:r w:rsidRPr="00D659CC">
        <w:t xml:space="preserve">. The </w:t>
      </w:r>
      <w:r w:rsidR="007B4051" w:rsidRPr="00D659CC">
        <w:rPr>
          <w:b/>
        </w:rPr>
        <w:t>l</w:t>
      </w:r>
      <w:r w:rsidRPr="00D659CC">
        <w:rPr>
          <w:b/>
          <w:bCs/>
        </w:rPr>
        <w:t xml:space="preserve">oad factor </w:t>
      </w:r>
      <w:r w:rsidRPr="00D659CC">
        <w:rPr>
          <w:bCs/>
        </w:rPr>
        <w:t>is</w:t>
      </w:r>
      <w:r w:rsidRPr="00D659CC">
        <w:t xml:space="preserve"> a real number between 0 and 1, which stands for the ratio between the occupied elements and the current capacity. At the figure we have a hash-table with </w:t>
      </w:r>
      <w:r w:rsidRPr="00D659CC">
        <w:rPr>
          <w:rStyle w:val="Code"/>
        </w:rPr>
        <w:t>3</w:t>
      </w:r>
      <w:r w:rsidRPr="00D659CC">
        <w:t xml:space="preserve"> elements and capacity </w:t>
      </w:r>
      <w:r w:rsidRPr="00D659CC">
        <w:rPr>
          <w:rStyle w:val="Code"/>
        </w:rPr>
        <w:t>m</w:t>
      </w:r>
      <w:r w:rsidRPr="00D659CC">
        <w:t xml:space="preserve">. The load factor for this hash-table would be </w:t>
      </w:r>
      <w:r w:rsidRPr="00D659CC">
        <w:rPr>
          <w:rFonts w:ascii="Consolas" w:hAnsi="Consolas"/>
          <w:b/>
          <w:bCs/>
          <w:noProof/>
          <w:kern w:val="32"/>
          <w:sz w:val="22"/>
        </w:rPr>
        <w:t>3/m</w:t>
      </w:r>
      <w:r w:rsidRPr="00D659CC">
        <w:t>.</w:t>
      </w:r>
    </w:p>
    <w:p w14:paraId="482F9A9C" w14:textId="77777777" w:rsidR="00923B50" w:rsidRPr="00D659CC" w:rsidRDefault="00923B50" w:rsidP="00923B50">
      <w:pPr>
        <w:spacing w:after="120"/>
      </w:pPr>
      <w:r w:rsidRPr="00D659CC">
        <w:t>When adding or searching for elements, a method for hashing the key</w:t>
      </w:r>
      <w:r w:rsidR="007B4051" w:rsidRPr="00D659CC">
        <w:t xml:space="preserve"> (</w:t>
      </w:r>
      <w:r w:rsidR="007B4051" w:rsidRPr="00D659CC">
        <w:rPr>
          <w:b/>
        </w:rPr>
        <w:t>hash function</w:t>
      </w:r>
      <w:r w:rsidR="007B4051" w:rsidRPr="00D659CC">
        <w:t>)</w:t>
      </w:r>
      <w:r w:rsidRPr="00D659CC">
        <w:t xml:space="preserve"> is executed </w:t>
      </w:r>
      <w:r w:rsidRPr="00D659CC">
        <w:rPr>
          <w:rFonts w:ascii="Consolas" w:hAnsi="Consolas"/>
          <w:b/>
          <w:bCs/>
          <w:noProof/>
          <w:kern w:val="32"/>
          <w:sz w:val="22"/>
        </w:rPr>
        <w:t>hash(key)</w:t>
      </w:r>
      <w:r w:rsidRPr="00D659CC">
        <w:t xml:space="preserve">, that returns a number we call a </w:t>
      </w:r>
      <w:r w:rsidRPr="00D659CC">
        <w:rPr>
          <w:b/>
        </w:rPr>
        <w:t>hash-code</w:t>
      </w:r>
      <w:r w:rsidRPr="00D659CC">
        <w:t xml:space="preserve">. When we take the division remainder of this hash-code and the capacity </w:t>
      </w:r>
      <w:r w:rsidRPr="00D659CC">
        <w:rPr>
          <w:rFonts w:ascii="Consolas" w:hAnsi="Consolas"/>
          <w:b/>
          <w:bCs/>
          <w:noProof/>
          <w:kern w:val="32"/>
          <w:sz w:val="22"/>
        </w:rPr>
        <w:t xml:space="preserve">m </w:t>
      </w:r>
      <w:r w:rsidRPr="00D659CC">
        <w:t xml:space="preserve">we get a number between </w:t>
      </w:r>
      <w:r w:rsidRPr="00D659CC">
        <w:rPr>
          <w:rFonts w:ascii="Consolas" w:hAnsi="Consolas"/>
          <w:b/>
          <w:bCs/>
          <w:noProof/>
          <w:kern w:val="32"/>
          <w:sz w:val="22"/>
        </w:rPr>
        <w:t>0</w:t>
      </w:r>
      <w:r w:rsidRPr="00D659CC">
        <w:t xml:space="preserve"> and </w:t>
      </w:r>
      <w:r w:rsidRPr="00D659CC">
        <w:rPr>
          <w:rFonts w:ascii="Consolas" w:hAnsi="Consolas"/>
          <w:b/>
          <w:bCs/>
          <w:noProof/>
          <w:kern w:val="32"/>
          <w:sz w:val="22"/>
        </w:rPr>
        <w:t>m-1</w:t>
      </w:r>
      <w:r w:rsidRPr="00D659CC">
        <w:t>:</w:t>
      </w:r>
    </w:p>
    <w:tbl>
      <w:tblPr>
        <w:tblW w:w="0" w:type="auto"/>
        <w:tblInd w:w="108" w:type="dxa"/>
        <w:tblCellMar>
          <w:top w:w="113" w:type="dxa"/>
          <w:bottom w:w="113" w:type="dxa"/>
        </w:tblCellMar>
        <w:tblLook w:val="01E0" w:firstRow="1" w:lastRow="1" w:firstColumn="1" w:lastColumn="1" w:noHBand="0" w:noVBand="0"/>
      </w:tblPr>
      <w:tblGrid>
        <w:gridCol w:w="9637"/>
      </w:tblGrid>
      <w:tr w:rsidR="00923B50" w:rsidRPr="00D659CC" w14:paraId="1033CC8D" w14:textId="77777777" w:rsidTr="00B15BA3">
        <w:tc>
          <w:tcPr>
            <w:tcW w:w="9637" w:type="dxa"/>
            <w:tcBorders>
              <w:top w:val="single" w:sz="4" w:space="0" w:color="auto"/>
              <w:left w:val="single" w:sz="4" w:space="0" w:color="auto"/>
              <w:bottom w:val="single" w:sz="4" w:space="0" w:color="auto"/>
              <w:right w:val="single" w:sz="4" w:space="0" w:color="auto"/>
            </w:tcBorders>
          </w:tcPr>
          <w:p w14:paraId="654B2E15" w14:textId="77777777" w:rsidR="00923B50" w:rsidRPr="00D659CC" w:rsidRDefault="00923B50" w:rsidP="00923B50">
            <w:pPr>
              <w:spacing w:before="0"/>
              <w:rPr>
                <w:rFonts w:ascii="Consolas" w:hAnsi="Consolas"/>
                <w:bCs/>
                <w:noProof/>
                <w:kern w:val="32"/>
                <w:sz w:val="22"/>
              </w:rPr>
            </w:pPr>
            <w:r w:rsidRPr="00D659CC">
              <w:rPr>
                <w:rFonts w:ascii="Consolas" w:hAnsi="Consolas"/>
                <w:b/>
                <w:bCs/>
                <w:noProof/>
                <w:kern w:val="32"/>
                <w:sz w:val="22"/>
              </w:rPr>
              <w:t>index = hash(key) % m</w:t>
            </w:r>
          </w:p>
        </w:tc>
      </w:tr>
    </w:tbl>
    <w:p w14:paraId="2E3AE66F" w14:textId="77777777" w:rsidR="00923B50" w:rsidRPr="00D659CC" w:rsidRDefault="00923B50" w:rsidP="00923B50">
      <w:pPr>
        <w:spacing w:after="120"/>
      </w:pPr>
      <w:r w:rsidRPr="00D659CC">
        <w:t xml:space="preserve">At the figure there is a hash-table </w:t>
      </w:r>
      <w:r w:rsidRPr="00D659CC">
        <w:rPr>
          <w:rStyle w:val="Code"/>
        </w:rPr>
        <w:t>T</w:t>
      </w:r>
      <w:r w:rsidRPr="00D659CC">
        <w:t xml:space="preserve"> with capacity </w:t>
      </w:r>
      <w:r w:rsidRPr="00D659CC">
        <w:rPr>
          <w:rStyle w:val="Code"/>
        </w:rPr>
        <w:t>m</w:t>
      </w:r>
      <w:r w:rsidRPr="00D659CC">
        <w:t xml:space="preserve"> and hash-function </w:t>
      </w:r>
      <w:r w:rsidRPr="00D659CC">
        <w:rPr>
          <w:rFonts w:ascii="Consolas" w:hAnsi="Consolas"/>
          <w:b/>
          <w:bCs/>
          <w:noProof/>
          <w:kern w:val="32"/>
          <w:sz w:val="22"/>
        </w:rPr>
        <w:t>hash(key)</w:t>
      </w:r>
      <w:r w:rsidRPr="00D659CC">
        <w:t>:</w:t>
      </w:r>
    </w:p>
    <w:p w14:paraId="24A7066B" w14:textId="77777777" w:rsidR="00923B50" w:rsidRPr="00D659CC" w:rsidRDefault="00923B50" w:rsidP="00923B50">
      <w:pPr>
        <w:spacing w:after="120"/>
        <w:jc w:val="center"/>
      </w:pPr>
      <w:r w:rsidRPr="00D659CC">
        <w:rPr>
          <w:noProof/>
        </w:rPr>
        <w:drawing>
          <wp:inline distT="0" distB="0" distL="0" distR="0" wp14:anchorId="5A2B28B9" wp14:editId="44C62742">
            <wp:extent cx="3954780" cy="937260"/>
            <wp:effectExtent l="0" t="0" r="7620" b="0"/>
            <wp:docPr id="283" name="Picture 283" descr="Hash-table T with capacity m and hash-function hash(key)" title="Hashtable and Hash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ash-Code-and-Hash-Table"/>
                    <pic:cNvPicPr>
                      <a:picLocks noChangeAspect="1" noChangeArrowheads="1"/>
                    </pic:cNvPicPr>
                  </pic:nvPicPr>
                  <pic:blipFill>
                    <a:blip r:embed="rId382" cstate="print">
                      <a:extLst>
                        <a:ext uri="{28A0092B-C50C-407E-A947-70E740481C1C}">
                          <a14:useLocalDpi xmlns:a14="http://schemas.microsoft.com/office/drawing/2010/main"/>
                        </a:ext>
                      </a:extLst>
                    </a:blip>
                    <a:srcRect/>
                    <a:stretch>
                      <a:fillRect/>
                    </a:stretch>
                  </pic:blipFill>
                  <pic:spPr bwMode="auto">
                    <a:xfrm>
                      <a:off x="0" y="0"/>
                      <a:ext cx="3954780" cy="937260"/>
                    </a:xfrm>
                    <a:prstGeom prst="rect">
                      <a:avLst/>
                    </a:prstGeom>
                    <a:noFill/>
                    <a:ln>
                      <a:noFill/>
                    </a:ln>
                  </pic:spPr>
                </pic:pic>
              </a:graphicData>
            </a:graphic>
          </wp:inline>
        </w:drawing>
      </w:r>
    </w:p>
    <w:p w14:paraId="36AE0566" w14:textId="15A90CA1" w:rsidR="00923B50" w:rsidRPr="00D659CC" w:rsidRDefault="007B4051" w:rsidP="00923B50">
      <w:pPr>
        <w:spacing w:after="120"/>
      </w:pPr>
      <w:r w:rsidRPr="00D659CC">
        <w:t xml:space="preserve">This value </w:t>
      </w:r>
      <w:r w:rsidR="00923B50" w:rsidRPr="00D659CC">
        <w:rPr>
          <w:rFonts w:ascii="Consolas" w:hAnsi="Consolas"/>
          <w:b/>
          <w:bCs/>
          <w:noProof/>
          <w:kern w:val="32"/>
          <w:sz w:val="22"/>
        </w:rPr>
        <w:t>hash(k)</w:t>
      </w:r>
      <w:r w:rsidR="00923B50" w:rsidRPr="00D659CC">
        <w:t xml:space="preserve"> gives us the </w:t>
      </w:r>
      <w:r w:rsidR="00923B50" w:rsidRPr="00D659CC">
        <w:rPr>
          <w:b/>
        </w:rPr>
        <w:t>position</w:t>
      </w:r>
      <w:r w:rsidR="00923B50" w:rsidRPr="00D659CC">
        <w:t xml:space="preserve"> </w:t>
      </w:r>
      <w:r w:rsidRPr="00D659CC">
        <w:t>in the array at</w:t>
      </w:r>
      <w:r w:rsidR="00923B50" w:rsidRPr="00D659CC">
        <w:t xml:space="preserve"> which we search or add a </w:t>
      </w:r>
      <w:r w:rsidRPr="00D659CC">
        <w:t xml:space="preserve">certain </w:t>
      </w:r>
      <w:r w:rsidRPr="00D659CC">
        <w:rPr>
          <w:b/>
        </w:rPr>
        <w:t>key-value pair</w:t>
      </w:r>
      <w:r w:rsidRPr="00D659CC">
        <w:t xml:space="preserve"> having this </w:t>
      </w:r>
      <w:r w:rsidRPr="00D659CC">
        <w:rPr>
          <w:rStyle w:val="Code"/>
        </w:rPr>
        <w:t>k</w:t>
      </w:r>
      <w:r w:rsidR="00923B50" w:rsidRPr="00D659CC">
        <w:t xml:space="preserve">. If the hash-function distributes the keys </w:t>
      </w:r>
      <w:r w:rsidRPr="00D659CC">
        <w:t>uniformly</w:t>
      </w:r>
      <w:r w:rsidR="00923B50" w:rsidRPr="00D659CC">
        <w:t>, in most cases</w:t>
      </w:r>
      <w:r w:rsidRPr="00D659CC">
        <w:t xml:space="preserve"> for</w:t>
      </w:r>
      <w:r w:rsidR="00923B50" w:rsidRPr="00D659CC">
        <w:t xml:space="preserve"> every key a different hash value</w:t>
      </w:r>
      <w:r w:rsidRPr="00D659CC">
        <w:t xml:space="preserve"> will be assigned</w:t>
      </w:r>
      <w:r w:rsidR="00923B50" w:rsidRPr="00D659CC">
        <w:t xml:space="preserve">. In this way </w:t>
      </w:r>
      <w:r w:rsidR="00923B50" w:rsidRPr="00D659CC">
        <w:rPr>
          <w:b/>
        </w:rPr>
        <w:t>every cell of the array will have at most one key</w:t>
      </w:r>
      <w:r w:rsidR="00923B50" w:rsidRPr="00D659CC">
        <w:t>. Ultimately we get an extremely fast search and insertion of the elements</w:t>
      </w:r>
      <w:r w:rsidRPr="00D659CC">
        <w:t xml:space="preserve">: just </w:t>
      </w:r>
      <w:r w:rsidRPr="00D659CC">
        <w:rPr>
          <w:b/>
        </w:rPr>
        <w:t>calculate the hash function and obtain the cell assigned for the key</w:t>
      </w:r>
      <w:r w:rsidR="00923B50" w:rsidRPr="00D659CC">
        <w:t xml:space="preserve">. </w:t>
      </w:r>
      <w:r w:rsidR="00C84D5B" w:rsidRPr="00D659CC">
        <w:t>Of course,</w:t>
      </w:r>
      <w:r w:rsidR="00923B50" w:rsidRPr="00D659CC">
        <w:t xml:space="preserve"> it may occur that different keys would have the same hash code. </w:t>
      </w:r>
      <w:r w:rsidR="00626A72">
        <w:t>We will</w:t>
      </w:r>
      <w:r w:rsidR="00923B50" w:rsidRPr="00D659CC">
        <w:t xml:space="preserve"> examine this special case in more detail</w:t>
      </w:r>
      <w:r w:rsidR="002E32A6" w:rsidRPr="00D659CC">
        <w:t>s</w:t>
      </w:r>
      <w:r w:rsidR="00923B50" w:rsidRPr="00D659CC">
        <w:t xml:space="preserve"> later.</w:t>
      </w:r>
    </w:p>
    <w:tbl>
      <w:tblPr>
        <w:tblW w:w="9668" w:type="dxa"/>
        <w:tblInd w:w="108" w:type="dxa"/>
        <w:tblLayout w:type="fixed"/>
        <w:tblCellMar>
          <w:top w:w="113" w:type="dxa"/>
          <w:bottom w:w="113" w:type="dxa"/>
        </w:tblCellMar>
        <w:tblLook w:val="0000" w:firstRow="0" w:lastRow="0" w:firstColumn="0" w:lastColumn="0" w:noHBand="0" w:noVBand="0"/>
      </w:tblPr>
      <w:tblGrid>
        <w:gridCol w:w="812"/>
        <w:gridCol w:w="8856"/>
      </w:tblGrid>
      <w:tr w:rsidR="00923B50" w:rsidRPr="00D659CC" w14:paraId="40A0708A" w14:textId="77777777" w:rsidTr="00C84D5B">
        <w:tc>
          <w:tcPr>
            <w:tcW w:w="812" w:type="dxa"/>
            <w:tcBorders>
              <w:top w:val="single" w:sz="4" w:space="0" w:color="000000"/>
              <w:left w:val="single" w:sz="4" w:space="0" w:color="000000"/>
              <w:bottom w:val="single" w:sz="4" w:space="0" w:color="000000"/>
            </w:tcBorders>
            <w:vAlign w:val="center"/>
          </w:tcPr>
          <w:p w14:paraId="4D11DB51" w14:textId="77777777" w:rsidR="00923B50" w:rsidRPr="00D659CC" w:rsidRDefault="00923B50" w:rsidP="00923B50">
            <w:pPr>
              <w:snapToGrid w:val="0"/>
              <w:spacing w:before="0"/>
              <w:jc w:val="center"/>
              <w:rPr>
                <w:b/>
                <w:bCs/>
              </w:rPr>
            </w:pPr>
            <w:r w:rsidRPr="00D659CC">
              <w:rPr>
                <w:noProof/>
              </w:rPr>
              <w:drawing>
                <wp:inline distT="0" distB="0" distL="0" distR="0" wp14:anchorId="00DCF7F5" wp14:editId="38211179">
                  <wp:extent cx="327660" cy="32766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856" w:type="dxa"/>
            <w:tcBorders>
              <w:top w:val="single" w:sz="4" w:space="0" w:color="000000"/>
              <w:left w:val="single" w:sz="4" w:space="0" w:color="000000"/>
              <w:bottom w:val="single" w:sz="4" w:space="0" w:color="000000"/>
              <w:right w:val="single" w:sz="4" w:space="0" w:color="000000"/>
            </w:tcBorders>
            <w:vAlign w:val="center"/>
          </w:tcPr>
          <w:p w14:paraId="41179448" w14:textId="77777777" w:rsidR="00923B50" w:rsidRPr="00D659CC" w:rsidRDefault="00923B50" w:rsidP="00E8540F">
            <w:pPr>
              <w:pStyle w:val="WarningMessage"/>
            </w:pPr>
            <w:r w:rsidRPr="00D659CC">
              <w:t xml:space="preserve">Use implementation of dictionary </w:t>
            </w:r>
            <w:r w:rsidR="00E8540F" w:rsidRPr="00D659CC">
              <w:t>based on</w:t>
            </w:r>
            <w:r w:rsidRPr="00D659CC">
              <w:t xml:space="preserve"> hash-table, when you need to find values by key with a maximum speed.</w:t>
            </w:r>
          </w:p>
        </w:tc>
      </w:tr>
    </w:tbl>
    <w:p w14:paraId="660A2490" w14:textId="77777777" w:rsidR="00923B50" w:rsidRPr="00D659CC" w:rsidRDefault="00923B50" w:rsidP="00923B50">
      <w:r w:rsidRPr="00D659CC">
        <w:t xml:space="preserve">The </w:t>
      </w:r>
      <w:r w:rsidR="00E8540F" w:rsidRPr="00D659CC">
        <w:t xml:space="preserve">internal </w:t>
      </w:r>
      <w:r w:rsidRPr="00D659CC">
        <w:t>table</w:t>
      </w:r>
      <w:r w:rsidR="002509B8" w:rsidRPr="00D659CC">
        <w:t>’s</w:t>
      </w:r>
      <w:r w:rsidRPr="00D659CC">
        <w:t xml:space="preserve"> </w:t>
      </w:r>
      <w:r w:rsidRPr="00D659CC">
        <w:rPr>
          <w:b/>
        </w:rPr>
        <w:t>capacity is increased</w:t>
      </w:r>
      <w:r w:rsidRPr="00D659CC">
        <w:t xml:space="preserve"> when the number of elements in the hash-table becomes greater or equal to a </w:t>
      </w:r>
      <w:r w:rsidR="00E8540F" w:rsidRPr="00D659CC">
        <w:t xml:space="preserve">certain </w:t>
      </w:r>
      <w:r w:rsidRPr="00D659CC">
        <w:t xml:space="preserve">constant called </w:t>
      </w:r>
      <w:r w:rsidR="00E8540F" w:rsidRPr="00D659CC">
        <w:rPr>
          <w:b/>
        </w:rPr>
        <w:t>fill factor</w:t>
      </w:r>
      <w:r w:rsidR="00E8540F" w:rsidRPr="00D659CC">
        <w:t xml:space="preserve"> (load factor, </w:t>
      </w:r>
      <w:r w:rsidRPr="00D659CC">
        <w:t xml:space="preserve">the maximal degree of </w:t>
      </w:r>
      <w:r w:rsidR="00E8540F" w:rsidRPr="00D659CC">
        <w:t>filling)</w:t>
      </w:r>
      <w:r w:rsidRPr="00D659CC">
        <w:t>. When increasing the capacity (usually doubling it), all of the elements are reordered by the</w:t>
      </w:r>
      <w:r w:rsidR="00E8540F" w:rsidRPr="00D659CC">
        <w:t xml:space="preserve"> hash code of their keys and their assigned cell is calculated according to the new capacity</w:t>
      </w:r>
      <w:r w:rsidRPr="00D659CC">
        <w:t xml:space="preserve">. The </w:t>
      </w:r>
      <w:r w:rsidRPr="00D659CC">
        <w:rPr>
          <w:b/>
        </w:rPr>
        <w:t>load factor</w:t>
      </w:r>
      <w:r w:rsidRPr="00D659CC">
        <w:t xml:space="preserve"> is significantly decreased after the reordering. This operation is time-consuming, </w:t>
      </w:r>
      <w:r w:rsidRPr="00D659CC">
        <w:lastRenderedPageBreak/>
        <w:t>but it</w:t>
      </w:r>
      <w:r w:rsidR="00AF6063">
        <w:t xml:space="preserve"> i</w:t>
      </w:r>
      <w:r w:rsidR="002509B8" w:rsidRPr="00D659CC">
        <w:t>s</w:t>
      </w:r>
      <w:r w:rsidRPr="00D659CC">
        <w:t xml:space="preserve"> </w:t>
      </w:r>
      <w:r w:rsidR="00AF6063">
        <w:t>executed</w:t>
      </w:r>
      <w:r w:rsidRPr="00D659CC">
        <w:t xml:space="preserve"> relatively rare, so it </w:t>
      </w:r>
      <w:r w:rsidR="000D5799">
        <w:t>will not</w:t>
      </w:r>
      <w:r w:rsidR="000D5799" w:rsidRPr="00D659CC">
        <w:t xml:space="preserve"> </w:t>
      </w:r>
      <w:r w:rsidRPr="00D659CC">
        <w:t xml:space="preserve">impact the overall </w:t>
      </w:r>
      <w:r w:rsidR="005F0429" w:rsidRPr="00D659CC">
        <w:t>performance</w:t>
      </w:r>
      <w:r w:rsidRPr="00D659CC">
        <w:t xml:space="preserve"> of the "add" operation.</w:t>
      </w:r>
    </w:p>
    <w:p w14:paraId="2E299EA0" w14:textId="77777777" w:rsidR="00E8540F" w:rsidRPr="00D659CC" w:rsidRDefault="00E8540F" w:rsidP="00923B50">
      <w:r w:rsidRPr="00D659CC">
        <w:t>Before we go further with the theory of hash-tables, let’s review how hash-tables are implemented in C# and .NET Framework.</w:t>
      </w:r>
    </w:p>
    <w:p w14:paraId="0DB732B3" w14:textId="77777777" w:rsidR="00923B50" w:rsidRPr="00D659CC" w:rsidRDefault="00923B50" w:rsidP="00732360">
      <w:pPr>
        <w:pStyle w:val="Heading4"/>
      </w:pPr>
      <w:r w:rsidRPr="00D659CC">
        <w:t xml:space="preserve">Class Dictionary </w:t>
      </w:r>
      <w:r w:rsidRPr="00D659CC">
        <w:rPr>
          <w:lang w:eastAsia="zh-TW"/>
        </w:rPr>
        <w:t>&lt;K, V&gt;</w:t>
      </w:r>
    </w:p>
    <w:p w14:paraId="4820B6F2" w14:textId="77777777" w:rsidR="00923B50" w:rsidRPr="00D659CC" w:rsidRDefault="00923B50" w:rsidP="00923B50">
      <w:r w:rsidRPr="00D659CC">
        <w:t xml:space="preserve">The class </w:t>
      </w:r>
      <w:r w:rsidRPr="00D659CC">
        <w:rPr>
          <w:rStyle w:val="Code"/>
        </w:rPr>
        <w:t>Dictionary&lt;K, V&gt;</w:t>
      </w:r>
      <w:r w:rsidRPr="00D659CC">
        <w:t xml:space="preserve"> is a standard implementation of a </w:t>
      </w:r>
      <w:r w:rsidRPr="00D659CC">
        <w:rPr>
          <w:b/>
        </w:rPr>
        <w:t xml:space="preserve">dictionary </w:t>
      </w:r>
      <w:r w:rsidR="00E8540F" w:rsidRPr="00D659CC">
        <w:rPr>
          <w:b/>
        </w:rPr>
        <w:t xml:space="preserve">based on </w:t>
      </w:r>
      <w:r w:rsidRPr="00D659CC">
        <w:rPr>
          <w:b/>
        </w:rPr>
        <w:t>hash-table</w:t>
      </w:r>
      <w:r w:rsidRPr="00D659CC">
        <w:t xml:space="preserve"> in .NET Framework</w:t>
      </w:r>
      <w:r w:rsidR="00E8540F" w:rsidRPr="00D659CC">
        <w:t>. Let</w:t>
      </w:r>
      <w:r w:rsidR="002509B8" w:rsidRPr="00D659CC">
        <w:t>’</w:t>
      </w:r>
      <w:r w:rsidR="00E8540F" w:rsidRPr="00D659CC">
        <w:t>s</w:t>
      </w:r>
      <w:r w:rsidRPr="00D659CC">
        <w:t xml:space="preserve"> take a look at its main features. </w:t>
      </w:r>
      <w:r w:rsidR="00626A72">
        <w:t>We will</w:t>
      </w:r>
      <w:r w:rsidRPr="00D659CC">
        <w:t xml:space="preserve"> examine a specific example that illustrates the use of this class and its methods.</w:t>
      </w:r>
    </w:p>
    <w:p w14:paraId="2A174B6A" w14:textId="77777777" w:rsidR="00923B50" w:rsidRPr="00D659CC" w:rsidRDefault="00923B50" w:rsidP="00732360">
      <w:pPr>
        <w:pStyle w:val="Heading4"/>
      </w:pPr>
      <w:r w:rsidRPr="00D659CC">
        <w:t xml:space="preserve">Class Dictionary&lt;K, V&gt; </w:t>
      </w:r>
      <w:r w:rsidR="00E8540F" w:rsidRPr="00D659CC">
        <w:t xml:space="preserve">– </w:t>
      </w:r>
      <w:r w:rsidRPr="00D659CC">
        <w:t>Main Operations</w:t>
      </w:r>
    </w:p>
    <w:p w14:paraId="5AB4F1C1" w14:textId="4ABEA23E" w:rsidR="00923B50" w:rsidRPr="00D659CC" w:rsidRDefault="00923B50" w:rsidP="00923B50">
      <w:r w:rsidRPr="00D659CC">
        <w:t xml:space="preserve">Creating a hash-table is done by calling </w:t>
      </w:r>
      <w:r w:rsidR="00E8540F" w:rsidRPr="00D659CC">
        <w:t>some</w:t>
      </w:r>
      <w:r w:rsidRPr="00D659CC">
        <w:t xml:space="preserve"> of the constructors of </w:t>
      </w:r>
      <w:r w:rsidRPr="00D659CC">
        <w:rPr>
          <w:rStyle w:val="Code"/>
        </w:rPr>
        <w:t>Dictionary&lt;K, V&gt;</w:t>
      </w:r>
      <w:r w:rsidRPr="00D659CC">
        <w:t xml:space="preserve">. </w:t>
      </w:r>
      <w:r w:rsidR="00E8540F" w:rsidRPr="00D659CC">
        <w:t>Through</w:t>
      </w:r>
      <w:r w:rsidRPr="00D659CC">
        <w:t xml:space="preserve"> them we can </w:t>
      </w:r>
      <w:r w:rsidR="00E8540F" w:rsidRPr="00D659CC">
        <w:t>assign</w:t>
      </w:r>
      <w:r w:rsidRPr="00D659CC">
        <w:t xml:space="preserve"> an initial value for the capacity and load factor. It</w:t>
      </w:r>
      <w:r w:rsidR="002509B8" w:rsidRPr="00D659CC">
        <w:t>’s</w:t>
      </w:r>
      <w:r w:rsidRPr="00D659CC">
        <w:t xml:space="preserve"> good if we know in advance the </w:t>
      </w:r>
      <w:r w:rsidR="00E8540F" w:rsidRPr="00D659CC">
        <w:t>expected</w:t>
      </w:r>
      <w:r w:rsidRPr="00D659CC">
        <w:t xml:space="preserve"> number of elements, which would be added in our hash-table, so as to set it at the creation of the </w:t>
      </w:r>
      <w:r w:rsidR="00E8540F" w:rsidRPr="00D659CC">
        <w:t>hash-table</w:t>
      </w:r>
      <w:r w:rsidRPr="00D659CC">
        <w:t xml:space="preserve">. This way </w:t>
      </w:r>
      <w:r w:rsidR="00626A72">
        <w:t>we will</w:t>
      </w:r>
      <w:r w:rsidRPr="00D659CC">
        <w:t xml:space="preserve"> avoid the </w:t>
      </w:r>
      <w:r w:rsidR="00E8540F" w:rsidRPr="00D659CC">
        <w:t>unneeded</w:t>
      </w:r>
      <w:r w:rsidRPr="00D659CC">
        <w:t xml:space="preserve"> expansion</w:t>
      </w:r>
      <w:r w:rsidR="00E8540F" w:rsidRPr="00D659CC">
        <w:t>s</w:t>
      </w:r>
      <w:r w:rsidRPr="00D659CC">
        <w:t xml:space="preserve"> of the </w:t>
      </w:r>
      <w:r w:rsidR="00E8540F" w:rsidRPr="00D659CC">
        <w:t>hash-</w:t>
      </w:r>
      <w:r w:rsidRPr="00D659CC">
        <w:t xml:space="preserve">table and </w:t>
      </w:r>
      <w:r w:rsidR="00626A72">
        <w:t>we will</w:t>
      </w:r>
      <w:r w:rsidRPr="00D659CC">
        <w:t xml:space="preserve"> achieve better performance. By </w:t>
      </w:r>
      <w:r w:rsidR="00B15BA3" w:rsidRPr="00D659CC">
        <w:t>default,</w:t>
      </w:r>
      <w:r w:rsidRPr="00D659CC">
        <w:t xml:space="preserve"> the value of the </w:t>
      </w:r>
      <w:r w:rsidRPr="00D659CC">
        <w:rPr>
          <w:b/>
        </w:rPr>
        <w:t>initial capacity is 16</w:t>
      </w:r>
      <w:r w:rsidRPr="00D659CC">
        <w:t xml:space="preserve">, and the </w:t>
      </w:r>
      <w:r w:rsidRPr="00D659CC">
        <w:rPr>
          <w:b/>
        </w:rPr>
        <w:t>load factor is 0.75</w:t>
      </w:r>
      <w:r w:rsidRPr="00D659CC">
        <w:t>.</w:t>
      </w:r>
    </w:p>
    <w:p w14:paraId="6AAB678E" w14:textId="77777777" w:rsidR="00923B50" w:rsidRPr="00D659CC" w:rsidRDefault="00923B50" w:rsidP="00923B50">
      <w:r w:rsidRPr="00D659CC">
        <w:t>Let</w:t>
      </w:r>
      <w:r w:rsidR="002509B8" w:rsidRPr="00D659CC">
        <w:t>’s</w:t>
      </w:r>
      <w:r w:rsidR="00E8540F" w:rsidRPr="00D659CC">
        <w:t xml:space="preserve"> review the methods </w:t>
      </w:r>
      <w:r w:rsidRPr="00D659CC">
        <w:t xml:space="preserve">in the class </w:t>
      </w:r>
      <w:r w:rsidRPr="00D659CC">
        <w:rPr>
          <w:rFonts w:ascii="Consolas" w:hAnsi="Consolas"/>
          <w:b/>
          <w:bCs/>
          <w:noProof/>
          <w:kern w:val="32"/>
          <w:sz w:val="22"/>
        </w:rPr>
        <w:t>Dictionary&lt;K, V&gt;</w:t>
      </w:r>
      <w:r w:rsidRPr="00D659CC">
        <w:t>:</w:t>
      </w:r>
    </w:p>
    <w:p w14:paraId="4CB0A8BF" w14:textId="77777777"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Add(K, V)</w:t>
      </w:r>
      <w:r w:rsidRPr="00D659CC">
        <w:t xml:space="preserve"> adds a new pair (key and a value)</w:t>
      </w:r>
      <w:r w:rsidR="00E8540F" w:rsidRPr="00D659CC">
        <w:t xml:space="preserve"> to the hash-table</w:t>
      </w:r>
      <w:r w:rsidRPr="00D659CC">
        <w:t>. Throws an exception in the case that the key exists. This operation is extremely fast</w:t>
      </w:r>
      <w:r w:rsidR="00E559E3" w:rsidRPr="00D659CC">
        <w:t>.</w:t>
      </w:r>
    </w:p>
    <w:p w14:paraId="30469263"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TryGetValue(K, out V)</w:t>
      </w:r>
      <w:r w:rsidRPr="00D659CC">
        <w:t xml:space="preserve"> returns an element of type V via the </w:t>
      </w:r>
      <w:r w:rsidRPr="00D659CC">
        <w:rPr>
          <w:rFonts w:ascii="Consolas" w:hAnsi="Consolas"/>
          <w:b/>
          <w:bCs/>
          <w:noProof/>
          <w:kern w:val="32"/>
          <w:sz w:val="22"/>
        </w:rPr>
        <w:t>out</w:t>
      </w:r>
      <w:r w:rsidRPr="00D659CC">
        <w:t xml:space="preserve"> parameter for the given key or </w:t>
      </w:r>
      <w:r w:rsidRPr="00D659CC">
        <w:rPr>
          <w:rFonts w:ascii="Consolas" w:hAnsi="Consolas"/>
          <w:b/>
          <w:bCs/>
          <w:noProof/>
          <w:kern w:val="32"/>
          <w:sz w:val="22"/>
        </w:rPr>
        <w:t>null</w:t>
      </w:r>
      <w:r w:rsidRPr="00D659CC">
        <w:t xml:space="preserve">, if there is no such key. The result of this operation will be </w:t>
      </w:r>
      <w:r w:rsidRPr="00D659CC">
        <w:rPr>
          <w:rFonts w:ascii="Consolas" w:hAnsi="Consolas"/>
          <w:b/>
          <w:bCs/>
          <w:noProof/>
          <w:kern w:val="32"/>
          <w:sz w:val="22"/>
        </w:rPr>
        <w:t>true</w:t>
      </w:r>
      <w:r w:rsidRPr="00D659CC">
        <w:t xml:space="preserve"> if such an element is found. The operation is very fast, because the algorithm for searching an element by key in the hash-table is with complexity about </w:t>
      </w:r>
      <w:proofErr w:type="gramStart"/>
      <w:r w:rsidRPr="00D659CC">
        <w:t>O(</w:t>
      </w:r>
      <w:proofErr w:type="gramEnd"/>
      <w:r w:rsidRPr="00D659CC">
        <w:t>1)</w:t>
      </w:r>
    </w:p>
    <w:p w14:paraId="1E6AA221"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Remove(K)</w:t>
      </w:r>
      <w:r w:rsidRPr="00D659CC">
        <w:t xml:space="preserve"> removes the element with this key. This operation works very fast.</w:t>
      </w:r>
    </w:p>
    <w:p w14:paraId="7BDA8E5F"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Clear()</w:t>
      </w:r>
      <w:r w:rsidRPr="00D659CC">
        <w:t xml:space="preserve"> removes all the elements from the dictionary.</w:t>
      </w:r>
    </w:p>
    <w:p w14:paraId="0A94D02C"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Key(K)</w:t>
      </w:r>
      <w:r w:rsidRPr="00D659CC">
        <w:t xml:space="preserve"> check if there is an ordered pair with this key in the dictionary. This operation works extremely fast.</w:t>
      </w:r>
    </w:p>
    <w:p w14:paraId="0A02CCA1"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Value(V)</w:t>
      </w:r>
      <w:r w:rsidRPr="00D659CC">
        <w:t xml:space="preserve"> checks if there </w:t>
      </w:r>
      <w:proofErr w:type="gramStart"/>
      <w:r w:rsidRPr="00D659CC">
        <w:t>is</w:t>
      </w:r>
      <w:proofErr w:type="gramEnd"/>
      <w:r w:rsidRPr="00D659CC">
        <w:t xml:space="preserve"> one or more ordered pairs with this value. This operation is slow because it checks every element of the hash-table</w:t>
      </w:r>
      <w:r w:rsidR="001C11D5" w:rsidRPr="00D659CC">
        <w:t xml:space="preserve"> (like searching in a list)</w:t>
      </w:r>
      <w:r w:rsidRPr="00D659CC">
        <w:t>.</w:t>
      </w:r>
    </w:p>
    <w:p w14:paraId="2870E926"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int Count</w:t>
      </w:r>
      <w:r w:rsidRPr="00D659CC">
        <w:t xml:space="preserve"> returns the number of ordered pairs within the dictionary.</w:t>
      </w:r>
    </w:p>
    <w:p w14:paraId="0EAD142D" w14:textId="77777777" w:rsidR="00923B50" w:rsidRPr="00D659CC" w:rsidRDefault="00923B50" w:rsidP="00DA1C27">
      <w:pPr>
        <w:numPr>
          <w:ilvl w:val="0"/>
          <w:numId w:val="76"/>
        </w:numPr>
        <w:tabs>
          <w:tab w:val="clear" w:pos="644"/>
        </w:tabs>
        <w:suppressAutoHyphens/>
        <w:ind w:left="567" w:hanging="284"/>
      </w:pPr>
      <w:r w:rsidRPr="00D659CC">
        <w:t>Other operations – extracting all the keys, values or ordered pairs into a structure that could be iterated through using a loop.</w:t>
      </w:r>
    </w:p>
    <w:p w14:paraId="20EBACC2" w14:textId="77777777" w:rsidR="00923B50" w:rsidRPr="00D659CC" w:rsidRDefault="00923B50" w:rsidP="00732360">
      <w:pPr>
        <w:pStyle w:val="Heading4"/>
      </w:pPr>
      <w:r w:rsidRPr="00D659CC">
        <w:t>Students and Marks – Example</w:t>
      </w:r>
    </w:p>
    <w:p w14:paraId="0C4F60FA" w14:textId="77777777" w:rsidR="00923B50" w:rsidRPr="00D659CC" w:rsidRDefault="00626A72" w:rsidP="00923B50">
      <w:r>
        <w:t>We will</w:t>
      </w:r>
      <w:r w:rsidR="00923B50" w:rsidRPr="00D659CC">
        <w:t xml:space="preserve"> illustrate how to use some of the above described operations with an example. We have some students, and every one of them could have only one mark. We want to store the marks in a structure that would allow us to perform a </w:t>
      </w:r>
      <w:r w:rsidR="00923B50" w:rsidRPr="00D659CC">
        <w:rPr>
          <w:b/>
        </w:rPr>
        <w:t>fast search by the student</w:t>
      </w:r>
      <w:r w:rsidR="002509B8" w:rsidRPr="00D659CC">
        <w:rPr>
          <w:b/>
        </w:rPr>
        <w:t>’s</w:t>
      </w:r>
      <w:r w:rsidR="00923B50" w:rsidRPr="00D659CC">
        <w:rPr>
          <w:b/>
        </w:rPr>
        <w:t xml:space="preserve"> name</w:t>
      </w:r>
      <w:r w:rsidR="00923B50" w:rsidRPr="00D659CC">
        <w:t>.</w:t>
      </w:r>
    </w:p>
    <w:p w14:paraId="5C4809C5" w14:textId="77777777" w:rsidR="00923B50" w:rsidRPr="00D659CC" w:rsidRDefault="00923B50" w:rsidP="00923B50">
      <w:pPr>
        <w:spacing w:after="120"/>
      </w:pPr>
      <w:r w:rsidRPr="00D659CC">
        <w:t xml:space="preserve">For this task we create a </w:t>
      </w:r>
      <w:r w:rsidRPr="00D659CC">
        <w:rPr>
          <w:b/>
        </w:rPr>
        <w:t>hash-table</w:t>
      </w:r>
      <w:r w:rsidRPr="00D659CC">
        <w:t xml:space="preserve"> with initial capacity of 6. It will use the student names for keys, and their marks for values. </w:t>
      </w:r>
      <w:r w:rsidR="00626A72">
        <w:t>We will</w:t>
      </w:r>
      <w:r w:rsidRPr="00D659CC">
        <w:t xml:space="preserve"> add 6 sample students, and then </w:t>
      </w:r>
      <w:r w:rsidR="00626A72">
        <w:t>we will</w:t>
      </w:r>
      <w:r w:rsidRPr="00D659CC">
        <w:t xml:space="preserve"> check what</w:t>
      </w:r>
      <w:r w:rsidR="002509B8" w:rsidRPr="00D659CC">
        <w:t>’s</w:t>
      </w:r>
      <w:r w:rsidRPr="00D659CC">
        <w:t xml:space="preserve"> happening when we print their data on the console. Here is how the code for this example should look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23B50" w:rsidRPr="001547CE" w14:paraId="0B8AD601" w14:textId="77777777" w:rsidTr="00B15BA3">
        <w:tc>
          <w:tcPr>
            <w:tcW w:w="9637" w:type="dxa"/>
            <w:tcBorders>
              <w:top w:val="single" w:sz="4" w:space="0" w:color="auto"/>
              <w:left w:val="single" w:sz="4" w:space="0" w:color="auto"/>
              <w:bottom w:val="single" w:sz="4" w:space="0" w:color="auto"/>
              <w:right w:val="single" w:sz="4" w:space="0" w:color="auto"/>
            </w:tcBorders>
          </w:tcPr>
          <w:p w14:paraId="52ABB83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14:paraId="20C5D950" w14:textId="77777777" w:rsidR="00923B50" w:rsidRPr="00B15BA3" w:rsidRDefault="00923B50" w:rsidP="00923B50">
            <w:pPr>
              <w:autoSpaceDE w:val="0"/>
              <w:autoSpaceDN w:val="0"/>
              <w:adjustRightInd w:val="0"/>
              <w:spacing w:before="0"/>
              <w:jc w:val="left"/>
              <w:rPr>
                <w:rFonts w:ascii="Consolas" w:hAnsi="Consolas" w:cs="Courier New"/>
                <w:noProof/>
                <w:color w:val="0000FF"/>
                <w:sz w:val="14"/>
                <w:szCs w:val="12"/>
              </w:rPr>
            </w:pPr>
            <w:r w:rsidRPr="001547CE">
              <w:rPr>
                <w:rFonts w:ascii="Consolas" w:hAnsi="Consolas" w:cs="Courier New"/>
                <w:noProof/>
                <w:color w:val="0000FF"/>
                <w:sz w:val="22"/>
              </w:rPr>
              <w:lastRenderedPageBreak/>
              <w:t>using</w:t>
            </w:r>
            <w:r w:rsidRPr="001547CE">
              <w:rPr>
                <w:rFonts w:ascii="Consolas" w:hAnsi="Consolas"/>
                <w:noProof/>
                <w:sz w:val="22"/>
              </w:rPr>
              <w:t xml:space="preserve"> System.Collections.Generic;</w:t>
            </w:r>
            <w:r w:rsidRPr="001547CE">
              <w:rPr>
                <w:rFonts w:ascii="Consolas" w:hAnsi="Consolas"/>
                <w:noProof/>
                <w:sz w:val="22"/>
              </w:rPr>
              <w:br/>
            </w:r>
          </w:p>
          <w:p w14:paraId="612E9DAA" w14:textId="77777777"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tudentsExample</w:t>
            </w:r>
          </w:p>
          <w:p w14:paraId="5463672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479790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14:paraId="4324889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B98BF2D"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 studentMarks =</w:t>
            </w:r>
          </w:p>
          <w:p w14:paraId="5DEB15A3"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0000FF"/>
                <w:sz w:val="22"/>
              </w:rPr>
              <w:t>new</w:t>
            </w:r>
            <w:r w:rsidRPr="001547CE">
              <w:rPr>
                <w:rFonts w:ascii="Consolas" w:hAnsi="Consolas"/>
                <w:noProof/>
                <w:sz w:val="22"/>
              </w:rPr>
              <w:t xml:space="preserve"> </w:t>
            </w:r>
            <w:r w:rsidR="001C11D5" w:rsidRPr="001547CE">
              <w:rPr>
                <w:rFonts w:ascii="Consolas" w:hAnsi="Consolas"/>
                <w:noProof/>
                <w:color w:val="2B91AF"/>
                <w:sz w:val="22"/>
              </w:rPr>
              <w:t>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w:t>
            </w:r>
            <w:r w:rsidR="001C11D5" w:rsidRPr="001547CE">
              <w:rPr>
                <w:rFonts w:ascii="Consolas" w:hAnsi="Consolas"/>
                <w:noProof/>
                <w:sz w:val="22"/>
              </w:rPr>
              <w:t>6</w:t>
            </w:r>
            <w:r w:rsidRPr="001547CE">
              <w:rPr>
                <w:rFonts w:ascii="Consolas" w:hAnsi="Consolas"/>
                <w:noProof/>
                <w:sz w:val="22"/>
              </w:rPr>
              <w:t>);</w:t>
            </w:r>
          </w:p>
          <w:p w14:paraId="1EA9E476"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76AE38F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Alan"</w:t>
            </w:r>
            <w:r w:rsidRPr="001547CE">
              <w:rPr>
                <w:rFonts w:ascii="Consolas" w:hAnsi="Consolas"/>
                <w:noProof/>
                <w:sz w:val="22"/>
              </w:rPr>
              <w:t>] = 3.00;</w:t>
            </w:r>
          </w:p>
          <w:p w14:paraId="14CC3B1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Helen"</w:t>
            </w:r>
            <w:r w:rsidRPr="001547CE">
              <w:rPr>
                <w:rFonts w:ascii="Consolas" w:hAnsi="Consolas"/>
                <w:noProof/>
                <w:sz w:val="22"/>
              </w:rPr>
              <w:t>] = 4.50;</w:t>
            </w:r>
          </w:p>
          <w:p w14:paraId="7A04AA3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Tom"</w:t>
            </w:r>
            <w:r w:rsidRPr="001547CE">
              <w:rPr>
                <w:rFonts w:ascii="Consolas" w:hAnsi="Consolas"/>
                <w:noProof/>
                <w:sz w:val="22"/>
              </w:rPr>
              <w:t>] = 5.50;</w:t>
            </w:r>
          </w:p>
          <w:p w14:paraId="2002E24A"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James"</w:t>
            </w:r>
            <w:r w:rsidRPr="001547CE">
              <w:rPr>
                <w:rFonts w:ascii="Consolas" w:hAnsi="Consolas"/>
                <w:noProof/>
                <w:sz w:val="22"/>
              </w:rPr>
              <w:t>] = 3.50;</w:t>
            </w:r>
          </w:p>
          <w:p w14:paraId="29AFF059"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Mary"</w:t>
            </w:r>
            <w:r w:rsidRPr="001547CE">
              <w:rPr>
                <w:rFonts w:ascii="Consolas" w:hAnsi="Consolas"/>
                <w:noProof/>
                <w:sz w:val="22"/>
              </w:rPr>
              <w:t>] = 4.00;</w:t>
            </w:r>
          </w:p>
          <w:p w14:paraId="5DA45A6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Nerdy"</w:t>
            </w:r>
            <w:r w:rsidRPr="001547CE">
              <w:rPr>
                <w:rFonts w:ascii="Consolas" w:hAnsi="Consolas"/>
                <w:noProof/>
                <w:sz w:val="22"/>
              </w:rPr>
              <w:t>] = 6.00;</w:t>
            </w:r>
          </w:p>
          <w:p w14:paraId="052CF39E"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288AB1D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double</w:t>
            </w:r>
            <w:r w:rsidRPr="001547CE">
              <w:rPr>
                <w:rFonts w:ascii="Consolas" w:hAnsi="Consolas"/>
                <w:noProof/>
                <w:sz w:val="22"/>
              </w:rPr>
              <w:t xml:space="preserve"> marysMark = studentMarks[</w:t>
            </w:r>
            <w:r w:rsidRPr="001547CE">
              <w:rPr>
                <w:rFonts w:ascii="Consolas" w:hAnsi="Consolas" w:cs="Courier New"/>
                <w:noProof/>
                <w:color w:val="A31515"/>
                <w:sz w:val="22"/>
              </w:rPr>
              <w:t>"Mary"</w:t>
            </w:r>
            <w:r w:rsidRPr="001547CE">
              <w:rPr>
                <w:rFonts w:ascii="Consolas" w:hAnsi="Consolas"/>
                <w:noProof/>
                <w:sz w:val="22"/>
              </w:rPr>
              <w:t>];</w:t>
            </w:r>
          </w:p>
          <w:p w14:paraId="6BD55CD8"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ary's mark: {0:0.00}"</w:t>
            </w:r>
            <w:r w:rsidRPr="001547CE">
              <w:rPr>
                <w:rFonts w:ascii="Consolas" w:hAnsi="Consolas"/>
                <w:noProof/>
                <w:sz w:val="22"/>
              </w:rPr>
              <w:t>, marysMark);</w:t>
            </w:r>
          </w:p>
          <w:p w14:paraId="7357BF34" w14:textId="77777777" w:rsidR="00923B50" w:rsidRPr="001547CE" w:rsidRDefault="00772F1D" w:rsidP="00923B50">
            <w:pPr>
              <w:autoSpaceDE w:val="0"/>
              <w:autoSpaceDN w:val="0"/>
              <w:adjustRightInd w:val="0"/>
              <w:spacing w:before="0"/>
              <w:jc w:val="left"/>
              <w:rPr>
                <w:rFonts w:ascii="Consolas" w:hAnsi="Consolas"/>
                <w:noProof/>
                <w:sz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noProof/>
                <w:sz w:val="22"/>
              </w:rPr>
              <w:t>studentMarks.Remove(</w:t>
            </w:r>
            <w:r w:rsidR="00923B50" w:rsidRPr="001547CE">
              <w:rPr>
                <w:rFonts w:ascii="Consolas" w:hAnsi="Consolas" w:cs="Courier New"/>
                <w:noProof/>
                <w:color w:val="A31515"/>
                <w:sz w:val="22"/>
              </w:rPr>
              <w:t>"Mary"</w:t>
            </w:r>
            <w:r w:rsidR="00923B50" w:rsidRPr="001547CE">
              <w:rPr>
                <w:rFonts w:ascii="Consolas" w:hAnsi="Consolas"/>
                <w:noProof/>
                <w:sz w:val="22"/>
              </w:rPr>
              <w:t>);</w:t>
            </w:r>
          </w:p>
          <w:p w14:paraId="084F2E19" w14:textId="77777777" w:rsidR="00923B50" w:rsidRPr="00B15BA3" w:rsidRDefault="00923B50" w:rsidP="00923B50">
            <w:pPr>
              <w:autoSpaceDE w:val="0"/>
              <w:autoSpaceDN w:val="0"/>
              <w:adjustRightInd w:val="0"/>
              <w:spacing w:before="0"/>
              <w:jc w:val="left"/>
              <w:rPr>
                <w:rFonts w:ascii="Consolas" w:hAnsi="Consolas"/>
                <w:noProof/>
                <w:sz w:val="14"/>
                <w:szCs w:val="12"/>
              </w:rPr>
            </w:pPr>
          </w:p>
          <w:p w14:paraId="60A82077"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ary's mark removed."</w:t>
            </w:r>
            <w:r w:rsidRPr="001547CE">
              <w:rPr>
                <w:rFonts w:ascii="Consolas" w:hAnsi="Consolas"/>
                <w:noProof/>
                <w:sz w:val="22"/>
              </w:rPr>
              <w:t>);</w:t>
            </w:r>
          </w:p>
          <w:p w14:paraId="2CF25597"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67CA4BF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Mary in the dictionary: {0}"</w:t>
            </w:r>
            <w:r w:rsidRPr="001547CE">
              <w:rPr>
                <w:rFonts w:ascii="Consolas" w:hAnsi="Consolas"/>
                <w:noProof/>
                <w:sz w:val="22"/>
              </w:rPr>
              <w:t>,</w:t>
            </w:r>
          </w:p>
          <w:p w14:paraId="56D0E87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ContainsKey(</w:t>
            </w:r>
            <w:r w:rsidRPr="001547CE">
              <w:rPr>
                <w:rFonts w:ascii="Consolas" w:hAnsi="Consolas" w:cs="Courier New"/>
                <w:noProof/>
                <w:color w:val="A31515"/>
                <w:sz w:val="22"/>
              </w:rPr>
              <w:t>"Mary"</w:t>
            </w:r>
            <w:r w:rsidRPr="001547CE">
              <w:rPr>
                <w:rFonts w:ascii="Consolas" w:hAnsi="Consolas"/>
                <w:noProof/>
                <w:sz w:val="22"/>
              </w:rPr>
              <w:t xml:space="preserve">) ? </w:t>
            </w:r>
            <w:r w:rsidRPr="001547CE">
              <w:rPr>
                <w:rFonts w:ascii="Consolas" w:hAnsi="Consolas" w:cs="Courier New"/>
                <w:noProof/>
                <w:color w:val="A31515"/>
                <w:sz w:val="22"/>
              </w:rPr>
              <w:t>"Yes!"</w:t>
            </w:r>
            <w:r w:rsidRPr="001547CE">
              <w:rPr>
                <w:rFonts w:ascii="Consolas" w:hAnsi="Consolas"/>
                <w:noProof/>
                <w:sz w:val="22"/>
              </w:rPr>
              <w:t xml:space="preserve">: </w:t>
            </w:r>
            <w:r w:rsidRPr="001547CE">
              <w:rPr>
                <w:rFonts w:ascii="Consolas" w:hAnsi="Consolas" w:cs="Courier New"/>
                <w:noProof/>
                <w:color w:val="A31515"/>
                <w:sz w:val="22"/>
              </w:rPr>
              <w:t>"No!"</w:t>
            </w:r>
            <w:r w:rsidRPr="001547CE">
              <w:rPr>
                <w:rFonts w:ascii="Consolas" w:hAnsi="Consolas"/>
                <w:noProof/>
                <w:sz w:val="22"/>
              </w:rPr>
              <w:t>);</w:t>
            </w:r>
          </w:p>
          <w:p w14:paraId="27741898"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56BD1D87" w14:textId="6448ADD5"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Nerdy's mark is {0:0.00}."</w:t>
            </w:r>
            <w:r w:rsidRPr="001547CE">
              <w:rPr>
                <w:rFonts w:ascii="Consolas" w:hAnsi="Consolas"/>
                <w:noProof/>
                <w:sz w:val="22"/>
              </w:rPr>
              <w:t>,</w:t>
            </w:r>
            <w:r w:rsidR="000C2628">
              <w:rPr>
                <w:rFonts w:ascii="Consolas" w:hAnsi="Consolas"/>
                <w:noProof/>
                <w:sz w:val="22"/>
              </w:rPr>
              <w:t xml:space="preserve"> </w:t>
            </w:r>
            <w:r w:rsidRPr="001547CE">
              <w:rPr>
                <w:rFonts w:ascii="Consolas" w:hAnsi="Consolas"/>
                <w:noProof/>
                <w:sz w:val="22"/>
              </w:rPr>
              <w:t>studentMarks[</w:t>
            </w:r>
            <w:r w:rsidRPr="001547CE">
              <w:rPr>
                <w:rFonts w:ascii="Consolas" w:hAnsi="Consolas" w:cs="Courier New"/>
                <w:noProof/>
                <w:color w:val="A31515"/>
                <w:sz w:val="22"/>
              </w:rPr>
              <w:t>"Nerdy"</w:t>
            </w:r>
            <w:r w:rsidRPr="001547CE">
              <w:rPr>
                <w:rFonts w:ascii="Consolas" w:hAnsi="Consolas"/>
                <w:noProof/>
                <w:sz w:val="22"/>
              </w:rPr>
              <w:t>]);</w:t>
            </w:r>
          </w:p>
          <w:p w14:paraId="3022AE7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Nerdy"</w:t>
            </w:r>
            <w:r w:rsidRPr="001547CE">
              <w:rPr>
                <w:rFonts w:ascii="Consolas" w:hAnsi="Consolas"/>
                <w:noProof/>
                <w:sz w:val="22"/>
              </w:rPr>
              <w:t>] = 3.25;</w:t>
            </w:r>
          </w:p>
          <w:p w14:paraId="3D8AFC31" w14:textId="77777777" w:rsidR="00923B50" w:rsidRPr="00B15BA3" w:rsidRDefault="00923B50" w:rsidP="00923B50">
            <w:pPr>
              <w:autoSpaceDE w:val="0"/>
              <w:autoSpaceDN w:val="0"/>
              <w:adjustRightInd w:val="0"/>
              <w:spacing w:before="0"/>
              <w:jc w:val="left"/>
              <w:rPr>
                <w:rFonts w:ascii="Consolas" w:hAnsi="Consolas"/>
                <w:noProof/>
                <w:sz w:val="14"/>
                <w:szCs w:val="12"/>
              </w:rPr>
            </w:pPr>
          </w:p>
          <w:p w14:paraId="645A1DD3" w14:textId="27D69113"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ut we all know he deserves no more than {0:0.00}."</w:t>
            </w:r>
            <w:r w:rsidRPr="001547CE">
              <w:rPr>
                <w:rFonts w:ascii="Consolas" w:hAnsi="Consolas"/>
                <w:noProof/>
                <w:sz w:val="22"/>
              </w:rPr>
              <w:t>,</w:t>
            </w:r>
          </w:p>
          <w:p w14:paraId="70370EC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w:t>
            </w:r>
            <w:r w:rsidRPr="001547CE">
              <w:rPr>
                <w:rFonts w:ascii="Consolas" w:hAnsi="Consolas" w:cs="Courier New"/>
                <w:noProof/>
                <w:color w:val="A31515"/>
                <w:sz w:val="22"/>
              </w:rPr>
              <w:t>"Nerdy"</w:t>
            </w:r>
            <w:r w:rsidRPr="001547CE">
              <w:rPr>
                <w:rFonts w:ascii="Consolas" w:hAnsi="Consolas"/>
                <w:noProof/>
                <w:sz w:val="22"/>
              </w:rPr>
              <w:t>]);</w:t>
            </w:r>
          </w:p>
          <w:p w14:paraId="0B3DD98F"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5ECFF58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double</w:t>
            </w:r>
            <w:r w:rsidRPr="001547CE">
              <w:rPr>
                <w:rFonts w:ascii="Consolas" w:hAnsi="Consolas"/>
                <w:noProof/>
                <w:sz w:val="22"/>
              </w:rPr>
              <w:t xml:space="preserve"> annasMark;</w:t>
            </w:r>
          </w:p>
          <w:p w14:paraId="21118AC5" w14:textId="183AFAA2"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findAnna = studentMarks.TryGetValue(</w:t>
            </w:r>
            <w:r w:rsidRPr="001547CE">
              <w:rPr>
                <w:rFonts w:ascii="Consolas" w:hAnsi="Consolas" w:cs="Courier New"/>
                <w:noProof/>
                <w:color w:val="A31515"/>
                <w:sz w:val="22"/>
              </w:rPr>
              <w:t>"Anna"</w:t>
            </w:r>
            <w:r w:rsidRPr="001547CE">
              <w:rPr>
                <w:rFonts w:ascii="Consolas" w:hAnsi="Consolas"/>
                <w:noProof/>
                <w:sz w:val="22"/>
              </w:rPr>
              <w:t>,</w:t>
            </w:r>
            <w:r w:rsidR="00772F1D" w:rsidRPr="001547CE">
              <w:rPr>
                <w:rFonts w:ascii="Consolas" w:hAnsi="Consolas" w:cs="Consolas"/>
                <w:noProof/>
                <w:sz w:val="22"/>
                <w:szCs w:val="22"/>
              </w:rPr>
              <w:tab/>
            </w:r>
            <w:r w:rsidRPr="001547CE">
              <w:rPr>
                <w:rFonts w:ascii="Consolas" w:hAnsi="Consolas" w:cs="Courier New"/>
                <w:noProof/>
                <w:color w:val="0000FF"/>
                <w:sz w:val="22"/>
              </w:rPr>
              <w:t>out</w:t>
            </w:r>
            <w:r w:rsidRPr="001547CE">
              <w:rPr>
                <w:rFonts w:ascii="Consolas" w:hAnsi="Consolas"/>
                <w:noProof/>
                <w:sz w:val="22"/>
              </w:rPr>
              <w:t xml:space="preserve"> annasMark);</w:t>
            </w:r>
          </w:p>
          <w:p w14:paraId="3905715F"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116C6AEE" w14:textId="18A33E7F"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Anna's mark in the dictionary? {0}"</w:t>
            </w:r>
            <w:r w:rsidRPr="001547CE">
              <w:rPr>
                <w:rFonts w:ascii="Consolas" w:hAnsi="Consolas"/>
                <w:noProof/>
                <w:sz w:val="22"/>
              </w:rPr>
              <w:t>,</w:t>
            </w:r>
          </w:p>
          <w:p w14:paraId="074EF73E"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 xml:space="preserve">findAnna ? </w:t>
            </w:r>
            <w:r w:rsidRPr="001547CE">
              <w:rPr>
                <w:rFonts w:ascii="Consolas" w:hAnsi="Consolas" w:cs="Courier New"/>
                <w:noProof/>
                <w:color w:val="A31515"/>
                <w:sz w:val="22"/>
              </w:rPr>
              <w:t>"Yes!"</w:t>
            </w:r>
            <w:r w:rsidRPr="001547CE">
              <w:rPr>
                <w:rFonts w:ascii="Consolas" w:hAnsi="Consolas"/>
                <w:noProof/>
                <w:sz w:val="22"/>
              </w:rPr>
              <w:t xml:space="preserve">: </w:t>
            </w:r>
            <w:r w:rsidRPr="001547CE">
              <w:rPr>
                <w:rFonts w:ascii="Consolas" w:hAnsi="Consolas" w:cs="Courier New"/>
                <w:noProof/>
                <w:color w:val="A31515"/>
                <w:sz w:val="22"/>
              </w:rPr>
              <w:t>"No!"</w:t>
            </w:r>
            <w:r w:rsidRPr="001547CE">
              <w:rPr>
                <w:rFonts w:ascii="Consolas" w:hAnsi="Consolas"/>
                <w:noProof/>
                <w:sz w:val="22"/>
              </w:rPr>
              <w:t>);</w:t>
            </w:r>
          </w:p>
          <w:p w14:paraId="7B6FC3A3"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09B13450"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Anna"</w:t>
            </w:r>
            <w:r w:rsidR="00E559E3" w:rsidRPr="001547CE">
              <w:rPr>
                <w:rFonts w:ascii="Consolas" w:hAnsi="Consolas"/>
                <w:noProof/>
                <w:sz w:val="22"/>
              </w:rPr>
              <w:t>] = 6.00;</w:t>
            </w:r>
          </w:p>
          <w:p w14:paraId="57385564" w14:textId="72B791F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findAnna = studentMarks.TryGetValue(</w:t>
            </w:r>
            <w:r w:rsidRPr="001547CE">
              <w:rPr>
                <w:rFonts w:ascii="Consolas" w:hAnsi="Consolas" w:cs="Courier New"/>
                <w:noProof/>
                <w:color w:val="A31515"/>
                <w:sz w:val="22"/>
              </w:rPr>
              <w:t>"Anna"</w:t>
            </w:r>
            <w:r w:rsidRPr="001547CE">
              <w:rPr>
                <w:rFonts w:ascii="Consolas" w:hAnsi="Consolas"/>
                <w:noProof/>
                <w:sz w:val="22"/>
              </w:rPr>
              <w:t>,</w:t>
            </w:r>
            <w:r w:rsidR="000C2628">
              <w:rPr>
                <w:rFonts w:ascii="Consolas" w:hAnsi="Consolas"/>
                <w:noProof/>
                <w:sz w:val="22"/>
              </w:rPr>
              <w:t xml:space="preserve"> </w:t>
            </w:r>
            <w:r w:rsidRPr="001547CE">
              <w:rPr>
                <w:rFonts w:ascii="Consolas" w:hAnsi="Consolas" w:cs="Courier New"/>
                <w:noProof/>
                <w:color w:val="0000FF"/>
                <w:sz w:val="22"/>
              </w:rPr>
              <w:t>out</w:t>
            </w:r>
            <w:r w:rsidRPr="001547CE">
              <w:rPr>
                <w:rFonts w:ascii="Consolas" w:hAnsi="Consolas"/>
                <w:noProof/>
                <w:sz w:val="22"/>
              </w:rPr>
              <w:t xml:space="preserve"> annasMark);</w:t>
            </w:r>
          </w:p>
          <w:p w14:paraId="2730CE3F"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3F1B82F6" w14:textId="7848A864"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Let's try again: {0}. Anna's mark is {1}"</w:t>
            </w:r>
            <w:r w:rsidRPr="001547CE">
              <w:rPr>
                <w:rFonts w:ascii="Consolas" w:hAnsi="Consolas"/>
                <w:noProof/>
                <w:sz w:val="22"/>
              </w:rPr>
              <w:t>,</w:t>
            </w:r>
          </w:p>
          <w:p w14:paraId="1D7BE5E5"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findAnna ? </w:t>
            </w:r>
            <w:r w:rsidRPr="001547CE">
              <w:rPr>
                <w:rFonts w:ascii="Consolas" w:hAnsi="Consolas" w:cs="Courier New"/>
                <w:noProof/>
                <w:color w:val="A31515"/>
                <w:sz w:val="22"/>
              </w:rPr>
              <w:t>"Yes!"</w:t>
            </w:r>
            <w:r w:rsidRPr="001547CE">
              <w:rPr>
                <w:rFonts w:ascii="Consolas" w:hAnsi="Consolas"/>
                <w:noProof/>
                <w:sz w:val="22"/>
              </w:rPr>
              <w:t xml:space="preserve"> : </w:t>
            </w:r>
            <w:r w:rsidRPr="001547CE">
              <w:rPr>
                <w:rFonts w:ascii="Consolas" w:hAnsi="Consolas" w:cs="Courier New"/>
                <w:noProof/>
                <w:color w:val="A31515"/>
                <w:sz w:val="22"/>
              </w:rPr>
              <w:t>"No!"</w:t>
            </w:r>
            <w:r w:rsidRPr="001547CE">
              <w:rPr>
                <w:rFonts w:ascii="Consolas" w:hAnsi="Consolas"/>
                <w:noProof/>
                <w:sz w:val="22"/>
              </w:rPr>
              <w:t>, annasMark);</w:t>
            </w:r>
          </w:p>
          <w:p w14:paraId="352F4374" w14:textId="77777777" w:rsidR="00923B50" w:rsidRPr="00B15BA3" w:rsidRDefault="00923B50" w:rsidP="00923B50">
            <w:pPr>
              <w:autoSpaceDE w:val="0"/>
              <w:autoSpaceDN w:val="0"/>
              <w:adjustRightInd w:val="0"/>
              <w:spacing w:before="0"/>
              <w:jc w:val="left"/>
              <w:rPr>
                <w:rFonts w:ascii="Consolas" w:hAnsi="Consolas" w:cs="Courier New"/>
                <w:noProof/>
                <w:sz w:val="16"/>
                <w:szCs w:val="14"/>
              </w:rPr>
            </w:pPr>
          </w:p>
          <w:p w14:paraId="713B9AFF"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tudents and marks:"</w:t>
            </w:r>
            <w:r w:rsidRPr="001547CE">
              <w:rPr>
                <w:rFonts w:ascii="Consolas" w:hAnsi="Consolas"/>
                <w:noProof/>
                <w:sz w:val="22"/>
              </w:rPr>
              <w:t>);</w:t>
            </w:r>
          </w:p>
          <w:p w14:paraId="16B60B05"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60F49811" w14:textId="57CE70E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KeyValuePair</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 studentMark</w:t>
            </w:r>
            <w:r w:rsidR="000C2628">
              <w:rPr>
                <w:rFonts w:ascii="Consolas" w:hAnsi="Consolas"/>
                <w:noProof/>
                <w:sz w:val="22"/>
              </w:rPr>
              <w:t xml:space="preserve"> </w:t>
            </w:r>
            <w:r w:rsidRPr="001547CE">
              <w:rPr>
                <w:rFonts w:ascii="Consolas" w:hAnsi="Consolas"/>
                <w:noProof/>
                <w:sz w:val="22"/>
              </w:rPr>
              <w:tab/>
            </w:r>
            <w:r w:rsidRPr="001547CE">
              <w:rPr>
                <w:rFonts w:ascii="Consolas" w:hAnsi="Consolas" w:cs="Courier New"/>
                <w:noProof/>
                <w:color w:val="0000FF"/>
                <w:sz w:val="22"/>
              </w:rPr>
              <w:t>in</w:t>
            </w:r>
            <w:r w:rsidRPr="001547CE">
              <w:rPr>
                <w:rFonts w:ascii="Consolas" w:hAnsi="Consolas"/>
                <w:noProof/>
                <w:sz w:val="22"/>
              </w:rPr>
              <w:t xml:space="preserve"> studentMarks)</w:t>
            </w:r>
          </w:p>
          <w:p w14:paraId="227AB8FE"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917A291"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0} has {1:0.00}"</w:t>
            </w:r>
            <w:r w:rsidRPr="001547CE">
              <w:rPr>
                <w:rFonts w:ascii="Consolas" w:hAnsi="Consolas"/>
                <w:noProof/>
                <w:sz w:val="22"/>
              </w:rPr>
              <w:t>,</w:t>
            </w:r>
          </w:p>
          <w:p w14:paraId="7AC47AA6"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Key, studentMark.Value);</w:t>
            </w:r>
          </w:p>
          <w:p w14:paraId="5EA23AAC"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0B1C8CE" w14:textId="77777777" w:rsidR="00923B50" w:rsidRPr="00B15BA3" w:rsidRDefault="00923B50" w:rsidP="00923B50">
            <w:pPr>
              <w:autoSpaceDE w:val="0"/>
              <w:autoSpaceDN w:val="0"/>
              <w:adjustRightInd w:val="0"/>
              <w:spacing w:before="0"/>
              <w:jc w:val="left"/>
              <w:rPr>
                <w:rFonts w:ascii="Consolas" w:hAnsi="Consolas" w:cs="Courier New"/>
                <w:noProof/>
                <w:sz w:val="14"/>
                <w:szCs w:val="12"/>
              </w:rPr>
            </w:pPr>
          </w:p>
          <w:p w14:paraId="0771EE3F" w14:textId="18956AEE"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There are {0} students in the dictionary"</w:t>
            </w:r>
            <w:r w:rsidRPr="001547CE">
              <w:rPr>
                <w:rFonts w:ascii="Consolas" w:hAnsi="Consolas"/>
                <w:noProof/>
                <w:sz w:val="22"/>
              </w:rPr>
              <w:t>,</w:t>
            </w:r>
          </w:p>
          <w:p w14:paraId="38CD8C0D"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s.Count);</w:t>
            </w:r>
          </w:p>
          <w:p w14:paraId="4082AC29"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studentMarks.Clear();</w:t>
            </w:r>
          </w:p>
          <w:p w14:paraId="701367C6" w14:textId="77777777"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tudents dictionary cleared."</w:t>
            </w:r>
            <w:r w:rsidRPr="001547CE">
              <w:rPr>
                <w:rFonts w:ascii="Consolas" w:hAnsi="Consolas"/>
                <w:noProof/>
                <w:sz w:val="22"/>
              </w:rPr>
              <w:t>);</w:t>
            </w:r>
          </w:p>
          <w:p w14:paraId="796A1038" w14:textId="07A94871"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dictionary empty: {0}"</w:t>
            </w:r>
            <w:r w:rsidRPr="001547CE">
              <w:rPr>
                <w:rFonts w:ascii="Consolas" w:hAnsi="Consolas"/>
                <w:noProof/>
                <w:sz w:val="22"/>
              </w:rPr>
              <w:t>,</w:t>
            </w:r>
            <w:r w:rsidR="000C2628">
              <w:rPr>
                <w:rFonts w:ascii="Consolas" w:hAnsi="Consolas"/>
                <w:noProof/>
                <w:sz w:val="22"/>
              </w:rPr>
              <w:t xml:space="preserve"> </w:t>
            </w:r>
            <w:r w:rsidRPr="001547CE">
              <w:rPr>
                <w:rFonts w:ascii="Consolas" w:hAnsi="Consolas" w:cs="Courier New"/>
                <w:noProof/>
                <w:sz w:val="22"/>
              </w:rPr>
              <w:t>studentMarks.Count == 0);</w:t>
            </w:r>
          </w:p>
          <w:p w14:paraId="74FD1DD7" w14:textId="77777777"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D6EB7B8" w14:textId="77777777"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14:paraId="684094C4" w14:textId="77777777" w:rsidR="00923B50" w:rsidRPr="00D659CC" w:rsidRDefault="00923B50" w:rsidP="00923B50">
      <w:pPr>
        <w:spacing w:after="120"/>
      </w:pPr>
      <w:r w:rsidRPr="00D659CC">
        <w:lastRenderedPageBreak/>
        <w:t xml:space="preserve">The </w:t>
      </w:r>
      <w:r w:rsidRPr="00D659CC">
        <w:rPr>
          <w:b/>
        </w:rPr>
        <w:t>output</w:t>
      </w:r>
      <w:r w:rsidRPr="00D659CC">
        <w:t xml:space="preserve"> of </w:t>
      </w:r>
      <w:r w:rsidR="00E559E3" w:rsidRPr="00D659CC">
        <w:t xml:space="preserve">the program execution </w:t>
      </w:r>
      <w:r w:rsidR="00DF57B5">
        <w:t>will</w:t>
      </w:r>
      <w:r w:rsidR="00E559E3" w:rsidRPr="00D659CC">
        <w:t xml:space="preserve">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23B50" w:rsidRPr="00D659CC" w14:paraId="62924737" w14:textId="77777777" w:rsidTr="00B15BA3">
        <w:tc>
          <w:tcPr>
            <w:tcW w:w="9637" w:type="dxa"/>
            <w:tcBorders>
              <w:top w:val="single" w:sz="4" w:space="0" w:color="auto"/>
              <w:left w:val="single" w:sz="4" w:space="0" w:color="auto"/>
              <w:bottom w:val="single" w:sz="4" w:space="0" w:color="auto"/>
              <w:right w:val="single" w:sz="4" w:space="0" w:color="auto"/>
            </w:tcBorders>
          </w:tcPr>
          <w:p w14:paraId="10980A15"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Mary's mark: 4.00</w:t>
            </w:r>
          </w:p>
          <w:p w14:paraId="33C78A2B"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Mary's mark removed.</w:t>
            </w:r>
          </w:p>
          <w:p w14:paraId="090C527D"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Mary in the dictionary: No!</w:t>
            </w:r>
          </w:p>
          <w:p w14:paraId="38C54819"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Nerdy's mark is 6.00.</w:t>
            </w:r>
          </w:p>
          <w:p w14:paraId="036BB3E3"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But we all know he deserves no more than 3.25.</w:t>
            </w:r>
          </w:p>
          <w:p w14:paraId="55E0C5E8"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Anna's mark in the dictionary? No!</w:t>
            </w:r>
          </w:p>
          <w:p w14:paraId="2B154932"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Let's try again: Yes!. Anna's mark is 6</w:t>
            </w:r>
          </w:p>
          <w:p w14:paraId="6AA5DCED"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Students and marks:</w:t>
            </w:r>
          </w:p>
          <w:p w14:paraId="78196129"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Alan has 3.00</w:t>
            </w:r>
          </w:p>
          <w:p w14:paraId="00B165C6"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Helen has 4.50</w:t>
            </w:r>
          </w:p>
          <w:p w14:paraId="309A046B"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Tom has 5.50</w:t>
            </w:r>
          </w:p>
          <w:p w14:paraId="1FA84C26"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James has 3.50</w:t>
            </w:r>
          </w:p>
          <w:p w14:paraId="167E1387"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Anna has 6.00</w:t>
            </w:r>
          </w:p>
          <w:p w14:paraId="7DBFE955"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Nerdy has 3.25</w:t>
            </w:r>
          </w:p>
          <w:p w14:paraId="46676EC8"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There are 6 students in the dictionary</w:t>
            </w:r>
          </w:p>
          <w:p w14:paraId="0911CB7F"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Students dictionary cleared.</w:t>
            </w:r>
          </w:p>
          <w:p w14:paraId="0AB87CA4" w14:textId="77777777"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dictionary empty: True</w:t>
            </w:r>
          </w:p>
        </w:tc>
      </w:tr>
    </w:tbl>
    <w:p w14:paraId="20C2E632" w14:textId="77777777" w:rsidR="00923B50" w:rsidRPr="00D659CC" w:rsidRDefault="00923B50" w:rsidP="00923B50">
      <w:r w:rsidRPr="00D659CC">
        <w:t xml:space="preserve">We can see that the students are not ordered when printed. This is because in hash-tables (unlike balanced trees) the elements </w:t>
      </w:r>
      <w:r w:rsidRPr="00D659CC">
        <w:rPr>
          <w:b/>
        </w:rPr>
        <w:t>are not</w:t>
      </w:r>
      <w:r w:rsidRPr="00D659CC">
        <w:t xml:space="preserve"> </w:t>
      </w:r>
      <w:r w:rsidRPr="00D659CC">
        <w:rPr>
          <w:b/>
        </w:rPr>
        <w:t>kept sorted</w:t>
      </w:r>
      <w:r w:rsidRPr="00D659CC">
        <w:t>.</w:t>
      </w:r>
    </w:p>
    <w:p w14:paraId="7005BE23" w14:textId="77777777" w:rsidR="00E559E3" w:rsidRPr="00D659CC" w:rsidRDefault="00923B50" w:rsidP="00923B50">
      <w:r w:rsidRPr="00D659CC">
        <w:t xml:space="preserve">Even if the current table capacity is changed while working with it, it is also highly possible that the order of the pairs could be changed as well. </w:t>
      </w:r>
      <w:r w:rsidR="00626A72">
        <w:t>We will</w:t>
      </w:r>
      <w:r w:rsidRPr="00D659CC">
        <w:t xml:space="preserve"> analyze the reason for this behavior later on</w:t>
      </w:r>
      <w:r w:rsidR="00E559E3" w:rsidRPr="00D659CC">
        <w:t>.</w:t>
      </w:r>
    </w:p>
    <w:p w14:paraId="275C4AD7" w14:textId="77777777" w:rsidR="00923B50" w:rsidRPr="00D659CC" w:rsidRDefault="00923B50" w:rsidP="00923B50">
      <w:r w:rsidRPr="00D659CC">
        <w:t xml:space="preserve">It is important to remember, that with hash-tables, we cannot rely on the elements being in order. If we need them ordered, we could sort the elements before printing. Another option would be using </w:t>
      </w:r>
      <w:r w:rsidRPr="00D659CC">
        <w:rPr>
          <w:rFonts w:ascii="Consolas" w:hAnsi="Consolas"/>
          <w:b/>
          <w:bCs/>
          <w:noProof/>
          <w:kern w:val="32"/>
          <w:sz w:val="22"/>
        </w:rPr>
        <w:t>SortedDictionary&lt;K, V&gt;</w:t>
      </w:r>
      <w:r w:rsidRPr="00D659CC">
        <w:t>.</w:t>
      </w:r>
    </w:p>
    <w:p w14:paraId="1AAFD2FB" w14:textId="77777777" w:rsidR="00923B50" w:rsidRPr="00D659CC" w:rsidRDefault="00923B50" w:rsidP="00732360">
      <w:pPr>
        <w:pStyle w:val="Heading3"/>
      </w:pPr>
      <w:r w:rsidRPr="00D659CC">
        <w:t>Hashing and Hash-Functions</w:t>
      </w:r>
    </w:p>
    <w:p w14:paraId="663D957D" w14:textId="77777777" w:rsidR="00923B50" w:rsidRPr="00D659CC" w:rsidRDefault="00923B50" w:rsidP="00923B50">
      <w:r w:rsidRPr="00D659CC">
        <w:t xml:space="preserve">Now </w:t>
      </w:r>
      <w:r w:rsidR="00626A72">
        <w:t>we will</w:t>
      </w:r>
      <w:r w:rsidRPr="00D659CC">
        <w:t xml:space="preserve"> explain in more detail</w:t>
      </w:r>
      <w:r w:rsidR="002E32A6" w:rsidRPr="00D659CC">
        <w:t>s</w:t>
      </w:r>
      <w:r w:rsidRPr="00D659CC">
        <w:t xml:space="preserve"> the concept of hash-code used earlier. The </w:t>
      </w:r>
      <w:r w:rsidRPr="00D659CC">
        <w:rPr>
          <w:b/>
        </w:rPr>
        <w:t>hash-code</w:t>
      </w:r>
      <w:r w:rsidRPr="00D659CC">
        <w:t xml:space="preserve"> is a number returned by the </w:t>
      </w:r>
      <w:r w:rsidRPr="00D659CC">
        <w:rPr>
          <w:b/>
        </w:rPr>
        <w:t>hash-function</w:t>
      </w:r>
      <w:r w:rsidRPr="00D659CC">
        <w:t xml:space="preserve">, used for the </w:t>
      </w:r>
      <w:r w:rsidRPr="00D659CC">
        <w:rPr>
          <w:b/>
        </w:rPr>
        <w:t>hashing the key</w:t>
      </w:r>
      <w:r w:rsidRPr="00D659CC">
        <w:t xml:space="preserve">. This number should be different for every key, or at least there should be a high </w:t>
      </w:r>
      <w:r w:rsidR="001C11D5" w:rsidRPr="00D659CC">
        <w:t>chance</w:t>
      </w:r>
      <w:r w:rsidRPr="00D659CC">
        <w:t xml:space="preserve"> for that.</w:t>
      </w:r>
    </w:p>
    <w:p w14:paraId="639CBFFD" w14:textId="77777777" w:rsidR="00923B50" w:rsidRPr="00D659CC" w:rsidRDefault="00923B50" w:rsidP="00732360">
      <w:pPr>
        <w:pStyle w:val="Heading4"/>
      </w:pPr>
      <w:r w:rsidRPr="00D659CC">
        <w:t>Hash-Functions</w:t>
      </w:r>
    </w:p>
    <w:p w14:paraId="0F7E361D" w14:textId="77777777" w:rsidR="00923B50" w:rsidRPr="00D659CC" w:rsidRDefault="00923B50" w:rsidP="00923B50">
      <w:r w:rsidRPr="00D659CC">
        <w:t xml:space="preserve">There is the concept of the </w:t>
      </w:r>
      <w:r w:rsidRPr="00D659CC">
        <w:rPr>
          <w:b/>
        </w:rPr>
        <w:t>perfect hash-function</w:t>
      </w:r>
      <w:r w:rsidRPr="00D659CC">
        <w:t xml:space="preserve">. One hash-function is called </w:t>
      </w:r>
      <w:r w:rsidRPr="00D659CC">
        <w:rPr>
          <w:b/>
        </w:rPr>
        <w:t>perfect</w:t>
      </w:r>
      <w:r w:rsidRPr="00D659CC">
        <w:t xml:space="preserve">, if for example you have N keys, and for each of them the function would add a </w:t>
      </w:r>
      <w:r w:rsidRPr="00D659CC">
        <w:rPr>
          <w:b/>
        </w:rPr>
        <w:t>different number</w:t>
      </w:r>
      <w:r w:rsidRPr="00D659CC">
        <w:t xml:space="preserve"> in a reasonable interval (for example from 0 to N-1).</w:t>
      </w:r>
    </w:p>
    <w:p w14:paraId="77EEAAE8" w14:textId="77777777" w:rsidR="00923B50" w:rsidRPr="00D659CC" w:rsidRDefault="00923B50" w:rsidP="00923B50">
      <w:r w:rsidRPr="00D659CC">
        <w:t xml:space="preserve">Finding such a function in the common case is a very hard, </w:t>
      </w:r>
      <w:r w:rsidRPr="00D659CC">
        <w:rPr>
          <w:b/>
        </w:rPr>
        <w:t>almost impossible</w:t>
      </w:r>
      <w:r w:rsidRPr="00D659CC">
        <w:t xml:space="preserve"> task. It</w:t>
      </w:r>
      <w:r w:rsidR="002509B8" w:rsidRPr="00D659CC">
        <w:t>’s</w:t>
      </w:r>
      <w:r w:rsidRPr="00D659CC">
        <w:t xml:space="preserve"> worth to use such functions when using sets of keys with predefined elements or when the set of keys is rarely changed.</w:t>
      </w:r>
    </w:p>
    <w:p w14:paraId="1A1F8536" w14:textId="77777777" w:rsidR="00923B50" w:rsidRPr="00D659CC" w:rsidRDefault="00923B50" w:rsidP="00923B50">
      <w:r w:rsidRPr="00D659CC">
        <w:lastRenderedPageBreak/>
        <w:t xml:space="preserve">In practice there are also other, </w:t>
      </w:r>
      <w:r w:rsidRPr="00D659CC">
        <w:rPr>
          <w:b/>
        </w:rPr>
        <w:t>not so "perfect" hash-functions</w:t>
      </w:r>
      <w:r w:rsidRPr="00D659CC">
        <w:t>.</w:t>
      </w:r>
    </w:p>
    <w:p w14:paraId="46463711" w14:textId="77777777" w:rsidR="00923B50" w:rsidRPr="00D659CC" w:rsidRDefault="00923B50" w:rsidP="00923B50">
      <w:r w:rsidRPr="00D659CC">
        <w:t xml:space="preserve">Now </w:t>
      </w:r>
      <w:r w:rsidR="00626A72">
        <w:t>we will</w:t>
      </w:r>
      <w:r w:rsidRPr="00D659CC">
        <w:t xml:space="preserve"> take a look at a few examples for hash-functions, which are used directly with .NET libraries.</w:t>
      </w:r>
    </w:p>
    <w:p w14:paraId="0EBB67D6" w14:textId="77777777" w:rsidR="00923B50" w:rsidRPr="00D659CC" w:rsidRDefault="00923B50" w:rsidP="00732360">
      <w:pPr>
        <w:pStyle w:val="Heading4"/>
      </w:pPr>
      <w:r w:rsidRPr="00D659CC">
        <w:t xml:space="preserve">The Method </w:t>
      </w:r>
      <w:r w:rsidRPr="00D659CC">
        <w:rPr>
          <w:noProof/>
        </w:rPr>
        <w:t>GetHashCode()</w:t>
      </w:r>
      <w:r w:rsidRPr="00D659CC">
        <w:t xml:space="preserve"> in .NET Framework</w:t>
      </w:r>
    </w:p>
    <w:p w14:paraId="468B3C5B" w14:textId="77777777" w:rsidR="00923B50" w:rsidRPr="00D659CC" w:rsidRDefault="00923B50" w:rsidP="00923B50">
      <w:r w:rsidRPr="00D659CC">
        <w:t xml:space="preserve">Every .NET class has a method called </w:t>
      </w:r>
      <w:r w:rsidRPr="00D659CC">
        <w:rPr>
          <w:rFonts w:ascii="Consolas" w:hAnsi="Consolas"/>
          <w:b/>
          <w:bCs/>
          <w:noProof/>
          <w:kern w:val="32"/>
          <w:sz w:val="22"/>
        </w:rPr>
        <w:t>GetHashCode()</w:t>
      </w:r>
      <w:r w:rsidRPr="00D659CC">
        <w:t xml:space="preserve"> that returns a value of type </w:t>
      </w:r>
      <w:r w:rsidRPr="00D659CC">
        <w:rPr>
          <w:rFonts w:ascii="Consolas" w:hAnsi="Consolas"/>
          <w:b/>
          <w:bCs/>
          <w:noProof/>
          <w:kern w:val="32"/>
          <w:sz w:val="22"/>
        </w:rPr>
        <w:t>int</w:t>
      </w:r>
      <w:r w:rsidRPr="00D659CC">
        <w:t xml:space="preserve">. This method is inherited by the class </w:t>
      </w:r>
      <w:r w:rsidR="00453B81" w:rsidRPr="00D659CC">
        <w:rPr>
          <w:rFonts w:ascii="Consolas" w:hAnsi="Consolas"/>
          <w:b/>
          <w:bCs/>
          <w:noProof/>
          <w:kern w:val="32"/>
          <w:sz w:val="22"/>
        </w:rPr>
        <w:t>O</w:t>
      </w:r>
      <w:r w:rsidRPr="00D659CC">
        <w:rPr>
          <w:rFonts w:ascii="Consolas" w:hAnsi="Consolas"/>
          <w:b/>
          <w:bCs/>
          <w:noProof/>
          <w:kern w:val="32"/>
          <w:sz w:val="22"/>
        </w:rPr>
        <w:t>bject</w:t>
      </w:r>
      <w:r w:rsidRPr="00D659CC">
        <w:t>, which is the root member in the hierarchy of .NET classes.</w:t>
      </w:r>
    </w:p>
    <w:p w14:paraId="66975110" w14:textId="77777777" w:rsidR="00923B50" w:rsidRPr="00D659CC" w:rsidRDefault="00923B50" w:rsidP="00923B50">
      <w:r w:rsidRPr="00D659CC">
        <w:t xml:space="preserve">The implementation in the class </w:t>
      </w:r>
      <w:r w:rsidRPr="00D659CC">
        <w:rPr>
          <w:rFonts w:ascii="Consolas" w:hAnsi="Consolas"/>
          <w:b/>
          <w:bCs/>
          <w:noProof/>
          <w:kern w:val="32"/>
          <w:sz w:val="22"/>
        </w:rPr>
        <w:t>Object</w:t>
      </w:r>
      <w:r w:rsidRPr="00D659CC">
        <w:t xml:space="preserve"> of the method </w:t>
      </w:r>
      <w:r w:rsidRPr="00D659CC">
        <w:rPr>
          <w:rFonts w:ascii="Consolas" w:hAnsi="Consolas"/>
          <w:b/>
          <w:bCs/>
          <w:noProof/>
          <w:kern w:val="32"/>
          <w:sz w:val="22"/>
        </w:rPr>
        <w:t>GetHashCode()</w:t>
      </w:r>
      <w:r w:rsidRPr="00D659CC">
        <w:t xml:space="preserve"> </w:t>
      </w:r>
      <w:r w:rsidRPr="00D659CC">
        <w:rPr>
          <w:b/>
        </w:rPr>
        <w:t>does not guarantee</w:t>
      </w:r>
      <w:r w:rsidRPr="00D659CC">
        <w:t xml:space="preserve"> the unique value of the result. This means that the </w:t>
      </w:r>
      <w:r w:rsidR="00744DA0" w:rsidRPr="00D659CC">
        <w:t>descendent</w:t>
      </w:r>
      <w:r w:rsidRPr="00D659CC" w:rsidDel="000F4F17">
        <w:t xml:space="preserve"> </w:t>
      </w:r>
      <w:r w:rsidRPr="00D659CC">
        <w:t xml:space="preserve">classes need to ensure that </w:t>
      </w:r>
      <w:r w:rsidRPr="00D659CC">
        <w:rPr>
          <w:rFonts w:ascii="Consolas" w:hAnsi="Consolas"/>
          <w:b/>
          <w:bCs/>
          <w:noProof/>
          <w:kern w:val="32"/>
          <w:sz w:val="22"/>
        </w:rPr>
        <w:t>GetHashCode()</w:t>
      </w:r>
      <w:r w:rsidRPr="00D659CC">
        <w:t xml:space="preserve"> is implemented in order to use it for a key in a hash-table.</w:t>
      </w:r>
    </w:p>
    <w:p w14:paraId="560DC321" w14:textId="77777777" w:rsidR="00923B50" w:rsidRPr="00D659CC" w:rsidRDefault="00923B50" w:rsidP="00923B50">
      <w:r w:rsidRPr="00D659CC">
        <w:t xml:space="preserve">Another example for a hash-function that is directly built in .NET is used by the class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byte</w:t>
      </w:r>
      <w:r w:rsidRPr="00D659CC">
        <w:t xml:space="preserve"> and </w:t>
      </w:r>
      <w:r w:rsidRPr="00D659CC">
        <w:rPr>
          <w:rFonts w:ascii="Consolas" w:hAnsi="Consolas"/>
          <w:b/>
          <w:bCs/>
          <w:noProof/>
          <w:kern w:val="32"/>
          <w:sz w:val="22"/>
        </w:rPr>
        <w:t>short</w:t>
      </w:r>
      <w:r w:rsidRPr="00D659CC">
        <w:t xml:space="preserve"> (integer numbers). In this case the value of the number itself is used for the hash-code.</w:t>
      </w:r>
      <w:r w:rsidR="00744DA0" w:rsidRPr="00D659CC">
        <w:t xml:space="preserve"> For more complex types like strings all their elements (or at least the first few of them) are involved into calculation of their hash code.</w:t>
      </w:r>
    </w:p>
    <w:p w14:paraId="6903AD8A" w14:textId="77777777" w:rsidR="00923B50" w:rsidRPr="00D659CC" w:rsidRDefault="00923B50" w:rsidP="00923B50">
      <w:pPr>
        <w:spacing w:after="120"/>
      </w:pPr>
      <w:r w:rsidRPr="00D659CC">
        <w:t xml:space="preserve">One more complex </w:t>
      </w:r>
      <w:r w:rsidRPr="00D659CC">
        <w:rPr>
          <w:b/>
        </w:rPr>
        <w:t>example for hash-function</w:t>
      </w:r>
      <w:r w:rsidRPr="00D659CC">
        <w:t xml:space="preserve"> is the implementation of </w:t>
      </w:r>
      <w:r w:rsidR="00744DA0" w:rsidRPr="00D659CC">
        <w:rPr>
          <w:rStyle w:val="Code"/>
        </w:rPr>
        <w:t>GetHashCode()</w:t>
      </w:r>
      <w:r w:rsidR="00744DA0" w:rsidRPr="00D659CC">
        <w:t xml:space="preserve"> in </w:t>
      </w:r>
      <w:r w:rsidRPr="00D659CC">
        <w:t xml:space="preserve">the class </w:t>
      </w:r>
      <w:r w:rsidR="00EF1D13">
        <w:rPr>
          <w:rFonts w:ascii="Consolas" w:hAnsi="Consolas"/>
          <w:b/>
          <w:bCs/>
          <w:noProof/>
          <w:kern w:val="32"/>
          <w:sz w:val="22"/>
        </w:rPr>
        <w:t>System.String</w:t>
      </w:r>
      <w:r w:rsidR="00E559E3"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D659CC" w14:paraId="18A7D2BC" w14:textId="77777777" w:rsidTr="00B15BA3">
        <w:tc>
          <w:tcPr>
            <w:tcW w:w="9637" w:type="dxa"/>
            <w:tcBorders>
              <w:top w:val="single" w:sz="4" w:space="0" w:color="000000"/>
              <w:left w:val="single" w:sz="4" w:space="0" w:color="000000"/>
              <w:bottom w:val="single" w:sz="4" w:space="0" w:color="000000"/>
              <w:right w:val="single" w:sz="4" w:space="0" w:color="000000"/>
            </w:tcBorders>
          </w:tcPr>
          <w:p w14:paraId="4D257E32"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override</w:t>
            </w:r>
            <w:r w:rsidRPr="00D659CC">
              <w:rPr>
                <w:rFonts w:ascii="Consolas" w:hAnsi="Consolas"/>
                <w:noProof/>
                <w:sz w:val="22"/>
              </w:rPr>
              <w:t xml:space="preserve"> </w:t>
            </w:r>
            <w:r w:rsidRPr="00D659CC">
              <w:rPr>
                <w:rFonts w:ascii="Consolas" w:hAnsi="Consolas" w:cs="Courier New"/>
                <w:noProof/>
                <w:color w:val="0000FF"/>
                <w:sz w:val="22"/>
              </w:rPr>
              <w:t>unsafe</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GetHashCode()</w:t>
            </w:r>
          </w:p>
          <w:p w14:paraId="32670FB1"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6D1D6BD"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xed</w:t>
            </w:r>
            <w:r w:rsidRPr="00D659CC">
              <w:rPr>
                <w:rFonts w:ascii="Consolas" w:hAnsi="Consolas"/>
                <w:noProof/>
                <w:sz w:val="22"/>
              </w:rPr>
              <w:t xml:space="preserve"> (</w:t>
            </w:r>
            <w:r w:rsidRPr="00D659CC">
              <w:rPr>
                <w:rFonts w:ascii="Consolas" w:hAnsi="Consolas" w:cs="Courier New"/>
                <w:noProof/>
                <w:color w:val="0000FF"/>
                <w:sz w:val="22"/>
              </w:rPr>
              <w:t>char</w:t>
            </w:r>
            <w:r w:rsidRPr="00D659CC">
              <w:rPr>
                <w:rFonts w:ascii="Consolas" w:hAnsi="Consolas"/>
                <w:noProof/>
                <w:sz w:val="22"/>
              </w:rPr>
              <w:t>* str = ((</w:t>
            </w:r>
            <w:r w:rsidRPr="00D659CC">
              <w:rPr>
                <w:rFonts w:ascii="Consolas" w:hAnsi="Consolas" w:cs="Courier New"/>
                <w:noProof/>
                <w:color w:val="0000FF"/>
                <w:sz w:val="22"/>
              </w:rPr>
              <w:t>char</w:t>
            </w:r>
            <w:r w:rsidRPr="00D659CC">
              <w:rPr>
                <w:rFonts w:ascii="Consolas" w:hAnsi="Consolas"/>
                <w:noProof/>
                <w:sz w:val="22"/>
              </w:rPr>
              <w:t>*)</w:t>
            </w:r>
            <w:r w:rsidRPr="00D659CC">
              <w:rPr>
                <w:rFonts w:ascii="Consolas" w:hAnsi="Consolas" w:cs="Courier New"/>
                <w:noProof/>
                <w:color w:val="0000FF"/>
                <w:sz w:val="22"/>
              </w:rPr>
              <w:t>this</w:t>
            </w:r>
            <w:r w:rsidRPr="00D659CC">
              <w:rPr>
                <w:rFonts w:ascii="Consolas" w:hAnsi="Consolas"/>
                <w:noProof/>
                <w:sz w:val="22"/>
              </w:rPr>
              <w:t>))</w:t>
            </w:r>
          </w:p>
          <w:p w14:paraId="2B27D78B"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284C2E4"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char</w:t>
            </w:r>
            <w:r w:rsidRPr="00D659CC">
              <w:rPr>
                <w:rFonts w:ascii="Consolas" w:hAnsi="Consolas"/>
                <w:noProof/>
                <w:sz w:val="22"/>
              </w:rPr>
              <w:t>* chPtr = str;</w:t>
            </w:r>
          </w:p>
          <w:p w14:paraId="2A35850A"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num = 352654597;</w:t>
            </w:r>
          </w:p>
          <w:p w14:paraId="623D8CCC"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num2 = num;</w:t>
            </w:r>
          </w:p>
          <w:p w14:paraId="6E4F68D7"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numPtr = (</w:t>
            </w:r>
            <w:r w:rsidRPr="00D659CC">
              <w:rPr>
                <w:rFonts w:ascii="Consolas" w:hAnsi="Consolas" w:cs="Courier New"/>
                <w:noProof/>
                <w:color w:val="0000FF"/>
                <w:sz w:val="22"/>
              </w:rPr>
              <w:t>int</w:t>
            </w:r>
            <w:r w:rsidRPr="00D659CC">
              <w:rPr>
                <w:rFonts w:ascii="Consolas" w:hAnsi="Consolas"/>
                <w:noProof/>
                <w:sz w:val="22"/>
              </w:rPr>
              <w:t>*)chPtr;</w:t>
            </w:r>
          </w:p>
          <w:p w14:paraId="7775EE2C"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w:t>
            </w:r>
            <w:r w:rsidRPr="00D659CC">
              <w:rPr>
                <w:rFonts w:ascii="Consolas" w:hAnsi="Consolas" w:cs="Courier New"/>
                <w:noProof/>
                <w:color w:val="0000FF"/>
                <w:sz w:val="22"/>
              </w:rPr>
              <w:t>this</w:t>
            </w:r>
            <w:r w:rsidRPr="00D659CC">
              <w:rPr>
                <w:rFonts w:ascii="Consolas" w:hAnsi="Consolas"/>
                <w:noProof/>
                <w:sz w:val="22"/>
              </w:rPr>
              <w:t>.Length; i &gt; 0; i -= 4)</w:t>
            </w:r>
          </w:p>
          <w:p w14:paraId="023F07BF"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718E44E"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 = (((num &lt;&lt; 5) + num) + (num &gt;&gt; 27)) ^ numPtr[0];</w:t>
            </w:r>
          </w:p>
          <w:p w14:paraId="20FB6DD7"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i &lt;= 2)</w:t>
            </w:r>
          </w:p>
          <w:p w14:paraId="68B191FE"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7F3AA2A6"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break</w:t>
            </w:r>
            <w:r w:rsidRPr="00D659CC">
              <w:rPr>
                <w:rFonts w:ascii="Consolas" w:hAnsi="Consolas"/>
                <w:noProof/>
                <w:sz w:val="22"/>
              </w:rPr>
              <w:t>;</w:t>
            </w:r>
          </w:p>
          <w:p w14:paraId="077EB14B"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22644ECF"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2 = (((num2 &lt;&lt; 5) + num2) + (num2 &gt;&gt; 27)) ^ numPtr[1];</w:t>
            </w:r>
          </w:p>
          <w:p w14:paraId="7D301664"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Ptr += 2;</w:t>
            </w:r>
          </w:p>
          <w:p w14:paraId="38D7E733"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DCD6685"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 + (num2 * 1566083941));</w:t>
            </w:r>
          </w:p>
          <w:p w14:paraId="5BE2D1BC"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794F5D6" w14:textId="77777777" w:rsidR="00923B50" w:rsidRPr="00D659CC" w:rsidRDefault="00923B50" w:rsidP="00923B50">
            <w:pPr>
              <w:spacing w:before="0"/>
              <w:rPr>
                <w:rFonts w:ascii="Consolas" w:hAnsi="Consolas" w:cs="Courier New"/>
                <w:noProof/>
                <w:sz w:val="22"/>
              </w:rPr>
            </w:pPr>
            <w:r w:rsidRPr="00D659CC">
              <w:rPr>
                <w:rFonts w:ascii="Consolas" w:hAnsi="Consolas" w:cs="Courier New"/>
                <w:noProof/>
                <w:sz w:val="22"/>
              </w:rPr>
              <w:t>}</w:t>
            </w:r>
          </w:p>
        </w:tc>
      </w:tr>
    </w:tbl>
    <w:p w14:paraId="794C2E6A" w14:textId="77777777" w:rsidR="00923B50" w:rsidRPr="00D659CC" w:rsidRDefault="00923B50" w:rsidP="00923B50">
      <w:r w:rsidRPr="00D659CC">
        <w:t xml:space="preserve">This implementation is complicated, but what we need to remember is that it </w:t>
      </w:r>
      <w:r w:rsidR="00744DA0" w:rsidRPr="00D659CC">
        <w:t xml:space="preserve">tries to </w:t>
      </w:r>
      <w:r w:rsidRPr="00D659CC">
        <w:t xml:space="preserve">guarantee the </w:t>
      </w:r>
      <w:r w:rsidRPr="00D659CC">
        <w:rPr>
          <w:b/>
        </w:rPr>
        <w:t>uniqueness</w:t>
      </w:r>
      <w:r w:rsidRPr="00D659CC">
        <w:t xml:space="preserve"> of the result</w:t>
      </w:r>
      <w:r w:rsidR="00744DA0" w:rsidRPr="00D659CC">
        <w:t>: different hash code for different input strings</w:t>
      </w:r>
      <w:r w:rsidRPr="00D659CC">
        <w:t xml:space="preserve">. Note that the complexity of the algorithm for calculating the hash-code of </w:t>
      </w:r>
      <w:r w:rsidRPr="00D659CC">
        <w:rPr>
          <w:rFonts w:ascii="Consolas" w:hAnsi="Consolas"/>
          <w:b/>
          <w:bCs/>
          <w:noProof/>
          <w:kern w:val="32"/>
          <w:sz w:val="22"/>
        </w:rPr>
        <w:t xml:space="preserve">string </w:t>
      </w:r>
      <w:r w:rsidRPr="00D659CC">
        <w:t xml:space="preserve">is proportional to </w:t>
      </w:r>
      <w:r w:rsidRPr="00D659CC">
        <w:rPr>
          <w:rFonts w:ascii="Consolas" w:hAnsi="Consolas"/>
          <w:b/>
          <w:bCs/>
          <w:noProof/>
          <w:kern w:val="32"/>
          <w:sz w:val="22"/>
        </w:rPr>
        <w:t>Length</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or </w:t>
      </w:r>
      <w:r w:rsidRPr="00D659CC">
        <w:rPr>
          <w:rFonts w:ascii="Consolas" w:hAnsi="Consolas"/>
          <w:b/>
          <w:bCs/>
          <w:noProof/>
          <w:kern w:val="32"/>
          <w:sz w:val="22"/>
        </w:rPr>
        <w:t>O(n)</w:t>
      </w:r>
      <w:r w:rsidRPr="00D659CC">
        <w:t xml:space="preserve">, which means that the longer the string is the slower its hash-code would be calculated. </w:t>
      </w:r>
      <w:r w:rsidR="00207BDA">
        <w:t>Authors of the above code</w:t>
      </w:r>
      <w:r w:rsidRPr="00D659CC">
        <w:t xml:space="preserve"> use a small trick (</w:t>
      </w:r>
      <w:r w:rsidRPr="00D659CC">
        <w:rPr>
          <w:rFonts w:ascii="Consolas" w:hAnsi="Consolas"/>
          <w:b/>
          <w:bCs/>
          <w:noProof/>
          <w:kern w:val="32"/>
          <w:sz w:val="22"/>
        </w:rPr>
        <w:t>unsafe</w:t>
      </w:r>
      <w:r w:rsidRPr="00D659CC">
        <w:t xml:space="preserve"> code) to directly work with the low-level representation of the string in the memory.</w:t>
      </w:r>
    </w:p>
    <w:p w14:paraId="7A9D9A94" w14:textId="77777777" w:rsidR="00923B50" w:rsidRPr="00D659CC" w:rsidRDefault="00923B50" w:rsidP="00923B50">
      <w:r w:rsidRPr="00D659CC">
        <w:t xml:space="preserve">We leave to the reader to take a look at other implementations of the method </w:t>
      </w:r>
      <w:r w:rsidRPr="00D659CC">
        <w:rPr>
          <w:rFonts w:ascii="Consolas" w:hAnsi="Consolas"/>
          <w:b/>
          <w:bCs/>
          <w:noProof/>
          <w:kern w:val="32"/>
          <w:sz w:val="22"/>
        </w:rPr>
        <w:t>GetHashCode()</w:t>
      </w:r>
      <w:r w:rsidRPr="00D659CC">
        <w:t xml:space="preserve"> in some of the most commonly used .NET types lik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ateTime</w:t>
      </w:r>
      <w:r w:rsidRPr="00D659CC">
        <w:t xml:space="preserv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w:t>
      </w:r>
      <w:r w:rsidR="00744DA0" w:rsidRPr="00D659CC">
        <w:t xml:space="preserve"> This can be done through a decompiler like </w:t>
      </w:r>
      <w:hyperlink w:anchor="JustDecompile_Decompiler" w:history="1">
        <w:r w:rsidR="00744DA0" w:rsidRPr="007123CA">
          <w:rPr>
            <w:rStyle w:val="Hyperlink"/>
            <w:noProof/>
          </w:rPr>
          <w:t>JustDecompile</w:t>
        </w:r>
      </w:hyperlink>
      <w:r w:rsidR="00744DA0" w:rsidRPr="00D659CC">
        <w:t>.</w:t>
      </w:r>
    </w:p>
    <w:p w14:paraId="0B402C8F" w14:textId="77777777" w:rsidR="00923B50" w:rsidRPr="00D659CC" w:rsidRDefault="00923B50" w:rsidP="00923B50">
      <w:pPr>
        <w:spacing w:after="120"/>
      </w:pPr>
      <w:r w:rsidRPr="00D659CC">
        <w:lastRenderedPageBreak/>
        <w:t>Now let</w:t>
      </w:r>
      <w:r w:rsidR="002509B8" w:rsidRPr="00D659CC">
        <w:t>’s</w:t>
      </w:r>
      <w:r w:rsidRPr="00D659CC">
        <w:t xml:space="preserve"> answer the question of how to implement ourselves this </w:t>
      </w:r>
      <w:r w:rsidR="00744DA0" w:rsidRPr="00D659CC">
        <w:rPr>
          <w:b/>
        </w:rPr>
        <w:t>hash function</w:t>
      </w:r>
      <w:r w:rsidRPr="00D659CC">
        <w:t xml:space="preserve"> for our classes. We already explained that leaving the implementation that is already built in the class </w:t>
      </w:r>
      <w:r w:rsidRPr="00D659CC">
        <w:rPr>
          <w:rFonts w:ascii="Consolas" w:hAnsi="Consolas"/>
          <w:b/>
          <w:bCs/>
          <w:noProof/>
          <w:kern w:val="32"/>
          <w:sz w:val="22"/>
        </w:rPr>
        <w:t>object</w:t>
      </w:r>
      <w:r w:rsidRPr="00D659CC">
        <w:t>, is not an acceptable solution. Another very simple implementation is that we always return a fixed constant, for example:</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D659CC" w14:paraId="1B806D41" w14:textId="77777777" w:rsidTr="00B15BA3">
        <w:tc>
          <w:tcPr>
            <w:tcW w:w="9637" w:type="dxa"/>
            <w:tcBorders>
              <w:top w:val="single" w:sz="4" w:space="0" w:color="000000"/>
              <w:left w:val="single" w:sz="4" w:space="0" w:color="000000"/>
              <w:bottom w:val="single" w:sz="4" w:space="0" w:color="000000"/>
              <w:right w:val="single" w:sz="4" w:space="0" w:color="000000"/>
            </w:tcBorders>
          </w:tcPr>
          <w:p w14:paraId="37FA291D" w14:textId="77777777" w:rsidR="008379D7"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override</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GetHashCode()</w:t>
            </w:r>
          </w:p>
          <w:p w14:paraId="13081C19" w14:textId="77777777"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92AA766" w14:textId="77777777"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42;</w:t>
            </w:r>
          </w:p>
          <w:p w14:paraId="3464D65D" w14:textId="77777777" w:rsidR="00923B50" w:rsidRPr="00D659CC" w:rsidRDefault="00923B50" w:rsidP="00923B50">
            <w:pPr>
              <w:spacing w:before="0"/>
              <w:rPr>
                <w:rFonts w:ascii="Consolas" w:hAnsi="Consolas" w:cs="Courier New"/>
                <w:noProof/>
                <w:sz w:val="22"/>
              </w:rPr>
            </w:pPr>
            <w:r w:rsidRPr="00D659CC">
              <w:rPr>
                <w:rFonts w:ascii="Consolas" w:hAnsi="Consolas" w:cs="Courier New"/>
                <w:noProof/>
                <w:sz w:val="22"/>
              </w:rPr>
              <w:t>}</w:t>
            </w:r>
          </w:p>
        </w:tc>
      </w:tr>
    </w:tbl>
    <w:p w14:paraId="28EC0452" w14:textId="77777777" w:rsidR="00923B50" w:rsidRPr="00D659CC" w:rsidRDefault="00923B50" w:rsidP="00923B50">
      <w:r w:rsidRPr="00D659CC">
        <w:t xml:space="preserve">If in a hash-table we use objects for keys from a class, that has the above implementation of </w:t>
      </w:r>
      <w:r w:rsidRPr="00D659CC">
        <w:rPr>
          <w:rFonts w:ascii="Consolas" w:hAnsi="Consolas"/>
          <w:b/>
          <w:bCs/>
          <w:noProof/>
          <w:kern w:val="32"/>
          <w:sz w:val="22"/>
        </w:rPr>
        <w:t>GetHashCode()</w:t>
      </w:r>
      <w:r w:rsidRPr="00D659CC">
        <w:t>,</w:t>
      </w:r>
      <w:r w:rsidR="00626A72">
        <w:t xml:space="preserve"> it will</w:t>
      </w:r>
      <w:r w:rsidRPr="00D659CC">
        <w:t xml:space="preserve"> have </w:t>
      </w:r>
      <w:r w:rsidRPr="00D659CC">
        <w:rPr>
          <w:b/>
        </w:rPr>
        <w:t xml:space="preserve">very </w:t>
      </w:r>
      <w:r w:rsidR="00744DA0" w:rsidRPr="00D659CC">
        <w:rPr>
          <w:b/>
        </w:rPr>
        <w:t>poor</w:t>
      </w:r>
      <w:r w:rsidRPr="00D659CC">
        <w:rPr>
          <w:b/>
        </w:rPr>
        <w:t xml:space="preserve"> performance</w:t>
      </w:r>
      <w:r w:rsidRPr="00D659CC">
        <w:t xml:space="preserve">, because every time, when we add a new element in the table, we would have to insert it </w:t>
      </w:r>
      <w:r w:rsidRPr="00D659CC">
        <w:rPr>
          <w:b/>
        </w:rPr>
        <w:t>at the same place</w:t>
      </w:r>
      <w:r w:rsidRPr="00D659CC">
        <w:t xml:space="preserve">. Every time we search the hash-table, </w:t>
      </w:r>
      <w:r w:rsidR="00626A72">
        <w:t>we will</w:t>
      </w:r>
      <w:r w:rsidR="00626A72" w:rsidRPr="00D659CC">
        <w:t xml:space="preserve"> </w:t>
      </w:r>
      <w:r w:rsidRPr="00D659CC">
        <w:t>encounter the same element.</w:t>
      </w:r>
    </w:p>
    <w:p w14:paraId="016E8FFD" w14:textId="77777777" w:rsidR="00923B50" w:rsidRPr="00D659CC" w:rsidRDefault="00923B50" w:rsidP="00923B50">
      <w:r w:rsidRPr="00D659CC">
        <w:t xml:space="preserve">In order to avoid the described behavior, we need the hash-function to </w:t>
      </w:r>
      <w:r w:rsidRPr="00D659CC">
        <w:rPr>
          <w:b/>
        </w:rPr>
        <w:t>distribute the keys evenly</w:t>
      </w:r>
      <w:r w:rsidRPr="00D659CC">
        <w:t xml:space="preserve"> amongst the possible hash-code values.</w:t>
      </w:r>
    </w:p>
    <w:p w14:paraId="09969A5B" w14:textId="77777777" w:rsidR="00923B50" w:rsidRPr="00D659CC" w:rsidRDefault="00923B50" w:rsidP="00732360">
      <w:pPr>
        <w:pStyle w:val="Heading4"/>
      </w:pPr>
      <w:r w:rsidRPr="00D659CC">
        <w:t>Collisions with Hash-Functions</w:t>
      </w:r>
    </w:p>
    <w:p w14:paraId="71AC466F" w14:textId="77777777" w:rsidR="00923B50" w:rsidRPr="00D659CC" w:rsidRDefault="00923B50" w:rsidP="00923B50">
      <w:pPr>
        <w:rPr>
          <w:b/>
        </w:rPr>
      </w:pPr>
      <w:r w:rsidRPr="00D659CC">
        <w:t xml:space="preserve">The situation where </w:t>
      </w:r>
      <w:r w:rsidR="00744DA0" w:rsidRPr="00D659CC">
        <w:rPr>
          <w:b/>
        </w:rPr>
        <w:t>two</w:t>
      </w:r>
      <w:r w:rsidRPr="00D659CC">
        <w:rPr>
          <w:b/>
        </w:rPr>
        <w:t xml:space="preserve"> different keys </w:t>
      </w:r>
      <w:r w:rsidR="00744DA0" w:rsidRPr="00D659CC">
        <w:rPr>
          <w:b/>
        </w:rPr>
        <w:t>have the same</w:t>
      </w:r>
      <w:r w:rsidRPr="00D659CC">
        <w:rPr>
          <w:b/>
        </w:rPr>
        <w:t xml:space="preserve"> hash-code</w:t>
      </w:r>
      <w:r w:rsidRPr="00D659CC">
        <w:t xml:space="preserve"> is called </w:t>
      </w:r>
      <w:r w:rsidR="00744DA0" w:rsidRPr="00D659CC">
        <w:rPr>
          <w:b/>
        </w:rPr>
        <w:t>collision</w:t>
      </w:r>
      <w:r w:rsidR="00744DA0" w:rsidRPr="00D659CC">
        <w:t>. A good example of collision is shown below:</w:t>
      </w:r>
    </w:p>
    <w:p w14:paraId="79171090" w14:textId="77777777" w:rsidR="00923B50" w:rsidRPr="00D659CC" w:rsidRDefault="00923B50" w:rsidP="00BB6C8B">
      <w:pPr>
        <w:spacing w:after="120"/>
        <w:jc w:val="center"/>
      </w:pPr>
      <w:r w:rsidRPr="00D659CC">
        <w:rPr>
          <w:noProof/>
        </w:rPr>
        <w:drawing>
          <wp:inline distT="0" distB="0" distL="0" distR="0" wp14:anchorId="67A833E2" wp14:editId="3ADB641B">
            <wp:extent cx="3164400" cy="997200"/>
            <wp:effectExtent l="0" t="0" r="0" b="0"/>
            <wp:docPr id="285" name="Picture 285" descr="A collision in a hash-table: two different keys have the same hash code" title="Collision in a 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ock\Dropbox\acad\translation\images\collisions.emf"/>
                    <pic:cNvPicPr>
                      <a:picLocks noChangeAspect="1" noChangeArrowheads="1"/>
                    </pic:cNvPicPr>
                  </pic:nvPicPr>
                  <pic:blipFill rotWithShape="1">
                    <a:blip r:embed="rId383" cstate="print">
                      <a:extLst>
                        <a:ext uri="{28A0092B-C50C-407E-A947-70E740481C1C}">
                          <a14:useLocalDpi xmlns:a14="http://schemas.microsoft.com/office/drawing/2010/main"/>
                        </a:ext>
                      </a:extLst>
                    </a:blip>
                    <a:srcRect l="27333" t="21801" r="37978" b="63647"/>
                    <a:stretch/>
                  </pic:blipFill>
                  <pic:spPr bwMode="auto">
                    <a:xfrm>
                      <a:off x="0" y="0"/>
                      <a:ext cx="3164400" cy="997200"/>
                    </a:xfrm>
                    <a:prstGeom prst="rect">
                      <a:avLst/>
                    </a:prstGeom>
                    <a:noFill/>
                    <a:ln>
                      <a:noFill/>
                    </a:ln>
                    <a:extLst>
                      <a:ext uri="{53640926-AAD7-44D8-BBD7-CCE9431645EC}">
                        <a14:shadowObscured xmlns:a14="http://schemas.microsoft.com/office/drawing/2010/main"/>
                      </a:ext>
                    </a:extLst>
                  </pic:spPr>
                </pic:pic>
              </a:graphicData>
            </a:graphic>
          </wp:inline>
        </w:drawing>
      </w:r>
    </w:p>
    <w:p w14:paraId="04E34CB1" w14:textId="25AD0F44" w:rsidR="00923B50" w:rsidRPr="00D659CC" w:rsidRDefault="00626A72" w:rsidP="00923B50">
      <w:r>
        <w:t>We will</w:t>
      </w:r>
      <w:r w:rsidR="00923B50" w:rsidRPr="00D659CC">
        <w:t xml:space="preserve"> look in more detail</w:t>
      </w:r>
      <w:r w:rsidR="002E32A6" w:rsidRPr="00D659CC">
        <w:t>s</w:t>
      </w:r>
      <w:r w:rsidR="00923B50" w:rsidRPr="00D659CC">
        <w:t xml:space="preserve"> how to solve the problem with collisions in the next paragraph. The simplest solution is obvious: order the pairs that have keys with the same hash-codes in a </w:t>
      </w:r>
      <w:r w:rsidR="00923B50" w:rsidRPr="00D659CC">
        <w:rPr>
          <w:b/>
        </w:rPr>
        <w:t>list</w:t>
      </w:r>
      <w:r w:rsidR="00D86AAB" w:rsidRPr="00D659CC">
        <w:t xml:space="preserve"> or other data structure</w:t>
      </w:r>
      <w:r w:rsidR="00632D95" w:rsidRPr="00D659CC">
        <w:t>.</w:t>
      </w:r>
      <w:r w:rsidR="00D86AAB" w:rsidRPr="00D659CC">
        <w:t xml:space="preserve"> </w:t>
      </w:r>
      <w:r w:rsidR="00B15BA3" w:rsidRPr="00D659CC">
        <w:t>Thus,</w:t>
      </w:r>
      <w:r w:rsidR="00D86AAB" w:rsidRPr="00D659CC">
        <w:t xml:space="preserve"> we don't solve the </w:t>
      </w:r>
      <w:proofErr w:type="gramStart"/>
      <w:r w:rsidR="00D86AAB" w:rsidRPr="00D659CC">
        <w:t>collisions</w:t>
      </w:r>
      <w:proofErr w:type="gramEnd"/>
      <w:r w:rsidR="00D86AAB" w:rsidRPr="00D659CC">
        <w:t xml:space="preserve"> but we accept them and we just put several key-value-pairs in the same element in the underlying array in the hash-table. </w:t>
      </w:r>
      <w:r w:rsidR="00632D95" w:rsidRPr="00D659CC">
        <w:t xml:space="preserve">This approach </w:t>
      </w:r>
      <w:r w:rsidR="00D86AAB" w:rsidRPr="00D659CC">
        <w:t xml:space="preserve">for collision resolution is </w:t>
      </w:r>
      <w:r w:rsidR="00632D95" w:rsidRPr="00D659CC">
        <w:t xml:space="preserve">known as </w:t>
      </w:r>
      <w:r w:rsidR="00632D95" w:rsidRPr="00D659CC">
        <w:rPr>
          <w:b/>
        </w:rPr>
        <w:t>chaining</w:t>
      </w:r>
      <w:r w:rsidR="00923B50" w:rsidRPr="00D659CC">
        <w:t>:</w:t>
      </w:r>
    </w:p>
    <w:p w14:paraId="1F01D6D4" w14:textId="77777777" w:rsidR="00923B50" w:rsidRPr="00D659CC" w:rsidRDefault="00923B50" w:rsidP="00923B50">
      <w:pPr>
        <w:jc w:val="center"/>
      </w:pPr>
      <w:r w:rsidRPr="00D659CC">
        <w:rPr>
          <w:noProof/>
        </w:rPr>
        <w:drawing>
          <wp:inline distT="0" distB="0" distL="0" distR="0" wp14:anchorId="0D9C3515" wp14:editId="65879995">
            <wp:extent cx="3368832" cy="2804160"/>
            <wp:effectExtent l="0" t="0" r="3175" b="0"/>
            <wp:docPr id="286" name="Picture 286" title="Hash-Table and Collision Resolution by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hock\Dropbox\Presentation1.emf"/>
                    <pic:cNvPicPr>
                      <a:picLocks noChangeAspect="1" noChangeArrowheads="1"/>
                    </pic:cNvPicPr>
                  </pic:nvPicPr>
                  <pic:blipFill rotWithShape="1">
                    <a:blip r:embed="rId384" cstate="print">
                      <a:extLst>
                        <a:ext uri="{28A0092B-C50C-407E-A947-70E740481C1C}">
                          <a14:useLocalDpi xmlns:a14="http://schemas.microsoft.com/office/drawing/2010/main"/>
                        </a:ext>
                      </a:extLst>
                    </a:blip>
                    <a:srcRect l="22595" t="16992" r="24333" b="24256"/>
                    <a:stretch/>
                  </pic:blipFill>
                  <pic:spPr bwMode="auto">
                    <a:xfrm>
                      <a:off x="0" y="0"/>
                      <a:ext cx="3371219" cy="2806147"/>
                    </a:xfrm>
                    <a:prstGeom prst="rect">
                      <a:avLst/>
                    </a:prstGeom>
                    <a:noFill/>
                    <a:ln>
                      <a:noFill/>
                    </a:ln>
                    <a:extLst>
                      <a:ext uri="{53640926-AAD7-44D8-BBD7-CCE9431645EC}">
                        <a14:shadowObscured xmlns:a14="http://schemas.microsoft.com/office/drawing/2010/main"/>
                      </a:ext>
                    </a:extLst>
                  </pic:spPr>
                </pic:pic>
              </a:graphicData>
            </a:graphic>
          </wp:inline>
        </w:drawing>
      </w:r>
    </w:p>
    <w:p w14:paraId="249B4328" w14:textId="3563AF0E" w:rsidR="00923B50" w:rsidRPr="00D659CC" w:rsidRDefault="00B15BA3" w:rsidP="00923B50">
      <w:r w:rsidRPr="00D659CC">
        <w:lastRenderedPageBreak/>
        <w:t>Therefore,</w:t>
      </w:r>
      <w:r w:rsidR="00923B50" w:rsidRPr="00D659CC">
        <w:t xml:space="preserve"> when using a constant 42 for hash-code our hash-table turns into a linear list and it becomes </w:t>
      </w:r>
      <w:r w:rsidR="00A413AD" w:rsidRPr="009D7BDC">
        <w:rPr>
          <w:b/>
        </w:rPr>
        <w:t xml:space="preserve">very </w:t>
      </w:r>
      <w:r w:rsidR="00172C6F" w:rsidRPr="009D7BDC">
        <w:rPr>
          <w:b/>
        </w:rPr>
        <w:t>inefficient</w:t>
      </w:r>
      <w:r w:rsidR="00923B50" w:rsidRPr="00D659CC">
        <w:t>.</w:t>
      </w:r>
    </w:p>
    <w:p w14:paraId="736C1B96" w14:textId="77777777" w:rsidR="00923B50" w:rsidRPr="00D659CC" w:rsidRDefault="00923B50" w:rsidP="00732360">
      <w:pPr>
        <w:pStyle w:val="Heading4"/>
        <w:rPr>
          <w:noProof/>
        </w:rPr>
      </w:pPr>
      <w:r w:rsidRPr="00D659CC">
        <w:t xml:space="preserve">Implementing the Method </w:t>
      </w:r>
      <w:r w:rsidRPr="00D659CC">
        <w:rPr>
          <w:noProof/>
        </w:rPr>
        <w:t>GetHashCode()</w:t>
      </w:r>
    </w:p>
    <w:p w14:paraId="156B4354" w14:textId="77777777" w:rsidR="00923B50" w:rsidRPr="00D659CC" w:rsidRDefault="00626A72" w:rsidP="00923B50">
      <w:r>
        <w:t>We will</w:t>
      </w:r>
      <w:r w:rsidR="00923B50" w:rsidRPr="00D659CC">
        <w:t xml:space="preserve"> give a standard algorithm for implementing </w:t>
      </w:r>
      <w:r w:rsidR="00923B50" w:rsidRPr="00D659CC">
        <w:rPr>
          <w:rFonts w:ascii="Consolas" w:hAnsi="Consolas"/>
          <w:b/>
          <w:bCs/>
          <w:noProof/>
          <w:kern w:val="32"/>
          <w:sz w:val="22"/>
        </w:rPr>
        <w:t>GetHashCode()</w:t>
      </w:r>
      <w:r w:rsidR="00923B50" w:rsidRPr="00D659CC">
        <w:t>, when this is necessarily:</w:t>
      </w:r>
    </w:p>
    <w:p w14:paraId="4F02AE7A" w14:textId="77777777" w:rsidR="00923B50" w:rsidRPr="00D659CC" w:rsidRDefault="00923B50" w:rsidP="00923B50">
      <w:r w:rsidRPr="00D659CC">
        <w:t xml:space="preserve">First we need to choose which fields of the class will take part in the implementation of the </w:t>
      </w:r>
      <w:r w:rsidRPr="00D659CC">
        <w:rPr>
          <w:rFonts w:ascii="Consolas" w:hAnsi="Consolas"/>
          <w:b/>
          <w:bCs/>
          <w:noProof/>
          <w:kern w:val="32"/>
          <w:sz w:val="22"/>
        </w:rPr>
        <w:t xml:space="preserve">Equals(object) </w:t>
      </w:r>
      <w:r w:rsidRPr="00D659CC">
        <w:t xml:space="preserve">method. This is necessary, because every time when </w:t>
      </w:r>
      <w:r w:rsidRPr="00D659CC">
        <w:rPr>
          <w:rFonts w:ascii="Consolas" w:hAnsi="Consolas"/>
          <w:b/>
          <w:bCs/>
          <w:noProof/>
          <w:kern w:val="32"/>
          <w:sz w:val="22"/>
        </w:rPr>
        <w:t>Equals()</w:t>
      </w:r>
      <w:r w:rsidRPr="00D659CC">
        <w:t xml:space="preserve"> returns </w:t>
      </w:r>
      <w:r w:rsidRPr="00D659CC">
        <w:rPr>
          <w:rFonts w:ascii="Consolas" w:hAnsi="Consolas"/>
          <w:b/>
          <w:bCs/>
          <w:noProof/>
          <w:kern w:val="32"/>
          <w:sz w:val="22"/>
        </w:rPr>
        <w:t>true</w:t>
      </w:r>
      <w:r w:rsidRPr="00D659CC">
        <w:t>,</w:t>
      </w:r>
      <w:r w:rsidRPr="00D659CC">
        <w:rPr>
          <w:rFonts w:ascii="Consolas" w:hAnsi="Consolas"/>
          <w:b/>
          <w:bCs/>
          <w:noProof/>
          <w:kern w:val="32"/>
          <w:sz w:val="22"/>
        </w:rPr>
        <w:t xml:space="preserve"> </w:t>
      </w:r>
      <w:r w:rsidRPr="00D659CC">
        <w:t xml:space="preserve">the result from </w:t>
      </w:r>
      <w:r w:rsidRPr="00D659CC">
        <w:rPr>
          <w:rFonts w:ascii="Consolas" w:hAnsi="Consolas"/>
          <w:b/>
          <w:bCs/>
          <w:noProof/>
          <w:kern w:val="32"/>
          <w:sz w:val="22"/>
        </w:rPr>
        <w:t>GetHashCode()</w:t>
      </w:r>
      <w:r w:rsidRPr="00D659CC">
        <w:t xml:space="preserve"> should always return the same value.</w:t>
      </w:r>
    </w:p>
    <w:p w14:paraId="34EC6AAB" w14:textId="77777777" w:rsidR="00923B50" w:rsidRPr="00D659CC" w:rsidRDefault="00923B50" w:rsidP="00923B50">
      <w:r w:rsidRPr="00D659CC">
        <w:t xml:space="preserve">This way the fields that </w:t>
      </w:r>
      <w:r w:rsidR="002F4A13">
        <w:t>do not</w:t>
      </w:r>
      <w:r w:rsidRPr="00D659CC">
        <w:t xml:space="preserve"> take part in </w:t>
      </w:r>
      <w:r w:rsidRPr="00D659CC">
        <w:rPr>
          <w:rFonts w:ascii="Consolas" w:hAnsi="Consolas"/>
          <w:b/>
          <w:bCs/>
          <w:noProof/>
          <w:kern w:val="32"/>
          <w:sz w:val="22"/>
        </w:rPr>
        <w:t>Equals()</w:t>
      </w:r>
      <w:r w:rsidRPr="00D659CC">
        <w:t xml:space="preserve">, should not take part in </w:t>
      </w:r>
      <w:r w:rsidRPr="00D659CC">
        <w:rPr>
          <w:rFonts w:ascii="Consolas" w:hAnsi="Consolas"/>
          <w:b/>
          <w:bCs/>
          <w:noProof/>
          <w:kern w:val="32"/>
          <w:sz w:val="22"/>
        </w:rPr>
        <w:t xml:space="preserve">GetHashCode() </w:t>
      </w:r>
      <w:r w:rsidRPr="00D659CC">
        <w:t>as well.</w:t>
      </w:r>
    </w:p>
    <w:p w14:paraId="6CC4EE9F" w14:textId="77777777" w:rsidR="00923B50" w:rsidRPr="00D659CC" w:rsidRDefault="00923B50" w:rsidP="00923B50">
      <w:r w:rsidRPr="00D659CC">
        <w:t xml:space="preserve">After we choose which fields will take part for the calculation of </w:t>
      </w:r>
      <w:r w:rsidRPr="00D659CC">
        <w:rPr>
          <w:rFonts w:ascii="Consolas" w:hAnsi="Consolas"/>
          <w:b/>
          <w:bCs/>
          <w:noProof/>
          <w:kern w:val="32"/>
          <w:sz w:val="22"/>
        </w:rPr>
        <w:t>GetHashCode()</w:t>
      </w:r>
      <w:r w:rsidRPr="00D659CC">
        <w:t xml:space="preserve">, we need to receive values from them (of type </w:t>
      </w:r>
      <w:r w:rsidRPr="00D659CC">
        <w:rPr>
          <w:rFonts w:ascii="Consolas" w:hAnsi="Consolas"/>
          <w:b/>
          <w:bCs/>
          <w:noProof/>
          <w:kern w:val="32"/>
          <w:sz w:val="22"/>
        </w:rPr>
        <w:t>int)</w:t>
      </w:r>
      <w:r w:rsidRPr="00D659CC">
        <w:t>. Here is a sample scheme:</w:t>
      </w:r>
    </w:p>
    <w:p w14:paraId="5A03350F" w14:textId="77777777" w:rsidR="00923B50" w:rsidRPr="00D659CC" w:rsidRDefault="00923B50" w:rsidP="00DA1C27">
      <w:pPr>
        <w:numPr>
          <w:ilvl w:val="0"/>
          <w:numId w:val="76"/>
        </w:numPr>
        <w:tabs>
          <w:tab w:val="clear" w:pos="644"/>
        </w:tabs>
        <w:suppressAutoHyphens/>
        <w:ind w:left="567" w:hanging="283"/>
      </w:pPr>
      <w:r w:rsidRPr="00D659CC">
        <w:t xml:space="preserve">If the field is </w:t>
      </w:r>
      <w:r w:rsidRPr="00D659CC">
        <w:rPr>
          <w:rFonts w:ascii="Consolas" w:hAnsi="Consolas"/>
          <w:b/>
          <w:bCs/>
          <w:noProof/>
          <w:kern w:val="32"/>
          <w:sz w:val="22"/>
        </w:rPr>
        <w:t>bool</w:t>
      </w:r>
      <w:r w:rsidRPr="00D659CC">
        <w:t xml:space="preserve">, for </w:t>
      </w:r>
      <w:r w:rsidRPr="00D659CC">
        <w:rPr>
          <w:rFonts w:ascii="Consolas" w:hAnsi="Consolas"/>
          <w:b/>
          <w:bCs/>
          <w:noProof/>
          <w:kern w:val="32"/>
          <w:sz w:val="22"/>
        </w:rPr>
        <w:t>true</w:t>
      </w:r>
      <w:r w:rsidRPr="00D659CC">
        <w:t xml:space="preserve"> we take </w:t>
      </w:r>
      <w:r w:rsidRPr="00D659CC">
        <w:rPr>
          <w:rFonts w:ascii="Consolas" w:hAnsi="Consolas"/>
          <w:b/>
          <w:bCs/>
          <w:noProof/>
          <w:kern w:val="32"/>
          <w:sz w:val="22"/>
        </w:rPr>
        <w:t>1</w:t>
      </w:r>
      <w:r w:rsidRPr="00D659CC">
        <w:t xml:space="preserve">, and for </w:t>
      </w:r>
      <w:r w:rsidRPr="00D659CC">
        <w:rPr>
          <w:rFonts w:ascii="Consolas" w:hAnsi="Consolas"/>
          <w:b/>
          <w:bCs/>
          <w:noProof/>
          <w:kern w:val="32"/>
          <w:sz w:val="22"/>
        </w:rPr>
        <w:t>false</w:t>
      </w:r>
      <w:r w:rsidRPr="00D659CC">
        <w:t xml:space="preserve"> we take </w:t>
      </w:r>
      <w:r w:rsidRPr="00D659CC">
        <w:rPr>
          <w:rFonts w:ascii="Consolas" w:hAnsi="Consolas"/>
          <w:b/>
          <w:bCs/>
          <w:noProof/>
          <w:kern w:val="32"/>
          <w:sz w:val="22"/>
        </w:rPr>
        <w:t xml:space="preserve">0 </w:t>
      </w:r>
      <w:r w:rsidRPr="00D659CC">
        <w:t xml:space="preserve">(or directly call method </w:t>
      </w:r>
      <w:r w:rsidRPr="00D659CC">
        <w:rPr>
          <w:rFonts w:ascii="Consolas" w:hAnsi="Consolas"/>
          <w:b/>
          <w:bCs/>
          <w:noProof/>
          <w:kern w:val="32"/>
          <w:sz w:val="22"/>
        </w:rPr>
        <w:t>GetHashCode()</w:t>
      </w:r>
      <w:r w:rsidRPr="00D659CC">
        <w:t xml:space="preserve"> on </w:t>
      </w:r>
      <w:r w:rsidRPr="00D659CC">
        <w:rPr>
          <w:rFonts w:ascii="Consolas" w:hAnsi="Consolas"/>
          <w:b/>
          <w:bCs/>
          <w:noProof/>
          <w:kern w:val="32"/>
          <w:sz w:val="22"/>
        </w:rPr>
        <w:t>bool</w:t>
      </w:r>
      <w:r w:rsidRPr="00D659CC">
        <w:t>).</w:t>
      </w:r>
    </w:p>
    <w:p w14:paraId="48175E7C" w14:textId="77777777" w:rsidR="00923B50" w:rsidRPr="00D659CC" w:rsidRDefault="00923B50" w:rsidP="00DA1C27">
      <w:pPr>
        <w:numPr>
          <w:ilvl w:val="0"/>
          <w:numId w:val="76"/>
        </w:numPr>
        <w:tabs>
          <w:tab w:val="clear" w:pos="644"/>
        </w:tabs>
        <w:suppressAutoHyphens/>
        <w:ind w:left="567" w:hanging="283"/>
      </w:pPr>
      <w:r w:rsidRPr="00D659CC">
        <w:t xml:space="preserve">If the field is of typ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byte</w:t>
      </w:r>
      <w:r w:rsidRPr="00D659CC">
        <w:t xml:space="preserve">, </w:t>
      </w:r>
      <w:r w:rsidRPr="00D659CC">
        <w:rPr>
          <w:rFonts w:ascii="Consolas" w:hAnsi="Consolas"/>
          <w:b/>
          <w:bCs/>
          <w:noProof/>
          <w:kern w:val="32"/>
          <w:sz w:val="22"/>
        </w:rPr>
        <w:t>short</w:t>
      </w:r>
      <w:r w:rsidRPr="00D659CC">
        <w:t xml:space="preserve">, </w:t>
      </w:r>
      <w:r w:rsidRPr="00D659CC">
        <w:rPr>
          <w:rFonts w:ascii="Consolas" w:hAnsi="Consolas"/>
          <w:b/>
          <w:bCs/>
          <w:noProof/>
          <w:kern w:val="32"/>
          <w:sz w:val="22"/>
        </w:rPr>
        <w:t>char</w:t>
      </w:r>
      <w:r w:rsidRPr="00D659CC">
        <w:t xml:space="preserve">, we can convert it to </w:t>
      </w:r>
      <w:r w:rsidRPr="00D659CC">
        <w:rPr>
          <w:rFonts w:ascii="Consolas" w:hAnsi="Consolas"/>
          <w:b/>
          <w:bCs/>
          <w:noProof/>
          <w:kern w:val="32"/>
          <w:sz w:val="22"/>
        </w:rPr>
        <w:t>int</w:t>
      </w:r>
      <w:r w:rsidRPr="00D659CC">
        <w:t xml:space="preserve">, with the cast operator </w:t>
      </w:r>
      <w:r w:rsidRPr="00D659CC">
        <w:rPr>
          <w:rFonts w:ascii="Consolas" w:hAnsi="Consolas"/>
          <w:noProof/>
          <w:sz w:val="22"/>
        </w:rPr>
        <w:t>(</w:t>
      </w:r>
      <w:r w:rsidRPr="00D659CC">
        <w:rPr>
          <w:rFonts w:ascii="Consolas" w:hAnsi="Consolas"/>
          <w:b/>
          <w:bCs/>
          <w:noProof/>
          <w:kern w:val="32"/>
          <w:sz w:val="22"/>
        </w:rPr>
        <w:t>int</w:t>
      </w:r>
      <w:r w:rsidRPr="00D659CC">
        <w:rPr>
          <w:rFonts w:ascii="Consolas" w:hAnsi="Consolas"/>
          <w:noProof/>
          <w:sz w:val="22"/>
        </w:rPr>
        <w:t>)</w:t>
      </w:r>
      <w:r w:rsidRPr="00D659CC">
        <w:t xml:space="preserve"> (or we could directly call </w:t>
      </w:r>
      <w:r w:rsidRPr="00D659CC">
        <w:rPr>
          <w:rFonts w:ascii="Consolas" w:hAnsi="Consolas"/>
          <w:b/>
          <w:bCs/>
          <w:noProof/>
          <w:kern w:val="32"/>
          <w:sz w:val="22"/>
        </w:rPr>
        <w:t>GetHashCode()</w:t>
      </w:r>
      <w:r w:rsidRPr="00D659CC">
        <w:t>).</w:t>
      </w:r>
    </w:p>
    <w:p w14:paraId="43909350" w14:textId="77777777" w:rsidR="00923B50" w:rsidRPr="00D659CC" w:rsidRDefault="00923B50" w:rsidP="00DA1C27">
      <w:pPr>
        <w:numPr>
          <w:ilvl w:val="0"/>
          <w:numId w:val="76"/>
        </w:numPr>
        <w:tabs>
          <w:tab w:val="clear" w:pos="644"/>
        </w:tabs>
        <w:suppressAutoHyphens/>
        <w:ind w:left="567" w:hanging="283"/>
      </w:pPr>
      <w:r w:rsidRPr="00D659CC">
        <w:t xml:space="preserve">If the field is typ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or </w:t>
      </w:r>
      <w:r w:rsidRPr="00D659CC">
        <w:rPr>
          <w:rFonts w:ascii="Consolas" w:hAnsi="Consolas"/>
          <w:b/>
          <w:bCs/>
          <w:noProof/>
          <w:kern w:val="32"/>
          <w:sz w:val="22"/>
        </w:rPr>
        <w:t>double</w:t>
      </w:r>
      <w:r w:rsidRPr="00D659CC">
        <w:t xml:space="preserve">, we could use the result from their own implementations of </w:t>
      </w:r>
      <w:r w:rsidRPr="00D659CC">
        <w:rPr>
          <w:rFonts w:ascii="Consolas" w:hAnsi="Consolas"/>
          <w:b/>
          <w:bCs/>
          <w:noProof/>
          <w:kern w:val="32"/>
          <w:sz w:val="22"/>
        </w:rPr>
        <w:t>GetHashCode()</w:t>
      </w:r>
      <w:r w:rsidRPr="00D659CC">
        <w:t>.</w:t>
      </w:r>
    </w:p>
    <w:p w14:paraId="1C703CDB" w14:textId="77777777" w:rsidR="00923B50" w:rsidRPr="00D659CC" w:rsidRDefault="00923B50" w:rsidP="00DA1C27">
      <w:pPr>
        <w:numPr>
          <w:ilvl w:val="0"/>
          <w:numId w:val="76"/>
        </w:numPr>
        <w:tabs>
          <w:tab w:val="clear" w:pos="644"/>
        </w:tabs>
        <w:suppressAutoHyphens/>
        <w:ind w:left="567" w:hanging="283"/>
      </w:pPr>
      <w:r w:rsidRPr="00D659CC">
        <w:t xml:space="preserve">If the field is not a primitive type, we could call the method </w:t>
      </w:r>
      <w:r w:rsidRPr="00D659CC">
        <w:rPr>
          <w:rFonts w:ascii="Consolas" w:hAnsi="Consolas"/>
          <w:b/>
          <w:bCs/>
          <w:noProof/>
          <w:kern w:val="32"/>
          <w:sz w:val="22"/>
        </w:rPr>
        <w:t>GetHashCode()</w:t>
      </w:r>
      <w:r w:rsidRPr="00D659CC">
        <w:t xml:space="preserve"> of this object. If the field value is </w:t>
      </w:r>
      <w:r w:rsidRPr="00D659CC">
        <w:rPr>
          <w:rFonts w:ascii="Consolas" w:hAnsi="Consolas"/>
          <w:b/>
          <w:bCs/>
          <w:noProof/>
          <w:kern w:val="32"/>
          <w:sz w:val="22"/>
        </w:rPr>
        <w:t>null</w:t>
      </w:r>
      <w:r w:rsidRPr="00D659CC">
        <w:t xml:space="preserve">, we </w:t>
      </w:r>
      <w:r w:rsidR="00A413AD" w:rsidRPr="00D659CC">
        <w:t>can</w:t>
      </w:r>
      <w:r w:rsidRPr="00D659CC">
        <w:t xml:space="preserve"> return </w:t>
      </w:r>
      <w:r w:rsidRPr="00D659CC">
        <w:rPr>
          <w:rFonts w:ascii="Consolas" w:hAnsi="Consolas"/>
          <w:b/>
          <w:bCs/>
          <w:noProof/>
          <w:kern w:val="32"/>
          <w:sz w:val="22"/>
        </w:rPr>
        <w:t>0</w:t>
      </w:r>
      <w:r w:rsidRPr="00D659CC">
        <w:t>.</w:t>
      </w:r>
    </w:p>
    <w:p w14:paraId="18DB5A67" w14:textId="77777777" w:rsidR="00923B50" w:rsidRPr="00D659CC" w:rsidRDefault="00923B50" w:rsidP="00DA1C27">
      <w:pPr>
        <w:numPr>
          <w:ilvl w:val="0"/>
          <w:numId w:val="76"/>
        </w:numPr>
        <w:tabs>
          <w:tab w:val="clear" w:pos="644"/>
        </w:tabs>
        <w:suppressAutoHyphens/>
        <w:ind w:left="567" w:hanging="283"/>
      </w:pPr>
      <w:r w:rsidRPr="00D659CC">
        <w:t>If the field is an array or a collection, we take the hash-code from every element of this collection.</w:t>
      </w:r>
    </w:p>
    <w:p w14:paraId="3227E7C7" w14:textId="77777777" w:rsidR="00923B50" w:rsidRPr="00D659CC" w:rsidRDefault="00923B50" w:rsidP="00923B50">
      <w:pPr>
        <w:rPr>
          <w:rFonts w:ascii="Consolas" w:hAnsi="Consolas"/>
          <w:b/>
          <w:bCs/>
          <w:noProof/>
          <w:kern w:val="32"/>
          <w:sz w:val="22"/>
        </w:rPr>
      </w:pPr>
      <w:r w:rsidRPr="00D659CC">
        <w:t xml:space="preserve">In the end we sum all the received </w:t>
      </w:r>
      <w:r w:rsidRPr="00D659CC">
        <w:rPr>
          <w:rFonts w:ascii="Consolas" w:hAnsi="Consolas"/>
          <w:b/>
          <w:bCs/>
          <w:noProof/>
          <w:kern w:val="32"/>
          <w:sz w:val="22"/>
        </w:rPr>
        <w:t xml:space="preserve">int </w:t>
      </w:r>
      <w:r w:rsidRPr="00D659CC">
        <w:t xml:space="preserve">values, and before each addition we multiply the temporary result with a prime number (for example 83), while ignoring the eventual overflow of type </w:t>
      </w:r>
      <w:r w:rsidRPr="00D659CC">
        <w:rPr>
          <w:rFonts w:ascii="Consolas" w:hAnsi="Consolas"/>
          <w:b/>
          <w:bCs/>
          <w:noProof/>
          <w:kern w:val="32"/>
          <w:sz w:val="22"/>
        </w:rPr>
        <w:t>int</w:t>
      </w:r>
      <w:r w:rsidRPr="00D659CC">
        <w:t>.</w:t>
      </w:r>
      <w:r w:rsidR="00A413AD" w:rsidRPr="00D659CC">
        <w:t xml:space="preserve"> For example, if we have 3 fields and their hash codes are </w:t>
      </w:r>
      <w:r w:rsidR="00A413AD" w:rsidRPr="00D659CC">
        <w:rPr>
          <w:rStyle w:val="Code"/>
        </w:rPr>
        <w:t>f1</w:t>
      </w:r>
      <w:r w:rsidR="00A413AD" w:rsidRPr="00D659CC">
        <w:t xml:space="preserve">, </w:t>
      </w:r>
      <w:r w:rsidR="00A413AD" w:rsidRPr="00D659CC">
        <w:rPr>
          <w:rStyle w:val="Code"/>
        </w:rPr>
        <w:t>f2</w:t>
      </w:r>
      <w:r w:rsidR="00A413AD" w:rsidRPr="00D659CC">
        <w:t xml:space="preserve"> and </w:t>
      </w:r>
      <w:r w:rsidR="00A413AD" w:rsidRPr="00D659CC">
        <w:rPr>
          <w:rStyle w:val="Code"/>
        </w:rPr>
        <w:t>f3</w:t>
      </w:r>
      <w:r w:rsidR="00A413AD" w:rsidRPr="00D659CC">
        <w:t xml:space="preserve">, our hash function could combine them though the formula </w:t>
      </w:r>
      <w:r w:rsidR="00A413AD" w:rsidRPr="00D659CC">
        <w:rPr>
          <w:rStyle w:val="Code"/>
        </w:rPr>
        <w:t>hash</w:t>
      </w:r>
      <w:r w:rsidR="00A413AD" w:rsidRPr="00D659CC">
        <w:t xml:space="preserve"> = (((</w:t>
      </w:r>
      <w:r w:rsidR="00A413AD" w:rsidRPr="00D659CC">
        <w:rPr>
          <w:rStyle w:val="Code"/>
        </w:rPr>
        <w:t>f1</w:t>
      </w:r>
      <w:r w:rsidR="00A413AD" w:rsidRPr="00D659CC">
        <w:t xml:space="preserve"> </w:t>
      </w:r>
      <w:r w:rsidR="00A413AD" w:rsidRPr="00D659CC">
        <w:rPr>
          <w:rStyle w:val="Code"/>
        </w:rPr>
        <w:t>*</w:t>
      </w:r>
      <w:r w:rsidR="00A413AD" w:rsidRPr="00D659CC">
        <w:t xml:space="preserve"> </w:t>
      </w:r>
      <w:r w:rsidR="00A413AD" w:rsidRPr="00D659CC">
        <w:rPr>
          <w:rStyle w:val="Code"/>
        </w:rPr>
        <w:t>83</w:t>
      </w:r>
      <w:r w:rsidR="00A413AD" w:rsidRPr="00D659CC">
        <w:t xml:space="preserve">) </w:t>
      </w:r>
      <w:r w:rsidR="00A413AD" w:rsidRPr="00D659CC">
        <w:rPr>
          <w:rStyle w:val="Code"/>
        </w:rPr>
        <w:t>+</w:t>
      </w:r>
      <w:r w:rsidR="00A413AD" w:rsidRPr="00D659CC">
        <w:t xml:space="preserve"> </w:t>
      </w:r>
      <w:r w:rsidR="00A413AD" w:rsidRPr="00D659CC">
        <w:rPr>
          <w:rStyle w:val="Code"/>
        </w:rPr>
        <w:t>f2</w:t>
      </w:r>
      <w:r w:rsidR="00A413AD" w:rsidRPr="00D659CC">
        <w:t xml:space="preserve">) </w:t>
      </w:r>
      <w:r w:rsidR="00A413AD" w:rsidRPr="00D659CC">
        <w:rPr>
          <w:rStyle w:val="Code"/>
        </w:rPr>
        <w:t>*</w:t>
      </w:r>
      <w:r w:rsidR="00A413AD" w:rsidRPr="00D659CC">
        <w:t xml:space="preserve"> </w:t>
      </w:r>
      <w:r w:rsidR="00A413AD" w:rsidRPr="00D659CC">
        <w:rPr>
          <w:rStyle w:val="Code"/>
        </w:rPr>
        <w:t>83)</w:t>
      </w:r>
      <w:r w:rsidR="00A413AD" w:rsidRPr="00D659CC">
        <w:t xml:space="preserve"> + </w:t>
      </w:r>
      <w:r w:rsidR="00A413AD" w:rsidRPr="00D659CC">
        <w:rPr>
          <w:rStyle w:val="Code"/>
        </w:rPr>
        <w:t>f3</w:t>
      </w:r>
      <w:r w:rsidR="00A413AD" w:rsidRPr="00D659CC">
        <w:t>.</w:t>
      </w:r>
    </w:p>
    <w:p w14:paraId="3FF38646" w14:textId="77777777" w:rsidR="00E559E3" w:rsidRPr="00D659CC" w:rsidRDefault="00923B50" w:rsidP="00923B50">
      <w:r w:rsidRPr="00D659CC">
        <w:t xml:space="preserve">At the end we </w:t>
      </w:r>
      <w:r w:rsidR="00A413AD" w:rsidRPr="00D659CC">
        <w:t>obtain</w:t>
      </w:r>
      <w:r w:rsidRPr="00D659CC">
        <w:t xml:space="preserve"> a hash-code, which is very well distributed in the </w:t>
      </w:r>
      <w:r w:rsidR="00470C9E">
        <w:t>range</w:t>
      </w:r>
      <w:r w:rsidRPr="00D659CC">
        <w:t xml:space="preserve"> of all 32-bit values. We can expect, that with a hash-code calculated this way, the </w:t>
      </w:r>
      <w:r w:rsidRPr="00D659CC">
        <w:rPr>
          <w:b/>
        </w:rPr>
        <w:t>collisions would be rare</w:t>
      </w:r>
      <w:r w:rsidRPr="00D659CC">
        <w:t xml:space="preserve">, because every change in some of the fields taking part in </w:t>
      </w:r>
      <w:r w:rsidRPr="00D659CC">
        <w:rPr>
          <w:rFonts w:ascii="Consolas" w:hAnsi="Consolas"/>
          <w:b/>
          <w:bCs/>
          <w:noProof/>
          <w:kern w:val="32"/>
          <w:sz w:val="22"/>
        </w:rPr>
        <w:t>GetHashCode()</w:t>
      </w:r>
      <w:r w:rsidRPr="00D659CC">
        <w:t xml:space="preserve"> leads to a major change in the hash code</w:t>
      </w:r>
      <w:r w:rsidR="00A413AD" w:rsidRPr="00D659CC">
        <w:t xml:space="preserve"> and thus reduces the chance for collision</w:t>
      </w:r>
      <w:r w:rsidR="00E559E3" w:rsidRPr="00D659CC">
        <w:t>.</w:t>
      </w:r>
    </w:p>
    <w:p w14:paraId="7C73021E" w14:textId="77777777" w:rsidR="00923B50" w:rsidRPr="00D659CC" w:rsidRDefault="00923B50" w:rsidP="00732360">
      <w:pPr>
        <w:pStyle w:val="Heading4"/>
      </w:pPr>
      <w:r w:rsidRPr="00D659CC">
        <w:t xml:space="preserve">Implementing </w:t>
      </w:r>
      <w:r w:rsidRPr="00D659CC">
        <w:rPr>
          <w:noProof/>
        </w:rPr>
        <w:t xml:space="preserve">GetHashCode() </w:t>
      </w:r>
      <w:r w:rsidRPr="00D659CC">
        <w:t>– Example</w:t>
      </w:r>
    </w:p>
    <w:p w14:paraId="63253F2B" w14:textId="3D6BD67A" w:rsidR="00923B50" w:rsidRPr="00D659CC" w:rsidRDefault="00923B50" w:rsidP="00923B50">
      <w:pPr>
        <w:spacing w:after="120"/>
      </w:pPr>
      <w:r w:rsidRPr="00D659CC">
        <w:t>Let</w:t>
      </w:r>
      <w:r w:rsidR="002509B8" w:rsidRPr="00D659CC">
        <w:t>’s</w:t>
      </w:r>
      <w:r w:rsidRPr="00D659CC">
        <w:t xml:space="preserve"> illustrate the above algorithm with an example. We have a class whose objects are presented as points in the three-dimensional space. The point will be represented with its coordinates in the </w:t>
      </w:r>
      <w:r w:rsidR="00B15BA3" w:rsidRPr="00D659CC">
        <w:t>three-dimensional</w:t>
      </w:r>
      <w:r w:rsidRPr="00D659CC">
        <w:t xml:space="preserve"> space </w:t>
      </w:r>
      <w:r w:rsidRPr="00D659CC">
        <w:rPr>
          <w:rFonts w:ascii="Consolas" w:hAnsi="Consolas"/>
          <w:b/>
          <w:bCs/>
          <w:noProof/>
          <w:kern w:val="32"/>
          <w:sz w:val="22"/>
        </w:rPr>
        <w:t>x</w:t>
      </w:r>
      <w:r w:rsidRPr="00D659CC">
        <w:t xml:space="preserve">,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D659CC" w14:paraId="29E4156F" w14:textId="77777777" w:rsidTr="000C2628">
        <w:tc>
          <w:tcPr>
            <w:tcW w:w="9498" w:type="dxa"/>
            <w:tcBorders>
              <w:top w:val="single" w:sz="4" w:space="0" w:color="000000"/>
              <w:left w:val="single" w:sz="4" w:space="0" w:color="000000"/>
              <w:bottom w:val="single" w:sz="4" w:space="0" w:color="000000"/>
              <w:right w:val="single" w:sz="4" w:space="0" w:color="000000"/>
            </w:tcBorders>
            <w:shd w:val="clear" w:color="auto" w:fill="F3F3F3"/>
          </w:tcPr>
          <w:p w14:paraId="26F541A5" w14:textId="77777777"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Point3D</w:t>
            </w:r>
            <w:r w:rsidRPr="00D659CC">
              <w:rPr>
                <w:rFonts w:ascii="Consolas" w:hAnsi="Consolas"/>
                <w:b/>
                <w:bCs/>
                <w:noProof/>
                <w:sz w:val="22"/>
              </w:rPr>
              <w:t>.cs</w:t>
            </w:r>
          </w:p>
        </w:tc>
      </w:tr>
      <w:tr w:rsidR="00923B50" w:rsidRPr="00EF1D13" w14:paraId="5876E70C" w14:textId="77777777" w:rsidTr="00B15BA3">
        <w:tc>
          <w:tcPr>
            <w:tcW w:w="9637" w:type="dxa"/>
            <w:tcBorders>
              <w:top w:val="single" w:sz="4" w:space="0" w:color="000000"/>
              <w:left w:val="single" w:sz="4" w:space="0" w:color="000000"/>
              <w:bottom w:val="single" w:sz="4" w:space="0" w:color="000000"/>
              <w:right w:val="single" w:sz="4" w:space="0" w:color="000000"/>
            </w:tcBorders>
          </w:tcPr>
          <w:p w14:paraId="2E170989"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class</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p>
          <w:p w14:paraId="44D587D0"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w:t>
            </w:r>
          </w:p>
          <w:p w14:paraId="4EC8157F"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X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14:paraId="6CED884B"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Y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14:paraId="6F92994F"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Z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14:paraId="66105379" w14:textId="77777777" w:rsidR="00DF57B5" w:rsidRPr="00B15BA3" w:rsidRDefault="00DF57B5" w:rsidP="00DF57B5">
            <w:pPr>
              <w:autoSpaceDE w:val="0"/>
              <w:autoSpaceDN w:val="0"/>
              <w:adjustRightInd w:val="0"/>
              <w:spacing w:before="0"/>
              <w:jc w:val="left"/>
              <w:rPr>
                <w:rFonts w:ascii="Consolas" w:hAnsi="Consolas" w:cs="Consolas"/>
                <w:noProof/>
                <w:color w:val="000000"/>
                <w:sz w:val="14"/>
                <w:szCs w:val="14"/>
                <w:highlight w:val="white"/>
              </w:rPr>
            </w:pPr>
          </w:p>
          <w:p w14:paraId="1B5F38D4"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Point3D(</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x,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y,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z)</w:t>
            </w:r>
          </w:p>
          <w:p w14:paraId="2F13D7C3"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lastRenderedPageBreak/>
              <w:tab/>
              <w:t>{</w:t>
            </w:r>
          </w:p>
          <w:p w14:paraId="274916E7"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X = x;</w:t>
            </w:r>
          </w:p>
          <w:p w14:paraId="3A006533"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Y = y;</w:t>
            </w:r>
          </w:p>
          <w:p w14:paraId="3C3721BB"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Z = z;</w:t>
            </w:r>
          </w:p>
          <w:p w14:paraId="2A15D25C" w14:textId="77777777" w:rsidR="00923B50" w:rsidRPr="00EF1D13" w:rsidRDefault="00DF57B5" w:rsidP="00DF57B5">
            <w:pPr>
              <w:spacing w:before="0"/>
              <w:rPr>
                <w:rFonts w:ascii="Consolas" w:hAnsi="Consolas" w:cs="Consolas"/>
                <w:noProof/>
                <w:color w:val="000000"/>
                <w:sz w:val="22"/>
                <w:szCs w:val="22"/>
              </w:rPr>
            </w:pPr>
            <w:r w:rsidRPr="00EF1D13">
              <w:rPr>
                <w:rFonts w:ascii="Consolas" w:hAnsi="Consolas" w:cs="Consolas"/>
                <w:noProof/>
                <w:color w:val="000000"/>
                <w:sz w:val="22"/>
                <w:szCs w:val="22"/>
                <w:highlight w:val="white"/>
              </w:rPr>
              <w:tab/>
              <w:t>}</w:t>
            </w:r>
          </w:p>
          <w:p w14:paraId="2233DB94" w14:textId="77777777" w:rsidR="00EF1D13" w:rsidRPr="00B15BA3" w:rsidRDefault="00EF1D13" w:rsidP="00DF57B5">
            <w:pPr>
              <w:spacing w:before="0"/>
              <w:rPr>
                <w:rFonts w:ascii="Consolas" w:hAnsi="Consolas" w:cs="Consolas"/>
                <w:noProof/>
                <w:color w:val="000000"/>
                <w:sz w:val="14"/>
                <w:szCs w:val="14"/>
              </w:rPr>
            </w:pPr>
          </w:p>
          <w:p w14:paraId="3A7B9389" w14:textId="77777777"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override</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tring</w:t>
            </w:r>
            <w:r w:rsidRPr="00EF1D13">
              <w:rPr>
                <w:rFonts w:ascii="Consolas" w:hAnsi="Consolas" w:cs="Consolas"/>
                <w:noProof/>
                <w:color w:val="000000"/>
                <w:sz w:val="22"/>
                <w:szCs w:val="22"/>
                <w:highlight w:val="white"/>
              </w:rPr>
              <w:t xml:space="preserve"> ToString()</w:t>
            </w:r>
          </w:p>
          <w:p w14:paraId="31D7AF49" w14:textId="77777777"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14:paraId="66C86C50" w14:textId="570A41F0"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return</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String</w:t>
            </w:r>
            <w:r w:rsidRPr="00EF1D13">
              <w:rPr>
                <w:rFonts w:ascii="Consolas" w:hAnsi="Consolas" w:cs="Consolas"/>
                <w:noProof/>
                <w:color w:val="000000"/>
                <w:sz w:val="22"/>
                <w:szCs w:val="22"/>
                <w:highlight w:val="white"/>
              </w:rPr>
              <w:t>.Format(</w:t>
            </w:r>
            <w:r w:rsidRPr="00EF1D13">
              <w:rPr>
                <w:rFonts w:ascii="Consolas" w:hAnsi="Consolas" w:cs="Consolas"/>
                <w:noProof/>
                <w:color w:val="A31515"/>
                <w:sz w:val="22"/>
                <w:szCs w:val="22"/>
                <w:highlight w:val="white"/>
              </w:rPr>
              <w:t>"({0}, {1}, {2})"</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 xml:space="preserve">.X,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 xml:space="preserve">.Y,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Z);</w:t>
            </w:r>
          </w:p>
          <w:p w14:paraId="31F0221D" w14:textId="77777777" w:rsidR="00EF1D13" w:rsidRPr="00EF1D13" w:rsidRDefault="00EF1D13" w:rsidP="00EF1D13">
            <w:pPr>
              <w:spacing w:before="0"/>
              <w:rPr>
                <w:rFonts w:ascii="Consolas" w:hAnsi="Consolas" w:cs="Consolas"/>
                <w:noProof/>
                <w:color w:val="000000"/>
                <w:sz w:val="22"/>
                <w:szCs w:val="22"/>
              </w:rPr>
            </w:pPr>
            <w:r w:rsidRPr="00EF1D13">
              <w:rPr>
                <w:rFonts w:ascii="Consolas" w:hAnsi="Consolas" w:cs="Consolas"/>
                <w:noProof/>
                <w:color w:val="000000"/>
                <w:sz w:val="22"/>
                <w:szCs w:val="22"/>
                <w:highlight w:val="white"/>
              </w:rPr>
              <w:tab/>
              <w:t>}</w:t>
            </w:r>
          </w:p>
          <w:p w14:paraId="64597F56" w14:textId="77777777" w:rsidR="00DF57B5" w:rsidRPr="00EF1D13" w:rsidRDefault="00DF57B5" w:rsidP="00DF57B5">
            <w:pPr>
              <w:spacing w:before="0"/>
              <w:rPr>
                <w:rFonts w:ascii="Consolas" w:hAnsi="Consolas" w:cs="Courier New"/>
                <w:noProof/>
                <w:sz w:val="22"/>
                <w:szCs w:val="22"/>
              </w:rPr>
            </w:pPr>
            <w:r w:rsidRPr="00EF1D13">
              <w:rPr>
                <w:rFonts w:ascii="Consolas" w:hAnsi="Consolas" w:cs="Consolas"/>
                <w:noProof/>
                <w:color w:val="000000"/>
                <w:sz w:val="22"/>
                <w:szCs w:val="22"/>
              </w:rPr>
              <w:t>}</w:t>
            </w:r>
          </w:p>
        </w:tc>
      </w:tr>
    </w:tbl>
    <w:p w14:paraId="648AAB46" w14:textId="77777777" w:rsidR="00923B50" w:rsidRPr="00D659CC" w:rsidRDefault="00923B50" w:rsidP="00923B50">
      <w:pPr>
        <w:spacing w:after="120"/>
      </w:pPr>
      <w:r w:rsidRPr="00D659CC">
        <w:lastRenderedPageBreak/>
        <w:t xml:space="preserve">We can </w:t>
      </w:r>
      <w:r w:rsidR="002558BF" w:rsidRPr="00D659CC">
        <w:t>implement</w:t>
      </w:r>
      <w:r w:rsidRPr="00D659CC">
        <w:t xml:space="preserve"> </w:t>
      </w:r>
      <w:r w:rsidRPr="00D659CC">
        <w:rPr>
          <w:rFonts w:ascii="Consolas" w:hAnsi="Consolas"/>
          <w:b/>
          <w:bCs/>
          <w:noProof/>
          <w:kern w:val="32"/>
          <w:sz w:val="22"/>
        </w:rPr>
        <w:t>GetHashCode()</w:t>
      </w:r>
      <w:r w:rsidRPr="00D659CC">
        <w:t xml:space="preserve"> </w:t>
      </w:r>
      <w:r w:rsidR="002558BF" w:rsidRPr="00D659CC">
        <w:t>easily</w:t>
      </w:r>
      <w:r w:rsidRPr="00D659CC">
        <w:t xml:space="preserve"> using the </w:t>
      </w:r>
      <w:r w:rsidR="00A413AD" w:rsidRPr="00D659CC">
        <w:t xml:space="preserve">above </w:t>
      </w:r>
      <w:r w:rsidRPr="00D659CC">
        <w:t>described</w:t>
      </w:r>
      <w:r w:rsidR="00A413AD" w:rsidRPr="00D659CC">
        <w:t xml:space="preserve"> algorithm that combines the hash values of the separate object fields</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DF57B5" w14:paraId="6CE179C3"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36D97632"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FF"/>
                <w:sz w:val="22"/>
                <w:szCs w:val="22"/>
                <w:highlight w:val="white"/>
              </w:rPr>
              <w:t>public</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override</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bool</w:t>
            </w:r>
            <w:r w:rsidRPr="00DF57B5">
              <w:rPr>
                <w:rFonts w:ascii="Consolas" w:hAnsi="Consolas" w:cs="Consolas"/>
                <w:noProof/>
                <w:color w:val="000000"/>
                <w:sz w:val="22"/>
                <w:szCs w:val="22"/>
                <w:highlight w:val="white"/>
              </w:rPr>
              <w:t xml:space="preserve"> Equals(</w:t>
            </w:r>
            <w:r w:rsidRPr="00DF57B5">
              <w:rPr>
                <w:rFonts w:ascii="Consolas" w:hAnsi="Consolas" w:cs="Consolas"/>
                <w:noProof/>
                <w:color w:val="0000FF"/>
                <w:sz w:val="22"/>
                <w:szCs w:val="22"/>
                <w:highlight w:val="white"/>
              </w:rPr>
              <w:t>object</w:t>
            </w:r>
            <w:r w:rsidRPr="00DF57B5">
              <w:rPr>
                <w:rFonts w:ascii="Consolas" w:hAnsi="Consolas" w:cs="Consolas"/>
                <w:noProof/>
                <w:color w:val="000000"/>
                <w:sz w:val="22"/>
                <w:szCs w:val="22"/>
                <w:highlight w:val="white"/>
              </w:rPr>
              <w:t xml:space="preserve"> obj)</w:t>
            </w:r>
          </w:p>
          <w:p w14:paraId="4F9826DE"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14:paraId="1B17F029"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 xml:space="preserve"> == obj)</w:t>
            </w:r>
          </w:p>
          <w:p w14:paraId="006522C0"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rue</w:t>
            </w:r>
            <w:r w:rsidRPr="00DF57B5">
              <w:rPr>
                <w:rFonts w:ascii="Consolas" w:hAnsi="Consolas" w:cs="Consolas"/>
                <w:noProof/>
                <w:color w:val="000000"/>
                <w:sz w:val="22"/>
                <w:szCs w:val="22"/>
                <w:highlight w:val="white"/>
              </w:rPr>
              <w:t>;</w:t>
            </w:r>
          </w:p>
          <w:p w14:paraId="42F2C8A9" w14:textId="77777777" w:rsidR="00DF57B5" w:rsidRPr="00B15BA3" w:rsidRDefault="00DF57B5" w:rsidP="00DF57B5">
            <w:pPr>
              <w:autoSpaceDE w:val="0"/>
              <w:autoSpaceDN w:val="0"/>
              <w:adjustRightInd w:val="0"/>
              <w:spacing w:before="0"/>
              <w:jc w:val="left"/>
              <w:rPr>
                <w:rFonts w:ascii="Consolas" w:hAnsi="Consolas" w:cs="Consolas"/>
                <w:noProof/>
                <w:color w:val="000000"/>
                <w:sz w:val="14"/>
                <w:szCs w:val="14"/>
                <w:highlight w:val="white"/>
              </w:rPr>
            </w:pPr>
          </w:p>
          <w:p w14:paraId="7708DBFA"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2B91AF"/>
                <w:sz w:val="22"/>
                <w:szCs w:val="22"/>
                <w:highlight w:val="white"/>
              </w:rPr>
              <w:t>Point3D</w:t>
            </w:r>
            <w:r w:rsidRPr="00DF57B5">
              <w:rPr>
                <w:rFonts w:ascii="Consolas" w:hAnsi="Consolas" w:cs="Consolas"/>
                <w:noProof/>
                <w:color w:val="000000"/>
                <w:sz w:val="22"/>
                <w:szCs w:val="22"/>
                <w:highlight w:val="white"/>
              </w:rPr>
              <w:t xml:space="preserve"> other = obj </w:t>
            </w:r>
            <w:r w:rsidRPr="00DF57B5">
              <w:rPr>
                <w:rFonts w:ascii="Consolas" w:hAnsi="Consolas" w:cs="Consolas"/>
                <w:noProof/>
                <w:color w:val="0000FF"/>
                <w:sz w:val="22"/>
                <w:szCs w:val="22"/>
                <w:highlight w:val="white"/>
              </w:rPr>
              <w:t>as</w:t>
            </w:r>
            <w:r w:rsidRPr="00DF57B5">
              <w:rPr>
                <w:rFonts w:ascii="Consolas" w:hAnsi="Consolas" w:cs="Consolas"/>
                <w:noProof/>
                <w:color w:val="000000"/>
                <w:sz w:val="22"/>
                <w:szCs w:val="22"/>
                <w:highlight w:val="white"/>
              </w:rPr>
              <w:t xml:space="preserve"> </w:t>
            </w:r>
            <w:r w:rsidRPr="00DF57B5">
              <w:rPr>
                <w:rFonts w:ascii="Consolas" w:hAnsi="Consolas" w:cs="Consolas"/>
                <w:noProof/>
                <w:color w:val="2B91AF"/>
                <w:sz w:val="22"/>
                <w:szCs w:val="22"/>
                <w:highlight w:val="white"/>
              </w:rPr>
              <w:t>Point3D</w:t>
            </w:r>
            <w:r w:rsidRPr="00DF57B5">
              <w:rPr>
                <w:rFonts w:ascii="Consolas" w:hAnsi="Consolas" w:cs="Consolas"/>
                <w:noProof/>
                <w:color w:val="000000"/>
                <w:sz w:val="22"/>
                <w:szCs w:val="22"/>
                <w:highlight w:val="white"/>
              </w:rPr>
              <w:t>;</w:t>
            </w:r>
          </w:p>
          <w:p w14:paraId="29EBF338" w14:textId="77777777" w:rsidR="00DF57B5" w:rsidRPr="00B15BA3" w:rsidRDefault="00DF57B5" w:rsidP="00DF57B5">
            <w:pPr>
              <w:autoSpaceDE w:val="0"/>
              <w:autoSpaceDN w:val="0"/>
              <w:adjustRightInd w:val="0"/>
              <w:spacing w:before="0"/>
              <w:jc w:val="left"/>
              <w:rPr>
                <w:rFonts w:ascii="Consolas" w:hAnsi="Consolas" w:cs="Consolas"/>
                <w:noProof/>
                <w:color w:val="000000"/>
                <w:sz w:val="14"/>
                <w:szCs w:val="14"/>
                <w:highlight w:val="white"/>
              </w:rPr>
            </w:pPr>
          </w:p>
          <w:p w14:paraId="5BDE6650"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other == </w:t>
            </w:r>
            <w:r w:rsidRPr="00DF57B5">
              <w:rPr>
                <w:rFonts w:ascii="Consolas" w:hAnsi="Consolas" w:cs="Consolas"/>
                <w:noProof/>
                <w:color w:val="0000FF"/>
                <w:sz w:val="22"/>
                <w:szCs w:val="22"/>
                <w:highlight w:val="white"/>
              </w:rPr>
              <w:t>null</w:t>
            </w:r>
            <w:r w:rsidRPr="00DF57B5">
              <w:rPr>
                <w:rFonts w:ascii="Consolas" w:hAnsi="Consolas" w:cs="Consolas"/>
                <w:noProof/>
                <w:color w:val="000000"/>
                <w:sz w:val="22"/>
                <w:szCs w:val="22"/>
                <w:highlight w:val="white"/>
              </w:rPr>
              <w:t>)</w:t>
            </w:r>
          </w:p>
          <w:p w14:paraId="7E07E306"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14:paraId="0F9D66D4" w14:textId="77777777" w:rsidR="00DF57B5" w:rsidRPr="00B15BA3" w:rsidRDefault="00DF57B5" w:rsidP="00DF57B5">
            <w:pPr>
              <w:autoSpaceDE w:val="0"/>
              <w:autoSpaceDN w:val="0"/>
              <w:adjustRightInd w:val="0"/>
              <w:spacing w:before="0"/>
              <w:jc w:val="left"/>
              <w:rPr>
                <w:rFonts w:ascii="Consolas" w:hAnsi="Consolas" w:cs="Consolas"/>
                <w:noProof/>
                <w:color w:val="000000"/>
                <w:sz w:val="14"/>
                <w:szCs w:val="14"/>
                <w:highlight w:val="white"/>
              </w:rPr>
            </w:pPr>
          </w:p>
          <w:p w14:paraId="247E7A0E"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X.Equals(other.X))</w:t>
            </w:r>
          </w:p>
          <w:p w14:paraId="231D36EA"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14:paraId="32D081F4" w14:textId="77777777" w:rsidR="00DF57B5" w:rsidRPr="00B15BA3" w:rsidRDefault="00DF57B5" w:rsidP="00DF57B5">
            <w:pPr>
              <w:autoSpaceDE w:val="0"/>
              <w:autoSpaceDN w:val="0"/>
              <w:adjustRightInd w:val="0"/>
              <w:spacing w:before="0"/>
              <w:jc w:val="left"/>
              <w:rPr>
                <w:rFonts w:ascii="Consolas" w:hAnsi="Consolas" w:cs="Consolas"/>
                <w:noProof/>
                <w:color w:val="000000"/>
                <w:sz w:val="14"/>
                <w:szCs w:val="14"/>
                <w:highlight w:val="white"/>
              </w:rPr>
            </w:pPr>
          </w:p>
          <w:p w14:paraId="04164A68"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Y.Equals(other.Y))</w:t>
            </w:r>
          </w:p>
          <w:p w14:paraId="6631264F"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14:paraId="06979D30" w14:textId="77777777" w:rsidR="00DF57B5" w:rsidRPr="00B15BA3" w:rsidRDefault="00DF57B5" w:rsidP="00DF57B5">
            <w:pPr>
              <w:autoSpaceDE w:val="0"/>
              <w:autoSpaceDN w:val="0"/>
              <w:adjustRightInd w:val="0"/>
              <w:spacing w:before="0"/>
              <w:jc w:val="left"/>
              <w:rPr>
                <w:rFonts w:ascii="Consolas" w:hAnsi="Consolas" w:cs="Consolas"/>
                <w:noProof/>
                <w:color w:val="000000"/>
                <w:sz w:val="14"/>
                <w:szCs w:val="14"/>
                <w:highlight w:val="white"/>
              </w:rPr>
            </w:pPr>
          </w:p>
          <w:p w14:paraId="0175F0EA"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Z.Equals(other.Z))</w:t>
            </w:r>
          </w:p>
          <w:p w14:paraId="24A7F682"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14:paraId="5AA8A73A" w14:textId="77777777" w:rsidR="00DF57B5" w:rsidRPr="00B15BA3" w:rsidRDefault="00DF57B5" w:rsidP="00DF57B5">
            <w:pPr>
              <w:autoSpaceDE w:val="0"/>
              <w:autoSpaceDN w:val="0"/>
              <w:adjustRightInd w:val="0"/>
              <w:spacing w:before="0"/>
              <w:jc w:val="left"/>
              <w:rPr>
                <w:rFonts w:ascii="Consolas" w:hAnsi="Consolas" w:cs="Consolas"/>
                <w:noProof/>
                <w:color w:val="000000"/>
                <w:sz w:val="14"/>
                <w:szCs w:val="14"/>
                <w:highlight w:val="white"/>
              </w:rPr>
            </w:pPr>
          </w:p>
          <w:p w14:paraId="132444C9"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rue</w:t>
            </w:r>
            <w:r w:rsidRPr="00DF57B5">
              <w:rPr>
                <w:rFonts w:ascii="Consolas" w:hAnsi="Consolas" w:cs="Consolas"/>
                <w:noProof/>
                <w:color w:val="000000"/>
                <w:sz w:val="22"/>
                <w:szCs w:val="22"/>
                <w:highlight w:val="white"/>
              </w:rPr>
              <w:t>;</w:t>
            </w:r>
          </w:p>
          <w:p w14:paraId="716F939B"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14:paraId="607E912D" w14:textId="77777777" w:rsidR="00DF57B5" w:rsidRPr="00B15BA3" w:rsidRDefault="00DF57B5" w:rsidP="00DF57B5">
            <w:pPr>
              <w:autoSpaceDE w:val="0"/>
              <w:autoSpaceDN w:val="0"/>
              <w:adjustRightInd w:val="0"/>
              <w:spacing w:before="0"/>
              <w:jc w:val="left"/>
              <w:rPr>
                <w:rFonts w:ascii="Consolas" w:hAnsi="Consolas" w:cs="Consolas"/>
                <w:noProof/>
                <w:color w:val="000000"/>
                <w:sz w:val="18"/>
                <w:szCs w:val="18"/>
                <w:highlight w:val="white"/>
              </w:rPr>
            </w:pPr>
          </w:p>
          <w:p w14:paraId="72944C87"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FF"/>
                <w:sz w:val="22"/>
                <w:szCs w:val="22"/>
                <w:highlight w:val="white"/>
              </w:rPr>
              <w:t>public</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override</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GetHashCode()</w:t>
            </w:r>
          </w:p>
          <w:p w14:paraId="3E48C770"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14:paraId="0917D8DA"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prime = 83;</w:t>
            </w:r>
          </w:p>
          <w:p w14:paraId="72E6C968"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result = 1;</w:t>
            </w:r>
          </w:p>
          <w:p w14:paraId="1AC98D0D"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unchecked</w:t>
            </w:r>
          </w:p>
          <w:p w14:paraId="4134DF59"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t>{</w:t>
            </w:r>
          </w:p>
          <w:p w14:paraId="246938F1"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X.GetHashCode();</w:t>
            </w:r>
          </w:p>
          <w:p w14:paraId="73BA46B2"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Y.GetHashCode();</w:t>
            </w:r>
          </w:p>
          <w:p w14:paraId="4C371000"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Z.GetHashCode();</w:t>
            </w:r>
          </w:p>
          <w:p w14:paraId="776DBB38"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t>}</w:t>
            </w:r>
          </w:p>
          <w:p w14:paraId="47B450C6" w14:textId="77777777" w:rsidR="00DF57B5" w:rsidRPr="00B15BA3" w:rsidRDefault="00DF57B5" w:rsidP="00DF57B5">
            <w:pPr>
              <w:autoSpaceDE w:val="0"/>
              <w:autoSpaceDN w:val="0"/>
              <w:adjustRightInd w:val="0"/>
              <w:spacing w:before="0"/>
              <w:jc w:val="left"/>
              <w:rPr>
                <w:rFonts w:ascii="Consolas" w:hAnsi="Consolas" w:cs="Consolas"/>
                <w:noProof/>
                <w:color w:val="000000"/>
                <w:sz w:val="14"/>
                <w:szCs w:val="14"/>
                <w:highlight w:val="white"/>
              </w:rPr>
            </w:pPr>
          </w:p>
          <w:p w14:paraId="6B8B9877" w14:textId="77777777"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result;</w:t>
            </w:r>
          </w:p>
          <w:p w14:paraId="6564F395" w14:textId="77777777" w:rsidR="00923B50" w:rsidRPr="00DF57B5" w:rsidRDefault="00DF57B5" w:rsidP="00DF57B5">
            <w:pPr>
              <w:spacing w:before="0"/>
              <w:rPr>
                <w:rFonts w:ascii="Consolas" w:hAnsi="Consolas" w:cs="Courier New"/>
                <w:noProof/>
                <w:sz w:val="22"/>
                <w:szCs w:val="22"/>
              </w:rPr>
            </w:pPr>
            <w:r w:rsidRPr="00DF57B5">
              <w:rPr>
                <w:rFonts w:ascii="Consolas" w:hAnsi="Consolas" w:cs="Consolas"/>
                <w:noProof/>
                <w:color w:val="000000"/>
                <w:sz w:val="22"/>
                <w:szCs w:val="22"/>
                <w:highlight w:val="white"/>
              </w:rPr>
              <w:t>}</w:t>
            </w:r>
          </w:p>
        </w:tc>
      </w:tr>
    </w:tbl>
    <w:p w14:paraId="2109177E" w14:textId="77777777" w:rsidR="00A413AD" w:rsidRPr="00D659CC" w:rsidRDefault="00923B50" w:rsidP="00A413AD">
      <w:pPr>
        <w:spacing w:after="120"/>
      </w:pPr>
      <w:r w:rsidRPr="00D659CC">
        <w:lastRenderedPageBreak/>
        <w:t>This implementation is incomparably better, than returning a constant</w:t>
      </w:r>
      <w:r w:rsidR="00A413AD" w:rsidRPr="00D659CC">
        <w:t xml:space="preserve"> or just one of the fields or their sum</w:t>
      </w:r>
      <w:r w:rsidRPr="00D659CC">
        <w:t xml:space="preserve">. Although the </w:t>
      </w:r>
      <w:r w:rsidRPr="00D659CC">
        <w:rPr>
          <w:b/>
        </w:rPr>
        <w:t>collisions might still happen, they would occur very rarely</w:t>
      </w:r>
      <w:r w:rsidRPr="00D659CC">
        <w:t>.</w:t>
      </w:r>
    </w:p>
    <w:p w14:paraId="74D6F4BE" w14:textId="77777777" w:rsidR="00923B50" w:rsidRPr="00D659CC" w:rsidRDefault="00923B50" w:rsidP="00732360">
      <w:pPr>
        <w:pStyle w:val="Heading4"/>
        <w:rPr>
          <w:noProof/>
        </w:rPr>
      </w:pPr>
      <w:r w:rsidRPr="00D659CC">
        <w:t xml:space="preserve">Interface </w:t>
      </w:r>
      <w:r w:rsidRPr="00D659CC">
        <w:rPr>
          <w:noProof/>
        </w:rPr>
        <w:t>IEqualityComparer&lt;T&gt;</w:t>
      </w:r>
    </w:p>
    <w:p w14:paraId="75781129" w14:textId="77777777" w:rsidR="00923B50" w:rsidRPr="00D659CC" w:rsidRDefault="00923B50" w:rsidP="00923B50">
      <w:r w:rsidRPr="00D659CC">
        <w:t>One of the most important things that we</w:t>
      </w:r>
      <w:r w:rsidR="00741DC9">
        <w:t xml:space="preserve"> ha</w:t>
      </w:r>
      <w:r w:rsidR="000A58B9" w:rsidRPr="00D659CC">
        <w:t>ve</w:t>
      </w:r>
      <w:r w:rsidRPr="00D659CC">
        <w:t xml:space="preserve"> learned so far is that in order to use instances of a class as keys for a dictionary, the class needs to properly implement </w:t>
      </w:r>
      <w:r w:rsidRPr="00D659CC">
        <w:rPr>
          <w:rFonts w:ascii="Consolas" w:hAnsi="Consolas"/>
          <w:b/>
          <w:bCs/>
          <w:noProof/>
          <w:kern w:val="32"/>
          <w:sz w:val="22"/>
        </w:rPr>
        <w:t>GetHashCode</w:t>
      </w:r>
      <w:r w:rsidR="00A413AD" w:rsidRPr="00D659CC">
        <w:rPr>
          <w:rFonts w:ascii="Consolas" w:hAnsi="Consolas"/>
          <w:b/>
          <w:bCs/>
          <w:noProof/>
          <w:kern w:val="32"/>
          <w:sz w:val="22"/>
        </w:rPr>
        <w:t>()</w:t>
      </w:r>
      <w:r w:rsidRPr="00D659CC">
        <w:t xml:space="preserve"> and </w:t>
      </w:r>
      <w:r w:rsidRPr="00D659CC">
        <w:rPr>
          <w:rFonts w:ascii="Consolas" w:hAnsi="Consolas"/>
          <w:b/>
          <w:bCs/>
          <w:noProof/>
          <w:kern w:val="32"/>
          <w:sz w:val="22"/>
        </w:rPr>
        <w:t>Equals</w:t>
      </w:r>
      <w:r w:rsidR="00A413AD" w:rsidRPr="00D659CC">
        <w:rPr>
          <w:rFonts w:ascii="Consolas" w:hAnsi="Consolas"/>
          <w:b/>
          <w:bCs/>
          <w:noProof/>
          <w:kern w:val="32"/>
          <w:sz w:val="22"/>
        </w:rPr>
        <w:t>(…)</w:t>
      </w:r>
      <w:r w:rsidRPr="00D659CC">
        <w:t xml:space="preserve">. But what should we do if we want to use a class, that we cannot inherit or change? In this case the interface </w:t>
      </w:r>
      <w:r w:rsidRPr="00D659CC">
        <w:rPr>
          <w:rFonts w:ascii="Consolas" w:hAnsi="Consolas"/>
          <w:b/>
          <w:bCs/>
          <w:noProof/>
          <w:kern w:val="32"/>
          <w:sz w:val="22"/>
        </w:rPr>
        <w:t>IEqualityComparer&lt;T&gt;</w:t>
      </w:r>
      <w:r w:rsidRPr="00D659CC">
        <w:t xml:space="preserve"> comes to our aid.</w:t>
      </w:r>
    </w:p>
    <w:p w14:paraId="1A3740B7" w14:textId="77777777" w:rsidR="00923B50" w:rsidRPr="00D659CC" w:rsidRDefault="00923B50" w:rsidP="00923B50">
      <w:r w:rsidRPr="00D659CC">
        <w:t>It defines the following two operations:</w:t>
      </w:r>
    </w:p>
    <w:p w14:paraId="54BA78D5" w14:textId="77777777" w:rsidR="00923B50" w:rsidRPr="00D659CC" w:rsidRDefault="00923B50" w:rsidP="0012057B">
      <w:pPr>
        <w:numPr>
          <w:ilvl w:val="0"/>
          <w:numId w:val="154"/>
        </w:numPr>
        <w:ind w:left="567" w:hanging="283"/>
      </w:pPr>
      <w:r w:rsidRPr="00D659CC">
        <w:rPr>
          <w:rFonts w:ascii="Consolas" w:hAnsi="Consolas"/>
          <w:b/>
          <w:bCs/>
          <w:noProof/>
          <w:kern w:val="32"/>
          <w:sz w:val="22"/>
        </w:rPr>
        <w:t>bool</w:t>
      </w:r>
      <w:r w:rsidRPr="00D659CC">
        <w:t xml:space="preserve"> </w:t>
      </w:r>
      <w:r w:rsidRPr="00D659CC">
        <w:rPr>
          <w:rFonts w:ascii="Consolas" w:hAnsi="Consolas"/>
          <w:b/>
          <w:bCs/>
          <w:noProof/>
          <w:kern w:val="32"/>
          <w:sz w:val="22"/>
        </w:rPr>
        <w:t>Equals(T</w:t>
      </w:r>
      <w:r w:rsidRPr="00D659CC">
        <w:t xml:space="preserve"> </w:t>
      </w:r>
      <w:r w:rsidRPr="00D659CC">
        <w:rPr>
          <w:rFonts w:ascii="Consolas" w:hAnsi="Consolas"/>
          <w:b/>
          <w:bCs/>
          <w:noProof/>
          <w:kern w:val="32"/>
          <w:sz w:val="22"/>
        </w:rPr>
        <w:t>obj1,</w:t>
      </w:r>
      <w:r w:rsidRPr="00D659CC">
        <w:t xml:space="preserve"> </w:t>
      </w:r>
      <w:r w:rsidRPr="00D659CC">
        <w:rPr>
          <w:rFonts w:ascii="Consolas" w:hAnsi="Consolas"/>
          <w:b/>
          <w:bCs/>
          <w:noProof/>
          <w:kern w:val="32"/>
          <w:sz w:val="22"/>
        </w:rPr>
        <w:t>T</w:t>
      </w:r>
      <w:r w:rsidRPr="00D659CC">
        <w:t xml:space="preserve"> </w:t>
      </w:r>
      <w:r w:rsidRPr="00D659CC">
        <w:rPr>
          <w:rFonts w:ascii="Consolas" w:hAnsi="Consolas"/>
          <w:b/>
          <w:bCs/>
          <w:noProof/>
          <w:kern w:val="32"/>
          <w:sz w:val="22"/>
        </w:rPr>
        <w:t>obj2)</w:t>
      </w:r>
      <w:r w:rsidRPr="00D659CC">
        <w:t xml:space="preserve"> – returns </w:t>
      </w:r>
      <w:r w:rsidRPr="00D659CC">
        <w:rPr>
          <w:rFonts w:ascii="Consolas" w:hAnsi="Consolas"/>
          <w:b/>
          <w:bCs/>
          <w:noProof/>
          <w:kern w:val="32"/>
          <w:sz w:val="22"/>
        </w:rPr>
        <w:t>true</w:t>
      </w:r>
      <w:r w:rsidRPr="00D659CC">
        <w:t xml:space="preserve"> if </w:t>
      </w:r>
      <w:r w:rsidRPr="00D659CC">
        <w:rPr>
          <w:rFonts w:ascii="Consolas" w:hAnsi="Consolas"/>
          <w:b/>
          <w:bCs/>
          <w:noProof/>
          <w:kern w:val="32"/>
          <w:sz w:val="22"/>
        </w:rPr>
        <w:t>obj1</w:t>
      </w:r>
      <w:r w:rsidRPr="00D659CC">
        <w:t xml:space="preserve"> and </w:t>
      </w:r>
      <w:r w:rsidRPr="00D659CC">
        <w:rPr>
          <w:rFonts w:ascii="Consolas" w:hAnsi="Consolas"/>
          <w:b/>
          <w:bCs/>
          <w:noProof/>
          <w:kern w:val="32"/>
          <w:sz w:val="22"/>
        </w:rPr>
        <w:t xml:space="preserve">obj2 </w:t>
      </w:r>
      <w:r w:rsidRPr="00D659CC">
        <w:t>are equal</w:t>
      </w:r>
    </w:p>
    <w:p w14:paraId="10BA60BE" w14:textId="77777777" w:rsidR="00923B50" w:rsidRPr="00D659CC" w:rsidRDefault="00923B50" w:rsidP="0012057B">
      <w:pPr>
        <w:numPr>
          <w:ilvl w:val="0"/>
          <w:numId w:val="154"/>
        </w:numPr>
        <w:ind w:left="567" w:hanging="283"/>
      </w:pPr>
      <w:r w:rsidRPr="00D659CC">
        <w:rPr>
          <w:rFonts w:ascii="Consolas" w:hAnsi="Consolas"/>
          <w:b/>
          <w:bCs/>
          <w:noProof/>
          <w:kern w:val="32"/>
          <w:sz w:val="22"/>
        </w:rPr>
        <w:t>int GetHashCode(T obj)</w:t>
      </w:r>
      <w:r w:rsidRPr="00D659CC">
        <w:t xml:space="preserve"> – returns the hash-code </w:t>
      </w:r>
      <w:r w:rsidR="00A413AD" w:rsidRPr="00D659CC">
        <w:t>of</w:t>
      </w:r>
      <w:r w:rsidRPr="00D659CC">
        <w:t xml:space="preserve"> given object</w:t>
      </w:r>
    </w:p>
    <w:p w14:paraId="591E18F0" w14:textId="77777777" w:rsidR="00923B50" w:rsidRPr="00D659CC" w:rsidRDefault="00923B50" w:rsidP="00923B50">
      <w:pPr>
        <w:spacing w:after="120"/>
      </w:pPr>
      <w:r w:rsidRPr="00D659CC">
        <w:t xml:space="preserve">As you might have already guessed, the dictionaries in .NET can use an instance of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t xml:space="preserve">, instead of using the corresponding methods of the given class that should be assigned for a key. This way the developers could use practically any class for a key of the dictionary, if they could assure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rPr>
          <w:rFonts w:ascii="Consolas" w:hAnsi="Consolas"/>
          <w:b/>
          <w:bCs/>
          <w:noProof/>
          <w:kern w:val="32"/>
          <w:sz w:val="22"/>
        </w:rPr>
        <w:t xml:space="preserve"> </w:t>
      </w:r>
      <w:r w:rsidRPr="00D659CC">
        <w:t xml:space="preserve">is implemented. Even more – when we pass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rPr>
          <w:rFonts w:ascii="Consolas" w:hAnsi="Consolas"/>
          <w:b/>
          <w:bCs/>
          <w:noProof/>
          <w:kern w:val="32"/>
          <w:sz w:val="22"/>
        </w:rPr>
        <w:t xml:space="preserve"> </w:t>
      </w:r>
      <w:r w:rsidRPr="00D659CC">
        <w:t xml:space="preserve">to a dictionary, we could change the way </w:t>
      </w:r>
      <w:r w:rsidRPr="00D659CC">
        <w:rPr>
          <w:rFonts w:ascii="Consolas" w:hAnsi="Consolas"/>
          <w:b/>
          <w:bCs/>
          <w:noProof/>
          <w:kern w:val="32"/>
          <w:sz w:val="22"/>
        </w:rPr>
        <w:t>GetHashCode</w:t>
      </w:r>
      <w:r w:rsidR="00DF57B5">
        <w:rPr>
          <w:rFonts w:ascii="Consolas" w:hAnsi="Consolas"/>
          <w:b/>
          <w:bCs/>
          <w:noProof/>
          <w:kern w:val="32"/>
          <w:sz w:val="22"/>
        </w:rPr>
        <w:t>()</w:t>
      </w:r>
      <w:r w:rsidRPr="00D659CC">
        <w:t xml:space="preserve"> and </w:t>
      </w:r>
      <w:r w:rsidRPr="00D659CC">
        <w:rPr>
          <w:rFonts w:ascii="Consolas" w:hAnsi="Consolas"/>
          <w:b/>
          <w:bCs/>
          <w:noProof/>
          <w:kern w:val="32"/>
          <w:sz w:val="22"/>
        </w:rPr>
        <w:t>Equals</w:t>
      </w:r>
      <w:r w:rsidR="00DF57B5">
        <w:rPr>
          <w:rFonts w:ascii="Consolas" w:hAnsi="Consolas"/>
          <w:b/>
          <w:bCs/>
          <w:noProof/>
          <w:kern w:val="32"/>
          <w:sz w:val="22"/>
        </w:rPr>
        <w:t>(…)</w:t>
      </w:r>
      <w:r w:rsidRPr="00D659CC">
        <w:t xml:space="preserve"> are calculated for every type, even for those </w:t>
      </w:r>
      <w:r w:rsidR="00DF57B5">
        <w:t>built-</w:t>
      </w:r>
      <w:r w:rsidRPr="00D659CC">
        <w:t>in</w:t>
      </w:r>
      <w:r w:rsidR="00DF57B5">
        <w:t xml:space="preserve"> </w:t>
      </w:r>
      <w:r w:rsidRPr="00D659CC">
        <w:t>.NET</w:t>
      </w:r>
      <w:r w:rsidR="00DF57B5">
        <w:t xml:space="preserve"> Framework</w:t>
      </w:r>
      <w:r w:rsidRPr="00D659CC">
        <w:t xml:space="preserve">. This is because the dictionary uses interface methods instead of the corresponding methods of the class that is used for key. Here is an example of an implementation of </w:t>
      </w:r>
      <w:r w:rsidRPr="00D659CC">
        <w:rPr>
          <w:rFonts w:ascii="Consolas" w:hAnsi="Consolas"/>
          <w:b/>
          <w:bCs/>
          <w:noProof/>
          <w:kern w:val="32"/>
          <w:sz w:val="22"/>
        </w:rPr>
        <w:t>IEqualityComparer</w:t>
      </w:r>
      <w:r w:rsidRPr="00D659CC">
        <w:t xml:space="preserve"> for the class </w:t>
      </w:r>
      <w:r w:rsidRPr="00D659CC">
        <w:rPr>
          <w:rStyle w:val="Code"/>
        </w:rPr>
        <w:t>Point3D</w:t>
      </w:r>
      <w:r w:rsidRPr="00D659CC">
        <w:t xml:space="preserve"> that we looked earlier:</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D659CC" w14:paraId="36950CCD" w14:textId="77777777" w:rsidTr="00B15BA3">
        <w:tc>
          <w:tcPr>
            <w:tcW w:w="9637" w:type="dxa"/>
            <w:tcBorders>
              <w:top w:val="single" w:sz="4" w:space="0" w:color="000000"/>
              <w:left w:val="single" w:sz="4" w:space="0" w:color="000000"/>
              <w:bottom w:val="single" w:sz="4" w:space="0" w:color="000000"/>
              <w:right w:val="single" w:sz="4" w:space="0" w:color="000000"/>
            </w:tcBorders>
          </w:tcPr>
          <w:p w14:paraId="72AF86B3"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class</w:t>
            </w:r>
            <w:r>
              <w:rPr>
                <w:rFonts w:ascii="Consolas" w:hAnsi="Consolas" w:cs="Consolas"/>
                <w:noProof/>
                <w:color w:val="000000"/>
                <w:sz w:val="21"/>
                <w:szCs w:val="21"/>
                <w:highlight w:val="white"/>
              </w:rPr>
              <w:t xml:space="preserve"> </w:t>
            </w:r>
            <w:r>
              <w:rPr>
                <w:rFonts w:ascii="Consolas" w:hAnsi="Consolas" w:cs="Consolas"/>
                <w:noProof/>
                <w:color w:val="2B91AF"/>
                <w:sz w:val="21"/>
                <w:szCs w:val="21"/>
                <w:highlight w:val="white"/>
              </w:rPr>
              <w:t>Point3DEqualityComparer</w:t>
            </w:r>
            <w:r>
              <w:rPr>
                <w:rFonts w:ascii="Consolas" w:hAnsi="Consolas" w:cs="Consolas"/>
                <w:noProof/>
                <w:color w:val="000000"/>
                <w:sz w:val="21"/>
                <w:szCs w:val="21"/>
                <w:highlight w:val="white"/>
              </w:rPr>
              <w:t xml:space="preserve"> : </w:t>
            </w:r>
            <w:r>
              <w:rPr>
                <w:rFonts w:ascii="Consolas" w:hAnsi="Consolas" w:cs="Consolas"/>
                <w:noProof/>
                <w:color w:val="2B91AF"/>
                <w:sz w:val="21"/>
                <w:szCs w:val="21"/>
                <w:highlight w:val="white"/>
              </w:rPr>
              <w:t>IEqualityComparer</w:t>
            </w:r>
            <w:r>
              <w:rPr>
                <w:rFonts w:ascii="Consolas" w:hAnsi="Consolas" w:cs="Consolas"/>
                <w:noProof/>
                <w:color w:val="000000"/>
                <w:sz w:val="21"/>
                <w:szCs w:val="21"/>
                <w:highlight w:val="white"/>
              </w:rPr>
              <w:t>&lt;</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gt;</w:t>
            </w:r>
          </w:p>
          <w:p w14:paraId="52CF8739"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14:paraId="7E837BD5"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bool</w:t>
            </w:r>
            <w:r>
              <w:rPr>
                <w:rFonts w:ascii="Consolas" w:hAnsi="Consolas" w:cs="Consolas"/>
                <w:noProof/>
                <w:color w:val="000000"/>
                <w:sz w:val="21"/>
                <w:szCs w:val="21"/>
                <w:highlight w:val="white"/>
              </w:rPr>
              <w:t xml:space="preserve"> Equals(</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1, </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2)</w:t>
            </w:r>
          </w:p>
          <w:p w14:paraId="15328A53"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14:paraId="4EF15404"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 == point2)</w:t>
            </w:r>
          </w:p>
          <w:p w14:paraId="1B30EA55"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true</w:t>
            </w:r>
            <w:r>
              <w:rPr>
                <w:rFonts w:ascii="Consolas" w:hAnsi="Consolas" w:cs="Consolas"/>
                <w:noProof/>
                <w:color w:val="000000"/>
                <w:sz w:val="21"/>
                <w:szCs w:val="21"/>
                <w:highlight w:val="white"/>
              </w:rPr>
              <w:t>;</w:t>
            </w:r>
          </w:p>
          <w:p w14:paraId="3E9A804B" w14:textId="77777777" w:rsidR="00DF57B5" w:rsidRPr="00B15BA3" w:rsidRDefault="00DF57B5" w:rsidP="00DF57B5">
            <w:pPr>
              <w:autoSpaceDE w:val="0"/>
              <w:autoSpaceDN w:val="0"/>
              <w:adjustRightInd w:val="0"/>
              <w:spacing w:before="0"/>
              <w:jc w:val="left"/>
              <w:rPr>
                <w:rFonts w:ascii="Consolas" w:hAnsi="Consolas" w:cs="Consolas"/>
                <w:noProof/>
                <w:color w:val="000000"/>
                <w:sz w:val="13"/>
                <w:szCs w:val="13"/>
                <w:highlight w:val="white"/>
              </w:rPr>
            </w:pPr>
          </w:p>
          <w:p w14:paraId="483886AD"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 == </w:t>
            </w:r>
            <w:r>
              <w:rPr>
                <w:rFonts w:ascii="Consolas" w:hAnsi="Consolas" w:cs="Consolas"/>
                <w:noProof/>
                <w:color w:val="0000FF"/>
                <w:sz w:val="21"/>
                <w:szCs w:val="21"/>
                <w:highlight w:val="white"/>
              </w:rPr>
              <w:t>null</w:t>
            </w:r>
            <w:r w:rsidR="0042718C">
              <w:rPr>
                <w:rFonts w:ascii="Consolas" w:hAnsi="Consolas" w:cs="Consolas"/>
                <w:noProof/>
                <w:color w:val="000000"/>
                <w:sz w:val="21"/>
                <w:szCs w:val="21"/>
                <w:highlight w:val="white"/>
              </w:rPr>
              <w:t xml:space="preserve"> ||</w:t>
            </w:r>
            <w:r>
              <w:rPr>
                <w:rFonts w:ascii="Consolas" w:hAnsi="Consolas" w:cs="Consolas"/>
                <w:noProof/>
                <w:color w:val="000000"/>
                <w:sz w:val="21"/>
                <w:szCs w:val="21"/>
                <w:highlight w:val="white"/>
              </w:rPr>
              <w:t xml:space="preserve"> point2 == </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14:paraId="3B9374FD"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14:paraId="22FBD518" w14:textId="77777777" w:rsidR="00DF57B5" w:rsidRPr="00B15BA3" w:rsidRDefault="00DF57B5" w:rsidP="00DF57B5">
            <w:pPr>
              <w:autoSpaceDE w:val="0"/>
              <w:autoSpaceDN w:val="0"/>
              <w:adjustRightInd w:val="0"/>
              <w:spacing w:before="0"/>
              <w:jc w:val="left"/>
              <w:rPr>
                <w:rFonts w:ascii="Consolas" w:hAnsi="Consolas" w:cs="Consolas"/>
                <w:noProof/>
                <w:color w:val="000000"/>
                <w:sz w:val="13"/>
                <w:szCs w:val="13"/>
                <w:highlight w:val="white"/>
              </w:rPr>
            </w:pPr>
          </w:p>
          <w:p w14:paraId="322AC2A0"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X.Equals(point2.X))</w:t>
            </w:r>
          </w:p>
          <w:p w14:paraId="2D7943DA"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14:paraId="202CBFDD" w14:textId="77777777" w:rsidR="00DF57B5" w:rsidRPr="00B15BA3" w:rsidRDefault="00DF57B5" w:rsidP="00DF57B5">
            <w:pPr>
              <w:autoSpaceDE w:val="0"/>
              <w:autoSpaceDN w:val="0"/>
              <w:adjustRightInd w:val="0"/>
              <w:spacing w:before="0"/>
              <w:jc w:val="left"/>
              <w:rPr>
                <w:rFonts w:ascii="Consolas" w:hAnsi="Consolas" w:cs="Consolas"/>
                <w:noProof/>
                <w:color w:val="000000"/>
                <w:sz w:val="13"/>
                <w:szCs w:val="13"/>
                <w:highlight w:val="white"/>
              </w:rPr>
            </w:pPr>
          </w:p>
          <w:p w14:paraId="6FC94791"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Y.Equals(point2.Y))</w:t>
            </w:r>
          </w:p>
          <w:p w14:paraId="17CB6E0E"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14:paraId="7249C39C" w14:textId="77777777" w:rsidR="00DF57B5" w:rsidRPr="00B15BA3" w:rsidRDefault="00DF57B5" w:rsidP="00DF57B5">
            <w:pPr>
              <w:autoSpaceDE w:val="0"/>
              <w:autoSpaceDN w:val="0"/>
              <w:adjustRightInd w:val="0"/>
              <w:spacing w:before="0"/>
              <w:jc w:val="left"/>
              <w:rPr>
                <w:rFonts w:ascii="Consolas" w:hAnsi="Consolas" w:cs="Consolas"/>
                <w:noProof/>
                <w:color w:val="000000"/>
                <w:sz w:val="13"/>
                <w:szCs w:val="13"/>
                <w:highlight w:val="white"/>
              </w:rPr>
            </w:pPr>
          </w:p>
          <w:p w14:paraId="12E21E2D"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Z.Equals(point2.Z))</w:t>
            </w:r>
          </w:p>
          <w:p w14:paraId="07AC6A69"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14:paraId="7C7AEB3F" w14:textId="77777777" w:rsidR="00DF57B5" w:rsidRPr="00B15BA3" w:rsidRDefault="00DF57B5" w:rsidP="00DF57B5">
            <w:pPr>
              <w:autoSpaceDE w:val="0"/>
              <w:autoSpaceDN w:val="0"/>
              <w:adjustRightInd w:val="0"/>
              <w:spacing w:before="0"/>
              <w:jc w:val="left"/>
              <w:rPr>
                <w:rFonts w:ascii="Consolas" w:hAnsi="Consolas" w:cs="Consolas"/>
                <w:noProof/>
                <w:color w:val="000000"/>
                <w:sz w:val="13"/>
                <w:szCs w:val="13"/>
                <w:highlight w:val="white"/>
              </w:rPr>
            </w:pPr>
          </w:p>
          <w:p w14:paraId="129FDD6E"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true</w:t>
            </w:r>
            <w:r>
              <w:rPr>
                <w:rFonts w:ascii="Consolas" w:hAnsi="Consolas" w:cs="Consolas"/>
                <w:noProof/>
                <w:color w:val="000000"/>
                <w:sz w:val="21"/>
                <w:szCs w:val="21"/>
                <w:highlight w:val="white"/>
              </w:rPr>
              <w:t>;</w:t>
            </w:r>
          </w:p>
          <w:p w14:paraId="19FE7D16"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14:paraId="53116A57" w14:textId="77777777" w:rsidR="00DF57B5" w:rsidRPr="00B15BA3" w:rsidRDefault="00DF57B5" w:rsidP="00DF57B5">
            <w:pPr>
              <w:autoSpaceDE w:val="0"/>
              <w:autoSpaceDN w:val="0"/>
              <w:adjustRightInd w:val="0"/>
              <w:spacing w:before="0"/>
              <w:jc w:val="left"/>
              <w:rPr>
                <w:rFonts w:ascii="Consolas" w:hAnsi="Consolas" w:cs="Consolas"/>
                <w:noProof/>
                <w:color w:val="000000"/>
                <w:sz w:val="17"/>
                <w:szCs w:val="17"/>
                <w:highlight w:val="white"/>
              </w:rPr>
            </w:pPr>
          </w:p>
          <w:p w14:paraId="5E297208"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GetHashCode(</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obj)</w:t>
            </w:r>
          </w:p>
          <w:p w14:paraId="7708825B"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14:paraId="1C7DDB04"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 = obj </w:t>
            </w:r>
            <w:r>
              <w:rPr>
                <w:rFonts w:ascii="Consolas" w:hAnsi="Consolas" w:cs="Consolas"/>
                <w:noProof/>
                <w:color w:val="0000FF"/>
                <w:sz w:val="21"/>
                <w:szCs w:val="21"/>
                <w:highlight w:val="white"/>
              </w:rPr>
              <w:t>as</w:t>
            </w:r>
            <w:r>
              <w:rPr>
                <w:rFonts w:ascii="Consolas" w:hAnsi="Consolas" w:cs="Consolas"/>
                <w:noProof/>
                <w:color w:val="000000"/>
                <w:sz w:val="21"/>
                <w:szCs w:val="21"/>
                <w:highlight w:val="white"/>
              </w:rPr>
              <w:t xml:space="preserve"> </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w:t>
            </w:r>
          </w:p>
          <w:p w14:paraId="2347E8F8"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 == </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14:paraId="18C134A2"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14:paraId="470CE9B7"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0;</w:t>
            </w:r>
          </w:p>
          <w:p w14:paraId="556EFA87"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14:paraId="1D8E0036" w14:textId="77777777" w:rsidR="00DF57B5" w:rsidRPr="00B15BA3" w:rsidRDefault="00DF57B5" w:rsidP="00DF57B5">
            <w:pPr>
              <w:autoSpaceDE w:val="0"/>
              <w:autoSpaceDN w:val="0"/>
              <w:adjustRightInd w:val="0"/>
              <w:spacing w:before="0"/>
              <w:jc w:val="left"/>
              <w:rPr>
                <w:rFonts w:ascii="Consolas" w:hAnsi="Consolas" w:cs="Consolas"/>
                <w:noProof/>
                <w:color w:val="000000"/>
                <w:sz w:val="13"/>
                <w:szCs w:val="13"/>
                <w:highlight w:val="white"/>
              </w:rPr>
            </w:pPr>
          </w:p>
          <w:p w14:paraId="6BAAD20F"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lastRenderedPageBreak/>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prime = 83;</w:t>
            </w:r>
          </w:p>
          <w:p w14:paraId="13497D5E"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result = 1;</w:t>
            </w:r>
          </w:p>
          <w:p w14:paraId="055B32A1"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unchecked</w:t>
            </w:r>
          </w:p>
          <w:p w14:paraId="16B1F5CD"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14:paraId="442F6C80"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X.GetHashCode();</w:t>
            </w:r>
          </w:p>
          <w:p w14:paraId="6A6238B9"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Y.GetHashCode();</w:t>
            </w:r>
          </w:p>
          <w:p w14:paraId="55270352"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Z.GetHashCode();</w:t>
            </w:r>
          </w:p>
          <w:p w14:paraId="54B75321"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14:paraId="17FCF9E0"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result;</w:t>
            </w:r>
          </w:p>
          <w:p w14:paraId="5F0AB487" w14:textId="77777777"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14:paraId="38BC9B0D" w14:textId="77777777" w:rsidR="00923B50" w:rsidRPr="00D659CC" w:rsidRDefault="00DF57B5" w:rsidP="00DF57B5">
            <w:pPr>
              <w:autoSpaceDE w:val="0"/>
              <w:autoSpaceDN w:val="0"/>
              <w:adjustRightInd w:val="0"/>
              <w:spacing w:before="0"/>
              <w:jc w:val="left"/>
              <w:rPr>
                <w:rFonts w:ascii="Consolas" w:hAnsi="Consolas" w:cs="Courier New"/>
                <w:noProof/>
                <w:sz w:val="22"/>
              </w:rPr>
            </w:pPr>
            <w:r>
              <w:rPr>
                <w:rFonts w:ascii="Consolas" w:hAnsi="Consolas" w:cs="Consolas"/>
                <w:noProof/>
                <w:color w:val="000000"/>
                <w:sz w:val="21"/>
                <w:szCs w:val="21"/>
                <w:highlight w:val="white"/>
              </w:rPr>
              <w:t>}</w:t>
            </w:r>
          </w:p>
        </w:tc>
      </w:tr>
    </w:tbl>
    <w:p w14:paraId="0F18EE77" w14:textId="77777777" w:rsidR="006F2C65" w:rsidRPr="00D659CC" w:rsidRDefault="006F2C65" w:rsidP="00923B50">
      <w:pPr>
        <w:spacing w:after="120"/>
      </w:pPr>
      <w:r w:rsidRPr="00D659CC">
        <w:lastRenderedPageBreak/>
        <w:t xml:space="preserve">Note that we implement both </w:t>
      </w:r>
      <w:r w:rsidRPr="00D659CC">
        <w:rPr>
          <w:rStyle w:val="Code"/>
        </w:rPr>
        <w:t>Equals(…)</w:t>
      </w:r>
      <w:r w:rsidRPr="00D659CC">
        <w:t xml:space="preserve"> and </w:t>
      </w:r>
      <w:r w:rsidRPr="00D659CC">
        <w:rPr>
          <w:rStyle w:val="Code"/>
        </w:rPr>
        <w:t>GetHashCode()</w:t>
      </w:r>
      <w:r w:rsidRPr="00D659CC">
        <w:t xml:space="preserve">, not just </w:t>
      </w:r>
      <w:r w:rsidRPr="00D659CC">
        <w:rPr>
          <w:rStyle w:val="Code"/>
        </w:rPr>
        <w:t>GetHashCode()</w:t>
      </w:r>
      <w:r w:rsidRPr="00D659CC">
        <w:t xml:space="preserve"> method.</w:t>
      </w:r>
    </w:p>
    <w:tbl>
      <w:tblPr>
        <w:tblW w:w="9644" w:type="dxa"/>
        <w:tblInd w:w="108" w:type="dxa"/>
        <w:tblLayout w:type="fixed"/>
        <w:tblCellMar>
          <w:top w:w="113" w:type="dxa"/>
          <w:bottom w:w="113" w:type="dxa"/>
        </w:tblCellMar>
        <w:tblLook w:val="0000" w:firstRow="0" w:lastRow="0" w:firstColumn="0" w:lastColumn="0" w:noHBand="0" w:noVBand="0"/>
      </w:tblPr>
      <w:tblGrid>
        <w:gridCol w:w="781"/>
        <w:gridCol w:w="8863"/>
      </w:tblGrid>
      <w:tr w:rsidR="00C84D5B" w:rsidRPr="00D659CC" w14:paraId="7AD2BCBF" w14:textId="74349376" w:rsidTr="00B15BA3">
        <w:tc>
          <w:tcPr>
            <w:tcW w:w="781" w:type="dxa"/>
            <w:tcBorders>
              <w:top w:val="single" w:sz="4" w:space="0" w:color="000000"/>
              <w:left w:val="single" w:sz="4" w:space="0" w:color="000000"/>
              <w:bottom w:val="single" w:sz="4" w:space="0" w:color="000000"/>
            </w:tcBorders>
            <w:vAlign w:val="center"/>
          </w:tcPr>
          <w:p w14:paraId="4A81047A" w14:textId="77777777" w:rsidR="00C84D5B" w:rsidRPr="00D659CC" w:rsidRDefault="00C84D5B" w:rsidP="00327A9A">
            <w:pPr>
              <w:snapToGrid w:val="0"/>
              <w:spacing w:before="0"/>
              <w:jc w:val="center"/>
            </w:pPr>
            <w:r w:rsidRPr="00D659CC">
              <w:rPr>
                <w:noProof/>
              </w:rPr>
              <w:drawing>
                <wp:inline distT="0" distB="0" distL="0" distR="0" wp14:anchorId="562022E1" wp14:editId="29E6EF7A">
                  <wp:extent cx="324000" cy="324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solidFill>
                            <a:srgbClr val="FFFFFF"/>
                          </a:solidFill>
                          <a:ln>
                            <a:noFill/>
                          </a:ln>
                        </pic:spPr>
                      </pic:pic>
                    </a:graphicData>
                  </a:graphic>
                </wp:inline>
              </w:drawing>
            </w:r>
          </w:p>
        </w:tc>
        <w:tc>
          <w:tcPr>
            <w:tcW w:w="8863" w:type="dxa"/>
            <w:tcBorders>
              <w:top w:val="single" w:sz="4" w:space="0" w:color="000000"/>
              <w:left w:val="single" w:sz="4" w:space="0" w:color="000000"/>
              <w:bottom w:val="single" w:sz="4" w:space="0" w:color="000000"/>
              <w:right w:val="single" w:sz="4" w:space="0" w:color="000000"/>
            </w:tcBorders>
            <w:vAlign w:val="center"/>
          </w:tcPr>
          <w:p w14:paraId="4E610391" w14:textId="799C4BD2" w:rsidR="00C84D5B" w:rsidRPr="00D659CC" w:rsidRDefault="00C84D5B" w:rsidP="00B15BA3">
            <w:pPr>
              <w:pStyle w:val="WarningMessage"/>
              <w:rPr>
                <w:bCs/>
              </w:rPr>
            </w:pPr>
            <w:r w:rsidRPr="00D659CC">
              <w:t xml:space="preserve">Remember that the keys in hash-tables need to have correctly defined </w:t>
            </w:r>
            <w:r w:rsidRPr="00D659CC">
              <w:rPr>
                <w:rStyle w:val="Code"/>
                <w:b/>
              </w:rPr>
              <w:t>Equals(…)</w:t>
            </w:r>
            <w:r w:rsidRPr="00D659CC">
              <w:t xml:space="preserve"> and </w:t>
            </w:r>
            <w:r w:rsidRPr="00D659CC">
              <w:rPr>
                <w:rStyle w:val="Code"/>
                <w:b/>
              </w:rPr>
              <w:t>GetHashCode()</w:t>
            </w:r>
            <w:r w:rsidRPr="00D659CC">
              <w:t xml:space="preserve"> to work properly. This is not required for the values, just for the keys.</w:t>
            </w:r>
            <w:r w:rsidR="00B15BA3">
              <w:t xml:space="preserve"> </w:t>
            </w:r>
            <w:r w:rsidRPr="00D659CC">
              <w:rPr>
                <w:bCs/>
              </w:rPr>
              <w:t xml:space="preserve">Always define both </w:t>
            </w:r>
            <w:r w:rsidRPr="00D659CC">
              <w:rPr>
                <w:rStyle w:val="Code"/>
                <w:b/>
              </w:rPr>
              <w:t>Equals(…)</w:t>
            </w:r>
            <w:r w:rsidRPr="00D659CC">
              <w:rPr>
                <w:bCs/>
              </w:rPr>
              <w:t xml:space="preserve"> and </w:t>
            </w:r>
            <w:r w:rsidRPr="00D659CC">
              <w:rPr>
                <w:rStyle w:val="Code"/>
                <w:b/>
              </w:rPr>
              <w:t>GetHashCode()</w:t>
            </w:r>
            <w:r w:rsidRPr="00D659CC">
              <w:rPr>
                <w:bCs/>
              </w:rPr>
              <w:t>, never only one of them!</w:t>
            </w:r>
          </w:p>
        </w:tc>
      </w:tr>
    </w:tbl>
    <w:p w14:paraId="019FDAE2" w14:textId="77777777" w:rsidR="00923B50" w:rsidRPr="00D659CC" w:rsidRDefault="00923B50" w:rsidP="00923B50">
      <w:pPr>
        <w:spacing w:after="120"/>
      </w:pPr>
      <w:r w:rsidRPr="00D659CC">
        <w:t xml:space="preserve">In order to use </w:t>
      </w:r>
      <w:r w:rsidRPr="00D659CC">
        <w:rPr>
          <w:rFonts w:ascii="Consolas" w:hAnsi="Consolas"/>
          <w:b/>
          <w:bCs/>
          <w:noProof/>
          <w:kern w:val="32"/>
          <w:sz w:val="22"/>
        </w:rPr>
        <w:t>Point3D</w:t>
      </w:r>
      <w:r w:rsidR="00453B81" w:rsidRPr="00D659CC">
        <w:rPr>
          <w:rFonts w:ascii="Consolas" w:hAnsi="Consolas"/>
          <w:b/>
          <w:bCs/>
          <w:noProof/>
          <w:kern w:val="32"/>
          <w:sz w:val="22"/>
        </w:rPr>
        <w:t>E</w:t>
      </w:r>
      <w:r w:rsidRPr="00D659CC">
        <w:rPr>
          <w:rFonts w:ascii="Consolas" w:hAnsi="Consolas"/>
          <w:b/>
          <w:bCs/>
          <w:noProof/>
          <w:kern w:val="32"/>
          <w:sz w:val="22"/>
        </w:rPr>
        <w:t>qualityComparer</w:t>
      </w:r>
      <w:r w:rsidRPr="00D659CC">
        <w:t>, it</w:t>
      </w:r>
      <w:r w:rsidR="002509B8" w:rsidRPr="00D659CC">
        <w:t>’s</w:t>
      </w:r>
      <w:r w:rsidRPr="00D659CC">
        <w:t xml:space="preserve"> enough to pass it as </w:t>
      </w:r>
      <w:r w:rsidR="006F2C65" w:rsidRPr="00D659CC">
        <w:t>argument</w:t>
      </w:r>
      <w:r w:rsidRPr="00D659CC">
        <w:t xml:space="preserve"> to our dictionary</w:t>
      </w:r>
      <w:r w:rsidR="002509B8" w:rsidRPr="00D659CC">
        <w:t>’s</w:t>
      </w:r>
      <w:r w:rsidRPr="00D659CC">
        <w:t xml:space="preserve"> constructor.</w:t>
      </w:r>
      <w:r w:rsidR="00DF57B5">
        <w:t xml:space="preserve"> Here is an example:</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EF1D13" w14:paraId="60D04F33" w14:textId="77777777" w:rsidTr="00B15BA3">
        <w:tc>
          <w:tcPr>
            <w:tcW w:w="9637" w:type="dxa"/>
            <w:tcBorders>
              <w:top w:val="single" w:sz="4" w:space="0" w:color="000000"/>
              <w:left w:val="single" w:sz="4" w:space="0" w:color="000000"/>
              <w:bottom w:val="single" w:sz="4" w:space="0" w:color="000000"/>
              <w:right w:val="single" w:sz="4" w:space="0" w:color="000000"/>
            </w:tcBorders>
          </w:tcPr>
          <w:p w14:paraId="6C9CCE5D"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FF"/>
                <w:sz w:val="22"/>
                <w:szCs w:val="22"/>
                <w:highlight w:val="white"/>
              </w:rPr>
              <w:t>stat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void</w:t>
            </w:r>
            <w:r w:rsidRPr="00EF1D13">
              <w:rPr>
                <w:rFonts w:ascii="Consolas" w:hAnsi="Consolas" w:cs="Consolas"/>
                <w:noProof/>
                <w:color w:val="000000"/>
                <w:sz w:val="22"/>
                <w:szCs w:val="22"/>
                <w:highlight w:val="white"/>
              </w:rPr>
              <w:t xml:space="preserve"> Main()</w:t>
            </w:r>
          </w:p>
          <w:p w14:paraId="56A5C3D1"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w:t>
            </w:r>
          </w:p>
          <w:p w14:paraId="6DAC76C5" w14:textId="7739A0FD"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2B91AF"/>
                <w:sz w:val="22"/>
                <w:szCs w:val="22"/>
                <w:highlight w:val="white"/>
              </w:rPr>
              <w:t>IEqualityComparer</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gt; comparer =</w:t>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EqualityComparer</w:t>
            </w:r>
            <w:r w:rsidRPr="00EF1D13">
              <w:rPr>
                <w:rFonts w:ascii="Consolas" w:hAnsi="Consolas" w:cs="Consolas"/>
                <w:noProof/>
                <w:color w:val="000000"/>
                <w:sz w:val="22"/>
                <w:szCs w:val="22"/>
                <w:highlight w:val="white"/>
              </w:rPr>
              <w:t>();</w:t>
            </w:r>
          </w:p>
          <w:p w14:paraId="422396D9" w14:textId="531EC48B"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2B91AF"/>
                <w:sz w:val="22"/>
                <w:szCs w:val="22"/>
                <w:highlight w:val="white"/>
              </w:rPr>
              <w:t>Dictionary</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int</w:t>
            </w:r>
            <w:r w:rsidRPr="00EF1D13">
              <w:rPr>
                <w:rFonts w:ascii="Consolas" w:hAnsi="Consolas" w:cs="Consolas"/>
                <w:noProof/>
                <w:color w:val="000000"/>
                <w:sz w:val="22"/>
                <w:szCs w:val="22"/>
                <w:highlight w:val="white"/>
              </w:rPr>
              <w:t>&gt; dict =</w:t>
            </w:r>
            <w:r w:rsidR="000C2628">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Dictionary</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int</w:t>
            </w:r>
            <w:r w:rsidRPr="00EF1D13">
              <w:rPr>
                <w:rFonts w:ascii="Consolas" w:hAnsi="Consolas" w:cs="Consolas"/>
                <w:noProof/>
                <w:color w:val="000000"/>
                <w:sz w:val="22"/>
                <w:szCs w:val="22"/>
                <w:highlight w:val="white"/>
              </w:rPr>
              <w:t>&gt;(comparer);</w:t>
            </w:r>
          </w:p>
          <w:p w14:paraId="6A5EE6A2" w14:textId="77777777" w:rsidR="00DF57B5" w:rsidRPr="00B15BA3" w:rsidRDefault="00DF57B5" w:rsidP="00DF57B5">
            <w:pPr>
              <w:autoSpaceDE w:val="0"/>
              <w:autoSpaceDN w:val="0"/>
              <w:adjustRightInd w:val="0"/>
              <w:spacing w:before="0"/>
              <w:jc w:val="left"/>
              <w:rPr>
                <w:rFonts w:ascii="Consolas" w:hAnsi="Consolas" w:cs="Consolas"/>
                <w:noProof/>
                <w:color w:val="000000"/>
                <w:sz w:val="12"/>
                <w:szCs w:val="12"/>
                <w:highlight w:val="white"/>
              </w:rPr>
            </w:pPr>
          </w:p>
          <w:p w14:paraId="55C2D2F4"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4, 2, 5)] = 5;</w:t>
            </w:r>
          </w:p>
          <w:p w14:paraId="2E23CF61"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1, 2, 3)] = 1;</w:t>
            </w:r>
          </w:p>
          <w:p w14:paraId="2ED795EE"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3, 1, -1)] = 3;</w:t>
            </w:r>
          </w:p>
          <w:p w14:paraId="1F9F8F33"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1, 2, 3)] = 10;</w:t>
            </w:r>
          </w:p>
          <w:p w14:paraId="474552CC"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foreach</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var</w:t>
            </w:r>
            <w:r w:rsidRPr="00EF1D13">
              <w:rPr>
                <w:rFonts w:ascii="Consolas" w:hAnsi="Consolas" w:cs="Consolas"/>
                <w:noProof/>
                <w:color w:val="000000"/>
                <w:sz w:val="22"/>
                <w:szCs w:val="22"/>
                <w:highlight w:val="white"/>
              </w:rPr>
              <w:t xml:space="preserve"> entry </w:t>
            </w:r>
            <w:r w:rsidRPr="00EF1D13">
              <w:rPr>
                <w:rFonts w:ascii="Consolas" w:hAnsi="Consolas" w:cs="Consolas"/>
                <w:noProof/>
                <w:color w:val="0000FF"/>
                <w:sz w:val="22"/>
                <w:szCs w:val="22"/>
                <w:highlight w:val="white"/>
              </w:rPr>
              <w:t>in</w:t>
            </w:r>
            <w:r w:rsidRPr="00EF1D13">
              <w:rPr>
                <w:rFonts w:ascii="Consolas" w:hAnsi="Consolas" w:cs="Consolas"/>
                <w:noProof/>
                <w:color w:val="000000"/>
                <w:sz w:val="22"/>
                <w:szCs w:val="22"/>
                <w:highlight w:val="white"/>
              </w:rPr>
              <w:t xml:space="preserve"> dict)</w:t>
            </w:r>
          </w:p>
          <w:p w14:paraId="3AF6324A" w14:textId="77777777"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00EF1D13" w:rsidRPr="00EF1D13">
              <w:rPr>
                <w:rFonts w:ascii="Consolas" w:hAnsi="Consolas" w:cs="Consolas"/>
                <w:noProof/>
                <w:color w:val="2B91AF"/>
                <w:sz w:val="22"/>
                <w:szCs w:val="22"/>
                <w:highlight w:val="white"/>
              </w:rPr>
              <w:t>Console</w:t>
            </w:r>
            <w:r w:rsidR="00EF1D13" w:rsidRPr="00EF1D13">
              <w:rPr>
                <w:rFonts w:ascii="Consolas" w:hAnsi="Consolas" w:cs="Consolas"/>
                <w:noProof/>
                <w:color w:val="000000"/>
                <w:sz w:val="22"/>
                <w:szCs w:val="22"/>
                <w:highlight w:val="white"/>
              </w:rPr>
              <w:t>.WriteLine(</w:t>
            </w:r>
            <w:r w:rsidR="00EF1D13" w:rsidRPr="00EF1D13">
              <w:rPr>
                <w:rFonts w:ascii="Consolas" w:hAnsi="Consolas" w:cs="Consolas"/>
                <w:noProof/>
                <w:color w:val="A31515"/>
                <w:sz w:val="22"/>
                <w:szCs w:val="22"/>
                <w:highlight w:val="white"/>
              </w:rPr>
              <w:t>"{0} --&gt; {1}"</w:t>
            </w:r>
            <w:r w:rsidR="00EF1D13" w:rsidRPr="00EF1D13">
              <w:rPr>
                <w:rFonts w:ascii="Consolas" w:hAnsi="Consolas" w:cs="Consolas"/>
                <w:noProof/>
                <w:color w:val="000000"/>
                <w:sz w:val="22"/>
                <w:szCs w:val="22"/>
                <w:highlight w:val="white"/>
              </w:rPr>
              <w:t>, entry.Key, entry.Value);</w:t>
            </w:r>
          </w:p>
          <w:p w14:paraId="5B0B6FE3" w14:textId="77777777" w:rsidR="00923B50" w:rsidRPr="00EF1D13" w:rsidRDefault="00DF57B5" w:rsidP="00DF57B5">
            <w:pPr>
              <w:spacing w:before="0"/>
              <w:rPr>
                <w:rFonts w:ascii="Consolas" w:hAnsi="Consolas" w:cs="Courier New"/>
                <w:noProof/>
                <w:sz w:val="22"/>
                <w:szCs w:val="22"/>
              </w:rPr>
            </w:pPr>
            <w:r w:rsidRPr="00EF1D13">
              <w:rPr>
                <w:rFonts w:ascii="Consolas" w:hAnsi="Consolas" w:cs="Consolas"/>
                <w:noProof/>
                <w:color w:val="000000"/>
                <w:sz w:val="22"/>
                <w:szCs w:val="22"/>
                <w:highlight w:val="white"/>
              </w:rPr>
              <w:t>}</w:t>
            </w:r>
          </w:p>
        </w:tc>
      </w:tr>
    </w:tbl>
    <w:p w14:paraId="327B3B68" w14:textId="77777777" w:rsidR="00DF57B5" w:rsidRPr="00D659CC" w:rsidRDefault="00DF57B5" w:rsidP="00DF57B5">
      <w:pPr>
        <w:spacing w:after="120"/>
      </w:pPr>
      <w:r>
        <w:t>The result from the above code is:</w:t>
      </w:r>
    </w:p>
    <w:tbl>
      <w:tblPr>
        <w:tblW w:w="0" w:type="auto"/>
        <w:tblInd w:w="108" w:type="dxa"/>
        <w:tblLayout w:type="fixed"/>
        <w:tblCellMar>
          <w:top w:w="113" w:type="dxa"/>
          <w:bottom w:w="113" w:type="dxa"/>
        </w:tblCellMar>
        <w:tblLook w:val="0000" w:firstRow="0" w:lastRow="0" w:firstColumn="0" w:lastColumn="0" w:noHBand="0" w:noVBand="0"/>
      </w:tblPr>
      <w:tblGrid>
        <w:gridCol w:w="9644"/>
      </w:tblGrid>
      <w:tr w:rsidR="00DF57B5" w:rsidRPr="00DF57B5" w14:paraId="0AB529E4" w14:textId="77777777" w:rsidTr="00B15BA3">
        <w:tc>
          <w:tcPr>
            <w:tcW w:w="9644" w:type="dxa"/>
            <w:tcBorders>
              <w:top w:val="single" w:sz="4" w:space="0" w:color="000000"/>
              <w:left w:val="single" w:sz="4" w:space="0" w:color="000000"/>
              <w:bottom w:val="single" w:sz="4" w:space="0" w:color="000000"/>
              <w:right w:val="single" w:sz="4" w:space="0" w:color="000000"/>
            </w:tcBorders>
          </w:tcPr>
          <w:p w14:paraId="3CA2E37E" w14:textId="77777777"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4, 2, 5) --&gt; 5</w:t>
            </w:r>
          </w:p>
          <w:p w14:paraId="4FFE2307" w14:textId="77777777"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1, 2, 3) --&gt; 10</w:t>
            </w:r>
          </w:p>
          <w:p w14:paraId="63929D9B" w14:textId="77777777"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3, 1, -1) --&gt; 3</w:t>
            </w:r>
          </w:p>
        </w:tc>
      </w:tr>
    </w:tbl>
    <w:p w14:paraId="6314B67D" w14:textId="77777777" w:rsidR="00DF57B5" w:rsidRDefault="00DF57B5" w:rsidP="00DF57B5">
      <w:r>
        <w:t>We have 3 unique keys in the dictionary and the key (1, 2, 3) is used twice.</w:t>
      </w:r>
    </w:p>
    <w:p w14:paraId="2CA9CF20" w14:textId="77777777" w:rsidR="00923B50" w:rsidRPr="00D659CC" w:rsidRDefault="00923B50" w:rsidP="00732360">
      <w:pPr>
        <w:pStyle w:val="Heading3"/>
      </w:pPr>
      <w:r w:rsidRPr="00D659CC">
        <w:t>Resolving the Collision Problem</w:t>
      </w:r>
    </w:p>
    <w:p w14:paraId="097BBFD1" w14:textId="5171C8C2" w:rsidR="00923B50" w:rsidRPr="00D659CC" w:rsidRDefault="00923B50" w:rsidP="00923B50">
      <w:r w:rsidRPr="00D659CC">
        <w:t xml:space="preserve">In practice, </w:t>
      </w:r>
      <w:r w:rsidRPr="00D659CC">
        <w:rPr>
          <w:b/>
        </w:rPr>
        <w:t>collisions happen almost always</w:t>
      </w:r>
      <w:r w:rsidRPr="00D659CC">
        <w:t>, excluding some rare and specific cases. That is why we need to live with the idea of the collisions</w:t>
      </w:r>
      <w:r w:rsidR="00B15BA3">
        <w:t>’</w:t>
      </w:r>
      <w:r w:rsidRPr="00D659CC">
        <w:t xml:space="preserve"> presence in our hash-tables and take them into account. Let</w:t>
      </w:r>
      <w:r w:rsidR="002509B8" w:rsidRPr="00D659CC">
        <w:t>’s</w:t>
      </w:r>
      <w:r w:rsidRPr="00D659CC">
        <w:t xml:space="preserve"> have a look at several strateg</w:t>
      </w:r>
      <w:r w:rsidR="006F2C65" w:rsidRPr="00D659CC">
        <w:t>ies for dealing with collisions.</w:t>
      </w:r>
    </w:p>
    <w:p w14:paraId="6B7A6973" w14:textId="77777777" w:rsidR="00923B50" w:rsidRPr="00D659CC" w:rsidRDefault="00923B50" w:rsidP="00732360">
      <w:pPr>
        <w:pStyle w:val="Heading4"/>
      </w:pPr>
      <w:r w:rsidRPr="00D659CC">
        <w:lastRenderedPageBreak/>
        <w:t>Chaining in a List</w:t>
      </w:r>
    </w:p>
    <w:p w14:paraId="522C4747" w14:textId="77777777" w:rsidR="00923B50" w:rsidRPr="00D659CC" w:rsidRDefault="00923B50" w:rsidP="00923B50">
      <w:pPr>
        <w:spacing w:after="120"/>
      </w:pPr>
      <w:r w:rsidRPr="00D659CC">
        <w:t xml:space="preserve">The most widespread </w:t>
      </w:r>
      <w:r w:rsidRPr="00D659CC">
        <w:rPr>
          <w:b/>
        </w:rPr>
        <w:t>method to resolve collisions</w:t>
      </w:r>
      <w:r w:rsidRPr="00D659CC">
        <w:t xml:space="preserve"> problem is called </w:t>
      </w:r>
      <w:r w:rsidRPr="00D659CC">
        <w:rPr>
          <w:b/>
        </w:rPr>
        <w:t>chaining</w:t>
      </w:r>
      <w:r w:rsidRPr="00D659CC">
        <w:t xml:space="preserve">. Its major concept consists of </w:t>
      </w:r>
      <w:r w:rsidR="002C64D5" w:rsidRPr="00D659CC">
        <w:t>storing</w:t>
      </w:r>
      <w:r w:rsidRPr="00D659CC">
        <w:t xml:space="preserve"> in a list all the pairs (key, value), which have the same hash-code for the key.</w:t>
      </w:r>
    </w:p>
    <w:p w14:paraId="07B75B38" w14:textId="77777777" w:rsidR="00923B50" w:rsidRPr="00D659CC" w:rsidRDefault="00923B50" w:rsidP="003D4C09">
      <w:pPr>
        <w:pStyle w:val="Heading3"/>
      </w:pPr>
      <w:bookmarkStart w:id="372" w:name="Hash_Table_Implementation"/>
      <w:bookmarkEnd w:id="372"/>
      <w:r w:rsidRPr="00D659CC">
        <w:t>Implementation of a Dictionary with Hash-Table and Chaining</w:t>
      </w:r>
    </w:p>
    <w:p w14:paraId="20332074" w14:textId="77777777" w:rsidR="00923B50" w:rsidRPr="00D659CC" w:rsidRDefault="003A7DF7" w:rsidP="00923B50">
      <w:pPr>
        <w:spacing w:after="120"/>
      </w:pPr>
      <w:r>
        <w:t>Let’s</w:t>
      </w:r>
      <w:r w:rsidR="00923B50" w:rsidRPr="00D659CC">
        <w:t xml:space="preserve"> have the task to </w:t>
      </w:r>
      <w:r w:rsidR="00923B50" w:rsidRPr="00D659CC">
        <w:rPr>
          <w:b/>
        </w:rPr>
        <w:t>implement a dictionary data structure with a hash-table</w:t>
      </w:r>
      <w:r w:rsidR="00923B50" w:rsidRPr="00D659CC">
        <w:t xml:space="preserve"> and to </w:t>
      </w:r>
      <w:r w:rsidR="00923B50" w:rsidRPr="00D659CC">
        <w:rPr>
          <w:b/>
        </w:rPr>
        <w:t>resolve the collisions by chaining</w:t>
      </w:r>
      <w:r w:rsidR="00923B50" w:rsidRPr="00D659CC">
        <w:t xml:space="preserve">. With the example below we will show how it could be done. First, we are going to define a class, describing the </w:t>
      </w:r>
      <w:r w:rsidR="00923B50" w:rsidRPr="00D659CC">
        <w:rPr>
          <w:b/>
        </w:rPr>
        <w:t>pair {key, value}</w:t>
      </w:r>
      <w:r w:rsidR="00923B50"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923B50" w:rsidRPr="00D659CC" w14:paraId="54F3E90D" w14:textId="77777777" w:rsidTr="000C2628">
        <w:tc>
          <w:tcPr>
            <w:tcW w:w="9356" w:type="dxa"/>
            <w:tcBorders>
              <w:top w:val="single" w:sz="4" w:space="0" w:color="auto"/>
              <w:left w:val="single" w:sz="4" w:space="0" w:color="auto"/>
              <w:bottom w:val="single" w:sz="4" w:space="0" w:color="auto"/>
              <w:right w:val="single" w:sz="4" w:space="0" w:color="auto"/>
            </w:tcBorders>
            <w:shd w:val="clear" w:color="auto" w:fill="F3F3F3"/>
          </w:tcPr>
          <w:p w14:paraId="6470C2F4" w14:textId="77777777"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KeyValuePair.cs</w:t>
            </w:r>
          </w:p>
        </w:tc>
      </w:tr>
      <w:tr w:rsidR="00923B50" w:rsidRPr="001547CE" w14:paraId="79DC4EF8" w14:textId="77777777" w:rsidTr="00B15BA3">
        <w:tc>
          <w:tcPr>
            <w:tcW w:w="9637" w:type="dxa"/>
            <w:tcBorders>
              <w:top w:val="single" w:sz="4" w:space="0" w:color="auto"/>
              <w:left w:val="single" w:sz="4" w:space="0" w:color="auto"/>
              <w:bottom w:val="single" w:sz="4" w:space="0" w:color="auto"/>
              <w:right w:val="single" w:sz="4" w:space="0" w:color="auto"/>
            </w:tcBorders>
          </w:tcPr>
          <w:p w14:paraId="2C406C78"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 structure holding a pair {key, value}</w:t>
            </w:r>
            <w:r w:rsidRPr="001547CE">
              <w:rPr>
                <w:rFonts w:ascii="Consolas" w:hAnsi="Consolas" w:cs="Consolas"/>
                <w:noProof/>
                <w:color w:val="808080"/>
                <w:sz w:val="22"/>
                <w:szCs w:val="22"/>
              </w:rPr>
              <w:t>&lt;/summary&gt;</w:t>
            </w:r>
          </w:p>
          <w:p w14:paraId="3E8DFBC7"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Key"&gt;</w:t>
            </w:r>
            <w:r w:rsidRPr="001547CE">
              <w:rPr>
                <w:rFonts w:ascii="Consolas" w:hAnsi="Consolas" w:cs="Consolas"/>
                <w:noProof/>
                <w:color w:val="008000"/>
                <w:sz w:val="22"/>
                <w:szCs w:val="22"/>
              </w:rPr>
              <w:t>the type of the keys</w:t>
            </w:r>
            <w:r w:rsidRPr="001547CE">
              <w:rPr>
                <w:rFonts w:ascii="Consolas" w:hAnsi="Consolas" w:cs="Consolas"/>
                <w:noProof/>
                <w:color w:val="808080"/>
                <w:sz w:val="22"/>
                <w:szCs w:val="22"/>
              </w:rPr>
              <w:t>&lt;/typeparam&gt;</w:t>
            </w:r>
          </w:p>
          <w:p w14:paraId="6800E65E"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Value"&gt;</w:t>
            </w:r>
            <w:r w:rsidRPr="001547CE">
              <w:rPr>
                <w:rFonts w:ascii="Consolas" w:hAnsi="Consolas" w:cs="Consolas"/>
                <w:noProof/>
                <w:color w:val="008000"/>
                <w:sz w:val="22"/>
                <w:szCs w:val="22"/>
              </w:rPr>
              <w:t>the type of the values</w:t>
            </w:r>
            <w:r w:rsidRPr="001547CE">
              <w:rPr>
                <w:rFonts w:ascii="Consolas" w:hAnsi="Consolas" w:cs="Consolas"/>
                <w:noProof/>
                <w:color w:val="808080"/>
                <w:sz w:val="22"/>
                <w:szCs w:val="22"/>
              </w:rPr>
              <w:t>&lt;/typeparam&gt;</w:t>
            </w:r>
          </w:p>
          <w:p w14:paraId="0592A5A1"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truct</w:t>
            </w:r>
            <w:r w:rsidRPr="001547CE">
              <w:rPr>
                <w:rFonts w:ascii="Consolas" w:hAnsi="Consolas" w:cs="Consolas"/>
                <w:noProof/>
                <w:color w:val="000000"/>
                <w:sz w:val="22"/>
                <w:szCs w:val="22"/>
              </w:rPr>
              <w:t xml:space="preserve"> </w:t>
            </w:r>
            <w:r w:rsidRPr="001547CE">
              <w:rPr>
                <w:rFonts w:ascii="Consolas" w:hAnsi="Consolas"/>
                <w:noProof/>
                <w:color w:val="2B91AF"/>
                <w:sz w:val="22"/>
              </w:rPr>
              <w:t>KeyValuePair</w:t>
            </w:r>
            <w:r w:rsidRPr="001547CE">
              <w:rPr>
                <w:rFonts w:ascii="Consolas" w:hAnsi="Consolas" w:cs="Consolas"/>
                <w:noProof/>
                <w:color w:val="000000"/>
                <w:sz w:val="22"/>
                <w:szCs w:val="22"/>
              </w:rPr>
              <w:t>&lt;TKey, TValue&gt;</w:t>
            </w:r>
          </w:p>
          <w:p w14:paraId="65E8C02B"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2D2111AE"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Holds the key of the key-value pair</w:t>
            </w:r>
            <w:r w:rsidRPr="001547CE">
              <w:rPr>
                <w:rFonts w:ascii="Consolas" w:hAnsi="Consolas" w:cs="Consolas"/>
                <w:noProof/>
                <w:color w:val="808080"/>
                <w:sz w:val="22"/>
                <w:szCs w:val="22"/>
              </w:rPr>
              <w:t>&lt;/summary&gt;</w:t>
            </w:r>
          </w:p>
          <w:p w14:paraId="68B014CE"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Key Key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461AFF72" w14:textId="77777777" w:rsidR="00E61098" w:rsidRPr="00B15BA3" w:rsidRDefault="00E61098" w:rsidP="00E61098">
            <w:pPr>
              <w:autoSpaceDE w:val="0"/>
              <w:autoSpaceDN w:val="0"/>
              <w:adjustRightInd w:val="0"/>
              <w:spacing w:before="0"/>
              <w:jc w:val="left"/>
              <w:rPr>
                <w:rFonts w:ascii="Consolas" w:hAnsi="Consolas" w:cs="Consolas"/>
                <w:noProof/>
                <w:color w:val="000000"/>
                <w:sz w:val="14"/>
                <w:szCs w:val="14"/>
              </w:rPr>
            </w:pPr>
          </w:p>
          <w:p w14:paraId="14C6A5BD"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Holds the value of the key-value pair</w:t>
            </w:r>
            <w:r w:rsidRPr="001547CE">
              <w:rPr>
                <w:rFonts w:ascii="Consolas" w:hAnsi="Consolas" w:cs="Consolas"/>
                <w:noProof/>
                <w:color w:val="808080"/>
                <w:sz w:val="22"/>
                <w:szCs w:val="22"/>
              </w:rPr>
              <w:t>&lt;/summary&gt;</w:t>
            </w:r>
          </w:p>
          <w:p w14:paraId="23D0F7AA"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Value Valu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22B9EA7C" w14:textId="77777777" w:rsidR="00E61098" w:rsidRPr="00B15BA3" w:rsidRDefault="00E61098" w:rsidP="00E61098">
            <w:pPr>
              <w:autoSpaceDE w:val="0"/>
              <w:autoSpaceDN w:val="0"/>
              <w:adjustRightInd w:val="0"/>
              <w:spacing w:before="0"/>
              <w:jc w:val="left"/>
              <w:rPr>
                <w:rFonts w:ascii="Consolas" w:hAnsi="Consolas" w:cs="Consolas"/>
                <w:noProof/>
                <w:color w:val="000000"/>
                <w:sz w:val="14"/>
                <w:szCs w:val="14"/>
              </w:rPr>
            </w:pPr>
          </w:p>
          <w:p w14:paraId="51655397"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pair by given key + value</w:t>
            </w:r>
            <w:r w:rsidRPr="001547CE">
              <w:rPr>
                <w:rFonts w:ascii="Consolas" w:hAnsi="Consolas" w:cs="Consolas"/>
                <w:noProof/>
                <w:color w:val="808080"/>
                <w:sz w:val="22"/>
                <w:szCs w:val="22"/>
              </w:rPr>
              <w:t>&lt;/summary&gt;</w:t>
            </w:r>
          </w:p>
          <w:p w14:paraId="374498B4"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KeyValuePair(TKey key, TValue valu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p>
          <w:p w14:paraId="5DA30ADB"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52E448C0"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Key = key;</w:t>
            </w:r>
          </w:p>
          <w:p w14:paraId="1AC7DBBF"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 = value;</w:t>
            </w:r>
          </w:p>
          <w:p w14:paraId="0045FABE"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7B10206" w14:textId="77777777" w:rsidR="00E61098" w:rsidRPr="00B15BA3" w:rsidRDefault="00E61098" w:rsidP="00E61098">
            <w:pPr>
              <w:autoSpaceDE w:val="0"/>
              <w:autoSpaceDN w:val="0"/>
              <w:adjustRightInd w:val="0"/>
              <w:spacing w:before="0"/>
              <w:jc w:val="left"/>
              <w:rPr>
                <w:rFonts w:ascii="Consolas" w:hAnsi="Consolas" w:cs="Consolas"/>
                <w:noProof/>
                <w:color w:val="000000"/>
                <w:sz w:val="14"/>
                <w:szCs w:val="14"/>
              </w:rPr>
            </w:pPr>
          </w:p>
          <w:p w14:paraId="3C1E5E9A" w14:textId="605376D3"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 xml:space="preserve">Converts the key-value pair to </w:t>
            </w:r>
            <w:r w:rsidR="00EF1D13">
              <w:rPr>
                <w:rFonts w:ascii="Consolas" w:hAnsi="Consolas" w:cs="Consolas"/>
                <w:noProof/>
                <w:color w:val="008000"/>
                <w:sz w:val="22"/>
                <w:szCs w:val="22"/>
              </w:rPr>
              <w:t xml:space="preserve">a printable </w:t>
            </w:r>
            <w:r w:rsidRPr="001547CE">
              <w:rPr>
                <w:rFonts w:ascii="Consolas" w:hAnsi="Consolas" w:cs="Consolas"/>
                <w:noProof/>
                <w:color w:val="008000"/>
                <w:sz w:val="22"/>
                <w:szCs w:val="22"/>
              </w:rPr>
              <w:t>text</w:t>
            </w:r>
            <w:r w:rsidRPr="001547CE">
              <w:rPr>
                <w:rFonts w:ascii="Consolas" w:hAnsi="Consolas" w:cs="Consolas"/>
                <w:noProof/>
                <w:color w:val="808080"/>
                <w:sz w:val="22"/>
                <w:szCs w:val="22"/>
              </w:rPr>
              <w:t>&lt;/summary&gt;</w:t>
            </w:r>
          </w:p>
          <w:p w14:paraId="74201CEC"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ToString()</w:t>
            </w:r>
          </w:p>
          <w:p w14:paraId="0F0287EB"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F24F159"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StringBuilder</w:t>
            </w:r>
            <w:r w:rsidRPr="001547CE">
              <w:rPr>
                <w:rFonts w:ascii="Consolas" w:hAnsi="Consolas" w:cs="Consolas"/>
                <w:noProof/>
                <w:color w:val="000000"/>
                <w:sz w:val="22"/>
                <w:szCs w:val="22"/>
              </w:rPr>
              <w:t xml:space="preserve"> builde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StringBuilder</w:t>
            </w:r>
            <w:r w:rsidRPr="001547CE">
              <w:rPr>
                <w:rFonts w:ascii="Consolas" w:hAnsi="Consolas" w:cs="Consolas"/>
                <w:noProof/>
                <w:color w:val="000000"/>
                <w:sz w:val="22"/>
                <w:szCs w:val="22"/>
              </w:rPr>
              <w:t>();</w:t>
            </w:r>
          </w:p>
          <w:p w14:paraId="774BDF43"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14:paraId="34C0F7F7"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Key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0AE88D60"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Key.ToString());</w:t>
            </w:r>
          </w:p>
          <w:p w14:paraId="6B9D501C"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14:paraId="0D172501"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14:paraId="52E944FB"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ToString());</w:t>
            </w:r>
          </w:p>
          <w:p w14:paraId="0508A6A2"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14:paraId="37ED4BED"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builder.ToString();</w:t>
            </w:r>
          </w:p>
          <w:p w14:paraId="258689FB" w14:textId="77777777"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35683594" w14:textId="77777777" w:rsidR="00923B50" w:rsidRPr="001547CE" w:rsidRDefault="00E61098" w:rsidP="00E61098">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14:paraId="13CE88FE" w14:textId="77777777" w:rsidR="00923B50" w:rsidRPr="00D659CC" w:rsidRDefault="00923B50" w:rsidP="00923B50">
      <w:pPr>
        <w:spacing w:after="120"/>
      </w:pPr>
      <w:r w:rsidRPr="00D659CC">
        <w:t xml:space="preserve">The class constructor has two parameters: key of type </w:t>
      </w:r>
      <w:r w:rsidRPr="00D659CC">
        <w:rPr>
          <w:rFonts w:ascii="Consolas" w:hAnsi="Consolas"/>
          <w:b/>
          <w:bCs/>
          <w:noProof/>
          <w:kern w:val="32"/>
          <w:sz w:val="22"/>
        </w:rPr>
        <w:t>TKey</w:t>
      </w:r>
      <w:r w:rsidRPr="00D659CC">
        <w:t xml:space="preserve"> and value of type </w:t>
      </w:r>
      <w:r w:rsidRPr="00D659CC">
        <w:rPr>
          <w:rFonts w:ascii="Consolas" w:hAnsi="Consolas"/>
          <w:b/>
          <w:bCs/>
          <w:noProof/>
          <w:kern w:val="32"/>
          <w:sz w:val="22"/>
        </w:rPr>
        <w:t>TValue</w:t>
      </w:r>
      <w:r w:rsidRPr="00D659CC">
        <w:t>. There are defined two properties: one to access the key (</w:t>
      </w:r>
      <w:r w:rsidRPr="00D659CC">
        <w:rPr>
          <w:rFonts w:ascii="Consolas" w:hAnsi="Consolas"/>
          <w:b/>
          <w:bCs/>
          <w:noProof/>
          <w:kern w:val="32"/>
          <w:sz w:val="22"/>
        </w:rPr>
        <w:t>Key</w:t>
      </w:r>
      <w:r w:rsidRPr="00D659CC">
        <w:t>) and another to access the value (</w:t>
      </w:r>
      <w:r w:rsidRPr="00D659CC">
        <w:rPr>
          <w:rFonts w:ascii="Consolas" w:hAnsi="Consolas"/>
          <w:b/>
          <w:bCs/>
          <w:noProof/>
          <w:kern w:val="32"/>
          <w:sz w:val="22"/>
        </w:rPr>
        <w:t>Value</w:t>
      </w:r>
      <w:r w:rsidRPr="00D659CC">
        <w:t xml:space="preserve">). Note that these properties can only access the related members. There </w:t>
      </w:r>
      <w:r w:rsidR="002C64D5" w:rsidRPr="00D659CC">
        <w:t>is</w:t>
      </w:r>
      <w:r w:rsidRPr="00D659CC">
        <w:t xml:space="preserve"> no public </w:t>
      </w:r>
      <w:r w:rsidR="002C64D5" w:rsidRPr="00D659CC">
        <w:t>functionality</w:t>
      </w:r>
      <w:r w:rsidRPr="00D659CC">
        <w:t xml:space="preserve"> to change the key or value. This makes the class non-changeable (</w:t>
      </w:r>
      <w:r w:rsidRPr="00D659CC">
        <w:rPr>
          <w:b/>
        </w:rPr>
        <w:t>immutable</w:t>
      </w:r>
      <w:r w:rsidRPr="00D659CC">
        <w:t xml:space="preserve">). It is a good idea, because the objects, which will be kept inside the dictionary implementation, will be the same as </w:t>
      </w:r>
      <w:r w:rsidRPr="00D659CC">
        <w:lastRenderedPageBreak/>
        <w:t>these we will return as a result of a method for taking all the ordered pairs in the dictionary, for instance.</w:t>
      </w:r>
    </w:p>
    <w:p w14:paraId="756A265A" w14:textId="77777777" w:rsidR="00923B50" w:rsidRPr="00D659CC" w:rsidRDefault="00923B50" w:rsidP="00923B50">
      <w:pPr>
        <w:spacing w:after="120"/>
      </w:pPr>
      <w:r w:rsidRPr="00D659CC">
        <w:t xml:space="preserve">We have redefined the </w:t>
      </w:r>
      <w:r w:rsidRPr="00D659CC">
        <w:rPr>
          <w:rFonts w:ascii="Consolas" w:hAnsi="Consolas"/>
          <w:b/>
          <w:bCs/>
          <w:noProof/>
          <w:kern w:val="32"/>
          <w:sz w:val="22"/>
        </w:rPr>
        <w:t>ToString()</w:t>
      </w:r>
      <w:r w:rsidRPr="00D659CC">
        <w:t xml:space="preserve"> method in order to be able to easily print </w:t>
      </w:r>
      <w:r w:rsidR="002C64D5" w:rsidRPr="00D659CC">
        <w:t>key-value</w:t>
      </w:r>
      <w:r w:rsidRPr="00D659CC">
        <w:t xml:space="preserve"> pair</w:t>
      </w:r>
      <w:r w:rsidR="002C64D5" w:rsidRPr="00D659CC">
        <w:t>s</w:t>
      </w:r>
      <w:r w:rsidRPr="00D659CC">
        <w:t xml:space="preserve"> on the standard </w:t>
      </w:r>
      <w:r w:rsidR="002C64D5" w:rsidRPr="00D659CC">
        <w:t>c</w:t>
      </w:r>
      <w:r w:rsidRPr="00D659CC">
        <w:t>onsole output or in a text file.</w:t>
      </w:r>
    </w:p>
    <w:p w14:paraId="044E3FBD" w14:textId="77777777" w:rsidR="00923B50" w:rsidRPr="00D659CC" w:rsidRDefault="00923B50" w:rsidP="00923B50">
      <w:pPr>
        <w:spacing w:after="120"/>
      </w:pPr>
      <w:r w:rsidRPr="00D659CC">
        <w:t xml:space="preserve">Following is an example of a </w:t>
      </w:r>
      <w:r w:rsidRPr="00D659CC">
        <w:rPr>
          <w:b/>
        </w:rPr>
        <w:t xml:space="preserve">generic </w:t>
      </w:r>
      <w:r w:rsidR="002C64D5" w:rsidRPr="00D659CC">
        <w:rPr>
          <w:b/>
        </w:rPr>
        <w:t xml:space="preserve">dictionary </w:t>
      </w:r>
      <w:r w:rsidRPr="00D659CC">
        <w:rPr>
          <w:b/>
        </w:rPr>
        <w:t>interface</w:t>
      </w:r>
      <w:r w:rsidRPr="00D659CC">
        <w:t xml:space="preserve">, which defines the most common operations of the data structure </w:t>
      </w:r>
      <w:r w:rsidR="002C64D5" w:rsidRPr="00D659CC">
        <w:t>"d</w:t>
      </w:r>
      <w:r w:rsidRPr="00D659CC">
        <w:t>ictionary</w:t>
      </w:r>
      <w:r w:rsidR="002C64D5" w:rsidRPr="00D659CC">
        <w:t>"</w:t>
      </w:r>
      <w:r w:rsidRPr="00D659CC">
        <w:t>:</w:t>
      </w:r>
    </w:p>
    <w:tbl>
      <w:tblPr>
        <w:tblW w:w="9668" w:type="dxa"/>
        <w:tblInd w:w="108" w:type="dxa"/>
        <w:tblLayout w:type="fixed"/>
        <w:tblCellMar>
          <w:top w:w="113" w:type="dxa"/>
          <w:bottom w:w="113" w:type="dxa"/>
        </w:tblCellMar>
        <w:tblLook w:val="0000" w:firstRow="0" w:lastRow="0" w:firstColumn="0" w:lastColumn="0" w:noHBand="0" w:noVBand="0"/>
      </w:tblPr>
      <w:tblGrid>
        <w:gridCol w:w="9668"/>
      </w:tblGrid>
      <w:tr w:rsidR="00923B50" w:rsidRPr="00D659CC" w14:paraId="353D477E" w14:textId="77777777" w:rsidTr="00B15BA3">
        <w:tc>
          <w:tcPr>
            <w:tcW w:w="9668" w:type="dxa"/>
            <w:tcBorders>
              <w:top w:val="single" w:sz="4" w:space="0" w:color="000000"/>
              <w:left w:val="single" w:sz="4" w:space="0" w:color="000000"/>
              <w:bottom w:val="single" w:sz="4" w:space="0" w:color="000000"/>
              <w:right w:val="single" w:sz="4" w:space="0" w:color="000000"/>
            </w:tcBorders>
            <w:shd w:val="clear" w:color="auto" w:fill="F3F3F3"/>
          </w:tcPr>
          <w:p w14:paraId="48EFDEA5" w14:textId="77777777"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IDictionary</w:t>
            </w:r>
            <w:r w:rsidRPr="00D659CC">
              <w:rPr>
                <w:rFonts w:ascii="Consolas" w:hAnsi="Consolas"/>
                <w:b/>
                <w:bCs/>
                <w:noProof/>
                <w:sz w:val="22"/>
              </w:rPr>
              <w:t>.cs</w:t>
            </w:r>
          </w:p>
        </w:tc>
      </w:tr>
      <w:tr w:rsidR="00923B50" w:rsidRPr="001547CE" w14:paraId="492427D0" w14:textId="77777777" w:rsidTr="00B15BA3">
        <w:tc>
          <w:tcPr>
            <w:tcW w:w="9668" w:type="dxa"/>
            <w:tcBorders>
              <w:top w:val="single" w:sz="4" w:space="0" w:color="000000"/>
              <w:left w:val="single" w:sz="4" w:space="0" w:color="000000"/>
              <w:bottom w:val="single" w:sz="4" w:space="0" w:color="000000"/>
              <w:right w:val="single" w:sz="4" w:space="0" w:color="000000"/>
            </w:tcBorders>
          </w:tcPr>
          <w:p w14:paraId="0AEC87AA"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Interface that defines basic methods needed for a</w:t>
            </w:r>
          </w:p>
          <w:p w14:paraId="2F1D44E6" w14:textId="57E70080"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ictionary" class</w:t>
            </w:r>
            <w:r w:rsidR="00B15BA3">
              <w:rPr>
                <w:rFonts w:ascii="Consolas" w:hAnsi="Consolas" w:cs="Consolas"/>
                <w:noProof/>
                <w:color w:val="008000"/>
                <w:sz w:val="22"/>
                <w:szCs w:val="22"/>
              </w:rPr>
              <w:t>,</w:t>
            </w:r>
            <w:r w:rsidRPr="001547CE">
              <w:rPr>
                <w:rFonts w:ascii="Consolas" w:hAnsi="Consolas" w:cs="Consolas"/>
                <w:noProof/>
                <w:color w:val="008000"/>
                <w:sz w:val="22"/>
                <w:szCs w:val="22"/>
              </w:rPr>
              <w:t xml:space="preserve"> which maps keys to values</w:t>
            </w:r>
            <w:r w:rsidRPr="001547CE">
              <w:rPr>
                <w:rFonts w:ascii="Consolas" w:hAnsi="Consolas" w:cs="Consolas"/>
                <w:noProof/>
                <w:color w:val="808080"/>
                <w:sz w:val="22"/>
                <w:szCs w:val="22"/>
              </w:rPr>
              <w:t>&lt;/summary&gt;</w:t>
            </w:r>
          </w:p>
          <w:p w14:paraId="10E8F19E"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K"&gt;</w:t>
            </w:r>
            <w:r w:rsidRPr="001547CE">
              <w:rPr>
                <w:rFonts w:ascii="Consolas" w:hAnsi="Consolas" w:cs="Consolas"/>
                <w:noProof/>
                <w:color w:val="008000"/>
                <w:sz w:val="22"/>
                <w:szCs w:val="22"/>
              </w:rPr>
              <w:t>Key type</w:t>
            </w:r>
            <w:r w:rsidRPr="001547CE">
              <w:rPr>
                <w:rFonts w:ascii="Consolas" w:hAnsi="Consolas" w:cs="Consolas"/>
                <w:noProof/>
                <w:color w:val="808080"/>
                <w:sz w:val="22"/>
                <w:szCs w:val="22"/>
              </w:rPr>
              <w:t>&lt;/typeparam&gt;</w:t>
            </w:r>
          </w:p>
          <w:p w14:paraId="5389E781"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V"&gt;</w:t>
            </w:r>
            <w:r w:rsidRPr="001547CE">
              <w:rPr>
                <w:rFonts w:ascii="Consolas" w:hAnsi="Consolas" w:cs="Consolas"/>
                <w:noProof/>
                <w:color w:val="008000"/>
                <w:sz w:val="22"/>
                <w:szCs w:val="22"/>
              </w:rPr>
              <w:t>Value type</w:t>
            </w:r>
            <w:r w:rsidRPr="001547CE">
              <w:rPr>
                <w:rFonts w:ascii="Consolas" w:hAnsi="Consolas" w:cs="Consolas"/>
                <w:noProof/>
                <w:color w:val="808080"/>
                <w:sz w:val="22"/>
                <w:szCs w:val="22"/>
              </w:rPr>
              <w:t>&lt;/typeparam&gt;</w:t>
            </w:r>
          </w:p>
          <w:p w14:paraId="7E7D890A" w14:textId="787B20E2"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erface</w:t>
            </w:r>
            <w:r w:rsidRPr="001547CE">
              <w:rPr>
                <w:rFonts w:ascii="Consolas" w:hAnsi="Consolas" w:cs="Consolas"/>
                <w:noProof/>
                <w:color w:val="000000"/>
                <w:sz w:val="22"/>
                <w:szCs w:val="22"/>
              </w:rPr>
              <w:t xml:space="preserve"> </w:t>
            </w:r>
            <w:r w:rsidRPr="001547CE">
              <w:rPr>
                <w:rFonts w:ascii="Consolas" w:hAnsi="Consolas"/>
                <w:noProof/>
                <w:color w:val="2B91AF"/>
                <w:sz w:val="22"/>
              </w:rPr>
              <w:t>IDictionary</w:t>
            </w:r>
            <w:r w:rsidRPr="001547CE">
              <w:rPr>
                <w:rFonts w:ascii="Consolas" w:hAnsi="Consolas" w:cs="Consolas"/>
                <w:noProof/>
                <w:color w:val="000000"/>
                <w:sz w:val="22"/>
                <w:szCs w:val="22"/>
              </w:rPr>
              <w:t>&lt;K, V&gt; :</w:t>
            </w:r>
            <w:r w:rsidR="00B15BA3">
              <w:rPr>
                <w:rFonts w:ascii="Consolas" w:hAnsi="Consolas" w:cs="Consolas"/>
                <w:noProof/>
                <w:color w:val="000000"/>
                <w:sz w:val="22"/>
                <w:szCs w:val="22"/>
              </w:rPr>
              <w:t xml:space="preserve"> </w:t>
            </w:r>
            <w:r w:rsidRPr="001547CE">
              <w:rPr>
                <w:rFonts w:ascii="Consolas" w:hAnsi="Consolas"/>
                <w:noProof/>
                <w:color w:val="2B91AF"/>
                <w:sz w:val="22"/>
              </w:rPr>
              <w:t>IEnumerable</w:t>
            </w:r>
            <w:r w:rsidRPr="001547CE">
              <w:rPr>
                <w:rFonts w:ascii="Consolas" w:hAnsi="Consolas" w:cs="Consolas"/>
                <w:noProof/>
                <w:color w:val="000000"/>
                <w:sz w:val="22"/>
                <w:szCs w:val="22"/>
              </w:rPr>
              <w:t>&lt;</w:t>
            </w:r>
            <w:r w:rsidRPr="001547CE">
              <w:rPr>
                <w:rFonts w:ascii="Consolas" w:hAnsi="Consolas"/>
                <w:noProof/>
                <w:color w:val="2B91AF"/>
                <w:sz w:val="22"/>
              </w:rPr>
              <w:t>KeyValuePair</w:t>
            </w:r>
            <w:r w:rsidRPr="001547CE">
              <w:rPr>
                <w:rFonts w:ascii="Consolas" w:hAnsi="Consolas" w:cs="Consolas"/>
                <w:noProof/>
                <w:color w:val="000000"/>
                <w:sz w:val="22"/>
                <w:szCs w:val="22"/>
              </w:rPr>
              <w:t>&lt;K, V&gt;&gt;</w:t>
            </w:r>
          </w:p>
          <w:p w14:paraId="30FF3FBE"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B3D2048" w14:textId="56D0A6FA"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00B15BA3">
              <w:rPr>
                <w:rFonts w:ascii="Consolas" w:hAnsi="Consolas" w:cs="Consolas"/>
                <w:noProof/>
                <w:color w:val="80808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Finds the value mapped to the given key</w:t>
            </w:r>
            <w:r w:rsidRPr="001547CE">
              <w:rPr>
                <w:rFonts w:ascii="Consolas" w:hAnsi="Consolas" w:cs="Consolas"/>
                <w:noProof/>
                <w:color w:val="808080"/>
                <w:sz w:val="22"/>
                <w:szCs w:val="22"/>
              </w:rPr>
              <w:t>&lt;/summary&gt;</w:t>
            </w:r>
          </w:p>
          <w:p w14:paraId="030C5635"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to be searched</w:t>
            </w:r>
            <w:r w:rsidRPr="001547CE">
              <w:rPr>
                <w:rFonts w:ascii="Consolas" w:hAnsi="Consolas" w:cs="Consolas"/>
                <w:noProof/>
                <w:color w:val="808080"/>
                <w:sz w:val="22"/>
                <w:szCs w:val="22"/>
              </w:rPr>
              <w:t>&lt;/param&gt;</w:t>
            </w:r>
          </w:p>
          <w:p w14:paraId="0B53DFE3"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value for the specified key if it presents,</w:t>
            </w:r>
          </w:p>
          <w:p w14:paraId="2BC0B686"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or null if there is no value with such key</w:t>
            </w:r>
            <w:r w:rsidRPr="001547CE">
              <w:rPr>
                <w:rFonts w:ascii="Consolas" w:hAnsi="Consolas" w:cs="Consolas"/>
                <w:noProof/>
                <w:color w:val="808080"/>
                <w:sz w:val="22"/>
                <w:szCs w:val="22"/>
              </w:rPr>
              <w:t>&lt;/returns&gt;</w:t>
            </w:r>
          </w:p>
          <w:p w14:paraId="1B26FFD9"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V Get(K key);</w:t>
            </w:r>
          </w:p>
          <w:p w14:paraId="4231F5DF" w14:textId="77777777" w:rsidR="007B3B0F" w:rsidRPr="00B15BA3" w:rsidRDefault="007B3B0F" w:rsidP="007B3B0F">
            <w:pPr>
              <w:autoSpaceDE w:val="0"/>
              <w:autoSpaceDN w:val="0"/>
              <w:adjustRightInd w:val="0"/>
              <w:spacing w:before="0"/>
              <w:jc w:val="left"/>
              <w:rPr>
                <w:rFonts w:ascii="Consolas" w:hAnsi="Consolas" w:cs="Consolas"/>
                <w:noProof/>
                <w:color w:val="000000"/>
                <w:sz w:val="14"/>
                <w:szCs w:val="14"/>
              </w:rPr>
            </w:pPr>
          </w:p>
          <w:p w14:paraId="6E6329D2" w14:textId="77777777" w:rsidR="00B15BA3" w:rsidRDefault="007B3B0F" w:rsidP="007B3B0F">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 xml:space="preserve">Assigns the specified value to the specified key in the </w:t>
            </w:r>
          </w:p>
          <w:p w14:paraId="6FC6EFE2" w14:textId="77777777" w:rsidR="00B15BA3" w:rsidRDefault="00B15BA3" w:rsidP="007B3B0F">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007B3B0F" w:rsidRPr="001547CE">
              <w:rPr>
                <w:rFonts w:ascii="Consolas" w:hAnsi="Consolas" w:cs="Consolas"/>
                <w:noProof/>
                <w:color w:val="008000"/>
                <w:sz w:val="22"/>
                <w:szCs w:val="22"/>
              </w:rPr>
              <w:t>dictionary. If the key already exists, its value is replaced with</w:t>
            </w:r>
          </w:p>
          <w:p w14:paraId="18829487" w14:textId="2BA3E67F" w:rsidR="007B3B0F" w:rsidRPr="001547CE" w:rsidRDefault="00B15BA3"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007B3B0F" w:rsidRPr="001547CE">
              <w:rPr>
                <w:rFonts w:ascii="Consolas" w:hAnsi="Consolas" w:cs="Consolas"/>
                <w:noProof/>
                <w:color w:val="008000"/>
                <w:sz w:val="22"/>
                <w:szCs w:val="22"/>
              </w:rPr>
              <w:t>the new value and the old value is returned</w:t>
            </w:r>
            <w:r w:rsidR="007B3B0F" w:rsidRPr="001547CE">
              <w:rPr>
                <w:rFonts w:ascii="Consolas" w:hAnsi="Consolas" w:cs="Consolas"/>
                <w:noProof/>
                <w:color w:val="808080"/>
                <w:sz w:val="22"/>
                <w:szCs w:val="22"/>
              </w:rPr>
              <w:t>&lt;/summary&gt;</w:t>
            </w:r>
          </w:p>
          <w:p w14:paraId="6488AF72"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Key for the new value</w:t>
            </w:r>
            <w:r w:rsidRPr="001547CE">
              <w:rPr>
                <w:rFonts w:ascii="Consolas" w:hAnsi="Consolas" w:cs="Consolas"/>
                <w:noProof/>
                <w:color w:val="808080"/>
                <w:sz w:val="22"/>
                <w:szCs w:val="22"/>
              </w:rPr>
              <w:t>&lt;/param&gt;</w:t>
            </w:r>
          </w:p>
          <w:p w14:paraId="6ABF8F4A"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Value to be mapped to that key</w:t>
            </w:r>
            <w:r w:rsidRPr="001547CE">
              <w:rPr>
                <w:rFonts w:ascii="Consolas" w:hAnsi="Consolas" w:cs="Consolas"/>
                <w:noProof/>
                <w:color w:val="808080"/>
                <w:sz w:val="22"/>
                <w:szCs w:val="22"/>
              </w:rPr>
              <w:t>&lt;/param&gt;</w:t>
            </w:r>
          </w:p>
          <w:p w14:paraId="51E8F2C8"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old (replaced) value for the specified key</w:t>
            </w:r>
          </w:p>
          <w:p w14:paraId="70B6C7E2"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or null if the key does not exist</w:t>
            </w:r>
            <w:r w:rsidRPr="001547CE">
              <w:rPr>
                <w:rFonts w:ascii="Consolas" w:hAnsi="Consolas" w:cs="Consolas"/>
                <w:noProof/>
                <w:color w:val="808080"/>
                <w:sz w:val="22"/>
                <w:szCs w:val="22"/>
              </w:rPr>
              <w:t>&lt;/returns&gt;</w:t>
            </w:r>
          </w:p>
          <w:p w14:paraId="2F1F1227"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V Set(K key, V value);</w:t>
            </w:r>
          </w:p>
          <w:p w14:paraId="56082F1E" w14:textId="77777777" w:rsidR="007B3B0F" w:rsidRPr="00B15BA3" w:rsidRDefault="007B3B0F" w:rsidP="007B3B0F">
            <w:pPr>
              <w:autoSpaceDE w:val="0"/>
              <w:autoSpaceDN w:val="0"/>
              <w:adjustRightInd w:val="0"/>
              <w:spacing w:before="0"/>
              <w:jc w:val="left"/>
              <w:rPr>
                <w:rFonts w:ascii="Consolas" w:hAnsi="Consolas" w:cs="Consolas"/>
                <w:noProof/>
                <w:color w:val="000000"/>
                <w:sz w:val="14"/>
                <w:szCs w:val="14"/>
              </w:rPr>
            </w:pPr>
          </w:p>
          <w:p w14:paraId="130480A5"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Gets or sets the value of the entry in the</w:t>
            </w:r>
          </w:p>
          <w:p w14:paraId="2EC7FF40"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ictionary identified by the key specified</w:t>
            </w:r>
            <w:r w:rsidRPr="001547CE">
              <w:rPr>
                <w:rFonts w:ascii="Consolas" w:hAnsi="Consolas" w:cs="Consolas"/>
                <w:noProof/>
                <w:color w:val="808080"/>
                <w:sz w:val="22"/>
                <w:szCs w:val="22"/>
              </w:rPr>
              <w:t>&lt;/summary&gt;</w:t>
            </w:r>
          </w:p>
          <w:p w14:paraId="499814C3"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marks&gt;</w:t>
            </w:r>
            <w:r w:rsidRPr="001547CE">
              <w:rPr>
                <w:rFonts w:ascii="Consolas" w:hAnsi="Consolas" w:cs="Consolas"/>
                <w:noProof/>
                <w:color w:val="008000"/>
                <w:sz w:val="22"/>
                <w:szCs w:val="22"/>
              </w:rPr>
              <w:t>A new entry will be created if the value is set</w:t>
            </w:r>
          </w:p>
          <w:p w14:paraId="6A6166DC"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for a key not currently in the dictionary</w:t>
            </w:r>
            <w:r w:rsidRPr="001547CE">
              <w:rPr>
                <w:rFonts w:ascii="Consolas" w:hAnsi="Consolas" w:cs="Consolas"/>
                <w:noProof/>
                <w:color w:val="808080"/>
                <w:sz w:val="22"/>
                <w:szCs w:val="22"/>
              </w:rPr>
              <w:t>&lt;/remarks&gt;</w:t>
            </w:r>
          </w:p>
          <w:p w14:paraId="35B406F3"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to identify the entry</w:t>
            </w:r>
            <w:r w:rsidRPr="001547CE">
              <w:rPr>
                <w:rFonts w:ascii="Consolas" w:hAnsi="Consolas" w:cs="Consolas"/>
                <w:noProof/>
                <w:color w:val="808080"/>
                <w:sz w:val="22"/>
                <w:szCs w:val="22"/>
              </w:rPr>
              <w:t>&lt;/param&gt;</w:t>
            </w:r>
          </w:p>
          <w:p w14:paraId="567B69E0"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value of the entry in the dictionary</w:t>
            </w:r>
          </w:p>
          <w:p w14:paraId="579988CC"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dentified by the provided key</w:t>
            </w:r>
            <w:r w:rsidRPr="001547CE">
              <w:rPr>
                <w:rFonts w:ascii="Consolas" w:hAnsi="Consolas" w:cs="Consolas"/>
                <w:noProof/>
                <w:color w:val="808080"/>
                <w:sz w:val="22"/>
                <w:szCs w:val="22"/>
              </w:rPr>
              <w:t>&lt;/returns&gt;</w:t>
            </w:r>
          </w:p>
          <w:p w14:paraId="3821CC75"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V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K key]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14:paraId="03AD6FE3" w14:textId="77777777" w:rsidR="007B3B0F" w:rsidRPr="00B15BA3" w:rsidRDefault="007B3B0F" w:rsidP="007B3B0F">
            <w:pPr>
              <w:autoSpaceDE w:val="0"/>
              <w:autoSpaceDN w:val="0"/>
              <w:adjustRightInd w:val="0"/>
              <w:spacing w:before="0"/>
              <w:jc w:val="left"/>
              <w:rPr>
                <w:rFonts w:ascii="Consolas" w:hAnsi="Consolas" w:cs="Consolas"/>
                <w:noProof/>
                <w:color w:val="000000"/>
                <w:sz w:val="14"/>
                <w:szCs w:val="14"/>
              </w:rPr>
            </w:pPr>
          </w:p>
          <w:p w14:paraId="27E5E312" w14:textId="6E229B3F"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n element</w:t>
            </w:r>
            <w:r w:rsidR="0053143D">
              <w:rPr>
                <w:rFonts w:ascii="Consolas" w:hAnsi="Consolas" w:cs="Consolas"/>
                <w:noProof/>
                <w:color w:val="008000"/>
                <w:sz w:val="22"/>
                <w:szCs w:val="22"/>
              </w:rPr>
              <w:t xml:space="preserve">, </w:t>
            </w:r>
            <w:r w:rsidRPr="001547CE">
              <w:rPr>
                <w:rFonts w:ascii="Consolas" w:hAnsi="Consolas" w:cs="Consolas"/>
                <w:noProof/>
                <w:color w:val="008000"/>
                <w:sz w:val="22"/>
                <w:szCs w:val="22"/>
              </w:rPr>
              <w:t>identified</w:t>
            </w:r>
            <w:r w:rsidR="0053143D">
              <w:rPr>
                <w:rFonts w:ascii="Consolas" w:hAnsi="Consolas" w:cs="Consolas"/>
                <w:noProof/>
                <w:color w:val="008000"/>
                <w:sz w:val="22"/>
                <w:szCs w:val="22"/>
              </w:rPr>
              <w:t xml:space="preserve"> </w:t>
            </w:r>
            <w:r w:rsidRPr="001547CE">
              <w:rPr>
                <w:rFonts w:ascii="Consolas" w:hAnsi="Consolas" w:cs="Consolas"/>
                <w:noProof/>
                <w:color w:val="008000"/>
                <w:sz w:val="22"/>
                <w:szCs w:val="22"/>
              </w:rPr>
              <w:t>by a specified key</w:t>
            </w:r>
            <w:r w:rsidRPr="001547CE">
              <w:rPr>
                <w:rFonts w:ascii="Consolas" w:hAnsi="Consolas" w:cs="Consolas"/>
                <w:noProof/>
                <w:color w:val="808080"/>
                <w:sz w:val="22"/>
                <w:szCs w:val="22"/>
              </w:rPr>
              <w:t>&lt;/summary&gt;</w:t>
            </w:r>
          </w:p>
          <w:p w14:paraId="268B7E54" w14:textId="0DE296F2"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identifying the element to be</w:t>
            </w:r>
            <w:r w:rsidR="00B15BA3">
              <w:rPr>
                <w:rFonts w:ascii="Consolas" w:hAnsi="Consolas" w:cs="Consolas"/>
                <w:noProof/>
                <w:color w:val="008000"/>
                <w:sz w:val="22"/>
                <w:szCs w:val="22"/>
              </w:rPr>
              <w:t xml:space="preserve"> </w:t>
            </w:r>
            <w:r w:rsidRPr="001547CE">
              <w:rPr>
                <w:rFonts w:ascii="Consolas" w:hAnsi="Consolas" w:cs="Consolas"/>
                <w:noProof/>
                <w:color w:val="008000"/>
                <w:sz w:val="22"/>
                <w:szCs w:val="22"/>
              </w:rPr>
              <w:t>removed</w:t>
            </w:r>
            <w:r w:rsidRPr="001547CE">
              <w:rPr>
                <w:rFonts w:ascii="Consolas" w:hAnsi="Consolas" w:cs="Consolas"/>
                <w:noProof/>
                <w:color w:val="808080"/>
                <w:sz w:val="22"/>
                <w:szCs w:val="22"/>
              </w:rPr>
              <w:t>&lt;/param&gt;</w:t>
            </w:r>
          </w:p>
          <w:p w14:paraId="507A1B88"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whether the element was removed or not</w:t>
            </w:r>
            <w:r w:rsidRPr="001547CE">
              <w:rPr>
                <w:rFonts w:ascii="Consolas" w:hAnsi="Consolas" w:cs="Consolas"/>
                <w:noProof/>
                <w:color w:val="808080"/>
                <w:sz w:val="22"/>
                <w:szCs w:val="22"/>
              </w:rPr>
              <w:t>&lt;/returns&gt;</w:t>
            </w:r>
          </w:p>
          <w:p w14:paraId="777F0107"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Remove(K key);</w:t>
            </w:r>
          </w:p>
          <w:p w14:paraId="5E575477" w14:textId="77777777" w:rsidR="007B3B0F" w:rsidRPr="00B15BA3" w:rsidRDefault="007B3B0F" w:rsidP="007B3B0F">
            <w:pPr>
              <w:autoSpaceDE w:val="0"/>
              <w:autoSpaceDN w:val="0"/>
              <w:adjustRightInd w:val="0"/>
              <w:spacing w:before="0"/>
              <w:jc w:val="left"/>
              <w:rPr>
                <w:rFonts w:ascii="Consolas" w:hAnsi="Consolas" w:cs="Consolas"/>
                <w:noProof/>
                <w:color w:val="000000"/>
                <w:sz w:val="14"/>
                <w:szCs w:val="14"/>
              </w:rPr>
            </w:pPr>
          </w:p>
          <w:p w14:paraId="3BEEFDC3" w14:textId="67C0D81C"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number of entries in the dictionary</w:t>
            </w:r>
            <w:r w:rsidRPr="001547CE">
              <w:rPr>
                <w:rFonts w:ascii="Consolas" w:hAnsi="Consolas" w:cs="Consolas"/>
                <w:noProof/>
                <w:color w:val="808080"/>
                <w:sz w:val="22"/>
                <w:szCs w:val="22"/>
              </w:rPr>
              <w:t>&lt;/summary&gt;</w:t>
            </w:r>
          </w:p>
          <w:p w14:paraId="5A89F4A2"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w:t>
            </w:r>
          </w:p>
          <w:p w14:paraId="797AE009" w14:textId="77777777" w:rsidR="007B3B0F" w:rsidRPr="00B15BA3" w:rsidRDefault="007B3B0F" w:rsidP="007B3B0F">
            <w:pPr>
              <w:autoSpaceDE w:val="0"/>
              <w:autoSpaceDN w:val="0"/>
              <w:adjustRightInd w:val="0"/>
              <w:spacing w:before="0"/>
              <w:jc w:val="left"/>
              <w:rPr>
                <w:rFonts w:ascii="Consolas" w:hAnsi="Consolas" w:cs="Consolas"/>
                <w:noProof/>
                <w:color w:val="000000"/>
                <w:sz w:val="14"/>
                <w:szCs w:val="14"/>
              </w:rPr>
            </w:pPr>
          </w:p>
          <w:p w14:paraId="49E3A303" w14:textId="6D184A4B"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ll the elements from the dictionary</w:t>
            </w:r>
            <w:r w:rsidRPr="001547CE">
              <w:rPr>
                <w:rFonts w:ascii="Consolas" w:hAnsi="Consolas" w:cs="Consolas"/>
                <w:noProof/>
                <w:color w:val="808080"/>
                <w:sz w:val="22"/>
                <w:szCs w:val="22"/>
              </w:rPr>
              <w:t>&lt;/summary&gt;</w:t>
            </w:r>
          </w:p>
          <w:p w14:paraId="3CF19503" w14:textId="77777777"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Clear();</w:t>
            </w:r>
          </w:p>
          <w:p w14:paraId="1AEE75A6" w14:textId="77777777" w:rsidR="00923B50" w:rsidRPr="001547CE" w:rsidRDefault="007B3B0F" w:rsidP="007B3B0F">
            <w:pPr>
              <w:autoSpaceDE w:val="0"/>
              <w:spacing w:before="0"/>
              <w:jc w:val="left"/>
              <w:rPr>
                <w:rFonts w:ascii="Consolas" w:hAnsi="Consolas" w:cs="Courier New"/>
                <w:noProof/>
                <w:sz w:val="22"/>
                <w:szCs w:val="22"/>
              </w:rPr>
            </w:pPr>
            <w:r w:rsidRPr="001547CE">
              <w:rPr>
                <w:rFonts w:ascii="Consolas" w:hAnsi="Consolas" w:cs="Consolas"/>
                <w:noProof/>
                <w:color w:val="000000"/>
                <w:sz w:val="22"/>
                <w:szCs w:val="22"/>
              </w:rPr>
              <w:t>}</w:t>
            </w:r>
          </w:p>
        </w:tc>
      </w:tr>
    </w:tbl>
    <w:p w14:paraId="0B182D7C" w14:textId="77777777" w:rsidR="00923B50" w:rsidRPr="00D659CC" w:rsidRDefault="00923B50" w:rsidP="00923B50">
      <w:pPr>
        <w:spacing w:after="120"/>
      </w:pPr>
      <w:r w:rsidRPr="00D659CC">
        <w:lastRenderedPageBreak/>
        <w:t xml:space="preserve">In the </w:t>
      </w:r>
      <w:r w:rsidR="002C64D5" w:rsidRPr="00D659CC">
        <w:t>above defined</w:t>
      </w:r>
      <w:r w:rsidRPr="00D659CC">
        <w:t xml:space="preserve"> </w:t>
      </w:r>
      <w:r w:rsidRPr="00D659CC">
        <w:rPr>
          <w:b/>
        </w:rPr>
        <w:t>interface</w:t>
      </w:r>
      <w:r w:rsidRPr="00D659CC">
        <w:t xml:space="preserve"> as </w:t>
      </w:r>
      <w:r w:rsidR="002C64D5" w:rsidRPr="00D659CC">
        <w:t xml:space="preserve">well as </w:t>
      </w:r>
      <w:r w:rsidRPr="00D659CC">
        <w:t>in</w:t>
      </w:r>
      <w:r w:rsidR="002C64D5" w:rsidRPr="00D659CC">
        <w:t xml:space="preserve"> </w:t>
      </w:r>
      <w:r w:rsidR="00E91A06" w:rsidRPr="00D659CC">
        <w:t xml:space="preserve">the previous class, we use </w:t>
      </w:r>
      <w:hyperlink w:anchor="Generics" w:history="1">
        <w:r w:rsidR="002C64D5" w:rsidRPr="00D659CC">
          <w:rPr>
            <w:rStyle w:val="Hyperlink"/>
          </w:rPr>
          <w:t>generics (template types)</w:t>
        </w:r>
      </w:hyperlink>
      <w:r w:rsidRPr="00D659CC">
        <w:t>, by which we define the parameters for the keys (</w:t>
      </w:r>
      <w:r w:rsidRPr="00D659CC">
        <w:rPr>
          <w:b/>
        </w:rPr>
        <w:t>K</w:t>
      </w:r>
      <w:r w:rsidRPr="00D659CC">
        <w:t>) and values (</w:t>
      </w:r>
      <w:r w:rsidRPr="00D659CC">
        <w:rPr>
          <w:b/>
        </w:rPr>
        <w:t>V</w:t>
      </w:r>
      <w:r w:rsidRPr="00D659CC">
        <w:t xml:space="preserve">). Such implementation allows us to use various data types for keys and values inside our dictionary. As we already know, the only requirement is to have proper definitions for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GetHashCode()</w:t>
      </w:r>
      <w:r w:rsidRPr="00D659CC">
        <w:t xml:space="preserve"> methods inside the data type used for the keys.</w:t>
      </w:r>
    </w:p>
    <w:p w14:paraId="39959622" w14:textId="40AAB54D" w:rsidR="00923B50" w:rsidRPr="00D659CC" w:rsidRDefault="00923B50" w:rsidP="00923B50">
      <w:pPr>
        <w:spacing w:after="120"/>
      </w:pPr>
      <w:r w:rsidRPr="00D659CC">
        <w:t xml:space="preserve">Our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looks much like the </w:t>
      </w:r>
      <w:r w:rsidR="00D7574A" w:rsidRPr="00D659CC">
        <w:t xml:space="preserve">.NET </w:t>
      </w:r>
      <w:r w:rsidRPr="00D659CC">
        <w:t>standard interface</w:t>
      </w:r>
      <w:r w:rsidRPr="00D659CC">
        <w:rPr>
          <w:rFonts w:ascii="Consolas" w:hAnsi="Consolas"/>
          <w:b/>
          <w:bCs/>
          <w:noProof/>
          <w:kern w:val="32"/>
          <w:sz w:val="22"/>
        </w:rPr>
        <w:t xml:space="preserve"> System.</w:t>
      </w:r>
      <w:r w:rsidR="0053143D">
        <w:rPr>
          <w:rFonts w:ascii="Consolas" w:hAnsi="Consolas"/>
          <w:b/>
          <w:bCs/>
          <w:noProof/>
          <w:kern w:val="32"/>
          <w:sz w:val="22"/>
        </w:rPr>
        <w:br/>
      </w:r>
      <w:r w:rsidRPr="00D659CC">
        <w:rPr>
          <w:rFonts w:ascii="Consolas" w:hAnsi="Consolas"/>
          <w:b/>
          <w:bCs/>
          <w:noProof/>
          <w:kern w:val="32"/>
          <w:sz w:val="22"/>
        </w:rPr>
        <w:t>Collections.Generic.IDictionary&lt;K,</w:t>
      </w:r>
      <w:r w:rsidRPr="00D659CC">
        <w:t xml:space="preserve"> </w:t>
      </w:r>
      <w:r w:rsidRPr="00D659CC">
        <w:rPr>
          <w:rFonts w:ascii="Consolas" w:hAnsi="Consolas"/>
          <w:b/>
          <w:bCs/>
          <w:noProof/>
          <w:kern w:val="32"/>
          <w:sz w:val="22"/>
        </w:rPr>
        <w:t>V&gt;</w:t>
      </w:r>
      <w:r w:rsidRPr="00D659CC">
        <w:t xml:space="preserve">, but it is </w:t>
      </w:r>
      <w:r w:rsidR="00D7574A" w:rsidRPr="00D659CC">
        <w:t>simplified</w:t>
      </w:r>
      <w:r w:rsidRPr="00D659CC">
        <w:t xml:space="preserve"> and describes only the most important operations of the "dictionary" data structure. It inherits the system interface </w:t>
      </w:r>
      <w:r w:rsidRPr="00D659CC">
        <w:rPr>
          <w:rFonts w:ascii="Consolas" w:hAnsi="Consolas"/>
          <w:b/>
          <w:bCs/>
          <w:noProof/>
          <w:kern w:val="32"/>
          <w:sz w:val="22"/>
        </w:rPr>
        <w:t>IEnumerable&lt;DictionaryEntry&lt;K, V&gt;&gt;</w:t>
      </w:r>
      <w:r w:rsidRPr="00D659CC">
        <w:t xml:space="preserve">, as doing so, the dictionary can be easily traversed by a simple </w:t>
      </w:r>
      <w:r w:rsidRPr="00D659CC">
        <w:rPr>
          <w:rFonts w:ascii="Consolas" w:hAnsi="Consolas"/>
          <w:b/>
          <w:bCs/>
          <w:noProof/>
          <w:kern w:val="32"/>
          <w:sz w:val="22"/>
        </w:rPr>
        <w:t>for</w:t>
      </w:r>
      <w:r w:rsidR="00E03E1B">
        <w:rPr>
          <w:rFonts w:ascii="Consolas" w:hAnsi="Consolas"/>
          <w:b/>
          <w:bCs/>
          <w:noProof/>
          <w:kern w:val="32"/>
          <w:sz w:val="22"/>
        </w:rPr>
        <w:t>each</w:t>
      </w:r>
      <w:r w:rsidRPr="00D659CC">
        <w:t xml:space="preserve"> loop.</w:t>
      </w:r>
    </w:p>
    <w:p w14:paraId="3AAD7702" w14:textId="77777777" w:rsidR="00923B50" w:rsidRPr="00D659CC" w:rsidRDefault="00923B50" w:rsidP="00923B50">
      <w:pPr>
        <w:spacing w:after="120"/>
      </w:pPr>
      <w:r w:rsidRPr="00D659CC">
        <w:t xml:space="preserve">Following is an example of a </w:t>
      </w:r>
      <w:r w:rsidRPr="00D659CC">
        <w:rPr>
          <w:b/>
        </w:rPr>
        <w:t>dictionary implementation</w:t>
      </w:r>
      <w:r w:rsidRPr="00D659CC">
        <w:t xml:space="preserve"> that uses </w:t>
      </w:r>
      <w:r w:rsidRPr="00D659CC">
        <w:rPr>
          <w:b/>
        </w:rPr>
        <w:t>chaining</w:t>
      </w:r>
      <w:r w:rsidRPr="00D659CC">
        <w:t xml:space="preserve"> to </w:t>
      </w:r>
      <w:r w:rsidR="00D7574A" w:rsidRPr="00D659CC">
        <w:t>handle</w:t>
      </w:r>
      <w:r w:rsidRPr="00D659CC">
        <w:t xml:space="preserve"> collisions.</w:t>
      </w:r>
    </w:p>
    <w:tbl>
      <w:tblPr>
        <w:tblW w:w="0" w:type="auto"/>
        <w:tblInd w:w="108" w:type="dxa"/>
        <w:tblLayout w:type="fixed"/>
        <w:tblCellMar>
          <w:top w:w="113" w:type="dxa"/>
          <w:bottom w:w="113" w:type="dxa"/>
        </w:tblCellMar>
        <w:tblLook w:val="0000" w:firstRow="0" w:lastRow="0" w:firstColumn="0" w:lastColumn="0" w:noHBand="0" w:noVBand="0"/>
      </w:tblPr>
      <w:tblGrid>
        <w:gridCol w:w="9498"/>
      </w:tblGrid>
      <w:tr w:rsidR="00923B50" w:rsidRPr="00D659CC" w14:paraId="506C7465" w14:textId="77777777" w:rsidTr="000C2628">
        <w:tc>
          <w:tcPr>
            <w:tcW w:w="9498" w:type="dxa"/>
            <w:tcBorders>
              <w:top w:val="single" w:sz="4" w:space="0" w:color="000000"/>
              <w:left w:val="single" w:sz="4" w:space="0" w:color="000000"/>
              <w:bottom w:val="single" w:sz="4" w:space="0" w:color="000000"/>
              <w:right w:val="single" w:sz="4" w:space="0" w:color="000000"/>
            </w:tcBorders>
            <w:shd w:val="clear" w:color="auto" w:fill="F3F3F3"/>
          </w:tcPr>
          <w:p w14:paraId="2BBB6DB5" w14:textId="77777777"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HashDictionary.cs</w:t>
            </w:r>
          </w:p>
        </w:tc>
      </w:tr>
      <w:tr w:rsidR="00923B50" w:rsidRPr="003D4C09" w14:paraId="7E49A63A" w14:textId="77777777" w:rsidTr="000C2628">
        <w:tc>
          <w:tcPr>
            <w:tcW w:w="9498" w:type="dxa"/>
            <w:tcBorders>
              <w:top w:val="single" w:sz="4" w:space="0" w:color="000000"/>
              <w:left w:val="single" w:sz="4" w:space="0" w:color="000000"/>
              <w:bottom w:val="single" w:sz="4" w:space="0" w:color="000000"/>
              <w:right w:val="single" w:sz="4" w:space="0" w:color="000000"/>
            </w:tcBorders>
          </w:tcPr>
          <w:p w14:paraId="61DD2C47" w14:textId="2F7CC8F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 xml:space="preserve">Implementation of </w:t>
            </w:r>
            <w:r w:rsidRPr="003D4C09">
              <w:rPr>
                <w:rFonts w:ascii="Consolas" w:hAnsi="Consolas" w:cs="Consolas"/>
                <w:noProof/>
                <w:color w:val="808080"/>
                <w:sz w:val="22"/>
                <w:szCs w:val="22"/>
                <w:highlight w:val="white"/>
              </w:rPr>
              <w:t>&lt;see cref="IDictionary"/&gt;</w:t>
            </w:r>
            <w:r w:rsidRPr="003D4C09">
              <w:rPr>
                <w:rFonts w:ascii="Consolas" w:hAnsi="Consolas" w:cs="Consolas"/>
                <w:noProof/>
                <w:color w:val="008000"/>
                <w:sz w:val="22"/>
                <w:szCs w:val="22"/>
                <w:highlight w:val="white"/>
              </w:rPr>
              <w:t xml:space="preserve"> interface</w:t>
            </w:r>
          </w:p>
          <w:p w14:paraId="67C5DAD3" w14:textId="627C073B"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using a hash table. Collisions are resolved by chaining</w:t>
            </w:r>
            <w:r w:rsidR="0054196F">
              <w:rPr>
                <w:rFonts w:ascii="Consolas" w:hAnsi="Consolas" w:cs="Consolas"/>
                <w:noProof/>
                <w:color w:val="008000"/>
                <w:sz w:val="22"/>
                <w:szCs w:val="22"/>
                <w:highlight w:val="white"/>
              </w:rPr>
              <w:t>.</w:t>
            </w:r>
            <w:r w:rsidRPr="003D4C09">
              <w:rPr>
                <w:rFonts w:ascii="Consolas" w:hAnsi="Consolas" w:cs="Consolas"/>
                <w:noProof/>
                <w:color w:val="808080"/>
                <w:sz w:val="22"/>
                <w:szCs w:val="22"/>
                <w:highlight w:val="white"/>
              </w:rPr>
              <w:t>&lt;/summary&gt;</w:t>
            </w:r>
          </w:p>
          <w:p w14:paraId="2C68CC5C" w14:textId="30CAB712"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 name="K"&gt;</w:t>
            </w:r>
            <w:r w:rsidRPr="003D4C09">
              <w:rPr>
                <w:rFonts w:ascii="Consolas" w:hAnsi="Consolas" w:cs="Consolas"/>
                <w:noProof/>
                <w:color w:val="008000"/>
                <w:sz w:val="22"/>
                <w:szCs w:val="22"/>
                <w:highlight w:val="white"/>
              </w:rPr>
              <w:t>Type of the keys. Keys are required</w:t>
            </w:r>
            <w:r w:rsidR="0053143D" w:rsidRPr="003D4C09">
              <w:rPr>
                <w:rFonts w:ascii="Consolas" w:hAnsi="Consolas" w:cs="Consolas"/>
                <w:noProof/>
                <w:color w:val="008000"/>
                <w:sz w:val="22"/>
                <w:szCs w:val="22"/>
                <w:highlight w:val="white"/>
              </w:rPr>
              <w:t xml:space="preserve"> to correctly</w:t>
            </w:r>
          </w:p>
          <w:p w14:paraId="58366662" w14:textId="79E340E3"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mplement Equals() and GetHashCode()</w:t>
            </w:r>
            <w:r w:rsidRPr="003D4C09">
              <w:rPr>
                <w:rFonts w:ascii="Consolas" w:hAnsi="Consolas" w:cs="Consolas"/>
                <w:noProof/>
                <w:color w:val="808080"/>
                <w:sz w:val="22"/>
                <w:szCs w:val="22"/>
                <w:highlight w:val="white"/>
              </w:rPr>
              <w:t>&lt;/typeparam&gt;</w:t>
            </w:r>
          </w:p>
          <w:p w14:paraId="3A029BB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 name="V"&gt;</w:t>
            </w:r>
            <w:r w:rsidRPr="003D4C09">
              <w:rPr>
                <w:rFonts w:ascii="Consolas" w:hAnsi="Consolas" w:cs="Consolas"/>
                <w:noProof/>
                <w:color w:val="008000"/>
                <w:sz w:val="22"/>
                <w:szCs w:val="22"/>
                <w:highlight w:val="white"/>
              </w:rPr>
              <w:t>Type of the values</w:t>
            </w:r>
            <w:r w:rsidRPr="003D4C09">
              <w:rPr>
                <w:rFonts w:ascii="Consolas" w:hAnsi="Consolas" w:cs="Consolas"/>
                <w:noProof/>
                <w:color w:val="808080"/>
                <w:sz w:val="22"/>
                <w:szCs w:val="22"/>
                <w:highlight w:val="white"/>
              </w:rPr>
              <w:t>&lt;/typeparam&gt;</w:t>
            </w:r>
          </w:p>
          <w:p w14:paraId="111C745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lass</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HashDictionary</w:t>
            </w:r>
            <w:r w:rsidRPr="003D4C09">
              <w:rPr>
                <w:rFonts w:ascii="Consolas" w:hAnsi="Consolas" w:cs="Consolas"/>
                <w:noProof/>
                <w:color w:val="000000"/>
                <w:sz w:val="22"/>
                <w:szCs w:val="22"/>
                <w:highlight w:val="white"/>
              </w:rPr>
              <w:t xml:space="preserve">&lt;K, V&gt; : </w:t>
            </w:r>
            <w:r w:rsidRPr="003D4C09">
              <w:rPr>
                <w:rFonts w:ascii="Consolas" w:hAnsi="Consolas" w:cs="Consolas"/>
                <w:noProof/>
                <w:color w:val="2B91AF"/>
                <w:sz w:val="22"/>
                <w:szCs w:val="22"/>
                <w:highlight w:val="white"/>
              </w:rPr>
              <w:t>IDictionary</w:t>
            </w:r>
            <w:r w:rsidRPr="003D4C09">
              <w:rPr>
                <w:rFonts w:ascii="Consolas" w:hAnsi="Consolas" w:cs="Consolas"/>
                <w:noProof/>
                <w:color w:val="000000"/>
                <w:sz w:val="22"/>
                <w:szCs w:val="22"/>
                <w:highlight w:val="white"/>
              </w:rPr>
              <w:t>&lt;K, V&gt;,</w:t>
            </w:r>
          </w:p>
          <w:p w14:paraId="0BA8755E"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14:paraId="58AB545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w:t>
            </w:r>
          </w:p>
          <w:p w14:paraId="3FD05CF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onst</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DEFAULT_CAPACITY = 16;</w:t>
            </w:r>
          </w:p>
          <w:p w14:paraId="378C0A4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onst</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DEFAULT_LOAD_FACTOR = 0.75f;</w:t>
            </w:r>
          </w:p>
          <w:p w14:paraId="12736B1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 table;</w:t>
            </w:r>
          </w:p>
          <w:p w14:paraId="70DFF94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loadFactor;</w:t>
            </w:r>
          </w:p>
          <w:p w14:paraId="5B6B84F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threshold;</w:t>
            </w:r>
          </w:p>
          <w:p w14:paraId="46D8E5F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size;</w:t>
            </w:r>
          </w:p>
          <w:p w14:paraId="09FA7C8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nitialCapacity;</w:t>
            </w:r>
          </w:p>
          <w:p w14:paraId="698864C4"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308E9A9B" w14:textId="2B1B5CA2"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reates an empty hash</w:t>
            </w:r>
            <w:r w:rsidR="0053143D">
              <w:rPr>
                <w:rFonts w:ascii="Consolas" w:hAnsi="Consolas" w:cs="Consolas"/>
                <w:noProof/>
                <w:color w:val="008000"/>
                <w:sz w:val="22"/>
                <w:szCs w:val="22"/>
                <w:highlight w:val="white"/>
              </w:rPr>
              <w:t>-</w:t>
            </w:r>
            <w:r w:rsidRPr="003D4C09">
              <w:rPr>
                <w:rFonts w:ascii="Consolas" w:hAnsi="Consolas" w:cs="Consolas"/>
                <w:noProof/>
                <w:color w:val="008000"/>
                <w:sz w:val="22"/>
                <w:szCs w:val="22"/>
                <w:highlight w:val="white"/>
              </w:rPr>
              <w:t>table with the</w:t>
            </w:r>
            <w:r w:rsidR="0053143D" w:rsidRPr="003D4C09">
              <w:rPr>
                <w:rFonts w:ascii="Consolas" w:hAnsi="Consolas" w:cs="Consolas"/>
                <w:noProof/>
                <w:color w:val="008000"/>
                <w:sz w:val="22"/>
                <w:szCs w:val="22"/>
                <w:highlight w:val="white"/>
              </w:rPr>
              <w:t xml:space="preserve"> default capacity</w:t>
            </w:r>
          </w:p>
          <w:p w14:paraId="69CDF942" w14:textId="2188A6BE"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and load factor</w:t>
            </w:r>
            <w:r w:rsidRPr="003D4C09">
              <w:rPr>
                <w:rFonts w:ascii="Consolas" w:hAnsi="Consolas" w:cs="Consolas"/>
                <w:noProof/>
                <w:color w:val="808080"/>
                <w:sz w:val="22"/>
                <w:szCs w:val="22"/>
                <w:highlight w:val="white"/>
              </w:rPr>
              <w:t>&lt;/summary&gt;</w:t>
            </w:r>
          </w:p>
          <w:p w14:paraId="402C4984" w14:textId="4391F33A"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HashDictionary()</w:t>
            </w:r>
            <w:r w:rsidR="0053143D">
              <w:rPr>
                <w:rFonts w:ascii="Consolas" w:hAnsi="Consolas" w:cs="Consolas"/>
                <w:noProof/>
                <w:color w:val="000000"/>
                <w:sz w:val="22"/>
                <w:szCs w:val="22"/>
                <w:highlight w:val="white"/>
              </w:rPr>
              <w:t xml:space="preserve"> </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DEFAULT_CAPACITY, DEFAULT_LOAD_FACTOR)</w:t>
            </w:r>
          </w:p>
          <w:p w14:paraId="7E0D277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 }</w:t>
            </w:r>
          </w:p>
          <w:p w14:paraId="59AFEA41"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4CBA9A5A" w14:textId="5C7EBEB0"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reates an empty hash table with given</w:t>
            </w:r>
            <w:r w:rsidR="0053143D" w:rsidRPr="003D4C09">
              <w:rPr>
                <w:rFonts w:ascii="Consolas" w:hAnsi="Consolas" w:cs="Consolas"/>
                <w:noProof/>
                <w:color w:val="008000"/>
                <w:sz w:val="22"/>
                <w:szCs w:val="22"/>
                <w:highlight w:val="white"/>
              </w:rPr>
              <w:t xml:space="preserve"> capacity</w:t>
            </w:r>
          </w:p>
          <w:p w14:paraId="2DC04743" w14:textId="1F5F1BF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and load factor</w:t>
            </w:r>
            <w:r w:rsidRPr="003D4C09">
              <w:rPr>
                <w:rFonts w:ascii="Consolas" w:hAnsi="Consolas" w:cs="Consolas"/>
                <w:noProof/>
                <w:color w:val="808080"/>
                <w:sz w:val="22"/>
                <w:szCs w:val="22"/>
                <w:highlight w:val="white"/>
              </w:rPr>
              <w:t>&lt;/summary&gt;</w:t>
            </w:r>
          </w:p>
          <w:p w14:paraId="447AA3A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HashDictionary(</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capacity,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loadFactor)</w:t>
            </w:r>
          </w:p>
          <w:p w14:paraId="2FE49D4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70735AD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initialCapacity = capacity;</w:t>
            </w:r>
          </w:p>
          <w:p w14:paraId="1470584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capacity];</w:t>
            </w:r>
          </w:p>
          <w:p w14:paraId="34F7469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 = loadFactor;</w:t>
            </w:r>
          </w:p>
          <w:p w14:paraId="0D5B6ABE"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 =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capacity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w:t>
            </w:r>
          </w:p>
          <w:p w14:paraId="071ABFB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283A586E"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615F323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Finds the chain of elements corresponding</w:t>
            </w:r>
          </w:p>
          <w:p w14:paraId="1C16B2B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ternally to given key (by its hash code)</w:t>
            </w:r>
            <w:r w:rsidRPr="003D4C09">
              <w:rPr>
                <w:rFonts w:ascii="Consolas" w:hAnsi="Consolas" w:cs="Consolas"/>
                <w:noProof/>
                <w:color w:val="808080"/>
                <w:sz w:val="22"/>
                <w:szCs w:val="22"/>
                <w:highlight w:val="white"/>
              </w:rPr>
              <w:t>&lt;/summary&gt;</w:t>
            </w:r>
          </w:p>
          <w:p w14:paraId="2DD3C41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param name="createIfMissing"&gt;</w:t>
            </w:r>
            <w:r w:rsidRPr="003D4C09">
              <w:rPr>
                <w:rFonts w:ascii="Consolas" w:hAnsi="Consolas" w:cs="Consolas"/>
                <w:noProof/>
                <w:color w:val="008000"/>
                <w:sz w:val="22"/>
                <w:szCs w:val="22"/>
                <w:highlight w:val="white"/>
              </w:rPr>
              <w:t>creates an empty list</w:t>
            </w:r>
          </w:p>
          <w:p w14:paraId="30159DF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of elements if the chain still does not exist</w:t>
            </w:r>
            <w:r w:rsidRPr="003D4C09">
              <w:rPr>
                <w:rFonts w:ascii="Consolas" w:hAnsi="Consolas" w:cs="Consolas"/>
                <w:noProof/>
                <w:color w:val="808080"/>
                <w:sz w:val="22"/>
                <w:szCs w:val="22"/>
                <w:highlight w:val="white"/>
              </w:rPr>
              <w:t>&lt;/param&gt;</w:t>
            </w:r>
          </w:p>
          <w:p w14:paraId="485AB64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a list of elements in the chain or null</w:t>
            </w:r>
            <w:r w:rsidRPr="003D4C09">
              <w:rPr>
                <w:rFonts w:ascii="Consolas" w:hAnsi="Consolas" w:cs="Consolas"/>
                <w:noProof/>
                <w:color w:val="808080"/>
                <w:sz w:val="22"/>
                <w:szCs w:val="22"/>
                <w:highlight w:val="white"/>
              </w:rPr>
              <w:t>&lt;/returns&gt;</w:t>
            </w:r>
          </w:p>
          <w:p w14:paraId="7704F86C" w14:textId="23A4982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lastRenderedPageBreak/>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FindChain(K key, </w:t>
            </w:r>
            <w:r w:rsidRPr="003D4C09">
              <w:rPr>
                <w:rFonts w:ascii="Consolas" w:hAnsi="Consolas" w:cs="Consolas"/>
                <w:noProof/>
                <w:color w:val="0000FF"/>
                <w:sz w:val="22"/>
                <w:szCs w:val="22"/>
                <w:highlight w:val="white"/>
              </w:rPr>
              <w:t>bool</w:t>
            </w:r>
            <w:r w:rsidRPr="003D4C09">
              <w:rPr>
                <w:rFonts w:ascii="Consolas" w:hAnsi="Consolas" w:cs="Consolas"/>
                <w:noProof/>
                <w:color w:val="000000"/>
                <w:sz w:val="22"/>
                <w:szCs w:val="22"/>
                <w:highlight w:val="white"/>
              </w:rPr>
              <w:t xml:space="preserve"> createIfMissing)</w:t>
            </w:r>
          </w:p>
          <w:p w14:paraId="14BB3E8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6E5A54B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ndex = key.GetHashCode();</w:t>
            </w:r>
          </w:p>
          <w:p w14:paraId="1A721AD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index = index &amp; 0x7FFFFFFF; </w:t>
            </w:r>
            <w:r w:rsidRPr="003D4C09">
              <w:rPr>
                <w:rFonts w:ascii="Consolas" w:hAnsi="Consolas" w:cs="Consolas"/>
                <w:noProof/>
                <w:color w:val="008000"/>
                <w:sz w:val="22"/>
                <w:szCs w:val="22"/>
                <w:highlight w:val="white"/>
              </w:rPr>
              <w:t>// clear the negative bit</w:t>
            </w:r>
          </w:p>
          <w:p w14:paraId="267BD8C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index = index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Length;</w:t>
            </w:r>
          </w:p>
          <w:p w14:paraId="783953F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 xml:space="preserve"> &amp;&amp; createIfMissing)</w:t>
            </w:r>
          </w:p>
          <w:p w14:paraId="4A57119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94B504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14:paraId="2953C65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DED4FA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w:t>
            </w:r>
            <w:r w:rsidRPr="003D4C09">
              <w:rPr>
                <w:rFonts w:ascii="Consolas" w:hAnsi="Consolas" w:cs="Consolas"/>
                <w:noProof/>
                <w:color w:val="0000FF"/>
                <w:sz w:val="22"/>
                <w:szCs w:val="22"/>
                <w:highlight w:val="white"/>
              </w:rPr>
              <w:t>as</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14:paraId="64147A4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00A4B943"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4A63F84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Finds the value assigned to given key</w:t>
            </w:r>
          </w:p>
          <w:p w14:paraId="7838E42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orks extremely fast)</w:t>
            </w:r>
            <w:r w:rsidRPr="003D4C09">
              <w:rPr>
                <w:rFonts w:ascii="Consolas" w:hAnsi="Consolas" w:cs="Consolas"/>
                <w:noProof/>
                <w:color w:val="808080"/>
                <w:sz w:val="22"/>
                <w:szCs w:val="22"/>
                <w:highlight w:val="white"/>
              </w:rPr>
              <w:t>&lt;/summary&gt;</w:t>
            </w:r>
          </w:p>
          <w:p w14:paraId="3995BD7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he value found o</w:t>
            </w:r>
            <w:r w:rsidR="00FF3947">
              <w:rPr>
                <w:rFonts w:ascii="Consolas" w:hAnsi="Consolas" w:cs="Consolas"/>
                <w:noProof/>
                <w:color w:val="008000"/>
                <w:sz w:val="22"/>
                <w:szCs w:val="22"/>
                <w:highlight w:val="white"/>
              </w:rPr>
              <w:t>r</w:t>
            </w:r>
            <w:r w:rsidRPr="003D4C09">
              <w:rPr>
                <w:rFonts w:ascii="Consolas" w:hAnsi="Consolas" w:cs="Consolas"/>
                <w:noProof/>
                <w:color w:val="008000"/>
                <w:sz w:val="22"/>
                <w:szCs w:val="22"/>
                <w:highlight w:val="white"/>
              </w:rPr>
              <w:t xml:space="preserve"> null when not found</w:t>
            </w:r>
            <w:r w:rsidRPr="003D4C09">
              <w:rPr>
                <w:rFonts w:ascii="Consolas" w:hAnsi="Consolas" w:cs="Consolas"/>
                <w:noProof/>
                <w:color w:val="808080"/>
                <w:sz w:val="22"/>
                <w:szCs w:val="22"/>
                <w:highlight w:val="white"/>
              </w:rPr>
              <w:t>&lt;/returns&gt;</w:t>
            </w:r>
          </w:p>
          <w:p w14:paraId="4091ECC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Get(K key)</w:t>
            </w:r>
          </w:p>
          <w:p w14:paraId="3935356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494EA99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14:paraId="69CC619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14:paraId="60C8BAF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FBA73A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entry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chain)</w:t>
            </w:r>
          </w:p>
          <w:p w14:paraId="5A6FAAF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14:paraId="5CA43CA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Value;</w:t>
            </w:r>
          </w:p>
          <w:p w14:paraId="421DFA7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131EDB96"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21DAC4F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default</w:t>
            </w:r>
            <w:r w:rsidRPr="003D4C09">
              <w:rPr>
                <w:rFonts w:ascii="Consolas" w:hAnsi="Consolas" w:cs="Consolas"/>
                <w:noProof/>
                <w:color w:val="000000"/>
                <w:sz w:val="22"/>
                <w:szCs w:val="22"/>
                <w:highlight w:val="white"/>
              </w:rPr>
              <w:t>(V);</w:t>
            </w:r>
          </w:p>
          <w:p w14:paraId="60C3D9E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548C45E5"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0D6668AD" w14:textId="77777777" w:rsidR="0053143D" w:rsidRDefault="003D4C09" w:rsidP="003D4C09">
            <w:pPr>
              <w:autoSpaceDE w:val="0"/>
              <w:autoSpaceDN w:val="0"/>
              <w:adjustRightInd w:val="0"/>
              <w:spacing w:before="0"/>
              <w:jc w:val="left"/>
              <w:rPr>
                <w:rFonts w:ascii="Consolas" w:hAnsi="Consolas" w:cs="Consolas"/>
                <w:noProof/>
                <w:color w:val="008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Assigns a value to certain key. If the key exists, its value</w:t>
            </w:r>
          </w:p>
          <w:p w14:paraId="42D694D8" w14:textId="77777777" w:rsidR="0053143D" w:rsidRDefault="0053143D" w:rsidP="003D4C09">
            <w:pPr>
              <w:autoSpaceDE w:val="0"/>
              <w:autoSpaceDN w:val="0"/>
              <w:adjustRightInd w:val="0"/>
              <w:spacing w:before="0"/>
              <w:jc w:val="left"/>
              <w:rPr>
                <w:rFonts w:ascii="Consolas" w:hAnsi="Consolas" w:cs="Consolas"/>
                <w:noProof/>
                <w:color w:val="008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003D4C09" w:rsidRPr="003D4C09">
              <w:rPr>
                <w:rFonts w:ascii="Consolas" w:hAnsi="Consolas" w:cs="Consolas"/>
                <w:noProof/>
                <w:color w:val="008000"/>
                <w:sz w:val="22"/>
                <w:szCs w:val="22"/>
                <w:highlight w:val="white"/>
              </w:rPr>
              <w:t>is replaced. If the key does not exist, it is first created.</w:t>
            </w:r>
          </w:p>
          <w:p w14:paraId="02F0FD97" w14:textId="03B3A771" w:rsidR="003D4C09" w:rsidRPr="003D4C09" w:rsidRDefault="0053143D"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003D4C09" w:rsidRPr="003D4C09">
              <w:rPr>
                <w:rFonts w:ascii="Consolas" w:hAnsi="Consolas" w:cs="Consolas"/>
                <w:noProof/>
                <w:color w:val="008000"/>
                <w:sz w:val="22"/>
                <w:szCs w:val="22"/>
                <w:highlight w:val="white"/>
              </w:rPr>
              <w:t>Works very fast</w:t>
            </w:r>
            <w:r w:rsidR="003D4C09" w:rsidRPr="003D4C09">
              <w:rPr>
                <w:rFonts w:ascii="Consolas" w:hAnsi="Consolas" w:cs="Consolas"/>
                <w:noProof/>
                <w:color w:val="808080"/>
                <w:sz w:val="22"/>
                <w:szCs w:val="22"/>
                <w:highlight w:val="white"/>
              </w:rPr>
              <w:t>&lt;/summary&gt;</w:t>
            </w:r>
          </w:p>
          <w:p w14:paraId="723D4CF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he old (replaced) value or null</w:t>
            </w:r>
            <w:r w:rsidRPr="003D4C09">
              <w:rPr>
                <w:rFonts w:ascii="Consolas" w:hAnsi="Consolas" w:cs="Consolas"/>
                <w:noProof/>
                <w:color w:val="808080"/>
                <w:sz w:val="22"/>
                <w:szCs w:val="22"/>
                <w:highlight w:val="white"/>
              </w:rPr>
              <w:t>&lt;/returns&gt;</w:t>
            </w:r>
          </w:p>
          <w:p w14:paraId="34BF7C8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Set(K key, V value)</w:t>
            </w:r>
          </w:p>
          <w:p w14:paraId="3118FFC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2718C8F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size &gt;=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w:t>
            </w:r>
          </w:p>
          <w:p w14:paraId="6DDEF66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Expand();</w:t>
            </w:r>
          </w:p>
          <w:p w14:paraId="00D79968"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6A24CDB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14:paraId="20F4183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 = 0; i &lt; chain.Count; i++)</w:t>
            </w:r>
          </w:p>
          <w:p w14:paraId="4F526A5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27C5B24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entry = chain[i];</w:t>
            </w:r>
          </w:p>
          <w:p w14:paraId="6655AD4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14:paraId="7FE65CC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4383320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8000"/>
                <w:sz w:val="22"/>
                <w:szCs w:val="22"/>
                <w:highlight w:val="white"/>
              </w:rPr>
              <w:t>// Key found -&gt; replace its value with the new value</w:t>
            </w:r>
          </w:p>
          <w:p w14:paraId="14EB921E" w14:textId="4405019B"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newEntry =</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key, value);</w:t>
            </w:r>
          </w:p>
          <w:p w14:paraId="2C5148F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i] = newEntry;</w:t>
            </w:r>
          </w:p>
          <w:p w14:paraId="4568EAD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Value;</w:t>
            </w:r>
          </w:p>
          <w:p w14:paraId="650551E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18230B8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137E8F1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Add(</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key, value));</w:t>
            </w:r>
          </w:p>
          <w:p w14:paraId="7943422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lastRenderedPageBreak/>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14:paraId="244E0792"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60853C6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default</w:t>
            </w:r>
            <w:r w:rsidRPr="003D4C09">
              <w:rPr>
                <w:rFonts w:ascii="Consolas" w:hAnsi="Consolas" w:cs="Consolas"/>
                <w:noProof/>
                <w:color w:val="000000"/>
                <w:sz w:val="22"/>
                <w:szCs w:val="22"/>
                <w:highlight w:val="white"/>
              </w:rPr>
              <w:t>(V);</w:t>
            </w:r>
          </w:p>
          <w:p w14:paraId="726C6AB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4446694F"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5CEE08A2" w14:textId="77777777" w:rsidR="0053143D" w:rsidRDefault="003D4C09" w:rsidP="003D4C09">
            <w:pPr>
              <w:autoSpaceDE w:val="0"/>
              <w:autoSpaceDN w:val="0"/>
              <w:adjustRightInd w:val="0"/>
              <w:spacing w:before="0"/>
              <w:jc w:val="left"/>
              <w:rPr>
                <w:rFonts w:ascii="Consolas" w:hAnsi="Consolas" w:cs="Consolas"/>
                <w:noProof/>
                <w:color w:val="008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Gets / sets the value by given key. Get returns null when</w:t>
            </w:r>
          </w:p>
          <w:p w14:paraId="0916BA0E" w14:textId="77777777" w:rsidR="0053143D" w:rsidRDefault="0053143D" w:rsidP="003D4C09">
            <w:pPr>
              <w:autoSpaceDE w:val="0"/>
              <w:autoSpaceDN w:val="0"/>
              <w:adjustRightInd w:val="0"/>
              <w:spacing w:before="0"/>
              <w:jc w:val="left"/>
              <w:rPr>
                <w:rFonts w:ascii="Consolas" w:hAnsi="Consolas" w:cs="Consolas"/>
                <w:noProof/>
                <w:color w:val="008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003D4C09" w:rsidRPr="003D4C09">
              <w:rPr>
                <w:rFonts w:ascii="Consolas" w:hAnsi="Consolas" w:cs="Consolas"/>
                <w:noProof/>
                <w:color w:val="008000"/>
                <w:sz w:val="22"/>
                <w:szCs w:val="22"/>
                <w:highlight w:val="white"/>
              </w:rPr>
              <w:t>the key is not found. Set replaces the existing value or creates a</w:t>
            </w:r>
          </w:p>
          <w:p w14:paraId="6A9867F5" w14:textId="359F4429" w:rsidR="003D4C09" w:rsidRPr="003D4C09" w:rsidRDefault="0053143D"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003D4C09" w:rsidRPr="003D4C09">
              <w:rPr>
                <w:rFonts w:ascii="Consolas" w:hAnsi="Consolas" w:cs="Consolas"/>
                <w:noProof/>
                <w:color w:val="008000"/>
                <w:sz w:val="22"/>
                <w:szCs w:val="22"/>
                <w:highlight w:val="white"/>
              </w:rPr>
              <w:t xml:space="preserve">new key-value pair if the key does not exist. </w:t>
            </w:r>
            <w:r>
              <w:rPr>
                <w:rFonts w:ascii="Consolas" w:hAnsi="Consolas" w:cs="Consolas"/>
                <w:noProof/>
                <w:color w:val="008000"/>
                <w:sz w:val="22"/>
                <w:szCs w:val="22"/>
                <w:highlight w:val="white"/>
              </w:rPr>
              <w:t xml:space="preserve">Very </w:t>
            </w:r>
            <w:r w:rsidR="003D4C09" w:rsidRPr="003D4C09">
              <w:rPr>
                <w:rFonts w:ascii="Consolas" w:hAnsi="Consolas" w:cs="Consolas"/>
                <w:noProof/>
                <w:color w:val="008000"/>
                <w:sz w:val="22"/>
                <w:szCs w:val="22"/>
                <w:highlight w:val="white"/>
              </w:rPr>
              <w:t>fast</w:t>
            </w:r>
            <w:r>
              <w:rPr>
                <w:rFonts w:ascii="Consolas" w:hAnsi="Consolas" w:cs="Consolas"/>
                <w:noProof/>
                <w:color w:val="008000"/>
                <w:sz w:val="22"/>
                <w:szCs w:val="22"/>
                <w:highlight w:val="white"/>
              </w:rPr>
              <w:t>!</w:t>
            </w:r>
            <w:r w:rsidR="003D4C09" w:rsidRPr="003D4C09">
              <w:rPr>
                <w:rFonts w:ascii="Consolas" w:hAnsi="Consolas" w:cs="Consolas"/>
                <w:noProof/>
                <w:color w:val="808080"/>
                <w:sz w:val="22"/>
                <w:szCs w:val="22"/>
                <w:highlight w:val="white"/>
              </w:rPr>
              <w:t>&lt;/summary&gt;</w:t>
            </w:r>
          </w:p>
          <w:p w14:paraId="73D912E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K key]</w:t>
            </w:r>
          </w:p>
          <w:p w14:paraId="69B7B74E"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1CA0DB91" w14:textId="27CD54C6"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get</w:t>
            </w:r>
            <w:r w:rsidR="000C2628">
              <w:rPr>
                <w:rFonts w:ascii="Consolas" w:hAnsi="Consolas" w:cs="Consolas"/>
                <w:noProof/>
                <w:color w:val="0000FF"/>
                <w:sz w:val="22"/>
                <w:szCs w:val="22"/>
                <w:highlight w:val="white"/>
              </w:rPr>
              <w:t xml:space="preserve"> </w:t>
            </w:r>
            <w:r w:rsidRPr="003D4C09">
              <w:rPr>
                <w:rFonts w:ascii="Consolas" w:hAnsi="Consolas" w:cs="Consolas"/>
                <w:noProof/>
                <w:color w:val="000000"/>
                <w:sz w:val="22"/>
                <w:szCs w:val="22"/>
                <w:highlight w:val="white"/>
              </w:rPr>
              <w:t>{</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Get(key);</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00"/>
                <w:sz w:val="22"/>
                <w:szCs w:val="22"/>
                <w:highlight w:val="white"/>
              </w:rPr>
              <w:t>}</w:t>
            </w:r>
          </w:p>
          <w:p w14:paraId="1B72E96B" w14:textId="1C6E7FDF"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set</w:t>
            </w:r>
            <w:r w:rsidR="000C2628">
              <w:rPr>
                <w:rFonts w:ascii="Consolas" w:hAnsi="Consolas" w:cs="Consolas"/>
                <w:noProof/>
                <w:color w:val="0000FF"/>
                <w:sz w:val="22"/>
                <w:szCs w:val="22"/>
                <w:highlight w:val="white"/>
              </w:rPr>
              <w:t xml:space="preserve"> </w:t>
            </w:r>
            <w:r w:rsidRPr="003D4C09">
              <w:rPr>
                <w:rFonts w:ascii="Consolas" w:hAnsi="Consolas" w:cs="Consolas"/>
                <w:noProof/>
                <w:color w:val="000000"/>
                <w:sz w:val="22"/>
                <w:szCs w:val="22"/>
                <w:highlight w:val="white"/>
              </w:rPr>
              <w:t>{</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Set(key, </w:t>
            </w:r>
            <w:r w:rsidRPr="003D4C09">
              <w:rPr>
                <w:rFonts w:ascii="Consolas" w:hAnsi="Consolas" w:cs="Consolas"/>
                <w:noProof/>
                <w:color w:val="0000FF"/>
                <w:sz w:val="22"/>
                <w:szCs w:val="22"/>
                <w:highlight w:val="white"/>
              </w:rPr>
              <w:t>value</w:t>
            </w:r>
            <w:r w:rsidRPr="003D4C09">
              <w:rPr>
                <w:rFonts w:ascii="Consolas" w:hAnsi="Consolas" w:cs="Consolas"/>
                <w:noProof/>
                <w:color w:val="000000"/>
                <w:sz w:val="22"/>
                <w:szCs w:val="22"/>
                <w:highlight w:val="white"/>
              </w:rPr>
              <w:t>);</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00"/>
                <w:sz w:val="22"/>
                <w:szCs w:val="22"/>
                <w:highlight w:val="white"/>
              </w:rPr>
              <w:t>}</w:t>
            </w:r>
          </w:p>
          <w:p w14:paraId="22717FE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7745303C"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406C7D24" w14:textId="1399B92E" w:rsidR="003D4C09" w:rsidRPr="003D4C09" w:rsidRDefault="003D4C09" w:rsidP="0053143D">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 xml:space="preserve">Removes a key-value pair </w:t>
            </w:r>
            <w:r w:rsidR="0053143D">
              <w:rPr>
                <w:rFonts w:ascii="Consolas" w:hAnsi="Consolas" w:cs="Consolas"/>
                <w:noProof/>
                <w:color w:val="008000"/>
                <w:sz w:val="22"/>
                <w:szCs w:val="22"/>
                <w:highlight w:val="white"/>
              </w:rPr>
              <w:t>by given key</w:t>
            </w:r>
            <w:r w:rsidRPr="003D4C09">
              <w:rPr>
                <w:rFonts w:ascii="Consolas" w:hAnsi="Consolas" w:cs="Consolas"/>
                <w:noProof/>
                <w:color w:val="808080"/>
                <w:sz w:val="22"/>
                <w:szCs w:val="22"/>
                <w:highlight w:val="white"/>
              </w:rPr>
              <w:t>&lt;/summary&gt;</w:t>
            </w:r>
          </w:p>
          <w:p w14:paraId="1D09B5C8" w14:textId="6992661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 xml:space="preserve">true if the pair was found </w:t>
            </w:r>
            <w:r w:rsidR="0053143D">
              <w:rPr>
                <w:rFonts w:ascii="Consolas" w:hAnsi="Consolas" w:cs="Consolas"/>
                <w:noProof/>
                <w:color w:val="008000"/>
                <w:sz w:val="22"/>
                <w:szCs w:val="22"/>
                <w:highlight w:val="white"/>
              </w:rPr>
              <w:t xml:space="preserve">and </w:t>
            </w:r>
            <w:r w:rsidRPr="003D4C09">
              <w:rPr>
                <w:rFonts w:ascii="Consolas" w:hAnsi="Consolas" w:cs="Consolas"/>
                <w:noProof/>
                <w:color w:val="008000"/>
                <w:sz w:val="22"/>
                <w:szCs w:val="22"/>
                <w:highlight w:val="white"/>
              </w:rPr>
              <w:t>removed</w:t>
            </w:r>
          </w:p>
          <w:p w14:paraId="188F7C1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or false if the key was not found</w:t>
            </w:r>
            <w:r w:rsidRPr="003D4C09">
              <w:rPr>
                <w:rFonts w:ascii="Consolas" w:hAnsi="Consolas" w:cs="Consolas"/>
                <w:noProof/>
                <w:color w:val="808080"/>
                <w:sz w:val="22"/>
                <w:szCs w:val="22"/>
                <w:highlight w:val="white"/>
              </w:rPr>
              <w:t>&lt;/returns&gt;</w:t>
            </w:r>
          </w:p>
          <w:p w14:paraId="5399692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bool</w:t>
            </w:r>
            <w:r w:rsidRPr="003D4C09">
              <w:rPr>
                <w:rFonts w:ascii="Consolas" w:hAnsi="Consolas" w:cs="Consolas"/>
                <w:noProof/>
                <w:color w:val="000000"/>
                <w:sz w:val="22"/>
                <w:szCs w:val="22"/>
                <w:highlight w:val="white"/>
              </w:rPr>
              <w:t xml:space="preserve"> Remove(K key)</w:t>
            </w:r>
          </w:p>
          <w:p w14:paraId="3F6410B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7CE195D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14:paraId="753D5740"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4D493AD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14:paraId="0D634F6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35EA019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 = 0; i &lt; chain.Count; i++)</w:t>
            </w:r>
          </w:p>
          <w:p w14:paraId="6D4B587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7E8DB4E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entry = chain[i];</w:t>
            </w:r>
          </w:p>
          <w:p w14:paraId="1D62F74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14:paraId="78B589D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6776645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8000"/>
                <w:sz w:val="22"/>
                <w:szCs w:val="22"/>
                <w:highlight w:val="white"/>
              </w:rPr>
              <w:t>// Key found -&gt; remove it</w:t>
            </w:r>
          </w:p>
          <w:p w14:paraId="43F3FFB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RemoveAt(i);</w:t>
            </w:r>
          </w:p>
          <w:p w14:paraId="02A5424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14:paraId="18ED80B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14:paraId="6A7049F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70D29D3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5AE7077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6C159BF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14:paraId="140D671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6138A9B5" w14:textId="77777777" w:rsidR="003D4C09" w:rsidRPr="0053143D"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4DE9835E" w14:textId="77777777" w:rsidR="0053143D" w:rsidRDefault="003D4C09" w:rsidP="0053143D">
            <w:pPr>
              <w:autoSpaceDE w:val="0"/>
              <w:autoSpaceDN w:val="0"/>
              <w:adjustRightInd w:val="0"/>
              <w:spacing w:before="0"/>
              <w:jc w:val="left"/>
              <w:rPr>
                <w:rFonts w:ascii="Consolas" w:hAnsi="Consolas" w:cs="Consolas"/>
                <w:noProof/>
                <w:color w:val="008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 xml:space="preserve">Returns the </w:t>
            </w:r>
            <w:r w:rsidR="0053143D">
              <w:rPr>
                <w:rFonts w:ascii="Consolas" w:hAnsi="Consolas" w:cs="Consolas"/>
                <w:noProof/>
                <w:color w:val="008000"/>
                <w:sz w:val="22"/>
                <w:szCs w:val="22"/>
                <w:highlight w:val="white"/>
              </w:rPr>
              <w:t>hash-table size</w:t>
            </w:r>
          </w:p>
          <w:p w14:paraId="2967D8D0" w14:textId="5A820703" w:rsidR="003D4C09" w:rsidRPr="003D4C09" w:rsidRDefault="0053143D" w:rsidP="0053143D">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Pr>
                <w:rFonts w:ascii="Consolas" w:hAnsi="Consolas" w:cs="Consolas"/>
                <w:noProof/>
                <w:color w:val="008000"/>
                <w:sz w:val="22"/>
                <w:szCs w:val="22"/>
                <w:highlight w:val="white"/>
              </w:rPr>
              <w:t xml:space="preserve">(the </w:t>
            </w:r>
            <w:r w:rsidR="003D4C09" w:rsidRPr="003D4C09">
              <w:rPr>
                <w:rFonts w:ascii="Consolas" w:hAnsi="Consolas" w:cs="Consolas"/>
                <w:noProof/>
                <w:color w:val="008000"/>
                <w:sz w:val="22"/>
                <w:szCs w:val="22"/>
                <w:highlight w:val="white"/>
              </w:rPr>
              <w:t xml:space="preserve">number of </w:t>
            </w:r>
            <w:r>
              <w:rPr>
                <w:rFonts w:ascii="Consolas" w:hAnsi="Consolas" w:cs="Consolas"/>
                <w:noProof/>
                <w:color w:val="008000"/>
                <w:sz w:val="22"/>
                <w:szCs w:val="22"/>
                <w:highlight w:val="white"/>
              </w:rPr>
              <w:t xml:space="preserve">stored </w:t>
            </w:r>
            <w:r w:rsidR="003D4C09" w:rsidRPr="003D4C09">
              <w:rPr>
                <w:rFonts w:ascii="Consolas" w:hAnsi="Consolas" w:cs="Consolas"/>
                <w:noProof/>
                <w:color w:val="008000"/>
                <w:sz w:val="22"/>
                <w:szCs w:val="22"/>
                <w:highlight w:val="white"/>
              </w:rPr>
              <w:t>key-value pairs)</w:t>
            </w:r>
            <w:r w:rsidR="003D4C09" w:rsidRPr="003D4C09">
              <w:rPr>
                <w:rFonts w:ascii="Consolas" w:hAnsi="Consolas" w:cs="Consolas"/>
                <w:noProof/>
                <w:color w:val="808080"/>
                <w:sz w:val="22"/>
                <w:szCs w:val="22"/>
                <w:highlight w:val="white"/>
              </w:rPr>
              <w:t>&lt;/summary&gt;</w:t>
            </w:r>
          </w:p>
          <w:p w14:paraId="0FF57B1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Count</w:t>
            </w:r>
          </w:p>
          <w:p w14:paraId="577F8E1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0A589744" w14:textId="09F2E9E8"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get</w:t>
            </w:r>
            <w:r w:rsidR="000C2628">
              <w:rPr>
                <w:rFonts w:ascii="Consolas" w:hAnsi="Consolas" w:cs="Consolas"/>
                <w:noProof/>
                <w:color w:val="0000FF"/>
                <w:sz w:val="22"/>
                <w:szCs w:val="22"/>
                <w:highlight w:val="white"/>
              </w:rPr>
              <w:t xml:space="preserve"> </w:t>
            </w:r>
            <w:r w:rsidRPr="003D4C09">
              <w:rPr>
                <w:rFonts w:ascii="Consolas" w:hAnsi="Consolas" w:cs="Consolas"/>
                <w:noProof/>
                <w:color w:val="000000"/>
                <w:sz w:val="22"/>
                <w:szCs w:val="22"/>
                <w:highlight w:val="white"/>
              </w:rPr>
              <w:t>{</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r w:rsidR="000C2628">
              <w:rPr>
                <w:rFonts w:ascii="Consolas" w:hAnsi="Consolas" w:cs="Consolas"/>
                <w:noProof/>
                <w:color w:val="000000"/>
                <w:sz w:val="22"/>
                <w:szCs w:val="22"/>
                <w:highlight w:val="white"/>
              </w:rPr>
              <w:t xml:space="preserve"> </w:t>
            </w:r>
            <w:r w:rsidRPr="003D4C09">
              <w:rPr>
                <w:rFonts w:ascii="Consolas" w:hAnsi="Consolas" w:cs="Consolas"/>
                <w:noProof/>
                <w:color w:val="000000"/>
                <w:sz w:val="22"/>
                <w:szCs w:val="22"/>
                <w:highlight w:val="white"/>
              </w:rPr>
              <w:t>}</w:t>
            </w:r>
          </w:p>
          <w:p w14:paraId="03AFB285"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06604F3E" w14:textId="77777777" w:rsidR="003D4C09" w:rsidRPr="00EC7D30"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37CCB678"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lears all ements of the hash table</w:t>
            </w:r>
            <w:r w:rsidRPr="003D4C09">
              <w:rPr>
                <w:rFonts w:ascii="Consolas" w:hAnsi="Consolas" w:cs="Consolas"/>
                <w:noProof/>
                <w:color w:val="808080"/>
                <w:sz w:val="22"/>
                <w:szCs w:val="22"/>
                <w:highlight w:val="white"/>
              </w:rPr>
              <w:t>&lt;/summary&gt;</w:t>
            </w:r>
          </w:p>
          <w:p w14:paraId="4380F53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void</w:t>
            </w:r>
            <w:r w:rsidRPr="003D4C09">
              <w:rPr>
                <w:rFonts w:ascii="Consolas" w:hAnsi="Consolas" w:cs="Consolas"/>
                <w:noProof/>
                <w:color w:val="000000"/>
                <w:sz w:val="22"/>
                <w:szCs w:val="22"/>
                <w:highlight w:val="white"/>
              </w:rPr>
              <w:t xml:space="preserve"> Clear()</w:t>
            </w:r>
          </w:p>
          <w:p w14:paraId="454CB7E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0D8539A3" w14:textId="186D2050"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initialCapacity];</w:t>
            </w:r>
          </w:p>
          <w:p w14:paraId="4B00E62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 = 0;</w:t>
            </w:r>
          </w:p>
          <w:p w14:paraId="7C8B1C8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7FD201C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14:paraId="6CEC61CE" w14:textId="77777777" w:rsidR="00EC7D30" w:rsidRDefault="003D4C09" w:rsidP="003D4C09">
            <w:pPr>
              <w:autoSpaceDE w:val="0"/>
              <w:autoSpaceDN w:val="0"/>
              <w:adjustRightInd w:val="0"/>
              <w:spacing w:before="0"/>
              <w:jc w:val="left"/>
              <w:rPr>
                <w:rFonts w:ascii="Consolas" w:hAnsi="Consolas" w:cs="Consolas"/>
                <w:noProof/>
                <w:color w:val="008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 xml:space="preserve">Expands the underlying hash-table. Creates </w:t>
            </w:r>
            <w:r w:rsidR="00EC7D30">
              <w:rPr>
                <w:rFonts w:ascii="Consolas" w:hAnsi="Consolas" w:cs="Consolas"/>
                <w:noProof/>
                <w:color w:val="008000"/>
                <w:sz w:val="22"/>
                <w:szCs w:val="22"/>
                <w:highlight w:val="white"/>
              </w:rPr>
              <w:t>two</w:t>
            </w:r>
            <w:r w:rsidRPr="003D4C09">
              <w:rPr>
                <w:rFonts w:ascii="Consolas" w:hAnsi="Consolas" w:cs="Consolas"/>
                <w:noProof/>
                <w:color w:val="008000"/>
                <w:sz w:val="22"/>
                <w:szCs w:val="22"/>
                <w:highlight w:val="white"/>
              </w:rPr>
              <w:t xml:space="preserve"> times bigger</w:t>
            </w:r>
          </w:p>
          <w:p w14:paraId="29F51E69" w14:textId="77777777" w:rsidR="00EC7D30" w:rsidRDefault="00EC7D30" w:rsidP="003D4C09">
            <w:pPr>
              <w:autoSpaceDE w:val="0"/>
              <w:autoSpaceDN w:val="0"/>
              <w:adjustRightInd w:val="0"/>
              <w:spacing w:before="0"/>
              <w:jc w:val="left"/>
              <w:rPr>
                <w:rFonts w:ascii="Consolas" w:hAnsi="Consolas" w:cs="Consolas"/>
                <w:noProof/>
                <w:color w:val="008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003D4C09" w:rsidRPr="003D4C09">
              <w:rPr>
                <w:rFonts w:ascii="Consolas" w:hAnsi="Consolas" w:cs="Consolas"/>
                <w:noProof/>
                <w:color w:val="008000"/>
                <w:sz w:val="22"/>
                <w:szCs w:val="22"/>
                <w:highlight w:val="white"/>
              </w:rPr>
              <w:t>table and transfers the old elements into it. This is a slow (linear)</w:t>
            </w:r>
          </w:p>
          <w:p w14:paraId="3F888F0C" w14:textId="7CF1485B" w:rsidR="003D4C09" w:rsidRPr="003D4C09" w:rsidRDefault="00EC7D30"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003D4C09" w:rsidRPr="003D4C09">
              <w:rPr>
                <w:rFonts w:ascii="Consolas" w:hAnsi="Consolas" w:cs="Consolas"/>
                <w:noProof/>
                <w:color w:val="008000"/>
                <w:sz w:val="22"/>
                <w:szCs w:val="22"/>
                <w:highlight w:val="white"/>
              </w:rPr>
              <w:t>operation</w:t>
            </w:r>
            <w:r w:rsidR="003D4C09" w:rsidRPr="003D4C09">
              <w:rPr>
                <w:rFonts w:ascii="Consolas" w:hAnsi="Consolas" w:cs="Consolas"/>
                <w:noProof/>
                <w:color w:val="808080"/>
                <w:sz w:val="22"/>
                <w:szCs w:val="22"/>
                <w:highlight w:val="white"/>
              </w:rPr>
              <w:t>&lt;/summary&gt;</w:t>
            </w:r>
          </w:p>
          <w:p w14:paraId="74E4929A"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void</w:t>
            </w:r>
            <w:r w:rsidRPr="003D4C09">
              <w:rPr>
                <w:rFonts w:ascii="Consolas" w:hAnsi="Consolas" w:cs="Consolas"/>
                <w:noProof/>
                <w:color w:val="000000"/>
                <w:sz w:val="22"/>
                <w:szCs w:val="22"/>
                <w:highlight w:val="white"/>
              </w:rPr>
              <w:t xml:space="preserve"> Expand()</w:t>
            </w:r>
          </w:p>
          <w:p w14:paraId="7FD9169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464416B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newCapacity = 2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Length;</w:t>
            </w:r>
          </w:p>
          <w:p w14:paraId="3D273F9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oldTable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w:t>
            </w:r>
          </w:p>
          <w:p w14:paraId="25BE918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newCapacity];</w:t>
            </w:r>
          </w:p>
          <w:p w14:paraId="1AE147C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 =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newCapacity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w:t>
            </w:r>
          </w:p>
          <w:p w14:paraId="4F8A5F9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oldChain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oldTable)</w:t>
            </w:r>
          </w:p>
          <w:p w14:paraId="0A81678B"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216DEA8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old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14:paraId="10CA3ABF"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393C69B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keyValuePair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oldChain)</w:t>
            </w:r>
          </w:p>
          <w:p w14:paraId="5DB11B8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61FCA35E" w14:textId="77777777" w:rsidR="004C3D3A"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V&gt;&gt; chain =</w:t>
            </w:r>
          </w:p>
          <w:p w14:paraId="77AF3918" w14:textId="14072261" w:rsidR="003D4C09" w:rsidRPr="003D4C09" w:rsidRDefault="004C3D3A" w:rsidP="003D4C09">
            <w:pPr>
              <w:autoSpaceDE w:val="0"/>
              <w:autoSpaceDN w:val="0"/>
              <w:adjustRightInd w:val="0"/>
              <w:spacing w:before="0"/>
              <w:jc w:val="left"/>
              <w:rPr>
                <w:rFonts w:ascii="Consolas" w:hAnsi="Consolas" w:cs="Consolas"/>
                <w:noProof/>
                <w:color w:val="000000"/>
                <w:sz w:val="22"/>
                <w:szCs w:val="22"/>
                <w:highlight w:val="white"/>
              </w:rPr>
            </w:pPr>
            <w:r>
              <w:rPr>
                <w:rFonts w:ascii="Consolas" w:hAnsi="Consolas" w:cs="Consolas"/>
                <w:noProof/>
                <w:color w:val="000000"/>
                <w:sz w:val="22"/>
                <w:szCs w:val="22"/>
                <w:highlight w:val="white"/>
              </w:rPr>
              <w:t xml:space="preserve">              </w:t>
            </w:r>
            <w:r w:rsidR="003D4C09" w:rsidRPr="003D4C09">
              <w:rPr>
                <w:rFonts w:ascii="Consolas" w:hAnsi="Consolas" w:cs="Consolas"/>
                <w:noProof/>
                <w:color w:val="000000"/>
                <w:sz w:val="22"/>
                <w:szCs w:val="22"/>
                <w:highlight w:val="white"/>
              </w:rPr>
              <w:t xml:space="preserve">FindChain(keyValuePair.Key, </w:t>
            </w:r>
            <w:r w:rsidR="003D4C09" w:rsidRPr="003D4C09">
              <w:rPr>
                <w:rFonts w:ascii="Consolas" w:hAnsi="Consolas" w:cs="Consolas"/>
                <w:noProof/>
                <w:color w:val="0000FF"/>
                <w:sz w:val="22"/>
                <w:szCs w:val="22"/>
                <w:highlight w:val="white"/>
              </w:rPr>
              <w:t>true</w:t>
            </w:r>
            <w:r w:rsidR="003D4C09" w:rsidRPr="003D4C09">
              <w:rPr>
                <w:rFonts w:ascii="Consolas" w:hAnsi="Consolas" w:cs="Consolas"/>
                <w:noProof/>
                <w:color w:val="000000"/>
                <w:sz w:val="22"/>
                <w:szCs w:val="22"/>
                <w:highlight w:val="white"/>
              </w:rPr>
              <w:t>);</w:t>
            </w:r>
          </w:p>
          <w:p w14:paraId="182E413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Add(keyValuePair);</w:t>
            </w:r>
          </w:p>
          <w:p w14:paraId="41877E7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60B85A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31248A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6F792BD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1693D1C5" w14:textId="77777777" w:rsidR="003D4C09" w:rsidRPr="00EC7D30"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6E0D4FD0" w14:textId="6BEF030D" w:rsidR="00EC7D30" w:rsidRDefault="003D4C09" w:rsidP="003D4C09">
            <w:pPr>
              <w:autoSpaceDE w:val="0"/>
              <w:autoSpaceDN w:val="0"/>
              <w:adjustRightInd w:val="0"/>
              <w:spacing w:before="0"/>
              <w:jc w:val="left"/>
              <w:rPr>
                <w:rFonts w:ascii="Consolas" w:hAnsi="Consolas" w:cs="Consolas"/>
                <w:noProof/>
                <w:color w:val="008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Implements the IEnumerable</w:t>
            </w:r>
            <w:r w:rsidRPr="00EC7D30">
              <w:rPr>
                <w:rFonts w:ascii="Consolas" w:hAnsi="Consolas" w:cs="Consolas"/>
                <w:noProof/>
                <w:color w:val="008000"/>
                <w:sz w:val="22"/>
                <w:szCs w:val="22"/>
                <w:highlight w:val="white"/>
              </w:rPr>
              <w:t>&lt;KeyValuePair&lt;K, V&gt;</w:t>
            </w:r>
            <w:r w:rsidRPr="003D4C09">
              <w:rPr>
                <w:rFonts w:ascii="Consolas" w:hAnsi="Consolas" w:cs="Consolas"/>
                <w:noProof/>
                <w:color w:val="008000"/>
                <w:sz w:val="22"/>
                <w:szCs w:val="22"/>
                <w:highlight w:val="white"/>
              </w:rPr>
              <w:t>&gt; to</w:t>
            </w:r>
          </w:p>
          <w:p w14:paraId="1C31268C" w14:textId="6F8EA062" w:rsidR="00EC7D30" w:rsidRDefault="00EC7D30" w:rsidP="003D4C09">
            <w:pPr>
              <w:autoSpaceDE w:val="0"/>
              <w:autoSpaceDN w:val="0"/>
              <w:adjustRightInd w:val="0"/>
              <w:spacing w:before="0"/>
              <w:jc w:val="left"/>
              <w:rPr>
                <w:rFonts w:ascii="Consolas" w:hAnsi="Consolas" w:cs="Consolas"/>
                <w:noProof/>
                <w:color w:val="008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Pr>
                <w:rFonts w:ascii="Consolas" w:hAnsi="Consolas" w:cs="Consolas"/>
                <w:noProof/>
                <w:color w:val="008000"/>
                <w:sz w:val="22"/>
                <w:szCs w:val="22"/>
                <w:highlight w:val="white"/>
              </w:rPr>
              <w:t xml:space="preserve">allow </w:t>
            </w:r>
            <w:r w:rsidR="003D4C09" w:rsidRPr="003D4C09">
              <w:rPr>
                <w:rFonts w:ascii="Consolas" w:hAnsi="Consolas" w:cs="Consolas"/>
                <w:noProof/>
                <w:color w:val="008000"/>
                <w:sz w:val="22"/>
                <w:szCs w:val="22"/>
                <w:highlight w:val="white"/>
              </w:rPr>
              <w:t>iterating over the key-value pairs in the hash</w:t>
            </w:r>
            <w:r>
              <w:rPr>
                <w:rFonts w:ascii="Consolas" w:hAnsi="Consolas" w:cs="Consolas"/>
                <w:noProof/>
                <w:color w:val="008000"/>
                <w:sz w:val="22"/>
                <w:szCs w:val="22"/>
                <w:highlight w:val="white"/>
              </w:rPr>
              <w:t>-</w:t>
            </w:r>
            <w:r w:rsidR="003D4C09" w:rsidRPr="003D4C09">
              <w:rPr>
                <w:rFonts w:ascii="Consolas" w:hAnsi="Consolas" w:cs="Consolas"/>
                <w:noProof/>
                <w:color w:val="008000"/>
                <w:sz w:val="22"/>
                <w:szCs w:val="22"/>
                <w:highlight w:val="white"/>
              </w:rPr>
              <w:t>table</w:t>
            </w:r>
          </w:p>
          <w:p w14:paraId="3BC4F593" w14:textId="62A7E662" w:rsidR="003D4C09" w:rsidRPr="003D4C09" w:rsidRDefault="00EC7D30"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Pr>
                <w:rFonts w:ascii="Consolas" w:hAnsi="Consolas" w:cs="Consolas"/>
                <w:noProof/>
                <w:color w:val="008000"/>
                <w:sz w:val="22"/>
                <w:szCs w:val="22"/>
                <w:highlight w:val="white"/>
              </w:rPr>
              <w:t xml:space="preserve">in </w:t>
            </w:r>
            <w:r w:rsidR="003D4C09" w:rsidRPr="003D4C09">
              <w:rPr>
                <w:rFonts w:ascii="Consolas" w:hAnsi="Consolas" w:cs="Consolas"/>
                <w:noProof/>
                <w:color w:val="008000"/>
                <w:sz w:val="22"/>
                <w:szCs w:val="22"/>
                <w:highlight w:val="white"/>
              </w:rPr>
              <w:t>foreach-loops</w:t>
            </w:r>
            <w:r w:rsidR="003D4C09" w:rsidRPr="003D4C09">
              <w:rPr>
                <w:rFonts w:ascii="Consolas" w:hAnsi="Consolas" w:cs="Consolas"/>
                <w:noProof/>
                <w:color w:val="808080"/>
                <w:sz w:val="22"/>
                <w:szCs w:val="22"/>
                <w:highlight w:val="white"/>
              </w:rPr>
              <w:t>&lt;/summary&gt;</w:t>
            </w:r>
          </w:p>
          <w:p w14:paraId="0E0DCC2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tor</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14:paraId="425D3C5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GetEnumerator()</w:t>
            </w:r>
          </w:p>
          <w:p w14:paraId="0DE0EFD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095CAB00"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w:t>
            </w:r>
          </w:p>
          <w:p w14:paraId="4318C776"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28A8D70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14:paraId="704D12B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57D49A2D"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entry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chain)</w:t>
            </w:r>
          </w:p>
          <w:p w14:paraId="122B8F2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2C1EDC93"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yield</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w:t>
            </w:r>
          </w:p>
          <w:p w14:paraId="3700C959"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34391BEC"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0DF0F63E"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14:paraId="70236344"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18A41121" w14:textId="77777777" w:rsidR="003D4C09" w:rsidRPr="00EC7D30" w:rsidRDefault="003D4C09" w:rsidP="003D4C09">
            <w:pPr>
              <w:autoSpaceDE w:val="0"/>
              <w:autoSpaceDN w:val="0"/>
              <w:adjustRightInd w:val="0"/>
              <w:spacing w:before="0"/>
              <w:jc w:val="left"/>
              <w:rPr>
                <w:rFonts w:ascii="Consolas" w:hAnsi="Consolas" w:cs="Consolas"/>
                <w:noProof/>
                <w:color w:val="000000"/>
                <w:sz w:val="14"/>
                <w:szCs w:val="14"/>
                <w:highlight w:val="white"/>
              </w:rPr>
            </w:pPr>
          </w:p>
          <w:p w14:paraId="1C9FEA3F" w14:textId="77777777" w:rsidR="00EC7D30" w:rsidRDefault="003D4C09" w:rsidP="003D4C09">
            <w:pPr>
              <w:autoSpaceDE w:val="0"/>
              <w:autoSpaceDN w:val="0"/>
              <w:adjustRightInd w:val="0"/>
              <w:spacing w:before="0"/>
              <w:jc w:val="left"/>
              <w:rPr>
                <w:rFonts w:ascii="Consolas" w:hAnsi="Consolas" w:cs="Consolas"/>
                <w:noProof/>
                <w:color w:val="008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Implements IEnumerable (non-generic) as part of</w:t>
            </w:r>
          </w:p>
          <w:p w14:paraId="3AAB4B24" w14:textId="5DE9993C" w:rsidR="003D4C09" w:rsidRPr="003D4C09" w:rsidRDefault="00EC7D30"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003D4C09" w:rsidRPr="003D4C09">
              <w:rPr>
                <w:rFonts w:ascii="Consolas" w:hAnsi="Consolas" w:cs="Consolas"/>
                <w:noProof/>
                <w:color w:val="008000"/>
                <w:sz w:val="22"/>
                <w:szCs w:val="22"/>
                <w:highlight w:val="white"/>
              </w:rPr>
              <w:t>IEnumerable</w:t>
            </w:r>
            <w:r w:rsidR="003D4C09" w:rsidRPr="00EC7D30">
              <w:rPr>
                <w:rFonts w:ascii="Consolas" w:hAnsi="Consolas" w:cs="Consolas"/>
                <w:noProof/>
                <w:color w:val="008000"/>
                <w:sz w:val="22"/>
                <w:szCs w:val="22"/>
                <w:highlight w:val="white"/>
              </w:rPr>
              <w:t>&lt;KeyValuePair&lt;K, V&gt;</w:t>
            </w:r>
            <w:r w:rsidR="003D4C09" w:rsidRPr="003D4C09">
              <w:rPr>
                <w:rFonts w:ascii="Consolas" w:hAnsi="Consolas" w:cs="Consolas"/>
                <w:noProof/>
                <w:color w:val="008000"/>
                <w:sz w:val="22"/>
                <w:szCs w:val="22"/>
                <w:highlight w:val="white"/>
              </w:rPr>
              <w:t>&gt;</w:t>
            </w:r>
            <w:r>
              <w:rPr>
                <w:rFonts w:ascii="Consolas" w:hAnsi="Consolas" w:cs="Consolas"/>
                <w:noProof/>
                <w:color w:val="008000"/>
                <w:sz w:val="22"/>
                <w:szCs w:val="22"/>
                <w:highlight w:val="white"/>
              </w:rPr>
              <w:t xml:space="preserve"> implementation</w:t>
            </w:r>
            <w:r>
              <w:rPr>
                <w:rFonts w:ascii="Consolas" w:hAnsi="Consolas" w:cs="Consolas"/>
                <w:noProof/>
                <w:color w:val="808080"/>
                <w:sz w:val="22"/>
                <w:szCs w:val="22"/>
                <w:highlight w:val="white"/>
              </w:rPr>
              <w:t>&lt;/s</w:t>
            </w:r>
            <w:r w:rsidR="003D4C09" w:rsidRPr="003D4C09">
              <w:rPr>
                <w:rFonts w:ascii="Consolas" w:hAnsi="Consolas" w:cs="Consolas"/>
                <w:noProof/>
                <w:color w:val="808080"/>
                <w:sz w:val="22"/>
                <w:szCs w:val="22"/>
                <w:highlight w:val="white"/>
              </w:rPr>
              <w:t>ummary&gt;</w:t>
            </w:r>
          </w:p>
          <w:p w14:paraId="586E6F61"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t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GetEnumerator()</w:t>
            </w:r>
          </w:p>
          <w:p w14:paraId="1FB3CB22"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2F9181DB" w14:textId="65DD00DA"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GetEnumerator();</w:t>
            </w:r>
          </w:p>
          <w:p w14:paraId="7C2F72F7" w14:textId="77777777"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14:paraId="435A67B7" w14:textId="77777777" w:rsidR="00923B50" w:rsidRPr="003D4C09" w:rsidRDefault="003D4C09" w:rsidP="003D4C09">
            <w:pPr>
              <w:autoSpaceDE w:val="0"/>
              <w:autoSpaceDN w:val="0"/>
              <w:adjustRightInd w:val="0"/>
              <w:spacing w:before="0"/>
              <w:jc w:val="left"/>
              <w:rPr>
                <w:rFonts w:ascii="Consolas" w:hAnsi="Consolas" w:cs="Consolas"/>
                <w:noProof/>
                <w:sz w:val="22"/>
                <w:szCs w:val="22"/>
              </w:rPr>
            </w:pPr>
            <w:r w:rsidRPr="003D4C09">
              <w:rPr>
                <w:rFonts w:ascii="Consolas" w:hAnsi="Consolas" w:cs="Consolas"/>
                <w:noProof/>
                <w:color w:val="000000"/>
                <w:sz w:val="22"/>
                <w:szCs w:val="22"/>
                <w:highlight w:val="white"/>
              </w:rPr>
              <w:t>}</w:t>
            </w:r>
          </w:p>
        </w:tc>
      </w:tr>
    </w:tbl>
    <w:p w14:paraId="6A7AFB99" w14:textId="77777777" w:rsidR="00923B50" w:rsidRPr="00D659CC" w:rsidRDefault="00923B50" w:rsidP="00923B50">
      <w:r w:rsidRPr="00D659CC">
        <w:lastRenderedPageBreak/>
        <w:t xml:space="preserve">We will pay attention to the most important points in this code. </w:t>
      </w:r>
      <w:r w:rsidR="003A7DF7">
        <w:t>Let’s</w:t>
      </w:r>
      <w:r w:rsidRPr="00D659CC">
        <w:t xml:space="preserve"> begin with the constructor. The </w:t>
      </w:r>
      <w:r w:rsidRPr="00D659CC">
        <w:rPr>
          <w:b/>
        </w:rPr>
        <w:t xml:space="preserve">public </w:t>
      </w:r>
      <w:r w:rsidR="00877BA1" w:rsidRPr="00D659CC">
        <w:rPr>
          <w:b/>
          <w:noProof/>
        </w:rPr>
        <w:t>parameterless</w:t>
      </w:r>
      <w:r w:rsidR="00877BA1" w:rsidRPr="00D659CC">
        <w:rPr>
          <w:b/>
        </w:rPr>
        <w:t xml:space="preserve"> constructor</w:t>
      </w:r>
      <w:r w:rsidR="00877BA1" w:rsidRPr="00D659CC">
        <w:t xml:space="preserve"> i</w:t>
      </w:r>
      <w:r w:rsidRPr="00D659CC">
        <w:t xml:space="preserve">nside itself it invokes another constructor, by passing some predefined values for </w:t>
      </w:r>
      <w:r w:rsidRPr="00D659CC">
        <w:rPr>
          <w:b/>
        </w:rPr>
        <w:t>capacity</w:t>
      </w:r>
      <w:r w:rsidRPr="00D659CC">
        <w:t xml:space="preserve"> and </w:t>
      </w:r>
      <w:r w:rsidRPr="00D659CC">
        <w:rPr>
          <w:b/>
        </w:rPr>
        <w:t>load factor</w:t>
      </w:r>
      <w:r w:rsidR="00877BA1" w:rsidRPr="00D659CC">
        <w:t>, which are used when the hash table is created.</w:t>
      </w:r>
    </w:p>
    <w:p w14:paraId="0B131898" w14:textId="70B29ADC" w:rsidR="00923B50" w:rsidRPr="00D659CC" w:rsidRDefault="00923B50" w:rsidP="00923B50">
      <w:r w:rsidRPr="00D659CC">
        <w:t xml:space="preserve">Next thing, we pay attention to, is the actual </w:t>
      </w:r>
      <w:r w:rsidRPr="00D659CC">
        <w:rPr>
          <w:b/>
        </w:rPr>
        <w:t xml:space="preserve">implementation of the </w:t>
      </w:r>
      <w:r w:rsidR="00877BA1" w:rsidRPr="00D659CC">
        <w:rPr>
          <w:b/>
        </w:rPr>
        <w:t xml:space="preserve">hash table with </w:t>
      </w:r>
      <w:r w:rsidRPr="00D659CC">
        <w:rPr>
          <w:b/>
        </w:rPr>
        <w:t>chaining</w:t>
      </w:r>
      <w:r w:rsidRPr="00D659CC">
        <w:t xml:space="preserve">. At the instantiation of the hash-table, inside the constructor we initialize an array of lists, which will contain any of our objects of type </w:t>
      </w:r>
      <w:r w:rsidRPr="00D659CC">
        <w:rPr>
          <w:rFonts w:ascii="Consolas" w:eastAsia="Courier New" w:hAnsi="Consolas"/>
          <w:b/>
          <w:bCs/>
          <w:noProof/>
          <w:kern w:val="32"/>
          <w:sz w:val="22"/>
        </w:rPr>
        <w:t>KeyValuePair</w:t>
      </w:r>
      <w:r w:rsidR="00877BA1" w:rsidRPr="00D659CC">
        <w:rPr>
          <w:rFonts w:ascii="Consolas" w:eastAsia="Courier New" w:hAnsi="Consolas"/>
          <w:b/>
          <w:bCs/>
          <w:noProof/>
          <w:kern w:val="32"/>
          <w:sz w:val="22"/>
        </w:rPr>
        <w:t>&lt;K,V&gt;</w:t>
      </w:r>
      <w:r w:rsidRPr="00D659CC">
        <w:t xml:space="preserve">. We have created a private method </w:t>
      </w:r>
      <w:r w:rsidRPr="00D659CC">
        <w:rPr>
          <w:rFonts w:ascii="Consolas" w:eastAsia="Courier New" w:hAnsi="Consolas"/>
          <w:b/>
          <w:bCs/>
          <w:noProof/>
          <w:kern w:val="32"/>
          <w:sz w:val="22"/>
        </w:rPr>
        <w:t>FindChain()</w:t>
      </w:r>
      <w:r w:rsidRPr="00D659CC">
        <w:rPr>
          <w:rFonts w:eastAsia="Courier New"/>
        </w:rPr>
        <w:t xml:space="preserve">, </w:t>
      </w:r>
      <w:r w:rsidRPr="00D659CC">
        <w:t xml:space="preserve">for internal usage only, which </w:t>
      </w:r>
      <w:r w:rsidRPr="00D659CC">
        <w:rPr>
          <w:b/>
        </w:rPr>
        <w:t>calculates the hash-code</w:t>
      </w:r>
      <w:r w:rsidRPr="00D659CC">
        <w:t xml:space="preserve"> of the key by calling </w:t>
      </w:r>
      <w:r w:rsidRPr="00D659CC">
        <w:rPr>
          <w:rFonts w:ascii="Consolas" w:eastAsia="Courier New" w:hAnsi="Consolas"/>
          <w:b/>
          <w:bCs/>
          <w:noProof/>
          <w:kern w:val="32"/>
          <w:sz w:val="22"/>
        </w:rPr>
        <w:t>GetHashCode()</w:t>
      </w:r>
      <w:r w:rsidRPr="00D659CC">
        <w:rPr>
          <w:rFonts w:eastAsia="Courier New"/>
        </w:rPr>
        <w:t xml:space="preserve"> </w:t>
      </w:r>
      <w:r w:rsidRPr="00D659CC">
        <w:t xml:space="preserve">method and </w:t>
      </w:r>
      <w:r w:rsidR="00877BA1" w:rsidRPr="00D659CC">
        <w:t xml:space="preserve">taking the modulus of </w:t>
      </w:r>
      <w:r w:rsidRPr="00D659CC">
        <w:t xml:space="preserve">the returned </w:t>
      </w:r>
      <w:r w:rsidRPr="00D659CC">
        <w:rPr>
          <w:b/>
        </w:rPr>
        <w:t>hash-value</w:t>
      </w:r>
      <w:r w:rsidRPr="00D659CC">
        <w:t xml:space="preserve"> to the length of the table (</w:t>
      </w:r>
      <w:r w:rsidRPr="00D659CC">
        <w:rPr>
          <w:b/>
        </w:rPr>
        <w:t>capacity</w:t>
      </w:r>
      <w:r w:rsidRPr="00D659CC">
        <w:t>).</w:t>
      </w:r>
      <w:r w:rsidR="00812D10" w:rsidRPr="00D659CC">
        <w:t xml:space="preserve"> </w:t>
      </w:r>
      <w:r w:rsidR="00EC7D30" w:rsidRPr="00D659CC">
        <w:t>Additionally,</w:t>
      </w:r>
      <w:r w:rsidR="00812D10" w:rsidRPr="00D659CC">
        <w:t xml:space="preserve"> the most-left bit is cleared to ensure the index is always a positive number. </w:t>
      </w:r>
      <w:r w:rsidRPr="00D659CC">
        <w:t xml:space="preserve">In that way the </w:t>
      </w:r>
      <w:r w:rsidRPr="00D659CC">
        <w:rPr>
          <w:b/>
        </w:rPr>
        <w:t>index</w:t>
      </w:r>
      <w:r w:rsidRPr="00D659CC">
        <w:t xml:space="preserve"> of the current key in the </w:t>
      </w:r>
      <w:r w:rsidR="00877BA1" w:rsidRPr="00D659CC">
        <w:t>internal table is calculated</w:t>
      </w:r>
      <w:r w:rsidRPr="00D659CC">
        <w:t xml:space="preserve">. The </w:t>
      </w:r>
      <w:r w:rsidRPr="00D659CC">
        <w:rPr>
          <w:b/>
        </w:rPr>
        <w:t>list</w:t>
      </w:r>
      <w:r w:rsidRPr="00D659CC">
        <w:t xml:space="preserve"> of all the elements with the same hash-code is </w:t>
      </w:r>
      <w:r w:rsidR="00877BA1" w:rsidRPr="00D659CC">
        <w:t xml:space="preserve">hold </w:t>
      </w:r>
      <w:r w:rsidRPr="00D659CC">
        <w:t xml:space="preserve">inside the </w:t>
      </w:r>
      <w:r w:rsidR="00877BA1" w:rsidRPr="00D659CC">
        <w:t>internal table</w:t>
      </w:r>
      <w:r w:rsidRPr="00D659CC">
        <w:t xml:space="preserve"> </w:t>
      </w:r>
      <w:r w:rsidR="00877BA1" w:rsidRPr="00D659CC">
        <w:t xml:space="preserve">for this </w:t>
      </w:r>
      <w:r w:rsidRPr="00D659CC">
        <w:t>index. If the list is empty</w:t>
      </w:r>
      <w:r w:rsidR="00877BA1" w:rsidRPr="00D659CC">
        <w:t>,</w:t>
      </w:r>
      <w:r w:rsidRPr="00D659CC">
        <w:t xml:space="preserve"> it </w:t>
      </w:r>
      <w:r w:rsidR="00877BA1" w:rsidRPr="00D659CC">
        <w:t xml:space="preserve">may have </w:t>
      </w:r>
      <w:r w:rsidRPr="00D659CC">
        <w:rPr>
          <w:rFonts w:ascii="Consolas" w:hAnsi="Consolas"/>
          <w:b/>
          <w:bCs/>
          <w:noProof/>
          <w:kern w:val="32"/>
          <w:sz w:val="22"/>
        </w:rPr>
        <w:t>null</w:t>
      </w:r>
      <w:r w:rsidRPr="00D659CC">
        <w:t xml:space="preserve"> as a value. Otherwise, </w:t>
      </w:r>
      <w:r w:rsidR="00877BA1" w:rsidRPr="00D659CC">
        <w:t xml:space="preserve">at the specific index position </w:t>
      </w:r>
      <w:r w:rsidRPr="00D659CC">
        <w:t xml:space="preserve">there </w:t>
      </w:r>
      <w:r w:rsidR="00877BA1" w:rsidRPr="00D659CC">
        <w:t>is a list</w:t>
      </w:r>
      <w:r w:rsidRPr="00D659CC">
        <w:t xml:space="preserve"> of </w:t>
      </w:r>
      <w:r w:rsidR="00877BA1" w:rsidRPr="00D659CC">
        <w:t xml:space="preserve">the </w:t>
      </w:r>
      <w:r w:rsidRPr="00D659CC">
        <w:t xml:space="preserve">elements for the </w:t>
      </w:r>
      <w:r w:rsidR="00877BA1" w:rsidRPr="00D659CC">
        <w:t xml:space="preserve">specified </w:t>
      </w:r>
      <w:r w:rsidRPr="00D659CC">
        <w:t>key.</w:t>
      </w:r>
    </w:p>
    <w:p w14:paraId="76A323EE" w14:textId="77777777" w:rsidR="00923B50" w:rsidRPr="00D659CC" w:rsidRDefault="00923B50" w:rsidP="00923B50">
      <w:r w:rsidRPr="00D659CC">
        <w:t xml:space="preserve">A special parameter is passed to the </w:t>
      </w:r>
      <w:r w:rsidRPr="00D659CC">
        <w:rPr>
          <w:rFonts w:ascii="Consolas" w:hAnsi="Consolas"/>
          <w:b/>
          <w:bCs/>
          <w:noProof/>
          <w:kern w:val="32"/>
          <w:sz w:val="22"/>
        </w:rPr>
        <w:t>FindChain()</w:t>
      </w:r>
      <w:r w:rsidRPr="00D659CC">
        <w:t xml:space="preserve"> method. This parameter indicates whether to create an empty list, if for the specific key there is no list of elements. It </w:t>
      </w:r>
      <w:r w:rsidR="00877BA1" w:rsidRPr="00D659CC">
        <w:t>gives</w:t>
      </w:r>
      <w:r w:rsidRPr="00D659CC">
        <w:t xml:space="preserve"> a kind of convenience for the methods of adding elements and resizing the hash-table.</w:t>
      </w:r>
    </w:p>
    <w:p w14:paraId="6BA661D0" w14:textId="15C931D2" w:rsidR="00E559E3" w:rsidRPr="00D659CC" w:rsidRDefault="00923B50" w:rsidP="00923B50">
      <w:r w:rsidRPr="00D659CC">
        <w:t xml:space="preserve">The next thing, we pay attention to, is the </w:t>
      </w:r>
      <w:r w:rsidRPr="00D659CC">
        <w:rPr>
          <w:rFonts w:ascii="Consolas" w:eastAsia="Courier New" w:hAnsi="Consolas"/>
          <w:b/>
          <w:bCs/>
          <w:noProof/>
          <w:kern w:val="32"/>
          <w:sz w:val="22"/>
        </w:rPr>
        <w:t xml:space="preserve">Expand() </w:t>
      </w:r>
      <w:r w:rsidRPr="00D659CC">
        <w:t xml:space="preserve">method, which resizes the current </w:t>
      </w:r>
      <w:r w:rsidR="00877BA1" w:rsidRPr="00D659CC">
        <w:t xml:space="preserve">internal </w:t>
      </w:r>
      <w:r w:rsidRPr="00D659CC">
        <w:t xml:space="preserve">table when the maximal </w:t>
      </w:r>
      <w:r w:rsidR="00877BA1" w:rsidRPr="00D659CC">
        <w:t>allowed</w:t>
      </w:r>
      <w:r w:rsidRPr="00D659CC">
        <w:t xml:space="preserve"> filling is reached. For this </w:t>
      </w:r>
      <w:r w:rsidR="00EC7D30" w:rsidRPr="00D659CC">
        <w:t>purpose,</w:t>
      </w:r>
      <w:r w:rsidRPr="00D659CC">
        <w:t xml:space="preserve"> we create a new table (array), with size twice as the current. Then we calculate a new value for the maximal </w:t>
      </w:r>
      <w:r w:rsidR="00877BA1" w:rsidRPr="00D659CC">
        <w:t>allowed</w:t>
      </w:r>
      <w:r w:rsidRPr="00D659CC">
        <w:t xml:space="preserve"> filling</w:t>
      </w:r>
      <w:r w:rsidR="00877BA1" w:rsidRPr="00D659CC">
        <w:t xml:space="preserve"> (</w:t>
      </w:r>
      <w:r w:rsidRPr="00D659CC">
        <w:t xml:space="preserve">the field </w:t>
      </w:r>
      <w:r w:rsidRPr="00D659CC">
        <w:rPr>
          <w:rFonts w:ascii="Consolas" w:eastAsia="Courier New" w:hAnsi="Consolas"/>
          <w:b/>
          <w:bCs/>
          <w:noProof/>
          <w:kern w:val="32"/>
          <w:sz w:val="22"/>
        </w:rPr>
        <w:t>threshold</w:t>
      </w:r>
      <w:r w:rsidR="00877BA1" w:rsidRPr="00D659CC">
        <w:t>).</w:t>
      </w:r>
      <w:r w:rsidRPr="00D659CC">
        <w:t xml:space="preserve"> </w:t>
      </w:r>
      <w:r w:rsidR="00877BA1" w:rsidRPr="00D659CC">
        <w:t>Next c</w:t>
      </w:r>
      <w:r w:rsidRPr="00D659CC">
        <w:t xml:space="preserve">oming is the most important part. We have extended the table and in this way we changed the value of </w:t>
      </w:r>
      <w:r w:rsidRPr="00D659CC">
        <w:rPr>
          <w:rFonts w:ascii="Consolas" w:eastAsia="Courier New" w:hAnsi="Consolas"/>
          <w:b/>
          <w:bCs/>
          <w:noProof/>
          <w:kern w:val="32"/>
          <w:sz w:val="22"/>
        </w:rPr>
        <w:t>this.table.Length</w:t>
      </w:r>
      <w:r w:rsidRPr="00D659CC">
        <w:t xml:space="preserve">. If we search for an element, which we have added already, the </w:t>
      </w:r>
      <w:r w:rsidRPr="00D659CC">
        <w:rPr>
          <w:rFonts w:ascii="Consolas" w:eastAsia="Courier New" w:hAnsi="Consolas"/>
          <w:b/>
          <w:bCs/>
          <w:noProof/>
          <w:kern w:val="32"/>
          <w:sz w:val="22"/>
        </w:rPr>
        <w:t>FindChain(K key)</w:t>
      </w:r>
      <w:r w:rsidRPr="00D659CC">
        <w:rPr>
          <w:rFonts w:eastAsia="Courier New"/>
        </w:rPr>
        <w:t xml:space="preserve"> </w:t>
      </w:r>
      <w:r w:rsidRPr="00D659CC">
        <w:t xml:space="preserve">method will not return the </w:t>
      </w:r>
      <w:r w:rsidR="00877BA1" w:rsidRPr="00D659CC">
        <w:t>correct</w:t>
      </w:r>
      <w:r w:rsidRPr="00D659CC">
        <w:t xml:space="preserve"> chain at all, in which to search for it. That is why, we need to </w:t>
      </w:r>
      <w:r w:rsidRPr="00D659CC">
        <w:rPr>
          <w:b/>
        </w:rPr>
        <w:t>transfer</w:t>
      </w:r>
      <w:r w:rsidRPr="00D659CC">
        <w:t xml:space="preserve"> all the elements of the old table, by not just copying the chains, but adding again all the </w:t>
      </w:r>
      <w:r w:rsidRPr="00D659CC">
        <w:rPr>
          <w:rFonts w:ascii="Consolas" w:eastAsia="Courier New" w:hAnsi="Consolas"/>
          <w:b/>
          <w:bCs/>
          <w:noProof/>
          <w:kern w:val="32"/>
          <w:sz w:val="22"/>
        </w:rPr>
        <w:t>KeyValuePair</w:t>
      </w:r>
      <w:r w:rsidR="00877BA1" w:rsidRPr="00D659CC">
        <w:rPr>
          <w:rFonts w:ascii="Consolas" w:eastAsia="Courier New" w:hAnsi="Consolas"/>
          <w:b/>
          <w:bCs/>
          <w:noProof/>
          <w:kern w:val="32"/>
          <w:sz w:val="22"/>
        </w:rPr>
        <w:t>&lt;K,V&gt;</w:t>
      </w:r>
      <w:r w:rsidRPr="00D659CC">
        <w:t xml:space="preserve"> objects into the newly created </w:t>
      </w:r>
      <w:r w:rsidR="00877BA1" w:rsidRPr="00D659CC">
        <w:t>internal table of chains</w:t>
      </w:r>
      <w:r w:rsidR="00E559E3" w:rsidRPr="00D659CC">
        <w:t>.</w:t>
      </w:r>
    </w:p>
    <w:p w14:paraId="6903483E" w14:textId="77777777" w:rsidR="00C04065" w:rsidRPr="00D659CC" w:rsidRDefault="00923B50" w:rsidP="00923B50">
      <w:pPr>
        <w:spacing w:after="120"/>
      </w:pPr>
      <w:r w:rsidRPr="00D659CC">
        <w:t xml:space="preserve">In order to implement the </w:t>
      </w:r>
      <w:r w:rsidR="00C04065" w:rsidRPr="00D659CC">
        <w:t>ability for</w:t>
      </w:r>
      <w:r w:rsidRPr="00D659CC">
        <w:t xml:space="preserve"> iteration </w:t>
      </w:r>
      <w:r w:rsidR="00C04065" w:rsidRPr="00D659CC">
        <w:t>over</w:t>
      </w:r>
      <w:r w:rsidRPr="00D659CC">
        <w:t xml:space="preserve"> the hash-table</w:t>
      </w:r>
      <w:r w:rsidR="00C04065" w:rsidRPr="00D659CC">
        <w:t xml:space="preserve"> elements in </w:t>
      </w:r>
      <w:r w:rsidR="00C04065" w:rsidRPr="00D659CC">
        <w:rPr>
          <w:rStyle w:val="Code"/>
        </w:rPr>
        <w:t>foreach</w:t>
      </w:r>
      <w:r w:rsidR="00C04065" w:rsidRPr="00D659CC">
        <w:t>-loops</w:t>
      </w:r>
      <w:r w:rsidRPr="00D659CC">
        <w:t xml:space="preserve">, we have implemented the </w:t>
      </w:r>
      <w:r w:rsidRPr="00D659CC">
        <w:rPr>
          <w:rFonts w:ascii="Consolas" w:hAnsi="Consolas"/>
          <w:b/>
          <w:bCs/>
          <w:noProof/>
          <w:kern w:val="32"/>
          <w:sz w:val="22"/>
        </w:rPr>
        <w:t>IEnumerable&lt;KeyValuePair&lt;K,</w:t>
      </w:r>
      <w:r w:rsidRPr="00D659CC">
        <w:t xml:space="preserve"> </w:t>
      </w:r>
      <w:r w:rsidRPr="00D659CC">
        <w:rPr>
          <w:rFonts w:ascii="Consolas" w:hAnsi="Consolas"/>
          <w:b/>
          <w:bCs/>
          <w:noProof/>
          <w:kern w:val="32"/>
          <w:sz w:val="22"/>
        </w:rPr>
        <w:t>V&gt;&gt;</w:t>
      </w:r>
      <w:r w:rsidRPr="00D659CC">
        <w:t xml:space="preserve"> interface, which has </w:t>
      </w:r>
      <w:r w:rsidRPr="00D659CC">
        <w:rPr>
          <w:rFonts w:ascii="Consolas" w:hAnsi="Consolas"/>
          <w:b/>
          <w:bCs/>
          <w:noProof/>
          <w:kern w:val="32"/>
          <w:sz w:val="22"/>
        </w:rPr>
        <w:t>GetEnumerator()</w:t>
      </w:r>
      <w:r w:rsidRPr="00D659CC">
        <w:t xml:space="preserve"> method, returning an iterator </w:t>
      </w:r>
      <w:r w:rsidRPr="00D659CC">
        <w:rPr>
          <w:noProof/>
        </w:rPr>
        <w:t>(</w:t>
      </w:r>
      <w:r w:rsidRPr="00D659CC">
        <w:rPr>
          <w:rFonts w:ascii="Consolas" w:hAnsi="Consolas"/>
          <w:b/>
          <w:bCs/>
          <w:noProof/>
          <w:kern w:val="32"/>
          <w:sz w:val="22"/>
        </w:rPr>
        <w:t>IEnumerator</w:t>
      </w:r>
      <w:r w:rsidRPr="00D659CC">
        <w:rPr>
          <w:noProof/>
        </w:rPr>
        <w:t>)</w:t>
      </w:r>
      <w:r w:rsidRPr="00D659CC">
        <w:t xml:space="preserve"> of the elements of the hash-table</w:t>
      </w:r>
      <w:r w:rsidR="00C04065" w:rsidRPr="00D659CC">
        <w:t xml:space="preserve">. We simply iterate over the elements in the internal table and return them one at a time using the </w:t>
      </w:r>
      <w:r w:rsidRPr="00D659CC">
        <w:rPr>
          <w:rFonts w:ascii="Consolas" w:hAnsi="Consolas"/>
          <w:b/>
          <w:bCs/>
          <w:noProof/>
          <w:kern w:val="32"/>
          <w:sz w:val="22"/>
        </w:rPr>
        <w:t>yield return</w:t>
      </w:r>
      <w:r w:rsidRPr="00D659CC">
        <w:t xml:space="preserve"> </w:t>
      </w:r>
      <w:r w:rsidR="00C04065" w:rsidRPr="00D659CC">
        <w:t xml:space="preserve">C# keyword (it’s is a complex concept </w:t>
      </w:r>
      <w:hyperlink r:id="rId385" w:history="1">
        <w:r w:rsidR="00C04065" w:rsidRPr="00D659CC">
          <w:rPr>
            <w:rStyle w:val="Hyperlink"/>
          </w:rPr>
          <w:t>explained in details in MSDN</w:t>
        </w:r>
      </w:hyperlink>
      <w:r w:rsidR="00C04065" w:rsidRPr="00D659CC">
        <w:t>).</w:t>
      </w:r>
    </w:p>
    <w:p w14:paraId="3DF77114" w14:textId="5EBA8FEC" w:rsidR="00923B50" w:rsidRPr="00D659CC" w:rsidRDefault="00C04065" w:rsidP="008B2824">
      <w:pPr>
        <w:spacing w:after="120"/>
      </w:pPr>
      <w:r w:rsidRPr="00D659CC">
        <w:t xml:space="preserve">Now let’s </w:t>
      </w:r>
      <w:r w:rsidR="00923B50" w:rsidRPr="00D659CC">
        <w:t xml:space="preserve">give an </w:t>
      </w:r>
      <w:r w:rsidR="00923B50" w:rsidRPr="00D659CC">
        <w:rPr>
          <w:b/>
        </w:rPr>
        <w:t>example of how we can use our implementation of hash-table and its iterator</w:t>
      </w:r>
      <w:r w:rsidR="00812D10" w:rsidRPr="00D659CC">
        <w:t xml:space="preserve">. We want to test whether the hash table </w:t>
      </w:r>
      <w:r w:rsidR="00B43F7D" w:rsidRPr="00D659CC">
        <w:t>copes</w:t>
      </w:r>
      <w:r w:rsidR="00812D10" w:rsidRPr="00D659CC">
        <w:t xml:space="preserve"> correctly with collisions and with </w:t>
      </w:r>
      <w:r w:rsidR="00B43F7D" w:rsidRPr="00D659CC">
        <w:t>expanding</w:t>
      </w:r>
      <w:r w:rsidR="00812D10" w:rsidRPr="00D659CC">
        <w:t xml:space="preserve">, so we intentionally change the </w:t>
      </w:r>
      <w:r w:rsidR="00B43F7D" w:rsidRPr="00D659CC">
        <w:t xml:space="preserve">initial </w:t>
      </w:r>
      <w:r w:rsidR="00812D10" w:rsidRPr="00D659CC">
        <w:t xml:space="preserve">capacity of </w:t>
      </w:r>
      <w:r w:rsidR="00812D10" w:rsidRPr="00D659CC">
        <w:rPr>
          <w:rStyle w:val="Code"/>
        </w:rPr>
        <w:t>3</w:t>
      </w:r>
      <w:r w:rsidR="00812D10" w:rsidRPr="00D659CC">
        <w:t xml:space="preserve"> </w:t>
      </w:r>
      <w:r w:rsidR="00B43F7D" w:rsidRPr="00D659CC">
        <w:t xml:space="preserve">and load factor of </w:t>
      </w:r>
      <w:r w:rsidR="00B43F7D" w:rsidRPr="00D659CC">
        <w:rPr>
          <w:rStyle w:val="Code"/>
        </w:rPr>
        <w:t>0.9</w:t>
      </w:r>
      <w:r w:rsidR="00B43F7D" w:rsidRPr="00D659CC">
        <w:t xml:space="preserve"> when creating the hash table </w:t>
      </w:r>
      <w:r w:rsidR="00812D10" w:rsidRPr="00D659CC">
        <w:t xml:space="preserve">to ensure </w:t>
      </w:r>
      <w:r w:rsidR="00B43F7D" w:rsidRPr="00D659CC">
        <w:t>it</w:t>
      </w:r>
      <w:r w:rsidR="00812D10" w:rsidRPr="00D659CC">
        <w:t xml:space="preserve"> </w:t>
      </w:r>
      <w:r w:rsidR="00812D10" w:rsidRPr="00D659CC">
        <w:rPr>
          <w:b/>
        </w:rPr>
        <w:t>will resize soon</w:t>
      </w:r>
      <w:r w:rsidR="00812D10" w:rsidRPr="00D659CC">
        <w:t xml:space="preserve"> after few elements are put inside it</w:t>
      </w:r>
      <w:r w:rsidR="00686687" w:rsidRPr="00D659CC">
        <w:t xml:space="preserve">. We first put an element, then read it, then overwrite its value, then read it again, then add a new element that causes a collision, then read it, then read the first element, then add an element causing the hash table to expand its internal array, etc. The code is given </w:t>
      </w:r>
      <w:r w:rsidR="00EC7D30" w:rsidRPr="00D659CC">
        <w:t>below,</w:t>
      </w:r>
      <w:r w:rsidR="00686687" w:rsidRPr="00D659CC">
        <w:t xml:space="preserve"> and it is highly recommended to trace it through the Visual Studio debugger and check at each step how the internal state of the hash table changes:</w:t>
      </w:r>
    </w:p>
    <w:tbl>
      <w:tblPr>
        <w:tblW w:w="9668" w:type="dxa"/>
        <w:tblInd w:w="108" w:type="dxa"/>
        <w:tblLayout w:type="fixed"/>
        <w:tblCellMar>
          <w:top w:w="113" w:type="dxa"/>
          <w:bottom w:w="113" w:type="dxa"/>
        </w:tblCellMar>
        <w:tblLook w:val="0000" w:firstRow="0" w:lastRow="0" w:firstColumn="0" w:lastColumn="0" w:noHBand="0" w:noVBand="0"/>
      </w:tblPr>
      <w:tblGrid>
        <w:gridCol w:w="9668"/>
      </w:tblGrid>
      <w:tr w:rsidR="00923B50" w:rsidRPr="001547CE" w14:paraId="013D270F" w14:textId="77777777" w:rsidTr="00EC7D30">
        <w:tc>
          <w:tcPr>
            <w:tcW w:w="9668" w:type="dxa"/>
            <w:tcBorders>
              <w:top w:val="single" w:sz="4" w:space="0" w:color="000000"/>
              <w:left w:val="single" w:sz="4" w:space="0" w:color="000000"/>
              <w:bottom w:val="single" w:sz="4" w:space="0" w:color="000000"/>
              <w:right w:val="single" w:sz="4" w:space="0" w:color="000000"/>
            </w:tcBorders>
          </w:tcPr>
          <w:p w14:paraId="58B9DE16"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PlayWithHashDictionary</w:t>
            </w:r>
          </w:p>
          <w:p w14:paraId="6D89D951"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5C62E4C5"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58EF4C95"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F59C2FF"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HashDictionary</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dict =</w:t>
            </w:r>
          </w:p>
          <w:p w14:paraId="619AACCB"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HashDictionary</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3, 0.9f);</w:t>
            </w:r>
          </w:p>
          <w:p w14:paraId="05E3C0D7" w14:textId="77777777" w:rsidR="00686687" w:rsidRPr="00EC7D30" w:rsidRDefault="00686687" w:rsidP="00686687">
            <w:pPr>
              <w:autoSpaceDE w:val="0"/>
              <w:autoSpaceDN w:val="0"/>
              <w:adjustRightInd w:val="0"/>
              <w:spacing w:before="0"/>
              <w:jc w:val="left"/>
              <w:rPr>
                <w:rFonts w:ascii="Consolas" w:hAnsi="Consolas" w:cs="Consolas"/>
                <w:noProof/>
                <w:color w:val="000000"/>
                <w:sz w:val="14"/>
                <w:szCs w:val="14"/>
              </w:rPr>
            </w:pPr>
          </w:p>
          <w:p w14:paraId="0D69AA76"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 xml:space="preserve">(1, 2, 3)] = 1; </w:t>
            </w:r>
            <w:r w:rsidRPr="001547CE">
              <w:rPr>
                <w:rFonts w:ascii="Consolas" w:hAnsi="Consolas" w:cs="Consolas"/>
                <w:noProof/>
                <w:color w:val="008000"/>
                <w:sz w:val="22"/>
                <w:szCs w:val="22"/>
              </w:rPr>
              <w:t>// Put a key-value pair</w:t>
            </w:r>
          </w:p>
          <w:p w14:paraId="29BD26BE"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 xml:space="preserve">(1, 2, 3)]); </w:t>
            </w:r>
            <w:r w:rsidRPr="001547CE">
              <w:rPr>
                <w:rFonts w:ascii="Consolas" w:hAnsi="Consolas" w:cs="Consolas"/>
                <w:noProof/>
                <w:color w:val="008000"/>
                <w:sz w:val="22"/>
                <w:szCs w:val="22"/>
              </w:rPr>
              <w:t>// Get value</w:t>
            </w:r>
          </w:p>
          <w:p w14:paraId="58841180" w14:textId="77777777" w:rsidR="00686687" w:rsidRPr="00EC7D30" w:rsidRDefault="00686687" w:rsidP="00686687">
            <w:pPr>
              <w:autoSpaceDE w:val="0"/>
              <w:autoSpaceDN w:val="0"/>
              <w:adjustRightInd w:val="0"/>
              <w:spacing w:before="0"/>
              <w:jc w:val="left"/>
              <w:rPr>
                <w:rFonts w:ascii="Consolas" w:hAnsi="Consolas" w:cs="Consolas"/>
                <w:noProof/>
                <w:color w:val="000000"/>
                <w:sz w:val="14"/>
                <w:szCs w:val="14"/>
              </w:rPr>
            </w:pPr>
          </w:p>
          <w:p w14:paraId="5DA04A78"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Overwrite the previous value for the same key</w:t>
            </w:r>
          </w:p>
          <w:p w14:paraId="6955B7CE"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 += 1;</w:t>
            </w:r>
          </w:p>
          <w:p w14:paraId="18794E5A"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w:t>
            </w:r>
          </w:p>
          <w:p w14:paraId="00BF977C" w14:textId="77777777" w:rsidR="00686687" w:rsidRPr="00EC7D30" w:rsidRDefault="00686687" w:rsidP="00686687">
            <w:pPr>
              <w:autoSpaceDE w:val="0"/>
              <w:autoSpaceDN w:val="0"/>
              <w:adjustRightInd w:val="0"/>
              <w:spacing w:before="0"/>
              <w:jc w:val="left"/>
              <w:rPr>
                <w:rFonts w:ascii="Consolas" w:hAnsi="Consolas" w:cs="Consolas"/>
                <w:noProof/>
                <w:color w:val="000000"/>
                <w:sz w:val="14"/>
                <w:szCs w:val="14"/>
              </w:rPr>
            </w:pPr>
          </w:p>
          <w:p w14:paraId="512319C8"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Now this point will cause a collision with the</w:t>
            </w:r>
          </w:p>
          <w:p w14:paraId="4AA0EE2A"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previous one and the elements will be chained</w:t>
            </w:r>
          </w:p>
          <w:p w14:paraId="1ADDA4C4"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 = 42;</w:t>
            </w:r>
          </w:p>
          <w:p w14:paraId="4406AF12" w14:textId="77777777" w:rsidR="00686687" w:rsidRPr="00EC7D30" w:rsidRDefault="00686687" w:rsidP="00686687">
            <w:pPr>
              <w:autoSpaceDE w:val="0"/>
              <w:autoSpaceDN w:val="0"/>
              <w:adjustRightInd w:val="0"/>
              <w:spacing w:before="0"/>
              <w:jc w:val="left"/>
              <w:rPr>
                <w:rFonts w:ascii="Consolas" w:hAnsi="Consolas" w:cs="Consolas"/>
                <w:noProof/>
                <w:color w:val="000000"/>
                <w:sz w:val="14"/>
                <w:szCs w:val="14"/>
              </w:rPr>
            </w:pPr>
          </w:p>
          <w:p w14:paraId="4F772466"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w:t>
            </w:r>
          </w:p>
          <w:p w14:paraId="28BC353F" w14:textId="77777777" w:rsidR="00686687" w:rsidRPr="00EC7D30" w:rsidRDefault="00686687" w:rsidP="00686687">
            <w:pPr>
              <w:autoSpaceDE w:val="0"/>
              <w:autoSpaceDN w:val="0"/>
              <w:adjustRightInd w:val="0"/>
              <w:spacing w:before="0"/>
              <w:jc w:val="left"/>
              <w:rPr>
                <w:rFonts w:ascii="Consolas" w:hAnsi="Consolas" w:cs="Consolas"/>
                <w:noProof/>
                <w:color w:val="000000"/>
                <w:sz w:val="14"/>
                <w:szCs w:val="14"/>
              </w:rPr>
            </w:pPr>
          </w:p>
          <w:p w14:paraId="575383B5"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est if the chaining works as expected, i.e.</w:t>
            </w:r>
          </w:p>
          <w:p w14:paraId="39F09E15"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elements with equal hash-codes are not overwritten</w:t>
            </w:r>
          </w:p>
          <w:p w14:paraId="5EED519C"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w:t>
            </w:r>
          </w:p>
          <w:p w14:paraId="5160C089" w14:textId="77777777" w:rsidR="00686687" w:rsidRPr="00EC7D30" w:rsidRDefault="00686687" w:rsidP="00686687">
            <w:pPr>
              <w:autoSpaceDE w:val="0"/>
              <w:autoSpaceDN w:val="0"/>
              <w:adjustRightInd w:val="0"/>
              <w:spacing w:before="0"/>
              <w:jc w:val="left"/>
              <w:rPr>
                <w:rFonts w:ascii="Consolas" w:hAnsi="Consolas" w:cs="Consolas"/>
                <w:noProof/>
                <w:color w:val="000000"/>
                <w:sz w:val="14"/>
                <w:szCs w:val="14"/>
              </w:rPr>
            </w:pPr>
          </w:p>
          <w:p w14:paraId="07C73312"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reation of another entry in the internal table</w:t>
            </w:r>
          </w:p>
          <w:p w14:paraId="7FFEF135"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is will cause the internal table to expand</w:t>
            </w:r>
          </w:p>
          <w:p w14:paraId="72787CE1"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4, 5, 6)] = 1111;</w:t>
            </w:r>
          </w:p>
          <w:p w14:paraId="135BC30B"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4, 5, 6)]);</w:t>
            </w:r>
          </w:p>
          <w:p w14:paraId="425647DA" w14:textId="77777777" w:rsidR="00686687" w:rsidRPr="00EC7D30" w:rsidRDefault="00686687" w:rsidP="00686687">
            <w:pPr>
              <w:autoSpaceDE w:val="0"/>
              <w:autoSpaceDN w:val="0"/>
              <w:adjustRightInd w:val="0"/>
              <w:spacing w:before="0"/>
              <w:jc w:val="left"/>
              <w:rPr>
                <w:rFonts w:ascii="Consolas" w:hAnsi="Consolas" w:cs="Consolas"/>
                <w:noProof/>
                <w:color w:val="000000"/>
                <w:sz w:val="14"/>
                <w:szCs w:val="14"/>
              </w:rPr>
            </w:pPr>
          </w:p>
          <w:p w14:paraId="030F3B49"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Delete an existing by its key</w:t>
            </w:r>
          </w:p>
          <w:p w14:paraId="7A61FEC3"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Remove(</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w:t>
            </w:r>
          </w:p>
          <w:p w14:paraId="1C77753B" w14:textId="77777777" w:rsidR="00686687" w:rsidRPr="00EC7D30" w:rsidRDefault="00686687" w:rsidP="00686687">
            <w:pPr>
              <w:autoSpaceDE w:val="0"/>
              <w:autoSpaceDN w:val="0"/>
              <w:adjustRightInd w:val="0"/>
              <w:spacing w:before="0"/>
              <w:jc w:val="left"/>
              <w:rPr>
                <w:rFonts w:ascii="Consolas" w:hAnsi="Consolas" w:cs="Consolas"/>
                <w:noProof/>
                <w:color w:val="000000"/>
                <w:sz w:val="14"/>
                <w:szCs w:val="14"/>
              </w:rPr>
            </w:pPr>
          </w:p>
          <w:p w14:paraId="2DD922B0"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Iterate through the dictionary entries and print them</w:t>
            </w:r>
          </w:p>
          <w:p w14:paraId="7E1493FF"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w:t>
            </w:r>
            <w:r w:rsidRPr="001547CE">
              <w:rPr>
                <w:rFonts w:ascii="Consolas" w:hAnsi="Consolas"/>
                <w:noProof/>
                <w:color w:val="2B91AF"/>
                <w:sz w:val="22"/>
              </w:rPr>
              <w:t>KeyValuePair</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entry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dict)</w:t>
            </w:r>
          </w:p>
          <w:p w14:paraId="767EAA93"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0AF4670B" w14:textId="3C6CE95E"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Key: "</w:t>
            </w:r>
            <w:r w:rsidRPr="001547CE">
              <w:rPr>
                <w:rFonts w:ascii="Consolas" w:hAnsi="Consolas" w:cs="Consolas"/>
                <w:noProof/>
                <w:color w:val="000000"/>
                <w:sz w:val="22"/>
                <w:szCs w:val="22"/>
              </w:rPr>
              <w:t xml:space="preserve"> + entry.Key + </w:t>
            </w:r>
            <w:r w:rsidRPr="001547CE">
              <w:rPr>
                <w:rFonts w:ascii="Consolas" w:hAnsi="Consolas" w:cs="Consolas"/>
                <w:noProof/>
                <w:color w:val="A31515"/>
                <w:sz w:val="22"/>
                <w:szCs w:val="22"/>
              </w:rPr>
              <w:t>"; Value: "</w:t>
            </w:r>
            <w:r w:rsidRPr="001547CE">
              <w:rPr>
                <w:rFonts w:ascii="Consolas" w:hAnsi="Consolas" w:cs="Consolas"/>
                <w:noProof/>
                <w:color w:val="000000"/>
                <w:sz w:val="22"/>
                <w:szCs w:val="22"/>
              </w:rPr>
              <w:t xml:space="preserve"> + entry.Value);</w:t>
            </w:r>
          </w:p>
          <w:p w14:paraId="5D21D51B"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75F94AEA" w14:textId="77777777"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7BBF89A" w14:textId="77777777" w:rsidR="00923B50" w:rsidRPr="001547CE" w:rsidRDefault="00686687" w:rsidP="00686687">
            <w:pPr>
              <w:autoSpaceDE w:val="0"/>
              <w:autoSpaceDN w:val="0"/>
              <w:adjustRightInd w:val="0"/>
              <w:spacing w:before="0"/>
              <w:jc w:val="left"/>
              <w:rPr>
                <w:rFonts w:ascii="Consolas" w:hAnsi="Consolas" w:cs="Courier New"/>
                <w:noProof/>
                <w:sz w:val="22"/>
                <w:szCs w:val="22"/>
              </w:rPr>
            </w:pPr>
            <w:r w:rsidRPr="001547CE">
              <w:rPr>
                <w:rFonts w:ascii="Consolas" w:hAnsi="Consolas" w:cs="Consolas"/>
                <w:noProof/>
                <w:color w:val="000000"/>
                <w:sz w:val="22"/>
                <w:szCs w:val="22"/>
              </w:rPr>
              <w:t>}</w:t>
            </w:r>
          </w:p>
        </w:tc>
      </w:tr>
    </w:tbl>
    <w:p w14:paraId="22100859" w14:textId="77777777" w:rsidR="00923B50" w:rsidRPr="00D659CC" w:rsidRDefault="00923B50" w:rsidP="00923B50">
      <w:pPr>
        <w:spacing w:after="120"/>
      </w:pPr>
      <w:r w:rsidRPr="00D659CC">
        <w:lastRenderedPageBreak/>
        <w:t xml:space="preserve">As we </w:t>
      </w:r>
      <w:r w:rsidR="00686687" w:rsidRPr="00D659CC">
        <w:t>could expect</w:t>
      </w:r>
      <w:r w:rsidRPr="00D659CC">
        <w:t xml:space="preserve">, the </w:t>
      </w:r>
      <w:r w:rsidR="00686687" w:rsidRPr="00D659CC">
        <w:rPr>
          <w:b/>
        </w:rPr>
        <w:t>result</w:t>
      </w:r>
      <w:r w:rsidRPr="00D659CC">
        <w:rPr>
          <w:b/>
        </w:rPr>
        <w:t xml:space="preserve"> of the program execution</w:t>
      </w:r>
      <w:r w:rsidRPr="00D659CC">
        <w:t xml:space="preserve"> is </w:t>
      </w:r>
      <w:r w:rsidR="00812D10" w:rsidRPr="00D659CC">
        <w:t>the following</w:t>
      </w:r>
      <w:r w:rsidRPr="00D659CC">
        <w:t>:</w:t>
      </w:r>
    </w:p>
    <w:tbl>
      <w:tblPr>
        <w:tblW w:w="9668" w:type="dxa"/>
        <w:tblInd w:w="108" w:type="dxa"/>
        <w:tblLayout w:type="fixed"/>
        <w:tblCellMar>
          <w:top w:w="113" w:type="dxa"/>
          <w:bottom w:w="113" w:type="dxa"/>
        </w:tblCellMar>
        <w:tblLook w:val="0000" w:firstRow="0" w:lastRow="0" w:firstColumn="0" w:lastColumn="0" w:noHBand="0" w:noVBand="0"/>
      </w:tblPr>
      <w:tblGrid>
        <w:gridCol w:w="9668"/>
      </w:tblGrid>
      <w:tr w:rsidR="00923B50" w:rsidRPr="00D659CC" w14:paraId="19E6DA2A" w14:textId="77777777" w:rsidTr="00EC7D30">
        <w:tc>
          <w:tcPr>
            <w:tcW w:w="9668" w:type="dxa"/>
            <w:tcBorders>
              <w:top w:val="single" w:sz="4" w:space="0" w:color="000000"/>
              <w:left w:val="single" w:sz="4" w:space="0" w:color="000000"/>
              <w:bottom w:val="single" w:sz="4" w:space="0" w:color="000000"/>
              <w:right w:val="single" w:sz="4" w:space="0" w:color="000000"/>
            </w:tcBorders>
          </w:tcPr>
          <w:p w14:paraId="5C1D0404"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1</w:t>
            </w:r>
          </w:p>
          <w:p w14:paraId="602FEFF2"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2</w:t>
            </w:r>
          </w:p>
          <w:p w14:paraId="2A14FB05"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42</w:t>
            </w:r>
          </w:p>
          <w:p w14:paraId="01EEBC12"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2</w:t>
            </w:r>
          </w:p>
          <w:p w14:paraId="3EB1BC6E"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1111</w:t>
            </w:r>
          </w:p>
          <w:p w14:paraId="4396A327" w14:textId="77777777"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Key: (1, 2, 3); Value: 2</w:t>
            </w:r>
          </w:p>
          <w:p w14:paraId="04FDDBD3" w14:textId="77777777" w:rsidR="00923B50" w:rsidRPr="00D659CC" w:rsidRDefault="00CB3287" w:rsidP="00CB3287">
            <w:pPr>
              <w:autoSpaceDE w:val="0"/>
              <w:autoSpaceDN w:val="0"/>
              <w:adjustRightInd w:val="0"/>
              <w:spacing w:before="0"/>
              <w:jc w:val="left"/>
              <w:rPr>
                <w:rFonts w:ascii="Consolas" w:hAnsi="Consolas" w:cs="Courier New"/>
                <w:color w:val="0000FF"/>
                <w:sz w:val="22"/>
              </w:rPr>
            </w:pPr>
            <w:r w:rsidRPr="00CB3287">
              <w:rPr>
                <w:rFonts w:ascii="Consolas" w:hAnsi="Consolas"/>
                <w:sz w:val="22"/>
              </w:rPr>
              <w:t>Key: (4, 5, 6); Value: 1111</w:t>
            </w:r>
          </w:p>
        </w:tc>
      </w:tr>
    </w:tbl>
    <w:p w14:paraId="484C2CB0" w14:textId="77777777" w:rsidR="00923B50" w:rsidRPr="00D659CC" w:rsidRDefault="00923B50" w:rsidP="00D76AF4">
      <w:pPr>
        <w:pStyle w:val="Heading3"/>
      </w:pPr>
      <w:r w:rsidRPr="00D659CC">
        <w:t>Open Addressing Methods for Collision Resolution</w:t>
      </w:r>
    </w:p>
    <w:p w14:paraId="2D5B34F4" w14:textId="77777777" w:rsidR="00923B50" w:rsidRPr="00D659CC" w:rsidRDefault="00923B50" w:rsidP="00923B50">
      <w:r w:rsidRPr="00D659CC">
        <w:t xml:space="preserve">Now </w:t>
      </w:r>
      <w:r w:rsidR="003A7DF7">
        <w:t>let’s</w:t>
      </w:r>
      <w:r w:rsidRPr="00D659CC">
        <w:t xml:space="preserve"> look over the </w:t>
      </w:r>
      <w:r w:rsidRPr="00D659CC">
        <w:rPr>
          <w:b/>
        </w:rPr>
        <w:t>methods for collision resolution</w:t>
      </w:r>
      <w:r w:rsidRPr="00D659CC">
        <w:t>, alternative to chaining in a list. In general, the idea is, in case of collision we try to put the new pair in a table position, which is free. These methods differentiate from each other in the way they choose where to look for a free position for the new pair. Moreover, the new pair must be easily located at its new place.</w:t>
      </w:r>
    </w:p>
    <w:p w14:paraId="1F0B4664" w14:textId="77777777" w:rsidR="00923B50" w:rsidRPr="00D659CC" w:rsidRDefault="00923B50" w:rsidP="00923B50">
      <w:r w:rsidRPr="00D659CC">
        <w:t xml:space="preserve">Main drawback of this group of methods, compared to chaining in a list, is that they are </w:t>
      </w:r>
      <w:r w:rsidR="00172C6F" w:rsidRPr="00D659CC">
        <w:t>inefficient</w:t>
      </w:r>
      <w:r w:rsidRPr="00D659CC">
        <w:t xml:space="preserve"> at high rates of the load factor (close to 1).</w:t>
      </w:r>
    </w:p>
    <w:p w14:paraId="0E982453" w14:textId="77777777" w:rsidR="00923B50" w:rsidRPr="00D659CC" w:rsidRDefault="00923B50" w:rsidP="00732360">
      <w:pPr>
        <w:pStyle w:val="Heading4"/>
      </w:pPr>
      <w:r w:rsidRPr="00D659CC">
        <w:lastRenderedPageBreak/>
        <w:t>Linear Probing</w:t>
      </w:r>
    </w:p>
    <w:p w14:paraId="7DB64E41" w14:textId="77777777" w:rsidR="00923B50" w:rsidRPr="00D659CC" w:rsidRDefault="00923B50" w:rsidP="00923B50">
      <w:pPr>
        <w:spacing w:after="120"/>
      </w:pPr>
      <w:r w:rsidRPr="00D659CC">
        <w:t xml:space="preserve">This is one of easiest methods for implementation. </w:t>
      </w:r>
      <w:r w:rsidRPr="00D659CC">
        <w:rPr>
          <w:b/>
        </w:rPr>
        <w:t>Linear probing</w:t>
      </w:r>
      <w:r w:rsidRPr="00D659CC">
        <w:t>, in general, can be presented with the following s</w:t>
      </w:r>
      <w:r w:rsidR="00D76AF4">
        <w:t>a</w:t>
      </w:r>
      <w:r w:rsidRPr="00D659CC">
        <w:t>mple code:</w:t>
      </w:r>
    </w:p>
    <w:tbl>
      <w:tblPr>
        <w:tblW w:w="0" w:type="auto"/>
        <w:tblInd w:w="108" w:type="dxa"/>
        <w:tblLayout w:type="fixed"/>
        <w:tblCellMar>
          <w:top w:w="113" w:type="dxa"/>
          <w:bottom w:w="113" w:type="dxa"/>
        </w:tblCellMar>
        <w:tblLook w:val="0000" w:firstRow="0" w:lastRow="0" w:firstColumn="0" w:lastColumn="0" w:noHBand="0" w:noVBand="0"/>
      </w:tblPr>
      <w:tblGrid>
        <w:gridCol w:w="9668"/>
      </w:tblGrid>
      <w:tr w:rsidR="00923B50" w:rsidRPr="00D659CC" w14:paraId="4E280244" w14:textId="77777777" w:rsidTr="00EC7D30">
        <w:tc>
          <w:tcPr>
            <w:tcW w:w="9668" w:type="dxa"/>
            <w:tcBorders>
              <w:top w:val="single" w:sz="4" w:space="0" w:color="000000"/>
              <w:left w:val="single" w:sz="4" w:space="0" w:color="000000"/>
              <w:bottom w:val="single" w:sz="4" w:space="0" w:color="000000"/>
              <w:right w:val="single" w:sz="4" w:space="0" w:color="000000"/>
            </w:tcBorders>
          </w:tcPr>
          <w:p w14:paraId="55E5061A" w14:textId="77777777" w:rsidR="00923B50" w:rsidRPr="00D659CC" w:rsidRDefault="00923B50" w:rsidP="00923B50">
            <w:pPr>
              <w:snapToGrid w:val="0"/>
              <w:spacing w:before="0"/>
              <w:rPr>
                <w:rFonts w:ascii="Consolas" w:eastAsia="Courier New"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sz w:val="22"/>
              </w:rPr>
              <w:t xml:space="preserve"> </w:t>
            </w:r>
            <w:r w:rsidRPr="00D659CC">
              <w:rPr>
                <w:rFonts w:ascii="Consolas" w:eastAsia="Courier New" w:hAnsi="Consolas" w:cs="Courier New"/>
                <w:noProof/>
                <w:color w:val="000000"/>
                <w:sz w:val="22"/>
              </w:rPr>
              <w:t>newPosition = (oldPosition + i) % capacity;</w:t>
            </w:r>
          </w:p>
        </w:tc>
      </w:tr>
    </w:tbl>
    <w:p w14:paraId="6FEBB6FA" w14:textId="77777777" w:rsidR="00923B50" w:rsidRPr="00D659CC" w:rsidRDefault="00923B50" w:rsidP="00923B50">
      <w:r w:rsidRPr="00D659CC">
        <w:t xml:space="preserve">Here </w:t>
      </w:r>
      <w:r w:rsidRPr="00D659CC">
        <w:rPr>
          <w:rFonts w:ascii="Consolas" w:hAnsi="Consolas"/>
          <w:b/>
          <w:bCs/>
          <w:noProof/>
          <w:kern w:val="32"/>
          <w:sz w:val="22"/>
        </w:rPr>
        <w:t>capacity</w:t>
      </w:r>
      <w:r w:rsidRPr="00D659CC">
        <w:t xml:space="preserve"> is the </w:t>
      </w:r>
      <w:r w:rsidR="00D41239" w:rsidRPr="00D659CC">
        <w:t xml:space="preserve">internal </w:t>
      </w:r>
      <w:r w:rsidRPr="00D659CC">
        <w:t xml:space="preserve">table capacity, </w:t>
      </w:r>
      <w:r w:rsidRPr="00D659CC">
        <w:rPr>
          <w:rFonts w:ascii="Consolas" w:hAnsi="Consolas"/>
          <w:b/>
          <w:bCs/>
          <w:noProof/>
          <w:kern w:val="32"/>
          <w:sz w:val="22"/>
        </w:rPr>
        <w:t>oldPostion</w:t>
      </w:r>
      <w:r w:rsidRPr="00D659CC">
        <w:t xml:space="preserve"> is the position where collision occurs and </w:t>
      </w:r>
      <w:r w:rsidRPr="00D659CC">
        <w:rPr>
          <w:rFonts w:ascii="Consolas" w:hAnsi="Consolas"/>
          <w:b/>
          <w:bCs/>
          <w:noProof/>
          <w:kern w:val="32"/>
          <w:sz w:val="22"/>
        </w:rPr>
        <w:t>i</w:t>
      </w:r>
      <w:r w:rsidRPr="00D659CC">
        <w:rPr>
          <w:noProof/>
        </w:rPr>
        <w:t xml:space="preserve"> is</w:t>
      </w:r>
      <w:r w:rsidRPr="00D659CC">
        <w:t xml:space="preserve"> a number for the next probing. If the new position is free, then we place the new pair there. Otherwise we try again (probing), incrementing </w:t>
      </w:r>
      <w:r w:rsidRPr="00D659CC">
        <w:rPr>
          <w:rFonts w:ascii="Consolas" w:hAnsi="Consolas"/>
          <w:b/>
          <w:bCs/>
          <w:noProof/>
          <w:kern w:val="32"/>
          <w:sz w:val="22"/>
        </w:rPr>
        <w:t>i</w:t>
      </w:r>
      <w:r w:rsidRPr="00D659CC">
        <w:t xml:space="preserve">. Probing can be either forward or backwards. Backward probing is when instead of adding, we are subtracting </w:t>
      </w:r>
      <w:r w:rsidRPr="00D659CC">
        <w:rPr>
          <w:rFonts w:ascii="Consolas" w:hAnsi="Consolas"/>
          <w:b/>
          <w:bCs/>
          <w:noProof/>
          <w:kern w:val="32"/>
          <w:sz w:val="22"/>
        </w:rPr>
        <w:t>i</w:t>
      </w:r>
      <w:r w:rsidRPr="00D659CC">
        <w:t xml:space="preserve"> from the position we have collision for.</w:t>
      </w:r>
    </w:p>
    <w:p w14:paraId="40D79194" w14:textId="77777777" w:rsidR="00923B50" w:rsidRPr="00D659CC" w:rsidRDefault="00923B50" w:rsidP="00923B50">
      <w:pPr>
        <w:spacing w:after="120"/>
      </w:pPr>
      <w:r w:rsidRPr="00D659CC">
        <w:t xml:space="preserve">The advantage of this method is the </w:t>
      </w:r>
      <w:r w:rsidRPr="00D659CC">
        <w:rPr>
          <w:b/>
        </w:rPr>
        <w:t>relatively quick</w:t>
      </w:r>
      <w:r w:rsidR="00D41239" w:rsidRPr="00D659CC">
        <w:rPr>
          <w:b/>
        </w:rPr>
        <w:t xml:space="preserve"> way to</w:t>
      </w:r>
      <w:r w:rsidRPr="00D659CC">
        <w:rPr>
          <w:b/>
        </w:rPr>
        <w:t xml:space="preserve"> find of a new position</w:t>
      </w:r>
      <w:r w:rsidRPr="00D659CC">
        <w:t xml:space="preserve">. Unfortunately, if there was a collision at a certain place, there is an extremely high probability collision to occur again at the same place. </w:t>
      </w:r>
      <w:proofErr w:type="gramStart"/>
      <w:r w:rsidRPr="00D659CC">
        <w:t>So</w:t>
      </w:r>
      <w:proofErr w:type="gramEnd"/>
      <w:r w:rsidRPr="00D659CC">
        <w:t xml:space="preserve"> this, in practice, leads to a high inefficiency.</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8856"/>
      </w:tblGrid>
      <w:tr w:rsidR="00923B50" w:rsidRPr="00D659CC" w14:paraId="7951D547" w14:textId="77777777" w:rsidTr="00C84D5B">
        <w:tc>
          <w:tcPr>
            <w:tcW w:w="812" w:type="dxa"/>
            <w:tcBorders>
              <w:top w:val="single" w:sz="4" w:space="0" w:color="000000"/>
              <w:left w:val="single" w:sz="4" w:space="0" w:color="000000"/>
              <w:bottom w:val="single" w:sz="4" w:space="0" w:color="000000"/>
            </w:tcBorders>
            <w:vAlign w:val="center"/>
          </w:tcPr>
          <w:p w14:paraId="28F89EE1" w14:textId="77777777" w:rsidR="00923B50" w:rsidRPr="00D659CC" w:rsidRDefault="00923B50" w:rsidP="00923B50">
            <w:pPr>
              <w:snapToGrid w:val="0"/>
              <w:spacing w:before="0"/>
              <w:jc w:val="center"/>
              <w:rPr>
                <w:b/>
                <w:bCs/>
              </w:rPr>
            </w:pPr>
            <w:r w:rsidRPr="00D659CC">
              <w:rPr>
                <w:noProof/>
              </w:rPr>
              <w:drawing>
                <wp:inline distT="0" distB="0" distL="0" distR="0" wp14:anchorId="1B7DD7B7" wp14:editId="45C94A64">
                  <wp:extent cx="327660" cy="32766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8856" w:type="dxa"/>
            <w:tcBorders>
              <w:top w:val="single" w:sz="4" w:space="0" w:color="000000"/>
              <w:left w:val="single" w:sz="4" w:space="0" w:color="000000"/>
              <w:bottom w:val="single" w:sz="4" w:space="0" w:color="000000"/>
              <w:right w:val="single" w:sz="4" w:space="0" w:color="000000"/>
            </w:tcBorders>
            <w:vAlign w:val="center"/>
          </w:tcPr>
          <w:p w14:paraId="64F3D57C" w14:textId="77777777" w:rsidR="00923B50" w:rsidRPr="00D659CC" w:rsidRDefault="00923B50" w:rsidP="00C46B5E">
            <w:pPr>
              <w:pStyle w:val="WarningMessage"/>
            </w:pPr>
            <w:r w:rsidRPr="00D659CC">
              <w:t xml:space="preserve">Using linear probing as a method for collision resolution </w:t>
            </w:r>
            <w:r w:rsidR="00F3626F" w:rsidRPr="00D659CC">
              <w:t xml:space="preserve">in hash tables </w:t>
            </w:r>
            <w:r w:rsidRPr="00D659CC">
              <w:t>is inefficient and has to be avoided.</w:t>
            </w:r>
          </w:p>
        </w:tc>
      </w:tr>
    </w:tbl>
    <w:p w14:paraId="536FFFD3" w14:textId="77777777" w:rsidR="00923B50" w:rsidRPr="00D659CC" w:rsidRDefault="00923B50" w:rsidP="00732360">
      <w:pPr>
        <w:pStyle w:val="Heading4"/>
      </w:pPr>
      <w:r w:rsidRPr="00D659CC">
        <w:t>Quadratic Probing</w:t>
      </w:r>
    </w:p>
    <w:p w14:paraId="0AB62563" w14:textId="77777777" w:rsidR="00923B50" w:rsidRPr="00D659CC" w:rsidRDefault="00F3626F" w:rsidP="00923B50">
      <w:pPr>
        <w:spacing w:after="120"/>
      </w:pPr>
      <w:r w:rsidRPr="00D659CC">
        <w:t xml:space="preserve">Quadratic probing </w:t>
      </w:r>
      <w:r w:rsidR="00923B50" w:rsidRPr="00D659CC">
        <w:t xml:space="preserve">is a classic method for collision resolution. The main difference between </w:t>
      </w:r>
      <w:r w:rsidR="00923B50" w:rsidRPr="00D659CC">
        <w:rPr>
          <w:b/>
        </w:rPr>
        <w:t>quadratic probing</w:t>
      </w:r>
      <w:r w:rsidR="00923B50" w:rsidRPr="00D659CC">
        <w:t xml:space="preserve"> and </w:t>
      </w:r>
      <w:r w:rsidR="00923B50" w:rsidRPr="00D659CC">
        <w:rPr>
          <w:b/>
        </w:rPr>
        <w:t>linear probing</w:t>
      </w:r>
      <w:r w:rsidR="00923B50" w:rsidRPr="00D659CC">
        <w:t xml:space="preserve"> is that it uses a quadratic function of </w:t>
      </w:r>
      <w:r w:rsidR="00923B50" w:rsidRPr="00D659CC">
        <w:rPr>
          <w:rFonts w:ascii="Consolas" w:hAnsi="Consolas"/>
          <w:b/>
          <w:bCs/>
          <w:noProof/>
          <w:kern w:val="32"/>
          <w:sz w:val="22"/>
        </w:rPr>
        <w:t>i</w:t>
      </w:r>
      <w:r w:rsidR="00923B50" w:rsidRPr="00D659CC">
        <w:t xml:space="preserve"> (the number of the next probing) to find new position. Possible </w:t>
      </w:r>
      <w:r w:rsidRPr="00D659CC">
        <w:t>quadratic probing function</w:t>
      </w:r>
      <w:r w:rsidR="00923B50" w:rsidRPr="00D659CC">
        <w:t xml:space="preserve"> is shown below:</w:t>
      </w:r>
    </w:p>
    <w:tbl>
      <w:tblPr>
        <w:tblW w:w="0" w:type="auto"/>
        <w:tblInd w:w="108" w:type="dxa"/>
        <w:tblLayout w:type="fixed"/>
        <w:tblCellMar>
          <w:top w:w="113" w:type="dxa"/>
          <w:bottom w:w="113" w:type="dxa"/>
        </w:tblCellMar>
        <w:tblLook w:val="0000" w:firstRow="0" w:lastRow="0" w:firstColumn="0" w:lastColumn="0" w:noHBand="0" w:noVBand="0"/>
      </w:tblPr>
      <w:tblGrid>
        <w:gridCol w:w="9668"/>
      </w:tblGrid>
      <w:tr w:rsidR="00923B50" w:rsidRPr="00D659CC" w14:paraId="066CC260" w14:textId="77777777" w:rsidTr="00C84D5B">
        <w:tc>
          <w:tcPr>
            <w:tcW w:w="9668" w:type="dxa"/>
            <w:tcBorders>
              <w:top w:val="single" w:sz="4" w:space="0" w:color="000000"/>
              <w:left w:val="single" w:sz="4" w:space="0" w:color="000000"/>
              <w:bottom w:val="single" w:sz="4" w:space="0" w:color="000000"/>
              <w:right w:val="single" w:sz="4" w:space="0" w:color="000000"/>
            </w:tcBorders>
          </w:tcPr>
          <w:p w14:paraId="08C4F161" w14:textId="77777777" w:rsidR="00923B50" w:rsidRPr="00D659CC" w:rsidRDefault="00923B50" w:rsidP="00923B50">
            <w:pPr>
              <w:snapToGrid w:val="0"/>
              <w:spacing w:before="0"/>
              <w:rPr>
                <w:rFonts w:ascii="Consolas" w:eastAsia="Courier New"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sz w:val="22"/>
              </w:rPr>
              <w:t xml:space="preserve"> </w:t>
            </w:r>
            <w:r w:rsidRPr="00D659CC">
              <w:rPr>
                <w:rFonts w:ascii="Consolas" w:eastAsia="Courier New" w:hAnsi="Consolas" w:cs="Courier New"/>
                <w:noProof/>
                <w:color w:val="000000"/>
                <w:sz w:val="22"/>
              </w:rPr>
              <w:t>newPosition = (oldPosition + c1*i + c2*i*i) % capacity;</w:t>
            </w:r>
          </w:p>
        </w:tc>
      </w:tr>
    </w:tbl>
    <w:p w14:paraId="15698FD4" w14:textId="77777777" w:rsidR="00923B50" w:rsidRPr="00D659CC" w:rsidRDefault="00923B50" w:rsidP="00923B50">
      <w:r w:rsidRPr="00D659CC">
        <w:t xml:space="preserve">The given example uses two constants: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such that </w:t>
      </w:r>
      <w:r w:rsidRPr="00D659CC">
        <w:rPr>
          <w:rFonts w:ascii="Consolas" w:hAnsi="Consolas"/>
          <w:b/>
          <w:bCs/>
          <w:noProof/>
          <w:kern w:val="32"/>
          <w:sz w:val="22"/>
        </w:rPr>
        <w:t>c2</w:t>
      </w:r>
      <w:r w:rsidRPr="00D659CC">
        <w:t xml:space="preserve"> must not be 0, otherwise we are going back to linear probing.</w:t>
      </w:r>
    </w:p>
    <w:p w14:paraId="0DBF7F47" w14:textId="77777777" w:rsidR="00923B50" w:rsidRPr="00D659CC" w:rsidRDefault="00923B50" w:rsidP="00923B50">
      <w:r w:rsidRPr="00D659CC">
        <w:t xml:space="preserve">By choosing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 xml:space="preserve">c2 </w:t>
      </w:r>
      <w:r w:rsidRPr="00D659CC">
        <w:t xml:space="preserve">we define the position we are going to probe, compared to the starting position. For instance, if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are equal to 1, we are going to probe consequently </w:t>
      </w:r>
      <w:r w:rsidRPr="00D659CC">
        <w:rPr>
          <w:rFonts w:ascii="Consolas" w:hAnsi="Consolas"/>
          <w:b/>
          <w:bCs/>
          <w:noProof/>
          <w:kern w:val="32"/>
          <w:sz w:val="22"/>
        </w:rPr>
        <w:t>oldPosition</w:t>
      </w:r>
      <w:r w:rsidRPr="00D659CC">
        <w:t xml:space="preserve">, </w:t>
      </w:r>
      <w:r w:rsidRPr="00D659CC">
        <w:rPr>
          <w:rFonts w:ascii="Consolas" w:hAnsi="Consolas"/>
          <w:b/>
          <w:bCs/>
          <w:noProof/>
          <w:kern w:val="32"/>
          <w:sz w:val="22"/>
        </w:rPr>
        <w:t>oldPosition + 2</w:t>
      </w:r>
      <w:r w:rsidRPr="00D659CC">
        <w:t xml:space="preserve">, </w:t>
      </w:r>
      <w:r w:rsidRPr="00D659CC">
        <w:rPr>
          <w:rFonts w:ascii="Consolas" w:hAnsi="Consolas"/>
          <w:b/>
          <w:bCs/>
          <w:noProof/>
          <w:kern w:val="32"/>
          <w:sz w:val="22"/>
        </w:rPr>
        <w:t>oldPosition + 6</w:t>
      </w:r>
      <w:r w:rsidRPr="00D659CC">
        <w:t xml:space="preserve">, … For a hash-table with capacity of the kind </w:t>
      </w:r>
      <w:r w:rsidRPr="00D659CC">
        <w:rPr>
          <w:rFonts w:ascii="Consolas" w:hAnsi="Consolas"/>
          <w:b/>
          <w:bCs/>
          <w:noProof/>
          <w:kern w:val="32"/>
          <w:sz w:val="22"/>
        </w:rPr>
        <w:t>2n</w:t>
      </w:r>
      <w:r w:rsidRPr="00D659CC">
        <w:t xml:space="preserve">, the best is to choose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equal to </w:t>
      </w:r>
      <w:r w:rsidRPr="00D659CC">
        <w:rPr>
          <w:rFonts w:ascii="Consolas" w:hAnsi="Consolas"/>
          <w:b/>
          <w:bCs/>
          <w:noProof/>
          <w:kern w:val="32"/>
          <w:sz w:val="22"/>
        </w:rPr>
        <w:t>0.5</w:t>
      </w:r>
      <w:r w:rsidRPr="00D659CC">
        <w:t>.</w:t>
      </w:r>
    </w:p>
    <w:p w14:paraId="0682704F" w14:textId="77777777" w:rsidR="00923B50" w:rsidRPr="00D659CC" w:rsidRDefault="00923B50" w:rsidP="00923B50">
      <w:r w:rsidRPr="00D659CC">
        <w:t>Quadratic probing is more efficient than linear</w:t>
      </w:r>
      <w:r w:rsidR="00F3626F" w:rsidRPr="00D659CC">
        <w:t xml:space="preserve"> the linear probing</w:t>
      </w:r>
      <w:r w:rsidRPr="00D659CC">
        <w:t>.</w:t>
      </w:r>
    </w:p>
    <w:p w14:paraId="551B2BF0" w14:textId="77777777" w:rsidR="00923B50" w:rsidRPr="00D659CC" w:rsidRDefault="00923B50" w:rsidP="00732360">
      <w:pPr>
        <w:pStyle w:val="Heading4"/>
      </w:pPr>
      <w:r w:rsidRPr="00D659CC">
        <w:t>Double Hashing</w:t>
      </w:r>
    </w:p>
    <w:p w14:paraId="0E717A98" w14:textId="77777777" w:rsidR="00923B50" w:rsidRPr="00D659CC" w:rsidRDefault="00923B50" w:rsidP="00923B50">
      <w:r w:rsidRPr="00D659CC">
        <w:t>As the name implies,</w:t>
      </w:r>
      <w:r w:rsidR="00F3626F" w:rsidRPr="00D659CC">
        <w:t xml:space="preserve"> the</w:t>
      </w:r>
      <w:r w:rsidRPr="00D659CC">
        <w:t xml:space="preserve"> </w:t>
      </w:r>
      <w:r w:rsidRPr="00D659CC">
        <w:rPr>
          <w:b/>
        </w:rPr>
        <w:t>double hashing</w:t>
      </w:r>
      <w:r w:rsidRPr="00D659CC">
        <w:t xml:space="preserve"> method uses </w:t>
      </w:r>
      <w:r w:rsidRPr="00D659CC">
        <w:rPr>
          <w:b/>
        </w:rPr>
        <w:t>two different hash functions</w:t>
      </w:r>
      <w:r w:rsidRPr="00D659CC">
        <w:t xml:space="preserve">. The main concept is that, the second hash function is used for the </w:t>
      </w:r>
      <w:r w:rsidR="00F3626F" w:rsidRPr="00D659CC">
        <w:t>elements that fall into a collision</w:t>
      </w:r>
      <w:r w:rsidRPr="00D659CC">
        <w:t>. This method is better than the linear and quadratic probing, because all the next probing depends of the value of the key and not of the table position inside the hash-table. It makes sense, because the position of a given key depends on the current capacity of the hash-table.</w:t>
      </w:r>
    </w:p>
    <w:p w14:paraId="3278DBFB" w14:textId="77777777" w:rsidR="00923B50" w:rsidRPr="00D659CC" w:rsidRDefault="00923B50" w:rsidP="00732360">
      <w:pPr>
        <w:pStyle w:val="Heading4"/>
      </w:pPr>
      <w:r w:rsidRPr="00D659CC">
        <w:t>Cuckoo Hashing</w:t>
      </w:r>
    </w:p>
    <w:p w14:paraId="619BFFF4" w14:textId="77777777" w:rsidR="00923B50" w:rsidRPr="00D659CC" w:rsidRDefault="00923B50" w:rsidP="00923B50">
      <w:r w:rsidRPr="00D659CC">
        <w:rPr>
          <w:b/>
        </w:rPr>
        <w:t>Cuckoo hashing</w:t>
      </w:r>
      <w:r w:rsidRPr="00D659CC">
        <w:t xml:space="preserve"> is a relatively new method for collision resolution, using an open addressing. It was firstly presented by </w:t>
      </w:r>
      <w:r w:rsidRPr="00D659CC">
        <w:rPr>
          <w:noProof/>
        </w:rPr>
        <w:t>R. Pagh</w:t>
      </w:r>
      <w:r w:rsidRPr="00D659CC">
        <w:t xml:space="preserve"> and </w:t>
      </w:r>
      <w:r w:rsidRPr="00D659CC">
        <w:rPr>
          <w:noProof/>
        </w:rPr>
        <w:t>F. Rodler</w:t>
      </w:r>
      <w:r w:rsidRPr="00D659CC">
        <w:t xml:space="preserve"> in 2001. Its name comes from the behavior, observed with some kinds of cuckoos. The mother cuckoos push out the eggs and/or the nests out of other birds, in order to put their own </w:t>
      </w:r>
      <w:proofErr w:type="gramStart"/>
      <w:r w:rsidRPr="00D659CC">
        <w:t>eggs</w:t>
      </w:r>
      <w:proofErr w:type="gramEnd"/>
      <w:r w:rsidRPr="00D659CC">
        <w:t xml:space="preserve"> there and the other birds mistakenly care for the cuckoos' eggs in that way. (</w:t>
      </w:r>
      <w:proofErr w:type="gramStart"/>
      <w:r w:rsidRPr="00D659CC">
        <w:t>Also</w:t>
      </w:r>
      <w:proofErr w:type="gramEnd"/>
      <w:r w:rsidRPr="00D659CC">
        <w:t xml:space="preserve"> for the nests, after the incubation)</w:t>
      </w:r>
    </w:p>
    <w:p w14:paraId="38B71054" w14:textId="77777777" w:rsidR="00923B50" w:rsidRPr="00D659CC" w:rsidRDefault="00923B50" w:rsidP="00923B50">
      <w:r w:rsidRPr="00D659CC">
        <w:lastRenderedPageBreak/>
        <w:t xml:space="preserve">The main idea of this method is the use of </w:t>
      </w:r>
      <w:r w:rsidRPr="00D659CC">
        <w:rPr>
          <w:b/>
        </w:rPr>
        <w:t>two hash-functions</w:t>
      </w:r>
      <w:r w:rsidRPr="00D659CC">
        <w:t xml:space="preserve"> instead of one. In this way, we have </w:t>
      </w:r>
      <w:r w:rsidRPr="00D659CC">
        <w:rPr>
          <w:b/>
        </w:rPr>
        <w:t>not one, but two positions to place the element</w:t>
      </w:r>
      <w:r w:rsidRPr="00D659CC">
        <w:t xml:space="preserve"> inside the hash-table. If one of the positions is free, then we just put the element there. If both are taken, then we put the new element in one of them and it "</w:t>
      </w:r>
      <w:r w:rsidRPr="00D659CC">
        <w:rPr>
          <w:b/>
        </w:rPr>
        <w:t>kicks out</w:t>
      </w:r>
      <w:r w:rsidRPr="00D659CC">
        <w:t>" the element, which was already there. In turn, the "kicked" element is going to his alternative position and "kicks" another element out, if necessary. The new "kicked out" is repeating the procedure, and in that way until reaching a free position or we fall into a loop. In the last case, the whole hash table is built again with greater size and new hash-functions.</w:t>
      </w:r>
    </w:p>
    <w:p w14:paraId="61FA3470" w14:textId="77777777" w:rsidR="00923B50" w:rsidRPr="00D659CC" w:rsidRDefault="00923B50" w:rsidP="00923B50">
      <w:r w:rsidRPr="00D659CC">
        <w:t xml:space="preserve">On the </w:t>
      </w:r>
      <w:r w:rsidR="00A95A04" w:rsidRPr="00D659CC">
        <w:t xml:space="preserve">figure </w:t>
      </w:r>
      <w:r w:rsidRPr="00D659CC">
        <w:t xml:space="preserve">bellow it is shown an </w:t>
      </w:r>
      <w:r w:rsidRPr="00D659CC">
        <w:rPr>
          <w:b/>
        </w:rPr>
        <w:t>example</w:t>
      </w:r>
      <w:r w:rsidRPr="00D659CC">
        <w:t xml:space="preserve"> scheme of a hash-table using cuckoo hashing. Every position, containing an element, has a link to the alternative position for the key inside. Now, </w:t>
      </w:r>
      <w:r w:rsidR="003A7DF7">
        <w:t>let’s</w:t>
      </w:r>
      <w:r w:rsidRPr="00D659CC">
        <w:t xml:space="preserve"> play out different situations of adding an element.</w:t>
      </w:r>
    </w:p>
    <w:p w14:paraId="56BAA94B" w14:textId="77777777" w:rsidR="00923B50" w:rsidRPr="00D659CC" w:rsidRDefault="00923B50" w:rsidP="00923B50">
      <w:r w:rsidRPr="00D659CC">
        <w:t>If, at least one of the two hash functions result is a free cell, there is no problem. We put the element in one of them. Let both hash functions result is a taken cell and we randomly have been choosing one of them.</w:t>
      </w:r>
    </w:p>
    <w:p w14:paraId="51FD7EB5" w14:textId="77777777" w:rsidR="00923B50" w:rsidRPr="00D659CC" w:rsidRDefault="00923B50" w:rsidP="00923B50">
      <w:pPr>
        <w:jc w:val="center"/>
      </w:pPr>
      <w:r w:rsidRPr="00D659CC">
        <w:rPr>
          <w:noProof/>
        </w:rPr>
        <w:drawing>
          <wp:inline distT="0" distB="0" distL="0" distR="0" wp14:anchorId="5637C009" wp14:editId="33CEEDB7">
            <wp:extent cx="2857500" cy="1219200"/>
            <wp:effectExtent l="0" t="0" r="0" b="0"/>
            <wp:docPr id="5440" name="Picture 5440" descr="Cuckoo Hashing - Example" title="Cuckoo Hashing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uckoo"/>
                    <pic:cNvPicPr>
                      <a:picLocks noChangeAspect="1" noChangeArrowheads="1"/>
                    </pic:cNvPicPr>
                  </pic:nvPicPr>
                  <pic:blipFill>
                    <a:blip r:embed="rId386" cstate="print">
                      <a:extLst>
                        <a:ext uri="{28A0092B-C50C-407E-A947-70E740481C1C}">
                          <a14:useLocalDpi xmlns:a14="http://schemas.microsoft.com/office/drawing/2010/main"/>
                        </a:ext>
                      </a:extLst>
                    </a:blip>
                    <a:srcRect/>
                    <a:stretch>
                      <a:fillRect/>
                    </a:stretch>
                  </pic:blipFill>
                  <pic:spPr bwMode="auto">
                    <a:xfrm>
                      <a:off x="0" y="0"/>
                      <a:ext cx="2857500" cy="1219200"/>
                    </a:xfrm>
                    <a:prstGeom prst="rect">
                      <a:avLst/>
                    </a:prstGeom>
                    <a:noFill/>
                    <a:ln>
                      <a:noFill/>
                    </a:ln>
                  </pic:spPr>
                </pic:pic>
              </a:graphicData>
            </a:graphic>
          </wp:inline>
        </w:drawing>
      </w:r>
    </w:p>
    <w:p w14:paraId="04F2C524" w14:textId="77777777" w:rsidR="00923B50" w:rsidRPr="00D659CC" w:rsidRDefault="003A7DF7" w:rsidP="00923B50">
      <w:r>
        <w:t>Let’s</w:t>
      </w:r>
      <w:r w:rsidR="00923B50" w:rsidRPr="00D659CC">
        <w:t xml:space="preserve"> assume that this is the cell, containing element A. The new element "kicks out" A from his place, A in turn goes to its alternative position and "kicks out" B from his place. The </w:t>
      </w:r>
      <w:r w:rsidR="00923B50" w:rsidRPr="00D659CC">
        <w:rPr>
          <w:b/>
        </w:rPr>
        <w:t>alternative position</w:t>
      </w:r>
      <w:r w:rsidR="00923B50" w:rsidRPr="00D659CC">
        <w:t xml:space="preserve"> of B is free, so the adding is successfully completed.</w:t>
      </w:r>
    </w:p>
    <w:p w14:paraId="7081B251" w14:textId="77777777" w:rsidR="00923B50" w:rsidRPr="00D659CC" w:rsidRDefault="003A7DF7" w:rsidP="00923B50">
      <w:r>
        <w:t>Let’s</w:t>
      </w:r>
      <w:r w:rsidR="00923B50" w:rsidRPr="00D659CC">
        <w:t xml:space="preserve"> assume, that the cell, the new element is trying to "</w:t>
      </w:r>
      <w:r w:rsidR="00923B50" w:rsidRPr="00D659CC">
        <w:rPr>
          <w:b/>
        </w:rPr>
        <w:t>kick out</w:t>
      </w:r>
      <w:r w:rsidR="00923B50" w:rsidRPr="00D659CC">
        <w:t>" an element, is the cell containing H. Then we have a loop, formed by H and W. In this case, a rebuild must be done using greater size, and new hash-functions.</w:t>
      </w:r>
    </w:p>
    <w:p w14:paraId="3AA2CF21" w14:textId="77777777" w:rsidR="00923B50" w:rsidRPr="00D659CC" w:rsidRDefault="00923B50" w:rsidP="00923B50">
      <w:r w:rsidRPr="00D659CC">
        <w:t>In its simplest version this method has a constant access to its elements, even in the worst case, but this is valid with the constraint that the load factor is less than 0.5.</w:t>
      </w:r>
    </w:p>
    <w:p w14:paraId="12F0E8A7" w14:textId="77777777" w:rsidR="00923B50" w:rsidRPr="00D659CC" w:rsidRDefault="00923B50" w:rsidP="00923B50">
      <w:r w:rsidRPr="00D659CC">
        <w:t xml:space="preserve">The use of three different hash-functions instead of two could result in an </w:t>
      </w:r>
      <w:r w:rsidR="00172C6F" w:rsidRPr="00D659CC">
        <w:t xml:space="preserve">efficient </w:t>
      </w:r>
      <w:r w:rsidRPr="00D659CC">
        <w:t>upper limit of the load factor above 0.9.</w:t>
      </w:r>
    </w:p>
    <w:p w14:paraId="3F1A02F8" w14:textId="77777777" w:rsidR="00923B50" w:rsidRPr="00D659CC" w:rsidRDefault="00923B50" w:rsidP="00923B50">
      <w:r w:rsidRPr="00D659CC">
        <w:t xml:space="preserve">Some researches show, the </w:t>
      </w:r>
      <w:r w:rsidRPr="00D659CC">
        <w:rPr>
          <w:b/>
        </w:rPr>
        <w:t xml:space="preserve">cuckoo hashing and its modifications could be much more </w:t>
      </w:r>
      <w:r w:rsidR="00172C6F" w:rsidRPr="00D659CC">
        <w:rPr>
          <w:b/>
        </w:rPr>
        <w:t xml:space="preserve">efficient </w:t>
      </w:r>
      <w:r w:rsidRPr="00D659CC">
        <w:rPr>
          <w:b/>
        </w:rPr>
        <w:t>than the widely spread today chaining in a list</w:t>
      </w:r>
      <w:r w:rsidRPr="00D659CC">
        <w:t xml:space="preserve"> and open addressing methods. Nevertheless, this method is still </w:t>
      </w:r>
      <w:r w:rsidR="00F3626F" w:rsidRPr="00D659CC">
        <w:t>not well adopted in the industry</w:t>
      </w:r>
      <w:r w:rsidRPr="00D659CC">
        <w:t xml:space="preserve"> and </w:t>
      </w:r>
      <w:r w:rsidR="00F3626F" w:rsidRPr="00D659CC">
        <w:t>not used internally in .NET Framework</w:t>
      </w:r>
      <w:r w:rsidRPr="00D659CC">
        <w:t>.</w:t>
      </w:r>
      <w:r w:rsidR="00D76AF4">
        <w:t xml:space="preserve"> The main stopper is the need of </w:t>
      </w:r>
      <w:r w:rsidR="00D76AF4" w:rsidRPr="00EF1D13">
        <w:rPr>
          <w:b/>
        </w:rPr>
        <w:t>two hash func</w:t>
      </w:r>
      <w:r w:rsidR="00D76AF4">
        <w:t xml:space="preserve">tions, which means that the class </w:t>
      </w:r>
      <w:r w:rsidR="00D76AF4" w:rsidRPr="00D76AF4">
        <w:rPr>
          <w:rStyle w:val="Code"/>
        </w:rPr>
        <w:t>System.Object</w:t>
      </w:r>
      <w:r w:rsidR="00D76AF4">
        <w:t xml:space="preserve"> should introduce two </w:t>
      </w:r>
      <w:r w:rsidR="00D76AF4" w:rsidRPr="00D76AF4">
        <w:rPr>
          <w:rStyle w:val="Code"/>
        </w:rPr>
        <w:t>GetHashCode()</w:t>
      </w:r>
      <w:r w:rsidR="00D76AF4">
        <w:t xml:space="preserve"> methods.</w:t>
      </w:r>
    </w:p>
    <w:p w14:paraId="63F0B5B0" w14:textId="77777777" w:rsidR="00923B50" w:rsidRPr="00D659CC" w:rsidRDefault="00923B50" w:rsidP="00732360">
      <w:pPr>
        <w:pStyle w:val="Heading2"/>
      </w:pPr>
      <w:bookmarkStart w:id="373" w:name="Set_Data_Structure"/>
      <w:bookmarkStart w:id="374" w:name="_Toc418709493"/>
      <w:bookmarkEnd w:id="373"/>
      <w:r w:rsidRPr="00D659CC">
        <w:t>The "Set" Data Structure</w:t>
      </w:r>
      <w:bookmarkEnd w:id="374"/>
    </w:p>
    <w:p w14:paraId="247719B9" w14:textId="77777777" w:rsidR="00923B50" w:rsidRPr="00D659CC" w:rsidRDefault="00923B50" w:rsidP="00923B50">
      <w:r w:rsidRPr="00D659CC">
        <w:t xml:space="preserve">In this section we will look over the </w:t>
      </w:r>
      <w:r w:rsidRPr="00D659CC">
        <w:rPr>
          <w:b/>
        </w:rPr>
        <w:t>abstract data structure "set"</w:t>
      </w:r>
      <w:r w:rsidRPr="00D659CC">
        <w:t xml:space="preserve"> and two </w:t>
      </w:r>
      <w:r w:rsidR="00937531" w:rsidRPr="00D659CC">
        <w:t xml:space="preserve">of its </w:t>
      </w:r>
      <w:r w:rsidRPr="00D659CC">
        <w:t>typical implementations. We will explain the</w:t>
      </w:r>
      <w:r w:rsidR="00937531" w:rsidRPr="00D659CC">
        <w:t>ir</w:t>
      </w:r>
      <w:r w:rsidRPr="00D659CC">
        <w:t xml:space="preserve"> advantages and disadvan</w:t>
      </w:r>
      <w:r w:rsidR="00937531" w:rsidRPr="00D659CC">
        <w:softHyphen/>
      </w:r>
      <w:r w:rsidRPr="00D659CC">
        <w:t>tages and which of them should be preferred for different situations.</w:t>
      </w:r>
    </w:p>
    <w:p w14:paraId="0822A08F" w14:textId="77777777" w:rsidR="00923B50" w:rsidRPr="00D659CC" w:rsidRDefault="00923B50" w:rsidP="00732360">
      <w:pPr>
        <w:pStyle w:val="Heading3"/>
      </w:pPr>
      <w:r w:rsidRPr="00D659CC">
        <w:t>The Abstract Data Structure "Set"</w:t>
      </w:r>
    </w:p>
    <w:p w14:paraId="337632F7" w14:textId="77777777" w:rsidR="00923B50" w:rsidRPr="00D659CC" w:rsidRDefault="00923B50" w:rsidP="00923B50">
      <w:r w:rsidRPr="00D659CC">
        <w:rPr>
          <w:b/>
        </w:rPr>
        <w:t>Sets</w:t>
      </w:r>
      <w:r w:rsidRPr="00D659CC">
        <w:t xml:space="preserve"> are </w:t>
      </w:r>
      <w:r w:rsidRPr="00D659CC">
        <w:rPr>
          <w:b/>
        </w:rPr>
        <w:t>collections</w:t>
      </w:r>
      <w:r w:rsidR="00F3626F" w:rsidRPr="00D659CC">
        <w:rPr>
          <w:b/>
        </w:rPr>
        <w:t xml:space="preserve"> of unique elements</w:t>
      </w:r>
      <w:r w:rsidRPr="00D659CC">
        <w:t xml:space="preserve"> </w:t>
      </w:r>
      <w:r w:rsidR="00F3626F" w:rsidRPr="00D659CC">
        <w:t>(</w:t>
      </w:r>
      <w:r w:rsidRPr="00D659CC">
        <w:t>without any repeating elements inside</w:t>
      </w:r>
      <w:r w:rsidR="00F3626F" w:rsidRPr="00D659CC">
        <w:t>)</w:t>
      </w:r>
      <w:r w:rsidRPr="00D659CC">
        <w:t>. In the .NET context, it means, for every set object, calling its</w:t>
      </w:r>
      <w:r w:rsidRPr="00D659CC">
        <w:rPr>
          <w:rFonts w:ascii="Consolas" w:eastAsia="Courier New" w:hAnsi="Consolas"/>
          <w:b/>
          <w:bCs/>
          <w:noProof/>
          <w:kern w:val="32"/>
          <w:sz w:val="22"/>
        </w:rPr>
        <w:t xml:space="preserve"> Equals()</w:t>
      </w:r>
      <w:r w:rsidRPr="00D659CC">
        <w:t xml:space="preserve"> method and passing another object from the set as an argument, will always result in </w:t>
      </w:r>
      <w:r w:rsidRPr="00D659CC">
        <w:rPr>
          <w:rFonts w:ascii="Consolas" w:eastAsia="Courier New" w:hAnsi="Consolas"/>
          <w:b/>
          <w:bCs/>
          <w:noProof/>
          <w:kern w:val="32"/>
          <w:sz w:val="22"/>
        </w:rPr>
        <w:t>false</w:t>
      </w:r>
      <w:r w:rsidRPr="00D659CC">
        <w:t>.</w:t>
      </w:r>
      <w:r w:rsidR="00F3626F" w:rsidRPr="00D659CC">
        <w:t xml:space="preserve"> Note that two different objects in .NET </w:t>
      </w:r>
      <w:r w:rsidR="00F3626F" w:rsidRPr="00D659CC">
        <w:lastRenderedPageBreak/>
        <w:t>may be equal when compared by certain field and thus in the data structure "set" only one of them could be put.</w:t>
      </w:r>
    </w:p>
    <w:p w14:paraId="588DFD3A" w14:textId="77777777" w:rsidR="00923B50" w:rsidRPr="00D659CC" w:rsidRDefault="00923B50" w:rsidP="00923B50">
      <w:r w:rsidRPr="00D659CC">
        <w:t xml:space="preserve">Some sets allow their elements to be </w:t>
      </w:r>
      <w:r w:rsidRPr="00D659CC">
        <w:rPr>
          <w:rFonts w:ascii="Consolas" w:eastAsia="Courier New" w:hAnsi="Consolas"/>
          <w:b/>
          <w:bCs/>
          <w:noProof/>
          <w:kern w:val="32"/>
          <w:sz w:val="22"/>
        </w:rPr>
        <w:t>null</w:t>
      </w:r>
      <w:r w:rsidRPr="00D659CC">
        <w:t xml:space="preserve">, while others </w:t>
      </w:r>
      <w:r w:rsidR="002F4A13" w:rsidRPr="00951560">
        <w:rPr>
          <w:noProof/>
        </w:rPr>
        <w:t>do</w:t>
      </w:r>
      <w:r w:rsidR="002F4A13">
        <w:t xml:space="preserve"> not allow</w:t>
      </w:r>
      <w:r w:rsidRPr="00D659CC">
        <w:t>.</w:t>
      </w:r>
    </w:p>
    <w:p w14:paraId="5A388F8E" w14:textId="77777777" w:rsidR="00923B50" w:rsidRPr="00D659CC" w:rsidRDefault="00923B50" w:rsidP="00923B50">
      <w:r w:rsidRPr="00D659CC">
        <w:t xml:space="preserve">Besides not allowing the repetition of objects, another important thing, that distinguishes sets from lists and arrays, is that </w:t>
      </w:r>
      <w:r w:rsidRPr="00D659CC">
        <w:rPr>
          <w:b/>
        </w:rPr>
        <w:t>the set element has no index</w:t>
      </w:r>
      <w:r w:rsidRPr="00D659CC">
        <w:t xml:space="preserve">. The elements of the set cannot be accessed by any key, as it is with dictionaries. </w:t>
      </w:r>
      <w:r w:rsidRPr="00D659CC">
        <w:rPr>
          <w:b/>
        </w:rPr>
        <w:t>The elements themselves are the keys</w:t>
      </w:r>
      <w:r w:rsidRPr="00D659CC">
        <w:t>.</w:t>
      </w:r>
    </w:p>
    <w:p w14:paraId="46E83398" w14:textId="77777777" w:rsidR="00923B50" w:rsidRPr="00D659CC" w:rsidRDefault="00923B50" w:rsidP="00923B50">
      <w:r w:rsidRPr="00D659CC">
        <w:t xml:space="preserve">The only way to access an object from </w:t>
      </w:r>
      <w:r w:rsidR="00F3626F" w:rsidRPr="00D659CC">
        <w:t>a</w:t>
      </w:r>
      <w:r w:rsidRPr="00D659CC">
        <w:t xml:space="preserve"> set is by having available either the object itself or another object, which is equ</w:t>
      </w:r>
      <w:r w:rsidR="00F3626F" w:rsidRPr="00D659CC">
        <w:t>al</w:t>
      </w:r>
      <w:r w:rsidRPr="00D659CC">
        <w:t xml:space="preserve"> to it. That is why, in practice we access all the elements of a given set at once, while iterating, by using </w:t>
      </w:r>
      <w:r w:rsidR="00C952DD" w:rsidRPr="00D659CC">
        <w:t>the</w:t>
      </w:r>
      <w:r w:rsidRPr="00D659CC">
        <w:t xml:space="preserve"> </w:t>
      </w:r>
      <w:r w:rsidRPr="00D659CC">
        <w:rPr>
          <w:rFonts w:ascii="Consolas" w:hAnsi="Consolas"/>
          <w:b/>
          <w:bCs/>
          <w:noProof/>
          <w:kern w:val="32"/>
          <w:sz w:val="22"/>
        </w:rPr>
        <w:t>for</w:t>
      </w:r>
      <w:r w:rsidR="00C952DD" w:rsidRPr="00D659CC">
        <w:rPr>
          <w:rFonts w:ascii="Consolas" w:hAnsi="Consolas"/>
          <w:b/>
          <w:bCs/>
          <w:noProof/>
          <w:kern w:val="32"/>
          <w:sz w:val="22"/>
        </w:rPr>
        <w:t>each</w:t>
      </w:r>
      <w:r w:rsidRPr="00D659CC">
        <w:t xml:space="preserve"> loop construct.</w:t>
      </w:r>
    </w:p>
    <w:p w14:paraId="55103578" w14:textId="77777777" w:rsidR="007A2B48" w:rsidRPr="00D659CC" w:rsidRDefault="007A2B48" w:rsidP="007A2B48">
      <w:pPr>
        <w:pStyle w:val="Heading3"/>
      </w:pPr>
      <w:r w:rsidRPr="00D659CC">
        <w:t>Set Implementations in .NET Framework</w:t>
      </w:r>
    </w:p>
    <w:p w14:paraId="69E021F8" w14:textId="77777777" w:rsidR="007A2B48" w:rsidRPr="00D659CC" w:rsidRDefault="007A2B48" w:rsidP="007A2B48">
      <w:r w:rsidRPr="00D659CC">
        <w:t xml:space="preserve">In .NET </w:t>
      </w:r>
      <w:r w:rsidR="00BE4BA1">
        <w:t xml:space="preserve">(version </w:t>
      </w:r>
      <w:r w:rsidRPr="00D659CC">
        <w:t xml:space="preserve">4.0 </w:t>
      </w:r>
      <w:r w:rsidR="00BE4BA1">
        <w:t xml:space="preserve">and above) </w:t>
      </w:r>
      <w:r w:rsidRPr="00D659CC">
        <w:t xml:space="preserve">there is </w:t>
      </w:r>
      <w:r w:rsidR="00BE4BA1">
        <w:t>an</w:t>
      </w:r>
      <w:r w:rsidRPr="00D659CC">
        <w:t xml:space="preserve"> </w:t>
      </w:r>
      <w:r w:rsidR="00BE4BA1" w:rsidRPr="00D659CC">
        <w:rPr>
          <w:b/>
        </w:rPr>
        <w:t>interface</w:t>
      </w:r>
      <w:r w:rsidR="00BE4BA1">
        <w:rPr>
          <w:b/>
        </w:rPr>
        <w:t xml:space="preserve"> </w:t>
      </w:r>
      <w:r w:rsidRPr="00D659CC">
        <w:rPr>
          <w:rFonts w:ascii="Consolas" w:hAnsi="Consolas"/>
          <w:b/>
          <w:bCs/>
          <w:noProof/>
          <w:kern w:val="32"/>
          <w:sz w:val="22"/>
        </w:rPr>
        <w:t>ISet&lt;T&gt;</w:t>
      </w:r>
      <w:r w:rsidRPr="00D659CC">
        <w:rPr>
          <w:b/>
        </w:rPr>
        <w:t xml:space="preserve"> represent</w:t>
      </w:r>
      <w:r w:rsidR="00BE4BA1">
        <w:rPr>
          <w:b/>
        </w:rPr>
        <w:t>ing</w:t>
      </w:r>
      <w:r w:rsidRPr="00D659CC">
        <w:rPr>
          <w:b/>
        </w:rPr>
        <w:t xml:space="preserve"> the ADT "set"</w:t>
      </w:r>
      <w:r w:rsidRPr="00D659CC">
        <w:t xml:space="preserve"> and it has two standard implementation classes:</w:t>
      </w:r>
    </w:p>
    <w:p w14:paraId="56841E14" w14:textId="157EF6B5" w:rsidR="005D63F8" w:rsidRPr="00D659CC" w:rsidRDefault="005D63F8" w:rsidP="005D63F8">
      <w:pPr>
        <w:numPr>
          <w:ilvl w:val="0"/>
          <w:numId w:val="76"/>
        </w:numPr>
        <w:tabs>
          <w:tab w:val="clear" w:pos="644"/>
        </w:tabs>
        <w:suppressAutoHyphens/>
        <w:ind w:left="567" w:hanging="284"/>
      </w:pPr>
      <w:r w:rsidRPr="00D659CC">
        <w:rPr>
          <w:rStyle w:val="Code"/>
        </w:rPr>
        <w:t>HashSet&lt;T&gt;</w:t>
      </w:r>
      <w:r w:rsidRPr="00D659CC">
        <w:t xml:space="preserve"> – </w:t>
      </w:r>
      <w:r w:rsidRPr="00D659CC">
        <w:rPr>
          <w:b/>
        </w:rPr>
        <w:t>hash-table</w:t>
      </w:r>
      <w:r w:rsidR="00792E12">
        <w:t>-</w:t>
      </w:r>
      <w:r w:rsidRPr="00D659CC">
        <w:t>based implementation of set.</w:t>
      </w:r>
    </w:p>
    <w:p w14:paraId="2582D031" w14:textId="6806BE3B" w:rsidR="007A2B48" w:rsidRPr="00D659CC" w:rsidRDefault="005D63F8" w:rsidP="005D63F8">
      <w:pPr>
        <w:numPr>
          <w:ilvl w:val="0"/>
          <w:numId w:val="76"/>
        </w:numPr>
        <w:tabs>
          <w:tab w:val="clear" w:pos="644"/>
        </w:tabs>
        <w:suppressAutoHyphens/>
        <w:ind w:left="567" w:hanging="284"/>
      </w:pPr>
      <w:r w:rsidRPr="00D659CC">
        <w:rPr>
          <w:rStyle w:val="Code"/>
        </w:rPr>
        <w:t>SortedSet&lt;T&gt;</w:t>
      </w:r>
      <w:r w:rsidRPr="00D659CC">
        <w:t xml:space="preserve"> – </w:t>
      </w:r>
      <w:r w:rsidRPr="00D659CC">
        <w:rPr>
          <w:b/>
        </w:rPr>
        <w:t>red-black tree</w:t>
      </w:r>
      <w:r w:rsidR="00792E12">
        <w:t>-</w:t>
      </w:r>
      <w:r w:rsidRPr="00D659CC">
        <w:t>based implementation of set.</w:t>
      </w:r>
    </w:p>
    <w:p w14:paraId="2679A2FF" w14:textId="77777777" w:rsidR="007A2B48" w:rsidRPr="00D659CC" w:rsidRDefault="007A2B48" w:rsidP="007A2B48">
      <w:r w:rsidRPr="00D659CC">
        <w:t>Let’s review both of them and see their strong and weak sides.</w:t>
      </w:r>
    </w:p>
    <w:p w14:paraId="236ED725" w14:textId="77777777" w:rsidR="00923B50" w:rsidRPr="00D659CC" w:rsidRDefault="00923B50" w:rsidP="00923B50">
      <w:r w:rsidRPr="00D659CC">
        <w:t>The main operations, defined by the</w:t>
      </w:r>
      <w:r w:rsidR="007A2B48" w:rsidRPr="00D659CC">
        <w:t xml:space="preserve"> </w:t>
      </w:r>
      <w:r w:rsidR="007A2B48" w:rsidRPr="00D659CC">
        <w:rPr>
          <w:rFonts w:ascii="Consolas" w:hAnsi="Consolas"/>
          <w:b/>
          <w:bCs/>
          <w:noProof/>
          <w:kern w:val="32"/>
          <w:sz w:val="22"/>
        </w:rPr>
        <w:t>ISet&lt;T&gt;</w:t>
      </w:r>
      <w:r w:rsidR="007A2B48" w:rsidRPr="00D659CC">
        <w:t xml:space="preserve"> interface</w:t>
      </w:r>
      <w:r w:rsidRPr="00D659CC">
        <w:t xml:space="preserve"> </w:t>
      </w:r>
      <w:r w:rsidR="007A2B48" w:rsidRPr="00D659CC">
        <w:t xml:space="preserve">(abstract </w:t>
      </w:r>
      <w:r w:rsidRPr="00D659CC">
        <w:t>data structure</w:t>
      </w:r>
      <w:r w:rsidR="007A2B48" w:rsidRPr="00D659CC">
        <w:t xml:space="preserve"> set)</w:t>
      </w:r>
      <w:r w:rsidRPr="00D659CC">
        <w:t>, are the following:</w:t>
      </w:r>
    </w:p>
    <w:p w14:paraId="6E407D5B"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Add(element)</w:t>
      </w:r>
      <w:r w:rsidRPr="00D659CC">
        <w:t xml:space="preserve"> – adding the </w:t>
      </w:r>
      <w:r w:rsidRPr="00D659CC">
        <w:rPr>
          <w:rFonts w:ascii="Consolas" w:hAnsi="Consolas"/>
          <w:b/>
          <w:bCs/>
          <w:noProof/>
          <w:kern w:val="32"/>
          <w:sz w:val="22"/>
        </w:rPr>
        <w:t>element</w:t>
      </w:r>
      <w:r w:rsidRPr="00D659CC">
        <w:t xml:space="preserve"> to the set and returning </w:t>
      </w:r>
      <w:r w:rsidRPr="00D659CC">
        <w:rPr>
          <w:rFonts w:ascii="Consolas" w:eastAsia="Courier New" w:hAnsi="Consolas"/>
          <w:b/>
          <w:bCs/>
          <w:noProof/>
          <w:kern w:val="32"/>
          <w:sz w:val="22"/>
        </w:rPr>
        <w:t>false</w:t>
      </w:r>
      <w:r w:rsidRPr="00D659CC">
        <w:t xml:space="preserve"> if the element is already present inside the set, otherwise returning </w:t>
      </w:r>
      <w:r w:rsidRPr="00D659CC">
        <w:rPr>
          <w:rFonts w:ascii="Consolas" w:eastAsia="Courier New" w:hAnsi="Consolas"/>
          <w:b/>
          <w:bCs/>
          <w:noProof/>
          <w:kern w:val="32"/>
          <w:sz w:val="22"/>
        </w:rPr>
        <w:t>true</w:t>
      </w:r>
      <w:r w:rsidRPr="00D659CC">
        <w:t>.</w:t>
      </w:r>
    </w:p>
    <w:p w14:paraId="3B1600DF"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element)</w:t>
      </w:r>
      <w:r w:rsidRPr="00D659CC">
        <w:t xml:space="preserve"> – checks if the set already contains the element passed as an argument. If yes, returns </w:t>
      </w:r>
      <w:r w:rsidRPr="00D659CC">
        <w:rPr>
          <w:rFonts w:ascii="Consolas" w:hAnsi="Consolas"/>
          <w:b/>
          <w:bCs/>
          <w:noProof/>
          <w:kern w:val="32"/>
          <w:sz w:val="22"/>
        </w:rPr>
        <w:t>true</w:t>
      </w:r>
      <w:r w:rsidRPr="00D659CC">
        <w:t xml:space="preserve"> as a result, otherwise returns </w:t>
      </w:r>
      <w:r w:rsidRPr="00D659CC">
        <w:rPr>
          <w:rFonts w:ascii="Consolas" w:hAnsi="Consolas"/>
          <w:b/>
          <w:bCs/>
          <w:noProof/>
          <w:kern w:val="32"/>
          <w:sz w:val="22"/>
        </w:rPr>
        <w:t>false</w:t>
      </w:r>
      <w:r w:rsidRPr="00D659CC">
        <w:t>.</w:t>
      </w:r>
    </w:p>
    <w:p w14:paraId="562C4BBE" w14:textId="77777777"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Remove(element)</w:t>
      </w:r>
      <w:r w:rsidRPr="00D659CC">
        <w:t xml:space="preserve"> – removes the </w:t>
      </w:r>
      <w:r w:rsidRPr="00D659CC">
        <w:rPr>
          <w:rFonts w:ascii="Consolas" w:hAnsi="Consolas"/>
          <w:b/>
          <w:bCs/>
          <w:noProof/>
          <w:kern w:val="32"/>
          <w:sz w:val="22"/>
        </w:rPr>
        <w:t>element</w:t>
      </w:r>
      <w:r w:rsidRPr="00D659CC">
        <w:t xml:space="preserve"> from the set. Returns Boolean if the element has been present inside the set</w:t>
      </w:r>
      <w:r w:rsidR="00E559E3" w:rsidRPr="00D659CC">
        <w:t>.</w:t>
      </w:r>
    </w:p>
    <w:p w14:paraId="7C62A4F7"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Clear()</w:t>
      </w:r>
      <w:r w:rsidRPr="00D659CC">
        <w:t xml:space="preserve"> – removes all the elements from the set.</w:t>
      </w:r>
    </w:p>
    <w:p w14:paraId="6F5F9BFA"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IntersectWith(Set other)</w:t>
      </w:r>
      <w:r w:rsidRPr="00D659CC">
        <w:t xml:space="preserve"> – inside the current set remain only the elements of the intersection of both sets – the result is a set, containing the elements, which are present in both sets at the same time – the set, calling the method and the </w:t>
      </w:r>
      <w:r w:rsidRPr="00D659CC">
        <w:rPr>
          <w:rFonts w:ascii="Consolas" w:hAnsi="Consolas"/>
          <w:b/>
          <w:bCs/>
          <w:noProof/>
          <w:kern w:val="32"/>
          <w:sz w:val="22"/>
        </w:rPr>
        <w:t>other</w:t>
      </w:r>
      <w:r w:rsidRPr="00D659CC">
        <w:t>, passed as parameter.</w:t>
      </w:r>
    </w:p>
    <w:p w14:paraId="41EFB696"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UnionWith(Set other)</w:t>
      </w:r>
      <w:r w:rsidRPr="00D659CC">
        <w:t xml:space="preserve"> – inside the current set remain only the elements of the sets union – the result is a set, containing the elements of either one or the other, or both sets.</w:t>
      </w:r>
    </w:p>
    <w:p w14:paraId="243C8092"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IsSubsetOf(Set other)</w:t>
      </w:r>
      <w:r w:rsidRPr="00D659CC">
        <w:t xml:space="preserve"> – </w:t>
      </w:r>
      <w:r w:rsidRPr="007123CA">
        <w:rPr>
          <w:noProof/>
        </w:rPr>
        <w:t>checks if the current set is</w:t>
      </w:r>
      <w:r w:rsidRPr="00D659CC">
        <w:t xml:space="preserve"> a subset of the </w:t>
      </w:r>
      <w:r w:rsidRPr="00D659CC">
        <w:rPr>
          <w:rFonts w:ascii="Consolas" w:hAnsi="Consolas"/>
          <w:b/>
          <w:bCs/>
          <w:noProof/>
          <w:kern w:val="32"/>
          <w:sz w:val="22"/>
        </w:rPr>
        <w:t>other</w:t>
      </w:r>
      <w:r w:rsidRPr="00D659CC">
        <w:t xml:space="preserve"> set. Returns </w:t>
      </w:r>
      <w:r w:rsidRPr="00D659CC">
        <w:rPr>
          <w:rFonts w:ascii="Consolas" w:hAnsi="Consolas"/>
          <w:b/>
          <w:bCs/>
          <w:noProof/>
          <w:kern w:val="32"/>
          <w:sz w:val="22"/>
        </w:rPr>
        <w:t>true</w:t>
      </w:r>
      <w:r w:rsidRPr="00D659CC">
        <w:t xml:space="preserve">, if yes and </w:t>
      </w:r>
      <w:r w:rsidRPr="00D659CC">
        <w:rPr>
          <w:rFonts w:ascii="Consolas" w:hAnsi="Consolas"/>
          <w:b/>
          <w:bCs/>
          <w:noProof/>
          <w:kern w:val="32"/>
          <w:sz w:val="22"/>
        </w:rPr>
        <w:t>false</w:t>
      </w:r>
      <w:r w:rsidRPr="00D659CC">
        <w:t>, if no.</w:t>
      </w:r>
    </w:p>
    <w:p w14:paraId="401D1FFB"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IsSupersetOf(Set other)</w:t>
      </w:r>
      <w:r w:rsidRPr="00D659CC">
        <w:t xml:space="preserve"> – </w:t>
      </w:r>
      <w:r w:rsidRPr="007123CA">
        <w:rPr>
          <w:noProof/>
        </w:rPr>
        <w:t xml:space="preserve">checks if the </w:t>
      </w:r>
      <w:r w:rsidRPr="007123CA">
        <w:rPr>
          <w:rFonts w:ascii="Consolas" w:hAnsi="Consolas"/>
          <w:b/>
          <w:bCs/>
          <w:noProof/>
          <w:kern w:val="32"/>
          <w:sz w:val="22"/>
        </w:rPr>
        <w:t>other</w:t>
      </w:r>
      <w:r w:rsidRPr="007123CA">
        <w:rPr>
          <w:noProof/>
        </w:rPr>
        <w:t xml:space="preserve"> set is</w:t>
      </w:r>
      <w:r w:rsidRPr="00D659CC">
        <w:t xml:space="preserve"> a subset of the current one. Returns </w:t>
      </w:r>
      <w:r w:rsidRPr="00D659CC">
        <w:rPr>
          <w:rFonts w:ascii="Consolas" w:hAnsi="Consolas"/>
          <w:b/>
          <w:bCs/>
          <w:noProof/>
          <w:kern w:val="32"/>
          <w:sz w:val="22"/>
        </w:rPr>
        <w:t>true</w:t>
      </w:r>
      <w:r w:rsidRPr="00D659CC">
        <w:t xml:space="preserve">, if yes and </w:t>
      </w:r>
      <w:r w:rsidRPr="00D659CC">
        <w:rPr>
          <w:rFonts w:ascii="Consolas" w:hAnsi="Consolas"/>
          <w:b/>
          <w:bCs/>
          <w:noProof/>
          <w:kern w:val="32"/>
          <w:sz w:val="22"/>
        </w:rPr>
        <w:t>false</w:t>
      </w:r>
      <w:r w:rsidRPr="00D659CC">
        <w:t>, if no.</w:t>
      </w:r>
    </w:p>
    <w:p w14:paraId="3860A9D7" w14:textId="77777777"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int Count </w:t>
      </w:r>
      <w:r w:rsidRPr="00D659CC">
        <w:t xml:space="preserve">– a </w:t>
      </w:r>
      <w:r w:rsidR="00D12129" w:rsidRPr="00D659CC">
        <w:t>p</w:t>
      </w:r>
      <w:r w:rsidRPr="00D659CC">
        <w:t>roperty, which returns the current number of elements inside the set.</w:t>
      </w:r>
    </w:p>
    <w:p w14:paraId="6F6065C9" w14:textId="77777777" w:rsidR="00923B50" w:rsidRPr="00D659CC" w:rsidRDefault="00923B50" w:rsidP="00732360">
      <w:pPr>
        <w:pStyle w:val="Heading3"/>
      </w:pPr>
      <w:r w:rsidRPr="00D659CC">
        <w:t xml:space="preserve">Implementation with Hash-Table – </w:t>
      </w:r>
      <w:r w:rsidRPr="00D659CC">
        <w:rPr>
          <w:noProof/>
        </w:rPr>
        <w:t>HashSet&lt;T&gt;</w:t>
      </w:r>
    </w:p>
    <w:p w14:paraId="602DB133" w14:textId="77777777" w:rsidR="00923B50" w:rsidRPr="00D659CC" w:rsidRDefault="00923B50" w:rsidP="00923B50">
      <w:pPr>
        <w:spacing w:after="120"/>
      </w:pPr>
      <w:r w:rsidRPr="00D659CC">
        <w:t xml:space="preserve">As we already mentioned, the hash-table implementation of set in .NET is the </w:t>
      </w:r>
      <w:r w:rsidRPr="00D659CC">
        <w:rPr>
          <w:rFonts w:ascii="Consolas" w:hAnsi="Consolas"/>
          <w:b/>
          <w:bCs/>
          <w:noProof/>
          <w:kern w:val="32"/>
          <w:sz w:val="22"/>
        </w:rPr>
        <w:t>HashSet&lt;T&gt;</w:t>
      </w:r>
      <w:r w:rsidRPr="00D659CC">
        <w:t xml:space="preserve"> class. This class, like </w:t>
      </w:r>
      <w:r w:rsidRPr="00D659CC">
        <w:rPr>
          <w:rFonts w:ascii="Consolas" w:hAnsi="Consolas"/>
          <w:b/>
          <w:bCs/>
          <w:noProof/>
          <w:kern w:val="32"/>
          <w:sz w:val="22"/>
        </w:rPr>
        <w:t>Dictionary&lt;K,</w:t>
      </w:r>
      <w:r w:rsidRPr="00D659CC">
        <w:t xml:space="preserve"> </w:t>
      </w:r>
      <w:r w:rsidRPr="00D659CC">
        <w:rPr>
          <w:rFonts w:ascii="Consolas" w:hAnsi="Consolas"/>
          <w:b/>
          <w:bCs/>
          <w:noProof/>
          <w:kern w:val="32"/>
          <w:sz w:val="22"/>
        </w:rPr>
        <w:t>V&gt;</w:t>
      </w:r>
      <w:r w:rsidRPr="00D659CC">
        <w:t xml:space="preserve">, has constructors, by which we might pass a list of elements, as well as an </w:t>
      </w:r>
      <w:r w:rsidRPr="00D659CC">
        <w:rPr>
          <w:rFonts w:ascii="Consolas" w:hAnsi="Consolas"/>
          <w:b/>
          <w:bCs/>
          <w:noProof/>
          <w:kern w:val="32"/>
          <w:sz w:val="22"/>
        </w:rPr>
        <w:t>IEqualityComparer</w:t>
      </w:r>
      <w:r w:rsidRPr="00D659CC">
        <w:t xml:space="preserve"> implementation, mentioned earlier. They have the same semantics, because here we use a hash-table again.</w:t>
      </w:r>
    </w:p>
    <w:p w14:paraId="53F3E1FE" w14:textId="77777777" w:rsidR="00923B50" w:rsidRPr="00D659CC" w:rsidRDefault="00923B50" w:rsidP="00923B50">
      <w:pPr>
        <w:spacing w:after="120"/>
      </w:pPr>
      <w:r w:rsidRPr="00D659CC">
        <w:lastRenderedPageBreak/>
        <w:t xml:space="preserve">Here is an example, which </w:t>
      </w:r>
      <w:r w:rsidRPr="00D659CC">
        <w:rPr>
          <w:b/>
        </w:rPr>
        <w:t>demonstrates the use of sets</w:t>
      </w:r>
      <w:r w:rsidRPr="00D659CC">
        <w:t xml:space="preserve"> and the already described, operations: union and intersection:</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1547CE" w14:paraId="1DD57D83" w14:textId="77777777" w:rsidTr="00792E12">
        <w:tc>
          <w:tcPr>
            <w:tcW w:w="9637" w:type="dxa"/>
            <w:tcBorders>
              <w:top w:val="single" w:sz="4" w:space="0" w:color="000000"/>
              <w:left w:val="single" w:sz="4" w:space="0" w:color="000000"/>
              <w:bottom w:val="single" w:sz="4" w:space="0" w:color="000000"/>
              <w:right w:val="single" w:sz="4" w:space="0" w:color="000000"/>
            </w:tcBorders>
          </w:tcPr>
          <w:p w14:paraId="4E31BFC3"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14:paraId="65968AA8"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14:paraId="5B5241AC"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p>
          <w:p w14:paraId="7DAE39E0"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tudentListSetsExample</w:t>
            </w:r>
          </w:p>
          <w:p w14:paraId="1FEF30C7"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62EF312"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422FDCE5"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13A117C"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aspNet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14:paraId="6BBDA925"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S. Jobs"</w:t>
            </w:r>
            <w:r w:rsidRPr="001547CE">
              <w:rPr>
                <w:rFonts w:ascii="Consolas" w:hAnsi="Consolas" w:cs="Consolas"/>
                <w:noProof/>
                <w:sz w:val="22"/>
                <w:szCs w:val="22"/>
              </w:rPr>
              <w:t>);</w:t>
            </w:r>
          </w:p>
          <w:p w14:paraId="660EEE3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B. Gates"</w:t>
            </w:r>
            <w:r w:rsidRPr="001547CE">
              <w:rPr>
                <w:rFonts w:ascii="Consolas" w:hAnsi="Consolas" w:cs="Consolas"/>
                <w:noProof/>
                <w:sz w:val="22"/>
                <w:szCs w:val="22"/>
              </w:rPr>
              <w:t>);</w:t>
            </w:r>
          </w:p>
          <w:p w14:paraId="65D6BFD3"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M. Dell"</w:t>
            </w:r>
            <w:r w:rsidRPr="001547CE">
              <w:rPr>
                <w:rFonts w:ascii="Consolas" w:hAnsi="Consolas" w:cs="Consolas"/>
                <w:noProof/>
                <w:sz w:val="22"/>
                <w:szCs w:val="22"/>
              </w:rPr>
              <w:t>);</w:t>
            </w:r>
          </w:p>
          <w:p w14:paraId="7A89F2CA" w14:textId="77777777" w:rsidR="007D252F" w:rsidRPr="00792E12" w:rsidRDefault="007D252F" w:rsidP="007D252F">
            <w:pPr>
              <w:autoSpaceDE w:val="0"/>
              <w:autoSpaceDN w:val="0"/>
              <w:adjustRightInd w:val="0"/>
              <w:spacing w:before="0"/>
              <w:jc w:val="left"/>
              <w:rPr>
                <w:rFonts w:ascii="Consolas" w:hAnsi="Consolas" w:cs="Consolas"/>
                <w:noProof/>
                <w:sz w:val="14"/>
                <w:szCs w:val="14"/>
              </w:rPr>
            </w:pPr>
          </w:p>
          <w:p w14:paraId="03AA8CE1" w14:textId="03342E0E"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silverlightStudents =</w:t>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14:paraId="40EB43F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ilverlightStudents.Add(</w:t>
            </w:r>
            <w:r w:rsidRPr="001547CE">
              <w:rPr>
                <w:rFonts w:ascii="Consolas" w:hAnsi="Consolas" w:cs="Consolas"/>
                <w:noProof/>
                <w:color w:val="A31515"/>
                <w:sz w:val="22"/>
                <w:szCs w:val="22"/>
              </w:rPr>
              <w:t>"M. Zuckerberg"</w:t>
            </w:r>
            <w:r w:rsidRPr="001547CE">
              <w:rPr>
                <w:rFonts w:ascii="Consolas" w:hAnsi="Consolas" w:cs="Consolas"/>
                <w:noProof/>
                <w:sz w:val="22"/>
                <w:szCs w:val="22"/>
              </w:rPr>
              <w:t>);</w:t>
            </w:r>
          </w:p>
          <w:p w14:paraId="1C9C4037"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ilverlightStudents.Add(</w:t>
            </w:r>
            <w:r w:rsidRPr="001547CE">
              <w:rPr>
                <w:rFonts w:ascii="Consolas" w:hAnsi="Consolas" w:cs="Consolas"/>
                <w:noProof/>
                <w:color w:val="A31515"/>
                <w:sz w:val="22"/>
                <w:szCs w:val="22"/>
              </w:rPr>
              <w:t>"M. Dell"</w:t>
            </w:r>
            <w:r w:rsidRPr="001547CE">
              <w:rPr>
                <w:rFonts w:ascii="Consolas" w:hAnsi="Consolas" w:cs="Consolas"/>
                <w:noProof/>
                <w:sz w:val="22"/>
                <w:szCs w:val="22"/>
              </w:rPr>
              <w:t>);</w:t>
            </w:r>
          </w:p>
          <w:p w14:paraId="315848C3" w14:textId="77777777" w:rsidR="007D252F" w:rsidRPr="00792E12" w:rsidRDefault="007D252F" w:rsidP="007D252F">
            <w:pPr>
              <w:autoSpaceDE w:val="0"/>
              <w:autoSpaceDN w:val="0"/>
              <w:adjustRightInd w:val="0"/>
              <w:spacing w:before="0"/>
              <w:jc w:val="left"/>
              <w:rPr>
                <w:rFonts w:ascii="Consolas" w:hAnsi="Consolas" w:cs="Consolas"/>
                <w:noProof/>
                <w:sz w:val="14"/>
                <w:szCs w:val="14"/>
              </w:rPr>
            </w:pPr>
          </w:p>
          <w:p w14:paraId="22EC1EF5"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all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14:paraId="576C66BB"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llStudents.UnionWith(aspNetStudents);</w:t>
            </w:r>
          </w:p>
          <w:p w14:paraId="74AE09F1"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llStudents.UnionWith(silverlightStudents);</w:t>
            </w:r>
          </w:p>
          <w:p w14:paraId="53C065F9" w14:textId="77777777" w:rsidR="007D252F" w:rsidRPr="00792E12" w:rsidRDefault="007D252F" w:rsidP="007D252F">
            <w:pPr>
              <w:autoSpaceDE w:val="0"/>
              <w:autoSpaceDN w:val="0"/>
              <w:adjustRightInd w:val="0"/>
              <w:spacing w:before="0"/>
              <w:jc w:val="left"/>
              <w:rPr>
                <w:rFonts w:ascii="Consolas" w:hAnsi="Consolas" w:cs="Consolas"/>
                <w:noProof/>
                <w:sz w:val="14"/>
                <w:szCs w:val="14"/>
              </w:rPr>
            </w:pPr>
          </w:p>
          <w:p w14:paraId="19A31C74" w14:textId="1C21BD20"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intersectStudents =</w:t>
            </w:r>
            <w:r w:rsidR="00792E12">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aspNetStudents);</w:t>
            </w:r>
          </w:p>
          <w:p w14:paraId="21873DDF"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tersectStudents.IntersectWith(silverlightStudents);</w:t>
            </w:r>
          </w:p>
          <w:p w14:paraId="5C5D6289" w14:textId="77777777" w:rsidR="007D252F" w:rsidRPr="00792E12" w:rsidRDefault="007D252F" w:rsidP="007D252F">
            <w:pPr>
              <w:autoSpaceDE w:val="0"/>
              <w:autoSpaceDN w:val="0"/>
              <w:adjustRightInd w:val="0"/>
              <w:spacing w:before="0"/>
              <w:jc w:val="left"/>
              <w:rPr>
                <w:rFonts w:ascii="Consolas" w:hAnsi="Consolas" w:cs="Consolas"/>
                <w:noProof/>
                <w:sz w:val="14"/>
                <w:szCs w:val="14"/>
              </w:rPr>
            </w:pPr>
          </w:p>
          <w:p w14:paraId="059A0966"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ASP.NET students: "</w:t>
            </w:r>
            <w:r w:rsidRPr="001547CE">
              <w:rPr>
                <w:rFonts w:ascii="Consolas" w:hAnsi="Consolas" w:cs="Consolas"/>
                <w:noProof/>
                <w:sz w:val="22"/>
                <w:szCs w:val="22"/>
              </w:rPr>
              <w:t xml:space="preserve"> +</w:t>
            </w:r>
          </w:p>
          <w:p w14:paraId="0167498D"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aspNetStudents));</w:t>
            </w:r>
          </w:p>
          <w:p w14:paraId="727D623D"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Silverlight students: "</w:t>
            </w:r>
            <w:r w:rsidRPr="001547CE">
              <w:rPr>
                <w:rFonts w:ascii="Consolas" w:hAnsi="Consolas" w:cs="Consolas"/>
                <w:noProof/>
                <w:sz w:val="22"/>
                <w:szCs w:val="22"/>
              </w:rPr>
              <w:t xml:space="preserve"> +</w:t>
            </w:r>
          </w:p>
          <w:p w14:paraId="4F2EAAF5"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silverlightStudents));</w:t>
            </w:r>
          </w:p>
          <w:p w14:paraId="4C61547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All students: "</w:t>
            </w:r>
            <w:r w:rsidRPr="001547CE">
              <w:rPr>
                <w:rFonts w:ascii="Consolas" w:hAnsi="Consolas" w:cs="Consolas"/>
                <w:noProof/>
                <w:sz w:val="22"/>
                <w:szCs w:val="22"/>
              </w:rPr>
              <w:t xml:space="preserve"> +</w:t>
            </w:r>
          </w:p>
          <w:p w14:paraId="4CF3374C"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allStudents));</w:t>
            </w:r>
          </w:p>
          <w:p w14:paraId="0D637E48" w14:textId="282663A1"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Students in both ASP.NET and Silverlight: "</w:t>
            </w:r>
            <w:r w:rsidRPr="001547CE">
              <w:rPr>
                <w:rFonts w:ascii="Consolas" w:hAnsi="Consolas" w:cs="Consolas"/>
                <w:noProof/>
                <w:sz w:val="22"/>
                <w:szCs w:val="22"/>
              </w:rPr>
              <w:t xml:space="preserve"> +</w:t>
            </w:r>
          </w:p>
          <w:p w14:paraId="3CF05B29"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intersectStudents));</w:t>
            </w:r>
          </w:p>
          <w:p w14:paraId="6BE606EA"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72A422BC" w14:textId="77777777" w:rsidR="00923B50" w:rsidRPr="001547CE" w:rsidRDefault="007D252F" w:rsidP="007D252F">
            <w:pPr>
              <w:autoSpaceDE w:val="0"/>
              <w:autoSpaceDN w:val="0"/>
              <w:adjustRightInd w:val="0"/>
              <w:spacing w:before="0"/>
              <w:jc w:val="left"/>
              <w:rPr>
                <w:rFonts w:ascii="Consolas" w:eastAsia="Courier New" w:hAnsi="Consolas" w:cs="Courier New"/>
                <w:noProof/>
                <w:color w:val="000000"/>
                <w:sz w:val="22"/>
              </w:rPr>
            </w:pPr>
            <w:r w:rsidRPr="001547CE">
              <w:rPr>
                <w:rFonts w:ascii="Consolas" w:hAnsi="Consolas" w:cs="Consolas"/>
                <w:noProof/>
                <w:sz w:val="22"/>
                <w:szCs w:val="22"/>
              </w:rPr>
              <w:t>}</w:t>
            </w:r>
          </w:p>
        </w:tc>
      </w:tr>
    </w:tbl>
    <w:p w14:paraId="223CBDC5" w14:textId="77777777" w:rsidR="00923B50" w:rsidRPr="00D659CC" w:rsidRDefault="00923B50" w:rsidP="00923B50">
      <w:pPr>
        <w:spacing w:after="120"/>
      </w:pPr>
      <w:r w:rsidRPr="00D659CC">
        <w:t xml:space="preserve">And the </w:t>
      </w:r>
      <w:r w:rsidR="007D252F" w:rsidRPr="00D659CC">
        <w:rPr>
          <w:b/>
        </w:rPr>
        <w:t>output</w:t>
      </w:r>
      <w:r w:rsidR="007D252F" w:rsidRPr="00D659CC">
        <w:t xml:space="preserve"> from the above code </w:t>
      </w:r>
      <w:r w:rsidRPr="00D659CC">
        <w:t>is:</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D659CC" w14:paraId="0A215B1F" w14:textId="77777777" w:rsidTr="00792E12">
        <w:tc>
          <w:tcPr>
            <w:tcW w:w="9637" w:type="dxa"/>
            <w:tcBorders>
              <w:top w:val="single" w:sz="4" w:space="0" w:color="000000"/>
              <w:left w:val="single" w:sz="4" w:space="0" w:color="000000"/>
              <w:bottom w:val="single" w:sz="4" w:space="0" w:color="000000"/>
              <w:right w:val="single" w:sz="4" w:space="0" w:color="000000"/>
            </w:tcBorders>
          </w:tcPr>
          <w:p w14:paraId="0F48E45E"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SP.NET students: S. Jobs, B. Gates, M. Dell</w:t>
            </w:r>
          </w:p>
          <w:p w14:paraId="7A6DADA8"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ilverlight students: M. Zuckerberg, M. Dell</w:t>
            </w:r>
          </w:p>
          <w:p w14:paraId="5CABF91F" w14:textId="77777777"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ll students: S. Jobs, B. Gates, M. Dell, M. Zuckerberg</w:t>
            </w:r>
          </w:p>
          <w:p w14:paraId="4C80F41A" w14:textId="77777777" w:rsidR="00923B50" w:rsidRPr="00D659CC" w:rsidRDefault="00923B50" w:rsidP="00923B50">
            <w:pPr>
              <w:autoSpaceDE w:val="0"/>
              <w:autoSpaceDN w:val="0"/>
              <w:adjustRightInd w:val="0"/>
              <w:spacing w:before="0"/>
              <w:jc w:val="left"/>
              <w:rPr>
                <w:rFonts w:ascii="Consolas" w:eastAsia="Courier New" w:hAnsi="Consolas" w:cs="Courier New"/>
                <w:noProof/>
                <w:color w:val="000000"/>
                <w:sz w:val="22"/>
              </w:rPr>
            </w:pPr>
            <w:r w:rsidRPr="00D659CC">
              <w:rPr>
                <w:rFonts w:ascii="Consolas" w:hAnsi="Consolas" w:cs="Courier New"/>
                <w:noProof/>
                <w:color w:val="000000"/>
                <w:sz w:val="22"/>
              </w:rPr>
              <w:t>Students in both ASP.NET and Silverlight: M. Dell</w:t>
            </w:r>
          </w:p>
        </w:tc>
      </w:tr>
    </w:tbl>
    <w:p w14:paraId="3CB1674A" w14:textId="77777777" w:rsidR="00923B50" w:rsidRPr="00D659CC" w:rsidRDefault="00923B50" w:rsidP="00923B50">
      <w:r w:rsidRPr="00D659CC">
        <w:t>Pay attention that "</w:t>
      </w:r>
      <w:r w:rsidRPr="00D659CC">
        <w:rPr>
          <w:b/>
        </w:rPr>
        <w:t>M. Dell</w:t>
      </w:r>
      <w:r w:rsidRPr="00D659CC">
        <w:t>" is present in both sets, but inside the union it is present only once. That is, because, as we already explained, one element might be present at most once in a given set.</w:t>
      </w:r>
    </w:p>
    <w:p w14:paraId="7CD4501B" w14:textId="77777777" w:rsidR="00923B50" w:rsidRPr="00D659CC" w:rsidRDefault="00923B50" w:rsidP="00732360">
      <w:pPr>
        <w:pStyle w:val="Heading3"/>
      </w:pPr>
      <w:r w:rsidRPr="00D659CC">
        <w:t xml:space="preserve">Implementation with Red-Black Tree – </w:t>
      </w:r>
      <w:r w:rsidR="006C75AC" w:rsidRPr="00D659CC">
        <w:rPr>
          <w:noProof/>
        </w:rPr>
        <w:t>Sorted</w:t>
      </w:r>
      <w:r w:rsidRPr="00D659CC">
        <w:rPr>
          <w:noProof/>
        </w:rPr>
        <w:t>Set&lt;T&gt;</w:t>
      </w:r>
    </w:p>
    <w:p w14:paraId="78120DEC" w14:textId="2D345937" w:rsidR="00923B50" w:rsidRPr="00D659CC" w:rsidRDefault="00937531" w:rsidP="006C75AC">
      <w:pPr>
        <w:spacing w:after="120"/>
      </w:pPr>
      <w:r w:rsidRPr="00D659CC">
        <w:t xml:space="preserve">The standard .NET class </w:t>
      </w:r>
      <w:r w:rsidR="006C75AC" w:rsidRPr="00D659CC">
        <w:rPr>
          <w:rFonts w:ascii="Consolas" w:hAnsi="Consolas"/>
          <w:b/>
          <w:bCs/>
          <w:noProof/>
          <w:kern w:val="32"/>
          <w:sz w:val="22"/>
        </w:rPr>
        <w:t>Sorted</w:t>
      </w:r>
      <w:r w:rsidR="00923B50" w:rsidRPr="00D659CC">
        <w:rPr>
          <w:rFonts w:ascii="Consolas" w:hAnsi="Consolas"/>
          <w:b/>
          <w:bCs/>
          <w:noProof/>
          <w:kern w:val="32"/>
          <w:sz w:val="22"/>
        </w:rPr>
        <w:t xml:space="preserve">Set&lt;T&gt; </w:t>
      </w:r>
      <w:r w:rsidR="00923B50" w:rsidRPr="00D659CC">
        <w:t xml:space="preserve">is a set, implemented by </w:t>
      </w:r>
      <w:r w:rsidR="006C75AC" w:rsidRPr="00D659CC">
        <w:t xml:space="preserve">a </w:t>
      </w:r>
      <w:r w:rsidR="006C75AC" w:rsidRPr="00D659CC">
        <w:rPr>
          <w:b/>
        </w:rPr>
        <w:t>balanced search tree</w:t>
      </w:r>
      <w:r w:rsidR="006C75AC" w:rsidRPr="00D659CC">
        <w:t xml:space="preserve"> (</w:t>
      </w:r>
      <w:r w:rsidR="00923B50" w:rsidRPr="00D659CC">
        <w:t>red-black tree</w:t>
      </w:r>
      <w:r w:rsidR="006C75AC" w:rsidRPr="00D659CC">
        <w:t>)</w:t>
      </w:r>
      <w:r w:rsidR="00923B50" w:rsidRPr="00D659CC">
        <w:t xml:space="preserve">. </w:t>
      </w:r>
      <w:r w:rsidR="006C75AC" w:rsidRPr="00D659CC">
        <w:t xml:space="preserve">Because of this, </w:t>
      </w:r>
      <w:r w:rsidR="00923B50" w:rsidRPr="00D659CC">
        <w:t xml:space="preserve">its elements are </w:t>
      </w:r>
      <w:r w:rsidRPr="00D659CC">
        <w:t xml:space="preserve">internally </w:t>
      </w:r>
      <w:r w:rsidR="00923B50" w:rsidRPr="00D659CC">
        <w:t xml:space="preserve">kept in an </w:t>
      </w:r>
      <w:r w:rsidR="00923B50" w:rsidRPr="00D659CC">
        <w:rPr>
          <w:b/>
        </w:rPr>
        <w:t>increasing order</w:t>
      </w:r>
      <w:r w:rsidR="00923B50" w:rsidRPr="00D659CC">
        <w:t xml:space="preserve">. For that </w:t>
      </w:r>
      <w:r w:rsidR="00792E12" w:rsidRPr="00D659CC">
        <w:lastRenderedPageBreak/>
        <w:t>reason,</w:t>
      </w:r>
      <w:r w:rsidR="00923B50" w:rsidRPr="00D659CC">
        <w:t xml:space="preserve"> we can only add elements, which are </w:t>
      </w:r>
      <w:r w:rsidR="00923B50" w:rsidRPr="00D659CC">
        <w:rPr>
          <w:b/>
        </w:rPr>
        <w:t>comparable</w:t>
      </w:r>
      <w:r w:rsidR="00923B50" w:rsidRPr="00D659CC">
        <w:t xml:space="preserve">. We remind that in .NET it </w:t>
      </w:r>
      <w:r w:rsidR="006C75AC" w:rsidRPr="00D659CC">
        <w:t>typically</w:t>
      </w:r>
      <w:r w:rsidR="00923B50" w:rsidRPr="00D659CC">
        <w:t xml:space="preserve"> means the objects are instances of a class, implementing </w:t>
      </w:r>
      <w:r w:rsidR="00923B50" w:rsidRPr="00D659CC">
        <w:rPr>
          <w:rFonts w:ascii="Consolas" w:hAnsi="Consolas"/>
          <w:b/>
          <w:bCs/>
          <w:noProof/>
          <w:kern w:val="32"/>
          <w:sz w:val="22"/>
        </w:rPr>
        <w:t>IComparable&lt;T&gt;</w:t>
      </w:r>
      <w:r w:rsidR="00923B50" w:rsidRPr="00D659CC">
        <w:t>.</w:t>
      </w:r>
      <w:r w:rsidR="00B0004C" w:rsidRPr="00D659CC">
        <w:t xml:space="preserve"> </w:t>
      </w:r>
      <w:r w:rsidR="00923B50" w:rsidRPr="00D659CC">
        <w:t xml:space="preserve">We would demonstrate the use of the </w:t>
      </w:r>
      <w:r w:rsidR="006C75AC" w:rsidRPr="00D659CC">
        <w:rPr>
          <w:rFonts w:ascii="Consolas" w:hAnsi="Consolas"/>
          <w:b/>
          <w:bCs/>
          <w:noProof/>
          <w:kern w:val="32"/>
          <w:sz w:val="22"/>
        </w:rPr>
        <w:t>SortedSet</w:t>
      </w:r>
      <w:r w:rsidR="00923B50" w:rsidRPr="00D659CC">
        <w:rPr>
          <w:rFonts w:ascii="Consolas" w:hAnsi="Consolas"/>
          <w:b/>
          <w:bCs/>
          <w:noProof/>
          <w:kern w:val="32"/>
          <w:sz w:val="22"/>
        </w:rPr>
        <w:t>&lt;T&gt;</w:t>
      </w:r>
      <w:r w:rsidR="00923B50" w:rsidRPr="00D659CC">
        <w:t xml:space="preserve"> class by </w:t>
      </w:r>
      <w:r w:rsidR="007D252F" w:rsidRPr="00D659CC">
        <w:t>the following</w:t>
      </w:r>
      <w:r w:rsidR="00923B50" w:rsidRPr="00D659CC">
        <w:t xml:space="preserve"> example:</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1547CE" w14:paraId="02311B2F" w14:textId="77777777" w:rsidTr="00792E12">
        <w:tc>
          <w:tcPr>
            <w:tcW w:w="9637" w:type="dxa"/>
            <w:tcBorders>
              <w:top w:val="single" w:sz="4" w:space="0" w:color="000000"/>
              <w:left w:val="single" w:sz="4" w:space="0" w:color="000000"/>
              <w:bottom w:val="single" w:sz="4" w:space="0" w:color="000000"/>
              <w:right w:val="single" w:sz="4" w:space="0" w:color="000000"/>
            </w:tcBorders>
          </w:tcPr>
          <w:p w14:paraId="67AD0926"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14:paraId="7444DEBA"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14:paraId="1121834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p>
          <w:p w14:paraId="4DB6F305"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ortedSetsExample</w:t>
            </w:r>
          </w:p>
          <w:p w14:paraId="7E95DCA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5640058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14:paraId="71220CA6"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11FE8289" w14:textId="77777777" w:rsidR="00792E12"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bandsBradLikes =</w:t>
            </w:r>
            <w:r w:rsidR="00792E12">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r w:rsidRPr="001547CE">
              <w:rPr>
                <w:rFonts w:ascii="Consolas" w:hAnsi="Consolas" w:cs="Consolas"/>
                <w:noProof/>
                <w:color w:val="0000FF"/>
                <w:sz w:val="22"/>
                <w:szCs w:val="22"/>
              </w:rPr>
              <w:t>new</w:t>
            </w:r>
            <w:r w:rsidRPr="001547CE">
              <w:rPr>
                <w:rFonts w:ascii="Consolas" w:hAnsi="Consolas" w:cs="Consolas"/>
                <w:noProof/>
                <w:sz w:val="22"/>
                <w:szCs w:val="22"/>
              </w:rPr>
              <w:t>[] {</w:t>
            </w:r>
          </w:p>
          <w:p w14:paraId="1FA0749B" w14:textId="1065C720" w:rsidR="00792E12" w:rsidRDefault="00792E12"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7D252F" w:rsidRPr="001547CE">
              <w:rPr>
                <w:rFonts w:ascii="Consolas" w:hAnsi="Consolas" w:cs="Consolas"/>
                <w:noProof/>
                <w:color w:val="A31515"/>
                <w:sz w:val="22"/>
                <w:szCs w:val="22"/>
              </w:rPr>
              <w:t>"Manowar"</w:t>
            </w:r>
            <w:r w:rsidR="007D252F" w:rsidRPr="001547CE">
              <w:rPr>
                <w:rFonts w:ascii="Consolas" w:hAnsi="Consolas" w:cs="Consolas"/>
                <w:noProof/>
                <w:sz w:val="22"/>
                <w:szCs w:val="22"/>
              </w:rPr>
              <w:t xml:space="preserve">, </w:t>
            </w:r>
            <w:r w:rsidR="007D252F" w:rsidRPr="001547CE">
              <w:rPr>
                <w:rFonts w:ascii="Consolas" w:hAnsi="Consolas" w:cs="Consolas"/>
                <w:noProof/>
                <w:color w:val="A31515"/>
                <w:sz w:val="22"/>
                <w:szCs w:val="22"/>
              </w:rPr>
              <w:t>"Blind Guardian"</w:t>
            </w:r>
            <w:r w:rsidR="007D252F" w:rsidRPr="001547CE">
              <w:rPr>
                <w:rFonts w:ascii="Consolas" w:hAnsi="Consolas" w:cs="Consolas"/>
                <w:noProof/>
                <w:sz w:val="22"/>
                <w:szCs w:val="22"/>
              </w:rPr>
              <w:t xml:space="preserve">, </w:t>
            </w:r>
            <w:r w:rsidR="007D252F" w:rsidRPr="001547CE">
              <w:rPr>
                <w:rFonts w:ascii="Consolas" w:hAnsi="Consolas" w:cs="Consolas"/>
                <w:noProof/>
                <w:color w:val="A31515"/>
                <w:sz w:val="22"/>
                <w:szCs w:val="22"/>
              </w:rPr>
              <w:t>"Dio"</w:t>
            </w:r>
            <w:r w:rsidR="007D252F" w:rsidRPr="001547CE">
              <w:rPr>
                <w:rFonts w:ascii="Consolas" w:hAnsi="Consolas" w:cs="Consolas"/>
                <w:noProof/>
                <w:sz w:val="22"/>
                <w:szCs w:val="22"/>
              </w:rPr>
              <w:t>,</w:t>
            </w:r>
            <w:r>
              <w:rPr>
                <w:rFonts w:ascii="Consolas" w:hAnsi="Consolas" w:cs="Consolas"/>
                <w:noProof/>
                <w:sz w:val="22"/>
                <w:szCs w:val="22"/>
              </w:rPr>
              <w:t xml:space="preserve"> </w:t>
            </w:r>
            <w:r w:rsidR="007D252F" w:rsidRPr="001547CE">
              <w:rPr>
                <w:rFonts w:ascii="Consolas" w:hAnsi="Consolas" w:cs="Consolas"/>
                <w:noProof/>
                <w:color w:val="A31515"/>
                <w:sz w:val="22"/>
                <w:szCs w:val="22"/>
              </w:rPr>
              <w:t>"Kiss"</w:t>
            </w:r>
            <w:r w:rsidR="007D252F" w:rsidRPr="001547CE">
              <w:rPr>
                <w:rFonts w:ascii="Consolas" w:hAnsi="Consolas" w:cs="Consolas"/>
                <w:noProof/>
                <w:sz w:val="22"/>
                <w:szCs w:val="22"/>
              </w:rPr>
              <w:t>,</w:t>
            </w:r>
            <w:r>
              <w:rPr>
                <w:rFonts w:ascii="Consolas" w:hAnsi="Consolas" w:cs="Consolas"/>
                <w:noProof/>
                <w:sz w:val="22"/>
                <w:szCs w:val="22"/>
              </w:rPr>
              <w:t xml:space="preserve"> </w:t>
            </w:r>
            <w:r w:rsidR="007D252F" w:rsidRPr="001547CE">
              <w:rPr>
                <w:rFonts w:ascii="Consolas" w:hAnsi="Consolas" w:cs="Consolas"/>
                <w:noProof/>
                <w:color w:val="A31515"/>
                <w:sz w:val="22"/>
                <w:szCs w:val="22"/>
              </w:rPr>
              <w:t>"Dream Theater"</w:t>
            </w:r>
            <w:r w:rsidR="007D252F" w:rsidRPr="001547CE">
              <w:rPr>
                <w:rFonts w:ascii="Consolas" w:hAnsi="Consolas" w:cs="Consolas"/>
                <w:noProof/>
                <w:sz w:val="22"/>
                <w:szCs w:val="22"/>
              </w:rPr>
              <w:t>,</w:t>
            </w:r>
          </w:p>
          <w:p w14:paraId="3EABAEAD" w14:textId="6110C987" w:rsidR="007D252F" w:rsidRPr="001547CE" w:rsidRDefault="00792E12"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7D252F" w:rsidRPr="001547CE">
              <w:rPr>
                <w:rFonts w:ascii="Consolas" w:hAnsi="Consolas" w:cs="Consolas"/>
                <w:noProof/>
                <w:color w:val="A31515"/>
                <w:sz w:val="22"/>
                <w:szCs w:val="22"/>
              </w:rPr>
              <w:t>"Megadeth"</w:t>
            </w:r>
            <w:r w:rsidR="007D252F" w:rsidRPr="001547CE">
              <w:rPr>
                <w:rFonts w:ascii="Consolas" w:hAnsi="Consolas" w:cs="Consolas"/>
                <w:noProof/>
                <w:sz w:val="22"/>
                <w:szCs w:val="22"/>
              </w:rPr>
              <w:t xml:space="preserve">, </w:t>
            </w:r>
            <w:r w:rsidR="007D252F" w:rsidRPr="001547CE">
              <w:rPr>
                <w:rFonts w:ascii="Consolas" w:hAnsi="Consolas" w:cs="Consolas"/>
                <w:noProof/>
                <w:color w:val="A31515"/>
                <w:sz w:val="22"/>
                <w:szCs w:val="22"/>
              </w:rPr>
              <w:t>"Judas Priest"</w:t>
            </w:r>
            <w:r w:rsidR="007D252F" w:rsidRPr="001547CE">
              <w:rPr>
                <w:rFonts w:ascii="Consolas" w:hAnsi="Consolas" w:cs="Consolas"/>
                <w:noProof/>
                <w:sz w:val="22"/>
                <w:szCs w:val="22"/>
              </w:rPr>
              <w:t>,</w:t>
            </w:r>
            <w:r>
              <w:rPr>
                <w:rFonts w:ascii="Consolas" w:hAnsi="Consolas" w:cs="Consolas"/>
                <w:noProof/>
                <w:sz w:val="22"/>
                <w:szCs w:val="22"/>
              </w:rPr>
              <w:t xml:space="preserve"> </w:t>
            </w:r>
            <w:r w:rsidR="007D252F" w:rsidRPr="001547CE">
              <w:rPr>
                <w:rFonts w:ascii="Consolas" w:hAnsi="Consolas" w:cs="Consolas"/>
                <w:noProof/>
                <w:color w:val="A31515"/>
                <w:sz w:val="22"/>
                <w:szCs w:val="22"/>
              </w:rPr>
              <w:t>"Kreator"</w:t>
            </w:r>
            <w:r w:rsidR="007D252F" w:rsidRPr="001547CE">
              <w:rPr>
                <w:rFonts w:ascii="Consolas" w:hAnsi="Consolas" w:cs="Consolas"/>
                <w:noProof/>
                <w:sz w:val="22"/>
                <w:szCs w:val="22"/>
              </w:rPr>
              <w:t xml:space="preserve">, </w:t>
            </w:r>
            <w:r w:rsidR="007D252F" w:rsidRPr="001547CE">
              <w:rPr>
                <w:rFonts w:ascii="Consolas" w:hAnsi="Consolas" w:cs="Consolas"/>
                <w:noProof/>
                <w:color w:val="A31515"/>
                <w:sz w:val="22"/>
                <w:szCs w:val="22"/>
              </w:rPr>
              <w:t>"Iron Maiden"</w:t>
            </w:r>
            <w:r w:rsidR="007D252F" w:rsidRPr="001547CE">
              <w:rPr>
                <w:rFonts w:ascii="Consolas" w:hAnsi="Consolas" w:cs="Consolas"/>
                <w:noProof/>
                <w:sz w:val="22"/>
                <w:szCs w:val="22"/>
              </w:rPr>
              <w:t xml:space="preserve">, </w:t>
            </w:r>
            <w:r w:rsidR="007D252F" w:rsidRPr="001547CE">
              <w:rPr>
                <w:rFonts w:ascii="Consolas" w:hAnsi="Consolas" w:cs="Consolas"/>
                <w:noProof/>
                <w:color w:val="A31515"/>
                <w:sz w:val="22"/>
                <w:szCs w:val="22"/>
              </w:rPr>
              <w:t>"Accept"</w:t>
            </w:r>
            <w:r>
              <w:rPr>
                <w:rFonts w:ascii="Consolas" w:hAnsi="Consolas" w:cs="Consolas"/>
                <w:noProof/>
                <w:color w:val="A31515"/>
                <w:sz w:val="22"/>
                <w:szCs w:val="22"/>
              </w:rPr>
              <w:t xml:space="preserve"> </w:t>
            </w:r>
            <w:r w:rsidR="007D252F" w:rsidRPr="001547CE">
              <w:rPr>
                <w:rFonts w:ascii="Consolas" w:hAnsi="Consolas" w:cs="Consolas"/>
                <w:noProof/>
                <w:sz w:val="22"/>
                <w:szCs w:val="22"/>
              </w:rPr>
              <w:t>});</w:t>
            </w:r>
          </w:p>
          <w:p w14:paraId="5B5908AD"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24931192" w14:textId="5801CCFF"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bandsAngelinaLikes =</w:t>
            </w:r>
            <w:r w:rsidR="00792E12">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r w:rsidRPr="001547CE">
              <w:rPr>
                <w:rFonts w:ascii="Consolas" w:hAnsi="Consolas" w:cs="Consolas"/>
                <w:noProof/>
                <w:color w:val="0000FF"/>
                <w:sz w:val="22"/>
                <w:szCs w:val="22"/>
              </w:rPr>
              <w:t>new</w:t>
            </w:r>
            <w:r w:rsidRPr="001547CE">
              <w:rPr>
                <w:rFonts w:ascii="Consolas" w:hAnsi="Consolas" w:cs="Consolas"/>
                <w:noProof/>
                <w:sz w:val="22"/>
                <w:szCs w:val="22"/>
              </w:rPr>
              <w:t>[] {</w:t>
            </w:r>
          </w:p>
          <w:p w14:paraId="415792A7" w14:textId="0E324DCA" w:rsidR="00792E12"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Iron Maiden"</w:t>
            </w:r>
            <w:r w:rsidRPr="001547CE">
              <w:rPr>
                <w:rFonts w:ascii="Consolas" w:hAnsi="Consolas" w:cs="Consolas"/>
                <w:noProof/>
                <w:sz w:val="22"/>
                <w:szCs w:val="22"/>
              </w:rPr>
              <w:t xml:space="preserve">, </w:t>
            </w:r>
            <w:r w:rsidRPr="001547CE">
              <w:rPr>
                <w:rFonts w:ascii="Consolas" w:hAnsi="Consolas" w:cs="Consolas"/>
                <w:noProof/>
                <w:color w:val="A31515"/>
                <w:sz w:val="22"/>
                <w:szCs w:val="22"/>
              </w:rPr>
              <w:t>"Dio"</w:t>
            </w:r>
            <w:r w:rsidRPr="001547CE">
              <w:rPr>
                <w:rFonts w:ascii="Consolas" w:hAnsi="Consolas" w:cs="Consolas"/>
                <w:noProof/>
                <w:sz w:val="22"/>
                <w:szCs w:val="22"/>
              </w:rPr>
              <w:t xml:space="preserve">, </w:t>
            </w:r>
            <w:r w:rsidRPr="001547CE">
              <w:rPr>
                <w:rFonts w:ascii="Consolas" w:hAnsi="Consolas" w:cs="Consolas"/>
                <w:noProof/>
                <w:color w:val="A31515"/>
                <w:sz w:val="22"/>
                <w:szCs w:val="22"/>
              </w:rPr>
              <w:t>"Accept"</w:t>
            </w:r>
            <w:r w:rsidRPr="001547CE">
              <w:rPr>
                <w:rFonts w:ascii="Consolas" w:hAnsi="Consolas" w:cs="Consolas"/>
                <w:noProof/>
                <w:sz w:val="22"/>
                <w:szCs w:val="22"/>
              </w:rPr>
              <w:t xml:space="preserve">, </w:t>
            </w:r>
            <w:r w:rsidRPr="001547CE">
              <w:rPr>
                <w:rFonts w:ascii="Consolas" w:hAnsi="Consolas" w:cs="Consolas"/>
                <w:noProof/>
                <w:color w:val="A31515"/>
                <w:sz w:val="22"/>
                <w:szCs w:val="22"/>
              </w:rPr>
              <w:t>"Manowar"</w:t>
            </w:r>
            <w:r w:rsidRPr="001547CE">
              <w:rPr>
                <w:rFonts w:ascii="Consolas" w:hAnsi="Consolas" w:cs="Consolas"/>
                <w:noProof/>
                <w:sz w:val="22"/>
                <w:szCs w:val="22"/>
              </w:rPr>
              <w:t xml:space="preserve">, </w:t>
            </w:r>
            <w:r w:rsidRPr="001547CE">
              <w:rPr>
                <w:rFonts w:ascii="Consolas" w:hAnsi="Consolas" w:cs="Consolas"/>
                <w:noProof/>
                <w:color w:val="A31515"/>
                <w:sz w:val="22"/>
                <w:szCs w:val="22"/>
              </w:rPr>
              <w:t>"Slayer"</w:t>
            </w:r>
            <w:r w:rsidRPr="001547CE">
              <w:rPr>
                <w:rFonts w:ascii="Consolas" w:hAnsi="Consolas" w:cs="Consolas"/>
                <w:noProof/>
                <w:sz w:val="22"/>
                <w:szCs w:val="22"/>
              </w:rPr>
              <w:t>,</w:t>
            </w:r>
            <w:r w:rsidR="00792E12">
              <w:rPr>
                <w:rFonts w:ascii="Consolas" w:hAnsi="Consolas" w:cs="Consolas"/>
                <w:noProof/>
                <w:sz w:val="22"/>
                <w:szCs w:val="22"/>
              </w:rPr>
              <w:t xml:space="preserve"> </w:t>
            </w:r>
            <w:r w:rsidRPr="001547CE">
              <w:rPr>
                <w:rFonts w:ascii="Consolas" w:hAnsi="Consolas" w:cs="Consolas"/>
                <w:noProof/>
                <w:color w:val="A31515"/>
                <w:sz w:val="22"/>
                <w:szCs w:val="22"/>
              </w:rPr>
              <w:t>"Megadeth"</w:t>
            </w:r>
            <w:r w:rsidRPr="001547CE">
              <w:rPr>
                <w:rFonts w:ascii="Consolas" w:hAnsi="Consolas" w:cs="Consolas"/>
                <w:noProof/>
                <w:sz w:val="22"/>
                <w:szCs w:val="22"/>
              </w:rPr>
              <w:t>,</w:t>
            </w:r>
          </w:p>
          <w:p w14:paraId="7B4B6D44" w14:textId="3ADEFF59" w:rsidR="007D252F" w:rsidRPr="001547CE" w:rsidRDefault="00792E12"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7D252F" w:rsidRPr="001547CE">
              <w:rPr>
                <w:rFonts w:ascii="Consolas" w:hAnsi="Consolas" w:cs="Consolas"/>
                <w:noProof/>
                <w:color w:val="A31515"/>
                <w:sz w:val="22"/>
                <w:szCs w:val="22"/>
              </w:rPr>
              <w:t>"Running Wild"</w:t>
            </w:r>
            <w:r w:rsidR="007D252F" w:rsidRPr="001547CE">
              <w:rPr>
                <w:rFonts w:ascii="Consolas" w:hAnsi="Consolas" w:cs="Consolas"/>
                <w:noProof/>
                <w:sz w:val="22"/>
                <w:szCs w:val="22"/>
              </w:rPr>
              <w:t xml:space="preserve">, </w:t>
            </w:r>
            <w:r w:rsidR="007D252F" w:rsidRPr="001547CE">
              <w:rPr>
                <w:rFonts w:ascii="Consolas" w:hAnsi="Consolas" w:cs="Consolas"/>
                <w:noProof/>
                <w:color w:val="A31515"/>
                <w:sz w:val="22"/>
                <w:szCs w:val="22"/>
              </w:rPr>
              <w:t>"Grave Gigger"</w:t>
            </w:r>
            <w:r w:rsidR="007D252F" w:rsidRPr="001547CE">
              <w:rPr>
                <w:rFonts w:ascii="Consolas" w:hAnsi="Consolas" w:cs="Consolas"/>
                <w:noProof/>
                <w:sz w:val="22"/>
                <w:szCs w:val="22"/>
              </w:rPr>
              <w:t xml:space="preserve">, </w:t>
            </w:r>
            <w:r w:rsidR="007D252F" w:rsidRPr="001547CE">
              <w:rPr>
                <w:rFonts w:ascii="Consolas" w:hAnsi="Consolas" w:cs="Consolas"/>
                <w:noProof/>
                <w:color w:val="A31515"/>
                <w:sz w:val="22"/>
                <w:szCs w:val="22"/>
              </w:rPr>
              <w:t>"Metallica"</w:t>
            </w:r>
            <w:r>
              <w:rPr>
                <w:rFonts w:ascii="Consolas" w:hAnsi="Consolas" w:cs="Consolas"/>
                <w:noProof/>
                <w:color w:val="A31515"/>
                <w:sz w:val="22"/>
                <w:szCs w:val="22"/>
              </w:rPr>
              <w:t xml:space="preserve"> </w:t>
            </w:r>
            <w:r w:rsidR="007D252F" w:rsidRPr="001547CE">
              <w:rPr>
                <w:rFonts w:ascii="Consolas" w:hAnsi="Consolas" w:cs="Consolas"/>
                <w:noProof/>
                <w:sz w:val="22"/>
                <w:szCs w:val="22"/>
              </w:rPr>
              <w:t>});</w:t>
            </w:r>
          </w:p>
          <w:p w14:paraId="17ABCA95"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348779CA"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Brad Pitt likes these bands: "</w:t>
            </w:r>
            <w:r w:rsidRPr="001547CE">
              <w:rPr>
                <w:rFonts w:ascii="Consolas" w:hAnsi="Consolas" w:cs="Consolas"/>
                <w:noProof/>
                <w:sz w:val="22"/>
                <w:szCs w:val="22"/>
              </w:rPr>
              <w:t>);</w:t>
            </w:r>
          </w:p>
          <w:p w14:paraId="4C58150C"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bandsBradLikes));</w:t>
            </w:r>
          </w:p>
          <w:p w14:paraId="6A2C3EF4"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3E780F6D"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Angelina Jolie likes these bands: "</w:t>
            </w:r>
            <w:r w:rsidRPr="001547CE">
              <w:rPr>
                <w:rFonts w:ascii="Consolas" w:hAnsi="Consolas" w:cs="Consolas"/>
                <w:noProof/>
                <w:sz w:val="22"/>
                <w:szCs w:val="22"/>
              </w:rPr>
              <w:t>);</w:t>
            </w:r>
          </w:p>
          <w:p w14:paraId="1EF49AF2"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bandsAngelinaLikes));</w:t>
            </w:r>
          </w:p>
          <w:p w14:paraId="28E9014B"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685C9382" w14:textId="6721E0E8"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intersectBands =</w:t>
            </w:r>
            <w:r w:rsidR="00792E12">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bandsBradLikes);</w:t>
            </w:r>
          </w:p>
          <w:p w14:paraId="4293DB3C"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tersectBands.IntersectWith(bandsAngelinaLikes);</w:t>
            </w:r>
          </w:p>
          <w:p w14:paraId="3D4E740C"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05C6D5BE"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Format(</w:t>
            </w:r>
          </w:p>
          <w:p w14:paraId="38028449"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Does Brad Pitt like Angelina Jolie? {0}"</w:t>
            </w:r>
            <w:r w:rsidRPr="001547CE">
              <w:rPr>
                <w:rFonts w:ascii="Consolas" w:hAnsi="Consolas" w:cs="Consolas"/>
                <w:noProof/>
                <w:sz w:val="22"/>
                <w:szCs w:val="22"/>
              </w:rPr>
              <w:t>,</w:t>
            </w:r>
          </w:p>
          <w:p w14:paraId="5399A914"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intersectBands.Count &gt;= 5 ? </w:t>
            </w:r>
            <w:r w:rsidRPr="001547CE">
              <w:rPr>
                <w:rFonts w:ascii="Consolas" w:hAnsi="Consolas" w:cs="Consolas"/>
                <w:noProof/>
                <w:color w:val="A31515"/>
                <w:sz w:val="22"/>
                <w:szCs w:val="22"/>
              </w:rPr>
              <w:t>"Yes!"</w:t>
            </w:r>
            <w:r w:rsidRPr="001547CE">
              <w:rPr>
                <w:rFonts w:ascii="Consolas" w:hAnsi="Consolas" w:cs="Consolas"/>
                <w:noProof/>
                <w:sz w:val="22"/>
                <w:szCs w:val="22"/>
              </w:rPr>
              <w:t xml:space="preserve"> : </w:t>
            </w:r>
            <w:r w:rsidRPr="001547CE">
              <w:rPr>
                <w:rFonts w:ascii="Consolas" w:hAnsi="Consolas" w:cs="Consolas"/>
                <w:noProof/>
                <w:color w:val="A31515"/>
                <w:sz w:val="22"/>
                <w:szCs w:val="22"/>
              </w:rPr>
              <w:t>"No!"</w:t>
            </w:r>
            <w:r w:rsidRPr="001547CE">
              <w:rPr>
                <w:rFonts w:ascii="Consolas" w:hAnsi="Consolas" w:cs="Consolas"/>
                <w:noProof/>
                <w:sz w:val="22"/>
                <w:szCs w:val="22"/>
              </w:rPr>
              <w:t>));</w:t>
            </w:r>
          </w:p>
          <w:p w14:paraId="48F845D2"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2210D9D0" w14:textId="5A1B036B"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sz w:val="22"/>
                <w:szCs w:val="22"/>
              </w:rPr>
              <w:tab/>
            </w:r>
            <w:r w:rsidRPr="001547CE">
              <w:rPr>
                <w:rFonts w:ascii="Consolas" w:hAnsi="Consolas" w:cs="Consolas"/>
                <w:noProof/>
                <w:color w:val="A31515"/>
                <w:sz w:val="22"/>
                <w:szCs w:val="22"/>
              </w:rPr>
              <w:t>"Because Brad Pitt and Angelina Jolie both like: "</w:t>
            </w:r>
            <w:r w:rsidRPr="001547CE">
              <w:rPr>
                <w:rFonts w:ascii="Consolas" w:hAnsi="Consolas" w:cs="Consolas"/>
                <w:noProof/>
                <w:sz w:val="22"/>
                <w:szCs w:val="22"/>
              </w:rPr>
              <w:t>);</w:t>
            </w:r>
          </w:p>
          <w:p w14:paraId="7B80CF02"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intersectBands));</w:t>
            </w:r>
          </w:p>
          <w:p w14:paraId="179286C0"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4BED1888" w14:textId="291EC005"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unionBands =</w:t>
            </w:r>
            <w:r w:rsidR="00BD46CF">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bandsBradLikes);</w:t>
            </w:r>
          </w:p>
          <w:p w14:paraId="61D301A1"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unionBands.UnionWith(bandsAngelinaLikes);</w:t>
            </w:r>
          </w:p>
          <w:p w14:paraId="76F270BA" w14:textId="77777777" w:rsidR="007D252F" w:rsidRPr="00BD46CF" w:rsidRDefault="007D252F" w:rsidP="007D252F">
            <w:pPr>
              <w:autoSpaceDE w:val="0"/>
              <w:autoSpaceDN w:val="0"/>
              <w:adjustRightInd w:val="0"/>
              <w:spacing w:before="0"/>
              <w:jc w:val="left"/>
              <w:rPr>
                <w:rFonts w:ascii="Consolas" w:hAnsi="Consolas" w:cs="Consolas"/>
                <w:noProof/>
                <w:sz w:val="14"/>
                <w:szCs w:val="22"/>
              </w:rPr>
            </w:pPr>
          </w:p>
          <w:p w14:paraId="777E5AD5" w14:textId="360DEAB9"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sz w:val="22"/>
                <w:szCs w:val="22"/>
              </w:rPr>
              <w:tab/>
            </w:r>
            <w:r w:rsidRPr="001547CE">
              <w:rPr>
                <w:rFonts w:ascii="Consolas" w:hAnsi="Consolas" w:cs="Consolas"/>
                <w:noProof/>
                <w:color w:val="A31515"/>
                <w:sz w:val="22"/>
                <w:szCs w:val="22"/>
              </w:rPr>
              <w:t>"All bands that Brad Pitt or Angelina Jolie like: "</w:t>
            </w:r>
            <w:r w:rsidRPr="001547CE">
              <w:rPr>
                <w:rFonts w:ascii="Consolas" w:hAnsi="Consolas" w:cs="Consolas"/>
                <w:noProof/>
                <w:sz w:val="22"/>
                <w:szCs w:val="22"/>
              </w:rPr>
              <w:t>);</w:t>
            </w:r>
          </w:p>
          <w:p w14:paraId="456FA4D9"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unionBands));</w:t>
            </w:r>
          </w:p>
          <w:p w14:paraId="67140241" w14:textId="77777777"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05A76743" w14:textId="77777777" w:rsidR="00923B50" w:rsidRPr="001547CE" w:rsidRDefault="007D252F" w:rsidP="007D252F">
            <w:pPr>
              <w:autoSpaceDE w:val="0"/>
              <w:autoSpaceDN w:val="0"/>
              <w:adjustRightInd w:val="0"/>
              <w:spacing w:before="0"/>
              <w:jc w:val="left"/>
              <w:rPr>
                <w:rFonts w:ascii="Consolas" w:eastAsia="Courier New" w:hAnsi="Consolas" w:cs="Consolas"/>
                <w:noProof/>
                <w:color w:val="000000"/>
                <w:sz w:val="22"/>
                <w:szCs w:val="22"/>
              </w:rPr>
            </w:pPr>
            <w:r w:rsidRPr="001547CE">
              <w:rPr>
                <w:rFonts w:ascii="Consolas" w:hAnsi="Consolas" w:cs="Consolas"/>
                <w:noProof/>
                <w:sz w:val="22"/>
                <w:szCs w:val="22"/>
              </w:rPr>
              <w:t>}</w:t>
            </w:r>
          </w:p>
        </w:tc>
      </w:tr>
    </w:tbl>
    <w:p w14:paraId="30EC8323" w14:textId="77777777" w:rsidR="00923B50" w:rsidRPr="00D659CC" w:rsidRDefault="00923B50" w:rsidP="00923B50">
      <w:pPr>
        <w:spacing w:after="120"/>
      </w:pPr>
      <w:r w:rsidRPr="00D659CC">
        <w:t xml:space="preserve">And the </w:t>
      </w:r>
      <w:r w:rsidRPr="00D659CC">
        <w:rPr>
          <w:b/>
        </w:rPr>
        <w:t>output</w:t>
      </w:r>
      <w:r w:rsidRPr="00D659CC">
        <w:t xml:space="preserve"> </w:t>
      </w:r>
      <w:r w:rsidR="000971BF" w:rsidRPr="00D659CC">
        <w:t>of</w:t>
      </w:r>
      <w:r w:rsidRPr="00D659CC">
        <w:t xml:space="preserve"> the program execution is:</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923B50" w:rsidRPr="00D659CC" w14:paraId="2E1AAC08" w14:textId="77777777" w:rsidTr="00792E12">
        <w:tc>
          <w:tcPr>
            <w:tcW w:w="9637" w:type="dxa"/>
            <w:tcBorders>
              <w:top w:val="single" w:sz="4" w:space="0" w:color="000000"/>
              <w:left w:val="single" w:sz="4" w:space="0" w:color="000000"/>
              <w:bottom w:val="single" w:sz="4" w:space="0" w:color="000000"/>
              <w:right w:val="single" w:sz="4" w:space="0" w:color="000000"/>
            </w:tcBorders>
          </w:tcPr>
          <w:p w14:paraId="7C6F9DDF" w14:textId="77777777"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Brad Pitt likes these bands: Accept, Blind Guardian, Dio, Dream Theater, Iron Maiden, Judas Priest, Kiss, Kreator, Manowar, Megadeth</w:t>
            </w:r>
          </w:p>
          <w:p w14:paraId="610861C8" w14:textId="77777777"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Angelina Jolie likes these bands: Accept, Dio, Grave Gigger, Iron Maiden, Manowar, Megadeth, Metallica, Running Wild, Slayer</w:t>
            </w:r>
          </w:p>
          <w:p w14:paraId="199C138B" w14:textId="77777777"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Does Brad Pitt like Angelina Jolie? Yes!</w:t>
            </w:r>
          </w:p>
          <w:p w14:paraId="13A685D4" w14:textId="77777777"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Because Brad Pitt and Angelina Jolie both like: Accept, Dio, Iron Maiden, Manowar, Megadeth</w:t>
            </w:r>
          </w:p>
          <w:p w14:paraId="7668D0AE" w14:textId="77777777" w:rsidR="00923B50"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lastRenderedPageBreak/>
              <w:t>All bands that Brad Pitt or Angelina Jolie like: Accept, Blind Guardian, Dio, Dream Theater, Grave Gigger, Iron Maiden, Judas Priest, Kiss, Kreator, Manowar, Megadeth, Metallica, Running Wild, Slayer</w:t>
            </w:r>
          </w:p>
        </w:tc>
      </w:tr>
    </w:tbl>
    <w:p w14:paraId="50467C75" w14:textId="77777777" w:rsidR="00923B50" w:rsidRPr="00D659CC" w:rsidRDefault="00923B50" w:rsidP="00923B50">
      <w:r w:rsidRPr="00D659CC">
        <w:lastRenderedPageBreak/>
        <w:t xml:space="preserve">As we may note, the elements in </w:t>
      </w:r>
      <w:r w:rsidR="000971BF" w:rsidRPr="00D659CC">
        <w:t xml:space="preserve">all </w:t>
      </w:r>
      <w:r w:rsidRPr="00D659CC">
        <w:t xml:space="preserve">set are always ordered, in comparison with </w:t>
      </w:r>
      <w:r w:rsidRPr="00D659CC">
        <w:rPr>
          <w:rFonts w:ascii="Consolas" w:hAnsi="Consolas"/>
          <w:b/>
          <w:bCs/>
          <w:noProof/>
          <w:kern w:val="32"/>
          <w:sz w:val="22"/>
        </w:rPr>
        <w:t>HashSet</w:t>
      </w:r>
      <w:r w:rsidR="006C75AC" w:rsidRPr="00D659CC">
        <w:rPr>
          <w:rFonts w:ascii="Consolas" w:hAnsi="Consolas"/>
          <w:b/>
          <w:bCs/>
          <w:noProof/>
          <w:kern w:val="32"/>
          <w:sz w:val="22"/>
        </w:rPr>
        <w:t>&lt;T&gt;</w:t>
      </w:r>
      <w:r w:rsidRPr="00D659CC">
        <w:t>.</w:t>
      </w:r>
    </w:p>
    <w:p w14:paraId="3B216E45" w14:textId="77777777" w:rsidR="00923B50" w:rsidRPr="00D659CC" w:rsidRDefault="00923B50" w:rsidP="00732360">
      <w:pPr>
        <w:pStyle w:val="Heading2"/>
      </w:pPr>
      <w:bookmarkStart w:id="375" w:name="_Toc418709494"/>
      <w:r w:rsidRPr="00D659CC">
        <w:t>Exercises</w:t>
      </w:r>
      <w:bookmarkEnd w:id="375"/>
    </w:p>
    <w:p w14:paraId="0EECBE15" w14:textId="6EFBBC9F" w:rsidR="00923B50" w:rsidRPr="00BD46CF" w:rsidRDefault="00923B50" w:rsidP="00A55C70">
      <w:pPr>
        <w:numPr>
          <w:ilvl w:val="0"/>
          <w:numId w:val="79"/>
        </w:numPr>
        <w:tabs>
          <w:tab w:val="clear" w:pos="454"/>
        </w:tabs>
        <w:suppressAutoHyphens/>
        <w:ind w:left="426" w:hanging="426"/>
        <w:rPr>
          <w:rFonts w:ascii="Consolas" w:hAnsi="Consolas" w:cs="Consolas"/>
          <w:sz w:val="22"/>
          <w:szCs w:val="22"/>
        </w:rPr>
      </w:pPr>
      <w:r w:rsidRPr="00D659CC">
        <w:t xml:space="preserve">Write a program that </w:t>
      </w:r>
      <w:r w:rsidRPr="00D43E60">
        <w:t>counts</w:t>
      </w:r>
      <w:r w:rsidRPr="00D659CC">
        <w:t xml:space="preserve">, in a given array of </w:t>
      </w:r>
      <w:r w:rsidRPr="00D43E60">
        <w:t>integers,</w:t>
      </w:r>
      <w:r w:rsidRPr="00BD46CF">
        <w:rPr>
          <w:b/>
        </w:rPr>
        <w:t xml:space="preserve"> the number of occurrences of each integer</w:t>
      </w:r>
      <w:r w:rsidR="00E559E3" w:rsidRPr="00D659CC">
        <w:t>.</w:t>
      </w:r>
      <w:r w:rsidR="00BD46CF">
        <w:t xml:space="preserve"> </w:t>
      </w:r>
      <w:r w:rsidRPr="00D659CC">
        <w:t xml:space="preserve">Example: </w:t>
      </w:r>
      <w:r w:rsidRPr="00BD46CF">
        <w:rPr>
          <w:rFonts w:ascii="Consolas" w:hAnsi="Consolas" w:cs="Consolas"/>
          <w:sz w:val="22"/>
          <w:szCs w:val="22"/>
        </w:rPr>
        <w:t>array = {3, 4, 4, 2, 3, 3, 4, 3, 2}</w:t>
      </w:r>
    </w:p>
    <w:p w14:paraId="2B44D31E" w14:textId="77777777" w:rsidR="00923B50" w:rsidRPr="00792E12" w:rsidRDefault="00923B50" w:rsidP="00923B50">
      <w:pPr>
        <w:suppressAutoHyphens/>
        <w:ind w:left="851"/>
        <w:rPr>
          <w:rFonts w:ascii="Consolas" w:hAnsi="Consolas" w:cs="Consolas"/>
          <w:sz w:val="22"/>
          <w:szCs w:val="22"/>
        </w:rPr>
      </w:pPr>
      <w:r w:rsidRPr="00792E12">
        <w:rPr>
          <w:rFonts w:ascii="Consolas" w:hAnsi="Consolas" w:cs="Consolas"/>
          <w:sz w:val="22"/>
          <w:szCs w:val="22"/>
        </w:rPr>
        <w:t xml:space="preserve">2 </w:t>
      </w:r>
      <w:r w:rsidRPr="00792E12">
        <w:rPr>
          <w:rFonts w:ascii="Consolas" w:hAnsi="Consolas" w:cs="Consolas"/>
          <w:b/>
          <w:bCs/>
          <w:noProof/>
          <w:kern w:val="32"/>
          <w:sz w:val="22"/>
          <w:szCs w:val="22"/>
        </w:rPr>
        <w:sym w:font="Wingdings" w:char="F0E0"/>
      </w:r>
      <w:r w:rsidRPr="00792E12">
        <w:rPr>
          <w:rFonts w:ascii="Consolas" w:hAnsi="Consolas" w:cs="Consolas"/>
          <w:sz w:val="22"/>
          <w:szCs w:val="22"/>
        </w:rPr>
        <w:t xml:space="preserve"> 2 times</w:t>
      </w:r>
      <w:r w:rsidR="00CB3287" w:rsidRPr="00792E12">
        <w:rPr>
          <w:rFonts w:ascii="Consolas" w:hAnsi="Consolas" w:cs="Consolas"/>
          <w:sz w:val="22"/>
          <w:szCs w:val="22"/>
        </w:rPr>
        <w:tab/>
      </w:r>
      <w:r w:rsidR="00CB3287" w:rsidRPr="00792E12">
        <w:rPr>
          <w:rFonts w:ascii="Consolas" w:hAnsi="Consolas" w:cs="Consolas"/>
          <w:sz w:val="22"/>
          <w:szCs w:val="22"/>
        </w:rPr>
        <w:tab/>
      </w:r>
      <w:r w:rsidRPr="00792E12">
        <w:rPr>
          <w:rFonts w:ascii="Consolas" w:hAnsi="Consolas" w:cs="Consolas"/>
          <w:sz w:val="22"/>
          <w:szCs w:val="22"/>
        </w:rPr>
        <w:t xml:space="preserve">3 </w:t>
      </w:r>
      <w:r w:rsidRPr="00792E12">
        <w:rPr>
          <w:rFonts w:ascii="Consolas" w:hAnsi="Consolas"/>
          <w:b/>
          <w:bCs/>
          <w:noProof/>
          <w:kern w:val="32"/>
          <w:sz w:val="22"/>
          <w:szCs w:val="22"/>
        </w:rPr>
        <w:sym w:font="Wingdings" w:char="F0E0"/>
      </w:r>
      <w:r w:rsidRPr="00792E12">
        <w:rPr>
          <w:rFonts w:ascii="Consolas" w:hAnsi="Consolas" w:cs="Consolas"/>
          <w:sz w:val="22"/>
          <w:szCs w:val="22"/>
        </w:rPr>
        <w:t xml:space="preserve"> 4 times</w:t>
      </w:r>
      <w:r w:rsidR="00CB3287" w:rsidRPr="00792E12">
        <w:rPr>
          <w:rFonts w:ascii="Consolas" w:hAnsi="Consolas" w:cs="Consolas"/>
          <w:sz w:val="22"/>
          <w:szCs w:val="22"/>
        </w:rPr>
        <w:tab/>
      </w:r>
      <w:r w:rsidR="00CB3287" w:rsidRPr="00792E12">
        <w:rPr>
          <w:rFonts w:ascii="Consolas" w:hAnsi="Consolas" w:cs="Consolas"/>
          <w:sz w:val="22"/>
          <w:szCs w:val="22"/>
        </w:rPr>
        <w:tab/>
      </w:r>
      <w:r w:rsidRPr="00792E12">
        <w:rPr>
          <w:rFonts w:ascii="Consolas" w:hAnsi="Consolas" w:cs="Consolas"/>
          <w:sz w:val="22"/>
          <w:szCs w:val="22"/>
        </w:rPr>
        <w:t xml:space="preserve">4 </w:t>
      </w:r>
      <w:r w:rsidRPr="00792E12">
        <w:rPr>
          <w:rFonts w:ascii="Consolas" w:hAnsi="Consolas"/>
          <w:b/>
          <w:bCs/>
          <w:noProof/>
          <w:kern w:val="32"/>
          <w:sz w:val="22"/>
          <w:szCs w:val="22"/>
        </w:rPr>
        <w:sym w:font="Wingdings" w:char="F0E0"/>
      </w:r>
      <w:r w:rsidRPr="00792E12">
        <w:rPr>
          <w:rFonts w:ascii="Consolas" w:hAnsi="Consolas" w:cs="Consolas"/>
          <w:sz w:val="22"/>
          <w:szCs w:val="22"/>
        </w:rPr>
        <w:t xml:space="preserve"> 3 times</w:t>
      </w:r>
    </w:p>
    <w:p w14:paraId="0A63F52D" w14:textId="77777777" w:rsidR="00923B50" w:rsidRPr="00D659CC" w:rsidRDefault="00923B50" w:rsidP="00DA1C27">
      <w:pPr>
        <w:numPr>
          <w:ilvl w:val="0"/>
          <w:numId w:val="79"/>
        </w:numPr>
        <w:tabs>
          <w:tab w:val="clear" w:pos="454"/>
        </w:tabs>
        <w:suppressAutoHyphens/>
        <w:ind w:left="426" w:hanging="426"/>
      </w:pPr>
      <w:r w:rsidRPr="00D659CC">
        <w:t xml:space="preserve">Write a program to remove from a sequence all the </w:t>
      </w:r>
      <w:r w:rsidR="005A4331" w:rsidRPr="00D659CC">
        <w:t>integers, which</w:t>
      </w:r>
      <w:r w:rsidRPr="00D659CC">
        <w:t xml:space="preserve"> appear </w:t>
      </w:r>
      <w:r w:rsidRPr="00D43E60">
        <w:rPr>
          <w:b/>
        </w:rPr>
        <w:t>odd number of times</w:t>
      </w:r>
      <w:r w:rsidRPr="00D659CC">
        <w:t xml:space="preserve">. For instance, for the sequence </w:t>
      </w:r>
      <w:r w:rsidRPr="00D659CC">
        <w:rPr>
          <w:b/>
          <w:noProof/>
        </w:rPr>
        <w:t>{4, 2, 2, 5, 2, 3, 2, 3, 1, 5, 2, 6, 6, 6}</w:t>
      </w:r>
      <w:r w:rsidRPr="00D659CC">
        <w:rPr>
          <w:b/>
        </w:rPr>
        <w:t xml:space="preserve"> </w:t>
      </w:r>
      <w:r w:rsidRPr="00D659CC">
        <w:t>the output would be</w:t>
      </w:r>
      <w:r w:rsidRPr="00D659CC">
        <w:rPr>
          <w:b/>
        </w:rPr>
        <w:t xml:space="preserve"> </w:t>
      </w:r>
      <w:r w:rsidRPr="00D659CC">
        <w:rPr>
          <w:b/>
          <w:noProof/>
        </w:rPr>
        <w:t>{5, 3, 3, 5}</w:t>
      </w:r>
      <w:r w:rsidRPr="00D659CC">
        <w:t>.</w:t>
      </w:r>
    </w:p>
    <w:p w14:paraId="37C17991" w14:textId="77777777" w:rsidR="00E559E3" w:rsidRPr="00D659CC" w:rsidRDefault="00923B50" w:rsidP="00DA1C27">
      <w:pPr>
        <w:numPr>
          <w:ilvl w:val="0"/>
          <w:numId w:val="79"/>
        </w:numPr>
        <w:tabs>
          <w:tab w:val="clear" w:pos="454"/>
        </w:tabs>
        <w:suppressAutoHyphens/>
        <w:ind w:left="426" w:hanging="426"/>
      </w:pPr>
      <w:r w:rsidRPr="00D659CC">
        <w:t xml:space="preserve">Write a program that counts </w:t>
      </w:r>
      <w:r w:rsidRPr="00D43E60">
        <w:rPr>
          <w:b/>
        </w:rPr>
        <w:t>how many times each word</w:t>
      </w:r>
      <w:r w:rsidRPr="00D659CC">
        <w:t xml:space="preserve"> from a given text file </w:t>
      </w:r>
      <w:r w:rsidRPr="00D43E60">
        <w:rPr>
          <w:rStyle w:val="Code"/>
        </w:rPr>
        <w:t>words.txt</w:t>
      </w:r>
      <w:r w:rsidRPr="00D659CC">
        <w:t xml:space="preserve"> appears in it. The result words should be </w:t>
      </w:r>
      <w:r w:rsidRPr="005F7E39">
        <w:rPr>
          <w:b/>
        </w:rPr>
        <w:t xml:space="preserve">ordered by their number of occurrences </w:t>
      </w:r>
      <w:r w:rsidRPr="00D659CC">
        <w:t>in the text</w:t>
      </w:r>
      <w:r w:rsidR="00E559E3" w:rsidRPr="00D659CC">
        <w:t>.</w:t>
      </w:r>
    </w:p>
    <w:p w14:paraId="14618EB0" w14:textId="77777777" w:rsidR="00923B50" w:rsidRPr="00D659CC" w:rsidRDefault="00923B50" w:rsidP="00D820C6">
      <w:pPr>
        <w:ind w:left="426"/>
      </w:pPr>
      <w:r w:rsidRPr="00D659CC">
        <w:t>Example: "</w:t>
      </w:r>
      <w:r w:rsidRPr="00D659CC">
        <w:rPr>
          <w:rFonts w:ascii="Consolas" w:hAnsi="Consolas" w:cs="Consolas"/>
          <w:sz w:val="22"/>
          <w:szCs w:val="22"/>
        </w:rPr>
        <w:t>This is the TEXT. Text, text, text – THIS TEXT! Is this the text?</w:t>
      </w:r>
      <w:r w:rsidRPr="00D659CC">
        <w:t>"</w:t>
      </w:r>
    </w:p>
    <w:p w14:paraId="7DABB5B3" w14:textId="77777777" w:rsidR="00923B50" w:rsidRPr="00D659CC" w:rsidRDefault="00923B50" w:rsidP="00D820C6">
      <w:pPr>
        <w:ind w:left="426"/>
      </w:pPr>
      <w:r w:rsidRPr="00D659CC">
        <w:t>Result:</w:t>
      </w:r>
      <w:r w:rsidR="00D820C6" w:rsidRPr="00D659CC">
        <w:t xml:space="preserve"> </w:t>
      </w:r>
      <w:r w:rsidRPr="00D659CC">
        <w:rPr>
          <w:rFonts w:ascii="Consolas" w:hAnsi="Consolas" w:cs="Consolas"/>
          <w:noProof/>
          <w:sz w:val="22"/>
          <w:szCs w:val="22"/>
        </w:rPr>
        <w:t>is</w:t>
      </w:r>
      <w:r w:rsidRPr="00D659CC">
        <w:t xml:space="preserve"> </w:t>
      </w:r>
      <w:r w:rsidRPr="00D659CC">
        <w:sym w:font="Wingdings" w:char="F0E0"/>
      </w:r>
      <w:r w:rsidRPr="00D659CC">
        <w:t xml:space="preserve"> 2, </w:t>
      </w:r>
      <w:r w:rsidRPr="00D659CC">
        <w:rPr>
          <w:rFonts w:ascii="Consolas" w:hAnsi="Consolas" w:cs="Consolas"/>
          <w:noProof/>
          <w:sz w:val="22"/>
          <w:szCs w:val="22"/>
        </w:rPr>
        <w:t>the</w:t>
      </w:r>
      <w:r w:rsidRPr="00D659CC">
        <w:t xml:space="preserve"> </w:t>
      </w:r>
      <w:r w:rsidRPr="00D659CC">
        <w:sym w:font="Wingdings" w:char="F0E0"/>
      </w:r>
      <w:r w:rsidRPr="00D659CC">
        <w:t xml:space="preserve"> 2, </w:t>
      </w:r>
      <w:r w:rsidRPr="00D659CC">
        <w:rPr>
          <w:rFonts w:ascii="Consolas" w:hAnsi="Consolas" w:cs="Consolas"/>
          <w:noProof/>
          <w:sz w:val="22"/>
          <w:szCs w:val="22"/>
        </w:rPr>
        <w:t>this</w:t>
      </w:r>
      <w:r w:rsidRPr="00D659CC">
        <w:t xml:space="preserve"> </w:t>
      </w:r>
      <w:r w:rsidRPr="00D659CC">
        <w:sym w:font="Wingdings" w:char="F0E0"/>
      </w:r>
      <w:r w:rsidRPr="00D659CC">
        <w:t xml:space="preserve"> 3, </w:t>
      </w:r>
      <w:r w:rsidRPr="00D659CC">
        <w:rPr>
          <w:rFonts w:ascii="Consolas" w:hAnsi="Consolas" w:cs="Consolas"/>
          <w:noProof/>
          <w:sz w:val="22"/>
          <w:szCs w:val="22"/>
        </w:rPr>
        <w:t>text</w:t>
      </w:r>
      <w:r w:rsidRPr="00D659CC">
        <w:t xml:space="preserve"> </w:t>
      </w:r>
      <w:r w:rsidRPr="00D659CC">
        <w:sym w:font="Wingdings" w:char="F0E0"/>
      </w:r>
      <w:r w:rsidRPr="00D659CC">
        <w:t xml:space="preserve"> 6</w:t>
      </w:r>
      <w:r w:rsidR="00D43E60">
        <w:t>.</w:t>
      </w:r>
    </w:p>
    <w:p w14:paraId="3F6683F8" w14:textId="77777777" w:rsidR="00923B50" w:rsidRPr="00D659CC" w:rsidRDefault="00923B50" w:rsidP="00DA1C27">
      <w:pPr>
        <w:numPr>
          <w:ilvl w:val="0"/>
          <w:numId w:val="79"/>
        </w:numPr>
        <w:tabs>
          <w:tab w:val="clear" w:pos="454"/>
        </w:tabs>
        <w:suppressAutoHyphens/>
        <w:ind w:left="426" w:hanging="426"/>
      </w:pPr>
      <w:r w:rsidRPr="00D659CC">
        <w:t xml:space="preserve">Implement a </w:t>
      </w:r>
      <w:r w:rsidRPr="00D659CC">
        <w:rPr>
          <w:rFonts w:ascii="Consolas" w:hAnsi="Consolas"/>
          <w:b/>
          <w:bCs/>
          <w:noProof/>
          <w:kern w:val="32"/>
          <w:sz w:val="22"/>
        </w:rPr>
        <w:t>Dic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lass, based on </w:t>
      </w:r>
      <w:r w:rsidRPr="00D659CC">
        <w:rPr>
          <w:rFonts w:ascii="Consolas" w:hAnsi="Consolas"/>
          <w:b/>
          <w:bCs/>
          <w:noProof/>
          <w:kern w:val="32"/>
          <w:sz w:val="22"/>
        </w:rPr>
        <w:t>HashDictionary&lt;K,</w:t>
      </w:r>
      <w:r w:rsidR="000971BF" w:rsidRPr="00D659CC">
        <w:t xml:space="preserve"> </w:t>
      </w:r>
      <w:r w:rsidRPr="00D659CC">
        <w:rPr>
          <w:rFonts w:ascii="Consolas" w:hAnsi="Consolas"/>
          <w:b/>
          <w:bCs/>
          <w:noProof/>
          <w:kern w:val="32"/>
          <w:sz w:val="22"/>
        </w:rPr>
        <w:t>V&gt;</w:t>
      </w:r>
      <w:r w:rsidRPr="00D659CC">
        <w:t xml:space="preserve"> class, we discussed in the text above.</w:t>
      </w:r>
    </w:p>
    <w:p w14:paraId="5AE1A951" w14:textId="77777777"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maintaining triple</w:t>
      </w:r>
      <w:r w:rsidR="00D43E60">
        <w:t>s</w:t>
      </w:r>
      <w:r w:rsidRPr="00D659CC">
        <w:t xml:space="preserve"> </w:t>
      </w:r>
      <w:r w:rsidRPr="00D659CC">
        <w:rPr>
          <w:noProof/>
        </w:rPr>
        <w:t>(</w:t>
      </w:r>
      <w:r w:rsidRPr="00D659CC">
        <w:rPr>
          <w:rStyle w:val="Code"/>
        </w:rPr>
        <w:t>key1</w:t>
      </w:r>
      <w:r w:rsidRPr="00D659CC">
        <w:rPr>
          <w:noProof/>
        </w:rPr>
        <w:t xml:space="preserve">, </w:t>
      </w:r>
      <w:r w:rsidRPr="00D659CC">
        <w:rPr>
          <w:rStyle w:val="Code"/>
        </w:rPr>
        <w:t>key2</w:t>
      </w:r>
      <w:r w:rsidRPr="00D659CC">
        <w:rPr>
          <w:noProof/>
        </w:rPr>
        <w:t xml:space="preserve">, </w:t>
      </w:r>
      <w:r w:rsidRPr="00D659CC">
        <w:rPr>
          <w:rStyle w:val="Code"/>
        </w:rPr>
        <w:t>value</w:t>
      </w:r>
      <w:r w:rsidRPr="00D659CC">
        <w:rPr>
          <w:noProof/>
        </w:rPr>
        <w:t xml:space="preserve">) </w:t>
      </w:r>
      <w:r w:rsidRPr="00D659CC">
        <w:t xml:space="preserve">and allowing quick </w:t>
      </w:r>
      <w:r w:rsidRPr="00D43E60">
        <w:rPr>
          <w:b/>
        </w:rPr>
        <w:t xml:space="preserve">search by </w:t>
      </w:r>
      <w:r w:rsidR="00D43E60">
        <w:rPr>
          <w:b/>
        </w:rPr>
        <w:t>the</w:t>
      </w:r>
      <w:r w:rsidR="00D43E60" w:rsidRPr="00D43E60">
        <w:rPr>
          <w:b/>
        </w:rPr>
        <w:t xml:space="preserve"> </w:t>
      </w:r>
      <w:r w:rsidRPr="00D43E60">
        <w:rPr>
          <w:b/>
        </w:rPr>
        <w:t>pair of keys</w:t>
      </w:r>
      <w:r w:rsidRPr="00D659CC">
        <w:t xml:space="preserve"> and adding </w:t>
      </w:r>
      <w:r w:rsidR="00D43E60">
        <w:t>of</w:t>
      </w:r>
      <w:r w:rsidRPr="00D659CC">
        <w:t xml:space="preserve"> triple</w:t>
      </w:r>
      <w:r w:rsidR="00D43E60">
        <w:t>s</w:t>
      </w:r>
      <w:r w:rsidRPr="00D659CC">
        <w:t>.</w:t>
      </w:r>
    </w:p>
    <w:p w14:paraId="1E297BAB" w14:textId="77777777"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xml:space="preserve">, allowing the maintenance of </w:t>
      </w:r>
      <w:r w:rsidRPr="00D43E60">
        <w:rPr>
          <w:b/>
        </w:rPr>
        <w:t>more than one value</w:t>
      </w:r>
      <w:r w:rsidRPr="00D659CC">
        <w:t xml:space="preserve"> for a specific key.</w:t>
      </w:r>
    </w:p>
    <w:p w14:paraId="387A1089" w14:textId="77777777"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using "</w:t>
      </w:r>
      <w:r w:rsidRPr="00D43E60">
        <w:rPr>
          <w:b/>
        </w:rPr>
        <w:t>cuckoo hashing</w:t>
      </w:r>
      <w:r w:rsidRPr="00D659CC">
        <w:t>" with 3 hash-functions.</w:t>
      </w:r>
    </w:p>
    <w:p w14:paraId="3DD92133" w14:textId="77777777" w:rsidR="00923B50" w:rsidRPr="00D659CC" w:rsidRDefault="00D43E60" w:rsidP="00DA1C27">
      <w:pPr>
        <w:numPr>
          <w:ilvl w:val="0"/>
          <w:numId w:val="79"/>
        </w:numPr>
        <w:tabs>
          <w:tab w:val="clear" w:pos="454"/>
        </w:tabs>
        <w:suppressAutoHyphens/>
        <w:ind w:left="426" w:hanging="426"/>
      </w:pPr>
      <w:r>
        <w:t xml:space="preserve">Implement the data structure </w:t>
      </w:r>
      <w:r w:rsidR="00923B50" w:rsidRPr="00D43E60">
        <w:rPr>
          <w:b/>
        </w:rPr>
        <w:t>hash</w:t>
      </w:r>
      <w:r>
        <w:rPr>
          <w:b/>
        </w:rPr>
        <w:t>-</w:t>
      </w:r>
      <w:r w:rsidR="00923B50" w:rsidRPr="00D43E60">
        <w:rPr>
          <w:b/>
        </w:rPr>
        <w:t>table</w:t>
      </w:r>
      <w:r w:rsidR="00923B50" w:rsidRPr="00D659CC">
        <w:t xml:space="preserve"> in a class </w:t>
      </w:r>
      <w:r w:rsidR="00923B50" w:rsidRPr="00D659CC">
        <w:rPr>
          <w:rFonts w:ascii="Consolas" w:hAnsi="Consolas"/>
          <w:b/>
          <w:bCs/>
          <w:noProof/>
          <w:kern w:val="32"/>
          <w:sz w:val="22"/>
        </w:rPr>
        <w:t>HashTable&lt;K,T&gt;</w:t>
      </w:r>
      <w:r w:rsidR="00923B50" w:rsidRPr="00D659CC">
        <w:t xml:space="preserve">. Keep the data in an array of </w:t>
      </w:r>
      <w:r w:rsidR="00923B50" w:rsidRPr="00D43E60">
        <w:rPr>
          <w:b/>
        </w:rPr>
        <w:t>key-value pairs</w:t>
      </w:r>
      <w:r w:rsidR="00923B50" w:rsidRPr="00D659CC">
        <w:t xml:space="preserve"> </w:t>
      </w:r>
      <w:r w:rsidR="00923B50" w:rsidRPr="00D659CC">
        <w:rPr>
          <w:noProof/>
        </w:rPr>
        <w:t>(</w:t>
      </w:r>
      <w:r w:rsidR="00923B50" w:rsidRPr="00D659CC">
        <w:rPr>
          <w:rFonts w:ascii="Consolas" w:hAnsi="Consolas"/>
          <w:b/>
          <w:bCs/>
          <w:noProof/>
          <w:kern w:val="32"/>
          <w:sz w:val="22"/>
        </w:rPr>
        <w:t>KeyValuePair&lt;K,T&gt;[]</w:t>
      </w:r>
      <w:r w:rsidR="00923B50" w:rsidRPr="00D659CC">
        <w:rPr>
          <w:noProof/>
        </w:rPr>
        <w:t>)</w:t>
      </w:r>
      <w:r w:rsidR="00923B50" w:rsidRPr="00D659CC">
        <w:t xml:space="preserve"> with initial capacity of 16.</w:t>
      </w:r>
      <w:r w:rsidR="000971BF" w:rsidRPr="00D659CC">
        <w:t xml:space="preserve"> Resole the collisions with </w:t>
      </w:r>
      <w:r w:rsidR="000971BF" w:rsidRPr="00D43E60">
        <w:rPr>
          <w:b/>
        </w:rPr>
        <w:t>quadratic probing</w:t>
      </w:r>
      <w:r w:rsidR="000971BF" w:rsidRPr="00D659CC">
        <w:t>.</w:t>
      </w:r>
      <w:r w:rsidR="00923B50" w:rsidRPr="00D659CC">
        <w:t xml:space="preserve"> When the hash table load runs over 75%, perform resizing to 2 times larger capacity. Implement the following methods and properties: </w:t>
      </w:r>
      <w:r w:rsidR="00923B50" w:rsidRPr="00D659CC">
        <w:rPr>
          <w:rFonts w:ascii="Consolas" w:hAnsi="Consolas"/>
          <w:b/>
          <w:bCs/>
          <w:noProof/>
          <w:kern w:val="32"/>
          <w:sz w:val="22"/>
        </w:rPr>
        <w:t>Add(key, value)</w:t>
      </w:r>
      <w:r w:rsidR="00923B50" w:rsidRPr="00D659CC">
        <w:t xml:space="preserve">, </w:t>
      </w:r>
      <w:r w:rsidR="00923B50" w:rsidRPr="00D659CC">
        <w:rPr>
          <w:rFonts w:ascii="Consolas" w:hAnsi="Consolas"/>
          <w:b/>
          <w:bCs/>
          <w:noProof/>
          <w:kern w:val="32"/>
          <w:sz w:val="22"/>
        </w:rPr>
        <w:t>Find(key)</w:t>
      </w:r>
      <w:r w:rsidR="002B213E" w:rsidRPr="00D659CC">
        <w:t xml:space="preserve"> </w:t>
      </w:r>
      <w:r w:rsidR="00923B50" w:rsidRPr="00D659CC">
        <w:rPr>
          <w:rFonts w:ascii="Consolas" w:hAnsi="Consolas"/>
          <w:b/>
          <w:bCs/>
          <w:noProof/>
          <w:kern w:val="32"/>
          <w:sz w:val="22"/>
        </w:rPr>
        <w:sym w:font="Wingdings" w:char="F0E0"/>
      </w:r>
      <w:r w:rsidR="002B213E" w:rsidRPr="00D659CC">
        <w:t xml:space="preserve"> </w:t>
      </w:r>
      <w:r w:rsidR="00923B50" w:rsidRPr="00D659CC">
        <w:rPr>
          <w:rFonts w:ascii="Consolas" w:hAnsi="Consolas"/>
          <w:b/>
          <w:bCs/>
          <w:noProof/>
          <w:kern w:val="32"/>
          <w:sz w:val="22"/>
        </w:rPr>
        <w:t>value</w:t>
      </w:r>
      <w:r w:rsidR="00923B50" w:rsidRPr="00D659CC">
        <w:t xml:space="preserve">, </w:t>
      </w:r>
      <w:r w:rsidR="00923B50" w:rsidRPr="00D659CC">
        <w:rPr>
          <w:rFonts w:ascii="Consolas" w:hAnsi="Consolas"/>
          <w:b/>
          <w:bCs/>
          <w:noProof/>
          <w:kern w:val="32"/>
          <w:sz w:val="22"/>
        </w:rPr>
        <w:t>Remove(key)</w:t>
      </w:r>
      <w:r w:rsidR="00923B50" w:rsidRPr="00D659CC">
        <w:t xml:space="preserve">, </w:t>
      </w:r>
      <w:r w:rsidR="00923B50" w:rsidRPr="00D659CC">
        <w:rPr>
          <w:rFonts w:ascii="Consolas" w:hAnsi="Consolas"/>
          <w:b/>
          <w:bCs/>
          <w:noProof/>
          <w:kern w:val="32"/>
          <w:sz w:val="22"/>
        </w:rPr>
        <w:t>Count</w:t>
      </w:r>
      <w:r w:rsidR="00923B50" w:rsidRPr="00D659CC">
        <w:t xml:space="preserve">, </w:t>
      </w:r>
      <w:r w:rsidR="00923B50" w:rsidRPr="00D659CC">
        <w:rPr>
          <w:rFonts w:ascii="Consolas" w:hAnsi="Consolas"/>
          <w:b/>
          <w:bCs/>
          <w:noProof/>
          <w:kern w:val="32"/>
          <w:sz w:val="22"/>
        </w:rPr>
        <w:t>Clear()</w:t>
      </w:r>
      <w:r w:rsidR="00923B50" w:rsidRPr="00D659CC">
        <w:t xml:space="preserve">, </w:t>
      </w:r>
      <w:r w:rsidR="00923B50" w:rsidRPr="00D659CC">
        <w:rPr>
          <w:rFonts w:ascii="Consolas" w:hAnsi="Consolas"/>
          <w:b/>
          <w:bCs/>
          <w:noProof/>
          <w:kern w:val="32"/>
          <w:sz w:val="22"/>
        </w:rPr>
        <w:t>this[]</w:t>
      </w:r>
      <w:r w:rsidR="002F6056" w:rsidRPr="00D659CC">
        <w:t xml:space="preserve"> and </w:t>
      </w:r>
      <w:r w:rsidR="00923B50" w:rsidRPr="00D659CC">
        <w:rPr>
          <w:rFonts w:ascii="Consolas" w:hAnsi="Consolas"/>
          <w:b/>
          <w:bCs/>
          <w:noProof/>
          <w:kern w:val="32"/>
          <w:sz w:val="22"/>
        </w:rPr>
        <w:t>Keys</w:t>
      </w:r>
      <w:r w:rsidR="00923B50" w:rsidRPr="00D659CC">
        <w:t>. Try to make the hash</w:t>
      </w:r>
      <w:r>
        <w:t>-</w:t>
      </w:r>
      <w:r w:rsidR="00923B50" w:rsidRPr="00D659CC">
        <w:t xml:space="preserve">table to support iterating over its elements with </w:t>
      </w:r>
      <w:r w:rsidR="00923B50" w:rsidRPr="00D659CC">
        <w:rPr>
          <w:rFonts w:ascii="Consolas" w:hAnsi="Consolas"/>
          <w:b/>
          <w:bCs/>
          <w:noProof/>
          <w:kern w:val="32"/>
          <w:sz w:val="22"/>
        </w:rPr>
        <w:t>foreach</w:t>
      </w:r>
      <w:r w:rsidR="00923B50" w:rsidRPr="00D659CC">
        <w:t>.</w:t>
      </w:r>
    </w:p>
    <w:p w14:paraId="4DDB7BAA" w14:textId="77777777" w:rsidR="00923B50" w:rsidRPr="00D659CC" w:rsidRDefault="00923B50" w:rsidP="00DA1C27">
      <w:pPr>
        <w:numPr>
          <w:ilvl w:val="0"/>
          <w:numId w:val="79"/>
        </w:numPr>
        <w:tabs>
          <w:tab w:val="clear" w:pos="454"/>
        </w:tabs>
        <w:suppressAutoHyphens/>
        <w:ind w:left="426" w:hanging="426"/>
      </w:pPr>
      <w:r w:rsidRPr="00D659CC">
        <w:t>Implement the data structure "</w:t>
      </w:r>
      <w:r w:rsidRPr="00D659CC">
        <w:rPr>
          <w:rFonts w:ascii="Consolas" w:hAnsi="Consolas"/>
          <w:b/>
          <w:bCs/>
          <w:noProof/>
          <w:kern w:val="32"/>
          <w:sz w:val="22"/>
        </w:rPr>
        <w:t>Set</w:t>
      </w:r>
      <w:r w:rsidRPr="00D659CC">
        <w:t xml:space="preserve">" in a class </w:t>
      </w:r>
      <w:r w:rsidRPr="00D659CC">
        <w:rPr>
          <w:rFonts w:ascii="Consolas" w:hAnsi="Consolas"/>
          <w:b/>
          <w:bCs/>
          <w:noProof/>
          <w:kern w:val="32"/>
          <w:sz w:val="22"/>
        </w:rPr>
        <w:t>HashedSet&lt;T&gt;</w:t>
      </w:r>
      <w:r w:rsidRPr="00D659CC">
        <w:t xml:space="preserve">, using your class </w:t>
      </w:r>
      <w:r w:rsidR="000971BF" w:rsidRPr="00D659CC">
        <w:rPr>
          <w:rFonts w:ascii="Consolas" w:hAnsi="Consolas"/>
          <w:b/>
          <w:bCs/>
          <w:noProof/>
          <w:kern w:val="32"/>
          <w:sz w:val="22"/>
        </w:rPr>
        <w:t>HashTable&lt;K,</w:t>
      </w:r>
      <w:r w:rsidR="005F7E39" w:rsidRPr="005F7E39">
        <w:t xml:space="preserve"> </w:t>
      </w:r>
      <w:r w:rsidRPr="00D659CC">
        <w:rPr>
          <w:rFonts w:ascii="Consolas" w:hAnsi="Consolas"/>
          <w:b/>
          <w:bCs/>
          <w:noProof/>
          <w:kern w:val="32"/>
          <w:sz w:val="22"/>
        </w:rPr>
        <w:t>T&gt;</w:t>
      </w:r>
      <w:r w:rsidRPr="00D659CC">
        <w:t xml:space="preserve"> to hold the elements. Implement all standard set operations like </w:t>
      </w:r>
      <w:r w:rsidRPr="00D659CC">
        <w:rPr>
          <w:rFonts w:ascii="Consolas" w:hAnsi="Consolas"/>
          <w:b/>
          <w:bCs/>
          <w:noProof/>
          <w:kern w:val="32"/>
          <w:sz w:val="22"/>
        </w:rPr>
        <w:t>Add(T)</w:t>
      </w:r>
      <w:r w:rsidRPr="00D659CC">
        <w:t>,</w:t>
      </w:r>
      <w:r w:rsidRPr="00D659CC">
        <w:rPr>
          <w:rFonts w:ascii="Consolas" w:hAnsi="Consolas"/>
          <w:b/>
          <w:bCs/>
          <w:noProof/>
          <w:kern w:val="32"/>
          <w:sz w:val="22"/>
        </w:rPr>
        <w:t xml:space="preserve"> Find(T)</w:t>
      </w:r>
      <w:r w:rsidRPr="00D659CC">
        <w:t>,</w:t>
      </w:r>
      <w:r w:rsidRPr="00D659CC">
        <w:rPr>
          <w:rFonts w:ascii="Consolas" w:hAnsi="Consolas"/>
          <w:b/>
          <w:bCs/>
          <w:noProof/>
          <w:kern w:val="32"/>
          <w:sz w:val="22"/>
        </w:rPr>
        <w:t xml:space="preserve"> Remove(T)</w:t>
      </w:r>
      <w:r w:rsidRPr="00D659CC">
        <w:t>,</w:t>
      </w:r>
      <w:r w:rsidRPr="00D659CC">
        <w:rPr>
          <w:rFonts w:ascii="Consolas" w:hAnsi="Consolas"/>
          <w:b/>
          <w:bCs/>
          <w:noProof/>
          <w:kern w:val="32"/>
          <w:sz w:val="22"/>
        </w:rPr>
        <w:t xml:space="preserve"> Count</w:t>
      </w:r>
      <w:r w:rsidRPr="00D659CC">
        <w:t>,</w:t>
      </w:r>
      <w:r w:rsidRPr="00D659CC">
        <w:rPr>
          <w:rFonts w:ascii="Consolas" w:hAnsi="Consolas"/>
          <w:b/>
          <w:bCs/>
          <w:noProof/>
          <w:kern w:val="32"/>
          <w:sz w:val="22"/>
        </w:rPr>
        <w:t xml:space="preserve"> Clear()</w:t>
      </w:r>
      <w:r w:rsidRPr="00D659CC">
        <w:t xml:space="preserve">, </w:t>
      </w:r>
      <w:r w:rsidRPr="00D43E60">
        <w:rPr>
          <w:b/>
        </w:rPr>
        <w:t>union</w:t>
      </w:r>
      <w:r w:rsidRPr="00D659CC">
        <w:t xml:space="preserve"> and </w:t>
      </w:r>
      <w:r w:rsidRPr="00D43E60">
        <w:rPr>
          <w:b/>
        </w:rPr>
        <w:t>intersect</w:t>
      </w:r>
      <w:r w:rsidRPr="00D659CC">
        <w:t>.</w:t>
      </w:r>
    </w:p>
    <w:p w14:paraId="7824164D" w14:textId="77777777" w:rsidR="00923B50" w:rsidRPr="00D659CC" w:rsidRDefault="00923B50" w:rsidP="00DA1C27">
      <w:pPr>
        <w:numPr>
          <w:ilvl w:val="0"/>
          <w:numId w:val="79"/>
        </w:numPr>
        <w:tabs>
          <w:tab w:val="clear" w:pos="454"/>
        </w:tabs>
        <w:suppressAutoHyphens/>
        <w:ind w:left="426" w:hanging="426"/>
      </w:pPr>
      <w:r w:rsidRPr="00D659CC">
        <w:t>We are given three sequences of numbers, defined by the formulas:</w:t>
      </w:r>
    </w:p>
    <w:p w14:paraId="1B78773E" w14:textId="77777777"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1(0) = 1; f1(k) = 2*f1(k-1) + 3; f1 = {1, 5, 13, 29, …}</w:t>
      </w:r>
    </w:p>
    <w:p w14:paraId="77835552" w14:textId="77777777"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2(0) = 2; f2(k) = 3*f2(k-1) + 1; f2 = {2, 7, 22, 67, …}</w:t>
      </w:r>
    </w:p>
    <w:p w14:paraId="046D15CA" w14:textId="77777777"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3(0) = 2; f3(k) = 2*f3(k-1) - 1; f3 = {2, 3, 5, 9, …}</w:t>
      </w:r>
    </w:p>
    <w:p w14:paraId="67E9A88B" w14:textId="77777777" w:rsidR="00923B50" w:rsidRPr="00D659CC" w:rsidRDefault="00923B50" w:rsidP="00923B50">
      <w:pPr>
        <w:suppressAutoHyphens/>
        <w:ind w:left="426"/>
        <w:rPr>
          <w:rFonts w:ascii="Consolas" w:hAnsi="Consolas"/>
          <w:sz w:val="22"/>
        </w:rPr>
      </w:pPr>
      <w:r w:rsidRPr="00D659CC">
        <w:t xml:space="preserve">Write a program to find the </w:t>
      </w:r>
      <w:r w:rsidRPr="00D43E60">
        <w:rPr>
          <w:b/>
        </w:rPr>
        <w:t>intersection and union of sets of sequences</w:t>
      </w:r>
      <w:r w:rsidR="000971BF" w:rsidRPr="00D43E60">
        <w:rPr>
          <w:b/>
        </w:rPr>
        <w:t xml:space="preserve">’ </w:t>
      </w:r>
      <w:r w:rsidRPr="00D43E60">
        <w:rPr>
          <w:b/>
        </w:rPr>
        <w:t xml:space="preserve">elements </w:t>
      </w:r>
      <w:r w:rsidRPr="00D659CC">
        <w:t xml:space="preserve">within the </w:t>
      </w:r>
      <w:r w:rsidRPr="00D659CC">
        <w:rPr>
          <w:noProof/>
        </w:rPr>
        <w:t>range [0; 100000]: f</w:t>
      </w:r>
      <w:r w:rsidRPr="00D659CC">
        <w:rPr>
          <w:noProof/>
          <w:vertAlign w:val="subscript"/>
        </w:rPr>
        <w:t xml:space="preserve">1 </w:t>
      </w:r>
      <w:r w:rsidRPr="00D659CC">
        <w:rPr>
          <w:rFonts w:eastAsia="Arial Unicode MS" w:cs="Arial"/>
          <w:noProof/>
        </w:rPr>
        <w:t>*</w:t>
      </w:r>
      <w:r w:rsidRPr="00D659CC">
        <w:rPr>
          <w:noProof/>
        </w:rPr>
        <w:t xml:space="preserve"> f</w:t>
      </w:r>
      <w:r w:rsidRPr="00D659CC">
        <w:rPr>
          <w:noProof/>
          <w:vertAlign w:val="subscript"/>
        </w:rPr>
        <w:t>2</w:t>
      </w:r>
      <w:r w:rsidRPr="00D659CC">
        <w:rPr>
          <w:noProof/>
        </w:rPr>
        <w:t>; f</w:t>
      </w:r>
      <w:r w:rsidRPr="00D659CC">
        <w:rPr>
          <w:noProof/>
          <w:vertAlign w:val="subscript"/>
        </w:rPr>
        <w:t xml:space="preserve">1 </w:t>
      </w:r>
      <w:r w:rsidRPr="00D659CC">
        <w:rPr>
          <w:rFonts w:cs="Arial"/>
          <w:noProof/>
        </w:rPr>
        <w:t xml:space="preserve">* </w:t>
      </w:r>
      <w:r w:rsidRPr="00D659CC">
        <w:rPr>
          <w:noProof/>
        </w:rPr>
        <w:t>f</w:t>
      </w:r>
      <w:r w:rsidRPr="00D659CC">
        <w:rPr>
          <w:noProof/>
          <w:vertAlign w:val="subscript"/>
        </w:rPr>
        <w:t>3</w:t>
      </w:r>
      <w:r w:rsidRPr="00D659CC">
        <w:rPr>
          <w:noProof/>
        </w:rPr>
        <w:t>; f</w:t>
      </w:r>
      <w:r w:rsidRPr="00D659CC">
        <w:rPr>
          <w:noProof/>
          <w:vertAlign w:val="subscript"/>
        </w:rPr>
        <w:t xml:space="preserve">2 </w:t>
      </w:r>
      <w:r w:rsidRPr="00D659CC">
        <w:rPr>
          <w:rFonts w:cs="Arial"/>
          <w:noProof/>
        </w:rPr>
        <w:t>*</w:t>
      </w:r>
      <w:r w:rsidRPr="00D659CC">
        <w:rPr>
          <w:noProof/>
        </w:rPr>
        <w:t xml:space="preserve"> f</w:t>
      </w:r>
      <w:r w:rsidRPr="00D659CC">
        <w:rPr>
          <w:noProof/>
          <w:vertAlign w:val="subscript"/>
        </w:rPr>
        <w:t>3</w:t>
      </w:r>
      <w:r w:rsidRPr="00D659CC">
        <w:rPr>
          <w:noProof/>
        </w:rPr>
        <w:t>; f</w:t>
      </w:r>
      <w:r w:rsidRPr="00D659CC">
        <w:rPr>
          <w:noProof/>
          <w:vertAlign w:val="subscript"/>
        </w:rPr>
        <w:t>1</w:t>
      </w:r>
      <w:r w:rsidRPr="00D659CC">
        <w:rPr>
          <w:noProof/>
        </w:rPr>
        <w:t xml:space="preserve"> </w:t>
      </w:r>
      <w:r w:rsidRPr="00D659CC">
        <w:rPr>
          <w:rFonts w:cs="Arial"/>
          <w:noProof/>
        </w:rPr>
        <w:t>*</w:t>
      </w:r>
      <w:r w:rsidRPr="00D659CC">
        <w:rPr>
          <w:noProof/>
        </w:rPr>
        <w:t xml:space="preserve"> f</w:t>
      </w:r>
      <w:r w:rsidRPr="00D659CC">
        <w:rPr>
          <w:noProof/>
          <w:vertAlign w:val="subscript"/>
        </w:rPr>
        <w:t>2</w:t>
      </w:r>
      <w:r w:rsidRPr="00D659CC">
        <w:rPr>
          <w:noProof/>
        </w:rPr>
        <w:t xml:space="preserve"> * f</w:t>
      </w:r>
      <w:r w:rsidRPr="00D659CC">
        <w:rPr>
          <w:noProof/>
          <w:vertAlign w:val="subscript"/>
        </w:rPr>
        <w:t>3</w:t>
      </w:r>
      <w:r w:rsidRPr="00D659CC">
        <w:rPr>
          <w:noProof/>
        </w:rPr>
        <w:t>; f</w:t>
      </w:r>
      <w:r w:rsidRPr="00D659CC">
        <w:rPr>
          <w:noProof/>
          <w:vertAlign w:val="subscript"/>
        </w:rPr>
        <w:t xml:space="preserve">1 </w:t>
      </w:r>
      <w:r w:rsidRPr="00D659CC">
        <w:rPr>
          <w:rFonts w:eastAsia="Arial Unicode MS" w:cs="Arial Unicode MS"/>
          <w:noProof/>
        </w:rPr>
        <w:t>+</w:t>
      </w:r>
      <w:r w:rsidRPr="00D659CC">
        <w:rPr>
          <w:noProof/>
        </w:rPr>
        <w:t xml:space="preserve"> f</w:t>
      </w:r>
      <w:r w:rsidRPr="00D659CC">
        <w:rPr>
          <w:noProof/>
          <w:vertAlign w:val="subscript"/>
        </w:rPr>
        <w:t>2</w:t>
      </w:r>
      <w:r w:rsidRPr="00D659CC">
        <w:rPr>
          <w:noProof/>
        </w:rPr>
        <w:t>; f</w:t>
      </w:r>
      <w:r w:rsidRPr="00D659CC">
        <w:rPr>
          <w:noProof/>
          <w:vertAlign w:val="subscript"/>
        </w:rPr>
        <w:t xml:space="preserve">1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 f</w:t>
      </w:r>
      <w:r w:rsidRPr="00D659CC">
        <w:rPr>
          <w:noProof/>
          <w:vertAlign w:val="subscript"/>
        </w:rPr>
        <w:t xml:space="preserve">2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 f</w:t>
      </w:r>
      <w:r w:rsidRPr="00D659CC">
        <w:rPr>
          <w:noProof/>
          <w:vertAlign w:val="subscript"/>
        </w:rPr>
        <w:t>1</w:t>
      </w:r>
      <w:r w:rsidRPr="00D659CC">
        <w:rPr>
          <w:noProof/>
        </w:rPr>
        <w:t xml:space="preserve"> </w:t>
      </w:r>
      <w:r w:rsidRPr="00D659CC">
        <w:rPr>
          <w:rFonts w:eastAsia="Arial Unicode MS" w:cs="Arial Unicode MS"/>
          <w:noProof/>
        </w:rPr>
        <w:t>+</w:t>
      </w:r>
      <w:r w:rsidRPr="00D659CC">
        <w:rPr>
          <w:noProof/>
        </w:rPr>
        <w:t xml:space="preserve"> f</w:t>
      </w:r>
      <w:r w:rsidRPr="00D659CC">
        <w:rPr>
          <w:noProof/>
          <w:vertAlign w:val="subscript"/>
        </w:rPr>
        <w:t>2</w:t>
      </w:r>
      <w:r w:rsidRPr="00D659CC">
        <w:rPr>
          <w:noProof/>
        </w:rPr>
        <w:t xml:space="preserve">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w:t>
      </w:r>
      <w:r w:rsidRPr="00D659CC">
        <w:t xml:space="preserve"> Here + and * mean respectively union and intersection of sets.</w:t>
      </w:r>
    </w:p>
    <w:p w14:paraId="09F3C540" w14:textId="77777777" w:rsidR="00923B50" w:rsidRPr="00D659CC" w:rsidRDefault="00923B50" w:rsidP="00DA1C27">
      <w:pPr>
        <w:numPr>
          <w:ilvl w:val="0"/>
          <w:numId w:val="79"/>
        </w:numPr>
        <w:tabs>
          <w:tab w:val="clear" w:pos="454"/>
        </w:tabs>
        <w:suppressAutoHyphens/>
        <w:ind w:left="426" w:hanging="426"/>
      </w:pPr>
      <w:r w:rsidRPr="00D659CC">
        <w:lastRenderedPageBreak/>
        <w:t xml:space="preserve">* Define </w:t>
      </w:r>
      <w:r w:rsidRPr="00D659CC">
        <w:rPr>
          <w:rFonts w:ascii="Consolas" w:hAnsi="Consolas"/>
          <w:b/>
          <w:bCs/>
          <w:noProof/>
          <w:kern w:val="32"/>
          <w:sz w:val="22"/>
        </w:rPr>
        <w:t xml:space="preserve">TreeMultiSet&lt;T&gt; </w:t>
      </w:r>
      <w:r w:rsidRPr="00D659CC">
        <w:t xml:space="preserve">class, which allows to keep a </w:t>
      </w:r>
      <w:r w:rsidRPr="00D43E60">
        <w:rPr>
          <w:b/>
        </w:rPr>
        <w:t>set of elements, in increasing order</w:t>
      </w:r>
      <w:r w:rsidRPr="00D659CC">
        <w:t xml:space="preserve"> and to have </w:t>
      </w:r>
      <w:r w:rsidR="00D43E60" w:rsidRPr="00D43E60">
        <w:rPr>
          <w:b/>
        </w:rPr>
        <w:t>duplicates</w:t>
      </w:r>
      <w:r w:rsidRPr="00D659CC">
        <w:t xml:space="preserve"> of the elements. Implement operations adding of element, finding the number of occurrences, deletion, iterator, min / max element finding, min / max deletion. Implement the possibility to pass an external </w:t>
      </w:r>
      <w:r w:rsidRPr="00D659CC">
        <w:rPr>
          <w:rFonts w:ascii="Consolas" w:hAnsi="Consolas"/>
          <w:b/>
          <w:bCs/>
          <w:noProof/>
          <w:kern w:val="32"/>
          <w:sz w:val="22"/>
        </w:rPr>
        <w:t>Comparer&lt;T&gt;</w:t>
      </w:r>
      <w:r w:rsidRPr="00D659CC">
        <w:t xml:space="preserve"> for elements comparison.</w:t>
      </w:r>
    </w:p>
    <w:p w14:paraId="67E2D92D" w14:textId="77777777" w:rsidR="00923B50" w:rsidRPr="00D659CC" w:rsidRDefault="00923B50" w:rsidP="00923B50">
      <w:pPr>
        <w:numPr>
          <w:ilvl w:val="0"/>
          <w:numId w:val="79"/>
        </w:numPr>
        <w:tabs>
          <w:tab w:val="clear" w:pos="454"/>
        </w:tabs>
        <w:suppressAutoHyphens/>
        <w:ind w:left="426" w:hanging="426"/>
      </w:pPr>
      <w:r w:rsidRPr="00D659CC">
        <w:t xml:space="preserve">* We are given a list of arriving and departing </w:t>
      </w:r>
      <w:r w:rsidRPr="00A67B81">
        <w:rPr>
          <w:b/>
        </w:rPr>
        <w:t xml:space="preserve">schedule </w:t>
      </w:r>
      <w:r w:rsidR="00CC592D" w:rsidRPr="00A67B81">
        <w:rPr>
          <w:b/>
        </w:rPr>
        <w:t>at</w:t>
      </w:r>
      <w:r w:rsidRPr="00A67B81">
        <w:rPr>
          <w:b/>
        </w:rPr>
        <w:t xml:space="preserve"> a bus station</w:t>
      </w:r>
      <w:r w:rsidRPr="00D659CC">
        <w:t xml:space="preserve">. Write a program, using the </w:t>
      </w:r>
      <w:r w:rsidRPr="00A67B81">
        <w:rPr>
          <w:rFonts w:ascii="Consolas" w:hAnsi="Consolas"/>
          <w:b/>
          <w:bCs/>
          <w:noProof/>
          <w:kern w:val="32"/>
          <w:sz w:val="22"/>
        </w:rPr>
        <w:t>HashSet</w:t>
      </w:r>
      <w:r w:rsidR="00CC592D" w:rsidRPr="00A67B81">
        <w:rPr>
          <w:rFonts w:ascii="Consolas" w:hAnsi="Consolas"/>
          <w:b/>
          <w:bCs/>
          <w:noProof/>
          <w:kern w:val="32"/>
          <w:sz w:val="22"/>
        </w:rPr>
        <w:t>&lt;T&gt;</w:t>
      </w:r>
      <w:r w:rsidRPr="00D659CC">
        <w:t xml:space="preserve"> class, which by given </w:t>
      </w:r>
      <w:r w:rsidRPr="00A67B81">
        <w:rPr>
          <w:b/>
        </w:rPr>
        <w:t>interval (start, end)</w:t>
      </w:r>
      <w:r w:rsidRPr="00D659CC">
        <w:t xml:space="preserve"> </w:t>
      </w:r>
      <w:r w:rsidR="00CC592D">
        <w:t>returns</w:t>
      </w:r>
      <w:r w:rsidRPr="00D659CC">
        <w:t xml:space="preserve"> the number of buses, which have arrived and departed during that time.</w:t>
      </w:r>
      <w:r w:rsidR="00A67B81">
        <w:t xml:space="preserve"> </w:t>
      </w:r>
      <w:r w:rsidRPr="00D659CC">
        <w:t>Example:</w:t>
      </w:r>
    </w:p>
    <w:p w14:paraId="04B284A5" w14:textId="77777777" w:rsidR="00923B50" w:rsidRPr="00D659CC" w:rsidRDefault="00923B50" w:rsidP="00923B50">
      <w:pPr>
        <w:tabs>
          <w:tab w:val="left" w:pos="426"/>
        </w:tabs>
        <w:ind w:left="426"/>
      </w:pPr>
      <w:r w:rsidRPr="00D659CC">
        <w:t>We have the data of the following buses: [08:24-08:33], [08:20-09:00], [08:32-08:37], [09:00-09:15]. We are given the range [08:22-09:05]. The number of buses, arriving and departing during that time is 2.</w:t>
      </w:r>
    </w:p>
    <w:p w14:paraId="4F9753A1" w14:textId="77777777" w:rsidR="003C0C59" w:rsidRDefault="00923B50" w:rsidP="00DA1C27">
      <w:pPr>
        <w:numPr>
          <w:ilvl w:val="0"/>
          <w:numId w:val="79"/>
        </w:numPr>
        <w:tabs>
          <w:tab w:val="clear" w:pos="454"/>
        </w:tabs>
        <w:suppressAutoHyphens/>
        <w:ind w:left="426" w:hanging="426"/>
      </w:pPr>
      <w:r w:rsidRPr="00D659CC">
        <w:t xml:space="preserve">* We are given a sequence </w:t>
      </w:r>
      <w:r w:rsidRPr="003C0C59">
        <w:rPr>
          <w:rFonts w:ascii="Consolas" w:hAnsi="Consolas"/>
          <w:b/>
          <w:bCs/>
          <w:noProof/>
          <w:kern w:val="32"/>
          <w:sz w:val="22"/>
        </w:rPr>
        <w:t>P</w:t>
      </w:r>
      <w:r w:rsidRPr="00D659CC">
        <w:t xml:space="preserve"> containing </w:t>
      </w:r>
      <w:r w:rsidR="00CD570C" w:rsidRPr="00CD570C">
        <w:rPr>
          <w:b/>
        </w:rPr>
        <w:t>L</w:t>
      </w:r>
      <w:r w:rsidR="00CD570C">
        <w:t xml:space="preserve"> </w:t>
      </w:r>
      <w:r w:rsidRPr="00D659CC">
        <w:t>integers</w:t>
      </w:r>
      <w:r w:rsidR="00CD570C">
        <w:t xml:space="preserve"> </w:t>
      </w:r>
      <w:r w:rsidR="00CD570C" w:rsidRPr="00CD570C">
        <w:rPr>
          <w:b/>
        </w:rPr>
        <w:t>L</w:t>
      </w:r>
      <w:r w:rsidRPr="00D659CC">
        <w:t xml:space="preserve"> (1 &lt; </w:t>
      </w:r>
      <w:r w:rsidR="00CD570C" w:rsidRPr="00CD570C">
        <w:rPr>
          <w:b/>
        </w:rPr>
        <w:t>L</w:t>
      </w:r>
      <w:r w:rsidRPr="00D659CC">
        <w:t xml:space="preserve"> &lt; 5</w:t>
      </w:r>
      <w:r w:rsidR="003C0C59">
        <w:t>0</w:t>
      </w:r>
      <w:r w:rsidR="00694343" w:rsidRPr="00D659CC">
        <w:t>,000</w:t>
      </w:r>
      <w:r w:rsidRPr="00D659CC">
        <w:t xml:space="preserve">) and a number </w:t>
      </w:r>
      <w:r w:rsidRPr="00CD570C">
        <w:rPr>
          <w:b/>
        </w:rPr>
        <w:t>N</w:t>
      </w:r>
      <w:r w:rsidRPr="00D659CC">
        <w:t>.</w:t>
      </w:r>
      <w:r w:rsidR="003C0C59">
        <w:t xml:space="preserve"> We call a</w:t>
      </w:r>
      <w:r w:rsidRPr="00D659CC">
        <w:t xml:space="preserve"> </w:t>
      </w:r>
      <w:r w:rsidR="003C0C59">
        <w:t>“</w:t>
      </w:r>
      <w:r w:rsidR="003C0C59" w:rsidRPr="003C0C59">
        <w:rPr>
          <w:b/>
        </w:rPr>
        <w:t>l</w:t>
      </w:r>
      <w:r w:rsidRPr="003C0C59">
        <w:rPr>
          <w:b/>
        </w:rPr>
        <w:t xml:space="preserve">ucky sub-sequence within </w:t>
      </w:r>
      <w:r w:rsidR="003C0C59" w:rsidRPr="003C0C59">
        <w:rPr>
          <w:rFonts w:ascii="Consolas" w:hAnsi="Consolas"/>
          <w:b/>
          <w:bCs/>
          <w:noProof/>
          <w:kern w:val="32"/>
          <w:sz w:val="22"/>
        </w:rPr>
        <w:t>P</w:t>
      </w:r>
      <w:r w:rsidR="003C0C59">
        <w:t>”</w:t>
      </w:r>
      <w:r w:rsidRPr="00D659CC">
        <w:t xml:space="preserve"> every </w:t>
      </w:r>
      <w:r w:rsidR="003C0C59">
        <w:t xml:space="preserve">sub-sequence </w:t>
      </w:r>
      <w:r w:rsidRPr="00D659CC">
        <w:t>of integer</w:t>
      </w:r>
      <w:r w:rsidR="003C0C59">
        <w:t>s</w:t>
      </w:r>
      <w:r w:rsidRPr="00D659CC">
        <w:t xml:space="preserve"> from </w:t>
      </w:r>
      <w:r w:rsidRPr="003C0C59">
        <w:rPr>
          <w:rFonts w:ascii="Consolas" w:hAnsi="Consolas"/>
          <w:b/>
          <w:bCs/>
          <w:noProof/>
          <w:kern w:val="32"/>
          <w:sz w:val="22"/>
        </w:rPr>
        <w:t xml:space="preserve">P </w:t>
      </w:r>
      <w:r w:rsidRPr="00D659CC">
        <w:t xml:space="preserve">with a sum equal to </w:t>
      </w:r>
      <w:r w:rsidRPr="003C0C59">
        <w:rPr>
          <w:b/>
        </w:rPr>
        <w:t>N</w:t>
      </w:r>
      <w:r w:rsidRPr="00D659CC">
        <w:t>.</w:t>
      </w:r>
    </w:p>
    <w:p w14:paraId="7B702F56" w14:textId="77777777" w:rsidR="00923B50" w:rsidRPr="00D659CC" w:rsidRDefault="00923B50" w:rsidP="003C0C59">
      <w:pPr>
        <w:suppressAutoHyphens/>
        <w:ind w:left="426"/>
      </w:pPr>
      <w:r w:rsidRPr="00D659CC">
        <w:t xml:space="preserve">Imagine we have a sequence </w:t>
      </w:r>
      <w:r w:rsidRPr="00D659CC">
        <w:rPr>
          <w:rFonts w:ascii="Consolas" w:hAnsi="Consolas"/>
          <w:b/>
          <w:bCs/>
          <w:noProof/>
          <w:kern w:val="32"/>
          <w:sz w:val="22"/>
        </w:rPr>
        <w:t>S</w:t>
      </w:r>
      <w:r w:rsidRPr="00D659CC">
        <w:t xml:space="preserve">, </w:t>
      </w:r>
      <w:r w:rsidR="003A28C2">
        <w:t>holding</w:t>
      </w:r>
      <w:r w:rsidRPr="00D659CC">
        <w:t xml:space="preserve"> all the lucky sub-sequences of</w:t>
      </w:r>
      <w:r w:rsidRPr="00D659CC">
        <w:rPr>
          <w:rFonts w:ascii="Consolas" w:hAnsi="Consolas"/>
          <w:b/>
          <w:bCs/>
          <w:noProof/>
          <w:kern w:val="32"/>
          <w:sz w:val="22"/>
        </w:rPr>
        <w:t xml:space="preserve"> P</w:t>
      </w:r>
      <w:r w:rsidRPr="00D659CC">
        <w:t xml:space="preserve">, kept in </w:t>
      </w:r>
      <w:r w:rsidRPr="003C0C59">
        <w:rPr>
          <w:b/>
        </w:rPr>
        <w:t>decreasing order by their length</w:t>
      </w:r>
      <w:r w:rsidRPr="00D659CC">
        <w:t>.</w:t>
      </w:r>
      <w:r w:rsidR="002255E2">
        <w:t xml:space="preserve"> When the length is the same, the sequences are ordered </w:t>
      </w:r>
      <w:r w:rsidR="00F76C19">
        <w:t xml:space="preserve">in </w:t>
      </w:r>
      <w:r w:rsidR="00F76C19" w:rsidRPr="00F76C19">
        <w:rPr>
          <w:b/>
        </w:rPr>
        <w:t xml:space="preserve">decreasing order </w:t>
      </w:r>
      <w:r w:rsidR="00CD570C">
        <w:rPr>
          <w:b/>
        </w:rPr>
        <w:t xml:space="preserve">by their </w:t>
      </w:r>
      <w:r w:rsidR="00F76C19" w:rsidRPr="00F76C19">
        <w:rPr>
          <w:b/>
        </w:rPr>
        <w:t>element</w:t>
      </w:r>
      <w:r w:rsidR="00CD570C">
        <w:rPr>
          <w:b/>
        </w:rPr>
        <w:t>s</w:t>
      </w:r>
      <w:r w:rsidR="002255E2" w:rsidRPr="00F76C19">
        <w:t xml:space="preserve">: from the </w:t>
      </w:r>
      <w:r w:rsidR="003A28C2" w:rsidRPr="00F76C19">
        <w:t>left</w:t>
      </w:r>
      <w:r w:rsidR="002255E2" w:rsidRPr="00F76C19">
        <w:t xml:space="preserve">most to the </w:t>
      </w:r>
      <w:r w:rsidR="003A28C2" w:rsidRPr="00F76C19">
        <w:t>right</w:t>
      </w:r>
      <w:r w:rsidR="002255E2" w:rsidRPr="00F76C19">
        <w:t>most.</w:t>
      </w:r>
      <w:r w:rsidRPr="00D659CC">
        <w:t xml:space="preserve"> Write a program to return the </w:t>
      </w:r>
      <w:r w:rsidR="00276696">
        <w:rPr>
          <w:b/>
        </w:rPr>
        <w:t>first</w:t>
      </w:r>
      <w:r w:rsidRPr="003C0C59">
        <w:rPr>
          <w:b/>
        </w:rPr>
        <w:t xml:space="preserve"> 10 elements of</w:t>
      </w:r>
      <w:r w:rsidRPr="00D659CC">
        <w:t xml:space="preserve"> </w:t>
      </w:r>
      <w:r w:rsidRPr="00D659CC">
        <w:rPr>
          <w:rFonts w:ascii="Consolas" w:hAnsi="Consolas"/>
          <w:b/>
          <w:bCs/>
          <w:noProof/>
          <w:kern w:val="32"/>
          <w:sz w:val="22"/>
        </w:rPr>
        <w:t>S</w:t>
      </w:r>
      <w:r w:rsidRPr="00D659CC">
        <w:t>.</w:t>
      </w:r>
    </w:p>
    <w:p w14:paraId="19D4ED02" w14:textId="77777777" w:rsidR="00923B50" w:rsidRPr="00D659CC" w:rsidRDefault="00923B50" w:rsidP="00923B50">
      <w:pPr>
        <w:tabs>
          <w:tab w:val="left" w:pos="426"/>
        </w:tabs>
        <w:suppressAutoHyphens/>
        <w:ind w:left="426"/>
      </w:pPr>
      <w:r w:rsidRPr="00D659CC">
        <w:t xml:space="preserve">Example: We are given </w:t>
      </w:r>
      <w:r w:rsidRPr="003C0C59">
        <w:rPr>
          <w:b/>
        </w:rPr>
        <w:t>N</w:t>
      </w:r>
      <w:r w:rsidR="003C0C59">
        <w:t xml:space="preserve"> </w:t>
      </w:r>
      <w:r w:rsidRPr="00D659CC">
        <w:t xml:space="preserve">= 5 and the sequence </w:t>
      </w:r>
      <w:r w:rsidRPr="00D659CC">
        <w:rPr>
          <w:rFonts w:ascii="Consolas" w:hAnsi="Consolas"/>
          <w:b/>
          <w:bCs/>
          <w:noProof/>
          <w:kern w:val="32"/>
          <w:sz w:val="22"/>
        </w:rPr>
        <w:t>P</w:t>
      </w:r>
      <w:r w:rsidR="00C32C8E" w:rsidRPr="00C32C8E">
        <w:t xml:space="preserve"> </w:t>
      </w:r>
      <w:r w:rsidRPr="00D659CC">
        <w:t>=</w:t>
      </w:r>
      <w:r w:rsidRPr="00C32C8E">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5</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The sequence </w:t>
      </w:r>
      <w:r w:rsidRPr="00D659CC">
        <w:rPr>
          <w:rFonts w:ascii="Consolas" w:hAnsi="Consolas"/>
          <w:b/>
          <w:bCs/>
          <w:noProof/>
          <w:kern w:val="32"/>
          <w:sz w:val="22"/>
        </w:rPr>
        <w:t>S</w:t>
      </w:r>
      <w:r w:rsidRPr="00D659CC">
        <w:t xml:space="preserve"> consists of the following 13 sub-sequences of </w:t>
      </w:r>
      <w:r w:rsidRPr="00D659CC">
        <w:rPr>
          <w:rFonts w:ascii="Consolas" w:hAnsi="Consolas"/>
          <w:b/>
          <w:bCs/>
          <w:noProof/>
          <w:kern w:val="32"/>
          <w:sz w:val="22"/>
        </w:rPr>
        <w:t>P</w:t>
      </w:r>
      <w:r w:rsidRPr="00D659CC">
        <w:t>:</w:t>
      </w:r>
    </w:p>
    <w:p w14:paraId="18951575" w14:textId="77777777" w:rsidR="00923B50" w:rsidRPr="00276696" w:rsidRDefault="00923B50" w:rsidP="00DA1C27">
      <w:pPr>
        <w:numPr>
          <w:ilvl w:val="0"/>
          <w:numId w:val="78"/>
        </w:numPr>
        <w:tabs>
          <w:tab w:val="clear" w:pos="928"/>
        </w:tabs>
        <w:suppressAutoHyphens/>
        <w:spacing w:before="60" w:after="60"/>
        <w:ind w:left="851" w:hanging="284"/>
        <w:rPr>
          <w:b/>
        </w:rPr>
      </w:pPr>
      <w:r w:rsidRPr="00276696">
        <w:rPr>
          <w:b/>
        </w:rPr>
        <w:t>[1, -1, 2, 3, -1, 1]</w:t>
      </w:r>
    </w:p>
    <w:p w14:paraId="2A64F808" w14:textId="77777777" w:rsidR="00923B50" w:rsidRPr="00276696" w:rsidRDefault="00923B50" w:rsidP="00DA1C27">
      <w:pPr>
        <w:numPr>
          <w:ilvl w:val="0"/>
          <w:numId w:val="78"/>
        </w:numPr>
        <w:tabs>
          <w:tab w:val="clear" w:pos="928"/>
        </w:tabs>
        <w:suppressAutoHyphens/>
        <w:spacing w:before="60" w:after="60"/>
        <w:ind w:left="851" w:hanging="284"/>
        <w:rPr>
          <w:b/>
        </w:rPr>
      </w:pPr>
      <w:r w:rsidRPr="00276696">
        <w:rPr>
          <w:b/>
        </w:rPr>
        <w:t>[1, 2, 1, -1, 2]</w:t>
      </w:r>
    </w:p>
    <w:p w14:paraId="7E8C0C2A" w14:textId="77777777" w:rsidR="00923B50" w:rsidRPr="00276696" w:rsidRDefault="00923B50" w:rsidP="00F76C19">
      <w:pPr>
        <w:numPr>
          <w:ilvl w:val="0"/>
          <w:numId w:val="78"/>
        </w:numPr>
        <w:tabs>
          <w:tab w:val="clear" w:pos="928"/>
        </w:tabs>
        <w:suppressAutoHyphens/>
        <w:spacing w:before="60" w:after="60"/>
        <w:ind w:left="851" w:hanging="284"/>
        <w:rPr>
          <w:b/>
        </w:rPr>
      </w:pPr>
      <w:r w:rsidRPr="00276696">
        <w:rPr>
          <w:b/>
        </w:rPr>
        <w:t>[3, -1, 1, 2]</w:t>
      </w:r>
    </w:p>
    <w:p w14:paraId="5DBBAF7A"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2, 3, -1, 1]</w:t>
      </w:r>
    </w:p>
    <w:p w14:paraId="0447BDDB"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1]</w:t>
      </w:r>
    </w:p>
    <w:p w14:paraId="4F4B2890"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14:paraId="11600A63"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14:paraId="2C7B24EC"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14:paraId="0B444AFA" w14:textId="77777777" w:rsidR="00F76C19" w:rsidRPr="00276696" w:rsidRDefault="00F76C19" w:rsidP="00F76C19">
      <w:pPr>
        <w:numPr>
          <w:ilvl w:val="0"/>
          <w:numId w:val="78"/>
        </w:numPr>
        <w:tabs>
          <w:tab w:val="clear" w:pos="928"/>
        </w:tabs>
        <w:suppressAutoHyphens/>
        <w:spacing w:before="60" w:after="60"/>
        <w:ind w:left="851" w:hanging="284"/>
        <w:rPr>
          <w:b/>
        </w:rPr>
      </w:pPr>
      <w:r w:rsidRPr="00276696">
        <w:rPr>
          <w:b/>
        </w:rPr>
        <w:t>[5, 1, -1]</w:t>
      </w:r>
    </w:p>
    <w:p w14:paraId="55FD191C" w14:textId="77777777" w:rsidR="00923B50" w:rsidRPr="00276696" w:rsidRDefault="00923B50" w:rsidP="00F76C19">
      <w:pPr>
        <w:numPr>
          <w:ilvl w:val="0"/>
          <w:numId w:val="78"/>
        </w:numPr>
        <w:tabs>
          <w:tab w:val="clear" w:pos="928"/>
        </w:tabs>
        <w:suppressAutoHyphens/>
        <w:spacing w:before="60" w:after="60"/>
        <w:ind w:left="851" w:hanging="284"/>
        <w:rPr>
          <w:b/>
        </w:rPr>
      </w:pPr>
      <w:r w:rsidRPr="00276696">
        <w:rPr>
          <w:b/>
        </w:rPr>
        <w:t>[2, 3]</w:t>
      </w:r>
    </w:p>
    <w:p w14:paraId="69B91B2A" w14:textId="77777777" w:rsidR="00923B50" w:rsidRPr="00276696" w:rsidRDefault="00923B50" w:rsidP="00DA1C27">
      <w:pPr>
        <w:numPr>
          <w:ilvl w:val="0"/>
          <w:numId w:val="78"/>
        </w:numPr>
        <w:tabs>
          <w:tab w:val="clear" w:pos="928"/>
        </w:tabs>
        <w:suppressAutoHyphens/>
        <w:spacing w:before="60" w:after="60"/>
        <w:ind w:left="851" w:hanging="284"/>
      </w:pPr>
      <w:r w:rsidRPr="00276696">
        <w:t>[2, 3]</w:t>
      </w:r>
    </w:p>
    <w:p w14:paraId="7D540BD8" w14:textId="77777777" w:rsidR="00923B50" w:rsidRPr="00276696" w:rsidRDefault="00923B50" w:rsidP="00DA1C27">
      <w:pPr>
        <w:numPr>
          <w:ilvl w:val="0"/>
          <w:numId w:val="78"/>
        </w:numPr>
        <w:tabs>
          <w:tab w:val="clear" w:pos="928"/>
        </w:tabs>
        <w:suppressAutoHyphens/>
        <w:spacing w:before="60" w:after="60"/>
        <w:ind w:left="851" w:hanging="284"/>
      </w:pPr>
      <w:r w:rsidRPr="00276696">
        <w:t>[2, 3]</w:t>
      </w:r>
    </w:p>
    <w:p w14:paraId="1C576BC3" w14:textId="77777777" w:rsidR="00923B50" w:rsidRPr="00276696" w:rsidRDefault="00923B50" w:rsidP="00DA1C27">
      <w:pPr>
        <w:numPr>
          <w:ilvl w:val="0"/>
          <w:numId w:val="78"/>
        </w:numPr>
        <w:tabs>
          <w:tab w:val="clear" w:pos="928"/>
        </w:tabs>
        <w:suppressAutoHyphens/>
        <w:spacing w:before="60" w:after="60"/>
        <w:ind w:left="851" w:hanging="284"/>
      </w:pPr>
      <w:r w:rsidRPr="00276696">
        <w:t>[5]</w:t>
      </w:r>
    </w:p>
    <w:p w14:paraId="60CDC8EB" w14:textId="77777777" w:rsidR="00923B50" w:rsidRPr="00D659CC" w:rsidRDefault="00923B50" w:rsidP="00923B50">
      <w:r w:rsidRPr="00D659CC">
        <w:t xml:space="preserve">The </w:t>
      </w:r>
      <w:r w:rsidR="000813D1">
        <w:t>last</w:t>
      </w:r>
      <w:r w:rsidRPr="00D659CC">
        <w:t xml:space="preserve"> 10 elements of </w:t>
      </w:r>
      <w:r w:rsidRPr="00C32C8E">
        <w:rPr>
          <w:b/>
        </w:rPr>
        <w:t>P</w:t>
      </w:r>
      <w:r w:rsidRPr="00D659CC">
        <w:t xml:space="preserve"> are given </w:t>
      </w:r>
      <w:r w:rsidR="000813D1">
        <w:t>in bold</w:t>
      </w:r>
      <w:r w:rsidRPr="00D659CC">
        <w:t>.</w:t>
      </w:r>
    </w:p>
    <w:p w14:paraId="51A1B83C" w14:textId="77777777" w:rsidR="00923B50" w:rsidRPr="00D659CC" w:rsidRDefault="00923B50" w:rsidP="00732360">
      <w:pPr>
        <w:pStyle w:val="Heading2"/>
      </w:pPr>
      <w:bookmarkStart w:id="376" w:name="_Toc418709495"/>
      <w:r w:rsidRPr="00D659CC">
        <w:t>Solutions and Guidelines</w:t>
      </w:r>
      <w:bookmarkEnd w:id="376"/>
    </w:p>
    <w:p w14:paraId="4425BFF8" w14:textId="77777777"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lt;TKey,</w:t>
      </w:r>
      <w:r w:rsidR="002F6056" w:rsidRPr="00874BA6">
        <w:t xml:space="preserve"> </w:t>
      </w:r>
      <w:r w:rsidRPr="00D659CC">
        <w:rPr>
          <w:rFonts w:ascii="Consolas" w:hAnsi="Consolas"/>
          <w:b/>
          <w:bCs/>
          <w:noProof/>
          <w:kern w:val="32"/>
          <w:sz w:val="22"/>
        </w:rPr>
        <w:t>TValue&gt;</w:t>
      </w:r>
      <w:r w:rsidR="00874BA6">
        <w:t xml:space="preserve"> </w:t>
      </w:r>
      <w:r w:rsidR="00437917" w:rsidRPr="00437917">
        <w:rPr>
          <w:rStyle w:val="Code"/>
        </w:rPr>
        <w:t>counts</w:t>
      </w:r>
      <w:r w:rsidR="00437917">
        <w:t xml:space="preserve"> </w:t>
      </w:r>
      <w:r w:rsidR="00874BA6">
        <w:t xml:space="preserve">and though </w:t>
      </w:r>
      <w:r w:rsidR="00437917">
        <w:t>a single scan through the input numbers count</w:t>
      </w:r>
      <w:r w:rsidR="00874BA6">
        <w:t xml:space="preserve"> the </w:t>
      </w:r>
      <w:r w:rsidR="00437917">
        <w:t>occurrences</w:t>
      </w:r>
      <w:r w:rsidR="00874BA6">
        <w:t xml:space="preserve"> of each </w:t>
      </w:r>
      <w:r w:rsidR="00437917">
        <w:t>one</w:t>
      </w:r>
      <w:r w:rsidR="00874BA6">
        <w:t>.</w:t>
      </w:r>
      <w:r w:rsidR="00437917">
        <w:t xml:space="preserve"> When you pass through a number </w:t>
      </w:r>
      <w:r w:rsidR="00437917" w:rsidRPr="00437917">
        <w:rPr>
          <w:rStyle w:val="Code"/>
        </w:rPr>
        <w:t>p</w:t>
      </w:r>
      <w:r w:rsidR="00437917">
        <w:t xml:space="preserve">, if it is missing in the dictionary </w:t>
      </w:r>
      <w:r w:rsidR="00437917" w:rsidRPr="00437917">
        <w:rPr>
          <w:rStyle w:val="Code"/>
        </w:rPr>
        <w:t>counts[p]</w:t>
      </w:r>
      <w:r w:rsidR="00437917">
        <w:rPr>
          <w:rStyle w:val="Code"/>
        </w:rPr>
        <w:t xml:space="preserve"> </w:t>
      </w:r>
      <w:r w:rsidR="00437917" w:rsidRPr="00437917">
        <w:rPr>
          <w:rStyle w:val="Code"/>
        </w:rPr>
        <w:t>=</w:t>
      </w:r>
      <w:r w:rsidR="00437917">
        <w:rPr>
          <w:rStyle w:val="Code"/>
        </w:rPr>
        <w:t xml:space="preserve"> </w:t>
      </w:r>
      <w:r w:rsidR="00437917" w:rsidRPr="00437917">
        <w:rPr>
          <w:rStyle w:val="Code"/>
        </w:rPr>
        <w:t>1</w:t>
      </w:r>
      <w:r w:rsidR="00437917">
        <w:t xml:space="preserve">. If the number is already stored in the dictionary, increase its count: </w:t>
      </w:r>
      <w:r w:rsidR="00437917" w:rsidRPr="00437917">
        <w:rPr>
          <w:rStyle w:val="Code"/>
        </w:rPr>
        <w:t>counts[p]</w:t>
      </w:r>
      <w:r w:rsidR="00437917">
        <w:rPr>
          <w:rStyle w:val="Code"/>
        </w:rPr>
        <w:t xml:space="preserve"> </w:t>
      </w:r>
      <w:r w:rsidR="00437917" w:rsidRPr="00437917">
        <w:rPr>
          <w:rStyle w:val="Code"/>
        </w:rPr>
        <w:t>=</w:t>
      </w:r>
      <w:r w:rsidR="00437917">
        <w:rPr>
          <w:rStyle w:val="Code"/>
        </w:rPr>
        <w:t xml:space="preserve"> </w:t>
      </w:r>
      <w:r w:rsidR="00437917" w:rsidRPr="00437917">
        <w:rPr>
          <w:rStyle w:val="Code"/>
        </w:rPr>
        <w:t>counts[p]</w:t>
      </w:r>
      <w:r w:rsidR="00437917">
        <w:rPr>
          <w:rStyle w:val="Code"/>
        </w:rPr>
        <w:t xml:space="preserve"> + </w:t>
      </w:r>
      <w:r w:rsidR="00437917" w:rsidRPr="00437917">
        <w:rPr>
          <w:rStyle w:val="Code"/>
        </w:rPr>
        <w:t>1</w:t>
      </w:r>
      <w:r w:rsidR="00437917">
        <w:t xml:space="preserve">. Finally scan through the element of the dictionary (with </w:t>
      </w:r>
      <w:r w:rsidR="00437917" w:rsidRPr="00437917">
        <w:rPr>
          <w:rStyle w:val="Code"/>
        </w:rPr>
        <w:t>foreach</w:t>
      </w:r>
      <w:r w:rsidR="00437917">
        <w:t xml:space="preserve">-loop) and </w:t>
      </w:r>
      <w:r w:rsidR="00437917" w:rsidRPr="00437917">
        <w:rPr>
          <w:b/>
        </w:rPr>
        <w:t>print its key-value pairs</w:t>
      </w:r>
      <w:r w:rsidR="00437917">
        <w:t>.</w:t>
      </w:r>
    </w:p>
    <w:p w14:paraId="774275B1" w14:textId="77777777"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w:t>
      </w:r>
      <w:r w:rsidR="00874BA6">
        <w:rPr>
          <w:rFonts w:ascii="Consolas" w:hAnsi="Consolas"/>
          <w:b/>
          <w:bCs/>
          <w:noProof/>
          <w:kern w:val="32"/>
          <w:sz w:val="22"/>
        </w:rPr>
        <w:t>&lt;K,</w:t>
      </w:r>
      <w:r w:rsidR="00874BA6" w:rsidRPr="00874BA6">
        <w:t xml:space="preserve"> </w:t>
      </w:r>
      <w:r w:rsidR="00874BA6">
        <w:rPr>
          <w:rFonts w:ascii="Consolas" w:hAnsi="Consolas"/>
          <w:b/>
          <w:bCs/>
          <w:noProof/>
          <w:kern w:val="32"/>
          <w:sz w:val="22"/>
        </w:rPr>
        <w:t>T&gt;</w:t>
      </w:r>
      <w:r w:rsidRPr="00D659CC">
        <w:t xml:space="preserve"> </w:t>
      </w:r>
      <w:r w:rsidR="00874BA6">
        <w:t xml:space="preserve">to count how many times each element occurs </w:t>
      </w:r>
      <w:r w:rsidR="00437917">
        <w:t xml:space="preserve">(like in the previous problem) </w:t>
      </w:r>
      <w:r w:rsidRPr="00D659CC">
        <w:t xml:space="preserve">and </w:t>
      </w:r>
      <w:r w:rsidRPr="00D659CC">
        <w:rPr>
          <w:rFonts w:ascii="Consolas" w:hAnsi="Consolas"/>
          <w:b/>
          <w:bCs/>
          <w:noProof/>
          <w:kern w:val="32"/>
          <w:sz w:val="22"/>
        </w:rPr>
        <w:t>List</w:t>
      </w:r>
      <w:r w:rsidR="00874BA6">
        <w:rPr>
          <w:rFonts w:ascii="Consolas" w:hAnsi="Consolas"/>
          <w:b/>
          <w:bCs/>
          <w:noProof/>
          <w:kern w:val="32"/>
          <w:sz w:val="22"/>
        </w:rPr>
        <w:t>&lt;T&gt;</w:t>
      </w:r>
      <w:r w:rsidR="00437917">
        <w:t xml:space="preserve"> where you can add all elements occurring even number of times.</w:t>
      </w:r>
    </w:p>
    <w:p w14:paraId="4BA9F705" w14:textId="77777777" w:rsidR="00437917" w:rsidRPr="00D659CC" w:rsidRDefault="00923B50" w:rsidP="00437917">
      <w:pPr>
        <w:numPr>
          <w:ilvl w:val="0"/>
          <w:numId w:val="80"/>
        </w:numPr>
        <w:tabs>
          <w:tab w:val="clear" w:pos="454"/>
        </w:tabs>
        <w:suppressAutoHyphens/>
        <w:spacing w:after="120"/>
      </w:pPr>
      <w:r w:rsidRPr="00D659CC">
        <w:lastRenderedPageBreak/>
        <w:t xml:space="preserve">Use </w:t>
      </w:r>
      <w:r w:rsidRPr="00437917">
        <w:rPr>
          <w:rFonts w:ascii="Consolas" w:hAnsi="Consolas"/>
          <w:b/>
          <w:bCs/>
          <w:noProof/>
          <w:kern w:val="32"/>
          <w:sz w:val="22"/>
        </w:rPr>
        <w:t>Dictionary</w:t>
      </w:r>
      <w:r w:rsidR="00437917" w:rsidRPr="00437917">
        <w:rPr>
          <w:rFonts w:ascii="Consolas" w:hAnsi="Consolas"/>
          <w:b/>
          <w:bCs/>
          <w:noProof/>
          <w:kern w:val="32"/>
          <w:sz w:val="22"/>
        </w:rPr>
        <w:t>&lt;string,</w:t>
      </w:r>
      <w:r w:rsidR="00437917" w:rsidRPr="00437917">
        <w:t xml:space="preserve"> </w:t>
      </w:r>
      <w:r w:rsidR="00437917" w:rsidRPr="00437917">
        <w:rPr>
          <w:rFonts w:ascii="Consolas" w:hAnsi="Consolas"/>
          <w:b/>
          <w:bCs/>
          <w:noProof/>
          <w:kern w:val="32"/>
          <w:sz w:val="22"/>
        </w:rPr>
        <w:t>int&gt;</w:t>
      </w:r>
      <w:r w:rsidRPr="00D659CC">
        <w:t xml:space="preserve"> with word as </w:t>
      </w:r>
      <w:r w:rsidR="00437917">
        <w:t xml:space="preserve">a </w:t>
      </w:r>
      <w:r w:rsidRPr="00D659CC">
        <w:t xml:space="preserve">key and number of occurrences as </w:t>
      </w:r>
      <w:r w:rsidR="00437917">
        <w:t xml:space="preserve">a </w:t>
      </w:r>
      <w:r w:rsidRPr="00D659CC">
        <w:t xml:space="preserve">value. After </w:t>
      </w:r>
      <w:r w:rsidRPr="00437917">
        <w:rPr>
          <w:b/>
        </w:rPr>
        <w:t>counting all the words</w:t>
      </w:r>
      <w:r w:rsidRPr="00D659CC">
        <w:t xml:space="preserve">, </w:t>
      </w:r>
      <w:r w:rsidRPr="00437917">
        <w:rPr>
          <w:b/>
        </w:rPr>
        <w:t>sort the dictiona</w:t>
      </w:r>
      <w:r w:rsidR="00437917" w:rsidRPr="00437917">
        <w:rPr>
          <w:b/>
        </w:rPr>
        <w:t>ry by value</w:t>
      </w:r>
      <w:r w:rsidR="00437917">
        <w:t xml:space="preserve"> using something like this:</w:t>
      </w:r>
    </w:p>
    <w:tbl>
      <w:tblPr>
        <w:tblW w:w="0" w:type="auto"/>
        <w:tblInd w:w="534" w:type="dxa"/>
        <w:tblLayout w:type="fixed"/>
        <w:tblCellMar>
          <w:top w:w="113" w:type="dxa"/>
          <w:bottom w:w="113" w:type="dxa"/>
        </w:tblCellMar>
        <w:tblLook w:val="0000" w:firstRow="0" w:lastRow="0" w:firstColumn="0" w:lastColumn="0" w:noHBand="0" w:noVBand="0"/>
      </w:tblPr>
      <w:tblGrid>
        <w:gridCol w:w="9242"/>
      </w:tblGrid>
      <w:tr w:rsidR="00437917" w:rsidRPr="00437917" w14:paraId="1F9D8E16" w14:textId="77777777" w:rsidTr="00792E12">
        <w:tc>
          <w:tcPr>
            <w:tcW w:w="9242" w:type="dxa"/>
            <w:tcBorders>
              <w:top w:val="single" w:sz="4" w:space="0" w:color="000000"/>
              <w:left w:val="single" w:sz="4" w:space="0" w:color="000000"/>
              <w:bottom w:val="single" w:sz="4" w:space="0" w:color="000000"/>
              <w:right w:val="single" w:sz="4" w:space="0" w:color="000000"/>
            </w:tcBorders>
          </w:tcPr>
          <w:p w14:paraId="52764E10" w14:textId="77777777" w:rsidR="00437917" w:rsidRPr="00437917" w:rsidRDefault="00437917" w:rsidP="00012715">
            <w:pPr>
              <w:autoSpaceDE w:val="0"/>
              <w:autoSpaceDN w:val="0"/>
              <w:adjustRightInd w:val="0"/>
              <w:spacing w:before="0"/>
              <w:jc w:val="left"/>
              <w:rPr>
                <w:rFonts w:ascii="Consolas" w:eastAsia="Courier New" w:hAnsi="Consolas" w:cs="Courier New"/>
                <w:noProof/>
                <w:color w:val="000000"/>
                <w:sz w:val="22"/>
                <w:szCs w:val="22"/>
              </w:rPr>
            </w:pPr>
            <w:r w:rsidRPr="00437917">
              <w:rPr>
                <w:rFonts w:ascii="Consolas" w:hAnsi="Consolas" w:cs="Consolas"/>
                <w:noProof/>
                <w:color w:val="0000FF"/>
                <w:sz w:val="22"/>
                <w:szCs w:val="22"/>
                <w:highlight w:val="white"/>
              </w:rPr>
              <w:t>var</w:t>
            </w:r>
            <w:r w:rsidRPr="00437917">
              <w:rPr>
                <w:rFonts w:ascii="Consolas" w:hAnsi="Consolas" w:cs="Consolas"/>
                <w:noProof/>
                <w:color w:val="000000"/>
                <w:sz w:val="22"/>
                <w:szCs w:val="22"/>
                <w:highlight w:val="white"/>
              </w:rPr>
              <w:t xml:space="preserve"> sorted = dict</w:t>
            </w:r>
            <w:r w:rsidR="005F7E39">
              <w:rPr>
                <w:rFonts w:ascii="Consolas" w:hAnsi="Consolas" w:cs="Consolas"/>
                <w:noProof/>
                <w:color w:val="000000"/>
                <w:sz w:val="22"/>
                <w:szCs w:val="22"/>
                <w:highlight w:val="white"/>
              </w:rPr>
              <w:t>ionary</w:t>
            </w:r>
            <w:r w:rsidRPr="00437917">
              <w:rPr>
                <w:rFonts w:ascii="Consolas" w:hAnsi="Consolas" w:cs="Consolas"/>
                <w:noProof/>
                <w:color w:val="000000"/>
                <w:sz w:val="22"/>
                <w:szCs w:val="22"/>
                <w:highlight w:val="white"/>
              </w:rPr>
              <w:t>.OrderBy(p =&gt; p.Value);</w:t>
            </w:r>
          </w:p>
        </w:tc>
      </w:tr>
    </w:tbl>
    <w:p w14:paraId="7A60A666" w14:textId="77777777" w:rsidR="00437917" w:rsidRPr="00D659CC" w:rsidRDefault="00437917" w:rsidP="00437917">
      <w:pPr>
        <w:suppressAutoHyphens/>
        <w:ind w:left="426"/>
      </w:pPr>
      <w:r>
        <w:t xml:space="preserve">To use the </w:t>
      </w:r>
      <w:r w:rsidRPr="00437917">
        <w:rPr>
          <w:rStyle w:val="Code"/>
        </w:rPr>
        <w:t>OrderBy(&lt;key</w:t>
      </w:r>
      <w:r>
        <w:rPr>
          <w:rStyle w:val="Code"/>
        </w:rPr>
        <w:t>S</w:t>
      </w:r>
      <w:r w:rsidRPr="00437917">
        <w:rPr>
          <w:rStyle w:val="Code"/>
        </w:rPr>
        <w:t>elector&gt;)</w:t>
      </w:r>
      <w:r>
        <w:t xml:space="preserve"> extension method you need to include the </w:t>
      </w:r>
      <w:r w:rsidRPr="00437917">
        <w:rPr>
          <w:rStyle w:val="Code"/>
        </w:rPr>
        <w:t>System.Linq</w:t>
      </w:r>
      <w:r>
        <w:t xml:space="preserve"> namespace.</w:t>
      </w:r>
    </w:p>
    <w:p w14:paraId="68DC9109" w14:textId="77777777" w:rsidR="00E559E3" w:rsidRPr="00D659CC" w:rsidRDefault="00923B50" w:rsidP="00DA1C27">
      <w:pPr>
        <w:numPr>
          <w:ilvl w:val="0"/>
          <w:numId w:val="80"/>
        </w:numPr>
        <w:tabs>
          <w:tab w:val="clear" w:pos="454"/>
        </w:tabs>
        <w:suppressAutoHyphens/>
        <w:ind w:left="426" w:hanging="426"/>
      </w:pPr>
      <w:r w:rsidRPr="00D659CC">
        <w:t xml:space="preserve">Use the element of the set as </w:t>
      </w:r>
      <w:r w:rsidRPr="005F7E39">
        <w:rPr>
          <w:b/>
        </w:rPr>
        <w:t>key and value at the same time</w:t>
      </w:r>
      <w:r w:rsidR="00E559E3" w:rsidRPr="00D659CC">
        <w:t>.</w:t>
      </w:r>
    </w:p>
    <w:p w14:paraId="70B4FB61" w14:textId="77777777" w:rsidR="00923B50" w:rsidRPr="00D659CC" w:rsidRDefault="005F7E39" w:rsidP="00DA1C27">
      <w:pPr>
        <w:numPr>
          <w:ilvl w:val="0"/>
          <w:numId w:val="80"/>
        </w:numPr>
        <w:tabs>
          <w:tab w:val="clear" w:pos="454"/>
        </w:tabs>
        <w:suppressAutoHyphens/>
        <w:ind w:left="426" w:hanging="426"/>
      </w:pPr>
      <w:r>
        <w:t xml:space="preserve">Use </w:t>
      </w:r>
      <w:r w:rsidRPr="005F7E39">
        <w:rPr>
          <w:b/>
        </w:rPr>
        <w:t>hash-table of hash-tables</w:t>
      </w:r>
      <w:r>
        <w:t xml:space="preserve">: </w:t>
      </w:r>
      <w:r w:rsidRPr="005F7E39">
        <w:rPr>
          <w:rStyle w:val="Code"/>
        </w:rPr>
        <w:t>Dictionary&lt;key,</w:t>
      </w:r>
      <w:r w:rsidRPr="005F7E39">
        <w:t xml:space="preserve"> </w:t>
      </w:r>
      <w:r w:rsidRPr="005F7E39">
        <w:rPr>
          <w:rStyle w:val="Code"/>
        </w:rPr>
        <w:t>Dictionary&lt;key,</w:t>
      </w:r>
      <w:r w:rsidRPr="005F7E39">
        <w:t xml:space="preserve"> </w:t>
      </w:r>
      <w:r w:rsidRPr="005F7E39">
        <w:rPr>
          <w:rStyle w:val="Code"/>
        </w:rPr>
        <w:t>value&gt;&gt;</w:t>
      </w:r>
      <w:r>
        <w:t>. Think about how to add and search elements in this structure.</w:t>
      </w:r>
    </w:p>
    <w:p w14:paraId="6A1CB4C4" w14:textId="77777777"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lt;K, List&lt;V&gt;&gt;</w:t>
      </w:r>
      <w:r w:rsidRPr="00D659CC">
        <w:t>.</w:t>
      </w:r>
    </w:p>
    <w:p w14:paraId="6A4FBF35" w14:textId="77777777" w:rsidR="00923B50" w:rsidRPr="00D659CC" w:rsidRDefault="00923B50" w:rsidP="00DA1C27">
      <w:pPr>
        <w:numPr>
          <w:ilvl w:val="0"/>
          <w:numId w:val="80"/>
        </w:numPr>
        <w:tabs>
          <w:tab w:val="clear" w:pos="454"/>
        </w:tabs>
        <w:suppressAutoHyphens/>
        <w:ind w:left="426" w:hanging="426"/>
      </w:pPr>
      <w:r w:rsidRPr="00D659CC">
        <w:t xml:space="preserve">You can use </w:t>
      </w:r>
      <w:r w:rsidRPr="00D659CC">
        <w:rPr>
          <w:rFonts w:ascii="Consolas" w:hAnsi="Consolas"/>
          <w:b/>
          <w:bCs/>
          <w:noProof/>
          <w:kern w:val="32"/>
          <w:sz w:val="22"/>
        </w:rPr>
        <w:t>GetHashCode() % size</w:t>
      </w:r>
      <w:r w:rsidRPr="00D659CC">
        <w:t xml:space="preserve"> as the first hash-function, </w:t>
      </w:r>
      <w:r w:rsidRPr="00D659CC">
        <w:rPr>
          <w:rFonts w:ascii="Consolas" w:hAnsi="Consolas"/>
          <w:b/>
          <w:bCs/>
          <w:noProof/>
          <w:kern w:val="32"/>
          <w:sz w:val="22"/>
        </w:rPr>
        <w:t>(GetHashCode() * 83 + 7) % size</w:t>
      </w:r>
      <w:r w:rsidRPr="00D659CC">
        <w:t xml:space="preserve"> as the second</w:t>
      </w:r>
      <w:r w:rsidRPr="00D659CC">
        <w:rPr>
          <w:noProof/>
        </w:rPr>
        <w:t>, (</w:t>
      </w:r>
      <w:r w:rsidRPr="00D659CC">
        <w:rPr>
          <w:rFonts w:ascii="Consolas" w:hAnsi="Consolas"/>
          <w:b/>
          <w:bCs/>
          <w:noProof/>
          <w:kern w:val="32"/>
          <w:sz w:val="22"/>
        </w:rPr>
        <w:t>GetHashCode () * GetHashCode() + 19) % size</w:t>
      </w:r>
      <w:r w:rsidRPr="00D659CC">
        <w:rPr>
          <w:noProof/>
        </w:rPr>
        <w:t>)</w:t>
      </w:r>
      <w:r w:rsidRPr="00D659CC">
        <w:t xml:space="preserve"> as the third.</w:t>
      </w:r>
    </w:p>
    <w:p w14:paraId="106745B3" w14:textId="5F16F66F" w:rsidR="00923B50" w:rsidRPr="00D659CC" w:rsidRDefault="000971BF" w:rsidP="000971BF">
      <w:pPr>
        <w:numPr>
          <w:ilvl w:val="0"/>
          <w:numId w:val="80"/>
        </w:numPr>
        <w:suppressAutoHyphens/>
      </w:pPr>
      <w:r w:rsidRPr="005F7E39">
        <w:rPr>
          <w:b/>
        </w:rPr>
        <w:t>Follow the example from the section "</w:t>
      </w:r>
      <w:hyperlink w:anchor="Hash_Table_Implementation" w:history="1">
        <w:r w:rsidRPr="005F7E39">
          <w:rPr>
            <w:rStyle w:val="Hyperlink"/>
            <w:b/>
          </w:rPr>
          <w:t>Implementation of a Dictionary with Hash-Table and Chaining</w:t>
        </w:r>
      </w:hyperlink>
      <w:r w:rsidRPr="005F7E39">
        <w:rPr>
          <w:b/>
        </w:rPr>
        <w:t>"</w:t>
      </w:r>
      <w:r w:rsidRPr="00D659CC">
        <w:t>. Read about quadratic probing in Wikipedia:</w:t>
      </w:r>
      <w:r w:rsidR="00792E12">
        <w:t xml:space="preserve"> </w:t>
      </w:r>
      <w:hyperlink r:id="rId387" w:history="1">
        <w:r w:rsidR="00792E12" w:rsidRPr="002712E7">
          <w:rPr>
            <w:rStyle w:val="Hyperlink"/>
            <w:noProof/>
          </w:rPr>
          <w:t>http://en.wikipedia.org/</w:t>
        </w:r>
        <w:r w:rsidR="00792E12" w:rsidRPr="002712E7">
          <w:rPr>
            <w:rStyle w:val="Hyperlink"/>
            <w:noProof/>
          </w:rPr>
          <w:br/>
          <w:t>wiki/Quadratic_probing</w:t>
        </w:r>
      </w:hyperlink>
      <w:r w:rsidRPr="00D659CC">
        <w:rPr>
          <w:noProof/>
        </w:rPr>
        <w:t>.</w:t>
      </w:r>
      <w:r w:rsidRPr="00D659CC">
        <w:t xml:space="preserve"> </w:t>
      </w:r>
      <w:r w:rsidR="00923B50" w:rsidRPr="00D659CC">
        <w:t xml:space="preserve">In order to </w:t>
      </w:r>
      <w:r w:rsidRPr="00D659CC">
        <w:t>expand the hash table (</w:t>
      </w:r>
      <w:r w:rsidR="00923B50" w:rsidRPr="00D659CC">
        <w:t xml:space="preserve">double </w:t>
      </w:r>
      <w:r w:rsidRPr="00D659CC">
        <w:t>its size)</w:t>
      </w:r>
      <w:r w:rsidR="00923B50" w:rsidRPr="00D659CC">
        <w:t>, you can allocate an array with double size</w:t>
      </w:r>
      <w:r w:rsidR="00793872" w:rsidRPr="00D659CC">
        <w:t xml:space="preserve">, </w:t>
      </w:r>
      <w:r w:rsidR="00923B50" w:rsidRPr="00D659CC">
        <w:t xml:space="preserve">transfer all the elements from the old one to the new one and at the end redirect the reference from the old array to the new one. To have </w:t>
      </w:r>
      <w:r w:rsidR="00923B50" w:rsidRPr="00D659CC">
        <w:rPr>
          <w:rFonts w:ascii="Consolas" w:hAnsi="Consolas"/>
          <w:b/>
          <w:bCs/>
          <w:noProof/>
          <w:kern w:val="32"/>
          <w:sz w:val="22"/>
        </w:rPr>
        <w:t>foreach</w:t>
      </w:r>
      <w:r w:rsidR="00923B50" w:rsidRPr="00D659CC">
        <w:t xml:space="preserve"> on your collection, implement the interface </w:t>
      </w:r>
      <w:r w:rsidR="00923B50" w:rsidRPr="00D659CC">
        <w:rPr>
          <w:rFonts w:ascii="Consolas" w:hAnsi="Consolas"/>
          <w:b/>
          <w:bCs/>
          <w:noProof/>
          <w:kern w:val="32"/>
          <w:sz w:val="22"/>
        </w:rPr>
        <w:t>IEnumerable</w:t>
      </w:r>
      <w:r w:rsidR="00923B50" w:rsidRPr="00D659CC">
        <w:t xml:space="preserve"> and inside your </w:t>
      </w:r>
      <w:r w:rsidR="00923B50" w:rsidRPr="00D659CC">
        <w:rPr>
          <w:rFonts w:ascii="Consolas" w:hAnsi="Consolas"/>
          <w:b/>
          <w:bCs/>
          <w:noProof/>
          <w:kern w:val="32"/>
          <w:sz w:val="22"/>
        </w:rPr>
        <w:t>GetEnumerator()</w:t>
      </w:r>
      <w:r w:rsidR="00923B50" w:rsidRPr="00D659CC">
        <w:t xml:space="preserve"> method you must return </w:t>
      </w:r>
      <w:r w:rsidR="00923B50" w:rsidRPr="00D659CC">
        <w:rPr>
          <w:rFonts w:ascii="Consolas" w:hAnsi="Consolas"/>
          <w:b/>
          <w:bCs/>
          <w:noProof/>
          <w:kern w:val="32"/>
          <w:sz w:val="22"/>
        </w:rPr>
        <w:t xml:space="preserve">GetEnumerator() </w:t>
      </w:r>
      <w:r w:rsidR="00923B50" w:rsidRPr="00D659CC">
        <w:t xml:space="preserve">to the array of lists. You can use </w:t>
      </w:r>
      <w:r w:rsidR="00923B50" w:rsidRPr="00D659CC">
        <w:rPr>
          <w:rFonts w:ascii="Consolas" w:hAnsi="Consolas"/>
          <w:b/>
          <w:bCs/>
          <w:noProof/>
          <w:kern w:val="32"/>
          <w:sz w:val="22"/>
        </w:rPr>
        <w:t>yield</w:t>
      </w:r>
      <w:r w:rsidR="00923B50" w:rsidRPr="00D659CC">
        <w:t xml:space="preserve"> operator.</w:t>
      </w:r>
    </w:p>
    <w:p w14:paraId="64E997A7" w14:textId="77777777" w:rsidR="00923B50" w:rsidRPr="00D659CC" w:rsidRDefault="00923B50" w:rsidP="00DA1C27">
      <w:pPr>
        <w:numPr>
          <w:ilvl w:val="0"/>
          <w:numId w:val="80"/>
        </w:numPr>
        <w:tabs>
          <w:tab w:val="clear" w:pos="454"/>
        </w:tabs>
        <w:suppressAutoHyphens/>
        <w:ind w:left="426" w:hanging="426"/>
      </w:pPr>
      <w:r w:rsidRPr="00D659CC">
        <w:t xml:space="preserve">One way to solve the task is to use as key for the hash-table the element of the set and </w:t>
      </w:r>
      <w:r w:rsidRPr="005F7E39">
        <w:rPr>
          <w:b/>
        </w:rPr>
        <w:t>as a value always</w:t>
      </w:r>
      <w:r w:rsidRPr="00D659CC">
        <w:t xml:space="preserve"> </w:t>
      </w:r>
      <w:r w:rsidRPr="00D659CC">
        <w:rPr>
          <w:rFonts w:ascii="Consolas" w:hAnsi="Consolas"/>
          <w:b/>
          <w:bCs/>
          <w:noProof/>
          <w:kern w:val="32"/>
          <w:sz w:val="22"/>
        </w:rPr>
        <w:t>true</w:t>
      </w:r>
      <w:r w:rsidRPr="00D659CC">
        <w:t>. The union and intersection will be done by looping all the elements of the first set and checking if there is (respectively there is not) element of the second one.</w:t>
      </w:r>
    </w:p>
    <w:p w14:paraId="706BC146" w14:textId="77777777" w:rsidR="00923B50" w:rsidRPr="00D659CC" w:rsidRDefault="00923B50" w:rsidP="00DA1C27">
      <w:pPr>
        <w:numPr>
          <w:ilvl w:val="0"/>
          <w:numId w:val="80"/>
        </w:numPr>
        <w:tabs>
          <w:tab w:val="clear" w:pos="454"/>
        </w:tabs>
        <w:suppressAutoHyphens/>
        <w:ind w:left="426" w:hanging="426"/>
      </w:pPr>
      <w:r w:rsidRPr="00D659CC">
        <w:t xml:space="preserve">Find all the members of the three sequences inside the given range and using </w:t>
      </w:r>
      <w:r w:rsidRPr="00D659CC">
        <w:rPr>
          <w:rFonts w:ascii="Consolas" w:hAnsi="Consolas"/>
          <w:b/>
          <w:bCs/>
          <w:noProof/>
          <w:kern w:val="32"/>
          <w:sz w:val="22"/>
        </w:rPr>
        <w:t>HashSet&lt;int&gt;</w:t>
      </w:r>
      <w:r w:rsidRPr="00D659CC">
        <w:t xml:space="preserve"> implement union and intersection of sets after that. At the end do the calculations requested.</w:t>
      </w:r>
    </w:p>
    <w:p w14:paraId="70E291F0" w14:textId="69B44BD2" w:rsidR="00923B50" w:rsidRPr="00D659CC" w:rsidRDefault="00923B50" w:rsidP="00DA1C27">
      <w:pPr>
        <w:numPr>
          <w:ilvl w:val="0"/>
          <w:numId w:val="80"/>
        </w:numPr>
        <w:tabs>
          <w:tab w:val="clear" w:pos="454"/>
        </w:tabs>
        <w:suppressAutoHyphens/>
        <w:ind w:left="426" w:hanging="426"/>
      </w:pPr>
      <w:r w:rsidRPr="00D659CC">
        <w:rPr>
          <w:rFonts w:ascii="Consolas" w:hAnsi="Consolas"/>
          <w:b/>
          <w:bCs/>
          <w:noProof/>
          <w:kern w:val="32"/>
          <w:sz w:val="22"/>
        </w:rPr>
        <w:t xml:space="preserve">TreeMultiSet&lt;T&gt; </w:t>
      </w:r>
      <w:r w:rsidRPr="00D659CC">
        <w:t xml:space="preserve">class you can implement by using the .NET </w:t>
      </w:r>
      <w:r w:rsidR="00402915">
        <w:t xml:space="preserve">standard </w:t>
      </w:r>
      <w:r w:rsidRPr="00D659CC">
        <w:t xml:space="preserve">system class </w:t>
      </w:r>
      <w:r w:rsidRPr="00D659CC">
        <w:rPr>
          <w:rFonts w:ascii="Consolas" w:hAnsi="Consolas"/>
          <w:b/>
          <w:bCs/>
          <w:noProof/>
          <w:kern w:val="32"/>
          <w:sz w:val="22"/>
        </w:rPr>
        <w:t>SortedDictionary&lt;K,</w:t>
      </w:r>
      <w:r w:rsidRPr="005F7E39">
        <w:t xml:space="preserve"> </w:t>
      </w:r>
      <w:r w:rsidR="005F7E39">
        <w:rPr>
          <w:rFonts w:ascii="Consolas" w:hAnsi="Consolas"/>
          <w:b/>
          <w:bCs/>
          <w:noProof/>
          <w:kern w:val="32"/>
          <w:sz w:val="22"/>
        </w:rPr>
        <w:t>List&lt;T&gt;</w:t>
      </w:r>
      <w:r w:rsidRPr="00D659CC">
        <w:rPr>
          <w:rFonts w:ascii="Consolas" w:hAnsi="Consolas"/>
          <w:b/>
          <w:bCs/>
          <w:noProof/>
          <w:kern w:val="32"/>
          <w:sz w:val="22"/>
        </w:rPr>
        <w:t>&gt;</w:t>
      </w:r>
      <w:r w:rsidR="005F7E39">
        <w:t>. It is not so easy, so take enough time to write the code and test it.</w:t>
      </w:r>
    </w:p>
    <w:p w14:paraId="3F05999A" w14:textId="77777777" w:rsidR="00923B50" w:rsidRPr="00D659CC" w:rsidRDefault="00923B50" w:rsidP="00DA1C27">
      <w:pPr>
        <w:numPr>
          <w:ilvl w:val="0"/>
          <w:numId w:val="80"/>
        </w:numPr>
        <w:tabs>
          <w:tab w:val="clear" w:pos="454"/>
        </w:tabs>
        <w:suppressAutoHyphens/>
        <w:ind w:left="426" w:hanging="426"/>
      </w:pPr>
      <w:r w:rsidRPr="00D659CC">
        <w:t xml:space="preserve">The obvious solution is to check for all the buses whether they arrive or depart in the given range. </w:t>
      </w:r>
      <w:r w:rsidR="005F7E39">
        <w:t>But a</w:t>
      </w:r>
      <w:r w:rsidRPr="00D659CC">
        <w:t xml:space="preserve">ccording to the task terms we have to use </w:t>
      </w:r>
      <w:r w:rsidRPr="00D659CC">
        <w:rPr>
          <w:rFonts w:ascii="Consolas" w:hAnsi="Consolas"/>
          <w:b/>
          <w:bCs/>
          <w:noProof/>
          <w:kern w:val="32"/>
          <w:sz w:val="22"/>
        </w:rPr>
        <w:t>HashSet</w:t>
      </w:r>
      <w:r w:rsidR="00C32C8E">
        <w:rPr>
          <w:rFonts w:ascii="Consolas" w:hAnsi="Consolas"/>
          <w:b/>
          <w:bCs/>
          <w:noProof/>
          <w:kern w:val="32"/>
          <w:sz w:val="22"/>
        </w:rPr>
        <w:t>&lt;T&gt;</w:t>
      </w:r>
      <w:r w:rsidRPr="00D659CC">
        <w:t>.</w:t>
      </w:r>
      <w:r w:rsidR="005F7E39">
        <w:t xml:space="preserve"> Let’s think how.</w:t>
      </w:r>
    </w:p>
    <w:p w14:paraId="54E274B2" w14:textId="77777777" w:rsidR="003C0C59" w:rsidRDefault="00C32C8E" w:rsidP="00923B50">
      <w:pPr>
        <w:tabs>
          <w:tab w:val="left" w:pos="426"/>
        </w:tabs>
        <w:suppressAutoHyphens/>
        <w:ind w:left="426"/>
      </w:pPr>
      <w:r>
        <w:t xml:space="preserve">With a linear scan (a </w:t>
      </w:r>
      <w:r w:rsidRPr="00C32C8E">
        <w:rPr>
          <w:rStyle w:val="Code"/>
        </w:rPr>
        <w:t>for</w:t>
      </w:r>
      <w:r>
        <w:t>-loop) w</w:t>
      </w:r>
      <w:r w:rsidR="00923B50" w:rsidRPr="00D659CC">
        <w:t xml:space="preserve">e can find </w:t>
      </w:r>
      <w:r w:rsidR="00923B50" w:rsidRPr="00CC592D">
        <w:rPr>
          <w:b/>
        </w:rPr>
        <w:t xml:space="preserve">all buses </w:t>
      </w:r>
      <w:r w:rsidR="004555D7">
        <w:rPr>
          <w:b/>
        </w:rPr>
        <w:t>arriving</w:t>
      </w:r>
      <w:r w:rsidR="00923B50" w:rsidRPr="00CC592D">
        <w:rPr>
          <w:b/>
        </w:rPr>
        <w:t xml:space="preserve"> after the beginning</w:t>
      </w:r>
      <w:r w:rsidR="00923B50" w:rsidRPr="00D659CC">
        <w:t xml:space="preserve"> of the range and find </w:t>
      </w:r>
      <w:r w:rsidR="00923B50" w:rsidRPr="00CC592D">
        <w:rPr>
          <w:b/>
        </w:rPr>
        <w:t>all buses departing before the end</w:t>
      </w:r>
      <w:r w:rsidR="00923B50" w:rsidRPr="00D659CC">
        <w:t xml:space="preserve"> of the range. </w:t>
      </w:r>
      <w:r w:rsidR="005F7E39">
        <w:t xml:space="preserve">These are </w:t>
      </w:r>
      <w:r w:rsidR="005F7E39" w:rsidRPr="003C0C59">
        <w:rPr>
          <w:b/>
        </w:rPr>
        <w:t xml:space="preserve">two </w:t>
      </w:r>
      <w:r w:rsidR="003C0C59">
        <w:rPr>
          <w:b/>
        </w:rPr>
        <w:t>separate</w:t>
      </w:r>
      <w:r w:rsidR="005F7E39" w:rsidRPr="003C0C59">
        <w:rPr>
          <w:b/>
        </w:rPr>
        <w:t xml:space="preserve"> sets</w:t>
      </w:r>
      <w:r w:rsidR="005F7E39">
        <w:t xml:space="preserve">, right? </w:t>
      </w:r>
      <w:r w:rsidR="00923B50" w:rsidRPr="00D659CC">
        <w:t xml:space="preserve">The intersection of these sets </w:t>
      </w:r>
      <w:r w:rsidR="003C0C59">
        <w:t xml:space="preserve">should </w:t>
      </w:r>
      <w:r w:rsidR="005F7E39">
        <w:t xml:space="preserve">give us </w:t>
      </w:r>
      <w:r w:rsidR="00923B50" w:rsidRPr="00D659CC">
        <w:t xml:space="preserve">the </w:t>
      </w:r>
      <w:r w:rsidR="003C0C59">
        <w:t xml:space="preserve">set of </w:t>
      </w:r>
      <w:r w:rsidR="00923B50" w:rsidRPr="00D659CC">
        <w:t>buses we need.</w:t>
      </w:r>
    </w:p>
    <w:p w14:paraId="0EA3C302" w14:textId="77777777" w:rsidR="00923B50" w:rsidRDefault="00923B50" w:rsidP="00923B50">
      <w:pPr>
        <w:tabs>
          <w:tab w:val="left" w:pos="426"/>
        </w:tabs>
        <w:suppressAutoHyphens/>
        <w:ind w:left="426"/>
      </w:pPr>
      <w:r w:rsidRPr="00D659CC">
        <w:t xml:space="preserve">If </w:t>
      </w:r>
      <w:r w:rsidRPr="00D659CC">
        <w:rPr>
          <w:rFonts w:ascii="Consolas" w:hAnsi="Consolas"/>
          <w:b/>
          <w:bCs/>
          <w:noProof/>
          <w:kern w:val="32"/>
          <w:sz w:val="22"/>
        </w:rPr>
        <w:t>TimeInterval</w:t>
      </w:r>
      <w:r w:rsidRPr="00D659CC">
        <w:t xml:space="preserve"> is a class, keeping the schedule of a bus</w:t>
      </w:r>
      <w:r w:rsidR="00C32C8E">
        <w:t xml:space="preserve"> </w:t>
      </w:r>
      <w:r w:rsidR="00C32C8E">
        <w:rPr>
          <w:noProof/>
        </w:rPr>
        <w:t>(</w:t>
      </w:r>
      <w:r w:rsidR="005F7E39">
        <w:rPr>
          <w:rStyle w:val="Code"/>
        </w:rPr>
        <w:t>arrive</w:t>
      </w:r>
      <w:r w:rsidR="00C32C8E" w:rsidRPr="00C32C8E">
        <w:rPr>
          <w:rStyle w:val="Code"/>
        </w:rPr>
        <w:t>Hour</w:t>
      </w:r>
      <w:r w:rsidR="00C32C8E">
        <w:rPr>
          <w:noProof/>
        </w:rPr>
        <w:t>,</w:t>
      </w:r>
      <w:r w:rsidR="00C32C8E">
        <w:t xml:space="preserve"> </w:t>
      </w:r>
      <w:r w:rsidR="005F7E39">
        <w:rPr>
          <w:rStyle w:val="Code"/>
        </w:rPr>
        <w:t>arrive</w:t>
      </w:r>
      <w:r w:rsidR="00C32C8E" w:rsidRPr="00C32C8E">
        <w:rPr>
          <w:rStyle w:val="Code"/>
        </w:rPr>
        <w:t>Minute</w:t>
      </w:r>
      <w:r w:rsidR="00C32C8E">
        <w:t xml:space="preserve">, </w:t>
      </w:r>
      <w:r w:rsidR="005F7E39">
        <w:rPr>
          <w:rStyle w:val="Code"/>
        </w:rPr>
        <w:t>departure</w:t>
      </w:r>
      <w:r w:rsidR="00C32C8E" w:rsidRPr="00C32C8E">
        <w:rPr>
          <w:rStyle w:val="Code"/>
        </w:rPr>
        <w:t>Hour</w:t>
      </w:r>
      <w:r w:rsidR="00C32C8E">
        <w:t xml:space="preserve">, </w:t>
      </w:r>
      <w:r w:rsidR="005F7E39">
        <w:rPr>
          <w:rStyle w:val="Code"/>
        </w:rPr>
        <w:t>departure</w:t>
      </w:r>
      <w:r w:rsidR="00C32C8E" w:rsidRPr="00C32C8E">
        <w:rPr>
          <w:rStyle w:val="Code"/>
        </w:rPr>
        <w:t>Minute</w:t>
      </w:r>
      <w:r w:rsidR="00C32C8E">
        <w:t>)</w:t>
      </w:r>
      <w:r w:rsidRPr="00D659CC">
        <w:t xml:space="preserve">, the intersection could be </w:t>
      </w:r>
      <w:r w:rsidR="003C0C59">
        <w:t xml:space="preserve">efficiently </w:t>
      </w:r>
      <w:r w:rsidRPr="00D659CC">
        <w:t xml:space="preserve">found by </w:t>
      </w:r>
      <w:r w:rsidRPr="00D659CC">
        <w:rPr>
          <w:rFonts w:ascii="Consolas" w:hAnsi="Consolas"/>
          <w:b/>
          <w:bCs/>
          <w:noProof/>
          <w:kern w:val="32"/>
          <w:sz w:val="22"/>
        </w:rPr>
        <w:t>HashSet&lt;TimeInterval&gt;</w:t>
      </w:r>
      <w:r w:rsidRPr="00D659CC">
        <w:t xml:space="preserve"> with </w:t>
      </w:r>
      <w:r w:rsidR="003C0C59">
        <w:t xml:space="preserve">correctly </w:t>
      </w:r>
      <w:r w:rsidRPr="00D659CC">
        <w:t xml:space="preserve">defined </w:t>
      </w:r>
      <w:r w:rsidRPr="00D659CC">
        <w:rPr>
          <w:rFonts w:ascii="Consolas" w:hAnsi="Consolas"/>
          <w:b/>
          <w:bCs/>
          <w:noProof/>
          <w:kern w:val="32"/>
          <w:sz w:val="22"/>
        </w:rPr>
        <w:t>GetHashCode()</w:t>
      </w:r>
      <w:r w:rsidRPr="00D659CC">
        <w:t xml:space="preserve"> and </w:t>
      </w:r>
      <w:r w:rsidRPr="00D659CC">
        <w:rPr>
          <w:rFonts w:ascii="Consolas" w:hAnsi="Consolas"/>
          <w:b/>
          <w:bCs/>
          <w:noProof/>
          <w:kern w:val="32"/>
          <w:sz w:val="22"/>
        </w:rPr>
        <w:t>Equals()</w:t>
      </w:r>
      <w:r w:rsidRPr="00D659CC">
        <w:t>.</w:t>
      </w:r>
    </w:p>
    <w:p w14:paraId="3B7CDE3F" w14:textId="44CDB65E" w:rsidR="00CC592D" w:rsidRPr="00D659CC" w:rsidRDefault="00CC592D" w:rsidP="00923B50">
      <w:pPr>
        <w:tabs>
          <w:tab w:val="left" w:pos="426"/>
        </w:tabs>
        <w:suppressAutoHyphens/>
        <w:ind w:left="426"/>
      </w:pPr>
      <w:r>
        <w:t xml:space="preserve">Another, </w:t>
      </w:r>
      <w:r w:rsidR="005F7E39">
        <w:rPr>
          <w:b/>
        </w:rPr>
        <w:t>efficient</w:t>
      </w:r>
      <w:r w:rsidRPr="00CC592D">
        <w:rPr>
          <w:b/>
        </w:rPr>
        <w:t xml:space="preserve"> </w:t>
      </w:r>
      <w:r w:rsidR="00C32C8E" w:rsidRPr="00CC592D">
        <w:rPr>
          <w:b/>
        </w:rPr>
        <w:t>solution</w:t>
      </w:r>
      <w:r>
        <w:t xml:space="preserve"> is to use </w:t>
      </w:r>
      <w:r w:rsidRPr="00CC592D">
        <w:rPr>
          <w:rStyle w:val="Code"/>
        </w:rPr>
        <w:t>SortedSet&lt;T&gt;</w:t>
      </w:r>
      <w:r>
        <w:t xml:space="preserve"> and its method </w:t>
      </w:r>
      <w:r w:rsidRPr="00CC592D">
        <w:rPr>
          <w:rStyle w:val="Code"/>
        </w:rPr>
        <w:t>GetViewBetween(</w:t>
      </w:r>
      <w:r w:rsidR="00402915">
        <w:rPr>
          <w:rStyle w:val="Code"/>
        </w:rPr>
        <w:br/>
      </w:r>
      <w:r w:rsidRPr="00CC592D">
        <w:rPr>
          <w:rStyle w:val="Code"/>
        </w:rPr>
        <w:t>&lt;start&gt;,</w:t>
      </w:r>
      <w:r w:rsidRPr="00C32C8E">
        <w:t xml:space="preserve"> </w:t>
      </w:r>
      <w:r w:rsidRPr="00CC592D">
        <w:rPr>
          <w:rStyle w:val="Code"/>
        </w:rPr>
        <w:t>&lt;end&gt;)</w:t>
      </w:r>
      <w:r w:rsidR="005F7E39">
        <w:t xml:space="preserve">, but this contradicts to the problem description </w:t>
      </w:r>
      <w:r w:rsidR="003C0C59">
        <w:t xml:space="preserve">(recall that </w:t>
      </w:r>
      <w:r w:rsidR="005F7E39">
        <w:t xml:space="preserve">we </w:t>
      </w:r>
      <w:r w:rsidR="003C0C59">
        <w:t xml:space="preserve">are assigned to </w:t>
      </w:r>
      <w:r w:rsidR="005F7E39">
        <w:t xml:space="preserve">use </w:t>
      </w:r>
      <w:r w:rsidR="005F7E39" w:rsidRPr="005F7E39">
        <w:rPr>
          <w:rStyle w:val="Code"/>
        </w:rPr>
        <w:t>HashSet&lt;T&gt;</w:t>
      </w:r>
      <w:r w:rsidR="005F7E39">
        <w:t>).</w:t>
      </w:r>
    </w:p>
    <w:p w14:paraId="4066EB68" w14:textId="77777777" w:rsidR="00923B50" w:rsidRPr="00D659CC" w:rsidRDefault="00923B50" w:rsidP="00DA1C27">
      <w:pPr>
        <w:numPr>
          <w:ilvl w:val="0"/>
          <w:numId w:val="80"/>
        </w:numPr>
        <w:tabs>
          <w:tab w:val="clear" w:pos="454"/>
        </w:tabs>
        <w:suppressAutoHyphens/>
        <w:ind w:left="426" w:hanging="426"/>
      </w:pPr>
      <w:r w:rsidRPr="00D659CC">
        <w:t xml:space="preserve">The first idea for a solution is simple: Using </w:t>
      </w:r>
      <w:r w:rsidRPr="003A28C2">
        <w:rPr>
          <w:b/>
        </w:rPr>
        <w:t>two nested loops we find all lucky sub-sequences</w:t>
      </w:r>
      <w:r w:rsidRPr="00D659CC">
        <w:t xml:space="preserve"> of the sequence</w:t>
      </w:r>
      <w:r w:rsidR="003A28C2" w:rsidRPr="003A28C2">
        <w:t xml:space="preserve"> </w:t>
      </w:r>
      <w:r w:rsidR="003A28C2" w:rsidRPr="00D659CC">
        <w:rPr>
          <w:rFonts w:ascii="Consolas" w:hAnsi="Consolas"/>
          <w:b/>
          <w:bCs/>
          <w:noProof/>
          <w:kern w:val="32"/>
          <w:sz w:val="22"/>
        </w:rPr>
        <w:t>P</w:t>
      </w:r>
      <w:r w:rsidRPr="00D659CC">
        <w:t xml:space="preserve">. After that we </w:t>
      </w:r>
      <w:r w:rsidRPr="003A28C2">
        <w:rPr>
          <w:b/>
        </w:rPr>
        <w:t>sort them</w:t>
      </w:r>
      <w:r w:rsidRPr="00D659CC">
        <w:t xml:space="preserve"> by their length</w:t>
      </w:r>
      <w:r w:rsidR="00CD570C">
        <w:t xml:space="preserve"> (and by their elements as second criteria)</w:t>
      </w:r>
      <w:r w:rsidRPr="00D659CC">
        <w:t xml:space="preserve"> and at the end we print the first 10. However, </w:t>
      </w:r>
      <w:r w:rsidR="00CD570C">
        <w:t>this algorithm</w:t>
      </w:r>
      <w:r w:rsidRPr="00D659CC">
        <w:t xml:space="preserve"> </w:t>
      </w:r>
      <w:r w:rsidR="000D5799">
        <w:t>will not</w:t>
      </w:r>
      <w:r w:rsidR="000D5799" w:rsidRPr="00D659CC">
        <w:t xml:space="preserve"> </w:t>
      </w:r>
      <w:r w:rsidRPr="00D659CC">
        <w:t>work well if we have millions of sub-sequences.</w:t>
      </w:r>
      <w:r w:rsidR="00F76C19">
        <w:t xml:space="preserve"> It may cause “</w:t>
      </w:r>
      <w:r w:rsidR="00F76C19" w:rsidRPr="00CD570C">
        <w:rPr>
          <w:b/>
        </w:rPr>
        <w:t>out of memory</w:t>
      </w:r>
      <w:r w:rsidR="00F76C19">
        <w:t>”.</w:t>
      </w:r>
    </w:p>
    <w:p w14:paraId="4761CA6D" w14:textId="77777777" w:rsidR="00F76C19" w:rsidRDefault="00923B50" w:rsidP="00923B50">
      <w:pPr>
        <w:tabs>
          <w:tab w:val="left" w:pos="426"/>
        </w:tabs>
        <w:suppressAutoHyphens/>
        <w:ind w:left="426"/>
      </w:pPr>
      <w:r w:rsidRPr="00D659CC">
        <w:lastRenderedPageBreak/>
        <w:t xml:space="preserve">We would describe an idea for a </w:t>
      </w:r>
      <w:r w:rsidRPr="00F76C19">
        <w:rPr>
          <w:b/>
        </w:rPr>
        <w:t xml:space="preserve">much </w:t>
      </w:r>
      <w:r w:rsidR="00172C6F" w:rsidRPr="00F76C19">
        <w:rPr>
          <w:b/>
        </w:rPr>
        <w:t xml:space="preserve">efficient </w:t>
      </w:r>
      <w:r w:rsidRPr="00F76C19">
        <w:rPr>
          <w:b/>
        </w:rPr>
        <w:t>solution</w:t>
      </w:r>
      <w:r w:rsidR="00F76C19">
        <w:t>:</w:t>
      </w:r>
      <w:r w:rsidRPr="00D659CC">
        <w:t xml:space="preserve"> </w:t>
      </w:r>
      <w:r w:rsidR="00CD570C">
        <w:t>w</w:t>
      </w:r>
      <w:r w:rsidRPr="00D659CC">
        <w:t xml:space="preserve">e </w:t>
      </w:r>
      <w:r w:rsidR="00F76C19">
        <w:t>will</w:t>
      </w:r>
      <w:r w:rsidRPr="00D659CC">
        <w:t xml:space="preserve"> </w:t>
      </w:r>
      <w:r w:rsidR="00F76C19">
        <w:t xml:space="preserve">first define a class </w:t>
      </w:r>
      <w:r w:rsidR="00F76C19" w:rsidRPr="00F76C19">
        <w:rPr>
          <w:rStyle w:val="Code"/>
        </w:rPr>
        <w:t>Sequence&lt;T&gt;</w:t>
      </w:r>
      <w:r w:rsidR="00F76C19">
        <w:t xml:space="preserve"> to hold a sequence of elements. We will implement </w:t>
      </w:r>
      <w:r w:rsidR="00F76C19" w:rsidRPr="00F76C19">
        <w:rPr>
          <w:rStyle w:val="Code"/>
        </w:rPr>
        <w:t>IComparable&lt;Sequence&lt;T&gt;&gt;</w:t>
      </w:r>
      <w:r w:rsidR="00F76C19">
        <w:t xml:space="preserve"> to compare sequences by length in decreasing order (and by elements in decreasing order when the length is the same).</w:t>
      </w:r>
    </w:p>
    <w:p w14:paraId="0D9F82AE" w14:textId="77777777" w:rsidR="00923B50" w:rsidRPr="00D659CC" w:rsidRDefault="00F76C19" w:rsidP="00923B50">
      <w:pPr>
        <w:tabs>
          <w:tab w:val="left" w:pos="426"/>
        </w:tabs>
        <w:suppressAutoHyphens/>
        <w:ind w:left="426"/>
      </w:pPr>
      <w:r>
        <w:t xml:space="preserve">Later we will </w:t>
      </w:r>
      <w:r w:rsidR="00923B50" w:rsidRPr="00D659CC">
        <w:t>use</w:t>
      </w:r>
      <w:r>
        <w:t xml:space="preserve"> our</w:t>
      </w:r>
      <w:r w:rsidR="00923B50" w:rsidRPr="00D659CC">
        <w:t xml:space="preserve"> </w:t>
      </w:r>
      <w:r w:rsidR="00923B50" w:rsidRPr="00D659CC">
        <w:rPr>
          <w:rFonts w:ascii="Consolas" w:hAnsi="Consolas"/>
          <w:b/>
          <w:bCs/>
          <w:noProof/>
          <w:kern w:val="32"/>
          <w:sz w:val="22"/>
        </w:rPr>
        <w:t xml:space="preserve">TreeMultiSet&lt;T&gt; </w:t>
      </w:r>
      <w:r w:rsidR="00923B50" w:rsidRPr="00D659CC">
        <w:t xml:space="preserve">class. Inside we </w:t>
      </w:r>
      <w:r>
        <w:t xml:space="preserve">will </w:t>
      </w:r>
      <w:r w:rsidR="00923B50" w:rsidRPr="00F76C19">
        <w:rPr>
          <w:b/>
        </w:rPr>
        <w:t xml:space="preserve">keep the </w:t>
      </w:r>
      <w:r w:rsidR="00276696">
        <w:rPr>
          <w:b/>
        </w:rPr>
        <w:t>first</w:t>
      </w:r>
      <w:r w:rsidR="00923B50" w:rsidRPr="00F76C19">
        <w:rPr>
          <w:b/>
        </w:rPr>
        <w:t xml:space="preserve"> 10 sub-sequences of</w:t>
      </w:r>
      <w:r w:rsidR="00923B50" w:rsidRPr="00D659CC">
        <w:t xml:space="preserve"> </w:t>
      </w:r>
      <w:r w:rsidR="00923B50" w:rsidRPr="00D659CC">
        <w:rPr>
          <w:rFonts w:ascii="Consolas" w:hAnsi="Consolas"/>
          <w:b/>
          <w:bCs/>
          <w:noProof/>
          <w:kern w:val="32"/>
          <w:sz w:val="22"/>
        </w:rPr>
        <w:t>S</w:t>
      </w:r>
      <w:r w:rsidR="00923B50" w:rsidRPr="00D659CC">
        <w:t xml:space="preserve">, i.e. multi-set of the lucky sub-sequences of </w:t>
      </w:r>
      <w:r w:rsidR="00923B50" w:rsidRPr="00D659CC">
        <w:rPr>
          <w:rFonts w:ascii="Consolas" w:hAnsi="Consolas"/>
          <w:b/>
          <w:bCs/>
          <w:noProof/>
          <w:kern w:val="32"/>
          <w:sz w:val="22"/>
        </w:rPr>
        <w:t>P</w:t>
      </w:r>
      <w:r w:rsidR="00923B50" w:rsidRPr="00D659CC">
        <w:t>, kept in decreasing order by length</w:t>
      </w:r>
      <w:r>
        <w:t xml:space="preserve"> (and in decreasing order of their content when the length is the same)</w:t>
      </w:r>
      <w:r w:rsidR="00923B50" w:rsidRPr="00D659CC">
        <w:t xml:space="preserve">. When we have </w:t>
      </w:r>
      <w:r>
        <w:t>10</w:t>
      </w:r>
      <w:r w:rsidR="00923B50" w:rsidRPr="00D659CC">
        <w:t xml:space="preserve"> sub-sequences inside the multi-set and we add 11</w:t>
      </w:r>
      <w:r w:rsidR="00923B50" w:rsidRPr="00D659CC">
        <w:rPr>
          <w:vertAlign w:val="superscript"/>
        </w:rPr>
        <w:t>th</w:t>
      </w:r>
      <w:r w:rsidR="00276696">
        <w:t xml:space="preserve"> sequence,</w:t>
      </w:r>
      <w:r w:rsidR="00923B50" w:rsidRPr="00D659CC">
        <w:t xml:space="preserve"> it would </w:t>
      </w:r>
      <w:r w:rsidR="00923B50" w:rsidRPr="00276696">
        <w:rPr>
          <w:b/>
        </w:rPr>
        <w:t xml:space="preserve">take </w:t>
      </w:r>
      <w:r w:rsidR="00CD570C">
        <w:rPr>
          <w:b/>
        </w:rPr>
        <w:t>its correct</w:t>
      </w:r>
      <w:r w:rsidR="00923B50" w:rsidRPr="00276696">
        <w:rPr>
          <w:b/>
        </w:rPr>
        <w:t xml:space="preserve"> place</w:t>
      </w:r>
      <w:r w:rsidR="00923B50" w:rsidRPr="00D659CC">
        <w:t xml:space="preserve"> in the order, because of the </w:t>
      </w:r>
      <w:r w:rsidR="00276696">
        <w:rPr>
          <w:rStyle w:val="Code"/>
        </w:rPr>
        <w:t>IComparable&lt;Sequence&lt;T&gt;&gt;</w:t>
      </w:r>
      <w:r w:rsidR="00923B50" w:rsidRPr="00D659CC">
        <w:t xml:space="preserve"> defined. After that we can delete the 11</w:t>
      </w:r>
      <w:r w:rsidR="00923B50" w:rsidRPr="00D659CC">
        <w:rPr>
          <w:vertAlign w:val="superscript"/>
        </w:rPr>
        <w:t>th</w:t>
      </w:r>
      <w:r w:rsidR="00923B50" w:rsidRPr="00D659CC">
        <w:t xml:space="preserve"> subsequence</w:t>
      </w:r>
      <w:r w:rsidR="007123CA">
        <w:t>, because</w:t>
      </w:r>
      <w:r w:rsidR="00923B50" w:rsidRPr="00D659CC">
        <w:t xml:space="preserve"> it is not amongst the </w:t>
      </w:r>
      <w:r w:rsidR="00276696">
        <w:t>first</w:t>
      </w:r>
      <w:r w:rsidR="00923B50" w:rsidRPr="00D659CC">
        <w:t xml:space="preserve"> 10. In that way we would </w:t>
      </w:r>
      <w:r w:rsidR="00276696" w:rsidRPr="00276696">
        <w:rPr>
          <w:b/>
        </w:rPr>
        <w:t xml:space="preserve">always </w:t>
      </w:r>
      <w:r w:rsidR="00923B50" w:rsidRPr="00276696">
        <w:rPr>
          <w:b/>
        </w:rPr>
        <w:t xml:space="preserve">keep </w:t>
      </w:r>
      <w:r w:rsidR="00276696" w:rsidRPr="00276696">
        <w:rPr>
          <w:b/>
        </w:rPr>
        <w:t>the first 10 elements</w:t>
      </w:r>
      <w:r w:rsidR="00276696">
        <w:t>, discarding the others</w:t>
      </w:r>
      <w:r w:rsidR="00923B50" w:rsidRPr="00D659CC">
        <w:t xml:space="preserve"> in any given moment, consum</w:t>
      </w:r>
      <w:r w:rsidR="00276696">
        <w:t>ing</w:t>
      </w:r>
      <w:r w:rsidR="00923B50" w:rsidRPr="00D659CC">
        <w:t xml:space="preserve"> </w:t>
      </w:r>
      <w:r w:rsidR="00923B50" w:rsidRPr="00276696">
        <w:rPr>
          <w:b/>
        </w:rPr>
        <w:t>much less memory</w:t>
      </w:r>
      <w:r w:rsidR="00923B50" w:rsidRPr="00D659CC">
        <w:t xml:space="preserve"> and </w:t>
      </w:r>
      <w:r w:rsidR="00276696">
        <w:t xml:space="preserve">with </w:t>
      </w:r>
      <w:r w:rsidR="00923B50" w:rsidRPr="00D659CC">
        <w:t>no need of sorting at the end. The implementation is not so easy, so spare enough time</w:t>
      </w:r>
      <w:r w:rsidR="00CD570C">
        <w:t xml:space="preserve"> for it</w:t>
      </w:r>
      <w:r w:rsidR="00923B50" w:rsidRPr="00D659CC">
        <w:t>.</w:t>
      </w:r>
    </w:p>
    <w:p w14:paraId="3B6500D6" w14:textId="77777777" w:rsidR="00AE33FB" w:rsidRPr="00D659CC" w:rsidRDefault="00AE33FB" w:rsidP="00F41BF3">
      <w:pPr>
        <w:sectPr w:rsidR="00AE33FB" w:rsidRPr="00D659CC" w:rsidSect="00687832">
          <w:headerReference w:type="even" r:id="rId388"/>
          <w:headerReference w:type="default" r:id="rId389"/>
          <w:pgSz w:w="11521" w:h="14402" w:code="1"/>
          <w:pgMar w:top="992" w:right="397" w:bottom="567" w:left="539" w:header="482" w:footer="482" w:gutter="794"/>
          <w:cols w:space="708"/>
          <w:titlePg/>
          <w:docGrid w:linePitch="360"/>
        </w:sectPr>
      </w:pPr>
    </w:p>
    <w:p w14:paraId="2CDDF15A" w14:textId="6723B2C4" w:rsidR="00AE33FB" w:rsidRPr="00D659CC" w:rsidRDefault="00AE33FB" w:rsidP="00732360">
      <w:pPr>
        <w:pStyle w:val="Heading1"/>
      </w:pPr>
      <w:bookmarkStart w:id="377" w:name="Chapter_19_Data_Structs_and_Algo_Complex"/>
      <w:bookmarkStart w:id="378" w:name="_Toc418709496"/>
      <w:bookmarkStart w:id="379" w:name="_Toc22848978"/>
      <w:bookmarkEnd w:id="377"/>
      <w:r w:rsidRPr="00D659CC">
        <w:rPr>
          <w:noProof/>
        </w:rPr>
        <w:lastRenderedPageBreak/>
        <w:t>Chapter 19.</w:t>
      </w:r>
      <w:r w:rsidRPr="00D659CC">
        <w:t xml:space="preserve"> Data Structures</w:t>
      </w:r>
      <w:r w:rsidR="000B3C01">
        <w:br/>
      </w:r>
      <w:r w:rsidRPr="00D659CC">
        <w:t>and Algorithm Complexity</w:t>
      </w:r>
      <w:bookmarkEnd w:id="378"/>
      <w:bookmarkEnd w:id="379"/>
    </w:p>
    <w:p w14:paraId="5980DAD7" w14:textId="77777777" w:rsidR="00AE33FB" w:rsidRPr="00D659CC" w:rsidRDefault="00B51A2C" w:rsidP="00732360">
      <w:pPr>
        <w:pStyle w:val="Heading2"/>
      </w:pPr>
      <w:bookmarkStart w:id="380" w:name="_Toc418709497"/>
      <w:r w:rsidRPr="00D659CC">
        <w:t>In This Chapter</w:t>
      </w:r>
      <w:bookmarkEnd w:id="380"/>
    </w:p>
    <w:p w14:paraId="3F585F72" w14:textId="77777777" w:rsidR="00AE33FB" w:rsidRPr="00D659CC" w:rsidRDefault="00AE33FB" w:rsidP="00AE33FB">
      <w:r w:rsidRPr="00D659CC">
        <w:t xml:space="preserve">In this chapter we will </w:t>
      </w:r>
      <w:r w:rsidRPr="00D659CC">
        <w:rPr>
          <w:b/>
        </w:rPr>
        <w:t>compare the data structures</w:t>
      </w:r>
      <w:r w:rsidRPr="00D659CC">
        <w:t xml:space="preserve"> we have learned so far by the </w:t>
      </w:r>
      <w:r w:rsidR="00C35B8B" w:rsidRPr="00D659CC">
        <w:rPr>
          <w:b/>
        </w:rPr>
        <w:t>performance</w:t>
      </w:r>
      <w:r w:rsidR="00C35B8B" w:rsidRPr="00D659CC">
        <w:t xml:space="preserve"> (execution </w:t>
      </w:r>
      <w:r w:rsidRPr="00D659CC">
        <w:t>speed</w:t>
      </w:r>
      <w:r w:rsidR="00C35B8B" w:rsidRPr="00D659CC">
        <w:t>)</w:t>
      </w:r>
      <w:r w:rsidRPr="00D659CC">
        <w:t xml:space="preserve"> of the basic operations (addition, search, deletion, etc.). We will give specific tips in what situations </w:t>
      </w:r>
      <w:r w:rsidRPr="00D659CC">
        <w:rPr>
          <w:b/>
        </w:rPr>
        <w:t>what data structures to use</w:t>
      </w:r>
      <w:r w:rsidRPr="00D659CC">
        <w:t xml:space="preserve">. We will explain how to choose between data structures like hash-tables, arrays, dynamic arrays and sets implemented by hash-tables or balanced trees. Almost all of these structures are implemented </w:t>
      </w:r>
      <w:r w:rsidR="00C35B8B" w:rsidRPr="00D659CC">
        <w:t xml:space="preserve">as part of </w:t>
      </w:r>
      <w:r w:rsidRPr="00D659CC">
        <w:t>NET Framework</w:t>
      </w:r>
      <w:r w:rsidR="00C35B8B" w:rsidRPr="00D659CC">
        <w:t>, so t</w:t>
      </w:r>
      <w:r w:rsidRPr="00D659CC">
        <w:t xml:space="preserve">o be able to </w:t>
      </w:r>
      <w:r w:rsidRPr="00D659CC">
        <w:rPr>
          <w:b/>
        </w:rPr>
        <w:t xml:space="preserve">write </w:t>
      </w:r>
      <w:r w:rsidR="00172C6F" w:rsidRPr="00D659CC">
        <w:rPr>
          <w:b/>
        </w:rPr>
        <w:t xml:space="preserve">efficient </w:t>
      </w:r>
      <w:r w:rsidRPr="00D659CC">
        <w:rPr>
          <w:b/>
        </w:rPr>
        <w:t>and reliable code</w:t>
      </w:r>
      <w:r w:rsidRPr="00D659CC">
        <w:t xml:space="preserve"> we have to learn to apply the most appropriate structures </w:t>
      </w:r>
      <w:r w:rsidR="00C35B8B" w:rsidRPr="00D659CC">
        <w:t>for each situation</w:t>
      </w:r>
      <w:r w:rsidRPr="00D659CC">
        <w:t>.</w:t>
      </w:r>
    </w:p>
    <w:p w14:paraId="3C525D20" w14:textId="77777777" w:rsidR="00AE33FB" w:rsidRPr="00D659CC" w:rsidRDefault="00AE33FB" w:rsidP="00732360">
      <w:pPr>
        <w:pStyle w:val="Heading2"/>
      </w:pPr>
      <w:bookmarkStart w:id="381" w:name="_Toc418709498"/>
      <w:r w:rsidRPr="00D659CC">
        <w:t xml:space="preserve">Why </w:t>
      </w:r>
      <w:r w:rsidR="00C35B8B" w:rsidRPr="00D659CC">
        <w:t>A</w:t>
      </w:r>
      <w:r w:rsidRPr="00D659CC">
        <w:t xml:space="preserve">re Data Structures </w:t>
      </w:r>
      <w:r w:rsidR="00264A03" w:rsidRPr="00D659CC">
        <w:t>S</w:t>
      </w:r>
      <w:r w:rsidRPr="00D659CC">
        <w:t>o Important?</w:t>
      </w:r>
      <w:bookmarkEnd w:id="381"/>
    </w:p>
    <w:p w14:paraId="3ECB5DC1" w14:textId="77777777" w:rsidR="00AE33FB" w:rsidRPr="00D659CC" w:rsidRDefault="00AE33FB" w:rsidP="00AE33FB">
      <w:r w:rsidRPr="00D659CC">
        <w:t xml:space="preserve">You may wonder why we pay so </w:t>
      </w:r>
      <w:r w:rsidRPr="00D659CC">
        <w:rPr>
          <w:b/>
        </w:rPr>
        <w:t>much attention to data structures</w:t>
      </w:r>
      <w:r w:rsidRPr="00D659CC">
        <w:t xml:space="preserve"> and why we review them in such a great detail</w:t>
      </w:r>
      <w:r w:rsidR="002E32A6" w:rsidRPr="00D659CC">
        <w:t>s</w:t>
      </w:r>
      <w:r w:rsidRPr="00D659CC">
        <w:t xml:space="preserve">. The reason is we aim to make out of you </w:t>
      </w:r>
      <w:r w:rsidRPr="00D659CC">
        <w:rPr>
          <w:b/>
        </w:rPr>
        <w:t>thinking</w:t>
      </w:r>
      <w:r w:rsidRPr="00D659CC">
        <w:t xml:space="preserve"> software engineers. Without knowing the basic data structures and computer algorithms in programming well, you cannot be good developers and risk to stay an amateur. Whoever knows </w:t>
      </w:r>
      <w:r w:rsidRPr="00D659CC">
        <w:rPr>
          <w:b/>
        </w:rPr>
        <w:t>data structures and algorithms</w:t>
      </w:r>
      <w:r w:rsidRPr="00D659CC">
        <w:t xml:space="preserve"> well and starts thinking about their correct use has big chance </w:t>
      </w:r>
      <w:r w:rsidR="00C35B8B" w:rsidRPr="00D659CC">
        <w:t>to</w:t>
      </w:r>
      <w:r w:rsidRPr="00D659CC">
        <w:t xml:space="preserve"> becom</w:t>
      </w:r>
      <w:r w:rsidR="00C35B8B" w:rsidRPr="00D659CC">
        <w:t xml:space="preserve">e </w:t>
      </w:r>
      <w:r w:rsidRPr="00D659CC">
        <w:t xml:space="preserve">a professional – one that analyzes the problems in depth and proposes </w:t>
      </w:r>
      <w:r w:rsidR="00172C6F" w:rsidRPr="00D659CC">
        <w:t xml:space="preserve">efficient </w:t>
      </w:r>
      <w:r w:rsidRPr="00D659CC">
        <w:t>solutions.</w:t>
      </w:r>
    </w:p>
    <w:p w14:paraId="1AD899BF" w14:textId="77777777" w:rsidR="00AE33FB" w:rsidRPr="00D659CC" w:rsidRDefault="00AE33FB" w:rsidP="00AE33FB">
      <w:pPr>
        <w:spacing w:after="120"/>
      </w:pPr>
      <w:r w:rsidRPr="00D659CC">
        <w:t xml:space="preserve">There are hundreds of books written on this subject. In the four volumes, named </w:t>
      </w:r>
      <w:r w:rsidRPr="00D659CC">
        <w:rPr>
          <w:b/>
        </w:rPr>
        <w:t>"</w:t>
      </w:r>
      <w:hyperlink r:id="rId390" w:tgtFrame="_blank" w:history="1">
        <w:r w:rsidRPr="00D659CC">
          <w:rPr>
            <w:b/>
            <w:color w:val="0000FF"/>
            <w:u w:val="single"/>
          </w:rPr>
          <w:t>The Art of Computer Programming</w:t>
        </w:r>
      </w:hyperlink>
      <w:r w:rsidRPr="00D659CC">
        <w:rPr>
          <w:b/>
        </w:rPr>
        <w:t>"</w:t>
      </w:r>
      <w:r w:rsidR="00C35B8B" w:rsidRPr="00D659CC">
        <w:rPr>
          <w:b/>
        </w:rPr>
        <w:t>,</w:t>
      </w:r>
      <w:r w:rsidRPr="00D659CC">
        <w:rPr>
          <w:b/>
        </w:rPr>
        <w:t xml:space="preserve"> Donald Knuth</w:t>
      </w:r>
      <w:r w:rsidR="00C35B8B" w:rsidRPr="00D659CC">
        <w:t xml:space="preserve"> explains </w:t>
      </w:r>
      <w:r w:rsidRPr="00D659CC">
        <w:t xml:space="preserve">data structures and algorithms in more than 2500 pages. Another author, </w:t>
      </w:r>
      <w:r w:rsidRPr="001547CE">
        <w:rPr>
          <w:b/>
          <w:noProof/>
        </w:rPr>
        <w:t>Niklaus</w:t>
      </w:r>
      <w:r w:rsidRPr="00D659CC">
        <w:rPr>
          <w:b/>
        </w:rPr>
        <w:t xml:space="preserve"> Wirth</w:t>
      </w:r>
      <w:r w:rsidRPr="00D659CC">
        <w:t>, has named his book after the answer to the question "why are data structures so important", which is "</w:t>
      </w:r>
      <w:hyperlink r:id="rId391" w:history="1">
        <w:r w:rsidRPr="00D659CC">
          <w:rPr>
            <w:b/>
            <w:color w:val="0000FF"/>
            <w:u w:val="single"/>
          </w:rPr>
          <w:t>Algorithms + Data Structures = Programs</w:t>
        </w:r>
      </w:hyperlink>
      <w:r w:rsidRPr="00D659CC">
        <w:t>". The main theme of the book is again the fundamental algorithms and data structures in programming.</w:t>
      </w:r>
    </w:p>
    <w:tbl>
      <w:tblPr>
        <w:tblW w:w="9668" w:type="dxa"/>
        <w:tblInd w:w="108" w:type="dxa"/>
        <w:tblCellMar>
          <w:top w:w="113" w:type="dxa"/>
          <w:bottom w:w="113" w:type="dxa"/>
        </w:tblCellMar>
        <w:tblLook w:val="01E0" w:firstRow="1" w:lastRow="1" w:firstColumn="1" w:lastColumn="1" w:noHBand="0" w:noVBand="0"/>
      </w:tblPr>
      <w:tblGrid>
        <w:gridCol w:w="812"/>
        <w:gridCol w:w="8856"/>
      </w:tblGrid>
      <w:tr w:rsidR="00AE33FB" w:rsidRPr="00D659CC" w14:paraId="2A1FC391"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028EE5B2" w14:textId="77777777" w:rsidR="00AE33FB" w:rsidRPr="00D659CC" w:rsidRDefault="00AE33FB" w:rsidP="00AE33FB">
            <w:pPr>
              <w:spacing w:before="0"/>
              <w:jc w:val="center"/>
            </w:pPr>
            <w:r w:rsidRPr="00D659CC">
              <w:rPr>
                <w:noProof/>
              </w:rPr>
              <w:drawing>
                <wp:inline distT="0" distB="0" distL="0" distR="0" wp14:anchorId="24825428" wp14:editId="36E351BB">
                  <wp:extent cx="327660" cy="327660"/>
                  <wp:effectExtent l="0" t="0" r="0" b="0"/>
                  <wp:docPr id="5443" name="Picture 54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F0E7EB5" w14:textId="58ED8E05" w:rsidR="00AE33FB" w:rsidRPr="00D659CC" w:rsidRDefault="00AE33FB" w:rsidP="00C35B8B">
            <w:pPr>
              <w:pStyle w:val="WarningMessage"/>
            </w:pPr>
            <w:r w:rsidRPr="00D659CC">
              <w:t xml:space="preserve">Data structures and algorithms are the fundamentals of programming. In order to become a good </w:t>
            </w:r>
            <w:r w:rsidR="00402915" w:rsidRPr="00D659CC">
              <w:t>developer,</w:t>
            </w:r>
            <w:r w:rsidRPr="00D659CC">
              <w:t xml:space="preserve"> it is essential to master the basic data </w:t>
            </w:r>
            <w:r w:rsidR="00C35B8B" w:rsidRPr="00D659CC">
              <w:t xml:space="preserve">structures </w:t>
            </w:r>
            <w:r w:rsidRPr="00D659CC">
              <w:t>and algorithms and learn to apply them in the right way.</w:t>
            </w:r>
          </w:p>
        </w:tc>
      </w:tr>
    </w:tbl>
    <w:p w14:paraId="1F9E6C0B" w14:textId="77777777" w:rsidR="00AE33FB" w:rsidRPr="00D659CC" w:rsidRDefault="00AE33FB" w:rsidP="00AE33FB">
      <w:r w:rsidRPr="00D659CC">
        <w:t xml:space="preserve">To a large degree our book is focused on learning </w:t>
      </w:r>
      <w:r w:rsidR="00C35B8B" w:rsidRPr="00D659CC">
        <w:t xml:space="preserve">data </w:t>
      </w:r>
      <w:r w:rsidRPr="00D659CC">
        <w:t>structures and algorithms</w:t>
      </w:r>
      <w:r w:rsidR="00C35B8B" w:rsidRPr="00D659CC">
        <w:t xml:space="preserve"> along with the programming concepts, language syntax and problem solving</w:t>
      </w:r>
      <w:r w:rsidRPr="00D659CC">
        <w:t xml:space="preserve">. We also try to illustrate them in the context of modern software engineering with </w:t>
      </w:r>
      <w:r w:rsidR="00C35B8B" w:rsidRPr="00D659CC">
        <w:t xml:space="preserve">C# and </w:t>
      </w:r>
      <w:r w:rsidRPr="00D659CC">
        <w:t>.NET Framework.</w:t>
      </w:r>
    </w:p>
    <w:p w14:paraId="1BA397B9" w14:textId="77777777" w:rsidR="00AE33FB" w:rsidRPr="00D659CC" w:rsidRDefault="00AE33FB" w:rsidP="00732360">
      <w:pPr>
        <w:pStyle w:val="Heading2"/>
      </w:pPr>
      <w:bookmarkStart w:id="382" w:name="_Toc418709499"/>
      <w:r w:rsidRPr="00D659CC">
        <w:t>Algorithm Complexity</w:t>
      </w:r>
      <w:bookmarkEnd w:id="382"/>
    </w:p>
    <w:p w14:paraId="6E0050BF" w14:textId="77777777" w:rsidR="00AE33FB" w:rsidRPr="00D659CC" w:rsidRDefault="00AE33FB" w:rsidP="00AE33FB">
      <w:r w:rsidRPr="00D659CC">
        <w:t xml:space="preserve">We cannot talk about </w:t>
      </w:r>
      <w:r w:rsidR="00172C6F" w:rsidRPr="00D659CC">
        <w:rPr>
          <w:b/>
        </w:rPr>
        <w:t xml:space="preserve">efficiency </w:t>
      </w:r>
      <w:r w:rsidRPr="00D659CC">
        <w:rPr>
          <w:b/>
        </w:rPr>
        <w:t>of algorithms and data structures</w:t>
      </w:r>
      <w:r w:rsidRPr="00D659CC">
        <w:t xml:space="preserve"> without explaining the term "algorithm complexity", which we have already mentioned several times in one form or another. We will avoid the mathematical definitions and we are going to give a simple explanation of what the term means.</w:t>
      </w:r>
    </w:p>
    <w:p w14:paraId="1D26A69A" w14:textId="608CC211" w:rsidR="007B4CC0" w:rsidRPr="00D659CC" w:rsidRDefault="00AE33FB" w:rsidP="00AE33FB">
      <w:r w:rsidRPr="00D659CC">
        <w:rPr>
          <w:b/>
        </w:rPr>
        <w:t xml:space="preserve">Algorithm complexity </w:t>
      </w:r>
      <w:r w:rsidRPr="00D659CC">
        <w:t xml:space="preserve">is a </w:t>
      </w:r>
      <w:r w:rsidRPr="00D659CC">
        <w:rPr>
          <w:b/>
        </w:rPr>
        <w:t>measure</w:t>
      </w:r>
      <w:r w:rsidRPr="00D659CC">
        <w:t xml:space="preserve"> which evaluates the order of the </w:t>
      </w:r>
      <w:r w:rsidR="00C35B8B" w:rsidRPr="00D659CC">
        <w:rPr>
          <w:b/>
        </w:rPr>
        <w:t xml:space="preserve">count of </w:t>
      </w:r>
      <w:r w:rsidRPr="00D659CC">
        <w:rPr>
          <w:b/>
        </w:rPr>
        <w:t>operation</w:t>
      </w:r>
      <w:r w:rsidR="00C35B8B" w:rsidRPr="00D659CC">
        <w:rPr>
          <w:b/>
        </w:rPr>
        <w:t>s</w:t>
      </w:r>
      <w:r w:rsidRPr="00D659CC">
        <w:t xml:space="preserve">, performed by a given or algorithm as a function of the size of the input data. To put this simpler, complexity is a rough </w:t>
      </w:r>
      <w:r w:rsidRPr="00D659CC">
        <w:rPr>
          <w:b/>
        </w:rPr>
        <w:t xml:space="preserve">approximation of the number of steps </w:t>
      </w:r>
      <w:r w:rsidRPr="00D659CC">
        <w:t xml:space="preserve">necessary to execute an algorithm. When we evaluate </w:t>
      </w:r>
      <w:r w:rsidR="00402915" w:rsidRPr="00D659CC">
        <w:t>complexity,</w:t>
      </w:r>
      <w:r w:rsidRPr="00D659CC">
        <w:t xml:space="preserve"> we speak of order of operation count, not of their exact count. For </w:t>
      </w:r>
      <w:r w:rsidR="00402915" w:rsidRPr="00D659CC">
        <w:t>example,</w:t>
      </w:r>
      <w:r w:rsidRPr="00D659CC">
        <w:t xml:space="preserve"> if we have an order of N</w:t>
      </w:r>
      <w:r w:rsidRPr="00D659CC">
        <w:rPr>
          <w:vertAlign w:val="superscript"/>
        </w:rPr>
        <w:t>2</w:t>
      </w:r>
      <w:r w:rsidRPr="00D659CC">
        <w:t xml:space="preserve"> operations to process N elements, then N</w:t>
      </w:r>
      <w:r w:rsidRPr="00D659CC">
        <w:rPr>
          <w:vertAlign w:val="superscript"/>
        </w:rPr>
        <w:t>2</w:t>
      </w:r>
      <w:r w:rsidRPr="00D659CC">
        <w:t>/2 and 3*N</w:t>
      </w:r>
      <w:r w:rsidRPr="00D659CC">
        <w:rPr>
          <w:vertAlign w:val="superscript"/>
        </w:rPr>
        <w:t>2</w:t>
      </w:r>
      <w:r w:rsidRPr="00D659CC">
        <w:t xml:space="preserve"> are of one and the same quadratic order.</w:t>
      </w:r>
    </w:p>
    <w:p w14:paraId="6ED2151E" w14:textId="77777777" w:rsidR="00AE33FB" w:rsidRPr="00D659CC" w:rsidRDefault="00AE33FB" w:rsidP="00AE33FB">
      <w:r w:rsidRPr="00D659CC">
        <w:lastRenderedPageBreak/>
        <w:t xml:space="preserve">Algorithm complexity is commonly represented with the </w:t>
      </w:r>
      <w:r w:rsidR="00453B81" w:rsidRPr="00D659CC">
        <w:rPr>
          <w:b/>
          <w:noProof/>
        </w:rPr>
        <w:t>O</w:t>
      </w:r>
      <w:r w:rsidRPr="00D659CC">
        <w:rPr>
          <w:b/>
          <w:noProof/>
        </w:rPr>
        <w:t xml:space="preserve">(f) </w:t>
      </w:r>
      <w:r w:rsidRPr="00D659CC">
        <w:rPr>
          <w:b/>
        </w:rPr>
        <w:t>notation</w:t>
      </w:r>
      <w:r w:rsidR="007B4CC0" w:rsidRPr="00D659CC">
        <w:t xml:space="preserve">, also known as </w:t>
      </w:r>
      <w:r w:rsidR="007B4CC0" w:rsidRPr="00D659CC">
        <w:rPr>
          <w:b/>
        </w:rPr>
        <w:t>asymptotic notation</w:t>
      </w:r>
      <w:r w:rsidR="007B4CC0" w:rsidRPr="00D659CC">
        <w:t xml:space="preserve"> or “</w:t>
      </w:r>
      <w:r w:rsidR="007B4CC0" w:rsidRPr="00D659CC">
        <w:rPr>
          <w:b/>
        </w:rPr>
        <w:t>Big O notation</w:t>
      </w:r>
      <w:r w:rsidR="007B4CC0" w:rsidRPr="00D659CC">
        <w:t>”</w:t>
      </w:r>
      <w:r w:rsidRPr="00D659CC">
        <w:t xml:space="preserve">, where </w:t>
      </w:r>
      <w:r w:rsidRPr="00D659CC">
        <w:rPr>
          <w:b/>
        </w:rPr>
        <w:t>f</w:t>
      </w:r>
      <w:r w:rsidRPr="00D659CC">
        <w:t xml:space="preserve"> is the function of the size of the input data.</w:t>
      </w:r>
      <w:r w:rsidR="007B4CC0" w:rsidRPr="00D659CC">
        <w:t xml:space="preserve"> The asymptotic computational complexity </w:t>
      </w:r>
      <w:r w:rsidR="007B4CC0" w:rsidRPr="00D659CC">
        <w:rPr>
          <w:b/>
          <w:noProof/>
        </w:rPr>
        <w:t>O(f)</w:t>
      </w:r>
      <w:r w:rsidR="007B4CC0" w:rsidRPr="00D659CC">
        <w:t xml:space="preserve"> measures the order of the consumed resources (CPU time, memory, etc.) by certain algorithm expressed as function of the input data size.</w:t>
      </w:r>
    </w:p>
    <w:p w14:paraId="0C81226D" w14:textId="77777777" w:rsidR="00AE33FB" w:rsidRPr="00D659CC" w:rsidRDefault="00AE33FB" w:rsidP="00AE33FB">
      <w:pPr>
        <w:spacing w:after="120"/>
      </w:pPr>
      <w:r w:rsidRPr="00D659CC">
        <w:t xml:space="preserve">Complexity can be </w:t>
      </w:r>
      <w:r w:rsidRPr="00D659CC">
        <w:rPr>
          <w:b/>
        </w:rPr>
        <w:t>constant</w:t>
      </w:r>
      <w:r w:rsidRPr="00D659CC">
        <w:t xml:space="preserve">, </w:t>
      </w:r>
      <w:r w:rsidRPr="00D659CC">
        <w:rPr>
          <w:b/>
        </w:rPr>
        <w:t>logarithmic</w:t>
      </w:r>
      <w:r w:rsidRPr="00D659CC">
        <w:t xml:space="preserve">, </w:t>
      </w:r>
      <w:r w:rsidRPr="00D659CC">
        <w:rPr>
          <w:b/>
        </w:rPr>
        <w:t>linear</w:t>
      </w:r>
      <w:r w:rsidRPr="00D659CC">
        <w:t xml:space="preserve">, </w:t>
      </w:r>
      <w:r w:rsidRPr="00D659CC">
        <w:rPr>
          <w:b/>
          <w:noProof/>
        </w:rPr>
        <w:t>n*log(n)</w:t>
      </w:r>
      <w:r w:rsidRPr="00D659CC">
        <w:rPr>
          <w:noProof/>
        </w:rPr>
        <w:t>,</w:t>
      </w:r>
      <w:r w:rsidRPr="00D659CC">
        <w:t xml:space="preserve"> </w:t>
      </w:r>
      <w:r w:rsidRPr="00D659CC">
        <w:rPr>
          <w:b/>
        </w:rPr>
        <w:t>quadratic</w:t>
      </w:r>
      <w:r w:rsidRPr="00D659CC">
        <w:t xml:space="preserve">, </w:t>
      </w:r>
      <w:r w:rsidRPr="00D659CC">
        <w:rPr>
          <w:b/>
        </w:rPr>
        <w:t>cubic</w:t>
      </w:r>
      <w:r w:rsidRPr="00D659CC">
        <w:t xml:space="preserve">, </w:t>
      </w:r>
      <w:r w:rsidRPr="00D659CC">
        <w:rPr>
          <w:b/>
        </w:rPr>
        <w:t>exponential</w:t>
      </w:r>
      <w:r w:rsidRPr="00D659CC">
        <w:t xml:space="preserve">, etc. </w:t>
      </w:r>
      <w:r w:rsidR="002B213E" w:rsidRPr="00D659CC">
        <w:t>This is r</w:t>
      </w:r>
      <w:r w:rsidRPr="00D659CC">
        <w:t>espectively the order of constant, logarithmic, linear and so on, number of steps, are executed to solve a given problem.</w:t>
      </w:r>
      <w:r w:rsidR="002B213E" w:rsidRPr="00D659CC">
        <w:t xml:space="preserve"> For simplicity, sometime instead of “</w:t>
      </w:r>
      <w:r w:rsidR="002B213E" w:rsidRPr="00D659CC">
        <w:rPr>
          <w:b/>
        </w:rPr>
        <w:t>algorithms complexity</w:t>
      </w:r>
      <w:r w:rsidR="002B213E" w:rsidRPr="00D659CC">
        <w:t>” or just “</w:t>
      </w:r>
      <w:r w:rsidR="002B213E" w:rsidRPr="00D659CC">
        <w:rPr>
          <w:b/>
        </w:rPr>
        <w:t>complexity</w:t>
      </w:r>
      <w:r w:rsidR="002B213E" w:rsidRPr="00D659CC">
        <w:t>” we use the term “</w:t>
      </w:r>
      <w:r w:rsidR="002B213E" w:rsidRPr="00D659CC">
        <w:rPr>
          <w:b/>
        </w:rPr>
        <w:t>running time</w:t>
      </w:r>
      <w:r w:rsidR="002B213E" w:rsidRPr="00D659CC">
        <w:t>”.</w:t>
      </w:r>
    </w:p>
    <w:tbl>
      <w:tblPr>
        <w:tblW w:w="9668" w:type="dxa"/>
        <w:tblInd w:w="108" w:type="dxa"/>
        <w:tblCellMar>
          <w:top w:w="113" w:type="dxa"/>
          <w:bottom w:w="113" w:type="dxa"/>
        </w:tblCellMar>
        <w:tblLook w:val="01E0" w:firstRow="1" w:lastRow="1" w:firstColumn="1" w:lastColumn="1" w:noHBand="0" w:noVBand="0"/>
      </w:tblPr>
      <w:tblGrid>
        <w:gridCol w:w="812"/>
        <w:gridCol w:w="8856"/>
      </w:tblGrid>
      <w:tr w:rsidR="00AE33FB" w:rsidRPr="00D659CC" w14:paraId="65FFB62C"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51127342" w14:textId="77777777" w:rsidR="00AE33FB" w:rsidRPr="00D659CC" w:rsidRDefault="00AE33FB" w:rsidP="00AE33FB">
            <w:pPr>
              <w:spacing w:before="0"/>
              <w:jc w:val="center"/>
            </w:pPr>
            <w:r w:rsidRPr="00D659CC">
              <w:rPr>
                <w:noProof/>
              </w:rPr>
              <w:drawing>
                <wp:inline distT="0" distB="0" distL="0" distR="0" wp14:anchorId="49C34C8C" wp14:editId="645C79FD">
                  <wp:extent cx="327660" cy="327660"/>
                  <wp:effectExtent l="0" t="0" r="0" b="0"/>
                  <wp:docPr id="5444" name="Picture 54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BDC85A4" w14:textId="77777777" w:rsidR="00AE33FB" w:rsidRPr="00D659CC" w:rsidRDefault="00AE33FB" w:rsidP="009E3CCB">
            <w:pPr>
              <w:pStyle w:val="WarningMessage"/>
            </w:pPr>
            <w:r w:rsidRPr="00D659CC">
              <w:t xml:space="preserve">Algorithm complexity is a rough approximation of the number of steps, which will be </w:t>
            </w:r>
            <w:r w:rsidR="00C35B8B" w:rsidRPr="00D659CC">
              <w:t>executed</w:t>
            </w:r>
            <w:r w:rsidRPr="00D659CC">
              <w:t xml:space="preserve"> depending on the size of the input data. </w:t>
            </w:r>
            <w:r w:rsidR="009E3CCB" w:rsidRPr="00D659CC">
              <w:t xml:space="preserve">Complexity gives </w:t>
            </w:r>
            <w:r w:rsidRPr="00D659CC">
              <w:t>the order of steps count, not their exact count.</w:t>
            </w:r>
          </w:p>
        </w:tc>
      </w:tr>
    </w:tbl>
    <w:p w14:paraId="1DFCAEC5" w14:textId="77777777" w:rsidR="00AE33FB" w:rsidRPr="00D659CC" w:rsidRDefault="00AE33FB" w:rsidP="00732360">
      <w:pPr>
        <w:pStyle w:val="Heading3"/>
      </w:pPr>
      <w:r w:rsidRPr="00D659CC">
        <w:t xml:space="preserve">Typical </w:t>
      </w:r>
      <w:r w:rsidR="0026470C" w:rsidRPr="00D659CC">
        <w:t>A</w:t>
      </w:r>
      <w:r w:rsidRPr="00D659CC">
        <w:t xml:space="preserve">lgorithm </w:t>
      </w:r>
      <w:r w:rsidR="0026470C" w:rsidRPr="00D659CC">
        <w:t>C</w:t>
      </w:r>
      <w:r w:rsidRPr="00D659CC">
        <w:t>omplexities</w:t>
      </w:r>
    </w:p>
    <w:p w14:paraId="01C98DEB" w14:textId="77777777" w:rsidR="00AE33FB" w:rsidRPr="00D659CC" w:rsidRDefault="00AE33FB" w:rsidP="00AE33FB">
      <w:pPr>
        <w:spacing w:after="120"/>
      </w:pPr>
      <w:r w:rsidRPr="00D659CC">
        <w:t>This table will explain what every type of complexity</w:t>
      </w:r>
      <w:r w:rsidR="002B213E" w:rsidRPr="00D659CC">
        <w:t xml:space="preserve"> (running time)</w:t>
      </w:r>
      <w:r w:rsidRPr="00D659CC">
        <w:t xml:space="preserve"> means:</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1418"/>
        <w:gridCol w:w="6775"/>
      </w:tblGrid>
      <w:tr w:rsidR="00AE33FB" w:rsidRPr="00D659CC" w14:paraId="3EA27814" w14:textId="77777777" w:rsidTr="00792A45">
        <w:trPr>
          <w:trHeight w:val="745"/>
        </w:trPr>
        <w:tc>
          <w:tcPr>
            <w:tcW w:w="1475" w:type="dxa"/>
            <w:shd w:val="clear" w:color="auto" w:fill="E6E6E6"/>
            <w:vAlign w:val="center"/>
          </w:tcPr>
          <w:p w14:paraId="2C561563" w14:textId="77777777" w:rsidR="00AE33FB" w:rsidRPr="00D659CC" w:rsidRDefault="00AE33FB" w:rsidP="00792A45">
            <w:pPr>
              <w:spacing w:before="60" w:after="60"/>
              <w:jc w:val="center"/>
              <w:rPr>
                <w:b/>
                <w:bCs/>
              </w:rPr>
            </w:pPr>
            <w:r w:rsidRPr="00D659CC">
              <w:rPr>
                <w:b/>
                <w:bCs/>
              </w:rPr>
              <w:t>Complexity</w:t>
            </w:r>
          </w:p>
        </w:tc>
        <w:tc>
          <w:tcPr>
            <w:tcW w:w="1106" w:type="dxa"/>
            <w:shd w:val="clear" w:color="auto" w:fill="E6E6E6"/>
            <w:vAlign w:val="center"/>
          </w:tcPr>
          <w:p w14:paraId="7D7F4676" w14:textId="77777777" w:rsidR="00AE33FB" w:rsidRPr="00D659CC" w:rsidRDefault="00AE33FB" w:rsidP="00792A45">
            <w:pPr>
              <w:spacing w:before="60" w:after="60"/>
              <w:jc w:val="center"/>
              <w:rPr>
                <w:b/>
                <w:bCs/>
              </w:rPr>
            </w:pPr>
            <w:r w:rsidRPr="00D659CC">
              <w:rPr>
                <w:b/>
                <w:bCs/>
              </w:rPr>
              <w:t xml:space="preserve">Running </w:t>
            </w:r>
            <w:r w:rsidR="00BB6C8B" w:rsidRPr="00D659CC">
              <w:rPr>
                <w:b/>
                <w:bCs/>
              </w:rPr>
              <w:t>T</w:t>
            </w:r>
            <w:r w:rsidRPr="00D659CC">
              <w:rPr>
                <w:b/>
                <w:bCs/>
              </w:rPr>
              <w:t>ime</w:t>
            </w:r>
          </w:p>
        </w:tc>
        <w:tc>
          <w:tcPr>
            <w:tcW w:w="7087" w:type="dxa"/>
            <w:shd w:val="clear" w:color="auto" w:fill="E6E6E6"/>
            <w:vAlign w:val="center"/>
          </w:tcPr>
          <w:p w14:paraId="16BF295C" w14:textId="77777777" w:rsidR="00AE33FB" w:rsidRPr="00D659CC" w:rsidRDefault="00AE33FB" w:rsidP="00792A45">
            <w:pPr>
              <w:spacing w:before="60" w:after="60"/>
              <w:jc w:val="center"/>
              <w:rPr>
                <w:b/>
                <w:bCs/>
              </w:rPr>
            </w:pPr>
            <w:r w:rsidRPr="00D659CC">
              <w:rPr>
                <w:b/>
                <w:bCs/>
              </w:rPr>
              <w:t>Description</w:t>
            </w:r>
          </w:p>
        </w:tc>
      </w:tr>
      <w:tr w:rsidR="00AE33FB" w:rsidRPr="00D659CC" w14:paraId="0205AAA5" w14:textId="77777777" w:rsidTr="00402915">
        <w:tc>
          <w:tcPr>
            <w:tcW w:w="1475" w:type="dxa"/>
            <w:vAlign w:val="center"/>
          </w:tcPr>
          <w:p w14:paraId="79E55FF1" w14:textId="77777777" w:rsidR="00AE33FB" w:rsidRPr="00D659CC" w:rsidRDefault="00AE33FB" w:rsidP="00AE33FB">
            <w:pPr>
              <w:spacing w:before="60" w:after="60"/>
              <w:jc w:val="center"/>
            </w:pPr>
            <w:r w:rsidRPr="00D659CC">
              <w:t>constant</w:t>
            </w:r>
          </w:p>
        </w:tc>
        <w:tc>
          <w:tcPr>
            <w:tcW w:w="1106" w:type="dxa"/>
            <w:vAlign w:val="center"/>
          </w:tcPr>
          <w:p w14:paraId="6F9EA818" w14:textId="77777777" w:rsidR="00AE33FB" w:rsidRPr="00D659CC" w:rsidRDefault="00AE33FB" w:rsidP="00AE33FB">
            <w:pPr>
              <w:spacing w:before="60" w:after="60"/>
              <w:jc w:val="center"/>
              <w:rPr>
                <w:noProof/>
              </w:rPr>
            </w:pPr>
            <w:r w:rsidRPr="00D659CC">
              <w:rPr>
                <w:noProof/>
              </w:rPr>
              <w:t>O(1)</w:t>
            </w:r>
          </w:p>
        </w:tc>
        <w:tc>
          <w:tcPr>
            <w:tcW w:w="7087" w:type="dxa"/>
            <w:vAlign w:val="center"/>
          </w:tcPr>
          <w:p w14:paraId="34A39130" w14:textId="77777777" w:rsidR="00AE33FB" w:rsidRPr="00D659CC" w:rsidRDefault="00AE33FB" w:rsidP="00792A45">
            <w:pPr>
              <w:spacing w:before="60" w:after="60"/>
            </w:pPr>
            <w:r w:rsidRPr="00D659CC">
              <w:t xml:space="preserve">It takes a </w:t>
            </w:r>
            <w:r w:rsidRPr="00D659CC">
              <w:rPr>
                <w:b/>
              </w:rPr>
              <w:t>constant number of steps</w:t>
            </w:r>
            <w:r w:rsidRPr="00D659CC">
              <w:t xml:space="preserve"> for performing a given operation (for example 1, 5, 10 or other number) and this count does not depend on the size of the input data.</w:t>
            </w:r>
          </w:p>
        </w:tc>
      </w:tr>
      <w:tr w:rsidR="00AE33FB" w:rsidRPr="00D659CC" w14:paraId="359DACCE" w14:textId="77777777" w:rsidTr="00402915">
        <w:tc>
          <w:tcPr>
            <w:tcW w:w="1475" w:type="dxa"/>
            <w:vAlign w:val="center"/>
          </w:tcPr>
          <w:p w14:paraId="2E702501" w14:textId="77777777" w:rsidR="00AE33FB" w:rsidRPr="00D659CC" w:rsidRDefault="00AE33FB" w:rsidP="00AE33FB">
            <w:pPr>
              <w:spacing w:before="60" w:after="60"/>
              <w:jc w:val="center"/>
            </w:pPr>
            <w:r w:rsidRPr="00D659CC">
              <w:t>logarithmic</w:t>
            </w:r>
          </w:p>
        </w:tc>
        <w:tc>
          <w:tcPr>
            <w:tcW w:w="1106" w:type="dxa"/>
            <w:vAlign w:val="center"/>
          </w:tcPr>
          <w:p w14:paraId="1F485F86" w14:textId="77777777" w:rsidR="00AE33FB" w:rsidRPr="00D659CC" w:rsidRDefault="00AE33FB" w:rsidP="00AE33FB">
            <w:pPr>
              <w:spacing w:before="60" w:after="60"/>
              <w:jc w:val="center"/>
            </w:pPr>
            <w:r w:rsidRPr="00D659CC">
              <w:t>O(log(N))</w:t>
            </w:r>
          </w:p>
        </w:tc>
        <w:tc>
          <w:tcPr>
            <w:tcW w:w="7087" w:type="dxa"/>
            <w:vAlign w:val="center"/>
          </w:tcPr>
          <w:p w14:paraId="36855F16" w14:textId="77777777" w:rsidR="00AE33FB" w:rsidRPr="00D659CC" w:rsidRDefault="00AE33FB" w:rsidP="00792A45">
            <w:pPr>
              <w:spacing w:before="60" w:after="60"/>
            </w:pPr>
            <w:r w:rsidRPr="00D659CC">
              <w:t xml:space="preserve">It takes the order of </w:t>
            </w:r>
            <w:r w:rsidRPr="00D659CC">
              <w:rPr>
                <w:b/>
                <w:noProof/>
              </w:rPr>
              <w:t>log(N)</w:t>
            </w:r>
            <w:r w:rsidRPr="00D659CC">
              <w:rPr>
                <w:b/>
              </w:rPr>
              <w:t xml:space="preserve"> steps</w:t>
            </w:r>
            <w:r w:rsidRPr="00D659CC">
              <w:t>, where the base of the logarithm is most often 2, for performing a given operation on N elements. For example, if N = 1</w:t>
            </w:r>
            <w:r w:rsidR="00694343" w:rsidRPr="00D659CC">
              <w:t>,000,000</w:t>
            </w:r>
            <w:r w:rsidRPr="00D659CC">
              <w:t xml:space="preserve">, an algorithm with a complexity </w:t>
            </w:r>
            <w:r w:rsidRPr="00D659CC">
              <w:rPr>
                <w:noProof/>
              </w:rPr>
              <w:t>O(log(N))</w:t>
            </w:r>
            <w:r w:rsidRPr="00D659CC">
              <w:t xml:space="preserve"> would do about 20 steps (with a constant precision). Since the base of the logarithm is not of a vital importance for the order of the operation count, it is usually omitted.</w:t>
            </w:r>
          </w:p>
        </w:tc>
      </w:tr>
      <w:tr w:rsidR="00AE33FB" w:rsidRPr="00D659CC" w14:paraId="316B2DE4" w14:textId="77777777" w:rsidTr="00402915">
        <w:tc>
          <w:tcPr>
            <w:tcW w:w="1475" w:type="dxa"/>
            <w:vAlign w:val="center"/>
          </w:tcPr>
          <w:p w14:paraId="7CFB1E31" w14:textId="77777777" w:rsidR="00AE33FB" w:rsidRPr="00D659CC" w:rsidRDefault="00AE33FB" w:rsidP="00AE33FB">
            <w:pPr>
              <w:spacing w:before="60" w:after="60"/>
              <w:jc w:val="center"/>
            </w:pPr>
            <w:r w:rsidRPr="00D659CC">
              <w:t>linear</w:t>
            </w:r>
          </w:p>
        </w:tc>
        <w:tc>
          <w:tcPr>
            <w:tcW w:w="1106" w:type="dxa"/>
            <w:vAlign w:val="center"/>
          </w:tcPr>
          <w:p w14:paraId="48C24951" w14:textId="77777777" w:rsidR="00AE33FB" w:rsidRPr="00D659CC" w:rsidRDefault="00AE33FB" w:rsidP="00AE33FB">
            <w:pPr>
              <w:spacing w:before="60" w:after="60"/>
              <w:jc w:val="center"/>
            </w:pPr>
            <w:r w:rsidRPr="00D659CC">
              <w:t>O(N)</w:t>
            </w:r>
          </w:p>
        </w:tc>
        <w:tc>
          <w:tcPr>
            <w:tcW w:w="7087" w:type="dxa"/>
            <w:vAlign w:val="center"/>
          </w:tcPr>
          <w:p w14:paraId="60838AA8" w14:textId="0E6B2BCD" w:rsidR="00AE33FB" w:rsidRPr="00D659CC" w:rsidRDefault="00AE33FB" w:rsidP="00792A45">
            <w:pPr>
              <w:spacing w:before="60" w:after="60"/>
            </w:pPr>
            <w:r w:rsidRPr="00D659CC">
              <w:t xml:space="preserve">It takes nearly the </w:t>
            </w:r>
            <w:r w:rsidRPr="00D659CC">
              <w:rPr>
                <w:b/>
              </w:rPr>
              <w:t xml:space="preserve">same </w:t>
            </w:r>
            <w:r w:rsidR="00402915" w:rsidRPr="00D659CC">
              <w:rPr>
                <w:b/>
              </w:rPr>
              <w:t>number</w:t>
            </w:r>
            <w:r w:rsidRPr="00D659CC">
              <w:rPr>
                <w:b/>
              </w:rPr>
              <w:t xml:space="preserve"> of steps as the number of elements</w:t>
            </w:r>
            <w:r w:rsidRPr="00D659CC">
              <w:t xml:space="preserve"> for performing an operation on N elements. For example, if we have 1</w:t>
            </w:r>
            <w:r w:rsidR="00694343" w:rsidRPr="00D659CC">
              <w:t>,000</w:t>
            </w:r>
            <w:r w:rsidRPr="00D659CC">
              <w:t xml:space="preserve"> elements, it takes about 1</w:t>
            </w:r>
            <w:r w:rsidR="00694343" w:rsidRPr="00D659CC">
              <w:t>,000</w:t>
            </w:r>
            <w:r w:rsidRPr="00D659CC">
              <w:t xml:space="preserve"> steps. Linear complexity means that the number of elements and the number of steps are linearly dependent, for example the number of steps for N elements can be N/2 or 3*N.</w:t>
            </w:r>
          </w:p>
        </w:tc>
      </w:tr>
      <w:tr w:rsidR="00AE33FB" w:rsidRPr="00D659CC" w14:paraId="45BAC38E" w14:textId="77777777" w:rsidTr="00402915">
        <w:tc>
          <w:tcPr>
            <w:tcW w:w="1475" w:type="dxa"/>
            <w:vAlign w:val="center"/>
          </w:tcPr>
          <w:p w14:paraId="77CC5C04" w14:textId="0D88898A" w:rsidR="00AE33FB" w:rsidRPr="00D659CC" w:rsidRDefault="00402915" w:rsidP="00AE33FB">
            <w:pPr>
              <w:spacing w:before="60" w:after="60"/>
              <w:jc w:val="center"/>
            </w:pPr>
            <w:r>
              <w:t>linear</w:t>
            </w:r>
            <w:r w:rsidR="00792A45">
              <w:rPr>
                <w:lang w:val="bg-BG"/>
              </w:rPr>
              <w:t xml:space="preserve"> * </w:t>
            </w:r>
            <w:r>
              <w:t>logarithmic</w:t>
            </w:r>
          </w:p>
        </w:tc>
        <w:tc>
          <w:tcPr>
            <w:tcW w:w="1106" w:type="dxa"/>
            <w:vAlign w:val="center"/>
          </w:tcPr>
          <w:p w14:paraId="75F2FDA3" w14:textId="77777777" w:rsidR="00AE33FB" w:rsidRPr="00D659CC" w:rsidRDefault="00AE33FB" w:rsidP="00AE33FB">
            <w:pPr>
              <w:spacing w:before="60" w:after="60"/>
              <w:jc w:val="center"/>
            </w:pPr>
            <w:r w:rsidRPr="00D659CC">
              <w:t>O(n*log(n))</w:t>
            </w:r>
          </w:p>
        </w:tc>
        <w:tc>
          <w:tcPr>
            <w:tcW w:w="7087" w:type="dxa"/>
            <w:vAlign w:val="center"/>
          </w:tcPr>
          <w:p w14:paraId="05F93D8B" w14:textId="77777777" w:rsidR="00AE33FB" w:rsidRPr="00D659CC" w:rsidRDefault="00AE33FB" w:rsidP="00792A45">
            <w:pPr>
              <w:spacing w:before="60" w:after="60"/>
            </w:pPr>
            <w:r w:rsidRPr="00D659CC">
              <w:t xml:space="preserve">It takes </w:t>
            </w:r>
            <w:r w:rsidRPr="00D659CC">
              <w:rPr>
                <w:b/>
              </w:rPr>
              <w:t>N</w:t>
            </w:r>
            <w:r w:rsidRPr="00D659CC">
              <w:rPr>
                <w:b/>
                <w:noProof/>
              </w:rPr>
              <w:t>*log(N)</w:t>
            </w:r>
            <w:r w:rsidRPr="00D659CC">
              <w:rPr>
                <w:b/>
              </w:rPr>
              <w:t xml:space="preserve"> steps</w:t>
            </w:r>
            <w:r w:rsidRPr="00D659CC">
              <w:t xml:space="preserve"> for performing a given operation on N elements. For example, if you have 1</w:t>
            </w:r>
            <w:r w:rsidR="00694343" w:rsidRPr="00D659CC">
              <w:t>,000</w:t>
            </w:r>
            <w:r w:rsidRPr="00D659CC">
              <w:t xml:space="preserve"> elements, it will take about 10</w:t>
            </w:r>
            <w:r w:rsidR="00694343" w:rsidRPr="00D659CC">
              <w:t>,000</w:t>
            </w:r>
            <w:r w:rsidRPr="00D659CC">
              <w:t xml:space="preserve"> steps.</w:t>
            </w:r>
          </w:p>
        </w:tc>
      </w:tr>
      <w:tr w:rsidR="00AE33FB" w:rsidRPr="00D659CC" w14:paraId="0A639C7F" w14:textId="77777777" w:rsidTr="00402915">
        <w:tc>
          <w:tcPr>
            <w:tcW w:w="1475" w:type="dxa"/>
            <w:vAlign w:val="center"/>
          </w:tcPr>
          <w:p w14:paraId="28ECF20F" w14:textId="77777777" w:rsidR="00AE33FB" w:rsidRPr="00D659CC" w:rsidRDefault="00AE33FB" w:rsidP="00AE33FB">
            <w:pPr>
              <w:spacing w:before="60" w:after="60"/>
              <w:jc w:val="center"/>
            </w:pPr>
            <w:r w:rsidRPr="00D659CC">
              <w:t>quadratic</w:t>
            </w:r>
          </w:p>
        </w:tc>
        <w:tc>
          <w:tcPr>
            <w:tcW w:w="1106" w:type="dxa"/>
            <w:vAlign w:val="center"/>
          </w:tcPr>
          <w:p w14:paraId="250EEA44" w14:textId="77777777" w:rsidR="00AE33FB" w:rsidRPr="00D659CC" w:rsidRDefault="00AE33FB" w:rsidP="00AE33FB">
            <w:pPr>
              <w:spacing w:before="60" w:after="60"/>
              <w:jc w:val="center"/>
            </w:pPr>
            <w:r w:rsidRPr="00D659CC">
              <w:t>O(n</w:t>
            </w:r>
            <w:r w:rsidRPr="00D659CC">
              <w:rPr>
                <w:vertAlign w:val="superscript"/>
              </w:rPr>
              <w:t>2</w:t>
            </w:r>
            <w:r w:rsidRPr="00D659CC">
              <w:t>)</w:t>
            </w:r>
          </w:p>
        </w:tc>
        <w:tc>
          <w:tcPr>
            <w:tcW w:w="7087" w:type="dxa"/>
            <w:vAlign w:val="center"/>
          </w:tcPr>
          <w:p w14:paraId="483DEAC0" w14:textId="567B099B" w:rsidR="00AE33FB" w:rsidRPr="00D659CC" w:rsidRDefault="00AE33FB" w:rsidP="00792A45">
            <w:pPr>
              <w:spacing w:before="60" w:after="60"/>
            </w:pPr>
            <w:r w:rsidRPr="00D659CC">
              <w:t xml:space="preserve">It takes the order of </w:t>
            </w:r>
            <w:r w:rsidRPr="00D659CC">
              <w:rPr>
                <w:b/>
              </w:rPr>
              <w:t>N</w:t>
            </w:r>
            <w:r w:rsidRPr="00D659CC">
              <w:rPr>
                <w:b/>
                <w:vertAlign w:val="superscript"/>
              </w:rPr>
              <w:t>2</w:t>
            </w:r>
            <w:r w:rsidRPr="00D659CC">
              <w:rPr>
                <w:b/>
              </w:rPr>
              <w:t xml:space="preserve"> number</w:t>
            </w:r>
            <w:r w:rsidRPr="00D659CC">
              <w:t xml:space="preserve"> of steps, where the N is the size of the input data, for performing a given operation. For </w:t>
            </w:r>
            <w:r w:rsidR="00402915" w:rsidRPr="00D659CC">
              <w:t>example,</w:t>
            </w:r>
            <w:r w:rsidRPr="00D659CC">
              <w:t xml:space="preserve"> if N = 100, it takes about 10</w:t>
            </w:r>
            <w:r w:rsidR="00694343" w:rsidRPr="00D659CC">
              <w:t>,000</w:t>
            </w:r>
            <w:r w:rsidRPr="00D659CC">
              <w:t xml:space="preserve"> steps. </w:t>
            </w:r>
            <w:r w:rsidR="00792A45" w:rsidRPr="00D659CC">
              <w:t>Actually,</w:t>
            </w:r>
            <w:r w:rsidRPr="00D659CC">
              <w:t xml:space="preserve"> we have a quadratic complexity when the number of steps is in quadratic relation with the size of the input data. For </w:t>
            </w:r>
            <w:r w:rsidR="00792A45" w:rsidRPr="00D659CC">
              <w:t>example,</w:t>
            </w:r>
            <w:r w:rsidRPr="00D659CC">
              <w:t xml:space="preserve"> for N elements the steps can be of the order of 3*N</w:t>
            </w:r>
            <w:r w:rsidRPr="00D659CC">
              <w:rPr>
                <w:vertAlign w:val="superscript"/>
              </w:rPr>
              <w:t>2</w:t>
            </w:r>
            <w:r w:rsidRPr="00D659CC">
              <w:t>/2.</w:t>
            </w:r>
          </w:p>
        </w:tc>
      </w:tr>
      <w:tr w:rsidR="00AE33FB" w:rsidRPr="00D659CC" w14:paraId="1555C6E3" w14:textId="77777777" w:rsidTr="00402915">
        <w:tc>
          <w:tcPr>
            <w:tcW w:w="1475" w:type="dxa"/>
            <w:vAlign w:val="center"/>
          </w:tcPr>
          <w:p w14:paraId="2A777853" w14:textId="77777777" w:rsidR="00AE33FB" w:rsidRPr="00D659CC" w:rsidRDefault="00AE33FB" w:rsidP="00AE33FB">
            <w:pPr>
              <w:spacing w:before="60" w:after="60"/>
              <w:jc w:val="center"/>
            </w:pPr>
            <w:r w:rsidRPr="00D659CC">
              <w:t>cubic</w:t>
            </w:r>
          </w:p>
        </w:tc>
        <w:tc>
          <w:tcPr>
            <w:tcW w:w="1106" w:type="dxa"/>
            <w:vAlign w:val="center"/>
          </w:tcPr>
          <w:p w14:paraId="444FC6DE" w14:textId="77777777" w:rsidR="00AE33FB" w:rsidRPr="00D659CC" w:rsidRDefault="00AE33FB" w:rsidP="00AE33FB">
            <w:pPr>
              <w:spacing w:before="60" w:after="60"/>
              <w:jc w:val="center"/>
            </w:pPr>
            <w:r w:rsidRPr="00D659CC">
              <w:t>O(n</w:t>
            </w:r>
            <w:r w:rsidRPr="00D659CC">
              <w:rPr>
                <w:vertAlign w:val="superscript"/>
              </w:rPr>
              <w:t>3</w:t>
            </w:r>
            <w:r w:rsidRPr="00D659CC">
              <w:t>)</w:t>
            </w:r>
          </w:p>
        </w:tc>
        <w:tc>
          <w:tcPr>
            <w:tcW w:w="7087" w:type="dxa"/>
            <w:vAlign w:val="center"/>
          </w:tcPr>
          <w:p w14:paraId="438D0DC3" w14:textId="77777777" w:rsidR="00AE33FB" w:rsidRPr="00D659CC" w:rsidRDefault="00AE33FB" w:rsidP="00792A45">
            <w:pPr>
              <w:spacing w:before="60" w:after="60"/>
            </w:pPr>
            <w:r w:rsidRPr="00D659CC">
              <w:t xml:space="preserve">It takes the order of </w:t>
            </w:r>
            <w:r w:rsidRPr="00D659CC">
              <w:rPr>
                <w:b/>
              </w:rPr>
              <w:t>N</w:t>
            </w:r>
            <w:r w:rsidRPr="00D659CC">
              <w:rPr>
                <w:b/>
                <w:vertAlign w:val="superscript"/>
              </w:rPr>
              <w:t>3</w:t>
            </w:r>
            <w:r w:rsidRPr="00D659CC">
              <w:rPr>
                <w:b/>
              </w:rPr>
              <w:t xml:space="preserve"> steps</w:t>
            </w:r>
            <w:r w:rsidRPr="00D659CC">
              <w:t>, where N is the size of the input data, for performing an operation on N elements. For example, if we have 100 elements, it takes about 1</w:t>
            </w:r>
            <w:r w:rsidR="00694343" w:rsidRPr="00D659CC">
              <w:t>,000,000</w:t>
            </w:r>
            <w:r w:rsidRPr="00D659CC">
              <w:t xml:space="preserve"> steps.</w:t>
            </w:r>
          </w:p>
        </w:tc>
      </w:tr>
      <w:tr w:rsidR="00AE33FB" w:rsidRPr="00D659CC" w14:paraId="04DCC224" w14:textId="77777777" w:rsidTr="00402915">
        <w:tc>
          <w:tcPr>
            <w:tcW w:w="1475" w:type="dxa"/>
            <w:vAlign w:val="center"/>
          </w:tcPr>
          <w:p w14:paraId="16BBAC2A" w14:textId="77777777" w:rsidR="00AE33FB" w:rsidRPr="00D659CC" w:rsidRDefault="00AE33FB" w:rsidP="00AE33FB">
            <w:pPr>
              <w:spacing w:before="60" w:after="60"/>
              <w:jc w:val="center"/>
            </w:pPr>
            <w:r w:rsidRPr="00D659CC">
              <w:lastRenderedPageBreak/>
              <w:t>exponential</w:t>
            </w:r>
          </w:p>
        </w:tc>
        <w:tc>
          <w:tcPr>
            <w:tcW w:w="1106" w:type="dxa"/>
            <w:vAlign w:val="center"/>
          </w:tcPr>
          <w:p w14:paraId="38C8757D" w14:textId="77777777" w:rsidR="00AE33FB" w:rsidRPr="00D659CC" w:rsidRDefault="00AE33FB" w:rsidP="00AE33FB">
            <w:pPr>
              <w:spacing w:before="60" w:after="60"/>
              <w:jc w:val="center"/>
              <w:rPr>
                <w:noProof/>
              </w:rPr>
            </w:pPr>
            <w:r w:rsidRPr="00D659CC">
              <w:rPr>
                <w:noProof/>
              </w:rPr>
              <w:t>O(2</w:t>
            </w:r>
            <w:r w:rsidRPr="00D659CC">
              <w:rPr>
                <w:noProof/>
                <w:vertAlign w:val="superscript"/>
              </w:rPr>
              <w:t>n</w:t>
            </w:r>
            <w:r w:rsidRPr="00D659CC">
              <w:rPr>
                <w:noProof/>
              </w:rPr>
              <w:t>), O(N!), O(n</w:t>
            </w:r>
            <w:r w:rsidRPr="00D659CC">
              <w:rPr>
                <w:noProof/>
                <w:vertAlign w:val="superscript"/>
              </w:rPr>
              <w:t>k</w:t>
            </w:r>
            <w:r w:rsidRPr="00D659CC">
              <w:rPr>
                <w:noProof/>
              </w:rPr>
              <w:t>), …</w:t>
            </w:r>
          </w:p>
        </w:tc>
        <w:tc>
          <w:tcPr>
            <w:tcW w:w="7087" w:type="dxa"/>
            <w:vAlign w:val="center"/>
          </w:tcPr>
          <w:p w14:paraId="7D501905" w14:textId="77777777" w:rsidR="00AE33FB" w:rsidRPr="00D659CC" w:rsidRDefault="00AE33FB" w:rsidP="00792A45">
            <w:pPr>
              <w:spacing w:before="60" w:after="60"/>
            </w:pPr>
            <w:r w:rsidRPr="00D659CC">
              <w:t xml:space="preserve">It takes a number of steps, which is with an </w:t>
            </w:r>
            <w:r w:rsidRPr="00D659CC">
              <w:rPr>
                <w:b/>
              </w:rPr>
              <w:t>exponential</w:t>
            </w:r>
            <w:r w:rsidRPr="00D659CC">
              <w:t xml:space="preserve"> dependability with the size of the input data, to perform an operation on N elements. For example, if N = 10, the exponential function 2</w:t>
            </w:r>
            <w:r w:rsidRPr="00D659CC">
              <w:rPr>
                <w:vertAlign w:val="superscript"/>
              </w:rPr>
              <w:t>N</w:t>
            </w:r>
            <w:r w:rsidRPr="00D659CC">
              <w:t xml:space="preserve"> has a value of 1024, if N = 20, it has a value of 1 048 576, and if N = 100, it has a value of a number with about 30 digits. The exponential function </w:t>
            </w:r>
            <w:r w:rsidRPr="00D659CC">
              <w:rPr>
                <w:noProof/>
              </w:rPr>
              <w:t>N! grows</w:t>
            </w:r>
            <w:r w:rsidRPr="00D659CC">
              <w:t xml:space="preserve"> even faster: for N = 5 it has a value of 120, for N = 10 it has a value of 3</w:t>
            </w:r>
            <w:r w:rsidR="00694343" w:rsidRPr="00D659CC">
              <w:t xml:space="preserve">,628,800 and for N = 20 – </w:t>
            </w:r>
            <w:r w:rsidR="00694343" w:rsidRPr="00D659CC">
              <w:rPr>
                <w:noProof/>
              </w:rPr>
              <w:t>2,432,90,008,176,640,</w:t>
            </w:r>
            <w:r w:rsidRPr="00D659CC">
              <w:rPr>
                <w:noProof/>
              </w:rPr>
              <w:t>000</w:t>
            </w:r>
            <w:r w:rsidRPr="00D659CC">
              <w:t>.</w:t>
            </w:r>
          </w:p>
        </w:tc>
      </w:tr>
    </w:tbl>
    <w:p w14:paraId="24109328" w14:textId="0AE0A827" w:rsidR="00AE33FB" w:rsidRPr="00D659CC" w:rsidRDefault="00AE33FB" w:rsidP="00AE33FB">
      <w:r w:rsidRPr="00D659CC">
        <w:t xml:space="preserve">When evaluating complexity, </w:t>
      </w:r>
      <w:r w:rsidRPr="00D659CC">
        <w:rPr>
          <w:b/>
        </w:rPr>
        <w:t>constants are not taken into account</w:t>
      </w:r>
      <w:r w:rsidRPr="00D659CC">
        <w:t xml:space="preserve">, because they do not significantly affect the count of operations. </w:t>
      </w:r>
      <w:r w:rsidR="00C84D5B" w:rsidRPr="00D659CC">
        <w:t>Therefore,</w:t>
      </w:r>
      <w:r w:rsidRPr="00D659CC">
        <w:t xml:space="preserve"> an algorithm which does N steps and algorithms which do N/2 or 3*N respectively are considered linear and approximately equally </w:t>
      </w:r>
      <w:r w:rsidR="00172C6F" w:rsidRPr="00D659CC">
        <w:t>efficient</w:t>
      </w:r>
      <w:r w:rsidRPr="00D659CC">
        <w:t>, because they perform a number of operations which is of the same order.</w:t>
      </w:r>
    </w:p>
    <w:p w14:paraId="2AEA223A" w14:textId="77777777" w:rsidR="00AE33FB" w:rsidRPr="00D659CC" w:rsidRDefault="00AE33FB" w:rsidP="00732360">
      <w:pPr>
        <w:pStyle w:val="Heading3"/>
      </w:pPr>
      <w:r w:rsidRPr="00D659CC">
        <w:t>Complexity and Execution Time</w:t>
      </w:r>
    </w:p>
    <w:p w14:paraId="732FC37D" w14:textId="77777777" w:rsidR="00AE33FB" w:rsidRPr="00D659CC" w:rsidRDefault="00AE33FB" w:rsidP="00AE33FB">
      <w:r w:rsidRPr="00D659CC">
        <w:t xml:space="preserve">The </w:t>
      </w:r>
      <w:r w:rsidRPr="00D659CC">
        <w:rPr>
          <w:b/>
        </w:rPr>
        <w:t>execution speed</w:t>
      </w:r>
      <w:r w:rsidRPr="00D659CC">
        <w:t xml:space="preserve"> of a program depends on the complexity of the algorithm, which is executed. If this complexity is low, the program will execute fast even for a big number of elements. If the complexity is high, the program will execute slow</w:t>
      </w:r>
      <w:r w:rsidR="009E3CCB" w:rsidRPr="00D659CC">
        <w:t>ly</w:t>
      </w:r>
      <w:r w:rsidRPr="00D659CC">
        <w:t xml:space="preserve"> or will not even work (it will hang) for a big number of elements.</w:t>
      </w:r>
    </w:p>
    <w:p w14:paraId="0A6B8A00" w14:textId="26374329" w:rsidR="00AE33FB" w:rsidRPr="00D659CC" w:rsidRDefault="00AE33FB" w:rsidP="00AE33FB">
      <w:pPr>
        <w:spacing w:after="120"/>
      </w:pPr>
      <w:r w:rsidRPr="00D659CC">
        <w:t xml:space="preserve">If we take </w:t>
      </w:r>
      <w:r w:rsidR="00792A45">
        <w:t>laptop</w:t>
      </w:r>
      <w:r w:rsidRPr="00D659CC">
        <w:t xml:space="preserve"> from 20</w:t>
      </w:r>
      <w:r w:rsidR="00792A45">
        <w:rPr>
          <w:lang w:val="bg-BG"/>
        </w:rPr>
        <w:t>13</w:t>
      </w:r>
      <w:r w:rsidRPr="00D659CC">
        <w:t xml:space="preserve">, we can </w:t>
      </w:r>
      <w:r w:rsidR="009E3CCB" w:rsidRPr="00D659CC">
        <w:t>assume</w:t>
      </w:r>
      <w:r w:rsidRPr="00D659CC">
        <w:t xml:space="preserve"> that it can perform about </w:t>
      </w:r>
      <w:r w:rsidRPr="00D659CC">
        <w:rPr>
          <w:b/>
        </w:rPr>
        <w:t>50</w:t>
      </w:r>
      <w:r w:rsidR="00694343" w:rsidRPr="00D659CC">
        <w:rPr>
          <w:b/>
        </w:rPr>
        <w:t>,000,000</w:t>
      </w:r>
      <w:r w:rsidRPr="00D659CC">
        <w:rPr>
          <w:b/>
        </w:rPr>
        <w:t xml:space="preserve"> elementary operations per second</w:t>
      </w:r>
      <w:r w:rsidRPr="00D659CC">
        <w:t xml:space="preserve">. This number is a rough approximation, of course. The different processors work with a different speed and the different elementary operations are performed with a different speed, and also the computer technology constantly evolves. Still, if we accept we use an average home computer from 2008, we can make the following conclusions about the </w:t>
      </w:r>
      <w:r w:rsidRPr="00D659CC">
        <w:rPr>
          <w:b/>
        </w:rPr>
        <w:t>speed of execution</w:t>
      </w:r>
      <w:r w:rsidRPr="00D659CC">
        <w:t xml:space="preserve"> of a given program depending on the algorithm complexity and size of the input data.</w:t>
      </w:r>
    </w:p>
    <w:tbl>
      <w:tblPr>
        <w:tblW w:w="95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797"/>
        <w:gridCol w:w="819"/>
        <w:gridCol w:w="1263"/>
        <w:gridCol w:w="1175"/>
        <w:gridCol w:w="1175"/>
        <w:gridCol w:w="1432"/>
        <w:gridCol w:w="1463"/>
      </w:tblGrid>
      <w:tr w:rsidR="00AE33FB" w:rsidRPr="00D659CC" w14:paraId="419B77E2" w14:textId="77777777" w:rsidTr="00BD46CF">
        <w:tc>
          <w:tcPr>
            <w:tcW w:w="1432" w:type="dxa"/>
            <w:shd w:val="clear" w:color="auto" w:fill="E6E6E6"/>
            <w:vAlign w:val="center"/>
          </w:tcPr>
          <w:p w14:paraId="5A99D194" w14:textId="77777777" w:rsidR="00AE33FB" w:rsidRPr="00D659CC" w:rsidRDefault="009E3CCB" w:rsidP="00BB6C8B">
            <w:pPr>
              <w:spacing w:before="60" w:after="60"/>
              <w:jc w:val="center"/>
              <w:rPr>
                <w:b/>
              </w:rPr>
            </w:pPr>
            <w:r w:rsidRPr="00D659CC">
              <w:rPr>
                <w:b/>
              </w:rPr>
              <w:t>A</w:t>
            </w:r>
            <w:r w:rsidR="00AE33FB" w:rsidRPr="00D659CC">
              <w:rPr>
                <w:b/>
              </w:rPr>
              <w:t>lgorithm</w:t>
            </w:r>
          </w:p>
        </w:tc>
        <w:tc>
          <w:tcPr>
            <w:tcW w:w="797" w:type="dxa"/>
            <w:shd w:val="clear" w:color="auto" w:fill="E6E6E6"/>
            <w:vAlign w:val="center"/>
          </w:tcPr>
          <w:p w14:paraId="5A0A01B7" w14:textId="77777777" w:rsidR="00AE33FB" w:rsidRPr="00D659CC" w:rsidRDefault="00AE33FB" w:rsidP="00BB6C8B">
            <w:pPr>
              <w:spacing w:before="60" w:after="60"/>
              <w:jc w:val="center"/>
              <w:rPr>
                <w:b/>
              </w:rPr>
            </w:pPr>
            <w:r w:rsidRPr="00D659CC">
              <w:rPr>
                <w:b/>
              </w:rPr>
              <w:t>10</w:t>
            </w:r>
          </w:p>
        </w:tc>
        <w:tc>
          <w:tcPr>
            <w:tcW w:w="819" w:type="dxa"/>
            <w:shd w:val="clear" w:color="auto" w:fill="E6E6E6"/>
            <w:vAlign w:val="center"/>
          </w:tcPr>
          <w:p w14:paraId="4CF0B959" w14:textId="77777777" w:rsidR="00AE33FB" w:rsidRPr="00D659CC" w:rsidRDefault="00AE33FB" w:rsidP="00BB6C8B">
            <w:pPr>
              <w:spacing w:before="60" w:after="60"/>
              <w:jc w:val="center"/>
              <w:rPr>
                <w:b/>
              </w:rPr>
            </w:pPr>
            <w:r w:rsidRPr="00D659CC">
              <w:rPr>
                <w:b/>
              </w:rPr>
              <w:t>20</w:t>
            </w:r>
          </w:p>
        </w:tc>
        <w:tc>
          <w:tcPr>
            <w:tcW w:w="1263" w:type="dxa"/>
            <w:shd w:val="clear" w:color="auto" w:fill="E6E6E6"/>
            <w:vAlign w:val="center"/>
          </w:tcPr>
          <w:p w14:paraId="4A036C70" w14:textId="77777777" w:rsidR="00AE33FB" w:rsidRPr="00D659CC" w:rsidRDefault="00AE33FB" w:rsidP="00BB6C8B">
            <w:pPr>
              <w:spacing w:before="60" w:after="60"/>
              <w:jc w:val="center"/>
              <w:rPr>
                <w:b/>
              </w:rPr>
            </w:pPr>
            <w:r w:rsidRPr="00D659CC">
              <w:rPr>
                <w:b/>
              </w:rPr>
              <w:t>50</w:t>
            </w:r>
          </w:p>
        </w:tc>
        <w:tc>
          <w:tcPr>
            <w:tcW w:w="1175" w:type="dxa"/>
            <w:shd w:val="clear" w:color="auto" w:fill="E6E6E6"/>
            <w:vAlign w:val="center"/>
          </w:tcPr>
          <w:p w14:paraId="0063EE1E" w14:textId="77777777" w:rsidR="00AE33FB" w:rsidRPr="00D659CC" w:rsidRDefault="00AE33FB" w:rsidP="00BB6C8B">
            <w:pPr>
              <w:spacing w:before="60" w:after="60"/>
              <w:jc w:val="center"/>
              <w:rPr>
                <w:b/>
              </w:rPr>
            </w:pPr>
            <w:r w:rsidRPr="00D659CC">
              <w:rPr>
                <w:b/>
              </w:rPr>
              <w:t>100</w:t>
            </w:r>
          </w:p>
        </w:tc>
        <w:tc>
          <w:tcPr>
            <w:tcW w:w="1175" w:type="dxa"/>
            <w:shd w:val="clear" w:color="auto" w:fill="E6E6E6"/>
            <w:vAlign w:val="center"/>
          </w:tcPr>
          <w:p w14:paraId="14B297D1" w14:textId="77777777" w:rsidR="00AE33FB" w:rsidRPr="00D659CC" w:rsidRDefault="00AE33FB" w:rsidP="00BB6C8B">
            <w:pPr>
              <w:spacing w:before="60" w:after="60"/>
              <w:jc w:val="center"/>
              <w:rPr>
                <w:b/>
              </w:rPr>
            </w:pPr>
            <w:r w:rsidRPr="00D659CC">
              <w:rPr>
                <w:b/>
              </w:rPr>
              <w:t>1</w:t>
            </w:r>
            <w:r w:rsidR="00694343" w:rsidRPr="00D659CC">
              <w:rPr>
                <w:b/>
              </w:rPr>
              <w:t>,000</w:t>
            </w:r>
          </w:p>
        </w:tc>
        <w:tc>
          <w:tcPr>
            <w:tcW w:w="1432" w:type="dxa"/>
            <w:shd w:val="clear" w:color="auto" w:fill="E6E6E6"/>
            <w:vAlign w:val="center"/>
          </w:tcPr>
          <w:p w14:paraId="2276F922" w14:textId="77777777" w:rsidR="00AE33FB" w:rsidRPr="00D659CC" w:rsidRDefault="00AE33FB" w:rsidP="00BB6C8B">
            <w:pPr>
              <w:spacing w:before="60" w:after="60"/>
              <w:jc w:val="center"/>
              <w:rPr>
                <w:b/>
              </w:rPr>
            </w:pPr>
            <w:r w:rsidRPr="00D659CC">
              <w:rPr>
                <w:b/>
              </w:rPr>
              <w:t>10</w:t>
            </w:r>
            <w:r w:rsidR="00694343" w:rsidRPr="00D659CC">
              <w:rPr>
                <w:b/>
              </w:rPr>
              <w:t>,000</w:t>
            </w:r>
          </w:p>
        </w:tc>
        <w:tc>
          <w:tcPr>
            <w:tcW w:w="1463" w:type="dxa"/>
            <w:shd w:val="clear" w:color="auto" w:fill="E6E6E6"/>
            <w:vAlign w:val="center"/>
          </w:tcPr>
          <w:p w14:paraId="494044C8" w14:textId="77777777" w:rsidR="00AE33FB" w:rsidRPr="00D659CC" w:rsidRDefault="00AE33FB" w:rsidP="00BB6C8B">
            <w:pPr>
              <w:spacing w:before="60" w:after="60"/>
              <w:jc w:val="center"/>
              <w:rPr>
                <w:b/>
              </w:rPr>
            </w:pPr>
            <w:r w:rsidRPr="00D659CC">
              <w:rPr>
                <w:b/>
              </w:rPr>
              <w:t>100</w:t>
            </w:r>
            <w:r w:rsidR="00694343" w:rsidRPr="00D659CC">
              <w:rPr>
                <w:b/>
              </w:rPr>
              <w:t>,000</w:t>
            </w:r>
          </w:p>
        </w:tc>
      </w:tr>
      <w:tr w:rsidR="00AE33FB" w:rsidRPr="00D659CC" w14:paraId="7B39C241" w14:textId="77777777" w:rsidTr="00BD46CF">
        <w:tc>
          <w:tcPr>
            <w:tcW w:w="1432" w:type="dxa"/>
            <w:vAlign w:val="center"/>
          </w:tcPr>
          <w:p w14:paraId="04530108" w14:textId="77777777" w:rsidR="00AE33FB" w:rsidRPr="00D659CC" w:rsidRDefault="00AE33FB" w:rsidP="00AE33FB">
            <w:pPr>
              <w:spacing w:before="60" w:after="60"/>
              <w:jc w:val="center"/>
              <w:rPr>
                <w:noProof/>
              </w:rPr>
            </w:pPr>
            <w:r w:rsidRPr="00D659CC">
              <w:rPr>
                <w:noProof/>
              </w:rPr>
              <w:t>O(1)</w:t>
            </w:r>
          </w:p>
        </w:tc>
        <w:tc>
          <w:tcPr>
            <w:tcW w:w="797" w:type="dxa"/>
            <w:vAlign w:val="center"/>
          </w:tcPr>
          <w:p w14:paraId="7F5B40E8"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6AD5FC8A"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2E462881"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548CA5C5"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32C0464B" w14:textId="77777777" w:rsidR="00AE33FB" w:rsidRPr="00D659CC" w:rsidRDefault="00AE33FB" w:rsidP="00AE33FB">
            <w:pPr>
              <w:spacing w:before="60" w:after="60"/>
              <w:jc w:val="center"/>
              <w:rPr>
                <w:noProof/>
              </w:rPr>
            </w:pPr>
            <w:r w:rsidRPr="00D659CC">
              <w:rPr>
                <w:noProof/>
              </w:rPr>
              <w:t>&lt; 1 sec.</w:t>
            </w:r>
          </w:p>
        </w:tc>
        <w:tc>
          <w:tcPr>
            <w:tcW w:w="1432" w:type="dxa"/>
            <w:vAlign w:val="center"/>
          </w:tcPr>
          <w:p w14:paraId="155568EA" w14:textId="77777777" w:rsidR="00AE33FB" w:rsidRPr="00D659CC" w:rsidRDefault="00AE33FB" w:rsidP="00AE33FB">
            <w:pPr>
              <w:spacing w:before="60" w:after="60"/>
              <w:jc w:val="center"/>
              <w:rPr>
                <w:noProof/>
              </w:rPr>
            </w:pPr>
            <w:r w:rsidRPr="00D659CC">
              <w:rPr>
                <w:noProof/>
              </w:rPr>
              <w:t>&lt; 1 sec.</w:t>
            </w:r>
          </w:p>
        </w:tc>
        <w:tc>
          <w:tcPr>
            <w:tcW w:w="1463" w:type="dxa"/>
            <w:vAlign w:val="center"/>
          </w:tcPr>
          <w:p w14:paraId="08A69F4B" w14:textId="77777777" w:rsidR="00AE33FB" w:rsidRPr="00D659CC" w:rsidRDefault="00AE33FB" w:rsidP="00AE33FB">
            <w:pPr>
              <w:spacing w:before="60" w:after="60"/>
              <w:jc w:val="center"/>
              <w:rPr>
                <w:noProof/>
              </w:rPr>
            </w:pPr>
            <w:r w:rsidRPr="00D659CC">
              <w:rPr>
                <w:noProof/>
              </w:rPr>
              <w:t>&lt; 1 sec.</w:t>
            </w:r>
          </w:p>
        </w:tc>
      </w:tr>
      <w:tr w:rsidR="00AE33FB" w:rsidRPr="00D659CC" w14:paraId="40BFE54C" w14:textId="77777777" w:rsidTr="00BD46CF">
        <w:tc>
          <w:tcPr>
            <w:tcW w:w="1432" w:type="dxa"/>
            <w:vAlign w:val="center"/>
          </w:tcPr>
          <w:p w14:paraId="71DE38C9" w14:textId="77777777" w:rsidR="00AE33FB" w:rsidRPr="00D659CC" w:rsidRDefault="00AE33FB" w:rsidP="00AE33FB">
            <w:pPr>
              <w:spacing w:before="60" w:after="60"/>
              <w:jc w:val="center"/>
              <w:rPr>
                <w:noProof/>
              </w:rPr>
            </w:pPr>
            <w:r w:rsidRPr="00D659CC">
              <w:rPr>
                <w:noProof/>
              </w:rPr>
              <w:t>O(log(n))</w:t>
            </w:r>
          </w:p>
        </w:tc>
        <w:tc>
          <w:tcPr>
            <w:tcW w:w="797" w:type="dxa"/>
            <w:vAlign w:val="center"/>
          </w:tcPr>
          <w:p w14:paraId="75357CEA"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20060DA1"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23458D44"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3E4930E3"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18E53D5F" w14:textId="77777777" w:rsidR="00AE33FB" w:rsidRPr="00D659CC" w:rsidRDefault="00AE33FB" w:rsidP="00AE33FB">
            <w:pPr>
              <w:spacing w:before="60" w:after="60"/>
              <w:jc w:val="center"/>
              <w:rPr>
                <w:noProof/>
              </w:rPr>
            </w:pPr>
            <w:r w:rsidRPr="00D659CC">
              <w:rPr>
                <w:noProof/>
              </w:rPr>
              <w:t>&lt; 1 sec.</w:t>
            </w:r>
          </w:p>
        </w:tc>
        <w:tc>
          <w:tcPr>
            <w:tcW w:w="1432" w:type="dxa"/>
            <w:vAlign w:val="center"/>
          </w:tcPr>
          <w:p w14:paraId="2D70353D" w14:textId="77777777" w:rsidR="00AE33FB" w:rsidRPr="00D659CC" w:rsidRDefault="00AE33FB" w:rsidP="00AE33FB">
            <w:pPr>
              <w:spacing w:before="60" w:after="60"/>
              <w:jc w:val="center"/>
              <w:rPr>
                <w:noProof/>
              </w:rPr>
            </w:pPr>
            <w:r w:rsidRPr="00D659CC">
              <w:rPr>
                <w:noProof/>
              </w:rPr>
              <w:t>&lt; 1 sec.</w:t>
            </w:r>
          </w:p>
        </w:tc>
        <w:tc>
          <w:tcPr>
            <w:tcW w:w="1463" w:type="dxa"/>
            <w:vAlign w:val="center"/>
          </w:tcPr>
          <w:p w14:paraId="44B722D4" w14:textId="77777777" w:rsidR="00AE33FB" w:rsidRPr="00D659CC" w:rsidRDefault="00AE33FB" w:rsidP="00AE33FB">
            <w:pPr>
              <w:spacing w:before="60" w:after="60"/>
              <w:jc w:val="center"/>
              <w:rPr>
                <w:noProof/>
              </w:rPr>
            </w:pPr>
            <w:r w:rsidRPr="00D659CC">
              <w:rPr>
                <w:noProof/>
              </w:rPr>
              <w:t>&lt; 1 sec.</w:t>
            </w:r>
          </w:p>
        </w:tc>
      </w:tr>
      <w:tr w:rsidR="00AE33FB" w:rsidRPr="00D659CC" w14:paraId="1994AA70" w14:textId="77777777" w:rsidTr="00BD46CF">
        <w:tc>
          <w:tcPr>
            <w:tcW w:w="1432" w:type="dxa"/>
            <w:vAlign w:val="center"/>
          </w:tcPr>
          <w:p w14:paraId="1CCC7CFD" w14:textId="77777777" w:rsidR="00AE33FB" w:rsidRPr="00D659CC" w:rsidRDefault="00AE33FB" w:rsidP="00AE33FB">
            <w:pPr>
              <w:spacing w:before="60" w:after="60"/>
              <w:jc w:val="center"/>
              <w:rPr>
                <w:noProof/>
              </w:rPr>
            </w:pPr>
            <w:r w:rsidRPr="00D659CC">
              <w:rPr>
                <w:noProof/>
              </w:rPr>
              <w:t>O(n)</w:t>
            </w:r>
          </w:p>
        </w:tc>
        <w:tc>
          <w:tcPr>
            <w:tcW w:w="797" w:type="dxa"/>
            <w:vAlign w:val="center"/>
          </w:tcPr>
          <w:p w14:paraId="6BE3AA5C"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180B6AF5"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09130343"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3970D50B"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38A9C736" w14:textId="77777777" w:rsidR="00AE33FB" w:rsidRPr="00D659CC" w:rsidRDefault="00AE33FB" w:rsidP="00AE33FB">
            <w:pPr>
              <w:spacing w:before="60" w:after="60"/>
              <w:jc w:val="center"/>
              <w:rPr>
                <w:noProof/>
              </w:rPr>
            </w:pPr>
            <w:r w:rsidRPr="00D659CC">
              <w:rPr>
                <w:noProof/>
              </w:rPr>
              <w:t>&lt; 1 sec.</w:t>
            </w:r>
          </w:p>
        </w:tc>
        <w:tc>
          <w:tcPr>
            <w:tcW w:w="1432" w:type="dxa"/>
            <w:vAlign w:val="center"/>
          </w:tcPr>
          <w:p w14:paraId="644C2FA4" w14:textId="77777777" w:rsidR="00AE33FB" w:rsidRPr="00D659CC" w:rsidRDefault="00AE33FB" w:rsidP="00AE33FB">
            <w:pPr>
              <w:spacing w:before="60" w:after="60"/>
              <w:jc w:val="center"/>
              <w:rPr>
                <w:noProof/>
              </w:rPr>
            </w:pPr>
            <w:r w:rsidRPr="00D659CC">
              <w:rPr>
                <w:noProof/>
              </w:rPr>
              <w:t>&lt; 1 sec.</w:t>
            </w:r>
          </w:p>
        </w:tc>
        <w:tc>
          <w:tcPr>
            <w:tcW w:w="1463" w:type="dxa"/>
            <w:vAlign w:val="center"/>
          </w:tcPr>
          <w:p w14:paraId="59CC9C4A" w14:textId="77777777" w:rsidR="00AE33FB" w:rsidRPr="00D659CC" w:rsidRDefault="00AE33FB" w:rsidP="00AE33FB">
            <w:pPr>
              <w:spacing w:before="60" w:after="60"/>
              <w:jc w:val="center"/>
              <w:rPr>
                <w:noProof/>
              </w:rPr>
            </w:pPr>
            <w:r w:rsidRPr="00D659CC">
              <w:rPr>
                <w:noProof/>
              </w:rPr>
              <w:t>&lt; 1 sec.</w:t>
            </w:r>
          </w:p>
        </w:tc>
      </w:tr>
      <w:tr w:rsidR="00AE33FB" w:rsidRPr="00D659CC" w14:paraId="63B78E2E" w14:textId="77777777" w:rsidTr="00BD46CF">
        <w:tc>
          <w:tcPr>
            <w:tcW w:w="1432" w:type="dxa"/>
            <w:vAlign w:val="center"/>
          </w:tcPr>
          <w:p w14:paraId="775B3F36" w14:textId="77777777" w:rsidR="00AE33FB" w:rsidRPr="00D659CC" w:rsidRDefault="00AE33FB" w:rsidP="00AE33FB">
            <w:pPr>
              <w:spacing w:before="60" w:after="60"/>
              <w:jc w:val="center"/>
              <w:rPr>
                <w:noProof/>
              </w:rPr>
            </w:pPr>
            <w:r w:rsidRPr="00D659CC">
              <w:rPr>
                <w:noProof/>
              </w:rPr>
              <w:t>O(n*log(n))</w:t>
            </w:r>
          </w:p>
        </w:tc>
        <w:tc>
          <w:tcPr>
            <w:tcW w:w="797" w:type="dxa"/>
            <w:vAlign w:val="center"/>
          </w:tcPr>
          <w:p w14:paraId="0294E120"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248D2852"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5650A543"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6EE0D327"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42117AE0" w14:textId="77777777" w:rsidR="00AE33FB" w:rsidRPr="00D659CC" w:rsidRDefault="00AE33FB" w:rsidP="00AE33FB">
            <w:pPr>
              <w:spacing w:before="60" w:after="60"/>
              <w:jc w:val="center"/>
              <w:rPr>
                <w:noProof/>
              </w:rPr>
            </w:pPr>
            <w:r w:rsidRPr="00D659CC">
              <w:rPr>
                <w:noProof/>
              </w:rPr>
              <w:t>&lt; 1 sec.</w:t>
            </w:r>
          </w:p>
        </w:tc>
        <w:tc>
          <w:tcPr>
            <w:tcW w:w="1432" w:type="dxa"/>
            <w:vAlign w:val="center"/>
          </w:tcPr>
          <w:p w14:paraId="33A3B905" w14:textId="77777777" w:rsidR="00AE33FB" w:rsidRPr="00D659CC" w:rsidRDefault="00AE33FB" w:rsidP="00AE33FB">
            <w:pPr>
              <w:spacing w:before="60" w:after="60"/>
              <w:jc w:val="center"/>
              <w:rPr>
                <w:noProof/>
              </w:rPr>
            </w:pPr>
            <w:r w:rsidRPr="00D659CC">
              <w:rPr>
                <w:noProof/>
              </w:rPr>
              <w:t>&lt; 1 sec.</w:t>
            </w:r>
          </w:p>
        </w:tc>
        <w:tc>
          <w:tcPr>
            <w:tcW w:w="1463" w:type="dxa"/>
            <w:vAlign w:val="center"/>
          </w:tcPr>
          <w:p w14:paraId="2AFDBFE5" w14:textId="77777777" w:rsidR="00AE33FB" w:rsidRPr="00D659CC" w:rsidRDefault="00AE33FB" w:rsidP="00AE33FB">
            <w:pPr>
              <w:spacing w:before="60" w:after="60"/>
              <w:jc w:val="center"/>
              <w:rPr>
                <w:noProof/>
              </w:rPr>
            </w:pPr>
            <w:r w:rsidRPr="00D659CC">
              <w:rPr>
                <w:noProof/>
              </w:rPr>
              <w:t>&lt; 1 sec.</w:t>
            </w:r>
          </w:p>
        </w:tc>
      </w:tr>
      <w:tr w:rsidR="00AE33FB" w:rsidRPr="00D659CC" w14:paraId="0B230789" w14:textId="77777777" w:rsidTr="00BD46CF">
        <w:tc>
          <w:tcPr>
            <w:tcW w:w="1432" w:type="dxa"/>
            <w:vAlign w:val="center"/>
          </w:tcPr>
          <w:p w14:paraId="13D65A53" w14:textId="77777777" w:rsidR="00AE33FB" w:rsidRPr="00D659CC" w:rsidRDefault="00AE33FB" w:rsidP="00AE33FB">
            <w:pPr>
              <w:spacing w:before="60" w:after="60"/>
              <w:jc w:val="center"/>
              <w:rPr>
                <w:noProof/>
              </w:rPr>
            </w:pPr>
            <w:r w:rsidRPr="00D659CC">
              <w:rPr>
                <w:noProof/>
              </w:rPr>
              <w:t>O(n</w:t>
            </w:r>
            <w:r w:rsidRPr="00D659CC">
              <w:rPr>
                <w:noProof/>
                <w:vertAlign w:val="superscript"/>
              </w:rPr>
              <w:t>2</w:t>
            </w:r>
            <w:r w:rsidRPr="00D659CC">
              <w:rPr>
                <w:noProof/>
              </w:rPr>
              <w:t>)</w:t>
            </w:r>
          </w:p>
        </w:tc>
        <w:tc>
          <w:tcPr>
            <w:tcW w:w="797" w:type="dxa"/>
            <w:vAlign w:val="center"/>
          </w:tcPr>
          <w:p w14:paraId="2153CCF0"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26E9E22A"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759629F7"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1CD4D83A"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2C77E756" w14:textId="77777777" w:rsidR="00AE33FB" w:rsidRPr="00D659CC" w:rsidRDefault="00AE33FB" w:rsidP="00AE33FB">
            <w:pPr>
              <w:spacing w:before="60" w:after="60"/>
              <w:jc w:val="center"/>
              <w:rPr>
                <w:noProof/>
              </w:rPr>
            </w:pPr>
            <w:r w:rsidRPr="00D659CC">
              <w:rPr>
                <w:noProof/>
              </w:rPr>
              <w:t>&lt; 1 sec.</w:t>
            </w:r>
          </w:p>
        </w:tc>
        <w:tc>
          <w:tcPr>
            <w:tcW w:w="1432" w:type="dxa"/>
            <w:vAlign w:val="center"/>
          </w:tcPr>
          <w:p w14:paraId="0EF2A5E9" w14:textId="77777777" w:rsidR="00AE33FB" w:rsidRPr="00D659CC" w:rsidRDefault="00AE33FB" w:rsidP="00AE33FB">
            <w:pPr>
              <w:spacing w:before="60" w:after="60"/>
              <w:jc w:val="center"/>
              <w:rPr>
                <w:noProof/>
              </w:rPr>
            </w:pPr>
            <w:r w:rsidRPr="00D659CC">
              <w:rPr>
                <w:noProof/>
              </w:rPr>
              <w:t>2 sec.</w:t>
            </w:r>
          </w:p>
        </w:tc>
        <w:tc>
          <w:tcPr>
            <w:tcW w:w="1463" w:type="dxa"/>
            <w:vAlign w:val="center"/>
          </w:tcPr>
          <w:p w14:paraId="0DD3A30E" w14:textId="77777777" w:rsidR="00AE33FB" w:rsidRPr="00D659CC" w:rsidRDefault="00AE33FB" w:rsidP="00AE33FB">
            <w:pPr>
              <w:spacing w:before="60" w:after="60"/>
              <w:jc w:val="center"/>
              <w:rPr>
                <w:noProof/>
              </w:rPr>
            </w:pPr>
            <w:r w:rsidRPr="00D659CC">
              <w:rPr>
                <w:noProof/>
              </w:rPr>
              <w:t>3-4 min.</w:t>
            </w:r>
          </w:p>
        </w:tc>
      </w:tr>
      <w:tr w:rsidR="00AE33FB" w:rsidRPr="00D659CC" w14:paraId="3805E730" w14:textId="77777777" w:rsidTr="00BD46CF">
        <w:tc>
          <w:tcPr>
            <w:tcW w:w="1432" w:type="dxa"/>
            <w:vAlign w:val="center"/>
          </w:tcPr>
          <w:p w14:paraId="59E4D621" w14:textId="77777777" w:rsidR="00AE33FB" w:rsidRPr="00D659CC" w:rsidRDefault="00AE33FB" w:rsidP="00AE33FB">
            <w:pPr>
              <w:spacing w:before="60" w:after="60"/>
              <w:jc w:val="center"/>
              <w:rPr>
                <w:noProof/>
              </w:rPr>
            </w:pPr>
            <w:r w:rsidRPr="00D659CC">
              <w:rPr>
                <w:noProof/>
              </w:rPr>
              <w:t>O(n</w:t>
            </w:r>
            <w:r w:rsidRPr="00D659CC">
              <w:rPr>
                <w:noProof/>
                <w:vertAlign w:val="superscript"/>
              </w:rPr>
              <w:t>3</w:t>
            </w:r>
            <w:r w:rsidRPr="00D659CC">
              <w:rPr>
                <w:noProof/>
              </w:rPr>
              <w:t>)</w:t>
            </w:r>
          </w:p>
        </w:tc>
        <w:tc>
          <w:tcPr>
            <w:tcW w:w="797" w:type="dxa"/>
            <w:vAlign w:val="center"/>
          </w:tcPr>
          <w:p w14:paraId="3AF79524"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47216829"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67A5BDD1"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5C6FDB5B" w14:textId="77777777" w:rsidR="00AE33FB" w:rsidRPr="00D659CC" w:rsidRDefault="00AE33FB" w:rsidP="00AE33FB">
            <w:pPr>
              <w:spacing w:before="60" w:after="60"/>
              <w:jc w:val="center"/>
              <w:rPr>
                <w:noProof/>
              </w:rPr>
            </w:pPr>
            <w:r w:rsidRPr="00D659CC">
              <w:rPr>
                <w:noProof/>
              </w:rPr>
              <w:t>&lt; 1 sec.</w:t>
            </w:r>
          </w:p>
        </w:tc>
        <w:tc>
          <w:tcPr>
            <w:tcW w:w="1175" w:type="dxa"/>
            <w:vAlign w:val="center"/>
          </w:tcPr>
          <w:p w14:paraId="4A3F297E" w14:textId="77777777" w:rsidR="00AE33FB" w:rsidRPr="00D659CC" w:rsidRDefault="00AE33FB" w:rsidP="00AE33FB">
            <w:pPr>
              <w:spacing w:before="60" w:after="60"/>
              <w:jc w:val="center"/>
              <w:rPr>
                <w:noProof/>
              </w:rPr>
            </w:pPr>
            <w:r w:rsidRPr="00D659CC">
              <w:rPr>
                <w:noProof/>
              </w:rPr>
              <w:t>20 sec.</w:t>
            </w:r>
          </w:p>
        </w:tc>
        <w:tc>
          <w:tcPr>
            <w:tcW w:w="1432" w:type="dxa"/>
            <w:vAlign w:val="center"/>
          </w:tcPr>
          <w:p w14:paraId="7427B524" w14:textId="77777777" w:rsidR="00AE33FB" w:rsidRPr="00D659CC" w:rsidRDefault="00AE33FB" w:rsidP="00AE33FB">
            <w:pPr>
              <w:spacing w:before="60" w:after="60"/>
              <w:jc w:val="center"/>
              <w:rPr>
                <w:noProof/>
              </w:rPr>
            </w:pPr>
            <w:r w:rsidRPr="00D659CC">
              <w:rPr>
                <w:noProof/>
              </w:rPr>
              <w:t>5.55 hours</w:t>
            </w:r>
          </w:p>
        </w:tc>
        <w:tc>
          <w:tcPr>
            <w:tcW w:w="1463" w:type="dxa"/>
            <w:vAlign w:val="center"/>
          </w:tcPr>
          <w:p w14:paraId="325D1546" w14:textId="77777777" w:rsidR="00AE33FB" w:rsidRPr="00D659CC" w:rsidRDefault="00AE33FB" w:rsidP="00AE33FB">
            <w:pPr>
              <w:spacing w:before="60" w:after="60"/>
              <w:jc w:val="center"/>
              <w:rPr>
                <w:noProof/>
              </w:rPr>
            </w:pPr>
            <w:r w:rsidRPr="00D659CC">
              <w:rPr>
                <w:noProof/>
              </w:rPr>
              <w:t>231.5 days</w:t>
            </w:r>
          </w:p>
        </w:tc>
      </w:tr>
      <w:tr w:rsidR="00AE33FB" w:rsidRPr="00D659CC" w14:paraId="66FF0A61" w14:textId="77777777" w:rsidTr="00BD46CF">
        <w:tc>
          <w:tcPr>
            <w:tcW w:w="1432" w:type="dxa"/>
            <w:vAlign w:val="center"/>
          </w:tcPr>
          <w:p w14:paraId="5582DE39" w14:textId="77777777" w:rsidR="00AE33FB" w:rsidRPr="00D659CC" w:rsidRDefault="00AE33FB" w:rsidP="00AE33FB">
            <w:pPr>
              <w:spacing w:before="60" w:after="60"/>
              <w:jc w:val="center"/>
              <w:rPr>
                <w:noProof/>
              </w:rPr>
            </w:pPr>
            <w:r w:rsidRPr="00D659CC">
              <w:rPr>
                <w:noProof/>
              </w:rPr>
              <w:t>O(2</w:t>
            </w:r>
            <w:r w:rsidRPr="00D659CC">
              <w:rPr>
                <w:noProof/>
                <w:vertAlign w:val="superscript"/>
              </w:rPr>
              <w:t>n</w:t>
            </w:r>
            <w:r w:rsidRPr="00D659CC">
              <w:rPr>
                <w:noProof/>
              </w:rPr>
              <w:t>)</w:t>
            </w:r>
          </w:p>
        </w:tc>
        <w:tc>
          <w:tcPr>
            <w:tcW w:w="797" w:type="dxa"/>
            <w:vAlign w:val="center"/>
          </w:tcPr>
          <w:p w14:paraId="18941CFB"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05288EB9" w14:textId="77777777" w:rsidR="00AE33FB" w:rsidRPr="00D659CC" w:rsidRDefault="00AE33FB" w:rsidP="00AE33FB">
            <w:pPr>
              <w:spacing w:before="60" w:after="60"/>
              <w:jc w:val="center"/>
              <w:rPr>
                <w:noProof/>
              </w:rPr>
            </w:pPr>
            <w:r w:rsidRPr="00D659CC">
              <w:rPr>
                <w:noProof/>
              </w:rPr>
              <w:t>&lt; 1 sec.</w:t>
            </w:r>
          </w:p>
        </w:tc>
        <w:tc>
          <w:tcPr>
            <w:tcW w:w="1263" w:type="dxa"/>
            <w:vAlign w:val="center"/>
          </w:tcPr>
          <w:p w14:paraId="7FF7F1E5" w14:textId="77777777" w:rsidR="00AE33FB" w:rsidRPr="00D659CC" w:rsidRDefault="00AE33FB" w:rsidP="00AE33FB">
            <w:pPr>
              <w:spacing w:before="60" w:after="60"/>
              <w:jc w:val="center"/>
              <w:rPr>
                <w:noProof/>
              </w:rPr>
            </w:pPr>
            <w:r w:rsidRPr="00D659CC">
              <w:rPr>
                <w:noProof/>
              </w:rPr>
              <w:t>260 days</w:t>
            </w:r>
          </w:p>
        </w:tc>
        <w:tc>
          <w:tcPr>
            <w:tcW w:w="1175" w:type="dxa"/>
            <w:vAlign w:val="center"/>
          </w:tcPr>
          <w:p w14:paraId="6607E237" w14:textId="77777777" w:rsidR="00AE33FB" w:rsidRPr="00D659CC" w:rsidRDefault="00AE33FB" w:rsidP="00AE33FB">
            <w:pPr>
              <w:spacing w:before="60" w:after="60"/>
              <w:jc w:val="center"/>
              <w:rPr>
                <w:noProof/>
              </w:rPr>
            </w:pPr>
            <w:r w:rsidRPr="00D659CC">
              <w:rPr>
                <w:noProof/>
              </w:rPr>
              <w:t>hangs</w:t>
            </w:r>
          </w:p>
        </w:tc>
        <w:tc>
          <w:tcPr>
            <w:tcW w:w="1175" w:type="dxa"/>
            <w:vAlign w:val="center"/>
          </w:tcPr>
          <w:p w14:paraId="577E33EB" w14:textId="77777777" w:rsidR="00AE33FB" w:rsidRPr="00D659CC" w:rsidRDefault="00AE33FB" w:rsidP="00AE33FB">
            <w:pPr>
              <w:spacing w:before="60" w:after="60"/>
              <w:jc w:val="center"/>
              <w:rPr>
                <w:noProof/>
              </w:rPr>
            </w:pPr>
            <w:r w:rsidRPr="00D659CC">
              <w:rPr>
                <w:noProof/>
              </w:rPr>
              <w:t>hangs</w:t>
            </w:r>
          </w:p>
        </w:tc>
        <w:tc>
          <w:tcPr>
            <w:tcW w:w="1432" w:type="dxa"/>
            <w:vAlign w:val="center"/>
          </w:tcPr>
          <w:p w14:paraId="1F9A9358" w14:textId="77777777" w:rsidR="00AE33FB" w:rsidRPr="00D659CC" w:rsidRDefault="00AE33FB" w:rsidP="00AE33FB">
            <w:pPr>
              <w:spacing w:before="60" w:after="60"/>
              <w:jc w:val="center"/>
              <w:rPr>
                <w:noProof/>
              </w:rPr>
            </w:pPr>
            <w:r w:rsidRPr="00D659CC">
              <w:rPr>
                <w:noProof/>
              </w:rPr>
              <w:t>hangs</w:t>
            </w:r>
          </w:p>
        </w:tc>
        <w:tc>
          <w:tcPr>
            <w:tcW w:w="1463" w:type="dxa"/>
            <w:vAlign w:val="center"/>
          </w:tcPr>
          <w:p w14:paraId="081349B3" w14:textId="77777777" w:rsidR="00AE33FB" w:rsidRPr="00D659CC" w:rsidRDefault="00AE33FB" w:rsidP="00AE33FB">
            <w:pPr>
              <w:spacing w:before="60" w:after="60"/>
              <w:jc w:val="center"/>
              <w:rPr>
                <w:noProof/>
              </w:rPr>
            </w:pPr>
            <w:r w:rsidRPr="00D659CC">
              <w:rPr>
                <w:noProof/>
              </w:rPr>
              <w:t>hangs</w:t>
            </w:r>
          </w:p>
        </w:tc>
      </w:tr>
      <w:tr w:rsidR="00AE33FB" w:rsidRPr="00D659CC" w14:paraId="25E58F89" w14:textId="77777777" w:rsidTr="00BD46CF">
        <w:tc>
          <w:tcPr>
            <w:tcW w:w="1432" w:type="dxa"/>
            <w:vAlign w:val="center"/>
          </w:tcPr>
          <w:p w14:paraId="613E0779" w14:textId="77777777" w:rsidR="00AE33FB" w:rsidRPr="00D659CC" w:rsidRDefault="00AE33FB" w:rsidP="00AE33FB">
            <w:pPr>
              <w:spacing w:before="60" w:after="60"/>
              <w:jc w:val="center"/>
              <w:rPr>
                <w:noProof/>
              </w:rPr>
            </w:pPr>
            <w:r w:rsidRPr="00D659CC">
              <w:rPr>
                <w:noProof/>
              </w:rPr>
              <w:t>O(n!)</w:t>
            </w:r>
          </w:p>
        </w:tc>
        <w:tc>
          <w:tcPr>
            <w:tcW w:w="797" w:type="dxa"/>
            <w:vAlign w:val="center"/>
          </w:tcPr>
          <w:p w14:paraId="23B19DCD" w14:textId="77777777" w:rsidR="00AE33FB" w:rsidRPr="00D659CC" w:rsidRDefault="00AE33FB" w:rsidP="00AE33FB">
            <w:pPr>
              <w:spacing w:before="60" w:after="60"/>
              <w:jc w:val="center"/>
              <w:rPr>
                <w:noProof/>
              </w:rPr>
            </w:pPr>
            <w:r w:rsidRPr="00D659CC">
              <w:rPr>
                <w:noProof/>
              </w:rPr>
              <w:t>&lt; 1 sec.</w:t>
            </w:r>
          </w:p>
        </w:tc>
        <w:tc>
          <w:tcPr>
            <w:tcW w:w="819" w:type="dxa"/>
            <w:vAlign w:val="center"/>
          </w:tcPr>
          <w:p w14:paraId="6FFF8A13" w14:textId="77777777" w:rsidR="00AE33FB" w:rsidRPr="00D659CC" w:rsidRDefault="00AE33FB" w:rsidP="00AE33FB">
            <w:pPr>
              <w:spacing w:before="60" w:after="60"/>
              <w:jc w:val="center"/>
              <w:rPr>
                <w:noProof/>
              </w:rPr>
            </w:pPr>
            <w:r w:rsidRPr="00D659CC">
              <w:rPr>
                <w:noProof/>
              </w:rPr>
              <w:t>hangs</w:t>
            </w:r>
          </w:p>
        </w:tc>
        <w:tc>
          <w:tcPr>
            <w:tcW w:w="1263" w:type="dxa"/>
            <w:vAlign w:val="center"/>
          </w:tcPr>
          <w:p w14:paraId="3960FB7B" w14:textId="77777777" w:rsidR="00AE33FB" w:rsidRPr="00D659CC" w:rsidRDefault="00AE33FB" w:rsidP="00AE33FB">
            <w:pPr>
              <w:spacing w:before="60" w:after="60"/>
              <w:jc w:val="center"/>
              <w:rPr>
                <w:noProof/>
              </w:rPr>
            </w:pPr>
            <w:r w:rsidRPr="00D659CC">
              <w:rPr>
                <w:noProof/>
              </w:rPr>
              <w:t>hangs</w:t>
            </w:r>
          </w:p>
        </w:tc>
        <w:tc>
          <w:tcPr>
            <w:tcW w:w="1175" w:type="dxa"/>
            <w:vAlign w:val="center"/>
          </w:tcPr>
          <w:p w14:paraId="589C6BD5" w14:textId="77777777" w:rsidR="00AE33FB" w:rsidRPr="00D659CC" w:rsidRDefault="00AE33FB" w:rsidP="00AE33FB">
            <w:pPr>
              <w:spacing w:before="60" w:after="60"/>
              <w:jc w:val="center"/>
              <w:rPr>
                <w:noProof/>
              </w:rPr>
            </w:pPr>
            <w:r w:rsidRPr="00D659CC">
              <w:rPr>
                <w:noProof/>
              </w:rPr>
              <w:t>hangs</w:t>
            </w:r>
          </w:p>
        </w:tc>
        <w:tc>
          <w:tcPr>
            <w:tcW w:w="1175" w:type="dxa"/>
            <w:vAlign w:val="center"/>
          </w:tcPr>
          <w:p w14:paraId="03E1B588" w14:textId="77777777" w:rsidR="00AE33FB" w:rsidRPr="00D659CC" w:rsidRDefault="00AE33FB" w:rsidP="00AE33FB">
            <w:pPr>
              <w:spacing w:before="60" w:after="60"/>
              <w:jc w:val="center"/>
              <w:rPr>
                <w:noProof/>
              </w:rPr>
            </w:pPr>
            <w:r w:rsidRPr="00D659CC">
              <w:rPr>
                <w:noProof/>
              </w:rPr>
              <w:t>hangs</w:t>
            </w:r>
          </w:p>
        </w:tc>
        <w:tc>
          <w:tcPr>
            <w:tcW w:w="1432" w:type="dxa"/>
            <w:vAlign w:val="center"/>
          </w:tcPr>
          <w:p w14:paraId="04FDCC25" w14:textId="77777777" w:rsidR="00AE33FB" w:rsidRPr="00D659CC" w:rsidRDefault="00AE33FB" w:rsidP="00AE33FB">
            <w:pPr>
              <w:spacing w:before="60" w:after="60"/>
              <w:jc w:val="center"/>
              <w:rPr>
                <w:noProof/>
              </w:rPr>
            </w:pPr>
            <w:r w:rsidRPr="00D659CC">
              <w:rPr>
                <w:noProof/>
              </w:rPr>
              <w:t>hangs</w:t>
            </w:r>
          </w:p>
        </w:tc>
        <w:tc>
          <w:tcPr>
            <w:tcW w:w="1463" w:type="dxa"/>
            <w:vAlign w:val="center"/>
          </w:tcPr>
          <w:p w14:paraId="178D6197" w14:textId="77777777" w:rsidR="00AE33FB" w:rsidRPr="00D659CC" w:rsidRDefault="00AE33FB" w:rsidP="00AE33FB">
            <w:pPr>
              <w:spacing w:before="60" w:after="60"/>
              <w:jc w:val="center"/>
              <w:rPr>
                <w:noProof/>
              </w:rPr>
            </w:pPr>
            <w:r w:rsidRPr="00D659CC">
              <w:rPr>
                <w:noProof/>
              </w:rPr>
              <w:t>hangs</w:t>
            </w:r>
          </w:p>
        </w:tc>
      </w:tr>
      <w:tr w:rsidR="00AE33FB" w:rsidRPr="00D659CC" w14:paraId="476157ED" w14:textId="77777777" w:rsidTr="00BD46CF">
        <w:tc>
          <w:tcPr>
            <w:tcW w:w="1432" w:type="dxa"/>
            <w:vAlign w:val="center"/>
          </w:tcPr>
          <w:p w14:paraId="72C03EA7" w14:textId="77777777" w:rsidR="00AE33FB" w:rsidRPr="00D659CC" w:rsidRDefault="00AE33FB" w:rsidP="00AE33FB">
            <w:pPr>
              <w:spacing w:before="60" w:after="60"/>
              <w:jc w:val="center"/>
              <w:rPr>
                <w:noProof/>
              </w:rPr>
            </w:pPr>
            <w:r w:rsidRPr="00D659CC">
              <w:rPr>
                <w:noProof/>
              </w:rPr>
              <w:t>O(n</w:t>
            </w:r>
            <w:r w:rsidRPr="00D659CC">
              <w:rPr>
                <w:noProof/>
                <w:vertAlign w:val="superscript"/>
              </w:rPr>
              <w:t>n</w:t>
            </w:r>
            <w:r w:rsidRPr="00D659CC">
              <w:rPr>
                <w:noProof/>
              </w:rPr>
              <w:t>)</w:t>
            </w:r>
          </w:p>
        </w:tc>
        <w:tc>
          <w:tcPr>
            <w:tcW w:w="797" w:type="dxa"/>
            <w:vAlign w:val="center"/>
          </w:tcPr>
          <w:p w14:paraId="54307C3C" w14:textId="77777777" w:rsidR="00AE33FB" w:rsidRPr="00D659CC" w:rsidRDefault="00AE33FB" w:rsidP="00AE33FB">
            <w:pPr>
              <w:spacing w:before="60" w:after="60"/>
              <w:jc w:val="center"/>
              <w:rPr>
                <w:noProof/>
              </w:rPr>
            </w:pPr>
            <w:r w:rsidRPr="00D659CC">
              <w:rPr>
                <w:noProof/>
              </w:rPr>
              <w:t>3-4 min.</w:t>
            </w:r>
          </w:p>
        </w:tc>
        <w:tc>
          <w:tcPr>
            <w:tcW w:w="819" w:type="dxa"/>
            <w:vAlign w:val="center"/>
          </w:tcPr>
          <w:p w14:paraId="631AF578" w14:textId="77777777" w:rsidR="00AE33FB" w:rsidRPr="00D659CC" w:rsidRDefault="00AE33FB" w:rsidP="00AE33FB">
            <w:pPr>
              <w:spacing w:before="60" w:after="60"/>
              <w:jc w:val="center"/>
              <w:rPr>
                <w:noProof/>
              </w:rPr>
            </w:pPr>
            <w:r w:rsidRPr="00D659CC">
              <w:rPr>
                <w:noProof/>
              </w:rPr>
              <w:t>hangs</w:t>
            </w:r>
          </w:p>
        </w:tc>
        <w:tc>
          <w:tcPr>
            <w:tcW w:w="1263" w:type="dxa"/>
            <w:vAlign w:val="center"/>
          </w:tcPr>
          <w:p w14:paraId="1C47D71C" w14:textId="77777777" w:rsidR="00AE33FB" w:rsidRPr="00D659CC" w:rsidRDefault="00AE33FB" w:rsidP="00AE33FB">
            <w:pPr>
              <w:spacing w:before="60" w:after="60"/>
              <w:jc w:val="center"/>
              <w:rPr>
                <w:noProof/>
              </w:rPr>
            </w:pPr>
            <w:r w:rsidRPr="00D659CC">
              <w:rPr>
                <w:noProof/>
              </w:rPr>
              <w:t>hangs</w:t>
            </w:r>
          </w:p>
        </w:tc>
        <w:tc>
          <w:tcPr>
            <w:tcW w:w="1175" w:type="dxa"/>
            <w:vAlign w:val="center"/>
          </w:tcPr>
          <w:p w14:paraId="0B1410D6" w14:textId="77777777" w:rsidR="00AE33FB" w:rsidRPr="00D659CC" w:rsidRDefault="00AE33FB" w:rsidP="00AE33FB">
            <w:pPr>
              <w:spacing w:before="60" w:after="60"/>
              <w:jc w:val="center"/>
              <w:rPr>
                <w:noProof/>
              </w:rPr>
            </w:pPr>
            <w:r w:rsidRPr="00D659CC">
              <w:rPr>
                <w:noProof/>
              </w:rPr>
              <w:t>hangs</w:t>
            </w:r>
          </w:p>
        </w:tc>
        <w:tc>
          <w:tcPr>
            <w:tcW w:w="1175" w:type="dxa"/>
            <w:vAlign w:val="center"/>
          </w:tcPr>
          <w:p w14:paraId="1BD6960B" w14:textId="77777777" w:rsidR="00AE33FB" w:rsidRPr="00D659CC" w:rsidRDefault="00AE33FB" w:rsidP="00AE33FB">
            <w:pPr>
              <w:spacing w:before="60" w:after="60"/>
              <w:jc w:val="center"/>
              <w:rPr>
                <w:noProof/>
              </w:rPr>
            </w:pPr>
            <w:r w:rsidRPr="00D659CC">
              <w:rPr>
                <w:noProof/>
              </w:rPr>
              <w:t>hangs</w:t>
            </w:r>
          </w:p>
        </w:tc>
        <w:tc>
          <w:tcPr>
            <w:tcW w:w="1432" w:type="dxa"/>
            <w:vAlign w:val="center"/>
          </w:tcPr>
          <w:p w14:paraId="1246F599" w14:textId="77777777" w:rsidR="00AE33FB" w:rsidRPr="00D659CC" w:rsidRDefault="00AE33FB" w:rsidP="00AE33FB">
            <w:pPr>
              <w:spacing w:before="60" w:after="60"/>
              <w:jc w:val="center"/>
              <w:rPr>
                <w:noProof/>
              </w:rPr>
            </w:pPr>
            <w:r w:rsidRPr="00D659CC">
              <w:rPr>
                <w:noProof/>
              </w:rPr>
              <w:t>hangs</w:t>
            </w:r>
          </w:p>
        </w:tc>
        <w:tc>
          <w:tcPr>
            <w:tcW w:w="1463" w:type="dxa"/>
            <w:vAlign w:val="center"/>
          </w:tcPr>
          <w:p w14:paraId="47489AA4" w14:textId="77777777" w:rsidR="00AE33FB" w:rsidRPr="00D659CC" w:rsidRDefault="00AE33FB" w:rsidP="00AE33FB">
            <w:pPr>
              <w:spacing w:before="60" w:after="60"/>
              <w:jc w:val="center"/>
              <w:rPr>
                <w:noProof/>
              </w:rPr>
            </w:pPr>
            <w:r w:rsidRPr="00D659CC">
              <w:rPr>
                <w:noProof/>
              </w:rPr>
              <w:t>hangs</w:t>
            </w:r>
          </w:p>
        </w:tc>
      </w:tr>
    </w:tbl>
    <w:p w14:paraId="7C76EA79" w14:textId="77777777" w:rsidR="00AE33FB" w:rsidRPr="00D659CC" w:rsidRDefault="00AE33FB" w:rsidP="00AE33FB">
      <w:r w:rsidRPr="00D659CC">
        <w:lastRenderedPageBreak/>
        <w:t xml:space="preserve">We can draw many </w:t>
      </w:r>
      <w:r w:rsidRPr="00D659CC">
        <w:rPr>
          <w:b/>
        </w:rPr>
        <w:t>conclusions</w:t>
      </w:r>
      <w:r w:rsidRPr="00D659CC">
        <w:t xml:space="preserve"> from the</w:t>
      </w:r>
      <w:r w:rsidR="009E3CCB" w:rsidRPr="00D659CC">
        <w:t xml:space="preserve"> above</w:t>
      </w:r>
      <w:r w:rsidRPr="00D659CC">
        <w:t xml:space="preserve"> table:</w:t>
      </w:r>
    </w:p>
    <w:p w14:paraId="790E19D1" w14:textId="77777777" w:rsidR="00AE33FB" w:rsidRPr="00D659CC" w:rsidRDefault="00AE33FB" w:rsidP="00DA1C27">
      <w:pPr>
        <w:numPr>
          <w:ilvl w:val="0"/>
          <w:numId w:val="81"/>
        </w:numPr>
        <w:tabs>
          <w:tab w:val="clear" w:pos="644"/>
        </w:tabs>
        <w:ind w:left="567" w:hanging="284"/>
      </w:pPr>
      <w:r w:rsidRPr="00D659CC">
        <w:t xml:space="preserve">Algorithms with a </w:t>
      </w:r>
      <w:r w:rsidRPr="00D659CC">
        <w:rPr>
          <w:b/>
        </w:rPr>
        <w:t>constant</w:t>
      </w:r>
      <w:r w:rsidRPr="00D659CC">
        <w:t xml:space="preserve">, </w:t>
      </w:r>
      <w:r w:rsidRPr="00D659CC">
        <w:rPr>
          <w:b/>
        </w:rPr>
        <w:t>logarithmic</w:t>
      </w:r>
      <w:r w:rsidRPr="00D659CC">
        <w:t xml:space="preserve"> or </w:t>
      </w:r>
      <w:r w:rsidRPr="00D659CC">
        <w:rPr>
          <w:b/>
        </w:rPr>
        <w:t>linear complexity</w:t>
      </w:r>
      <w:r w:rsidRPr="00D659CC">
        <w:t xml:space="preserve"> are so </w:t>
      </w:r>
      <w:r w:rsidRPr="00D659CC">
        <w:rPr>
          <w:b/>
        </w:rPr>
        <w:t>fast</w:t>
      </w:r>
      <w:r w:rsidRPr="00D659CC">
        <w:t xml:space="preserve"> that we cannot feel any delay, even with a relatively big size of the input data.</w:t>
      </w:r>
    </w:p>
    <w:p w14:paraId="2D015C7D" w14:textId="77777777" w:rsidR="00AE33FB" w:rsidRPr="00D659CC" w:rsidRDefault="00AE33FB" w:rsidP="00DA1C27">
      <w:pPr>
        <w:numPr>
          <w:ilvl w:val="0"/>
          <w:numId w:val="81"/>
        </w:numPr>
        <w:tabs>
          <w:tab w:val="clear" w:pos="644"/>
        </w:tabs>
        <w:ind w:left="567" w:hanging="284"/>
      </w:pPr>
      <w:r w:rsidRPr="00D659CC">
        <w:t xml:space="preserve">Complexity </w:t>
      </w:r>
      <w:r w:rsidRPr="00D659CC">
        <w:rPr>
          <w:b/>
          <w:noProof/>
        </w:rPr>
        <w:t>O(n*log(n))</w:t>
      </w:r>
      <w:r w:rsidRPr="00D659CC">
        <w:t xml:space="preserve"> is </w:t>
      </w:r>
      <w:r w:rsidRPr="00D659CC">
        <w:rPr>
          <w:b/>
        </w:rPr>
        <w:t>similar to the linear</w:t>
      </w:r>
      <w:r w:rsidRPr="00D659CC">
        <w:t xml:space="preserve"> and works </w:t>
      </w:r>
      <w:r w:rsidR="00812765" w:rsidRPr="00D659CC">
        <w:t xml:space="preserve">nearly </w:t>
      </w:r>
      <w:r w:rsidRPr="00D659CC">
        <w:t>as fast</w:t>
      </w:r>
      <w:r w:rsidR="00812765" w:rsidRPr="00D659CC">
        <w:t xml:space="preserve"> as linear</w:t>
      </w:r>
      <w:r w:rsidRPr="00D659CC">
        <w:t>, so it will be very difficult to feel any delay.</w:t>
      </w:r>
    </w:p>
    <w:p w14:paraId="2846011A" w14:textId="77777777" w:rsidR="00AE33FB" w:rsidRPr="00D659CC" w:rsidRDefault="00AE33FB" w:rsidP="00DA1C27">
      <w:pPr>
        <w:numPr>
          <w:ilvl w:val="0"/>
          <w:numId w:val="81"/>
        </w:numPr>
        <w:tabs>
          <w:tab w:val="clear" w:pos="644"/>
        </w:tabs>
        <w:ind w:left="567" w:hanging="284"/>
      </w:pPr>
      <w:r w:rsidRPr="00D659CC">
        <w:rPr>
          <w:b/>
        </w:rPr>
        <w:t>Quadratic</w:t>
      </w:r>
      <w:r w:rsidRPr="00D659CC">
        <w:t xml:space="preserve"> algorithms work very well up to several thousand elements.</w:t>
      </w:r>
    </w:p>
    <w:p w14:paraId="20A5062F" w14:textId="77777777" w:rsidR="00AE33FB" w:rsidRPr="00D659CC" w:rsidRDefault="00AE33FB" w:rsidP="00DA1C27">
      <w:pPr>
        <w:numPr>
          <w:ilvl w:val="0"/>
          <w:numId w:val="81"/>
        </w:numPr>
        <w:tabs>
          <w:tab w:val="clear" w:pos="644"/>
        </w:tabs>
        <w:ind w:left="567" w:hanging="284"/>
      </w:pPr>
      <w:r w:rsidRPr="00D659CC">
        <w:rPr>
          <w:b/>
        </w:rPr>
        <w:t>Cubic</w:t>
      </w:r>
      <w:r w:rsidRPr="00D659CC">
        <w:t xml:space="preserve"> algorithms work well if the elements are not more than 1</w:t>
      </w:r>
      <w:r w:rsidR="00694343" w:rsidRPr="00D659CC">
        <w:t>,000</w:t>
      </w:r>
      <w:r w:rsidRPr="00D659CC">
        <w:t>.</w:t>
      </w:r>
    </w:p>
    <w:p w14:paraId="75EAF457" w14:textId="7365B765" w:rsidR="00AE33FB" w:rsidRPr="00D659CC" w:rsidRDefault="00792A45" w:rsidP="00DA1C27">
      <w:pPr>
        <w:numPr>
          <w:ilvl w:val="0"/>
          <w:numId w:val="81"/>
        </w:numPr>
        <w:tabs>
          <w:tab w:val="clear" w:pos="644"/>
        </w:tabs>
        <w:ind w:left="567" w:hanging="284"/>
      </w:pPr>
      <w:r w:rsidRPr="00D659CC">
        <w:t>Generally,</w:t>
      </w:r>
      <w:r w:rsidR="00AE33FB" w:rsidRPr="00D659CC">
        <w:t xml:space="preserve"> these </w:t>
      </w:r>
      <w:r w:rsidRPr="00D659CC">
        <w:t>so-called</w:t>
      </w:r>
      <w:r w:rsidR="00AE33FB" w:rsidRPr="00D659CC">
        <w:t xml:space="preserve"> </w:t>
      </w:r>
      <w:r w:rsidR="00AE33FB" w:rsidRPr="00D659CC">
        <w:rPr>
          <w:b/>
        </w:rPr>
        <w:t>polynomial algorithms</w:t>
      </w:r>
      <w:r w:rsidR="00AE33FB" w:rsidRPr="00D659CC">
        <w:t xml:space="preserve"> (any, which are not exponential) are considered to be fast and working well for thousands of elements.</w:t>
      </w:r>
    </w:p>
    <w:p w14:paraId="51ACA172" w14:textId="312394E1" w:rsidR="00AE33FB" w:rsidRPr="00D659CC" w:rsidRDefault="00792A45" w:rsidP="00DA1C27">
      <w:pPr>
        <w:numPr>
          <w:ilvl w:val="0"/>
          <w:numId w:val="81"/>
        </w:numPr>
        <w:tabs>
          <w:tab w:val="clear" w:pos="644"/>
        </w:tabs>
        <w:spacing w:after="120"/>
        <w:ind w:left="567" w:hanging="284"/>
      </w:pPr>
      <w:r w:rsidRPr="00D659CC">
        <w:t>Generally,</w:t>
      </w:r>
      <w:r w:rsidR="00AE33FB" w:rsidRPr="00D659CC">
        <w:t xml:space="preserve"> the </w:t>
      </w:r>
      <w:r w:rsidR="00AE33FB" w:rsidRPr="00D659CC">
        <w:rPr>
          <w:b/>
        </w:rPr>
        <w:t xml:space="preserve">exponential algorithms do not work </w:t>
      </w:r>
      <w:r w:rsidRPr="00D659CC">
        <w:rPr>
          <w:b/>
        </w:rPr>
        <w:t>well,</w:t>
      </w:r>
      <w:r w:rsidR="00AE33FB" w:rsidRPr="00D659CC">
        <w:t xml:space="preserve"> and we should avoid them (when possible). If we have an exponential solution to a task, maybe we actually do not have a solution, because it will work only if the number of the elements is below 10-20. Modern cryptography is based exactly on this – there are not any fast (no</w:t>
      </w:r>
      <w:r w:rsidR="0029518D" w:rsidRPr="00D659CC">
        <w:t>n-</w:t>
      </w:r>
      <w:r w:rsidR="00AE33FB" w:rsidRPr="00D659CC">
        <w:t>exponential) algorit</w:t>
      </w:r>
      <w:r w:rsidR="0061581F" w:rsidRPr="00D659CC">
        <w:t>hms for finding the secret keys</w:t>
      </w:r>
      <w:r w:rsidR="00AE33FB" w:rsidRPr="00D659CC">
        <w:t xml:space="preserve"> used for data encryption.</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08507AF9"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66BA655C" w14:textId="77777777" w:rsidR="00AE33FB" w:rsidRPr="00D659CC" w:rsidRDefault="00AE33FB" w:rsidP="00AE33FB">
            <w:pPr>
              <w:spacing w:before="0"/>
              <w:jc w:val="center"/>
            </w:pPr>
            <w:r w:rsidRPr="00D659CC">
              <w:rPr>
                <w:noProof/>
              </w:rPr>
              <w:drawing>
                <wp:inline distT="0" distB="0" distL="0" distR="0" wp14:anchorId="4AC0C4AA" wp14:editId="60457ADB">
                  <wp:extent cx="327660" cy="327660"/>
                  <wp:effectExtent l="0" t="0" r="0" b="0"/>
                  <wp:docPr id="5445" name="Picture 54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17CF5730" w14:textId="77777777" w:rsidR="00AE33FB" w:rsidRPr="00D659CC" w:rsidRDefault="00AE33FB" w:rsidP="00C46B5E">
            <w:pPr>
              <w:pStyle w:val="WarningMessage"/>
            </w:pPr>
            <w:r w:rsidRPr="00D659CC">
              <w:t>If you solve a given problem with an exponential complexity this means that you have solved it for a small amount of input data and generally your solution does not work.</w:t>
            </w:r>
          </w:p>
        </w:tc>
      </w:tr>
    </w:tbl>
    <w:p w14:paraId="128A4E38" w14:textId="77777777" w:rsidR="00AE33FB" w:rsidRPr="00D659CC" w:rsidRDefault="00AE33FB" w:rsidP="00AE33FB">
      <w:r w:rsidRPr="00D659CC">
        <w:t xml:space="preserve">The data in the table is just for orientation, of course. Sometimes a </w:t>
      </w:r>
      <w:r w:rsidRPr="00D659CC">
        <w:rPr>
          <w:b/>
        </w:rPr>
        <w:t xml:space="preserve">linear algorithm could work slower than a quadratic </w:t>
      </w:r>
      <w:r w:rsidRPr="00D659CC">
        <w:t xml:space="preserve">one or a cubic algorithm could work faster than </w:t>
      </w:r>
      <w:r w:rsidRPr="00D659CC">
        <w:rPr>
          <w:noProof/>
        </w:rPr>
        <w:t>O(n*log(n)).</w:t>
      </w:r>
      <w:r w:rsidRPr="00D659CC">
        <w:t xml:space="preserve"> The reasons for this could be many:</w:t>
      </w:r>
    </w:p>
    <w:p w14:paraId="5EE770D1" w14:textId="77777777" w:rsidR="00AE33FB" w:rsidRPr="00D659CC" w:rsidRDefault="00AE33FB" w:rsidP="00DA1C27">
      <w:pPr>
        <w:numPr>
          <w:ilvl w:val="0"/>
          <w:numId w:val="81"/>
        </w:numPr>
        <w:tabs>
          <w:tab w:val="clear" w:pos="644"/>
        </w:tabs>
        <w:ind w:left="567" w:hanging="284"/>
      </w:pPr>
      <w:r w:rsidRPr="00D659CC">
        <w:t xml:space="preserve">It is possible the </w:t>
      </w:r>
      <w:r w:rsidRPr="00D659CC">
        <w:rPr>
          <w:b/>
        </w:rPr>
        <w:t>constants</w:t>
      </w:r>
      <w:r w:rsidRPr="00D659CC">
        <w:t xml:space="preserve"> in an algorithm with a low complexity to be big and this could eventually make the algorithm slow. For example, if we have an algorithm, which makes </w:t>
      </w:r>
      <w:r w:rsidRPr="00D659CC">
        <w:rPr>
          <w:b/>
        </w:rPr>
        <w:t>50*n steps</w:t>
      </w:r>
      <w:r w:rsidRPr="00D659CC">
        <w:t xml:space="preserve"> and another one, which makes </w:t>
      </w:r>
      <w:r w:rsidRPr="00D659CC">
        <w:rPr>
          <w:b/>
        </w:rPr>
        <w:t>1/100*n*n</w:t>
      </w:r>
      <w:r w:rsidRPr="00D659CC">
        <w:t xml:space="preserve"> steps, for elements up to 5000 the quadratic algorithm </w:t>
      </w:r>
      <w:r w:rsidR="0061581F" w:rsidRPr="00D659CC">
        <w:t>will be</w:t>
      </w:r>
      <w:r w:rsidRPr="00D659CC">
        <w:t xml:space="preserve"> faster than the linear.</w:t>
      </w:r>
    </w:p>
    <w:p w14:paraId="6FDFDDC9" w14:textId="27097FFF" w:rsidR="00AE33FB" w:rsidRPr="00D659CC" w:rsidRDefault="00AE33FB" w:rsidP="00DA1C27">
      <w:pPr>
        <w:numPr>
          <w:ilvl w:val="0"/>
          <w:numId w:val="81"/>
        </w:numPr>
        <w:tabs>
          <w:tab w:val="clear" w:pos="644"/>
        </w:tabs>
        <w:ind w:left="567" w:hanging="284"/>
      </w:pPr>
      <w:r w:rsidRPr="00D659CC">
        <w:t xml:space="preserve">Since the complexity evaluation is made in the </w:t>
      </w:r>
      <w:r w:rsidR="00792A45" w:rsidRPr="00D659CC">
        <w:rPr>
          <w:b/>
        </w:rPr>
        <w:t>worst-case</w:t>
      </w:r>
      <w:r w:rsidRPr="00D659CC">
        <w:rPr>
          <w:b/>
        </w:rPr>
        <w:t xml:space="preserve"> scenario</w:t>
      </w:r>
      <w:r w:rsidRPr="00D659CC">
        <w:t xml:space="preserve">, it is possible a quadratic algorithm to work better than </w:t>
      </w:r>
      <w:r w:rsidRPr="00D659CC">
        <w:rPr>
          <w:noProof/>
        </w:rPr>
        <w:t>O(n*log(n))</w:t>
      </w:r>
      <w:r w:rsidRPr="00D659CC">
        <w:t xml:space="preserve"> in 99% of the cases. We can give an example with the algorithm </w:t>
      </w:r>
      <w:r w:rsidRPr="00D659CC">
        <w:rPr>
          <w:rFonts w:ascii="Consolas" w:hAnsi="Consolas"/>
          <w:b/>
          <w:bCs/>
          <w:noProof/>
          <w:kern w:val="32"/>
          <w:sz w:val="22"/>
        </w:rPr>
        <w:t>QuickSort</w:t>
      </w:r>
      <w:r w:rsidRPr="00D659CC">
        <w:t xml:space="preserve"> (the standard sorting algorithm in .NET Framework), which in the </w:t>
      </w:r>
      <w:r w:rsidRPr="00D659CC">
        <w:rPr>
          <w:b/>
        </w:rPr>
        <w:t>average case</w:t>
      </w:r>
      <w:r w:rsidRPr="00D659CC">
        <w:t xml:space="preserve"> works a bit better than </w:t>
      </w:r>
      <w:r w:rsidRPr="00D659CC">
        <w:rPr>
          <w:rFonts w:ascii="Consolas" w:hAnsi="Consolas"/>
          <w:b/>
          <w:bCs/>
          <w:noProof/>
          <w:kern w:val="32"/>
          <w:sz w:val="22"/>
        </w:rPr>
        <w:t>MergeSort</w:t>
      </w:r>
      <w:r w:rsidRPr="00D659CC">
        <w:t xml:space="preserve">, but in the worst case </w:t>
      </w:r>
      <w:r w:rsidRPr="00D659CC">
        <w:rPr>
          <w:rFonts w:ascii="Consolas" w:hAnsi="Consolas"/>
          <w:b/>
          <w:bCs/>
          <w:noProof/>
          <w:kern w:val="32"/>
          <w:sz w:val="22"/>
        </w:rPr>
        <w:t>QuickSort</w:t>
      </w:r>
      <w:r w:rsidRPr="00D659CC">
        <w:t xml:space="preserve"> can make the order of </w:t>
      </w:r>
      <w:r w:rsidRPr="00D659CC">
        <w:rPr>
          <w:b/>
        </w:rPr>
        <w:t>n</w:t>
      </w:r>
      <w:r w:rsidRPr="00D659CC">
        <w:rPr>
          <w:b/>
          <w:vertAlign w:val="superscript"/>
        </w:rPr>
        <w:t>2</w:t>
      </w:r>
      <w:r w:rsidRPr="00D659CC">
        <w:rPr>
          <w:b/>
        </w:rPr>
        <w:t xml:space="preserve"> steps</w:t>
      </w:r>
      <w:r w:rsidRPr="00D659CC">
        <w:t xml:space="preserve">, while </w:t>
      </w:r>
      <w:r w:rsidRPr="00D659CC">
        <w:rPr>
          <w:rFonts w:ascii="Consolas" w:hAnsi="Consolas"/>
          <w:b/>
          <w:bCs/>
          <w:noProof/>
          <w:kern w:val="32"/>
          <w:sz w:val="22"/>
        </w:rPr>
        <w:t>MergeSort</w:t>
      </w:r>
      <w:r w:rsidRPr="00D659CC">
        <w:t xml:space="preserve"> does always </w:t>
      </w:r>
      <w:r w:rsidRPr="00D659CC">
        <w:rPr>
          <w:b/>
        </w:rPr>
        <w:t>O(n*log(n)) steps</w:t>
      </w:r>
      <w:r w:rsidRPr="00D659CC">
        <w:t>.</w:t>
      </w:r>
    </w:p>
    <w:p w14:paraId="7A4C5C61" w14:textId="4FBE727E" w:rsidR="00AE33FB" w:rsidRPr="00D659CC" w:rsidRDefault="00AE33FB" w:rsidP="00DA1C27">
      <w:pPr>
        <w:numPr>
          <w:ilvl w:val="0"/>
          <w:numId w:val="81"/>
        </w:numPr>
        <w:tabs>
          <w:tab w:val="clear" w:pos="644"/>
        </w:tabs>
        <w:ind w:left="567" w:hanging="284"/>
      </w:pPr>
      <w:r w:rsidRPr="00D659CC">
        <w:t xml:space="preserve">It is possible an algorithm, which is evaluated to execute with a linear complexity, to not work so fast, because of an </w:t>
      </w:r>
      <w:r w:rsidRPr="00D659CC">
        <w:rPr>
          <w:b/>
        </w:rPr>
        <w:t>inaccurate complexity evaluation</w:t>
      </w:r>
      <w:r w:rsidRPr="00D659CC">
        <w:t xml:space="preserve">. For </w:t>
      </w:r>
      <w:r w:rsidR="00792A45" w:rsidRPr="00D659CC">
        <w:t>example,</w:t>
      </w:r>
      <w:r w:rsidRPr="00D659CC">
        <w:t xml:space="preserve"> if we search for a given word in an array</w:t>
      </w:r>
      <w:r w:rsidR="0061581F" w:rsidRPr="00D659CC">
        <w:t xml:space="preserve"> of</w:t>
      </w:r>
      <w:r w:rsidRPr="00D659CC">
        <w:t xml:space="preserve"> words, the complexity is </w:t>
      </w:r>
      <w:r w:rsidRPr="00D659CC">
        <w:rPr>
          <w:b/>
        </w:rPr>
        <w:t>linear</w:t>
      </w:r>
      <w:r w:rsidRPr="00D659CC">
        <w:t xml:space="preserve">, but </w:t>
      </w:r>
      <w:r w:rsidR="0061581F" w:rsidRPr="00D659CC">
        <w:t>at</w:t>
      </w:r>
      <w:r w:rsidRPr="00D659CC">
        <w:t xml:space="preserve"> every step </w:t>
      </w:r>
      <w:r w:rsidRPr="00D659CC">
        <w:rPr>
          <w:b/>
        </w:rPr>
        <w:t>string comparison</w:t>
      </w:r>
      <w:r w:rsidRPr="00D659CC">
        <w:t xml:space="preserve"> is performed, which is not an elementary operation and can take much more time than performing </w:t>
      </w:r>
      <w:r w:rsidR="0061581F" w:rsidRPr="00D659CC">
        <w:t>simple</w:t>
      </w:r>
      <w:r w:rsidRPr="00D659CC">
        <w:t xml:space="preserve"> elementary operation (for example </w:t>
      </w:r>
      <w:r w:rsidR="0061581F" w:rsidRPr="00D659CC">
        <w:t xml:space="preserve">comparison of </w:t>
      </w:r>
      <w:r w:rsidRPr="00D659CC">
        <w:t xml:space="preserve">two </w:t>
      </w:r>
      <w:r w:rsidR="0061581F" w:rsidRPr="00D659CC">
        <w:t>integers</w:t>
      </w:r>
      <w:r w:rsidRPr="00D659CC">
        <w:t>).</w:t>
      </w:r>
    </w:p>
    <w:p w14:paraId="5E80F8E3" w14:textId="77777777" w:rsidR="00AE33FB" w:rsidRPr="00D659CC" w:rsidRDefault="00AE33FB" w:rsidP="00732360">
      <w:pPr>
        <w:pStyle w:val="Heading3"/>
      </w:pPr>
      <w:r w:rsidRPr="00D659CC">
        <w:t>Complexity by Several Variables</w:t>
      </w:r>
    </w:p>
    <w:p w14:paraId="14D8FBDA" w14:textId="35447733" w:rsidR="00AE33FB" w:rsidRPr="00D659CC" w:rsidRDefault="00AE33FB" w:rsidP="00AE33FB">
      <w:r w:rsidRPr="00D659CC">
        <w:t xml:space="preserve">Complexity can depend on several input variables at once. For example, if we look for an element in a rectangular </w:t>
      </w:r>
      <w:r w:rsidRPr="00D659CC">
        <w:rPr>
          <w:b/>
        </w:rPr>
        <w:t>matrix with sizes M and N</w:t>
      </w:r>
      <w:r w:rsidRPr="00D659CC">
        <w:t xml:space="preserve">, the searching speed depends on M and N. Since in the worst case we have to traverse the entire matrix, we will do M*N number of steps at most. </w:t>
      </w:r>
      <w:r w:rsidR="00792A45" w:rsidRPr="00D659CC">
        <w:t>Therefore,</w:t>
      </w:r>
      <w:r w:rsidRPr="00D659CC">
        <w:t xml:space="preserve"> the complexity is</w:t>
      </w:r>
      <w:r w:rsidRPr="00D659CC">
        <w:rPr>
          <w:noProof/>
        </w:rPr>
        <w:t xml:space="preserve"> </w:t>
      </w:r>
      <w:r w:rsidRPr="00D659CC">
        <w:rPr>
          <w:b/>
          <w:noProof/>
        </w:rPr>
        <w:t>O(M*N)</w:t>
      </w:r>
      <w:r w:rsidRPr="00D659CC">
        <w:rPr>
          <w:noProof/>
        </w:rPr>
        <w:t>.</w:t>
      </w:r>
    </w:p>
    <w:p w14:paraId="63429670" w14:textId="77777777" w:rsidR="00AE33FB" w:rsidRPr="00D659CC" w:rsidRDefault="00AE33FB" w:rsidP="00732360">
      <w:pPr>
        <w:pStyle w:val="Heading3"/>
      </w:pPr>
      <w:r w:rsidRPr="00D659CC">
        <w:lastRenderedPageBreak/>
        <w:t>Best, Worst and Average Case</w:t>
      </w:r>
    </w:p>
    <w:p w14:paraId="0C922207" w14:textId="77777777" w:rsidR="00AE33FB" w:rsidRPr="00D659CC" w:rsidRDefault="00AE33FB" w:rsidP="00AE33FB">
      <w:r w:rsidRPr="00D659CC">
        <w:t xml:space="preserve">Complexity of algorithms is usually evaluated in the </w:t>
      </w:r>
      <w:r w:rsidRPr="00D659CC">
        <w:rPr>
          <w:b/>
        </w:rPr>
        <w:t>worst case</w:t>
      </w:r>
      <w:r w:rsidRPr="00D659CC">
        <w:t xml:space="preserve"> (most unfavorable scenario). This means in the average case they can work faster, but in the worst case they work with the evaluated complexity and not slower.</w:t>
      </w:r>
    </w:p>
    <w:p w14:paraId="5D302A20" w14:textId="3968B7D7" w:rsidR="00AE33FB" w:rsidRPr="00D659CC" w:rsidRDefault="003A7DF7" w:rsidP="00AE33FB">
      <w:r>
        <w:t>Let’s</w:t>
      </w:r>
      <w:r w:rsidR="00AE33FB" w:rsidRPr="00D659CC">
        <w:t xml:space="preserve"> take an example: </w:t>
      </w:r>
      <w:r w:rsidR="00AE33FB" w:rsidRPr="00D659CC">
        <w:rPr>
          <w:b/>
        </w:rPr>
        <w:t>searching in array</w:t>
      </w:r>
      <w:r w:rsidR="00AE33FB" w:rsidRPr="00D659CC">
        <w:t xml:space="preserve">. To find the </w:t>
      </w:r>
      <w:r w:rsidR="0061581F" w:rsidRPr="00D659CC">
        <w:t xml:space="preserve">searched </w:t>
      </w:r>
      <w:r w:rsidR="00AE33FB" w:rsidRPr="00D659CC">
        <w:t xml:space="preserve">key in the </w:t>
      </w:r>
      <w:r w:rsidR="00AE33FB" w:rsidRPr="00D659CC">
        <w:rPr>
          <w:b/>
        </w:rPr>
        <w:t>worst case</w:t>
      </w:r>
      <w:r w:rsidR="00AE33FB" w:rsidRPr="00D659CC">
        <w:t xml:space="preserve">, we have to check all the elements in the array. In the </w:t>
      </w:r>
      <w:r w:rsidR="00AE33FB" w:rsidRPr="00D659CC">
        <w:rPr>
          <w:b/>
        </w:rPr>
        <w:t>best case</w:t>
      </w:r>
      <w:r w:rsidR="00AE33FB" w:rsidRPr="00D659CC">
        <w:t xml:space="preserve"> we will have luck and we will find the element at first position. In the average case we can expect to check half the elements in the array until we find the one we are looking for. Hence in the </w:t>
      </w:r>
      <w:r w:rsidR="00AE33FB" w:rsidRPr="00D659CC">
        <w:rPr>
          <w:b/>
        </w:rPr>
        <w:t>worst case</w:t>
      </w:r>
      <w:r w:rsidR="00AE33FB" w:rsidRPr="00D659CC">
        <w:t xml:space="preserve"> the complexity is </w:t>
      </w:r>
      <w:r w:rsidR="00AE33FB" w:rsidRPr="00D659CC">
        <w:rPr>
          <w:noProof/>
        </w:rPr>
        <w:t>O(N)</w:t>
      </w:r>
      <w:r w:rsidR="00AE33FB" w:rsidRPr="00D659CC">
        <w:t xml:space="preserve"> – </w:t>
      </w:r>
      <w:r w:rsidR="00AE33FB" w:rsidRPr="00D659CC">
        <w:rPr>
          <w:b/>
        </w:rPr>
        <w:t>linear</w:t>
      </w:r>
      <w:r w:rsidR="00AE33FB" w:rsidRPr="00D659CC">
        <w:t xml:space="preserve">. In the average case the complexity is </w:t>
      </w:r>
      <w:r w:rsidR="00AE33FB" w:rsidRPr="00D659CC">
        <w:rPr>
          <w:noProof/>
        </w:rPr>
        <w:t>O(N/2) = O(N) –</w:t>
      </w:r>
      <w:r w:rsidR="00AE33FB" w:rsidRPr="00D659CC">
        <w:t xml:space="preserve"> linear, because when evaluating </w:t>
      </w:r>
      <w:r w:rsidR="00792A45" w:rsidRPr="00D659CC">
        <w:t>complexity,</w:t>
      </w:r>
      <w:r w:rsidR="00AE33FB" w:rsidRPr="00D659CC">
        <w:t xml:space="preserve"> one does not </w:t>
      </w:r>
      <w:proofErr w:type="gramStart"/>
      <w:r w:rsidR="00AE33FB" w:rsidRPr="00D659CC">
        <w:t>take into account</w:t>
      </w:r>
      <w:proofErr w:type="gramEnd"/>
      <w:r w:rsidR="00AE33FB" w:rsidRPr="00D659CC">
        <w:t xml:space="preserve"> the constants. In the best case we have a constant complexity </w:t>
      </w:r>
      <w:r w:rsidR="00AE33FB" w:rsidRPr="00D659CC">
        <w:rPr>
          <w:noProof/>
        </w:rPr>
        <w:t>O(1),</w:t>
      </w:r>
      <w:r w:rsidR="00AE33FB" w:rsidRPr="00D659CC">
        <w:t xml:space="preserve"> because we make only one step and directly find the element.</w:t>
      </w:r>
    </w:p>
    <w:p w14:paraId="1BCD07B0" w14:textId="77777777" w:rsidR="00AE33FB" w:rsidRPr="00D659CC" w:rsidRDefault="00AE33FB" w:rsidP="00732360">
      <w:pPr>
        <w:pStyle w:val="Heading3"/>
      </w:pPr>
      <w:r w:rsidRPr="00D659CC">
        <w:t>Roughly Estimated Complexity</w:t>
      </w:r>
    </w:p>
    <w:p w14:paraId="23AC9A4B" w14:textId="4AF81BD4" w:rsidR="00AE33FB" w:rsidRPr="00D659CC" w:rsidRDefault="00AE33FB" w:rsidP="00AE33FB">
      <w:r w:rsidRPr="00D659CC">
        <w:t xml:space="preserve">Sometimes it is </w:t>
      </w:r>
      <w:r w:rsidRPr="00D659CC">
        <w:rPr>
          <w:b/>
        </w:rPr>
        <w:t>hard to evaluate the exact complexity</w:t>
      </w:r>
      <w:r w:rsidRPr="00D659CC">
        <w:t xml:space="preserve"> of a given algorithm, because </w:t>
      </w:r>
      <w:r w:rsidR="0061581F" w:rsidRPr="00D659CC">
        <w:t>it</w:t>
      </w:r>
      <w:r w:rsidRPr="00D659CC">
        <w:t xml:space="preserve"> perform</w:t>
      </w:r>
      <w:r w:rsidR="0061581F" w:rsidRPr="00D659CC">
        <w:t>s</w:t>
      </w:r>
      <w:r w:rsidRPr="00D659CC">
        <w:t xml:space="preserve"> operations and </w:t>
      </w:r>
      <w:r w:rsidR="0061581F" w:rsidRPr="00D659CC">
        <w:t>it is not known</w:t>
      </w:r>
      <w:r w:rsidRPr="00D659CC">
        <w:t xml:space="preserve"> exactly how much time they will take and how many operations will be done</w:t>
      </w:r>
      <w:r w:rsidR="0061581F" w:rsidRPr="00D659CC">
        <w:t xml:space="preserve"> internally</w:t>
      </w:r>
      <w:r w:rsidRPr="00D659CC">
        <w:t xml:space="preserve">. </w:t>
      </w:r>
      <w:r w:rsidR="003A7DF7">
        <w:t>Let’s</w:t>
      </w:r>
      <w:r w:rsidRPr="00D659CC">
        <w:t xml:space="preserve"> take the example of </w:t>
      </w:r>
      <w:r w:rsidRPr="00D659CC">
        <w:rPr>
          <w:b/>
        </w:rPr>
        <w:t>searching a given word in an array of strings</w:t>
      </w:r>
      <w:r w:rsidRPr="00D659CC">
        <w:t xml:space="preserve"> (texts). The task is easy: we have to traverse the array and search in every text with </w:t>
      </w:r>
      <w:r w:rsidRPr="00D659CC">
        <w:rPr>
          <w:rFonts w:ascii="Consolas" w:hAnsi="Consolas"/>
          <w:b/>
          <w:bCs/>
          <w:noProof/>
          <w:kern w:val="32"/>
          <w:sz w:val="22"/>
        </w:rPr>
        <w:t>Substring()</w:t>
      </w:r>
      <w:r w:rsidRPr="00D659CC">
        <w:t xml:space="preserve"> or with a regular expression for the given word. We can ask ourselves the question: if we had 10</w:t>
      </w:r>
      <w:r w:rsidR="00694343" w:rsidRPr="00D659CC">
        <w:t>,000</w:t>
      </w:r>
      <w:r w:rsidRPr="00D659CC">
        <w:t xml:space="preserve"> texts, would this work fast? What if the texts were 100</w:t>
      </w:r>
      <w:r w:rsidR="00694343" w:rsidRPr="00D659CC">
        <w:t>,000</w:t>
      </w:r>
      <w:r w:rsidRPr="00D659CC">
        <w:t xml:space="preserve">? If we carefully think about it, we will implement that in order to evaluate adequately, we have to </w:t>
      </w:r>
      <w:r w:rsidRPr="00D659CC">
        <w:rPr>
          <w:b/>
        </w:rPr>
        <w:t>know how big are the texts</w:t>
      </w:r>
      <w:r w:rsidRPr="00D659CC">
        <w:t>, because there is a difference between searching in people</w:t>
      </w:r>
      <w:r w:rsidR="002509B8" w:rsidRPr="00D659CC">
        <w:t>’s</w:t>
      </w:r>
      <w:r w:rsidRPr="00D659CC">
        <w:t xml:space="preserve"> names (which are up to </w:t>
      </w:r>
      <w:r w:rsidR="0061581F" w:rsidRPr="00D659CC">
        <w:t>50-</w:t>
      </w:r>
      <w:r w:rsidRPr="00D659CC">
        <w:t xml:space="preserve">100 </w:t>
      </w:r>
      <w:r w:rsidR="00767F9A" w:rsidRPr="00D659CC">
        <w:t>characters</w:t>
      </w:r>
      <w:r w:rsidRPr="00D659CC">
        <w:t>) and searching in scientific articles (which are roughly composed by 20</w:t>
      </w:r>
      <w:r w:rsidR="00694343" w:rsidRPr="00D659CC">
        <w:t>,000</w:t>
      </w:r>
      <w:r w:rsidRPr="00D659CC">
        <w:t xml:space="preserve"> – 30</w:t>
      </w:r>
      <w:r w:rsidR="00694343" w:rsidRPr="00D659CC">
        <w:t>,000</w:t>
      </w:r>
      <w:r w:rsidRPr="00D659CC">
        <w:t xml:space="preserve"> </w:t>
      </w:r>
      <w:r w:rsidR="00767F9A" w:rsidRPr="00D659CC">
        <w:t>characters</w:t>
      </w:r>
      <w:r w:rsidRPr="00D659CC">
        <w:t xml:space="preserve">). However, we can evaluate the complexity using the length of the texts, through which we are searching: it is at least </w:t>
      </w:r>
      <w:r w:rsidRPr="00D659CC">
        <w:rPr>
          <w:b/>
          <w:noProof/>
        </w:rPr>
        <w:t>O(L)</w:t>
      </w:r>
      <w:r w:rsidRPr="00D659CC">
        <w:rPr>
          <w:noProof/>
        </w:rPr>
        <w:t>,</w:t>
      </w:r>
      <w:r w:rsidRPr="00D659CC">
        <w:t xml:space="preserve"> where L is the sum of the lengths of all texts. This is a pretty rough evaluation, but it is much more accurate than complexity </w:t>
      </w:r>
      <w:r w:rsidRPr="00D659CC">
        <w:rPr>
          <w:noProof/>
        </w:rPr>
        <w:t>O(N),</w:t>
      </w:r>
      <w:r w:rsidRPr="00D659CC">
        <w:t xml:space="preserve"> where N is the number of the texts, right? We should think whether we </w:t>
      </w:r>
      <w:proofErr w:type="gramStart"/>
      <w:r w:rsidRPr="00D659CC">
        <w:t>take into account</w:t>
      </w:r>
      <w:proofErr w:type="gramEnd"/>
      <w:r w:rsidRPr="00D659CC">
        <w:t xml:space="preserve"> all situations, which could occur. Does it matter </w:t>
      </w:r>
      <w:r w:rsidRPr="00D659CC">
        <w:rPr>
          <w:b/>
        </w:rPr>
        <w:t>how long the searched word is</w:t>
      </w:r>
      <w:r w:rsidRPr="00D659CC">
        <w:t xml:space="preserve">? Probably searching of long words is slower than searching of short words. In </w:t>
      </w:r>
      <w:r w:rsidR="00792A45" w:rsidRPr="00D659CC">
        <w:t>fact,</w:t>
      </w:r>
      <w:r w:rsidRPr="00D659CC">
        <w:t xml:space="preserve"> things are slightly different. If we search for </w:t>
      </w:r>
      <w:r w:rsidRPr="00D659CC">
        <w:rPr>
          <w:noProof/>
        </w:rPr>
        <w:t>"</w:t>
      </w:r>
      <w:r w:rsidRPr="00D659CC">
        <w:rPr>
          <w:rFonts w:ascii="Consolas" w:hAnsi="Consolas"/>
          <w:b/>
          <w:bCs/>
          <w:noProof/>
          <w:kern w:val="32"/>
          <w:sz w:val="22"/>
        </w:rPr>
        <w:t>aaaaaaa</w:t>
      </w:r>
      <w:r w:rsidRPr="00D659CC">
        <w:rPr>
          <w:noProof/>
        </w:rPr>
        <w:t>"</w:t>
      </w:r>
      <w:r w:rsidRPr="00D659CC">
        <w:t xml:space="preserve"> in the text </w:t>
      </w:r>
      <w:r w:rsidRPr="00D659CC">
        <w:rPr>
          <w:noProof/>
        </w:rPr>
        <w:t>"</w:t>
      </w:r>
      <w:r w:rsidRPr="00D659CC">
        <w:rPr>
          <w:rFonts w:ascii="Consolas" w:hAnsi="Consolas"/>
          <w:b/>
          <w:bCs/>
          <w:noProof/>
          <w:kern w:val="32"/>
          <w:sz w:val="22"/>
        </w:rPr>
        <w:t>aaaaaabaaaaacaaaaaabaaaaacaaaaab</w:t>
      </w:r>
      <w:r w:rsidRPr="00D659CC">
        <w:rPr>
          <w:noProof/>
        </w:rPr>
        <w:t>",</w:t>
      </w:r>
      <w:r w:rsidRPr="00D659CC">
        <w:t xml:space="preserve"> this will be slower than if we search for "xxx" in the same text, because in the first case we will get more sequential matches than in the second case. Therefore, in some special situations, searching seriously depends on the length of the word we search and the complexity </w:t>
      </w:r>
      <w:r w:rsidRPr="00D659CC">
        <w:rPr>
          <w:noProof/>
        </w:rPr>
        <w:t>O(L)</w:t>
      </w:r>
      <w:r w:rsidRPr="00D659CC">
        <w:t xml:space="preserve"> could be underestimated.</w:t>
      </w:r>
    </w:p>
    <w:p w14:paraId="2FA8014B" w14:textId="77777777" w:rsidR="00AE33FB" w:rsidRPr="00D659CC" w:rsidRDefault="00AE33FB" w:rsidP="00732360">
      <w:pPr>
        <w:pStyle w:val="Heading3"/>
      </w:pPr>
      <w:r w:rsidRPr="00D659CC">
        <w:t>Complexity by Memory</w:t>
      </w:r>
    </w:p>
    <w:p w14:paraId="5B46701D" w14:textId="673D222F" w:rsidR="00AE33FB" w:rsidRPr="00D659CC" w:rsidRDefault="00AE33FB" w:rsidP="00AE33FB">
      <w:r w:rsidRPr="00D659CC">
        <w:t xml:space="preserve">Besides the number of steps using a function of the input data, one can </w:t>
      </w:r>
      <w:r w:rsidRPr="00D659CC">
        <w:rPr>
          <w:b/>
        </w:rPr>
        <w:t>measure other resources</w:t>
      </w:r>
      <w:r w:rsidRPr="00D659CC">
        <w:t xml:space="preserve">, which an algorithm uses, for example </w:t>
      </w:r>
      <w:r w:rsidRPr="00D659CC">
        <w:rPr>
          <w:b/>
        </w:rPr>
        <w:t>memory</w:t>
      </w:r>
      <w:r w:rsidRPr="00D659CC">
        <w:t xml:space="preserve">, count of disk operations, etc. For some algorithms the execution speed is not as important as the </w:t>
      </w:r>
      <w:r w:rsidRPr="00D659CC">
        <w:rPr>
          <w:b/>
        </w:rPr>
        <w:t>memory they use</w:t>
      </w:r>
      <w:r w:rsidRPr="00D659CC">
        <w:t xml:space="preserve">. For </w:t>
      </w:r>
      <w:r w:rsidR="00792A45" w:rsidRPr="00D659CC">
        <w:t>example,</w:t>
      </w:r>
      <w:r w:rsidRPr="00D659CC">
        <w:t xml:space="preserve"> if a given algorithm is linear but it uses RAM in the order of N</w:t>
      </w:r>
      <w:r w:rsidRPr="00D659CC">
        <w:rPr>
          <w:vertAlign w:val="superscript"/>
        </w:rPr>
        <w:t>2</w:t>
      </w:r>
      <w:r w:rsidRPr="00D659CC">
        <w:t>, it will be probably short</w:t>
      </w:r>
      <w:r w:rsidR="009F0824" w:rsidRPr="00D659CC">
        <w:t>age</w:t>
      </w:r>
      <w:r w:rsidRPr="00D659CC">
        <w:t xml:space="preserve"> of memory if N = 100</w:t>
      </w:r>
      <w:r w:rsidR="00694343" w:rsidRPr="00D659CC">
        <w:t>,000</w:t>
      </w:r>
      <w:r w:rsidRPr="00D659CC">
        <w:t xml:space="preserve"> (then it will need </w:t>
      </w:r>
      <w:r w:rsidR="009F0824" w:rsidRPr="00D659CC">
        <w:t>memory in</w:t>
      </w:r>
      <w:r w:rsidRPr="00D659CC">
        <w:t xml:space="preserve"> order of 9 GB RAM), despite the fact that it should work very fast.</w:t>
      </w:r>
    </w:p>
    <w:p w14:paraId="3847E885" w14:textId="77777777" w:rsidR="00AE33FB" w:rsidRPr="00D659CC" w:rsidRDefault="00AE33FB" w:rsidP="00732360">
      <w:pPr>
        <w:pStyle w:val="Heading3"/>
      </w:pPr>
      <w:r w:rsidRPr="00D659CC">
        <w:t xml:space="preserve">Estimating Complexity </w:t>
      </w:r>
      <w:r w:rsidR="0026470C" w:rsidRPr="00D659CC">
        <w:t xml:space="preserve">– </w:t>
      </w:r>
      <w:r w:rsidRPr="00D659CC">
        <w:t>Examples</w:t>
      </w:r>
    </w:p>
    <w:p w14:paraId="39B003F1" w14:textId="77777777" w:rsidR="00AE33FB" w:rsidRPr="00D659CC" w:rsidRDefault="00AE33FB" w:rsidP="00AE33FB">
      <w:r w:rsidRPr="00D659CC">
        <w:t xml:space="preserve">We are going to give </w:t>
      </w:r>
      <w:r w:rsidRPr="00D659CC">
        <w:rPr>
          <w:b/>
        </w:rPr>
        <w:t xml:space="preserve">several </w:t>
      </w:r>
      <w:r w:rsidR="005A4331" w:rsidRPr="00D659CC">
        <w:rPr>
          <w:b/>
        </w:rPr>
        <w:t>examples</w:t>
      </w:r>
      <w:r w:rsidR="005A4331" w:rsidRPr="00D659CC">
        <w:t>, which show how you can estimate the complexity of your algorithms,</w:t>
      </w:r>
      <w:r w:rsidRPr="00D659CC">
        <w:t xml:space="preserve"> and decide whether the code written by you will work fast:</w:t>
      </w:r>
    </w:p>
    <w:p w14:paraId="30941549" w14:textId="77777777" w:rsidR="00AE33FB" w:rsidRPr="00D659CC" w:rsidRDefault="00AE33FB" w:rsidP="00AE33FB">
      <w:pPr>
        <w:spacing w:after="120"/>
      </w:pPr>
      <w:r w:rsidRPr="00D659CC">
        <w:t xml:space="preserve">If we have a single loop from 1 to N, its complexity is </w:t>
      </w:r>
      <w:r w:rsidRPr="00D659CC">
        <w:rPr>
          <w:b/>
        </w:rPr>
        <w:t xml:space="preserve">linear </w:t>
      </w:r>
      <w:r w:rsidRPr="00D659CC">
        <w:t>–</w:t>
      </w:r>
      <w:r w:rsidRPr="00D659CC">
        <w:rPr>
          <w:b/>
        </w:rPr>
        <w:t xml:space="preserve"> </w:t>
      </w:r>
      <w:r w:rsidRPr="00D659CC">
        <w:rPr>
          <w:b/>
          <w:noProof/>
        </w:rPr>
        <w:t>O(N)</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4EEAD31C" w14:textId="77777777" w:rsidTr="00792A45">
        <w:tc>
          <w:tcPr>
            <w:tcW w:w="9637" w:type="dxa"/>
            <w:tcBorders>
              <w:top w:val="single" w:sz="4" w:space="0" w:color="auto"/>
              <w:left w:val="single" w:sz="4" w:space="0" w:color="auto"/>
              <w:bottom w:val="single" w:sz="4" w:space="0" w:color="auto"/>
              <w:right w:val="single" w:sz="4" w:space="0" w:color="auto"/>
            </w:tcBorders>
          </w:tcPr>
          <w:p w14:paraId="3C01581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FindMaxElement(</w:t>
            </w:r>
            <w:r w:rsidRPr="00D659CC">
              <w:rPr>
                <w:rFonts w:ascii="Consolas" w:hAnsi="Consolas" w:cs="Courier New"/>
                <w:noProof/>
                <w:color w:val="0000FF"/>
                <w:sz w:val="22"/>
              </w:rPr>
              <w:t>int</w:t>
            </w:r>
            <w:r w:rsidRPr="00D659CC">
              <w:rPr>
                <w:rFonts w:ascii="Consolas" w:hAnsi="Consolas" w:cs="Courier New"/>
                <w:noProof/>
                <w:sz w:val="22"/>
              </w:rPr>
              <w:t>[] array)</w:t>
            </w:r>
          </w:p>
          <w:p w14:paraId="1A9DBB5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14:paraId="30287636"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int</w:t>
            </w:r>
            <w:r w:rsidRPr="00D659CC">
              <w:rPr>
                <w:rFonts w:ascii="Consolas" w:hAnsi="Consolas" w:cs="Courier New"/>
                <w:noProof/>
                <w:sz w:val="22"/>
              </w:rPr>
              <w:t xml:space="preserve"> max = int.MinValue;</w:t>
            </w:r>
          </w:p>
          <w:p w14:paraId="1B4BB04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array.Length; i++)</w:t>
            </w:r>
          </w:p>
          <w:p w14:paraId="1B62BE39"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color w:val="0000FF"/>
                <w:sz w:val="22"/>
              </w:rPr>
              <w:t>if</w:t>
            </w:r>
            <w:r w:rsidRPr="00D659CC">
              <w:rPr>
                <w:rFonts w:ascii="Consolas" w:hAnsi="Consolas" w:cs="Courier New"/>
                <w:noProof/>
                <w:sz w:val="22"/>
              </w:rPr>
              <w:t xml:space="preserve"> (array[i] &gt; max)</w:t>
            </w:r>
          </w:p>
          <w:p w14:paraId="4572C6B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noProof/>
              </w:rPr>
              <w:tab/>
            </w:r>
            <w:r w:rsidRPr="00D659CC">
              <w:rPr>
                <w:rFonts w:ascii="Consolas" w:hAnsi="Consolas" w:cs="Courier New"/>
                <w:noProof/>
                <w:sz w:val="22"/>
              </w:rPr>
              <w:t>max = array[i];</w:t>
            </w:r>
          </w:p>
          <w:p w14:paraId="7A344CF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return</w:t>
            </w:r>
            <w:r w:rsidRPr="00D659CC">
              <w:rPr>
                <w:rFonts w:ascii="Consolas" w:hAnsi="Consolas" w:cs="Courier New"/>
                <w:noProof/>
                <w:sz w:val="22"/>
              </w:rPr>
              <w:t xml:space="preserve"> max;</w:t>
            </w:r>
          </w:p>
          <w:p w14:paraId="437A891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21B1AE25" w14:textId="77777777" w:rsidR="00AE33FB" w:rsidRPr="00D659CC" w:rsidRDefault="00AE33FB" w:rsidP="00AE33FB">
      <w:pPr>
        <w:spacing w:after="120"/>
      </w:pPr>
      <w:r w:rsidRPr="00D659CC">
        <w:lastRenderedPageBreak/>
        <w:t>This code will work well even if the number of elements is huge.</w:t>
      </w:r>
    </w:p>
    <w:p w14:paraId="3872742B" w14:textId="77777777" w:rsidR="00AE33FB" w:rsidRPr="00D659CC" w:rsidRDefault="00AE33FB" w:rsidP="00AE33FB">
      <w:pPr>
        <w:spacing w:after="120"/>
      </w:pPr>
      <w:r w:rsidRPr="00D659CC">
        <w:t xml:space="preserve">If we have </w:t>
      </w:r>
      <w:r w:rsidR="009F0824" w:rsidRPr="00D659CC">
        <w:rPr>
          <w:b/>
        </w:rPr>
        <w:t>two</w:t>
      </w:r>
      <w:r w:rsidRPr="00D659CC">
        <w:rPr>
          <w:b/>
        </w:rPr>
        <w:t xml:space="preserve"> of nested loops from 1 to N</w:t>
      </w:r>
      <w:r w:rsidRPr="00D659CC">
        <w:t xml:space="preserve">, their complexity is </w:t>
      </w:r>
      <w:r w:rsidRPr="00D659CC">
        <w:rPr>
          <w:b/>
        </w:rPr>
        <w:t xml:space="preserve">quadratic </w:t>
      </w:r>
      <w:r w:rsidRPr="00D659CC">
        <w:rPr>
          <w:b/>
          <w:noProof/>
        </w:rPr>
        <w:t>– O(N</w:t>
      </w:r>
      <w:r w:rsidRPr="00D659CC">
        <w:rPr>
          <w:b/>
          <w:noProof/>
          <w:vertAlign w:val="superscript"/>
        </w:rPr>
        <w:t>2</w:t>
      </w:r>
      <w:r w:rsidRPr="00D659CC">
        <w:rPr>
          <w:b/>
          <w:noProof/>
        </w:rPr>
        <w:t>)</w:t>
      </w:r>
      <w:r w:rsidRPr="00D659CC">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095D21E3" w14:textId="77777777" w:rsidTr="00792A45">
        <w:tc>
          <w:tcPr>
            <w:tcW w:w="9637" w:type="dxa"/>
            <w:tcBorders>
              <w:top w:val="single" w:sz="4" w:space="0" w:color="auto"/>
              <w:left w:val="single" w:sz="4" w:space="0" w:color="auto"/>
              <w:bottom w:val="single" w:sz="4" w:space="0" w:color="auto"/>
              <w:right w:val="single" w:sz="4" w:space="0" w:color="auto"/>
            </w:tcBorders>
          </w:tcPr>
          <w:p w14:paraId="19DF6E5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FindInversions(</w:t>
            </w:r>
            <w:r w:rsidRPr="00D659CC">
              <w:rPr>
                <w:rFonts w:ascii="Consolas" w:hAnsi="Consolas" w:cs="Courier New"/>
                <w:noProof/>
                <w:color w:val="0000FF"/>
                <w:sz w:val="22"/>
              </w:rPr>
              <w:t>int</w:t>
            </w:r>
            <w:r w:rsidRPr="00D659CC">
              <w:rPr>
                <w:rFonts w:ascii="Consolas" w:hAnsi="Consolas" w:cs="Courier New"/>
                <w:noProof/>
                <w:sz w:val="22"/>
              </w:rPr>
              <w:t>[] array)</w:t>
            </w:r>
          </w:p>
          <w:p w14:paraId="2B98B57B"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C76FA2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inversions = 0;</w:t>
            </w:r>
          </w:p>
          <w:p w14:paraId="1B67E5DE"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array.Length - 1; i++)</w:t>
            </w:r>
          </w:p>
          <w:p w14:paraId="6146E1A6"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i + 1; j &lt; array.Length; j++)</w:t>
            </w:r>
          </w:p>
          <w:p w14:paraId="27C17A1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rray[i] &gt; array[j])</w:t>
            </w:r>
          </w:p>
          <w:p w14:paraId="0C68E61C"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inversions++;</w:t>
            </w:r>
          </w:p>
          <w:p w14:paraId="03669A6B"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inversions;</w:t>
            </w:r>
          </w:p>
          <w:p w14:paraId="123EAC1A"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54E9BD08" w14:textId="77777777" w:rsidR="00AE33FB" w:rsidRPr="00D659CC" w:rsidRDefault="00AE33FB" w:rsidP="00AE33FB">
      <w:pPr>
        <w:spacing w:after="120"/>
      </w:pPr>
      <w:r w:rsidRPr="00D659CC">
        <w:t>If the elements are no more than several thousand or tens of thousands, this code will work well.</w:t>
      </w:r>
    </w:p>
    <w:p w14:paraId="2605C542" w14:textId="77777777" w:rsidR="00AE33FB" w:rsidRPr="00D659CC" w:rsidRDefault="00AE33FB" w:rsidP="00AE33FB">
      <w:pPr>
        <w:spacing w:after="120"/>
      </w:pPr>
      <w:r w:rsidRPr="00D659CC">
        <w:t xml:space="preserve">If we have </w:t>
      </w:r>
      <w:r w:rsidRPr="00D659CC">
        <w:rPr>
          <w:b/>
        </w:rPr>
        <w:t>tree nested loops from 1 to N</w:t>
      </w:r>
      <w:r w:rsidRPr="00D659CC">
        <w:t xml:space="preserve">, their complexity is </w:t>
      </w:r>
      <w:r w:rsidRPr="00D659CC">
        <w:rPr>
          <w:b/>
        </w:rPr>
        <w:t xml:space="preserve">cubic – </w:t>
      </w:r>
      <w:r w:rsidRPr="00D659CC">
        <w:rPr>
          <w:b/>
          <w:noProof/>
        </w:rPr>
        <w:t>O(N</w:t>
      </w:r>
      <w:r w:rsidRPr="00D659CC">
        <w:rPr>
          <w:b/>
          <w:noProof/>
          <w:vertAlign w:val="superscript"/>
        </w:rPr>
        <w:t>3</w:t>
      </w:r>
      <w:r w:rsidRPr="00D659CC">
        <w:rPr>
          <w:b/>
          <w:noProof/>
        </w:rPr>
        <w:t>)</w:t>
      </w:r>
      <w:r w:rsidRPr="00D659CC">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6DCF809F" w14:textId="77777777" w:rsidTr="00792A45">
        <w:tc>
          <w:tcPr>
            <w:tcW w:w="9637" w:type="dxa"/>
            <w:tcBorders>
              <w:top w:val="single" w:sz="4" w:space="0" w:color="auto"/>
              <w:left w:val="single" w:sz="4" w:space="0" w:color="auto"/>
              <w:bottom w:val="single" w:sz="4" w:space="0" w:color="auto"/>
              <w:right w:val="single" w:sz="4" w:space="0" w:color="auto"/>
            </w:tcBorders>
          </w:tcPr>
          <w:p w14:paraId="466D374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3(</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66EEE234"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568DA4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14:paraId="528BAE03"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 = 1; a &lt; n; a++)</w:t>
            </w:r>
          </w:p>
          <w:p w14:paraId="2C15179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b = 1; b &lt; n; b++)</w:t>
            </w:r>
          </w:p>
          <w:p w14:paraId="3318AA1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 = 1; c &lt; n; c++)</w:t>
            </w:r>
          </w:p>
          <w:p w14:paraId="1638A143"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a * b * c;</w:t>
            </w:r>
          </w:p>
          <w:p w14:paraId="18191316"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14:paraId="14FDF5E8"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4C864E92" w14:textId="77777777" w:rsidR="00AE33FB" w:rsidRPr="00D659CC" w:rsidRDefault="00AE33FB" w:rsidP="00AE33FB">
      <w:pPr>
        <w:spacing w:after="120"/>
      </w:pPr>
      <w:r w:rsidRPr="00D659CC">
        <w:t>This code will work well if the number of elements is below 1</w:t>
      </w:r>
      <w:r w:rsidR="00694343" w:rsidRPr="00D659CC">
        <w:t>,000</w:t>
      </w:r>
      <w:r w:rsidRPr="00D659CC">
        <w:t>.</w:t>
      </w:r>
    </w:p>
    <w:p w14:paraId="578105CA" w14:textId="77777777" w:rsidR="00AE33FB" w:rsidRPr="00D659CC" w:rsidRDefault="00AE33FB" w:rsidP="00AE33FB">
      <w:pPr>
        <w:spacing w:after="120"/>
      </w:pPr>
      <w:r w:rsidRPr="007123CA">
        <w:rPr>
          <w:noProof/>
        </w:rPr>
        <w:t xml:space="preserve">If we have </w:t>
      </w:r>
      <w:r w:rsidR="009F0824" w:rsidRPr="007123CA">
        <w:rPr>
          <w:b/>
          <w:noProof/>
        </w:rPr>
        <w:t>two</w:t>
      </w:r>
      <w:r w:rsidRPr="007123CA">
        <w:rPr>
          <w:b/>
          <w:noProof/>
        </w:rPr>
        <w:t xml:space="preserve"> nested loops from 1 to N and from 1 to M</w:t>
      </w:r>
      <w:r w:rsidRPr="007123CA">
        <w:rPr>
          <w:noProof/>
        </w:rPr>
        <w:t xml:space="preserve"> respectively, their complexity </w:t>
      </w:r>
      <w:r w:rsidR="007123CA" w:rsidRPr="007123CA">
        <w:rPr>
          <w:noProof/>
        </w:rPr>
        <w:t>will be</w:t>
      </w:r>
      <w:r w:rsidRPr="007123CA">
        <w:rPr>
          <w:noProof/>
        </w:rPr>
        <w:t xml:space="preserve"> </w:t>
      </w:r>
      <w:r w:rsidRPr="007123CA">
        <w:rPr>
          <w:b/>
          <w:noProof/>
        </w:rPr>
        <w:t>quadratic – O(N*</w:t>
      </w:r>
      <w:r w:rsidR="00453B81" w:rsidRPr="007123CA">
        <w:rPr>
          <w:b/>
          <w:noProof/>
        </w:rPr>
        <w:t>M</w:t>
      </w:r>
      <w:r w:rsidRPr="007123CA">
        <w:rPr>
          <w:b/>
          <w:noProof/>
        </w:rPr>
        <w:t>)</w:t>
      </w:r>
      <w:r w:rsidRPr="007123CA">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279CB4F8" w14:textId="77777777" w:rsidTr="00792A45">
        <w:tc>
          <w:tcPr>
            <w:tcW w:w="9637" w:type="dxa"/>
            <w:tcBorders>
              <w:top w:val="single" w:sz="4" w:space="0" w:color="auto"/>
              <w:left w:val="single" w:sz="4" w:space="0" w:color="auto"/>
              <w:bottom w:val="single" w:sz="4" w:space="0" w:color="auto"/>
              <w:right w:val="single" w:sz="4" w:space="0" w:color="auto"/>
            </w:tcBorders>
          </w:tcPr>
          <w:p w14:paraId="0BC7EC8E"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MN(</w:t>
            </w:r>
            <w:r w:rsidRPr="00D659CC">
              <w:rPr>
                <w:rFonts w:ascii="Consolas" w:hAnsi="Consolas" w:cs="Courier New"/>
                <w:noProof/>
                <w:color w:val="0000FF"/>
                <w:sz w:val="22"/>
              </w:rPr>
              <w:t>int</w:t>
            </w:r>
            <w:r w:rsidRPr="00D659CC">
              <w:rPr>
                <w:rFonts w:ascii="Consolas" w:hAnsi="Consolas" w:cs="Courier New"/>
                <w:noProof/>
                <w:sz w:val="22"/>
              </w:rPr>
              <w:t xml:space="preserve"> n, </w:t>
            </w:r>
            <w:r w:rsidRPr="00D659CC">
              <w:rPr>
                <w:rFonts w:ascii="Consolas" w:hAnsi="Consolas" w:cs="Courier New"/>
                <w:noProof/>
                <w:color w:val="0000FF"/>
                <w:sz w:val="22"/>
              </w:rPr>
              <w:t>int</w:t>
            </w:r>
            <w:r w:rsidRPr="00D659CC">
              <w:rPr>
                <w:rFonts w:ascii="Consolas" w:hAnsi="Consolas" w:cs="Courier New"/>
                <w:noProof/>
                <w:sz w:val="22"/>
              </w:rPr>
              <w:t xml:space="preserve"> m)</w:t>
            </w:r>
          </w:p>
          <w:p w14:paraId="0FCAB2B8"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E36F9FC"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14:paraId="4E211AC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x = 1; x &lt;= n; x++)</w:t>
            </w:r>
          </w:p>
          <w:p w14:paraId="7E0D473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y = 1; y &lt;= m; y++)</w:t>
            </w:r>
          </w:p>
          <w:p w14:paraId="6744B020"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x * y;</w:t>
            </w:r>
          </w:p>
          <w:p w14:paraId="590FF44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14:paraId="541AEA56"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41D74BC3" w14:textId="77777777" w:rsidR="00AE33FB" w:rsidRPr="00D659CC" w:rsidRDefault="00AE33FB" w:rsidP="00AE33FB">
      <w:pPr>
        <w:spacing w:after="120"/>
      </w:pPr>
      <w:r w:rsidRPr="00D659CC">
        <w:lastRenderedPageBreak/>
        <w:t xml:space="preserve">The speed of this code </w:t>
      </w:r>
      <w:r w:rsidRPr="00D659CC">
        <w:rPr>
          <w:b/>
        </w:rPr>
        <w:t>depends on two variables</w:t>
      </w:r>
      <w:r w:rsidRPr="00D659CC">
        <w:t>. The code will work well if M, N &lt; 10</w:t>
      </w:r>
      <w:r w:rsidR="00694343" w:rsidRPr="00D659CC">
        <w:t>,000</w:t>
      </w:r>
      <w:r w:rsidRPr="00D659CC">
        <w:t xml:space="preserve"> or if at least the one variable has a value small enough.</w:t>
      </w:r>
    </w:p>
    <w:p w14:paraId="7B823E1F" w14:textId="77777777" w:rsidR="00AE33FB" w:rsidRPr="00D659CC" w:rsidRDefault="00AE33FB" w:rsidP="00AE33FB">
      <w:pPr>
        <w:spacing w:after="120"/>
      </w:pPr>
      <w:r w:rsidRPr="00D659CC">
        <w:t xml:space="preserve">We should pay attention to the fact that </w:t>
      </w:r>
      <w:r w:rsidRPr="00D659CC">
        <w:rPr>
          <w:b/>
        </w:rPr>
        <w:t xml:space="preserve">not always </w:t>
      </w:r>
      <w:r w:rsidRPr="00D659CC">
        <w:t xml:space="preserve">tree nested loops mean cubic complexity. Here is an example in which the complexity is </w:t>
      </w:r>
      <w:r w:rsidRPr="00D659CC">
        <w:rPr>
          <w:b/>
          <w:noProof/>
        </w:rPr>
        <w:t>O(N*M)</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62979168" w14:textId="77777777" w:rsidTr="00792A45">
        <w:tc>
          <w:tcPr>
            <w:tcW w:w="9637" w:type="dxa"/>
            <w:tcBorders>
              <w:top w:val="single" w:sz="4" w:space="0" w:color="auto"/>
              <w:left w:val="single" w:sz="4" w:space="0" w:color="auto"/>
              <w:bottom w:val="single" w:sz="4" w:space="0" w:color="auto"/>
              <w:right w:val="single" w:sz="4" w:space="0" w:color="auto"/>
            </w:tcBorders>
          </w:tcPr>
          <w:p w14:paraId="4E9613A3"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MN(</w:t>
            </w:r>
            <w:r w:rsidRPr="00D659CC">
              <w:rPr>
                <w:rFonts w:ascii="Consolas" w:hAnsi="Consolas" w:cs="Courier New"/>
                <w:noProof/>
                <w:color w:val="0000FF"/>
                <w:sz w:val="22"/>
              </w:rPr>
              <w:t>int</w:t>
            </w:r>
            <w:r w:rsidRPr="00D659CC">
              <w:rPr>
                <w:rFonts w:ascii="Consolas" w:hAnsi="Consolas" w:cs="Courier New"/>
                <w:noProof/>
                <w:sz w:val="22"/>
              </w:rPr>
              <w:t xml:space="preserve"> n, </w:t>
            </w:r>
            <w:r w:rsidRPr="00D659CC">
              <w:rPr>
                <w:rFonts w:ascii="Consolas" w:hAnsi="Consolas" w:cs="Courier New"/>
                <w:noProof/>
                <w:color w:val="0000FF"/>
                <w:sz w:val="22"/>
              </w:rPr>
              <w:t>int</w:t>
            </w:r>
            <w:r w:rsidRPr="00D659CC">
              <w:rPr>
                <w:rFonts w:ascii="Consolas" w:hAnsi="Consolas" w:cs="Courier New"/>
                <w:noProof/>
                <w:sz w:val="22"/>
              </w:rPr>
              <w:t xml:space="preserve"> m)</w:t>
            </w:r>
          </w:p>
          <w:p w14:paraId="6E7C2F1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D27DEF3"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14:paraId="6DA0D65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x = 1; x &lt;= n; x++)</w:t>
            </w:r>
          </w:p>
          <w:p w14:paraId="3FC95172"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y = 1; y &lt;= m; y++)</w:t>
            </w:r>
          </w:p>
          <w:p w14:paraId="08543D8F"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x == y)</w:t>
            </w:r>
          </w:p>
          <w:p w14:paraId="4833CB23"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n; i++)</w:t>
            </w:r>
          </w:p>
          <w:p w14:paraId="0291D6F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i * x * y;</w:t>
            </w:r>
          </w:p>
          <w:p w14:paraId="7BF2AE4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14:paraId="2815ACE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6BB21B0B" w14:textId="77777777" w:rsidR="00AE33FB" w:rsidRPr="00D659CC" w:rsidRDefault="00AE33FB" w:rsidP="00AE33FB">
      <w:pPr>
        <w:spacing w:after="120"/>
      </w:pPr>
      <w:r w:rsidRPr="00D659CC">
        <w:t xml:space="preserve">In this example the most inner loop executes exactly </w:t>
      </w:r>
      <w:r w:rsidRPr="00D659CC">
        <w:rPr>
          <w:noProof/>
        </w:rPr>
        <w:t>min(M, N)</w:t>
      </w:r>
      <w:r w:rsidRPr="00D659CC">
        <w:t xml:space="preserve"> times and does not </w:t>
      </w:r>
      <w:r w:rsidR="009F0824" w:rsidRPr="00D659CC">
        <w:t>significantly affect</w:t>
      </w:r>
      <w:r w:rsidRPr="00D659CC">
        <w:t xml:space="preserve"> the algorithm speed. The </w:t>
      </w:r>
      <w:r w:rsidR="009F0824" w:rsidRPr="00D659CC">
        <w:t>outer</w:t>
      </w:r>
      <w:r w:rsidRPr="00D659CC">
        <w:t xml:space="preserve"> code executes approximately </w:t>
      </w:r>
      <w:r w:rsidRPr="00D659CC">
        <w:rPr>
          <w:noProof/>
        </w:rPr>
        <w:t>N*M + min(M,N)*N</w:t>
      </w:r>
      <w:r w:rsidRPr="00D659CC">
        <w:t xml:space="preserve"> steps, i.e. its complexity is </w:t>
      </w:r>
      <w:r w:rsidRPr="00D659CC">
        <w:rPr>
          <w:b/>
        </w:rPr>
        <w:t>quadratic</w:t>
      </w:r>
      <w:r w:rsidRPr="00D659CC">
        <w:t>.</w:t>
      </w:r>
    </w:p>
    <w:p w14:paraId="2AC47427" w14:textId="77777777" w:rsidR="00AE33FB" w:rsidRPr="00D659CC" w:rsidRDefault="00AE33FB" w:rsidP="00AE33FB">
      <w:pPr>
        <w:spacing w:after="120"/>
      </w:pPr>
      <w:r w:rsidRPr="00D659CC">
        <w:t xml:space="preserve">When using a </w:t>
      </w:r>
      <w:r w:rsidRPr="00D659CC">
        <w:rPr>
          <w:b/>
        </w:rPr>
        <w:t>recursion</w:t>
      </w:r>
      <w:r w:rsidR="009F0824" w:rsidRPr="00D659CC">
        <w:t xml:space="preserve">, </w:t>
      </w:r>
      <w:r w:rsidRPr="00D659CC">
        <w:t xml:space="preserve">the </w:t>
      </w:r>
      <w:r w:rsidRPr="00D659CC">
        <w:rPr>
          <w:b/>
        </w:rPr>
        <w:t>complexity is more difficult to be estimated</w:t>
      </w:r>
      <w:r w:rsidRPr="00D659CC">
        <w:t>.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34F91511" w14:textId="77777777" w:rsidTr="00792A45">
        <w:tc>
          <w:tcPr>
            <w:tcW w:w="9637" w:type="dxa"/>
            <w:tcBorders>
              <w:top w:val="single" w:sz="4" w:space="0" w:color="auto"/>
              <w:left w:val="single" w:sz="4" w:space="0" w:color="auto"/>
              <w:bottom w:val="single" w:sz="4" w:space="0" w:color="auto"/>
              <w:right w:val="single" w:sz="4" w:space="0" w:color="auto"/>
            </w:tcBorders>
          </w:tcPr>
          <w:p w14:paraId="4DA8B916"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5CD14E51"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4B664A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0)</w:t>
            </w:r>
          </w:p>
          <w:p w14:paraId="680117E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14:paraId="20F1D2D3" w14:textId="77777777"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226A8DB9"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 * Factorial(n - 1);</w:t>
            </w:r>
          </w:p>
          <w:p w14:paraId="5DCDA328"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52A9F75B" w14:textId="77777777" w:rsidR="00AE33FB" w:rsidRPr="00D659CC" w:rsidRDefault="00AE33FB" w:rsidP="00AE33FB">
      <w:pPr>
        <w:spacing w:after="120"/>
        <w:rPr>
          <w:noProof/>
        </w:rPr>
      </w:pPr>
      <w:r w:rsidRPr="00D659CC">
        <w:t xml:space="preserve">In this example the complexity is obviously linear – </w:t>
      </w:r>
      <w:r w:rsidR="00453B81" w:rsidRPr="00D659CC">
        <w:rPr>
          <w:noProof/>
        </w:rPr>
        <w:t>O</w:t>
      </w:r>
      <w:r w:rsidRPr="00D659CC">
        <w:rPr>
          <w:noProof/>
        </w:rPr>
        <w:t>(N),</w:t>
      </w:r>
      <w:r w:rsidRPr="00D659CC">
        <w:t xml:space="preserve"> because the function </w:t>
      </w:r>
      <w:r w:rsidR="009F0824" w:rsidRPr="00D659CC">
        <w:rPr>
          <w:rFonts w:ascii="Consolas" w:hAnsi="Consolas"/>
          <w:b/>
          <w:bCs/>
          <w:noProof/>
          <w:kern w:val="32"/>
          <w:sz w:val="22"/>
        </w:rPr>
        <w:t>F</w:t>
      </w:r>
      <w:r w:rsidRPr="00D659CC">
        <w:rPr>
          <w:rFonts w:ascii="Consolas" w:hAnsi="Consolas"/>
          <w:b/>
          <w:bCs/>
          <w:noProof/>
          <w:kern w:val="32"/>
          <w:sz w:val="22"/>
        </w:rPr>
        <w:t>actorial()</w:t>
      </w:r>
      <w:r w:rsidRPr="00D659CC">
        <w:t xml:space="preserve"> executes exactly once for each of the numbers </w:t>
      </w:r>
      <w:r w:rsidRPr="00D659CC">
        <w:rPr>
          <w:noProof/>
        </w:rPr>
        <w:t xml:space="preserve">1 </w:t>
      </w:r>
      <w:r w:rsidR="001F04AC" w:rsidRPr="00D659CC">
        <w:rPr>
          <w:noProof/>
        </w:rPr>
        <w:t xml:space="preserve">… </w:t>
      </w:r>
      <w:r w:rsidRPr="00D659CC">
        <w:rPr>
          <w:noProof/>
        </w:rPr>
        <w:t>n.</w:t>
      </w:r>
    </w:p>
    <w:p w14:paraId="5D833127" w14:textId="77777777" w:rsidR="00AE33FB" w:rsidRPr="00D659CC" w:rsidRDefault="00AE33FB" w:rsidP="00AE33FB">
      <w:pPr>
        <w:spacing w:after="120"/>
      </w:pPr>
      <w:r w:rsidRPr="00D659CC">
        <w:t xml:space="preserve">Here is a recursive function for which it is very </w:t>
      </w:r>
      <w:r w:rsidRPr="00D659CC">
        <w:rPr>
          <w:b/>
        </w:rPr>
        <w:t xml:space="preserve">difficult </w:t>
      </w:r>
      <w:r w:rsidR="009F0824" w:rsidRPr="00D659CC">
        <w:rPr>
          <w:b/>
        </w:rPr>
        <w:t>to estimate</w:t>
      </w:r>
      <w:r w:rsidR="009F0824" w:rsidRPr="00D659CC">
        <w:t xml:space="preserve"> the </w:t>
      </w:r>
      <w:r w:rsidRPr="00D659CC">
        <w:t>complex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0117B950" w14:textId="77777777" w:rsidTr="00792A45">
        <w:tc>
          <w:tcPr>
            <w:tcW w:w="9637" w:type="dxa"/>
            <w:tcBorders>
              <w:top w:val="single" w:sz="4" w:space="0" w:color="auto"/>
              <w:left w:val="single" w:sz="4" w:space="0" w:color="auto"/>
              <w:bottom w:val="single" w:sz="4" w:space="0" w:color="auto"/>
              <w:right w:val="single" w:sz="4" w:space="0" w:color="auto"/>
            </w:tcBorders>
          </w:tcPr>
          <w:p w14:paraId="0D018FDF"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ibonacci(</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0FF9044E"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F26D0D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0)</w:t>
            </w:r>
          </w:p>
          <w:p w14:paraId="3D44175B"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14:paraId="2D08326B" w14:textId="5D2F5E1D"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n == 1)</w:t>
            </w:r>
          </w:p>
          <w:p w14:paraId="74941366" w14:textId="480CE8B1"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14:paraId="6FB92371" w14:textId="77777777"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69116F7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onacci(n - 1) + Fibonacci(n - 2);</w:t>
            </w:r>
          </w:p>
          <w:p w14:paraId="3305D060"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062CDBA7" w14:textId="77777777" w:rsidR="00AE33FB" w:rsidRPr="00D659CC" w:rsidRDefault="00AE33FB" w:rsidP="00AE33FB">
      <w:pPr>
        <w:spacing w:after="120"/>
      </w:pPr>
      <w:r w:rsidRPr="00D659CC">
        <w:t>If we write down what really happens when the upper code executes, we will see that the function calls itself as many times as the Fibonacci</w:t>
      </w:r>
      <w:r w:rsidR="002509B8" w:rsidRPr="00D659CC">
        <w:t>’s</w:t>
      </w:r>
      <w:r w:rsidRPr="00D659CC">
        <w:t xml:space="preserve"> n+1 </w:t>
      </w:r>
      <w:r w:rsidR="009F0824" w:rsidRPr="00D659CC">
        <w:t>number</w:t>
      </w:r>
      <w:r w:rsidRPr="00D659CC">
        <w:t xml:space="preserve"> is. We can roughly evaluate the complexity by another way too: since on every step of the function execution 2 recursive calls are done in average, the count of the recursive calls must be </w:t>
      </w:r>
      <w:r w:rsidRPr="00D659CC">
        <w:rPr>
          <w:b/>
        </w:rPr>
        <w:t>in order of 2</w:t>
      </w:r>
      <w:r w:rsidRPr="00D659CC">
        <w:rPr>
          <w:b/>
          <w:vertAlign w:val="superscript"/>
        </w:rPr>
        <w:t>n</w:t>
      </w:r>
      <w:r w:rsidRPr="00D659CC">
        <w:t xml:space="preserve">, i.e. we have an </w:t>
      </w:r>
      <w:r w:rsidRPr="00D659CC">
        <w:rPr>
          <w:b/>
        </w:rPr>
        <w:lastRenderedPageBreak/>
        <w:t>exponential complexity</w:t>
      </w:r>
      <w:r w:rsidRPr="00D659CC">
        <w:t xml:space="preserve">. This automatically means that </w:t>
      </w:r>
      <w:r w:rsidR="009F0824" w:rsidRPr="00D659CC">
        <w:t>for</w:t>
      </w:r>
      <w:r w:rsidRPr="00D659CC">
        <w:t xml:space="preserve"> values greater than 20-30 the function will "hang".</w:t>
      </w:r>
      <w:r w:rsidR="009F0824" w:rsidRPr="00D659CC">
        <w:t xml:space="preserve"> You may check this yourself.</w:t>
      </w:r>
    </w:p>
    <w:p w14:paraId="01F341E2" w14:textId="77777777" w:rsidR="00AE33FB" w:rsidRPr="00D659CC" w:rsidRDefault="00AE33FB" w:rsidP="00AE33FB">
      <w:pPr>
        <w:spacing w:after="120"/>
      </w:pPr>
      <w:r w:rsidRPr="00D659CC">
        <w:t xml:space="preserve">The same function for calculating the </w:t>
      </w:r>
      <w:r w:rsidRPr="00D659CC">
        <w:rPr>
          <w:b/>
        </w:rPr>
        <w:t>n</w:t>
      </w:r>
      <w:r w:rsidRPr="00D659CC">
        <w:rPr>
          <w:b/>
          <w:vertAlign w:val="superscript"/>
        </w:rPr>
        <w:t>th</w:t>
      </w:r>
      <w:r w:rsidRPr="00D659CC">
        <w:rPr>
          <w:b/>
        </w:rPr>
        <w:t xml:space="preserve"> number of Fibonacci</w:t>
      </w:r>
      <w:r w:rsidRPr="00D659CC">
        <w:t xml:space="preserve"> can be written with a </w:t>
      </w:r>
      <w:r w:rsidRPr="00D659CC">
        <w:rPr>
          <w:b/>
        </w:rPr>
        <w:t>linear complexity</w:t>
      </w:r>
      <w:r w:rsidRPr="00D659CC">
        <w:t xml:space="preserve">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141099D4" w14:textId="77777777" w:rsidTr="00792A45">
        <w:tc>
          <w:tcPr>
            <w:tcW w:w="9637" w:type="dxa"/>
            <w:tcBorders>
              <w:top w:val="single" w:sz="4" w:space="0" w:color="auto"/>
              <w:left w:val="single" w:sz="4" w:space="0" w:color="auto"/>
              <w:bottom w:val="single" w:sz="4" w:space="0" w:color="auto"/>
              <w:right w:val="single" w:sz="4" w:space="0" w:color="auto"/>
            </w:tcBorders>
          </w:tcPr>
          <w:p w14:paraId="6C331A2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ibonacci(</w:t>
            </w:r>
            <w:r w:rsidRPr="00D659CC">
              <w:rPr>
                <w:rFonts w:ascii="Consolas" w:hAnsi="Consolas" w:cs="Courier New"/>
                <w:noProof/>
                <w:color w:val="0000FF"/>
                <w:sz w:val="22"/>
              </w:rPr>
              <w:t>int</w:t>
            </w:r>
            <w:r w:rsidRPr="00D659CC">
              <w:rPr>
                <w:rFonts w:ascii="Consolas" w:hAnsi="Consolas" w:cs="Courier New"/>
                <w:noProof/>
                <w:sz w:val="22"/>
              </w:rPr>
              <w:t xml:space="preserve"> n)</w:t>
            </w:r>
          </w:p>
          <w:p w14:paraId="7F7F3AB0"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113D6F1" w14:textId="59DE20F2"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 = 1</w:t>
            </w:r>
            <w:r w:rsidR="00792A45">
              <w:rPr>
                <w:rFonts w:ascii="Consolas" w:hAnsi="Consolas" w:cs="Courier New"/>
                <w:noProof/>
                <w:sz w:val="22"/>
              </w:rPr>
              <w:t xml:space="preserve">, </w:t>
            </w:r>
            <w:r w:rsidRPr="00D659CC">
              <w:rPr>
                <w:rFonts w:ascii="Consolas" w:hAnsi="Consolas" w:cs="Courier New"/>
                <w:noProof/>
                <w:sz w:val="22"/>
              </w:rPr>
              <w:t>fn1 = 1</w:t>
            </w:r>
            <w:r w:rsidR="00792A45">
              <w:rPr>
                <w:rFonts w:ascii="Consolas" w:hAnsi="Consolas" w:cs="Courier New"/>
                <w:noProof/>
                <w:sz w:val="22"/>
              </w:rPr>
              <w:t xml:space="preserve">, </w:t>
            </w:r>
            <w:r w:rsidRPr="00D659CC">
              <w:rPr>
                <w:rFonts w:ascii="Consolas" w:hAnsi="Consolas" w:cs="Courier New"/>
                <w:noProof/>
                <w:sz w:val="22"/>
              </w:rPr>
              <w:t>fn2 = 1;</w:t>
            </w:r>
          </w:p>
          <w:p w14:paraId="412984FD"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2; i &lt; n; i++)</w:t>
            </w:r>
          </w:p>
          <w:p w14:paraId="70DFA28B"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E6B970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 = fn1 + fn2;</w:t>
            </w:r>
          </w:p>
          <w:p w14:paraId="108D83A5"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2 = fn1;</w:t>
            </w:r>
          </w:p>
          <w:p w14:paraId="200008D7"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1 = fn;</w:t>
            </w:r>
          </w:p>
          <w:p w14:paraId="3C5FE6EA"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62A6B6F" w14:textId="77777777"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n;</w:t>
            </w:r>
          </w:p>
          <w:p w14:paraId="646865A7"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5BEA0B8B" w14:textId="77777777" w:rsidR="00AE33FB" w:rsidRPr="00D659CC" w:rsidRDefault="00AE33FB" w:rsidP="00AE33FB">
      <w:r w:rsidRPr="00D659CC">
        <w:t xml:space="preserve">You see that the complexity estimation helps us to </w:t>
      </w:r>
      <w:r w:rsidRPr="00D659CC">
        <w:rPr>
          <w:b/>
        </w:rPr>
        <w:t>predict whether a given code will work slowly</w:t>
      </w:r>
      <w:r w:rsidRPr="00D659CC">
        <w:t xml:space="preserve"> before we have run it and it implies we should look for a more </w:t>
      </w:r>
      <w:r w:rsidR="00172C6F" w:rsidRPr="00D659CC">
        <w:t xml:space="preserve">efficient </w:t>
      </w:r>
      <w:r w:rsidRPr="00D659CC">
        <w:t>solution.</w:t>
      </w:r>
    </w:p>
    <w:p w14:paraId="3CC9AFCF" w14:textId="77777777" w:rsidR="00AE33FB" w:rsidRPr="00D659CC" w:rsidRDefault="00AE33FB" w:rsidP="00732360">
      <w:pPr>
        <w:pStyle w:val="Heading2"/>
      </w:pPr>
      <w:bookmarkStart w:id="383" w:name="_Toc418709500"/>
      <w:r w:rsidRPr="00D659CC">
        <w:t>Comparison between Basic Data Structures</w:t>
      </w:r>
      <w:bookmarkEnd w:id="383"/>
    </w:p>
    <w:p w14:paraId="206A69A6" w14:textId="77777777" w:rsidR="00AE33FB" w:rsidRPr="00D659CC" w:rsidRDefault="00AE33FB" w:rsidP="00AE33FB">
      <w:pPr>
        <w:spacing w:after="120"/>
      </w:pPr>
      <w:r w:rsidRPr="00D659CC">
        <w:t xml:space="preserve">After you have been introduced to the term algorithm complexity, we are now ready to make a </w:t>
      </w:r>
      <w:r w:rsidRPr="00D659CC">
        <w:rPr>
          <w:b/>
        </w:rPr>
        <w:t>comparison between the basic data structures</w:t>
      </w:r>
      <w:r w:rsidRPr="00D659CC">
        <w:t xml:space="preserve">, which we </w:t>
      </w:r>
      <w:r w:rsidR="009F0824" w:rsidRPr="00D659CC">
        <w:t>know from the last few chapters</w:t>
      </w:r>
      <w:r w:rsidRPr="00D659CC">
        <w:t xml:space="preserve">, and to estimate with what complexity each of them performs the basic operations like </w:t>
      </w:r>
      <w:r w:rsidRPr="00D659CC">
        <w:rPr>
          <w:b/>
        </w:rPr>
        <w:t>addition</w:t>
      </w:r>
      <w:r w:rsidRPr="00D659CC">
        <w:t xml:space="preserve">, </w:t>
      </w:r>
      <w:r w:rsidRPr="00D659CC">
        <w:rPr>
          <w:b/>
        </w:rPr>
        <w:t>searching</w:t>
      </w:r>
      <w:r w:rsidRPr="00D659CC">
        <w:t xml:space="preserve">, </w:t>
      </w:r>
      <w:r w:rsidRPr="00D659CC">
        <w:rPr>
          <w:b/>
        </w:rPr>
        <w:t>deletion</w:t>
      </w:r>
      <w:r w:rsidR="009F0824" w:rsidRPr="00D659CC">
        <w:t xml:space="preserve"> and </w:t>
      </w:r>
      <w:r w:rsidR="009F0824" w:rsidRPr="00D659CC">
        <w:rPr>
          <w:b/>
        </w:rPr>
        <w:t>access by index</w:t>
      </w:r>
      <w:r w:rsidR="009F0824" w:rsidRPr="00D659CC">
        <w:t xml:space="preserve"> (when applicable)</w:t>
      </w:r>
      <w:r w:rsidRPr="00D659CC">
        <w:t>. In that way we could easily judge according to the operations</w:t>
      </w:r>
      <w:r w:rsidR="0094193B" w:rsidRPr="00D659CC">
        <w:t xml:space="preserve"> we expect to</w:t>
      </w:r>
      <w:r w:rsidRPr="00D659CC">
        <w:t xml:space="preserve"> need, </w:t>
      </w:r>
      <w:r w:rsidRPr="00D659CC">
        <w:rPr>
          <w:b/>
        </w:rPr>
        <w:t>which structure would be the most appropriate</w:t>
      </w:r>
      <w:r w:rsidRPr="00D659CC">
        <w:t>. The complexities of the basic operations on the basic data structures, which we have reviewed in the previous chapters, are given in the table below:</w:t>
      </w:r>
    </w:p>
    <w:tbl>
      <w:tblPr>
        <w:tblW w:w="96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65"/>
        <w:gridCol w:w="1276"/>
        <w:gridCol w:w="1276"/>
        <w:gridCol w:w="1275"/>
        <w:gridCol w:w="1264"/>
      </w:tblGrid>
      <w:tr w:rsidR="00AE33FB" w:rsidRPr="00D659CC" w14:paraId="30FE39ED" w14:textId="77777777" w:rsidTr="00792A45">
        <w:tc>
          <w:tcPr>
            <w:tcW w:w="4565" w:type="dxa"/>
            <w:shd w:val="clear" w:color="auto" w:fill="E6E6E6"/>
            <w:vAlign w:val="center"/>
          </w:tcPr>
          <w:p w14:paraId="2D63C9CA" w14:textId="77777777" w:rsidR="00AE33FB" w:rsidRPr="00D659CC" w:rsidRDefault="00AE33FB" w:rsidP="00BB6C8B">
            <w:pPr>
              <w:spacing w:before="60" w:after="60"/>
              <w:jc w:val="center"/>
              <w:rPr>
                <w:b/>
                <w:bCs/>
              </w:rPr>
            </w:pPr>
            <w:r w:rsidRPr="00D659CC">
              <w:rPr>
                <w:b/>
                <w:bCs/>
              </w:rPr>
              <w:t>Data structure</w:t>
            </w:r>
          </w:p>
        </w:tc>
        <w:tc>
          <w:tcPr>
            <w:tcW w:w="1276" w:type="dxa"/>
            <w:shd w:val="clear" w:color="auto" w:fill="E6E6E6"/>
            <w:vAlign w:val="center"/>
          </w:tcPr>
          <w:p w14:paraId="684124F8" w14:textId="48FEE111" w:rsidR="00AE33FB" w:rsidRPr="00D659CC" w:rsidRDefault="00AE33FB" w:rsidP="00BB6C8B">
            <w:pPr>
              <w:spacing w:before="60" w:after="60"/>
              <w:jc w:val="center"/>
              <w:rPr>
                <w:b/>
                <w:bCs/>
              </w:rPr>
            </w:pPr>
            <w:r w:rsidRPr="00D659CC">
              <w:rPr>
                <w:b/>
                <w:bCs/>
              </w:rPr>
              <w:t>Add</w:t>
            </w:r>
          </w:p>
        </w:tc>
        <w:tc>
          <w:tcPr>
            <w:tcW w:w="1276" w:type="dxa"/>
            <w:shd w:val="clear" w:color="auto" w:fill="E6E6E6"/>
            <w:vAlign w:val="center"/>
          </w:tcPr>
          <w:p w14:paraId="26342F16" w14:textId="77777777" w:rsidR="00AE33FB" w:rsidRPr="00D659CC" w:rsidRDefault="00AE33FB" w:rsidP="00BB6C8B">
            <w:pPr>
              <w:spacing w:before="60" w:after="60"/>
              <w:jc w:val="center"/>
              <w:rPr>
                <w:b/>
                <w:bCs/>
              </w:rPr>
            </w:pPr>
            <w:r w:rsidRPr="00D659CC">
              <w:rPr>
                <w:b/>
                <w:bCs/>
              </w:rPr>
              <w:t>Search</w:t>
            </w:r>
          </w:p>
        </w:tc>
        <w:tc>
          <w:tcPr>
            <w:tcW w:w="1275" w:type="dxa"/>
            <w:shd w:val="clear" w:color="auto" w:fill="E6E6E6"/>
            <w:vAlign w:val="center"/>
          </w:tcPr>
          <w:p w14:paraId="3AFF3589" w14:textId="3D684777" w:rsidR="00AE33FB" w:rsidRPr="00D659CC" w:rsidRDefault="00AE33FB" w:rsidP="00BB6C8B">
            <w:pPr>
              <w:spacing w:before="60" w:after="60"/>
              <w:jc w:val="center"/>
              <w:rPr>
                <w:b/>
                <w:bCs/>
              </w:rPr>
            </w:pPr>
            <w:r w:rsidRPr="00D659CC">
              <w:rPr>
                <w:b/>
                <w:bCs/>
              </w:rPr>
              <w:t>Delet</w:t>
            </w:r>
            <w:r w:rsidR="00792A45">
              <w:rPr>
                <w:b/>
                <w:bCs/>
              </w:rPr>
              <w:t>e</w:t>
            </w:r>
          </w:p>
        </w:tc>
        <w:tc>
          <w:tcPr>
            <w:tcW w:w="1264" w:type="dxa"/>
            <w:shd w:val="clear" w:color="auto" w:fill="E6E6E6"/>
            <w:vAlign w:val="center"/>
          </w:tcPr>
          <w:p w14:paraId="6BB59ABD" w14:textId="77777777" w:rsidR="00AE33FB" w:rsidRPr="00D659CC" w:rsidRDefault="00AE33FB" w:rsidP="00BB6C8B">
            <w:pPr>
              <w:spacing w:before="60" w:after="60"/>
              <w:jc w:val="center"/>
              <w:rPr>
                <w:b/>
                <w:bCs/>
              </w:rPr>
            </w:pPr>
            <w:r w:rsidRPr="00D659CC">
              <w:rPr>
                <w:b/>
                <w:bCs/>
              </w:rPr>
              <w:t>Access by index</w:t>
            </w:r>
          </w:p>
        </w:tc>
      </w:tr>
      <w:tr w:rsidR="00AE33FB" w:rsidRPr="00D659CC" w14:paraId="05FCFE43" w14:textId="77777777" w:rsidTr="00792A45">
        <w:tc>
          <w:tcPr>
            <w:tcW w:w="4565" w:type="dxa"/>
            <w:vAlign w:val="center"/>
          </w:tcPr>
          <w:p w14:paraId="2400F6EA" w14:textId="77777777" w:rsidR="00AE33FB" w:rsidRPr="00D659CC" w:rsidRDefault="0094193B" w:rsidP="00D831D7">
            <w:pPr>
              <w:spacing w:before="60" w:after="60"/>
              <w:jc w:val="left"/>
              <w:rPr>
                <w:rFonts w:ascii="Consolas" w:hAnsi="Consolas"/>
                <w:b/>
                <w:bCs/>
                <w:noProof/>
                <w:kern w:val="32"/>
                <w:sz w:val="22"/>
              </w:rPr>
            </w:pPr>
            <w:r w:rsidRPr="00D659CC">
              <w:t>A</w:t>
            </w:r>
            <w:r w:rsidR="00AE33FB" w:rsidRPr="00D659CC">
              <w:t>rray (</w:t>
            </w:r>
            <w:r w:rsidR="00D831D7" w:rsidRPr="00D659CC">
              <w:rPr>
                <w:rFonts w:ascii="Consolas" w:hAnsi="Consolas"/>
                <w:b/>
                <w:bCs/>
                <w:noProof/>
                <w:kern w:val="32"/>
                <w:sz w:val="22"/>
              </w:rPr>
              <w:t>T</w:t>
            </w:r>
            <w:r w:rsidR="00AE33FB" w:rsidRPr="00D659CC">
              <w:rPr>
                <w:rFonts w:ascii="Consolas" w:hAnsi="Consolas"/>
                <w:b/>
                <w:bCs/>
                <w:noProof/>
                <w:kern w:val="32"/>
                <w:sz w:val="22"/>
              </w:rPr>
              <w:t>[]</w:t>
            </w:r>
            <w:r w:rsidR="00AE33FB" w:rsidRPr="00D659CC">
              <w:t>)</w:t>
            </w:r>
          </w:p>
        </w:tc>
        <w:tc>
          <w:tcPr>
            <w:tcW w:w="1276" w:type="dxa"/>
            <w:vAlign w:val="center"/>
          </w:tcPr>
          <w:p w14:paraId="540D433A" w14:textId="77777777" w:rsidR="00AE33FB" w:rsidRPr="00D659CC" w:rsidRDefault="00AE33FB" w:rsidP="00AE33FB">
            <w:pPr>
              <w:spacing w:before="60" w:after="60"/>
              <w:jc w:val="center"/>
              <w:rPr>
                <w:noProof/>
              </w:rPr>
            </w:pPr>
            <w:r w:rsidRPr="00D659CC">
              <w:rPr>
                <w:noProof/>
              </w:rPr>
              <w:t>O(N)</w:t>
            </w:r>
          </w:p>
        </w:tc>
        <w:tc>
          <w:tcPr>
            <w:tcW w:w="1276" w:type="dxa"/>
            <w:vAlign w:val="center"/>
          </w:tcPr>
          <w:p w14:paraId="1BD8E835" w14:textId="77777777" w:rsidR="00AE33FB" w:rsidRPr="00D659CC" w:rsidRDefault="00AE33FB" w:rsidP="00AE33FB">
            <w:pPr>
              <w:spacing w:before="60" w:after="60"/>
              <w:jc w:val="center"/>
              <w:rPr>
                <w:noProof/>
              </w:rPr>
            </w:pPr>
            <w:r w:rsidRPr="00D659CC">
              <w:rPr>
                <w:noProof/>
              </w:rPr>
              <w:t>O(N)</w:t>
            </w:r>
          </w:p>
        </w:tc>
        <w:tc>
          <w:tcPr>
            <w:tcW w:w="1275" w:type="dxa"/>
            <w:vAlign w:val="center"/>
          </w:tcPr>
          <w:p w14:paraId="6B50EE73" w14:textId="77777777" w:rsidR="00AE33FB" w:rsidRPr="00D659CC" w:rsidRDefault="00AE33FB" w:rsidP="00AE33FB">
            <w:pPr>
              <w:spacing w:before="60" w:after="60"/>
              <w:jc w:val="center"/>
              <w:rPr>
                <w:noProof/>
              </w:rPr>
            </w:pPr>
            <w:r w:rsidRPr="00D659CC">
              <w:rPr>
                <w:noProof/>
              </w:rPr>
              <w:t>O(N)</w:t>
            </w:r>
          </w:p>
        </w:tc>
        <w:tc>
          <w:tcPr>
            <w:tcW w:w="1264" w:type="dxa"/>
            <w:vAlign w:val="center"/>
          </w:tcPr>
          <w:p w14:paraId="1AD8B0A2"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r>
      <w:tr w:rsidR="00AE33FB" w:rsidRPr="00D659CC" w14:paraId="511DD389" w14:textId="77777777" w:rsidTr="00792A45">
        <w:tc>
          <w:tcPr>
            <w:tcW w:w="4565" w:type="dxa"/>
            <w:vAlign w:val="center"/>
          </w:tcPr>
          <w:p w14:paraId="55B307C9" w14:textId="77777777" w:rsidR="00AE33FB" w:rsidRPr="00D659CC" w:rsidRDefault="0094193B" w:rsidP="00D831D7">
            <w:pPr>
              <w:spacing w:before="60" w:after="60"/>
              <w:jc w:val="left"/>
              <w:rPr>
                <w:rFonts w:ascii="Consolas" w:hAnsi="Consolas"/>
                <w:b/>
                <w:bCs/>
                <w:noProof/>
                <w:kern w:val="32"/>
                <w:sz w:val="22"/>
              </w:rPr>
            </w:pPr>
            <w:r w:rsidRPr="00D659CC">
              <w:t>L</w:t>
            </w:r>
            <w:r w:rsidR="00AE33FB" w:rsidRPr="00D659CC">
              <w:t xml:space="preserve">inked list </w:t>
            </w:r>
            <w:r w:rsidR="00AE33FB" w:rsidRPr="00D659CC">
              <w:rPr>
                <w:noProof/>
              </w:rPr>
              <w:t>(</w:t>
            </w:r>
            <w:r w:rsidR="00AE33FB" w:rsidRPr="00D659CC">
              <w:rPr>
                <w:rFonts w:ascii="Consolas" w:hAnsi="Consolas"/>
                <w:b/>
                <w:bCs/>
                <w:noProof/>
                <w:kern w:val="32"/>
                <w:sz w:val="22"/>
              </w:rPr>
              <w:t>LinkedList&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rPr>
                <w:noProof/>
              </w:rPr>
              <w:t>)</w:t>
            </w:r>
          </w:p>
        </w:tc>
        <w:tc>
          <w:tcPr>
            <w:tcW w:w="1276" w:type="dxa"/>
            <w:vAlign w:val="center"/>
          </w:tcPr>
          <w:p w14:paraId="503E93BE"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76" w:type="dxa"/>
            <w:vAlign w:val="center"/>
          </w:tcPr>
          <w:p w14:paraId="0BB6C52E" w14:textId="77777777" w:rsidR="00AE33FB" w:rsidRPr="00D659CC" w:rsidRDefault="00AE33FB" w:rsidP="00AE33FB">
            <w:pPr>
              <w:spacing w:before="60" w:after="60"/>
              <w:jc w:val="center"/>
              <w:rPr>
                <w:noProof/>
              </w:rPr>
            </w:pPr>
            <w:r w:rsidRPr="00D659CC">
              <w:rPr>
                <w:noProof/>
              </w:rPr>
              <w:t>O(N)</w:t>
            </w:r>
          </w:p>
        </w:tc>
        <w:tc>
          <w:tcPr>
            <w:tcW w:w="1275" w:type="dxa"/>
            <w:vAlign w:val="center"/>
          </w:tcPr>
          <w:p w14:paraId="7DB7316D" w14:textId="77777777" w:rsidR="00AE33FB" w:rsidRPr="00D659CC" w:rsidRDefault="00AE33FB" w:rsidP="00AE33FB">
            <w:pPr>
              <w:spacing w:before="60" w:after="60"/>
              <w:jc w:val="center"/>
              <w:rPr>
                <w:noProof/>
              </w:rPr>
            </w:pPr>
            <w:r w:rsidRPr="00D659CC">
              <w:rPr>
                <w:noProof/>
              </w:rPr>
              <w:t>O(N)</w:t>
            </w:r>
          </w:p>
        </w:tc>
        <w:tc>
          <w:tcPr>
            <w:tcW w:w="1264" w:type="dxa"/>
            <w:vAlign w:val="center"/>
          </w:tcPr>
          <w:p w14:paraId="77F019E1" w14:textId="77777777" w:rsidR="00AE33FB" w:rsidRPr="00D659CC" w:rsidRDefault="00AE33FB" w:rsidP="00AE33FB">
            <w:pPr>
              <w:spacing w:before="60" w:after="60"/>
              <w:jc w:val="center"/>
              <w:rPr>
                <w:noProof/>
              </w:rPr>
            </w:pPr>
            <w:r w:rsidRPr="00D659CC">
              <w:rPr>
                <w:noProof/>
              </w:rPr>
              <w:t>O(N)</w:t>
            </w:r>
          </w:p>
        </w:tc>
      </w:tr>
      <w:tr w:rsidR="00AE33FB" w:rsidRPr="00D659CC" w14:paraId="120875D8" w14:textId="77777777" w:rsidTr="00792A45">
        <w:tc>
          <w:tcPr>
            <w:tcW w:w="4565" w:type="dxa"/>
            <w:vAlign w:val="center"/>
          </w:tcPr>
          <w:p w14:paraId="0048FFEC" w14:textId="77777777" w:rsidR="00AE33FB" w:rsidRPr="00D659CC" w:rsidRDefault="0094193B" w:rsidP="00AE33FB">
            <w:pPr>
              <w:spacing w:before="60" w:after="60"/>
              <w:jc w:val="left"/>
              <w:rPr>
                <w:rFonts w:ascii="Consolas" w:hAnsi="Consolas"/>
                <w:b/>
                <w:bCs/>
                <w:noProof/>
                <w:kern w:val="32"/>
                <w:sz w:val="22"/>
              </w:rPr>
            </w:pPr>
            <w:r w:rsidRPr="00D659CC">
              <w:t>D</w:t>
            </w:r>
            <w:r w:rsidR="00AE33FB" w:rsidRPr="00D659CC">
              <w:t>ynamic array (</w:t>
            </w:r>
            <w:r w:rsidR="00AE33FB" w:rsidRPr="00D659CC">
              <w:rPr>
                <w:rFonts w:ascii="Consolas" w:hAnsi="Consolas"/>
                <w:b/>
                <w:bCs/>
                <w:noProof/>
                <w:kern w:val="32"/>
                <w:sz w:val="22"/>
              </w:rPr>
              <w:t>List&lt;T&gt;</w:t>
            </w:r>
            <w:r w:rsidR="00AE33FB" w:rsidRPr="00D659CC">
              <w:t>)</w:t>
            </w:r>
          </w:p>
        </w:tc>
        <w:tc>
          <w:tcPr>
            <w:tcW w:w="1276" w:type="dxa"/>
            <w:vAlign w:val="center"/>
          </w:tcPr>
          <w:p w14:paraId="0B8EA959"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76" w:type="dxa"/>
            <w:vAlign w:val="center"/>
          </w:tcPr>
          <w:p w14:paraId="7B03800A" w14:textId="77777777" w:rsidR="00AE33FB" w:rsidRPr="00D659CC" w:rsidRDefault="00AE33FB" w:rsidP="00AE33FB">
            <w:pPr>
              <w:spacing w:before="60" w:after="60"/>
              <w:jc w:val="center"/>
              <w:rPr>
                <w:noProof/>
              </w:rPr>
            </w:pPr>
            <w:r w:rsidRPr="00D659CC">
              <w:rPr>
                <w:noProof/>
              </w:rPr>
              <w:t>O(N)</w:t>
            </w:r>
          </w:p>
        </w:tc>
        <w:tc>
          <w:tcPr>
            <w:tcW w:w="1275" w:type="dxa"/>
            <w:vAlign w:val="center"/>
          </w:tcPr>
          <w:p w14:paraId="5053FD81" w14:textId="77777777" w:rsidR="00AE33FB" w:rsidRPr="00D659CC" w:rsidRDefault="00AE33FB" w:rsidP="00AE33FB">
            <w:pPr>
              <w:spacing w:before="60" w:after="60"/>
              <w:jc w:val="center"/>
              <w:rPr>
                <w:noProof/>
              </w:rPr>
            </w:pPr>
            <w:r w:rsidRPr="00D659CC">
              <w:rPr>
                <w:noProof/>
              </w:rPr>
              <w:t>O(N)</w:t>
            </w:r>
          </w:p>
        </w:tc>
        <w:tc>
          <w:tcPr>
            <w:tcW w:w="1264" w:type="dxa"/>
            <w:vAlign w:val="center"/>
          </w:tcPr>
          <w:p w14:paraId="41310E90" w14:textId="77777777" w:rsidR="00AE33FB" w:rsidRPr="00D659CC" w:rsidRDefault="00AE33FB" w:rsidP="00AE33FB">
            <w:pPr>
              <w:spacing w:before="60" w:after="60"/>
              <w:jc w:val="center"/>
              <w:rPr>
                <w:noProof/>
              </w:rPr>
            </w:pPr>
            <w:r w:rsidRPr="00D659CC">
              <w:rPr>
                <w:noProof/>
              </w:rPr>
              <w:t>O(1)</w:t>
            </w:r>
          </w:p>
        </w:tc>
      </w:tr>
      <w:tr w:rsidR="00AE33FB" w:rsidRPr="00D659CC" w14:paraId="41CF428E" w14:textId="77777777" w:rsidTr="00792A45">
        <w:tc>
          <w:tcPr>
            <w:tcW w:w="4565" w:type="dxa"/>
            <w:vAlign w:val="center"/>
          </w:tcPr>
          <w:p w14:paraId="699D968A" w14:textId="77777777" w:rsidR="00AE33FB" w:rsidRPr="00D659CC" w:rsidRDefault="0094193B" w:rsidP="00D831D7">
            <w:pPr>
              <w:spacing w:before="60" w:after="60"/>
              <w:jc w:val="left"/>
              <w:rPr>
                <w:rFonts w:ascii="Consolas" w:hAnsi="Consolas"/>
                <w:b/>
                <w:bCs/>
                <w:noProof/>
                <w:kern w:val="32"/>
                <w:sz w:val="22"/>
              </w:rPr>
            </w:pPr>
            <w:r w:rsidRPr="00D659CC">
              <w:t>S</w:t>
            </w:r>
            <w:r w:rsidR="00AE33FB" w:rsidRPr="00D659CC">
              <w:t>tack (</w:t>
            </w:r>
            <w:r w:rsidR="00AE33FB" w:rsidRPr="00D659CC">
              <w:rPr>
                <w:rFonts w:ascii="Consolas" w:hAnsi="Consolas"/>
                <w:b/>
                <w:bCs/>
                <w:noProof/>
                <w:kern w:val="32"/>
                <w:sz w:val="22"/>
              </w:rPr>
              <w:t>Stack&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t>)</w:t>
            </w:r>
          </w:p>
        </w:tc>
        <w:tc>
          <w:tcPr>
            <w:tcW w:w="1276" w:type="dxa"/>
            <w:vAlign w:val="center"/>
          </w:tcPr>
          <w:p w14:paraId="5DA51960"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76" w:type="dxa"/>
            <w:vAlign w:val="center"/>
          </w:tcPr>
          <w:p w14:paraId="21CB71A3" w14:textId="77777777" w:rsidR="00AE33FB" w:rsidRPr="00D659CC" w:rsidRDefault="00AE33FB" w:rsidP="00AE33FB">
            <w:pPr>
              <w:spacing w:before="60" w:after="60"/>
              <w:jc w:val="center"/>
              <w:rPr>
                <w:noProof/>
              </w:rPr>
            </w:pPr>
            <w:r w:rsidRPr="00D659CC">
              <w:rPr>
                <w:noProof/>
              </w:rPr>
              <w:t>-</w:t>
            </w:r>
          </w:p>
        </w:tc>
        <w:tc>
          <w:tcPr>
            <w:tcW w:w="1275" w:type="dxa"/>
            <w:vAlign w:val="center"/>
          </w:tcPr>
          <w:p w14:paraId="14D33410"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64" w:type="dxa"/>
            <w:vAlign w:val="center"/>
          </w:tcPr>
          <w:p w14:paraId="058105FC" w14:textId="77777777" w:rsidR="00AE33FB" w:rsidRPr="00D659CC" w:rsidRDefault="00AE33FB" w:rsidP="00AE33FB">
            <w:pPr>
              <w:spacing w:before="60" w:after="60"/>
              <w:jc w:val="center"/>
              <w:rPr>
                <w:noProof/>
              </w:rPr>
            </w:pPr>
            <w:r w:rsidRPr="00D659CC">
              <w:rPr>
                <w:noProof/>
              </w:rPr>
              <w:t>-</w:t>
            </w:r>
          </w:p>
        </w:tc>
      </w:tr>
      <w:tr w:rsidR="00AE33FB" w:rsidRPr="00D659CC" w14:paraId="0C0F8F9A" w14:textId="77777777" w:rsidTr="00792A45">
        <w:tc>
          <w:tcPr>
            <w:tcW w:w="4565" w:type="dxa"/>
            <w:vAlign w:val="center"/>
          </w:tcPr>
          <w:p w14:paraId="4739094B" w14:textId="77777777" w:rsidR="00AE33FB" w:rsidRPr="00D659CC" w:rsidRDefault="0094193B" w:rsidP="00D831D7">
            <w:pPr>
              <w:spacing w:before="60" w:after="60"/>
              <w:jc w:val="left"/>
              <w:rPr>
                <w:rFonts w:ascii="Consolas" w:hAnsi="Consolas"/>
                <w:b/>
                <w:bCs/>
                <w:noProof/>
                <w:kern w:val="32"/>
                <w:sz w:val="22"/>
              </w:rPr>
            </w:pPr>
            <w:r w:rsidRPr="00D659CC">
              <w:t>Q</w:t>
            </w:r>
            <w:r w:rsidR="00AE33FB" w:rsidRPr="00D659CC">
              <w:t>ueue (</w:t>
            </w:r>
            <w:r w:rsidR="00AE33FB" w:rsidRPr="00D659CC">
              <w:rPr>
                <w:rFonts w:ascii="Consolas" w:hAnsi="Consolas"/>
                <w:b/>
                <w:bCs/>
                <w:noProof/>
                <w:kern w:val="32"/>
                <w:sz w:val="22"/>
              </w:rPr>
              <w:t>Queue&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t>)</w:t>
            </w:r>
          </w:p>
        </w:tc>
        <w:tc>
          <w:tcPr>
            <w:tcW w:w="1276" w:type="dxa"/>
            <w:vAlign w:val="center"/>
          </w:tcPr>
          <w:p w14:paraId="72265590"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76" w:type="dxa"/>
            <w:vAlign w:val="center"/>
          </w:tcPr>
          <w:p w14:paraId="43AD74EA" w14:textId="77777777" w:rsidR="00AE33FB" w:rsidRPr="00D659CC" w:rsidRDefault="00AE33FB" w:rsidP="00AE33FB">
            <w:pPr>
              <w:spacing w:before="60" w:after="60"/>
              <w:jc w:val="center"/>
              <w:rPr>
                <w:noProof/>
              </w:rPr>
            </w:pPr>
            <w:r w:rsidRPr="00D659CC">
              <w:rPr>
                <w:noProof/>
              </w:rPr>
              <w:t>-</w:t>
            </w:r>
          </w:p>
        </w:tc>
        <w:tc>
          <w:tcPr>
            <w:tcW w:w="1275" w:type="dxa"/>
            <w:vAlign w:val="center"/>
          </w:tcPr>
          <w:p w14:paraId="706B1BBB"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64" w:type="dxa"/>
            <w:vAlign w:val="center"/>
          </w:tcPr>
          <w:p w14:paraId="5813D642" w14:textId="77777777" w:rsidR="00AE33FB" w:rsidRPr="00D659CC" w:rsidRDefault="00AE33FB" w:rsidP="00AE33FB">
            <w:pPr>
              <w:spacing w:before="60" w:after="60"/>
              <w:jc w:val="center"/>
              <w:rPr>
                <w:noProof/>
              </w:rPr>
            </w:pPr>
            <w:r w:rsidRPr="00D659CC">
              <w:rPr>
                <w:noProof/>
              </w:rPr>
              <w:t>-</w:t>
            </w:r>
          </w:p>
        </w:tc>
      </w:tr>
      <w:tr w:rsidR="00AE33FB" w:rsidRPr="00D659CC" w14:paraId="3AEDF84E" w14:textId="77777777" w:rsidTr="00792A45">
        <w:tc>
          <w:tcPr>
            <w:tcW w:w="4565" w:type="dxa"/>
            <w:vAlign w:val="center"/>
          </w:tcPr>
          <w:p w14:paraId="4C04B075" w14:textId="77777777" w:rsidR="00AE33FB" w:rsidRPr="00D659CC" w:rsidRDefault="0094193B" w:rsidP="0094193B">
            <w:pPr>
              <w:spacing w:before="60" w:after="60"/>
              <w:jc w:val="left"/>
              <w:rPr>
                <w:rFonts w:ascii="Consolas" w:hAnsi="Consolas"/>
                <w:b/>
                <w:bCs/>
                <w:noProof/>
                <w:kern w:val="32"/>
                <w:sz w:val="22"/>
              </w:rPr>
            </w:pPr>
            <w:r w:rsidRPr="00D659CC">
              <w:t>Di</w:t>
            </w:r>
            <w:r w:rsidR="00AE33FB" w:rsidRPr="00D659CC">
              <w:t>ctionary, implemented with a hash-table (</w:t>
            </w:r>
            <w:r w:rsidR="00AE33FB" w:rsidRPr="00D659CC">
              <w:rPr>
                <w:rFonts w:ascii="Consolas" w:hAnsi="Consolas"/>
                <w:b/>
                <w:bCs/>
                <w:noProof/>
                <w:kern w:val="32"/>
                <w:sz w:val="22"/>
              </w:rPr>
              <w:t>Dictionary&lt;K,</w:t>
            </w:r>
            <w:r w:rsidR="00AE33FB" w:rsidRPr="00D659CC">
              <w:t xml:space="preserve"> </w:t>
            </w:r>
            <w:r w:rsidR="00AE33FB" w:rsidRPr="00D659CC">
              <w:rPr>
                <w:rFonts w:ascii="Consolas" w:hAnsi="Consolas"/>
                <w:b/>
                <w:bCs/>
                <w:noProof/>
                <w:kern w:val="32"/>
                <w:sz w:val="22"/>
              </w:rPr>
              <w:t>T&gt;</w:t>
            </w:r>
            <w:r w:rsidR="00AE33FB" w:rsidRPr="00D659CC">
              <w:t>)</w:t>
            </w:r>
          </w:p>
        </w:tc>
        <w:tc>
          <w:tcPr>
            <w:tcW w:w="1276" w:type="dxa"/>
            <w:vAlign w:val="center"/>
          </w:tcPr>
          <w:p w14:paraId="6AF2441B"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76" w:type="dxa"/>
            <w:vAlign w:val="center"/>
          </w:tcPr>
          <w:p w14:paraId="6B2BA436"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75" w:type="dxa"/>
            <w:vAlign w:val="center"/>
          </w:tcPr>
          <w:p w14:paraId="044794BF"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64" w:type="dxa"/>
            <w:vAlign w:val="center"/>
          </w:tcPr>
          <w:p w14:paraId="492210DE" w14:textId="77777777" w:rsidR="00AE33FB" w:rsidRPr="00D659CC" w:rsidRDefault="00AE33FB" w:rsidP="00AE33FB">
            <w:pPr>
              <w:spacing w:before="60" w:after="60"/>
              <w:jc w:val="center"/>
              <w:rPr>
                <w:noProof/>
              </w:rPr>
            </w:pPr>
            <w:r w:rsidRPr="00D659CC">
              <w:rPr>
                <w:noProof/>
              </w:rPr>
              <w:t>-</w:t>
            </w:r>
          </w:p>
        </w:tc>
      </w:tr>
      <w:tr w:rsidR="00AE33FB" w:rsidRPr="00D659CC" w14:paraId="3D69F66E" w14:textId="77777777" w:rsidTr="00792A45">
        <w:tc>
          <w:tcPr>
            <w:tcW w:w="4565" w:type="dxa"/>
            <w:vAlign w:val="center"/>
          </w:tcPr>
          <w:p w14:paraId="565B9224" w14:textId="77777777" w:rsidR="00AE33FB" w:rsidRPr="00D659CC" w:rsidRDefault="0094193B" w:rsidP="00AE33FB">
            <w:pPr>
              <w:spacing w:before="60" w:after="60"/>
              <w:jc w:val="left"/>
              <w:rPr>
                <w:rFonts w:ascii="Consolas" w:hAnsi="Consolas"/>
                <w:b/>
                <w:bCs/>
                <w:noProof/>
                <w:kern w:val="32"/>
                <w:sz w:val="22"/>
              </w:rPr>
            </w:pPr>
            <w:r w:rsidRPr="00D659CC">
              <w:t>D</w:t>
            </w:r>
            <w:r w:rsidR="00AE33FB" w:rsidRPr="00D659CC">
              <w:t xml:space="preserve">ictionary, implemented with a balanced </w:t>
            </w:r>
            <w:r w:rsidRPr="00D659CC">
              <w:t xml:space="preserve">search </w:t>
            </w:r>
            <w:r w:rsidR="00AE33FB" w:rsidRPr="00D659CC">
              <w:t xml:space="preserve">tree </w:t>
            </w:r>
            <w:r w:rsidR="00AE33FB" w:rsidRPr="00D659CC">
              <w:rPr>
                <w:noProof/>
              </w:rPr>
              <w:t>(</w:t>
            </w:r>
            <w:r w:rsidR="00AE33FB" w:rsidRPr="00D659CC">
              <w:rPr>
                <w:rFonts w:ascii="Consolas" w:hAnsi="Consolas"/>
                <w:b/>
                <w:bCs/>
                <w:noProof/>
                <w:kern w:val="32"/>
                <w:sz w:val="22"/>
              </w:rPr>
              <w:t>SortedDictionary&lt;K,</w:t>
            </w:r>
            <w:r w:rsidR="00AE33FB" w:rsidRPr="00D659CC">
              <w:t xml:space="preserve"> </w:t>
            </w:r>
            <w:r w:rsidR="00AE33FB" w:rsidRPr="00D659CC">
              <w:rPr>
                <w:rFonts w:ascii="Consolas" w:hAnsi="Consolas"/>
                <w:b/>
                <w:bCs/>
                <w:noProof/>
                <w:kern w:val="32"/>
                <w:sz w:val="22"/>
              </w:rPr>
              <w:t>T&gt;</w:t>
            </w:r>
            <w:r w:rsidR="00AE33FB" w:rsidRPr="00D659CC">
              <w:rPr>
                <w:noProof/>
              </w:rPr>
              <w:t>)</w:t>
            </w:r>
          </w:p>
        </w:tc>
        <w:tc>
          <w:tcPr>
            <w:tcW w:w="1276" w:type="dxa"/>
            <w:vAlign w:val="center"/>
          </w:tcPr>
          <w:p w14:paraId="120245B3" w14:textId="77777777" w:rsidR="00AE33FB" w:rsidRPr="00D659CC" w:rsidRDefault="00453B81" w:rsidP="00AE33FB">
            <w:pPr>
              <w:spacing w:before="60" w:after="60"/>
              <w:jc w:val="center"/>
              <w:rPr>
                <w:noProof/>
              </w:rPr>
            </w:pPr>
            <w:r w:rsidRPr="00D659CC">
              <w:rPr>
                <w:noProof/>
              </w:rPr>
              <w:t>O</w:t>
            </w:r>
            <w:r w:rsidR="00AE33FB" w:rsidRPr="00D659CC">
              <w:rPr>
                <w:noProof/>
              </w:rPr>
              <w:t>(log(N))</w:t>
            </w:r>
          </w:p>
        </w:tc>
        <w:tc>
          <w:tcPr>
            <w:tcW w:w="1276" w:type="dxa"/>
            <w:vAlign w:val="center"/>
          </w:tcPr>
          <w:p w14:paraId="7C38969A" w14:textId="77777777" w:rsidR="00AE33FB" w:rsidRPr="00D659CC" w:rsidRDefault="00453B81" w:rsidP="00AE33FB">
            <w:pPr>
              <w:spacing w:before="60" w:after="60"/>
              <w:jc w:val="center"/>
              <w:rPr>
                <w:noProof/>
              </w:rPr>
            </w:pPr>
            <w:r w:rsidRPr="00D659CC">
              <w:rPr>
                <w:noProof/>
              </w:rPr>
              <w:t>O</w:t>
            </w:r>
            <w:r w:rsidR="00AE33FB" w:rsidRPr="00D659CC">
              <w:rPr>
                <w:noProof/>
              </w:rPr>
              <w:t>(log(N))</w:t>
            </w:r>
          </w:p>
        </w:tc>
        <w:tc>
          <w:tcPr>
            <w:tcW w:w="1275" w:type="dxa"/>
            <w:vAlign w:val="center"/>
          </w:tcPr>
          <w:p w14:paraId="21F68317" w14:textId="77777777" w:rsidR="00AE33FB" w:rsidRPr="00D659CC" w:rsidRDefault="00453B81" w:rsidP="00AE33FB">
            <w:pPr>
              <w:spacing w:before="60" w:after="60"/>
              <w:jc w:val="center"/>
              <w:rPr>
                <w:noProof/>
              </w:rPr>
            </w:pPr>
            <w:r w:rsidRPr="00D659CC">
              <w:rPr>
                <w:noProof/>
              </w:rPr>
              <w:t>O</w:t>
            </w:r>
            <w:r w:rsidR="00AE33FB" w:rsidRPr="00D659CC">
              <w:rPr>
                <w:noProof/>
              </w:rPr>
              <w:t>(log(N))</w:t>
            </w:r>
          </w:p>
        </w:tc>
        <w:tc>
          <w:tcPr>
            <w:tcW w:w="1264" w:type="dxa"/>
            <w:vAlign w:val="center"/>
          </w:tcPr>
          <w:p w14:paraId="090FC7A0" w14:textId="77777777" w:rsidR="00AE33FB" w:rsidRPr="00D659CC" w:rsidRDefault="00AE33FB" w:rsidP="00AE33FB">
            <w:pPr>
              <w:spacing w:before="60" w:after="60"/>
              <w:jc w:val="center"/>
              <w:rPr>
                <w:noProof/>
              </w:rPr>
            </w:pPr>
            <w:r w:rsidRPr="00D659CC">
              <w:rPr>
                <w:noProof/>
              </w:rPr>
              <w:t>-</w:t>
            </w:r>
          </w:p>
        </w:tc>
      </w:tr>
      <w:tr w:rsidR="00AE33FB" w:rsidRPr="00D659CC" w14:paraId="33D1AAE2" w14:textId="77777777" w:rsidTr="00792A45">
        <w:tc>
          <w:tcPr>
            <w:tcW w:w="4565" w:type="dxa"/>
            <w:vAlign w:val="center"/>
          </w:tcPr>
          <w:p w14:paraId="251FA15F" w14:textId="77777777" w:rsidR="00AE33FB" w:rsidRPr="00D659CC" w:rsidRDefault="0094193B" w:rsidP="00AE33FB">
            <w:pPr>
              <w:spacing w:before="60" w:after="60"/>
              <w:jc w:val="left"/>
              <w:rPr>
                <w:rFonts w:ascii="Consolas" w:hAnsi="Consolas"/>
                <w:b/>
                <w:bCs/>
                <w:noProof/>
                <w:kern w:val="32"/>
                <w:sz w:val="22"/>
              </w:rPr>
            </w:pPr>
            <w:r w:rsidRPr="00D659CC">
              <w:t>S</w:t>
            </w:r>
            <w:r w:rsidR="00AE33FB" w:rsidRPr="00D659CC">
              <w:t xml:space="preserve">et, implemented with a hash-table </w:t>
            </w:r>
            <w:r w:rsidR="00AE33FB" w:rsidRPr="00D659CC">
              <w:rPr>
                <w:noProof/>
              </w:rPr>
              <w:t>(</w:t>
            </w:r>
            <w:r w:rsidR="00AE33FB" w:rsidRPr="00D659CC">
              <w:rPr>
                <w:rFonts w:ascii="Consolas" w:hAnsi="Consolas"/>
                <w:b/>
                <w:bCs/>
                <w:noProof/>
                <w:kern w:val="32"/>
                <w:sz w:val="22"/>
              </w:rPr>
              <w:t>HashSet&lt;T&gt;</w:t>
            </w:r>
            <w:r w:rsidR="00AE33FB" w:rsidRPr="00D659CC">
              <w:rPr>
                <w:noProof/>
              </w:rPr>
              <w:t>)</w:t>
            </w:r>
          </w:p>
        </w:tc>
        <w:tc>
          <w:tcPr>
            <w:tcW w:w="1276" w:type="dxa"/>
            <w:vAlign w:val="center"/>
          </w:tcPr>
          <w:p w14:paraId="497E70F5"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76" w:type="dxa"/>
            <w:vAlign w:val="center"/>
          </w:tcPr>
          <w:p w14:paraId="12C050BB"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75" w:type="dxa"/>
            <w:vAlign w:val="center"/>
          </w:tcPr>
          <w:p w14:paraId="76E5D4B8" w14:textId="77777777" w:rsidR="00AE33FB" w:rsidRPr="00D659CC" w:rsidRDefault="00453B81" w:rsidP="00AE33FB">
            <w:pPr>
              <w:spacing w:before="60" w:after="60"/>
              <w:jc w:val="center"/>
              <w:rPr>
                <w:noProof/>
              </w:rPr>
            </w:pPr>
            <w:r w:rsidRPr="00D659CC">
              <w:rPr>
                <w:noProof/>
              </w:rPr>
              <w:t>O</w:t>
            </w:r>
            <w:r w:rsidR="00AE33FB" w:rsidRPr="00D659CC">
              <w:rPr>
                <w:noProof/>
              </w:rPr>
              <w:t>(1)</w:t>
            </w:r>
          </w:p>
        </w:tc>
        <w:tc>
          <w:tcPr>
            <w:tcW w:w="1264" w:type="dxa"/>
            <w:vAlign w:val="center"/>
          </w:tcPr>
          <w:p w14:paraId="6A1E9F49" w14:textId="77777777" w:rsidR="00AE33FB" w:rsidRPr="00D659CC" w:rsidRDefault="00AE33FB" w:rsidP="00AE33FB">
            <w:pPr>
              <w:spacing w:before="60" w:after="60"/>
              <w:jc w:val="center"/>
              <w:rPr>
                <w:noProof/>
              </w:rPr>
            </w:pPr>
            <w:r w:rsidRPr="00D659CC">
              <w:rPr>
                <w:noProof/>
              </w:rPr>
              <w:t>-</w:t>
            </w:r>
          </w:p>
        </w:tc>
      </w:tr>
      <w:tr w:rsidR="00AE33FB" w:rsidRPr="00D659CC" w14:paraId="2CE33308" w14:textId="77777777" w:rsidTr="00792A45">
        <w:tc>
          <w:tcPr>
            <w:tcW w:w="4565" w:type="dxa"/>
            <w:vAlign w:val="center"/>
          </w:tcPr>
          <w:p w14:paraId="0D956125" w14:textId="77777777" w:rsidR="00AE33FB" w:rsidRPr="00D659CC" w:rsidRDefault="00AE33FB" w:rsidP="00AE33FB">
            <w:pPr>
              <w:spacing w:before="60" w:after="60"/>
              <w:jc w:val="left"/>
              <w:rPr>
                <w:rFonts w:ascii="Consolas" w:hAnsi="Consolas"/>
                <w:b/>
                <w:bCs/>
                <w:noProof/>
                <w:kern w:val="32"/>
                <w:sz w:val="22"/>
              </w:rPr>
            </w:pPr>
            <w:r w:rsidRPr="00D659CC">
              <w:t xml:space="preserve">set, implemented with a balanced </w:t>
            </w:r>
            <w:r w:rsidR="0094193B" w:rsidRPr="00D659CC">
              <w:t xml:space="preserve">search </w:t>
            </w:r>
            <w:r w:rsidRPr="00D659CC">
              <w:t xml:space="preserve">tree </w:t>
            </w:r>
            <w:r w:rsidRPr="00D659CC">
              <w:rPr>
                <w:noProof/>
              </w:rPr>
              <w:t>(</w:t>
            </w:r>
            <w:r w:rsidRPr="00D659CC">
              <w:rPr>
                <w:rFonts w:ascii="Consolas" w:hAnsi="Consolas"/>
                <w:b/>
                <w:bCs/>
                <w:noProof/>
                <w:kern w:val="32"/>
                <w:sz w:val="22"/>
              </w:rPr>
              <w:t>SortedSet&lt;T&gt;</w:t>
            </w:r>
            <w:r w:rsidRPr="00D659CC">
              <w:rPr>
                <w:noProof/>
              </w:rPr>
              <w:t>)</w:t>
            </w:r>
          </w:p>
        </w:tc>
        <w:tc>
          <w:tcPr>
            <w:tcW w:w="1276" w:type="dxa"/>
            <w:vAlign w:val="center"/>
          </w:tcPr>
          <w:p w14:paraId="36BC6F08" w14:textId="77777777" w:rsidR="00AE33FB" w:rsidRPr="00D659CC" w:rsidRDefault="00453B81" w:rsidP="00AE33FB">
            <w:pPr>
              <w:spacing w:before="60" w:after="60"/>
              <w:jc w:val="center"/>
              <w:rPr>
                <w:noProof/>
              </w:rPr>
            </w:pPr>
            <w:r w:rsidRPr="00D659CC">
              <w:rPr>
                <w:noProof/>
              </w:rPr>
              <w:t>O</w:t>
            </w:r>
            <w:r w:rsidR="00AE33FB" w:rsidRPr="00D659CC">
              <w:rPr>
                <w:noProof/>
              </w:rPr>
              <w:t>(log(N))</w:t>
            </w:r>
          </w:p>
        </w:tc>
        <w:tc>
          <w:tcPr>
            <w:tcW w:w="1276" w:type="dxa"/>
            <w:vAlign w:val="center"/>
          </w:tcPr>
          <w:p w14:paraId="75FC4E49" w14:textId="77777777" w:rsidR="00AE33FB" w:rsidRPr="00D659CC" w:rsidRDefault="00453B81" w:rsidP="00AE33FB">
            <w:pPr>
              <w:spacing w:before="60" w:after="60"/>
              <w:jc w:val="center"/>
              <w:rPr>
                <w:noProof/>
              </w:rPr>
            </w:pPr>
            <w:r w:rsidRPr="00D659CC">
              <w:rPr>
                <w:noProof/>
              </w:rPr>
              <w:t>O</w:t>
            </w:r>
            <w:r w:rsidR="00AE33FB" w:rsidRPr="00D659CC">
              <w:rPr>
                <w:noProof/>
              </w:rPr>
              <w:t>(log(N))</w:t>
            </w:r>
          </w:p>
        </w:tc>
        <w:tc>
          <w:tcPr>
            <w:tcW w:w="1275" w:type="dxa"/>
            <w:vAlign w:val="center"/>
          </w:tcPr>
          <w:p w14:paraId="6B543230" w14:textId="77777777" w:rsidR="00AE33FB" w:rsidRPr="00D659CC" w:rsidRDefault="00453B81" w:rsidP="00AE33FB">
            <w:pPr>
              <w:spacing w:before="60" w:after="60"/>
              <w:jc w:val="center"/>
              <w:rPr>
                <w:noProof/>
              </w:rPr>
            </w:pPr>
            <w:r w:rsidRPr="00D659CC">
              <w:rPr>
                <w:noProof/>
              </w:rPr>
              <w:t>O</w:t>
            </w:r>
            <w:r w:rsidR="00AE33FB" w:rsidRPr="00D659CC">
              <w:rPr>
                <w:noProof/>
              </w:rPr>
              <w:t>(log(N))</w:t>
            </w:r>
          </w:p>
        </w:tc>
        <w:tc>
          <w:tcPr>
            <w:tcW w:w="1264" w:type="dxa"/>
            <w:vAlign w:val="center"/>
          </w:tcPr>
          <w:p w14:paraId="18165C64" w14:textId="77777777" w:rsidR="00AE33FB" w:rsidRPr="00D659CC" w:rsidRDefault="00AE33FB" w:rsidP="00AE33FB">
            <w:pPr>
              <w:spacing w:before="60" w:after="60"/>
              <w:jc w:val="center"/>
              <w:rPr>
                <w:noProof/>
              </w:rPr>
            </w:pPr>
            <w:r w:rsidRPr="00D659CC">
              <w:rPr>
                <w:noProof/>
              </w:rPr>
              <w:t>-</w:t>
            </w:r>
          </w:p>
        </w:tc>
      </w:tr>
    </w:tbl>
    <w:p w14:paraId="2329976B" w14:textId="77777777" w:rsidR="00AE33FB" w:rsidRPr="00D659CC" w:rsidRDefault="00AE33FB" w:rsidP="00AE33FB">
      <w:r w:rsidRPr="00D659CC">
        <w:lastRenderedPageBreak/>
        <w:t>We let the reader to think about how these complexities were estimated.</w:t>
      </w:r>
    </w:p>
    <w:p w14:paraId="0DA2B1BA" w14:textId="77777777" w:rsidR="00AE33FB" w:rsidRPr="00D659CC" w:rsidRDefault="00AE33FB" w:rsidP="00732360">
      <w:pPr>
        <w:pStyle w:val="Heading2"/>
      </w:pPr>
      <w:bookmarkStart w:id="384" w:name="_Toc418709501"/>
      <w:r w:rsidRPr="00D659CC">
        <w:t>When to Use a Particular Data Structure?</w:t>
      </w:r>
      <w:bookmarkEnd w:id="384"/>
    </w:p>
    <w:p w14:paraId="3588D57B" w14:textId="77777777" w:rsidR="00E559E3" w:rsidRPr="00D659CC" w:rsidRDefault="00AE33FB" w:rsidP="00AE33FB">
      <w:r w:rsidRPr="00D659CC">
        <w:t>Let</w:t>
      </w:r>
      <w:r w:rsidR="002509B8" w:rsidRPr="00D659CC">
        <w:t>’s</w:t>
      </w:r>
      <w:r w:rsidRPr="00D659CC">
        <w:t xml:space="preserve"> skim through all the structures in the table above and explain </w:t>
      </w:r>
      <w:r w:rsidRPr="00D659CC">
        <w:rPr>
          <w:b/>
        </w:rPr>
        <w:t>in what situations we should use them</w:t>
      </w:r>
      <w:r w:rsidRPr="00D659CC">
        <w:t xml:space="preserve"> as well as how their complexities are evaluated</w:t>
      </w:r>
      <w:r w:rsidR="00E559E3" w:rsidRPr="00D659CC">
        <w:t>.</w:t>
      </w:r>
    </w:p>
    <w:p w14:paraId="5D72B044" w14:textId="77777777" w:rsidR="00AE33FB" w:rsidRPr="00D659CC" w:rsidRDefault="00AE33FB" w:rsidP="00732360">
      <w:pPr>
        <w:pStyle w:val="Heading3"/>
      </w:pPr>
      <w:r w:rsidRPr="00D659CC">
        <w:t xml:space="preserve">Array </w:t>
      </w:r>
      <w:r w:rsidRPr="00D659CC">
        <w:rPr>
          <w:noProof/>
        </w:rPr>
        <w:t>(T[])</w:t>
      </w:r>
    </w:p>
    <w:p w14:paraId="13E0FFB7" w14:textId="77777777" w:rsidR="0094193B" w:rsidRPr="00D659CC" w:rsidRDefault="00AE33FB" w:rsidP="00AE33FB">
      <w:r w:rsidRPr="00D659CC">
        <w:t xml:space="preserve">The arrays are </w:t>
      </w:r>
      <w:r w:rsidRPr="00D659CC">
        <w:rPr>
          <w:b/>
        </w:rPr>
        <w:t>collections of fixed number of elements</w:t>
      </w:r>
      <w:r w:rsidRPr="00D659CC">
        <w:t xml:space="preserve"> from a given type (for example numbers)</w:t>
      </w:r>
      <w:r w:rsidR="0094193B" w:rsidRPr="00D659CC">
        <w:t xml:space="preserve"> where the </w:t>
      </w:r>
      <w:r w:rsidR="0094193B" w:rsidRPr="00D659CC">
        <w:rPr>
          <w:b/>
        </w:rPr>
        <w:t>elements preserved their order</w:t>
      </w:r>
      <w:r w:rsidRPr="00D659CC">
        <w:t xml:space="preserve">. Each element can be accessed through its index. The arrays are memory </w:t>
      </w:r>
      <w:r w:rsidR="005A4331" w:rsidRPr="00D659CC">
        <w:t>areas, which</w:t>
      </w:r>
      <w:r w:rsidRPr="00D659CC">
        <w:t xml:space="preserve"> have a </w:t>
      </w:r>
      <w:r w:rsidRPr="00D659CC">
        <w:rPr>
          <w:b/>
        </w:rPr>
        <w:t>predefined size</w:t>
      </w:r>
      <w:r w:rsidRPr="00D659CC">
        <w:t>.</w:t>
      </w:r>
    </w:p>
    <w:p w14:paraId="39BECF3F" w14:textId="77777777" w:rsidR="0094193B" w:rsidRPr="00D659CC" w:rsidRDefault="00AE33FB" w:rsidP="00AE33FB">
      <w:r w:rsidRPr="00D659CC">
        <w:rPr>
          <w:b/>
        </w:rPr>
        <w:t>Adding a new element</w:t>
      </w:r>
      <w:r w:rsidRPr="00D659CC">
        <w:t xml:space="preserve"> in an array is a </w:t>
      </w:r>
      <w:r w:rsidRPr="00D659CC">
        <w:rPr>
          <w:b/>
        </w:rPr>
        <w:t>slow operation</w:t>
      </w:r>
      <w:r w:rsidRPr="00D659CC">
        <w:t>. To do this we have to allocate a memory with the same size plus one and copy all the data from the original array to the new one.</w:t>
      </w:r>
    </w:p>
    <w:p w14:paraId="68216D77" w14:textId="77777777" w:rsidR="0094193B" w:rsidRPr="00D659CC" w:rsidRDefault="00AE33FB" w:rsidP="00AE33FB">
      <w:r w:rsidRPr="00D659CC">
        <w:rPr>
          <w:b/>
        </w:rPr>
        <w:t>Searching</w:t>
      </w:r>
      <w:r w:rsidRPr="00D659CC">
        <w:t xml:space="preserve"> in an array </w:t>
      </w:r>
      <w:r w:rsidRPr="00D659CC">
        <w:rPr>
          <w:b/>
        </w:rPr>
        <w:t>takes time</w:t>
      </w:r>
      <w:r w:rsidRPr="00D659CC">
        <w:t xml:space="preserve"> because we have to compare every element to the searched value. It takes N/2 c</w:t>
      </w:r>
      <w:r w:rsidR="0094193B" w:rsidRPr="00D659CC">
        <w:t>omparisons in the average case.</w:t>
      </w:r>
    </w:p>
    <w:p w14:paraId="6571564E" w14:textId="77777777" w:rsidR="0094193B" w:rsidRPr="00D659CC" w:rsidRDefault="00AE33FB" w:rsidP="00AE33FB">
      <w:r w:rsidRPr="00D659CC">
        <w:rPr>
          <w:b/>
        </w:rPr>
        <w:t>Removing an element</w:t>
      </w:r>
      <w:r w:rsidRPr="00D659CC">
        <w:t xml:space="preserve"> from an array is a </w:t>
      </w:r>
      <w:r w:rsidRPr="00D659CC">
        <w:rPr>
          <w:b/>
        </w:rPr>
        <w:t>slow operation</w:t>
      </w:r>
      <w:r w:rsidRPr="00D659CC">
        <w:t xml:space="preserve">. We have to allocate a memory with the same size minus one and copy all the old elements </w:t>
      </w:r>
      <w:r w:rsidR="0094193B" w:rsidRPr="00D659CC">
        <w:t>except</w:t>
      </w:r>
      <w:r w:rsidRPr="00D659CC">
        <w:t xml:space="preserve"> the removed one.</w:t>
      </w:r>
    </w:p>
    <w:p w14:paraId="4808D3A4" w14:textId="77777777" w:rsidR="00AE33FB" w:rsidRPr="00D659CC" w:rsidRDefault="0094193B" w:rsidP="00AE33FB">
      <w:r w:rsidRPr="00D659CC">
        <w:rPr>
          <w:b/>
        </w:rPr>
        <w:t>Accessing by index</w:t>
      </w:r>
      <w:r w:rsidR="00AE33FB" w:rsidRPr="00D659CC">
        <w:t xml:space="preserve"> is direct, and thus, a </w:t>
      </w:r>
      <w:r w:rsidR="00AE33FB" w:rsidRPr="00D659CC">
        <w:rPr>
          <w:b/>
        </w:rPr>
        <w:t>fast operation</w:t>
      </w:r>
      <w:r w:rsidR="00AE33FB" w:rsidRPr="00D659CC">
        <w:t>.</w:t>
      </w:r>
    </w:p>
    <w:p w14:paraId="15AC043C" w14:textId="77777777" w:rsidR="00AE33FB" w:rsidRPr="00D659CC" w:rsidRDefault="00AE33FB" w:rsidP="00AE33FB">
      <w:pPr>
        <w:spacing w:after="120"/>
      </w:pPr>
      <w:r w:rsidRPr="00D659CC">
        <w:t>The arrays should be used only when we have to p</w:t>
      </w:r>
      <w:r w:rsidRPr="00D659CC">
        <w:rPr>
          <w:b/>
        </w:rPr>
        <w:t>rocess a fixed number of elements</w:t>
      </w:r>
      <w:r w:rsidRPr="00D659CC">
        <w:t xml:space="preserve"> to which we need a </w:t>
      </w:r>
      <w:r w:rsidRPr="00D659CC">
        <w:rPr>
          <w:b/>
        </w:rPr>
        <w:t xml:space="preserve">quick access </w:t>
      </w:r>
      <w:r w:rsidR="0094193B" w:rsidRPr="00D659CC">
        <w:rPr>
          <w:b/>
        </w:rPr>
        <w:t>by</w:t>
      </w:r>
      <w:r w:rsidRPr="00D659CC">
        <w:rPr>
          <w:b/>
        </w:rPr>
        <w:t xml:space="preserve"> index</w:t>
      </w:r>
      <w:r w:rsidRPr="00D659CC">
        <w:t>. For example, if we have to sort some numbers, we can keep them in an array and then apply some of the well-known sorting algorithms. If we have to change the elements' count, the array is not the correct data structure we should us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424A8DE5"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032B3A7B" w14:textId="77777777" w:rsidR="00AE33FB" w:rsidRPr="00D659CC" w:rsidRDefault="00AE33FB" w:rsidP="00AE33FB">
            <w:pPr>
              <w:spacing w:before="0"/>
              <w:jc w:val="center"/>
              <w:rPr>
                <w:b/>
              </w:rPr>
            </w:pPr>
            <w:r w:rsidRPr="00D659CC">
              <w:rPr>
                <w:b/>
                <w:noProof/>
              </w:rPr>
              <w:drawing>
                <wp:inline distT="0" distB="0" distL="0" distR="0" wp14:anchorId="6487203D" wp14:editId="2EECA797">
                  <wp:extent cx="327660" cy="327660"/>
                  <wp:effectExtent l="0" t="0" r="0" b="0"/>
                  <wp:docPr id="5446" name="Picture 54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C6F3B81" w14:textId="77777777" w:rsidR="00AE33FB" w:rsidRPr="00D659CC" w:rsidRDefault="00AE33FB" w:rsidP="00C46B5E">
            <w:pPr>
              <w:pStyle w:val="WarningMessage"/>
            </w:pPr>
            <w:r w:rsidRPr="00D659CC">
              <w:t>Use arrays when you have to process a fixed number of elements to which you need an access through index.</w:t>
            </w:r>
          </w:p>
        </w:tc>
      </w:tr>
    </w:tbl>
    <w:p w14:paraId="4132665A" w14:textId="77777777" w:rsidR="00AE33FB" w:rsidRPr="00D659CC" w:rsidRDefault="00AE33FB" w:rsidP="00732360">
      <w:pPr>
        <w:pStyle w:val="Heading3"/>
      </w:pPr>
      <w:r w:rsidRPr="00D659CC">
        <w:t xml:space="preserve">Singly / Doubly Linked List </w:t>
      </w:r>
      <w:r w:rsidRPr="00D659CC">
        <w:rPr>
          <w:noProof/>
        </w:rPr>
        <w:t>(LinkedList&lt;</w:t>
      </w:r>
      <w:r w:rsidR="00D831D7" w:rsidRPr="00D659CC">
        <w:rPr>
          <w:noProof/>
        </w:rPr>
        <w:t>T</w:t>
      </w:r>
      <w:r w:rsidRPr="00D659CC">
        <w:rPr>
          <w:noProof/>
        </w:rPr>
        <w:t>&gt;)</w:t>
      </w:r>
    </w:p>
    <w:p w14:paraId="458D7492" w14:textId="77777777" w:rsidR="0094193B" w:rsidRPr="00D659CC" w:rsidRDefault="00AE33FB" w:rsidP="00AE33FB">
      <w:r w:rsidRPr="00D659CC">
        <w:t xml:space="preserve">Singly and doubly </w:t>
      </w:r>
      <w:r w:rsidRPr="00D659CC">
        <w:rPr>
          <w:b/>
        </w:rPr>
        <w:t>linked lists</w:t>
      </w:r>
      <w:r w:rsidRPr="00D659CC">
        <w:t xml:space="preserve"> hold </w:t>
      </w:r>
      <w:r w:rsidRPr="00D659CC">
        <w:rPr>
          <w:b/>
        </w:rPr>
        <w:t>collection of elements</w:t>
      </w:r>
      <w:r w:rsidR="0094193B" w:rsidRPr="00D659CC">
        <w:t>, which preserve their order</w:t>
      </w:r>
      <w:r w:rsidRPr="00D659CC">
        <w:t>.</w:t>
      </w:r>
      <w:r w:rsidR="0094193B" w:rsidRPr="00D659CC">
        <w:t xml:space="preserve"> Their representation in the memory is dynamic, </w:t>
      </w:r>
      <w:proofErr w:type="gramStart"/>
      <w:r w:rsidR="0094193B" w:rsidRPr="00D659CC">
        <w:t>pointer-based</w:t>
      </w:r>
      <w:proofErr w:type="gramEnd"/>
      <w:r w:rsidR="0094193B" w:rsidRPr="00D659CC">
        <w:t>. They are linked sequences of element.</w:t>
      </w:r>
    </w:p>
    <w:p w14:paraId="5EBDD1C4" w14:textId="77777777" w:rsidR="0094193B" w:rsidRPr="00D659CC" w:rsidRDefault="00AE33FB" w:rsidP="00AE33FB">
      <w:r w:rsidRPr="00D659CC">
        <w:rPr>
          <w:b/>
        </w:rPr>
        <w:t xml:space="preserve">Adding is a </w:t>
      </w:r>
      <w:r w:rsidR="0094193B" w:rsidRPr="00D659CC">
        <w:rPr>
          <w:b/>
        </w:rPr>
        <w:t>fast</w:t>
      </w:r>
      <w:r w:rsidRPr="00D659CC">
        <w:rPr>
          <w:b/>
        </w:rPr>
        <w:t xml:space="preserve"> operation</w:t>
      </w:r>
      <w:r w:rsidRPr="00D659CC">
        <w:t xml:space="preserve"> but it is a bit slower than adding to a </w:t>
      </w:r>
      <w:r w:rsidRPr="00D659CC">
        <w:rPr>
          <w:rFonts w:ascii="Consolas" w:hAnsi="Consolas"/>
          <w:b/>
          <w:bCs/>
          <w:noProof/>
          <w:kern w:val="32"/>
          <w:sz w:val="22"/>
        </w:rPr>
        <w:t>List&lt;T&gt;</w:t>
      </w:r>
      <w:r w:rsidRPr="00D659CC">
        <w:t xml:space="preserve"> because every time when we add an element to a linked list we allocate a new memory area. The memory allocation works at </w:t>
      </w:r>
      <w:r w:rsidR="005A4331" w:rsidRPr="00D659CC">
        <w:t>speed, which</w:t>
      </w:r>
      <w:r w:rsidRPr="00D659CC">
        <w:t xml:space="preserve"> cannot be easily predicted.</w:t>
      </w:r>
    </w:p>
    <w:p w14:paraId="3325260B" w14:textId="77777777" w:rsidR="0094193B" w:rsidRPr="00D659CC" w:rsidRDefault="00AE33FB" w:rsidP="00AE33FB">
      <w:r w:rsidRPr="00D659CC">
        <w:rPr>
          <w:b/>
        </w:rPr>
        <w:t>Searching</w:t>
      </w:r>
      <w:r w:rsidRPr="00D659CC">
        <w:t xml:space="preserve"> in a linked list is a </w:t>
      </w:r>
      <w:r w:rsidRPr="00D659CC">
        <w:rPr>
          <w:b/>
        </w:rPr>
        <w:t>slow operation</w:t>
      </w:r>
      <w:r w:rsidRPr="00D659CC">
        <w:t xml:space="preserve"> because we have to traverse through all of its elements.</w:t>
      </w:r>
    </w:p>
    <w:p w14:paraId="333145AB" w14:textId="77777777" w:rsidR="0094193B" w:rsidRPr="00D659CC" w:rsidRDefault="00AE33FB" w:rsidP="00AE33FB">
      <w:r w:rsidRPr="00D659CC">
        <w:rPr>
          <w:b/>
        </w:rPr>
        <w:t xml:space="preserve">Accessing an element </w:t>
      </w:r>
      <w:r w:rsidR="0094193B" w:rsidRPr="00D659CC">
        <w:rPr>
          <w:b/>
        </w:rPr>
        <w:t>by index</w:t>
      </w:r>
      <w:r w:rsidR="0094193B" w:rsidRPr="00D659CC">
        <w:t xml:space="preserve"> </w:t>
      </w:r>
      <w:r w:rsidRPr="00D659CC">
        <w:t xml:space="preserve">is a slow operation because there is </w:t>
      </w:r>
      <w:r w:rsidRPr="00D659CC">
        <w:rPr>
          <w:b/>
        </w:rPr>
        <w:t>no indexing</w:t>
      </w:r>
      <w:r w:rsidRPr="00D659CC">
        <w:t xml:space="preserve"> in singly and doubly linked lists. You have to go through all the elements from the start one by one instead.</w:t>
      </w:r>
    </w:p>
    <w:p w14:paraId="044A8A84" w14:textId="77777777" w:rsidR="00AE33FB" w:rsidRPr="00D659CC" w:rsidRDefault="00AE33FB" w:rsidP="00AE33FB">
      <w:r w:rsidRPr="00D659CC">
        <w:rPr>
          <w:b/>
        </w:rPr>
        <w:t>Removing</w:t>
      </w:r>
      <w:r w:rsidRPr="00D659CC">
        <w:t xml:space="preserve"> an element at a specified index is a </w:t>
      </w:r>
      <w:r w:rsidRPr="00D659CC">
        <w:rPr>
          <w:b/>
        </w:rPr>
        <w:t>slow operation</w:t>
      </w:r>
      <w:r w:rsidRPr="00D659CC">
        <w:t xml:space="preserve"> because reaching the element through its index is a slow operation. Removing an element with a specified value is a slow operation too, because it involves searching.</w:t>
      </w:r>
    </w:p>
    <w:p w14:paraId="3AB091D1" w14:textId="77777777" w:rsidR="00AE33FB" w:rsidRPr="00D659CC" w:rsidRDefault="00AE33FB" w:rsidP="00AE33FB">
      <w:r w:rsidRPr="00D659CC">
        <w:t xml:space="preserve">Linked list can </w:t>
      </w:r>
      <w:r w:rsidRPr="00D659CC">
        <w:rPr>
          <w:b/>
        </w:rPr>
        <w:t>quickly add and remove elements</w:t>
      </w:r>
      <w:r w:rsidRPr="00D659CC">
        <w:t xml:space="preserve"> (with a constant complexity) </w:t>
      </w:r>
      <w:r w:rsidRPr="00D659CC">
        <w:rPr>
          <w:b/>
        </w:rPr>
        <w:t>at its two ends</w:t>
      </w:r>
      <w:r w:rsidRPr="00D659CC">
        <w:t xml:space="preserve"> (head and tail). Hence, it is very handy for an implementation of stacks, queues and similar data structures.</w:t>
      </w:r>
    </w:p>
    <w:p w14:paraId="22D6CAAE" w14:textId="77777777" w:rsidR="00AE33FB" w:rsidRPr="00D659CC" w:rsidRDefault="00AE33FB" w:rsidP="00AE33FB">
      <w:r w:rsidRPr="00D659CC">
        <w:t xml:space="preserve">Linked lists are </w:t>
      </w:r>
      <w:r w:rsidRPr="00D659CC">
        <w:rPr>
          <w:b/>
        </w:rPr>
        <w:t>rarely used</w:t>
      </w:r>
      <w:r w:rsidRPr="00D659CC">
        <w:t xml:space="preserve"> </w:t>
      </w:r>
      <w:r w:rsidR="0094193B" w:rsidRPr="00D659CC">
        <w:t xml:space="preserve">in practice </w:t>
      </w:r>
      <w:r w:rsidRPr="00D659CC">
        <w:t>because the dynamic arrays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an do </w:t>
      </w:r>
      <w:r w:rsidR="0094193B" w:rsidRPr="00D659CC">
        <w:t>almost</w:t>
      </w:r>
      <w:r w:rsidRPr="00D659CC">
        <w:t xml:space="preserve"> exact same operations </w:t>
      </w:r>
      <w:r w:rsidRPr="00D659CC">
        <w:rPr>
          <w:rFonts w:ascii="Consolas" w:hAnsi="Consolas"/>
          <w:b/>
          <w:bCs/>
          <w:noProof/>
          <w:kern w:val="32"/>
          <w:sz w:val="22"/>
        </w:rPr>
        <w:t>LinkedList</w:t>
      </w:r>
      <w:r w:rsidRPr="00D659CC">
        <w:t xml:space="preserve"> does, plus for the most of them it works faster and more comfortable.</w:t>
      </w:r>
    </w:p>
    <w:p w14:paraId="252A4131" w14:textId="77777777" w:rsidR="00AE33FB" w:rsidRPr="00D659CC" w:rsidRDefault="00AE33FB" w:rsidP="00AE33FB">
      <w:pPr>
        <w:spacing w:after="120"/>
      </w:pPr>
      <w:r w:rsidRPr="00D659CC">
        <w:lastRenderedPageBreak/>
        <w:t xml:space="preserve">When you need a linked list, use </w:t>
      </w:r>
      <w:r w:rsidRPr="00D659CC">
        <w:rPr>
          <w:rFonts w:ascii="Consolas" w:hAnsi="Consolas"/>
          <w:b/>
          <w:bCs/>
          <w:noProof/>
          <w:kern w:val="32"/>
          <w:sz w:val="22"/>
        </w:rPr>
        <w:t>List&lt;T&gt;</w:t>
      </w:r>
      <w:r w:rsidRPr="00D659CC">
        <w:t xml:space="preserve"> instead of </w:t>
      </w:r>
      <w:r w:rsidRPr="00D659CC">
        <w:rPr>
          <w:rFonts w:ascii="Consolas" w:hAnsi="Consolas"/>
          <w:b/>
          <w:bCs/>
          <w:noProof/>
          <w:kern w:val="32"/>
          <w:sz w:val="22"/>
        </w:rPr>
        <w:t>LinkedList&lt;T&gt;</w:t>
      </w:r>
      <w:r w:rsidRPr="00D659CC">
        <w:t>, because it doesn</w:t>
      </w:r>
      <w:r w:rsidR="002509B8" w:rsidRPr="00D659CC">
        <w:t>’t</w:t>
      </w:r>
      <w:r w:rsidRPr="00D659CC">
        <w:t xml:space="preserve"> work slower and it gives you better speed and </w:t>
      </w:r>
      <w:r w:rsidR="00073F7F" w:rsidRPr="00D659CC">
        <w:t>flexibility</w:t>
      </w:r>
      <w:r w:rsidRPr="00D659CC">
        <w:t xml:space="preserve">. Use </w:t>
      </w:r>
      <w:r w:rsidRPr="00D659CC">
        <w:rPr>
          <w:rFonts w:ascii="Consolas" w:hAnsi="Consolas"/>
          <w:b/>
          <w:bCs/>
          <w:noProof/>
          <w:kern w:val="32"/>
          <w:sz w:val="22"/>
        </w:rPr>
        <w:t>LinkedList</w:t>
      </w:r>
      <w:r w:rsidRPr="00D659CC">
        <w:t xml:space="preserve"> when you have to </w:t>
      </w:r>
      <w:r w:rsidRPr="00D659CC">
        <w:rPr>
          <w:b/>
        </w:rPr>
        <w:t>add and remove elements at b</w:t>
      </w:r>
      <w:r w:rsidR="00E559E3" w:rsidRPr="00D659CC">
        <w:rPr>
          <w:b/>
        </w:rPr>
        <w:t>oth ends</w:t>
      </w:r>
      <w:r w:rsidR="00E559E3" w:rsidRPr="00D659CC">
        <w:t xml:space="preserve"> of the data structur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7F53F957" w14:textId="77777777" w:rsidTr="00C84D5B">
        <w:trPr>
          <w:trHeight w:val="74"/>
        </w:trPr>
        <w:tc>
          <w:tcPr>
            <w:tcW w:w="812" w:type="dxa"/>
            <w:tcBorders>
              <w:top w:val="single" w:sz="4" w:space="0" w:color="auto"/>
              <w:left w:val="single" w:sz="4" w:space="0" w:color="auto"/>
              <w:bottom w:val="single" w:sz="4" w:space="0" w:color="auto"/>
              <w:right w:val="single" w:sz="4" w:space="0" w:color="auto"/>
            </w:tcBorders>
            <w:vAlign w:val="center"/>
          </w:tcPr>
          <w:p w14:paraId="6113AF51" w14:textId="77777777" w:rsidR="00AE33FB" w:rsidRPr="00D659CC" w:rsidRDefault="00AE33FB" w:rsidP="00AE33FB">
            <w:pPr>
              <w:spacing w:before="0"/>
              <w:jc w:val="center"/>
              <w:rPr>
                <w:b/>
              </w:rPr>
            </w:pPr>
            <w:r w:rsidRPr="00D659CC">
              <w:rPr>
                <w:b/>
                <w:noProof/>
              </w:rPr>
              <w:drawing>
                <wp:inline distT="0" distB="0" distL="0" distR="0" wp14:anchorId="47E6271E" wp14:editId="63778CE0">
                  <wp:extent cx="327660" cy="327660"/>
                  <wp:effectExtent l="0" t="0" r="0" b="0"/>
                  <wp:docPr id="5447" name="Picture 54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B39B14F" w14:textId="77777777" w:rsidR="00AE33FB" w:rsidRPr="00D659CC" w:rsidRDefault="00AE33FB" w:rsidP="00073F7F">
            <w:pPr>
              <w:pStyle w:val="WarningMessage"/>
            </w:pPr>
            <w:r w:rsidRPr="00D659CC">
              <w:t xml:space="preserve">When you need to add and remove elements at both ends of </w:t>
            </w:r>
            <w:r w:rsidR="00073F7F" w:rsidRPr="00D659CC">
              <w:t>the list</w:t>
            </w:r>
            <w:r w:rsidRPr="00D659CC">
              <w:t xml:space="preserve">, use </w:t>
            </w:r>
            <w:r w:rsidRPr="00D659CC">
              <w:rPr>
                <w:rStyle w:val="Code"/>
                <w:b/>
              </w:rPr>
              <w:t>LinkedList&lt;T&gt;</w:t>
            </w:r>
            <w:r w:rsidRPr="00D659CC">
              <w:rPr>
                <w:noProof/>
              </w:rPr>
              <w:t>.</w:t>
            </w:r>
            <w:r w:rsidRPr="00D659CC">
              <w:t xml:space="preserve"> Otherwise use </w:t>
            </w:r>
            <w:r w:rsidRPr="00D659CC">
              <w:rPr>
                <w:rStyle w:val="Code"/>
                <w:b/>
              </w:rPr>
              <w:t>List&lt;T&gt;</w:t>
            </w:r>
            <w:r w:rsidRPr="00D659CC">
              <w:t>.</w:t>
            </w:r>
          </w:p>
        </w:tc>
      </w:tr>
    </w:tbl>
    <w:p w14:paraId="5391700C" w14:textId="77777777" w:rsidR="00AE33FB" w:rsidRPr="00D659CC" w:rsidRDefault="00AE33FB" w:rsidP="00732360">
      <w:pPr>
        <w:pStyle w:val="Heading3"/>
      </w:pPr>
      <w:r w:rsidRPr="00D659CC">
        <w:t>Dynamic Array (List&lt;T&gt;)</w:t>
      </w:r>
    </w:p>
    <w:p w14:paraId="0D845680" w14:textId="77777777" w:rsidR="00AE33FB" w:rsidRPr="00D659CC" w:rsidRDefault="00AE33FB" w:rsidP="00AE33FB">
      <w:r w:rsidRPr="00D659CC">
        <w:t>Dynamic array (</w:t>
      </w:r>
      <w:r w:rsidRPr="00D659CC">
        <w:rPr>
          <w:rFonts w:ascii="Consolas" w:hAnsi="Consolas"/>
          <w:b/>
          <w:bCs/>
          <w:noProof/>
          <w:kern w:val="32"/>
          <w:sz w:val="22"/>
        </w:rPr>
        <w:t>List&lt;T&gt;</w:t>
      </w:r>
      <w:r w:rsidRPr="00D659CC">
        <w:t xml:space="preserve">) is one of the </w:t>
      </w:r>
      <w:r w:rsidRPr="00D659CC">
        <w:rPr>
          <w:b/>
        </w:rPr>
        <w:t>most popular data structures</w:t>
      </w:r>
      <w:r w:rsidRPr="00D659CC">
        <w:t xml:space="preserve"> used </w:t>
      </w:r>
      <w:r w:rsidR="00073F7F" w:rsidRPr="00D659CC">
        <w:t>in programming</w:t>
      </w:r>
      <w:r w:rsidRPr="00D659CC">
        <w:t xml:space="preserve">. It does not have fixed size like arrays, and allows direct access through index, unlike linked lists </w:t>
      </w:r>
      <w:r w:rsidRPr="00D659CC">
        <w:rPr>
          <w:noProof/>
        </w:rPr>
        <w:t>(</w:t>
      </w:r>
      <w:r w:rsidRPr="00D659CC">
        <w:rPr>
          <w:rFonts w:ascii="Consolas" w:hAnsi="Consolas"/>
          <w:b/>
          <w:bCs/>
          <w:noProof/>
          <w:kern w:val="32"/>
          <w:sz w:val="22"/>
        </w:rPr>
        <w:t>LinkedList&lt;T&gt;</w:t>
      </w:r>
      <w:r w:rsidRPr="00D659CC">
        <w:rPr>
          <w:noProof/>
        </w:rPr>
        <w:t>)</w:t>
      </w:r>
      <w:r w:rsidRPr="00D659CC">
        <w:t>.</w:t>
      </w:r>
      <w:r w:rsidR="00073F7F" w:rsidRPr="00D659CC">
        <w:t xml:space="preserve"> </w:t>
      </w:r>
      <w:r w:rsidRPr="00D659CC">
        <w:t xml:space="preserve">The dynamic array is also known as "array list", "resizable array" and "dynamic </w:t>
      </w:r>
      <w:r w:rsidR="00073F7F" w:rsidRPr="00D659CC">
        <w:t>array</w:t>
      </w:r>
      <w:r w:rsidRPr="00D659CC">
        <w:t>".</w:t>
      </w:r>
    </w:p>
    <w:p w14:paraId="28F733AF" w14:textId="1707DFF7" w:rsidR="00073F7F" w:rsidRPr="00D659CC" w:rsidRDefault="00AE33FB" w:rsidP="00AE33FB">
      <w:pPr>
        <w:rPr>
          <w:noProof/>
        </w:rPr>
      </w:pPr>
      <w:r w:rsidRPr="00D659CC">
        <w:rPr>
          <w:rFonts w:ascii="Consolas" w:hAnsi="Consolas"/>
          <w:b/>
          <w:bCs/>
          <w:noProof/>
          <w:kern w:val="32"/>
          <w:sz w:val="22"/>
        </w:rPr>
        <w:t xml:space="preserve">List&lt;T&gt; </w:t>
      </w:r>
      <w:r w:rsidRPr="00D659CC">
        <w:t xml:space="preserve">holds its elements in an array, which has a bigger size than the count of the stored elements. Usually when we </w:t>
      </w:r>
      <w:r w:rsidRPr="00D659CC">
        <w:rPr>
          <w:b/>
        </w:rPr>
        <w:t>add an element</w:t>
      </w:r>
      <w:r w:rsidRPr="00D659CC">
        <w:t>, there is an empty cell in the list</w:t>
      </w:r>
      <w:r w:rsidR="002509B8" w:rsidRPr="00D659CC">
        <w:t>’s</w:t>
      </w:r>
      <w:r w:rsidRPr="00D659CC">
        <w:t xml:space="preserve"> inner array. </w:t>
      </w:r>
      <w:r w:rsidR="00792A45" w:rsidRPr="00D659CC">
        <w:t>Therefore,</w:t>
      </w:r>
      <w:r w:rsidRPr="00D659CC">
        <w:t xml:space="preserve"> this operation takes a </w:t>
      </w:r>
      <w:r w:rsidRPr="00D659CC">
        <w:rPr>
          <w:b/>
        </w:rPr>
        <w:t>constant time</w:t>
      </w:r>
      <w:r w:rsidRPr="00D659CC">
        <w:t xml:space="preserve">. Occasionally the array has been filled and it has to expand. This takes linear time, but it rarely happens. If we have a large amount of additions, the average-case complexity of adding an element to </w:t>
      </w:r>
      <w:r w:rsidRPr="00D659CC">
        <w:rPr>
          <w:rFonts w:ascii="Consolas" w:hAnsi="Consolas"/>
          <w:b/>
          <w:bCs/>
          <w:noProof/>
          <w:kern w:val="32"/>
          <w:sz w:val="22"/>
        </w:rPr>
        <w:t>List&lt;T&gt;</w:t>
      </w:r>
      <w:r w:rsidRPr="00D659CC">
        <w:t xml:space="preserve"> </w:t>
      </w:r>
      <w:r w:rsidR="00073F7F" w:rsidRPr="00D659CC">
        <w:t>will</w:t>
      </w:r>
      <w:r w:rsidRPr="00D659CC">
        <w:t xml:space="preserve"> a constant</w:t>
      </w:r>
      <w:r w:rsidRPr="00D659CC">
        <w:rPr>
          <w:noProof/>
        </w:rPr>
        <w:t xml:space="preserve"> – O(1).</w:t>
      </w:r>
      <w:r w:rsidR="00073F7F" w:rsidRPr="00D659CC">
        <w:rPr>
          <w:noProof/>
        </w:rPr>
        <w:t xml:space="preserve"> If we sum the steps needed for adding 100,000 elements (for both cases – "fast add" and "add with expand") and divide by 100,000, we will obtain a constant which will be nearly the same like for adding 1,000,000 elements.</w:t>
      </w:r>
    </w:p>
    <w:p w14:paraId="2E86897B" w14:textId="77777777" w:rsidR="00AE33FB" w:rsidRPr="00D659CC" w:rsidRDefault="00AE33FB" w:rsidP="00AE33FB">
      <w:r w:rsidRPr="00D659CC">
        <w:t xml:space="preserve">This </w:t>
      </w:r>
      <w:proofErr w:type="gramStart"/>
      <w:r w:rsidR="00073F7F" w:rsidRPr="00D659CC">
        <w:t>statistically-</w:t>
      </w:r>
      <w:r w:rsidRPr="00D659CC">
        <w:t>average</w:t>
      </w:r>
      <w:r w:rsidR="00073F7F" w:rsidRPr="00D659CC">
        <w:t>d</w:t>
      </w:r>
      <w:proofErr w:type="gramEnd"/>
      <w:r w:rsidRPr="00D659CC">
        <w:t xml:space="preserve"> complexity</w:t>
      </w:r>
      <w:r w:rsidR="00073F7F" w:rsidRPr="00D659CC">
        <w:t xml:space="preserve"> calculated for large enough amount of operations</w:t>
      </w:r>
      <w:r w:rsidRPr="00D659CC">
        <w:t xml:space="preserve"> is called </w:t>
      </w:r>
      <w:r w:rsidRPr="00D659CC">
        <w:rPr>
          <w:b/>
        </w:rPr>
        <w:t>amortized complexity</w:t>
      </w:r>
      <w:r w:rsidRPr="00D659CC">
        <w:t>. Amortized linear complexity means that if we add 10</w:t>
      </w:r>
      <w:r w:rsidR="00694343" w:rsidRPr="00D659CC">
        <w:t>,000</w:t>
      </w:r>
      <w:r w:rsidRPr="00D659CC">
        <w:t xml:space="preserve"> elements consecutively, the overall count of steps will be of the order of 10</w:t>
      </w:r>
      <w:r w:rsidR="00694343" w:rsidRPr="00D659CC">
        <w:t>,000</w:t>
      </w:r>
      <w:r w:rsidR="00777DE6" w:rsidRPr="00D659CC">
        <w:t>. In most cases</w:t>
      </w:r>
      <w:r w:rsidRPr="00D659CC">
        <w:t xml:space="preserve"> </w:t>
      </w:r>
      <w:r w:rsidR="00777DE6" w:rsidRPr="00D659CC">
        <w:t xml:space="preserve">add </w:t>
      </w:r>
      <w:r w:rsidRPr="00D659CC">
        <w:t>it will execute in a constant time</w:t>
      </w:r>
      <w:r w:rsidR="00777DE6" w:rsidRPr="00D659CC">
        <w:t xml:space="preserve">, while very rarely adding will </w:t>
      </w:r>
      <w:r w:rsidRPr="00D659CC">
        <w:t>execute in linear time.</w:t>
      </w:r>
    </w:p>
    <w:p w14:paraId="7A550367" w14:textId="77777777" w:rsidR="00777DE6" w:rsidRPr="00D659CC" w:rsidRDefault="00AE33FB" w:rsidP="00AE33FB">
      <w:r w:rsidRPr="00D659CC">
        <w:t xml:space="preserve">Searching in </w:t>
      </w:r>
      <w:r w:rsidRPr="00D659CC">
        <w:rPr>
          <w:rFonts w:ascii="Consolas" w:hAnsi="Consolas"/>
          <w:b/>
          <w:bCs/>
          <w:noProof/>
          <w:kern w:val="32"/>
          <w:sz w:val="22"/>
        </w:rPr>
        <w:t>List&lt;T&gt;</w:t>
      </w:r>
      <w:r w:rsidRPr="00D659CC">
        <w:t xml:space="preserve"> is a </w:t>
      </w:r>
      <w:r w:rsidRPr="00D659CC">
        <w:rPr>
          <w:b/>
        </w:rPr>
        <w:t>slow operation</w:t>
      </w:r>
      <w:r w:rsidRPr="00D659CC">
        <w:t xml:space="preserve"> because you have to traverse through all the elements.</w:t>
      </w:r>
    </w:p>
    <w:p w14:paraId="2A7090D0" w14:textId="77777777" w:rsidR="00777DE6" w:rsidRPr="00D659CC" w:rsidRDefault="00AE33FB" w:rsidP="00AE33FB">
      <w:r w:rsidRPr="00D659CC">
        <w:rPr>
          <w:b/>
        </w:rPr>
        <w:t>Removing by index</w:t>
      </w:r>
      <w:r w:rsidRPr="00D659CC">
        <w:t xml:space="preserve"> or value executes in a linear time. It is a </w:t>
      </w:r>
      <w:r w:rsidRPr="00D659CC">
        <w:rPr>
          <w:b/>
        </w:rPr>
        <w:t>slow operation</w:t>
      </w:r>
      <w:r w:rsidRPr="00D659CC">
        <w:t xml:space="preserve"> because we have to move all the elements after the deleted one with one position to the left.</w:t>
      </w:r>
    </w:p>
    <w:p w14:paraId="3B7041EC" w14:textId="77777777" w:rsidR="00AE33FB" w:rsidRPr="00D659CC" w:rsidRDefault="00AE33FB" w:rsidP="00AE33FB">
      <w:r w:rsidRPr="00D659CC">
        <w:t xml:space="preserve">The </w:t>
      </w:r>
      <w:r w:rsidRPr="00D659CC">
        <w:rPr>
          <w:b/>
        </w:rPr>
        <w:t>index</w:t>
      </w:r>
      <w:r w:rsidR="00777DE6" w:rsidRPr="00D659CC">
        <w:rPr>
          <w:b/>
        </w:rPr>
        <w:t>ed</w:t>
      </w:r>
      <w:r w:rsidRPr="00D659CC">
        <w:rPr>
          <w:b/>
        </w:rPr>
        <w:t xml:space="preserve"> access</w:t>
      </w:r>
      <w:r w:rsidRPr="00D659CC">
        <w:t xml:space="preserve"> in </w:t>
      </w:r>
      <w:r w:rsidRPr="00D659CC">
        <w:rPr>
          <w:rFonts w:ascii="Consolas" w:hAnsi="Consolas"/>
          <w:b/>
          <w:bCs/>
          <w:noProof/>
          <w:kern w:val="32"/>
          <w:sz w:val="22"/>
        </w:rPr>
        <w:t>List&lt;T&gt;</w:t>
      </w:r>
      <w:r w:rsidRPr="00D659CC">
        <w:t xml:space="preserve"> is </w:t>
      </w:r>
      <w:r w:rsidR="00777DE6" w:rsidRPr="00D659CC">
        <w:t>instant</w:t>
      </w:r>
      <w:r w:rsidRPr="00D659CC">
        <w:t>, in a</w:t>
      </w:r>
      <w:r w:rsidRPr="00D659CC">
        <w:rPr>
          <w:b/>
        </w:rPr>
        <w:t xml:space="preserve"> constant time</w:t>
      </w:r>
      <w:r w:rsidRPr="00D659CC">
        <w:t>, since the elements are internally stored in an array.</w:t>
      </w:r>
    </w:p>
    <w:p w14:paraId="5C9DC3B7" w14:textId="77777777" w:rsidR="00AE33FB" w:rsidRPr="00D659CC" w:rsidRDefault="00AE33FB" w:rsidP="00AE33FB">
      <w:r w:rsidRPr="00D659CC">
        <w:t xml:space="preserve">Practically </w:t>
      </w:r>
      <w:r w:rsidRPr="00D659CC">
        <w:rPr>
          <w:rFonts w:ascii="Consolas" w:hAnsi="Consolas"/>
          <w:b/>
          <w:bCs/>
          <w:noProof/>
          <w:kern w:val="32"/>
          <w:sz w:val="22"/>
        </w:rPr>
        <w:t>List&lt;T&gt;</w:t>
      </w:r>
      <w:r w:rsidRPr="00D659CC">
        <w:t xml:space="preserve"> </w:t>
      </w:r>
      <w:r w:rsidRPr="00D659CC">
        <w:rPr>
          <w:b/>
        </w:rPr>
        <w:t>combines the best of arrays and lists</w:t>
      </w:r>
      <w:r w:rsidRPr="00D659CC">
        <w:t>, for which it is a preferred data structure in many situations. For example if we have to process a text file and to extract from it all words</w:t>
      </w:r>
      <w:r w:rsidR="00777DE6" w:rsidRPr="00D659CC">
        <w:t xml:space="preserve"> (with duplicates)</w:t>
      </w:r>
      <w:r w:rsidRPr="00D659CC">
        <w:t xml:space="preserve">, which match a regular expression, the most suitable data structure in which we can accumulate them is </w:t>
      </w:r>
      <w:r w:rsidRPr="00D659CC">
        <w:rPr>
          <w:rFonts w:ascii="Consolas" w:hAnsi="Consolas"/>
          <w:b/>
          <w:bCs/>
          <w:noProof/>
          <w:kern w:val="32"/>
          <w:sz w:val="22"/>
        </w:rPr>
        <w:t>List&lt;T&gt;</w:t>
      </w:r>
      <w:r w:rsidRPr="00D659CC">
        <w:t>, because we need a list, the length of which is unknown in advance and can grow dynamically.</w:t>
      </w:r>
    </w:p>
    <w:p w14:paraId="2B6A1A2D" w14:textId="77777777" w:rsidR="00AE33FB" w:rsidRPr="00D659CC" w:rsidRDefault="00AE33FB" w:rsidP="00AE33FB">
      <w:pPr>
        <w:spacing w:after="120"/>
      </w:pPr>
      <w:r w:rsidRPr="00D659CC">
        <w:t>The dynamic array (</w:t>
      </w:r>
      <w:r w:rsidRPr="00D659CC">
        <w:rPr>
          <w:rFonts w:ascii="Consolas" w:hAnsi="Consolas"/>
          <w:b/>
          <w:bCs/>
          <w:noProof/>
          <w:kern w:val="32"/>
          <w:sz w:val="22"/>
        </w:rPr>
        <w:t>List&lt;T&gt;</w:t>
      </w:r>
      <w:r w:rsidRPr="00D659CC">
        <w:t xml:space="preserve">) is appropriate, when we have to add elements frequently as well as keeping </w:t>
      </w:r>
      <w:r w:rsidR="00777DE6" w:rsidRPr="00D659CC">
        <w:t xml:space="preserve">their </w:t>
      </w:r>
      <w:r w:rsidRPr="00D659CC">
        <w:t xml:space="preserve">order </w:t>
      </w:r>
      <w:r w:rsidR="00777DE6" w:rsidRPr="00D659CC">
        <w:t xml:space="preserve">of addition </w:t>
      </w:r>
      <w:r w:rsidRPr="00D659CC">
        <w:t>and access them through index. If we often</w:t>
      </w:r>
      <w:r w:rsidR="00777DE6" w:rsidRPr="00D659CC">
        <w:t xml:space="preserve"> we</w:t>
      </w:r>
      <w:r w:rsidRPr="00D659CC">
        <w:t xml:space="preserve"> have to search or delete elements, </w:t>
      </w:r>
      <w:r w:rsidRPr="00D659CC">
        <w:rPr>
          <w:rFonts w:ascii="Consolas" w:hAnsi="Consolas"/>
          <w:b/>
          <w:bCs/>
          <w:noProof/>
          <w:kern w:val="32"/>
          <w:sz w:val="22"/>
        </w:rPr>
        <w:t>List&lt;T&gt;</w:t>
      </w:r>
      <w:r w:rsidRPr="00D659CC">
        <w:t xml:space="preserve"> is not the right data structur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0E38B5B0"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207AE9E5" w14:textId="77777777" w:rsidR="00AE33FB" w:rsidRPr="00D659CC" w:rsidRDefault="00AE33FB" w:rsidP="00AE33FB">
            <w:pPr>
              <w:spacing w:before="0"/>
              <w:jc w:val="center"/>
              <w:rPr>
                <w:b/>
              </w:rPr>
            </w:pPr>
            <w:r w:rsidRPr="00D659CC">
              <w:rPr>
                <w:b/>
                <w:noProof/>
              </w:rPr>
              <w:drawing>
                <wp:inline distT="0" distB="0" distL="0" distR="0" wp14:anchorId="7C646B8D" wp14:editId="337EFBEE">
                  <wp:extent cx="327660" cy="327660"/>
                  <wp:effectExtent l="0" t="0" r="0" b="0"/>
                  <wp:docPr id="5448" name="Picture 54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66BBCDA" w14:textId="77777777" w:rsidR="00AE33FB" w:rsidRPr="00D659CC" w:rsidRDefault="00AE33FB" w:rsidP="00777DE6">
            <w:pPr>
              <w:pStyle w:val="WarningMessage"/>
            </w:pPr>
            <w:r w:rsidRPr="00D659CC">
              <w:t xml:space="preserve">Use </w:t>
            </w:r>
            <w:r w:rsidRPr="00D659CC">
              <w:rPr>
                <w:rStyle w:val="Code"/>
                <w:b/>
              </w:rPr>
              <w:t>List&lt;T&gt;</w:t>
            </w:r>
            <w:r w:rsidRPr="00D659CC">
              <w:t>, when you have to add elements quickly and access them through index.</w:t>
            </w:r>
          </w:p>
        </w:tc>
      </w:tr>
    </w:tbl>
    <w:p w14:paraId="309EE726" w14:textId="77777777" w:rsidR="00AE33FB" w:rsidRPr="00D659CC" w:rsidRDefault="00AE33FB" w:rsidP="00732360">
      <w:pPr>
        <w:pStyle w:val="Heading3"/>
      </w:pPr>
      <w:r w:rsidRPr="00D659CC">
        <w:t>Stack</w:t>
      </w:r>
    </w:p>
    <w:p w14:paraId="5B1657D9" w14:textId="77777777" w:rsidR="00AE33FB" w:rsidRPr="00D659CC" w:rsidRDefault="00AE33FB" w:rsidP="00AE33FB">
      <w:r w:rsidRPr="00D659CC">
        <w:rPr>
          <w:b/>
        </w:rPr>
        <w:t>Stack</w:t>
      </w:r>
      <w:r w:rsidRPr="00D659CC">
        <w:t xml:space="preserve"> is a </w:t>
      </w:r>
      <w:r w:rsidR="00777DE6" w:rsidRPr="00D659CC">
        <w:t xml:space="preserve">linear </w:t>
      </w:r>
      <w:r w:rsidRPr="00D659CC">
        <w:t>data structure in which there are 3 operations defined: adding an element at the top of the stack (</w:t>
      </w:r>
      <w:r w:rsidRPr="00D659CC">
        <w:rPr>
          <w:b/>
        </w:rPr>
        <w:t>push</w:t>
      </w:r>
      <w:r w:rsidRPr="00D659CC">
        <w:t>), removing an element from the top of the stack (</w:t>
      </w:r>
      <w:r w:rsidRPr="00D659CC">
        <w:rPr>
          <w:b/>
        </w:rPr>
        <w:t>pop</w:t>
      </w:r>
      <w:r w:rsidRPr="00D659CC">
        <w:t>) and inspect the element from the top without removing it (</w:t>
      </w:r>
      <w:r w:rsidRPr="00D659CC">
        <w:rPr>
          <w:b/>
        </w:rPr>
        <w:t>peek</w:t>
      </w:r>
      <w:r w:rsidRPr="00D659CC">
        <w:t xml:space="preserve">). All these operations are </w:t>
      </w:r>
      <w:r w:rsidRPr="00D659CC">
        <w:rPr>
          <w:b/>
        </w:rPr>
        <w:t>very fast</w:t>
      </w:r>
      <w:r w:rsidRPr="00D659CC">
        <w:t xml:space="preserve"> – it takes a </w:t>
      </w:r>
      <w:r w:rsidRPr="00D659CC">
        <w:rPr>
          <w:b/>
        </w:rPr>
        <w:lastRenderedPageBreak/>
        <w:t>constant time</w:t>
      </w:r>
      <w:r w:rsidRPr="00D659CC">
        <w:t xml:space="preserve"> to execute them. The stack does not support the operations search and access through index.</w:t>
      </w:r>
    </w:p>
    <w:p w14:paraId="0334FEC5" w14:textId="77777777" w:rsidR="00AE33FB" w:rsidRPr="00D659CC" w:rsidRDefault="00AE33FB" w:rsidP="00AE33FB">
      <w:pPr>
        <w:spacing w:after="120"/>
      </w:pPr>
      <w:r w:rsidRPr="00D659CC">
        <w:t xml:space="preserve">The stack is a data </w:t>
      </w:r>
      <w:r w:rsidR="005A4331" w:rsidRPr="00D659CC">
        <w:t>structure, which</w:t>
      </w:r>
      <w:r w:rsidRPr="00D659CC">
        <w:t xml:space="preserve"> has a </w:t>
      </w:r>
      <w:r w:rsidRPr="00D659CC">
        <w:rPr>
          <w:b/>
        </w:rPr>
        <w:t xml:space="preserve">LIFO </w:t>
      </w:r>
      <w:r w:rsidR="00777DE6" w:rsidRPr="00D659CC">
        <w:rPr>
          <w:b/>
        </w:rPr>
        <w:t>behavior</w:t>
      </w:r>
      <w:r w:rsidR="00777DE6" w:rsidRPr="00D659CC">
        <w:t xml:space="preserve"> </w:t>
      </w:r>
      <w:r w:rsidRPr="00D659CC">
        <w:t>(last in, first out). It is used when we have to model such a behavior – for example, if we have to keep the path to the current position in a recursive search.</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024DE0C1"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231E845D" w14:textId="77777777" w:rsidR="00AE33FB" w:rsidRPr="00D659CC" w:rsidRDefault="00AE33FB" w:rsidP="00AE33FB">
            <w:pPr>
              <w:spacing w:before="0"/>
              <w:jc w:val="center"/>
              <w:rPr>
                <w:b/>
              </w:rPr>
            </w:pPr>
            <w:r w:rsidRPr="00D659CC">
              <w:rPr>
                <w:b/>
                <w:noProof/>
              </w:rPr>
              <w:drawing>
                <wp:inline distT="0" distB="0" distL="0" distR="0" wp14:anchorId="2993AF1B" wp14:editId="21B169E4">
                  <wp:extent cx="327660" cy="327660"/>
                  <wp:effectExtent l="0" t="0" r="0" b="0"/>
                  <wp:docPr id="5449" name="Picture 54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64C8B17C" w14:textId="77777777" w:rsidR="00AE33FB" w:rsidRPr="00D659CC" w:rsidRDefault="00AE33FB" w:rsidP="00F01EE9">
            <w:pPr>
              <w:pStyle w:val="WarningMessage"/>
            </w:pPr>
            <w:r w:rsidRPr="00D659CC">
              <w:t>Use a stack when you have to implement the behavior "last in, first out" (LIFO).</w:t>
            </w:r>
          </w:p>
        </w:tc>
      </w:tr>
    </w:tbl>
    <w:p w14:paraId="00B40583" w14:textId="77777777" w:rsidR="00AE33FB" w:rsidRPr="00D659CC" w:rsidRDefault="00AE33FB" w:rsidP="00732360">
      <w:pPr>
        <w:pStyle w:val="Heading3"/>
      </w:pPr>
      <w:r w:rsidRPr="00D659CC">
        <w:t>Queue</w:t>
      </w:r>
    </w:p>
    <w:p w14:paraId="15442B51" w14:textId="77777777" w:rsidR="00AE33FB" w:rsidRPr="00D659CC" w:rsidRDefault="00AE33FB" w:rsidP="00AE33FB">
      <w:r w:rsidRPr="00D659CC">
        <w:rPr>
          <w:b/>
        </w:rPr>
        <w:t>Queue</w:t>
      </w:r>
      <w:r w:rsidRPr="00D659CC">
        <w:t xml:space="preserve"> is a </w:t>
      </w:r>
      <w:r w:rsidR="00777DE6" w:rsidRPr="00D659CC">
        <w:t xml:space="preserve">linear </w:t>
      </w:r>
      <w:r w:rsidRPr="00D659CC">
        <w:t xml:space="preserve">data structure in which there are two operations defined: adding an element to the </w:t>
      </w:r>
      <w:r w:rsidR="00777DE6" w:rsidRPr="00D659CC">
        <w:t>tail</w:t>
      </w:r>
      <w:r w:rsidRPr="00D659CC">
        <w:t xml:space="preserve"> (</w:t>
      </w:r>
      <w:r w:rsidRPr="00D659CC">
        <w:rPr>
          <w:b/>
        </w:rPr>
        <w:t>enqueue</w:t>
      </w:r>
      <w:r w:rsidRPr="00D659CC">
        <w:t>) and extract the front-positioned element</w:t>
      </w:r>
      <w:r w:rsidR="00777DE6" w:rsidRPr="00D659CC">
        <w:t xml:space="preserve"> from the head</w:t>
      </w:r>
      <w:r w:rsidRPr="00D659CC">
        <w:t xml:space="preserve"> (</w:t>
      </w:r>
      <w:r w:rsidRPr="00D659CC">
        <w:rPr>
          <w:b/>
        </w:rPr>
        <w:t>dequeue</w:t>
      </w:r>
      <w:r w:rsidRPr="00D659CC">
        <w:t xml:space="preserve">). These two operations take a </w:t>
      </w:r>
      <w:r w:rsidRPr="00D659CC">
        <w:rPr>
          <w:b/>
        </w:rPr>
        <w:t>constant time</w:t>
      </w:r>
      <w:r w:rsidRPr="00D659CC">
        <w:t xml:space="preserve"> to execute, because the queue is usually implemented with a linked list. We remind that the linked list can quickly add and remove elements from its both ends.</w:t>
      </w:r>
    </w:p>
    <w:p w14:paraId="733E79CA" w14:textId="77777777" w:rsidR="00AE33FB" w:rsidRPr="00D659CC" w:rsidRDefault="00AE33FB" w:rsidP="00AE33FB">
      <w:r w:rsidRPr="00D659CC">
        <w:t>The queue</w:t>
      </w:r>
      <w:r w:rsidR="002509B8" w:rsidRPr="00D659CC">
        <w:t>’s</w:t>
      </w:r>
      <w:r w:rsidRPr="00D659CC">
        <w:t xml:space="preserve"> behavior is </w:t>
      </w:r>
      <w:r w:rsidRPr="00D659CC">
        <w:rPr>
          <w:b/>
        </w:rPr>
        <w:t>FIFO (first in, first out)</w:t>
      </w:r>
      <w:r w:rsidRPr="00D659CC">
        <w:t>. The operations searching and accessing through index are not supported. Queue can naturally model a list of waiting people, tasks or other objects, which have to be processed in the same order as they were added (</w:t>
      </w:r>
      <w:r w:rsidRPr="001547CE">
        <w:rPr>
          <w:noProof/>
        </w:rPr>
        <w:t>enqueued</w:t>
      </w:r>
      <w:r w:rsidRPr="00D659CC">
        <w:t>).</w:t>
      </w:r>
    </w:p>
    <w:p w14:paraId="3ED33060" w14:textId="73A909C1" w:rsidR="00AE33FB" w:rsidRPr="00D659CC" w:rsidRDefault="00AE33FB" w:rsidP="00AE33FB">
      <w:pPr>
        <w:spacing w:after="120"/>
      </w:pPr>
      <w:r w:rsidRPr="00D659CC">
        <w:t xml:space="preserve">As an example of </w:t>
      </w:r>
      <w:r w:rsidRPr="00D659CC">
        <w:rPr>
          <w:b/>
        </w:rPr>
        <w:t>using a queue</w:t>
      </w:r>
      <w:r w:rsidRPr="00D659CC">
        <w:t xml:space="preserve"> we can point out the implementation of the </w:t>
      </w:r>
      <w:r w:rsidRPr="00D659CC">
        <w:rPr>
          <w:b/>
        </w:rPr>
        <w:t>BFS (breadth-first search) algorithm</w:t>
      </w:r>
      <w:r w:rsidRPr="00D659CC">
        <w:t xml:space="preserve">, in which we start from an initial element and all its neighbors are added to a queue. After that they are processed in the order they were </w:t>
      </w:r>
      <w:r w:rsidR="00C84D5B" w:rsidRPr="00D659CC">
        <w:t>added,</w:t>
      </w:r>
      <w:r w:rsidRPr="00D659CC">
        <w:t xml:space="preserve"> and their neighbors are added to the queue</w:t>
      </w:r>
      <w:r w:rsidR="00777DE6" w:rsidRPr="00D659CC">
        <w:t xml:space="preserve"> too</w:t>
      </w:r>
      <w:r w:rsidRPr="00D659CC">
        <w:t>. This operation is repeated until we reach the element we are looking for</w:t>
      </w:r>
      <w:r w:rsidR="00777DE6" w:rsidRPr="00D659CC">
        <w:t xml:space="preserve"> or we process all element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21E87B61"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46F3B7CE" w14:textId="77777777" w:rsidR="00AE33FB" w:rsidRPr="00D659CC" w:rsidRDefault="00AE33FB" w:rsidP="00AE33FB">
            <w:pPr>
              <w:spacing w:before="0"/>
              <w:jc w:val="center"/>
              <w:rPr>
                <w:b/>
              </w:rPr>
            </w:pPr>
            <w:r w:rsidRPr="00D659CC">
              <w:rPr>
                <w:b/>
                <w:noProof/>
              </w:rPr>
              <w:drawing>
                <wp:inline distT="0" distB="0" distL="0" distR="0" wp14:anchorId="2E380375" wp14:editId="35E958C0">
                  <wp:extent cx="327660" cy="327660"/>
                  <wp:effectExtent l="0" t="0" r="0" b="0"/>
                  <wp:docPr id="5450" name="Picture 54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0EDF2704" w14:textId="77777777" w:rsidR="00AE33FB" w:rsidRPr="00D659CC" w:rsidRDefault="00AE33FB" w:rsidP="00C46B5E">
            <w:pPr>
              <w:pStyle w:val="WarningMessage"/>
            </w:pPr>
            <w:r w:rsidRPr="00D659CC">
              <w:t>Use a queue when you have to implement the behavior "first in, first out" (FIFO).</w:t>
            </w:r>
          </w:p>
        </w:tc>
      </w:tr>
    </w:tbl>
    <w:p w14:paraId="6ED1F12E" w14:textId="77777777" w:rsidR="00AE33FB" w:rsidRPr="00D659CC" w:rsidRDefault="00AE33FB" w:rsidP="00732360">
      <w:pPr>
        <w:pStyle w:val="Heading3"/>
      </w:pPr>
      <w:r w:rsidRPr="00D659CC">
        <w:t>Dictionary, Implemented with a Hash-</w:t>
      </w:r>
      <w:r w:rsidR="0026470C" w:rsidRPr="00D659CC">
        <w:t>T</w:t>
      </w:r>
      <w:r w:rsidRPr="00D659CC">
        <w:t>able (Dictionary&lt;K, T&gt;)</w:t>
      </w:r>
    </w:p>
    <w:p w14:paraId="071E73B7" w14:textId="77777777" w:rsidR="00AE33FB" w:rsidRPr="00D659CC" w:rsidRDefault="00AE33FB" w:rsidP="00AE33FB">
      <w:r w:rsidRPr="00D659CC">
        <w:t xml:space="preserve">The data structure "dictionary" suggests </w:t>
      </w:r>
      <w:r w:rsidRPr="00D659CC">
        <w:rPr>
          <w:b/>
        </w:rPr>
        <w:t>storing key-value pairs</w:t>
      </w:r>
      <w:r w:rsidRPr="00D659CC">
        <w:t xml:space="preserve"> and provides a </w:t>
      </w:r>
      <w:r w:rsidRPr="00D659CC">
        <w:rPr>
          <w:b/>
        </w:rPr>
        <w:t>quick search by key</w:t>
      </w:r>
      <w:r w:rsidRPr="00D659CC">
        <w:t xml:space="preserve">. The implementation with a hash table (the class </w:t>
      </w:r>
      <w:r w:rsidRPr="00D659CC">
        <w:rPr>
          <w:rFonts w:ascii="Consolas" w:hAnsi="Consolas"/>
          <w:b/>
          <w:bCs/>
          <w:noProof/>
          <w:kern w:val="32"/>
          <w:sz w:val="22"/>
        </w:rPr>
        <w:t>Dictionary&lt;K,T&gt;</w:t>
      </w:r>
      <w:r w:rsidRPr="00D659CC">
        <w:t xml:space="preserve"> in .NET Framework) has a </w:t>
      </w:r>
      <w:r w:rsidRPr="00D659CC">
        <w:rPr>
          <w:b/>
        </w:rPr>
        <w:t xml:space="preserve">very </w:t>
      </w:r>
      <w:r w:rsidR="00777DE6" w:rsidRPr="00D659CC">
        <w:rPr>
          <w:b/>
        </w:rPr>
        <w:t>fast</w:t>
      </w:r>
      <w:r w:rsidRPr="00D659CC">
        <w:rPr>
          <w:b/>
        </w:rPr>
        <w:t xml:space="preserve"> add, search and remove</w:t>
      </w:r>
      <w:r w:rsidRPr="00D659CC">
        <w:t xml:space="preserve"> of elements – </w:t>
      </w:r>
      <w:r w:rsidRPr="00D659CC">
        <w:rPr>
          <w:b/>
        </w:rPr>
        <w:t>constant complexity</w:t>
      </w:r>
      <w:r w:rsidRPr="00D659CC">
        <w:t xml:space="preserve"> at the average case. The operation access through index is not available, because the elements in the hash-table have no order, i.e. an almost </w:t>
      </w:r>
      <w:r w:rsidRPr="00D659CC">
        <w:rPr>
          <w:b/>
        </w:rPr>
        <w:t>random order</w:t>
      </w:r>
      <w:r w:rsidRPr="00D659CC">
        <w:t>.</w:t>
      </w:r>
    </w:p>
    <w:p w14:paraId="3649ECA7" w14:textId="77777777" w:rsidR="00AE33FB" w:rsidRPr="00D659CC" w:rsidRDefault="00AE33FB" w:rsidP="00AE33FB">
      <w:r w:rsidRPr="00D659CC">
        <w:rPr>
          <w:rFonts w:ascii="Consolas" w:hAnsi="Consolas"/>
          <w:b/>
          <w:bCs/>
          <w:noProof/>
          <w:kern w:val="32"/>
          <w:sz w:val="22"/>
        </w:rPr>
        <w:t>Dictionary&lt;K,T&gt;</w:t>
      </w:r>
      <w:r w:rsidRPr="00D659CC">
        <w:t xml:space="preserve"> keeps internally the elements in an </w:t>
      </w:r>
      <w:r w:rsidRPr="00D659CC">
        <w:rPr>
          <w:b/>
        </w:rPr>
        <w:t>array</w:t>
      </w:r>
      <w:r w:rsidRPr="00D659CC">
        <w:t xml:space="preserve"> and </w:t>
      </w:r>
      <w:r w:rsidR="00777DE6" w:rsidRPr="00D659CC">
        <w:t>puts</w:t>
      </w:r>
      <w:r w:rsidRPr="00D659CC">
        <w:t xml:space="preserve"> every element at the position calculated by the hash-function. </w:t>
      </w:r>
      <w:proofErr w:type="gramStart"/>
      <w:r w:rsidRPr="00D659CC">
        <w:t>Thus</w:t>
      </w:r>
      <w:proofErr w:type="gramEnd"/>
      <w:r w:rsidRPr="00D659CC">
        <w:t xml:space="preserve"> the array is part</w:t>
      </w:r>
      <w:r w:rsidR="00777DE6" w:rsidRPr="00D659CC">
        <w:t>ial</w:t>
      </w:r>
      <w:r w:rsidRPr="00D659CC">
        <w:t xml:space="preserve">ly filled – in some cells there is a value, others are empty. If more than one </w:t>
      </w:r>
      <w:r w:rsidR="00777DE6" w:rsidRPr="00D659CC">
        <w:t>element</w:t>
      </w:r>
      <w:r w:rsidRPr="00D659CC">
        <w:t xml:space="preserve"> </w:t>
      </w:r>
      <w:r w:rsidR="00777DE6" w:rsidRPr="00D659CC">
        <w:t>should be placed in a single</w:t>
      </w:r>
      <w:r w:rsidRPr="00D659CC">
        <w:t xml:space="preserve"> cell, </w:t>
      </w:r>
      <w:r w:rsidR="00777DE6" w:rsidRPr="00D659CC">
        <w:t>elements</w:t>
      </w:r>
      <w:r w:rsidRPr="00D659CC">
        <w:t xml:space="preserve"> are stored in a linked list. It is called </w:t>
      </w:r>
      <w:r w:rsidRPr="00D659CC">
        <w:rPr>
          <w:b/>
        </w:rPr>
        <w:t>chaining</w:t>
      </w:r>
      <w:r w:rsidRPr="00D659CC">
        <w:t xml:space="preserve">. This is one of the few ways to resolve the collision problem. When the load factor exceeds </w:t>
      </w:r>
      <w:r w:rsidR="00777DE6" w:rsidRPr="00D659CC">
        <w:t>75</w:t>
      </w:r>
      <w:r w:rsidRPr="00D659CC">
        <w:t xml:space="preserve">%, the size is </w:t>
      </w:r>
      <w:proofErr w:type="gramStart"/>
      <w:r w:rsidRPr="00D659CC">
        <w:t>doubled</w:t>
      </w:r>
      <w:proofErr w:type="gramEnd"/>
      <w:r w:rsidRPr="00D659CC">
        <w:t xml:space="preserve"> and all the elements occupy new positions. This operation has a linear complexity, but it is executed so rarely, that the amortized complexity remains a constant.</w:t>
      </w:r>
    </w:p>
    <w:p w14:paraId="4D088CD9" w14:textId="77777777" w:rsidR="00AE33FB" w:rsidRPr="00D659CC" w:rsidRDefault="00AE33FB" w:rsidP="00AE33FB">
      <w:r w:rsidRPr="00D659CC">
        <w:t xml:space="preserve">Hash-table has one peculiarity: if we choose a </w:t>
      </w:r>
      <w:r w:rsidRPr="00D659CC">
        <w:rPr>
          <w:b/>
        </w:rPr>
        <w:t>bad hash-function</w:t>
      </w:r>
      <w:r w:rsidRPr="00D659CC">
        <w:t xml:space="preserve"> causing many collisions, the basic operations can become </w:t>
      </w:r>
      <w:r w:rsidRPr="00D659CC">
        <w:rPr>
          <w:b/>
        </w:rPr>
        <w:t>very inefficient</w:t>
      </w:r>
      <w:r w:rsidRPr="00D659CC">
        <w:t xml:space="preserve"> and reach linear complexity. In practice, however, this hardly happens. Hash-table is considered to be the fastest data structure, which provides adding and searching by key.</w:t>
      </w:r>
    </w:p>
    <w:p w14:paraId="5C1033ED" w14:textId="77777777" w:rsidR="00AE33FB" w:rsidRPr="00D659CC" w:rsidRDefault="00AE33FB" w:rsidP="00AE33FB">
      <w:r w:rsidRPr="00D659CC">
        <w:lastRenderedPageBreak/>
        <w:t xml:space="preserve">Hash-table in .NET Framework </w:t>
      </w:r>
      <w:r w:rsidR="00777DE6" w:rsidRPr="00D659CC">
        <w:t>permits</w:t>
      </w:r>
      <w:r w:rsidRPr="00D659CC">
        <w:t xml:space="preserve"> </w:t>
      </w:r>
      <w:r w:rsidRPr="00D659CC">
        <w:rPr>
          <w:b/>
        </w:rPr>
        <w:t xml:space="preserve">each key </w:t>
      </w:r>
      <w:r w:rsidR="00777DE6" w:rsidRPr="00D659CC">
        <w:rPr>
          <w:b/>
        </w:rPr>
        <w:t xml:space="preserve">to </w:t>
      </w:r>
      <w:r w:rsidRPr="00D659CC">
        <w:rPr>
          <w:b/>
        </w:rPr>
        <w:t xml:space="preserve">be </w:t>
      </w:r>
      <w:r w:rsidR="00777DE6" w:rsidRPr="00D659CC">
        <w:rPr>
          <w:b/>
        </w:rPr>
        <w:t>put</w:t>
      </w:r>
      <w:r w:rsidRPr="00D659CC">
        <w:rPr>
          <w:b/>
        </w:rPr>
        <w:t xml:space="preserve"> </w:t>
      </w:r>
      <w:r w:rsidR="00777DE6" w:rsidRPr="00D659CC">
        <w:rPr>
          <w:b/>
        </w:rPr>
        <w:t>only once</w:t>
      </w:r>
      <w:r w:rsidRPr="00D659CC">
        <w:t>. If we add two elements with the same key consecutively, the last will replace the first and we will eventually lose an element. This important feature should be considered.</w:t>
      </w:r>
    </w:p>
    <w:p w14:paraId="74A4F5CB" w14:textId="7911052E" w:rsidR="00AE33FB" w:rsidRPr="00D659CC" w:rsidRDefault="00AE33FB" w:rsidP="00AE33FB">
      <w:r w:rsidRPr="00D659CC">
        <w:t>From time to time one key will have to keep multiple values. This is not standardly supported but we can store the values matching this key in a</w:t>
      </w:r>
      <w:r w:rsidRPr="00D659CC">
        <w:rPr>
          <w:rFonts w:ascii="Consolas" w:hAnsi="Consolas"/>
          <w:b/>
          <w:bCs/>
          <w:noProof/>
          <w:kern w:val="32"/>
          <w:sz w:val="22"/>
        </w:rPr>
        <w:t xml:space="preserve"> 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as a sequence of elements. For </w:t>
      </w:r>
      <w:r w:rsidR="00792A45" w:rsidRPr="00D659CC">
        <w:t>example,</w:t>
      </w:r>
      <w:r w:rsidRPr="00D659CC">
        <w:t xml:space="preserve"> if we need a hash-table </w:t>
      </w:r>
      <w:r w:rsidRPr="00D659CC">
        <w:rPr>
          <w:rFonts w:ascii="Consolas" w:hAnsi="Consolas"/>
          <w:b/>
          <w:bCs/>
          <w:noProof/>
          <w:kern w:val="32"/>
          <w:sz w:val="22"/>
        </w:rPr>
        <w:t>Dictionary&lt;int,</w:t>
      </w:r>
      <w:r w:rsidRPr="00D659CC">
        <w:t xml:space="preserve"> </w:t>
      </w:r>
      <w:r w:rsidRPr="00D659CC">
        <w:rPr>
          <w:rFonts w:ascii="Consolas" w:hAnsi="Consolas"/>
          <w:b/>
          <w:bCs/>
          <w:noProof/>
          <w:kern w:val="32"/>
          <w:sz w:val="22"/>
        </w:rPr>
        <w:t>string&gt;</w:t>
      </w:r>
      <w:r w:rsidRPr="00D659CC">
        <w:t xml:space="preserve">, in which to accumulate pairs {integer, string} with duplicates, we can use </w:t>
      </w:r>
      <w:r w:rsidRPr="00D659CC">
        <w:rPr>
          <w:rFonts w:ascii="Consolas" w:hAnsi="Consolas"/>
          <w:b/>
          <w:bCs/>
          <w:noProof/>
          <w:kern w:val="32"/>
          <w:sz w:val="22"/>
        </w:rPr>
        <w:t>Dictionary&lt;int,</w:t>
      </w:r>
      <w:r w:rsidRPr="00D659CC">
        <w:t xml:space="preserve"> </w:t>
      </w:r>
      <w:r w:rsidRPr="00D659CC">
        <w:rPr>
          <w:rFonts w:ascii="Consolas" w:hAnsi="Consolas"/>
          <w:b/>
          <w:bCs/>
          <w:noProof/>
          <w:kern w:val="32"/>
          <w:sz w:val="22"/>
        </w:rPr>
        <w:t>List&lt;string&gt;&gt;</w:t>
      </w:r>
      <w:r w:rsidRPr="00D659CC">
        <w:t>.</w:t>
      </w:r>
      <w:r w:rsidR="002D42F9" w:rsidRPr="00D659CC">
        <w:t xml:space="preserve"> Some external libraries have ready to use data structure called </w:t>
      </w:r>
      <w:r w:rsidR="002D42F9" w:rsidRPr="00D659CC">
        <w:rPr>
          <w:rStyle w:val="Code"/>
        </w:rPr>
        <w:t>MultiDictionary&lt;K,V&gt;</w:t>
      </w:r>
      <w:r w:rsidR="002D42F9" w:rsidRPr="00D659CC">
        <w:t>.</w:t>
      </w:r>
    </w:p>
    <w:p w14:paraId="77765FC2" w14:textId="41FD0CC9" w:rsidR="00AE33FB" w:rsidRPr="00D659CC" w:rsidRDefault="00AE33FB" w:rsidP="00AE33FB">
      <w:pPr>
        <w:spacing w:after="120"/>
      </w:pPr>
      <w:r w:rsidRPr="00D659CC">
        <w:t xml:space="preserve">Hash-table is </w:t>
      </w:r>
      <w:r w:rsidRPr="00D659CC">
        <w:rPr>
          <w:b/>
        </w:rPr>
        <w:t>recommended</w:t>
      </w:r>
      <w:r w:rsidRPr="00D659CC">
        <w:t xml:space="preserve"> to be used every time we need </w:t>
      </w:r>
      <w:r w:rsidR="002D42F9" w:rsidRPr="00D659CC">
        <w:rPr>
          <w:b/>
        </w:rPr>
        <w:t>fast addition</w:t>
      </w:r>
      <w:r w:rsidR="002D42F9" w:rsidRPr="00D659CC">
        <w:t xml:space="preserve"> and </w:t>
      </w:r>
      <w:r w:rsidRPr="00D659CC">
        <w:rPr>
          <w:b/>
        </w:rPr>
        <w:t>fast search by key</w:t>
      </w:r>
      <w:r w:rsidRPr="00D659CC">
        <w:t xml:space="preserve">. For </w:t>
      </w:r>
      <w:r w:rsidR="00792A45" w:rsidRPr="00D659CC">
        <w:t>example,</w:t>
      </w:r>
      <w:r w:rsidRPr="00D659CC">
        <w:t xml:space="preserve"> if we have to count how many times each word is encountered in a set of words in a text file, we can use </w:t>
      </w:r>
      <w:r w:rsidRPr="00D659CC">
        <w:rPr>
          <w:rFonts w:ascii="Consolas" w:hAnsi="Consolas"/>
          <w:b/>
          <w:bCs/>
          <w:noProof/>
          <w:kern w:val="32"/>
          <w:sz w:val="22"/>
        </w:rPr>
        <w:t>Dictionary&lt;string, int&gt;</w:t>
      </w:r>
      <w:r w:rsidRPr="00D659CC">
        <w:t xml:space="preserve"> – the key will be a particular word, the value – how many times we have seen i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0AB65A6D"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13448ECA" w14:textId="77777777" w:rsidR="00AE33FB" w:rsidRPr="00D659CC" w:rsidRDefault="00AE33FB" w:rsidP="00AE33FB">
            <w:pPr>
              <w:spacing w:before="0"/>
              <w:jc w:val="center"/>
              <w:rPr>
                <w:b/>
              </w:rPr>
            </w:pPr>
            <w:r w:rsidRPr="00D659CC">
              <w:rPr>
                <w:b/>
                <w:noProof/>
              </w:rPr>
              <w:drawing>
                <wp:inline distT="0" distB="0" distL="0" distR="0" wp14:anchorId="53FE8EE5" wp14:editId="67BCDC87">
                  <wp:extent cx="327660" cy="327660"/>
                  <wp:effectExtent l="0" t="0" r="0" b="0"/>
                  <wp:docPr id="5451" name="Picture 54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82691DB" w14:textId="77777777" w:rsidR="00AE33FB" w:rsidRPr="00D659CC" w:rsidRDefault="00AE33FB" w:rsidP="00F01EE9">
            <w:pPr>
              <w:pStyle w:val="WarningMessage"/>
            </w:pPr>
            <w:r w:rsidRPr="00D659CC">
              <w:t xml:space="preserve">Use a hash-table, when you want to add and search by key </w:t>
            </w:r>
            <w:r w:rsidR="002D42F9" w:rsidRPr="00D659CC">
              <w:t xml:space="preserve">very </w:t>
            </w:r>
            <w:r w:rsidRPr="00D659CC">
              <w:t>fast.</w:t>
            </w:r>
          </w:p>
        </w:tc>
      </w:tr>
    </w:tbl>
    <w:p w14:paraId="10B7AF3D" w14:textId="7BB4329C" w:rsidR="00AE33FB" w:rsidRPr="00D659CC" w:rsidRDefault="00AE33FB" w:rsidP="00AE33FB">
      <w:pPr>
        <w:spacing w:after="120"/>
      </w:pPr>
      <w:r w:rsidRPr="00D659CC">
        <w:t xml:space="preserve">A lot of programmers (mostly beginners) live with the delusion the main advantage of using a hash-table is the comfort of </w:t>
      </w:r>
      <w:r w:rsidRPr="00D659CC">
        <w:rPr>
          <w:b/>
        </w:rPr>
        <w:t>searching a value by its key</w:t>
      </w:r>
      <w:r w:rsidRPr="00D659CC">
        <w:t xml:space="preserve">. </w:t>
      </w:r>
      <w:r w:rsidR="00C84D5B" w:rsidRPr="00D659CC">
        <w:t>Actually,</w:t>
      </w:r>
      <w:r w:rsidRPr="00D659CC">
        <w:t xml:space="preserve"> this is wrong. We can implement searching </w:t>
      </w:r>
      <w:r w:rsidR="002D42F9" w:rsidRPr="00D659CC">
        <w:t xml:space="preserve">a </w:t>
      </w:r>
      <w:r w:rsidRPr="00D659CC">
        <w:t xml:space="preserve">key with an array, a list or even a stack. There is no problem, everyone can build it. We can define a class </w:t>
      </w:r>
      <w:r w:rsidRPr="00D659CC">
        <w:rPr>
          <w:rFonts w:ascii="Consolas" w:hAnsi="Consolas"/>
          <w:b/>
          <w:bCs/>
          <w:noProof/>
          <w:kern w:val="32"/>
          <w:sz w:val="22"/>
        </w:rPr>
        <w:t>Entry</w:t>
      </w:r>
      <w:r w:rsidRPr="00D659CC">
        <w:t xml:space="preserve">, which holds a key-value pair and after that we will work with an array or a list with </w:t>
      </w:r>
      <w:r w:rsidRPr="00D659CC">
        <w:rPr>
          <w:rFonts w:ascii="Consolas" w:hAnsi="Consolas"/>
          <w:b/>
          <w:bCs/>
          <w:noProof/>
          <w:kern w:val="32"/>
          <w:sz w:val="22"/>
        </w:rPr>
        <w:t>Entry</w:t>
      </w:r>
      <w:r w:rsidRPr="00D659CC">
        <w:t xml:space="preserve"> elements. We can implement the search but by any circumstances it will work slowly. This is the big problem with lists and arrays – they do not offer a fast search. Unlike them the hash-table can </w:t>
      </w:r>
      <w:r w:rsidRPr="00D659CC">
        <w:rPr>
          <w:b/>
        </w:rPr>
        <w:t xml:space="preserve">search and add new elements </w:t>
      </w:r>
      <w:r w:rsidR="002B213E" w:rsidRPr="00D659CC">
        <w:rPr>
          <w:b/>
        </w:rPr>
        <w:t xml:space="preserve">very </w:t>
      </w:r>
      <w:r w:rsidRPr="00D659CC">
        <w:rPr>
          <w:b/>
        </w:rPr>
        <w:t>fas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3F7A3B02"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71CA6E01" w14:textId="77777777" w:rsidR="00AE33FB" w:rsidRPr="00D659CC" w:rsidRDefault="00AE33FB" w:rsidP="00AE33FB">
            <w:pPr>
              <w:spacing w:before="0"/>
              <w:jc w:val="center"/>
              <w:rPr>
                <w:b/>
              </w:rPr>
            </w:pPr>
            <w:r w:rsidRPr="00D659CC">
              <w:rPr>
                <w:b/>
                <w:noProof/>
              </w:rPr>
              <w:drawing>
                <wp:inline distT="0" distB="0" distL="0" distR="0" wp14:anchorId="5365121D" wp14:editId="6774D207">
                  <wp:extent cx="327660" cy="327660"/>
                  <wp:effectExtent l="0" t="0" r="0" b="0"/>
                  <wp:docPr id="5452" name="Picture 54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DEB1B10" w14:textId="77777777" w:rsidR="00AE33FB" w:rsidRPr="00D659CC" w:rsidRDefault="00AE33FB" w:rsidP="002D42F9">
            <w:pPr>
              <w:pStyle w:val="WarningMessage"/>
            </w:pPr>
            <w:r w:rsidRPr="00D659CC">
              <w:t xml:space="preserve">The main advantage of the hash-table over the </w:t>
            </w:r>
            <w:r w:rsidR="002D42F9" w:rsidRPr="00D659CC">
              <w:t>other</w:t>
            </w:r>
            <w:r w:rsidRPr="00D659CC">
              <w:t xml:space="preserve"> data structures is a very quick searching </w:t>
            </w:r>
            <w:r w:rsidR="002D42F9" w:rsidRPr="00D659CC">
              <w:t xml:space="preserve">and </w:t>
            </w:r>
            <w:r w:rsidRPr="00D659CC">
              <w:t xml:space="preserve">addition. </w:t>
            </w:r>
            <w:r w:rsidR="002D42F9" w:rsidRPr="00D659CC">
              <w:t>The c</w:t>
            </w:r>
            <w:r w:rsidRPr="00D659CC">
              <w:t xml:space="preserve">omfort </w:t>
            </w:r>
            <w:r w:rsidR="002D42F9" w:rsidRPr="00D659CC">
              <w:t xml:space="preserve">for the developers </w:t>
            </w:r>
            <w:r w:rsidRPr="00D659CC">
              <w:t>is a secondary factor.</w:t>
            </w:r>
          </w:p>
        </w:tc>
      </w:tr>
    </w:tbl>
    <w:p w14:paraId="4F36A1DA" w14:textId="77777777" w:rsidR="00AE33FB" w:rsidRPr="00D659CC" w:rsidRDefault="00AE33FB" w:rsidP="00732360">
      <w:pPr>
        <w:pStyle w:val="Heading3"/>
        <w:rPr>
          <w:noProof/>
        </w:rPr>
      </w:pPr>
      <w:r w:rsidRPr="00D659CC">
        <w:t xml:space="preserve">Dictionary, Implemented with a </w:t>
      </w:r>
      <w:r w:rsidR="0026470C" w:rsidRPr="00D659CC">
        <w:t xml:space="preserve">Balanced </w:t>
      </w:r>
      <w:r w:rsidRPr="00D659CC">
        <w:t xml:space="preserve">Tree </w:t>
      </w:r>
      <w:r w:rsidRPr="00D659CC">
        <w:rPr>
          <w:noProof/>
        </w:rPr>
        <w:t>(SortedDictionary&lt;K,T&gt;)</w:t>
      </w:r>
    </w:p>
    <w:p w14:paraId="7DEC1822" w14:textId="77777777" w:rsidR="00AE33FB" w:rsidRPr="00D659CC" w:rsidRDefault="00AE33FB" w:rsidP="00AE33FB">
      <w:r w:rsidRPr="00D659CC">
        <w:t xml:space="preserve">The implementation of the data structure </w:t>
      </w:r>
      <w:r w:rsidRPr="00D659CC">
        <w:rPr>
          <w:b/>
        </w:rPr>
        <w:t>"dictionary" as a red-black tree</w:t>
      </w:r>
      <w:r w:rsidRPr="00D659CC">
        <w:t xml:space="preserve"> (the class </w:t>
      </w:r>
      <w:r w:rsidRPr="00D659CC">
        <w:rPr>
          <w:rFonts w:ascii="Consolas" w:hAnsi="Consolas"/>
          <w:b/>
          <w:bCs/>
          <w:noProof/>
          <w:kern w:val="32"/>
          <w:sz w:val="22"/>
        </w:rPr>
        <w:t>SortedDictionary&lt;K,T&gt;</w:t>
      </w:r>
      <w:r w:rsidRPr="00D659CC">
        <w:t>) is a structure storing key-value pairs where keys are ordered</w:t>
      </w:r>
      <w:r w:rsidR="00066D2B" w:rsidRPr="00D659CC">
        <w:t xml:space="preserve"> increasingly</w:t>
      </w:r>
      <w:r w:rsidRPr="00D659CC">
        <w:t xml:space="preserve"> (sorted). The structure provides a </w:t>
      </w:r>
      <w:r w:rsidRPr="00D659CC">
        <w:rPr>
          <w:b/>
        </w:rPr>
        <w:t>fast execution</w:t>
      </w:r>
      <w:r w:rsidRPr="00D659CC">
        <w:t xml:space="preserve"> of basic operations (add an element, search by key and remove an element). The complexity of these operations is </w:t>
      </w:r>
      <w:r w:rsidRPr="00D659CC">
        <w:rPr>
          <w:b/>
        </w:rPr>
        <w:t>logarithmic</w:t>
      </w:r>
      <w:r w:rsidRPr="00D659CC">
        <w:t xml:space="preserve"> – </w:t>
      </w:r>
      <w:r w:rsidRPr="00D659CC">
        <w:rPr>
          <w:noProof/>
        </w:rPr>
        <w:t>O(log(N)).</w:t>
      </w:r>
      <w:r w:rsidRPr="00D659CC">
        <w:t xml:space="preserve"> Thus, it will take 10 steps </w:t>
      </w:r>
      <w:r w:rsidR="00066D2B" w:rsidRPr="00D659CC">
        <w:t xml:space="preserve">for add / search / remove when the dictionary holds </w:t>
      </w:r>
      <w:r w:rsidRPr="00D659CC">
        <w:t>1</w:t>
      </w:r>
      <w:r w:rsidR="00066D2B" w:rsidRPr="00D659CC">
        <w:t>,</w:t>
      </w:r>
      <w:r w:rsidRPr="00D659CC">
        <w:t xml:space="preserve">000 elements and 20 steps </w:t>
      </w:r>
      <w:r w:rsidR="00066D2B" w:rsidRPr="00D659CC">
        <w:t>in case of</w:t>
      </w:r>
      <w:r w:rsidRPr="00D659CC">
        <w:t xml:space="preserve"> 1</w:t>
      </w:r>
      <w:r w:rsidR="00694343" w:rsidRPr="00D659CC">
        <w:t>,000,000</w:t>
      </w:r>
      <w:r w:rsidRPr="00D659CC">
        <w:t xml:space="preserve"> elements.</w:t>
      </w:r>
    </w:p>
    <w:p w14:paraId="6566DECA" w14:textId="77777777" w:rsidR="00AE33FB" w:rsidRPr="00D659CC" w:rsidRDefault="00AE33FB" w:rsidP="00AE33FB">
      <w:pPr>
        <w:tabs>
          <w:tab w:val="left" w:pos="2340"/>
        </w:tabs>
      </w:pPr>
      <w:r w:rsidRPr="00D659CC">
        <w:t xml:space="preserve">Unlike hash-tables, where we can reach linear complexity if we pick a bad hash-function, in </w:t>
      </w:r>
      <w:r w:rsidRPr="00D659CC">
        <w:rPr>
          <w:rFonts w:ascii="Consolas" w:hAnsi="Consolas"/>
          <w:b/>
          <w:bCs/>
          <w:noProof/>
          <w:kern w:val="32"/>
          <w:sz w:val="22"/>
        </w:rPr>
        <w:t>SortedDictionary&lt;K,T&gt;</w:t>
      </w:r>
      <w:r w:rsidRPr="00D659CC">
        <w:t xml:space="preserve"> the count of the steps of the basic operations in the average and worst case are the same – </w:t>
      </w:r>
      <w:r w:rsidRPr="00D659CC">
        <w:rPr>
          <w:b/>
          <w:noProof/>
        </w:rPr>
        <w:t>log</w:t>
      </w:r>
      <w:r w:rsidRPr="00D659CC">
        <w:rPr>
          <w:b/>
          <w:noProof/>
          <w:vertAlign w:val="subscript"/>
        </w:rPr>
        <w:t>2</w:t>
      </w:r>
      <w:r w:rsidRPr="00D659CC">
        <w:rPr>
          <w:b/>
          <w:noProof/>
        </w:rPr>
        <w:t>(N)</w:t>
      </w:r>
      <w:r w:rsidRPr="00D659CC">
        <w:rPr>
          <w:noProof/>
        </w:rPr>
        <w:t>.</w:t>
      </w:r>
      <w:r w:rsidRPr="00D659CC">
        <w:t xml:space="preserve"> When we work with balanced trees, there is no hashing, no collisions and no risk of using a bad hash-function.</w:t>
      </w:r>
    </w:p>
    <w:p w14:paraId="367DD0C3" w14:textId="77777777" w:rsidR="00AE33FB" w:rsidRPr="00D659CC" w:rsidRDefault="00AE33FB" w:rsidP="00AE33FB">
      <w:r w:rsidRPr="00D659CC">
        <w:t xml:space="preserve">Again, as in the hash-tables, one key can be stored at most once in the structure. If we want to associate several values with one key, we should use some kind of a list for the values, for example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w:t>
      </w:r>
    </w:p>
    <w:p w14:paraId="13BE9977" w14:textId="77777777" w:rsidR="00AE33FB" w:rsidRPr="00D659CC" w:rsidRDefault="00AE33FB" w:rsidP="00AE33FB">
      <w:r w:rsidRPr="00D659CC">
        <w:rPr>
          <w:rFonts w:ascii="Consolas" w:hAnsi="Consolas"/>
          <w:b/>
          <w:bCs/>
          <w:noProof/>
          <w:kern w:val="32"/>
          <w:sz w:val="22"/>
        </w:rPr>
        <w:t>SortedDictionary&lt;K,T&gt;</w:t>
      </w:r>
      <w:r w:rsidRPr="00D659CC">
        <w:t xml:space="preserve"> holds internally its values in a </w:t>
      </w:r>
      <w:r w:rsidRPr="00D659CC">
        <w:rPr>
          <w:b/>
        </w:rPr>
        <w:t xml:space="preserve">red-black balanced tree </w:t>
      </w:r>
      <w:r w:rsidRPr="00D659CC">
        <w:t xml:space="preserve">ordered by key. This means if we traverse the structure (using its iterator or </w:t>
      </w:r>
      <w:r w:rsidRPr="00D659CC">
        <w:rPr>
          <w:rFonts w:ascii="Consolas" w:hAnsi="Consolas"/>
          <w:b/>
          <w:bCs/>
          <w:noProof/>
          <w:kern w:val="32"/>
          <w:sz w:val="22"/>
        </w:rPr>
        <w:t>foreach</w:t>
      </w:r>
      <w:r w:rsidRPr="00D659CC">
        <w:t xml:space="preserve"> loop in C#) we will get the elements sorted in ascending order by key. Sometimes this can be very useful</w:t>
      </w:r>
      <w:r w:rsidR="002B213E" w:rsidRPr="00D659CC">
        <w:t xml:space="preserve"> property</w:t>
      </w:r>
      <w:r w:rsidRPr="00D659CC">
        <w:t>.</w:t>
      </w:r>
    </w:p>
    <w:p w14:paraId="12122ECB" w14:textId="77777777" w:rsidR="00AE33FB" w:rsidRPr="00D659CC" w:rsidRDefault="00AE33FB" w:rsidP="00AE33FB">
      <w:r w:rsidRPr="00D659CC">
        <w:lastRenderedPageBreak/>
        <w:t xml:space="preserve">Use </w:t>
      </w:r>
      <w:r w:rsidRPr="00D659CC">
        <w:rPr>
          <w:rFonts w:ascii="Consolas" w:hAnsi="Consolas"/>
          <w:b/>
          <w:bCs/>
          <w:noProof/>
          <w:kern w:val="32"/>
          <w:sz w:val="22"/>
        </w:rPr>
        <w:t>SortedDictionary&lt;K,T&gt;</w:t>
      </w:r>
      <w:r w:rsidRPr="00D659CC">
        <w:t xml:space="preserve"> when you need a structure which can add, search and remove an element fast and you also need to extract the elements sorted in ascending order. In general </w:t>
      </w:r>
      <w:r w:rsidRPr="00D659CC">
        <w:rPr>
          <w:rFonts w:ascii="Consolas" w:hAnsi="Consolas"/>
          <w:b/>
          <w:bCs/>
          <w:noProof/>
          <w:kern w:val="32"/>
          <w:sz w:val="22"/>
        </w:rPr>
        <w:t>Dictionary&lt;K,T&gt;</w:t>
      </w:r>
      <w:r w:rsidRPr="00D659CC">
        <w:t xml:space="preserve"> works a bit faster than </w:t>
      </w:r>
      <w:r w:rsidRPr="00D659CC">
        <w:rPr>
          <w:rFonts w:ascii="Consolas" w:hAnsi="Consolas"/>
          <w:b/>
          <w:bCs/>
          <w:noProof/>
          <w:kern w:val="32"/>
          <w:sz w:val="22"/>
        </w:rPr>
        <w:t>SortedDictionary&lt;K,T&gt;</w:t>
      </w:r>
      <w:r w:rsidRPr="00D659CC">
        <w:t xml:space="preserve"> and is preferable.</w:t>
      </w:r>
    </w:p>
    <w:p w14:paraId="5E99DCF0" w14:textId="77777777"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SortedDictionary&lt;K,T&gt;</w:t>
      </w:r>
      <w:r w:rsidRPr="00D659CC">
        <w:t xml:space="preserve">, we can give the following task: </w:t>
      </w:r>
      <w:r w:rsidRPr="00D659CC">
        <w:rPr>
          <w:b/>
        </w:rPr>
        <w:t>find all the words in a text file, which occur exactly 10 times, and print them alphabetically</w:t>
      </w:r>
      <w:r w:rsidRPr="00D659CC">
        <w:t xml:space="preserve">. This is a task that we can solve as successful with </w:t>
      </w:r>
      <w:r w:rsidRPr="00D659CC">
        <w:rPr>
          <w:rFonts w:ascii="Consolas" w:hAnsi="Consolas"/>
          <w:b/>
          <w:bCs/>
          <w:noProof/>
          <w:kern w:val="32"/>
          <w:sz w:val="22"/>
        </w:rPr>
        <w:t>Dictionary&lt;K,T&gt;</w:t>
      </w:r>
      <w:r w:rsidRPr="00D659CC">
        <w:t xml:space="preserve"> too, but we will have to do an additional sorting at the end. For the solution of this task we can use </w:t>
      </w:r>
      <w:r w:rsidRPr="00D659CC">
        <w:rPr>
          <w:rFonts w:ascii="Consolas" w:hAnsi="Consolas"/>
          <w:b/>
          <w:bCs/>
          <w:noProof/>
          <w:kern w:val="32"/>
          <w:sz w:val="22"/>
        </w:rPr>
        <w:t>SortedDictionary&lt;string, int&gt;</w:t>
      </w:r>
      <w:r w:rsidRPr="00D659CC">
        <w:t xml:space="preserve"> and to traverse through all the words in the text file. For each word we will keep in the sorted dictionary how many times we have encountered it. After that we can go through all the elements in the dictionary and print those words, which have been encountered exactly 10 times. They will be alphabetically ordered, since this is the natural internal order of the sorted dictionary</w:t>
      </w:r>
      <w:r w:rsidR="002B213E" w:rsidRPr="00D659CC">
        <w:t xml:space="preserve"> data structur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1B72329A"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4FBDD00F" w14:textId="77777777" w:rsidR="00AE33FB" w:rsidRPr="00D659CC" w:rsidRDefault="00AE33FB" w:rsidP="00AE33FB">
            <w:pPr>
              <w:spacing w:before="0"/>
              <w:jc w:val="center"/>
              <w:rPr>
                <w:b/>
              </w:rPr>
            </w:pPr>
            <w:r w:rsidRPr="00D659CC">
              <w:rPr>
                <w:b/>
                <w:noProof/>
              </w:rPr>
              <w:drawing>
                <wp:inline distT="0" distB="0" distL="0" distR="0" wp14:anchorId="07AA3B2D" wp14:editId="28ACDEA7">
                  <wp:extent cx="327660" cy="327660"/>
                  <wp:effectExtent l="0" t="0" r="0" b="0"/>
                  <wp:docPr id="5453" name="Picture 54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FE3A65E" w14:textId="77777777" w:rsidR="00AE33FB" w:rsidRPr="00D659CC" w:rsidRDefault="00AE33FB" w:rsidP="00F01EE9">
            <w:pPr>
              <w:pStyle w:val="WarningMessage"/>
            </w:pPr>
            <w:r w:rsidRPr="00D659CC">
              <w:t xml:space="preserve">Use </w:t>
            </w:r>
            <w:r w:rsidRPr="00D659CC">
              <w:rPr>
                <w:rStyle w:val="Code"/>
                <w:b/>
              </w:rPr>
              <w:t>SortedDictionary&lt;K,T&gt;</w:t>
            </w:r>
            <w:r w:rsidRPr="00D659CC">
              <w:t xml:space="preserve"> when you want fast addition of elements and searching by key as well as the elements to be sorted by key.</w:t>
            </w:r>
          </w:p>
        </w:tc>
      </w:tr>
    </w:tbl>
    <w:p w14:paraId="070BF83E" w14:textId="77777777" w:rsidR="00AE33FB" w:rsidRPr="00D659CC" w:rsidRDefault="00AE33FB" w:rsidP="00732360">
      <w:pPr>
        <w:pStyle w:val="Heading3"/>
      </w:pPr>
      <w:r w:rsidRPr="00D659CC">
        <w:t xml:space="preserve">Set, Implemented with a Hash-Table </w:t>
      </w:r>
      <w:r w:rsidRPr="00D659CC">
        <w:rPr>
          <w:noProof/>
        </w:rPr>
        <w:t>(HashSet&lt;</w:t>
      </w:r>
      <w:r w:rsidR="00D831D7" w:rsidRPr="00D659CC">
        <w:rPr>
          <w:noProof/>
        </w:rPr>
        <w:t>T</w:t>
      </w:r>
      <w:r w:rsidRPr="00D659CC">
        <w:rPr>
          <w:noProof/>
        </w:rPr>
        <w:t>&gt;)</w:t>
      </w:r>
    </w:p>
    <w:p w14:paraId="713F2223" w14:textId="77777777" w:rsidR="00AE33FB" w:rsidRPr="00D659CC" w:rsidRDefault="00AE33FB" w:rsidP="00AE33FB">
      <w:r w:rsidRPr="00D659CC">
        <w:t xml:space="preserve">The data structure </w:t>
      </w:r>
      <w:r w:rsidRPr="00D659CC">
        <w:rPr>
          <w:b/>
        </w:rPr>
        <w:t>"set" is a collection of elements with no duplicates</w:t>
      </w:r>
      <w:r w:rsidRPr="00D659CC">
        <w:t>. The basic operations are adding an element to the set, checking if an element belongs to the set (searching) and removing an element from the set. The operation searching through index is not supported, i.e. we do not have a direct access to the elements via ordering number, because in this structure there is not any order.</w:t>
      </w:r>
    </w:p>
    <w:p w14:paraId="1E0D7AB9" w14:textId="77777777" w:rsidR="00AE33FB" w:rsidRPr="00D659CC" w:rsidRDefault="00AE33FB" w:rsidP="00AE33FB">
      <w:r w:rsidRPr="00D659CC">
        <w:t xml:space="preserve">Set, implemented with a </w:t>
      </w:r>
      <w:r w:rsidRPr="00D659CC">
        <w:rPr>
          <w:b/>
        </w:rPr>
        <w:t>hash-table</w:t>
      </w:r>
      <w:r w:rsidRPr="00D659CC">
        <w:t xml:space="preserve"> (the class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is a special case of a hash-table, in which we have only keys. The values associated</w:t>
      </w:r>
      <w:r w:rsidR="00066D2B" w:rsidRPr="00D659CC">
        <w:t xml:space="preserve"> with these keys do not matter.</w:t>
      </w:r>
    </w:p>
    <w:p w14:paraId="0629D52A" w14:textId="2BACF1EC" w:rsidR="00AE33FB" w:rsidRPr="00D659CC" w:rsidRDefault="00AE33FB" w:rsidP="00AE33FB">
      <w:r w:rsidRPr="00D659CC">
        <w:t xml:space="preserve">As in the hash-table, the basic operations in the data structure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are implemented with a </w:t>
      </w:r>
      <w:r w:rsidRPr="00D659CC">
        <w:rPr>
          <w:b/>
        </w:rPr>
        <w:t xml:space="preserve">constant complexity </w:t>
      </w:r>
      <w:r w:rsidRPr="00D659CC">
        <w:rPr>
          <w:b/>
          <w:noProof/>
        </w:rPr>
        <w:t>O(1)</w:t>
      </w:r>
      <w:r w:rsidRPr="00D659CC">
        <w:rPr>
          <w:noProof/>
        </w:rPr>
        <w:t>.</w:t>
      </w:r>
      <w:r w:rsidRPr="00D659CC">
        <w:t xml:space="preserve"> Another similarity to hash-table is if we choose a bad hash-function, we can reach a linear complexity executing the basic operations. </w:t>
      </w:r>
      <w:r w:rsidR="00C84D5B" w:rsidRPr="00D659CC">
        <w:t>Fortunately,</w:t>
      </w:r>
      <w:r w:rsidRPr="00D659CC">
        <w:t xml:space="preserve"> in practice this almost never happens.</w:t>
      </w:r>
    </w:p>
    <w:p w14:paraId="0DE36A74" w14:textId="77777777"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we can point out the task of finding all the different words in a text fil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4DFDC744"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68778E79" w14:textId="77777777" w:rsidR="00AE33FB" w:rsidRPr="00D659CC" w:rsidRDefault="00AE33FB" w:rsidP="00AE33FB">
            <w:pPr>
              <w:spacing w:before="0"/>
              <w:jc w:val="center"/>
              <w:rPr>
                <w:b/>
              </w:rPr>
            </w:pPr>
            <w:r w:rsidRPr="00D659CC">
              <w:rPr>
                <w:b/>
                <w:noProof/>
              </w:rPr>
              <w:drawing>
                <wp:inline distT="0" distB="0" distL="0" distR="0" wp14:anchorId="0AE67414" wp14:editId="45FFDAB6">
                  <wp:extent cx="327660" cy="327660"/>
                  <wp:effectExtent l="0" t="0" r="0" b="0"/>
                  <wp:docPr id="5454" name="Picture 54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DA1A9D9" w14:textId="77777777" w:rsidR="00AE33FB" w:rsidRPr="00D659CC" w:rsidRDefault="00AE33FB" w:rsidP="00F01EE9">
            <w:pPr>
              <w:pStyle w:val="WarningMessage"/>
            </w:pPr>
            <w:r w:rsidRPr="00D659CC">
              <w:t xml:space="preserve">Use </w:t>
            </w:r>
            <w:r w:rsidRPr="00D659CC">
              <w:rPr>
                <w:rStyle w:val="Code"/>
                <w:b/>
              </w:rPr>
              <w:t>HashSet&lt;</w:t>
            </w:r>
            <w:r w:rsidR="00D831D7" w:rsidRPr="00D659CC">
              <w:rPr>
                <w:rStyle w:val="Code"/>
                <w:b/>
              </w:rPr>
              <w:t>T</w:t>
            </w:r>
            <w:r w:rsidRPr="00D659CC">
              <w:rPr>
                <w:rStyle w:val="Code"/>
                <w:b/>
              </w:rPr>
              <w:t>&gt;</w:t>
            </w:r>
            <w:r w:rsidRPr="00D659CC">
              <w:t>, when you have to quickly add elements to a set and check whether a given element belongs to a set.</w:t>
            </w:r>
          </w:p>
        </w:tc>
      </w:tr>
    </w:tbl>
    <w:p w14:paraId="1BD268F3" w14:textId="77777777" w:rsidR="00AE33FB" w:rsidRPr="00D659CC" w:rsidRDefault="00AE33FB" w:rsidP="00732360">
      <w:pPr>
        <w:pStyle w:val="Heading3"/>
      </w:pPr>
      <w:r w:rsidRPr="00D659CC">
        <w:t xml:space="preserve">Set, Implemented with a </w:t>
      </w:r>
      <w:r w:rsidR="00066D2B" w:rsidRPr="00D659CC">
        <w:t xml:space="preserve">Balanced </w:t>
      </w:r>
      <w:r w:rsidRPr="00D659CC">
        <w:t xml:space="preserve">Tree </w:t>
      </w:r>
      <w:r w:rsidRPr="00D659CC">
        <w:rPr>
          <w:noProof/>
        </w:rPr>
        <w:t>(SortedSet&lt;</w:t>
      </w:r>
      <w:r w:rsidR="00D831D7" w:rsidRPr="00D659CC">
        <w:rPr>
          <w:noProof/>
        </w:rPr>
        <w:t>T</w:t>
      </w:r>
      <w:r w:rsidRPr="00D659CC">
        <w:rPr>
          <w:noProof/>
        </w:rPr>
        <w:t>&gt;)</w:t>
      </w:r>
    </w:p>
    <w:p w14:paraId="721105AB" w14:textId="77777777" w:rsidR="00AE33FB" w:rsidRPr="00D659CC" w:rsidRDefault="00066D2B" w:rsidP="00AE33FB">
      <w:r w:rsidRPr="00D659CC">
        <w:t>The data structure s</w:t>
      </w:r>
      <w:r w:rsidR="00AE33FB" w:rsidRPr="00D659CC">
        <w:t>et, implemented with a red-black tree</w:t>
      </w:r>
      <w:r w:rsidRPr="00D659CC">
        <w:t>,</w:t>
      </w:r>
      <w:r w:rsidR="00AE33FB" w:rsidRPr="00D659CC">
        <w:t xml:space="preserve"> is a special case of </w:t>
      </w:r>
      <w:r w:rsidR="00AE33FB" w:rsidRPr="00D659CC">
        <w:rPr>
          <w:rFonts w:ascii="Consolas" w:hAnsi="Consolas"/>
          <w:b/>
          <w:bCs/>
          <w:noProof/>
          <w:kern w:val="32"/>
          <w:sz w:val="22"/>
        </w:rPr>
        <w:t>SortedDictionary&lt;K,T&gt;</w:t>
      </w:r>
      <w:r w:rsidR="00AE33FB" w:rsidRPr="00D659CC">
        <w:t xml:space="preserve"> in which keys and values coincide.</w:t>
      </w:r>
    </w:p>
    <w:p w14:paraId="121377B2" w14:textId="77777777" w:rsidR="00AE33FB" w:rsidRPr="00D659CC" w:rsidRDefault="00AE33FB" w:rsidP="00AE33FB">
      <w:r w:rsidRPr="00D659CC">
        <w:t xml:space="preserve">Similar to </w:t>
      </w:r>
      <w:r w:rsidRPr="00D659CC">
        <w:rPr>
          <w:rFonts w:ascii="Consolas" w:hAnsi="Consolas"/>
          <w:b/>
          <w:bCs/>
          <w:noProof/>
          <w:kern w:val="32"/>
          <w:sz w:val="22"/>
        </w:rPr>
        <w:t>SortedDictionary&lt;K,T&gt;</w:t>
      </w:r>
      <w:r w:rsidRPr="00D659CC">
        <w:t xml:space="preserve">, the basic operations in </w:t>
      </w:r>
      <w:r w:rsidRPr="00D659CC">
        <w:rPr>
          <w:rFonts w:ascii="Consolas" w:hAnsi="Consolas"/>
          <w:b/>
          <w:bCs/>
          <w:noProof/>
          <w:kern w:val="32"/>
          <w:sz w:val="22"/>
        </w:rPr>
        <w:t>SortedSet&lt;T&gt;</w:t>
      </w:r>
      <w:r w:rsidRPr="00D659CC">
        <w:t xml:space="preserve"> are executed with logarithmic complexity </w:t>
      </w:r>
      <w:r w:rsidRPr="00D659CC">
        <w:rPr>
          <w:b/>
          <w:noProof/>
        </w:rPr>
        <w:t>O(log(N))</w:t>
      </w:r>
      <w:r w:rsidRPr="00D659CC">
        <w:t>, which is the same in the average and worst case.</w:t>
      </w:r>
    </w:p>
    <w:p w14:paraId="0FE3A3D6" w14:textId="77777777"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SortedSet&lt;T&gt;</w:t>
      </w:r>
      <w:r w:rsidRPr="00D659CC">
        <w:t xml:space="preserve"> we can point out the task of finding all the different words in a given text file and printing them alphabetically ordered.</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0413BAD4" w14:textId="77777777" w:rsidTr="00792A45">
        <w:tc>
          <w:tcPr>
            <w:tcW w:w="812" w:type="dxa"/>
            <w:tcBorders>
              <w:top w:val="single" w:sz="4" w:space="0" w:color="auto"/>
              <w:left w:val="single" w:sz="4" w:space="0" w:color="auto"/>
              <w:bottom w:val="single" w:sz="4" w:space="0" w:color="auto"/>
              <w:right w:val="single" w:sz="4" w:space="0" w:color="auto"/>
            </w:tcBorders>
            <w:vAlign w:val="center"/>
          </w:tcPr>
          <w:p w14:paraId="2B10F6C0" w14:textId="77777777" w:rsidR="00AE33FB" w:rsidRPr="00D659CC" w:rsidRDefault="00AE33FB" w:rsidP="00AE33FB">
            <w:pPr>
              <w:spacing w:before="0"/>
              <w:jc w:val="center"/>
              <w:rPr>
                <w:b/>
              </w:rPr>
            </w:pPr>
            <w:r w:rsidRPr="00D659CC">
              <w:rPr>
                <w:b/>
                <w:noProof/>
              </w:rPr>
              <w:drawing>
                <wp:inline distT="0" distB="0" distL="0" distR="0" wp14:anchorId="037661D8" wp14:editId="6F945A42">
                  <wp:extent cx="327660" cy="327660"/>
                  <wp:effectExtent l="0" t="0" r="0" b="0"/>
                  <wp:docPr id="5455" name="Picture 54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4D6EB75" w14:textId="77777777" w:rsidR="00AE33FB" w:rsidRPr="00D659CC" w:rsidRDefault="00AE33FB" w:rsidP="00066D2B">
            <w:pPr>
              <w:pStyle w:val="WarningMessage"/>
            </w:pPr>
            <w:r w:rsidRPr="00D659CC">
              <w:t xml:space="preserve">Use </w:t>
            </w:r>
            <w:r w:rsidRPr="00D659CC">
              <w:rPr>
                <w:rStyle w:val="Code"/>
                <w:b/>
              </w:rPr>
              <w:t>SortedSet&lt;</w:t>
            </w:r>
            <w:r w:rsidR="00D831D7" w:rsidRPr="00D659CC">
              <w:rPr>
                <w:rStyle w:val="Code"/>
                <w:b/>
              </w:rPr>
              <w:t>T</w:t>
            </w:r>
            <w:r w:rsidRPr="00D659CC">
              <w:rPr>
                <w:rStyle w:val="Code"/>
                <w:b/>
              </w:rPr>
              <w:t>&gt;</w:t>
            </w:r>
            <w:r w:rsidRPr="00D659CC">
              <w:t xml:space="preserve">, when you have to quickly add an element to a set and check whether given element belongs to </w:t>
            </w:r>
            <w:r w:rsidR="00066D2B" w:rsidRPr="00D659CC">
              <w:t>the</w:t>
            </w:r>
            <w:r w:rsidRPr="00D659CC">
              <w:t xml:space="preserve"> set as well as need all the elements sorted in ascending order.</w:t>
            </w:r>
          </w:p>
        </w:tc>
      </w:tr>
    </w:tbl>
    <w:p w14:paraId="03F309E5" w14:textId="77777777" w:rsidR="00AE33FB" w:rsidRPr="00D659CC" w:rsidRDefault="00AE33FB" w:rsidP="00732360">
      <w:pPr>
        <w:pStyle w:val="Heading2"/>
      </w:pPr>
      <w:bookmarkStart w:id="385" w:name="_Toc418709502"/>
      <w:r w:rsidRPr="00D659CC">
        <w:lastRenderedPageBreak/>
        <w:t>Choosing a Data Structure – Examples</w:t>
      </w:r>
      <w:bookmarkEnd w:id="385"/>
    </w:p>
    <w:p w14:paraId="1DCF567B" w14:textId="77777777" w:rsidR="00AE33FB" w:rsidRPr="00D659CC" w:rsidRDefault="00AE33FB" w:rsidP="00AE33FB">
      <w:r w:rsidRPr="00D659CC">
        <w:t xml:space="preserve">We are going to </w:t>
      </w:r>
      <w:r w:rsidRPr="00D659CC">
        <w:rPr>
          <w:b/>
        </w:rPr>
        <w:t>show several problems</w:t>
      </w:r>
      <w:r w:rsidRPr="00D659CC">
        <w:t xml:space="preserve">, where the choice of an appropriate data structure is crucial to the </w:t>
      </w:r>
      <w:r w:rsidR="00172C6F" w:rsidRPr="00D659CC">
        <w:t xml:space="preserve">efficiency </w:t>
      </w:r>
      <w:r w:rsidRPr="00D659CC">
        <w:t>of their solution. The purpose of this is to show you typical situations, in which the reviewed data structures are used and to teach you in what scenarios what data structures you should use.</w:t>
      </w:r>
    </w:p>
    <w:p w14:paraId="363580AE" w14:textId="77777777" w:rsidR="00AE33FB" w:rsidRPr="00D659CC" w:rsidRDefault="00AE33FB" w:rsidP="00732360">
      <w:pPr>
        <w:pStyle w:val="Heading3"/>
      </w:pPr>
      <w:r w:rsidRPr="00D659CC">
        <w:t>Generating Subsets</w:t>
      </w:r>
    </w:p>
    <w:p w14:paraId="3D965E70" w14:textId="3E122BE8" w:rsidR="00AE33FB" w:rsidRPr="00D659CC" w:rsidRDefault="00C84D5B" w:rsidP="00AE33FB">
      <w:r>
        <w:t>We are</w:t>
      </w:r>
      <w:r w:rsidR="00AE33FB" w:rsidRPr="00D659CC">
        <w:t xml:space="preserve"> given a set of strings </w:t>
      </w:r>
      <w:r w:rsidR="00AE33FB" w:rsidRPr="00D659CC">
        <w:rPr>
          <w:rStyle w:val="Code"/>
        </w:rPr>
        <w:t>S</w:t>
      </w:r>
      <w:r w:rsidR="00AE33FB" w:rsidRPr="00D659CC">
        <w:t>. For example</w:t>
      </w:r>
      <w:r>
        <w:t>:</w:t>
      </w:r>
      <w:r w:rsidR="00AE33FB" w:rsidRPr="00D659CC">
        <w:t xml:space="preserve"> </w:t>
      </w:r>
      <w:r w:rsidR="00AE33FB" w:rsidRPr="00D659CC">
        <w:rPr>
          <w:rStyle w:val="Code"/>
        </w:rPr>
        <w:t>S</w:t>
      </w:r>
      <w:r w:rsidR="00AE33FB" w:rsidRPr="00D659CC">
        <w:t xml:space="preserve"> = {</w:t>
      </w:r>
      <w:r w:rsidR="00AE33FB" w:rsidRPr="00D659CC">
        <w:rPr>
          <w:rFonts w:ascii="Consolas" w:hAnsi="Consolas" w:cs="Consolas"/>
          <w:sz w:val="22"/>
          <w:szCs w:val="22"/>
        </w:rPr>
        <w:t>ocean</w:t>
      </w:r>
      <w:r w:rsidR="00AE33FB" w:rsidRPr="00D659CC">
        <w:t xml:space="preserve">, </w:t>
      </w:r>
      <w:r w:rsidR="00AE33FB" w:rsidRPr="00D659CC">
        <w:rPr>
          <w:rFonts w:ascii="Consolas" w:hAnsi="Consolas" w:cs="Consolas"/>
          <w:sz w:val="22"/>
          <w:szCs w:val="22"/>
        </w:rPr>
        <w:t>beer</w:t>
      </w:r>
      <w:r w:rsidR="00AE33FB" w:rsidRPr="00D659CC">
        <w:t xml:space="preserve">, </w:t>
      </w:r>
      <w:r w:rsidR="00AE33FB" w:rsidRPr="00D659CC">
        <w:rPr>
          <w:rFonts w:ascii="Consolas" w:hAnsi="Consolas" w:cs="Consolas"/>
          <w:sz w:val="22"/>
          <w:szCs w:val="22"/>
        </w:rPr>
        <w:t>money</w:t>
      </w:r>
      <w:r w:rsidR="00AE33FB" w:rsidRPr="00D659CC">
        <w:t xml:space="preserve">, </w:t>
      </w:r>
      <w:r w:rsidR="00AE33FB" w:rsidRPr="00D659CC">
        <w:rPr>
          <w:rFonts w:ascii="Consolas" w:hAnsi="Consolas" w:cs="Consolas"/>
          <w:sz w:val="22"/>
          <w:szCs w:val="22"/>
        </w:rPr>
        <w:t>happiness</w:t>
      </w:r>
      <w:r w:rsidR="00AE33FB" w:rsidRPr="00D659CC">
        <w:t xml:space="preserve">}. The task is to write a </w:t>
      </w:r>
      <w:r w:rsidR="005A4331" w:rsidRPr="00D659CC">
        <w:t>program, which</w:t>
      </w:r>
      <w:r w:rsidR="00AE33FB" w:rsidRPr="00D659CC">
        <w:t xml:space="preserve"> prints </w:t>
      </w:r>
      <w:r w:rsidR="00AE33FB" w:rsidRPr="00D659CC">
        <w:rPr>
          <w:b/>
        </w:rPr>
        <w:t>all subsets of S</w:t>
      </w:r>
      <w:r w:rsidR="00AE33FB" w:rsidRPr="00D659CC">
        <w:t>.</w:t>
      </w:r>
    </w:p>
    <w:p w14:paraId="4CB1D69D" w14:textId="77777777" w:rsidR="00E75676" w:rsidRPr="00D659CC" w:rsidRDefault="00AE33FB" w:rsidP="00E75676">
      <w:pPr>
        <w:spacing w:after="120"/>
      </w:pPr>
      <w:r w:rsidRPr="00D659CC">
        <w:t xml:space="preserve">The problem has many and different solutions, but we are going to focus on the following one: We </w:t>
      </w:r>
      <w:r w:rsidRPr="00D659CC">
        <w:rPr>
          <w:b/>
        </w:rPr>
        <w:t>start from the empty set</w:t>
      </w:r>
      <w:r w:rsidRPr="00D659CC">
        <w:t xml:space="preserve"> (with 0 elem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E75676" w:rsidRPr="00D659CC" w14:paraId="09E56D51" w14:textId="77777777" w:rsidTr="00792A45">
        <w:tc>
          <w:tcPr>
            <w:tcW w:w="9637" w:type="dxa"/>
            <w:tcBorders>
              <w:top w:val="single" w:sz="4" w:space="0" w:color="auto"/>
              <w:left w:val="single" w:sz="4" w:space="0" w:color="auto"/>
              <w:bottom w:val="single" w:sz="4" w:space="0" w:color="auto"/>
              <w:right w:val="single" w:sz="4" w:space="0" w:color="auto"/>
            </w:tcBorders>
          </w:tcPr>
          <w:p w14:paraId="5D831C66" w14:textId="77777777"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14:paraId="419F845B" w14:textId="77777777" w:rsidR="00E75676" w:rsidRPr="00D659CC" w:rsidRDefault="00AE33FB" w:rsidP="00E75676">
      <w:pPr>
        <w:spacing w:after="120"/>
      </w:pPr>
      <w:r w:rsidRPr="00D659CC">
        <w:t xml:space="preserve">We </w:t>
      </w:r>
      <w:r w:rsidRPr="00D659CC">
        <w:rPr>
          <w:b/>
        </w:rPr>
        <w:t>add to it every element of</w:t>
      </w:r>
      <w:r w:rsidRPr="00D659CC">
        <w:t xml:space="preserve"> </w:t>
      </w:r>
      <w:r w:rsidRPr="00D659CC">
        <w:rPr>
          <w:rStyle w:val="Code"/>
        </w:rPr>
        <w:t>S</w:t>
      </w:r>
      <w:r w:rsidRPr="00D659CC">
        <w:t xml:space="preserve"> and we get a collection of subsets with one el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E75676" w:rsidRPr="00D659CC" w14:paraId="2B10E066" w14:textId="77777777" w:rsidTr="00792A45">
        <w:tc>
          <w:tcPr>
            <w:tcW w:w="9637" w:type="dxa"/>
            <w:tcBorders>
              <w:top w:val="single" w:sz="4" w:space="0" w:color="auto"/>
              <w:left w:val="single" w:sz="4" w:space="0" w:color="auto"/>
              <w:bottom w:val="single" w:sz="4" w:space="0" w:color="auto"/>
              <w:right w:val="single" w:sz="4" w:space="0" w:color="auto"/>
            </w:tcBorders>
          </w:tcPr>
          <w:p w14:paraId="1FA57F49" w14:textId="6E000798"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w:t>
            </w:r>
            <w:r w:rsidR="00792A45">
              <w:rPr>
                <w:rFonts w:ascii="Consolas" w:hAnsi="Consolas" w:cs="Courier New"/>
                <w:noProof/>
                <w:color w:val="000000"/>
                <w:sz w:val="22"/>
              </w:rPr>
              <w:t>tea</w:t>
            </w:r>
            <w:r w:rsidRPr="00D659CC">
              <w:rPr>
                <w:rFonts w:ascii="Consolas" w:hAnsi="Consolas" w:cs="Courier New"/>
                <w:noProof/>
                <w:color w:val="000000"/>
                <w:sz w:val="22"/>
              </w:rPr>
              <w:t>}, {money}, {happiness}</w:t>
            </w:r>
          </w:p>
        </w:tc>
      </w:tr>
    </w:tbl>
    <w:p w14:paraId="417D6A78" w14:textId="77777777" w:rsidR="00E75676" w:rsidRPr="00D659CC" w:rsidRDefault="00AE33FB" w:rsidP="00E75676">
      <w:pPr>
        <w:spacing w:after="120"/>
      </w:pPr>
      <w:r w:rsidRPr="00D659CC">
        <w:t xml:space="preserve">To each of the one-elemental subsets we </w:t>
      </w:r>
      <w:r w:rsidRPr="00D659CC">
        <w:rPr>
          <w:b/>
        </w:rPr>
        <w:t>add every element from S</w:t>
      </w:r>
      <w:r w:rsidRPr="00D659CC">
        <w:t>, which has not been added yet to the corresponding subset and now we have all two-elemental subse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E75676" w:rsidRPr="00D659CC" w14:paraId="1F338B52" w14:textId="77777777" w:rsidTr="00792A45">
        <w:tc>
          <w:tcPr>
            <w:tcW w:w="9637" w:type="dxa"/>
            <w:tcBorders>
              <w:top w:val="single" w:sz="4" w:space="0" w:color="auto"/>
              <w:left w:val="single" w:sz="4" w:space="0" w:color="auto"/>
              <w:bottom w:val="single" w:sz="4" w:space="0" w:color="auto"/>
              <w:right w:val="single" w:sz="4" w:space="0" w:color="auto"/>
            </w:tcBorders>
          </w:tcPr>
          <w:p w14:paraId="036A4707" w14:textId="7FFFF4A1"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ocean, </w:t>
            </w:r>
            <w:r w:rsidR="00792A45">
              <w:rPr>
                <w:rFonts w:ascii="Consolas" w:hAnsi="Consolas" w:cs="Courier New"/>
                <w:noProof/>
                <w:color w:val="000000"/>
                <w:sz w:val="22"/>
              </w:rPr>
              <w:t>tea</w:t>
            </w:r>
            <w:r w:rsidRPr="00D659CC">
              <w:rPr>
                <w:rFonts w:ascii="Consolas" w:hAnsi="Consolas" w:cs="Courier New"/>
                <w:noProof/>
                <w:color w:val="000000"/>
                <w:sz w:val="22"/>
              </w:rPr>
              <w:t>}, {ocean, money}, {ocen, happiness}, {</w:t>
            </w:r>
            <w:r w:rsidR="00792A45">
              <w:rPr>
                <w:rFonts w:ascii="Consolas" w:hAnsi="Consolas" w:cs="Courier New"/>
                <w:noProof/>
                <w:color w:val="000000"/>
                <w:sz w:val="22"/>
              </w:rPr>
              <w:t>tea</w:t>
            </w:r>
            <w:r w:rsidRPr="00D659CC">
              <w:rPr>
                <w:rFonts w:ascii="Consolas" w:hAnsi="Consolas" w:cs="Courier New"/>
                <w:noProof/>
                <w:color w:val="000000"/>
                <w:sz w:val="22"/>
              </w:rPr>
              <w:t>, money}, {</w:t>
            </w:r>
            <w:r w:rsidR="00792A45">
              <w:rPr>
                <w:rFonts w:ascii="Consolas" w:hAnsi="Consolas" w:cs="Courier New"/>
                <w:noProof/>
                <w:color w:val="000000"/>
                <w:sz w:val="22"/>
              </w:rPr>
              <w:t>tea</w:t>
            </w:r>
            <w:r w:rsidRPr="00D659CC">
              <w:rPr>
                <w:rFonts w:ascii="Consolas" w:hAnsi="Consolas" w:cs="Courier New"/>
                <w:noProof/>
                <w:color w:val="000000"/>
                <w:sz w:val="22"/>
              </w:rPr>
              <w:t>,</w:t>
            </w:r>
            <w:r w:rsidR="00792A45">
              <w:rPr>
                <w:rFonts w:ascii="Consolas" w:hAnsi="Consolas" w:cs="Courier New"/>
                <w:noProof/>
                <w:color w:val="000000"/>
                <w:sz w:val="22"/>
              </w:rPr>
              <w:t xml:space="preserve"> </w:t>
            </w:r>
            <w:r w:rsidRPr="00D659CC">
              <w:rPr>
                <w:rFonts w:ascii="Consolas" w:hAnsi="Consolas" w:cs="Courier New"/>
                <w:noProof/>
                <w:color w:val="000000"/>
                <w:sz w:val="22"/>
              </w:rPr>
              <w:t>happiness}, {money, happiness}</w:t>
            </w:r>
          </w:p>
        </w:tc>
      </w:tr>
    </w:tbl>
    <w:p w14:paraId="17748FF9" w14:textId="77777777" w:rsidR="00AE33FB" w:rsidRPr="00D659CC" w:rsidRDefault="00AE33FB" w:rsidP="00AE33FB">
      <w:r w:rsidRPr="00D659CC">
        <w:t>If we keep on the same way, we will get all 3-elemental subsets and after that all 4-elemental etc. to the N-elemental subsets.</w:t>
      </w:r>
    </w:p>
    <w:p w14:paraId="6DC40C5C" w14:textId="77777777" w:rsidR="00AE33FB" w:rsidRPr="00D659CC" w:rsidRDefault="00AE33FB" w:rsidP="00AE33FB">
      <w:r w:rsidRPr="00D659CC">
        <w:t xml:space="preserve">How to implement this algorithm? We have to choose </w:t>
      </w:r>
      <w:r w:rsidRPr="00D659CC">
        <w:rPr>
          <w:b/>
        </w:rPr>
        <w:t>appropriate data structures</w:t>
      </w:r>
      <w:r w:rsidRPr="00D659CC">
        <w:t>, right?</w:t>
      </w:r>
    </w:p>
    <w:p w14:paraId="151B1B83" w14:textId="77777777" w:rsidR="00AE33FB" w:rsidRPr="00D659CC" w:rsidRDefault="00AE33FB" w:rsidP="00AE33FB">
      <w:r w:rsidRPr="00D659CC">
        <w:t xml:space="preserve">We can start with the data structure keeping the initial set of elements </w:t>
      </w:r>
      <w:r w:rsidRPr="00D659CC">
        <w:rPr>
          <w:rStyle w:val="Code"/>
        </w:rPr>
        <w:t>S</w:t>
      </w:r>
      <w:r w:rsidRPr="00D659CC">
        <w:t xml:space="preserve">. It can be an </w:t>
      </w:r>
      <w:r w:rsidRPr="00D659CC">
        <w:rPr>
          <w:b/>
        </w:rPr>
        <w:t>array, linked list, dynamic array</w:t>
      </w:r>
      <w:r w:rsidRPr="00D659CC">
        <w:t xml:space="preserve"> (</w:t>
      </w:r>
      <w:r w:rsidRPr="00D659CC">
        <w:rPr>
          <w:rFonts w:ascii="Consolas" w:hAnsi="Consolas"/>
          <w:b/>
          <w:bCs/>
          <w:noProof/>
          <w:kern w:val="32"/>
          <w:sz w:val="22"/>
        </w:rPr>
        <w:t>List&lt;string&gt;</w:t>
      </w:r>
      <w:r w:rsidRPr="00D659CC">
        <w:t xml:space="preserve">) or </w:t>
      </w:r>
      <w:r w:rsidRPr="00D659CC">
        <w:rPr>
          <w:b/>
        </w:rPr>
        <w:t>set</w:t>
      </w:r>
      <w:r w:rsidRPr="00D659CC">
        <w:t>, imple</w:t>
      </w:r>
      <w:r w:rsidR="00E75676" w:rsidRPr="00D659CC">
        <w:softHyphen/>
      </w:r>
      <w:r w:rsidRPr="00D659CC">
        <w:t xml:space="preserve">mented as </w:t>
      </w:r>
      <w:r w:rsidRPr="00D659CC">
        <w:rPr>
          <w:rFonts w:ascii="Consolas" w:hAnsi="Consolas"/>
          <w:b/>
          <w:bCs/>
          <w:noProof/>
          <w:kern w:val="32"/>
          <w:sz w:val="22"/>
        </w:rPr>
        <w:t>SortedSet&lt;string&gt;</w:t>
      </w:r>
      <w:r w:rsidRPr="00D659CC">
        <w:t xml:space="preserve"> or </w:t>
      </w:r>
      <w:r w:rsidRPr="00D659CC">
        <w:rPr>
          <w:rFonts w:ascii="Consolas" w:hAnsi="Consolas"/>
          <w:b/>
          <w:bCs/>
          <w:noProof/>
          <w:kern w:val="32"/>
          <w:sz w:val="22"/>
        </w:rPr>
        <w:t>HashSet&lt;string&gt;</w:t>
      </w:r>
      <w:r w:rsidRPr="00D659CC">
        <w:t xml:space="preserve">. To answer the question which structure is the most appropriate, </w:t>
      </w:r>
      <w:r w:rsidR="003A7DF7">
        <w:t>let’s</w:t>
      </w:r>
      <w:r w:rsidRPr="00D659CC">
        <w:t xml:space="preserve"> think of which are the operations we are going to do on this structure. We can think of only one operation – traversing through all the elements of </w:t>
      </w:r>
      <w:r w:rsidRPr="00D659CC">
        <w:rPr>
          <w:rStyle w:val="Code"/>
        </w:rPr>
        <w:t>S</w:t>
      </w:r>
      <w:r w:rsidRPr="00D659CC">
        <w:t xml:space="preserve">. This operation can be implemented </w:t>
      </w:r>
      <w:r w:rsidR="00172C6F" w:rsidRPr="00D659CC">
        <w:t xml:space="preserve">efficiently </w:t>
      </w:r>
      <w:r w:rsidRPr="00D659CC">
        <w:t xml:space="preserve">with any of these structures. We </w:t>
      </w:r>
      <w:r w:rsidRPr="00D659CC">
        <w:rPr>
          <w:b/>
        </w:rPr>
        <w:t>choose an array</w:t>
      </w:r>
      <w:r w:rsidRPr="00D659CC">
        <w:t xml:space="preserve"> because it is the simplest data structure of </w:t>
      </w:r>
      <w:proofErr w:type="gramStart"/>
      <w:r w:rsidRPr="00D659CC">
        <w:t>all</w:t>
      </w:r>
      <w:proofErr w:type="gramEnd"/>
      <w:r w:rsidRPr="00D659CC">
        <w:t xml:space="preserve"> and it is easy </w:t>
      </w:r>
      <w:r w:rsidR="00E75676" w:rsidRPr="00D659CC">
        <w:t>to work with</w:t>
      </w:r>
      <w:r w:rsidRPr="00D659CC">
        <w:t>.</w:t>
      </w:r>
    </w:p>
    <w:p w14:paraId="4BFB2E41" w14:textId="2A66BBF6" w:rsidR="00AE33FB" w:rsidRPr="00D659CC" w:rsidRDefault="00AE33FB" w:rsidP="00AE33FB">
      <w:r w:rsidRPr="00D659CC">
        <w:t xml:space="preserve">The next step is to </w:t>
      </w:r>
      <w:r w:rsidRPr="00D659CC">
        <w:rPr>
          <w:b/>
        </w:rPr>
        <w:t>pick a structure</w:t>
      </w:r>
      <w:r w:rsidRPr="00D659CC">
        <w:t xml:space="preserve"> in which we will store </w:t>
      </w:r>
      <w:r w:rsidRPr="00D659CC">
        <w:rPr>
          <w:b/>
        </w:rPr>
        <w:t>one of the subsets</w:t>
      </w:r>
      <w:r w:rsidRPr="00D659CC">
        <w:t xml:space="preserve"> we generate, for example {</w:t>
      </w:r>
      <w:r w:rsidRPr="00D659CC">
        <w:rPr>
          <w:rFonts w:ascii="Consolas" w:hAnsi="Consolas" w:cs="Consolas"/>
          <w:sz w:val="22"/>
          <w:szCs w:val="22"/>
        </w:rPr>
        <w:t>ocean</w:t>
      </w:r>
      <w:r w:rsidRPr="00D659CC">
        <w:t xml:space="preserve">, </w:t>
      </w:r>
      <w:r w:rsidRPr="00D659CC">
        <w:rPr>
          <w:rFonts w:ascii="Consolas" w:hAnsi="Consolas" w:cs="Consolas"/>
          <w:sz w:val="22"/>
          <w:szCs w:val="22"/>
        </w:rPr>
        <w:t>happiness</w:t>
      </w:r>
      <w:r w:rsidRPr="00D659CC">
        <w:t xml:space="preserve">}. </w:t>
      </w:r>
      <w:r w:rsidR="00792A45" w:rsidRPr="00D659CC">
        <w:t>Again,</w:t>
      </w:r>
      <w:r w:rsidRPr="00D659CC">
        <w:t xml:space="preserve"> we ask ourselves the question what </w:t>
      </w:r>
      <w:proofErr w:type="gramStart"/>
      <w:r w:rsidRPr="00D659CC">
        <w:t>are the operations</w:t>
      </w:r>
      <w:proofErr w:type="gramEnd"/>
      <w:r w:rsidRPr="00D659CC">
        <w:t xml:space="preserve"> we execute on this subset of words. The operations are a check whether an element exists and an addition of an element, right? Which data structure quickly implements both opera</w:t>
      </w:r>
      <w:r w:rsidR="00292457" w:rsidRPr="00D659CC">
        <w:softHyphen/>
      </w:r>
      <w:r w:rsidRPr="00D659CC">
        <w:t xml:space="preserve">tions? The arrays and lists do not search quickly, dictionaries store key-value pairs, which is not our case. Almost no options are left, so we are going to see what the data structure set offers. It supports a quick searching and addition. Which implementation to choose – </w:t>
      </w:r>
      <w:r w:rsidRPr="00D659CC">
        <w:rPr>
          <w:rFonts w:ascii="Consolas" w:hAnsi="Consolas"/>
          <w:b/>
          <w:bCs/>
          <w:noProof/>
          <w:kern w:val="32"/>
          <w:sz w:val="22"/>
        </w:rPr>
        <w:t>SortedSet&lt;string&gt;</w:t>
      </w:r>
      <w:r w:rsidRPr="00D659CC">
        <w:t xml:space="preserve"> or </w:t>
      </w:r>
      <w:r w:rsidRPr="00D659CC">
        <w:rPr>
          <w:rFonts w:ascii="Consolas" w:hAnsi="Consolas"/>
          <w:b/>
          <w:bCs/>
          <w:noProof/>
          <w:kern w:val="32"/>
          <w:sz w:val="22"/>
        </w:rPr>
        <w:t>HashSet&lt;string&gt;</w:t>
      </w:r>
      <w:r w:rsidRPr="00D659CC">
        <w:t xml:space="preserve">? We do not have a requirement to sort the words in alphabetical order, so we </w:t>
      </w:r>
      <w:r w:rsidRPr="00D659CC">
        <w:rPr>
          <w:b/>
        </w:rPr>
        <w:t>choose the faster implementation –</w:t>
      </w:r>
      <w:r w:rsidRPr="00D659CC">
        <w:t xml:space="preserve"> </w:t>
      </w:r>
      <w:r w:rsidRPr="00D659CC">
        <w:rPr>
          <w:rFonts w:ascii="Consolas" w:hAnsi="Consolas"/>
          <w:b/>
          <w:bCs/>
          <w:noProof/>
          <w:kern w:val="32"/>
          <w:sz w:val="22"/>
        </w:rPr>
        <w:t>HashSet&lt;string&gt;</w:t>
      </w:r>
      <w:r w:rsidRPr="00D659CC">
        <w:t>.</w:t>
      </w:r>
    </w:p>
    <w:p w14:paraId="7E2A6041" w14:textId="77777777" w:rsidR="00E75676" w:rsidRPr="00D659CC" w:rsidRDefault="00AE33FB" w:rsidP="00E75676">
      <w:pPr>
        <w:spacing w:after="120"/>
      </w:pPr>
      <w:r w:rsidRPr="00D659CC">
        <w:t xml:space="preserve">Lastly, we will choose one more data structure in which we are going to keep the </w:t>
      </w:r>
      <w:r w:rsidRPr="00D659CC">
        <w:rPr>
          <w:b/>
        </w:rPr>
        <w:t>collection of the subsets</w:t>
      </w:r>
      <w:r w:rsidRPr="00D659CC">
        <w:t xml:space="preserve"> of words,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E75676" w:rsidRPr="00D659CC" w14:paraId="4CCFD395" w14:textId="77777777" w:rsidTr="00792A45">
        <w:tc>
          <w:tcPr>
            <w:tcW w:w="9637" w:type="dxa"/>
            <w:tcBorders>
              <w:top w:val="single" w:sz="4" w:space="0" w:color="auto"/>
              <w:left w:val="single" w:sz="4" w:space="0" w:color="auto"/>
              <w:bottom w:val="single" w:sz="4" w:space="0" w:color="auto"/>
              <w:right w:val="single" w:sz="4" w:space="0" w:color="auto"/>
            </w:tcBorders>
          </w:tcPr>
          <w:p w14:paraId="3ABBAC5A" w14:textId="6CC0A984"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 xml:space="preserve">{ocean, </w:t>
            </w:r>
            <w:r w:rsidR="00792A45">
              <w:rPr>
                <w:rFonts w:ascii="Consolas" w:hAnsi="Consolas" w:cs="Courier New"/>
                <w:noProof/>
                <w:color w:val="000000"/>
                <w:sz w:val="22"/>
              </w:rPr>
              <w:t>tea</w:t>
            </w:r>
            <w:r w:rsidRPr="00D659CC">
              <w:rPr>
                <w:rFonts w:ascii="Consolas" w:hAnsi="Consolas" w:cs="Courier New"/>
                <w:noProof/>
                <w:color w:val="000000"/>
                <w:sz w:val="22"/>
              </w:rPr>
              <w:t>}, {sea, money}, {sea, happiness}, {</w:t>
            </w:r>
            <w:r w:rsidR="00792A45">
              <w:rPr>
                <w:rFonts w:ascii="Consolas" w:hAnsi="Consolas" w:cs="Courier New"/>
                <w:noProof/>
                <w:color w:val="000000"/>
                <w:sz w:val="22"/>
              </w:rPr>
              <w:t>tea</w:t>
            </w:r>
            <w:r w:rsidRPr="00D659CC">
              <w:rPr>
                <w:rFonts w:ascii="Consolas" w:hAnsi="Consolas" w:cs="Courier New"/>
                <w:noProof/>
                <w:color w:val="000000"/>
                <w:sz w:val="22"/>
              </w:rPr>
              <w:t>, money}, {</w:t>
            </w:r>
            <w:r w:rsidR="00792A45">
              <w:rPr>
                <w:rFonts w:ascii="Consolas" w:hAnsi="Consolas" w:cs="Courier New"/>
                <w:noProof/>
                <w:color w:val="000000"/>
                <w:sz w:val="22"/>
              </w:rPr>
              <w:t>tea</w:t>
            </w:r>
            <w:r w:rsidRPr="00D659CC">
              <w:rPr>
                <w:rFonts w:ascii="Consolas" w:hAnsi="Consolas" w:cs="Courier New"/>
                <w:noProof/>
                <w:color w:val="000000"/>
                <w:sz w:val="22"/>
              </w:rPr>
              <w:t>, happiness}, {money, happiness}</w:t>
            </w:r>
          </w:p>
        </w:tc>
      </w:tr>
    </w:tbl>
    <w:p w14:paraId="5BF4E1A1" w14:textId="09828662" w:rsidR="00AE33FB" w:rsidRPr="00D659CC" w:rsidRDefault="00AE33FB" w:rsidP="00AE33FB">
      <w:r w:rsidRPr="00D659CC">
        <w:t xml:space="preserve">Using this </w:t>
      </w:r>
      <w:r w:rsidR="00792A45" w:rsidRPr="00D659CC">
        <w:t>structure,</w:t>
      </w:r>
      <w:r w:rsidRPr="00D659CC">
        <w:t xml:space="preserve"> we have to be able to add as well as traverse through all its elements consecutively. The following structures meet the requirements:</w:t>
      </w:r>
      <w:r w:rsidR="00AB53A2" w:rsidRPr="00D659CC">
        <w:t xml:space="preserve"> </w:t>
      </w:r>
      <w:r w:rsidRPr="00D659CC">
        <w:rPr>
          <w:b/>
        </w:rPr>
        <w:t>list, stack, queue and set</w:t>
      </w:r>
      <w:r w:rsidRPr="00D659CC">
        <w:t>. In each of them we can add quickly and go through its elements. If we examine the algorithm for generating subsets, we will notice each is processed in style: "</w:t>
      </w:r>
      <w:r w:rsidRPr="00D659CC">
        <w:rPr>
          <w:b/>
        </w:rPr>
        <w:t>first generated, first processed</w:t>
      </w:r>
      <w:r w:rsidRPr="00D659CC">
        <w:t xml:space="preserve">". The subset, which had been firstly generated, has been firstly processed and subsets with one more element have been generated from it, right? </w:t>
      </w:r>
      <w:r w:rsidR="00792A45" w:rsidRPr="00D659CC">
        <w:t>Therefore,</w:t>
      </w:r>
      <w:r w:rsidRPr="00D659CC">
        <w:t xml:space="preserve"> our algorithm will most accurately fit the data structure </w:t>
      </w:r>
      <w:r w:rsidRPr="00D659CC">
        <w:rPr>
          <w:b/>
        </w:rPr>
        <w:t>queue</w:t>
      </w:r>
      <w:r w:rsidRPr="00D659CC">
        <w:t>. We can describe the algorithm as follows:</w:t>
      </w:r>
    </w:p>
    <w:p w14:paraId="5C80C9E8" w14:textId="77777777" w:rsidR="00AE33FB" w:rsidRPr="00D659CC" w:rsidRDefault="00AE33FB" w:rsidP="00DA1C27">
      <w:pPr>
        <w:numPr>
          <w:ilvl w:val="0"/>
          <w:numId w:val="82"/>
        </w:numPr>
        <w:tabs>
          <w:tab w:val="clear" w:pos="720"/>
        </w:tabs>
        <w:ind w:left="568" w:hanging="284"/>
      </w:pPr>
      <w:r w:rsidRPr="00D659CC">
        <w:t xml:space="preserve">We start with a queue, containing the empty set </w:t>
      </w:r>
      <w:r w:rsidRPr="00D659CC">
        <w:rPr>
          <w:rFonts w:ascii="Consolas" w:hAnsi="Consolas"/>
          <w:b/>
          <w:bCs/>
          <w:noProof/>
          <w:kern w:val="32"/>
          <w:sz w:val="22"/>
        </w:rPr>
        <w:t>{}</w:t>
      </w:r>
      <w:r w:rsidRPr="00D659CC">
        <w:t>.</w:t>
      </w:r>
    </w:p>
    <w:p w14:paraId="53CEC31D" w14:textId="77777777" w:rsidR="00AE33FB" w:rsidRPr="00D659CC" w:rsidRDefault="00AE33FB" w:rsidP="00DA1C27">
      <w:pPr>
        <w:numPr>
          <w:ilvl w:val="0"/>
          <w:numId w:val="82"/>
        </w:numPr>
        <w:tabs>
          <w:tab w:val="clear" w:pos="720"/>
        </w:tabs>
        <w:ind w:left="568" w:hanging="284"/>
      </w:pPr>
      <w:r w:rsidRPr="00D659CC">
        <w:t xml:space="preserve">We </w:t>
      </w:r>
      <w:r w:rsidRPr="007123CA">
        <w:rPr>
          <w:noProof/>
        </w:rPr>
        <w:t>dequeue</w:t>
      </w:r>
      <w:r w:rsidRPr="00D659CC">
        <w:t xml:space="preserve"> an element called </w:t>
      </w:r>
      <w:r w:rsidRPr="00D659CC">
        <w:rPr>
          <w:rFonts w:ascii="Consolas" w:hAnsi="Consolas"/>
          <w:b/>
          <w:bCs/>
          <w:noProof/>
          <w:kern w:val="32"/>
          <w:sz w:val="22"/>
        </w:rPr>
        <w:t>subset</w:t>
      </w:r>
      <w:r w:rsidRPr="00D659CC">
        <w:t xml:space="preserve"> and try to add each element from S which </w:t>
      </w:r>
      <w:r w:rsidRPr="00D659CC">
        <w:rPr>
          <w:rFonts w:ascii="Consolas" w:hAnsi="Consolas"/>
          <w:b/>
          <w:bCs/>
          <w:noProof/>
          <w:kern w:val="32"/>
          <w:sz w:val="22"/>
        </w:rPr>
        <w:t>subset</w:t>
      </w:r>
      <w:r w:rsidRPr="00D659CC">
        <w:t xml:space="preserve"> does not contain. The result is a set, which we enqueue.</w:t>
      </w:r>
    </w:p>
    <w:p w14:paraId="3E2016B6" w14:textId="77777777" w:rsidR="00AE33FB" w:rsidRPr="00D659CC" w:rsidRDefault="00AE33FB" w:rsidP="00DA1C27">
      <w:pPr>
        <w:numPr>
          <w:ilvl w:val="0"/>
          <w:numId w:val="82"/>
        </w:numPr>
        <w:tabs>
          <w:tab w:val="clear" w:pos="720"/>
        </w:tabs>
        <w:ind w:left="568" w:hanging="284"/>
      </w:pPr>
      <w:r w:rsidRPr="00D659CC">
        <w:t xml:space="preserve">We repeat step 2 until the queue </w:t>
      </w:r>
      <w:r w:rsidR="00E86433" w:rsidRPr="00D659CC">
        <w:t>becomes</w:t>
      </w:r>
      <w:r w:rsidRPr="00D659CC">
        <w:t xml:space="preserve"> empty.</w:t>
      </w:r>
    </w:p>
    <w:p w14:paraId="70142286" w14:textId="77777777" w:rsidR="00AE33FB" w:rsidRPr="00D659CC" w:rsidRDefault="00AE33FB" w:rsidP="00AE33FB">
      <w:pPr>
        <w:spacing w:after="120"/>
      </w:pPr>
      <w:r w:rsidRPr="00D659CC">
        <w:t>You can see how a few thoughts brought us to the classical algorithm "</w:t>
      </w:r>
      <w:r w:rsidRPr="00D659CC">
        <w:rPr>
          <w:b/>
        </w:rPr>
        <w:t>breadth-first search</w:t>
      </w:r>
      <w:r w:rsidRPr="00D659CC">
        <w:t>"</w:t>
      </w:r>
      <w:r w:rsidR="00292457" w:rsidRPr="00D659CC">
        <w:t xml:space="preserve"> (</w:t>
      </w:r>
      <w:r w:rsidR="00292457" w:rsidRPr="00D659CC">
        <w:rPr>
          <w:b/>
        </w:rPr>
        <w:t>BFS</w:t>
      </w:r>
      <w:r w:rsidR="00292457" w:rsidRPr="00D659CC">
        <w:t>)</w:t>
      </w:r>
      <w:r w:rsidRPr="00D659CC">
        <w:t>. Once we know what data structures we should use, implementation is quick and easy. Here is how it might 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1547CE" w14:paraId="0E387357" w14:textId="77777777" w:rsidTr="00792A45">
        <w:tc>
          <w:tcPr>
            <w:tcW w:w="9637" w:type="dxa"/>
            <w:tcBorders>
              <w:top w:val="single" w:sz="4" w:space="0" w:color="auto"/>
              <w:left w:val="single" w:sz="4" w:space="0" w:color="auto"/>
              <w:bottom w:val="single" w:sz="4" w:space="0" w:color="auto"/>
              <w:right w:val="single" w:sz="4" w:space="0" w:color="auto"/>
            </w:tcBorders>
          </w:tcPr>
          <w:p w14:paraId="4F7D69C9" w14:textId="0199AA0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words = {</w:t>
            </w:r>
            <w:r w:rsidRPr="001547CE">
              <w:rPr>
                <w:rFonts w:ascii="Consolas" w:hAnsi="Consolas" w:cs="Courier New"/>
                <w:noProof/>
                <w:color w:val="A31515"/>
                <w:sz w:val="22"/>
              </w:rPr>
              <w:t>"ocean"</w:t>
            </w:r>
            <w:r w:rsidRPr="001547CE">
              <w:rPr>
                <w:rFonts w:ascii="Consolas" w:hAnsi="Consolas" w:cs="Courier New"/>
                <w:noProof/>
                <w:sz w:val="22"/>
              </w:rPr>
              <w:t xml:space="preserve">, </w:t>
            </w:r>
            <w:r w:rsidRPr="001547CE">
              <w:rPr>
                <w:rFonts w:ascii="Consolas" w:hAnsi="Consolas" w:cs="Courier New"/>
                <w:noProof/>
                <w:color w:val="A31515"/>
                <w:sz w:val="22"/>
              </w:rPr>
              <w:t>"</w:t>
            </w:r>
            <w:r w:rsidR="00792A45">
              <w:rPr>
                <w:rFonts w:ascii="Consolas" w:hAnsi="Consolas" w:cs="Courier New"/>
                <w:noProof/>
                <w:color w:val="A31515"/>
                <w:sz w:val="22"/>
              </w:rPr>
              <w:t>tea</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money"</w:t>
            </w:r>
            <w:r w:rsidRPr="001547CE">
              <w:rPr>
                <w:rFonts w:ascii="Consolas" w:hAnsi="Consolas" w:cs="Courier New"/>
                <w:noProof/>
                <w:sz w:val="22"/>
              </w:rPr>
              <w:t xml:space="preserve">, </w:t>
            </w:r>
            <w:r w:rsidRPr="001547CE">
              <w:rPr>
                <w:rFonts w:ascii="Consolas" w:hAnsi="Consolas" w:cs="Courier New"/>
                <w:noProof/>
                <w:color w:val="A31515"/>
                <w:sz w:val="22"/>
              </w:rPr>
              <w:t>"happiness"</w:t>
            </w:r>
            <w:r w:rsidRPr="001547CE">
              <w:rPr>
                <w:rFonts w:ascii="Consolas" w:hAnsi="Consolas" w:cs="Courier New"/>
                <w:noProof/>
                <w:sz w:val="22"/>
              </w:rPr>
              <w:t>};</w:t>
            </w:r>
          </w:p>
          <w:p w14:paraId="341A35A0" w14:textId="68FC9C8D"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 subsetsQueue =</w:t>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w:t>
            </w:r>
          </w:p>
          <w:p w14:paraId="6C88121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gt; empty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14:paraId="3B2BDE5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subsetsQueue.Enqueue(emptySet);</w:t>
            </w:r>
          </w:p>
          <w:p w14:paraId="1CFCA5F7"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subsetsQueue.Count &gt; 0)</w:t>
            </w:r>
          </w:p>
          <w:p w14:paraId="2377B4B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25CD55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noProof/>
                <w:color w:val="2B91AF"/>
                <w:sz w:val="22"/>
              </w:rPr>
              <w:t>String</w:t>
            </w:r>
            <w:r w:rsidRPr="001547CE">
              <w:rPr>
                <w:rFonts w:ascii="Consolas" w:hAnsi="Consolas" w:cs="Courier New"/>
                <w:noProof/>
                <w:sz w:val="22"/>
              </w:rPr>
              <w:t>&gt; subset = subsetsQueue.Dequeue();</w:t>
            </w:r>
          </w:p>
          <w:p w14:paraId="7E70D339" w14:textId="77777777" w:rsidR="008379D7" w:rsidRPr="00BD46CF" w:rsidRDefault="008379D7" w:rsidP="00AE33FB">
            <w:pPr>
              <w:autoSpaceDE w:val="0"/>
              <w:autoSpaceDN w:val="0"/>
              <w:adjustRightInd w:val="0"/>
              <w:spacing w:before="0"/>
              <w:jc w:val="left"/>
              <w:rPr>
                <w:rFonts w:ascii="Consolas" w:hAnsi="Consolas" w:cs="Courier New"/>
                <w:noProof/>
                <w:sz w:val="14"/>
              </w:rPr>
            </w:pPr>
          </w:p>
          <w:p w14:paraId="49643E7F"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Print current subset</w:t>
            </w:r>
          </w:p>
          <w:p w14:paraId="25BE73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16681F5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subset)</w:t>
            </w:r>
          </w:p>
          <w:p w14:paraId="02E0055E" w14:textId="02B14616"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word);</w:t>
            </w:r>
          </w:p>
          <w:p w14:paraId="673A94D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14:paraId="4D6D67C2" w14:textId="77777777" w:rsidR="00AE33FB" w:rsidRPr="00792A45" w:rsidRDefault="00AE33FB" w:rsidP="00AE33FB">
            <w:pPr>
              <w:autoSpaceDE w:val="0"/>
              <w:autoSpaceDN w:val="0"/>
              <w:adjustRightInd w:val="0"/>
              <w:spacing w:before="0"/>
              <w:jc w:val="left"/>
              <w:rPr>
                <w:rFonts w:ascii="Consolas" w:hAnsi="Consolas" w:cs="Courier New"/>
                <w:noProof/>
                <w:sz w:val="12"/>
                <w:szCs w:val="18"/>
              </w:rPr>
            </w:pPr>
          </w:p>
          <w:p w14:paraId="793251EB"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Generate and enqueue all possible child subsets</w:t>
            </w:r>
          </w:p>
          <w:p w14:paraId="1A7D9969"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element </w:t>
            </w:r>
            <w:r w:rsidRPr="001547CE">
              <w:rPr>
                <w:rFonts w:ascii="Consolas" w:hAnsi="Consolas" w:cs="Courier New"/>
                <w:noProof/>
                <w:color w:val="0000FF"/>
                <w:sz w:val="22"/>
              </w:rPr>
              <w:t>in</w:t>
            </w:r>
            <w:r w:rsidRPr="001547CE">
              <w:rPr>
                <w:rFonts w:ascii="Consolas" w:hAnsi="Consolas" w:cs="Courier New"/>
                <w:noProof/>
                <w:sz w:val="22"/>
              </w:rPr>
              <w:t xml:space="preserve"> words)</w:t>
            </w:r>
          </w:p>
          <w:p w14:paraId="5F73207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EB26953"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subset.Contains(element))</w:t>
            </w:r>
          </w:p>
          <w:p w14:paraId="7D7F700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CFA162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gt; newSub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14:paraId="413002C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UnionWith(subset);</w:t>
            </w:r>
          </w:p>
          <w:p w14:paraId="69E7396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element);</w:t>
            </w:r>
          </w:p>
          <w:p w14:paraId="6691E53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ubsetsQueue.Enqueue(newSubset);</w:t>
            </w:r>
          </w:p>
          <w:p w14:paraId="0613E6D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48BC13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0801F2A"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26AD855B" w14:textId="77777777" w:rsidR="00AE33FB" w:rsidRPr="00D659CC" w:rsidRDefault="00AE33FB" w:rsidP="00AE33FB">
      <w:pPr>
        <w:spacing w:after="120"/>
      </w:pPr>
      <w:r w:rsidRPr="00D659CC">
        <w:t xml:space="preserve">If we execute the code above, we will see that it successfully </w:t>
      </w:r>
      <w:r w:rsidRPr="00D659CC">
        <w:rPr>
          <w:b/>
        </w:rPr>
        <w:t xml:space="preserve">generates all subsets of </w:t>
      </w:r>
      <w:r w:rsidRPr="00D659CC">
        <w:rPr>
          <w:rStyle w:val="Code"/>
        </w:rPr>
        <w:t>S</w:t>
      </w:r>
      <w:r w:rsidRPr="00D659CC">
        <w:t xml:space="preserve">, but some of them are </w:t>
      </w:r>
      <w:r w:rsidRPr="00D659CC">
        <w:rPr>
          <w:b/>
        </w:rPr>
        <w:t>generated twic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2CE8FB08" w14:textId="77777777" w:rsidTr="00792A45">
        <w:tc>
          <w:tcPr>
            <w:tcW w:w="9637" w:type="dxa"/>
            <w:tcBorders>
              <w:top w:val="single" w:sz="4" w:space="0" w:color="auto"/>
              <w:left w:val="single" w:sz="4" w:space="0" w:color="auto"/>
              <w:bottom w:val="single" w:sz="4" w:space="0" w:color="auto"/>
              <w:right w:val="single" w:sz="4" w:space="0" w:color="auto"/>
            </w:tcBorders>
          </w:tcPr>
          <w:p w14:paraId="69E1C91A"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 }</w:t>
            </w:r>
          </w:p>
          <w:p w14:paraId="15ECCA82"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w:t>
            </w:r>
          </w:p>
          <w:p w14:paraId="38218B75" w14:textId="4677CE6E"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w:t>
            </w:r>
            <w:r w:rsidR="00792A45">
              <w:rPr>
                <w:rFonts w:ascii="Consolas" w:hAnsi="Consolas" w:cs="Courier New"/>
                <w:noProof/>
                <w:color w:val="000000"/>
                <w:sz w:val="22"/>
              </w:rPr>
              <w:t>tea</w:t>
            </w:r>
            <w:r w:rsidRPr="00D659CC">
              <w:rPr>
                <w:rFonts w:ascii="Consolas" w:hAnsi="Consolas" w:cs="Courier New"/>
                <w:noProof/>
                <w:color w:val="000000"/>
                <w:sz w:val="22"/>
              </w:rPr>
              <w:t xml:space="preserve"> }</w:t>
            </w:r>
          </w:p>
          <w:p w14:paraId="79EFE41D"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w:t>
            </w:r>
          </w:p>
          <w:p w14:paraId="030F19D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happiness }</w:t>
            </w:r>
          </w:p>
          <w:p w14:paraId="755FC0FE" w14:textId="169D76B5"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ocean </w:t>
            </w:r>
            <w:r w:rsidR="00792A45">
              <w:rPr>
                <w:rFonts w:ascii="Consolas" w:hAnsi="Consolas" w:cs="Courier New"/>
                <w:noProof/>
                <w:color w:val="000000"/>
                <w:sz w:val="22"/>
              </w:rPr>
              <w:t>tea</w:t>
            </w:r>
            <w:r w:rsidRPr="00D659CC">
              <w:rPr>
                <w:rFonts w:ascii="Consolas" w:hAnsi="Consolas" w:cs="Courier New"/>
                <w:noProof/>
                <w:color w:val="000000"/>
                <w:sz w:val="22"/>
              </w:rPr>
              <w:t xml:space="preserve"> }</w:t>
            </w:r>
          </w:p>
          <w:p w14:paraId="757BD9B1"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w:t>
            </w:r>
          </w:p>
          <w:p w14:paraId="2B5B512A"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happiness }</w:t>
            </w:r>
          </w:p>
          <w:p w14:paraId="69458774" w14:textId="530197A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w:t>
            </w:r>
            <w:r w:rsidR="00792A45">
              <w:rPr>
                <w:rFonts w:ascii="Consolas" w:hAnsi="Consolas" w:cs="Courier New"/>
                <w:noProof/>
                <w:color w:val="000000"/>
                <w:sz w:val="22"/>
              </w:rPr>
              <w:t>tea</w:t>
            </w:r>
            <w:r w:rsidRPr="00D659CC">
              <w:rPr>
                <w:rFonts w:ascii="Consolas" w:hAnsi="Consolas" w:cs="Courier New"/>
                <w:noProof/>
                <w:color w:val="000000"/>
                <w:sz w:val="22"/>
              </w:rPr>
              <w:t xml:space="preserve"> ocean }</w:t>
            </w:r>
          </w:p>
          <w:p w14:paraId="2B6A6D1F" w14:textId="77777777" w:rsidR="00AE33FB" w:rsidRPr="00D659CC" w:rsidRDefault="001F04AC"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14:paraId="00F3214D" w14:textId="6D469448" w:rsidR="00AE33FB" w:rsidRPr="00D659CC" w:rsidRDefault="00AE33FB" w:rsidP="00AE33FB">
      <w:r w:rsidRPr="00D659CC">
        <w:t xml:space="preserve">In the example the subsets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ocean</w:t>
      </w:r>
      <w:r w:rsidRPr="00D659CC">
        <w:rPr>
          <w:noProof/>
        </w:rPr>
        <w:t xml:space="preserve"> </w:t>
      </w:r>
      <w:r w:rsidR="00792A45">
        <w:rPr>
          <w:rFonts w:ascii="Consolas" w:hAnsi="Consolas"/>
          <w:b/>
          <w:bCs/>
          <w:noProof/>
          <w:kern w:val="32"/>
          <w:sz w:val="22"/>
        </w:rPr>
        <w:t>tea</w:t>
      </w:r>
      <w:r w:rsidRPr="00D659CC">
        <w:rPr>
          <w:noProof/>
        </w:rPr>
        <w:t xml:space="preserve">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 xml:space="preserve"> </w:t>
      </w:r>
      <w:r w:rsidR="00792A45">
        <w:rPr>
          <w:rFonts w:ascii="Consolas" w:hAnsi="Consolas"/>
          <w:b/>
          <w:bCs/>
          <w:noProof/>
          <w:kern w:val="32"/>
          <w:sz w:val="22"/>
        </w:rPr>
        <w:t>tea</w:t>
      </w:r>
      <w:r w:rsidRPr="00D659CC">
        <w:rPr>
          <w:noProof/>
        </w:rPr>
        <w:t xml:space="preserve"> </w:t>
      </w:r>
      <w:r w:rsidRPr="00D659CC">
        <w:rPr>
          <w:rFonts w:ascii="Consolas" w:hAnsi="Consolas"/>
          <w:b/>
          <w:bCs/>
          <w:noProof/>
          <w:kern w:val="32"/>
          <w:sz w:val="22"/>
        </w:rPr>
        <w:t>ocean</w:t>
      </w:r>
      <w:r w:rsidRPr="00D659CC">
        <w:rPr>
          <w:noProof/>
        </w:rPr>
        <w:t xml:space="preserve"> </w:t>
      </w:r>
      <w:r w:rsidRPr="00D659CC">
        <w:rPr>
          <w:rFonts w:ascii="Consolas" w:hAnsi="Consolas"/>
          <w:b/>
          <w:bCs/>
          <w:noProof/>
          <w:kern w:val="32"/>
          <w:sz w:val="22"/>
        </w:rPr>
        <w:t>}</w:t>
      </w:r>
      <w:r w:rsidRPr="00D659CC">
        <w:t xml:space="preserve"> are actually one and the same subset. It seems we have not thought of duplicates, which occur when we mix the order of elements in the same subset. How can we avoid duplicates?</w:t>
      </w:r>
    </w:p>
    <w:p w14:paraId="0A512DB7" w14:textId="77777777" w:rsidR="00AE33FB" w:rsidRPr="00D659CC" w:rsidRDefault="00AE33FB" w:rsidP="00A55C70">
      <w:pPr>
        <w:spacing w:before="60" w:after="60"/>
      </w:pPr>
      <w:r w:rsidRPr="00D659CC">
        <w:t>Let</w:t>
      </w:r>
      <w:r w:rsidR="002509B8" w:rsidRPr="00D659CC">
        <w:t>’s</w:t>
      </w:r>
      <w:r w:rsidRPr="00D659CC">
        <w:t xml:space="preserve"> associate the words by their indices.</w:t>
      </w:r>
    </w:p>
    <w:p w14:paraId="6753756F" w14:textId="77777777" w:rsidR="00AE33FB" w:rsidRPr="00D659CC" w:rsidRDefault="00AE33FB" w:rsidP="00AE33FB">
      <w:pPr>
        <w:spacing w:before="0"/>
        <w:ind w:left="284"/>
        <w:rPr>
          <w:noProof/>
        </w:rPr>
      </w:pPr>
      <w:r w:rsidRPr="00D659CC">
        <w:rPr>
          <w:rFonts w:ascii="Consolas" w:hAnsi="Consolas"/>
          <w:b/>
          <w:bCs/>
          <w:noProof/>
          <w:kern w:val="32"/>
          <w:sz w:val="22"/>
        </w:rPr>
        <w:t>ocean</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0</w:t>
      </w:r>
    </w:p>
    <w:p w14:paraId="07CD1242" w14:textId="087BA136" w:rsidR="00AE33FB" w:rsidRPr="00D659CC" w:rsidRDefault="00792A45" w:rsidP="00AE33FB">
      <w:pPr>
        <w:spacing w:before="0"/>
        <w:ind w:left="284"/>
        <w:rPr>
          <w:noProof/>
        </w:rPr>
      </w:pPr>
      <w:r>
        <w:rPr>
          <w:rFonts w:ascii="Consolas" w:hAnsi="Consolas"/>
          <w:b/>
          <w:bCs/>
          <w:noProof/>
          <w:kern w:val="32"/>
          <w:sz w:val="22"/>
        </w:rPr>
        <w:t>tea</w:t>
      </w:r>
      <w:r w:rsidR="00AE33FB" w:rsidRPr="00D659CC">
        <w:rPr>
          <w:noProof/>
        </w:rPr>
        <w:t xml:space="preserve"> </w:t>
      </w:r>
      <w:r w:rsidR="00AE33FB" w:rsidRPr="00D659CC">
        <w:rPr>
          <w:noProof/>
        </w:rPr>
        <w:sym w:font="Wingdings" w:char="F0E0"/>
      </w:r>
      <w:r w:rsidR="00AE33FB" w:rsidRPr="00D659CC">
        <w:rPr>
          <w:noProof/>
        </w:rPr>
        <w:t xml:space="preserve"> </w:t>
      </w:r>
      <w:r w:rsidR="00AE33FB" w:rsidRPr="00D659CC">
        <w:rPr>
          <w:rFonts w:ascii="Consolas" w:hAnsi="Consolas"/>
          <w:b/>
          <w:bCs/>
          <w:noProof/>
          <w:kern w:val="32"/>
          <w:sz w:val="22"/>
        </w:rPr>
        <w:t>1</w:t>
      </w:r>
    </w:p>
    <w:p w14:paraId="6142318F" w14:textId="77777777" w:rsidR="00AE33FB" w:rsidRPr="00D659CC" w:rsidRDefault="00AE33FB" w:rsidP="00AE33FB">
      <w:pPr>
        <w:spacing w:before="0"/>
        <w:ind w:left="284"/>
        <w:rPr>
          <w:noProof/>
        </w:rPr>
      </w:pPr>
      <w:r w:rsidRPr="00D659CC">
        <w:rPr>
          <w:rFonts w:ascii="Consolas" w:hAnsi="Consolas"/>
          <w:b/>
          <w:bCs/>
          <w:noProof/>
          <w:kern w:val="32"/>
          <w:sz w:val="22"/>
        </w:rPr>
        <w:t>money</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2</w:t>
      </w:r>
    </w:p>
    <w:p w14:paraId="43743502" w14:textId="77777777" w:rsidR="00AE33FB" w:rsidRPr="00D659CC" w:rsidRDefault="00AE33FB" w:rsidP="00AE33FB">
      <w:pPr>
        <w:spacing w:before="0"/>
        <w:ind w:left="284"/>
        <w:rPr>
          <w:noProof/>
        </w:rPr>
      </w:pPr>
      <w:r w:rsidRPr="00D659CC">
        <w:rPr>
          <w:rFonts w:ascii="Consolas" w:hAnsi="Consolas"/>
          <w:b/>
          <w:bCs/>
          <w:noProof/>
          <w:kern w:val="32"/>
          <w:sz w:val="22"/>
        </w:rPr>
        <w:t>happiness</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3</w:t>
      </w:r>
    </w:p>
    <w:p w14:paraId="5C226371" w14:textId="77777777" w:rsidR="00AE33FB" w:rsidRPr="00D659CC" w:rsidRDefault="00AE33FB" w:rsidP="00AE33FB">
      <w:r w:rsidRPr="00D659CC">
        <w:t xml:space="preserve">Since the subsets {1, 2, 3} and {2, 1, 3} are actually one and a same subset, in order to avoid duplicates, we are going to impose a requirement to generate only subsets, in which the </w:t>
      </w:r>
      <w:r w:rsidRPr="00D659CC">
        <w:rPr>
          <w:b/>
        </w:rPr>
        <w:t>indices are in ascending order</w:t>
      </w:r>
      <w:r w:rsidRPr="00D659CC">
        <w:t xml:space="preserve">. Instead of subsets of words we can keep subsets of indices, right? In these subsets of indices we need two operations: adding an index and getting the biggest index so we can add only indices bigger than it. Obviously we do not need </w:t>
      </w:r>
      <w:r w:rsidRPr="00D659CC">
        <w:rPr>
          <w:rFonts w:ascii="Consolas" w:hAnsi="Consolas"/>
          <w:b/>
          <w:bCs/>
          <w:noProof/>
          <w:kern w:val="32"/>
          <w:sz w:val="22"/>
        </w:rPr>
        <w:t>HashSet&lt;T&gt;</w:t>
      </w:r>
      <w:r w:rsidRPr="00D659CC">
        <w:t xml:space="preserve"> anymore, but we can successfully use </w:t>
      </w:r>
      <w:r w:rsidRPr="00D659CC">
        <w:rPr>
          <w:rFonts w:ascii="Consolas" w:hAnsi="Consolas"/>
          <w:b/>
          <w:bCs/>
          <w:noProof/>
          <w:kern w:val="32"/>
          <w:sz w:val="22"/>
        </w:rPr>
        <w:t>List&lt;T&gt;</w:t>
      </w:r>
      <w:r w:rsidRPr="00D659CC">
        <w:t>, in which the elements are ordered in ascending order by index and the biggest element is naturally placed last.</w:t>
      </w:r>
    </w:p>
    <w:p w14:paraId="2E4DDE76" w14:textId="77777777" w:rsidR="00AE33FB" w:rsidRPr="00D659CC" w:rsidRDefault="00AE33FB" w:rsidP="00AE33FB">
      <w:r w:rsidRPr="00D659CC">
        <w:t>Finally, our algorithm looks something like this:</w:t>
      </w:r>
    </w:p>
    <w:p w14:paraId="7C5C2ABB" w14:textId="0322F653" w:rsidR="00AE33FB" w:rsidRPr="00D659CC" w:rsidRDefault="00AE33FB" w:rsidP="00DA1C27">
      <w:pPr>
        <w:numPr>
          <w:ilvl w:val="0"/>
          <w:numId w:val="83"/>
        </w:numPr>
        <w:tabs>
          <w:tab w:val="clear" w:pos="720"/>
        </w:tabs>
        <w:ind w:left="568" w:hanging="284"/>
      </w:pPr>
      <w:r w:rsidRPr="00D659CC">
        <w:t xml:space="preserve">Let </w:t>
      </w:r>
      <w:r w:rsidRPr="00D659CC">
        <w:rPr>
          <w:rStyle w:val="Code"/>
        </w:rPr>
        <w:t>N</w:t>
      </w:r>
      <w:r w:rsidRPr="00D659CC">
        <w:t xml:space="preserve"> be the number of elements in </w:t>
      </w:r>
      <w:r w:rsidRPr="00D659CC">
        <w:rPr>
          <w:rStyle w:val="Code"/>
        </w:rPr>
        <w:t>S</w:t>
      </w:r>
      <w:r w:rsidRPr="00D659CC">
        <w:t xml:space="preserve">. </w:t>
      </w:r>
      <w:r w:rsidR="00BD46CF">
        <w:t>S</w:t>
      </w:r>
      <w:r w:rsidRPr="00D659CC">
        <w:t xml:space="preserve">tart with a </w:t>
      </w:r>
      <w:r w:rsidRPr="00D659CC">
        <w:rPr>
          <w:b/>
        </w:rPr>
        <w:t>queue</w:t>
      </w:r>
      <w:r w:rsidRPr="00D659CC">
        <w:t xml:space="preserve">, </w:t>
      </w:r>
      <w:r w:rsidR="00BD46CF">
        <w:t>holding</w:t>
      </w:r>
      <w:r w:rsidRPr="00D659CC">
        <w:t xml:space="preserve"> the </w:t>
      </w:r>
      <w:r w:rsidRPr="00D659CC">
        <w:rPr>
          <w:b/>
        </w:rPr>
        <w:t>empty set</w:t>
      </w:r>
      <w:r w:rsidRPr="00D659CC">
        <w:t xml:space="preserve"> </w:t>
      </w:r>
      <w:r w:rsidRPr="00D659CC">
        <w:rPr>
          <w:rFonts w:ascii="Consolas" w:hAnsi="Consolas"/>
          <w:b/>
          <w:bCs/>
          <w:noProof/>
          <w:kern w:val="32"/>
          <w:sz w:val="22"/>
        </w:rPr>
        <w:t>{}</w:t>
      </w:r>
      <w:r w:rsidRPr="00D659CC">
        <w:t>.</w:t>
      </w:r>
    </w:p>
    <w:p w14:paraId="76E04E47" w14:textId="24DC8A0B" w:rsidR="00AE33FB" w:rsidRPr="00D659CC" w:rsidRDefault="00BD46CF" w:rsidP="00DA1C27">
      <w:pPr>
        <w:numPr>
          <w:ilvl w:val="0"/>
          <w:numId w:val="83"/>
        </w:numPr>
        <w:tabs>
          <w:tab w:val="clear" w:pos="720"/>
        </w:tabs>
        <w:ind w:left="568" w:hanging="284"/>
      </w:pPr>
      <w:r>
        <w:t>D</w:t>
      </w:r>
      <w:r w:rsidR="00AE33FB" w:rsidRPr="007123CA">
        <w:rPr>
          <w:noProof/>
        </w:rPr>
        <w:t>equeue</w:t>
      </w:r>
      <w:r w:rsidR="00AE33FB" w:rsidRPr="00D659CC">
        <w:t xml:space="preserve"> an element called </w:t>
      </w:r>
      <w:r w:rsidR="00AE33FB" w:rsidRPr="00D659CC">
        <w:rPr>
          <w:rFonts w:ascii="Consolas" w:hAnsi="Consolas"/>
          <w:b/>
          <w:bCs/>
          <w:noProof/>
          <w:kern w:val="32"/>
          <w:sz w:val="22"/>
        </w:rPr>
        <w:t>subset</w:t>
      </w:r>
      <w:r w:rsidR="00AE33FB" w:rsidRPr="00D659CC">
        <w:t xml:space="preserve">. Let </w:t>
      </w:r>
      <w:r w:rsidR="00AE33FB" w:rsidRPr="00D659CC">
        <w:rPr>
          <w:rFonts w:ascii="Consolas" w:hAnsi="Consolas"/>
          <w:b/>
          <w:bCs/>
          <w:noProof/>
          <w:kern w:val="32"/>
          <w:sz w:val="22"/>
        </w:rPr>
        <w:t>start</w:t>
      </w:r>
      <w:r w:rsidR="00AE33FB" w:rsidRPr="00D659CC">
        <w:t xml:space="preserve"> be the biggest index in </w:t>
      </w:r>
      <w:r w:rsidR="00AE33FB" w:rsidRPr="00D659CC">
        <w:rPr>
          <w:rFonts w:ascii="Consolas" w:hAnsi="Consolas"/>
          <w:b/>
          <w:bCs/>
          <w:noProof/>
          <w:kern w:val="32"/>
          <w:sz w:val="22"/>
        </w:rPr>
        <w:t>subset</w:t>
      </w:r>
      <w:r w:rsidR="00AE33FB" w:rsidRPr="00D659CC">
        <w:t xml:space="preserve">. </w:t>
      </w:r>
      <w:r>
        <w:t>A</w:t>
      </w:r>
      <w:r w:rsidR="00AE33FB" w:rsidRPr="00D659CC">
        <w:t xml:space="preserve">dd to </w:t>
      </w:r>
      <w:r w:rsidR="00AE33FB" w:rsidRPr="00D659CC">
        <w:rPr>
          <w:rFonts w:ascii="Consolas" w:hAnsi="Consolas"/>
          <w:b/>
          <w:bCs/>
          <w:noProof/>
          <w:kern w:val="32"/>
          <w:sz w:val="22"/>
        </w:rPr>
        <w:t>subset</w:t>
      </w:r>
      <w:r w:rsidR="00AE33FB" w:rsidRPr="00D659CC">
        <w:t xml:space="preserve"> all indices, which are bigger than </w:t>
      </w:r>
      <w:r w:rsidR="00AE33FB" w:rsidRPr="00D659CC">
        <w:rPr>
          <w:rFonts w:ascii="Consolas" w:hAnsi="Consolas"/>
          <w:b/>
          <w:bCs/>
          <w:noProof/>
          <w:kern w:val="32"/>
          <w:sz w:val="22"/>
        </w:rPr>
        <w:t>start</w:t>
      </w:r>
      <w:r w:rsidR="00AE33FB" w:rsidRPr="00D659CC">
        <w:t xml:space="preserve"> and smaller than N. As a </w:t>
      </w:r>
      <w:r w:rsidR="00792A45" w:rsidRPr="00D659CC">
        <w:t>result,</w:t>
      </w:r>
      <w:r w:rsidR="00AE33FB" w:rsidRPr="00D659CC">
        <w:t xml:space="preserve"> we get several new subsets, which we enqueue.</w:t>
      </w:r>
    </w:p>
    <w:p w14:paraId="1627EDDC" w14:textId="77777777" w:rsidR="00AE33FB" w:rsidRPr="00D659CC" w:rsidRDefault="00AE33FB" w:rsidP="00DA1C27">
      <w:pPr>
        <w:numPr>
          <w:ilvl w:val="0"/>
          <w:numId w:val="83"/>
        </w:numPr>
        <w:tabs>
          <w:tab w:val="clear" w:pos="720"/>
        </w:tabs>
        <w:ind w:left="568" w:hanging="284"/>
      </w:pPr>
      <w:r w:rsidRPr="00D659CC">
        <w:t>Repeat step 2 until the queue is empty.</w:t>
      </w:r>
    </w:p>
    <w:p w14:paraId="14DCD256" w14:textId="77777777" w:rsidR="00AE33FB" w:rsidRPr="00D659CC" w:rsidRDefault="00AE33FB" w:rsidP="00AE33FB">
      <w:pPr>
        <w:spacing w:after="120"/>
      </w:pPr>
      <w:r w:rsidRPr="00D659CC">
        <w:t xml:space="preserve">Here is how the </w:t>
      </w:r>
      <w:r w:rsidRPr="00D659CC">
        <w:rPr>
          <w:b/>
        </w:rPr>
        <w:t>implementation of the new algorith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1547CE" w14:paraId="3E7F599D" w14:textId="77777777" w:rsidTr="00792A45">
        <w:tc>
          <w:tcPr>
            <w:tcW w:w="9637" w:type="dxa"/>
            <w:tcBorders>
              <w:top w:val="single" w:sz="4" w:space="0" w:color="auto"/>
              <w:left w:val="single" w:sz="4" w:space="0" w:color="auto"/>
              <w:bottom w:val="single" w:sz="4" w:space="0" w:color="auto"/>
              <w:right w:val="single" w:sz="4" w:space="0" w:color="auto"/>
            </w:tcBorders>
          </w:tcPr>
          <w:p w14:paraId="767DF6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14:paraId="596CFE9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Collections.Generic;</w:t>
            </w:r>
          </w:p>
          <w:p w14:paraId="45710762"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1C350A7A" w14:textId="77777777" w:rsidR="00AE33FB" w:rsidRPr="001547CE" w:rsidRDefault="00AE33FB" w:rsidP="00AE33FB">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ubsets</w:t>
            </w:r>
          </w:p>
          <w:p w14:paraId="39DFB5E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9AC3ED7" w14:textId="6C9F0C3C"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s = { </w:t>
            </w:r>
            <w:r w:rsidRPr="001547CE">
              <w:rPr>
                <w:rFonts w:ascii="Consolas" w:hAnsi="Consolas" w:cs="Courier New"/>
                <w:noProof/>
                <w:color w:val="A31515"/>
                <w:sz w:val="22"/>
              </w:rPr>
              <w:t>"ocean"</w:t>
            </w:r>
            <w:r w:rsidRPr="001547CE">
              <w:rPr>
                <w:rFonts w:ascii="Consolas" w:hAnsi="Consolas" w:cs="Courier New"/>
                <w:noProof/>
                <w:sz w:val="22"/>
              </w:rPr>
              <w:t xml:space="preserve">, </w:t>
            </w:r>
            <w:r w:rsidRPr="001547CE">
              <w:rPr>
                <w:rFonts w:ascii="Consolas" w:hAnsi="Consolas" w:cs="Courier New"/>
                <w:noProof/>
                <w:color w:val="A31515"/>
                <w:sz w:val="22"/>
              </w:rPr>
              <w:t>"</w:t>
            </w:r>
            <w:r w:rsidR="00792A45">
              <w:rPr>
                <w:rFonts w:ascii="Consolas" w:hAnsi="Consolas" w:cs="Courier New"/>
                <w:noProof/>
                <w:color w:val="A31515"/>
                <w:sz w:val="22"/>
              </w:rPr>
              <w:t>tea</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money"</w:t>
            </w:r>
            <w:r w:rsidRPr="001547CE">
              <w:rPr>
                <w:rFonts w:ascii="Consolas" w:hAnsi="Consolas" w:cs="Courier New"/>
                <w:noProof/>
                <w:sz w:val="22"/>
              </w:rPr>
              <w:t>,</w:t>
            </w:r>
            <w:r w:rsidRPr="001547CE">
              <w:rPr>
                <w:rFonts w:ascii="Consolas" w:hAnsi="Consolas" w:cs="Courier New"/>
                <w:noProof/>
                <w:sz w:val="22"/>
              </w:rPr>
              <w:tab/>
            </w:r>
            <w:r w:rsidRPr="001547CE">
              <w:rPr>
                <w:rFonts w:ascii="Consolas" w:hAnsi="Consolas" w:cs="Courier New"/>
                <w:noProof/>
                <w:color w:val="A31515"/>
                <w:sz w:val="22"/>
              </w:rPr>
              <w:t>"happiness"</w:t>
            </w:r>
            <w:r w:rsidRPr="001547CE">
              <w:rPr>
                <w:rFonts w:ascii="Consolas" w:hAnsi="Consolas" w:cs="Courier New"/>
                <w:noProof/>
                <w:sz w:val="22"/>
              </w:rPr>
              <w:t xml:space="preserve"> };</w:t>
            </w:r>
          </w:p>
          <w:p w14:paraId="6FF391DF" w14:textId="77777777" w:rsidR="00AE33FB" w:rsidRPr="00A55C70" w:rsidRDefault="00AE33FB" w:rsidP="00AE33FB">
            <w:pPr>
              <w:autoSpaceDE w:val="0"/>
              <w:autoSpaceDN w:val="0"/>
              <w:adjustRightInd w:val="0"/>
              <w:spacing w:before="0"/>
              <w:jc w:val="left"/>
              <w:rPr>
                <w:rFonts w:ascii="Consolas" w:hAnsi="Consolas" w:cs="Courier New"/>
                <w:noProof/>
                <w:sz w:val="14"/>
              </w:rPr>
            </w:pPr>
          </w:p>
          <w:p w14:paraId="6E301B0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468B02D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DF7C2D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gt; subsetsQueue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gt;();</w:t>
            </w:r>
          </w:p>
          <w:p w14:paraId="04FADE2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empty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2728E6B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bsetsQueue.Enqueue(emptySet);</w:t>
            </w:r>
          </w:p>
          <w:p w14:paraId="6727D9F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subsetsQueue.Count &gt; 0)</w:t>
            </w:r>
          </w:p>
          <w:p w14:paraId="7EE0B5C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DA9D10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subset = subsetsQueue.Dequeue();</w:t>
            </w:r>
          </w:p>
          <w:p w14:paraId="46C5F06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subset);</w:t>
            </w:r>
          </w:p>
          <w:p w14:paraId="32A4BC5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start = -1;</w:t>
            </w:r>
          </w:p>
          <w:p w14:paraId="74D956E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subset.Count &gt; 0)</w:t>
            </w:r>
          </w:p>
          <w:p w14:paraId="63518F5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rt = subset[subset.Count - 1];</w:t>
            </w:r>
          </w:p>
          <w:p w14:paraId="530C985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start + 1; i &lt; words.Length; i++)</w:t>
            </w:r>
          </w:p>
          <w:p w14:paraId="253E49E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61A70BF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newSub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60841BF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Range(subset);</w:t>
            </w:r>
          </w:p>
          <w:p w14:paraId="4732976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i);</w:t>
            </w:r>
          </w:p>
          <w:p w14:paraId="7AE6D96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ubsetsQueue.Enqueue(newSubset);</w:t>
            </w:r>
          </w:p>
          <w:p w14:paraId="052F2AD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7D8B85F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CA0663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07D6EFE" w14:textId="77777777" w:rsidR="00AE33FB" w:rsidRPr="00A55C70" w:rsidRDefault="00AE33FB" w:rsidP="00AE33FB">
            <w:pPr>
              <w:autoSpaceDE w:val="0"/>
              <w:autoSpaceDN w:val="0"/>
              <w:adjustRightInd w:val="0"/>
              <w:spacing w:before="0"/>
              <w:jc w:val="left"/>
              <w:rPr>
                <w:rFonts w:ascii="Consolas" w:hAnsi="Consolas" w:cs="Courier New"/>
                <w:noProof/>
                <w:sz w:val="14"/>
              </w:rPr>
            </w:pPr>
          </w:p>
          <w:p w14:paraId="73591098" w14:textId="77777777" w:rsidR="00BD46CF"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subset)</w:t>
            </w:r>
          </w:p>
          <w:p w14:paraId="4717F697" w14:textId="3ADE897C" w:rsidR="00AE33FB" w:rsidRPr="001547CE" w:rsidRDefault="00BD46CF" w:rsidP="00AE33FB">
            <w:pPr>
              <w:autoSpaceDE w:val="0"/>
              <w:autoSpaceDN w:val="0"/>
              <w:adjustRightInd w:val="0"/>
              <w:spacing w:before="0"/>
              <w:jc w:val="left"/>
              <w:rPr>
                <w:rFonts w:ascii="Consolas" w:hAnsi="Consolas" w:cs="Courier New"/>
                <w:noProof/>
                <w:sz w:val="22"/>
              </w:rPr>
            </w:pPr>
            <w:r>
              <w:rPr>
                <w:rFonts w:ascii="Consolas" w:hAnsi="Consolas" w:cs="Courier New"/>
                <w:noProof/>
                <w:sz w:val="22"/>
              </w:rPr>
              <w:t xml:space="preserve"> </w:t>
            </w:r>
            <w:r w:rsidR="00AE33FB" w:rsidRPr="001547CE">
              <w:rPr>
                <w:rFonts w:ascii="Consolas" w:hAnsi="Consolas" w:cs="Courier New"/>
                <w:noProof/>
                <w:sz w:val="22"/>
              </w:rPr>
              <w:t xml:space="preserve"> {</w:t>
            </w:r>
          </w:p>
          <w:p w14:paraId="7D5BE36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49AAB4E3" w14:textId="77777777" w:rsidR="00BD46CF"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0; i&lt;subset.Count; i++)</w:t>
            </w:r>
          </w:p>
          <w:p w14:paraId="493003D8" w14:textId="13E7D5E0" w:rsidR="00AE33FB" w:rsidRPr="001547CE" w:rsidRDefault="00BD46CF" w:rsidP="00AE33FB">
            <w:pPr>
              <w:autoSpaceDE w:val="0"/>
              <w:autoSpaceDN w:val="0"/>
              <w:adjustRightInd w:val="0"/>
              <w:spacing w:before="0"/>
              <w:jc w:val="left"/>
              <w:rPr>
                <w:rFonts w:ascii="Consolas" w:hAnsi="Consolas" w:cs="Courier New"/>
                <w:noProof/>
                <w:sz w:val="22"/>
              </w:rPr>
            </w:pPr>
            <w:r>
              <w:rPr>
                <w:rFonts w:ascii="Consolas" w:hAnsi="Consolas" w:cs="Courier New"/>
                <w:noProof/>
                <w:sz w:val="22"/>
              </w:rPr>
              <w:t xml:space="preserve">     </w:t>
            </w:r>
            <w:r w:rsidR="00AE33FB" w:rsidRPr="001547CE">
              <w:rPr>
                <w:rFonts w:ascii="Consolas" w:hAnsi="Consolas" w:cs="Courier New"/>
                <w:noProof/>
                <w:sz w:val="22"/>
              </w:rPr>
              <w:t>{</w:t>
            </w:r>
          </w:p>
          <w:p w14:paraId="5210411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index = subset[i];</w:t>
            </w:r>
          </w:p>
          <w:p w14:paraId="549D33F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words[index]);</w:t>
            </w:r>
          </w:p>
          <w:p w14:paraId="2DDE8DA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DEDF99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14:paraId="3D8DFF1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B7FBCEC"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369DB87F" w14:textId="77777777" w:rsidR="00AE33FB" w:rsidRPr="00D659CC" w:rsidRDefault="00AE33FB" w:rsidP="00AE33FB">
      <w:pPr>
        <w:spacing w:after="120"/>
        <w:rPr>
          <w:noProof/>
        </w:rPr>
      </w:pPr>
      <w:r w:rsidRPr="00D659CC">
        <w:rPr>
          <w:noProof/>
        </w:rPr>
        <w:lastRenderedPageBreak/>
        <w:t xml:space="preserve">If we run the program we will </w:t>
      </w:r>
      <w:r w:rsidR="00E75676" w:rsidRPr="00D659CC">
        <w:rPr>
          <w:noProof/>
        </w:rPr>
        <w:t>get</w:t>
      </w:r>
      <w:r w:rsidRPr="00D659CC">
        <w:rPr>
          <w:noProof/>
        </w:rPr>
        <w:t xml:space="preserve"> the following </w:t>
      </w:r>
      <w:r w:rsidRPr="00D659CC">
        <w:rPr>
          <w:b/>
          <w:noProof/>
        </w:rPr>
        <w:t>correct result</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081A2FDD" w14:textId="77777777" w:rsidTr="00792A45">
        <w:tc>
          <w:tcPr>
            <w:tcW w:w="9637" w:type="dxa"/>
            <w:tcBorders>
              <w:top w:val="single" w:sz="4" w:space="0" w:color="auto"/>
              <w:left w:val="single" w:sz="4" w:space="0" w:color="auto"/>
              <w:bottom w:val="single" w:sz="4" w:space="0" w:color="auto"/>
              <w:right w:val="single" w:sz="4" w:space="0" w:color="auto"/>
            </w:tcBorders>
          </w:tcPr>
          <w:p w14:paraId="5BBBBF85"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w:t>
            </w:r>
          </w:p>
          <w:p w14:paraId="4CAF33E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w:t>
            </w:r>
          </w:p>
          <w:p w14:paraId="7867C012" w14:textId="61DA966B"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w:t>
            </w:r>
            <w:r w:rsidR="00792A45">
              <w:rPr>
                <w:rFonts w:ascii="Consolas" w:hAnsi="Consolas" w:cs="Courier New"/>
                <w:noProof/>
                <w:color w:val="000000"/>
                <w:sz w:val="22"/>
              </w:rPr>
              <w:t>tea</w:t>
            </w:r>
            <w:r w:rsidRPr="00D659CC">
              <w:rPr>
                <w:rFonts w:ascii="Consolas" w:hAnsi="Consolas" w:cs="Courier New"/>
                <w:noProof/>
                <w:color w:val="000000"/>
                <w:sz w:val="22"/>
              </w:rPr>
              <w:t xml:space="preserve"> ]</w:t>
            </w:r>
          </w:p>
          <w:p w14:paraId="3F405C7D"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w:t>
            </w:r>
          </w:p>
          <w:p w14:paraId="2328FB42"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happiness ]</w:t>
            </w:r>
          </w:p>
          <w:p w14:paraId="763BD044" w14:textId="1089D82C"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ocean </w:t>
            </w:r>
            <w:r w:rsidR="00792A45">
              <w:rPr>
                <w:rFonts w:ascii="Consolas" w:hAnsi="Consolas" w:cs="Courier New"/>
                <w:noProof/>
                <w:color w:val="000000"/>
                <w:sz w:val="22"/>
              </w:rPr>
              <w:t>tea</w:t>
            </w:r>
            <w:r w:rsidRPr="00D659CC">
              <w:rPr>
                <w:rFonts w:ascii="Consolas" w:hAnsi="Consolas" w:cs="Courier New"/>
                <w:noProof/>
                <w:color w:val="000000"/>
                <w:sz w:val="22"/>
              </w:rPr>
              <w:t>]</w:t>
            </w:r>
          </w:p>
          <w:p w14:paraId="6FB1B0DE"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w:t>
            </w:r>
          </w:p>
          <w:p w14:paraId="0EDB31B5"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happiness ]</w:t>
            </w:r>
          </w:p>
          <w:p w14:paraId="0A0EA661" w14:textId="7FDE3821"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r w:rsidR="00792A45">
              <w:rPr>
                <w:rFonts w:ascii="Consolas" w:hAnsi="Consolas" w:cs="Courier New"/>
                <w:noProof/>
                <w:color w:val="000000"/>
                <w:sz w:val="22"/>
              </w:rPr>
              <w:t xml:space="preserve"> tea</w:t>
            </w:r>
            <w:r w:rsidR="00792A45" w:rsidRPr="00D659CC">
              <w:rPr>
                <w:rFonts w:ascii="Consolas" w:hAnsi="Consolas" w:cs="Courier New"/>
                <w:noProof/>
                <w:color w:val="000000"/>
                <w:sz w:val="22"/>
              </w:rPr>
              <w:t xml:space="preserve"> </w:t>
            </w:r>
            <w:r w:rsidRPr="00D659CC">
              <w:rPr>
                <w:rFonts w:ascii="Consolas" w:hAnsi="Consolas" w:cs="Courier New"/>
                <w:noProof/>
                <w:color w:val="000000"/>
                <w:sz w:val="22"/>
              </w:rPr>
              <w:t>money ]</w:t>
            </w:r>
          </w:p>
          <w:p w14:paraId="6F117E80" w14:textId="0B1C4240"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r w:rsidR="00792A45">
              <w:rPr>
                <w:rFonts w:ascii="Consolas" w:hAnsi="Consolas" w:cs="Courier New"/>
                <w:noProof/>
                <w:color w:val="000000"/>
                <w:sz w:val="22"/>
              </w:rPr>
              <w:t xml:space="preserve"> tea</w:t>
            </w:r>
            <w:r w:rsidR="00792A45" w:rsidRPr="00D659CC">
              <w:rPr>
                <w:rFonts w:ascii="Consolas" w:hAnsi="Consolas" w:cs="Courier New"/>
                <w:noProof/>
                <w:color w:val="000000"/>
                <w:sz w:val="22"/>
              </w:rPr>
              <w:t xml:space="preserve"> </w:t>
            </w:r>
            <w:r w:rsidRPr="00D659CC">
              <w:rPr>
                <w:rFonts w:ascii="Consolas" w:hAnsi="Consolas" w:cs="Courier New"/>
                <w:noProof/>
                <w:color w:val="000000"/>
                <w:sz w:val="22"/>
              </w:rPr>
              <w:t>happiness ]</w:t>
            </w:r>
          </w:p>
          <w:p w14:paraId="0D2ED53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happiness ]</w:t>
            </w:r>
          </w:p>
          <w:p w14:paraId="58B72574" w14:textId="183B01CF"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ocean </w:t>
            </w:r>
            <w:r w:rsidR="00792A45">
              <w:rPr>
                <w:rFonts w:ascii="Consolas" w:hAnsi="Consolas" w:cs="Courier New"/>
                <w:noProof/>
                <w:color w:val="000000"/>
                <w:sz w:val="22"/>
              </w:rPr>
              <w:t>tea</w:t>
            </w:r>
            <w:r w:rsidR="00792A45" w:rsidRPr="00D659CC">
              <w:rPr>
                <w:rFonts w:ascii="Consolas" w:hAnsi="Consolas" w:cs="Courier New"/>
                <w:noProof/>
                <w:color w:val="000000"/>
                <w:sz w:val="22"/>
              </w:rPr>
              <w:t xml:space="preserve"> </w:t>
            </w:r>
            <w:r w:rsidRPr="00D659CC">
              <w:rPr>
                <w:rFonts w:ascii="Consolas" w:hAnsi="Consolas" w:cs="Courier New"/>
                <w:noProof/>
                <w:color w:val="000000"/>
                <w:sz w:val="22"/>
              </w:rPr>
              <w:t>money ]</w:t>
            </w:r>
          </w:p>
          <w:p w14:paraId="0524B7FF" w14:textId="4F99BACA"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ocean </w:t>
            </w:r>
            <w:r w:rsidR="00792A45">
              <w:rPr>
                <w:rFonts w:ascii="Consolas" w:hAnsi="Consolas" w:cs="Courier New"/>
                <w:noProof/>
                <w:color w:val="000000"/>
                <w:sz w:val="22"/>
              </w:rPr>
              <w:t>tea</w:t>
            </w:r>
            <w:r w:rsidR="00792A45" w:rsidRPr="00D659CC">
              <w:rPr>
                <w:rFonts w:ascii="Consolas" w:hAnsi="Consolas" w:cs="Courier New"/>
                <w:noProof/>
                <w:color w:val="000000"/>
                <w:sz w:val="22"/>
              </w:rPr>
              <w:t xml:space="preserve"> </w:t>
            </w:r>
            <w:r w:rsidRPr="00D659CC">
              <w:rPr>
                <w:rFonts w:ascii="Consolas" w:hAnsi="Consolas" w:cs="Courier New"/>
                <w:noProof/>
                <w:color w:val="000000"/>
                <w:sz w:val="22"/>
              </w:rPr>
              <w:t>happiness ]</w:t>
            </w:r>
          </w:p>
          <w:p w14:paraId="6CB377D8"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happiness ]</w:t>
            </w:r>
          </w:p>
          <w:p w14:paraId="3C097AE0" w14:textId="563E88BB"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r w:rsidR="00792A45">
              <w:rPr>
                <w:rFonts w:ascii="Consolas" w:hAnsi="Consolas" w:cs="Courier New"/>
                <w:noProof/>
                <w:color w:val="000000"/>
                <w:sz w:val="22"/>
              </w:rPr>
              <w:t xml:space="preserve"> tea</w:t>
            </w:r>
            <w:r w:rsidR="00792A45" w:rsidRPr="00D659CC">
              <w:rPr>
                <w:rFonts w:ascii="Consolas" w:hAnsi="Consolas" w:cs="Courier New"/>
                <w:noProof/>
                <w:color w:val="000000"/>
                <w:sz w:val="22"/>
              </w:rPr>
              <w:t xml:space="preserve"> </w:t>
            </w:r>
            <w:r w:rsidRPr="00D659CC">
              <w:rPr>
                <w:rFonts w:ascii="Consolas" w:hAnsi="Consolas" w:cs="Courier New"/>
                <w:noProof/>
                <w:color w:val="000000"/>
                <w:sz w:val="22"/>
              </w:rPr>
              <w:t>money happiness ]</w:t>
            </w:r>
          </w:p>
          <w:p w14:paraId="52BBC24F" w14:textId="6430E201"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ocean </w:t>
            </w:r>
            <w:r w:rsidR="00792A45">
              <w:rPr>
                <w:rFonts w:ascii="Consolas" w:hAnsi="Consolas" w:cs="Courier New"/>
                <w:noProof/>
                <w:color w:val="000000"/>
                <w:sz w:val="22"/>
              </w:rPr>
              <w:t>tea</w:t>
            </w:r>
            <w:r w:rsidR="00792A45" w:rsidRPr="00D659CC">
              <w:rPr>
                <w:rFonts w:ascii="Consolas" w:hAnsi="Consolas" w:cs="Courier New"/>
                <w:noProof/>
                <w:color w:val="000000"/>
                <w:sz w:val="22"/>
              </w:rPr>
              <w:t xml:space="preserve"> </w:t>
            </w:r>
            <w:r w:rsidRPr="00D659CC">
              <w:rPr>
                <w:rFonts w:ascii="Consolas" w:hAnsi="Consolas" w:cs="Courier New"/>
                <w:noProof/>
                <w:color w:val="000000"/>
                <w:sz w:val="22"/>
              </w:rPr>
              <w:t>money happiness ]</w:t>
            </w:r>
          </w:p>
        </w:tc>
      </w:tr>
    </w:tbl>
    <w:p w14:paraId="6FAAD89F" w14:textId="77777777" w:rsidR="00AE33FB" w:rsidRPr="00D659CC" w:rsidRDefault="00AE33FB" w:rsidP="00732360">
      <w:pPr>
        <w:pStyle w:val="Heading3"/>
      </w:pPr>
      <w:bookmarkStart w:id="386" w:name="Sorting_Students"/>
      <w:bookmarkEnd w:id="386"/>
      <w:r w:rsidRPr="00D659CC">
        <w:lastRenderedPageBreak/>
        <w:t>Sorting Students</w:t>
      </w:r>
    </w:p>
    <w:p w14:paraId="08453377" w14:textId="77777777" w:rsidR="00AE33FB" w:rsidRPr="00D659CC" w:rsidRDefault="00AE33FB" w:rsidP="00AE33FB">
      <w:pPr>
        <w:spacing w:after="120"/>
      </w:pPr>
      <w:r w:rsidRPr="00D659CC">
        <w:t xml:space="preserve">It is given a </w:t>
      </w:r>
      <w:r w:rsidRPr="00D659CC">
        <w:rPr>
          <w:b/>
        </w:rPr>
        <w:t>text file</w:t>
      </w:r>
      <w:r w:rsidRPr="00D659CC">
        <w:t xml:space="preserve">, containing the data of a group of </w:t>
      </w:r>
      <w:r w:rsidRPr="00D659CC">
        <w:rPr>
          <w:b/>
        </w:rPr>
        <w:t>students and courses</w:t>
      </w:r>
      <w:r w:rsidRPr="00D659CC">
        <w:t xml:space="preserve"> which they attend, separated by |. The file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3B33D4C4" w14:textId="77777777" w:rsidTr="00792A45">
        <w:tc>
          <w:tcPr>
            <w:tcW w:w="9637" w:type="dxa"/>
            <w:tcBorders>
              <w:top w:val="single" w:sz="4" w:space="0" w:color="auto"/>
              <w:left w:val="single" w:sz="4" w:space="0" w:color="auto"/>
              <w:bottom w:val="single" w:sz="4" w:space="0" w:color="auto"/>
              <w:right w:val="single" w:sz="4" w:space="0" w:color="auto"/>
            </w:tcBorders>
          </w:tcPr>
          <w:p w14:paraId="61D41EB1"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hris | Jones</w:t>
            </w:r>
            <w:r w:rsidRPr="00D659CC">
              <w:rPr>
                <w:rFonts w:ascii="Consolas" w:hAnsi="Consolas" w:cs="Courier New"/>
                <w:color w:val="000000"/>
                <w:sz w:val="22"/>
              </w:rPr>
              <w:tab/>
              <w:t>| C#</w:t>
            </w:r>
          </w:p>
          <w:p w14:paraId="21AA4A90"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Smith | PHP</w:t>
            </w:r>
          </w:p>
          <w:p w14:paraId="1CFB3D1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hris | Jones</w:t>
            </w:r>
            <w:r w:rsidRPr="00D659CC">
              <w:rPr>
                <w:rFonts w:ascii="Consolas" w:hAnsi="Consolas" w:cs="Courier New"/>
                <w:color w:val="000000"/>
                <w:sz w:val="22"/>
              </w:rPr>
              <w:tab/>
              <w:t>| Java</w:t>
            </w:r>
          </w:p>
          <w:p w14:paraId="6D649AB0"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eter | Jones</w:t>
            </w:r>
            <w:r w:rsidRPr="00D659CC">
              <w:rPr>
                <w:rFonts w:ascii="Consolas" w:hAnsi="Consolas" w:cs="Courier New"/>
                <w:color w:val="000000"/>
                <w:sz w:val="22"/>
              </w:rPr>
              <w:tab/>
              <w:t>| C#</w:t>
            </w:r>
          </w:p>
          <w:p w14:paraId="478F3644"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Sophia | Wilson | Java</w:t>
            </w:r>
          </w:p>
          <w:p w14:paraId="5C21B0E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Wilson | C#</w:t>
            </w:r>
          </w:p>
          <w:p w14:paraId="138D9FB0"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Smith | C#</w:t>
            </w:r>
          </w:p>
        </w:tc>
      </w:tr>
    </w:tbl>
    <w:p w14:paraId="4E763506" w14:textId="77777777" w:rsidR="00AE33FB" w:rsidRPr="00D659CC" w:rsidRDefault="00AE33FB" w:rsidP="00AE33FB">
      <w:r w:rsidRPr="00D659CC">
        <w:t xml:space="preserve">Write a program </w:t>
      </w:r>
      <w:r w:rsidRPr="00D659CC">
        <w:rPr>
          <w:b/>
        </w:rPr>
        <w:t>printing all courses and the students</w:t>
      </w:r>
      <w:r w:rsidRPr="00D659CC">
        <w:t xml:space="preserve">, who have joined them, </w:t>
      </w:r>
      <w:r w:rsidRPr="00D659CC">
        <w:rPr>
          <w:b/>
        </w:rPr>
        <w:t xml:space="preserve">ordered by </w:t>
      </w:r>
      <w:r w:rsidR="00E86433" w:rsidRPr="00D659CC">
        <w:rPr>
          <w:b/>
        </w:rPr>
        <w:t>last</w:t>
      </w:r>
      <w:r w:rsidRPr="00D659CC">
        <w:rPr>
          <w:b/>
        </w:rPr>
        <w:t xml:space="preserve"> name</w:t>
      </w:r>
      <w:r w:rsidRPr="00D659CC">
        <w:t xml:space="preserve">, and then by first name (if the </w:t>
      </w:r>
      <w:r w:rsidR="00E86433" w:rsidRPr="00D659CC">
        <w:t>last</w:t>
      </w:r>
      <w:r w:rsidRPr="00D659CC">
        <w:t xml:space="preserve"> names match).</w:t>
      </w:r>
    </w:p>
    <w:p w14:paraId="27DD0E82" w14:textId="77777777" w:rsidR="00AE33FB" w:rsidRPr="00D659CC" w:rsidRDefault="00AE33FB" w:rsidP="00AE33FB">
      <w:r w:rsidRPr="00D659CC">
        <w:t xml:space="preserve">We can implement the problem using a </w:t>
      </w:r>
      <w:r w:rsidRPr="00D659CC">
        <w:rPr>
          <w:b/>
        </w:rPr>
        <w:t>hash-table</w:t>
      </w:r>
      <w:r w:rsidRPr="00D659CC">
        <w:t xml:space="preserve">, which will hold a list of students by a course name. We are choosing a hash-table, because we can </w:t>
      </w:r>
      <w:r w:rsidRPr="00D659CC">
        <w:rPr>
          <w:b/>
        </w:rPr>
        <w:t>quickly search by course name</w:t>
      </w:r>
      <w:r w:rsidRPr="00D659CC">
        <w:t xml:space="preserve"> in it.</w:t>
      </w:r>
    </w:p>
    <w:p w14:paraId="66825735" w14:textId="77777777" w:rsidR="00AE33FB" w:rsidRPr="00D659CC" w:rsidRDefault="00AE33FB" w:rsidP="00AE33FB">
      <w:r w:rsidRPr="00D659CC">
        <w:t xml:space="preserve">In order to meet the requirements for an order by name and surname, we are going to </w:t>
      </w:r>
      <w:r w:rsidRPr="00D659CC">
        <w:rPr>
          <w:b/>
        </w:rPr>
        <w:t>sort the particular list of students</w:t>
      </w:r>
      <w:r w:rsidRPr="00D659CC">
        <w:t xml:space="preserve"> from each course, before we print it. Another option is to use </w:t>
      </w:r>
      <w:r w:rsidRPr="00D659CC">
        <w:rPr>
          <w:rFonts w:ascii="Consolas" w:hAnsi="Consolas"/>
          <w:b/>
          <w:bCs/>
          <w:noProof/>
          <w:kern w:val="32"/>
          <w:sz w:val="22"/>
        </w:rPr>
        <w:t>Sorted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for the students attending each course (because it is internally sorted), but since one can have students with the same name, we have to use </w:t>
      </w:r>
      <w:r w:rsidRPr="00D659CC">
        <w:rPr>
          <w:rFonts w:ascii="Consolas" w:hAnsi="Consolas"/>
          <w:b/>
          <w:bCs/>
          <w:noProof/>
          <w:kern w:val="32"/>
          <w:sz w:val="22"/>
        </w:rPr>
        <w:t>SortedSet&lt;List&lt;String&gt;&gt;</w:t>
      </w:r>
      <w:r w:rsidRPr="00D659CC">
        <w:t>. It becomes too complicated. We choose the eas</w:t>
      </w:r>
      <w:r w:rsidR="0022725D" w:rsidRPr="00D659CC">
        <w:t>ier</w:t>
      </w:r>
      <w:r w:rsidRPr="00D659CC">
        <w:t xml:space="preserve"> way – using </w:t>
      </w:r>
      <w:r w:rsidRPr="00D659CC">
        <w:rPr>
          <w:rFonts w:ascii="Consolas" w:hAnsi="Consolas"/>
          <w:b/>
          <w:bCs/>
          <w:noProof/>
          <w:kern w:val="32"/>
          <w:sz w:val="22"/>
        </w:rPr>
        <w:t>List&lt;Student&gt;</w:t>
      </w:r>
      <w:r w:rsidRPr="00D659CC">
        <w:t xml:space="preserve"> and sorting it before we print it.</w:t>
      </w:r>
    </w:p>
    <w:p w14:paraId="31587F1F" w14:textId="77777777" w:rsidR="00AE33FB" w:rsidRPr="00D659CC" w:rsidRDefault="00AE33FB" w:rsidP="00AE33FB">
      <w:pPr>
        <w:spacing w:after="120"/>
      </w:pPr>
      <w:r w:rsidRPr="00D659CC">
        <w:t xml:space="preserve">In any case we will have to implement the </w:t>
      </w:r>
      <w:r w:rsidRPr="00D659CC">
        <w:rPr>
          <w:rFonts w:ascii="Consolas" w:hAnsi="Consolas"/>
          <w:b/>
          <w:bCs/>
          <w:noProof/>
          <w:kern w:val="32"/>
          <w:sz w:val="22"/>
        </w:rPr>
        <w:t>IComparable</w:t>
      </w:r>
      <w:r w:rsidRPr="00D659CC">
        <w:t xml:space="preserve"> interface so we can define </w:t>
      </w:r>
      <w:r w:rsidRPr="00D659CC">
        <w:rPr>
          <w:b/>
        </w:rPr>
        <w:t>the order of the elements</w:t>
      </w:r>
      <w:r w:rsidRPr="00D659CC">
        <w:t xml:space="preserve"> </w:t>
      </w:r>
      <w:r w:rsidR="0022725D" w:rsidRPr="00D659CC">
        <w:t>of</w:t>
      </w:r>
      <w:r w:rsidRPr="00D659CC">
        <w:t xml:space="preserve"> type </w:t>
      </w:r>
      <w:r w:rsidRPr="00D659CC">
        <w:rPr>
          <w:rFonts w:ascii="Consolas" w:hAnsi="Consolas"/>
          <w:b/>
          <w:bCs/>
          <w:noProof/>
          <w:kern w:val="32"/>
          <w:sz w:val="22"/>
        </w:rPr>
        <w:t>Student</w:t>
      </w:r>
      <w:r w:rsidRPr="00D659CC">
        <w:t xml:space="preserve"> according to the task requirements. It is important to firstly compare the family names and if they are the same to compare the first names. We remind that in order to sort the elements of a given class it is explicitly necessary to define the logic of their order. In .NET Framework this is done by the </w:t>
      </w:r>
      <w:r w:rsidRPr="00D659CC">
        <w:rPr>
          <w:rFonts w:ascii="Consolas" w:hAnsi="Consolas"/>
          <w:b/>
          <w:bCs/>
          <w:noProof/>
          <w:kern w:val="32"/>
          <w:sz w:val="22"/>
        </w:rPr>
        <w:t>IComparable&lt;T&gt;</w:t>
      </w:r>
      <w:r w:rsidRPr="00D659CC">
        <w:t xml:space="preserve"> interface</w:t>
      </w:r>
      <w:r w:rsidR="0022725D" w:rsidRPr="00D659CC">
        <w:t xml:space="preserve"> (or through lambda functions like we shall see in the </w:t>
      </w:r>
      <w:hyperlink w:anchor="Chapter_22_Lambda_Expressions_and_LINQ" w:history="1">
        <w:r w:rsidR="0022725D" w:rsidRPr="00D659CC">
          <w:rPr>
            <w:rStyle w:val="Hyperlink"/>
          </w:rPr>
          <w:t>chapter “Lambda Expressions and LINQ”</w:t>
        </w:r>
      </w:hyperlink>
      <w:r w:rsidR="0022725D" w:rsidRPr="00D659CC">
        <w:t>)</w:t>
      </w:r>
      <w:r w:rsidRPr="00D659CC">
        <w:t xml:space="preserve">. </w:t>
      </w:r>
      <w:r w:rsidR="003A7DF7">
        <w:t>Let’s</w:t>
      </w:r>
      <w:r w:rsidRPr="00D659CC">
        <w:t xml:space="preserve"> define the class </w:t>
      </w:r>
      <w:r w:rsidRPr="00D659CC">
        <w:rPr>
          <w:rFonts w:ascii="Consolas" w:hAnsi="Consolas"/>
          <w:b/>
          <w:bCs/>
          <w:noProof/>
          <w:kern w:val="32"/>
          <w:sz w:val="22"/>
        </w:rPr>
        <w:t>Student</w:t>
      </w:r>
      <w:r w:rsidRPr="00D659CC">
        <w:t xml:space="preserve"> and implement </w:t>
      </w:r>
      <w:r w:rsidRPr="00D659CC">
        <w:rPr>
          <w:rFonts w:ascii="Consolas" w:hAnsi="Consolas"/>
          <w:b/>
          <w:bCs/>
          <w:noProof/>
          <w:kern w:val="32"/>
          <w:sz w:val="22"/>
        </w:rPr>
        <w:t>IComparable&lt;Student&gt;</w:t>
      </w:r>
      <w:r w:rsidRPr="00D659CC">
        <w:t>. We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1547CE" w14:paraId="75244917" w14:textId="77777777" w:rsidTr="00792A45">
        <w:tc>
          <w:tcPr>
            <w:tcW w:w="9637" w:type="dxa"/>
            <w:tcBorders>
              <w:top w:val="single" w:sz="4" w:space="0" w:color="auto"/>
              <w:left w:val="single" w:sz="4" w:space="0" w:color="auto"/>
              <w:bottom w:val="single" w:sz="4" w:space="0" w:color="auto"/>
              <w:right w:val="single" w:sz="4" w:space="0" w:color="auto"/>
            </w:tcBorders>
          </w:tcPr>
          <w:p w14:paraId="2B118D3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 </w:t>
            </w:r>
            <w:r w:rsidRPr="001547CE">
              <w:rPr>
                <w:rFonts w:ascii="Consolas" w:hAnsi="Consolas"/>
                <w:noProof/>
                <w:color w:val="2B91AF"/>
                <w:sz w:val="22"/>
              </w:rPr>
              <w:t>IComparable</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w:t>
            </w:r>
          </w:p>
          <w:p w14:paraId="5B62953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0029DC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firstName;</w:t>
            </w:r>
          </w:p>
          <w:p w14:paraId="2F6C4D8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lastName;</w:t>
            </w:r>
          </w:p>
          <w:p w14:paraId="68E7640C" w14:textId="77777777" w:rsidR="008379D7" w:rsidRPr="00792A45" w:rsidRDefault="008379D7" w:rsidP="00AE33FB">
            <w:pPr>
              <w:autoSpaceDE w:val="0"/>
              <w:autoSpaceDN w:val="0"/>
              <w:adjustRightInd w:val="0"/>
              <w:spacing w:before="0"/>
              <w:jc w:val="left"/>
              <w:rPr>
                <w:rFonts w:ascii="Consolas" w:hAnsi="Consolas" w:cs="Courier New"/>
                <w:noProof/>
                <w:sz w:val="14"/>
                <w:szCs w:val="12"/>
              </w:rPr>
            </w:pPr>
          </w:p>
          <w:p w14:paraId="0FF6140D"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Student(</w:t>
            </w:r>
            <w:r w:rsidRPr="001547CE">
              <w:rPr>
                <w:rFonts w:ascii="Consolas" w:hAnsi="Consolas" w:cs="Courier New"/>
                <w:noProof/>
                <w:color w:val="0000FF"/>
                <w:sz w:val="22"/>
              </w:rPr>
              <w:t>string</w:t>
            </w:r>
            <w:r w:rsidRPr="001547CE">
              <w:rPr>
                <w:rFonts w:ascii="Consolas" w:hAnsi="Consolas" w:cs="Courier New"/>
                <w:noProof/>
                <w:sz w:val="22"/>
              </w:rPr>
              <w:t xml:space="preserve"> firstName, </w:t>
            </w:r>
            <w:r w:rsidRPr="001547CE">
              <w:rPr>
                <w:rFonts w:ascii="Consolas" w:hAnsi="Consolas" w:cs="Courier New"/>
                <w:noProof/>
                <w:color w:val="0000FF"/>
                <w:sz w:val="22"/>
              </w:rPr>
              <w:t>string</w:t>
            </w:r>
            <w:r w:rsidRPr="001547CE">
              <w:rPr>
                <w:rFonts w:ascii="Consolas" w:hAnsi="Consolas" w:cs="Courier New"/>
                <w:noProof/>
                <w:sz w:val="22"/>
              </w:rPr>
              <w:t xml:space="preserve"> lastName)</w:t>
            </w:r>
          </w:p>
          <w:p w14:paraId="6E6BFB9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9F5A3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firstName = firstName;</w:t>
            </w:r>
          </w:p>
          <w:p w14:paraId="5F540CB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lastName = lastName;</w:t>
            </w:r>
          </w:p>
          <w:p w14:paraId="3678156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7D908B9" w14:textId="77777777" w:rsidR="00AE33FB" w:rsidRPr="00792A45" w:rsidRDefault="00AE33FB" w:rsidP="00AE33FB">
            <w:pPr>
              <w:autoSpaceDE w:val="0"/>
              <w:autoSpaceDN w:val="0"/>
              <w:adjustRightInd w:val="0"/>
              <w:spacing w:before="0"/>
              <w:jc w:val="left"/>
              <w:rPr>
                <w:rFonts w:ascii="Consolas" w:hAnsi="Consolas" w:cs="Courier New"/>
                <w:noProof/>
                <w:sz w:val="14"/>
                <w:szCs w:val="12"/>
              </w:rPr>
            </w:pPr>
          </w:p>
          <w:p w14:paraId="1C307CEC"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ompareTo(</w:t>
            </w:r>
            <w:r w:rsidRPr="001547CE">
              <w:rPr>
                <w:rFonts w:ascii="Consolas" w:hAnsi="Consolas"/>
                <w:noProof/>
                <w:color w:val="2B91AF"/>
                <w:sz w:val="22"/>
              </w:rPr>
              <w:t>Student</w:t>
            </w:r>
            <w:r w:rsidRPr="001547CE">
              <w:rPr>
                <w:rFonts w:ascii="Consolas" w:hAnsi="Consolas" w:cs="Courier New"/>
                <w:noProof/>
                <w:sz w:val="22"/>
              </w:rPr>
              <w:t xml:space="preserve"> student)</w:t>
            </w:r>
          </w:p>
          <w:p w14:paraId="0B3529C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1915C9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w:t>
            </w:r>
            <w:r w:rsidRPr="001547CE">
              <w:rPr>
                <w:rFonts w:ascii="Consolas" w:hAnsi="Consolas" w:cs="Courier New"/>
                <w:noProof/>
                <w:color w:val="0000FF"/>
                <w:sz w:val="22"/>
              </w:rPr>
              <w:t xml:space="preserve"> </w:t>
            </w:r>
            <w:r w:rsidRPr="001547CE">
              <w:rPr>
                <w:rFonts w:ascii="Consolas" w:hAnsi="Consolas" w:cs="Courier New"/>
                <w:noProof/>
                <w:sz w:val="22"/>
              </w:rPr>
              <w:t>lastName.CompareTo(student.lastName);</w:t>
            </w:r>
          </w:p>
          <w:p w14:paraId="1098D7E8"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result == 0)</w:t>
            </w:r>
          </w:p>
          <w:p w14:paraId="529F9FB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0BF37C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 = firstName.CompareTo(student.firstName);</w:t>
            </w:r>
          </w:p>
          <w:p w14:paraId="52CB904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66ADC7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w:t>
            </w:r>
          </w:p>
          <w:p w14:paraId="2C98B7E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9D4816B" w14:textId="77777777" w:rsidR="00AE33FB" w:rsidRPr="00792A45" w:rsidRDefault="00AE33FB" w:rsidP="00AE33FB">
            <w:pPr>
              <w:autoSpaceDE w:val="0"/>
              <w:autoSpaceDN w:val="0"/>
              <w:adjustRightInd w:val="0"/>
              <w:spacing w:before="0"/>
              <w:jc w:val="left"/>
              <w:rPr>
                <w:rFonts w:ascii="Consolas" w:hAnsi="Consolas" w:cs="Courier New"/>
                <w:noProof/>
                <w:sz w:val="14"/>
                <w:szCs w:val="12"/>
              </w:rPr>
            </w:pPr>
          </w:p>
          <w:p w14:paraId="6875D7E9"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ToString()</w:t>
            </w:r>
          </w:p>
          <w:p w14:paraId="0BE8F12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78CB3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firstName + </w:t>
            </w:r>
            <w:r w:rsidRPr="001547CE">
              <w:rPr>
                <w:rFonts w:ascii="Consolas" w:hAnsi="Consolas" w:cs="Courier New"/>
                <w:noProof/>
                <w:color w:val="A31515"/>
                <w:sz w:val="22"/>
              </w:rPr>
              <w:t>" "</w:t>
            </w:r>
            <w:r w:rsidRPr="001547CE">
              <w:rPr>
                <w:rFonts w:ascii="Consolas" w:hAnsi="Consolas" w:cs="Courier New"/>
                <w:noProof/>
                <w:sz w:val="22"/>
              </w:rPr>
              <w:t xml:space="preserve"> + lastName;</w:t>
            </w:r>
          </w:p>
          <w:p w14:paraId="6F182F6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DE068E1"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0C14F0E5" w14:textId="77777777" w:rsidR="00AE33FB" w:rsidRPr="00D659CC" w:rsidRDefault="00AE33FB" w:rsidP="00AE33FB">
      <w:pPr>
        <w:spacing w:after="120"/>
      </w:pPr>
      <w:r w:rsidRPr="00D659CC">
        <w:lastRenderedPageBreak/>
        <w:t xml:space="preserve">Now we are able to write the code, which </w:t>
      </w:r>
      <w:r w:rsidRPr="00D659CC">
        <w:rPr>
          <w:b/>
        </w:rPr>
        <w:t xml:space="preserve">reads </w:t>
      </w:r>
      <w:r w:rsidR="0022725D" w:rsidRPr="00D659CC">
        <w:rPr>
          <w:b/>
        </w:rPr>
        <w:t xml:space="preserve">the </w:t>
      </w:r>
      <w:r w:rsidRPr="00D659CC">
        <w:rPr>
          <w:b/>
        </w:rPr>
        <w:t>students and their courses</w:t>
      </w:r>
      <w:r w:rsidRPr="00D659CC">
        <w:t xml:space="preserve"> </w:t>
      </w:r>
      <w:r w:rsidRPr="00D659CC">
        <w:rPr>
          <w:b/>
        </w:rPr>
        <w:t>and stores them in a hash-table</w:t>
      </w:r>
      <w:r w:rsidRPr="00D659CC">
        <w:t>, which keeps a list of students by a course name (</w:t>
      </w:r>
      <w:r w:rsidRPr="00D659CC">
        <w:rPr>
          <w:rFonts w:ascii="Consolas" w:hAnsi="Consolas"/>
          <w:b/>
          <w:bCs/>
          <w:noProof/>
          <w:kern w:val="32"/>
          <w:sz w:val="22"/>
        </w:rPr>
        <w:t>Dictionary&lt;string,</w:t>
      </w:r>
      <w:r w:rsidRPr="00D659CC">
        <w:t xml:space="preserve"> </w:t>
      </w:r>
      <w:r w:rsidRPr="00D659CC">
        <w:rPr>
          <w:rFonts w:ascii="Consolas" w:hAnsi="Consolas"/>
          <w:b/>
          <w:bCs/>
          <w:noProof/>
          <w:kern w:val="32"/>
          <w:sz w:val="22"/>
        </w:rPr>
        <w:t>List&lt;Student&gt;&gt;</w:t>
      </w:r>
      <w:r w:rsidRPr="00D659CC">
        <w:t>). And then it is easy – we iterate over the courses, sort the students and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1547CE" w14:paraId="70A3D2A9" w14:textId="77777777" w:rsidTr="00792A45">
        <w:tc>
          <w:tcPr>
            <w:tcW w:w="9637" w:type="dxa"/>
            <w:tcBorders>
              <w:top w:val="single" w:sz="4" w:space="0" w:color="auto"/>
              <w:left w:val="single" w:sz="4" w:space="0" w:color="auto"/>
              <w:bottom w:val="single" w:sz="4" w:space="0" w:color="auto"/>
              <w:right w:val="single" w:sz="4" w:space="0" w:color="auto"/>
            </w:tcBorders>
          </w:tcPr>
          <w:p w14:paraId="1A6A2649"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Read the file and build the hash-table of courses</w:t>
            </w:r>
          </w:p>
          <w:p w14:paraId="69DFBB20" w14:textId="3482D241" w:rsidR="00AE33FB" w:rsidRPr="001547CE" w:rsidRDefault="00792A45" w:rsidP="00AE33FB">
            <w:pPr>
              <w:autoSpaceDE w:val="0"/>
              <w:autoSpaceDN w:val="0"/>
              <w:adjustRightInd w:val="0"/>
              <w:spacing w:before="0"/>
              <w:jc w:val="left"/>
              <w:rPr>
                <w:rFonts w:ascii="Consolas" w:hAnsi="Consolas" w:cs="Courier New"/>
                <w:noProof/>
                <w:sz w:val="22"/>
              </w:rPr>
            </w:pPr>
            <w:r w:rsidRPr="00792A45">
              <w:rPr>
                <w:rFonts w:ascii="Consolas" w:hAnsi="Consolas" w:cs="Courier New"/>
                <w:noProof/>
                <w:color w:val="0000FF"/>
                <w:sz w:val="22"/>
              </w:rPr>
              <w:t>var</w:t>
            </w:r>
            <w:r w:rsidR="00AE33FB" w:rsidRPr="001547CE">
              <w:rPr>
                <w:rFonts w:ascii="Consolas" w:hAnsi="Consolas" w:cs="Courier New"/>
                <w:noProof/>
                <w:sz w:val="22"/>
              </w:rPr>
              <w:t xml:space="preserve"> courses =</w:t>
            </w:r>
            <w:r>
              <w:rPr>
                <w:rFonts w:ascii="Consolas" w:hAnsi="Consolas" w:cs="Courier New"/>
                <w:noProof/>
                <w:sz w:val="22"/>
              </w:rPr>
              <w:t xml:space="preserve"> </w:t>
            </w:r>
            <w:r w:rsidR="00AE33FB" w:rsidRPr="001547CE">
              <w:rPr>
                <w:rFonts w:ascii="Consolas" w:hAnsi="Consolas" w:cs="Courier New"/>
                <w:noProof/>
                <w:color w:val="0000FF"/>
                <w:sz w:val="22"/>
              </w:rPr>
              <w:t>new</w:t>
            </w:r>
            <w:r w:rsidR="00AE33FB" w:rsidRPr="001547CE">
              <w:rPr>
                <w:rFonts w:ascii="Consolas" w:hAnsi="Consolas" w:cs="Courier New"/>
                <w:noProof/>
                <w:sz w:val="22"/>
              </w:rPr>
              <w:t xml:space="preserve"> </w:t>
            </w:r>
            <w:r w:rsidR="00AE33FB" w:rsidRPr="001547CE">
              <w:rPr>
                <w:rFonts w:ascii="Consolas" w:hAnsi="Consolas"/>
                <w:noProof/>
                <w:color w:val="2B91AF"/>
                <w:sz w:val="22"/>
              </w:rPr>
              <w:t>Dictionary</w:t>
            </w:r>
            <w:r w:rsidR="00AE33FB" w:rsidRPr="001547CE">
              <w:rPr>
                <w:rFonts w:ascii="Consolas" w:hAnsi="Consolas" w:cs="Courier New"/>
                <w:noProof/>
                <w:sz w:val="22"/>
              </w:rPr>
              <w:t>&lt;</w:t>
            </w:r>
            <w:r w:rsidR="00AE33FB" w:rsidRPr="001547CE">
              <w:rPr>
                <w:rFonts w:ascii="Consolas" w:hAnsi="Consolas" w:cs="Courier New"/>
                <w:noProof/>
                <w:color w:val="0000FF"/>
                <w:sz w:val="22"/>
              </w:rPr>
              <w:t>string</w:t>
            </w:r>
            <w:r w:rsidR="00AE33FB" w:rsidRPr="001547CE">
              <w:rPr>
                <w:rFonts w:ascii="Consolas" w:hAnsi="Consolas" w:cs="Courier New"/>
                <w:noProof/>
                <w:sz w:val="22"/>
              </w:rPr>
              <w:t xml:space="preserve">, </w:t>
            </w:r>
            <w:r w:rsidR="00AE33FB" w:rsidRPr="001547CE">
              <w:rPr>
                <w:rFonts w:ascii="Consolas" w:hAnsi="Consolas"/>
                <w:noProof/>
                <w:color w:val="2B91AF"/>
                <w:sz w:val="22"/>
              </w:rPr>
              <w:t>List</w:t>
            </w:r>
            <w:r w:rsidR="00AE33FB" w:rsidRPr="001547CE">
              <w:rPr>
                <w:rFonts w:ascii="Consolas" w:hAnsi="Consolas" w:cs="Courier New"/>
                <w:noProof/>
                <w:sz w:val="22"/>
              </w:rPr>
              <w:t>&lt;</w:t>
            </w:r>
            <w:r w:rsidR="00AE33FB" w:rsidRPr="001547CE">
              <w:rPr>
                <w:rFonts w:ascii="Consolas" w:hAnsi="Consolas"/>
                <w:noProof/>
                <w:color w:val="2B91AF"/>
                <w:sz w:val="22"/>
              </w:rPr>
              <w:t>Student</w:t>
            </w:r>
            <w:r w:rsidR="00AE33FB" w:rsidRPr="001547CE">
              <w:rPr>
                <w:rFonts w:ascii="Consolas" w:hAnsi="Consolas" w:cs="Courier New"/>
                <w:noProof/>
                <w:sz w:val="22"/>
              </w:rPr>
              <w:t>&gt;&gt;();</w:t>
            </w:r>
          </w:p>
          <w:p w14:paraId="471AB41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Students.txt"</w:t>
            </w:r>
            <w:r w:rsidRPr="001547CE">
              <w:rPr>
                <w:rFonts w:ascii="Consolas" w:hAnsi="Consolas" w:cs="Courier New"/>
                <w:noProof/>
                <w:sz w:val="22"/>
              </w:rPr>
              <w:t>);</w:t>
            </w:r>
          </w:p>
          <w:p w14:paraId="667B745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reader)</w:t>
            </w:r>
          </w:p>
          <w:p w14:paraId="292A872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F904F7D"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14:paraId="3E466A9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E7315B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14:paraId="1013F90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14:paraId="428859F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14:paraId="17C3DD3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p>
          <w:p w14:paraId="500B397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firstName = entry[0].Trim();</w:t>
            </w:r>
          </w:p>
          <w:p w14:paraId="59A7541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astName = entry[1].Trim();</w:t>
            </w:r>
          </w:p>
          <w:p w14:paraId="03516D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course = entry[2].Trim();</w:t>
            </w:r>
          </w:p>
          <w:p w14:paraId="65E8E9E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 students;</w:t>
            </w:r>
          </w:p>
          <w:p w14:paraId="3361FFEA"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courses.TryGetValue(course, </w:t>
            </w:r>
            <w:r w:rsidRPr="001547CE">
              <w:rPr>
                <w:rFonts w:ascii="Consolas" w:hAnsi="Consolas" w:cs="Courier New"/>
                <w:noProof/>
                <w:color w:val="0000FF"/>
                <w:sz w:val="22"/>
              </w:rPr>
              <w:t>out</w:t>
            </w:r>
            <w:r w:rsidRPr="001547CE">
              <w:rPr>
                <w:rFonts w:ascii="Consolas" w:hAnsi="Consolas" w:cs="Courier New"/>
                <w:noProof/>
                <w:sz w:val="22"/>
              </w:rPr>
              <w:t xml:space="preserve"> students))</w:t>
            </w:r>
          </w:p>
          <w:p w14:paraId="51A378F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7639397"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New course -&gt; create a list of students for it</w:t>
            </w:r>
          </w:p>
          <w:p w14:paraId="1221B9C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studen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w:t>
            </w:r>
          </w:p>
          <w:p w14:paraId="32E0204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urses.Add(course, students);</w:t>
            </w:r>
          </w:p>
          <w:p w14:paraId="5B42B3E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8FCB80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udent</w:t>
            </w:r>
            <w:r w:rsidRPr="001547CE">
              <w:rPr>
                <w:rFonts w:ascii="Consolas" w:hAnsi="Consolas" w:cs="Courier New"/>
                <w:noProof/>
                <w:sz w:val="22"/>
              </w:rPr>
              <w:t xml:space="preserve"> studen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firstName, lastName);</w:t>
            </w:r>
          </w:p>
          <w:p w14:paraId="022BC75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tudents.Add(student);</w:t>
            </w:r>
          </w:p>
          <w:p w14:paraId="648B51A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FC8A04E"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EBAADFF" w14:textId="77777777" w:rsidR="00AE33FB" w:rsidRPr="00792A45" w:rsidRDefault="00AE33FB" w:rsidP="00AE33FB">
            <w:pPr>
              <w:autoSpaceDE w:val="0"/>
              <w:autoSpaceDN w:val="0"/>
              <w:adjustRightInd w:val="0"/>
              <w:spacing w:before="0"/>
              <w:jc w:val="left"/>
              <w:rPr>
                <w:rFonts w:ascii="Consolas" w:hAnsi="Consolas" w:cs="Courier New"/>
                <w:noProof/>
                <w:sz w:val="18"/>
                <w:szCs w:val="16"/>
              </w:rPr>
            </w:pPr>
          </w:p>
          <w:p w14:paraId="3AB1EB6D"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Print the courses and their students</w:t>
            </w:r>
          </w:p>
          <w:p w14:paraId="56A17BA1"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ourse </w:t>
            </w:r>
            <w:r w:rsidRPr="001547CE">
              <w:rPr>
                <w:rFonts w:ascii="Consolas" w:hAnsi="Consolas" w:cs="Courier New"/>
                <w:noProof/>
                <w:color w:val="0000FF"/>
                <w:sz w:val="22"/>
              </w:rPr>
              <w:t>in</w:t>
            </w:r>
            <w:r w:rsidRPr="001547CE">
              <w:rPr>
                <w:rFonts w:ascii="Consolas" w:hAnsi="Consolas" w:cs="Courier New"/>
                <w:noProof/>
                <w:sz w:val="22"/>
              </w:rPr>
              <w:t xml:space="preserve"> courses.Keys)</w:t>
            </w:r>
          </w:p>
          <w:p w14:paraId="0C10B0D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75C404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Course "</w:t>
            </w:r>
            <w:r w:rsidRPr="001547CE">
              <w:rPr>
                <w:rFonts w:ascii="Consolas" w:hAnsi="Consolas" w:cs="Courier New"/>
                <w:noProof/>
                <w:sz w:val="22"/>
              </w:rPr>
              <w:t xml:space="preserve"> + course + </w:t>
            </w:r>
            <w:r w:rsidRPr="001547CE">
              <w:rPr>
                <w:rFonts w:ascii="Consolas" w:hAnsi="Consolas" w:cs="Courier New"/>
                <w:noProof/>
                <w:color w:val="A31515"/>
                <w:sz w:val="22"/>
              </w:rPr>
              <w:t>":"</w:t>
            </w:r>
            <w:r w:rsidRPr="001547CE">
              <w:rPr>
                <w:rFonts w:ascii="Consolas" w:hAnsi="Consolas" w:cs="Courier New"/>
                <w:noProof/>
                <w:sz w:val="22"/>
              </w:rPr>
              <w:t>);</w:t>
            </w:r>
          </w:p>
          <w:p w14:paraId="2919E0E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 students = courses[course];</w:t>
            </w:r>
          </w:p>
          <w:p w14:paraId="60D57E9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tudents.Sort();</w:t>
            </w:r>
          </w:p>
          <w:p w14:paraId="7966590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student </w:t>
            </w:r>
            <w:r w:rsidRPr="001547CE">
              <w:rPr>
                <w:rFonts w:ascii="Consolas" w:hAnsi="Consolas" w:cs="Courier New"/>
                <w:noProof/>
                <w:color w:val="0000FF"/>
                <w:sz w:val="22"/>
              </w:rPr>
              <w:t>in</w:t>
            </w:r>
            <w:r w:rsidRPr="001547CE">
              <w:rPr>
                <w:rFonts w:ascii="Consolas" w:hAnsi="Consolas" w:cs="Courier New"/>
                <w:noProof/>
                <w:sz w:val="22"/>
              </w:rPr>
              <w:t xml:space="preserve"> students)</w:t>
            </w:r>
          </w:p>
          <w:p w14:paraId="6313312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0}"</w:t>
            </w:r>
            <w:r w:rsidRPr="001547CE">
              <w:rPr>
                <w:rFonts w:ascii="Consolas" w:hAnsi="Consolas" w:cs="Courier New"/>
                <w:noProof/>
                <w:sz w:val="22"/>
              </w:rPr>
              <w:t>, student);</w:t>
            </w:r>
          </w:p>
          <w:p w14:paraId="588E92D5"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57D5A311" w14:textId="77777777" w:rsidR="00AE33FB" w:rsidRPr="00D659CC" w:rsidRDefault="0022725D" w:rsidP="00AE33FB">
      <w:r w:rsidRPr="00D659CC">
        <w:lastRenderedPageBreak/>
        <w:t>The above code f</w:t>
      </w:r>
      <w:r w:rsidR="00AE33FB" w:rsidRPr="00D659CC">
        <w:t>irst</w:t>
      </w:r>
      <w:r w:rsidRPr="00D659CC">
        <w:t xml:space="preserve"> </w:t>
      </w:r>
      <w:r w:rsidR="00AE33FB" w:rsidRPr="00D659CC">
        <w:rPr>
          <w:b/>
        </w:rPr>
        <w:t>parses all the lines</w:t>
      </w:r>
      <w:r w:rsidR="00AE33FB" w:rsidRPr="00D659CC">
        <w:t xml:space="preserve"> consecutively by splitting them by a vertical bar "|". Secondly it cleans </w:t>
      </w:r>
      <w:r w:rsidR="00042354" w:rsidRPr="00D659CC">
        <w:t>the spaces</w:t>
      </w:r>
      <w:r w:rsidR="00AE33FB" w:rsidRPr="00D659CC">
        <w:t xml:space="preserve"> from the beginning and the end. After storing every student</w:t>
      </w:r>
      <w:r w:rsidR="002509B8" w:rsidRPr="00D659CC">
        <w:t>’s</w:t>
      </w:r>
      <w:r w:rsidR="00AE33FB" w:rsidRPr="00D659CC">
        <w:t xml:space="preserve"> information, it is </w:t>
      </w:r>
      <w:r w:rsidR="00AE33FB" w:rsidRPr="00D659CC">
        <w:rPr>
          <w:b/>
        </w:rPr>
        <w:t>checked in the</w:t>
      </w:r>
      <w:r w:rsidR="00AE33FB" w:rsidRPr="00D659CC">
        <w:t xml:space="preserve"> </w:t>
      </w:r>
      <w:r w:rsidR="00AE33FB" w:rsidRPr="00D659CC">
        <w:rPr>
          <w:b/>
        </w:rPr>
        <w:t>hash-table</w:t>
      </w:r>
      <w:r w:rsidR="00AE33FB" w:rsidRPr="00D659CC">
        <w:t xml:space="preserve"> whether its course exists. If the course has been found, the student is added to the list of the students of this course. Otherwise, a new list is </w:t>
      </w:r>
      <w:proofErr w:type="gramStart"/>
      <w:r w:rsidR="00AE33FB" w:rsidRPr="00D659CC">
        <w:t>created</w:t>
      </w:r>
      <w:proofErr w:type="gramEnd"/>
      <w:r w:rsidR="00AE33FB" w:rsidRPr="00D659CC">
        <w:t xml:space="preserve"> and the student is added to it. Then the list is added in the hash-table using the course name as a key.</w:t>
      </w:r>
    </w:p>
    <w:p w14:paraId="39DD9ED0" w14:textId="77777777" w:rsidR="00AE33FB" w:rsidRPr="00D659CC" w:rsidRDefault="00AE33FB" w:rsidP="00AE33FB">
      <w:pPr>
        <w:spacing w:after="120"/>
      </w:pPr>
      <w:r w:rsidRPr="00D659CC">
        <w:rPr>
          <w:b/>
        </w:rPr>
        <w:t>Printing the courses</w:t>
      </w:r>
      <w:r w:rsidRPr="00D659CC">
        <w:t xml:space="preserve"> and students is not difficult. All keys are extracted from the hash-table. These are the names of the courses. For each course its students' list is </w:t>
      </w:r>
      <w:r w:rsidRPr="00D659CC">
        <w:rPr>
          <w:b/>
        </w:rPr>
        <w:t>extracted, sorted and printed</w:t>
      </w:r>
      <w:r w:rsidRPr="00D659CC">
        <w:t xml:space="preserve">. The sorting is made by the built-in method </w:t>
      </w:r>
      <w:r w:rsidRPr="00D659CC">
        <w:rPr>
          <w:rFonts w:ascii="Consolas" w:hAnsi="Consolas"/>
          <w:b/>
          <w:bCs/>
          <w:noProof/>
          <w:kern w:val="32"/>
          <w:sz w:val="22"/>
        </w:rPr>
        <w:t>Sort()</w:t>
      </w:r>
      <w:r w:rsidRPr="00D659CC">
        <w:t xml:space="preserve"> using the comparison method </w:t>
      </w:r>
      <w:r w:rsidRPr="00D659CC">
        <w:rPr>
          <w:rFonts w:ascii="Consolas" w:hAnsi="Consolas"/>
          <w:b/>
          <w:bCs/>
          <w:noProof/>
          <w:kern w:val="32"/>
          <w:sz w:val="22"/>
        </w:rPr>
        <w:t>CompareTo(</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from the interface </w:t>
      </w:r>
      <w:r w:rsidRPr="00D659CC">
        <w:rPr>
          <w:rFonts w:ascii="Consolas" w:hAnsi="Consolas"/>
          <w:b/>
          <w:bCs/>
          <w:noProof/>
          <w:kern w:val="32"/>
          <w:sz w:val="22"/>
        </w:rPr>
        <w:t>IComparable&lt;T</w:t>
      </w:r>
      <w:r w:rsidRPr="00D659CC">
        <w:t xml:space="preserve">&gt; as defined in the class </w:t>
      </w:r>
      <w:r w:rsidRPr="00D659CC">
        <w:rPr>
          <w:rFonts w:ascii="Consolas" w:hAnsi="Consolas"/>
          <w:b/>
          <w:bCs/>
          <w:noProof/>
          <w:kern w:val="32"/>
          <w:sz w:val="22"/>
        </w:rPr>
        <w:t>Student</w:t>
      </w:r>
      <w:r w:rsidRPr="00D659CC">
        <w:t xml:space="preserve"> (comparison firstly by family name, and if they are the same, comparison by first name). At the end the sorted students are printed by the overridden virtual method </w:t>
      </w:r>
      <w:r w:rsidRPr="00D659CC">
        <w:rPr>
          <w:rFonts w:ascii="Consolas" w:hAnsi="Consolas"/>
          <w:b/>
          <w:bCs/>
          <w:noProof/>
          <w:kern w:val="32"/>
          <w:sz w:val="22"/>
        </w:rPr>
        <w:t>ToString()</w:t>
      </w:r>
      <w:r w:rsidRPr="00D659CC">
        <w:t>. Here is how the output of the upper program loo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6EE7308A" w14:textId="77777777" w:rsidTr="00792A45">
        <w:tc>
          <w:tcPr>
            <w:tcW w:w="9637" w:type="dxa"/>
            <w:tcBorders>
              <w:top w:val="single" w:sz="4" w:space="0" w:color="auto"/>
              <w:left w:val="single" w:sz="4" w:space="0" w:color="auto"/>
              <w:bottom w:val="single" w:sz="4" w:space="0" w:color="auto"/>
              <w:right w:val="single" w:sz="4" w:space="0" w:color="auto"/>
            </w:tcBorders>
          </w:tcPr>
          <w:p w14:paraId="06227106"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C#:</w:t>
            </w:r>
          </w:p>
          <w:p w14:paraId="7256B663"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Chris Jones</w:t>
            </w:r>
          </w:p>
          <w:p w14:paraId="039FF18C"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Peter Jones</w:t>
            </w:r>
          </w:p>
          <w:p w14:paraId="2A024BD2"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Smith</w:t>
            </w:r>
          </w:p>
          <w:p w14:paraId="35238777"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Wilson</w:t>
            </w:r>
          </w:p>
          <w:p w14:paraId="2F10A158"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PHP:</w:t>
            </w:r>
          </w:p>
          <w:p w14:paraId="2C0A80E4"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Smith</w:t>
            </w:r>
          </w:p>
          <w:p w14:paraId="29FF6F17"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Java:</w:t>
            </w:r>
          </w:p>
          <w:p w14:paraId="47558B0A"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Chris Jones</w:t>
            </w:r>
          </w:p>
          <w:p w14:paraId="37C3D5A0"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Sophia Wilson</w:t>
            </w:r>
          </w:p>
        </w:tc>
      </w:tr>
    </w:tbl>
    <w:p w14:paraId="363E2109" w14:textId="77777777" w:rsidR="00AE33FB" w:rsidRPr="00D659CC" w:rsidRDefault="00AE33FB" w:rsidP="00732360">
      <w:pPr>
        <w:pStyle w:val="Heading3"/>
      </w:pPr>
      <w:r w:rsidRPr="00D659CC">
        <w:t>Sorting a Phone Book</w:t>
      </w:r>
    </w:p>
    <w:p w14:paraId="08861656" w14:textId="77777777" w:rsidR="00AE33FB" w:rsidRPr="00D659CC" w:rsidRDefault="00AE33FB" w:rsidP="00AE33FB">
      <w:pPr>
        <w:spacing w:after="120"/>
      </w:pPr>
      <w:r w:rsidRPr="00D659CC">
        <w:t xml:space="preserve">It is given a </w:t>
      </w:r>
      <w:r w:rsidRPr="00D659CC">
        <w:rPr>
          <w:b/>
        </w:rPr>
        <w:t>text file, containing people</w:t>
      </w:r>
      <w:r w:rsidR="002509B8" w:rsidRPr="00D659CC">
        <w:rPr>
          <w:b/>
        </w:rPr>
        <w:t>’s</w:t>
      </w:r>
      <w:r w:rsidRPr="00D659CC">
        <w:rPr>
          <w:b/>
        </w:rPr>
        <w:t xml:space="preserve"> names, their city names and phone numbers</w:t>
      </w:r>
      <w:r w:rsidRPr="00D659CC">
        <w:t>. The file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72AE45D8" w14:textId="77777777" w:rsidTr="00792A45">
        <w:tc>
          <w:tcPr>
            <w:tcW w:w="9637" w:type="dxa"/>
            <w:tcBorders>
              <w:top w:val="single" w:sz="4" w:space="0" w:color="auto"/>
              <w:left w:val="single" w:sz="4" w:space="0" w:color="auto"/>
              <w:bottom w:val="single" w:sz="4" w:space="0" w:color="auto"/>
              <w:right w:val="single" w:sz="4" w:space="0" w:color="auto"/>
            </w:tcBorders>
          </w:tcPr>
          <w:p w14:paraId="1B13A056"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Kenneth | Virginia Beach | </w:t>
            </w:r>
            <w:r w:rsidRPr="00D659CC">
              <w:t>1-541-754-3010</w:t>
            </w:r>
          </w:p>
          <w:p w14:paraId="5AFAB478"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Paul    | San Antonio    | </w:t>
            </w:r>
            <w:r w:rsidRPr="00D659CC">
              <w:t>1-535-675-6745</w:t>
            </w:r>
          </w:p>
          <w:p w14:paraId="5EEA4665"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Mary    | Portland       | </w:t>
            </w:r>
            <w:r w:rsidRPr="00D659CC">
              <w:t>1-234-765-1983</w:t>
            </w:r>
          </w:p>
          <w:p w14:paraId="5C9B729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Laura   | San Antonio    | </w:t>
            </w:r>
            <w:r w:rsidRPr="00D659CC">
              <w:t>1-454-345-2345</w:t>
            </w:r>
          </w:p>
          <w:p w14:paraId="5289271C"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Donna   | Virginia Beach | </w:t>
            </w:r>
            <w:r w:rsidRPr="00D659CC">
              <w:t>1-387-387-2389</w:t>
            </w:r>
          </w:p>
        </w:tc>
      </w:tr>
    </w:tbl>
    <w:p w14:paraId="22BA6628" w14:textId="77777777" w:rsidR="00AE33FB" w:rsidRPr="00D659CC" w:rsidRDefault="00AE33FB" w:rsidP="00AE33FB">
      <w:r w:rsidRPr="00D659CC">
        <w:t xml:space="preserve">Write a program which prints all the </w:t>
      </w:r>
      <w:r w:rsidRPr="00D659CC">
        <w:rPr>
          <w:b/>
        </w:rPr>
        <w:t>city names in an alphabetical order</w:t>
      </w:r>
      <w:r w:rsidRPr="00D659CC">
        <w:t xml:space="preserve"> and for each one of them prints all </w:t>
      </w:r>
      <w:r w:rsidRPr="00D659CC">
        <w:rPr>
          <w:b/>
        </w:rPr>
        <w:t>people</w:t>
      </w:r>
      <w:r w:rsidR="002509B8" w:rsidRPr="00D659CC">
        <w:rPr>
          <w:b/>
        </w:rPr>
        <w:t>’s</w:t>
      </w:r>
      <w:r w:rsidRPr="00D659CC">
        <w:rPr>
          <w:b/>
        </w:rPr>
        <w:t xml:space="preserve"> names in alphabetical order</w:t>
      </w:r>
      <w:r w:rsidRPr="00D659CC">
        <w:t xml:space="preserve"> and their corresponding </w:t>
      </w:r>
      <w:r w:rsidRPr="00D659CC">
        <w:rPr>
          <w:b/>
        </w:rPr>
        <w:t>phone number</w:t>
      </w:r>
      <w:r w:rsidRPr="00D659CC">
        <w:t>.</w:t>
      </w:r>
    </w:p>
    <w:p w14:paraId="63EDDB94" w14:textId="77777777" w:rsidR="00AE33FB" w:rsidRPr="00D659CC" w:rsidRDefault="00AE33FB" w:rsidP="00AE33FB">
      <w:r w:rsidRPr="00D659CC">
        <w:t xml:space="preserve">The problem can be solved in many ways, for example we sort by two criteria: </w:t>
      </w:r>
      <w:proofErr w:type="gramStart"/>
      <w:r w:rsidRPr="00D659CC">
        <w:t>firstly</w:t>
      </w:r>
      <w:proofErr w:type="gramEnd"/>
      <w:r w:rsidRPr="00D659CC">
        <w:t xml:space="preserve"> by city name and secondly by person name and then we print the phone book.</w:t>
      </w:r>
    </w:p>
    <w:p w14:paraId="370DAECF" w14:textId="77777777" w:rsidR="0022725D" w:rsidRPr="00D659CC" w:rsidRDefault="00AE33FB" w:rsidP="00AE33FB">
      <w:pPr>
        <w:spacing w:after="120"/>
      </w:pPr>
      <w:r w:rsidRPr="00D659CC">
        <w:t xml:space="preserve">However, </w:t>
      </w:r>
      <w:r w:rsidR="003A7DF7">
        <w:t>let’s</w:t>
      </w:r>
      <w:r w:rsidRPr="00D659CC">
        <w:t xml:space="preserve"> solve the problem without sorting, but by using the standard data structures in .NET Framework. We want the city names to be sorted. This means that it is best to use a data </w:t>
      </w:r>
      <w:r w:rsidR="005A4331" w:rsidRPr="00D659CC">
        <w:t>structure, which</w:t>
      </w:r>
      <w:r w:rsidRPr="00D659CC">
        <w:t xml:space="preserve"> internally keeps the elements </w:t>
      </w:r>
      <w:r w:rsidRPr="00D659CC">
        <w:rPr>
          <w:b/>
        </w:rPr>
        <w:t>sorted</w:t>
      </w:r>
      <w:r w:rsidRPr="00D659CC">
        <w:t xml:space="preserve">. Such as, for example, a balanced </w:t>
      </w:r>
      <w:r w:rsidR="0022725D" w:rsidRPr="00D659CC">
        <w:t xml:space="preserve">search </w:t>
      </w:r>
      <w:r w:rsidRPr="00D659CC">
        <w:t xml:space="preserve">tree – </w:t>
      </w:r>
      <w:r w:rsidRPr="00D659CC">
        <w:rPr>
          <w:rFonts w:ascii="Consolas" w:hAnsi="Consolas"/>
          <w:b/>
          <w:bCs/>
          <w:noProof/>
          <w:kern w:val="32"/>
          <w:sz w:val="22"/>
        </w:rPr>
        <w:t>Sorted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or </w:t>
      </w:r>
      <w:r w:rsidRPr="00D659CC">
        <w:rPr>
          <w:rFonts w:ascii="Consolas" w:hAnsi="Consolas"/>
          <w:b/>
          <w:bCs/>
          <w:noProof/>
          <w:kern w:val="32"/>
          <w:sz w:val="22"/>
        </w:rPr>
        <w:t>SortedDictionary&lt;K,T&gt;</w:t>
      </w:r>
      <w:r w:rsidRPr="00D659CC">
        <w:t xml:space="preserve">. Since every record from the phone book contains beside a city name – other data, it is more convenient to have a </w:t>
      </w:r>
      <w:r w:rsidRPr="00D659CC">
        <w:rPr>
          <w:rFonts w:ascii="Consolas" w:hAnsi="Consolas"/>
          <w:b/>
          <w:bCs/>
          <w:noProof/>
          <w:kern w:val="32"/>
          <w:sz w:val="22"/>
        </w:rPr>
        <w:t>SortedDictionary&lt;K,T&gt;</w:t>
      </w:r>
      <w:r w:rsidRPr="00D659CC">
        <w:t>, which keeps a list of people</w:t>
      </w:r>
      <w:r w:rsidR="002509B8" w:rsidRPr="00D659CC">
        <w:t>’s</w:t>
      </w:r>
      <w:r w:rsidRPr="00D659CC">
        <w:t xml:space="preserve"> names and their phone numbers. We want the list of the people</w:t>
      </w:r>
      <w:r w:rsidR="002509B8" w:rsidRPr="00D659CC">
        <w:t>’s</w:t>
      </w:r>
      <w:r w:rsidRPr="00D659CC">
        <w:t xml:space="preserve"> names from every city to be sorted in alphabetical order by name. Hence, we can use the data structure </w:t>
      </w:r>
      <w:r w:rsidRPr="00D659CC">
        <w:rPr>
          <w:rFonts w:ascii="Consolas" w:hAnsi="Consolas"/>
          <w:b/>
          <w:bCs/>
          <w:noProof/>
          <w:kern w:val="32"/>
          <w:sz w:val="22"/>
        </w:rPr>
        <w:t>SortedDictionary&lt;K,T&gt;</w:t>
      </w:r>
      <w:r w:rsidRPr="00D659CC">
        <w:t xml:space="preserve"> again. The key will be the name of the person and its value will be his phone number.</w:t>
      </w:r>
    </w:p>
    <w:p w14:paraId="22F80036" w14:textId="64D06626" w:rsidR="00AE33FB" w:rsidRPr="00D659CC" w:rsidRDefault="0022725D" w:rsidP="00AE33FB">
      <w:pPr>
        <w:spacing w:after="120"/>
      </w:pPr>
      <w:r w:rsidRPr="00D659CC">
        <w:lastRenderedPageBreak/>
        <w:t>At</w:t>
      </w:r>
      <w:r w:rsidR="00AE33FB" w:rsidRPr="00D659CC">
        <w:t xml:space="preserve"> the end we get the </w:t>
      </w:r>
      <w:r w:rsidRPr="00D659CC">
        <w:t xml:space="preserve">nested </w:t>
      </w:r>
      <w:r w:rsidR="00AE33FB" w:rsidRPr="00D659CC">
        <w:t xml:space="preserve">structure </w:t>
      </w:r>
      <w:r w:rsidR="00AE33FB" w:rsidRPr="00D659CC">
        <w:rPr>
          <w:rFonts w:ascii="Consolas" w:hAnsi="Consolas"/>
          <w:b/>
          <w:bCs/>
          <w:noProof/>
          <w:kern w:val="32"/>
          <w:sz w:val="22"/>
        </w:rPr>
        <w:t>SortedDictionary&lt;string, SortedDictionary&lt;</w:t>
      </w:r>
      <w:r w:rsidR="00A55C70">
        <w:rPr>
          <w:rFonts w:ascii="Consolas" w:hAnsi="Consolas"/>
          <w:b/>
          <w:bCs/>
          <w:noProof/>
          <w:kern w:val="32"/>
          <w:sz w:val="22"/>
        </w:rPr>
        <w:t xml:space="preserve"> </w:t>
      </w:r>
      <w:r w:rsidR="00AE33FB" w:rsidRPr="00D659CC">
        <w:rPr>
          <w:rFonts w:ascii="Consolas" w:hAnsi="Consolas"/>
          <w:b/>
          <w:bCs/>
          <w:noProof/>
          <w:kern w:val="32"/>
          <w:sz w:val="22"/>
        </w:rPr>
        <w:t>string, string&gt;&gt;</w:t>
      </w:r>
      <w:r w:rsidR="00AE33FB" w:rsidRPr="00D659CC">
        <w:t xml:space="preserve">. Here is a sample </w:t>
      </w:r>
      <w:r w:rsidR="005A4331" w:rsidRPr="00D659CC">
        <w:t>implementation, which</w:t>
      </w:r>
      <w:r w:rsidR="00AE33FB" w:rsidRPr="00D659CC">
        <w:t xml:space="preserve"> shows how we can solve the problem using this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1547CE" w14:paraId="4D4C24AD" w14:textId="77777777" w:rsidTr="00792A45">
        <w:tc>
          <w:tcPr>
            <w:tcW w:w="9637" w:type="dxa"/>
            <w:tcBorders>
              <w:top w:val="single" w:sz="4" w:space="0" w:color="auto"/>
              <w:left w:val="single" w:sz="4" w:space="0" w:color="auto"/>
              <w:bottom w:val="single" w:sz="4" w:space="0" w:color="auto"/>
              <w:right w:val="single" w:sz="4" w:space="0" w:color="auto"/>
            </w:tcBorders>
          </w:tcPr>
          <w:p w14:paraId="1F2CD642"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Read the file and build the phone book</w:t>
            </w:r>
          </w:p>
          <w:p w14:paraId="68BBD8D4" w14:textId="77777777" w:rsidR="00792A45"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gt;</w:t>
            </w:r>
            <w:r w:rsidRPr="001547CE">
              <w:rPr>
                <w:rFonts w:ascii="Consolas" w:hAnsi="Consolas" w:cs="Courier New"/>
                <w:noProof/>
                <w:sz w:val="22"/>
              </w:rPr>
              <w:tab/>
              <w:t>phonesByTown =</w:t>
            </w:r>
          </w:p>
          <w:p w14:paraId="60EAA148" w14:textId="1AB7665C" w:rsidR="00AE33FB" w:rsidRPr="001547CE" w:rsidRDefault="00792A45"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AE33FB" w:rsidRPr="001547CE">
              <w:rPr>
                <w:rFonts w:ascii="Consolas" w:hAnsi="Consolas" w:cs="Courier New"/>
                <w:noProof/>
                <w:color w:val="0000FF"/>
                <w:sz w:val="22"/>
              </w:rPr>
              <w:t>new</w:t>
            </w:r>
            <w:r w:rsidR="00AE33FB" w:rsidRPr="001547CE">
              <w:rPr>
                <w:rFonts w:ascii="Consolas" w:hAnsi="Consolas" w:cs="Courier New"/>
                <w:noProof/>
                <w:sz w:val="22"/>
              </w:rPr>
              <w:t xml:space="preserve"> </w:t>
            </w:r>
            <w:r w:rsidR="00AE33FB" w:rsidRPr="001547CE">
              <w:rPr>
                <w:rFonts w:ascii="Consolas" w:hAnsi="Consolas"/>
                <w:noProof/>
                <w:color w:val="2B91AF"/>
                <w:sz w:val="22"/>
              </w:rPr>
              <w:t>SortedDictionary</w:t>
            </w:r>
            <w:r w:rsidR="00AE33FB" w:rsidRPr="001547CE">
              <w:rPr>
                <w:rFonts w:ascii="Consolas" w:hAnsi="Consolas" w:cs="Courier New"/>
                <w:noProof/>
                <w:sz w:val="22"/>
              </w:rPr>
              <w:t>&lt;</w:t>
            </w:r>
            <w:r w:rsidR="00AE33FB" w:rsidRPr="001547CE">
              <w:rPr>
                <w:rFonts w:ascii="Consolas" w:hAnsi="Consolas" w:cs="Courier New"/>
                <w:noProof/>
                <w:color w:val="0000FF"/>
                <w:sz w:val="22"/>
              </w:rPr>
              <w:t>string</w:t>
            </w:r>
            <w:r w:rsidR="00AE33FB" w:rsidRPr="001547CE">
              <w:rPr>
                <w:rFonts w:ascii="Consolas" w:hAnsi="Consolas" w:cs="Courier New"/>
                <w:noProof/>
                <w:sz w:val="22"/>
              </w:rPr>
              <w:t>,</w:t>
            </w:r>
            <w:r>
              <w:rPr>
                <w:rFonts w:ascii="Consolas" w:hAnsi="Consolas" w:cs="Courier New"/>
                <w:noProof/>
                <w:sz w:val="22"/>
              </w:rPr>
              <w:t xml:space="preserve"> </w:t>
            </w:r>
            <w:r w:rsidR="00AE33FB" w:rsidRPr="001547CE">
              <w:rPr>
                <w:rFonts w:ascii="Consolas" w:hAnsi="Consolas"/>
                <w:noProof/>
                <w:color w:val="2B91AF"/>
                <w:sz w:val="22"/>
              </w:rPr>
              <w:t>SortedDictionary</w:t>
            </w:r>
            <w:r w:rsidR="00AE33FB" w:rsidRPr="001547CE">
              <w:rPr>
                <w:rFonts w:ascii="Consolas" w:hAnsi="Consolas" w:cs="Courier New"/>
                <w:noProof/>
                <w:sz w:val="22"/>
              </w:rPr>
              <w:t>&lt;</w:t>
            </w:r>
            <w:r w:rsidR="00AE33FB" w:rsidRPr="001547CE">
              <w:rPr>
                <w:rFonts w:ascii="Consolas" w:hAnsi="Consolas" w:cs="Courier New"/>
                <w:noProof/>
                <w:color w:val="0000FF"/>
                <w:sz w:val="22"/>
              </w:rPr>
              <w:t>string</w:t>
            </w:r>
            <w:r w:rsidR="00AE33FB" w:rsidRPr="001547CE">
              <w:rPr>
                <w:rFonts w:ascii="Consolas" w:hAnsi="Consolas" w:cs="Courier New"/>
                <w:noProof/>
                <w:sz w:val="22"/>
              </w:rPr>
              <w:t xml:space="preserve">, </w:t>
            </w:r>
            <w:r w:rsidR="00AE33FB" w:rsidRPr="001547CE">
              <w:rPr>
                <w:rFonts w:ascii="Consolas" w:hAnsi="Consolas" w:cs="Courier New"/>
                <w:noProof/>
                <w:color w:val="0000FF"/>
                <w:sz w:val="22"/>
              </w:rPr>
              <w:t>string</w:t>
            </w:r>
            <w:r w:rsidR="00AE33FB" w:rsidRPr="001547CE">
              <w:rPr>
                <w:rFonts w:ascii="Consolas" w:hAnsi="Consolas" w:cs="Courier New"/>
                <w:noProof/>
                <w:sz w:val="22"/>
              </w:rPr>
              <w:t>&gt;&gt;();</w:t>
            </w:r>
          </w:p>
          <w:p w14:paraId="243A1F4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PhoneBook.txt"</w:t>
            </w:r>
            <w:r w:rsidRPr="001547CE">
              <w:rPr>
                <w:rFonts w:ascii="Consolas" w:hAnsi="Consolas" w:cs="Courier New"/>
                <w:noProof/>
                <w:sz w:val="22"/>
              </w:rPr>
              <w:t>);</w:t>
            </w:r>
          </w:p>
          <w:p w14:paraId="64CE8B4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reader)</w:t>
            </w:r>
          </w:p>
          <w:p w14:paraId="62C2349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F68E3E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14:paraId="05FC7E6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289C23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14:paraId="39ED2D9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14:paraId="6BBF077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14:paraId="4097E15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A31515"/>
                <w:sz w:val="22"/>
              </w:rPr>
              <w:t>'|'</w:t>
            </w:r>
            <w:r w:rsidRPr="001547CE">
              <w:rPr>
                <w:rFonts w:ascii="Consolas" w:hAnsi="Consolas" w:cs="Courier New"/>
                <w:noProof/>
                <w:sz w:val="22"/>
              </w:rPr>
              <w:t>});</w:t>
            </w:r>
          </w:p>
          <w:p w14:paraId="1DAD66C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entry[0].Trim();</w:t>
            </w:r>
          </w:p>
          <w:p w14:paraId="204CD0C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entry[1].Trim();</w:t>
            </w:r>
          </w:p>
          <w:p w14:paraId="3DF194F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hone = entry[2].Trim();</w:t>
            </w:r>
          </w:p>
          <w:p w14:paraId="77ECB68C" w14:textId="77777777" w:rsidR="008379D7" w:rsidRPr="00792A45" w:rsidRDefault="008379D7" w:rsidP="00AE33FB">
            <w:pPr>
              <w:autoSpaceDE w:val="0"/>
              <w:autoSpaceDN w:val="0"/>
              <w:adjustRightInd w:val="0"/>
              <w:spacing w:before="0"/>
              <w:jc w:val="left"/>
              <w:rPr>
                <w:rFonts w:ascii="Consolas" w:hAnsi="Consolas" w:cs="Courier New"/>
                <w:noProof/>
                <w:sz w:val="14"/>
                <w:szCs w:val="12"/>
              </w:rPr>
            </w:pPr>
          </w:p>
          <w:p w14:paraId="4F240B8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honeBook;</w:t>
            </w:r>
          </w:p>
          <w:p w14:paraId="34DA040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phonesByTown.TryGetValue(town, </w:t>
            </w:r>
            <w:r w:rsidRPr="001547CE">
              <w:rPr>
                <w:rFonts w:ascii="Consolas" w:hAnsi="Consolas" w:cs="Courier New"/>
                <w:noProof/>
                <w:color w:val="0000FF"/>
                <w:sz w:val="22"/>
              </w:rPr>
              <w:t>out</w:t>
            </w:r>
            <w:r w:rsidRPr="001547CE">
              <w:rPr>
                <w:rFonts w:ascii="Consolas" w:hAnsi="Consolas" w:cs="Courier New"/>
                <w:noProof/>
                <w:sz w:val="22"/>
              </w:rPr>
              <w:t xml:space="preserve"> phoneBook))</w:t>
            </w:r>
          </w:p>
          <w:p w14:paraId="2AD9EBF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53E57FF"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his town is new. Create a phone book for it</w:t>
            </w:r>
          </w:p>
          <w:p w14:paraId="43C28F6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phoneBook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p w14:paraId="1A03497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honesByTown.Add(town, phoneBook);</w:t>
            </w:r>
          </w:p>
          <w:p w14:paraId="0B2724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7B668F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honeBook.Add(name, phone);</w:t>
            </w:r>
          </w:p>
          <w:p w14:paraId="2BE4E7E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7A24B0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8256D3C" w14:textId="77777777" w:rsidR="00AE33FB" w:rsidRPr="00792A45" w:rsidRDefault="00AE33FB" w:rsidP="00AE33FB">
            <w:pPr>
              <w:autoSpaceDE w:val="0"/>
              <w:autoSpaceDN w:val="0"/>
              <w:adjustRightInd w:val="0"/>
              <w:spacing w:before="0"/>
              <w:jc w:val="left"/>
              <w:rPr>
                <w:rFonts w:ascii="Consolas" w:hAnsi="Consolas" w:cs="Courier New"/>
                <w:noProof/>
                <w:sz w:val="14"/>
                <w:szCs w:val="12"/>
              </w:rPr>
            </w:pPr>
          </w:p>
          <w:p w14:paraId="4EDC9640" w14:textId="77777777"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Print the phone book by towns</w:t>
            </w:r>
          </w:p>
          <w:p w14:paraId="7F7CEE09"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wn </w:t>
            </w:r>
            <w:r w:rsidRPr="001547CE">
              <w:rPr>
                <w:rFonts w:ascii="Consolas" w:hAnsi="Consolas" w:cs="Courier New"/>
                <w:noProof/>
                <w:color w:val="0000FF"/>
                <w:sz w:val="22"/>
              </w:rPr>
              <w:t>in</w:t>
            </w:r>
            <w:r w:rsidRPr="001547CE">
              <w:rPr>
                <w:rFonts w:ascii="Consolas" w:hAnsi="Consolas" w:cs="Courier New"/>
                <w:noProof/>
                <w:sz w:val="22"/>
              </w:rPr>
              <w:t xml:space="preserve"> phonesByTown.Keys)</w:t>
            </w:r>
          </w:p>
          <w:p w14:paraId="76C4D8D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8BF767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own "</w:t>
            </w:r>
            <w:r w:rsidRPr="001547CE">
              <w:rPr>
                <w:rFonts w:ascii="Consolas" w:hAnsi="Consolas" w:cs="Courier New"/>
                <w:noProof/>
                <w:sz w:val="22"/>
              </w:rPr>
              <w:t xml:space="preserve"> + town + </w:t>
            </w:r>
            <w:r w:rsidRPr="001547CE">
              <w:rPr>
                <w:rFonts w:ascii="Consolas" w:hAnsi="Consolas" w:cs="Courier New"/>
                <w:noProof/>
                <w:color w:val="A31515"/>
                <w:sz w:val="22"/>
              </w:rPr>
              <w:t>":"</w:t>
            </w:r>
            <w:r w:rsidRPr="001547CE">
              <w:rPr>
                <w:rFonts w:ascii="Consolas" w:hAnsi="Consolas" w:cs="Courier New"/>
                <w:noProof/>
                <w:sz w:val="22"/>
              </w:rPr>
              <w:t>);</w:t>
            </w:r>
          </w:p>
          <w:p w14:paraId="331CDA42" w14:textId="1C149906"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honeBook =</w:t>
            </w:r>
            <w:r w:rsidRPr="001547CE">
              <w:rPr>
                <w:rFonts w:ascii="Consolas" w:hAnsi="Consolas" w:cs="Courier New"/>
                <w:noProof/>
                <w:sz w:val="22"/>
              </w:rPr>
              <w:tab/>
              <w:t>phonesByTown[town];</w:t>
            </w:r>
          </w:p>
          <w:p w14:paraId="74EDD25E"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entry </w:t>
            </w:r>
            <w:r w:rsidRPr="001547CE">
              <w:rPr>
                <w:rFonts w:ascii="Consolas" w:hAnsi="Consolas" w:cs="Courier New"/>
                <w:noProof/>
                <w:color w:val="0000FF"/>
                <w:sz w:val="22"/>
              </w:rPr>
              <w:t>in</w:t>
            </w:r>
            <w:r w:rsidRPr="001547CE">
              <w:rPr>
                <w:rFonts w:ascii="Consolas" w:hAnsi="Consolas" w:cs="Courier New"/>
                <w:noProof/>
                <w:sz w:val="22"/>
              </w:rPr>
              <w:t xml:space="preserve"> phoneBook)</w:t>
            </w:r>
          </w:p>
          <w:p w14:paraId="62AC496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689960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entry.Key;</w:t>
            </w:r>
          </w:p>
          <w:p w14:paraId="674CF2D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hone = entry.Value;</w:t>
            </w:r>
          </w:p>
          <w:p w14:paraId="0E0DF93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0} - {1}"</w:t>
            </w:r>
            <w:r w:rsidRPr="001547CE">
              <w:rPr>
                <w:rFonts w:ascii="Consolas" w:hAnsi="Consolas" w:cs="Courier New"/>
                <w:noProof/>
                <w:sz w:val="22"/>
              </w:rPr>
              <w:t>, name, phone);</w:t>
            </w:r>
          </w:p>
          <w:p w14:paraId="491E0F7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1441E53"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7D27E878" w14:textId="77777777" w:rsidR="00AE33FB" w:rsidRPr="00D659CC" w:rsidRDefault="00AE33FB" w:rsidP="00AE33FB">
      <w:pPr>
        <w:spacing w:after="120"/>
      </w:pPr>
      <w:r w:rsidRPr="00D659CC">
        <w:t>If we execute this sample code with input – the sample phone book, we will get the expected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652BAE3D" w14:textId="77777777" w:rsidTr="00792A45">
        <w:tc>
          <w:tcPr>
            <w:tcW w:w="9637" w:type="dxa"/>
            <w:tcBorders>
              <w:top w:val="single" w:sz="4" w:space="0" w:color="auto"/>
              <w:left w:val="single" w:sz="4" w:space="0" w:color="auto"/>
              <w:bottom w:val="single" w:sz="4" w:space="0" w:color="auto"/>
              <w:right w:val="single" w:sz="4" w:space="0" w:color="auto"/>
            </w:tcBorders>
          </w:tcPr>
          <w:p w14:paraId="7F0E4BC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Portland:</w:t>
            </w:r>
          </w:p>
          <w:p w14:paraId="627F4D17"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ary - 1-234-765-1983</w:t>
            </w:r>
          </w:p>
          <w:p w14:paraId="48BD662A"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San Antonio:</w:t>
            </w:r>
          </w:p>
          <w:p w14:paraId="250527E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lastRenderedPageBreak/>
              <w:t xml:space="preserve">        Laura - 1-454-345-2345</w:t>
            </w:r>
          </w:p>
          <w:p w14:paraId="51D9CB06"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Paul - 1-535-675-6745</w:t>
            </w:r>
          </w:p>
          <w:p w14:paraId="2B4E7ECC"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Virginia Beach:</w:t>
            </w:r>
          </w:p>
          <w:p w14:paraId="7D6314DF"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Donna - 1-387-387-2389</w:t>
            </w:r>
          </w:p>
          <w:p w14:paraId="5D24BB20" w14:textId="77777777"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Kenneth - 1-541-754-3010</w:t>
            </w:r>
          </w:p>
        </w:tc>
      </w:tr>
    </w:tbl>
    <w:p w14:paraId="57C83E6A" w14:textId="77777777" w:rsidR="00AE33FB" w:rsidRPr="00D659CC" w:rsidRDefault="00AE33FB" w:rsidP="00732360">
      <w:pPr>
        <w:pStyle w:val="Heading3"/>
      </w:pPr>
      <w:r w:rsidRPr="00D659CC">
        <w:lastRenderedPageBreak/>
        <w:t>Searching in a Phone Book</w:t>
      </w:r>
    </w:p>
    <w:p w14:paraId="380F43B2" w14:textId="77777777" w:rsidR="00AE33FB" w:rsidRPr="00D659CC" w:rsidRDefault="00AE33FB" w:rsidP="00AE33FB">
      <w:pPr>
        <w:spacing w:after="120"/>
      </w:pPr>
      <w:r w:rsidRPr="00D659CC">
        <w:t xml:space="preserve">Here is another problem, so we can strengthen the way, in which we think in order to </w:t>
      </w:r>
      <w:r w:rsidRPr="00D659CC">
        <w:rPr>
          <w:b/>
        </w:rPr>
        <w:t>choose appropriate data structures</w:t>
      </w:r>
      <w:r w:rsidRPr="00D659CC">
        <w:t xml:space="preserve">. A </w:t>
      </w:r>
      <w:r w:rsidRPr="00D659CC">
        <w:rPr>
          <w:b/>
        </w:rPr>
        <w:t>phone book</w:t>
      </w:r>
      <w:r w:rsidRPr="00D659CC">
        <w:t xml:space="preserve"> is stored in a text file, containing </w:t>
      </w:r>
      <w:r w:rsidRPr="00D659CC">
        <w:rPr>
          <w:b/>
        </w:rPr>
        <w:t>names of people, their city names and phone numbers</w:t>
      </w:r>
      <w:r w:rsidRPr="00D659CC">
        <w:t>. People</w:t>
      </w:r>
      <w:r w:rsidR="002509B8" w:rsidRPr="00D659CC">
        <w:t>’s</w:t>
      </w:r>
      <w:r w:rsidRPr="00D659CC">
        <w:t xml:space="preserve"> names can be in the format first name or nickname or first name + last name or first name + surname + last name. The file could have the following 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21640EF6" w14:textId="77777777" w:rsidTr="00792A45">
        <w:tc>
          <w:tcPr>
            <w:tcW w:w="9637" w:type="dxa"/>
            <w:tcBorders>
              <w:top w:val="single" w:sz="4" w:space="0" w:color="auto"/>
              <w:left w:val="single" w:sz="4" w:space="0" w:color="auto"/>
              <w:bottom w:val="single" w:sz="4" w:space="0" w:color="auto"/>
              <w:right w:val="single" w:sz="4" w:space="0" w:color="auto"/>
            </w:tcBorders>
          </w:tcPr>
          <w:p w14:paraId="3CA4DFAD"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Clark       | Virginia beach | 1-454-345-2345</w:t>
            </w:r>
          </w:p>
          <w:p w14:paraId="1C25CBCA"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killer           | San Antonio    | 1-566-533-2789</w:t>
            </w:r>
          </w:p>
          <w:p w14:paraId="7107B2F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Clark Jones | Portland       | 1-432-556-6533</w:t>
            </w:r>
          </w:p>
          <w:p w14:paraId="4F6A6D00"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nda Johnson     | San Antonio    | 1-123-345-2456</w:t>
            </w:r>
          </w:p>
          <w:p w14:paraId="40E471CA"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 Phoenix        | 1-564-254-4352</w:t>
            </w:r>
          </w:p>
          <w:p w14:paraId="16EE3597"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Garcia      | Virginia Beach | 1-445-456-6732</w:t>
            </w:r>
          </w:p>
          <w:p w14:paraId="4B8AA836"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 Phoenix        | 1-134-654-7424</w:t>
            </w:r>
          </w:p>
        </w:tc>
      </w:tr>
    </w:tbl>
    <w:p w14:paraId="169ECA10" w14:textId="77777777" w:rsidR="00AE33FB" w:rsidRPr="00D659CC" w:rsidRDefault="00AE33FB" w:rsidP="00AE33FB">
      <w:pPr>
        <w:spacing w:after="120"/>
      </w:pPr>
      <w:r w:rsidRPr="00D659CC">
        <w:t xml:space="preserve">It is possible several people to be given under the same name or even the same city. It is possible someone to have </w:t>
      </w:r>
      <w:r w:rsidRPr="00D659CC">
        <w:rPr>
          <w:b/>
        </w:rPr>
        <w:t>several phone numbers</w:t>
      </w:r>
      <w:r w:rsidRPr="00D659CC">
        <w:t xml:space="preserve">. In this case he is given several times in the input file. </w:t>
      </w:r>
      <w:r w:rsidRPr="00D659CC">
        <w:rPr>
          <w:b/>
        </w:rPr>
        <w:t>Phone book could be huge</w:t>
      </w:r>
      <w:r w:rsidRPr="00D659CC">
        <w:t xml:space="preserve"> (up to 1</w:t>
      </w:r>
      <w:r w:rsidR="00694343" w:rsidRPr="00D659CC">
        <w:t>,000,000</w:t>
      </w:r>
      <w:r w:rsidRPr="00D659CC">
        <w:t xml:space="preserve"> records).</w:t>
      </w:r>
    </w:p>
    <w:p w14:paraId="64BA815B" w14:textId="77777777" w:rsidR="00AE33FB" w:rsidRPr="00D659CC" w:rsidRDefault="00AE33FB" w:rsidP="00AE33FB">
      <w:pPr>
        <w:spacing w:after="120"/>
      </w:pPr>
      <w:r w:rsidRPr="00D659CC">
        <w:t xml:space="preserve">A file </w:t>
      </w:r>
      <w:r w:rsidR="0022725D" w:rsidRPr="00D659CC">
        <w:t xml:space="preserve">holding a sequence of queries </w:t>
      </w:r>
      <w:r w:rsidRPr="00D659CC">
        <w:t xml:space="preserve">is given. The </w:t>
      </w:r>
      <w:r w:rsidRPr="00D659CC">
        <w:rPr>
          <w:b/>
        </w:rPr>
        <w:t>queries</w:t>
      </w:r>
      <w:r w:rsidRPr="00D659CC">
        <w:t xml:space="preserve"> are two types:</w:t>
      </w:r>
    </w:p>
    <w:p w14:paraId="62016D14" w14:textId="77777777" w:rsidR="00AE33FB" w:rsidRPr="00D659CC" w:rsidRDefault="00AE33FB" w:rsidP="00DA1C27">
      <w:pPr>
        <w:numPr>
          <w:ilvl w:val="0"/>
          <w:numId w:val="84"/>
        </w:numPr>
        <w:tabs>
          <w:tab w:val="clear" w:pos="644"/>
        </w:tabs>
        <w:spacing w:after="120"/>
        <w:ind w:left="567" w:hanging="283"/>
      </w:pPr>
      <w:r w:rsidRPr="00D659CC">
        <w:rPr>
          <w:b/>
        </w:rPr>
        <w:t>Search by name / nickname / surname / last name</w:t>
      </w:r>
      <w:r w:rsidRPr="00D659CC">
        <w:t xml:space="preserve">. The query looks like this: </w:t>
      </w:r>
      <w:r w:rsidRPr="00D659CC">
        <w:rPr>
          <w:rFonts w:ascii="Consolas" w:hAnsi="Consolas"/>
          <w:b/>
          <w:bCs/>
          <w:noProof/>
          <w:kern w:val="32"/>
          <w:sz w:val="22"/>
        </w:rPr>
        <w:t>list(name)</w:t>
      </w:r>
      <w:r w:rsidRPr="00D659CC">
        <w:t>.</w:t>
      </w:r>
    </w:p>
    <w:p w14:paraId="6BC27D1E" w14:textId="77777777" w:rsidR="00AE33FB" w:rsidRPr="00D659CC" w:rsidRDefault="00AE33FB" w:rsidP="00DA1C27">
      <w:pPr>
        <w:numPr>
          <w:ilvl w:val="0"/>
          <w:numId w:val="84"/>
        </w:numPr>
        <w:tabs>
          <w:tab w:val="clear" w:pos="644"/>
        </w:tabs>
        <w:spacing w:after="120"/>
        <w:ind w:left="567" w:hanging="283"/>
      </w:pPr>
      <w:r w:rsidRPr="00D659CC">
        <w:rPr>
          <w:b/>
        </w:rPr>
        <w:t>Search by name / nickname / surname / last name + city name</w:t>
      </w:r>
      <w:r w:rsidRPr="00D659CC">
        <w:t xml:space="preserve">. The query looks like this: </w:t>
      </w:r>
      <w:r w:rsidRPr="00D659CC">
        <w:rPr>
          <w:rFonts w:ascii="Consolas" w:hAnsi="Consolas"/>
          <w:b/>
          <w:bCs/>
          <w:noProof/>
          <w:kern w:val="32"/>
          <w:sz w:val="22"/>
        </w:rPr>
        <w:t>find(name, town)</w:t>
      </w:r>
      <w:r w:rsidRPr="00D659CC">
        <w:t>.</w:t>
      </w:r>
    </w:p>
    <w:p w14:paraId="1F46D479" w14:textId="77777777" w:rsidR="00AE33FB" w:rsidRPr="00D659CC" w:rsidRDefault="00AE33FB" w:rsidP="00AE33FB">
      <w:pPr>
        <w:spacing w:after="120"/>
      </w:pPr>
      <w:r w:rsidRPr="00D659CC">
        <w:t>Here is a sample query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D659CC" w14:paraId="08FAB77F" w14:textId="77777777" w:rsidTr="00792A45">
        <w:tc>
          <w:tcPr>
            <w:tcW w:w="9637" w:type="dxa"/>
            <w:tcBorders>
              <w:top w:val="single" w:sz="4" w:space="0" w:color="auto"/>
              <w:left w:val="single" w:sz="4" w:space="0" w:color="auto"/>
              <w:bottom w:val="single" w:sz="4" w:space="0" w:color="auto"/>
              <w:right w:val="single" w:sz="4" w:space="0" w:color="auto"/>
            </w:tcBorders>
          </w:tcPr>
          <w:p w14:paraId="7B51E112"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Kevin)</w:t>
            </w:r>
          </w:p>
          <w:p w14:paraId="0F347BCF"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ind(Angel, San Antonio)</w:t>
            </w:r>
          </w:p>
          <w:p w14:paraId="6B7E68DF"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Linda)</w:t>
            </w:r>
          </w:p>
          <w:p w14:paraId="6B8A2773"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Clark)</w:t>
            </w:r>
          </w:p>
          <w:p w14:paraId="2E184B1C"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ind(Jones, Phoenix)</w:t>
            </w:r>
          </w:p>
          <w:p w14:paraId="75062D09" w14:textId="77777777"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Grandma)</w:t>
            </w:r>
          </w:p>
        </w:tc>
      </w:tr>
    </w:tbl>
    <w:p w14:paraId="155E351E" w14:textId="77777777" w:rsidR="00AE33FB" w:rsidRPr="00D659CC" w:rsidRDefault="00AE33FB" w:rsidP="00AE33FB">
      <w:r w:rsidRPr="00D659CC">
        <w:t xml:space="preserve">Write a program, which by given phone book and query file </w:t>
      </w:r>
      <w:r w:rsidR="008D19E3" w:rsidRPr="00D659CC">
        <w:rPr>
          <w:b/>
        </w:rPr>
        <w:t xml:space="preserve">executes and </w:t>
      </w:r>
      <w:r w:rsidRPr="00D659CC">
        <w:rPr>
          <w:b/>
        </w:rPr>
        <w:t>respond to all the queries</w:t>
      </w:r>
      <w:r w:rsidRPr="00D659CC">
        <w:t>. For each query a list of records in the phone book has to be printed or the message "</w:t>
      </w:r>
      <w:r w:rsidRPr="00D659CC">
        <w:rPr>
          <w:b/>
        </w:rPr>
        <w:t>Not found</w:t>
      </w:r>
      <w:r w:rsidRPr="00D659CC">
        <w:t xml:space="preserve">", if the query cannot find anything. </w:t>
      </w:r>
      <w:r w:rsidRPr="00D659CC">
        <w:rPr>
          <w:b/>
        </w:rPr>
        <w:t>Queries could be a large number</w:t>
      </w:r>
      <w:r w:rsidRPr="00D659CC">
        <w:t>, for example 50</w:t>
      </w:r>
      <w:r w:rsidR="00694343" w:rsidRPr="00D659CC">
        <w:t>,000</w:t>
      </w:r>
      <w:r w:rsidRPr="00D659CC">
        <w:t>.</w:t>
      </w:r>
    </w:p>
    <w:p w14:paraId="5A28794B" w14:textId="77777777" w:rsidR="00AE33FB" w:rsidRPr="00D659CC" w:rsidRDefault="00AE33FB" w:rsidP="00AE33FB">
      <w:r w:rsidRPr="00D659CC">
        <w:t xml:space="preserve">This problem is not as easy as the previous ones. One easy to implement solution could be to </w:t>
      </w:r>
      <w:r w:rsidRPr="00D659CC">
        <w:rPr>
          <w:b/>
        </w:rPr>
        <w:t>scan the entire phone book</w:t>
      </w:r>
      <w:r w:rsidRPr="00D659CC">
        <w:t xml:space="preserve"> for every query and extract all records in which there is a match with the searched information. But this </w:t>
      </w:r>
      <w:r w:rsidRPr="00D659CC">
        <w:rPr>
          <w:b/>
        </w:rPr>
        <w:t>will work slowly</w:t>
      </w:r>
      <w:r w:rsidRPr="00D659CC">
        <w:t>, because the records and queries could be a lot. It is necessary to find a way for a quick search without scanning the entire phone book every time.</w:t>
      </w:r>
    </w:p>
    <w:p w14:paraId="5DC21154" w14:textId="77777777" w:rsidR="00AE33FB" w:rsidRPr="00D659CC" w:rsidRDefault="00AE33FB" w:rsidP="00AE33FB">
      <w:r w:rsidRPr="00D659CC">
        <w:lastRenderedPageBreak/>
        <w:t xml:space="preserve">In paper phone books the numbers are given by the </w:t>
      </w:r>
      <w:r w:rsidRPr="00D659CC">
        <w:rPr>
          <w:b/>
        </w:rPr>
        <w:t>people</w:t>
      </w:r>
      <w:r w:rsidR="002509B8" w:rsidRPr="00D659CC">
        <w:rPr>
          <w:b/>
        </w:rPr>
        <w:t>’s</w:t>
      </w:r>
      <w:r w:rsidRPr="00D659CC">
        <w:rPr>
          <w:b/>
        </w:rPr>
        <w:t xml:space="preserve"> name, sorted in alphabetical order</w:t>
      </w:r>
      <w:r w:rsidRPr="00D659CC">
        <w:t xml:space="preserve">. Sorting will not help us, because someone can search by first name, other – by last name, third – by nickname and city name. We have to search by any of the above at the same time. The question is </w:t>
      </w:r>
      <w:r w:rsidRPr="00D659CC">
        <w:rPr>
          <w:b/>
        </w:rPr>
        <w:t>how do we do it</w:t>
      </w:r>
      <w:r w:rsidRPr="00D659CC">
        <w:t>?</w:t>
      </w:r>
    </w:p>
    <w:p w14:paraId="791FB09C" w14:textId="77777777" w:rsidR="00AE33FB" w:rsidRPr="00D659CC" w:rsidRDefault="00AE33FB" w:rsidP="00AE33FB">
      <w:r w:rsidRPr="00D659CC">
        <w:t xml:space="preserve">If we think a bit it will occur to us that the problem requires </w:t>
      </w:r>
      <w:r w:rsidRPr="00D659CC">
        <w:rPr>
          <w:b/>
        </w:rPr>
        <w:t xml:space="preserve">searching by any of the </w:t>
      </w:r>
      <w:r w:rsidR="005A4331" w:rsidRPr="00D659CC">
        <w:rPr>
          <w:b/>
        </w:rPr>
        <w:t>words</w:t>
      </w:r>
      <w:r w:rsidR="005A4331" w:rsidRPr="00D659CC">
        <w:t>, which</w:t>
      </w:r>
      <w:r w:rsidRPr="00D659CC">
        <w:t xml:space="preserve"> can be seen at the first column of the phone book and eventually by the combination of a word from the first column and a town from the second one. We know that the fastest search is implemented with a </w:t>
      </w:r>
      <w:r w:rsidRPr="00D659CC">
        <w:rPr>
          <w:b/>
        </w:rPr>
        <w:t>hash-table</w:t>
      </w:r>
      <w:r w:rsidRPr="00D659CC">
        <w:t>. So far so good, but what are we going to keep as a key and value in the hash-table?</w:t>
      </w:r>
    </w:p>
    <w:p w14:paraId="4FC73C7E" w14:textId="77777777" w:rsidR="00AE33FB" w:rsidRPr="00D659CC" w:rsidRDefault="00AE33FB" w:rsidP="00AE33FB">
      <w:r w:rsidRPr="00D659CC">
        <w:t xml:space="preserve">What if we use </w:t>
      </w:r>
      <w:r w:rsidRPr="00D659CC">
        <w:rPr>
          <w:b/>
        </w:rPr>
        <w:t>several hash-tables</w:t>
      </w:r>
      <w:r w:rsidRPr="00D659CC">
        <w:t>: one for searching a word from the first column, another for searching in the second column, third for searching by city and so on? If we think a bit more, we will ask ourselves the question – why do we need several hash-tables? Can</w:t>
      </w:r>
      <w:r w:rsidR="002509B8" w:rsidRPr="00D659CC">
        <w:t>’t</w:t>
      </w:r>
      <w:r w:rsidRPr="00D659CC">
        <w:t xml:space="preserve"> we </w:t>
      </w:r>
      <w:r w:rsidRPr="00D659CC">
        <w:rPr>
          <w:b/>
        </w:rPr>
        <w:t xml:space="preserve">search in one </w:t>
      </w:r>
      <w:r w:rsidR="008D19E3" w:rsidRPr="00D659CC">
        <w:rPr>
          <w:b/>
        </w:rPr>
        <w:t xml:space="preserve">common </w:t>
      </w:r>
      <w:r w:rsidRPr="00D659CC">
        <w:rPr>
          <w:b/>
        </w:rPr>
        <w:t>hash-table</w:t>
      </w:r>
      <w:r w:rsidRPr="00D659CC">
        <w:t>? If we have a name "Peter Jones", we will store his phone number under the keys "Peter" and "Jones". If someone searches by any of these keys, he will find Peter</w:t>
      </w:r>
      <w:r w:rsidR="002509B8" w:rsidRPr="00D659CC">
        <w:t>’s</w:t>
      </w:r>
      <w:r w:rsidRPr="00D659CC">
        <w:t xml:space="preserve"> phone number.</w:t>
      </w:r>
    </w:p>
    <w:p w14:paraId="2968964D" w14:textId="77777777" w:rsidR="00AE33FB" w:rsidRPr="00D659CC" w:rsidRDefault="00AE33FB" w:rsidP="00AE33FB">
      <w:r w:rsidRPr="00D659CC">
        <w:t xml:space="preserve">So far so good, but how do we </w:t>
      </w:r>
      <w:r w:rsidRPr="00D659CC">
        <w:rPr>
          <w:b/>
        </w:rPr>
        <w:t xml:space="preserve">search by </w:t>
      </w:r>
      <w:r w:rsidR="008D19E3" w:rsidRPr="00D659CC">
        <w:rPr>
          <w:b/>
        </w:rPr>
        <w:t xml:space="preserve">both </w:t>
      </w:r>
      <w:r w:rsidRPr="00D659CC">
        <w:rPr>
          <w:b/>
        </w:rPr>
        <w:t>first name and city name</w:t>
      </w:r>
      <w:r w:rsidRPr="00D659CC">
        <w:t>, for example "Peter from Virginia Beach"? It is possible firstly to find all with a name "Peter" and then to print those who are from Virginia Beach. This will work, but if there are a lot of people named Peter, searching will work slowly. Then why don</w:t>
      </w:r>
      <w:r w:rsidR="002509B8" w:rsidRPr="00D659CC">
        <w:t>’t</w:t>
      </w:r>
      <w:r w:rsidRPr="00D659CC">
        <w:t xml:space="preserve"> we make a </w:t>
      </w:r>
      <w:r w:rsidRPr="00D659CC">
        <w:rPr>
          <w:b/>
        </w:rPr>
        <w:t>hash-table with a key name of a person and value another hash-table</w:t>
      </w:r>
      <w:r w:rsidRPr="00D659CC">
        <w:t>, which by city name will return a list of phone numbers? This could work. We have done something similar in the previous task, haven</w:t>
      </w:r>
      <w:r w:rsidR="002509B8" w:rsidRPr="00D659CC">
        <w:t>’t</w:t>
      </w:r>
      <w:r w:rsidRPr="00D659CC">
        <w:t xml:space="preserve"> we?</w:t>
      </w:r>
    </w:p>
    <w:p w14:paraId="2C5ACA5C" w14:textId="77777777" w:rsidR="00AE33FB" w:rsidRPr="00D659CC" w:rsidRDefault="00AE33FB" w:rsidP="00AE33FB">
      <w:r w:rsidRPr="00D659CC">
        <w:t xml:space="preserve">Can we come up with </w:t>
      </w:r>
      <w:r w:rsidRPr="00D659CC">
        <w:rPr>
          <w:b/>
        </w:rPr>
        <w:t>something smarter</w:t>
      </w:r>
      <w:r w:rsidRPr="00D659CC">
        <w:t>? Can</w:t>
      </w:r>
      <w:r w:rsidR="002509B8" w:rsidRPr="00D659CC">
        <w:t>’t</w:t>
      </w:r>
      <w:r w:rsidRPr="00D659CC">
        <w:t xml:space="preserve"> we just put the phone numbers of all the people named Peter from Virginia Beach under a key "</w:t>
      </w:r>
      <w:r w:rsidRPr="00D659CC">
        <w:rPr>
          <w:b/>
        </w:rPr>
        <w:t>Peter from Virginia Beach</w:t>
      </w:r>
      <w:r w:rsidRPr="00D659CC">
        <w:t>" in the main hash-table in the phone book? It seems this could solve our problem and we will use only one hash-table for all the queries.</w:t>
      </w:r>
    </w:p>
    <w:p w14:paraId="321202B7" w14:textId="77777777" w:rsidR="008D19E3" w:rsidRPr="00D659CC" w:rsidRDefault="00AE33FB" w:rsidP="00AE33FB">
      <w:pPr>
        <w:spacing w:after="120"/>
      </w:pPr>
      <w:r w:rsidRPr="00D659CC">
        <w:t xml:space="preserve">Using the last idea, we </w:t>
      </w:r>
      <w:r w:rsidR="008D19E3" w:rsidRPr="00D659CC">
        <w:t xml:space="preserve">could </w:t>
      </w:r>
      <w:r w:rsidRPr="00D659CC">
        <w:t xml:space="preserve">invent the following </w:t>
      </w:r>
      <w:r w:rsidRPr="00D659CC">
        <w:rPr>
          <w:b/>
        </w:rPr>
        <w:t>algorithm</w:t>
      </w:r>
      <w:r w:rsidRPr="00D659CC">
        <w:t xml:space="preserve">: we read line by line from the phone book and </w:t>
      </w:r>
      <w:r w:rsidRPr="00D659CC">
        <w:rPr>
          <w:b/>
        </w:rPr>
        <w:t>for each word from the name of a person</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1</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t xml:space="preserve">, </w:t>
      </w:r>
      <w:r w:rsidR="001F04AC" w:rsidRPr="00D659CC">
        <w: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k</w:t>
      </w:r>
      <w:r w:rsidRPr="00D659CC">
        <w:t xml:space="preserve"> and </w:t>
      </w:r>
      <w:r w:rsidRPr="00D659CC">
        <w:rPr>
          <w:b/>
        </w:rPr>
        <w:t>for each city name</w:t>
      </w:r>
      <w:r w:rsidRPr="00D659CC">
        <w:t xml:space="preserve"> </w:t>
      </w:r>
      <w:r w:rsidRPr="00D659CC">
        <w:rPr>
          <w:rFonts w:ascii="Consolas" w:hAnsi="Consolas"/>
          <w:b/>
          <w:bCs/>
          <w:noProof/>
          <w:kern w:val="32"/>
          <w:sz w:val="22"/>
        </w:rPr>
        <w:t>t</w:t>
      </w:r>
      <w:r w:rsidRPr="00D659CC">
        <w:t xml:space="preserve"> we </w:t>
      </w:r>
      <w:r w:rsidRPr="00D659CC">
        <w:rPr>
          <w:b/>
        </w:rPr>
        <w:t>make new records</w:t>
      </w:r>
      <w:r w:rsidRPr="00D659CC">
        <w:t xml:space="preserve"> </w:t>
      </w:r>
      <w:r w:rsidRPr="00D659CC">
        <w:rPr>
          <w:b/>
        </w:rPr>
        <w:t xml:space="preserve">in the phonebook </w:t>
      </w:r>
      <w:r w:rsidR="008D19E3" w:rsidRPr="00D659CC">
        <w:rPr>
          <w:b/>
        </w:rPr>
        <w:t>hash-table</w:t>
      </w:r>
      <w:r w:rsidR="008D19E3" w:rsidRPr="00D659CC">
        <w:t xml:space="preserve"> </w:t>
      </w:r>
      <w:r w:rsidRPr="00D659CC">
        <w:t xml:space="preserve">by the following keys: </w:t>
      </w:r>
      <w:r w:rsidRPr="00D659CC">
        <w:rPr>
          <w:rFonts w:ascii="Consolas" w:hAnsi="Consolas"/>
          <w:b/>
          <w:bCs/>
          <w:noProof/>
          <w:kern w:val="32"/>
          <w:sz w:val="22"/>
        </w:rPr>
        <w:t>d</w:t>
      </w:r>
      <w:r w:rsidRPr="00D659CC">
        <w:rPr>
          <w:rFonts w:ascii="Consolas" w:hAnsi="Consolas"/>
          <w:b/>
          <w:bCs/>
          <w:noProof/>
          <w:sz w:val="22"/>
          <w:vertAlign w:val="subscript"/>
        </w:rPr>
        <w:t>1</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t xml:space="preserve">, </w:t>
      </w:r>
      <w:r w:rsidR="001F04AC" w:rsidRPr="00D659CC">
        <w: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k</w:t>
      </w:r>
      <w:r w:rsidRPr="00D659CC">
        <w:t>,</w:t>
      </w:r>
      <w:r w:rsidRPr="00D659CC">
        <w:rPr>
          <w:rFonts w:ascii="Consolas" w:hAnsi="Consolas"/>
          <w:b/>
          <w:bCs/>
          <w:noProof/>
          <w:kern w:val="32"/>
          <w:sz w:val="22"/>
        </w:rPr>
        <w:t xml:space="preserve"> "d</w:t>
      </w:r>
      <w:r w:rsidRPr="00D659CC">
        <w:rPr>
          <w:rFonts w:ascii="Consolas" w:hAnsi="Consolas"/>
          <w:b/>
          <w:bCs/>
          <w:noProof/>
          <w:sz w:val="22"/>
          <w:vertAlign w:val="subscript"/>
        </w:rPr>
        <w:t>1</w:t>
      </w:r>
      <w:r w:rsidRPr="00D659CC">
        <w:rPr>
          <w:rFonts w:ascii="Consolas" w:hAnsi="Consolas"/>
          <w:b/>
          <w:bCs/>
          <w:noProof/>
          <w:kern w:val="32"/>
          <w:sz w:val="22"/>
        </w:rPr>
        <w:t xml:space="preserve"> from 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rPr>
          <w:rFonts w:ascii="Consolas" w:hAnsi="Consolas"/>
          <w:b/>
          <w:bCs/>
          <w:noProof/>
          <w:kern w:val="32"/>
          <w:sz w:val="22"/>
        </w:rPr>
        <w:t xml:space="preserve"> from t</w:t>
      </w:r>
      <w:r w:rsidRPr="00D659CC">
        <w:t xml:space="preserve">", …, </w:t>
      </w:r>
      <w:r w:rsidRPr="00D659CC">
        <w:rPr>
          <w:rFonts w:ascii="Consolas" w:hAnsi="Consolas"/>
          <w:b/>
          <w:bCs/>
          <w:noProof/>
          <w:kern w:val="32"/>
          <w:sz w:val="22"/>
        </w:rPr>
        <w:t>"d</w:t>
      </w:r>
      <w:r w:rsidRPr="00D659CC">
        <w:rPr>
          <w:rFonts w:ascii="Consolas" w:hAnsi="Consolas"/>
          <w:b/>
          <w:bCs/>
          <w:noProof/>
          <w:sz w:val="22"/>
          <w:vertAlign w:val="subscript"/>
        </w:rPr>
        <w:t>k</w:t>
      </w:r>
      <w:r w:rsidRPr="00D659CC">
        <w:rPr>
          <w:rFonts w:ascii="Consolas" w:hAnsi="Consolas"/>
          <w:b/>
          <w:bCs/>
          <w:noProof/>
          <w:kern w:val="32"/>
          <w:sz w:val="22"/>
        </w:rPr>
        <w:t xml:space="preserve"> from t</w:t>
      </w:r>
      <w:r w:rsidRPr="00D659CC">
        <w:t>". Now it is guaranteed we could search by any of a person</w:t>
      </w:r>
      <w:r w:rsidR="002509B8" w:rsidRPr="00D659CC">
        <w:t>’s</w:t>
      </w:r>
      <w:r w:rsidRPr="00D659CC">
        <w:t xml:space="preserve"> names as well as name and town. In order to search without bothering about letter case we can transform the words to lowercase in advance. After that the searching is trivial – we just search in the hash-table by a given word </w:t>
      </w:r>
      <w:r w:rsidRPr="00D659CC">
        <w:rPr>
          <w:rFonts w:ascii="Consolas" w:hAnsi="Consolas"/>
          <w:b/>
          <w:bCs/>
          <w:noProof/>
          <w:kern w:val="32"/>
          <w:sz w:val="22"/>
        </w:rPr>
        <w:t>d</w:t>
      </w:r>
      <w:r w:rsidRPr="00D659CC">
        <w:t xml:space="preserve"> or if a town </w:t>
      </w:r>
      <w:r w:rsidRPr="00D659CC">
        <w:rPr>
          <w:rFonts w:ascii="Consolas" w:hAnsi="Consolas"/>
          <w:b/>
          <w:bCs/>
          <w:noProof/>
          <w:kern w:val="32"/>
          <w:sz w:val="22"/>
        </w:rPr>
        <w:t>t</w:t>
      </w:r>
      <w:r w:rsidRPr="00D659CC">
        <w:t xml:space="preserve"> is given "</w:t>
      </w:r>
      <w:r w:rsidRPr="00D659CC">
        <w:rPr>
          <w:rFonts w:ascii="Consolas" w:hAnsi="Consolas"/>
          <w:b/>
          <w:bCs/>
          <w:noProof/>
          <w:kern w:val="32"/>
          <w:sz w:val="22"/>
        </w:rPr>
        <w:t>d from t</w:t>
      </w:r>
      <w:r w:rsidRPr="00D659CC">
        <w:t>". Since we could have many phone numbers under the same key, for a value in the hash-table we should use a list of strings (</w:t>
      </w:r>
      <w:r w:rsidRPr="00D659CC">
        <w:rPr>
          <w:rFonts w:ascii="Consolas" w:hAnsi="Consolas"/>
          <w:b/>
          <w:bCs/>
          <w:noProof/>
          <w:kern w:val="32"/>
          <w:sz w:val="22"/>
        </w:rPr>
        <w:t>List&lt;string&gt;</w:t>
      </w:r>
      <w:r w:rsidRPr="00D659CC">
        <w:t>).</w:t>
      </w:r>
    </w:p>
    <w:p w14:paraId="77FEF168" w14:textId="77777777" w:rsidR="00AE33FB" w:rsidRPr="00D659CC" w:rsidRDefault="003A7DF7" w:rsidP="00AE33FB">
      <w:pPr>
        <w:spacing w:after="120"/>
      </w:pPr>
      <w:r>
        <w:t>Let’s</w:t>
      </w:r>
      <w:r w:rsidR="00AE33FB" w:rsidRPr="00D659CC">
        <w:t xml:space="preserve"> skim through an implementation of the described algorith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E33FB" w:rsidRPr="001547CE" w14:paraId="270ECC00" w14:textId="77777777" w:rsidTr="00792A45">
        <w:tc>
          <w:tcPr>
            <w:tcW w:w="9637" w:type="dxa"/>
            <w:tcBorders>
              <w:top w:val="single" w:sz="4" w:space="0" w:color="auto"/>
              <w:left w:val="single" w:sz="4" w:space="0" w:color="auto"/>
              <w:bottom w:val="single" w:sz="4" w:space="0" w:color="auto"/>
              <w:right w:val="single" w:sz="4" w:space="0" w:color="auto"/>
            </w:tcBorders>
          </w:tcPr>
          <w:p w14:paraId="0A801533"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honeBookFinder</w:t>
            </w:r>
          </w:p>
          <w:p w14:paraId="6EBA071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1AED4B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PhoneBookFileName = </w:t>
            </w:r>
            <w:r w:rsidRPr="001547CE">
              <w:rPr>
                <w:rFonts w:ascii="Consolas" w:hAnsi="Consolas" w:cs="Courier New"/>
                <w:noProof/>
                <w:color w:val="A31515"/>
                <w:sz w:val="22"/>
              </w:rPr>
              <w:t>"PhoneBook.txt"</w:t>
            </w:r>
            <w:r w:rsidR="00E559E3" w:rsidRPr="001547CE">
              <w:rPr>
                <w:rFonts w:ascii="Consolas" w:hAnsi="Consolas" w:cs="Courier New"/>
                <w:noProof/>
                <w:sz w:val="22"/>
              </w:rPr>
              <w:t>;</w:t>
            </w:r>
          </w:p>
          <w:p w14:paraId="5B238F4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QueriesFileName = </w:t>
            </w:r>
            <w:r w:rsidRPr="001547CE">
              <w:rPr>
                <w:rFonts w:ascii="Consolas" w:hAnsi="Consolas" w:cs="Courier New"/>
                <w:noProof/>
                <w:color w:val="A31515"/>
                <w:sz w:val="22"/>
              </w:rPr>
              <w:t>"Queries.txt"</w:t>
            </w:r>
            <w:r w:rsidRPr="001547CE">
              <w:rPr>
                <w:rFonts w:ascii="Consolas" w:hAnsi="Consolas" w:cs="Courier New"/>
                <w:noProof/>
                <w:sz w:val="22"/>
              </w:rPr>
              <w:t>;</w:t>
            </w:r>
          </w:p>
          <w:p w14:paraId="7E3B868D" w14:textId="77777777" w:rsidR="00AE33FB" w:rsidRPr="00792A45" w:rsidRDefault="00AE33FB" w:rsidP="00AE33FB">
            <w:pPr>
              <w:autoSpaceDE w:val="0"/>
              <w:autoSpaceDN w:val="0"/>
              <w:adjustRightInd w:val="0"/>
              <w:spacing w:before="0"/>
              <w:jc w:val="left"/>
              <w:rPr>
                <w:rFonts w:ascii="Consolas" w:hAnsi="Consolas" w:cs="Courier New"/>
                <w:noProof/>
                <w:sz w:val="14"/>
                <w:szCs w:val="12"/>
              </w:rPr>
            </w:pPr>
          </w:p>
          <w:p w14:paraId="4CA5DC8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 phoneBook =</w:t>
            </w:r>
          </w:p>
          <w:p w14:paraId="120A63C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w:t>
            </w:r>
          </w:p>
          <w:p w14:paraId="33A30510" w14:textId="77777777" w:rsidR="00AE33FB" w:rsidRPr="00792A45" w:rsidRDefault="00AE33FB" w:rsidP="00AE33FB">
            <w:pPr>
              <w:autoSpaceDE w:val="0"/>
              <w:autoSpaceDN w:val="0"/>
              <w:adjustRightInd w:val="0"/>
              <w:spacing w:before="0"/>
              <w:jc w:val="left"/>
              <w:rPr>
                <w:rFonts w:ascii="Consolas" w:hAnsi="Consolas" w:cs="Courier New"/>
                <w:noProof/>
                <w:sz w:val="14"/>
                <w:szCs w:val="12"/>
              </w:rPr>
            </w:pPr>
          </w:p>
          <w:p w14:paraId="100617F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54D35BA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B70744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adPhoneBook();</w:t>
            </w:r>
          </w:p>
          <w:p w14:paraId="3429BABC"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rocessQueries();</w:t>
            </w:r>
          </w:p>
          <w:p w14:paraId="3FED8A3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6DBA072" w14:textId="77777777" w:rsidR="00AE33FB" w:rsidRPr="00792A45" w:rsidRDefault="00AE33FB" w:rsidP="00AE33FB">
            <w:pPr>
              <w:autoSpaceDE w:val="0"/>
              <w:autoSpaceDN w:val="0"/>
              <w:adjustRightInd w:val="0"/>
              <w:spacing w:before="0"/>
              <w:jc w:val="left"/>
              <w:rPr>
                <w:rFonts w:ascii="Consolas" w:hAnsi="Consolas" w:cs="Courier New"/>
                <w:noProof/>
                <w:sz w:val="14"/>
                <w:szCs w:val="12"/>
              </w:rPr>
            </w:pPr>
          </w:p>
          <w:p w14:paraId="02A6E7B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adPhoneBook()</w:t>
            </w:r>
          </w:p>
          <w:p w14:paraId="5813469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6871DA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PhoneBookFileName);</w:t>
            </w:r>
          </w:p>
          <w:p w14:paraId="3888FBD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reader)</w:t>
            </w:r>
          </w:p>
          <w:p w14:paraId="7A312F4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BF0ADE2"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14:paraId="6B4B9C5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EB92B9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14:paraId="30C926A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14:paraId="1B034E5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14:paraId="06C0C60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A31515"/>
                <w:sz w:val="22"/>
              </w:rPr>
              <w:t>'|'</w:t>
            </w:r>
            <w:r w:rsidRPr="001547CE">
              <w:rPr>
                <w:rFonts w:ascii="Consolas" w:hAnsi="Consolas" w:cs="Courier New"/>
                <w:noProof/>
                <w:sz w:val="22"/>
              </w:rPr>
              <w:t>});</w:t>
            </w:r>
          </w:p>
          <w:p w14:paraId="2C78A24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s = entry[0].Trim();</w:t>
            </w:r>
          </w:p>
          <w:p w14:paraId="2AF7359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entry[1].Trim();</w:t>
            </w:r>
          </w:p>
          <w:p w14:paraId="68CEF475" w14:textId="77777777" w:rsidR="00AE33FB" w:rsidRPr="00792A45" w:rsidRDefault="00AE33FB" w:rsidP="00AE33FB">
            <w:pPr>
              <w:autoSpaceDE w:val="0"/>
              <w:autoSpaceDN w:val="0"/>
              <w:adjustRightInd w:val="0"/>
              <w:spacing w:before="0"/>
              <w:jc w:val="left"/>
              <w:rPr>
                <w:rFonts w:ascii="Consolas" w:hAnsi="Consolas" w:cs="Courier New"/>
                <w:noProof/>
                <w:sz w:val="14"/>
                <w:szCs w:val="12"/>
              </w:rPr>
            </w:pPr>
          </w:p>
          <w:p w14:paraId="1CF17A5C" w14:textId="3E4EA31B"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nameTokens =</w:t>
            </w:r>
            <w:r w:rsidR="00A55C70">
              <w:rPr>
                <w:rFonts w:ascii="Consolas" w:hAnsi="Consolas" w:cs="Courier New"/>
                <w:noProof/>
                <w:sz w:val="22"/>
              </w:rPr>
              <w:t xml:space="preserve"> </w:t>
            </w:r>
            <w:r w:rsidRPr="001547CE">
              <w:rPr>
                <w:rFonts w:ascii="Consolas" w:hAnsi="Consolas" w:cs="Courier New"/>
                <w:noProof/>
                <w:sz w:val="22"/>
              </w:rPr>
              <w:t>names.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w:t>
            </w:r>
            <w:r w:rsidRPr="001547CE">
              <w:rPr>
                <w:rFonts w:ascii="Consolas" w:hAnsi="Consolas" w:cs="Courier New"/>
                <w:noProof/>
                <w:color w:val="A31515"/>
                <w:sz w:val="22"/>
              </w:rPr>
              <w:t>' '</w:t>
            </w:r>
            <w:r w:rsidRPr="001547CE">
              <w:rPr>
                <w:rFonts w:ascii="Consolas" w:hAnsi="Consolas" w:cs="Courier New"/>
                <w:noProof/>
                <w:sz w:val="22"/>
              </w:rPr>
              <w:t xml:space="preserve">, </w:t>
            </w:r>
            <w:r w:rsidRPr="001547CE">
              <w:rPr>
                <w:rFonts w:ascii="Consolas" w:hAnsi="Consolas" w:cs="Courier New"/>
                <w:noProof/>
                <w:color w:val="A31515"/>
                <w:sz w:val="22"/>
              </w:rPr>
              <w:t>'\t'</w:t>
            </w:r>
            <w:r w:rsidRPr="001547CE">
              <w:rPr>
                <w:rFonts w:ascii="Consolas" w:hAnsi="Consolas" w:cs="Courier New"/>
                <w:noProof/>
                <w:sz w:val="22"/>
              </w:rPr>
              <w:t>});</w:t>
            </w:r>
          </w:p>
          <w:p w14:paraId="76EFEAE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Pr="001547CE">
              <w:rPr>
                <w:rFonts w:ascii="Consolas" w:hAnsi="Consolas" w:cs="Courier New"/>
                <w:noProof/>
                <w:color w:val="0000FF"/>
                <w:sz w:val="22"/>
              </w:rPr>
              <w:t>in</w:t>
            </w:r>
            <w:r w:rsidRPr="001547CE">
              <w:rPr>
                <w:rFonts w:ascii="Consolas" w:hAnsi="Consolas" w:cs="Courier New"/>
                <w:noProof/>
                <w:sz w:val="22"/>
              </w:rPr>
              <w:t xml:space="preserve"> nameTokens)</w:t>
            </w:r>
          </w:p>
          <w:p w14:paraId="6D142ED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3A56809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ddToPhoneBook(name, line);</w:t>
            </w:r>
          </w:p>
          <w:p w14:paraId="238F220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AndTown = CombineNameAndTown(town, name);</w:t>
            </w:r>
          </w:p>
          <w:p w14:paraId="4518465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ddToPhoneBook(nameAndTown, line);</w:t>
            </w:r>
          </w:p>
          <w:p w14:paraId="4F4F90D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3A7426A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14FC98E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981EE5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8A264F0" w14:textId="77777777" w:rsidR="00AE33FB" w:rsidRPr="00792A45" w:rsidRDefault="00AE33FB" w:rsidP="00AE33FB">
            <w:pPr>
              <w:autoSpaceDE w:val="0"/>
              <w:autoSpaceDN w:val="0"/>
              <w:adjustRightInd w:val="0"/>
              <w:spacing w:before="0"/>
              <w:jc w:val="left"/>
              <w:rPr>
                <w:rFonts w:ascii="Consolas" w:hAnsi="Consolas" w:cs="Courier New"/>
                <w:noProof/>
                <w:sz w:val="14"/>
                <w:szCs w:val="12"/>
              </w:rPr>
            </w:pPr>
          </w:p>
          <w:p w14:paraId="19072E65" w14:textId="3077541F"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ombineNameAndTown(</w:t>
            </w:r>
            <w:r w:rsidRPr="001547CE">
              <w:rPr>
                <w:rFonts w:ascii="Consolas" w:hAnsi="Consolas" w:cs="Courier New"/>
                <w:noProof/>
                <w:color w:val="0000FF"/>
                <w:sz w:val="22"/>
              </w:rPr>
              <w:t>string</w:t>
            </w:r>
            <w:r w:rsidRPr="001547CE">
              <w:rPr>
                <w:rFonts w:ascii="Consolas" w:hAnsi="Consolas" w:cs="Courier New"/>
                <w:noProof/>
                <w:sz w:val="22"/>
              </w:rPr>
              <w:t xml:space="preserve"> town, </w:t>
            </w:r>
            <w:r w:rsidRPr="001547CE">
              <w:rPr>
                <w:rFonts w:ascii="Consolas" w:hAnsi="Consolas" w:cs="Courier New"/>
                <w:noProof/>
                <w:color w:val="0000FF"/>
                <w:sz w:val="22"/>
              </w:rPr>
              <w:t>string</w:t>
            </w:r>
            <w:r w:rsidRPr="001547CE">
              <w:rPr>
                <w:rFonts w:ascii="Consolas" w:hAnsi="Consolas" w:cs="Courier New"/>
                <w:noProof/>
                <w:sz w:val="22"/>
              </w:rPr>
              <w:t xml:space="preserve"> name)</w:t>
            </w:r>
          </w:p>
          <w:p w14:paraId="438B9F0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E617EB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name + </w:t>
            </w:r>
            <w:r w:rsidRPr="001547CE">
              <w:rPr>
                <w:rFonts w:ascii="Consolas" w:hAnsi="Consolas" w:cs="Courier New"/>
                <w:noProof/>
                <w:color w:val="A31515"/>
                <w:sz w:val="22"/>
              </w:rPr>
              <w:t xml:space="preserve">" </w:t>
            </w:r>
            <w:r w:rsidR="00453B81" w:rsidRPr="001547CE">
              <w:rPr>
                <w:rFonts w:ascii="Consolas" w:hAnsi="Consolas" w:cs="Courier New"/>
                <w:noProof/>
                <w:color w:val="A31515"/>
                <w:sz w:val="22"/>
              </w:rPr>
              <w:t>from</w:t>
            </w:r>
            <w:r w:rsidRPr="001547CE">
              <w:rPr>
                <w:rFonts w:ascii="Consolas" w:hAnsi="Consolas" w:cs="Courier New"/>
                <w:noProof/>
                <w:color w:val="A31515"/>
                <w:sz w:val="22"/>
              </w:rPr>
              <w:t xml:space="preserve"> "</w:t>
            </w:r>
            <w:r w:rsidRPr="001547CE">
              <w:rPr>
                <w:rFonts w:ascii="Consolas" w:hAnsi="Consolas" w:cs="Courier New"/>
                <w:noProof/>
                <w:sz w:val="22"/>
              </w:rPr>
              <w:t xml:space="preserve"> + town;</w:t>
            </w:r>
          </w:p>
          <w:p w14:paraId="5D46961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7F88389" w14:textId="77777777" w:rsidR="00AE33FB" w:rsidRPr="00792A45" w:rsidRDefault="00AE33FB" w:rsidP="00AE33FB">
            <w:pPr>
              <w:autoSpaceDE w:val="0"/>
              <w:autoSpaceDN w:val="0"/>
              <w:adjustRightInd w:val="0"/>
              <w:spacing w:before="0"/>
              <w:jc w:val="left"/>
              <w:rPr>
                <w:rFonts w:ascii="Consolas" w:hAnsi="Consolas" w:cs="Courier New"/>
                <w:noProof/>
                <w:sz w:val="14"/>
                <w:szCs w:val="12"/>
              </w:rPr>
            </w:pPr>
          </w:p>
          <w:p w14:paraId="13DB0BC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ddToPhoneBook(</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Pr="001547CE">
              <w:rPr>
                <w:rFonts w:ascii="Consolas" w:hAnsi="Consolas" w:cs="Courier New"/>
                <w:noProof/>
                <w:color w:val="0000FF"/>
                <w:sz w:val="22"/>
              </w:rPr>
              <w:t>string</w:t>
            </w:r>
            <w:r w:rsidRPr="001547CE">
              <w:rPr>
                <w:rFonts w:ascii="Consolas" w:hAnsi="Consolas" w:cs="Courier New"/>
                <w:noProof/>
                <w:sz w:val="22"/>
              </w:rPr>
              <w:t xml:space="preserve"> entry)</w:t>
            </w:r>
          </w:p>
          <w:p w14:paraId="5560294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51DAF3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name = name.ToLower();</w:t>
            </w:r>
          </w:p>
          <w:p w14:paraId="3ED89472"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entries;</w:t>
            </w:r>
          </w:p>
          <w:p w14:paraId="15C3B8B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phoneBook.TryGetValue(name, </w:t>
            </w:r>
            <w:r w:rsidRPr="001547CE">
              <w:rPr>
                <w:rFonts w:ascii="Consolas" w:hAnsi="Consolas" w:cs="Courier New"/>
                <w:noProof/>
                <w:color w:val="0000FF"/>
                <w:sz w:val="22"/>
              </w:rPr>
              <w:t>out</w:t>
            </w:r>
            <w:r w:rsidRPr="001547CE">
              <w:rPr>
                <w:rFonts w:ascii="Consolas" w:hAnsi="Consolas" w:cs="Courier New"/>
                <w:noProof/>
                <w:sz w:val="22"/>
              </w:rPr>
              <w:t xml:space="preserve"> entries))</w:t>
            </w:r>
          </w:p>
          <w:p w14:paraId="10926CD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C6679E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entri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14:paraId="626062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honeBook.Add(name, entries);</w:t>
            </w:r>
          </w:p>
          <w:p w14:paraId="26B637B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783B85A"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entries.Add(entry);</w:t>
            </w:r>
          </w:p>
          <w:p w14:paraId="534424D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847401F" w14:textId="77777777" w:rsidR="00AE33FB" w:rsidRPr="00E86CB9" w:rsidRDefault="00AE33FB" w:rsidP="00AE33FB">
            <w:pPr>
              <w:autoSpaceDE w:val="0"/>
              <w:autoSpaceDN w:val="0"/>
              <w:adjustRightInd w:val="0"/>
              <w:spacing w:before="0"/>
              <w:jc w:val="left"/>
              <w:rPr>
                <w:rFonts w:ascii="Consolas" w:hAnsi="Consolas" w:cs="Courier New"/>
                <w:noProof/>
                <w:sz w:val="14"/>
                <w:szCs w:val="12"/>
              </w:rPr>
            </w:pPr>
          </w:p>
          <w:p w14:paraId="6073DF8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ocessQueries()</w:t>
            </w:r>
          </w:p>
          <w:p w14:paraId="5853C21E"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04AE4F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QueriesFileName);</w:t>
            </w:r>
          </w:p>
          <w:p w14:paraId="743DEEE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reader)</w:t>
            </w:r>
          </w:p>
          <w:p w14:paraId="07030FB4"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B7E229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14:paraId="5100D4A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27EB5C3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query = reader.ReadLine();</w:t>
            </w:r>
          </w:p>
          <w:p w14:paraId="0B3E923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query == </w:t>
            </w:r>
            <w:r w:rsidRPr="001547CE">
              <w:rPr>
                <w:rFonts w:ascii="Consolas" w:hAnsi="Consolas" w:cs="Courier New"/>
                <w:noProof/>
                <w:color w:val="0000FF"/>
                <w:sz w:val="22"/>
              </w:rPr>
              <w:t>null</w:t>
            </w:r>
            <w:r w:rsidRPr="001547CE">
              <w:rPr>
                <w:rFonts w:ascii="Consolas" w:hAnsi="Consolas" w:cs="Courier New"/>
                <w:noProof/>
                <w:sz w:val="22"/>
              </w:rPr>
              <w:t>)</w:t>
            </w:r>
          </w:p>
          <w:p w14:paraId="25CBE62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14:paraId="12585D9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ocessQuery(query);</w:t>
            </w:r>
          </w:p>
          <w:p w14:paraId="630B438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22B159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9E849D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F65FDAC" w14:textId="77777777" w:rsidR="00AE33FB" w:rsidRPr="00E86CB9" w:rsidRDefault="00AE33FB" w:rsidP="00AE33FB">
            <w:pPr>
              <w:autoSpaceDE w:val="0"/>
              <w:autoSpaceDN w:val="0"/>
              <w:adjustRightInd w:val="0"/>
              <w:spacing w:before="0"/>
              <w:jc w:val="left"/>
              <w:rPr>
                <w:rFonts w:ascii="Consolas" w:hAnsi="Consolas" w:cs="Courier New"/>
                <w:noProof/>
                <w:sz w:val="14"/>
                <w:szCs w:val="12"/>
              </w:rPr>
            </w:pPr>
          </w:p>
          <w:p w14:paraId="76C1824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ocessQuery(</w:t>
            </w:r>
            <w:r w:rsidRPr="001547CE">
              <w:rPr>
                <w:rFonts w:ascii="Consolas" w:hAnsi="Consolas" w:cs="Courier New"/>
                <w:noProof/>
                <w:color w:val="0000FF"/>
                <w:sz w:val="22"/>
              </w:rPr>
              <w:t>string</w:t>
            </w:r>
            <w:r w:rsidRPr="001547CE">
              <w:rPr>
                <w:rFonts w:ascii="Consolas" w:hAnsi="Consolas" w:cs="Courier New"/>
                <w:noProof/>
                <w:sz w:val="22"/>
              </w:rPr>
              <w:t xml:space="preserve"> query)</w:t>
            </w:r>
          </w:p>
          <w:p w14:paraId="78AFD2F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C3DC45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query.StartsWith(</w:t>
            </w:r>
            <w:r w:rsidRPr="001547CE">
              <w:rPr>
                <w:rFonts w:ascii="Consolas" w:hAnsi="Consolas" w:cs="Courier New"/>
                <w:noProof/>
                <w:color w:val="A31515"/>
                <w:sz w:val="22"/>
              </w:rPr>
              <w:t>"list("</w:t>
            </w:r>
            <w:r w:rsidRPr="001547CE">
              <w:rPr>
                <w:rFonts w:ascii="Consolas" w:hAnsi="Consolas" w:cs="Courier New"/>
                <w:noProof/>
                <w:sz w:val="22"/>
              </w:rPr>
              <w:t>))</w:t>
            </w:r>
          </w:p>
          <w:p w14:paraId="38A14F3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F699BA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listLen = </w:t>
            </w:r>
            <w:r w:rsidRPr="001547CE">
              <w:rPr>
                <w:rFonts w:ascii="Consolas" w:hAnsi="Consolas" w:cs="Courier New"/>
                <w:noProof/>
                <w:color w:val="A31515"/>
                <w:sz w:val="22"/>
              </w:rPr>
              <w:t>"list("</w:t>
            </w:r>
            <w:r w:rsidRPr="001547CE">
              <w:rPr>
                <w:rFonts w:ascii="Consolas" w:hAnsi="Consolas" w:cs="Courier New"/>
                <w:noProof/>
                <w:sz w:val="22"/>
              </w:rPr>
              <w:t>.Length;</w:t>
            </w:r>
          </w:p>
          <w:p w14:paraId="5219A309" w14:textId="720695AB"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query.Substring(listLen, query.Length-listLen-1);</w:t>
            </w:r>
          </w:p>
          <w:p w14:paraId="3C9066D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 = name.Trim().ToLower();</w:t>
            </w:r>
          </w:p>
          <w:p w14:paraId="0AC50B8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AllMatches(name);</w:t>
            </w:r>
          </w:p>
          <w:p w14:paraId="445855A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BDB653B"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query.StartsWith(</w:t>
            </w:r>
            <w:r w:rsidRPr="001547CE">
              <w:rPr>
                <w:rFonts w:ascii="Consolas" w:hAnsi="Consolas" w:cs="Courier New"/>
                <w:noProof/>
                <w:color w:val="A31515"/>
                <w:sz w:val="22"/>
              </w:rPr>
              <w:t>"find("</w:t>
            </w:r>
            <w:r w:rsidRPr="001547CE">
              <w:rPr>
                <w:rFonts w:ascii="Consolas" w:hAnsi="Consolas" w:cs="Courier New"/>
                <w:noProof/>
                <w:sz w:val="22"/>
              </w:rPr>
              <w:t>))</w:t>
            </w:r>
          </w:p>
          <w:p w14:paraId="7AC72F51"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351F1E56" w14:textId="16F8DC72"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queryParams = query.Split(</w:t>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 '</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p>
          <w:p w14:paraId="05DB8CD5"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SplitOptions</w:t>
            </w:r>
            <w:r w:rsidRPr="001547CE">
              <w:rPr>
                <w:rFonts w:ascii="Consolas" w:hAnsi="Consolas" w:cs="Courier New"/>
                <w:noProof/>
                <w:sz w:val="22"/>
              </w:rPr>
              <w:t>.RemoveEmptyEntries);</w:t>
            </w:r>
          </w:p>
          <w:p w14:paraId="52B674B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queryParams[1];</w:t>
            </w:r>
          </w:p>
          <w:p w14:paraId="3CA83FD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 = name.Trim().ToLower();</w:t>
            </w:r>
          </w:p>
          <w:p w14:paraId="1DA5C6CB"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queryParams[2];</w:t>
            </w:r>
          </w:p>
          <w:p w14:paraId="7BC8093F"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town = town.Trim().ToLower();</w:t>
            </w:r>
          </w:p>
          <w:p w14:paraId="5D9D177F" w14:textId="31DD44B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AndTown =</w:t>
            </w:r>
            <w:r w:rsidR="00A55C70">
              <w:rPr>
                <w:rFonts w:ascii="Consolas" w:hAnsi="Consolas" w:cs="Courier New"/>
                <w:noProof/>
                <w:sz w:val="22"/>
              </w:rPr>
              <w:t xml:space="preserve"> </w:t>
            </w:r>
            <w:r w:rsidRPr="001547CE">
              <w:rPr>
                <w:rFonts w:ascii="Consolas" w:hAnsi="Consolas" w:cs="Courier New"/>
                <w:noProof/>
                <w:sz w:val="22"/>
              </w:rPr>
              <w:t>CombineNameAndTown(town, name);</w:t>
            </w:r>
          </w:p>
          <w:p w14:paraId="6E9B4AD6"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AllMatches(nameAndTown);</w:t>
            </w:r>
          </w:p>
          <w:p w14:paraId="5692DC91"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B248502"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14:paraId="04F9AA59" w14:textId="7B8BC91E"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sz w:val="22"/>
              </w:rPr>
              <w:tab/>
              <w:t xml:space="preserve">query + </w:t>
            </w:r>
            <w:r w:rsidRPr="001547CE">
              <w:rPr>
                <w:rFonts w:ascii="Consolas" w:hAnsi="Consolas" w:cs="Courier New"/>
                <w:noProof/>
                <w:color w:val="A31515"/>
                <w:sz w:val="22"/>
              </w:rPr>
              <w:t>" is invalid command!"</w:t>
            </w:r>
            <w:r w:rsidRPr="001547CE">
              <w:rPr>
                <w:rFonts w:ascii="Consolas" w:hAnsi="Consolas" w:cs="Courier New"/>
                <w:noProof/>
                <w:sz w:val="22"/>
              </w:rPr>
              <w:t>);</w:t>
            </w:r>
          </w:p>
          <w:p w14:paraId="62378D98"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83FDE8F" w14:textId="77777777" w:rsidR="00AE33FB" w:rsidRPr="001547CE" w:rsidRDefault="00AE33FB" w:rsidP="00AE33FB">
            <w:pPr>
              <w:autoSpaceDE w:val="0"/>
              <w:autoSpaceDN w:val="0"/>
              <w:adjustRightInd w:val="0"/>
              <w:spacing w:before="0"/>
              <w:jc w:val="left"/>
              <w:rPr>
                <w:rFonts w:ascii="Consolas" w:hAnsi="Consolas" w:cs="Courier New"/>
                <w:noProof/>
                <w:sz w:val="22"/>
              </w:rPr>
            </w:pPr>
          </w:p>
          <w:p w14:paraId="1549BB5D"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AllMatches(</w:t>
            </w:r>
            <w:r w:rsidRPr="001547CE">
              <w:rPr>
                <w:rFonts w:ascii="Consolas" w:hAnsi="Consolas" w:cs="Courier New"/>
                <w:noProof/>
                <w:color w:val="0000FF"/>
                <w:sz w:val="22"/>
              </w:rPr>
              <w:t>string</w:t>
            </w:r>
            <w:r w:rsidRPr="001547CE">
              <w:rPr>
                <w:rFonts w:ascii="Consolas" w:hAnsi="Consolas" w:cs="Courier New"/>
                <w:noProof/>
                <w:sz w:val="22"/>
              </w:rPr>
              <w:t xml:space="preserve"> key)</w:t>
            </w:r>
          </w:p>
          <w:p w14:paraId="48A5A71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6080210"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allMatches;</w:t>
            </w:r>
          </w:p>
          <w:p w14:paraId="4C43D815"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phoneBook.TryGetValue(key, </w:t>
            </w:r>
            <w:r w:rsidRPr="001547CE">
              <w:rPr>
                <w:rFonts w:ascii="Consolas" w:hAnsi="Consolas" w:cs="Courier New"/>
                <w:noProof/>
                <w:color w:val="0000FF"/>
                <w:sz w:val="22"/>
              </w:rPr>
              <w:t>out</w:t>
            </w:r>
            <w:r w:rsidRPr="001547CE">
              <w:rPr>
                <w:rFonts w:ascii="Consolas" w:hAnsi="Consolas" w:cs="Courier New"/>
                <w:noProof/>
                <w:sz w:val="22"/>
              </w:rPr>
              <w:t xml:space="preserve"> allMatches))</w:t>
            </w:r>
          </w:p>
          <w:p w14:paraId="61C58747"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1E38CFA"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entry </w:t>
            </w:r>
            <w:r w:rsidRPr="001547CE">
              <w:rPr>
                <w:rFonts w:ascii="Consolas" w:hAnsi="Consolas" w:cs="Courier New"/>
                <w:noProof/>
                <w:color w:val="0000FF"/>
                <w:sz w:val="22"/>
              </w:rPr>
              <w:t>in</w:t>
            </w:r>
            <w:r w:rsidRPr="001547CE">
              <w:rPr>
                <w:rFonts w:ascii="Consolas" w:hAnsi="Consolas" w:cs="Courier New"/>
                <w:noProof/>
                <w:sz w:val="22"/>
              </w:rPr>
              <w:t xml:space="preserve"> allMatches)</w:t>
            </w:r>
          </w:p>
          <w:p w14:paraId="542C6BBA"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entry);</w:t>
            </w:r>
          </w:p>
          <w:p w14:paraId="3CC0D45C"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C9F938E" w14:textId="77777777"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14:paraId="2D518E3D"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Not found!"</w:t>
            </w:r>
            <w:r w:rsidRPr="001547CE">
              <w:rPr>
                <w:rFonts w:ascii="Consolas" w:hAnsi="Consolas" w:cs="Courier New"/>
                <w:noProof/>
                <w:sz w:val="22"/>
              </w:rPr>
              <w:t>);</w:t>
            </w:r>
          </w:p>
          <w:p w14:paraId="6D9A8F59"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14:paraId="5D7A45A3" w14:textId="77777777"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6CE653E" w14:textId="77777777"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7DB4D29F" w14:textId="06DF5366" w:rsidR="00AE33FB" w:rsidRPr="00D659CC" w:rsidRDefault="00AE33FB" w:rsidP="00AE33FB">
      <w:r w:rsidRPr="00D659CC">
        <w:lastRenderedPageBreak/>
        <w:t xml:space="preserve">While reading the phone book line by line and splitting by the vertical bar "|", we </w:t>
      </w:r>
      <w:r w:rsidRPr="00D659CC">
        <w:rPr>
          <w:b/>
        </w:rPr>
        <w:t>extract the three columns</w:t>
      </w:r>
      <w:r w:rsidRPr="00D659CC">
        <w:t xml:space="preserve"> (names, city name and phone number). After that the names are split and each word is </w:t>
      </w:r>
      <w:r w:rsidRPr="00D659CC">
        <w:rPr>
          <w:b/>
        </w:rPr>
        <w:t>added in the hash-table</w:t>
      </w:r>
      <w:r w:rsidRPr="00D659CC">
        <w:t xml:space="preserve">. </w:t>
      </w:r>
      <w:r w:rsidR="00E86CB9" w:rsidRPr="00D659CC">
        <w:t>Additionally,</w:t>
      </w:r>
      <w:r w:rsidRPr="00D659CC">
        <w:t xml:space="preserve"> we add each word, combined with the city name (so that we can search by name + city name).</w:t>
      </w:r>
    </w:p>
    <w:p w14:paraId="1D010790" w14:textId="77777777" w:rsidR="00AE33FB" w:rsidRPr="00D659CC" w:rsidRDefault="00AE33FB" w:rsidP="00AE33FB">
      <w:r w:rsidRPr="00D659CC">
        <w:lastRenderedPageBreak/>
        <w:t xml:space="preserve">The second part of the algorithm is the </w:t>
      </w:r>
      <w:r w:rsidRPr="00D659CC">
        <w:rPr>
          <w:b/>
        </w:rPr>
        <w:t>command execution</w:t>
      </w:r>
      <w:r w:rsidRPr="00D659CC">
        <w:t xml:space="preserve">. In this part each line from the query file is read and processed. The process includes parsing the command, extracting the name or name and city name and searching. The search is directly done by using the </w:t>
      </w:r>
      <w:r w:rsidRPr="00D659CC">
        <w:rPr>
          <w:b/>
        </w:rPr>
        <w:t>hash-table</w:t>
      </w:r>
      <w:r w:rsidRPr="00D659CC">
        <w:t>, which is created after reading the phone book file.</w:t>
      </w:r>
    </w:p>
    <w:p w14:paraId="4B8BE512" w14:textId="77777777" w:rsidR="00AE33FB" w:rsidRPr="00D659CC" w:rsidRDefault="00AE33FB" w:rsidP="00AE33FB">
      <w:r w:rsidRPr="00D659CC">
        <w:t>To be able to ignore the difference between lowercase and uppercase, all keys in the hash-table are added as lowercase. When we search, we do it lowercase too.</w:t>
      </w:r>
    </w:p>
    <w:p w14:paraId="50DFC180" w14:textId="77777777" w:rsidR="00AE33FB" w:rsidRPr="00D659CC" w:rsidRDefault="00AE33FB" w:rsidP="00732360">
      <w:pPr>
        <w:pStyle w:val="Heading3"/>
      </w:pPr>
      <w:r w:rsidRPr="00D659CC">
        <w:t>Choosing a Data Structure – Conclusions</w:t>
      </w:r>
    </w:p>
    <w:p w14:paraId="330F1CCC" w14:textId="77777777" w:rsidR="00AE33FB" w:rsidRPr="00D659CC" w:rsidRDefault="00AE33FB" w:rsidP="00AE33FB">
      <w:r w:rsidRPr="00D659CC">
        <w:t xml:space="preserve">By the many examples it is clear that the choice of an appropriate data structure is </w:t>
      </w:r>
      <w:r w:rsidRPr="00D659CC">
        <w:rPr>
          <w:b/>
        </w:rPr>
        <w:t>highly dependable on the specific task</w:t>
      </w:r>
      <w:r w:rsidRPr="00D659CC">
        <w:t xml:space="preserve">. Sometimes </w:t>
      </w:r>
      <w:r w:rsidRPr="00D659CC">
        <w:rPr>
          <w:b/>
        </w:rPr>
        <w:t>data structures have to be combined</w:t>
      </w:r>
      <w:r w:rsidRPr="00D659CC">
        <w:t xml:space="preserve"> or we have to use several of them simultaneously.</w:t>
      </w:r>
    </w:p>
    <w:p w14:paraId="65D09B05" w14:textId="77777777" w:rsidR="00AE33FB" w:rsidRPr="00D659CC" w:rsidRDefault="00AE33FB" w:rsidP="00AE33FB">
      <w:r w:rsidRPr="00D659CC">
        <w:t xml:space="preserve">What data structure should we pick mostly </w:t>
      </w:r>
      <w:r w:rsidRPr="00D659CC">
        <w:rPr>
          <w:b/>
        </w:rPr>
        <w:t>depends on the operations we will perform</w:t>
      </w:r>
      <w:r w:rsidRPr="00D659CC">
        <w:t xml:space="preserve">, so always ask yourselves "what operations should the structure, I need, perform </w:t>
      </w:r>
      <w:r w:rsidR="00172C6F" w:rsidRPr="00D659CC">
        <w:t>efficiently</w:t>
      </w:r>
      <w:r w:rsidRPr="00D659CC">
        <w:t xml:space="preserve">". If you are familiar with the operations, you can easily conform which structure does them most </w:t>
      </w:r>
      <w:r w:rsidR="00172C6F" w:rsidRPr="00D659CC">
        <w:t xml:space="preserve">efficiently </w:t>
      </w:r>
      <w:r w:rsidRPr="00D659CC">
        <w:t>and at the same time is easy and handy.</w:t>
      </w:r>
    </w:p>
    <w:p w14:paraId="0ED7F1A6" w14:textId="77777777" w:rsidR="00AE33FB" w:rsidRPr="00D659CC" w:rsidRDefault="00AE33FB" w:rsidP="00AE33FB">
      <w:pPr>
        <w:spacing w:after="120"/>
      </w:pPr>
      <w:r w:rsidRPr="00D659CC">
        <w:t xml:space="preserve">In order to </w:t>
      </w:r>
      <w:r w:rsidR="00172C6F" w:rsidRPr="00D659CC">
        <w:t xml:space="preserve">efficiently </w:t>
      </w:r>
      <w:r w:rsidRPr="00D659CC">
        <w:t xml:space="preserve">choose an appropriate data structure, you should firstly </w:t>
      </w:r>
      <w:r w:rsidRPr="00D659CC">
        <w:rPr>
          <w:b/>
        </w:rPr>
        <w:t>invent the algorithm</w:t>
      </w:r>
      <w:r w:rsidRPr="00D659CC">
        <w:t xml:space="preserve">, which you are going to implement, and then </w:t>
      </w:r>
      <w:r w:rsidRPr="00D659CC">
        <w:rPr>
          <w:b/>
        </w:rPr>
        <w:t xml:space="preserve">look for an appropriate </w:t>
      </w:r>
      <w:r w:rsidR="008D19E3" w:rsidRPr="00D659CC">
        <w:rPr>
          <w:b/>
        </w:rPr>
        <w:t xml:space="preserve">data </w:t>
      </w:r>
      <w:r w:rsidRPr="00D659CC">
        <w:rPr>
          <w:b/>
        </w:rPr>
        <w:t>structure</w:t>
      </w:r>
      <w:r w:rsidR="008D19E3" w:rsidRPr="00D659CC">
        <w:rPr>
          <w:b/>
        </w:rPr>
        <w:t>s</w:t>
      </w:r>
      <w:r w:rsidRPr="00D659CC">
        <w:t xml:space="preserve"> for it.</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AE33FB" w:rsidRPr="00D659CC" w14:paraId="7C659F36"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0D5E3730" w14:textId="77777777" w:rsidR="00AE33FB" w:rsidRPr="00D659CC" w:rsidRDefault="00AE33FB" w:rsidP="00AE33FB">
            <w:pPr>
              <w:spacing w:before="0"/>
              <w:jc w:val="center"/>
              <w:rPr>
                <w:b/>
              </w:rPr>
            </w:pPr>
            <w:r w:rsidRPr="00D659CC">
              <w:rPr>
                <w:b/>
                <w:noProof/>
              </w:rPr>
              <w:drawing>
                <wp:inline distT="0" distB="0" distL="0" distR="0" wp14:anchorId="2957780F" wp14:editId="1BA5A873">
                  <wp:extent cx="327660" cy="327660"/>
                  <wp:effectExtent l="0" t="0" r="0" b="0"/>
                  <wp:docPr id="5456" name="Picture 54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277E3A8" w14:textId="77777777" w:rsidR="00AE33FB" w:rsidRPr="00D659CC" w:rsidRDefault="00AE33FB" w:rsidP="008D19E3">
            <w:pPr>
              <w:pStyle w:val="WarningMessage"/>
            </w:pPr>
            <w:r w:rsidRPr="00D659CC">
              <w:t xml:space="preserve">Always go from </w:t>
            </w:r>
            <w:r w:rsidR="008D19E3" w:rsidRPr="00D659CC">
              <w:t xml:space="preserve">the </w:t>
            </w:r>
            <w:r w:rsidRPr="00D659CC">
              <w:t xml:space="preserve">algorithm to </w:t>
            </w:r>
            <w:r w:rsidR="008D19E3" w:rsidRPr="00D659CC">
              <w:t xml:space="preserve">the </w:t>
            </w:r>
            <w:r w:rsidRPr="00D659CC">
              <w:t>data structures, never backwards.</w:t>
            </w:r>
          </w:p>
        </w:tc>
      </w:tr>
    </w:tbl>
    <w:p w14:paraId="6199CC22" w14:textId="77777777" w:rsidR="00AE33FB" w:rsidRPr="00D659CC" w:rsidRDefault="00AE33FB" w:rsidP="00732360">
      <w:pPr>
        <w:pStyle w:val="Heading2"/>
      </w:pPr>
      <w:bookmarkStart w:id="387" w:name="_Toc418709503"/>
      <w:r w:rsidRPr="00D659CC">
        <w:t>External Libraries with .NET Collections</w:t>
      </w:r>
      <w:bookmarkEnd w:id="387"/>
    </w:p>
    <w:p w14:paraId="64391562" w14:textId="77777777" w:rsidR="00AE33FB" w:rsidRPr="00D659CC" w:rsidRDefault="00AE33FB" w:rsidP="00AE33FB">
      <w:r w:rsidRPr="00D659CC">
        <w:t xml:space="preserve">It is a well-known fact that the standard data structures in .NET Framework </w:t>
      </w:r>
      <w:r w:rsidRPr="00D659CC">
        <w:rPr>
          <w:rFonts w:ascii="Consolas" w:hAnsi="Consolas"/>
          <w:b/>
          <w:bCs/>
          <w:noProof/>
          <w:kern w:val="32"/>
          <w:sz w:val="22"/>
        </w:rPr>
        <w:t>System.Collections.Generic</w:t>
      </w:r>
      <w:r w:rsidRPr="00D659CC">
        <w:t xml:space="preserve"> have pretty poor functionality. It lacks implementations of basic concepts in data structures such as multi-sets, priority queues, for which there should be standard classes as well as basic system interfaces.</w:t>
      </w:r>
    </w:p>
    <w:p w14:paraId="7CF6330E" w14:textId="77777777" w:rsidR="00AE33FB" w:rsidRPr="00D659CC" w:rsidRDefault="00AE33FB" w:rsidP="00AE33FB">
      <w:r w:rsidRPr="00D659CC">
        <w:t xml:space="preserve">When we have to use a </w:t>
      </w:r>
      <w:r w:rsidR="008D19E3" w:rsidRPr="00D659CC">
        <w:rPr>
          <w:b/>
        </w:rPr>
        <w:t xml:space="preserve">special </w:t>
      </w:r>
      <w:r w:rsidRPr="00D659CC">
        <w:rPr>
          <w:b/>
        </w:rPr>
        <w:t xml:space="preserve">data </w:t>
      </w:r>
      <w:r w:rsidR="005A4331" w:rsidRPr="00D659CC">
        <w:rPr>
          <w:b/>
        </w:rPr>
        <w:t>structure</w:t>
      </w:r>
      <w:r w:rsidR="005A4331" w:rsidRPr="00D659CC">
        <w:t>, which</w:t>
      </w:r>
      <w:r w:rsidRPr="00D659CC">
        <w:t xml:space="preserve"> is not standardly implemented in .NET Framework, we have two options:</w:t>
      </w:r>
    </w:p>
    <w:p w14:paraId="0C1193DB" w14:textId="77777777" w:rsidR="00AE33FB" w:rsidRPr="00D659CC" w:rsidRDefault="00AE33FB" w:rsidP="00DA1C27">
      <w:pPr>
        <w:numPr>
          <w:ilvl w:val="0"/>
          <w:numId w:val="126"/>
        </w:numPr>
        <w:tabs>
          <w:tab w:val="clear" w:pos="644"/>
        </w:tabs>
        <w:ind w:left="567" w:hanging="283"/>
      </w:pPr>
      <w:r w:rsidRPr="00D659CC">
        <w:t xml:space="preserve">First option: we </w:t>
      </w:r>
      <w:r w:rsidRPr="00D659CC">
        <w:rPr>
          <w:b/>
        </w:rPr>
        <w:t>implement the data structure ourselves</w:t>
      </w:r>
      <w:r w:rsidRPr="00D659CC">
        <w:t>. This gives us flexibility, because the implementation will completely meet our needs, but it takes a lot of time and it has a great chance of making mistakes. For example, if one has to qualitatively implement a balanced tree, this may take an experienced software developer several days (along with the tests). If the same is implemented by inexperienced software developer it will take a lot more time and most probably there will be errors in the implementation.</w:t>
      </w:r>
    </w:p>
    <w:p w14:paraId="1961DE1A" w14:textId="77777777" w:rsidR="00AE33FB" w:rsidRPr="00D659CC" w:rsidRDefault="00AE33FB" w:rsidP="00DA1C27">
      <w:pPr>
        <w:numPr>
          <w:ilvl w:val="0"/>
          <w:numId w:val="126"/>
        </w:numPr>
        <w:tabs>
          <w:tab w:val="clear" w:pos="644"/>
        </w:tabs>
        <w:ind w:left="567" w:hanging="283"/>
      </w:pPr>
      <w:r w:rsidRPr="00D659CC">
        <w:t xml:space="preserve">Second option (generally preferable): </w:t>
      </w:r>
      <w:r w:rsidRPr="00D659CC">
        <w:rPr>
          <w:b/>
        </w:rPr>
        <w:t xml:space="preserve">find an external </w:t>
      </w:r>
      <w:r w:rsidR="005A4331" w:rsidRPr="00D659CC">
        <w:rPr>
          <w:b/>
        </w:rPr>
        <w:t>library</w:t>
      </w:r>
      <w:r w:rsidR="005A4331" w:rsidRPr="00D659CC">
        <w:t>, which</w:t>
      </w:r>
      <w:r w:rsidRPr="00D659CC">
        <w:t xml:space="preserve"> has a full implementation of the needed functionality. This approach has an advantage of saving us time and troubles, because in most cases the external libraries of data structures are well-tested. They have been used for years by thousands of software developers and this makes them mature and reliable.</w:t>
      </w:r>
    </w:p>
    <w:p w14:paraId="5A923EFF" w14:textId="77777777" w:rsidR="00AE33FB" w:rsidRPr="00D659CC" w:rsidRDefault="00AE33FB" w:rsidP="00732360">
      <w:pPr>
        <w:pStyle w:val="Heading3"/>
      </w:pPr>
      <w:r w:rsidRPr="00D659CC">
        <w:t>Power Collections for .NET</w:t>
      </w:r>
    </w:p>
    <w:p w14:paraId="37879547" w14:textId="5135A8D7" w:rsidR="00AE33FB" w:rsidRPr="00D659CC" w:rsidRDefault="00AE33FB" w:rsidP="00AE33FB">
      <w:r w:rsidRPr="00D659CC">
        <w:t xml:space="preserve">One of the most popular and richest libraries with </w:t>
      </w:r>
      <w:r w:rsidR="00172C6F" w:rsidRPr="00D659CC">
        <w:t xml:space="preserve">efficient </w:t>
      </w:r>
      <w:r w:rsidRPr="00D659CC">
        <w:t xml:space="preserve">implementations of the fundamental data structures for C# and .NET software developers is the open-source project </w:t>
      </w:r>
      <w:r w:rsidRPr="007123CA">
        <w:rPr>
          <w:noProof/>
        </w:rPr>
        <w:t>"</w:t>
      </w:r>
      <w:r w:rsidRPr="007123CA">
        <w:rPr>
          <w:b/>
          <w:noProof/>
        </w:rPr>
        <w:t>Wintellect</w:t>
      </w:r>
      <w:r w:rsidR="002509B8" w:rsidRPr="007123CA">
        <w:rPr>
          <w:b/>
          <w:noProof/>
        </w:rPr>
        <w:t>’s</w:t>
      </w:r>
      <w:r w:rsidRPr="00D659CC">
        <w:rPr>
          <w:b/>
        </w:rPr>
        <w:t xml:space="preserve"> Power Collections for .NET</w:t>
      </w:r>
      <w:r w:rsidRPr="00D659CC">
        <w:t xml:space="preserve">" – </w:t>
      </w:r>
      <w:hyperlink r:id="rId392" w:history="1">
        <w:r w:rsidRPr="00D659CC">
          <w:rPr>
            <w:color w:val="0000FF"/>
            <w:u w:val="single"/>
          </w:rPr>
          <w:t>http://powercollections.codeplex.com</w:t>
        </w:r>
      </w:hyperlink>
      <w:r w:rsidRPr="00D659CC">
        <w:t xml:space="preserve">. It provides free, reliable, </w:t>
      </w:r>
      <w:r w:rsidR="00172C6F" w:rsidRPr="00D659CC">
        <w:lastRenderedPageBreak/>
        <w:t>efficient</w:t>
      </w:r>
      <w:r w:rsidRPr="00D659CC">
        <w:t xml:space="preserve">, fast and handy implementations of the following commonly used </w:t>
      </w:r>
      <w:r w:rsidRPr="00D659CC">
        <w:rPr>
          <w:b/>
        </w:rPr>
        <w:t>data structures</w:t>
      </w:r>
      <w:r w:rsidRPr="00D659CC">
        <w:t xml:space="preserve">, which are missing or </w:t>
      </w:r>
      <w:r w:rsidR="00E86CB9" w:rsidRPr="00D659CC">
        <w:t>partly implemented</w:t>
      </w:r>
      <w:r w:rsidRPr="00D659CC">
        <w:t xml:space="preserve"> in .NET framework:</w:t>
      </w:r>
    </w:p>
    <w:p w14:paraId="67769A0F"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Set&lt;T&gt;</w:t>
      </w:r>
      <w:r w:rsidRPr="00D659CC">
        <w:t xml:space="preserve"> – </w:t>
      </w:r>
      <w:r w:rsidRPr="00D659CC">
        <w:rPr>
          <w:b/>
        </w:rPr>
        <w:t>set</w:t>
      </w:r>
      <w:r w:rsidRPr="00D659CC">
        <w:t xml:space="preserve"> of elements, </w:t>
      </w:r>
      <w:r w:rsidRPr="00D659CC">
        <w:rPr>
          <w:b/>
        </w:rPr>
        <w:t>implemented with a hash-table</w:t>
      </w:r>
      <w:r w:rsidRPr="00D659CC">
        <w:t xml:space="preserve">. It </w:t>
      </w:r>
      <w:r w:rsidR="00172C6F" w:rsidRPr="00D659CC">
        <w:t xml:space="preserve">efficiently </w:t>
      </w:r>
      <w:r w:rsidRPr="00D659CC">
        <w:t xml:space="preserve">implements the basic operations over sets: adding, deleting and searching an element as well as union, intersection, difference between sets and many more. By functionality and way of work the class looks like the standard class </w:t>
      </w:r>
      <w:r w:rsidRPr="00D659CC">
        <w:rPr>
          <w:rFonts w:ascii="Consolas" w:hAnsi="Consolas"/>
          <w:b/>
          <w:bCs/>
          <w:noProof/>
          <w:kern w:val="32"/>
          <w:sz w:val="22"/>
        </w:rPr>
        <w:t xml:space="preserve">HashSet&lt;T&gt; </w:t>
      </w:r>
      <w:r w:rsidRPr="00D659CC">
        <w:t>in .NET Framework.</w:t>
      </w:r>
    </w:p>
    <w:p w14:paraId="4C012669"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Bag&lt;T&gt;</w:t>
      </w:r>
      <w:r w:rsidRPr="00D659CC">
        <w:t xml:space="preserve"> – </w:t>
      </w:r>
      <w:r w:rsidRPr="00D659CC">
        <w:rPr>
          <w:b/>
        </w:rPr>
        <w:t>multi-set of elements</w:t>
      </w:r>
      <w:r w:rsidRPr="00D659CC">
        <w:t xml:space="preserve"> (set with duplicates), implemented with a </w:t>
      </w:r>
      <w:r w:rsidRPr="00D659CC">
        <w:rPr>
          <w:b/>
        </w:rPr>
        <w:t>hash-table</w:t>
      </w:r>
      <w:r w:rsidRPr="00D659CC">
        <w:t xml:space="preserve">. It </w:t>
      </w:r>
      <w:r w:rsidR="00172C6F" w:rsidRPr="00D659CC">
        <w:t xml:space="preserve">efficiently </w:t>
      </w:r>
      <w:r w:rsidRPr="00D659CC">
        <w:t>implements all basic operations over multi-sets.</w:t>
      </w:r>
    </w:p>
    <w:p w14:paraId="632B78BD"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Set&lt;T&gt;</w:t>
      </w:r>
      <w:r w:rsidRPr="00D659CC">
        <w:t xml:space="preserve"> – </w:t>
      </w:r>
      <w:r w:rsidRPr="00D659CC">
        <w:rPr>
          <w:b/>
        </w:rPr>
        <w:t>ordered set of elements</w:t>
      </w:r>
      <w:r w:rsidRPr="00D659CC">
        <w:t xml:space="preserve"> (without duplicates), implemented with a </w:t>
      </w:r>
      <w:r w:rsidRPr="00D659CC">
        <w:rPr>
          <w:b/>
        </w:rPr>
        <w:t xml:space="preserve">balanced </w:t>
      </w:r>
      <w:r w:rsidR="008D19E3" w:rsidRPr="00D659CC">
        <w:rPr>
          <w:b/>
        </w:rPr>
        <w:t xml:space="preserve">search </w:t>
      </w:r>
      <w:r w:rsidRPr="00D659CC">
        <w:rPr>
          <w:b/>
        </w:rPr>
        <w:t>tree</w:t>
      </w:r>
      <w:r w:rsidRPr="00D659CC">
        <w:t xml:space="preserve">. It </w:t>
      </w:r>
      <w:r w:rsidR="00172C6F" w:rsidRPr="00D659CC">
        <w:t xml:space="preserve">efficiently </w:t>
      </w:r>
      <w:r w:rsidRPr="00D659CC">
        <w:t>implements all basic operations over sets and when traversing through its elements it returns them in ascending order (according to the used comparer). It allows a fast extraction of subsets of values in a given interval.</w:t>
      </w:r>
    </w:p>
    <w:p w14:paraId="15C3C866"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Bag&lt;T&gt;</w:t>
      </w:r>
      <w:r w:rsidRPr="00D659CC">
        <w:t xml:space="preserve"> – </w:t>
      </w:r>
      <w:r w:rsidRPr="00D659CC">
        <w:rPr>
          <w:b/>
        </w:rPr>
        <w:t xml:space="preserve">ordered multi-set </w:t>
      </w:r>
      <w:r w:rsidRPr="00D659CC">
        <w:t xml:space="preserve">of elements, implemented with a </w:t>
      </w:r>
      <w:r w:rsidRPr="00D659CC">
        <w:rPr>
          <w:b/>
        </w:rPr>
        <w:t xml:space="preserve">balanced </w:t>
      </w:r>
      <w:r w:rsidR="008D19E3" w:rsidRPr="00D659CC">
        <w:rPr>
          <w:b/>
        </w:rPr>
        <w:t xml:space="preserve">search </w:t>
      </w:r>
      <w:r w:rsidRPr="00D659CC">
        <w:rPr>
          <w:b/>
        </w:rPr>
        <w:t>tree</w:t>
      </w:r>
      <w:r w:rsidRPr="00D659CC">
        <w:t xml:space="preserve">. It </w:t>
      </w:r>
      <w:r w:rsidR="00172C6F" w:rsidRPr="00D659CC">
        <w:t xml:space="preserve">efficiently </w:t>
      </w:r>
      <w:r w:rsidRPr="00D659CC">
        <w:t>implements all basic operations over multi-sets and when going through all its elements it returns them in ascending order (according to the used comparer). It allows a quick extraction of subsets of values in a given interval.</w:t>
      </w:r>
    </w:p>
    <w:p w14:paraId="12EBAD73"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MultiDictionary&lt;K,T&gt;</w:t>
      </w:r>
      <w:r w:rsidRPr="00D659CC">
        <w:t xml:space="preserve"> – it is a </w:t>
      </w:r>
      <w:r w:rsidRPr="00D659CC">
        <w:rPr>
          <w:b/>
        </w:rPr>
        <w:t>hash-table allowing key duplicates</w:t>
      </w:r>
      <w:r w:rsidRPr="00D659CC">
        <w:t>. For every key there is a collection of values stored, not one single value.</w:t>
      </w:r>
    </w:p>
    <w:p w14:paraId="7669D7AF"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Dictionary&lt;K,T&gt;</w:t>
      </w:r>
      <w:r w:rsidRPr="00D659CC">
        <w:t xml:space="preserve"> – it represents a </w:t>
      </w:r>
      <w:r w:rsidRPr="00D659CC">
        <w:rPr>
          <w:b/>
        </w:rPr>
        <w:t xml:space="preserve">dictionary, implemented with a balanced </w:t>
      </w:r>
      <w:r w:rsidR="008D19E3" w:rsidRPr="00D659CC">
        <w:rPr>
          <w:b/>
        </w:rPr>
        <w:t xml:space="preserve">search </w:t>
      </w:r>
      <w:r w:rsidRPr="00D659CC">
        <w:rPr>
          <w:b/>
        </w:rPr>
        <w:t>tree</w:t>
      </w:r>
      <w:r w:rsidRPr="00D659CC">
        <w:t>. It allows a fast search by key and when going through its elements it returns them in ascending order. It enables us to quickly extract the values from a given key range. By functionality and way of work the class looks like the standard class</w:t>
      </w:r>
      <w:r w:rsidRPr="00D659CC">
        <w:rPr>
          <w:rFonts w:ascii="Consolas" w:hAnsi="Consolas"/>
          <w:b/>
          <w:bCs/>
          <w:noProof/>
          <w:kern w:val="32"/>
          <w:sz w:val="22"/>
        </w:rPr>
        <w:t xml:space="preserve"> SortedDictionary&lt;K,T&gt;</w:t>
      </w:r>
      <w:r w:rsidRPr="00D659CC">
        <w:t xml:space="preserve"> in .NET Framework.</w:t>
      </w:r>
    </w:p>
    <w:p w14:paraId="55845CA5"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Dequ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 represents </w:t>
      </w:r>
      <w:r w:rsidR="00172C6F" w:rsidRPr="00D659CC">
        <w:t xml:space="preserve">efficient </w:t>
      </w:r>
      <w:r w:rsidRPr="00D659CC">
        <w:t>implementation of a queue with two ends (</w:t>
      </w:r>
      <w:r w:rsidRPr="00D659CC">
        <w:rPr>
          <w:b/>
        </w:rPr>
        <w:t>double ended queue</w:t>
      </w:r>
      <w:r w:rsidRPr="00D659CC">
        <w:t xml:space="preserve">), which practically combines the data structures stack and queue. It allows </w:t>
      </w:r>
      <w:r w:rsidR="00172C6F" w:rsidRPr="00D659CC">
        <w:t xml:space="preserve">efficient </w:t>
      </w:r>
      <w:r w:rsidRPr="00D659CC">
        <w:t>addition, extraction and deletion of elements in both ends.</w:t>
      </w:r>
    </w:p>
    <w:p w14:paraId="51E2FA63" w14:textId="77777777"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BagList&lt;T&gt;</w:t>
      </w:r>
      <w:r w:rsidRPr="00D659CC">
        <w:t xml:space="preserve"> – </w:t>
      </w:r>
      <w:r w:rsidRPr="00D659CC">
        <w:rPr>
          <w:b/>
        </w:rPr>
        <w:t>list of elements, accessed through index</w:t>
      </w:r>
      <w:r w:rsidRPr="00D659CC">
        <w:t xml:space="preserve">, which allows a </w:t>
      </w:r>
      <w:r w:rsidRPr="00D659CC">
        <w:rPr>
          <w:b/>
        </w:rPr>
        <w:t>quick insertion and deletion</w:t>
      </w:r>
      <w:r w:rsidRPr="00D659CC">
        <w:t xml:space="preserve"> of an element from a particular position. The operations index accessing, adding, inserting at position and removing an element from position have a complexity </w:t>
      </w:r>
      <w:r w:rsidRPr="00D659CC">
        <w:rPr>
          <w:noProof/>
        </w:rPr>
        <w:t>O(log N)</w:t>
      </w:r>
      <w:r w:rsidRPr="00D659CC">
        <w:t xml:space="preserve">. The </w:t>
      </w:r>
      <w:r w:rsidRPr="00D659CC">
        <w:rPr>
          <w:noProof/>
        </w:rPr>
        <w:t>implement</w:t>
      </w:r>
      <w:r w:rsidRPr="00D659CC">
        <w:rPr>
          <w:noProof/>
        </w:rPr>
        <w:softHyphen/>
        <w:t>tation</w:t>
      </w:r>
      <w:r w:rsidRPr="00D659CC">
        <w:t xml:space="preserve"> is with a balanced tree. The structure is a good alternative of </w:t>
      </w:r>
      <w:r w:rsidRPr="00D659CC">
        <w:rPr>
          <w:rFonts w:ascii="Consolas" w:hAnsi="Consolas"/>
          <w:b/>
          <w:bCs/>
          <w:noProof/>
          <w:kern w:val="32"/>
          <w:sz w:val="22"/>
        </w:rPr>
        <w:t>List&lt;T&gt;</w:t>
      </w:r>
      <w:r w:rsidRPr="00D659CC">
        <w:t>, in which the insertion and removal of element at a particular position takes linear time because of the need of the replacement of linear number of elements to the left or right.</w:t>
      </w:r>
    </w:p>
    <w:p w14:paraId="0BAC76A5" w14:textId="77777777" w:rsidR="00AE33FB" w:rsidRPr="00D659CC" w:rsidRDefault="00AE33FB" w:rsidP="00AE33FB">
      <w:r w:rsidRPr="00D659CC">
        <w:t>We let the reader the opportunity to download the library "</w:t>
      </w:r>
      <w:r w:rsidRPr="00D659CC">
        <w:rPr>
          <w:b/>
        </w:rPr>
        <w:t>Power Collections for .NET</w:t>
      </w:r>
      <w:r w:rsidRPr="00D659CC">
        <w:t xml:space="preserve">" from its site and to </w:t>
      </w:r>
      <w:r w:rsidRPr="00D659CC">
        <w:rPr>
          <w:b/>
        </w:rPr>
        <w:t>experiment with it</w:t>
      </w:r>
      <w:r w:rsidRPr="00D659CC">
        <w:t>. It can be very useful when you solve some of the problems from the exercises.</w:t>
      </w:r>
    </w:p>
    <w:p w14:paraId="725040C6" w14:textId="77777777" w:rsidR="00720ED1" w:rsidRPr="00D659CC" w:rsidRDefault="00720ED1" w:rsidP="00720ED1">
      <w:pPr>
        <w:pStyle w:val="Heading3"/>
      </w:pPr>
      <w:r w:rsidRPr="00D659CC">
        <w:t>C5 Collections for .NET</w:t>
      </w:r>
    </w:p>
    <w:p w14:paraId="0BD1EBE9" w14:textId="129B288F" w:rsidR="00720ED1" w:rsidRPr="00D659CC" w:rsidRDefault="00720ED1" w:rsidP="00720ED1">
      <w:r w:rsidRPr="00D659CC">
        <w:t>Another very powerful library of data structures and collection classes is “</w:t>
      </w:r>
      <w:r w:rsidRPr="00D659CC">
        <w:rPr>
          <w:b/>
        </w:rPr>
        <w:t>The C5 Generic Collection Library for C# and CLI</w:t>
      </w:r>
      <w:r w:rsidRPr="00D659CC">
        <w:t>” (</w:t>
      </w:r>
      <w:hyperlink r:id="rId393" w:history="1">
        <w:r w:rsidRPr="00D659CC">
          <w:rPr>
            <w:rStyle w:val="Hyperlink"/>
          </w:rPr>
          <w:t>www.itu.dk/research/c5</w:t>
        </w:r>
      </w:hyperlink>
      <w:r w:rsidRPr="00D659CC">
        <w:t xml:space="preserve">). It provides standard interfaces and collection classes like </w:t>
      </w:r>
      <w:r w:rsidRPr="00D659CC">
        <w:rPr>
          <w:b/>
        </w:rPr>
        <w:t>lists</w:t>
      </w:r>
      <w:r w:rsidRPr="00D659CC">
        <w:t xml:space="preserve">, </w:t>
      </w:r>
      <w:r w:rsidRPr="00D659CC">
        <w:rPr>
          <w:b/>
        </w:rPr>
        <w:t>sets</w:t>
      </w:r>
      <w:r w:rsidRPr="00D659CC">
        <w:t xml:space="preserve">, </w:t>
      </w:r>
      <w:r w:rsidRPr="00D659CC">
        <w:rPr>
          <w:b/>
        </w:rPr>
        <w:t>bags</w:t>
      </w:r>
      <w:r w:rsidRPr="00D659CC">
        <w:t xml:space="preserve">, </w:t>
      </w:r>
      <w:r w:rsidRPr="00D659CC">
        <w:rPr>
          <w:b/>
        </w:rPr>
        <w:t>multi-sets</w:t>
      </w:r>
      <w:r w:rsidRPr="00D659CC">
        <w:t xml:space="preserve">, </w:t>
      </w:r>
      <w:r w:rsidRPr="00D659CC">
        <w:rPr>
          <w:b/>
        </w:rPr>
        <w:t>balanced trees</w:t>
      </w:r>
      <w:r w:rsidRPr="00D659CC">
        <w:t xml:space="preserve"> and </w:t>
      </w:r>
      <w:r w:rsidRPr="00D659CC">
        <w:rPr>
          <w:b/>
        </w:rPr>
        <w:t>hash tables</w:t>
      </w:r>
      <w:r w:rsidRPr="00D659CC">
        <w:t xml:space="preserve">, as well as </w:t>
      </w:r>
      <w:r w:rsidRPr="00D659CC">
        <w:rPr>
          <w:b/>
        </w:rPr>
        <w:t>non-traditional data structures</w:t>
      </w:r>
      <w:r w:rsidRPr="00D659CC">
        <w:t xml:space="preserve"> like “hashed linked list”, “wrapped arrays” and “interval heaps”. It also describes a set of collection-related </w:t>
      </w:r>
      <w:r w:rsidRPr="00D659CC">
        <w:rPr>
          <w:b/>
        </w:rPr>
        <w:t>algorithms</w:t>
      </w:r>
      <w:r w:rsidRPr="00D659CC">
        <w:t xml:space="preserve"> and </w:t>
      </w:r>
      <w:r w:rsidRPr="00D659CC">
        <w:rPr>
          <w:b/>
        </w:rPr>
        <w:t>patterns</w:t>
      </w:r>
      <w:r w:rsidRPr="00D659CC">
        <w:t>, such as “read-only access”, “random selection”, “removing duplicates”, etc. The library comes with solid documentation (a book of 250 pages). The C5 collections and the book about them are the ultimate resource for data structure developers.</w:t>
      </w:r>
    </w:p>
    <w:p w14:paraId="0F54066A" w14:textId="77777777" w:rsidR="00AE33FB" w:rsidRPr="00D659CC" w:rsidRDefault="00AE33FB" w:rsidP="00732360">
      <w:pPr>
        <w:pStyle w:val="Heading2"/>
      </w:pPr>
      <w:bookmarkStart w:id="388" w:name="_Toc418709504"/>
      <w:r w:rsidRPr="00D659CC">
        <w:lastRenderedPageBreak/>
        <w:t>Exercises</w:t>
      </w:r>
      <w:bookmarkEnd w:id="388"/>
    </w:p>
    <w:p w14:paraId="2586CFE6" w14:textId="77777777" w:rsidR="00AE33FB" w:rsidRPr="00D659CC" w:rsidRDefault="00AE33FB" w:rsidP="00DA1C27">
      <w:pPr>
        <w:numPr>
          <w:ilvl w:val="0"/>
          <w:numId w:val="86"/>
        </w:numPr>
        <w:tabs>
          <w:tab w:val="clear" w:pos="454"/>
        </w:tabs>
        <w:ind w:left="284" w:hanging="284"/>
      </w:pPr>
      <w:r w:rsidRPr="00D659CC">
        <w:t xml:space="preserve">Hash-tables do not allow storing </w:t>
      </w:r>
      <w:r w:rsidRPr="00CD570C">
        <w:rPr>
          <w:b/>
        </w:rPr>
        <w:t>more than one value in a key</w:t>
      </w:r>
      <w:r w:rsidRPr="00D659CC">
        <w:t>. How can we get around this restriction?</w:t>
      </w:r>
      <w:r w:rsidR="00CD570C">
        <w:t xml:space="preserve"> Define a class to hold multiple values in a hash-table.</w:t>
      </w:r>
    </w:p>
    <w:p w14:paraId="3FE277A8" w14:textId="77777777" w:rsidR="00AE33FB" w:rsidRPr="00D659CC" w:rsidRDefault="00AE33FB" w:rsidP="00DA1C27">
      <w:pPr>
        <w:numPr>
          <w:ilvl w:val="0"/>
          <w:numId w:val="86"/>
        </w:numPr>
        <w:tabs>
          <w:tab w:val="clear" w:pos="454"/>
        </w:tabs>
        <w:ind w:left="284" w:hanging="284"/>
      </w:pPr>
      <w:r w:rsidRPr="00D659CC">
        <w:t xml:space="preserve">Implement a data structure, which can quickly do the following two operations: </w:t>
      </w:r>
      <w:r w:rsidRPr="00B355FD">
        <w:rPr>
          <w:b/>
        </w:rPr>
        <w:t>add an element</w:t>
      </w:r>
      <w:r w:rsidRPr="00D659CC">
        <w:t xml:space="preserve"> and </w:t>
      </w:r>
      <w:r w:rsidRPr="00B355FD">
        <w:rPr>
          <w:b/>
        </w:rPr>
        <w:t>extract the smallest element</w:t>
      </w:r>
      <w:r w:rsidRPr="00D659CC">
        <w:t xml:space="preserve">. The structure </w:t>
      </w:r>
      <w:r w:rsidR="00B355FD">
        <w:t xml:space="preserve">should accept adding </w:t>
      </w:r>
      <w:r w:rsidRPr="00D659CC">
        <w:t>duplicate</w:t>
      </w:r>
      <w:r w:rsidR="00B355FD">
        <w:t>d</w:t>
      </w:r>
      <w:r w:rsidRPr="00D659CC">
        <w:t xml:space="preserve"> elements.</w:t>
      </w:r>
    </w:p>
    <w:p w14:paraId="6E153E59" w14:textId="77777777" w:rsidR="00AE33FB" w:rsidRPr="00D659CC" w:rsidRDefault="00AE33FB" w:rsidP="00DA1C27">
      <w:pPr>
        <w:numPr>
          <w:ilvl w:val="0"/>
          <w:numId w:val="86"/>
        </w:numPr>
        <w:tabs>
          <w:tab w:val="clear" w:pos="454"/>
        </w:tabs>
        <w:spacing w:after="120"/>
        <w:ind w:left="284" w:hanging="284"/>
      </w:pPr>
      <w:r w:rsidRPr="00D659CC">
        <w:rPr>
          <w:bCs/>
        </w:rPr>
        <w:t xml:space="preserve">It is given a text file </w:t>
      </w:r>
      <w:r w:rsidRPr="00D659CC">
        <w:rPr>
          <w:rFonts w:ascii="Consolas" w:hAnsi="Consolas"/>
          <w:b/>
          <w:bCs/>
          <w:noProof/>
          <w:kern w:val="32"/>
          <w:sz w:val="22"/>
        </w:rPr>
        <w:t>students.txt</w:t>
      </w:r>
      <w:r w:rsidRPr="00D659CC">
        <w:rPr>
          <w:bCs/>
        </w:rPr>
        <w:t xml:space="preserve"> containing information about students and their specialty in the following forma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389"/>
      </w:tblGrid>
      <w:tr w:rsidR="00AE33FB" w:rsidRPr="00D659CC" w14:paraId="1807E939" w14:textId="77777777" w:rsidTr="00E86CB9">
        <w:tc>
          <w:tcPr>
            <w:tcW w:w="9637" w:type="dxa"/>
            <w:tcBorders>
              <w:top w:val="single" w:sz="4" w:space="0" w:color="auto"/>
              <w:left w:val="single" w:sz="4" w:space="0" w:color="auto"/>
              <w:bottom w:val="single" w:sz="4" w:space="0" w:color="auto"/>
              <w:right w:val="single" w:sz="4" w:space="0" w:color="auto"/>
            </w:tcBorders>
          </w:tcPr>
          <w:p w14:paraId="4005BFC3"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Steven Davis | Computer Science</w:t>
            </w:r>
          </w:p>
          <w:p w14:paraId="379A772E"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Joseph Johnson | Software Engeneering</w:t>
            </w:r>
          </w:p>
          <w:p w14:paraId="3BDAE34C"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Helen Mitchell | Public Relations</w:t>
            </w:r>
          </w:p>
          <w:p w14:paraId="574EAE4E"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Nicolas Carter | Computer Science</w:t>
            </w:r>
          </w:p>
          <w:p w14:paraId="0081BC0F"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Susan Green | Public Relations</w:t>
            </w:r>
          </w:p>
          <w:p w14:paraId="0C183723" w14:textId="77777777" w:rsidR="00AE33FB" w:rsidRPr="00D659CC" w:rsidRDefault="00AE33FB" w:rsidP="00AE33FB">
            <w:pPr>
              <w:autoSpaceDE w:val="0"/>
              <w:autoSpaceDN w:val="0"/>
              <w:adjustRightInd w:val="0"/>
              <w:spacing w:before="0"/>
              <w:jc w:val="left"/>
              <w:rPr>
                <w:rFonts w:ascii="Consolas" w:hAnsi="Consolas" w:cs="Courier New"/>
                <w:sz w:val="22"/>
              </w:rPr>
            </w:pPr>
            <w:r w:rsidRPr="00D659CC">
              <w:rPr>
                <w:rFonts w:ascii="Consolas" w:hAnsi="Consolas"/>
                <w:noProof/>
                <w:sz w:val="22"/>
              </w:rPr>
              <w:t>William Johnson | Software Engeneering</w:t>
            </w:r>
          </w:p>
        </w:tc>
      </w:tr>
    </w:tbl>
    <w:p w14:paraId="028AF4D5" w14:textId="77777777" w:rsidR="00AE33FB" w:rsidRPr="00D659CC" w:rsidRDefault="00AE33FB" w:rsidP="00AE33FB">
      <w:pPr>
        <w:spacing w:after="120"/>
        <w:ind w:left="284"/>
        <w:rPr>
          <w:bCs/>
        </w:rPr>
      </w:pPr>
      <w:r w:rsidRPr="00D659CC">
        <w:rPr>
          <w:bCs/>
        </w:rPr>
        <w:t xml:space="preserve">Using </w:t>
      </w:r>
      <w:r w:rsidRPr="00D659CC">
        <w:rPr>
          <w:rFonts w:ascii="Consolas" w:hAnsi="Consolas"/>
          <w:b/>
          <w:bCs/>
          <w:noProof/>
          <w:kern w:val="32"/>
          <w:sz w:val="22"/>
        </w:rPr>
        <w:t>SortedDictionary&lt;K,T&gt;</w:t>
      </w:r>
      <w:r w:rsidRPr="00D659CC">
        <w:rPr>
          <w:bCs/>
        </w:rPr>
        <w:t xml:space="preserve"> print on the console the specialties in an alphabetical order and for each of them print the names of the students, firstly sorted by family name and secondly </w:t>
      </w:r>
      <w:r w:rsidRPr="00D659CC">
        <w:t>–</w:t>
      </w:r>
      <w:r w:rsidRPr="00D659CC">
        <w:rPr>
          <w:bCs/>
        </w:rPr>
        <w:t xml:space="preserve"> by first name, as shown:</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389"/>
      </w:tblGrid>
      <w:tr w:rsidR="00AE33FB" w:rsidRPr="00D659CC" w14:paraId="16E848CE" w14:textId="77777777" w:rsidTr="00E86CB9">
        <w:tc>
          <w:tcPr>
            <w:tcW w:w="9637" w:type="dxa"/>
            <w:tcBorders>
              <w:top w:val="single" w:sz="4" w:space="0" w:color="auto"/>
              <w:left w:val="single" w:sz="4" w:space="0" w:color="auto"/>
              <w:bottom w:val="single" w:sz="4" w:space="0" w:color="auto"/>
              <w:right w:val="single" w:sz="4" w:space="0" w:color="auto"/>
            </w:tcBorders>
          </w:tcPr>
          <w:p w14:paraId="27DF454B" w14:textId="77777777" w:rsidR="008379D7"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Computer Sciences: Nicolas Carter, Steven Davis</w:t>
            </w:r>
          </w:p>
          <w:p w14:paraId="3B720908" w14:textId="77777777"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Public Relations: Susan Green, Helen Mitchell</w:t>
            </w:r>
          </w:p>
          <w:p w14:paraId="20D14246" w14:textId="77777777" w:rsidR="00AE33FB" w:rsidRPr="00D659CC" w:rsidRDefault="00AE33FB" w:rsidP="00AE33FB">
            <w:pPr>
              <w:autoSpaceDE w:val="0"/>
              <w:autoSpaceDN w:val="0"/>
              <w:adjustRightInd w:val="0"/>
              <w:spacing w:before="0"/>
              <w:jc w:val="left"/>
              <w:rPr>
                <w:rFonts w:ascii="Consolas" w:hAnsi="Consolas" w:cs="Courier New"/>
                <w:sz w:val="22"/>
              </w:rPr>
            </w:pPr>
            <w:r w:rsidRPr="00D659CC">
              <w:rPr>
                <w:rFonts w:ascii="Consolas" w:hAnsi="Consolas"/>
                <w:noProof/>
                <w:sz w:val="22"/>
              </w:rPr>
              <w:t>Software Engeneering: Joseph Johnson, William Johnson</w:t>
            </w:r>
          </w:p>
        </w:tc>
      </w:tr>
    </w:tbl>
    <w:p w14:paraId="683DC45A" w14:textId="77777777" w:rsidR="00AE33FB" w:rsidRPr="00D659CC" w:rsidRDefault="00AE33FB" w:rsidP="00DA1C27">
      <w:pPr>
        <w:numPr>
          <w:ilvl w:val="0"/>
          <w:numId w:val="86"/>
        </w:numPr>
        <w:tabs>
          <w:tab w:val="clear" w:pos="454"/>
        </w:tabs>
        <w:ind w:left="284" w:hanging="284"/>
      </w:pPr>
      <w:r w:rsidRPr="00D659CC">
        <w:t xml:space="preserve">Implement a class </w:t>
      </w:r>
      <w:r w:rsidRPr="00D659CC">
        <w:rPr>
          <w:rFonts w:ascii="Consolas" w:hAnsi="Consolas"/>
          <w:b/>
          <w:bCs/>
          <w:noProof/>
          <w:kern w:val="32"/>
          <w:sz w:val="22"/>
        </w:rPr>
        <w:t>BiDictionary&lt;K1,K2,T&gt;,</w:t>
      </w:r>
      <w:r w:rsidRPr="00D659CC">
        <w:t xml:space="preserve"> which allows adding triplets </w:t>
      </w:r>
      <w:r w:rsidRPr="00D659CC">
        <w:rPr>
          <w:rFonts w:ascii="Consolas" w:hAnsi="Consolas"/>
          <w:b/>
          <w:bCs/>
          <w:noProof/>
          <w:kern w:val="32"/>
          <w:sz w:val="22"/>
        </w:rPr>
        <w:t>{key1, key2, value}</w:t>
      </w:r>
      <w:r w:rsidRPr="00D659CC">
        <w:t xml:space="preserve"> and quick</w:t>
      </w:r>
      <w:r w:rsidR="00BB3D08">
        <w:t>ly</w:t>
      </w:r>
      <w:r w:rsidRPr="00D659CC">
        <w:t xml:space="preserve"> search by </w:t>
      </w:r>
      <w:r w:rsidR="00BB3D08">
        <w:t xml:space="preserve">either of the </w:t>
      </w:r>
      <w:r w:rsidRPr="00D659CC">
        <w:t xml:space="preserve">keys </w:t>
      </w:r>
      <w:r w:rsidRPr="00D659CC">
        <w:rPr>
          <w:rFonts w:ascii="Consolas" w:hAnsi="Consolas"/>
          <w:b/>
          <w:bCs/>
          <w:noProof/>
          <w:kern w:val="32"/>
          <w:sz w:val="22"/>
        </w:rPr>
        <w:t>key1</w:t>
      </w:r>
      <w:r w:rsidRPr="00D659CC">
        <w:t xml:space="preserve">, </w:t>
      </w:r>
      <w:r w:rsidRPr="00D659CC">
        <w:rPr>
          <w:rFonts w:ascii="Consolas" w:hAnsi="Consolas"/>
          <w:b/>
          <w:bCs/>
          <w:noProof/>
          <w:kern w:val="32"/>
          <w:sz w:val="22"/>
        </w:rPr>
        <w:t xml:space="preserve">key2 </w:t>
      </w:r>
      <w:r w:rsidRPr="00D659CC">
        <w:t xml:space="preserve">as well as searching by </w:t>
      </w:r>
      <w:r w:rsidR="00BB3D08">
        <w:t xml:space="preserve">combination of the </w:t>
      </w:r>
      <w:r w:rsidRPr="00D659CC">
        <w:t>both keys. Note: Adding many elements with the same key</w:t>
      </w:r>
      <w:r w:rsidR="00BB3D08">
        <w:t>s</w:t>
      </w:r>
      <w:r w:rsidRPr="00D659CC">
        <w:t xml:space="preserve"> is allowed.</w:t>
      </w:r>
    </w:p>
    <w:p w14:paraId="24A28F68" w14:textId="77777777" w:rsidR="00AE33FB" w:rsidRPr="00D659CC" w:rsidRDefault="00AE33FB" w:rsidP="00DA1C27">
      <w:pPr>
        <w:numPr>
          <w:ilvl w:val="0"/>
          <w:numId w:val="86"/>
        </w:numPr>
        <w:tabs>
          <w:tab w:val="clear" w:pos="454"/>
        </w:tabs>
        <w:ind w:left="284" w:hanging="284"/>
      </w:pPr>
      <w:r w:rsidRPr="00D659CC">
        <w:t xml:space="preserve">A big chain of supermarkets </w:t>
      </w:r>
      <w:proofErr w:type="gramStart"/>
      <w:r w:rsidRPr="00D659CC">
        <w:t>sell</w:t>
      </w:r>
      <w:proofErr w:type="gramEnd"/>
      <w:r w:rsidRPr="00D659CC">
        <w:t xml:space="preserve"> </w:t>
      </w:r>
      <w:r w:rsidRPr="009E2DCF">
        <w:rPr>
          <w:b/>
        </w:rPr>
        <w:t>millions of products</w:t>
      </w:r>
      <w:r w:rsidRPr="00D659CC">
        <w:t xml:space="preserve">. Each of them has a unique number (barcode), producer, name and price. What data structure could we use in order to quickly </w:t>
      </w:r>
      <w:r w:rsidRPr="009E2DCF">
        <w:rPr>
          <w:b/>
        </w:rPr>
        <w:t xml:space="preserve">find all </w:t>
      </w:r>
      <w:r w:rsidR="005A4331" w:rsidRPr="009E2DCF">
        <w:rPr>
          <w:b/>
        </w:rPr>
        <w:t>products, which</w:t>
      </w:r>
      <w:r w:rsidRPr="009E2DCF">
        <w:rPr>
          <w:b/>
        </w:rPr>
        <w:t xml:space="preserve"> cost between 5 and 10 dollars</w:t>
      </w:r>
      <w:r w:rsidRPr="00D659CC">
        <w:t>?</w:t>
      </w:r>
    </w:p>
    <w:p w14:paraId="0B64530A" w14:textId="77777777" w:rsidR="00AE33FB" w:rsidRPr="00D659CC" w:rsidRDefault="00AE33FB" w:rsidP="00DA1C27">
      <w:pPr>
        <w:numPr>
          <w:ilvl w:val="0"/>
          <w:numId w:val="86"/>
        </w:numPr>
        <w:tabs>
          <w:tab w:val="clear" w:pos="454"/>
        </w:tabs>
        <w:ind w:left="284" w:hanging="284"/>
      </w:pPr>
      <w:r w:rsidRPr="00D659CC">
        <w:t xml:space="preserve">A </w:t>
      </w:r>
      <w:r w:rsidRPr="00D145F3">
        <w:rPr>
          <w:b/>
        </w:rPr>
        <w:t>timetable</w:t>
      </w:r>
      <w:r w:rsidRPr="00D659CC">
        <w:t xml:space="preserve"> of a conference hall is a list of events in a format </w:t>
      </w:r>
      <w:r w:rsidRPr="00D145F3">
        <w:rPr>
          <w:b/>
        </w:rPr>
        <w:t>[starting date and time; ending date and time; event</w:t>
      </w:r>
      <w:r w:rsidR="002509B8" w:rsidRPr="00D145F3">
        <w:rPr>
          <w:b/>
        </w:rPr>
        <w:t>’s</w:t>
      </w:r>
      <w:r w:rsidRPr="00D145F3">
        <w:rPr>
          <w:b/>
        </w:rPr>
        <w:t xml:space="preserve"> name]</w:t>
      </w:r>
      <w:r w:rsidRPr="00D659CC">
        <w:t xml:space="preserve">. What data structure could we </w:t>
      </w:r>
      <w:r w:rsidR="00D145F3">
        <w:t xml:space="preserve">to be able to quickly </w:t>
      </w:r>
      <w:r w:rsidR="00D145F3" w:rsidRPr="00D145F3">
        <w:rPr>
          <w:b/>
        </w:rPr>
        <w:t>add events</w:t>
      </w:r>
      <w:r w:rsidR="00D145F3">
        <w:t xml:space="preserve"> and </w:t>
      </w:r>
      <w:r w:rsidRPr="00D145F3">
        <w:rPr>
          <w:b/>
        </w:rPr>
        <w:t>quickly check whether the hall is available in a given interval</w:t>
      </w:r>
      <w:r w:rsidRPr="00D659CC">
        <w:t xml:space="preserve"> [starting date and time; ending date and time]?</w:t>
      </w:r>
    </w:p>
    <w:p w14:paraId="22D25A56" w14:textId="77777777" w:rsidR="00AE33FB" w:rsidRPr="00D659CC" w:rsidRDefault="00AE33FB" w:rsidP="00DA1C27">
      <w:pPr>
        <w:numPr>
          <w:ilvl w:val="0"/>
          <w:numId w:val="86"/>
        </w:numPr>
        <w:tabs>
          <w:tab w:val="clear" w:pos="454"/>
        </w:tabs>
        <w:ind w:left="284" w:hanging="284"/>
      </w:pPr>
      <w:r w:rsidRPr="00D659CC">
        <w:t xml:space="preserve">Implement the data structure </w:t>
      </w:r>
      <w:r w:rsidRPr="00D659CC">
        <w:rPr>
          <w:rFonts w:ascii="Consolas" w:hAnsi="Consolas"/>
          <w:b/>
          <w:bCs/>
          <w:noProof/>
          <w:kern w:val="32"/>
          <w:sz w:val="22"/>
        </w:rPr>
        <w:t>PriorityQueue&lt;T&gt;</w:t>
      </w:r>
      <w:r w:rsidRPr="00D659CC">
        <w:t xml:space="preserve">, which offers quick execution of the following operations: </w:t>
      </w:r>
      <w:r w:rsidRPr="00012715">
        <w:rPr>
          <w:b/>
        </w:rPr>
        <w:t>adding an element</w:t>
      </w:r>
      <w:r w:rsidRPr="00012715">
        <w:t xml:space="preserve">, </w:t>
      </w:r>
      <w:r w:rsidRPr="00012715">
        <w:rPr>
          <w:b/>
        </w:rPr>
        <w:t>extracting the smallest element</w:t>
      </w:r>
      <w:r w:rsidRPr="00D659CC">
        <w:t>.</w:t>
      </w:r>
    </w:p>
    <w:p w14:paraId="7AE05574" w14:textId="77777777" w:rsidR="00AE33FB" w:rsidRPr="00D659CC" w:rsidRDefault="00AE33FB" w:rsidP="00DA1C27">
      <w:pPr>
        <w:numPr>
          <w:ilvl w:val="0"/>
          <w:numId w:val="86"/>
        </w:numPr>
        <w:tabs>
          <w:tab w:val="clear" w:pos="454"/>
        </w:tabs>
        <w:ind w:left="284" w:hanging="284"/>
      </w:pPr>
      <w:r w:rsidRPr="00D659CC">
        <w:t xml:space="preserve">Imagine you </w:t>
      </w:r>
      <w:r w:rsidRPr="00D659CC">
        <w:rPr>
          <w:b/>
        </w:rPr>
        <w:t xml:space="preserve">develop a search </w:t>
      </w:r>
      <w:r w:rsidR="005A4331" w:rsidRPr="00D659CC">
        <w:rPr>
          <w:b/>
        </w:rPr>
        <w:t>engine</w:t>
      </w:r>
      <w:r w:rsidR="005A4331" w:rsidRPr="00D659CC">
        <w:t>, which</w:t>
      </w:r>
      <w:r w:rsidRPr="00D659CC">
        <w:t xml:space="preserve"> gathers all the advertisements for used cars in ten websites for the last few years. After that the search engine allows a quick search by one or several criteria: a brand, model, color, year of production and price. You are not allowed to use data</w:t>
      </w:r>
      <w:r w:rsidR="00417FCB">
        <w:t>base</w:t>
      </w:r>
      <w:r w:rsidRPr="00D659CC">
        <w:t xml:space="preserve"> management system</w:t>
      </w:r>
      <w:r w:rsidR="00417FCB">
        <w:t xml:space="preserve"> (like SQL Server, MySQL or </w:t>
      </w:r>
      <w:r w:rsidR="00417FCB">
        <w:rPr>
          <w:noProof/>
        </w:rPr>
        <w:t>MongoDB</w:t>
      </w:r>
      <w:r w:rsidR="00417FCB">
        <w:t>)</w:t>
      </w:r>
      <w:r w:rsidRPr="00D659CC">
        <w:t xml:space="preserve"> and you must implement your own indexing in the memory, without storing </w:t>
      </w:r>
      <w:r w:rsidR="00417FCB">
        <w:t>it</w:t>
      </w:r>
      <w:r w:rsidRPr="00D659CC">
        <w:t xml:space="preserve"> to the hard disk and </w:t>
      </w:r>
      <w:r w:rsidR="00417FCB">
        <w:t xml:space="preserve">without </w:t>
      </w:r>
      <w:r w:rsidRPr="00D659CC">
        <w:t>using LINQ. When one searches by price minimal and maximal price is given. When one searches by year of production a starting and ending year</w:t>
      </w:r>
      <w:r w:rsidR="00470C9E">
        <w:t>s</w:t>
      </w:r>
      <w:r w:rsidRPr="00D659CC">
        <w:t xml:space="preserve"> </w:t>
      </w:r>
      <w:r w:rsidR="00470C9E">
        <w:t>are</w:t>
      </w:r>
      <w:r w:rsidR="00417FCB">
        <w:t xml:space="preserve"> given</w:t>
      </w:r>
      <w:r w:rsidRPr="00D659CC">
        <w:t>. What data structures would you use in order to ensure fast searching by one or several criteria?</w:t>
      </w:r>
    </w:p>
    <w:p w14:paraId="0B3B3689" w14:textId="77777777" w:rsidR="00AE33FB" w:rsidRPr="00D659CC" w:rsidRDefault="00AE33FB" w:rsidP="00732360">
      <w:pPr>
        <w:pStyle w:val="Heading2"/>
      </w:pPr>
      <w:bookmarkStart w:id="389" w:name="_Toc418709505"/>
      <w:r w:rsidRPr="00D659CC">
        <w:lastRenderedPageBreak/>
        <w:t>Solutions and Guidelines</w:t>
      </w:r>
      <w:bookmarkEnd w:id="389"/>
    </w:p>
    <w:p w14:paraId="79A7CEC1" w14:textId="77777777" w:rsidR="00AE33FB" w:rsidRPr="00D659CC" w:rsidRDefault="00AE33FB" w:rsidP="00DA1C27">
      <w:pPr>
        <w:numPr>
          <w:ilvl w:val="0"/>
          <w:numId w:val="87"/>
        </w:numPr>
        <w:tabs>
          <w:tab w:val="clear" w:pos="454"/>
        </w:tabs>
        <w:ind w:left="284" w:hanging="284"/>
      </w:pPr>
      <w:r w:rsidRPr="00D659CC">
        <w:t xml:space="preserve">You can use </w:t>
      </w:r>
      <w:r w:rsidRPr="00D659CC">
        <w:rPr>
          <w:rFonts w:ascii="Consolas" w:hAnsi="Consolas"/>
          <w:b/>
          <w:bCs/>
          <w:noProof/>
          <w:kern w:val="32"/>
          <w:sz w:val="22"/>
        </w:rPr>
        <w:t>Dictionary&lt;key,</w:t>
      </w:r>
      <w:r w:rsidRPr="00B355FD">
        <w:t xml:space="preserve"> </w:t>
      </w:r>
      <w:r w:rsidRPr="00D659CC">
        <w:rPr>
          <w:rFonts w:ascii="Consolas" w:hAnsi="Consolas"/>
          <w:b/>
          <w:bCs/>
          <w:noProof/>
          <w:kern w:val="32"/>
          <w:sz w:val="22"/>
        </w:rPr>
        <w:t>List&lt;value&gt;&gt;</w:t>
      </w:r>
      <w:r w:rsidRPr="00D659CC">
        <w:t xml:space="preserve"> or create your own class </w:t>
      </w:r>
      <w:r w:rsidR="00B355FD">
        <w:rPr>
          <w:rFonts w:ascii="Consolas" w:hAnsi="Consolas"/>
          <w:b/>
          <w:bCs/>
          <w:noProof/>
          <w:kern w:val="32"/>
          <w:sz w:val="22"/>
        </w:rPr>
        <w:t>Values</w:t>
      </w:r>
      <w:r w:rsidRPr="00D659CC">
        <w:rPr>
          <w:rFonts w:ascii="Consolas" w:hAnsi="Consolas"/>
          <w:b/>
          <w:bCs/>
          <w:noProof/>
          <w:kern w:val="32"/>
          <w:sz w:val="22"/>
        </w:rPr>
        <w:t>Collection</w:t>
      </w:r>
      <w:r w:rsidRPr="00D659CC">
        <w:t xml:space="preserve">, which can take care of the values with the same key and use </w:t>
      </w:r>
      <w:r w:rsidRPr="00D659CC">
        <w:rPr>
          <w:rFonts w:ascii="Consolas" w:hAnsi="Consolas"/>
          <w:b/>
          <w:bCs/>
          <w:noProof/>
          <w:kern w:val="32"/>
          <w:sz w:val="22"/>
        </w:rPr>
        <w:t>Dictionary&lt;key,</w:t>
      </w:r>
      <w:r w:rsidRPr="00B355FD">
        <w:t xml:space="preserve"> </w:t>
      </w:r>
      <w:r w:rsidR="00B355FD">
        <w:rPr>
          <w:rFonts w:ascii="Consolas" w:hAnsi="Consolas"/>
          <w:b/>
          <w:bCs/>
          <w:noProof/>
          <w:kern w:val="32"/>
          <w:sz w:val="22"/>
        </w:rPr>
        <w:t>Values</w:t>
      </w:r>
      <w:r w:rsidRPr="00D659CC">
        <w:rPr>
          <w:rFonts w:ascii="Consolas" w:hAnsi="Consolas"/>
          <w:b/>
          <w:bCs/>
          <w:noProof/>
          <w:kern w:val="32"/>
          <w:sz w:val="22"/>
        </w:rPr>
        <w:t>Collection&gt;</w:t>
      </w:r>
      <w:r w:rsidRPr="00D659CC">
        <w:t>.</w:t>
      </w:r>
    </w:p>
    <w:p w14:paraId="35B3A9AA" w14:textId="77777777" w:rsidR="00B355FD" w:rsidRDefault="00AE33FB" w:rsidP="00DA1C27">
      <w:pPr>
        <w:numPr>
          <w:ilvl w:val="0"/>
          <w:numId w:val="87"/>
        </w:numPr>
        <w:tabs>
          <w:tab w:val="clear" w:pos="454"/>
        </w:tabs>
        <w:ind w:left="284" w:hanging="284"/>
      </w:pPr>
      <w:r w:rsidRPr="00D659CC">
        <w:t xml:space="preserve">You can use </w:t>
      </w:r>
      <w:r w:rsidRPr="00D659CC">
        <w:rPr>
          <w:rFonts w:ascii="Consolas" w:hAnsi="Consolas"/>
          <w:b/>
          <w:bCs/>
          <w:noProof/>
          <w:kern w:val="32"/>
          <w:sz w:val="22"/>
        </w:rPr>
        <w:t>SortedSet&lt;List&lt;int&gt;&gt;</w:t>
      </w:r>
      <w:r w:rsidRPr="00B355FD">
        <w:t xml:space="preserve"> </w:t>
      </w:r>
      <w:r w:rsidRPr="00D659CC">
        <w:t xml:space="preserve">and its operations </w:t>
      </w:r>
      <w:r w:rsidRPr="00D659CC">
        <w:rPr>
          <w:rFonts w:ascii="Consolas" w:hAnsi="Consolas"/>
          <w:b/>
          <w:bCs/>
          <w:noProof/>
          <w:kern w:val="32"/>
          <w:sz w:val="22"/>
        </w:rPr>
        <w:t>Add()</w:t>
      </w:r>
      <w:r w:rsidRPr="00D659CC">
        <w:t xml:space="preserve"> and </w:t>
      </w:r>
      <w:r w:rsidRPr="00D659CC">
        <w:rPr>
          <w:rFonts w:ascii="Consolas" w:hAnsi="Consolas"/>
          <w:b/>
          <w:bCs/>
          <w:noProof/>
          <w:kern w:val="32"/>
          <w:sz w:val="22"/>
        </w:rPr>
        <w:t>First()</w:t>
      </w:r>
      <w:r w:rsidRPr="00D659CC">
        <w:t>.</w:t>
      </w:r>
      <w:r w:rsidR="00B355FD">
        <w:t xml:space="preserve"> </w:t>
      </w:r>
      <w:r w:rsidR="00B355FD" w:rsidRPr="00B355FD">
        <w:rPr>
          <w:rStyle w:val="Code"/>
        </w:rPr>
        <w:t>SortedSet&lt;T&gt;</w:t>
      </w:r>
      <w:r w:rsidR="00B355FD">
        <w:t xml:space="preserve"> keeps the elements in it sorted and can accept external </w:t>
      </w:r>
      <w:r w:rsidR="00B355FD" w:rsidRPr="00B355FD">
        <w:rPr>
          <w:rStyle w:val="Code"/>
        </w:rPr>
        <w:t>IComparer&lt;T&gt;</w:t>
      </w:r>
      <w:r w:rsidR="00B355FD">
        <w:t>.</w:t>
      </w:r>
    </w:p>
    <w:p w14:paraId="4880B9CC" w14:textId="77777777" w:rsidR="00AE33FB" w:rsidRPr="00D659CC" w:rsidRDefault="00AE33FB" w:rsidP="00B355FD">
      <w:pPr>
        <w:ind w:left="284"/>
      </w:pPr>
      <w:r w:rsidRPr="00D659CC">
        <w:t xml:space="preserve">The problem has a more </w:t>
      </w:r>
      <w:r w:rsidR="00172C6F" w:rsidRPr="00D659CC">
        <w:t xml:space="preserve">efficient </w:t>
      </w:r>
      <w:r w:rsidRPr="00D659CC">
        <w:t xml:space="preserve">solution though – the data structure </w:t>
      </w:r>
      <w:r w:rsidR="00B355FD">
        <w:t>called “</w:t>
      </w:r>
      <w:r w:rsidRPr="00B355FD">
        <w:rPr>
          <w:b/>
        </w:rPr>
        <w:t>binary heap</w:t>
      </w:r>
      <w:r w:rsidR="00B355FD">
        <w:t>”</w:t>
      </w:r>
      <w:r w:rsidRPr="00D659CC">
        <w:t xml:space="preserve">. You can read about it on Wikipedia: </w:t>
      </w:r>
      <w:hyperlink r:id="rId394" w:history="1">
        <w:r w:rsidRPr="00D659CC">
          <w:rPr>
            <w:color w:val="0000FF"/>
            <w:u w:val="single"/>
          </w:rPr>
          <w:t>http://en.wikipedia.org/wiki/Binary_heap</w:t>
        </w:r>
      </w:hyperlink>
      <w:r w:rsidRPr="00D659CC">
        <w:t>.</w:t>
      </w:r>
    </w:p>
    <w:p w14:paraId="0D649530" w14:textId="77777777" w:rsidR="00AE33FB" w:rsidRPr="00D659CC" w:rsidRDefault="00AE33FB" w:rsidP="00DA1C27">
      <w:pPr>
        <w:numPr>
          <w:ilvl w:val="0"/>
          <w:numId w:val="87"/>
        </w:numPr>
        <w:tabs>
          <w:tab w:val="clear" w:pos="454"/>
        </w:tabs>
        <w:ind w:left="284" w:hanging="284"/>
      </w:pPr>
      <w:r w:rsidRPr="00D659CC">
        <w:t xml:space="preserve">The task is similar to the one from the </w:t>
      </w:r>
      <w:hyperlink w:anchor="Sorting_Students" w:history="1">
        <w:r w:rsidRPr="00D659CC">
          <w:rPr>
            <w:rStyle w:val="Hyperlink"/>
          </w:rPr>
          <w:t xml:space="preserve">section "Sorting </w:t>
        </w:r>
        <w:r w:rsidR="009D35BA" w:rsidRPr="00D659CC">
          <w:rPr>
            <w:rStyle w:val="Hyperlink"/>
          </w:rPr>
          <w:t>S</w:t>
        </w:r>
        <w:r w:rsidRPr="00D659CC">
          <w:rPr>
            <w:rStyle w:val="Hyperlink"/>
          </w:rPr>
          <w:t>tudents"</w:t>
        </w:r>
      </w:hyperlink>
      <w:r w:rsidRPr="00D659CC">
        <w:t>.</w:t>
      </w:r>
    </w:p>
    <w:p w14:paraId="66BC1040" w14:textId="77777777" w:rsidR="00BB3D08" w:rsidRDefault="00AE33FB" w:rsidP="00DA1C27">
      <w:pPr>
        <w:numPr>
          <w:ilvl w:val="0"/>
          <w:numId w:val="87"/>
        </w:numPr>
        <w:tabs>
          <w:tab w:val="clear" w:pos="454"/>
        </w:tabs>
        <w:ind w:left="284" w:hanging="284"/>
      </w:pPr>
      <w:r w:rsidRPr="00D659CC">
        <w:t xml:space="preserve">One of the solutions to this task is to use two instances of the class </w:t>
      </w:r>
      <w:r w:rsidRPr="00D659CC">
        <w:rPr>
          <w:rFonts w:ascii="Consolas" w:hAnsi="Consolas"/>
          <w:b/>
          <w:bCs/>
          <w:noProof/>
          <w:kern w:val="32"/>
          <w:sz w:val="22"/>
        </w:rPr>
        <w:t>Dictionary</w:t>
      </w:r>
      <w:r w:rsidR="00BB3D08">
        <w:rPr>
          <w:rFonts w:ascii="Consolas" w:hAnsi="Consolas"/>
          <w:b/>
          <w:bCs/>
          <w:noProof/>
          <w:kern w:val="32"/>
          <w:sz w:val="22"/>
        </w:rPr>
        <w:t>&lt;K,T&gt;</w:t>
      </w:r>
      <w:r w:rsidRPr="00D659CC">
        <w:t xml:space="preserve"> for each of the two keys and when you add or remove an element from </w:t>
      </w:r>
      <w:r w:rsidRPr="00D659CC">
        <w:rPr>
          <w:rFonts w:ascii="Consolas" w:hAnsi="Consolas"/>
          <w:b/>
          <w:bCs/>
          <w:noProof/>
          <w:kern w:val="32"/>
          <w:sz w:val="22"/>
        </w:rPr>
        <w:t>BiDictionary</w:t>
      </w:r>
      <w:r w:rsidR="00BB3D08">
        <w:rPr>
          <w:rFonts w:ascii="Consolas" w:hAnsi="Consolas"/>
          <w:b/>
          <w:bCs/>
          <w:noProof/>
          <w:kern w:val="32"/>
          <w:sz w:val="22"/>
        </w:rPr>
        <w:t>&lt;K1,K2,T&gt;</w:t>
      </w:r>
      <w:r w:rsidRPr="00D659CC">
        <w:t xml:space="preserve">, you add or remove the element from the </w:t>
      </w:r>
      <w:r w:rsidRPr="00BB3D08">
        <w:rPr>
          <w:b/>
        </w:rPr>
        <w:t>two hash-tables</w:t>
      </w:r>
      <w:r w:rsidRPr="00D659CC">
        <w:t xml:space="preserve"> correspondingly. When you search by first or second key, you should check the elements in the first or </w:t>
      </w:r>
      <w:r w:rsidR="00BB3D08">
        <w:t xml:space="preserve">the </w:t>
      </w:r>
      <w:r w:rsidRPr="00D659CC">
        <w:t>second hash-table respectively</w:t>
      </w:r>
      <w:r w:rsidR="00BB3D08">
        <w:t>. W</w:t>
      </w:r>
      <w:r w:rsidRPr="00D659CC">
        <w:t xml:space="preserve">hen you search by two keys, you </w:t>
      </w:r>
      <w:r w:rsidR="00BB3D08">
        <w:t>could</w:t>
      </w:r>
      <w:r w:rsidRPr="00D659CC">
        <w:t xml:space="preserve"> </w:t>
      </w:r>
      <w:r w:rsidR="00BB3D08">
        <w:t>search in the</w:t>
      </w:r>
      <w:r w:rsidRPr="00D659CC">
        <w:t xml:space="preserve"> two hash-tables </w:t>
      </w:r>
      <w:r w:rsidR="00BB3D08">
        <w:t>separately and intersect the matching subsets</w:t>
      </w:r>
      <w:r w:rsidRPr="00D659CC">
        <w:t>.</w:t>
      </w:r>
    </w:p>
    <w:p w14:paraId="57C861D5" w14:textId="77777777" w:rsidR="00AE33FB" w:rsidRPr="00D659CC" w:rsidRDefault="00BB3D08" w:rsidP="00BB3D08">
      <w:pPr>
        <w:ind w:left="284"/>
      </w:pPr>
      <w:r>
        <w:t xml:space="preserve">Another, simpler approach is to hold 3 hash tables: </w:t>
      </w:r>
      <w:r w:rsidRPr="00BB3D08">
        <w:rPr>
          <w:rStyle w:val="Code"/>
        </w:rPr>
        <w:t>Dictionary&lt;K1,T&gt;</w:t>
      </w:r>
      <w:r>
        <w:t xml:space="preserve">, </w:t>
      </w:r>
      <w:r w:rsidRPr="00BB3D08">
        <w:rPr>
          <w:rStyle w:val="Code"/>
        </w:rPr>
        <w:t>Dictionary&lt;K2,T&gt;</w:t>
      </w:r>
      <w:r>
        <w:t xml:space="preserve"> and </w:t>
      </w:r>
      <w:r w:rsidRPr="00BB3D08">
        <w:rPr>
          <w:rStyle w:val="Code"/>
        </w:rPr>
        <w:t>Dictionary&lt;</w:t>
      </w:r>
      <w:r>
        <w:rPr>
          <w:rStyle w:val="Code"/>
        </w:rPr>
        <w:t>Tuple</w:t>
      </w:r>
      <w:r w:rsidRPr="00BB3D08">
        <w:rPr>
          <w:rStyle w:val="Code"/>
        </w:rPr>
        <w:t>&lt;K1,K2&gt;,T&gt;</w:t>
      </w:r>
      <w:r>
        <w:t xml:space="preserve">. The system generic class </w:t>
      </w:r>
      <w:r w:rsidRPr="00BB3D08">
        <w:rPr>
          <w:rStyle w:val="Code"/>
        </w:rPr>
        <w:t>Tuple&lt;K1,K2&gt;</w:t>
      </w:r>
      <w:r>
        <w:t xml:space="preserve"> can be used to combine two keys and use it as a </w:t>
      </w:r>
      <w:r w:rsidRPr="00BB3D08">
        <w:rPr>
          <w:b/>
        </w:rPr>
        <w:t>composite key</w:t>
      </w:r>
      <w:r>
        <w:t>.</w:t>
      </w:r>
    </w:p>
    <w:p w14:paraId="3D5E0883" w14:textId="6B8BB67F" w:rsidR="00AE33FB" w:rsidRPr="00D659CC" w:rsidRDefault="00AE33FB" w:rsidP="00DA1C27">
      <w:pPr>
        <w:numPr>
          <w:ilvl w:val="0"/>
          <w:numId w:val="87"/>
        </w:numPr>
        <w:tabs>
          <w:tab w:val="clear" w:pos="454"/>
        </w:tabs>
        <w:ind w:left="284" w:hanging="284"/>
      </w:pPr>
      <w:r w:rsidRPr="00D659CC">
        <w:t xml:space="preserve">If we keep the products sorted by price in an </w:t>
      </w:r>
      <w:r w:rsidRPr="009E2DCF">
        <w:rPr>
          <w:b/>
        </w:rPr>
        <w:t>array</w:t>
      </w:r>
      <w:r w:rsidRPr="00D659CC">
        <w:t xml:space="preserve"> (for example in </w:t>
      </w:r>
      <w:r w:rsidRPr="00D659CC">
        <w:rPr>
          <w:rFonts w:ascii="Consolas" w:hAnsi="Consolas"/>
          <w:b/>
          <w:bCs/>
          <w:noProof/>
          <w:kern w:val="32"/>
          <w:sz w:val="22"/>
        </w:rPr>
        <w:t>List&lt;Product&gt;</w:t>
      </w:r>
      <w:r w:rsidRPr="00D659CC">
        <w:t xml:space="preserve">, which we firstly fill and </w:t>
      </w:r>
      <w:r w:rsidR="009E2DCF">
        <w:t>then</w:t>
      </w:r>
      <w:r w:rsidRPr="00D659CC">
        <w:t xml:space="preserve"> </w:t>
      </w:r>
      <w:r w:rsidRPr="009E2DCF">
        <w:rPr>
          <w:b/>
        </w:rPr>
        <w:t>sort</w:t>
      </w:r>
      <w:r w:rsidRPr="00D659CC">
        <w:t>), in order to find all the products</w:t>
      </w:r>
      <w:r w:rsidR="00E86CB9">
        <w:t>,</w:t>
      </w:r>
      <w:r w:rsidRPr="00D659CC">
        <w:t xml:space="preserve"> which cost between 5 and 10 bucks we can use a </w:t>
      </w:r>
      <w:r w:rsidRPr="009E2DCF">
        <w:rPr>
          <w:b/>
        </w:rPr>
        <w:t>binary search</w:t>
      </w:r>
      <w:r w:rsidRPr="00D659CC">
        <w:t xml:space="preserve"> twice. </w:t>
      </w:r>
      <w:r w:rsidR="00E86CB9" w:rsidRPr="00D659CC">
        <w:t>Firstly,</w:t>
      </w:r>
      <w:r w:rsidRPr="00D659CC">
        <w:t xml:space="preserve"> we can find the smallest index </w:t>
      </w:r>
      <w:r w:rsidRPr="00D659CC">
        <w:rPr>
          <w:rFonts w:ascii="Consolas" w:hAnsi="Consolas"/>
          <w:b/>
          <w:bCs/>
          <w:noProof/>
          <w:kern w:val="32"/>
          <w:sz w:val="22"/>
        </w:rPr>
        <w:t>start</w:t>
      </w:r>
      <w:r w:rsidRPr="00D659CC">
        <w:t xml:space="preserve">, in which lies a product costing at least 5 bucks. After that we can find the biggest index </w:t>
      </w:r>
      <w:r w:rsidRPr="00D659CC">
        <w:rPr>
          <w:rFonts w:ascii="Consolas" w:hAnsi="Consolas"/>
          <w:b/>
          <w:bCs/>
          <w:noProof/>
          <w:kern w:val="32"/>
          <w:sz w:val="22"/>
        </w:rPr>
        <w:t>end</w:t>
      </w:r>
      <w:r w:rsidRPr="00D659CC">
        <w:t>, in which lies a product costing at most 10 bucks. All the products at positions in the interval [</w:t>
      </w:r>
      <w:r w:rsidRPr="00D659CC">
        <w:rPr>
          <w:rFonts w:ascii="Consolas" w:hAnsi="Consolas"/>
          <w:b/>
          <w:bCs/>
          <w:noProof/>
          <w:kern w:val="32"/>
          <w:sz w:val="22"/>
        </w:rPr>
        <w:t>start</w:t>
      </w:r>
      <w:r w:rsidRPr="00D659CC">
        <w:t xml:space="preserve"> … </w:t>
      </w:r>
      <w:r w:rsidRPr="00D659CC">
        <w:rPr>
          <w:rFonts w:ascii="Consolas" w:hAnsi="Consolas"/>
          <w:b/>
          <w:bCs/>
          <w:noProof/>
          <w:kern w:val="32"/>
          <w:sz w:val="22"/>
        </w:rPr>
        <w:t>end</w:t>
      </w:r>
      <w:r w:rsidRPr="00D659CC">
        <w:t xml:space="preserve">] </w:t>
      </w:r>
      <w:r w:rsidR="009E2DCF">
        <w:t xml:space="preserve">will </w:t>
      </w:r>
      <w:r w:rsidRPr="00D659CC">
        <w:t xml:space="preserve">cost between 5 and 10 dollars. If you are interested in the algorithm </w:t>
      </w:r>
      <w:r w:rsidRPr="00E86CB9">
        <w:rPr>
          <w:b/>
          <w:bCs/>
        </w:rPr>
        <w:t>binary search</w:t>
      </w:r>
      <w:r w:rsidRPr="00D659CC">
        <w:t xml:space="preserve"> in a sorted array</w:t>
      </w:r>
      <w:r w:rsidR="00E86CB9">
        <w:t>,</w:t>
      </w:r>
      <w:r w:rsidRPr="00D659CC">
        <w:t xml:space="preserve"> you could </w:t>
      </w:r>
      <w:r w:rsidR="00E86CB9">
        <w:t>learn it from</w:t>
      </w:r>
      <w:r w:rsidRPr="00D659CC">
        <w:t xml:space="preserve"> Wikipedia:</w:t>
      </w:r>
      <w:r w:rsidRPr="00D659CC">
        <w:rPr>
          <w:noProof/>
        </w:rPr>
        <w:t xml:space="preserve"> </w:t>
      </w:r>
      <w:hyperlink r:id="rId395" w:history="1">
        <w:r w:rsidR="009E2DCF" w:rsidRPr="002B43A5">
          <w:rPr>
            <w:rStyle w:val="Hyperlink"/>
            <w:noProof/>
          </w:rPr>
          <w:t>http://en.wikipedia.org/wiki/Binary_search</w:t>
        </w:r>
      </w:hyperlink>
      <w:r w:rsidRPr="00D659CC">
        <w:rPr>
          <w:noProof/>
        </w:rPr>
        <w:t>.</w:t>
      </w:r>
    </w:p>
    <w:p w14:paraId="5B796527" w14:textId="57CAEE33" w:rsidR="009E2DCF" w:rsidRDefault="00E86CB9" w:rsidP="00AE33FB">
      <w:pPr>
        <w:ind w:left="284"/>
      </w:pPr>
      <w:r w:rsidRPr="00D659CC">
        <w:t>Generally,</w:t>
      </w:r>
      <w:r w:rsidR="00AE33FB" w:rsidRPr="00D659CC">
        <w:t xml:space="preserve"> the approach using a sorted array and binary search in it works excellent, but there is a disadvantage: the addition in a sorted array is a very slow operation, because it requires moving a linear number of elements with one position ahead of the inserted new element.</w:t>
      </w:r>
    </w:p>
    <w:p w14:paraId="5B2A61A8" w14:textId="2D987390" w:rsidR="009E2DCF" w:rsidRDefault="009E2DCF" w:rsidP="00AE33FB">
      <w:pPr>
        <w:ind w:left="284"/>
      </w:pPr>
      <w:r>
        <w:t xml:space="preserve">To overcome </w:t>
      </w:r>
      <w:r w:rsidR="00E86CB9">
        <w:t>this,</w:t>
      </w:r>
      <w:r>
        <w:t xml:space="preserve"> we can use t</w:t>
      </w:r>
      <w:r w:rsidR="00AE33FB" w:rsidRPr="00D659CC">
        <w:t xml:space="preserve">he class </w:t>
      </w:r>
      <w:r w:rsidR="00AE33FB" w:rsidRPr="00D659CC">
        <w:rPr>
          <w:rFonts w:ascii="Consolas" w:hAnsi="Consolas"/>
          <w:b/>
          <w:bCs/>
          <w:noProof/>
          <w:kern w:val="32"/>
          <w:sz w:val="22"/>
        </w:rPr>
        <w:t>SortedSet&lt;T&gt;</w:t>
      </w:r>
      <w:r>
        <w:t>. It supports</w:t>
      </w:r>
      <w:r w:rsidR="00AE33FB" w:rsidRPr="00D659CC">
        <w:t xml:space="preserve"> </w:t>
      </w:r>
      <w:r w:rsidR="00AE33FB" w:rsidRPr="009E2DCF">
        <w:rPr>
          <w:b/>
        </w:rPr>
        <w:t>fast insertion</w:t>
      </w:r>
      <w:r w:rsidR="00AE33FB" w:rsidRPr="00D659CC">
        <w:t xml:space="preserve"> keeping the elements in a </w:t>
      </w:r>
      <w:r w:rsidR="00AE33FB" w:rsidRPr="009E2DCF">
        <w:rPr>
          <w:b/>
        </w:rPr>
        <w:t xml:space="preserve">sorted </w:t>
      </w:r>
      <w:r>
        <w:rPr>
          <w:b/>
        </w:rPr>
        <w:t>order</w:t>
      </w:r>
      <w:r w:rsidRPr="009E2DCF">
        <w:t>.</w:t>
      </w:r>
      <w:r>
        <w:t xml:space="preserve"> It has an operation </w:t>
      </w:r>
      <w:r w:rsidRPr="009E2DCF">
        <w:rPr>
          <w:rStyle w:val="Code"/>
        </w:rPr>
        <w:t>SortedSet&lt;T&gt;.GetViewBetween(</w:t>
      </w:r>
      <w:r w:rsidR="00E86CB9">
        <w:rPr>
          <w:rStyle w:val="Code"/>
        </w:rPr>
        <w:br/>
      </w:r>
      <w:r w:rsidRPr="009E2DCF">
        <w:rPr>
          <w:rStyle w:val="Code"/>
        </w:rPr>
        <w:t>lowerBound,</w:t>
      </w:r>
      <w:r w:rsidRPr="009E2DCF">
        <w:t xml:space="preserve"> </w:t>
      </w:r>
      <w:r w:rsidRPr="009E2DCF">
        <w:rPr>
          <w:rStyle w:val="Code"/>
        </w:rPr>
        <w:t>upperBound)</w:t>
      </w:r>
      <w:r w:rsidRPr="009E2DCF">
        <w:t xml:space="preserve"> </w:t>
      </w:r>
      <w:r>
        <w:t xml:space="preserve">that returns a subset of the elements in certain </w:t>
      </w:r>
      <w:r w:rsidRPr="009E2DCF">
        <w:rPr>
          <w:b/>
        </w:rPr>
        <w:t>range</w:t>
      </w:r>
      <w:r w:rsidRPr="009E2DCF">
        <w:t xml:space="preserve"> (interval)</w:t>
      </w:r>
      <w:r>
        <w:t>.</w:t>
      </w:r>
    </w:p>
    <w:p w14:paraId="03F157BB" w14:textId="77777777" w:rsidR="00AE33FB" w:rsidRPr="00D659CC" w:rsidRDefault="009E2DCF" w:rsidP="00AE33FB">
      <w:pPr>
        <w:ind w:left="284"/>
      </w:pPr>
      <w:r>
        <w:t>You may</w:t>
      </w:r>
      <w:r w:rsidR="00AE33FB" w:rsidRPr="00D659CC">
        <w:t xml:space="preserve"> </w:t>
      </w:r>
      <w:r>
        <w:t xml:space="preserve">also use the class </w:t>
      </w:r>
      <w:r w:rsidR="00AE33FB" w:rsidRPr="00D659CC">
        <w:rPr>
          <w:rFonts w:ascii="Consolas" w:hAnsi="Consolas"/>
          <w:b/>
          <w:bCs/>
          <w:noProof/>
          <w:kern w:val="32"/>
          <w:sz w:val="22"/>
        </w:rPr>
        <w:t>OrderedSet&lt;T&gt;</w:t>
      </w:r>
      <w:r w:rsidR="00AE33FB" w:rsidRPr="00D659CC">
        <w:t xml:space="preserve"> </w:t>
      </w:r>
      <w:r>
        <w:t>from</w:t>
      </w:r>
      <w:r w:rsidR="00AE33FB" w:rsidRPr="00D659CC">
        <w:t xml:space="preserve"> </w:t>
      </w:r>
      <w:r w:rsidR="00AE33FB" w:rsidRPr="007123CA">
        <w:rPr>
          <w:noProof/>
        </w:rPr>
        <w:t>"Wintellect</w:t>
      </w:r>
      <w:r w:rsidR="002509B8" w:rsidRPr="007123CA">
        <w:rPr>
          <w:noProof/>
        </w:rPr>
        <w:t>’s</w:t>
      </w:r>
      <w:r w:rsidR="00AE33FB" w:rsidRPr="007123CA">
        <w:rPr>
          <w:noProof/>
        </w:rPr>
        <w:t xml:space="preserve"> </w:t>
      </w:r>
      <w:r w:rsidR="00AE33FB" w:rsidRPr="00D659CC">
        <w:t>Power Collections for .NET" library (</w:t>
      </w:r>
      <w:hyperlink r:id="rId396" w:history="1">
        <w:r w:rsidR="00AE33FB" w:rsidRPr="00D659CC">
          <w:rPr>
            <w:color w:val="0000FF"/>
            <w:u w:val="single"/>
          </w:rPr>
          <w:t>http://www.codeplex.com/PowerCollections</w:t>
        </w:r>
      </w:hyperlink>
      <w:r w:rsidR="00AE33FB" w:rsidRPr="00D659CC">
        <w:t>)</w:t>
      </w:r>
      <w:r>
        <w:t xml:space="preserve"> which is more powerful and more flexible. It has a method for</w:t>
      </w:r>
      <w:r w:rsidR="00236CD0">
        <w:t xml:space="preserve"> extracting a sub-range of values: </w:t>
      </w:r>
      <w:r w:rsidR="00236CD0" w:rsidRPr="00D659CC">
        <w:rPr>
          <w:rFonts w:ascii="Consolas" w:hAnsi="Consolas"/>
          <w:b/>
          <w:bCs/>
          <w:noProof/>
          <w:kern w:val="32"/>
          <w:sz w:val="22"/>
        </w:rPr>
        <w:t>OrderedSet&lt;T&gt;</w:t>
      </w:r>
      <w:r w:rsidR="00236CD0">
        <w:rPr>
          <w:rFonts w:ascii="Consolas" w:hAnsi="Consolas"/>
          <w:b/>
          <w:bCs/>
          <w:noProof/>
          <w:kern w:val="32"/>
          <w:sz w:val="22"/>
        </w:rPr>
        <w:t>.</w:t>
      </w:r>
      <w:r w:rsidR="00236CD0" w:rsidRPr="00236CD0">
        <w:rPr>
          <w:rFonts w:ascii="Consolas" w:hAnsi="Consolas"/>
          <w:b/>
          <w:bCs/>
          <w:noProof/>
          <w:kern w:val="32"/>
          <w:sz w:val="22"/>
        </w:rPr>
        <w:t>Range(from,</w:t>
      </w:r>
      <w:r w:rsidR="00236CD0" w:rsidRPr="00236CD0">
        <w:t xml:space="preserve"> </w:t>
      </w:r>
      <w:r w:rsidR="00236CD0" w:rsidRPr="00236CD0">
        <w:rPr>
          <w:rFonts w:ascii="Consolas" w:hAnsi="Consolas"/>
          <w:b/>
          <w:bCs/>
          <w:noProof/>
          <w:kern w:val="32"/>
          <w:sz w:val="22"/>
        </w:rPr>
        <w:t>fromInclusive,</w:t>
      </w:r>
      <w:r w:rsidR="00236CD0" w:rsidRPr="00236CD0">
        <w:t xml:space="preserve"> </w:t>
      </w:r>
      <w:r w:rsidR="00236CD0" w:rsidRPr="00236CD0">
        <w:rPr>
          <w:rFonts w:ascii="Consolas" w:hAnsi="Consolas"/>
          <w:b/>
          <w:bCs/>
          <w:noProof/>
          <w:kern w:val="32"/>
          <w:sz w:val="22"/>
        </w:rPr>
        <w:t>to,</w:t>
      </w:r>
      <w:r w:rsidR="00236CD0" w:rsidRPr="00236CD0">
        <w:t xml:space="preserve"> </w:t>
      </w:r>
      <w:r w:rsidR="00236CD0" w:rsidRPr="00236CD0">
        <w:rPr>
          <w:rFonts w:ascii="Consolas" w:hAnsi="Consolas"/>
          <w:b/>
          <w:bCs/>
          <w:noProof/>
          <w:kern w:val="32"/>
          <w:sz w:val="22"/>
        </w:rPr>
        <w:t>toInclusive)</w:t>
      </w:r>
      <w:r w:rsidR="00AE33FB" w:rsidRPr="00D659CC">
        <w:t>.</w:t>
      </w:r>
    </w:p>
    <w:p w14:paraId="5CBF5169" w14:textId="77777777" w:rsidR="00AE33FB" w:rsidRPr="00D659CC" w:rsidRDefault="00AE33FB" w:rsidP="00DA1C27">
      <w:pPr>
        <w:numPr>
          <w:ilvl w:val="0"/>
          <w:numId w:val="87"/>
        </w:numPr>
        <w:tabs>
          <w:tab w:val="clear" w:pos="454"/>
        </w:tabs>
        <w:ind w:left="284" w:hanging="284"/>
      </w:pPr>
      <w:r w:rsidRPr="00D659CC">
        <w:t xml:space="preserve">We can create </w:t>
      </w:r>
      <w:r w:rsidRPr="00D145F3">
        <w:rPr>
          <w:b/>
        </w:rPr>
        <w:t>two sorted arrays</w:t>
      </w:r>
      <w:r w:rsidRPr="00D659CC">
        <w:t xml:space="preserve"> (</w:t>
      </w:r>
      <w:r w:rsidRPr="00D659CC">
        <w:rPr>
          <w:rFonts w:ascii="Consolas" w:hAnsi="Consolas"/>
          <w:b/>
          <w:bCs/>
          <w:noProof/>
          <w:kern w:val="32"/>
          <w:sz w:val="22"/>
        </w:rPr>
        <w:t>List&lt;Event&gt;</w:t>
      </w:r>
      <w:r w:rsidRPr="00D659CC">
        <w:t xml:space="preserve">): the first will keep the events sorted in ascending order by </w:t>
      </w:r>
      <w:r w:rsidRPr="0041585C">
        <w:rPr>
          <w:b/>
        </w:rPr>
        <w:t>starting date and time</w:t>
      </w:r>
      <w:r w:rsidRPr="00D659CC">
        <w:t xml:space="preserve">; the second will keep the same events sorted by </w:t>
      </w:r>
      <w:r w:rsidRPr="0041585C">
        <w:rPr>
          <w:b/>
        </w:rPr>
        <w:t>ending date and time</w:t>
      </w:r>
      <w:r w:rsidRPr="00D659CC">
        <w:t xml:space="preserve">. By using binary </w:t>
      </w:r>
      <w:proofErr w:type="gramStart"/>
      <w:r w:rsidRPr="00D659CC">
        <w:t>search</w:t>
      </w:r>
      <w:proofErr w:type="gramEnd"/>
      <w:r w:rsidRPr="00D659CC">
        <w:t xml:space="preserve"> we can find all the events which can be partly or fully found between the two moments of time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end</w:t>
      </w:r>
      <w:r w:rsidRPr="00D659CC">
        <w:t xml:space="preserve">] by doing </w:t>
      </w:r>
      <w:r w:rsidR="0041585C">
        <w:t>the following</w:t>
      </w:r>
      <w:r w:rsidRPr="00D659CC">
        <w:t>:</w:t>
      </w:r>
    </w:p>
    <w:p w14:paraId="32A316FE" w14:textId="77777777" w:rsidR="00AE33FB" w:rsidRPr="00D659CC" w:rsidRDefault="0041585C" w:rsidP="00DA1C27">
      <w:pPr>
        <w:numPr>
          <w:ilvl w:val="0"/>
          <w:numId w:val="85"/>
        </w:numPr>
        <w:tabs>
          <w:tab w:val="clear" w:pos="644"/>
        </w:tabs>
        <w:ind w:left="851" w:hanging="284"/>
      </w:pPr>
      <w:r>
        <w:t>F</w:t>
      </w:r>
      <w:r w:rsidR="00AE33FB" w:rsidRPr="00D659CC">
        <w:t xml:space="preserve">ind </w:t>
      </w:r>
      <w:r w:rsidR="00D145F3">
        <w:t xml:space="preserve">the </w:t>
      </w:r>
      <w:r w:rsidR="00D145F3" w:rsidRPr="00D145F3">
        <w:rPr>
          <w:b/>
        </w:rPr>
        <w:t>set S</w:t>
      </w:r>
      <w:r w:rsidR="00D145F3">
        <w:t xml:space="preserve"> of</w:t>
      </w:r>
      <w:r w:rsidR="00AE33FB" w:rsidRPr="00D659CC">
        <w:t xml:space="preserve"> </w:t>
      </w:r>
      <w:r w:rsidR="00D145F3">
        <w:t>all</w:t>
      </w:r>
      <w:r w:rsidR="00AE33FB" w:rsidRPr="00D659CC">
        <w:t xml:space="preserve"> events </w:t>
      </w:r>
      <w:r>
        <w:t>starting</w:t>
      </w:r>
      <w:r w:rsidR="00AE33FB" w:rsidRPr="00D659CC">
        <w:t xml:space="preserve"> after the moment </w:t>
      </w:r>
      <w:r w:rsidR="00AE33FB" w:rsidRPr="00D659CC">
        <w:rPr>
          <w:rFonts w:ascii="Consolas" w:hAnsi="Consolas"/>
          <w:b/>
          <w:bCs/>
          <w:noProof/>
          <w:kern w:val="32"/>
          <w:sz w:val="22"/>
        </w:rPr>
        <w:t>start</w:t>
      </w:r>
      <w:r w:rsidR="00AE33FB" w:rsidRPr="00D659CC">
        <w:t xml:space="preserve"> (using binary search).</w:t>
      </w:r>
    </w:p>
    <w:p w14:paraId="35B5CCB1" w14:textId="77777777" w:rsidR="00AE33FB" w:rsidRPr="00D659CC" w:rsidRDefault="00AE33FB" w:rsidP="00DA1C27">
      <w:pPr>
        <w:numPr>
          <w:ilvl w:val="0"/>
          <w:numId w:val="85"/>
        </w:numPr>
        <w:tabs>
          <w:tab w:val="clear" w:pos="644"/>
        </w:tabs>
        <w:ind w:left="851" w:hanging="284"/>
      </w:pPr>
      <w:r w:rsidRPr="00D659CC">
        <w:t xml:space="preserve">We </w:t>
      </w:r>
      <w:r w:rsidR="00D145F3">
        <w:t xml:space="preserve">can </w:t>
      </w:r>
      <w:r w:rsidRPr="00D659CC">
        <w:t xml:space="preserve">find all the </w:t>
      </w:r>
      <w:r w:rsidR="00D145F3" w:rsidRPr="00D145F3">
        <w:rPr>
          <w:b/>
        </w:rPr>
        <w:t>set E</w:t>
      </w:r>
      <w:r w:rsidR="00D145F3">
        <w:t xml:space="preserve"> of all </w:t>
      </w:r>
      <w:r w:rsidRPr="00D659CC">
        <w:t xml:space="preserve">events </w:t>
      </w:r>
      <w:r w:rsidR="0041585C">
        <w:t>ending</w:t>
      </w:r>
      <w:r w:rsidRPr="00D659CC">
        <w:t xml:space="preserve"> before the moment </w:t>
      </w:r>
      <w:r w:rsidRPr="00D659CC">
        <w:rPr>
          <w:rFonts w:ascii="Consolas" w:hAnsi="Consolas"/>
          <w:b/>
          <w:bCs/>
          <w:noProof/>
          <w:kern w:val="32"/>
          <w:sz w:val="22"/>
        </w:rPr>
        <w:t>end</w:t>
      </w:r>
      <w:r w:rsidRPr="00D659CC">
        <w:t xml:space="preserve"> (using binary search).</w:t>
      </w:r>
    </w:p>
    <w:p w14:paraId="1A7A618B" w14:textId="77777777" w:rsidR="00AE33FB" w:rsidRDefault="0041585C" w:rsidP="0041585C">
      <w:pPr>
        <w:numPr>
          <w:ilvl w:val="0"/>
          <w:numId w:val="85"/>
        </w:numPr>
        <w:tabs>
          <w:tab w:val="clear" w:pos="644"/>
        </w:tabs>
        <w:ind w:left="851" w:hanging="284"/>
      </w:pPr>
      <w:r w:rsidRPr="0041585C">
        <w:rPr>
          <w:b/>
        </w:rPr>
        <w:lastRenderedPageBreak/>
        <w:t>I</w:t>
      </w:r>
      <w:r w:rsidR="00D145F3" w:rsidRPr="0041585C">
        <w:rPr>
          <w:b/>
        </w:rPr>
        <w:t>ntersect</w:t>
      </w:r>
      <w:r w:rsidR="00D145F3">
        <w:t xml:space="preserve"> these two sets: </w:t>
      </w:r>
      <w:r w:rsidR="00D145F3" w:rsidRPr="00D145F3">
        <w:rPr>
          <w:b/>
        </w:rPr>
        <w:t xml:space="preserve">C = S </w:t>
      </w:r>
      <w:r w:rsidR="00D145F3" w:rsidRPr="00D145F3">
        <w:rPr>
          <w:rFonts w:ascii="Arial" w:hAnsi="Arial" w:cs="Arial"/>
          <w:b/>
        </w:rPr>
        <w:t>∩</w:t>
      </w:r>
      <w:r w:rsidR="00D145F3" w:rsidRPr="00D145F3">
        <w:rPr>
          <w:b/>
        </w:rPr>
        <w:t xml:space="preserve"> E</w:t>
      </w:r>
      <w:r w:rsidR="00D145F3">
        <w:t xml:space="preserve">. </w:t>
      </w:r>
      <w:r w:rsidR="00AE33FB" w:rsidRPr="00D659CC">
        <w:t xml:space="preserve">If the </w:t>
      </w:r>
      <w:r w:rsidR="00D145F3">
        <w:t xml:space="preserve">intersection </w:t>
      </w:r>
      <w:r w:rsidR="00D145F3" w:rsidRPr="00D145F3">
        <w:rPr>
          <w:b/>
        </w:rPr>
        <w:t>S</w:t>
      </w:r>
      <w:r w:rsidR="00D145F3">
        <w:t xml:space="preserve"> of the </w:t>
      </w:r>
      <w:r w:rsidR="00AE33FB" w:rsidRPr="00D659CC">
        <w:t>two sets of events have common elements</w:t>
      </w:r>
      <w:r w:rsidR="00D145F3">
        <w:t xml:space="preserve"> (</w:t>
      </w:r>
      <w:r w:rsidR="00D145F3" w:rsidRPr="00D145F3">
        <w:rPr>
          <w:b/>
        </w:rPr>
        <w:t>S</w:t>
      </w:r>
      <w:r w:rsidR="00D145F3">
        <w:t xml:space="preserve"> in non-empty set)</w:t>
      </w:r>
      <w:r w:rsidR="00AE33FB" w:rsidRPr="00D659CC">
        <w:t>, then in the searched interval [</w:t>
      </w:r>
      <w:r w:rsidR="00AE33FB" w:rsidRPr="00D659CC">
        <w:rPr>
          <w:rFonts w:ascii="Consolas" w:hAnsi="Consolas"/>
          <w:b/>
          <w:bCs/>
          <w:noProof/>
          <w:kern w:val="32"/>
          <w:sz w:val="22"/>
        </w:rPr>
        <w:t>start</w:t>
      </w:r>
      <w:r w:rsidR="00E84F6E" w:rsidRPr="00D659CC">
        <w:t xml:space="preserve"> …</w:t>
      </w:r>
      <w:r w:rsidR="00AE33FB" w:rsidRPr="00D659CC">
        <w:t xml:space="preserve"> </w:t>
      </w:r>
      <w:r w:rsidR="00AE33FB" w:rsidRPr="00D659CC">
        <w:rPr>
          <w:rFonts w:ascii="Consolas" w:hAnsi="Consolas"/>
          <w:b/>
          <w:bCs/>
          <w:noProof/>
          <w:kern w:val="32"/>
          <w:sz w:val="22"/>
        </w:rPr>
        <w:t>end</w:t>
      </w:r>
      <w:r w:rsidR="00AE33FB" w:rsidRPr="00D659CC">
        <w:t>] the hall is occupied. Otherwise it is available.</w:t>
      </w:r>
    </w:p>
    <w:p w14:paraId="63FCD0A9" w14:textId="77777777" w:rsidR="0041585C" w:rsidRPr="0041585C" w:rsidRDefault="0041585C" w:rsidP="0041585C">
      <w:pPr>
        <w:ind w:left="284"/>
      </w:pPr>
      <w:r w:rsidRPr="0041585C">
        <w:t xml:space="preserve">This </w:t>
      </w:r>
      <w:r>
        <w:t xml:space="preserve">solution has a </w:t>
      </w:r>
      <w:r w:rsidRPr="00A22E74">
        <w:rPr>
          <w:b/>
        </w:rPr>
        <w:t>disadvantage</w:t>
      </w:r>
      <w:r>
        <w:t xml:space="preserve">: adding elements in the sorted arrays will be slow. We should either add all elements initially and then sort the two arrays </w:t>
      </w:r>
      <w:r w:rsidR="00A22E74">
        <w:t xml:space="preserve">and never change them afterwards </w:t>
      </w:r>
      <w:r>
        <w:t xml:space="preserve">or </w:t>
      </w:r>
      <w:r w:rsidR="00A22E74">
        <w:t>try to keep the arrays sorted when adding new elements (which will be slow).</w:t>
      </w:r>
    </w:p>
    <w:p w14:paraId="74DDC1F3" w14:textId="77777777" w:rsidR="00AE33FB" w:rsidRDefault="00AE33FB" w:rsidP="00AE33FB">
      <w:pPr>
        <w:ind w:left="284"/>
      </w:pPr>
      <w:r w:rsidRPr="00D659CC">
        <w:t xml:space="preserve">Another solution, which is </w:t>
      </w:r>
      <w:r w:rsidRPr="00A22E74">
        <w:rPr>
          <w:b/>
        </w:rPr>
        <w:t>easier</w:t>
      </w:r>
      <w:r w:rsidRPr="00D659CC">
        <w:t xml:space="preserve"> </w:t>
      </w:r>
      <w:r w:rsidR="0041585C">
        <w:t xml:space="preserve">to implement </w:t>
      </w:r>
      <w:r w:rsidRPr="00D659CC">
        <w:t xml:space="preserve">and </w:t>
      </w:r>
      <w:r w:rsidRPr="00C32C8E">
        <w:rPr>
          <w:b/>
        </w:rPr>
        <w:t xml:space="preserve">more </w:t>
      </w:r>
      <w:r w:rsidR="00172C6F" w:rsidRPr="00C32C8E">
        <w:rPr>
          <w:b/>
        </w:rPr>
        <w:t>efficient</w:t>
      </w:r>
      <w:r w:rsidRPr="00D659CC">
        <w:t xml:space="preserve">, is </w:t>
      </w:r>
      <w:r w:rsidR="00C32C8E">
        <w:t xml:space="preserve">to </w:t>
      </w:r>
      <w:r w:rsidRPr="00D659CC">
        <w:t>us</w:t>
      </w:r>
      <w:r w:rsidR="00C32C8E">
        <w:t>e</w:t>
      </w:r>
      <w:r w:rsidRPr="00D659CC">
        <w:t xml:space="preserve"> two instances of the class </w:t>
      </w:r>
      <w:r w:rsidRPr="00D659CC">
        <w:rPr>
          <w:rFonts w:ascii="Consolas" w:hAnsi="Consolas"/>
          <w:b/>
          <w:bCs/>
          <w:noProof/>
          <w:kern w:val="32"/>
          <w:sz w:val="22"/>
        </w:rPr>
        <w:t>OrderedBag&lt;T&gt;</w:t>
      </w:r>
      <w:r w:rsidRPr="00D659CC">
        <w:t xml:space="preserve"> from the "Power Collections for .NET" library</w:t>
      </w:r>
      <w:r w:rsidR="00D145F3">
        <w:t xml:space="preserve"> (the first with</w:t>
      </w:r>
      <w:r w:rsidR="0041585C">
        <w:t xml:space="preserve"> event’s</w:t>
      </w:r>
      <w:r w:rsidR="00D145F3">
        <w:t xml:space="preserve"> </w:t>
      </w:r>
      <w:r w:rsidR="00D145F3" w:rsidRPr="00D145F3">
        <w:rPr>
          <w:b/>
        </w:rPr>
        <w:t>start</w:t>
      </w:r>
      <w:r w:rsidR="00D145F3">
        <w:t xml:space="preserve"> </w:t>
      </w:r>
      <w:r w:rsidR="00A22E74">
        <w:t xml:space="preserve">date and time </w:t>
      </w:r>
      <w:r w:rsidR="00D145F3">
        <w:t xml:space="preserve">as </w:t>
      </w:r>
      <w:r w:rsidR="00A22E74">
        <w:t xml:space="preserve">a </w:t>
      </w:r>
      <w:r w:rsidR="00D145F3">
        <w:t>key and the second with</w:t>
      </w:r>
      <w:r w:rsidR="0041585C">
        <w:t xml:space="preserve"> event’s</w:t>
      </w:r>
      <w:r w:rsidR="00D145F3">
        <w:t xml:space="preserve"> </w:t>
      </w:r>
      <w:r w:rsidR="00D145F3" w:rsidRPr="00D145F3">
        <w:rPr>
          <w:b/>
        </w:rPr>
        <w:t>end</w:t>
      </w:r>
      <w:r w:rsidR="00D145F3">
        <w:t xml:space="preserve"> </w:t>
      </w:r>
      <w:r w:rsidR="00A22E74">
        <w:t xml:space="preserve">date and time </w:t>
      </w:r>
      <w:r w:rsidR="00D145F3">
        <w:t xml:space="preserve">as </w:t>
      </w:r>
      <w:r w:rsidR="00A22E74">
        <w:t xml:space="preserve">a </w:t>
      </w:r>
      <w:r w:rsidR="00D145F3">
        <w:t>key)</w:t>
      </w:r>
      <w:r w:rsidRPr="00D659CC">
        <w:t>. The class has method</w:t>
      </w:r>
      <w:r w:rsidR="00A22E74">
        <w:t xml:space="preserve">s to extract the subsets </w:t>
      </w:r>
      <w:r w:rsidR="00A22E74" w:rsidRPr="00A22E74">
        <w:rPr>
          <w:b/>
        </w:rPr>
        <w:t>S</w:t>
      </w:r>
      <w:r w:rsidR="00A22E74">
        <w:t xml:space="preserve"> and </w:t>
      </w:r>
      <w:r w:rsidR="00A22E74" w:rsidRPr="00A22E74">
        <w:rPr>
          <w:b/>
        </w:rPr>
        <w:t>E</w:t>
      </w:r>
      <w:r w:rsidR="00A22E74">
        <w:t>:</w:t>
      </w:r>
      <w:r w:rsidRPr="00D659CC">
        <w:t xml:space="preserve"> </w:t>
      </w:r>
      <w:r w:rsidR="0041585C" w:rsidRPr="00236CD0">
        <w:rPr>
          <w:rFonts w:ascii="Consolas" w:hAnsi="Consolas"/>
          <w:b/>
          <w:bCs/>
          <w:noProof/>
          <w:kern w:val="32"/>
          <w:sz w:val="22"/>
        </w:rPr>
        <w:t>Range</w:t>
      </w:r>
      <w:r w:rsidR="00A22E74">
        <w:rPr>
          <w:rFonts w:ascii="Consolas" w:hAnsi="Consolas"/>
          <w:b/>
          <w:bCs/>
          <w:noProof/>
          <w:kern w:val="32"/>
          <w:sz w:val="22"/>
        </w:rPr>
        <w:t>From</w:t>
      </w:r>
      <w:r w:rsidR="0041585C" w:rsidRPr="00236CD0">
        <w:rPr>
          <w:rFonts w:ascii="Consolas" w:hAnsi="Consolas"/>
          <w:b/>
          <w:bCs/>
          <w:noProof/>
          <w:kern w:val="32"/>
          <w:sz w:val="22"/>
        </w:rPr>
        <w:t>(from,</w:t>
      </w:r>
      <w:r w:rsidR="0041585C" w:rsidRPr="00236CD0">
        <w:t xml:space="preserve"> </w:t>
      </w:r>
      <w:r w:rsidR="0041585C" w:rsidRPr="00236CD0">
        <w:rPr>
          <w:rFonts w:ascii="Consolas" w:hAnsi="Consolas"/>
          <w:b/>
          <w:bCs/>
          <w:noProof/>
          <w:kern w:val="32"/>
          <w:sz w:val="22"/>
        </w:rPr>
        <w:t>fromInclusive)</w:t>
      </w:r>
      <w:r w:rsidR="0041585C" w:rsidRPr="00A22E74">
        <w:t xml:space="preserve"> </w:t>
      </w:r>
      <w:r w:rsidR="00A22E74">
        <w:t xml:space="preserve">and </w:t>
      </w:r>
      <w:r w:rsidR="00A22E74" w:rsidRPr="00236CD0">
        <w:rPr>
          <w:rFonts w:ascii="Consolas" w:hAnsi="Consolas"/>
          <w:b/>
          <w:bCs/>
          <w:noProof/>
          <w:kern w:val="32"/>
          <w:sz w:val="22"/>
        </w:rPr>
        <w:t>Range</w:t>
      </w:r>
      <w:r w:rsidR="00A22E74">
        <w:rPr>
          <w:rFonts w:ascii="Consolas" w:hAnsi="Consolas"/>
          <w:b/>
          <w:bCs/>
          <w:noProof/>
          <w:kern w:val="32"/>
          <w:sz w:val="22"/>
        </w:rPr>
        <w:t>To</w:t>
      </w:r>
      <w:r w:rsidR="00A22E74" w:rsidRPr="00236CD0">
        <w:rPr>
          <w:rFonts w:ascii="Consolas" w:hAnsi="Consolas"/>
          <w:b/>
          <w:bCs/>
          <w:noProof/>
          <w:kern w:val="32"/>
          <w:sz w:val="22"/>
        </w:rPr>
        <w:t>(</w:t>
      </w:r>
      <w:r w:rsidR="00A22E74">
        <w:rPr>
          <w:rFonts w:ascii="Consolas" w:hAnsi="Consolas"/>
          <w:b/>
          <w:bCs/>
          <w:noProof/>
          <w:kern w:val="32"/>
          <w:sz w:val="22"/>
        </w:rPr>
        <w:t>to</w:t>
      </w:r>
      <w:r w:rsidR="00A22E74" w:rsidRPr="00236CD0">
        <w:rPr>
          <w:rFonts w:ascii="Consolas" w:hAnsi="Consolas"/>
          <w:b/>
          <w:bCs/>
          <w:noProof/>
          <w:kern w:val="32"/>
          <w:sz w:val="22"/>
        </w:rPr>
        <w:t>,</w:t>
      </w:r>
      <w:r w:rsidR="00A22E74" w:rsidRPr="00236CD0">
        <w:t xml:space="preserve"> </w:t>
      </w:r>
      <w:r w:rsidR="00A22E74">
        <w:rPr>
          <w:rFonts w:ascii="Consolas" w:hAnsi="Consolas"/>
          <w:b/>
          <w:bCs/>
          <w:noProof/>
          <w:kern w:val="32"/>
          <w:sz w:val="22"/>
        </w:rPr>
        <w:t>to</w:t>
      </w:r>
      <w:r w:rsidR="00A22E74" w:rsidRPr="00236CD0">
        <w:rPr>
          <w:rFonts w:ascii="Consolas" w:hAnsi="Consolas"/>
          <w:b/>
          <w:bCs/>
          <w:noProof/>
          <w:kern w:val="32"/>
          <w:sz w:val="22"/>
        </w:rPr>
        <w:t>Inclusive)</w:t>
      </w:r>
      <w:r w:rsidRPr="00D659CC">
        <w:t>.</w:t>
      </w:r>
      <w:r w:rsidR="00A22E74">
        <w:t xml:space="preserve"> We still will need to intersect these sets and check whether their intersection is empty or not.</w:t>
      </w:r>
    </w:p>
    <w:p w14:paraId="7A669051" w14:textId="77777777" w:rsidR="00A22E74" w:rsidRPr="00D659CC" w:rsidRDefault="00A22E74" w:rsidP="00AE33FB">
      <w:pPr>
        <w:ind w:left="284"/>
      </w:pPr>
      <w:r>
        <w:t>The most efficient solution is to use a data structure called “</w:t>
      </w:r>
      <w:r w:rsidRPr="00A22E74">
        <w:rPr>
          <w:b/>
        </w:rPr>
        <w:t>interval tree</w:t>
      </w:r>
      <w:r>
        <w:t xml:space="preserve">”. Read more in Wikipedia: </w:t>
      </w:r>
      <w:hyperlink r:id="rId397" w:history="1">
        <w:r>
          <w:rPr>
            <w:rStyle w:val="Hyperlink"/>
          </w:rPr>
          <w:t>http://en.wikipedia.org/wiki/Interval_tree</w:t>
        </w:r>
      </w:hyperlink>
      <w:r>
        <w:t>.</w:t>
      </w:r>
      <w:r w:rsidR="00012715">
        <w:t xml:space="preserve"> You may find an </w:t>
      </w:r>
      <w:r w:rsidR="00012715" w:rsidRPr="00012715">
        <w:rPr>
          <w:b/>
        </w:rPr>
        <w:t>open source C# interval tree</w:t>
      </w:r>
      <w:r w:rsidR="00012715">
        <w:t xml:space="preserve"> implementation in </w:t>
      </w:r>
      <w:r w:rsidR="00012715">
        <w:rPr>
          <w:noProof/>
        </w:rPr>
        <w:t>CodePlex</w:t>
      </w:r>
      <w:r w:rsidR="00012715">
        <w:t xml:space="preserve">: </w:t>
      </w:r>
      <w:hyperlink r:id="rId398" w:history="1">
        <w:r w:rsidR="00012715">
          <w:rPr>
            <w:rStyle w:val="Hyperlink"/>
          </w:rPr>
          <w:t>http://intervaltree.codeplex.com</w:t>
        </w:r>
      </w:hyperlink>
      <w:r w:rsidR="00012715">
        <w:t>.</w:t>
      </w:r>
    </w:p>
    <w:p w14:paraId="4BBB7C2B" w14:textId="77777777" w:rsidR="00AE33FB" w:rsidRDefault="00AE33FB" w:rsidP="00DA1C27">
      <w:pPr>
        <w:numPr>
          <w:ilvl w:val="0"/>
          <w:numId w:val="87"/>
        </w:numPr>
        <w:tabs>
          <w:tab w:val="clear" w:pos="454"/>
        </w:tabs>
        <w:ind w:left="284" w:hanging="284"/>
      </w:pPr>
      <w:r w:rsidRPr="00D659CC">
        <w:t xml:space="preserve">Since there is no internal implementation of the data structure </w:t>
      </w:r>
      <w:r w:rsidR="005A4331" w:rsidRPr="00D659CC">
        <w:t>"</w:t>
      </w:r>
      <w:r w:rsidRPr="00012715">
        <w:rPr>
          <w:b/>
        </w:rPr>
        <w:t>priority queue</w:t>
      </w:r>
      <w:r w:rsidR="005A4331" w:rsidRPr="00D659CC">
        <w:t>"</w:t>
      </w:r>
      <w:r w:rsidRPr="00D659CC">
        <w:t xml:space="preserve"> in .NET, you can use the data structure </w:t>
      </w:r>
      <w:r w:rsidRPr="00D659CC">
        <w:rPr>
          <w:rFonts w:ascii="Consolas" w:hAnsi="Consolas"/>
          <w:b/>
          <w:bCs/>
          <w:noProof/>
          <w:kern w:val="32"/>
          <w:sz w:val="22"/>
        </w:rPr>
        <w:t>OrderedBag&lt;T&gt;</w:t>
      </w:r>
      <w:r w:rsidRPr="00D659CC">
        <w:t xml:space="preserve"> from </w:t>
      </w:r>
      <w:hyperlink r:id="rId399" w:history="1">
        <w:r w:rsidRPr="00D659CC">
          <w:rPr>
            <w:bCs/>
            <w:color w:val="0000FF"/>
            <w:u w:val="single"/>
          </w:rPr>
          <w:t>Wintellect</w:t>
        </w:r>
        <w:r w:rsidR="002509B8" w:rsidRPr="00D659CC">
          <w:rPr>
            <w:bCs/>
            <w:color w:val="0000FF"/>
            <w:u w:val="single"/>
          </w:rPr>
          <w:t>’s</w:t>
        </w:r>
        <w:r w:rsidRPr="00D659CC">
          <w:rPr>
            <w:bCs/>
            <w:color w:val="0000FF"/>
            <w:u w:val="single"/>
          </w:rPr>
          <w:t xml:space="preserve"> Power Collections</w:t>
        </w:r>
      </w:hyperlink>
      <w:r w:rsidRPr="00D659CC">
        <w:t>.</w:t>
      </w:r>
      <w:r w:rsidR="00012715">
        <w:rPr>
          <w:lang w:val="bg-BG"/>
        </w:rPr>
        <w:t xml:space="preserve"> </w:t>
      </w:r>
      <w:r w:rsidR="00012715">
        <w:t xml:space="preserve">It had </w:t>
      </w:r>
      <w:r w:rsidR="00012715" w:rsidRPr="00012715">
        <w:rPr>
          <w:rStyle w:val="Code"/>
        </w:rPr>
        <w:t>Add(…)</w:t>
      </w:r>
      <w:r w:rsidR="00012715">
        <w:t xml:space="preserve"> and </w:t>
      </w:r>
      <w:r w:rsidR="00012715" w:rsidRPr="00012715">
        <w:rPr>
          <w:rStyle w:val="Code"/>
        </w:rPr>
        <w:t>GetFirst()</w:t>
      </w:r>
      <w:r w:rsidR="00012715">
        <w:t xml:space="preserve"> and </w:t>
      </w:r>
      <w:r w:rsidR="00012715" w:rsidRPr="00012715">
        <w:rPr>
          <w:rStyle w:val="Code"/>
        </w:rPr>
        <w:t>RemoveFirst()</w:t>
      </w:r>
      <w:r w:rsidR="00012715">
        <w:t xml:space="preserve"> methods.</w:t>
      </w:r>
      <w:r w:rsidRPr="00D659CC">
        <w:t xml:space="preserve"> You can read more about priority queues on Wikipedia: </w:t>
      </w:r>
      <w:hyperlink r:id="rId400" w:history="1">
        <w:r w:rsidRPr="00D659CC">
          <w:rPr>
            <w:color w:val="0000FF"/>
            <w:u w:val="single"/>
          </w:rPr>
          <w:t>http://en.wikipedia.org/wiki/Priority_Queue</w:t>
        </w:r>
      </w:hyperlink>
      <w:r w:rsidRPr="00D659CC">
        <w:t>.</w:t>
      </w:r>
    </w:p>
    <w:p w14:paraId="72976A7D" w14:textId="77777777" w:rsidR="00012715" w:rsidRDefault="00012715" w:rsidP="00012715">
      <w:pPr>
        <w:ind w:left="284"/>
      </w:pPr>
      <w:r>
        <w:t xml:space="preserve">The classic, </w:t>
      </w:r>
      <w:r w:rsidRPr="00417FCB">
        <w:rPr>
          <w:b/>
        </w:rPr>
        <w:t>simplest efficient priority queue</w:t>
      </w:r>
      <w:r>
        <w:t xml:space="preserve"> implementation the data structure “</w:t>
      </w:r>
      <w:r w:rsidRPr="00012715">
        <w:rPr>
          <w:b/>
        </w:rPr>
        <w:t>binary heap</w:t>
      </w:r>
      <w:r>
        <w:t xml:space="preserve">”: </w:t>
      </w:r>
      <w:hyperlink r:id="rId401" w:history="1">
        <w:r>
          <w:rPr>
            <w:rStyle w:val="Hyperlink"/>
          </w:rPr>
          <w:t>http://en.wikipedia.org/wiki/Binary_heap</w:t>
        </w:r>
      </w:hyperlink>
      <w:r w:rsidR="00417FCB">
        <w:t>.</w:t>
      </w:r>
    </w:p>
    <w:p w14:paraId="35DD3AB1" w14:textId="4C961741" w:rsidR="00417FCB" w:rsidRPr="00D659CC" w:rsidRDefault="00417FCB" w:rsidP="00012715">
      <w:pPr>
        <w:ind w:left="284"/>
      </w:pPr>
      <w:r>
        <w:t xml:space="preserve">An efficient ready-to-use C# implementation of priority queue is the class </w:t>
      </w:r>
      <w:r w:rsidRPr="00417FCB">
        <w:rPr>
          <w:rStyle w:val="Code"/>
        </w:rPr>
        <w:t>IntervalHeap&lt;T&gt;</w:t>
      </w:r>
      <w:r>
        <w:t xml:space="preserve"> in the </w:t>
      </w:r>
      <w:r w:rsidRPr="00417FCB">
        <w:t>C5 Collection</w:t>
      </w:r>
      <w:r>
        <w:t xml:space="preserve">s: </w:t>
      </w:r>
      <w:hyperlink r:id="rId402" w:history="1">
        <w:r>
          <w:rPr>
            <w:rStyle w:val="Hyperlink"/>
          </w:rPr>
          <w:t>http://www.itu.dk/research/c5</w:t>
        </w:r>
      </w:hyperlink>
      <w:r>
        <w:t>.</w:t>
      </w:r>
    </w:p>
    <w:p w14:paraId="032166C1" w14:textId="77777777" w:rsidR="00AE33FB" w:rsidRPr="00D659CC" w:rsidRDefault="00AE33FB" w:rsidP="00DA1C27">
      <w:pPr>
        <w:numPr>
          <w:ilvl w:val="0"/>
          <w:numId w:val="87"/>
        </w:numPr>
        <w:tabs>
          <w:tab w:val="clear" w:pos="454"/>
        </w:tabs>
        <w:ind w:left="284" w:hanging="284"/>
      </w:pPr>
      <w:r w:rsidRPr="00D659CC">
        <w:t xml:space="preserve">For </w:t>
      </w:r>
      <w:r w:rsidRPr="00417FCB">
        <w:rPr>
          <w:b/>
        </w:rPr>
        <w:t>searching by brand, model and color</w:t>
      </w:r>
      <w:r w:rsidRPr="00D659CC">
        <w:t xml:space="preserve"> we can use </w:t>
      </w:r>
      <w:r w:rsidR="00417FCB">
        <w:t>one</w:t>
      </w:r>
      <w:r w:rsidRPr="00D659CC">
        <w:t xml:space="preserve"> hash-table per each, which will search by a given criteria and return a list of cars (</w:t>
      </w:r>
      <w:r w:rsidRPr="00D659CC">
        <w:rPr>
          <w:rFonts w:ascii="Consolas" w:hAnsi="Consolas"/>
          <w:b/>
          <w:bCs/>
          <w:noProof/>
          <w:kern w:val="32"/>
          <w:sz w:val="22"/>
        </w:rPr>
        <w:t>Dictionary&lt;string, List&lt;Car&gt;&gt;</w:t>
      </w:r>
      <w:r w:rsidRPr="00D659CC">
        <w:t>).</w:t>
      </w:r>
    </w:p>
    <w:p w14:paraId="336FB469" w14:textId="77777777" w:rsidR="00AE33FB" w:rsidRPr="00D659CC" w:rsidRDefault="00AE33FB" w:rsidP="00216B3A">
      <w:pPr>
        <w:ind w:left="284"/>
      </w:pPr>
      <w:r w:rsidRPr="00D659CC">
        <w:t xml:space="preserve">For searching by </w:t>
      </w:r>
      <w:r w:rsidRPr="00417FCB">
        <w:rPr>
          <w:b/>
        </w:rPr>
        <w:t>year of production</w:t>
      </w:r>
      <w:r w:rsidRPr="00D659CC">
        <w:t xml:space="preserve"> and </w:t>
      </w:r>
      <w:r w:rsidRPr="00417FCB">
        <w:rPr>
          <w:b/>
        </w:rPr>
        <w:t>price range</w:t>
      </w:r>
      <w:r w:rsidRPr="00D659CC">
        <w:t xml:space="preserve"> we can use lists </w:t>
      </w:r>
      <w:r w:rsidRPr="00D659CC">
        <w:rPr>
          <w:rFonts w:ascii="Consolas" w:hAnsi="Consolas"/>
          <w:b/>
          <w:bCs/>
          <w:noProof/>
          <w:kern w:val="32"/>
          <w:sz w:val="22"/>
        </w:rPr>
        <w:t>List&lt;Car&gt;</w:t>
      </w:r>
      <w:r w:rsidRPr="00D659CC">
        <w:t>, sorted in ascending order</w:t>
      </w:r>
      <w:r w:rsidR="00417FCB">
        <w:t xml:space="preserve"> (and binary search)</w:t>
      </w:r>
      <w:r w:rsidRPr="00D659CC">
        <w:t>.</w:t>
      </w:r>
    </w:p>
    <w:p w14:paraId="5F68DFC2" w14:textId="77777777" w:rsidR="00AE33FB" w:rsidRPr="00D659CC" w:rsidRDefault="00F762F6" w:rsidP="00216B3A">
      <w:pPr>
        <w:ind w:left="284"/>
      </w:pPr>
      <w:r>
        <w:t>To</w:t>
      </w:r>
      <w:r w:rsidR="00AE33FB" w:rsidRPr="00D659CC">
        <w:t xml:space="preserve"> search </w:t>
      </w:r>
      <w:r w:rsidR="00045824">
        <w:t>by</w:t>
      </w:r>
      <w:r w:rsidR="00AE33FB" w:rsidRPr="00D659CC">
        <w:t xml:space="preserve"> several criteria at once we can extract the cars' </w:t>
      </w:r>
      <w:r w:rsidR="00AE33FB" w:rsidRPr="00417FCB">
        <w:rPr>
          <w:b/>
        </w:rPr>
        <w:t>subsets</w:t>
      </w:r>
      <w:r w:rsidR="00AE33FB" w:rsidRPr="00D659CC">
        <w:t xml:space="preserve"> </w:t>
      </w:r>
      <w:r w:rsidR="00AE33FB" w:rsidRPr="00417FCB">
        <w:rPr>
          <w:b/>
        </w:rPr>
        <w:t>by the first criteria</w:t>
      </w:r>
      <w:r w:rsidR="00AE33FB" w:rsidRPr="00D659CC">
        <w:t xml:space="preserve">, after that the cars' </w:t>
      </w:r>
      <w:r w:rsidR="00AE33FB" w:rsidRPr="00417FCB">
        <w:rPr>
          <w:b/>
        </w:rPr>
        <w:t>subsets by the second criteria</w:t>
      </w:r>
      <w:r w:rsidR="00AE33FB" w:rsidRPr="00D659CC">
        <w:t xml:space="preserve"> and so on. At the end we can find the </w:t>
      </w:r>
      <w:r w:rsidR="00AE33FB" w:rsidRPr="00417FCB">
        <w:rPr>
          <w:b/>
        </w:rPr>
        <w:t xml:space="preserve">intersection </w:t>
      </w:r>
      <w:r w:rsidR="00AE33FB" w:rsidRPr="00D659CC">
        <w:t xml:space="preserve">of the sets. Intersection of two sets </w:t>
      </w:r>
      <w:r w:rsidR="00417FCB">
        <w:t>can be</w:t>
      </w:r>
      <w:r w:rsidR="00AE33FB" w:rsidRPr="00D659CC">
        <w:t xml:space="preserve"> found by looking for every element in the smaller set in the bigger set. The easiest way is </w:t>
      </w:r>
      <w:r w:rsidR="00AE33FB" w:rsidRPr="00D659CC">
        <w:rPr>
          <w:rFonts w:ascii="Consolas" w:hAnsi="Consolas"/>
          <w:b/>
          <w:bCs/>
          <w:noProof/>
          <w:kern w:val="32"/>
          <w:sz w:val="22"/>
        </w:rPr>
        <w:t xml:space="preserve">Car </w:t>
      </w:r>
      <w:r w:rsidR="00AE33FB" w:rsidRPr="00D659CC">
        <w:t>to implement</w:t>
      </w:r>
      <w:r w:rsidR="00AE33FB" w:rsidRPr="00D659CC">
        <w:rPr>
          <w:rFonts w:ascii="Consolas" w:hAnsi="Consolas"/>
          <w:b/>
          <w:bCs/>
          <w:noProof/>
          <w:kern w:val="32"/>
          <w:sz w:val="22"/>
        </w:rPr>
        <w:t xml:space="preserve"> Equals()</w:t>
      </w:r>
      <w:r w:rsidR="00AE33FB" w:rsidRPr="00D659CC">
        <w:t xml:space="preserve"> and </w:t>
      </w:r>
      <w:r w:rsidR="00AE33FB" w:rsidRPr="00D659CC">
        <w:rPr>
          <w:rFonts w:ascii="Consolas" w:hAnsi="Consolas"/>
          <w:b/>
          <w:bCs/>
          <w:noProof/>
          <w:kern w:val="32"/>
          <w:sz w:val="22"/>
        </w:rPr>
        <w:t>GetHashCode()</w:t>
      </w:r>
      <w:r w:rsidR="00AE33FB" w:rsidRPr="00D659CC">
        <w:t xml:space="preserve"> and after that to use the class </w:t>
      </w:r>
      <w:r w:rsidR="00AE33FB" w:rsidRPr="00D659CC">
        <w:rPr>
          <w:rFonts w:ascii="Consolas" w:hAnsi="Consolas"/>
          <w:b/>
          <w:bCs/>
          <w:noProof/>
          <w:kern w:val="32"/>
          <w:sz w:val="22"/>
        </w:rPr>
        <w:t>HashSet&lt;Car&gt;</w:t>
      </w:r>
      <w:r w:rsidR="00AE33FB" w:rsidRPr="00D659CC">
        <w:t xml:space="preserve"> for </w:t>
      </w:r>
      <w:r w:rsidR="00417FCB">
        <w:t>set</w:t>
      </w:r>
      <w:r w:rsidR="00AE33FB" w:rsidRPr="00D659CC">
        <w:t xml:space="preserve"> intersection</w:t>
      </w:r>
      <w:r w:rsidR="00417FCB">
        <w:t>s</w:t>
      </w:r>
      <w:r w:rsidR="00AE33FB" w:rsidRPr="00D659CC">
        <w:t>.</w:t>
      </w:r>
    </w:p>
    <w:p w14:paraId="555D0E7C" w14:textId="77777777" w:rsidR="00B51A2C" w:rsidRPr="00D659CC" w:rsidRDefault="00B51A2C" w:rsidP="00216B3A">
      <w:pPr>
        <w:ind w:left="284"/>
        <w:sectPr w:rsidR="00B51A2C" w:rsidRPr="00D659CC" w:rsidSect="00687832">
          <w:headerReference w:type="even" r:id="rId403"/>
          <w:headerReference w:type="default" r:id="rId404"/>
          <w:pgSz w:w="11521" w:h="14402" w:code="1"/>
          <w:pgMar w:top="992" w:right="397" w:bottom="567" w:left="539" w:header="482" w:footer="482" w:gutter="794"/>
          <w:cols w:space="708"/>
          <w:titlePg/>
          <w:docGrid w:linePitch="360"/>
        </w:sectPr>
      </w:pPr>
    </w:p>
    <w:p w14:paraId="6E01924C" w14:textId="77777777" w:rsidR="006E6101" w:rsidRPr="00D659CC" w:rsidRDefault="006E6101" w:rsidP="00732360">
      <w:pPr>
        <w:pStyle w:val="Heading1"/>
      </w:pPr>
      <w:bookmarkStart w:id="390" w:name="Chapter_20_Object_Oriented_Programming"/>
      <w:bookmarkStart w:id="391" w:name="_Toc418709506"/>
      <w:bookmarkStart w:id="392" w:name="_Toc22848979"/>
      <w:bookmarkEnd w:id="390"/>
      <w:r w:rsidRPr="007123CA">
        <w:rPr>
          <w:noProof/>
        </w:rPr>
        <w:lastRenderedPageBreak/>
        <w:t>Chapter 20.</w:t>
      </w:r>
      <w:r w:rsidRPr="00D659CC">
        <w:t xml:space="preserve"> Object-Oriented Programming Principles</w:t>
      </w:r>
      <w:bookmarkEnd w:id="391"/>
      <w:bookmarkEnd w:id="392"/>
    </w:p>
    <w:p w14:paraId="4D5652FD" w14:textId="77777777" w:rsidR="006E6101" w:rsidRPr="00D659CC" w:rsidRDefault="006E6101" w:rsidP="00732360">
      <w:pPr>
        <w:pStyle w:val="Heading2"/>
      </w:pPr>
      <w:bookmarkStart w:id="393" w:name="_Toc418709507"/>
      <w:r w:rsidRPr="00D659CC">
        <w:t>In This Chapter</w:t>
      </w:r>
      <w:bookmarkEnd w:id="393"/>
    </w:p>
    <w:p w14:paraId="03BA849D" w14:textId="77777777" w:rsidR="006E6101" w:rsidRPr="00D659CC" w:rsidRDefault="006E6101" w:rsidP="006E6101">
      <w:r w:rsidRPr="00D659CC">
        <w:t>In this chapter we</w:t>
      </w:r>
      <w:r w:rsidR="002B0F69" w:rsidRPr="00D659CC">
        <w:t xml:space="preserve"> wi</w:t>
      </w:r>
      <w:r w:rsidR="002509B8" w:rsidRPr="00D659CC">
        <w:t>ll</w:t>
      </w:r>
      <w:r w:rsidRPr="00D659CC">
        <w:t xml:space="preserve"> familiarize ourselves with the </w:t>
      </w:r>
      <w:r w:rsidRPr="00D659CC">
        <w:rPr>
          <w:b/>
        </w:rPr>
        <w:t>principles of object-oriented programming</w:t>
      </w:r>
      <w:r w:rsidRPr="00D659CC">
        <w:t xml:space="preserve">: class </w:t>
      </w:r>
      <w:r w:rsidRPr="00D659CC">
        <w:rPr>
          <w:b/>
        </w:rPr>
        <w:t>inheritance</w:t>
      </w:r>
      <w:r w:rsidRPr="00D659CC">
        <w:t xml:space="preserve">, </w:t>
      </w:r>
      <w:r w:rsidRPr="00D659CC">
        <w:rPr>
          <w:b/>
        </w:rPr>
        <w:t>interface</w:t>
      </w:r>
      <w:r w:rsidRPr="00D659CC">
        <w:t xml:space="preserve"> implementation, </w:t>
      </w:r>
      <w:r w:rsidRPr="00D659CC">
        <w:rPr>
          <w:b/>
        </w:rPr>
        <w:t>abstraction</w:t>
      </w:r>
      <w:r w:rsidRPr="00D659CC">
        <w:t xml:space="preserve"> of data and behavior, </w:t>
      </w:r>
      <w:r w:rsidRPr="00D659CC">
        <w:rPr>
          <w:b/>
        </w:rPr>
        <w:t>encapsulation</w:t>
      </w:r>
      <w:r w:rsidRPr="00D659CC">
        <w:t xml:space="preserve"> of data and class implementation, </w:t>
      </w:r>
      <w:r w:rsidRPr="00D659CC">
        <w:rPr>
          <w:b/>
        </w:rPr>
        <w:t>polymorphism</w:t>
      </w:r>
      <w:r w:rsidRPr="00D659CC">
        <w:t xml:space="preserve"> and </w:t>
      </w:r>
      <w:r w:rsidRPr="00D659CC">
        <w:rPr>
          <w:b/>
        </w:rPr>
        <w:t>virtual methods</w:t>
      </w:r>
      <w:r w:rsidRPr="00D659CC">
        <w:t xml:space="preserve">. We will explain in </w:t>
      </w:r>
      <w:proofErr w:type="gramStart"/>
      <w:r w:rsidRPr="00D659CC">
        <w:t>detail</w:t>
      </w:r>
      <w:r w:rsidR="002E32A6" w:rsidRPr="00D659CC">
        <w:t>s</w:t>
      </w:r>
      <w:proofErr w:type="gramEnd"/>
      <w:r w:rsidRPr="00D659CC">
        <w:t xml:space="preserve"> the principles of </w:t>
      </w:r>
      <w:r w:rsidRPr="00D659CC">
        <w:rPr>
          <w:b/>
        </w:rPr>
        <w:t>cohesion</w:t>
      </w:r>
      <w:r w:rsidRPr="00D659CC">
        <w:t xml:space="preserve"> and </w:t>
      </w:r>
      <w:r w:rsidRPr="00D659CC">
        <w:rPr>
          <w:b/>
        </w:rPr>
        <w:t>coupling</w:t>
      </w:r>
      <w:r w:rsidRPr="00D659CC">
        <w:t xml:space="preserve">. We will briefly outline object-oriented modeling and how to create an object model based on a specific business problem. </w:t>
      </w:r>
      <w:r w:rsidR="00626A72">
        <w:t>We will</w:t>
      </w:r>
      <w:r w:rsidRPr="00D659CC">
        <w:t xml:space="preserve"> familiarize ourselves with </w:t>
      </w:r>
      <w:r w:rsidRPr="00D659CC">
        <w:rPr>
          <w:b/>
        </w:rPr>
        <w:t>UML</w:t>
      </w:r>
      <w:r w:rsidRPr="00D659CC">
        <w:t xml:space="preserve"> and its role in object-oriented modeling. Finally, we will briefly discuss </w:t>
      </w:r>
      <w:r w:rsidRPr="00D659CC">
        <w:rPr>
          <w:b/>
        </w:rPr>
        <w:t>design patterns</w:t>
      </w:r>
      <w:r w:rsidRPr="00D659CC">
        <w:t xml:space="preserve"> and illustrate some of those that are widely used in practice.</w:t>
      </w:r>
    </w:p>
    <w:p w14:paraId="257E2034" w14:textId="77777777" w:rsidR="006E6101" w:rsidRPr="00D659CC" w:rsidRDefault="006E6101" w:rsidP="00732360">
      <w:pPr>
        <w:pStyle w:val="Heading2"/>
      </w:pPr>
      <w:bookmarkStart w:id="394" w:name="_Toc418709508"/>
      <w:r w:rsidRPr="00D659CC">
        <w:t>Let</w:t>
      </w:r>
      <w:r w:rsidR="002509B8" w:rsidRPr="00D659CC">
        <w:t>’s</w:t>
      </w:r>
      <w:r w:rsidRPr="00D659CC">
        <w:t xml:space="preserve"> Review: Classes and Objects</w:t>
      </w:r>
      <w:bookmarkEnd w:id="394"/>
    </w:p>
    <w:p w14:paraId="72A621F6" w14:textId="77777777" w:rsidR="006E6101" w:rsidRPr="00D659CC" w:rsidRDefault="006E6101" w:rsidP="006E6101">
      <w:r w:rsidRPr="00D659CC">
        <w:t>We introduced classes and objects in the chapter "</w:t>
      </w:r>
      <w:hyperlink w:anchor="Chapter_11_Creating_and_Using_Objects" w:history="1">
        <w:r w:rsidRPr="00D659CC">
          <w:rPr>
            <w:rStyle w:val="Hyperlink"/>
          </w:rPr>
          <w:t>Creating and Using Objects</w:t>
        </w:r>
      </w:hyperlink>
      <w:r w:rsidRPr="00D659CC">
        <w:t>".</w:t>
      </w:r>
      <w:r w:rsidR="002B0F69" w:rsidRPr="00D659CC">
        <w:t xml:space="preserve"> Let’s shortly review them again.</w:t>
      </w:r>
    </w:p>
    <w:p w14:paraId="6A71C79C" w14:textId="77777777" w:rsidR="006E6101" w:rsidRPr="00D659CC" w:rsidRDefault="006E6101" w:rsidP="006E6101">
      <w:r w:rsidRPr="00D659CC">
        <w:rPr>
          <w:b/>
          <w:bCs/>
        </w:rPr>
        <w:t>Classes</w:t>
      </w:r>
      <w:r w:rsidRPr="00D659CC">
        <w:t xml:space="preserve"> are a description (</w:t>
      </w:r>
      <w:r w:rsidRPr="00D659CC">
        <w:rPr>
          <w:b/>
        </w:rPr>
        <w:t>model</w:t>
      </w:r>
      <w:r w:rsidRPr="00D659CC">
        <w:t>) of real objects and events referred to as entities. An example would be a class called "Student".</w:t>
      </w:r>
    </w:p>
    <w:p w14:paraId="2A03A595" w14:textId="77777777" w:rsidR="006E6101" w:rsidRPr="00D659CC" w:rsidRDefault="006E6101" w:rsidP="006E6101">
      <w:r w:rsidRPr="00D659CC">
        <w:t xml:space="preserve">Classes possess </w:t>
      </w:r>
      <w:r w:rsidRPr="00D659CC">
        <w:rPr>
          <w:b/>
        </w:rPr>
        <w:t>characteristics</w:t>
      </w:r>
      <w:r w:rsidRPr="00D659CC">
        <w:t xml:space="preserve"> – in programming they are referred to as </w:t>
      </w:r>
      <w:r w:rsidRPr="00D659CC">
        <w:rPr>
          <w:b/>
          <w:bCs/>
        </w:rPr>
        <w:t>properties</w:t>
      </w:r>
      <w:r w:rsidRPr="00D659CC">
        <w:t>. An example would be a set of grades.</w:t>
      </w:r>
    </w:p>
    <w:p w14:paraId="68F40CE8" w14:textId="77777777" w:rsidR="006E6101" w:rsidRPr="00D659CC" w:rsidRDefault="006E6101" w:rsidP="006E6101">
      <w:r w:rsidRPr="00D659CC">
        <w:t xml:space="preserve">Classes also expose </w:t>
      </w:r>
      <w:r w:rsidRPr="00D659CC">
        <w:rPr>
          <w:b/>
        </w:rPr>
        <w:t>behavior</w:t>
      </w:r>
      <w:r w:rsidRPr="00D659CC">
        <w:t xml:space="preserve"> known in programming as </w:t>
      </w:r>
      <w:r w:rsidRPr="00D659CC">
        <w:rPr>
          <w:b/>
          <w:bCs/>
        </w:rPr>
        <w:t>methods</w:t>
      </w:r>
      <w:r w:rsidRPr="00D659CC">
        <w:t>. An example would be sitting an exam.</w:t>
      </w:r>
    </w:p>
    <w:p w14:paraId="75A020EE" w14:textId="77777777" w:rsidR="006E6101" w:rsidRPr="00D659CC" w:rsidRDefault="006E6101" w:rsidP="006E6101">
      <w:r w:rsidRPr="00D659CC">
        <w:t xml:space="preserve">Methods and properties can be </w:t>
      </w:r>
      <w:r w:rsidRPr="00D659CC">
        <w:rPr>
          <w:b/>
        </w:rPr>
        <w:t>visible</w:t>
      </w:r>
      <w:r w:rsidRPr="00D659CC">
        <w:t xml:space="preserve"> only within the scope of the </w:t>
      </w:r>
      <w:r w:rsidR="005A4331" w:rsidRPr="00D659CC">
        <w:t>class, which declared them and their descendants (</w:t>
      </w:r>
      <w:r w:rsidR="005A4331" w:rsidRPr="00D659CC">
        <w:rPr>
          <w:rStyle w:val="Code"/>
        </w:rPr>
        <w:t>private</w:t>
      </w:r>
      <w:r w:rsidR="002B0F69" w:rsidRPr="00D659CC">
        <w:t xml:space="preserve"> </w:t>
      </w:r>
      <w:r w:rsidR="005A4331" w:rsidRPr="00D659CC">
        <w:t>/</w:t>
      </w:r>
      <w:r w:rsidR="002B0F69" w:rsidRPr="00D659CC">
        <w:t xml:space="preserve"> </w:t>
      </w:r>
      <w:r w:rsidR="005A4331" w:rsidRPr="00D659CC">
        <w:rPr>
          <w:rStyle w:val="Code"/>
        </w:rPr>
        <w:t>protected</w:t>
      </w:r>
      <w:r w:rsidR="005A4331" w:rsidRPr="00D659CC">
        <w:t>),</w:t>
      </w:r>
      <w:r w:rsidRPr="00D659CC">
        <w:t xml:space="preserve"> or visible to all other classes (</w:t>
      </w:r>
      <w:r w:rsidRPr="00D659CC">
        <w:rPr>
          <w:rStyle w:val="Code"/>
        </w:rPr>
        <w:t>public</w:t>
      </w:r>
      <w:r w:rsidRPr="00D659CC">
        <w:t>).</w:t>
      </w:r>
    </w:p>
    <w:p w14:paraId="1B1C45F2" w14:textId="77777777" w:rsidR="006E6101" w:rsidRPr="00D659CC" w:rsidRDefault="006E6101" w:rsidP="006E6101">
      <w:r w:rsidRPr="00D659CC">
        <w:rPr>
          <w:b/>
          <w:bCs/>
        </w:rPr>
        <w:t>Objects</w:t>
      </w:r>
      <w:r w:rsidRPr="00D659CC">
        <w:t xml:space="preserve"> are </w:t>
      </w:r>
      <w:r w:rsidR="002B0F69" w:rsidRPr="00D659CC">
        <w:rPr>
          <w:b/>
        </w:rPr>
        <w:t>instances</w:t>
      </w:r>
      <w:r w:rsidRPr="00D659CC">
        <w:t xml:space="preserve"> of classes. For example, John is a Student and Peter is also a Student.</w:t>
      </w:r>
    </w:p>
    <w:p w14:paraId="26B41594" w14:textId="77777777" w:rsidR="006E6101" w:rsidRPr="00D659CC" w:rsidRDefault="006E6101" w:rsidP="00732360">
      <w:pPr>
        <w:pStyle w:val="Heading2"/>
      </w:pPr>
      <w:bookmarkStart w:id="395" w:name="_Toc418709509"/>
      <w:r w:rsidRPr="00D659CC">
        <w:t>Object-Oriented Programming (OOP)</w:t>
      </w:r>
      <w:bookmarkEnd w:id="395"/>
    </w:p>
    <w:p w14:paraId="65AC9F3D" w14:textId="77777777" w:rsidR="006E6101" w:rsidRPr="00D659CC" w:rsidRDefault="006E6101" w:rsidP="006E6101">
      <w:r w:rsidRPr="00D659CC">
        <w:t xml:space="preserve">Object-oriented programming is the successor of procedural (structural) programming. </w:t>
      </w:r>
      <w:r w:rsidRPr="00D659CC">
        <w:rPr>
          <w:b/>
        </w:rPr>
        <w:t>Procedural programming</w:t>
      </w:r>
      <w:r w:rsidRPr="00D659CC">
        <w:t xml:space="preserve"> describes programs </w:t>
      </w:r>
      <w:r w:rsidR="002B0F69" w:rsidRPr="00D659CC">
        <w:t>as</w:t>
      </w:r>
      <w:r w:rsidRPr="00D659CC">
        <w:t xml:space="preserve"> groups of reusable code</w:t>
      </w:r>
      <w:r w:rsidR="002B0F69" w:rsidRPr="00D659CC">
        <w:t xml:space="preserve"> units</w:t>
      </w:r>
      <w:r w:rsidRPr="00D659CC">
        <w:t xml:space="preserve"> (procedures) which define input and output parameters. Procedural programs consist of </w:t>
      </w:r>
      <w:r w:rsidR="005A4331" w:rsidRPr="00D659CC">
        <w:rPr>
          <w:b/>
        </w:rPr>
        <w:t>procedures</w:t>
      </w:r>
      <w:r w:rsidR="005A4331" w:rsidRPr="00D659CC">
        <w:t>, which</w:t>
      </w:r>
      <w:r w:rsidRPr="00D659CC">
        <w:t xml:space="preserve"> invoke each other.</w:t>
      </w:r>
    </w:p>
    <w:p w14:paraId="2A65C426" w14:textId="0D996B6E" w:rsidR="006E6101" w:rsidRPr="00D659CC" w:rsidRDefault="006E6101" w:rsidP="006E6101">
      <w:r w:rsidRPr="00D659CC">
        <w:t xml:space="preserve">The </w:t>
      </w:r>
      <w:r w:rsidRPr="00D659CC">
        <w:rPr>
          <w:b/>
        </w:rPr>
        <w:t>problem</w:t>
      </w:r>
      <w:r w:rsidRPr="00D659CC">
        <w:t xml:space="preserve"> with procedural programming is that </w:t>
      </w:r>
      <w:r w:rsidRPr="007123CA">
        <w:rPr>
          <w:b/>
        </w:rPr>
        <w:t>code reusability is hard</w:t>
      </w:r>
      <w:r w:rsidRPr="00D659CC">
        <w:t xml:space="preserve"> and limited – only procedures can be </w:t>
      </w:r>
      <w:r w:rsidR="00E86CB9" w:rsidRPr="00D659CC">
        <w:t>reused,</w:t>
      </w:r>
      <w:r w:rsidRPr="00D659CC">
        <w:t xml:space="preserve"> and it is hard to make them generic and flexible. There is no easy way to work with abstract data structures with different implementations.</w:t>
      </w:r>
    </w:p>
    <w:p w14:paraId="1D22A93E" w14:textId="77777777" w:rsidR="006E6101" w:rsidRPr="00D659CC" w:rsidRDefault="006E6101" w:rsidP="006E6101">
      <w:r w:rsidRPr="00D659CC">
        <w:t xml:space="preserve">The object-oriented approach relies on the paradigm that each and every program works with data that describes </w:t>
      </w:r>
      <w:r w:rsidRPr="00D659CC">
        <w:rPr>
          <w:b/>
        </w:rPr>
        <w:t>entities</w:t>
      </w:r>
      <w:r w:rsidRPr="00D659CC">
        <w:t xml:space="preserve"> (objects or events) from real life. For ex</w:t>
      </w:r>
      <w:r w:rsidR="007123CA">
        <w:t>ample:</w:t>
      </w:r>
      <w:r w:rsidRPr="00D659CC">
        <w:t xml:space="preserve"> accounting software </w:t>
      </w:r>
      <w:r w:rsidR="002B0F69" w:rsidRPr="00D659CC">
        <w:t xml:space="preserve">systems </w:t>
      </w:r>
      <w:r w:rsidRPr="00D659CC">
        <w:t>work with invoices,</w:t>
      </w:r>
      <w:r w:rsidR="007123CA">
        <w:t xml:space="preserve"> items, warehouses, availabilities</w:t>
      </w:r>
      <w:r w:rsidRPr="00D659CC">
        <w:t>, sale</w:t>
      </w:r>
      <w:r w:rsidR="007123CA">
        <w:t xml:space="preserve"> orders</w:t>
      </w:r>
      <w:r w:rsidRPr="00D659CC">
        <w:t>, etc.</w:t>
      </w:r>
    </w:p>
    <w:p w14:paraId="55C37548" w14:textId="2DD6BC76" w:rsidR="006E6101" w:rsidRPr="00D659CC" w:rsidRDefault="006E6101" w:rsidP="006E6101">
      <w:r w:rsidRPr="00D659CC">
        <w:t xml:space="preserve">This is how objects came to be. They describe characteristics (properties) and behavior (methods) of such </w:t>
      </w:r>
      <w:r w:rsidR="00E86CB9" w:rsidRPr="00D659CC">
        <w:rPr>
          <w:b/>
        </w:rPr>
        <w:t>real-life</w:t>
      </w:r>
      <w:r w:rsidRPr="00D659CC">
        <w:rPr>
          <w:b/>
        </w:rPr>
        <w:t xml:space="preserve"> entities</w:t>
      </w:r>
      <w:r w:rsidRPr="00D659CC">
        <w:t>.</w:t>
      </w:r>
    </w:p>
    <w:p w14:paraId="4677291E" w14:textId="77777777" w:rsidR="00E559E3" w:rsidRPr="00D659CC" w:rsidRDefault="006E6101" w:rsidP="006E6101">
      <w:r w:rsidRPr="00D659CC">
        <w:rPr>
          <w:b/>
          <w:bCs/>
        </w:rPr>
        <w:t>The main advantages and goals of OOP</w:t>
      </w:r>
      <w:r w:rsidRPr="00D659CC">
        <w:t xml:space="preserve"> are to make complex software faster to develop and easier to maintain. OOP enables the easy reuse of code by applying simple and widely accepted rules (principles). Let</w:t>
      </w:r>
      <w:r w:rsidR="002509B8" w:rsidRPr="00D659CC">
        <w:t>’s</w:t>
      </w:r>
      <w:r w:rsidRPr="00D659CC">
        <w:t xml:space="preserve"> check them out</w:t>
      </w:r>
      <w:r w:rsidR="00E559E3" w:rsidRPr="00D659CC">
        <w:t>.</w:t>
      </w:r>
    </w:p>
    <w:p w14:paraId="64713532" w14:textId="77777777" w:rsidR="006E6101" w:rsidRPr="00D659CC" w:rsidRDefault="006E6101" w:rsidP="00732360">
      <w:pPr>
        <w:pStyle w:val="Heading2"/>
      </w:pPr>
      <w:bookmarkStart w:id="396" w:name="_Toc418709510"/>
      <w:r w:rsidRPr="00D659CC">
        <w:lastRenderedPageBreak/>
        <w:t>Fundamental Principles of OOP</w:t>
      </w:r>
      <w:bookmarkEnd w:id="396"/>
    </w:p>
    <w:p w14:paraId="66129C13" w14:textId="77777777" w:rsidR="006E6101" w:rsidRPr="00D659CC" w:rsidRDefault="006E6101" w:rsidP="006E6101">
      <w:r w:rsidRPr="00D659CC">
        <w:t xml:space="preserve">In order for a programming language to be </w:t>
      </w:r>
      <w:r w:rsidRPr="00D659CC">
        <w:rPr>
          <w:b/>
        </w:rPr>
        <w:t>object-oriented</w:t>
      </w:r>
      <w:r w:rsidRPr="00D659CC">
        <w:t xml:space="preserve">, it has to enable </w:t>
      </w:r>
      <w:r w:rsidR="002B0F69" w:rsidRPr="00D659CC">
        <w:t>working with</w:t>
      </w:r>
      <w:r w:rsidRPr="00D659CC">
        <w:t xml:space="preserve"> </w:t>
      </w:r>
      <w:r w:rsidRPr="00D659CC">
        <w:rPr>
          <w:b/>
        </w:rPr>
        <w:t>classes</w:t>
      </w:r>
      <w:r w:rsidRPr="00D659CC">
        <w:t xml:space="preserve"> and </w:t>
      </w:r>
      <w:r w:rsidRPr="00D659CC">
        <w:rPr>
          <w:b/>
        </w:rPr>
        <w:t>objects</w:t>
      </w:r>
      <w:r w:rsidRPr="00D659CC">
        <w:t xml:space="preserve"> as well as the implementation and use of </w:t>
      </w:r>
      <w:r w:rsidR="002B0F69" w:rsidRPr="00D659CC">
        <w:t xml:space="preserve">the fundamental </w:t>
      </w:r>
      <w:r w:rsidRPr="00D659CC">
        <w:t xml:space="preserve">object-oriented principles and concepts: inheritance, abstraction, </w:t>
      </w:r>
      <w:r w:rsidR="005A4331" w:rsidRPr="00D659CC">
        <w:t>encapsulation</w:t>
      </w:r>
      <w:r w:rsidRPr="00D659CC">
        <w:t xml:space="preserve"> and polymorphism. Let</w:t>
      </w:r>
      <w:r w:rsidR="002509B8" w:rsidRPr="00D659CC">
        <w:t>’s</w:t>
      </w:r>
      <w:r w:rsidRPr="00D659CC">
        <w:t xml:space="preserve"> </w:t>
      </w:r>
      <w:r w:rsidR="00974719" w:rsidRPr="00D659CC">
        <w:t>summarize</w:t>
      </w:r>
      <w:r w:rsidRPr="00D659CC">
        <w:t xml:space="preserve"> each of these </w:t>
      </w:r>
      <w:r w:rsidRPr="00D659CC">
        <w:rPr>
          <w:b/>
        </w:rPr>
        <w:t>fundamental principles</w:t>
      </w:r>
      <w:r w:rsidR="009F5731" w:rsidRPr="00D659CC">
        <w:rPr>
          <w:b/>
        </w:rPr>
        <w:t xml:space="preserve"> of OOP</w:t>
      </w:r>
      <w:r w:rsidRPr="00D659CC">
        <w:t>:</w:t>
      </w:r>
    </w:p>
    <w:p w14:paraId="72FA67BB" w14:textId="77777777" w:rsidR="006E6101" w:rsidRPr="00D659CC" w:rsidRDefault="006E6101" w:rsidP="00DA1C27">
      <w:pPr>
        <w:numPr>
          <w:ilvl w:val="0"/>
          <w:numId w:val="89"/>
        </w:numPr>
        <w:tabs>
          <w:tab w:val="clear" w:pos="644"/>
        </w:tabs>
        <w:ind w:left="568" w:hanging="284"/>
        <w:rPr>
          <w:b/>
          <w:bCs/>
        </w:rPr>
      </w:pPr>
      <w:r w:rsidRPr="00D659CC">
        <w:rPr>
          <w:b/>
          <w:bCs/>
        </w:rPr>
        <w:t>Encapsulation</w:t>
      </w:r>
    </w:p>
    <w:p w14:paraId="0B6A612E" w14:textId="77777777" w:rsidR="006E6101" w:rsidRPr="00D659CC" w:rsidRDefault="006E6101" w:rsidP="00974719">
      <w:pPr>
        <w:spacing w:before="60"/>
        <w:ind w:left="567"/>
      </w:pPr>
      <w:r w:rsidRPr="00D659CC">
        <w:t xml:space="preserve">We will learn to </w:t>
      </w:r>
      <w:r w:rsidRPr="00D659CC">
        <w:rPr>
          <w:b/>
        </w:rPr>
        <w:t>hide unnecessary details</w:t>
      </w:r>
      <w:r w:rsidRPr="00D659CC">
        <w:t xml:space="preserve"> in our classes and provide a clear and simple interface for working with them.</w:t>
      </w:r>
    </w:p>
    <w:p w14:paraId="0B1ED916" w14:textId="77777777" w:rsidR="006E6101" w:rsidRPr="00D659CC" w:rsidRDefault="006E6101" w:rsidP="00DA1C27">
      <w:pPr>
        <w:numPr>
          <w:ilvl w:val="0"/>
          <w:numId w:val="89"/>
        </w:numPr>
        <w:tabs>
          <w:tab w:val="clear" w:pos="644"/>
        </w:tabs>
        <w:ind w:left="568" w:hanging="284"/>
        <w:rPr>
          <w:b/>
          <w:bCs/>
        </w:rPr>
      </w:pPr>
      <w:r w:rsidRPr="00D659CC">
        <w:rPr>
          <w:b/>
          <w:bCs/>
        </w:rPr>
        <w:t>Inheritance</w:t>
      </w:r>
    </w:p>
    <w:p w14:paraId="397ADD63" w14:textId="77777777" w:rsidR="006E6101" w:rsidRPr="00D659CC" w:rsidRDefault="006E6101" w:rsidP="00974719">
      <w:pPr>
        <w:spacing w:before="60"/>
        <w:ind w:left="568"/>
      </w:pPr>
      <w:r w:rsidRPr="00D659CC">
        <w:t xml:space="preserve">We will explain how </w:t>
      </w:r>
      <w:r w:rsidRPr="00D659CC">
        <w:rPr>
          <w:b/>
        </w:rPr>
        <w:t>class hierarchies</w:t>
      </w:r>
      <w:r w:rsidRPr="00D659CC">
        <w:t xml:space="preserve"> improve code readability and enable the reuse of functionality.</w:t>
      </w:r>
    </w:p>
    <w:p w14:paraId="398BE1E0" w14:textId="77777777" w:rsidR="006E6101" w:rsidRPr="00D659CC" w:rsidRDefault="006E6101" w:rsidP="00DA1C27">
      <w:pPr>
        <w:numPr>
          <w:ilvl w:val="0"/>
          <w:numId w:val="89"/>
        </w:numPr>
        <w:tabs>
          <w:tab w:val="clear" w:pos="644"/>
        </w:tabs>
        <w:ind w:left="568" w:hanging="284"/>
        <w:rPr>
          <w:b/>
          <w:bCs/>
        </w:rPr>
      </w:pPr>
      <w:r w:rsidRPr="00D659CC">
        <w:rPr>
          <w:b/>
          <w:bCs/>
        </w:rPr>
        <w:t>Abstraction</w:t>
      </w:r>
    </w:p>
    <w:p w14:paraId="46653015" w14:textId="77777777" w:rsidR="006E6101" w:rsidRPr="00D659CC" w:rsidRDefault="006E6101" w:rsidP="00974719">
      <w:pPr>
        <w:spacing w:before="60"/>
        <w:ind w:left="568"/>
      </w:pPr>
      <w:r w:rsidRPr="00D659CC">
        <w:t xml:space="preserve">We will learn how to </w:t>
      </w:r>
      <w:r w:rsidR="00974719" w:rsidRPr="00D659CC">
        <w:rPr>
          <w:b/>
        </w:rPr>
        <w:t>work through abstractions</w:t>
      </w:r>
      <w:r w:rsidR="00974719" w:rsidRPr="00D659CC">
        <w:t>: to deal with</w:t>
      </w:r>
      <w:r w:rsidRPr="00D659CC">
        <w:t xml:space="preserve"> object</w:t>
      </w:r>
      <w:r w:rsidR="00974719" w:rsidRPr="00D659CC">
        <w:t>s</w:t>
      </w:r>
      <w:r w:rsidRPr="00D659CC">
        <w:t xml:space="preserve"> </w:t>
      </w:r>
      <w:r w:rsidR="00974719" w:rsidRPr="00D659CC">
        <w:t>considering their important characteristics</w:t>
      </w:r>
      <w:r w:rsidRPr="00D659CC">
        <w:t xml:space="preserve"> and ignore all other details.</w:t>
      </w:r>
    </w:p>
    <w:p w14:paraId="32F26A13" w14:textId="77777777" w:rsidR="006E6101" w:rsidRPr="00D659CC" w:rsidRDefault="006E6101" w:rsidP="00DA1C27">
      <w:pPr>
        <w:numPr>
          <w:ilvl w:val="0"/>
          <w:numId w:val="89"/>
        </w:numPr>
        <w:tabs>
          <w:tab w:val="clear" w:pos="644"/>
        </w:tabs>
        <w:ind w:left="568" w:hanging="284"/>
        <w:rPr>
          <w:b/>
          <w:bCs/>
        </w:rPr>
      </w:pPr>
      <w:r w:rsidRPr="00D659CC">
        <w:rPr>
          <w:b/>
          <w:bCs/>
        </w:rPr>
        <w:t>Polymorphism</w:t>
      </w:r>
    </w:p>
    <w:p w14:paraId="18DC2994" w14:textId="77777777" w:rsidR="00E559E3" w:rsidRPr="00D659CC" w:rsidRDefault="006E6101" w:rsidP="00974719">
      <w:pPr>
        <w:spacing w:before="60"/>
        <w:ind w:left="568"/>
      </w:pPr>
      <w:r w:rsidRPr="00D659CC">
        <w:t xml:space="preserve">We will explain how to work in the same manner with different </w:t>
      </w:r>
      <w:r w:rsidR="005A4331" w:rsidRPr="00D659CC">
        <w:t>objects, which</w:t>
      </w:r>
      <w:r w:rsidRPr="00D659CC">
        <w:t xml:space="preserve"> define a specific implementation of some </w:t>
      </w:r>
      <w:r w:rsidRPr="00D659CC">
        <w:rPr>
          <w:b/>
        </w:rPr>
        <w:t>abstract behavior</w:t>
      </w:r>
      <w:r w:rsidR="00E559E3" w:rsidRPr="00D659CC">
        <w:t>.</w:t>
      </w:r>
    </w:p>
    <w:p w14:paraId="5133E1F7" w14:textId="77777777" w:rsidR="009F5731" w:rsidRPr="00D659CC" w:rsidRDefault="009F5731" w:rsidP="009F5731">
      <w:r w:rsidRPr="00D659CC">
        <w:t xml:space="preserve">Some OOP theorists also put the concept of </w:t>
      </w:r>
      <w:r w:rsidRPr="00D659CC">
        <w:rPr>
          <w:b/>
        </w:rPr>
        <w:t>exception handling</w:t>
      </w:r>
      <w:r w:rsidRPr="00D659CC">
        <w:t xml:space="preserve"> as additional </w:t>
      </w:r>
      <w:r w:rsidRPr="00D659CC">
        <w:rPr>
          <w:b/>
        </w:rPr>
        <w:t>fifth fundamental principle of OOP</w:t>
      </w:r>
      <w:r w:rsidRPr="00D659CC">
        <w:t xml:space="preserve">. We shall not get into a detailed dispute about whether or not exceptions are part of OOP and rather will note that </w:t>
      </w:r>
      <w:r w:rsidRPr="00D659CC">
        <w:rPr>
          <w:b/>
        </w:rPr>
        <w:t xml:space="preserve">exceptions are supported in all modern object-oriented languages </w:t>
      </w:r>
      <w:r w:rsidRPr="00D659CC">
        <w:t xml:space="preserve">and are the primary mechanism of handling errors and unusual situations in object-oriented programming. </w:t>
      </w:r>
      <w:r w:rsidRPr="00D659CC">
        <w:rPr>
          <w:b/>
        </w:rPr>
        <w:t>Exceptions always come together with OOP</w:t>
      </w:r>
      <w:r w:rsidRPr="00D659CC">
        <w:t xml:space="preserve"> and their importance is explained in details in the chapter "</w:t>
      </w:r>
      <w:hyperlink w:anchor="Chapter_12_Exception_Handling" w:history="1">
        <w:r w:rsidRPr="00D659CC">
          <w:rPr>
            <w:rStyle w:val="Hyperlink"/>
          </w:rPr>
          <w:t>Exception Handling</w:t>
        </w:r>
      </w:hyperlink>
      <w:r w:rsidRPr="00D659CC">
        <w:t>".</w:t>
      </w:r>
    </w:p>
    <w:p w14:paraId="4E709A58" w14:textId="77777777" w:rsidR="006E6101" w:rsidRPr="00D659CC" w:rsidRDefault="006E6101" w:rsidP="00732360">
      <w:pPr>
        <w:pStyle w:val="Heading2"/>
      </w:pPr>
      <w:bookmarkStart w:id="397" w:name="OOP_Inheritance"/>
      <w:bookmarkStart w:id="398" w:name="_Toc418709511"/>
      <w:bookmarkEnd w:id="397"/>
      <w:r w:rsidRPr="00D659CC">
        <w:t>Inheritance</w:t>
      </w:r>
      <w:bookmarkEnd w:id="398"/>
    </w:p>
    <w:p w14:paraId="50DE0519" w14:textId="77777777" w:rsidR="00E559E3" w:rsidRPr="00D659CC" w:rsidRDefault="006E6101" w:rsidP="006E6101">
      <w:r w:rsidRPr="00D659CC">
        <w:rPr>
          <w:b/>
          <w:bCs/>
        </w:rPr>
        <w:t>Inheritance</w:t>
      </w:r>
      <w:r w:rsidRPr="00D659CC">
        <w:t xml:space="preserve"> is a fundamental principle of object-oriented programming. It allows a class to "inherit" (behavior or characteristics) of another, more general class. For example, a lion belongs to the biological family of cats </w:t>
      </w:r>
      <w:r w:rsidRPr="001547CE">
        <w:rPr>
          <w:noProof/>
        </w:rPr>
        <w:t>(Felidae).</w:t>
      </w:r>
      <w:r w:rsidRPr="00D659CC">
        <w:t xml:space="preserve"> All cats </w:t>
      </w:r>
      <w:r w:rsidR="005A4331" w:rsidRPr="00D659CC">
        <w:t xml:space="preserve">that have four </w:t>
      </w:r>
      <w:r w:rsidR="005A4331" w:rsidRPr="007123CA">
        <w:rPr>
          <w:noProof/>
        </w:rPr>
        <w:t>paws,</w:t>
      </w:r>
      <w:r w:rsidR="005A4331" w:rsidRPr="00D659CC">
        <w:t xml:space="preserve"> are predators</w:t>
      </w:r>
      <w:r w:rsidRPr="00D659CC">
        <w:t xml:space="preserve"> and hunt their prey. This functionality can be coded once in the </w:t>
      </w:r>
      <w:r w:rsidRPr="00D659CC">
        <w:rPr>
          <w:rStyle w:val="Code"/>
        </w:rPr>
        <w:t>Felidae</w:t>
      </w:r>
      <w:r w:rsidRPr="00D659CC">
        <w:t xml:space="preserve"> class and all its predators can reuse it – </w:t>
      </w:r>
      <w:r w:rsidRPr="00D659CC">
        <w:rPr>
          <w:rStyle w:val="Code"/>
        </w:rPr>
        <w:t>Tiger</w:t>
      </w:r>
      <w:r w:rsidRPr="00D659CC">
        <w:t xml:space="preserve">, </w:t>
      </w:r>
      <w:r w:rsidRPr="00D659CC">
        <w:rPr>
          <w:rStyle w:val="Code"/>
        </w:rPr>
        <w:t>Puma</w:t>
      </w:r>
      <w:r w:rsidRPr="00D659CC">
        <w:t xml:space="preserve">, </w:t>
      </w:r>
      <w:r w:rsidRPr="00D659CC">
        <w:rPr>
          <w:rStyle w:val="Code"/>
        </w:rPr>
        <w:t>Bobcat</w:t>
      </w:r>
      <w:r w:rsidRPr="00D659CC">
        <w:t>, etc</w:t>
      </w:r>
      <w:r w:rsidR="00E559E3" w:rsidRPr="00D659CC">
        <w:t>.</w:t>
      </w:r>
      <w:r w:rsidR="00974719" w:rsidRPr="00D659CC">
        <w:t xml:space="preserve"> Inheritance is described as </w:t>
      </w:r>
      <w:r w:rsidR="00974719" w:rsidRPr="00D659CC">
        <w:rPr>
          <w:b/>
        </w:rPr>
        <w:t>is-kind-of relationship</w:t>
      </w:r>
      <w:r w:rsidR="00974719" w:rsidRPr="00D659CC">
        <w:t xml:space="preserve">, e.g. </w:t>
      </w:r>
      <w:r w:rsidR="00974719" w:rsidRPr="00D659CC">
        <w:rPr>
          <w:rStyle w:val="Code"/>
        </w:rPr>
        <w:t>Tiger</w:t>
      </w:r>
      <w:r w:rsidR="00974719" w:rsidRPr="00D659CC">
        <w:t xml:space="preserve"> is kind of </w:t>
      </w:r>
      <w:r w:rsidR="00974719" w:rsidRPr="00D659CC">
        <w:rPr>
          <w:rStyle w:val="Code"/>
        </w:rPr>
        <w:t>Animal</w:t>
      </w:r>
      <w:r w:rsidR="00974719" w:rsidRPr="00D659CC">
        <w:t>.</w:t>
      </w:r>
    </w:p>
    <w:p w14:paraId="707675D5" w14:textId="77777777" w:rsidR="006E6101" w:rsidRPr="00D659CC" w:rsidRDefault="006E6101" w:rsidP="00732360">
      <w:pPr>
        <w:pStyle w:val="Heading3"/>
      </w:pPr>
      <w:r w:rsidRPr="00D659CC">
        <w:t>How Does Inheritance Work in .NET?</w:t>
      </w:r>
    </w:p>
    <w:p w14:paraId="0B935FD9" w14:textId="77777777" w:rsidR="006E6101" w:rsidRPr="00D659CC" w:rsidRDefault="006E6101" w:rsidP="006E6101">
      <w:r w:rsidRPr="00D659CC">
        <w:t xml:space="preserve">Inheritance in .NET is defined with a special construct in the class declaration. In .NET and other modern programming languages, a class can inherit from a single class only </w:t>
      </w:r>
      <w:r w:rsidRPr="00D659CC">
        <w:rPr>
          <w:b/>
          <w:bCs/>
        </w:rPr>
        <w:t>(single inheritance)</w:t>
      </w:r>
      <w:r w:rsidRPr="00D659CC">
        <w:t xml:space="preserve">, unlike C++ which supports inheriting from multiple classes </w:t>
      </w:r>
      <w:r w:rsidRPr="00D659CC">
        <w:rPr>
          <w:b/>
          <w:bCs/>
        </w:rPr>
        <w:t>(multiple inheritance)</w:t>
      </w:r>
      <w:r w:rsidRPr="00D659CC">
        <w:t>. This limitation is necessitated by the difficulty in deciding which method to use when there are duplicate methods across classes (in C++, this problem is solved in a very complicated manner). In .NET, classes can inherit multiple interfaces, which we will discuss later.</w:t>
      </w:r>
    </w:p>
    <w:p w14:paraId="2FD0B7DD" w14:textId="77777777" w:rsidR="006E6101" w:rsidRPr="00D659CC" w:rsidRDefault="006E6101" w:rsidP="006E6101">
      <w:r w:rsidRPr="00D659CC">
        <w:t xml:space="preserve">The class from which we inherit is referred to as </w:t>
      </w:r>
      <w:r w:rsidRPr="00D659CC">
        <w:rPr>
          <w:b/>
        </w:rPr>
        <w:t>parent class</w:t>
      </w:r>
      <w:r w:rsidRPr="00D659CC">
        <w:t xml:space="preserve"> or </w:t>
      </w:r>
      <w:r w:rsidRPr="00D659CC">
        <w:rPr>
          <w:b/>
          <w:bCs/>
        </w:rPr>
        <w:t>base class</w:t>
      </w:r>
      <w:r w:rsidR="00974719" w:rsidRPr="00D659CC">
        <w:rPr>
          <w:b/>
          <w:bCs/>
        </w:rPr>
        <w:t xml:space="preserve"> </w:t>
      </w:r>
      <w:r w:rsidRPr="00D659CC">
        <w:rPr>
          <w:b/>
          <w:bCs/>
        </w:rPr>
        <w:t>/</w:t>
      </w:r>
      <w:r w:rsidR="00974719" w:rsidRPr="00D659CC">
        <w:rPr>
          <w:b/>
          <w:bCs/>
        </w:rPr>
        <w:t xml:space="preserve"> </w:t>
      </w:r>
      <w:r w:rsidRPr="00D659CC">
        <w:rPr>
          <w:b/>
          <w:bCs/>
        </w:rPr>
        <w:t>super class</w:t>
      </w:r>
      <w:r w:rsidRPr="00D659CC">
        <w:t>.</w:t>
      </w:r>
    </w:p>
    <w:p w14:paraId="752A5D51" w14:textId="77777777" w:rsidR="006E6101" w:rsidRPr="00D659CC" w:rsidRDefault="006E6101" w:rsidP="00732360">
      <w:pPr>
        <w:pStyle w:val="Heading4"/>
      </w:pPr>
      <w:r w:rsidRPr="00D659CC">
        <w:t>Inheritance of Classes – Example</w:t>
      </w:r>
    </w:p>
    <w:p w14:paraId="754AE9EE" w14:textId="77777777" w:rsidR="006E6101" w:rsidRPr="00D659CC" w:rsidRDefault="006E6101" w:rsidP="006E6101">
      <w:pPr>
        <w:spacing w:after="120"/>
      </w:pPr>
      <w:r w:rsidRPr="00D659CC">
        <w:t>Let</w:t>
      </w:r>
      <w:r w:rsidR="002509B8" w:rsidRPr="00D659CC">
        <w:t>’s</w:t>
      </w:r>
      <w:r w:rsidRPr="00D659CC">
        <w:t xml:space="preserve"> take a look at an example of class inheritance in .NET. This is how a bas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6D96302A" w14:textId="77777777" w:rsidTr="00E86CB9">
        <w:tc>
          <w:tcPr>
            <w:tcW w:w="9637" w:type="dxa"/>
            <w:tcBorders>
              <w:top w:val="single" w:sz="4" w:space="0" w:color="auto"/>
              <w:left w:val="single" w:sz="4" w:space="0" w:color="auto"/>
              <w:bottom w:val="single" w:sz="4" w:space="0" w:color="auto"/>
              <w:right w:val="single" w:sz="4" w:space="0" w:color="auto"/>
            </w:tcBorders>
            <w:shd w:val="clear" w:color="auto" w:fill="F3F3F3"/>
          </w:tcPr>
          <w:p w14:paraId="55FD32E4"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14:paraId="55493D50" w14:textId="77777777" w:rsidTr="00163F2D">
        <w:tc>
          <w:tcPr>
            <w:tcW w:w="7970" w:type="dxa"/>
            <w:tcBorders>
              <w:top w:val="single" w:sz="4" w:space="0" w:color="auto"/>
              <w:left w:val="single" w:sz="4" w:space="0" w:color="auto"/>
              <w:bottom w:val="single" w:sz="4" w:space="0" w:color="auto"/>
              <w:right w:val="single" w:sz="4" w:space="0" w:color="auto"/>
            </w:tcBorders>
          </w:tcPr>
          <w:p w14:paraId="35C2A53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lastRenderedPageBreak/>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elidae is latin for "cats"</w:t>
            </w:r>
            <w:r w:rsidRPr="001547CE">
              <w:rPr>
                <w:rFonts w:ascii="Consolas" w:hAnsi="Consolas" w:cs="Courier New"/>
                <w:noProof/>
                <w:color w:val="808080"/>
                <w:sz w:val="22"/>
              </w:rPr>
              <w:t>&lt;/summary&gt;</w:t>
            </w:r>
          </w:p>
          <w:p w14:paraId="0748B61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14:paraId="0B7EC0B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8B4DC7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6D7A97D8"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132038C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D549E3">
              <w:rPr>
                <w:rFonts w:ascii="Consolas" w:hAnsi="Consolas" w:cs="Courier New"/>
                <w:noProof/>
                <w:color w:val="008000"/>
                <w:sz w:val="22"/>
              </w:rPr>
              <w:t>This constructor calls another constructor</w:t>
            </w:r>
          </w:p>
          <w:p w14:paraId="562ECEC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 : </w:t>
            </w:r>
            <w:r w:rsidRPr="001547CE">
              <w:rPr>
                <w:rFonts w:ascii="Consolas" w:hAnsi="Consolas" w:cs="Courier New"/>
                <w:noProof/>
                <w:color w:val="0000FF"/>
                <w:sz w:val="22"/>
              </w:rPr>
              <w:t>this</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14:paraId="5CBFBA1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253636B"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1419CFE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9C0B85">
              <w:rPr>
                <w:rFonts w:ascii="Consolas" w:hAnsi="Consolas" w:cs="Courier New"/>
                <w:noProof/>
                <w:color w:val="008000"/>
                <w:sz w:val="22"/>
              </w:rPr>
              <w:t>// This is the constructor</w:t>
            </w:r>
            <w:r w:rsidRPr="001547CE">
              <w:rPr>
                <w:rFonts w:ascii="Consolas" w:hAnsi="Consolas" w:cs="Courier New"/>
                <w:noProof/>
                <w:color w:val="008000"/>
                <w:sz w:val="22"/>
              </w:rPr>
              <w:t xml:space="preserve"> that is inherited</w:t>
            </w:r>
          </w:p>
          <w:p w14:paraId="3D495DB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429DAB1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5B9A19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le = male;</w:t>
            </w:r>
          </w:p>
          <w:p w14:paraId="2D7910F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88BEDC1"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4B2CD6C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1238B66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4BAA85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male;</w:t>
            </w:r>
            <w:r w:rsidR="00974719" w:rsidRPr="001547CE">
              <w:rPr>
                <w:rFonts w:ascii="Consolas" w:hAnsi="Consolas" w:cs="Courier New"/>
                <w:noProof/>
                <w:sz w:val="22"/>
              </w:rPr>
              <w:t xml:space="preserve"> </w:t>
            </w:r>
            <w:r w:rsidRPr="001547CE">
              <w:rPr>
                <w:rFonts w:ascii="Consolas" w:hAnsi="Consolas" w:cs="Courier New"/>
                <w:noProof/>
                <w:sz w:val="22"/>
              </w:rPr>
              <w:t>}</w:t>
            </w:r>
          </w:p>
          <w:p w14:paraId="27DA1044" w14:textId="77777777"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male = </w:t>
            </w:r>
            <w:r w:rsidRPr="001547CE">
              <w:rPr>
                <w:rFonts w:ascii="Consolas" w:hAnsi="Consolas" w:cs="Courier New"/>
                <w:noProof/>
                <w:color w:val="0000FF"/>
                <w:sz w:val="22"/>
              </w:rPr>
              <w:t>value</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sz w:val="22"/>
              </w:rPr>
              <w:t>}</w:t>
            </w:r>
          </w:p>
          <w:p w14:paraId="73AECC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3EF101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75C202AC" w14:textId="77777777" w:rsidR="006E6101" w:rsidRPr="00D659CC" w:rsidRDefault="006E6101" w:rsidP="006E6101">
      <w:pPr>
        <w:spacing w:after="120"/>
      </w:pPr>
      <w:r w:rsidRPr="00D659CC">
        <w:t xml:space="preserve">This is how the inheriting class, </w:t>
      </w:r>
      <w:r w:rsidRPr="00D659CC">
        <w:rPr>
          <w:rStyle w:val="Code"/>
        </w:rPr>
        <w:t>Lion</w:t>
      </w:r>
      <w:r w:rsidRPr="00D659CC">
        <w:t>,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659A5246" w14:textId="77777777" w:rsidTr="00E86CB9">
        <w:tc>
          <w:tcPr>
            <w:tcW w:w="9637" w:type="dxa"/>
            <w:tcBorders>
              <w:top w:val="single" w:sz="4" w:space="0" w:color="auto"/>
              <w:left w:val="single" w:sz="4" w:space="0" w:color="auto"/>
              <w:bottom w:val="single" w:sz="4" w:space="0" w:color="auto"/>
              <w:right w:val="single" w:sz="4" w:space="0" w:color="auto"/>
            </w:tcBorders>
            <w:shd w:val="clear" w:color="auto" w:fill="F3F3F3"/>
          </w:tcPr>
          <w:p w14:paraId="2EED6DCE"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4D4CD288" w14:textId="77777777" w:rsidTr="00E86CB9">
        <w:tc>
          <w:tcPr>
            <w:tcW w:w="9637" w:type="dxa"/>
            <w:tcBorders>
              <w:top w:val="single" w:sz="4" w:space="0" w:color="auto"/>
              <w:left w:val="single" w:sz="4" w:space="0" w:color="auto"/>
              <w:bottom w:val="single" w:sz="4" w:space="0" w:color="auto"/>
              <w:right w:val="single" w:sz="4" w:space="0" w:color="auto"/>
            </w:tcBorders>
          </w:tcPr>
          <w:p w14:paraId="6C532A7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p>
          <w:p w14:paraId="4D91B5D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9F97D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14:paraId="235732C3"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63431F4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974719" w:rsidRPr="001547CE">
              <w:rPr>
                <w:rFonts w:ascii="Consolas" w:hAnsi="Consolas" w:cs="Courier New"/>
                <w:noProof/>
                <w:color w:val="008000"/>
                <w:sz w:val="22"/>
              </w:rPr>
              <w:t>Keyword "base" w</w:t>
            </w:r>
            <w:r w:rsidRPr="001547CE">
              <w:rPr>
                <w:rFonts w:ascii="Consolas" w:hAnsi="Consolas" w:cs="Courier New"/>
                <w:noProof/>
                <w:color w:val="008000"/>
                <w:sz w:val="22"/>
              </w:rPr>
              <w:t>ill be explained in the next paragraph</w:t>
            </w:r>
          </w:p>
          <w:p w14:paraId="2114E39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 : </w:t>
            </w:r>
            <w:r w:rsidRPr="001547CE">
              <w:rPr>
                <w:rFonts w:ascii="Consolas" w:hAnsi="Consolas" w:cs="Courier New"/>
                <w:noProof/>
                <w:color w:val="0000FF"/>
                <w:sz w:val="22"/>
              </w:rPr>
              <w:t>base</w:t>
            </w:r>
            <w:r w:rsidRPr="001547CE">
              <w:rPr>
                <w:rFonts w:ascii="Consolas" w:hAnsi="Consolas" w:cs="Courier New"/>
                <w:noProof/>
                <w:sz w:val="22"/>
              </w:rPr>
              <w:t>(male)</w:t>
            </w:r>
          </w:p>
          <w:p w14:paraId="396B825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C748B8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weight = weight;</w:t>
            </w:r>
          </w:p>
          <w:p w14:paraId="4E19121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2D876D8"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3553F89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14:paraId="717379B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6112D4E" w14:textId="77777777"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weight;</w:t>
            </w:r>
            <w:r w:rsidR="00974719" w:rsidRPr="001547CE">
              <w:rPr>
                <w:rFonts w:ascii="Consolas" w:hAnsi="Consolas" w:cs="Courier New"/>
                <w:noProof/>
                <w:sz w:val="22"/>
              </w:rPr>
              <w:t xml:space="preserve"> </w:t>
            </w:r>
            <w:r w:rsidRPr="001547CE">
              <w:rPr>
                <w:rFonts w:ascii="Consolas" w:hAnsi="Consolas" w:cs="Courier New"/>
                <w:noProof/>
                <w:sz w:val="22"/>
              </w:rPr>
              <w:t>}</w:t>
            </w:r>
          </w:p>
          <w:p w14:paraId="0C0402A6" w14:textId="77777777"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weight = </w:t>
            </w:r>
            <w:r w:rsidRPr="001547CE">
              <w:rPr>
                <w:rFonts w:ascii="Consolas" w:hAnsi="Consolas" w:cs="Courier New"/>
                <w:noProof/>
                <w:color w:val="0000FF"/>
                <w:sz w:val="22"/>
              </w:rPr>
              <w:t>value</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sz w:val="22"/>
              </w:rPr>
              <w:t>}</w:t>
            </w:r>
          </w:p>
          <w:p w14:paraId="10E650C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EB5BE2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73588B2" w14:textId="77777777" w:rsidR="008379D7" w:rsidRPr="00D659CC" w:rsidRDefault="006E6101" w:rsidP="00732360">
      <w:pPr>
        <w:pStyle w:val="Heading3"/>
      </w:pPr>
      <w:r w:rsidRPr="00D659CC">
        <w:t xml:space="preserve">The </w:t>
      </w:r>
      <w:r w:rsidR="0026470C" w:rsidRPr="00D659CC">
        <w:t>"</w:t>
      </w:r>
      <w:r w:rsidRPr="00D659CC">
        <w:t>base</w:t>
      </w:r>
      <w:r w:rsidR="0026470C" w:rsidRPr="00D659CC">
        <w:t>"</w:t>
      </w:r>
      <w:r w:rsidRPr="00D659CC">
        <w:t xml:space="preserve"> Keyword</w:t>
      </w:r>
    </w:p>
    <w:p w14:paraId="7BC9CD9B" w14:textId="77777777" w:rsidR="00E559E3" w:rsidRPr="00D659CC" w:rsidRDefault="006E6101" w:rsidP="006E6101">
      <w:r w:rsidRPr="00D659CC">
        <w:t xml:space="preserve">In the above example, we used the </w:t>
      </w:r>
      <w:r w:rsidRPr="00D659CC">
        <w:rPr>
          <w:b/>
        </w:rPr>
        <w:t>keyword</w:t>
      </w:r>
      <w:r w:rsidRPr="00D659CC">
        <w:t xml:space="preserve"> </w:t>
      </w:r>
      <w:r w:rsidRPr="00D659CC">
        <w:rPr>
          <w:rFonts w:ascii="Consolas" w:hAnsi="Consolas"/>
          <w:b/>
          <w:bCs/>
          <w:noProof/>
          <w:kern w:val="32"/>
          <w:sz w:val="22"/>
        </w:rPr>
        <w:t>base</w:t>
      </w:r>
      <w:r w:rsidRPr="00D659CC">
        <w:t xml:space="preserve"> in the constructor of the class </w:t>
      </w:r>
      <w:r w:rsidRPr="00D659CC">
        <w:rPr>
          <w:rFonts w:ascii="Consolas" w:hAnsi="Consolas"/>
          <w:b/>
          <w:bCs/>
          <w:noProof/>
          <w:kern w:val="32"/>
          <w:sz w:val="22"/>
        </w:rPr>
        <w:t>Lion</w:t>
      </w:r>
      <w:r w:rsidRPr="00D659CC">
        <w:t xml:space="preserve">. The keyword indicates that </w:t>
      </w:r>
      <w:r w:rsidRPr="00D659CC">
        <w:rPr>
          <w:b/>
        </w:rPr>
        <w:t>the base class</w:t>
      </w:r>
      <w:r w:rsidRPr="00D659CC">
        <w:t xml:space="preserve"> must be used and allows access to its methods, constructors and member variables. Using </w:t>
      </w:r>
      <w:r w:rsidRPr="00D659CC">
        <w:rPr>
          <w:rFonts w:ascii="Consolas" w:hAnsi="Consolas"/>
          <w:b/>
          <w:bCs/>
          <w:noProof/>
          <w:kern w:val="32"/>
          <w:sz w:val="22"/>
        </w:rPr>
        <w:t>base()</w:t>
      </w:r>
      <w:r w:rsidRPr="00D659CC">
        <w:t xml:space="preserve">, we can call the constructor of the base class. Using </w:t>
      </w:r>
      <w:r w:rsidRPr="00D659CC">
        <w:rPr>
          <w:rFonts w:ascii="Consolas" w:hAnsi="Consolas"/>
          <w:b/>
          <w:bCs/>
          <w:noProof/>
          <w:kern w:val="32"/>
          <w:sz w:val="22"/>
        </w:rPr>
        <w:t>base.Method(…)</w:t>
      </w:r>
      <w:r w:rsidRPr="00D659CC">
        <w:t xml:space="preserve"> we can invoke a method of the base class, pass parameters to it and use its results. Using </w:t>
      </w:r>
      <w:r w:rsidRPr="00D659CC">
        <w:rPr>
          <w:rFonts w:ascii="Consolas" w:hAnsi="Consolas"/>
          <w:b/>
          <w:bCs/>
          <w:noProof/>
          <w:kern w:val="32"/>
          <w:sz w:val="22"/>
        </w:rPr>
        <w:t>base.field</w:t>
      </w:r>
      <w:r w:rsidRPr="00D659CC">
        <w:t xml:space="preserve"> we can get the value of a member variable from the base class or assign a different one to it</w:t>
      </w:r>
      <w:r w:rsidR="00E559E3" w:rsidRPr="00D659CC">
        <w:t>.</w:t>
      </w:r>
    </w:p>
    <w:p w14:paraId="07E1B550" w14:textId="77777777" w:rsidR="006E6101" w:rsidRPr="00D659CC" w:rsidRDefault="006E6101" w:rsidP="006E6101">
      <w:r w:rsidRPr="00D659CC">
        <w:lastRenderedPageBreak/>
        <w:t xml:space="preserve">In .NET, methods inherited from the base class and declared as </w:t>
      </w:r>
      <w:r w:rsidRPr="00D659CC">
        <w:rPr>
          <w:b/>
        </w:rPr>
        <w:t>virtual</w:t>
      </w:r>
      <w:r w:rsidRPr="00D659CC">
        <w:t xml:space="preserve"> can be </w:t>
      </w:r>
      <w:r w:rsidRPr="00D659CC">
        <w:rPr>
          <w:b/>
        </w:rPr>
        <w:t>overridden</w:t>
      </w:r>
      <w:r w:rsidRPr="00D659CC">
        <w:t xml:space="preserve">. This means </w:t>
      </w:r>
      <w:r w:rsidRPr="00D659CC">
        <w:rPr>
          <w:b/>
        </w:rPr>
        <w:t>changing their implementation</w:t>
      </w:r>
      <w:r w:rsidRPr="00D659CC">
        <w:t>; the original source code from the base class is ignored and new code takes its place. More on overriding methods we will discuss in "</w:t>
      </w:r>
      <w:hyperlink w:anchor="Virtual_Methods" w:history="1">
        <w:r w:rsidRPr="00D659CC">
          <w:rPr>
            <w:color w:val="0000FF"/>
            <w:u w:val="single"/>
          </w:rPr>
          <w:t>Virtual Methods</w:t>
        </w:r>
      </w:hyperlink>
      <w:r w:rsidR="0038447E" w:rsidRPr="00D659CC">
        <w:t>".</w:t>
      </w:r>
    </w:p>
    <w:p w14:paraId="78F5773B" w14:textId="77777777" w:rsidR="006E6101" w:rsidRPr="00D659CC" w:rsidRDefault="006E6101" w:rsidP="006E6101">
      <w:pPr>
        <w:spacing w:after="120"/>
      </w:pPr>
      <w:r w:rsidRPr="00D659CC">
        <w:t xml:space="preserve">We can invoke non-overridden methods from the base class without using the keyword </w:t>
      </w:r>
      <w:r w:rsidRPr="00D659CC">
        <w:rPr>
          <w:rFonts w:ascii="Consolas" w:hAnsi="Consolas"/>
          <w:b/>
          <w:bCs/>
          <w:noProof/>
          <w:kern w:val="32"/>
          <w:sz w:val="22"/>
        </w:rPr>
        <w:t>base</w:t>
      </w:r>
      <w:r w:rsidRPr="00D659CC">
        <w:t>. Using the keyword is required only if we have an overridden method or variable with the same name in the inheriting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6E6101" w:rsidRPr="00D659CC" w14:paraId="5BF42A0E"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7BEC02F9" w14:textId="77777777" w:rsidR="006E6101" w:rsidRPr="00D659CC" w:rsidRDefault="006E6101" w:rsidP="006E6101">
            <w:pPr>
              <w:adjustRightInd w:val="0"/>
              <w:snapToGrid w:val="0"/>
              <w:spacing w:before="0"/>
              <w:jc w:val="center"/>
            </w:pPr>
            <w:r w:rsidRPr="00D659CC">
              <w:rPr>
                <w:noProof/>
              </w:rPr>
              <w:drawing>
                <wp:inline distT="0" distB="0" distL="0" distR="0" wp14:anchorId="3D3C04D1" wp14:editId="429192E1">
                  <wp:extent cx="330200" cy="330200"/>
                  <wp:effectExtent l="25400" t="0" r="0" b="0"/>
                  <wp:docPr id="5459" name="Picture 3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83B0411" w14:textId="77777777" w:rsidR="006E6101" w:rsidRPr="00D659CC" w:rsidRDefault="00974719" w:rsidP="00F01EE9">
            <w:pPr>
              <w:pStyle w:val="WarningMessage"/>
            </w:pPr>
            <w:r w:rsidRPr="00D659CC">
              <w:t xml:space="preserve">The keyword </w:t>
            </w:r>
            <w:r w:rsidR="006E6101" w:rsidRPr="00D659CC">
              <w:rPr>
                <w:rStyle w:val="Code"/>
                <w:b/>
              </w:rPr>
              <w:t>base</w:t>
            </w:r>
            <w:r w:rsidR="006E6101" w:rsidRPr="00D659CC">
              <w:t xml:space="preserve"> can be used explicitly for clarity. </w:t>
            </w:r>
            <w:r w:rsidR="006E6101" w:rsidRPr="00D659CC">
              <w:rPr>
                <w:rStyle w:val="Code"/>
                <w:b/>
              </w:rPr>
              <w:t>base.method(…)</w:t>
            </w:r>
            <w:r w:rsidR="006E6101" w:rsidRPr="00D659CC">
              <w:t xml:space="preserve"> calls a </w:t>
            </w:r>
            <w:r w:rsidR="005A4331" w:rsidRPr="00D659CC">
              <w:t>method, which</w:t>
            </w:r>
            <w:r w:rsidR="006E6101" w:rsidRPr="00D659CC">
              <w:t xml:space="preserve"> is necessarily from the base class. Such source code is easier to read, because we know where to look for the method in question.</w:t>
            </w:r>
          </w:p>
          <w:p w14:paraId="7B17D285" w14:textId="77777777" w:rsidR="006E6101" w:rsidRPr="00D659CC" w:rsidRDefault="006E6101" w:rsidP="00F01EE9">
            <w:pPr>
              <w:pStyle w:val="WarningMessage"/>
              <w:spacing w:before="60"/>
            </w:pPr>
            <w:r w:rsidRPr="00D659CC">
              <w:t xml:space="preserve">Bear in mind that using the keyword </w:t>
            </w:r>
            <w:r w:rsidRPr="00D659CC">
              <w:rPr>
                <w:rStyle w:val="Code"/>
                <w:b/>
              </w:rPr>
              <w:t>this</w:t>
            </w:r>
            <w:r w:rsidRPr="00D659CC">
              <w:t xml:space="preserve"> is not the same. It</w:t>
            </w:r>
            <w:r w:rsidR="00F01EE9" w:rsidRPr="00D659CC">
              <w:t xml:space="preserve"> </w:t>
            </w:r>
            <w:r w:rsidRPr="00D659CC">
              <w:t>can mean accessing a method from the current, as well as the base class.</w:t>
            </w:r>
          </w:p>
        </w:tc>
      </w:tr>
    </w:tbl>
    <w:p w14:paraId="40FE5119" w14:textId="77777777" w:rsidR="00E559E3" w:rsidRPr="00D659CC" w:rsidRDefault="006E6101" w:rsidP="006E6101">
      <w:r w:rsidRPr="00D659CC">
        <w:t xml:space="preserve">You can take a look at the example in the section about </w:t>
      </w:r>
      <w:hyperlink w:anchor="Access_Modifiers_and_Inheritance" w:history="1">
        <w:r w:rsidRPr="00D659CC">
          <w:rPr>
            <w:color w:val="0000FF"/>
            <w:u w:val="single"/>
          </w:rPr>
          <w:t>access modifiers and inheritance</w:t>
        </w:r>
      </w:hyperlink>
      <w:r w:rsidR="0038447E" w:rsidRPr="00D659CC">
        <w:t xml:space="preserve">. </w:t>
      </w:r>
      <w:r w:rsidRPr="00D659CC">
        <w:t xml:space="preserve">There it is clearly explained which members of the base class (methods, constructors and member variables) are </w:t>
      </w:r>
      <w:r w:rsidRPr="00D659CC">
        <w:rPr>
          <w:b/>
        </w:rPr>
        <w:t>accessible</w:t>
      </w:r>
      <w:r w:rsidR="00E559E3" w:rsidRPr="00D659CC">
        <w:t>.</w:t>
      </w:r>
    </w:p>
    <w:p w14:paraId="777A0924" w14:textId="77777777" w:rsidR="006E6101" w:rsidRPr="00D659CC" w:rsidRDefault="006E6101" w:rsidP="00732360">
      <w:pPr>
        <w:pStyle w:val="Heading3"/>
      </w:pPr>
      <w:r w:rsidRPr="00D659CC">
        <w:t>Constructors with Inheritance</w:t>
      </w:r>
    </w:p>
    <w:p w14:paraId="1FBD9AD9" w14:textId="77777777" w:rsidR="006E6101" w:rsidRPr="00D659CC" w:rsidRDefault="006E6101" w:rsidP="006E6101">
      <w:pPr>
        <w:spacing w:after="120"/>
      </w:pPr>
      <w:r w:rsidRPr="00D659CC">
        <w:t xml:space="preserve">When inheriting a class, our constructors must call the base class constructor, so that it can </w:t>
      </w:r>
      <w:r w:rsidRPr="00D659CC">
        <w:rPr>
          <w:b/>
        </w:rPr>
        <w:t>initialize its member variables</w:t>
      </w:r>
      <w:r w:rsidRPr="00D659CC">
        <w:t>. If we do not do this explicitly, the compiler will place a call to the parameterless base class constructor, "</w:t>
      </w:r>
      <w:r w:rsidRPr="00D659CC">
        <w:rPr>
          <w:rFonts w:ascii="Consolas" w:hAnsi="Consolas"/>
          <w:b/>
          <w:bCs/>
          <w:noProof/>
          <w:kern w:val="32"/>
          <w:sz w:val="22"/>
        </w:rPr>
        <w:t>:base()</w:t>
      </w:r>
      <w:r w:rsidRPr="00D659CC">
        <w:t>", at the beginning of all our inheriting class' constructors.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1547CE" w14:paraId="52495A2C" w14:textId="77777777" w:rsidTr="00E86CB9">
        <w:tc>
          <w:tcPr>
            <w:tcW w:w="9637" w:type="dxa"/>
            <w:tcBorders>
              <w:top w:val="single" w:sz="4" w:space="0" w:color="auto"/>
              <w:left w:val="single" w:sz="4" w:space="0" w:color="auto"/>
              <w:bottom w:val="single" w:sz="4" w:space="0" w:color="auto"/>
              <w:right w:val="single" w:sz="4" w:space="0" w:color="auto"/>
            </w:tcBorders>
          </w:tcPr>
          <w:p w14:paraId="47EA388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tendingClass</w:t>
            </w:r>
            <w:r w:rsidRPr="001547CE">
              <w:rPr>
                <w:rFonts w:ascii="Consolas" w:hAnsi="Consolas" w:cs="Courier New"/>
                <w:noProof/>
                <w:sz w:val="22"/>
              </w:rPr>
              <w:t xml:space="preserve"> : </w:t>
            </w:r>
            <w:r w:rsidRPr="001547CE">
              <w:rPr>
                <w:rFonts w:ascii="Consolas" w:hAnsi="Consolas"/>
                <w:noProof/>
                <w:color w:val="2B91AF"/>
                <w:sz w:val="22"/>
              </w:rPr>
              <w:t>BaseClass</w:t>
            </w:r>
          </w:p>
          <w:p w14:paraId="7F8811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21FAF2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ExtendingClass()</w:t>
            </w:r>
            <w:r w:rsidR="00974719" w:rsidRPr="001547CE">
              <w:rPr>
                <w:rFonts w:ascii="Consolas" w:hAnsi="Consolas" w:cs="Courier New"/>
                <w:noProof/>
                <w:sz w:val="22"/>
              </w:rPr>
              <w:t xml:space="preserve"> { … }</w:t>
            </w:r>
          </w:p>
          <w:p w14:paraId="348E4DB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63153641" w14:textId="77777777" w:rsidR="006E6101" w:rsidRPr="00D659CC" w:rsidRDefault="006E6101" w:rsidP="006E6101">
      <w:pPr>
        <w:spacing w:after="120"/>
      </w:pPr>
      <w:r w:rsidRPr="00D659CC">
        <w:t>This actually looks like this (spot the differenc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1547CE" w14:paraId="1CEB5E55" w14:textId="77777777" w:rsidTr="00E86CB9">
        <w:tc>
          <w:tcPr>
            <w:tcW w:w="9637" w:type="dxa"/>
            <w:tcBorders>
              <w:top w:val="single" w:sz="4" w:space="0" w:color="auto"/>
              <w:left w:val="single" w:sz="4" w:space="0" w:color="auto"/>
              <w:bottom w:val="single" w:sz="4" w:space="0" w:color="auto"/>
              <w:right w:val="single" w:sz="4" w:space="0" w:color="auto"/>
            </w:tcBorders>
          </w:tcPr>
          <w:p w14:paraId="3FCF478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tendingClass</w:t>
            </w:r>
            <w:r w:rsidRPr="001547CE">
              <w:rPr>
                <w:rFonts w:ascii="Consolas" w:hAnsi="Consolas" w:cs="Courier New"/>
                <w:noProof/>
                <w:sz w:val="22"/>
              </w:rPr>
              <w:t xml:space="preserve"> : </w:t>
            </w:r>
            <w:r w:rsidRPr="001547CE">
              <w:rPr>
                <w:rFonts w:ascii="Consolas" w:hAnsi="Consolas"/>
                <w:noProof/>
                <w:color w:val="2B91AF"/>
                <w:sz w:val="22"/>
              </w:rPr>
              <w:t>BaseClass</w:t>
            </w:r>
          </w:p>
          <w:p w14:paraId="0DF735A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FD1D89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ExtendingClass() : </w:t>
            </w:r>
            <w:r w:rsidRPr="001547CE">
              <w:rPr>
                <w:rFonts w:ascii="Consolas" w:hAnsi="Consolas" w:cs="Courier New"/>
                <w:noProof/>
                <w:color w:val="0000FF"/>
                <w:sz w:val="22"/>
              </w:rPr>
              <w:t>base</w:t>
            </w:r>
            <w:r w:rsidRPr="001547CE">
              <w:rPr>
                <w:rFonts w:ascii="Consolas" w:hAnsi="Consolas" w:cs="Courier New"/>
                <w:noProof/>
                <w:sz w:val="22"/>
              </w:rPr>
              <w:t>()</w:t>
            </w:r>
            <w:r w:rsidR="00974719" w:rsidRPr="001547CE">
              <w:rPr>
                <w:rFonts w:ascii="Consolas" w:hAnsi="Consolas" w:cs="Courier New"/>
                <w:noProof/>
                <w:sz w:val="22"/>
              </w:rPr>
              <w:t xml:space="preserve"> { … }</w:t>
            </w:r>
          </w:p>
          <w:p w14:paraId="106F67B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C8E9DDA" w14:textId="77777777" w:rsidR="006E6101" w:rsidRPr="00D659CC" w:rsidRDefault="006E6101" w:rsidP="006E6101">
      <w:pPr>
        <w:spacing w:after="120"/>
      </w:pPr>
      <w:r w:rsidRPr="00D659CC">
        <w:t>If the base class has no default constructor (one without parameters) or that constructor is hidden, our constructors need to explicitly call one of the other base class constructors. The omission of such a call will result in a compile-time err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6E6101" w:rsidRPr="00D659CC" w14:paraId="56EFCCE4"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564A65CC" w14:textId="77777777" w:rsidR="006E6101" w:rsidRPr="00D659CC" w:rsidRDefault="006E6101" w:rsidP="006E6101">
            <w:pPr>
              <w:adjustRightInd w:val="0"/>
              <w:snapToGrid w:val="0"/>
              <w:spacing w:before="0"/>
              <w:jc w:val="center"/>
            </w:pPr>
            <w:r w:rsidRPr="00D659CC">
              <w:rPr>
                <w:noProof/>
              </w:rPr>
              <w:drawing>
                <wp:inline distT="0" distB="0" distL="0" distR="0" wp14:anchorId="65BC8A1E" wp14:editId="0D0B8C93">
                  <wp:extent cx="330200" cy="330200"/>
                  <wp:effectExtent l="25400" t="0" r="0" b="0"/>
                  <wp:docPr id="5460" name="Picture 3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F302663" w14:textId="77777777" w:rsidR="006E6101" w:rsidRPr="00D659CC" w:rsidRDefault="006E6101" w:rsidP="00C46B5E">
            <w:pPr>
              <w:pStyle w:val="WarningMessage"/>
            </w:pPr>
            <w:r w:rsidRPr="00D659CC">
              <w:t>If a class has private constructors only, then it cannot be inherited.</w:t>
            </w:r>
          </w:p>
          <w:p w14:paraId="753D97A7" w14:textId="77777777" w:rsidR="006E6101" w:rsidRPr="00D659CC" w:rsidRDefault="006E6101" w:rsidP="00372F0D">
            <w:pPr>
              <w:pStyle w:val="WarningMessage"/>
              <w:spacing w:before="60"/>
            </w:pPr>
            <w:r w:rsidRPr="00D659CC">
              <w:t>If a class has private constructors only, then this could indicate many other things. For example, no-one</w:t>
            </w:r>
            <w:r w:rsidR="00974719" w:rsidRPr="00D659CC">
              <w:t xml:space="preserve"> (other than that class itself)</w:t>
            </w:r>
            <w:r w:rsidRPr="00D659CC">
              <w:t xml:space="preserve"> can create instances of such a class. Actually, that</w:t>
            </w:r>
            <w:r w:rsidR="002509B8" w:rsidRPr="00D659CC">
              <w:t>’s</w:t>
            </w:r>
            <w:r w:rsidRPr="00D659CC">
              <w:t xml:space="preserve"> how one of the most </w:t>
            </w:r>
            <w:r w:rsidR="00372F0D" w:rsidRPr="00D659CC">
              <w:t>popular</w:t>
            </w:r>
            <w:r w:rsidRPr="00D659CC">
              <w:t xml:space="preserve"> design patterns (Singleton) is implemented.</w:t>
            </w:r>
          </w:p>
        </w:tc>
      </w:tr>
    </w:tbl>
    <w:p w14:paraId="48941DF8" w14:textId="31D36362" w:rsidR="00154A5A" w:rsidRPr="00D659CC" w:rsidRDefault="00154A5A" w:rsidP="00154A5A">
      <w:r w:rsidRPr="00D659CC">
        <w:t xml:space="preserve">The </w:t>
      </w:r>
      <w:r w:rsidRPr="00E86CB9">
        <w:rPr>
          <w:b/>
          <w:bCs/>
        </w:rPr>
        <w:t>Singleton</w:t>
      </w:r>
      <w:r w:rsidRPr="00D659CC">
        <w:t xml:space="preserve"> design pattern is described in </w:t>
      </w:r>
      <w:r w:rsidR="00E86CB9" w:rsidRPr="00D659CC">
        <w:t>detail</w:t>
      </w:r>
      <w:r w:rsidRPr="00D659CC">
        <w:t xml:space="preserve"> at </w:t>
      </w:r>
      <w:hyperlink w:anchor="Singleton_Design_Pattern" w:history="1">
        <w:r w:rsidRPr="00D659CC">
          <w:rPr>
            <w:rStyle w:val="Hyperlink"/>
          </w:rPr>
          <w:t>the end of this chapter</w:t>
        </w:r>
      </w:hyperlink>
      <w:r w:rsidRPr="00D659CC">
        <w:t>.</w:t>
      </w:r>
    </w:p>
    <w:p w14:paraId="754E9672" w14:textId="77777777" w:rsidR="006E6101" w:rsidRPr="00D659CC" w:rsidRDefault="006E6101" w:rsidP="00732360">
      <w:pPr>
        <w:pStyle w:val="Heading4"/>
      </w:pPr>
      <w:r w:rsidRPr="00D659CC">
        <w:lastRenderedPageBreak/>
        <w:t xml:space="preserve">Constructors and the Keyword </w:t>
      </w:r>
      <w:r w:rsidR="00C130A7" w:rsidRPr="00D659CC">
        <w:t>"</w:t>
      </w:r>
      <w:r w:rsidRPr="00D659CC">
        <w:t>base</w:t>
      </w:r>
      <w:r w:rsidR="00C130A7" w:rsidRPr="00D659CC">
        <w:t>"</w:t>
      </w:r>
      <w:r w:rsidRPr="00D659CC">
        <w:t xml:space="preserve"> – Example</w:t>
      </w:r>
    </w:p>
    <w:p w14:paraId="62EE8E12" w14:textId="77777777" w:rsidR="006E6101" w:rsidRPr="00D659CC" w:rsidRDefault="006E6101" w:rsidP="006E6101">
      <w:pPr>
        <w:spacing w:after="120"/>
      </w:pPr>
      <w:r w:rsidRPr="00D659CC">
        <w:t xml:space="preserve">Take a look at the </w:t>
      </w:r>
      <w:r w:rsidRPr="00D659CC">
        <w:rPr>
          <w:rFonts w:ascii="Consolas" w:hAnsi="Consolas"/>
          <w:b/>
          <w:bCs/>
          <w:noProof/>
          <w:kern w:val="32"/>
          <w:sz w:val="22"/>
        </w:rPr>
        <w:t>Lion</w:t>
      </w:r>
      <w:r w:rsidRPr="00D659CC">
        <w:t xml:space="preserve"> class from our last example. It does not have a default constructor. Let</w:t>
      </w:r>
      <w:r w:rsidR="002509B8" w:rsidRPr="00D659CC">
        <w:t>’s</w:t>
      </w:r>
      <w:r w:rsidRPr="00D659CC">
        <w:t xml:space="preserve"> examine a class inheriting from </w:t>
      </w:r>
      <w:r w:rsidRPr="00D659CC">
        <w:rPr>
          <w:rFonts w:ascii="Consolas" w:hAnsi="Consolas"/>
          <w:b/>
          <w:bCs/>
          <w:noProof/>
          <w:kern w:val="32"/>
          <w:sz w:val="22"/>
        </w:rPr>
        <w:t>L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7EAC5DE3"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4CD2FB6"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14:paraId="1F26ACB2" w14:textId="77777777" w:rsidTr="00E86CB9">
        <w:tc>
          <w:tcPr>
            <w:tcW w:w="9637" w:type="dxa"/>
            <w:tcBorders>
              <w:top w:val="single" w:sz="4" w:space="0" w:color="auto"/>
              <w:left w:val="single" w:sz="4" w:space="0" w:color="auto"/>
              <w:bottom w:val="single" w:sz="4" w:space="0" w:color="auto"/>
              <w:right w:val="single" w:sz="4" w:space="0" w:color="auto"/>
            </w:tcBorders>
          </w:tcPr>
          <w:p w14:paraId="359AC89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14:paraId="0E0D73A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51B067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68D2F40A"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7FE91F6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If we comment out the ":</w:t>
            </w:r>
            <w:r w:rsidR="001F04AC" w:rsidRPr="001547CE">
              <w:rPr>
                <w:rFonts w:ascii="Consolas" w:hAnsi="Consolas" w:cs="Courier New"/>
                <w:noProof/>
                <w:color w:val="008000"/>
                <w:sz w:val="22"/>
              </w:rPr>
              <w:t xml:space="preserve"> </w:t>
            </w:r>
            <w:r w:rsidRPr="001547CE">
              <w:rPr>
                <w:rFonts w:ascii="Consolas" w:hAnsi="Consolas" w:cs="Courier New"/>
                <w:noProof/>
                <w:color w:val="008000"/>
                <w:sz w:val="22"/>
              </w:rPr>
              <w:t>base(male, weight)" line</w:t>
            </w:r>
          </w:p>
          <w:p w14:paraId="2D67020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the class will not compile. Try it.</w:t>
            </w:r>
          </w:p>
          <w:p w14:paraId="63C646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African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14:paraId="488882B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base</w:t>
            </w:r>
            <w:r w:rsidRPr="001547CE">
              <w:rPr>
                <w:rFonts w:ascii="Consolas" w:hAnsi="Consolas" w:cs="Courier New"/>
                <w:noProof/>
                <w:sz w:val="22"/>
              </w:rPr>
              <w:t>(male, weight)</w:t>
            </w:r>
          </w:p>
          <w:p w14:paraId="380A71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3B22ED9"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65BBF66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14:paraId="76E8906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2F8A81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p>
          <w:p w14:paraId="2855711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14:paraId="70E161E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14:paraId="11763BE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FE5DEEA"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30A5C5D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62A2EB3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9BBEAFA" w14:textId="77777777" w:rsidR="006E6101" w:rsidRPr="00D659CC" w:rsidRDefault="006E6101" w:rsidP="006E6101">
      <w:pPr>
        <w:spacing w:after="120"/>
      </w:pPr>
      <w:r w:rsidRPr="00D659CC">
        <w:t xml:space="preserve">If we comment out the line </w:t>
      </w:r>
      <w:r w:rsidRPr="00D659CC">
        <w:rPr>
          <w:noProof/>
        </w:rPr>
        <w:t>"</w:t>
      </w:r>
      <w:r w:rsidRPr="00D659CC">
        <w:rPr>
          <w:rFonts w:ascii="Consolas" w:hAnsi="Consolas"/>
          <w:b/>
          <w:bCs/>
          <w:noProof/>
          <w:kern w:val="32"/>
          <w:sz w:val="22"/>
        </w:rPr>
        <w:t>:base(male, weight);</w:t>
      </w:r>
      <w:r w:rsidRPr="00D659CC">
        <w:rPr>
          <w:noProof/>
        </w:rPr>
        <w:t>",</w:t>
      </w:r>
      <w:r w:rsidRPr="00D659CC">
        <w:t xml:space="preserve"> the class </w:t>
      </w:r>
      <w:r w:rsidRPr="00D659CC">
        <w:rPr>
          <w:rFonts w:ascii="Consolas" w:hAnsi="Consolas"/>
          <w:b/>
          <w:bCs/>
          <w:noProof/>
          <w:kern w:val="32"/>
          <w:sz w:val="22"/>
        </w:rPr>
        <w:t>AfricanLion</w:t>
      </w:r>
      <w:r w:rsidRPr="00D659CC">
        <w:t xml:space="preserve"> will not compile. Try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6E6101" w:rsidRPr="00D659CC" w14:paraId="1986B074"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29324925" w14:textId="77777777" w:rsidR="006E6101" w:rsidRPr="00D659CC" w:rsidRDefault="006E6101" w:rsidP="006E6101">
            <w:pPr>
              <w:spacing w:before="0"/>
              <w:jc w:val="center"/>
            </w:pPr>
            <w:r w:rsidRPr="00D659CC">
              <w:rPr>
                <w:noProof/>
              </w:rPr>
              <w:drawing>
                <wp:inline distT="0" distB="0" distL="0" distR="0" wp14:anchorId="0F1C978E" wp14:editId="56EEE63F">
                  <wp:extent cx="330200" cy="330200"/>
                  <wp:effectExtent l="25400" t="0" r="0" b="0"/>
                  <wp:docPr id="5461" name="Picture 3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092CDF7F" w14:textId="77777777" w:rsidR="006E6101" w:rsidRPr="00D659CC" w:rsidRDefault="006E6101" w:rsidP="00BB5D6D">
            <w:pPr>
              <w:pStyle w:val="WarningMessage"/>
            </w:pPr>
            <w:r w:rsidRPr="00D659CC">
              <w:t>Calling the constructor of a base class happens outside the body of the constructor. The idea is that the fields of the base class should be initialized before we start initializing fields of the inheriting class, because they might depend on a base class field.</w:t>
            </w:r>
          </w:p>
        </w:tc>
      </w:tr>
    </w:tbl>
    <w:p w14:paraId="5F2C1726" w14:textId="77777777" w:rsidR="006E6101" w:rsidRPr="00D659CC" w:rsidRDefault="006E6101" w:rsidP="00732360">
      <w:pPr>
        <w:pStyle w:val="Heading3"/>
      </w:pPr>
      <w:bookmarkStart w:id="399" w:name="Access_Modifiers_and_Inheritance"/>
      <w:bookmarkEnd w:id="399"/>
      <w:r w:rsidRPr="00D659CC">
        <w:t xml:space="preserve">Access Modifiers of Class Members </w:t>
      </w:r>
      <w:r w:rsidR="00655BA1" w:rsidRPr="00D659CC">
        <w:t>and</w:t>
      </w:r>
      <w:r w:rsidRPr="00D659CC">
        <w:t xml:space="preserve"> Inheritance</w:t>
      </w:r>
    </w:p>
    <w:p w14:paraId="3980F1CF" w14:textId="77777777" w:rsidR="006E6101" w:rsidRPr="00D659CC" w:rsidRDefault="006E6101" w:rsidP="006E6101">
      <w:r w:rsidRPr="00D659CC">
        <w:t>Let</w:t>
      </w:r>
      <w:r w:rsidR="002509B8" w:rsidRPr="00D659CC">
        <w:t>’s</w:t>
      </w:r>
      <w:r w:rsidRPr="00D659CC">
        <w:t xml:space="preserve"> review: in the "</w:t>
      </w:r>
      <w:hyperlink w:anchor="Chapter_14_Defining_Classes" w:history="1">
        <w:r w:rsidRPr="00D659CC">
          <w:rPr>
            <w:rStyle w:val="Hyperlink"/>
          </w:rPr>
          <w:t>Defining Classes</w:t>
        </w:r>
      </w:hyperlink>
      <w:r w:rsidRPr="00D659CC">
        <w:t xml:space="preserve">" chapter, we examined the basic </w:t>
      </w:r>
      <w:r w:rsidRPr="00D659CC">
        <w:rPr>
          <w:b/>
        </w:rPr>
        <w:t>access modifiers</w:t>
      </w:r>
      <w:r w:rsidRPr="00D659CC">
        <w:t xml:space="preserve">. Regarding members of a class (methods, properties and member variables) we examined the modifiers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and </w:t>
      </w:r>
      <w:r w:rsidRPr="00D659CC">
        <w:rPr>
          <w:rFonts w:ascii="Consolas" w:hAnsi="Consolas"/>
          <w:b/>
          <w:bCs/>
          <w:noProof/>
          <w:kern w:val="32"/>
          <w:sz w:val="22"/>
        </w:rPr>
        <w:t>internal</w:t>
      </w:r>
      <w:r w:rsidRPr="00D659CC">
        <w:t xml:space="preserve">. Actually, there are two other modifiers: </w:t>
      </w:r>
      <w:r w:rsidRPr="00D659CC">
        <w:rPr>
          <w:rFonts w:ascii="Consolas" w:hAnsi="Consolas"/>
          <w:b/>
          <w:bCs/>
          <w:noProof/>
          <w:kern w:val="32"/>
          <w:sz w:val="22"/>
        </w:rPr>
        <w:t>protected</w:t>
      </w:r>
      <w:r w:rsidRPr="00D659CC">
        <w:t xml:space="preserve"> and</w:t>
      </w:r>
      <w:r w:rsidR="00372F0D" w:rsidRPr="00D659CC">
        <w:t xml:space="preserve"> </w:t>
      </w:r>
      <w:r w:rsidR="00372F0D"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This is what they mean:</w:t>
      </w:r>
    </w:p>
    <w:p w14:paraId="22C96659" w14:textId="77777777" w:rsidR="006E6101" w:rsidRPr="00D659CC" w:rsidRDefault="006E6101" w:rsidP="00DA1C27">
      <w:pPr>
        <w:numPr>
          <w:ilvl w:val="0"/>
          <w:numId w:val="88"/>
        </w:numPr>
        <w:tabs>
          <w:tab w:val="clear" w:pos="644"/>
        </w:tabs>
        <w:ind w:left="567" w:hanging="284"/>
      </w:pPr>
      <w:r w:rsidRPr="00D659CC">
        <w:rPr>
          <w:rFonts w:ascii="Consolas" w:hAnsi="Consolas"/>
          <w:b/>
          <w:bCs/>
          <w:noProof/>
          <w:kern w:val="32"/>
          <w:sz w:val="22"/>
        </w:rPr>
        <w:t>protected</w:t>
      </w:r>
      <w:r w:rsidRPr="00D659CC">
        <w:t xml:space="preserve"> defines class members which are not visible to users of the class (those who initialize and use it</w:t>
      </w:r>
      <w:proofErr w:type="gramStart"/>
      <w:r w:rsidRPr="00D659CC">
        <w:t>), but</w:t>
      </w:r>
      <w:proofErr w:type="gramEnd"/>
      <w:r w:rsidRPr="00D659CC">
        <w:t xml:space="preserve"> are </w:t>
      </w:r>
      <w:r w:rsidRPr="00D659CC">
        <w:rPr>
          <w:b/>
        </w:rPr>
        <w:t>visible to all inheriting classes</w:t>
      </w:r>
      <w:r w:rsidR="00372F0D" w:rsidRPr="00D659CC">
        <w:t xml:space="preserve"> (descendants).</w:t>
      </w:r>
    </w:p>
    <w:p w14:paraId="23681723" w14:textId="77777777" w:rsidR="006E6101" w:rsidRPr="00D659CC" w:rsidRDefault="006E6101" w:rsidP="00DA1C27">
      <w:pPr>
        <w:numPr>
          <w:ilvl w:val="0"/>
          <w:numId w:val="88"/>
        </w:numPr>
        <w:tabs>
          <w:tab w:val="clear" w:pos="644"/>
        </w:tabs>
        <w:ind w:left="567" w:hanging="284"/>
      </w:pPr>
      <w:r w:rsidRPr="00D659CC">
        <w:rPr>
          <w:rFonts w:ascii="Consolas" w:hAnsi="Consolas"/>
          <w:b/>
          <w:bCs/>
          <w:noProof/>
          <w:kern w:val="32"/>
          <w:sz w:val="22"/>
        </w:rPr>
        <w:t>protected internal</w:t>
      </w:r>
      <w:r w:rsidRPr="00D659CC">
        <w:t xml:space="preserve"> defines class members which are both </w:t>
      </w:r>
      <w:r w:rsidRPr="00D659CC">
        <w:rPr>
          <w:rFonts w:ascii="Consolas" w:hAnsi="Consolas"/>
          <w:b/>
          <w:bCs/>
          <w:noProof/>
          <w:kern w:val="32"/>
          <w:sz w:val="22"/>
        </w:rPr>
        <w:t>internal</w:t>
      </w:r>
      <w:r w:rsidRPr="00D659CC">
        <w:t xml:space="preserve">, i.e. visible within the entire assembly, and </w:t>
      </w:r>
      <w:r w:rsidRPr="00D659CC">
        <w:rPr>
          <w:rFonts w:ascii="Consolas" w:hAnsi="Consolas"/>
          <w:b/>
          <w:bCs/>
          <w:noProof/>
          <w:kern w:val="32"/>
          <w:sz w:val="22"/>
        </w:rPr>
        <w:t>protected</w:t>
      </w:r>
      <w:r w:rsidRPr="00D659CC">
        <w:t>, i.e. not visible outside the assembly, but visible to classes who inherit it (even outside the assembly).</w:t>
      </w:r>
    </w:p>
    <w:p w14:paraId="6B4C5308" w14:textId="77777777" w:rsidR="006E6101" w:rsidRPr="00D659CC" w:rsidRDefault="006E6101" w:rsidP="006E6101">
      <w:r w:rsidRPr="00D659CC">
        <w:t>When a base class is inherited:</w:t>
      </w:r>
    </w:p>
    <w:p w14:paraId="6A1A5862" w14:textId="77777777" w:rsidR="006E6101" w:rsidRPr="00D659CC" w:rsidRDefault="006E6101" w:rsidP="00DA1C27">
      <w:pPr>
        <w:numPr>
          <w:ilvl w:val="0"/>
          <w:numId w:val="88"/>
        </w:numPr>
        <w:tabs>
          <w:tab w:val="clear" w:pos="644"/>
        </w:tabs>
        <w:ind w:left="567" w:hanging="284"/>
      </w:pPr>
      <w:r w:rsidRPr="00D659CC">
        <w:t xml:space="preserve">All of its </w:t>
      </w:r>
      <w:r w:rsidRPr="00D659CC">
        <w:rPr>
          <w:rFonts w:ascii="Consolas" w:hAnsi="Consolas"/>
          <w:b/>
          <w:bCs/>
          <w:noProof/>
          <w:kern w:val="32"/>
          <w:sz w:val="22"/>
        </w:rPr>
        <w:t>public</w:t>
      </w:r>
      <w:r w:rsidRPr="00D659CC">
        <w:t xml:space="preserve">, </w:t>
      </w:r>
      <w:r w:rsidR="005A4331" w:rsidRPr="00D659CC">
        <w:rPr>
          <w:rFonts w:ascii="Consolas" w:hAnsi="Consolas"/>
          <w:b/>
          <w:bCs/>
          <w:noProof/>
          <w:kern w:val="32"/>
          <w:sz w:val="22"/>
        </w:rPr>
        <w:t>protected</w:t>
      </w:r>
      <w:r w:rsidRPr="00D659CC">
        <w:t xml:space="preserve"> and</w:t>
      </w:r>
      <w:r w:rsidRPr="00D659CC">
        <w:rPr>
          <w:rFonts w:ascii="Consolas" w:hAnsi="Consolas"/>
          <w:b/>
          <w:bCs/>
          <w:noProof/>
          <w:kern w:val="32"/>
          <w:sz w:val="22"/>
        </w:rPr>
        <w:t xml:space="preserve"> protected internal </w:t>
      </w:r>
      <w:r w:rsidRPr="00D659CC">
        <w:t xml:space="preserve">members (methods, properties, etc.) are </w:t>
      </w:r>
      <w:r w:rsidRPr="00D659CC">
        <w:rPr>
          <w:b/>
        </w:rPr>
        <w:t>visible</w:t>
      </w:r>
      <w:r w:rsidRPr="00D659CC">
        <w:t xml:space="preserve"> to the inheriting class.</w:t>
      </w:r>
    </w:p>
    <w:p w14:paraId="0FBD98D2" w14:textId="77777777" w:rsidR="006E6101" w:rsidRPr="00D659CC" w:rsidRDefault="006E6101" w:rsidP="00DA1C27">
      <w:pPr>
        <w:numPr>
          <w:ilvl w:val="0"/>
          <w:numId w:val="88"/>
        </w:numPr>
        <w:tabs>
          <w:tab w:val="clear" w:pos="644"/>
        </w:tabs>
        <w:ind w:left="567" w:hanging="284"/>
      </w:pPr>
      <w:r w:rsidRPr="00D659CC">
        <w:lastRenderedPageBreak/>
        <w:t xml:space="preserve">All of its </w:t>
      </w:r>
      <w:r w:rsidRPr="00D659CC">
        <w:rPr>
          <w:rFonts w:ascii="Consolas" w:hAnsi="Consolas"/>
          <w:b/>
          <w:bCs/>
          <w:noProof/>
          <w:kern w:val="32"/>
          <w:sz w:val="22"/>
        </w:rPr>
        <w:t xml:space="preserve">private </w:t>
      </w:r>
      <w:r w:rsidRPr="00D659CC">
        <w:t xml:space="preserve">methods, </w:t>
      </w:r>
      <w:r w:rsidR="005A4331" w:rsidRPr="00D659CC">
        <w:t>properties</w:t>
      </w:r>
      <w:r w:rsidRPr="00D659CC">
        <w:t xml:space="preserve"> and member-variables are </w:t>
      </w:r>
      <w:r w:rsidRPr="00D659CC">
        <w:rPr>
          <w:b/>
        </w:rPr>
        <w:t>not visible</w:t>
      </w:r>
      <w:r w:rsidRPr="00D659CC">
        <w:t xml:space="preserve"> to the inheriting class.</w:t>
      </w:r>
    </w:p>
    <w:p w14:paraId="779C755F" w14:textId="77777777" w:rsidR="00E559E3" w:rsidRPr="00D659CC" w:rsidRDefault="006E6101" w:rsidP="00DA1C27">
      <w:pPr>
        <w:numPr>
          <w:ilvl w:val="0"/>
          <w:numId w:val="88"/>
        </w:numPr>
        <w:tabs>
          <w:tab w:val="clear" w:pos="644"/>
        </w:tabs>
        <w:spacing w:after="120"/>
        <w:ind w:left="567" w:hanging="284"/>
      </w:pPr>
      <w:r w:rsidRPr="00D659CC">
        <w:t xml:space="preserve">All of its </w:t>
      </w:r>
      <w:r w:rsidRPr="00D659CC">
        <w:rPr>
          <w:rFonts w:ascii="Consolas" w:hAnsi="Consolas"/>
          <w:b/>
          <w:bCs/>
          <w:noProof/>
          <w:kern w:val="32"/>
          <w:sz w:val="22"/>
        </w:rPr>
        <w:t>internal</w:t>
      </w:r>
      <w:r w:rsidRPr="00D659CC">
        <w:t xml:space="preserve"> members are visible to the inheriting class, only if the base class and the inheriting class are </w:t>
      </w:r>
      <w:r w:rsidRPr="00D659CC">
        <w:rPr>
          <w:b/>
        </w:rPr>
        <w:t>in the same assembly</w:t>
      </w:r>
      <w:r w:rsidR="00372F0D" w:rsidRPr="00D659CC">
        <w:t xml:space="preserve"> (the same Visual Studio project)</w:t>
      </w:r>
      <w:r w:rsidR="00E559E3" w:rsidRPr="00D659CC">
        <w:t>.</w:t>
      </w:r>
    </w:p>
    <w:p w14:paraId="484FA97C" w14:textId="77777777" w:rsidR="006E6101" w:rsidRPr="00D659CC" w:rsidRDefault="006E6101" w:rsidP="006E6101">
      <w:pPr>
        <w:spacing w:after="120"/>
      </w:pPr>
      <w:r w:rsidRPr="00D659CC">
        <w:t xml:space="preserve">Here is an </w:t>
      </w:r>
      <w:r w:rsidR="005A4331" w:rsidRPr="00D659CC">
        <w:t>example, which</w:t>
      </w:r>
      <w:r w:rsidRPr="00D659CC">
        <w:t xml:space="preserve"> demonstrates the </w:t>
      </w:r>
      <w:r w:rsidRPr="00D659CC">
        <w:rPr>
          <w:b/>
        </w:rPr>
        <w:t xml:space="preserve">levels of </w:t>
      </w:r>
      <w:r w:rsidR="00372F0D" w:rsidRPr="00D659CC">
        <w:rPr>
          <w:b/>
        </w:rPr>
        <w:t>visibility</w:t>
      </w:r>
      <w:r w:rsidRPr="00D659CC">
        <w:t xml:space="preserve"> with inheritan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4BC8CDF3"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325CA25"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14:paraId="6C8FF90B" w14:textId="77777777" w:rsidTr="00E86CB9">
        <w:tc>
          <w:tcPr>
            <w:tcW w:w="9637" w:type="dxa"/>
            <w:tcBorders>
              <w:top w:val="single" w:sz="4" w:space="0" w:color="auto"/>
              <w:left w:val="single" w:sz="4" w:space="0" w:color="auto"/>
              <w:bottom w:val="single" w:sz="4" w:space="0" w:color="auto"/>
              <w:right w:val="single" w:sz="4" w:space="0" w:color="auto"/>
            </w:tcBorders>
          </w:tcPr>
          <w:p w14:paraId="7191BB51" w14:textId="77777777"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Latin for "cats"</w:t>
            </w:r>
            <w:r w:rsidRPr="001547CE">
              <w:rPr>
                <w:rFonts w:ascii="Consolas" w:hAnsi="Consolas" w:cs="Courier New"/>
                <w:noProof/>
                <w:color w:val="808080"/>
                <w:sz w:val="22"/>
              </w:rPr>
              <w:t>&lt;/summary&gt;</w:t>
            </w:r>
          </w:p>
          <w:p w14:paraId="7ECBFCA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14:paraId="72A9423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25D982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3BA24910"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5BD9B63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 : </w:t>
            </w:r>
            <w:r w:rsidRPr="001547CE">
              <w:rPr>
                <w:rFonts w:ascii="Consolas" w:hAnsi="Consolas" w:cs="Courier New"/>
                <w:noProof/>
                <w:color w:val="0000FF"/>
                <w:sz w:val="22"/>
              </w:rPr>
              <w:t>this</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w:t>
            </w:r>
          </w:p>
          <w:p w14:paraId="4A2F454D"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12826A1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302D13B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C5AADD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le = male;</w:t>
            </w:r>
          </w:p>
          <w:p w14:paraId="4DCB36A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7FD0EBF"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122B79F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14:paraId="28F21A7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AEE5A76" w14:textId="77777777"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372F0D" w:rsidRPr="001547CE">
              <w:rPr>
                <w:rFonts w:ascii="Consolas" w:hAnsi="Consolas" w:cs="Courier New"/>
                <w:noProof/>
                <w:sz w:val="22"/>
              </w:rPr>
              <w:t xml:space="preserve"> </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male;</w:t>
            </w:r>
            <w:r w:rsidR="00372F0D" w:rsidRPr="001547CE">
              <w:rPr>
                <w:rFonts w:ascii="Consolas" w:hAnsi="Consolas" w:cs="Courier New"/>
                <w:noProof/>
                <w:sz w:val="22"/>
              </w:rPr>
              <w:t xml:space="preserve"> </w:t>
            </w:r>
            <w:r w:rsidRPr="001547CE">
              <w:rPr>
                <w:rFonts w:ascii="Consolas" w:hAnsi="Consolas" w:cs="Courier New"/>
                <w:noProof/>
                <w:sz w:val="22"/>
              </w:rPr>
              <w:t>}</w:t>
            </w:r>
          </w:p>
          <w:p w14:paraId="55115E25" w14:textId="77777777"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372F0D" w:rsidRPr="001547CE">
              <w:rPr>
                <w:rFonts w:ascii="Consolas" w:hAnsi="Consolas" w:cs="Courier New"/>
                <w:noProof/>
                <w:sz w:val="22"/>
              </w:rPr>
              <w:t xml:space="preserve"> </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male = </w:t>
            </w:r>
            <w:r w:rsidRPr="001547CE">
              <w:rPr>
                <w:rFonts w:ascii="Consolas" w:hAnsi="Consolas" w:cs="Courier New"/>
                <w:noProof/>
                <w:color w:val="0000FF"/>
                <w:sz w:val="22"/>
              </w:rPr>
              <w:t>value</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sz w:val="22"/>
              </w:rPr>
              <w:t>}</w:t>
            </w:r>
          </w:p>
          <w:p w14:paraId="1655A64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ED7EC4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6A51FD13" w14:textId="77777777" w:rsidR="006E6101" w:rsidRPr="00D659CC" w:rsidRDefault="006E6101" w:rsidP="006E6101">
      <w:pPr>
        <w:spacing w:after="120"/>
      </w:pPr>
      <w:r w:rsidRPr="00D659CC">
        <w:t xml:space="preserve">And this is how the class </w:t>
      </w:r>
      <w:r w:rsidRPr="00D659CC">
        <w:rPr>
          <w:rFonts w:ascii="Consolas" w:hAnsi="Consolas"/>
          <w:b/>
          <w:bCs/>
          <w:noProof/>
          <w:kern w:val="32"/>
          <w:sz w:val="22"/>
        </w:rPr>
        <w:t>Lion</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0DDE26BF"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666B943"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66321AFE" w14:textId="77777777" w:rsidTr="00E86CB9">
        <w:tc>
          <w:tcPr>
            <w:tcW w:w="9637" w:type="dxa"/>
            <w:tcBorders>
              <w:top w:val="single" w:sz="4" w:space="0" w:color="auto"/>
              <w:left w:val="single" w:sz="4" w:space="0" w:color="auto"/>
              <w:bottom w:val="single" w:sz="4" w:space="0" w:color="auto"/>
              <w:right w:val="single" w:sz="4" w:space="0" w:color="auto"/>
            </w:tcBorders>
          </w:tcPr>
          <w:p w14:paraId="1E8113F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p>
          <w:p w14:paraId="58E8263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D0E5E3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14:paraId="0B40A50B"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4A085AA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14:paraId="3D8AB9B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base</w:t>
            </w:r>
            <w:r w:rsidRPr="001547CE">
              <w:rPr>
                <w:rFonts w:ascii="Consolas" w:hAnsi="Consolas" w:cs="Courier New"/>
                <w:noProof/>
                <w:sz w:val="22"/>
              </w:rPr>
              <w:t>(male)</w:t>
            </w:r>
          </w:p>
          <w:p w14:paraId="0E02B34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8A3E3C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ompiler error – base.male is not visible in Lion</w:t>
            </w:r>
          </w:p>
          <w:p w14:paraId="6265822F" w14:textId="77777777" w:rsidR="008379D7"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male = male;</w:t>
            </w:r>
          </w:p>
          <w:p w14:paraId="6B4036D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weight = weight;</w:t>
            </w:r>
          </w:p>
          <w:p w14:paraId="1983BF6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E5387CB"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158D76B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6F107A5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B4275E4" w14:textId="77777777" w:rsidR="006E6101" w:rsidRDefault="006E6101" w:rsidP="006E6101">
      <w:pPr>
        <w:spacing w:after="120"/>
      </w:pPr>
      <w:r w:rsidRPr="00D659CC">
        <w:t xml:space="preserve">If we try to compile this example, we will get an </w:t>
      </w:r>
      <w:r w:rsidRPr="00D659CC">
        <w:rPr>
          <w:b/>
        </w:rPr>
        <w:t>error message</w:t>
      </w:r>
      <w:r w:rsidRPr="00D659CC">
        <w:t xml:space="preserve">, because the </w:t>
      </w:r>
      <w:r w:rsidRPr="00D659CC">
        <w:rPr>
          <w:rFonts w:ascii="Consolas" w:hAnsi="Consolas"/>
          <w:b/>
          <w:bCs/>
          <w:noProof/>
          <w:kern w:val="32"/>
          <w:sz w:val="22"/>
        </w:rPr>
        <w:t>private</w:t>
      </w:r>
      <w:r w:rsidRPr="00D659CC">
        <w:t xml:space="preserve"> variable </w:t>
      </w:r>
      <w:r w:rsidRPr="00D659CC">
        <w:rPr>
          <w:rFonts w:ascii="Consolas" w:hAnsi="Consolas"/>
          <w:b/>
          <w:bCs/>
          <w:noProof/>
          <w:kern w:val="32"/>
          <w:sz w:val="22"/>
        </w:rPr>
        <w:t>male</w:t>
      </w:r>
      <w:r w:rsidRPr="00D659CC">
        <w:t xml:space="preserve"> in the class </w:t>
      </w:r>
      <w:r w:rsidRPr="00D659CC">
        <w:rPr>
          <w:rFonts w:ascii="Consolas" w:hAnsi="Consolas"/>
          <w:b/>
          <w:bCs/>
          <w:noProof/>
          <w:kern w:val="32"/>
          <w:sz w:val="22"/>
        </w:rPr>
        <w:t>Felidae</w:t>
      </w:r>
      <w:r w:rsidRPr="00D659CC">
        <w:t xml:space="preserve"> is not accessible to the class </w:t>
      </w:r>
      <w:r w:rsidRPr="00D659CC">
        <w:rPr>
          <w:rFonts w:ascii="Consolas" w:hAnsi="Consolas"/>
          <w:b/>
          <w:bCs/>
          <w:noProof/>
          <w:kern w:val="32"/>
          <w:sz w:val="22"/>
        </w:rPr>
        <w:t>Lion</w:t>
      </w:r>
      <w:r w:rsidRPr="00D659CC">
        <w:t>:</w:t>
      </w:r>
    </w:p>
    <w:p w14:paraId="2FB169B8" w14:textId="77777777" w:rsidR="00E0771F" w:rsidRPr="00D659CC" w:rsidRDefault="00E0771F" w:rsidP="00E0771F">
      <w:pPr>
        <w:spacing w:after="120"/>
        <w:jc w:val="center"/>
      </w:pPr>
      <w:r>
        <w:rPr>
          <w:noProof/>
        </w:rPr>
        <w:lastRenderedPageBreak/>
        <w:drawing>
          <wp:inline distT="0" distB="0" distL="0" distR="0" wp14:anchorId="2603D98D" wp14:editId="7CBDC7D1">
            <wp:extent cx="4726800" cy="2505600"/>
            <wp:effectExtent l="19050" t="19050" r="17145" b="28575"/>
            <wp:docPr id="87" name="Picture 87" descr="Inaccessible field in a class - due to its protection level - an error message shown by Visual Studio 2012" title="Inaccessible Field Due to Its Protection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5">
                      <a:extLst>
                        <a:ext uri="{28A0092B-C50C-407E-A947-70E740481C1C}">
                          <a14:useLocalDpi xmlns:a14="http://schemas.microsoft.com/office/drawing/2010/main"/>
                        </a:ext>
                      </a:extLst>
                    </a:blip>
                    <a:stretch>
                      <a:fillRect/>
                    </a:stretch>
                  </pic:blipFill>
                  <pic:spPr>
                    <a:xfrm>
                      <a:off x="0" y="0"/>
                      <a:ext cx="4726800" cy="2505600"/>
                    </a:xfrm>
                    <a:prstGeom prst="rect">
                      <a:avLst/>
                    </a:prstGeom>
                    <a:ln>
                      <a:solidFill>
                        <a:schemeClr val="bg1">
                          <a:lumMod val="50000"/>
                        </a:schemeClr>
                      </a:solidFill>
                    </a:ln>
                  </pic:spPr>
                </pic:pic>
              </a:graphicData>
            </a:graphic>
          </wp:inline>
        </w:drawing>
      </w:r>
    </w:p>
    <w:p w14:paraId="44319308" w14:textId="77777777" w:rsidR="006E6101" w:rsidRPr="00D659CC" w:rsidRDefault="006E6101" w:rsidP="00732360">
      <w:pPr>
        <w:pStyle w:val="Heading3"/>
      </w:pPr>
      <w:r w:rsidRPr="00D659CC">
        <w:t xml:space="preserve">The </w:t>
      </w:r>
      <w:r w:rsidRPr="00D659CC">
        <w:rPr>
          <w:noProof/>
        </w:rPr>
        <w:t>System.Object</w:t>
      </w:r>
      <w:r w:rsidRPr="00D659CC">
        <w:t xml:space="preserve"> Class</w:t>
      </w:r>
    </w:p>
    <w:p w14:paraId="3CE275EB" w14:textId="77777777" w:rsidR="006E6101" w:rsidRPr="00D659CC" w:rsidRDefault="006E6101" w:rsidP="006E6101">
      <w:r w:rsidRPr="00D659CC">
        <w:t>Object-oriented programming practically bec</w:t>
      </w:r>
      <w:r w:rsidR="00372F0D" w:rsidRPr="00D659CC">
        <w:t xml:space="preserve">ame </w:t>
      </w:r>
      <w:r w:rsidRPr="00D659CC">
        <w:t xml:space="preserve">popular with </w:t>
      </w:r>
      <w:r w:rsidRPr="00D659CC">
        <w:rPr>
          <w:b/>
        </w:rPr>
        <w:t>C++</w:t>
      </w:r>
      <w:r w:rsidRPr="00D659CC">
        <w:t xml:space="preserve">. In this language, it often becomes necessary to code </w:t>
      </w:r>
      <w:r w:rsidR="005A4331" w:rsidRPr="00D659CC">
        <w:t>classes, which</w:t>
      </w:r>
      <w:r w:rsidRPr="00D659CC">
        <w:t xml:space="preserve"> must work with objects of any type. C++ solves this problem in a way that is not considered strictly object-oriented (by using </w:t>
      </w:r>
      <w:r w:rsidRPr="00D659CC">
        <w:rPr>
          <w:rFonts w:ascii="Consolas" w:hAnsi="Consolas"/>
          <w:b/>
          <w:bCs/>
          <w:noProof/>
          <w:kern w:val="32"/>
          <w:sz w:val="22"/>
        </w:rPr>
        <w:t>void</w:t>
      </w:r>
      <w:r w:rsidRPr="00D659CC">
        <w:t xml:space="preserve"> pointers).</w:t>
      </w:r>
    </w:p>
    <w:p w14:paraId="56D2944F" w14:textId="77777777" w:rsidR="006E6101" w:rsidRPr="00D659CC" w:rsidRDefault="006E6101" w:rsidP="006E6101">
      <w:r w:rsidRPr="00D659CC">
        <w:t xml:space="preserve">The architects of .NET take a different approach. They create a </w:t>
      </w:r>
      <w:r w:rsidR="005A4331" w:rsidRPr="00D659CC">
        <w:t>class, which</w:t>
      </w:r>
      <w:r w:rsidRPr="00D659CC">
        <w:t xml:space="preserve"> </w:t>
      </w:r>
      <w:r w:rsidRPr="00D659CC">
        <w:rPr>
          <w:b/>
        </w:rPr>
        <w:t xml:space="preserve">all other classes inherit </w:t>
      </w:r>
      <w:r w:rsidRPr="00D659CC">
        <w:t xml:space="preserve">(directly or indirectly). All objects can be </w:t>
      </w:r>
      <w:r w:rsidR="00372F0D" w:rsidRPr="00D659CC">
        <w:t xml:space="preserve">perceived as instances of </w:t>
      </w:r>
      <w:r w:rsidRPr="00D659CC">
        <w:t xml:space="preserve">this class. It is convenient that this class contains important methods and their default implementation. This class is called </w:t>
      </w:r>
      <w:r w:rsidRPr="00D659CC">
        <w:rPr>
          <w:rFonts w:ascii="Consolas" w:hAnsi="Consolas"/>
          <w:b/>
          <w:bCs/>
          <w:noProof/>
          <w:kern w:val="32"/>
          <w:sz w:val="22"/>
        </w:rPr>
        <w:t>Object</w:t>
      </w:r>
      <w:r w:rsidRPr="00D659CC">
        <w:t xml:space="preserve"> (which is the same as </w:t>
      </w:r>
      <w:r w:rsidRPr="00D659CC">
        <w:rPr>
          <w:rFonts w:ascii="Consolas" w:hAnsi="Consolas"/>
          <w:b/>
          <w:bCs/>
          <w:noProof/>
          <w:kern w:val="32"/>
          <w:sz w:val="22"/>
        </w:rPr>
        <w:t>object</w:t>
      </w:r>
      <w:r w:rsidRPr="00D659CC">
        <w:t xml:space="preserve"> and </w:t>
      </w:r>
      <w:r w:rsidRPr="00D659CC">
        <w:rPr>
          <w:rFonts w:ascii="Consolas" w:hAnsi="Consolas"/>
          <w:b/>
          <w:bCs/>
          <w:noProof/>
          <w:kern w:val="32"/>
          <w:sz w:val="22"/>
        </w:rPr>
        <w:t>System.Object</w:t>
      </w:r>
      <w:r w:rsidRPr="00D659CC">
        <w:t>).</w:t>
      </w:r>
    </w:p>
    <w:p w14:paraId="67906FAA" w14:textId="77777777" w:rsidR="006E6101" w:rsidRPr="00D659CC" w:rsidRDefault="006E6101" w:rsidP="006E6101">
      <w:r w:rsidRPr="00D659CC">
        <w:t xml:space="preserve">In .NET </w:t>
      </w:r>
      <w:r w:rsidRPr="00D659CC">
        <w:rPr>
          <w:b/>
        </w:rPr>
        <w:t xml:space="preserve">every </w:t>
      </w:r>
      <w:r w:rsidR="005A4331" w:rsidRPr="00D659CC">
        <w:rPr>
          <w:b/>
        </w:rPr>
        <w:t>class</w:t>
      </w:r>
      <w:r w:rsidR="005A4331" w:rsidRPr="00D659CC">
        <w:t>, which does not inherit a class explicitly,</w:t>
      </w:r>
      <w:r w:rsidRPr="00D659CC">
        <w:t xml:space="preserve"> </w:t>
      </w:r>
      <w:r w:rsidRPr="00D659CC">
        <w:rPr>
          <w:b/>
        </w:rPr>
        <w:t xml:space="preserve">inherits the system class </w:t>
      </w:r>
      <w:r w:rsidRPr="00D659CC">
        <w:rPr>
          <w:rFonts w:ascii="Consolas" w:hAnsi="Consolas"/>
          <w:b/>
          <w:bCs/>
          <w:noProof/>
          <w:kern w:val="32"/>
          <w:sz w:val="22"/>
        </w:rPr>
        <w:t>System.Object</w:t>
      </w:r>
      <w:r w:rsidRPr="00D659CC">
        <w:t xml:space="preserve"> by default. The compiler takes care of that. Every </w:t>
      </w:r>
      <w:r w:rsidR="005A4331" w:rsidRPr="00D659CC">
        <w:t>class, which inherits from another class indirectly,</w:t>
      </w:r>
      <w:r w:rsidRPr="00D659CC">
        <w:t xml:space="preserve"> inherits </w:t>
      </w:r>
      <w:r w:rsidRPr="00D659CC">
        <w:rPr>
          <w:rFonts w:ascii="Consolas" w:hAnsi="Consolas"/>
          <w:b/>
          <w:bCs/>
          <w:noProof/>
          <w:kern w:val="32"/>
          <w:sz w:val="22"/>
        </w:rPr>
        <w:t xml:space="preserve">Object </w:t>
      </w:r>
      <w:r w:rsidRPr="00D659CC">
        <w:t xml:space="preserve">from it. This way every class inherits explicitly or implicitly from </w:t>
      </w:r>
      <w:r w:rsidRPr="00D659CC">
        <w:rPr>
          <w:rFonts w:ascii="Consolas" w:hAnsi="Consolas"/>
          <w:b/>
          <w:bCs/>
          <w:noProof/>
          <w:kern w:val="32"/>
          <w:sz w:val="22"/>
        </w:rPr>
        <w:t>Object</w:t>
      </w:r>
      <w:r w:rsidRPr="00D659CC">
        <w:t xml:space="preserve"> and contains all of its fields and methods.</w:t>
      </w:r>
    </w:p>
    <w:p w14:paraId="2B18CC36" w14:textId="77777777" w:rsidR="006E6101" w:rsidRPr="00D659CC" w:rsidRDefault="006E6101" w:rsidP="006E6101">
      <w:pPr>
        <w:spacing w:after="120"/>
      </w:pPr>
      <w:r w:rsidRPr="00D659CC">
        <w:t xml:space="preserve">Because of this property, </w:t>
      </w:r>
      <w:r w:rsidRPr="00D659CC">
        <w:rPr>
          <w:b/>
        </w:rPr>
        <w:t>every class instance can be cast to</w:t>
      </w:r>
      <w:r w:rsidRPr="00D659CC">
        <w:t xml:space="preserve"> </w:t>
      </w:r>
      <w:r w:rsidRPr="00D659CC">
        <w:rPr>
          <w:rFonts w:ascii="Consolas" w:hAnsi="Consolas"/>
          <w:b/>
          <w:bCs/>
          <w:noProof/>
          <w:kern w:val="32"/>
          <w:sz w:val="22"/>
        </w:rPr>
        <w:t>Object</w:t>
      </w:r>
      <w:r w:rsidRPr="00D659CC">
        <w:t xml:space="preserve">. A typical example of the advantages of implicit inheritance is its use with data </w:t>
      </w:r>
      <w:r w:rsidR="005A4331" w:rsidRPr="00D659CC">
        <w:t>structures, which</w:t>
      </w:r>
      <w:r w:rsidRPr="00D659CC">
        <w:t xml:space="preserve"> we saw in the chapters on data structures. </w:t>
      </w:r>
      <w:r w:rsidR="002241B5">
        <w:rPr>
          <w:noProof/>
        </w:rPr>
        <w:t>Untyped</w:t>
      </w:r>
      <w:r w:rsidR="002241B5">
        <w:t xml:space="preserve"> l</w:t>
      </w:r>
      <w:r w:rsidRPr="00D659CC">
        <w:t xml:space="preserve">ist structures (like </w:t>
      </w:r>
      <w:r w:rsidRPr="00D659CC">
        <w:rPr>
          <w:rFonts w:ascii="Consolas" w:hAnsi="Consolas"/>
          <w:b/>
          <w:bCs/>
          <w:noProof/>
          <w:kern w:val="32"/>
          <w:sz w:val="22"/>
        </w:rPr>
        <w:t>System.Collections.ArrayList</w:t>
      </w:r>
      <w:r w:rsidRPr="00D659CC">
        <w:t xml:space="preserve">) can </w:t>
      </w:r>
      <w:r w:rsidR="00372F0D" w:rsidRPr="00D659CC">
        <w:t>hold</w:t>
      </w:r>
      <w:r w:rsidRPr="00D659CC">
        <w:t xml:space="preserve"> all kinds of objects, because they treat them as instances of the class </w:t>
      </w:r>
      <w:r w:rsidRPr="00D659CC">
        <w:rPr>
          <w:rFonts w:ascii="Consolas" w:hAnsi="Consolas"/>
          <w:b/>
          <w:bCs/>
          <w:noProof/>
          <w:kern w:val="32"/>
          <w:sz w:val="22"/>
        </w:rPr>
        <w:t>Obj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6E6101" w:rsidRPr="00D659CC" w14:paraId="63904A73"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715F0C54" w14:textId="77777777" w:rsidR="006E6101" w:rsidRPr="00D659CC" w:rsidRDefault="006E6101" w:rsidP="006E6101">
            <w:pPr>
              <w:spacing w:before="0"/>
              <w:jc w:val="center"/>
            </w:pPr>
            <w:r w:rsidRPr="00D659CC">
              <w:rPr>
                <w:noProof/>
              </w:rPr>
              <w:drawing>
                <wp:inline distT="0" distB="0" distL="0" distR="0" wp14:anchorId="17A795B7" wp14:editId="13273977">
                  <wp:extent cx="330200" cy="330200"/>
                  <wp:effectExtent l="25400" t="0" r="0" b="0"/>
                  <wp:docPr id="5463" name="Picture 3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6668F51D" w14:textId="77777777" w:rsidR="006E6101" w:rsidRPr="00D659CC" w:rsidRDefault="006E6101" w:rsidP="00372F0D">
            <w:pPr>
              <w:pStyle w:val="WarningMessage"/>
            </w:pPr>
            <w:r w:rsidRPr="00D659CC">
              <w:t xml:space="preserve">The </w:t>
            </w:r>
            <w:r w:rsidR="00372F0D" w:rsidRPr="00D659CC">
              <w:t>generic types (generics)</w:t>
            </w:r>
            <w:r w:rsidRPr="00D659CC">
              <w:t xml:space="preserve"> have been provided specifically for working with collections and objects of different types (</w:t>
            </w:r>
            <w:r w:rsidR="00372F0D" w:rsidRPr="00D659CC">
              <w:t>g</w:t>
            </w:r>
            <w:r w:rsidRPr="00D659CC">
              <w:t>enerics are further discussed in</w:t>
            </w:r>
            <w:r w:rsidR="00DF0AAC" w:rsidRPr="00D659CC">
              <w:t xml:space="preserve"> the chapter</w:t>
            </w:r>
            <w:r w:rsidR="00B009ED" w:rsidRPr="00D659CC">
              <w:t xml:space="preserve"> </w:t>
            </w:r>
            <w:r w:rsidRPr="00D659CC">
              <w:t>"</w:t>
            </w:r>
            <w:hyperlink w:anchor="Chapter_14_Defining_Classes" w:history="1">
              <w:r w:rsidRPr="00D659CC">
                <w:rPr>
                  <w:rStyle w:val="Hyperlink"/>
                </w:rPr>
                <w:t>Defining Classes</w:t>
              </w:r>
            </w:hyperlink>
            <w:r w:rsidRPr="00D659CC">
              <w:t xml:space="preserve">"). They allow creating typified classes, e.g. a collection which works only with objects of type </w:t>
            </w:r>
            <w:r w:rsidRPr="00D659CC">
              <w:rPr>
                <w:rStyle w:val="Code"/>
                <w:b/>
              </w:rPr>
              <w:t>Lion</w:t>
            </w:r>
            <w:r w:rsidRPr="00D659CC">
              <w:t>.</w:t>
            </w:r>
          </w:p>
        </w:tc>
      </w:tr>
    </w:tbl>
    <w:p w14:paraId="318513B7" w14:textId="77777777" w:rsidR="006E6101" w:rsidRPr="00D659CC" w:rsidRDefault="006E6101" w:rsidP="00732360">
      <w:pPr>
        <w:pStyle w:val="Heading4"/>
      </w:pPr>
      <w:r w:rsidRPr="00D659CC">
        <w:t>.NET, Standard Libraries and Object</w:t>
      </w:r>
    </w:p>
    <w:p w14:paraId="59522992" w14:textId="77777777" w:rsidR="006E6101" w:rsidRPr="00D659CC" w:rsidRDefault="006E6101" w:rsidP="006E6101">
      <w:r w:rsidRPr="00D659CC">
        <w:t xml:space="preserve">In .NET, there are a lot of predefined classes (we already covered a lot of them in the chapters on </w:t>
      </w:r>
      <w:hyperlink w:anchor="Chapter_16_Linear_Data_Structures" w:history="1">
        <w:r w:rsidRPr="00D659CC">
          <w:rPr>
            <w:rStyle w:val="Hyperlink"/>
          </w:rPr>
          <w:t>collections</w:t>
        </w:r>
      </w:hyperlink>
      <w:r w:rsidRPr="00D659CC">
        <w:rPr>
          <w:noProof/>
        </w:rPr>
        <w:t>,</w:t>
      </w:r>
      <w:r w:rsidRPr="00D659CC">
        <w:t xml:space="preserve"> </w:t>
      </w:r>
      <w:hyperlink w:anchor="Chapter_15_Text_Files" w:history="1">
        <w:r w:rsidRPr="00D659CC">
          <w:rPr>
            <w:color w:val="0000FF"/>
            <w:u w:val="single"/>
          </w:rPr>
          <w:t>text files</w:t>
        </w:r>
      </w:hyperlink>
      <w:r w:rsidR="00B009ED" w:rsidRPr="00D659CC">
        <w:t xml:space="preserve"> </w:t>
      </w:r>
      <w:r w:rsidRPr="00D659CC">
        <w:t xml:space="preserve">and </w:t>
      </w:r>
      <w:hyperlink w:anchor="Chapter_13_Strings_and_Text_Processing" w:history="1">
        <w:r w:rsidRPr="00D659CC">
          <w:rPr>
            <w:rStyle w:val="Hyperlink"/>
          </w:rPr>
          <w:t>strings</w:t>
        </w:r>
      </w:hyperlink>
      <w:r w:rsidRPr="00D659CC">
        <w:t xml:space="preserve">). These classes are part of the .NET framework; they are available wherever .NET is supported. These classes are referred to as </w:t>
      </w:r>
      <w:r w:rsidRPr="00D659CC">
        <w:rPr>
          <w:b/>
          <w:bCs/>
        </w:rPr>
        <w:t>Common Type System (CTS)</w:t>
      </w:r>
      <w:r w:rsidRPr="00D659CC">
        <w:t>.</w:t>
      </w:r>
    </w:p>
    <w:p w14:paraId="4011BAED" w14:textId="77777777" w:rsidR="006E6101" w:rsidRPr="00D659CC" w:rsidRDefault="006E6101" w:rsidP="006E6101">
      <w:r w:rsidRPr="00D659CC">
        <w:t xml:space="preserve">.NET is one of the first </w:t>
      </w:r>
      <w:r w:rsidR="005A4331" w:rsidRPr="00D659CC">
        <w:t>frameworks, which</w:t>
      </w:r>
      <w:r w:rsidRPr="00D659CC">
        <w:t xml:space="preserve"> provide such an extensive set of predefined classes. A lot of them work with </w:t>
      </w:r>
      <w:r w:rsidRPr="00D659CC">
        <w:rPr>
          <w:rFonts w:ascii="Consolas" w:hAnsi="Consolas"/>
          <w:b/>
          <w:bCs/>
          <w:noProof/>
          <w:kern w:val="32"/>
          <w:sz w:val="22"/>
        </w:rPr>
        <w:t>Object</w:t>
      </w:r>
      <w:r w:rsidRPr="00D659CC">
        <w:t xml:space="preserve"> so that they can be used in as many situations as possible.</w:t>
      </w:r>
    </w:p>
    <w:p w14:paraId="033CFDBA" w14:textId="77777777" w:rsidR="006E6101" w:rsidRPr="00D659CC" w:rsidRDefault="006E6101" w:rsidP="006E6101">
      <w:r w:rsidRPr="00D659CC">
        <w:lastRenderedPageBreak/>
        <w:t xml:space="preserve">.NET also provides a lot of </w:t>
      </w:r>
      <w:r w:rsidR="005A4331" w:rsidRPr="00D659CC">
        <w:t>libraries, which can be referenced additionally,</w:t>
      </w:r>
      <w:r w:rsidRPr="00D659CC">
        <w:t xml:space="preserve"> and it stands to reason that they</w:t>
      </w:r>
      <w:r w:rsidR="001B2272">
        <w:t xml:space="preserve"> a</w:t>
      </w:r>
      <w:r w:rsidR="000A58B9" w:rsidRPr="00D659CC">
        <w:t>re</w:t>
      </w:r>
      <w:r w:rsidRPr="00D659CC">
        <w:t xml:space="preserve"> called class libraries or external libraries.</w:t>
      </w:r>
    </w:p>
    <w:p w14:paraId="55DE8410" w14:textId="77777777" w:rsidR="006E6101" w:rsidRPr="00D659CC" w:rsidRDefault="006E6101" w:rsidP="00732360">
      <w:pPr>
        <w:pStyle w:val="Heading4"/>
      </w:pPr>
      <w:r w:rsidRPr="00D659CC">
        <w:t xml:space="preserve">The Base Type Object </w:t>
      </w:r>
      <w:r w:rsidRPr="001547CE">
        <w:rPr>
          <w:noProof/>
        </w:rPr>
        <w:t>Upcasting</w:t>
      </w:r>
      <w:r w:rsidRPr="00D659CC">
        <w:t xml:space="preserve"> and </w:t>
      </w:r>
      <w:r w:rsidRPr="001547CE">
        <w:rPr>
          <w:noProof/>
        </w:rPr>
        <w:t>Downcasting</w:t>
      </w:r>
      <w:r w:rsidRPr="00D659CC">
        <w:t xml:space="preserve"> – Example</w:t>
      </w:r>
    </w:p>
    <w:p w14:paraId="547D3C32" w14:textId="77777777" w:rsidR="006E6101" w:rsidRPr="00D659CC" w:rsidRDefault="006E6101" w:rsidP="006E6101">
      <w:pPr>
        <w:spacing w:after="120"/>
      </w:pPr>
      <w:r w:rsidRPr="00D659CC">
        <w:t>Let</w:t>
      </w:r>
      <w:r w:rsidR="002509B8" w:rsidRPr="00D659CC">
        <w:t>’s</w:t>
      </w:r>
      <w:r w:rsidRPr="00D659CC">
        <w:t xml:space="preserve"> take a closer look at the </w:t>
      </w:r>
      <w:r w:rsidRPr="00D659CC">
        <w:rPr>
          <w:rStyle w:val="Code"/>
        </w:rPr>
        <w:t>Object</w:t>
      </w:r>
      <w:r w:rsidRPr="00D659CC">
        <w:rPr>
          <w:b/>
        </w:rPr>
        <w:t xml:space="preserve"> class</w:t>
      </w:r>
      <w:r w:rsidRPr="00D659CC">
        <w:t xml:space="preserve"> using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6E6101" w:rsidRPr="00D659CC" w14:paraId="06AB05D5" w14:textId="77777777" w:rsidTr="00C84D5B">
        <w:tc>
          <w:tcPr>
            <w:tcW w:w="9668" w:type="dxa"/>
            <w:tcBorders>
              <w:top w:val="single" w:sz="4" w:space="0" w:color="auto"/>
              <w:left w:val="single" w:sz="4" w:space="0" w:color="auto"/>
              <w:bottom w:val="single" w:sz="4" w:space="0" w:color="auto"/>
              <w:right w:val="single" w:sz="4" w:space="0" w:color="auto"/>
            </w:tcBorders>
            <w:shd w:val="clear" w:color="auto" w:fill="F3F3F3"/>
          </w:tcPr>
          <w:p w14:paraId="637B2799"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bjectExample.cs</w:t>
            </w:r>
          </w:p>
        </w:tc>
      </w:tr>
      <w:tr w:rsidR="006E6101" w:rsidRPr="001547CE" w14:paraId="29F049BA" w14:textId="77777777" w:rsidTr="00E86CB9">
        <w:tc>
          <w:tcPr>
            <w:tcW w:w="9637" w:type="dxa"/>
            <w:tcBorders>
              <w:top w:val="single" w:sz="4" w:space="0" w:color="auto"/>
              <w:left w:val="single" w:sz="4" w:space="0" w:color="auto"/>
              <w:bottom w:val="single" w:sz="4" w:space="0" w:color="auto"/>
              <w:right w:val="single" w:sz="4" w:space="0" w:color="auto"/>
            </w:tcBorders>
          </w:tcPr>
          <w:p w14:paraId="6A0B696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bjectExample</w:t>
            </w:r>
          </w:p>
          <w:p w14:paraId="52D7C15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A217C3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EA0C47" w:rsidRPr="001547CE">
              <w:rPr>
                <w:rFonts w:ascii="Consolas" w:hAnsi="Consolas" w:cs="Courier New"/>
                <w:noProof/>
                <w:sz w:val="22"/>
              </w:rPr>
              <w:t>M</w:t>
            </w:r>
            <w:r w:rsidRPr="001547CE">
              <w:rPr>
                <w:rFonts w:ascii="Consolas" w:hAnsi="Consolas" w:cs="Courier New"/>
                <w:noProof/>
                <w:sz w:val="22"/>
              </w:rPr>
              <w:t>ain()</w:t>
            </w:r>
          </w:p>
          <w:p w14:paraId="31A7917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48363C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3F96DC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Implicit casting</w:t>
            </w:r>
          </w:p>
          <w:p w14:paraId="19A1575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object</w:t>
            </w:r>
            <w:r w:rsidRPr="001547CE">
              <w:rPr>
                <w:rFonts w:ascii="Consolas" w:hAnsi="Consolas" w:cs="Courier New"/>
                <w:noProof/>
                <w:sz w:val="22"/>
              </w:rPr>
              <w:t xml:space="preserve"> obj = africanLion;</w:t>
            </w:r>
          </w:p>
          <w:p w14:paraId="5DA0D7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E8AB28A" w14:textId="77777777"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02492623" w14:textId="77777777" w:rsidR="006E6101" w:rsidRPr="00D659CC" w:rsidRDefault="006E6101" w:rsidP="006E6101">
      <w:pPr>
        <w:spacing w:after="120"/>
      </w:pPr>
      <w:r w:rsidRPr="00D659CC">
        <w:t xml:space="preserve">In this example, we cast an </w:t>
      </w:r>
      <w:r w:rsidRPr="00D659CC">
        <w:rPr>
          <w:rFonts w:ascii="Consolas" w:hAnsi="Consolas"/>
          <w:b/>
          <w:bCs/>
          <w:noProof/>
          <w:kern w:val="32"/>
          <w:sz w:val="22"/>
        </w:rPr>
        <w:t>AfricanLion</w:t>
      </w:r>
      <w:r w:rsidRPr="00D659CC">
        <w:t xml:space="preserve"> to </w:t>
      </w:r>
      <w:r w:rsidRPr="00D659CC">
        <w:rPr>
          <w:rFonts w:ascii="Consolas" w:hAnsi="Consolas"/>
          <w:b/>
          <w:bCs/>
          <w:noProof/>
          <w:kern w:val="32"/>
          <w:sz w:val="22"/>
        </w:rPr>
        <w:t>Object</w:t>
      </w:r>
      <w:r w:rsidRPr="00D659CC">
        <w:t xml:space="preserve">. This operation is called </w:t>
      </w:r>
      <w:r w:rsidRPr="001547CE">
        <w:rPr>
          <w:b/>
          <w:bCs/>
          <w:noProof/>
        </w:rPr>
        <w:t>upcasting</w:t>
      </w:r>
      <w:r w:rsidRPr="00D659CC">
        <w:t xml:space="preserve"> and is permitted because </w:t>
      </w:r>
      <w:r w:rsidRPr="00D659CC">
        <w:rPr>
          <w:rFonts w:ascii="Consolas" w:hAnsi="Consolas"/>
          <w:b/>
          <w:bCs/>
          <w:noProof/>
          <w:kern w:val="32"/>
          <w:sz w:val="22"/>
        </w:rPr>
        <w:t>AfricanLion</w:t>
      </w:r>
      <w:r w:rsidRPr="00D659CC">
        <w:t xml:space="preserve"> is an indirect child of the </w:t>
      </w:r>
      <w:r w:rsidRPr="00D659CC">
        <w:rPr>
          <w:rFonts w:ascii="Consolas" w:hAnsi="Consolas"/>
          <w:b/>
          <w:bCs/>
          <w:noProof/>
          <w:kern w:val="32"/>
          <w:sz w:val="22"/>
        </w:rPr>
        <w:t>Object</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6E6101" w:rsidRPr="00D659CC" w14:paraId="4A5310F5"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4B48BDB8" w14:textId="77777777" w:rsidR="006E6101" w:rsidRPr="00D659CC" w:rsidRDefault="006E6101" w:rsidP="006E6101">
            <w:pPr>
              <w:spacing w:before="0"/>
              <w:jc w:val="center"/>
            </w:pPr>
            <w:r w:rsidRPr="00D659CC">
              <w:rPr>
                <w:noProof/>
              </w:rPr>
              <w:drawing>
                <wp:inline distT="0" distB="0" distL="0" distR="0" wp14:anchorId="62D4559B" wp14:editId="06E5112D">
                  <wp:extent cx="330200" cy="330200"/>
                  <wp:effectExtent l="25400" t="0" r="0" b="0"/>
                  <wp:docPr id="5464" name="Picture 3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0A30DBE" w14:textId="77777777" w:rsidR="006E6101" w:rsidRPr="00D659CC" w:rsidRDefault="006E6101" w:rsidP="00F01EE9">
            <w:pPr>
              <w:pStyle w:val="WarningMessage"/>
            </w:pPr>
            <w:r w:rsidRPr="00D659CC">
              <w:t>Now</w:t>
            </w:r>
            <w:r w:rsidR="00372F0D" w:rsidRPr="00D659CC">
              <w:t xml:space="preserve"> it</w:t>
            </w:r>
            <w:r w:rsidRPr="00D659CC">
              <w:t xml:space="preserve"> is the time to mention that the keywords </w:t>
            </w:r>
            <w:r w:rsidRPr="00D659CC">
              <w:rPr>
                <w:rStyle w:val="Code"/>
                <w:b/>
              </w:rPr>
              <w:t>string</w:t>
            </w:r>
            <w:r w:rsidRPr="00D659CC">
              <w:t xml:space="preserve"> and </w:t>
            </w:r>
            <w:r w:rsidRPr="00D659CC">
              <w:rPr>
                <w:rStyle w:val="Code"/>
                <w:b/>
              </w:rPr>
              <w:t>object</w:t>
            </w:r>
            <w:r w:rsidRPr="00D659CC">
              <w:t xml:space="preserve"> are simply compiler tricks and are substituted with </w:t>
            </w:r>
            <w:r w:rsidRPr="00D659CC">
              <w:rPr>
                <w:rStyle w:val="Code"/>
                <w:b/>
              </w:rPr>
              <w:t>System.String</w:t>
            </w:r>
            <w:r w:rsidRPr="00D659CC">
              <w:t xml:space="preserve"> and </w:t>
            </w:r>
            <w:r w:rsidRPr="00D659CC">
              <w:rPr>
                <w:rStyle w:val="Code"/>
                <w:b/>
              </w:rPr>
              <w:t>System.Object</w:t>
            </w:r>
            <w:r w:rsidRPr="00D659CC">
              <w:t xml:space="preserve"> during compilation.</w:t>
            </w:r>
          </w:p>
        </w:tc>
      </w:tr>
    </w:tbl>
    <w:p w14:paraId="6FBE6629" w14:textId="77777777" w:rsidR="006E6101" w:rsidRPr="00D659CC" w:rsidRDefault="006E6101" w:rsidP="006E6101">
      <w:pPr>
        <w:spacing w:after="120"/>
      </w:pPr>
      <w:r w:rsidRPr="00D659CC">
        <w:t>Let</w:t>
      </w:r>
      <w:r w:rsidR="002509B8" w:rsidRPr="00D659CC">
        <w:t>’s</w:t>
      </w:r>
      <w:r w:rsidRPr="00D659CC">
        <w:t xml:space="preserve"> continue with th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6E6101" w:rsidRPr="00D659CC" w14:paraId="2E7D6CC8" w14:textId="77777777" w:rsidTr="00C84D5B">
        <w:tc>
          <w:tcPr>
            <w:tcW w:w="9668" w:type="dxa"/>
            <w:tcBorders>
              <w:top w:val="single" w:sz="4" w:space="0" w:color="auto"/>
              <w:left w:val="single" w:sz="4" w:space="0" w:color="auto"/>
              <w:bottom w:val="single" w:sz="4" w:space="0" w:color="auto"/>
              <w:right w:val="single" w:sz="4" w:space="0" w:color="auto"/>
            </w:tcBorders>
            <w:shd w:val="clear" w:color="auto" w:fill="F3F3F3"/>
          </w:tcPr>
          <w:p w14:paraId="766226F5"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bjectExample.cs</w:t>
            </w:r>
          </w:p>
        </w:tc>
      </w:tr>
      <w:tr w:rsidR="006E6101" w:rsidRPr="001547CE" w14:paraId="19CC21E5" w14:textId="77777777" w:rsidTr="00E86CB9">
        <w:tc>
          <w:tcPr>
            <w:tcW w:w="9637" w:type="dxa"/>
            <w:tcBorders>
              <w:top w:val="single" w:sz="4" w:space="0" w:color="auto"/>
              <w:left w:val="single" w:sz="4" w:space="0" w:color="auto"/>
              <w:bottom w:val="single" w:sz="4" w:space="0" w:color="auto"/>
              <w:right w:val="single" w:sz="4" w:space="0" w:color="auto"/>
            </w:tcBorders>
          </w:tcPr>
          <w:p w14:paraId="1CC2FE2A" w14:textId="77777777" w:rsidR="00C5289D" w:rsidRPr="001547CE" w:rsidRDefault="006E6101" w:rsidP="006E6101">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7F9D4BFF" w14:textId="77777777" w:rsidR="00C5289D" w:rsidRPr="00E86CB9" w:rsidRDefault="00C5289D" w:rsidP="006E6101">
            <w:pPr>
              <w:autoSpaceDE w:val="0"/>
              <w:autoSpaceDN w:val="0"/>
              <w:adjustRightInd w:val="0"/>
              <w:spacing w:before="0"/>
              <w:jc w:val="left"/>
              <w:rPr>
                <w:rFonts w:ascii="Consolas" w:hAnsi="Consolas" w:cs="Courier New"/>
                <w:noProof/>
                <w:color w:val="008000"/>
                <w:sz w:val="14"/>
                <w:szCs w:val="12"/>
              </w:rPr>
            </w:pPr>
          </w:p>
          <w:p w14:paraId="507985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61006FF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8000"/>
                <w:sz w:val="22"/>
              </w:rPr>
              <w:t>// Implicit casting</w:t>
            </w:r>
          </w:p>
          <w:p w14:paraId="68D3B6C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object</w:t>
            </w:r>
            <w:r w:rsidRPr="001547CE">
              <w:rPr>
                <w:rFonts w:ascii="Consolas" w:hAnsi="Consolas" w:cs="Courier New"/>
                <w:noProof/>
                <w:sz w:val="22"/>
              </w:rPr>
              <w:t xml:space="preserve"> obj = africanLion;</w:t>
            </w:r>
          </w:p>
          <w:p w14:paraId="1D1914DE" w14:textId="77777777" w:rsidR="006E6101" w:rsidRPr="00E86CB9" w:rsidRDefault="006E6101" w:rsidP="006E6101">
            <w:pPr>
              <w:autoSpaceDE w:val="0"/>
              <w:autoSpaceDN w:val="0"/>
              <w:adjustRightInd w:val="0"/>
              <w:spacing w:before="0"/>
              <w:jc w:val="left"/>
              <w:rPr>
                <w:rFonts w:ascii="Consolas" w:hAnsi="Consolas" w:cs="Courier New"/>
                <w:noProof/>
                <w:color w:val="0000FF"/>
                <w:sz w:val="14"/>
                <w:szCs w:val="12"/>
              </w:rPr>
            </w:pPr>
          </w:p>
          <w:p w14:paraId="6642512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try</w:t>
            </w:r>
          </w:p>
          <w:p w14:paraId="193124F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D639D4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Explicit casting</w:t>
            </w:r>
          </w:p>
          <w:p w14:paraId="4195713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castedLion = (</w:t>
            </w:r>
            <w:r w:rsidRPr="001547CE">
              <w:rPr>
                <w:rFonts w:ascii="Consolas" w:hAnsi="Consolas"/>
                <w:noProof/>
                <w:color w:val="2B91AF"/>
                <w:sz w:val="22"/>
              </w:rPr>
              <w:t>AfricanLion</w:t>
            </w:r>
            <w:r w:rsidR="00E559E3" w:rsidRPr="001547CE">
              <w:rPr>
                <w:rFonts w:ascii="Consolas" w:hAnsi="Consolas" w:cs="Courier New"/>
                <w:noProof/>
                <w:sz w:val="22"/>
              </w:rPr>
              <w:t>) obj;</w:t>
            </w:r>
          </w:p>
          <w:p w14:paraId="1D24AB8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2D48F5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InvalidCastException</w:t>
            </w:r>
            <w:r w:rsidRPr="001547CE">
              <w:rPr>
                <w:rFonts w:ascii="Consolas" w:hAnsi="Consolas" w:cs="Courier New"/>
                <w:noProof/>
                <w:sz w:val="22"/>
              </w:rPr>
              <w:t xml:space="preserve"> ice)</w:t>
            </w:r>
          </w:p>
          <w:p w14:paraId="4F8BD2C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221CB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obj cannot be downcasted to AfricanLion"</w:t>
            </w:r>
            <w:r w:rsidRPr="001547CE">
              <w:rPr>
                <w:rFonts w:ascii="Consolas" w:hAnsi="Consolas" w:cs="Courier New"/>
                <w:noProof/>
                <w:sz w:val="22"/>
              </w:rPr>
              <w:t>);</w:t>
            </w:r>
          </w:p>
          <w:p w14:paraId="2585D1BE" w14:textId="77777777"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473D06B0" w14:textId="77777777" w:rsidR="006E6101" w:rsidRPr="00D659CC" w:rsidRDefault="006E6101" w:rsidP="006E6101">
      <w:r w:rsidRPr="00D659CC">
        <w:t xml:space="preserve">In this example, we </w:t>
      </w:r>
      <w:r w:rsidRPr="00D659CC">
        <w:rPr>
          <w:b/>
        </w:rPr>
        <w:t xml:space="preserve">cast an </w:t>
      </w:r>
      <w:r w:rsidRPr="00D659CC">
        <w:rPr>
          <w:rFonts w:ascii="Consolas" w:hAnsi="Consolas"/>
          <w:b/>
          <w:bCs/>
          <w:noProof/>
          <w:kern w:val="32"/>
          <w:sz w:val="22"/>
        </w:rPr>
        <w:t xml:space="preserve">Object </w:t>
      </w:r>
      <w:r w:rsidRPr="00D659CC">
        <w:rPr>
          <w:b/>
        </w:rPr>
        <w:t xml:space="preserve">to </w:t>
      </w:r>
      <w:r w:rsidRPr="00D659CC">
        <w:rPr>
          <w:rFonts w:ascii="Consolas" w:hAnsi="Consolas"/>
          <w:b/>
          <w:bCs/>
          <w:noProof/>
          <w:kern w:val="32"/>
          <w:sz w:val="22"/>
        </w:rPr>
        <w:t>AfricanLion</w:t>
      </w:r>
      <w:r w:rsidRPr="00D659CC">
        <w:t xml:space="preserve">. This operation is called </w:t>
      </w:r>
      <w:r w:rsidRPr="001547CE">
        <w:rPr>
          <w:b/>
          <w:bCs/>
          <w:noProof/>
        </w:rPr>
        <w:t>downcasting</w:t>
      </w:r>
      <w:r w:rsidRPr="00D659CC">
        <w:t xml:space="preserve"> and is permitted only if we indicate the type we want to cast to, because </w:t>
      </w:r>
      <w:r w:rsidRPr="00D659CC">
        <w:rPr>
          <w:rFonts w:ascii="Consolas" w:hAnsi="Consolas"/>
          <w:b/>
          <w:bCs/>
          <w:noProof/>
          <w:kern w:val="32"/>
          <w:sz w:val="22"/>
        </w:rPr>
        <w:t>Object</w:t>
      </w:r>
      <w:r w:rsidRPr="00D659CC">
        <w:t xml:space="preserve"> is a parent class of </w:t>
      </w:r>
      <w:r w:rsidRPr="00D659CC">
        <w:rPr>
          <w:rFonts w:ascii="Consolas" w:hAnsi="Consolas"/>
          <w:b/>
          <w:bCs/>
          <w:noProof/>
          <w:kern w:val="32"/>
          <w:sz w:val="22"/>
        </w:rPr>
        <w:t>AfricanLion</w:t>
      </w:r>
      <w:r w:rsidRPr="00D659CC">
        <w:t xml:space="preserve"> and it</w:t>
      </w:r>
      <w:r w:rsidR="00AF6063">
        <w:t xml:space="preserve"> i</w:t>
      </w:r>
      <w:r w:rsidR="002509B8" w:rsidRPr="00D659CC">
        <w:t>s</w:t>
      </w:r>
      <w:r w:rsidRPr="00D659CC">
        <w:t xml:space="preserve"> not clear if the variable </w:t>
      </w:r>
      <w:r w:rsidRPr="00D659CC">
        <w:rPr>
          <w:rFonts w:ascii="Consolas" w:hAnsi="Consolas"/>
          <w:b/>
          <w:bCs/>
          <w:noProof/>
          <w:kern w:val="32"/>
          <w:sz w:val="22"/>
        </w:rPr>
        <w:t>obj</w:t>
      </w:r>
      <w:r w:rsidRPr="00D659CC">
        <w:t xml:space="preserve"> is of type </w:t>
      </w:r>
      <w:r w:rsidRPr="00D659CC">
        <w:rPr>
          <w:rFonts w:ascii="Consolas" w:hAnsi="Consolas"/>
          <w:b/>
          <w:bCs/>
          <w:noProof/>
          <w:kern w:val="32"/>
          <w:sz w:val="22"/>
        </w:rPr>
        <w:t>AfricanLion</w:t>
      </w:r>
      <w:r w:rsidRPr="00D659CC">
        <w:t>. If it</w:t>
      </w:r>
      <w:r w:rsidR="00AF6063">
        <w:t xml:space="preserve"> i</w:t>
      </w:r>
      <w:r w:rsidR="002509B8" w:rsidRPr="00D659CC">
        <w:t>s</w:t>
      </w:r>
      <w:r w:rsidRPr="00D659CC">
        <w:t xml:space="preserve"> not, an </w:t>
      </w:r>
      <w:r w:rsidRPr="00D659CC">
        <w:rPr>
          <w:rFonts w:ascii="Consolas" w:hAnsi="Consolas"/>
          <w:b/>
          <w:bCs/>
          <w:noProof/>
          <w:kern w:val="32"/>
          <w:sz w:val="22"/>
        </w:rPr>
        <w:t xml:space="preserve">InvalidCastException </w:t>
      </w:r>
      <w:r w:rsidRPr="00D659CC">
        <w:t>will be thrown.</w:t>
      </w:r>
    </w:p>
    <w:p w14:paraId="0B366622" w14:textId="77777777" w:rsidR="006E6101" w:rsidRPr="00D659CC" w:rsidRDefault="006E6101" w:rsidP="00732360">
      <w:pPr>
        <w:pStyle w:val="Heading4"/>
      </w:pPr>
      <w:r w:rsidRPr="00D659CC">
        <w:lastRenderedPageBreak/>
        <w:t xml:space="preserve">The </w:t>
      </w:r>
      <w:r w:rsidRPr="00D659CC">
        <w:rPr>
          <w:noProof/>
        </w:rPr>
        <w:t>Object.</w:t>
      </w:r>
      <w:r w:rsidR="00D831D7" w:rsidRPr="00D659CC">
        <w:rPr>
          <w:noProof/>
        </w:rPr>
        <w:t>T</w:t>
      </w:r>
      <w:r w:rsidRPr="00D659CC">
        <w:rPr>
          <w:noProof/>
        </w:rPr>
        <w:t>oString()</w:t>
      </w:r>
      <w:r w:rsidRPr="00D659CC">
        <w:t xml:space="preserve"> Method</w:t>
      </w:r>
    </w:p>
    <w:p w14:paraId="40F8D1CF" w14:textId="77777777" w:rsidR="006E6101" w:rsidRPr="00D659CC" w:rsidRDefault="006E6101" w:rsidP="006E6101">
      <w:r w:rsidRPr="00D659CC">
        <w:t xml:space="preserve">One of the most commonly used methods, originating from the class </w:t>
      </w:r>
      <w:r w:rsidRPr="00D659CC">
        <w:rPr>
          <w:rFonts w:ascii="Consolas" w:hAnsi="Consolas"/>
          <w:b/>
          <w:bCs/>
          <w:noProof/>
          <w:kern w:val="32"/>
          <w:sz w:val="22"/>
        </w:rPr>
        <w:t>Object</w:t>
      </w:r>
      <w:r w:rsidRPr="00D659CC">
        <w:t xml:space="preserve"> is </w:t>
      </w:r>
      <w:r w:rsidRPr="00D659CC">
        <w:rPr>
          <w:rFonts w:ascii="Consolas" w:hAnsi="Consolas"/>
          <w:b/>
          <w:bCs/>
          <w:noProof/>
          <w:kern w:val="32"/>
          <w:sz w:val="22"/>
        </w:rPr>
        <w:t>ToString()</w:t>
      </w:r>
      <w:r w:rsidRPr="00D659CC">
        <w:t xml:space="preserve">. It returns a </w:t>
      </w:r>
      <w:r w:rsidRPr="00D659CC">
        <w:rPr>
          <w:b/>
        </w:rPr>
        <w:t>textual representation of an object</w:t>
      </w:r>
      <w:r w:rsidRPr="00D659CC">
        <w:t xml:space="preserve">. Every </w:t>
      </w:r>
      <w:r w:rsidR="00372F0D" w:rsidRPr="00D659CC">
        <w:t>object includes this method and therefore</w:t>
      </w:r>
      <w:r w:rsidRPr="00D659CC">
        <w:t xml:space="preserve"> has a textual representation. This method is used when we print the object using </w:t>
      </w:r>
      <w:r w:rsidRPr="00D659CC">
        <w:rPr>
          <w:rFonts w:ascii="Consolas" w:hAnsi="Consolas"/>
          <w:b/>
          <w:bCs/>
          <w:noProof/>
          <w:kern w:val="32"/>
          <w:sz w:val="22"/>
        </w:rPr>
        <w:t>Console.WriteLine(…)</w:t>
      </w:r>
      <w:r w:rsidRPr="00D659CC">
        <w:t>.</w:t>
      </w:r>
    </w:p>
    <w:p w14:paraId="2495D987" w14:textId="77777777" w:rsidR="006E6101" w:rsidRPr="00D659CC" w:rsidRDefault="006E6101" w:rsidP="00732360">
      <w:pPr>
        <w:pStyle w:val="Heading4"/>
      </w:pPr>
      <w:r w:rsidRPr="00D659CC">
        <w:rPr>
          <w:noProof/>
        </w:rPr>
        <w:t>Object.ToString()</w:t>
      </w:r>
      <w:r w:rsidRPr="00D659CC">
        <w:t xml:space="preserve"> – Example</w:t>
      </w:r>
    </w:p>
    <w:p w14:paraId="23C6D607" w14:textId="77777777" w:rsidR="006E6101" w:rsidRPr="00D659CC" w:rsidRDefault="006E6101" w:rsidP="006E6101">
      <w:pPr>
        <w:spacing w:after="120"/>
      </w:pPr>
      <w:r w:rsidRPr="00D659CC">
        <w:t xml:space="preserve">Here is an example in which we call the </w:t>
      </w:r>
      <w:r w:rsidRPr="00D659CC">
        <w:rPr>
          <w:rFonts w:ascii="Consolas" w:hAnsi="Consolas"/>
          <w:b/>
          <w:bCs/>
          <w:noProof/>
          <w:kern w:val="32"/>
          <w:sz w:val="22"/>
        </w:rPr>
        <w:t>ToString()</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0A686C4C"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1E0D970C"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ToStringExample.cs</w:t>
            </w:r>
          </w:p>
        </w:tc>
      </w:tr>
      <w:tr w:rsidR="006E6101" w:rsidRPr="001547CE" w14:paraId="4D196848" w14:textId="77777777" w:rsidTr="00E86CB9">
        <w:tc>
          <w:tcPr>
            <w:tcW w:w="9637" w:type="dxa"/>
            <w:tcBorders>
              <w:top w:val="single" w:sz="4" w:space="0" w:color="auto"/>
              <w:left w:val="single" w:sz="4" w:space="0" w:color="auto"/>
              <w:bottom w:val="single" w:sz="4" w:space="0" w:color="auto"/>
              <w:right w:val="single" w:sz="4" w:space="0" w:color="auto"/>
            </w:tcBorders>
          </w:tcPr>
          <w:p w14:paraId="630F574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ToStringExample</w:t>
            </w:r>
          </w:p>
          <w:p w14:paraId="5E943D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805310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7A36966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B341A5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w:t>
            </w:r>
          </w:p>
          <w:p w14:paraId="38E2AB3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Felidae</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14:paraId="6ACEEDE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1F8A05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D0D2A38" w14:textId="77777777"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62C26600" w14:textId="77777777" w:rsidR="006E6101" w:rsidRPr="00D659CC" w:rsidRDefault="006E6101" w:rsidP="006E6101">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4F9EC55D" w14:textId="77777777" w:rsidTr="00E86CB9">
        <w:tc>
          <w:tcPr>
            <w:tcW w:w="9637" w:type="dxa"/>
            <w:tcBorders>
              <w:top w:val="single" w:sz="4" w:space="0" w:color="auto"/>
              <w:left w:val="single" w:sz="4" w:space="0" w:color="auto"/>
              <w:bottom w:val="single" w:sz="4" w:space="0" w:color="auto"/>
              <w:right w:val="single" w:sz="4" w:space="0" w:color="auto"/>
            </w:tcBorders>
          </w:tcPr>
          <w:p w14:paraId="56CFF1A7"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ystem.Object</w:t>
            </w:r>
          </w:p>
          <w:p w14:paraId="027683D7"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Felidae</w:t>
            </w:r>
          </w:p>
          <w:p w14:paraId="17AC7F5D" w14:textId="77777777"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Chapter_20_OOP.Lion</w:t>
            </w:r>
          </w:p>
        </w:tc>
      </w:tr>
    </w:tbl>
    <w:p w14:paraId="19066292" w14:textId="77777777" w:rsidR="006E6101" w:rsidRPr="00D659CC" w:rsidRDefault="006E6101" w:rsidP="006E6101">
      <w:pPr>
        <w:spacing w:after="120"/>
      </w:pPr>
      <w:r w:rsidRPr="00D659CC">
        <w:t xml:space="preserve">In this case, the base class implementation is called, because </w:t>
      </w:r>
      <w:r w:rsidRPr="00D659CC">
        <w:rPr>
          <w:rFonts w:ascii="Consolas" w:hAnsi="Consolas"/>
          <w:b/>
          <w:bCs/>
          <w:noProof/>
          <w:kern w:val="32"/>
          <w:sz w:val="22"/>
        </w:rPr>
        <w:t>Lion</w:t>
      </w:r>
      <w:r w:rsidRPr="00D659CC">
        <w:t xml:space="preserve"> </w:t>
      </w:r>
      <w:r w:rsidRPr="00D659CC">
        <w:rPr>
          <w:b/>
        </w:rPr>
        <w:t>doesn</w:t>
      </w:r>
      <w:r w:rsidR="002509B8" w:rsidRPr="00D659CC">
        <w:rPr>
          <w:b/>
        </w:rPr>
        <w:t>’t</w:t>
      </w:r>
      <w:r w:rsidRPr="00D659CC">
        <w:rPr>
          <w:b/>
        </w:rPr>
        <w:t xml:space="preserve"> override</w:t>
      </w:r>
      <w:r w:rsidRPr="00D659CC">
        <w:t xml:space="preserve">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Felidae</w:t>
      </w:r>
      <w:r w:rsidRPr="00D659CC">
        <w:t xml:space="preserve"> also doesn</w:t>
      </w:r>
      <w:r w:rsidR="002509B8" w:rsidRPr="00D659CC">
        <w:t>’t</w:t>
      </w:r>
      <w:r w:rsidRPr="00D659CC">
        <w:t xml:space="preserve"> override the method; therefore, we actually call the implementation </w:t>
      </w:r>
      <w:r w:rsidRPr="00D659CC">
        <w:rPr>
          <w:b/>
        </w:rPr>
        <w:t>inherited from</w:t>
      </w:r>
      <w:r w:rsidRPr="00D659CC">
        <w:t xml:space="preserve"> </w:t>
      </w:r>
      <w:r w:rsidRPr="00D659CC">
        <w:rPr>
          <w:rFonts w:ascii="Consolas" w:hAnsi="Consolas"/>
          <w:b/>
          <w:bCs/>
          <w:noProof/>
          <w:kern w:val="32"/>
          <w:sz w:val="22"/>
        </w:rPr>
        <w:t>System.Object</w:t>
      </w:r>
      <w:r w:rsidRPr="00D659CC">
        <w:t>. The result above contains the namespace of the object and the name of the class.</w:t>
      </w:r>
    </w:p>
    <w:p w14:paraId="25003017" w14:textId="77777777" w:rsidR="006E6101" w:rsidRPr="00D659CC" w:rsidRDefault="006E6101" w:rsidP="00732360">
      <w:pPr>
        <w:pStyle w:val="Heading4"/>
      </w:pPr>
      <w:r w:rsidRPr="00D659CC">
        <w:t xml:space="preserve">Overriding </w:t>
      </w:r>
      <w:r w:rsidR="00D831D7" w:rsidRPr="00D659CC">
        <w:rPr>
          <w:noProof/>
        </w:rPr>
        <w:t>T</w:t>
      </w:r>
      <w:r w:rsidRPr="00D659CC">
        <w:rPr>
          <w:noProof/>
        </w:rPr>
        <w:t>oString()</w:t>
      </w:r>
      <w:r w:rsidRPr="00D659CC">
        <w:t xml:space="preserve"> – Example</w:t>
      </w:r>
    </w:p>
    <w:p w14:paraId="1341ACEA" w14:textId="15987966" w:rsidR="006E6101" w:rsidRPr="00D659CC" w:rsidRDefault="006E6101" w:rsidP="006E6101">
      <w:pPr>
        <w:spacing w:after="120"/>
      </w:pPr>
      <w:r w:rsidRPr="00D659CC">
        <w:t xml:space="preserve">We will now demonstrate how useful overriding </w:t>
      </w:r>
      <w:r w:rsidRPr="00D659CC">
        <w:rPr>
          <w:rFonts w:ascii="Consolas" w:hAnsi="Consolas"/>
          <w:b/>
          <w:bCs/>
          <w:noProof/>
          <w:kern w:val="32"/>
          <w:sz w:val="22"/>
        </w:rPr>
        <w:t>ToString()</w:t>
      </w:r>
      <w:r w:rsidRPr="00D659CC">
        <w:t xml:space="preserve">from </w:t>
      </w:r>
      <w:r w:rsidRPr="00D659CC">
        <w:rPr>
          <w:rFonts w:ascii="Consolas" w:hAnsi="Consolas"/>
          <w:b/>
          <w:bCs/>
          <w:noProof/>
          <w:kern w:val="32"/>
          <w:sz w:val="22"/>
        </w:rPr>
        <w:t>System.Object</w:t>
      </w:r>
      <w:r w:rsidRPr="00D659CC">
        <w:t xml:space="preserve"> can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7F93D86F" w14:textId="77777777" w:rsidTr="00A55C70">
        <w:tc>
          <w:tcPr>
            <w:tcW w:w="9498" w:type="dxa"/>
            <w:tcBorders>
              <w:top w:val="single" w:sz="4" w:space="0" w:color="auto"/>
              <w:left w:val="single" w:sz="4" w:space="0" w:color="auto"/>
              <w:bottom w:val="single" w:sz="4" w:space="0" w:color="auto"/>
              <w:right w:val="single" w:sz="4" w:space="0" w:color="auto"/>
            </w:tcBorders>
            <w:shd w:val="clear" w:color="auto" w:fill="F3F3F3"/>
          </w:tcPr>
          <w:p w14:paraId="59933638"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14:paraId="497B140C" w14:textId="77777777" w:rsidTr="00E86CB9">
        <w:tc>
          <w:tcPr>
            <w:tcW w:w="9637" w:type="dxa"/>
            <w:tcBorders>
              <w:top w:val="single" w:sz="4" w:space="0" w:color="auto"/>
              <w:left w:val="single" w:sz="4" w:space="0" w:color="auto"/>
              <w:bottom w:val="single" w:sz="4" w:space="0" w:color="auto"/>
              <w:right w:val="single" w:sz="4" w:space="0" w:color="auto"/>
            </w:tcBorders>
          </w:tcPr>
          <w:p w14:paraId="65E30F3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14:paraId="52CB723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1EA966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7F97E99E"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01EA3F3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14:paraId="1287311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7021B18" w14:textId="2674F30A"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14:paraId="56D6482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14:paraId="759AD13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F59FF87"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4AACCD5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14:paraId="624D45C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1BCFD02" w14:textId="77777777" w:rsidR="006E6101" w:rsidRPr="00D659CC" w:rsidRDefault="006E6101" w:rsidP="006E6101">
      <w:pPr>
        <w:spacing w:after="120"/>
      </w:pPr>
      <w:r w:rsidRPr="00D659CC">
        <w:lastRenderedPageBreak/>
        <w:t xml:space="preserve">In the source code above, we use the method </w:t>
      </w:r>
      <w:r w:rsidRPr="00D659CC">
        <w:rPr>
          <w:rFonts w:ascii="Consolas" w:hAnsi="Consolas"/>
          <w:b/>
          <w:bCs/>
          <w:noProof/>
          <w:kern w:val="32"/>
          <w:sz w:val="22"/>
        </w:rPr>
        <w:t>String.Format(…)</w:t>
      </w:r>
      <w:r w:rsidRPr="00D659CC">
        <w:t xml:space="preserve">, in order to format the result appropriately. This is how we can then invoke the overridden method </w:t>
      </w:r>
      <w:r w:rsidRPr="00D659CC">
        <w:rPr>
          <w:rFonts w:ascii="Consolas" w:hAnsi="Consolas"/>
          <w:b/>
          <w:bCs/>
          <w:noProof/>
          <w:kern w:val="32"/>
          <w:sz w:val="22"/>
        </w:rPr>
        <w:t>ToStr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1626E87A"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1A42F7BE"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verrideExample.cs</w:t>
            </w:r>
          </w:p>
        </w:tc>
      </w:tr>
      <w:tr w:rsidR="006E6101" w:rsidRPr="001547CE" w14:paraId="0A1D0598" w14:textId="77777777" w:rsidTr="00E86CB9">
        <w:tc>
          <w:tcPr>
            <w:tcW w:w="9637" w:type="dxa"/>
            <w:tcBorders>
              <w:top w:val="single" w:sz="4" w:space="0" w:color="auto"/>
              <w:left w:val="single" w:sz="4" w:space="0" w:color="auto"/>
              <w:bottom w:val="single" w:sz="4" w:space="0" w:color="auto"/>
              <w:right w:val="single" w:sz="4" w:space="0" w:color="auto"/>
            </w:tcBorders>
          </w:tcPr>
          <w:p w14:paraId="6DB1497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OverrideExample</w:t>
            </w:r>
          </w:p>
          <w:p w14:paraId="455D30F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32BD3E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636C7DB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420801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w:t>
            </w:r>
          </w:p>
          <w:p w14:paraId="7DDE062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Felidae</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14:paraId="499F21A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78DA8D2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736720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658074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66C4BEC" w14:textId="77777777" w:rsidR="006E6101" w:rsidRPr="00D659CC" w:rsidRDefault="006E6101" w:rsidP="006E6101">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25638984" w14:textId="77777777" w:rsidTr="00E86CB9">
        <w:tc>
          <w:tcPr>
            <w:tcW w:w="9637" w:type="dxa"/>
            <w:tcBorders>
              <w:top w:val="single" w:sz="4" w:space="0" w:color="auto"/>
              <w:left w:val="single" w:sz="4" w:space="0" w:color="auto"/>
              <w:bottom w:val="single" w:sz="4" w:space="0" w:color="auto"/>
              <w:right w:val="single" w:sz="4" w:space="0" w:color="auto"/>
            </w:tcBorders>
          </w:tcPr>
          <w:p w14:paraId="53A95CF2"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ystem.Object</w:t>
            </w:r>
          </w:p>
          <w:p w14:paraId="235FA34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Felidae</w:t>
            </w:r>
          </w:p>
          <w:p w14:paraId="2708B6B0"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Lion</w:t>
            </w:r>
          </w:p>
          <w:p w14:paraId="14553F21" w14:textId="77777777"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AfricanLion, male: True, weight: 80)</w:t>
            </w:r>
          </w:p>
        </w:tc>
      </w:tr>
    </w:tbl>
    <w:p w14:paraId="769F4D17" w14:textId="77777777" w:rsidR="006E6101" w:rsidRPr="00D659CC" w:rsidRDefault="006E6101" w:rsidP="006E6101">
      <w:pPr>
        <w:spacing w:after="120"/>
      </w:pPr>
      <w:r w:rsidRPr="00D659CC">
        <w:t xml:space="preserve">Notice that </w:t>
      </w:r>
      <w:r w:rsidRPr="00D659CC">
        <w:rPr>
          <w:rFonts w:ascii="Consolas" w:hAnsi="Consolas"/>
          <w:b/>
          <w:bCs/>
          <w:noProof/>
          <w:kern w:val="32"/>
          <w:sz w:val="22"/>
        </w:rPr>
        <w:t>ToString()</w:t>
      </w:r>
      <w:r w:rsidRPr="00D659CC">
        <w:t xml:space="preserve"> is invoked implicitly. When we pass an object to the </w:t>
      </w:r>
      <w:r w:rsidRPr="00D659CC">
        <w:rPr>
          <w:rFonts w:ascii="Consolas" w:hAnsi="Consolas"/>
          <w:b/>
          <w:bCs/>
          <w:noProof/>
          <w:kern w:val="32"/>
          <w:sz w:val="22"/>
        </w:rPr>
        <w:t>WriteLine()</w:t>
      </w:r>
      <w:r w:rsidRPr="00D659CC">
        <w:t xml:space="preserve"> method, that object provides its string representation using </w:t>
      </w:r>
      <w:r w:rsidRPr="00D659CC">
        <w:rPr>
          <w:rFonts w:ascii="Consolas" w:hAnsi="Consolas"/>
          <w:b/>
          <w:bCs/>
          <w:noProof/>
          <w:kern w:val="32"/>
          <w:sz w:val="22"/>
        </w:rPr>
        <w:t xml:space="preserve">ToString() </w:t>
      </w:r>
      <w:r w:rsidRPr="00D659CC">
        <w:t>and only then it is printed to the output stream. That way, there</w:t>
      </w:r>
      <w:r w:rsidR="002509B8" w:rsidRPr="00D659CC">
        <w:t>’s</w:t>
      </w:r>
      <w:r w:rsidRPr="00D659CC">
        <w:t xml:space="preserve"> no need to explicitly get string representations of objects when printing them.</w:t>
      </w:r>
    </w:p>
    <w:p w14:paraId="585D57C7" w14:textId="77777777" w:rsidR="008379D7" w:rsidRPr="00D659CC" w:rsidRDefault="006E6101" w:rsidP="00732360">
      <w:pPr>
        <w:pStyle w:val="Heading3"/>
      </w:pPr>
      <w:r w:rsidRPr="00D659CC">
        <w:t>Virtual Methods</w:t>
      </w:r>
      <w:r w:rsidR="0026470C" w:rsidRPr="00D659CC">
        <w:t>:</w:t>
      </w:r>
      <w:r w:rsidRPr="00D659CC">
        <w:t xml:space="preserve"> the </w:t>
      </w:r>
      <w:r w:rsidR="0026470C" w:rsidRPr="00D659CC">
        <w:t>"</w:t>
      </w:r>
      <w:r w:rsidRPr="00D659CC">
        <w:t>override</w:t>
      </w:r>
      <w:r w:rsidR="0026470C" w:rsidRPr="00D659CC">
        <w:t>"</w:t>
      </w:r>
      <w:r w:rsidRPr="00D659CC">
        <w:t xml:space="preserve"> and </w:t>
      </w:r>
      <w:r w:rsidR="0026470C" w:rsidRPr="00D659CC">
        <w:t>"</w:t>
      </w:r>
      <w:r w:rsidRPr="00D659CC">
        <w:t>new</w:t>
      </w:r>
      <w:r w:rsidR="0026470C" w:rsidRPr="00D659CC">
        <w:t>"</w:t>
      </w:r>
      <w:r w:rsidRPr="00D659CC">
        <w:t xml:space="preserve"> Keywords</w:t>
      </w:r>
    </w:p>
    <w:p w14:paraId="0FFD40D7" w14:textId="77777777" w:rsidR="006E6101" w:rsidRDefault="006E6101" w:rsidP="006E6101">
      <w:pPr>
        <w:spacing w:after="120"/>
      </w:pPr>
      <w:r w:rsidRPr="00D659CC">
        <w:t xml:space="preserve">We need to explicitly instruct the compiler that we want our method to </w:t>
      </w:r>
      <w:r w:rsidRPr="00D659CC">
        <w:rPr>
          <w:b/>
        </w:rPr>
        <w:t>override</w:t>
      </w:r>
      <w:r w:rsidRPr="00D659CC">
        <w:t xml:space="preserve"> another. In order to do this, we use the </w:t>
      </w:r>
      <w:r w:rsidRPr="00D659CC">
        <w:rPr>
          <w:rFonts w:ascii="Consolas" w:hAnsi="Consolas"/>
          <w:b/>
          <w:bCs/>
          <w:noProof/>
          <w:kern w:val="32"/>
          <w:sz w:val="22"/>
        </w:rPr>
        <w:t>override</w:t>
      </w:r>
      <w:r w:rsidRPr="00D659CC">
        <w:t xml:space="preserve"> </w:t>
      </w:r>
      <w:r w:rsidRPr="00D659CC">
        <w:rPr>
          <w:b/>
        </w:rPr>
        <w:t>keyword</w:t>
      </w:r>
      <w:r w:rsidRPr="00D659CC">
        <w:t>. Notice what happens if we remove it:</w:t>
      </w:r>
    </w:p>
    <w:p w14:paraId="01AD3FE4" w14:textId="77777777" w:rsidR="00E0771F" w:rsidRPr="00D659CC" w:rsidRDefault="00E0771F" w:rsidP="00E0771F">
      <w:pPr>
        <w:spacing w:after="120"/>
        <w:jc w:val="center"/>
      </w:pPr>
      <w:r>
        <w:rPr>
          <w:noProof/>
        </w:rPr>
        <w:drawing>
          <wp:inline distT="0" distB="0" distL="0" distR="0" wp14:anchorId="1CD0941C" wp14:editId="50C275FE">
            <wp:extent cx="4434139" cy="1162050"/>
            <wp:effectExtent l="19050" t="19050" r="24130" b="19050"/>
            <wp:docPr id="91" name="Picture 91" descr="Missing &quot;override&quot; keyword for a method - a warning message shown by Visual Studio 2012" title="Missing &quot;override&quot; Keyw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6">
                      <a:extLst>
                        <a:ext uri="{28A0092B-C50C-407E-A947-70E740481C1C}">
                          <a14:useLocalDpi xmlns:a14="http://schemas.microsoft.com/office/drawing/2010/main"/>
                        </a:ext>
                      </a:extLst>
                    </a:blip>
                    <a:stretch>
                      <a:fillRect/>
                    </a:stretch>
                  </pic:blipFill>
                  <pic:spPr>
                    <a:xfrm>
                      <a:off x="0" y="0"/>
                      <a:ext cx="4438532" cy="1163201"/>
                    </a:xfrm>
                    <a:prstGeom prst="rect">
                      <a:avLst/>
                    </a:prstGeom>
                    <a:ln>
                      <a:solidFill>
                        <a:schemeClr val="bg1">
                          <a:lumMod val="50000"/>
                        </a:schemeClr>
                      </a:solidFill>
                    </a:ln>
                  </pic:spPr>
                </pic:pic>
              </a:graphicData>
            </a:graphic>
          </wp:inline>
        </w:drawing>
      </w:r>
    </w:p>
    <w:p w14:paraId="6E78C1C0" w14:textId="77777777" w:rsidR="006E6101" w:rsidRPr="00D659CC" w:rsidRDefault="006E6101" w:rsidP="006E6101">
      <w:pPr>
        <w:spacing w:after="120"/>
      </w:pPr>
      <w:r w:rsidRPr="00D659CC">
        <w:t>Let</w:t>
      </w:r>
      <w:r w:rsidR="002509B8" w:rsidRPr="00D659CC">
        <w:t>’s</w:t>
      </w:r>
      <w:r w:rsidRPr="00D659CC">
        <w:t xml:space="preserve"> experiment and use the </w:t>
      </w:r>
      <w:r w:rsidRPr="00D659CC">
        <w:rPr>
          <w:b/>
        </w:rPr>
        <w:t>keyword</w:t>
      </w:r>
      <w:r w:rsidRPr="00D659CC">
        <w:t xml:space="preserve"> </w:t>
      </w:r>
      <w:r w:rsidRPr="00D659CC">
        <w:rPr>
          <w:rFonts w:ascii="Consolas" w:hAnsi="Consolas"/>
          <w:b/>
          <w:bCs/>
          <w:noProof/>
          <w:kern w:val="32"/>
          <w:sz w:val="22"/>
        </w:rPr>
        <w:t>new</w:t>
      </w:r>
      <w:r w:rsidRPr="00D659CC">
        <w:t xml:space="preserve"> instead of </w:t>
      </w:r>
      <w:r w:rsidRPr="00D659CC">
        <w:rPr>
          <w:rFonts w:ascii="Consolas" w:hAnsi="Consolas"/>
          <w:b/>
          <w:bCs/>
          <w:noProof/>
          <w:kern w:val="32"/>
          <w:sz w:val="22"/>
        </w:rPr>
        <w:t>overri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1547CE" w14:paraId="66F4B354" w14:textId="77777777" w:rsidTr="00E86CB9">
        <w:tc>
          <w:tcPr>
            <w:tcW w:w="9637" w:type="dxa"/>
            <w:tcBorders>
              <w:top w:val="single" w:sz="4" w:space="0" w:color="auto"/>
              <w:left w:val="single" w:sz="4" w:space="0" w:color="auto"/>
              <w:bottom w:val="single" w:sz="4" w:space="0" w:color="auto"/>
              <w:right w:val="single" w:sz="4" w:space="0" w:color="auto"/>
            </w:tcBorders>
          </w:tcPr>
          <w:p w14:paraId="29ADDE3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14:paraId="0E337B8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8172B8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5BECF3EA"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2C56421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14:paraId="0432E77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858B8D7" w14:textId="4BFC0D34"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14:paraId="1EB7DEE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14:paraId="0EF02D9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14:paraId="2F1217F5"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642DCF8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4C7F000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F30D6CC" w14:textId="77777777" w:rsidR="006E6101" w:rsidRPr="00E86CB9" w:rsidRDefault="006E6101" w:rsidP="006E6101">
            <w:pPr>
              <w:autoSpaceDE w:val="0"/>
              <w:autoSpaceDN w:val="0"/>
              <w:adjustRightInd w:val="0"/>
              <w:spacing w:before="0"/>
              <w:jc w:val="left"/>
              <w:rPr>
                <w:rFonts w:ascii="Consolas" w:hAnsi="Consolas" w:cs="Courier New"/>
                <w:noProof/>
                <w:sz w:val="18"/>
                <w:szCs w:val="16"/>
              </w:rPr>
            </w:pPr>
          </w:p>
          <w:p w14:paraId="4FAD2A2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verrideExample</w:t>
            </w:r>
          </w:p>
          <w:p w14:paraId="4137C09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2E3215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2E82D5F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C56D93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5AD707B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asAfricanLion = africanLion.ToString();</w:t>
            </w:r>
          </w:p>
          <w:p w14:paraId="064ED18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asObject = ((</w:t>
            </w:r>
            <w:r w:rsidRPr="001547CE">
              <w:rPr>
                <w:rFonts w:ascii="Consolas" w:hAnsi="Consolas" w:cs="Courier New"/>
                <w:noProof/>
                <w:color w:val="0000FF"/>
                <w:sz w:val="22"/>
              </w:rPr>
              <w:t>object</w:t>
            </w:r>
            <w:r w:rsidRPr="001547CE">
              <w:rPr>
                <w:rFonts w:ascii="Consolas" w:hAnsi="Consolas" w:cs="Courier New"/>
                <w:noProof/>
                <w:sz w:val="22"/>
              </w:rPr>
              <w:t>)africanLion).ToString();</w:t>
            </w:r>
          </w:p>
          <w:p w14:paraId="18C881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asAfricanLion);</w:t>
            </w:r>
          </w:p>
          <w:p w14:paraId="5F2F49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asObject);</w:t>
            </w:r>
          </w:p>
          <w:p w14:paraId="3424CDF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FE0AE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49089F0" w14:textId="77777777" w:rsidR="006E6101" w:rsidRPr="00D659CC" w:rsidRDefault="006E6101" w:rsidP="006E6101">
      <w:pPr>
        <w:spacing w:after="120"/>
      </w:pPr>
      <w:r w:rsidRPr="00D659CC">
        <w:lastRenderedPageBreak/>
        <w:t>This is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6E9E5718" w14:textId="77777777" w:rsidTr="00E86CB9">
        <w:tc>
          <w:tcPr>
            <w:tcW w:w="9637" w:type="dxa"/>
            <w:tcBorders>
              <w:top w:val="single" w:sz="4" w:space="0" w:color="auto"/>
              <w:left w:val="single" w:sz="4" w:space="0" w:color="auto"/>
              <w:bottom w:val="single" w:sz="4" w:space="0" w:color="auto"/>
              <w:right w:val="single" w:sz="4" w:space="0" w:color="auto"/>
            </w:tcBorders>
          </w:tcPr>
          <w:p w14:paraId="4808A6A9"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p w14:paraId="0EEE7F82" w14:textId="77777777"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Chapter_20_OOP.AfricanLion</w:t>
            </w:r>
          </w:p>
        </w:tc>
      </w:tr>
    </w:tbl>
    <w:p w14:paraId="4B802EC0" w14:textId="77777777" w:rsidR="006E6101" w:rsidRPr="00D659CC" w:rsidRDefault="006E6101" w:rsidP="006E6101">
      <w:pPr>
        <w:spacing w:after="120"/>
      </w:pPr>
      <w:r w:rsidRPr="00D659CC">
        <w:t xml:space="preserve">We notice that the implementation of </w:t>
      </w:r>
      <w:r w:rsidRPr="00D659CC">
        <w:rPr>
          <w:rFonts w:ascii="Consolas" w:hAnsi="Consolas"/>
          <w:b/>
          <w:bCs/>
          <w:noProof/>
          <w:kern w:val="32"/>
          <w:sz w:val="22"/>
        </w:rPr>
        <w:t>Object.ToString()</w:t>
      </w:r>
      <w:r w:rsidRPr="00D659CC">
        <w:t xml:space="preserve"> is invoked when we </w:t>
      </w:r>
      <w:r w:rsidRPr="001547CE">
        <w:rPr>
          <w:noProof/>
        </w:rPr>
        <w:t>upcast</w:t>
      </w:r>
      <w:r w:rsidRPr="00D659CC">
        <w:t xml:space="preserve"> </w:t>
      </w:r>
      <w:r w:rsidRPr="00D659CC">
        <w:rPr>
          <w:rFonts w:ascii="Consolas" w:hAnsi="Consolas"/>
          <w:b/>
          <w:bCs/>
          <w:noProof/>
          <w:kern w:val="32"/>
          <w:sz w:val="22"/>
        </w:rPr>
        <w:t>AfricanLion</w:t>
      </w:r>
      <w:r w:rsidRPr="00D659CC">
        <w:t xml:space="preserve"> to </w:t>
      </w:r>
      <w:r w:rsidRPr="00D659CC">
        <w:rPr>
          <w:rFonts w:ascii="Consolas" w:hAnsi="Consolas"/>
          <w:b/>
          <w:bCs/>
          <w:noProof/>
          <w:kern w:val="32"/>
          <w:sz w:val="22"/>
        </w:rPr>
        <w:t>object</w:t>
      </w:r>
      <w:r w:rsidRPr="00D659CC">
        <w:t xml:space="preserve">. In other words, when we use the keyword </w:t>
      </w:r>
      <w:r w:rsidRPr="00D659CC">
        <w:rPr>
          <w:rFonts w:ascii="Consolas" w:hAnsi="Consolas"/>
          <w:b/>
          <w:bCs/>
          <w:noProof/>
          <w:kern w:val="32"/>
          <w:sz w:val="22"/>
        </w:rPr>
        <w:t>new</w:t>
      </w:r>
      <w:r w:rsidRPr="00D659CC">
        <w:t>, we create a new method</w:t>
      </w:r>
      <w:r w:rsidR="005A4331" w:rsidRPr="00D659CC">
        <w:t>,</w:t>
      </w:r>
      <w:r w:rsidRPr="00D659CC">
        <w:t xml:space="preserve"> which </w:t>
      </w:r>
      <w:r w:rsidR="00912B99" w:rsidRPr="00D659CC">
        <w:t>hides</w:t>
      </w:r>
      <w:r w:rsidRPr="00D659CC">
        <w:t xml:space="preserve"> the old one. The old method can then only be called with an </w:t>
      </w:r>
      <w:r w:rsidRPr="001547CE">
        <w:rPr>
          <w:noProof/>
        </w:rPr>
        <w:t>upcast</w:t>
      </w:r>
      <w:r w:rsidRPr="00D659CC">
        <w:t>.</w:t>
      </w:r>
    </w:p>
    <w:p w14:paraId="0F8E5F7C" w14:textId="77777777" w:rsidR="006E6101" w:rsidRPr="00D659CC" w:rsidRDefault="006E6101" w:rsidP="006E6101">
      <w:pPr>
        <w:spacing w:after="120"/>
      </w:pPr>
      <w:r w:rsidRPr="00D659CC">
        <w:t xml:space="preserve">What would happen, if we reverted to using the keyword </w:t>
      </w:r>
      <w:r w:rsidRPr="00D659CC">
        <w:rPr>
          <w:rFonts w:ascii="Consolas" w:hAnsi="Consolas"/>
          <w:b/>
          <w:bCs/>
          <w:noProof/>
          <w:kern w:val="32"/>
          <w:sz w:val="22"/>
        </w:rPr>
        <w:t>override</w:t>
      </w:r>
      <w:r w:rsidRPr="00D659CC">
        <w:t xml:space="preserve"> in the previous example? Take a look for yourself:</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29A13A51" w14:textId="77777777" w:rsidTr="00E86CB9">
        <w:tc>
          <w:tcPr>
            <w:tcW w:w="9637" w:type="dxa"/>
            <w:tcBorders>
              <w:top w:val="single" w:sz="4" w:space="0" w:color="auto"/>
              <w:left w:val="single" w:sz="4" w:space="0" w:color="auto"/>
              <w:bottom w:val="single" w:sz="4" w:space="0" w:color="auto"/>
              <w:right w:val="single" w:sz="4" w:space="0" w:color="auto"/>
            </w:tcBorders>
          </w:tcPr>
          <w:p w14:paraId="63F1C274"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p w14:paraId="4CBDD500"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tc>
      </w:tr>
    </w:tbl>
    <w:p w14:paraId="2946FCAF" w14:textId="77777777" w:rsidR="006E6101" w:rsidRPr="00D659CC" w:rsidRDefault="006E6101" w:rsidP="006E6101">
      <w:pPr>
        <w:spacing w:after="120"/>
      </w:pPr>
      <w:r w:rsidRPr="00D659CC">
        <w:t>Surprising, isn</w:t>
      </w:r>
      <w:r w:rsidR="002509B8" w:rsidRPr="00D659CC">
        <w:t>’t</w:t>
      </w:r>
      <w:r w:rsidRPr="00D659CC">
        <w:t xml:space="preserve"> it? It turns out that when we override a method, we cannot access the old implementation even if we use </w:t>
      </w:r>
      <w:r w:rsidRPr="001547CE">
        <w:rPr>
          <w:noProof/>
        </w:rPr>
        <w:t>upcasting</w:t>
      </w:r>
      <w:r w:rsidRPr="00D659CC">
        <w:t xml:space="preserve">. This is because there are no longer two </w:t>
      </w:r>
      <w:r w:rsidRPr="00D659CC">
        <w:rPr>
          <w:rFonts w:ascii="Consolas" w:hAnsi="Consolas"/>
          <w:b/>
          <w:bCs/>
          <w:noProof/>
          <w:kern w:val="32"/>
          <w:sz w:val="22"/>
        </w:rPr>
        <w:t>ToString()</w:t>
      </w:r>
      <w:r w:rsidRPr="00D659CC">
        <w:t xml:space="preserve"> methods, but rather only the one we overrode.</w:t>
      </w:r>
    </w:p>
    <w:p w14:paraId="23589573" w14:textId="77777777" w:rsidR="006E6101" w:rsidRPr="00D659CC" w:rsidRDefault="006E6101" w:rsidP="006E6101">
      <w:pPr>
        <w:spacing w:after="120"/>
      </w:pPr>
      <w:r w:rsidRPr="00D659CC">
        <w:t xml:space="preserve">A </w:t>
      </w:r>
      <w:r w:rsidR="00912B99" w:rsidRPr="00D659CC">
        <w:t>method, which can be overridden,</w:t>
      </w:r>
      <w:r w:rsidRPr="00D659CC">
        <w:t xml:space="preserve"> is called </w:t>
      </w:r>
      <w:r w:rsidRPr="00D659CC">
        <w:rPr>
          <w:b/>
        </w:rPr>
        <w:t>virtual</w:t>
      </w:r>
      <w:r w:rsidRPr="00D659CC">
        <w:t xml:space="preserve">. In .NET, methods are not </w:t>
      </w:r>
      <w:r w:rsidRPr="00D659CC">
        <w:rPr>
          <w:rFonts w:ascii="Consolas" w:hAnsi="Consolas"/>
          <w:b/>
          <w:bCs/>
          <w:noProof/>
          <w:kern w:val="32"/>
          <w:sz w:val="22"/>
        </w:rPr>
        <w:t>virtual</w:t>
      </w:r>
      <w:r w:rsidRPr="00D659CC">
        <w:t xml:space="preserve"> by default. If we want a method to be </w:t>
      </w:r>
      <w:r w:rsidRPr="001547CE">
        <w:rPr>
          <w:noProof/>
        </w:rPr>
        <w:t>overridable</w:t>
      </w:r>
      <w:r w:rsidRPr="00D659CC">
        <w:t xml:space="preserve">, we can do so by including the keyword </w:t>
      </w:r>
      <w:r w:rsidRPr="00D659CC">
        <w:rPr>
          <w:rFonts w:ascii="Consolas" w:hAnsi="Consolas"/>
          <w:b/>
          <w:bCs/>
          <w:noProof/>
          <w:kern w:val="32"/>
          <w:sz w:val="22"/>
        </w:rPr>
        <w:t>virtual</w:t>
      </w:r>
      <w:r w:rsidRPr="00D659CC">
        <w:t xml:space="preserve"> in the declaration of the method.</w:t>
      </w:r>
    </w:p>
    <w:p w14:paraId="186A2862" w14:textId="77777777" w:rsidR="006E6101" w:rsidRPr="00D659CC" w:rsidRDefault="006E6101" w:rsidP="006E6101">
      <w:pPr>
        <w:spacing w:after="120"/>
      </w:pPr>
      <w:r w:rsidRPr="00D659CC">
        <w:t xml:space="preserve">The explicit instructions to the compiler that we want to override a method (by using </w:t>
      </w:r>
      <w:r w:rsidRPr="00D659CC">
        <w:rPr>
          <w:rFonts w:ascii="Consolas" w:hAnsi="Consolas"/>
          <w:b/>
          <w:bCs/>
          <w:noProof/>
          <w:kern w:val="32"/>
          <w:sz w:val="22"/>
        </w:rPr>
        <w:t>override</w:t>
      </w:r>
      <w:r w:rsidRPr="00D659CC">
        <w:t>), is a protection against mistakes. If there</w:t>
      </w:r>
      <w:r w:rsidR="002509B8" w:rsidRPr="00D659CC">
        <w:t>’s</w:t>
      </w:r>
      <w:r w:rsidRPr="00D659CC">
        <w:t xml:space="preserve"> a typo in the method</w:t>
      </w:r>
      <w:r w:rsidR="002509B8" w:rsidRPr="00D659CC">
        <w:t>’s</w:t>
      </w:r>
      <w:r w:rsidRPr="00D659CC">
        <w:t xml:space="preserve"> name or the types of its parameters, the compiler will inform us immediately of this mistake. It will know something is not right when it cannot find a method with the same signature in any of the base classes.</w:t>
      </w:r>
    </w:p>
    <w:p w14:paraId="3B9BF5A5" w14:textId="77777777" w:rsidR="006E6101" w:rsidRPr="00D659CC" w:rsidRDefault="00B303D2" w:rsidP="006E6101">
      <w:hyperlink w:anchor="Virtual_Methods" w:history="1">
        <w:r w:rsidR="006E6101" w:rsidRPr="00D659CC">
          <w:rPr>
            <w:color w:val="0000FF"/>
            <w:u w:val="single"/>
          </w:rPr>
          <w:t xml:space="preserve">Virtual </w:t>
        </w:r>
        <w:r w:rsidR="009D35BA" w:rsidRPr="00D659CC">
          <w:rPr>
            <w:color w:val="0000FF"/>
            <w:u w:val="single"/>
          </w:rPr>
          <w:t>M</w:t>
        </w:r>
        <w:r w:rsidR="006E6101" w:rsidRPr="00D659CC">
          <w:rPr>
            <w:color w:val="0000FF"/>
            <w:u w:val="single"/>
          </w:rPr>
          <w:t>ethods</w:t>
        </w:r>
      </w:hyperlink>
      <w:r w:rsidR="006E6101" w:rsidRPr="00D659CC">
        <w:t xml:space="preserve"> are explained in </w:t>
      </w:r>
      <w:proofErr w:type="gramStart"/>
      <w:r w:rsidR="006E6101" w:rsidRPr="00D659CC">
        <w:t>detail</w:t>
      </w:r>
      <w:r w:rsidR="002E32A6" w:rsidRPr="00D659CC">
        <w:t>s</w:t>
      </w:r>
      <w:proofErr w:type="gramEnd"/>
      <w:r w:rsidR="006E6101" w:rsidRPr="00D659CC">
        <w:t xml:space="preserve"> in the </w:t>
      </w:r>
      <w:hyperlink w:anchor="OOP_Polymorphism" w:history="1">
        <w:r w:rsidR="006E6101" w:rsidRPr="00D659CC">
          <w:rPr>
            <w:rStyle w:val="Hyperlink"/>
          </w:rPr>
          <w:t>section about polymorphism</w:t>
        </w:r>
      </w:hyperlink>
      <w:r w:rsidR="006E6101" w:rsidRPr="00D659CC">
        <w:t>.</w:t>
      </w:r>
    </w:p>
    <w:p w14:paraId="692B7DB3" w14:textId="77777777" w:rsidR="006E6101" w:rsidRPr="00D659CC" w:rsidRDefault="006E6101" w:rsidP="00732360">
      <w:pPr>
        <w:pStyle w:val="Heading3"/>
      </w:pPr>
      <w:r w:rsidRPr="00D659CC">
        <w:t>Transitive Properties of Inheritance</w:t>
      </w:r>
    </w:p>
    <w:p w14:paraId="44823629" w14:textId="77777777" w:rsidR="006E6101" w:rsidRPr="00D659CC" w:rsidRDefault="006E6101" w:rsidP="006E6101">
      <w:r w:rsidRPr="00D659CC">
        <w:t xml:space="preserve">In mathematics, </w:t>
      </w:r>
      <w:r w:rsidRPr="00D659CC">
        <w:rPr>
          <w:b/>
        </w:rPr>
        <w:t>transitivity</w:t>
      </w:r>
      <w:r w:rsidRPr="00D659CC">
        <w:t xml:space="preserve"> indicates transferability of relationships. Let</w:t>
      </w:r>
      <w:r w:rsidR="002509B8" w:rsidRPr="00D659CC">
        <w:t>’s</w:t>
      </w:r>
      <w:r w:rsidRPr="00D659CC">
        <w:t xml:space="preserve"> take the indicator "larger than"</w:t>
      </w:r>
      <w:r w:rsidR="00E807A0" w:rsidRPr="00D659CC">
        <w:t xml:space="preserve"> (&gt;)</w:t>
      </w:r>
      <w:r w:rsidRPr="00D659CC">
        <w:t xml:space="preserve"> as an example. If A&gt;B and B&gt;C, we can </w:t>
      </w:r>
      <w:r w:rsidRPr="00D659CC">
        <w:rPr>
          <w:b/>
        </w:rPr>
        <w:t>conclude</w:t>
      </w:r>
      <w:r w:rsidRPr="00D659CC">
        <w:t xml:space="preserve"> that A&gt;C. This means that the relation "larger than" (&gt;) is transitive, because we can unequivocally determine whether A is larger or smaller than C and vice versa.</w:t>
      </w:r>
    </w:p>
    <w:p w14:paraId="52649F94" w14:textId="77777777" w:rsidR="006E6101" w:rsidRPr="00D659CC" w:rsidRDefault="006E6101" w:rsidP="006E6101">
      <w:pPr>
        <w:spacing w:after="120"/>
      </w:pPr>
      <w:r w:rsidRPr="00D659CC">
        <w:lastRenderedPageBreak/>
        <w:t xml:space="preserve">If the class </w:t>
      </w:r>
      <w:r w:rsidRPr="00D659CC">
        <w:rPr>
          <w:rFonts w:ascii="Consolas" w:hAnsi="Consolas"/>
          <w:b/>
          <w:bCs/>
          <w:noProof/>
          <w:kern w:val="32"/>
          <w:sz w:val="22"/>
        </w:rPr>
        <w:t>Lion</w:t>
      </w:r>
      <w:r w:rsidRPr="00D659CC">
        <w:rPr>
          <w:rFonts w:ascii="Consolas" w:hAnsi="Consolas" w:cs="Courier New"/>
          <w:color w:val="000000"/>
          <w:sz w:val="22"/>
        </w:rPr>
        <w:t xml:space="preserve"> </w:t>
      </w:r>
      <w:r w:rsidRPr="00D659CC">
        <w:t xml:space="preserve">inherits the class </w:t>
      </w:r>
      <w:r w:rsidRPr="00D659CC">
        <w:rPr>
          <w:rFonts w:ascii="Consolas" w:hAnsi="Consolas"/>
          <w:b/>
          <w:bCs/>
          <w:noProof/>
          <w:kern w:val="32"/>
          <w:sz w:val="22"/>
        </w:rPr>
        <w:t>Felidae</w:t>
      </w:r>
      <w:r w:rsidRPr="00D659CC">
        <w:t xml:space="preserve"> and the class </w:t>
      </w:r>
      <w:r w:rsidRPr="00D659CC">
        <w:rPr>
          <w:rFonts w:ascii="Consolas" w:hAnsi="Consolas"/>
          <w:b/>
          <w:bCs/>
          <w:noProof/>
          <w:kern w:val="32"/>
          <w:sz w:val="22"/>
        </w:rPr>
        <w:t>AfricanLion</w:t>
      </w:r>
      <w:r w:rsidRPr="00D659CC">
        <w:t xml:space="preserve"> inherits </w:t>
      </w:r>
      <w:r w:rsidRPr="00D659CC">
        <w:rPr>
          <w:rFonts w:ascii="Consolas" w:hAnsi="Consolas"/>
          <w:b/>
          <w:bCs/>
          <w:noProof/>
          <w:kern w:val="32"/>
          <w:sz w:val="22"/>
        </w:rPr>
        <w:t>Lion</w:t>
      </w:r>
      <w:r w:rsidRPr="00D659CC">
        <w:t xml:space="preserve">, then this implies that </w:t>
      </w:r>
      <w:r w:rsidRPr="00D659CC">
        <w:rPr>
          <w:rFonts w:ascii="Consolas" w:hAnsi="Consolas"/>
          <w:b/>
          <w:bCs/>
          <w:noProof/>
          <w:kern w:val="32"/>
          <w:sz w:val="22"/>
        </w:rPr>
        <w:t>AfricanLion</w:t>
      </w:r>
      <w:r w:rsidRPr="00D659CC">
        <w:t xml:space="preserve"> inherits </w:t>
      </w:r>
      <w:r w:rsidRPr="00D659CC">
        <w:rPr>
          <w:rFonts w:ascii="Consolas" w:hAnsi="Consolas"/>
          <w:b/>
          <w:bCs/>
          <w:noProof/>
          <w:kern w:val="32"/>
          <w:sz w:val="22"/>
        </w:rPr>
        <w:t>Felidae</w:t>
      </w:r>
      <w:r w:rsidRPr="00D659CC">
        <w:t xml:space="preserve">. Therefore, </w:t>
      </w:r>
      <w:r w:rsidRPr="00D659CC">
        <w:rPr>
          <w:rFonts w:ascii="Consolas" w:hAnsi="Consolas"/>
          <w:b/>
          <w:bCs/>
          <w:noProof/>
          <w:kern w:val="32"/>
          <w:sz w:val="22"/>
        </w:rPr>
        <w:t>AfricanLion</w:t>
      </w:r>
      <w:r w:rsidRPr="00D659CC">
        <w:t xml:space="preserve"> also has the property </w:t>
      </w:r>
      <w:r w:rsidRPr="00D659CC">
        <w:rPr>
          <w:rFonts w:ascii="Consolas" w:hAnsi="Consolas"/>
          <w:b/>
          <w:bCs/>
          <w:noProof/>
          <w:kern w:val="32"/>
          <w:sz w:val="22"/>
        </w:rPr>
        <w:t>Male</w:t>
      </w:r>
      <w:r w:rsidR="00912B99" w:rsidRPr="00D659CC">
        <w:t xml:space="preserve">, </w:t>
      </w:r>
      <w:r w:rsidRPr="00D659CC">
        <w:t xml:space="preserve">which is defined in </w:t>
      </w:r>
      <w:r w:rsidRPr="00D659CC">
        <w:rPr>
          <w:rFonts w:ascii="Consolas" w:hAnsi="Consolas"/>
          <w:b/>
          <w:bCs/>
          <w:noProof/>
          <w:kern w:val="32"/>
          <w:sz w:val="22"/>
        </w:rPr>
        <w:t>Felidae</w:t>
      </w:r>
      <w:r w:rsidRPr="00D659CC">
        <w:t>. This useful property allows a particular functionality to be defined in the most appropriate class.</w:t>
      </w:r>
    </w:p>
    <w:p w14:paraId="794AE50D" w14:textId="77777777" w:rsidR="006E6101" w:rsidRPr="00D659CC" w:rsidRDefault="006E6101" w:rsidP="00732360">
      <w:pPr>
        <w:pStyle w:val="Heading4"/>
      </w:pPr>
      <w:r w:rsidRPr="00D659CC">
        <w:t>Transitiv</w:t>
      </w:r>
      <w:r w:rsidR="00C130A7" w:rsidRPr="00D659CC">
        <w:t>eness</w:t>
      </w:r>
      <w:r w:rsidRPr="00D659CC">
        <w:t xml:space="preserve"> – Example</w:t>
      </w:r>
    </w:p>
    <w:p w14:paraId="49422054" w14:textId="77777777" w:rsidR="006E6101" w:rsidRPr="00D659CC" w:rsidRDefault="006E6101" w:rsidP="006E6101">
      <w:pPr>
        <w:spacing w:after="120"/>
      </w:pPr>
      <w:r w:rsidRPr="00D659CC">
        <w:t xml:space="preserve">Here is an </w:t>
      </w:r>
      <w:r w:rsidR="00912B99" w:rsidRPr="00D659CC">
        <w:t>example, which</w:t>
      </w:r>
      <w:r w:rsidRPr="00D659CC">
        <w:t xml:space="preserve"> </w:t>
      </w:r>
      <w:r w:rsidRPr="00D659CC">
        <w:rPr>
          <w:b/>
        </w:rPr>
        <w:t>demonstrates the transitive property of inheritanc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70EAC012"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08DF130E" w14:textId="77777777" w:rsidR="006E6101" w:rsidRPr="00D659CC" w:rsidRDefault="006E6101" w:rsidP="00C130A7">
            <w:pPr>
              <w:spacing w:before="0"/>
              <w:jc w:val="center"/>
              <w:rPr>
                <w:rFonts w:ascii="Consolas" w:hAnsi="Consolas"/>
                <w:b/>
                <w:bCs/>
                <w:noProof/>
                <w:kern w:val="32"/>
                <w:sz w:val="22"/>
              </w:rPr>
            </w:pPr>
            <w:r w:rsidRPr="00D659CC">
              <w:rPr>
                <w:rFonts w:ascii="Consolas" w:hAnsi="Consolas"/>
                <w:b/>
                <w:bCs/>
                <w:noProof/>
                <w:kern w:val="32"/>
                <w:sz w:val="22"/>
              </w:rPr>
              <w:t>Transitiv</w:t>
            </w:r>
            <w:r w:rsidR="00C130A7" w:rsidRPr="00D659CC">
              <w:rPr>
                <w:rFonts w:ascii="Consolas" w:hAnsi="Consolas"/>
                <w:b/>
                <w:bCs/>
                <w:noProof/>
                <w:kern w:val="32"/>
                <w:sz w:val="22"/>
              </w:rPr>
              <w:t>enes</w:t>
            </w:r>
            <w:r w:rsidRPr="00D659CC">
              <w:rPr>
                <w:rFonts w:ascii="Consolas" w:hAnsi="Consolas"/>
                <w:b/>
                <w:bCs/>
                <w:noProof/>
                <w:kern w:val="32"/>
                <w:sz w:val="22"/>
              </w:rPr>
              <w:t>Example.cs</w:t>
            </w:r>
          </w:p>
        </w:tc>
      </w:tr>
      <w:tr w:rsidR="006E6101" w:rsidRPr="001547CE" w14:paraId="6773A257" w14:textId="77777777" w:rsidTr="00E86CB9">
        <w:tc>
          <w:tcPr>
            <w:tcW w:w="9637" w:type="dxa"/>
            <w:tcBorders>
              <w:top w:val="single" w:sz="4" w:space="0" w:color="auto"/>
              <w:left w:val="single" w:sz="4" w:space="0" w:color="auto"/>
              <w:bottom w:val="single" w:sz="4" w:space="0" w:color="auto"/>
              <w:right w:val="single" w:sz="4" w:space="0" w:color="auto"/>
            </w:tcBorders>
          </w:tcPr>
          <w:p w14:paraId="78D7776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TransitivityExample</w:t>
            </w:r>
          </w:p>
          <w:p w14:paraId="7D0BECC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D866F3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39659FB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AAD30A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15</w:t>
            </w:r>
            <w:r w:rsidRPr="001547CE">
              <w:rPr>
                <w:rFonts w:ascii="Consolas" w:hAnsi="Consolas" w:cs="Courier New"/>
                <w:noProof/>
                <w:sz w:val="22"/>
              </w:rPr>
              <w:t>);</w:t>
            </w:r>
          </w:p>
          <w:p w14:paraId="31307C9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Property defined in Felidae</w:t>
            </w:r>
          </w:p>
          <w:p w14:paraId="2C2790D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male = africanLion.Male;</w:t>
            </w:r>
          </w:p>
          <w:p w14:paraId="04ECF4A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africanLion.Male = </w:t>
            </w:r>
            <w:r w:rsidRPr="001547CE">
              <w:rPr>
                <w:rFonts w:ascii="Consolas" w:hAnsi="Consolas" w:cs="Courier New"/>
                <w:noProof/>
                <w:color w:val="0000FF"/>
                <w:sz w:val="22"/>
              </w:rPr>
              <w:t>true</w:t>
            </w:r>
            <w:r w:rsidRPr="001547CE">
              <w:rPr>
                <w:rFonts w:ascii="Consolas" w:hAnsi="Consolas" w:cs="Courier New"/>
                <w:noProof/>
                <w:sz w:val="22"/>
              </w:rPr>
              <w:t>;</w:t>
            </w:r>
          </w:p>
          <w:p w14:paraId="1172955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3D903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A27DFE9" w14:textId="77777777" w:rsidR="006E6101" w:rsidRPr="00D659CC" w:rsidRDefault="006E6101" w:rsidP="006E6101">
      <w:r w:rsidRPr="00D659CC">
        <w:t xml:space="preserve">It is because of the transitive property of inheritance that we can be sure that all classes include the method </w:t>
      </w:r>
      <w:r w:rsidRPr="00D659CC">
        <w:rPr>
          <w:rFonts w:ascii="Consolas" w:hAnsi="Consolas"/>
          <w:b/>
          <w:bCs/>
          <w:noProof/>
          <w:kern w:val="32"/>
          <w:sz w:val="22"/>
        </w:rPr>
        <w:t>ToString()</w:t>
      </w:r>
      <w:r w:rsidRPr="00D659CC">
        <w:t xml:space="preserve"> and all other methods of </w:t>
      </w:r>
      <w:r w:rsidRPr="00D659CC">
        <w:rPr>
          <w:rFonts w:ascii="Consolas" w:hAnsi="Consolas"/>
          <w:b/>
          <w:bCs/>
          <w:noProof/>
          <w:kern w:val="32"/>
          <w:sz w:val="22"/>
        </w:rPr>
        <w:t>Object</w:t>
      </w:r>
      <w:r w:rsidRPr="00D659CC">
        <w:t xml:space="preserve"> regardless of which class they inherit.</w:t>
      </w:r>
    </w:p>
    <w:p w14:paraId="46C5D499" w14:textId="77777777" w:rsidR="006E6101" w:rsidRPr="00D659CC" w:rsidRDefault="006E6101" w:rsidP="00732360">
      <w:pPr>
        <w:pStyle w:val="Heading4"/>
      </w:pPr>
      <w:r w:rsidRPr="00D659CC">
        <w:t>Inheritance Hierarchy</w:t>
      </w:r>
    </w:p>
    <w:p w14:paraId="2E79BB17" w14:textId="77777777" w:rsidR="006E6101" w:rsidRPr="00D659CC" w:rsidRDefault="006E6101" w:rsidP="006E6101">
      <w:r w:rsidRPr="00D659CC">
        <w:t xml:space="preserve">If we try to describe all big cats, then, sooner or later, we will end up with a relatively large group of </w:t>
      </w:r>
      <w:r w:rsidR="00912B99" w:rsidRPr="00D659CC">
        <w:t>classes, which</w:t>
      </w:r>
      <w:r w:rsidRPr="00D659CC">
        <w:t xml:space="preserve"> inherit one another. All these classes, combined with the base classes, form a </w:t>
      </w:r>
      <w:r w:rsidRPr="00D659CC">
        <w:rPr>
          <w:b/>
        </w:rPr>
        <w:t>hierarchy</w:t>
      </w:r>
      <w:r w:rsidRPr="00D659CC">
        <w:t xml:space="preserve"> of big cat classes. The easiest way to describe such hierarchies is by using </w:t>
      </w:r>
      <w:r w:rsidRPr="00D659CC">
        <w:rPr>
          <w:b/>
        </w:rPr>
        <w:t>class diagrams</w:t>
      </w:r>
      <w:r w:rsidRPr="00D659CC">
        <w:t>. Let</w:t>
      </w:r>
      <w:r w:rsidR="002509B8" w:rsidRPr="00D659CC">
        <w:t>’s</w:t>
      </w:r>
      <w:r w:rsidRPr="00D659CC">
        <w:t xml:space="preserve"> take a look at what a "class-diagram" is.</w:t>
      </w:r>
    </w:p>
    <w:p w14:paraId="0F0B1C1A" w14:textId="77777777" w:rsidR="006E6101" w:rsidRPr="00D659CC" w:rsidRDefault="006E6101" w:rsidP="00732360">
      <w:pPr>
        <w:pStyle w:val="Heading3"/>
      </w:pPr>
      <w:bookmarkStart w:id="400" w:name="UML_Class_Diagrams"/>
      <w:bookmarkEnd w:id="400"/>
      <w:r w:rsidRPr="00D659CC">
        <w:t>Class Diagrams</w:t>
      </w:r>
    </w:p>
    <w:p w14:paraId="3841D482" w14:textId="77777777" w:rsidR="006E6101" w:rsidRPr="00D659CC" w:rsidRDefault="006E6101" w:rsidP="006E6101">
      <w:r w:rsidRPr="00D659CC">
        <w:t>A</w:t>
      </w:r>
      <w:r w:rsidRPr="00D659CC">
        <w:rPr>
          <w:b/>
          <w:bCs/>
        </w:rPr>
        <w:t xml:space="preserve"> Class Diagram </w:t>
      </w:r>
      <w:r w:rsidRPr="00D659CC">
        <w:t xml:space="preserve">is one of several types of diagrams defined in UML. </w:t>
      </w:r>
      <w:r w:rsidRPr="00D659CC">
        <w:rPr>
          <w:b/>
          <w:bCs/>
        </w:rPr>
        <w:t>UML (Unified Modeling Language)</w:t>
      </w:r>
      <w:r w:rsidRPr="00D659CC">
        <w:t xml:space="preserve"> is a notation for visualizing different processes and objects related to software development. We will talk about this further in the section on </w:t>
      </w:r>
      <w:hyperlink w:anchor="UML_Notation" w:history="1">
        <w:r w:rsidRPr="00D659CC">
          <w:rPr>
            <w:color w:val="0000FF"/>
            <w:u w:val="single"/>
          </w:rPr>
          <w:t>UML notation</w:t>
        </w:r>
      </w:hyperlink>
      <w:r w:rsidRPr="00D659CC">
        <w:t>. Now let</w:t>
      </w:r>
      <w:r w:rsidR="002509B8" w:rsidRPr="00D659CC">
        <w:t>’s</w:t>
      </w:r>
      <w:r w:rsidRPr="00D659CC">
        <w:t xml:space="preserve"> discuss </w:t>
      </w:r>
      <w:r w:rsidRPr="00D659CC">
        <w:rPr>
          <w:b/>
        </w:rPr>
        <w:t>class diagrams</w:t>
      </w:r>
      <w:r w:rsidRPr="00D659CC">
        <w:t>, because they are used to describe visually class hierarchies, inheritance and the structure of the classes themselves.</w:t>
      </w:r>
    </w:p>
    <w:p w14:paraId="50824881" w14:textId="77777777" w:rsidR="0011508A" w:rsidRPr="00D659CC" w:rsidRDefault="0011508A" w:rsidP="0011508A">
      <w:pPr>
        <w:pStyle w:val="Heading4"/>
      </w:pPr>
      <w:r w:rsidRPr="00D659CC">
        <w:t>What is UML Class Diagram?</w:t>
      </w:r>
    </w:p>
    <w:p w14:paraId="31246F6E" w14:textId="77777777" w:rsidR="006E6101" w:rsidRPr="00D659CC" w:rsidRDefault="006E6101" w:rsidP="006E6101">
      <w:r w:rsidRPr="00D659CC">
        <w:t xml:space="preserve">It is commonly accepted to draw class diagrams as </w:t>
      </w:r>
      <w:r w:rsidRPr="00D659CC">
        <w:rPr>
          <w:b/>
        </w:rPr>
        <w:t>rectangles</w:t>
      </w:r>
      <w:r w:rsidRPr="00D659CC">
        <w:t xml:space="preserve"> with </w:t>
      </w:r>
      <w:r w:rsidRPr="00D659CC">
        <w:rPr>
          <w:b/>
        </w:rPr>
        <w:t>name</w:t>
      </w:r>
      <w:r w:rsidRPr="00D659CC">
        <w:t xml:space="preserve">, </w:t>
      </w:r>
      <w:r w:rsidRPr="00D659CC">
        <w:rPr>
          <w:b/>
        </w:rPr>
        <w:t>attributes</w:t>
      </w:r>
      <w:r w:rsidRPr="00D659CC">
        <w:t xml:space="preserve"> (member variables) and </w:t>
      </w:r>
      <w:r w:rsidRPr="00D659CC">
        <w:rPr>
          <w:b/>
        </w:rPr>
        <w:t>operations</w:t>
      </w:r>
      <w:r w:rsidRPr="00D659CC">
        <w:t xml:space="preserve"> (methods). The connections between them are denoted with various types of arrows.</w:t>
      </w:r>
    </w:p>
    <w:p w14:paraId="5DD39E62" w14:textId="77777777" w:rsidR="00C6748E" w:rsidRPr="00D659CC" w:rsidRDefault="006E6101" w:rsidP="006E6101">
      <w:pPr>
        <w:spacing w:after="120"/>
      </w:pPr>
      <w:r w:rsidRPr="00D659CC">
        <w:t>Briefly, we will explain two pieces of UML terminology, so we can understand the examples more easily. The first one is</w:t>
      </w:r>
      <w:r w:rsidRPr="00D659CC">
        <w:rPr>
          <w:b/>
          <w:bCs/>
        </w:rPr>
        <w:t xml:space="preserve"> generalization</w:t>
      </w:r>
      <w:r w:rsidRPr="00D659CC">
        <w:t xml:space="preserve">. Generalization is a term signifying the </w:t>
      </w:r>
      <w:r w:rsidRPr="00D659CC">
        <w:rPr>
          <w:b/>
        </w:rPr>
        <w:t>inheritance of a class</w:t>
      </w:r>
      <w:r w:rsidRPr="00D659CC">
        <w:t xml:space="preserve"> or the </w:t>
      </w:r>
      <w:r w:rsidRPr="00D659CC">
        <w:rPr>
          <w:b/>
        </w:rPr>
        <w:t>implementation of an interface</w:t>
      </w:r>
      <w:r w:rsidRPr="00D659CC">
        <w:t xml:space="preserve"> (</w:t>
      </w:r>
      <w:r w:rsidR="00626A72">
        <w:t>we will</w:t>
      </w:r>
      <w:r w:rsidRPr="00D659CC">
        <w:t xml:space="preserve"> explain </w:t>
      </w:r>
      <w:hyperlink w:anchor="OOP_Interfaces" w:history="1">
        <w:r w:rsidRPr="00D659CC">
          <w:rPr>
            <w:color w:val="0000FF"/>
            <w:u w:val="single"/>
          </w:rPr>
          <w:t>interfaces</w:t>
        </w:r>
      </w:hyperlink>
      <w:r w:rsidR="00655BA1" w:rsidRPr="00D659CC">
        <w:t xml:space="preserve"> </w:t>
      </w:r>
      <w:r w:rsidRPr="00D659CC">
        <w:t>shortly).</w:t>
      </w:r>
    </w:p>
    <w:p w14:paraId="1A700420" w14:textId="77777777" w:rsidR="006E6101" w:rsidRPr="00D659CC" w:rsidRDefault="006E6101" w:rsidP="006E6101">
      <w:pPr>
        <w:spacing w:after="120"/>
      </w:pPr>
      <w:r w:rsidRPr="00D659CC">
        <w:t xml:space="preserve">The other term is </w:t>
      </w:r>
      <w:r w:rsidRPr="00D659CC">
        <w:rPr>
          <w:b/>
          <w:bCs/>
        </w:rPr>
        <w:t>association</w:t>
      </w:r>
      <w:r w:rsidRPr="00D659CC">
        <w:t xml:space="preserve">. An association, would be, e.g. "The Lion has paws", where </w:t>
      </w:r>
      <w:r w:rsidRPr="00D659CC">
        <w:rPr>
          <w:rFonts w:ascii="Consolas" w:hAnsi="Consolas"/>
          <w:b/>
          <w:bCs/>
          <w:noProof/>
          <w:kern w:val="32"/>
          <w:sz w:val="22"/>
        </w:rPr>
        <w:t>Paw</w:t>
      </w:r>
      <w:r w:rsidR="00E559E3" w:rsidRPr="00D659CC">
        <w:t xml:space="preserve"> is another class.</w:t>
      </w:r>
      <w:r w:rsidR="00C6748E" w:rsidRPr="00D659CC">
        <w:t xml:space="preserve"> Association is </w:t>
      </w:r>
      <w:r w:rsidR="00C6748E" w:rsidRPr="00D659CC">
        <w:rPr>
          <w:b/>
        </w:rPr>
        <w:t>has-a relationship</w:t>
      </w:r>
      <w:r w:rsidR="00C6748E"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6E6101" w:rsidRPr="00D659CC" w14:paraId="01D6A8C6"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565AF007" w14:textId="77777777" w:rsidR="006E6101" w:rsidRPr="00D659CC" w:rsidRDefault="006E6101" w:rsidP="006E6101">
            <w:pPr>
              <w:spacing w:before="0"/>
              <w:jc w:val="center"/>
            </w:pPr>
            <w:r w:rsidRPr="00D659CC">
              <w:rPr>
                <w:noProof/>
              </w:rPr>
              <w:lastRenderedPageBreak/>
              <w:drawing>
                <wp:inline distT="0" distB="0" distL="0" distR="0" wp14:anchorId="7FFAE12C" wp14:editId="569D60B9">
                  <wp:extent cx="330200" cy="330200"/>
                  <wp:effectExtent l="25400" t="0" r="0" b="0"/>
                  <wp:docPr id="5466" name="Picture 3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9B7236B" w14:textId="77777777" w:rsidR="006E6101" w:rsidRPr="00D659CC" w:rsidRDefault="006E6101" w:rsidP="00BB5D6D">
            <w:pPr>
              <w:pStyle w:val="WarningMessage"/>
            </w:pPr>
            <w:r w:rsidRPr="00D659CC">
              <w:t>Generalization and association are the two main ways to reuse code.</w:t>
            </w:r>
          </w:p>
        </w:tc>
      </w:tr>
    </w:tbl>
    <w:p w14:paraId="231572CC" w14:textId="77777777" w:rsidR="008379D7" w:rsidRPr="00D659CC" w:rsidRDefault="006E6101" w:rsidP="00732360">
      <w:pPr>
        <w:pStyle w:val="Heading4"/>
      </w:pPr>
      <w:r w:rsidRPr="00D659CC">
        <w:t>A Class Based on a Class Diagram – Example</w:t>
      </w:r>
    </w:p>
    <w:p w14:paraId="08E1BECD" w14:textId="77777777" w:rsidR="006E6101" w:rsidRPr="00D659CC" w:rsidRDefault="006E6101" w:rsidP="006E6101">
      <w:r w:rsidRPr="00D659CC">
        <w:t>This is what a sample class diagram looks like:</w:t>
      </w:r>
    </w:p>
    <w:p w14:paraId="57617BEA" w14:textId="77777777" w:rsidR="006E6101" w:rsidRPr="00D659CC" w:rsidRDefault="006E6101" w:rsidP="006E6101">
      <w:pPr>
        <w:jc w:val="center"/>
      </w:pPr>
      <w:r w:rsidRPr="00D659CC">
        <w:rPr>
          <w:noProof/>
        </w:rPr>
        <w:drawing>
          <wp:inline distT="0" distB="0" distL="0" distR="0" wp14:anchorId="6E949044" wp14:editId="546F7298">
            <wp:extent cx="1295400" cy="753745"/>
            <wp:effectExtent l="0" t="0" r="0" b="8255"/>
            <wp:docPr id="5467" name="Picture 309" descr="Felidae class - UML diagram" title="Felidae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Diagram1"/>
                    <pic:cNvPicPr>
                      <a:picLocks noChangeAspect="1" noChangeArrowheads="1"/>
                    </pic:cNvPicPr>
                  </pic:nvPicPr>
                  <pic:blipFill>
                    <a:blip r:embed="rId407" cstate="print">
                      <a:extLst>
                        <a:ext uri="{28A0092B-C50C-407E-A947-70E740481C1C}">
                          <a14:useLocalDpi xmlns:a14="http://schemas.microsoft.com/office/drawing/2010/main"/>
                        </a:ext>
                      </a:extLst>
                    </a:blip>
                    <a:srcRect/>
                    <a:stretch>
                      <a:fillRect/>
                    </a:stretch>
                  </pic:blipFill>
                  <pic:spPr bwMode="auto">
                    <a:xfrm>
                      <a:off x="0" y="0"/>
                      <a:ext cx="1295400" cy="753745"/>
                    </a:xfrm>
                    <a:prstGeom prst="rect">
                      <a:avLst/>
                    </a:prstGeom>
                    <a:noFill/>
                    <a:ln w="9525">
                      <a:noFill/>
                      <a:miter lim="800000"/>
                      <a:headEnd/>
                      <a:tailEnd/>
                    </a:ln>
                  </pic:spPr>
                </pic:pic>
              </a:graphicData>
            </a:graphic>
          </wp:inline>
        </w:drawing>
      </w:r>
    </w:p>
    <w:p w14:paraId="51DB97C0" w14:textId="77777777" w:rsidR="006E6101" w:rsidRPr="00D659CC" w:rsidRDefault="006E6101" w:rsidP="006E6101">
      <w:r w:rsidRPr="00D659CC">
        <w:t xml:space="preserve">The class is represented as a </w:t>
      </w:r>
      <w:r w:rsidRPr="00D659CC">
        <w:rPr>
          <w:b/>
        </w:rPr>
        <w:t>rectangle</w:t>
      </w:r>
      <w:r w:rsidRPr="00D659CC">
        <w:t xml:space="preserve">, divided in 3 boxes one under another. The </w:t>
      </w:r>
      <w:r w:rsidRPr="00D659CC">
        <w:rPr>
          <w:b/>
        </w:rPr>
        <w:t>name</w:t>
      </w:r>
      <w:r w:rsidRPr="00D659CC">
        <w:t xml:space="preserve"> of the class is at the top. Next, there are the </w:t>
      </w:r>
      <w:r w:rsidRPr="00D659CC">
        <w:rPr>
          <w:b/>
        </w:rPr>
        <w:t>attributes</w:t>
      </w:r>
      <w:r w:rsidRPr="00D659CC">
        <w:t xml:space="preserve"> (UML term) of the class (in .NET they are called member variables and properties). At the very bottom are the </w:t>
      </w:r>
      <w:r w:rsidRPr="00D659CC">
        <w:rPr>
          <w:b/>
        </w:rPr>
        <w:t>operations</w:t>
      </w:r>
      <w:r w:rsidRPr="00D659CC">
        <w:t xml:space="preserve"> (UML term) or methods (in .NET jargon). The plus/minus signs indicate whether an attribute</w:t>
      </w:r>
      <w:r w:rsidR="00E2170A" w:rsidRPr="00D659CC">
        <w:t xml:space="preserve"> </w:t>
      </w:r>
      <w:r w:rsidRPr="00D659CC">
        <w:t>/</w:t>
      </w:r>
      <w:r w:rsidR="00E2170A" w:rsidRPr="00D659CC">
        <w:t xml:space="preserve"> </w:t>
      </w:r>
      <w:r w:rsidRPr="00D659CC">
        <w:t>operation is visible (</w:t>
      </w:r>
      <w:r w:rsidRPr="00D659CC">
        <w:rPr>
          <w:rStyle w:val="Code"/>
        </w:rPr>
        <w:t>+</w:t>
      </w:r>
      <w:r w:rsidRPr="00D659CC">
        <w:t xml:space="preserve"> means </w:t>
      </w:r>
      <w:r w:rsidRPr="00D659CC">
        <w:rPr>
          <w:rFonts w:ascii="Consolas" w:hAnsi="Consolas"/>
          <w:b/>
          <w:bCs/>
          <w:noProof/>
          <w:kern w:val="32"/>
          <w:sz w:val="22"/>
        </w:rPr>
        <w:t>public</w:t>
      </w:r>
      <w:r w:rsidRPr="00D659CC">
        <w:t>) or not visible (</w:t>
      </w:r>
      <w:r w:rsidRPr="00D659CC">
        <w:rPr>
          <w:rStyle w:val="Code"/>
        </w:rPr>
        <w:t>-</w:t>
      </w:r>
      <w:r w:rsidRPr="00D659CC">
        <w:t xml:space="preserve"> means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members are marked with </w:t>
      </w:r>
      <w:r w:rsidRPr="00D659CC">
        <w:rPr>
          <w:b/>
        </w:rPr>
        <w:t>#</w:t>
      </w:r>
      <w:r w:rsidRPr="00D659CC">
        <w:t>.</w:t>
      </w:r>
    </w:p>
    <w:p w14:paraId="70596F1F" w14:textId="77777777" w:rsidR="006E6101" w:rsidRPr="00D659CC" w:rsidRDefault="006E6101" w:rsidP="00732360">
      <w:pPr>
        <w:pStyle w:val="Heading4"/>
      </w:pPr>
      <w:r w:rsidRPr="00D659CC">
        <w:t>Class Diagram –</w:t>
      </w:r>
      <w:r w:rsidR="00C6748E" w:rsidRPr="00D659CC">
        <w:t xml:space="preserve"> </w:t>
      </w:r>
      <w:r w:rsidRPr="00D659CC">
        <w:t>Example</w:t>
      </w:r>
      <w:r w:rsidR="00C6748E" w:rsidRPr="00D659CC">
        <w:t xml:space="preserve"> of Generalization</w:t>
      </w:r>
    </w:p>
    <w:p w14:paraId="3208F851" w14:textId="77777777" w:rsidR="006E6101" w:rsidRPr="00D659CC" w:rsidRDefault="006E6101" w:rsidP="006E6101">
      <w:r w:rsidRPr="00D659CC">
        <w:t xml:space="preserve">Here is a class diagram </w:t>
      </w:r>
      <w:r w:rsidR="00C6748E" w:rsidRPr="00D659CC">
        <w:t xml:space="preserve">that visually illustrates </w:t>
      </w:r>
      <w:r w:rsidRPr="00D659CC">
        <w:t>generalization</w:t>
      </w:r>
      <w:r w:rsidR="00C6748E" w:rsidRPr="00D659CC">
        <w:t xml:space="preserve"> </w:t>
      </w:r>
      <w:r w:rsidR="00C6748E" w:rsidRPr="00D659CC">
        <w:rPr>
          <w:noProof/>
        </w:rPr>
        <w:t>(</w:t>
      </w:r>
      <w:r w:rsidR="00C6748E" w:rsidRPr="00D659CC">
        <w:rPr>
          <w:rStyle w:val="Code"/>
        </w:rPr>
        <w:t>Felidae</w:t>
      </w:r>
      <w:r w:rsidR="00C6748E" w:rsidRPr="00D659CC">
        <w:t xml:space="preserve"> inherited by </w:t>
      </w:r>
      <w:r w:rsidR="00C6748E" w:rsidRPr="00D659CC">
        <w:rPr>
          <w:rStyle w:val="Code"/>
        </w:rPr>
        <w:t>Lion</w:t>
      </w:r>
      <w:r w:rsidR="00C6748E" w:rsidRPr="00D659CC">
        <w:t xml:space="preserve"> inherited by </w:t>
      </w:r>
      <w:r w:rsidR="00C6748E" w:rsidRPr="00D659CC">
        <w:rPr>
          <w:rStyle w:val="Code"/>
        </w:rPr>
        <w:t>AfricanLion</w:t>
      </w:r>
      <w:r w:rsidR="00C6748E" w:rsidRPr="00D659CC">
        <w:t>)</w:t>
      </w:r>
      <w:r w:rsidRPr="00D659CC">
        <w:t>:</w:t>
      </w:r>
    </w:p>
    <w:p w14:paraId="1D2AFF3D" w14:textId="77777777" w:rsidR="006E6101" w:rsidRPr="00D659CC" w:rsidRDefault="006E6101" w:rsidP="006E6101">
      <w:pPr>
        <w:jc w:val="center"/>
      </w:pPr>
      <w:r w:rsidRPr="00D659CC">
        <w:rPr>
          <w:noProof/>
        </w:rPr>
        <w:drawing>
          <wp:inline distT="0" distB="0" distL="0" distR="0" wp14:anchorId="528C0EA7" wp14:editId="621B09E9">
            <wp:extent cx="1270800" cy="3139200"/>
            <wp:effectExtent l="0" t="0" r="5715" b="4445"/>
            <wp:docPr id="5468" name="Picture 310" descr="UML class diagram showing an class inheritance: AfricanLion inherits Lion which inherits Felidae" title="UML Class Diagram: Felidae, Lion and AFrical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Diagram2"/>
                    <pic:cNvPicPr>
                      <a:picLocks noChangeAspect="1" noChangeArrowheads="1"/>
                    </pic:cNvPicPr>
                  </pic:nvPicPr>
                  <pic:blipFill>
                    <a:blip r:embed="rId408" cstate="print">
                      <a:extLst>
                        <a:ext uri="{28A0092B-C50C-407E-A947-70E740481C1C}">
                          <a14:useLocalDpi xmlns:a14="http://schemas.microsoft.com/office/drawing/2010/main"/>
                        </a:ext>
                      </a:extLst>
                    </a:blip>
                    <a:srcRect/>
                    <a:stretch>
                      <a:fillRect/>
                    </a:stretch>
                  </pic:blipFill>
                  <pic:spPr bwMode="auto">
                    <a:xfrm>
                      <a:off x="0" y="0"/>
                      <a:ext cx="1270800" cy="3139200"/>
                    </a:xfrm>
                    <a:prstGeom prst="rect">
                      <a:avLst/>
                    </a:prstGeom>
                    <a:noFill/>
                    <a:ln w="9525">
                      <a:noFill/>
                      <a:miter lim="800000"/>
                      <a:headEnd/>
                      <a:tailEnd/>
                    </a:ln>
                  </pic:spPr>
                </pic:pic>
              </a:graphicData>
            </a:graphic>
          </wp:inline>
        </w:drawing>
      </w:r>
    </w:p>
    <w:p w14:paraId="158E8966" w14:textId="77777777" w:rsidR="006E6101" w:rsidRPr="00D659CC" w:rsidRDefault="006E6101" w:rsidP="006E6101">
      <w:r w:rsidRPr="00D659CC">
        <w:t xml:space="preserve">In this example, the </w:t>
      </w:r>
      <w:r w:rsidRPr="00D659CC">
        <w:rPr>
          <w:b/>
        </w:rPr>
        <w:t>arrows indicate generalization</w:t>
      </w:r>
      <w:r w:rsidR="00C025DC" w:rsidRPr="00D659CC">
        <w:t xml:space="preserve"> (</w:t>
      </w:r>
      <w:r w:rsidRPr="00D659CC">
        <w:t>inheritance</w:t>
      </w:r>
      <w:r w:rsidR="00C025DC" w:rsidRPr="00D659CC">
        <w:t>)</w:t>
      </w:r>
      <w:r w:rsidRPr="00D659CC">
        <w:t>.</w:t>
      </w:r>
    </w:p>
    <w:p w14:paraId="1839D76A" w14:textId="77777777" w:rsidR="006E6101" w:rsidRPr="00D659CC" w:rsidRDefault="006E6101" w:rsidP="00732360">
      <w:pPr>
        <w:pStyle w:val="Heading4"/>
      </w:pPr>
      <w:r w:rsidRPr="00D659CC">
        <w:t>Associations</w:t>
      </w:r>
    </w:p>
    <w:p w14:paraId="7E09AA50" w14:textId="77777777" w:rsidR="006E6101" w:rsidRPr="00D659CC" w:rsidRDefault="006E6101" w:rsidP="006E6101">
      <w:r w:rsidRPr="00D659CC">
        <w:t xml:space="preserve">Associations </w:t>
      </w:r>
      <w:r w:rsidR="009E3856" w:rsidRPr="00D659CC">
        <w:t>denote</w:t>
      </w:r>
      <w:r w:rsidRPr="00D659CC">
        <w:t xml:space="preserve"> </w:t>
      </w:r>
      <w:r w:rsidRPr="00D659CC">
        <w:rPr>
          <w:b/>
        </w:rPr>
        <w:t>connections between classes</w:t>
      </w:r>
      <w:r w:rsidRPr="00D659CC">
        <w:t xml:space="preserve">. They model mutual relations. They can define </w:t>
      </w:r>
      <w:r w:rsidRPr="00D659CC">
        <w:rPr>
          <w:b/>
        </w:rPr>
        <w:t>multiplicity</w:t>
      </w:r>
      <w:r w:rsidRPr="00D659CC">
        <w:t xml:space="preserve"> (1 to 1, 1 to many, many to 1, 1 to </w:t>
      </w:r>
      <w:r w:rsidRPr="00D659CC">
        <w:rPr>
          <w:noProof/>
        </w:rPr>
        <w:t>2</w:t>
      </w:r>
      <w:r w:rsidR="004922CC" w:rsidRPr="00D659CC">
        <w:rPr>
          <w:noProof/>
        </w:rPr>
        <w:t>, …,</w:t>
      </w:r>
      <w:r w:rsidRPr="00D659CC">
        <w:rPr>
          <w:noProof/>
        </w:rPr>
        <w:t xml:space="preserve"> </w:t>
      </w:r>
      <w:r w:rsidRPr="00D659CC">
        <w:t>and many to many).</w:t>
      </w:r>
    </w:p>
    <w:p w14:paraId="53D7B0BA" w14:textId="77777777" w:rsidR="006E6101" w:rsidRPr="00D659CC" w:rsidRDefault="006E6101" w:rsidP="006E6101">
      <w:r w:rsidRPr="00D659CC">
        <w:t xml:space="preserve">A </w:t>
      </w:r>
      <w:r w:rsidRPr="00D659CC">
        <w:rPr>
          <w:b/>
          <w:bCs/>
        </w:rPr>
        <w:t>many-to-many</w:t>
      </w:r>
      <w:r w:rsidRPr="00D659CC">
        <w:t xml:space="preserve"> association is depicted in the following way:</w:t>
      </w:r>
    </w:p>
    <w:p w14:paraId="14A3BE8B" w14:textId="77777777" w:rsidR="006E6101" w:rsidRPr="00D659CC" w:rsidRDefault="006E6101" w:rsidP="006E6101">
      <w:pPr>
        <w:jc w:val="center"/>
      </w:pPr>
      <w:r w:rsidRPr="00D659CC">
        <w:rPr>
          <w:noProof/>
        </w:rPr>
        <w:lastRenderedPageBreak/>
        <w:drawing>
          <wp:inline distT="0" distB="0" distL="0" distR="0" wp14:anchorId="42582967" wp14:editId="4B3934A0">
            <wp:extent cx="4356000" cy="738000"/>
            <wp:effectExtent l="0" t="0" r="6985" b="5080"/>
            <wp:docPr id="5469" name="Picture 311" descr="Many-to-many association between clases: a student has many courses and in the same time a course has many students" title="Many-to-Many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Diagram3"/>
                    <pic:cNvPicPr>
                      <a:picLocks noChangeAspect="1" noChangeArrowheads="1"/>
                    </pic:cNvPicPr>
                  </pic:nvPicPr>
                  <pic:blipFill>
                    <a:blip r:embed="rId409"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14:paraId="68D18E58" w14:textId="77777777" w:rsidR="006E6101" w:rsidRPr="00D659CC" w:rsidRDefault="006E6101" w:rsidP="008379D7">
      <w:pPr>
        <w:spacing w:after="120"/>
      </w:pPr>
      <w:r w:rsidRPr="00D659CC">
        <w:t xml:space="preserve">A </w:t>
      </w:r>
      <w:r w:rsidRPr="00D659CC">
        <w:rPr>
          <w:b/>
          <w:bCs/>
        </w:rPr>
        <w:t>many-to-many association by attribute</w:t>
      </w:r>
      <w:r w:rsidRPr="00D659CC">
        <w:t xml:space="preserve"> is depicted in the following way:</w:t>
      </w:r>
    </w:p>
    <w:p w14:paraId="4A4EBA7B" w14:textId="77777777" w:rsidR="006E6101" w:rsidRPr="00D659CC" w:rsidRDefault="006E6101" w:rsidP="006E6101">
      <w:pPr>
        <w:jc w:val="center"/>
      </w:pPr>
      <w:r w:rsidRPr="00D659CC">
        <w:rPr>
          <w:noProof/>
        </w:rPr>
        <w:drawing>
          <wp:inline distT="0" distB="0" distL="0" distR="0" wp14:anchorId="6CA4C0A7" wp14:editId="077FC168">
            <wp:extent cx="4356000" cy="738000"/>
            <wp:effectExtent l="0" t="0" r="6985" b="5080"/>
            <wp:docPr id="5470" name="Picture 312" descr="Many-to-many association by attribute between the classes Student and Course" title="Many-to-Many Association by Attribut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Diagram4"/>
                    <pic:cNvPicPr>
                      <a:picLocks noChangeAspect="1" noChangeArrowheads="1"/>
                    </pic:cNvPicPr>
                  </pic:nvPicPr>
                  <pic:blipFill>
                    <a:blip r:embed="rId410"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14:paraId="4954EBD5" w14:textId="77777777" w:rsidR="006E6101" w:rsidRPr="00D659CC" w:rsidRDefault="006E6101" w:rsidP="006E6101">
      <w:r w:rsidRPr="00D659CC">
        <w:t xml:space="preserve">In this case, there are connecting </w:t>
      </w:r>
      <w:r w:rsidR="00912B99" w:rsidRPr="00D659CC">
        <w:t>attributes, which</w:t>
      </w:r>
      <w:r w:rsidRPr="00D659CC">
        <w:t xml:space="preserve"> indicate the variables holding the connection between classes.</w:t>
      </w:r>
    </w:p>
    <w:p w14:paraId="59E81A7A" w14:textId="77777777" w:rsidR="006E6101" w:rsidRPr="00D659CC" w:rsidRDefault="006E6101" w:rsidP="006E6101">
      <w:r w:rsidRPr="00D659CC">
        <w:t xml:space="preserve">A </w:t>
      </w:r>
      <w:r w:rsidRPr="00D659CC">
        <w:rPr>
          <w:b/>
          <w:bCs/>
        </w:rPr>
        <w:t>one-to-many</w:t>
      </w:r>
      <w:r w:rsidRPr="00D659CC">
        <w:t xml:space="preserve"> association is depicted like this:</w:t>
      </w:r>
    </w:p>
    <w:p w14:paraId="384C9AD4" w14:textId="77777777" w:rsidR="006E6101" w:rsidRPr="00D659CC" w:rsidRDefault="006E6101" w:rsidP="006E6101">
      <w:pPr>
        <w:jc w:val="center"/>
      </w:pPr>
      <w:r w:rsidRPr="00D659CC">
        <w:rPr>
          <w:noProof/>
        </w:rPr>
        <w:drawing>
          <wp:inline distT="0" distB="0" distL="0" distR="0" wp14:anchorId="4B2B5446" wp14:editId="584CE2AF">
            <wp:extent cx="4356000" cy="738000"/>
            <wp:effectExtent l="0" t="0" r="6985" b="5080"/>
            <wp:docPr id="5471" name="Picture 313" descr="One-to-many association between Student and Exam: a single student has many exams" title="One-to-Many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Diagram5"/>
                    <pic:cNvPicPr>
                      <a:picLocks noChangeAspect="1" noChangeArrowheads="1"/>
                    </pic:cNvPicPr>
                  </pic:nvPicPr>
                  <pic:blipFill>
                    <a:blip r:embed="rId411"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14:paraId="6DDC8F0E" w14:textId="77777777" w:rsidR="006E6101" w:rsidRPr="00D659CC" w:rsidRDefault="006E6101" w:rsidP="006E6101">
      <w:r w:rsidRPr="00D659CC">
        <w:t xml:space="preserve">A </w:t>
      </w:r>
      <w:r w:rsidRPr="00D659CC">
        <w:rPr>
          <w:b/>
          <w:bCs/>
        </w:rPr>
        <w:t>one-to-one</w:t>
      </w:r>
      <w:r w:rsidRPr="00D659CC">
        <w:t xml:space="preserve"> association is depicted like this:</w:t>
      </w:r>
    </w:p>
    <w:p w14:paraId="4168F656" w14:textId="77777777" w:rsidR="006E6101" w:rsidRPr="00D659CC" w:rsidRDefault="006E6101" w:rsidP="006E6101">
      <w:pPr>
        <w:jc w:val="center"/>
      </w:pPr>
      <w:r w:rsidRPr="00D659CC">
        <w:rPr>
          <w:noProof/>
        </w:rPr>
        <w:drawing>
          <wp:inline distT="0" distB="0" distL="0" distR="0" wp14:anchorId="18A14AF0" wp14:editId="7EC49A39">
            <wp:extent cx="4356000" cy="738000"/>
            <wp:effectExtent l="0" t="0" r="6985" b="5080"/>
            <wp:docPr id="5472" name="Picture 314" descr="One-to-one association between Country and Capital" title="One-to-One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Diagram6"/>
                    <pic:cNvPicPr>
                      <a:picLocks noChangeAspect="1" noChangeArrowheads="1"/>
                    </pic:cNvPicPr>
                  </pic:nvPicPr>
                  <pic:blipFill>
                    <a:blip r:embed="rId412"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14:paraId="72BF0A98" w14:textId="77777777" w:rsidR="006E6101" w:rsidRPr="00D659CC" w:rsidRDefault="006E6101" w:rsidP="00732360">
      <w:pPr>
        <w:pStyle w:val="Heading4"/>
      </w:pPr>
      <w:r w:rsidRPr="00D659CC">
        <w:t>From Diagrams to Classes</w:t>
      </w:r>
    </w:p>
    <w:p w14:paraId="260662C1" w14:textId="77777777" w:rsidR="006E6101" w:rsidRPr="00D659CC" w:rsidRDefault="006E6101" w:rsidP="006E6101">
      <w:r w:rsidRPr="00D659CC">
        <w:t xml:space="preserve">Class diagrams are most often used for creating classes. Diagrams facilitate and speed up the </w:t>
      </w:r>
      <w:r w:rsidRPr="00D659CC">
        <w:rPr>
          <w:b/>
        </w:rPr>
        <w:t>design of classes in a software project</w:t>
      </w:r>
      <w:r w:rsidRPr="00D659CC">
        <w:t>.</w:t>
      </w:r>
    </w:p>
    <w:p w14:paraId="5E075191" w14:textId="77777777" w:rsidR="006E6101" w:rsidRPr="00D659CC" w:rsidRDefault="006E6101" w:rsidP="006E6101">
      <w:pPr>
        <w:spacing w:after="120"/>
      </w:pPr>
      <w:r w:rsidRPr="00D659CC">
        <w:t xml:space="preserve">We can create classes directly </w:t>
      </w:r>
      <w:r w:rsidR="009E3856" w:rsidRPr="00D659CC">
        <w:t xml:space="preserve">following </w:t>
      </w:r>
      <w:r w:rsidRPr="00D659CC">
        <w:t>the diagram above.</w:t>
      </w:r>
      <w:r w:rsidR="009E3856" w:rsidRPr="00D659CC">
        <w:t xml:space="preserve"> </w:t>
      </w:r>
      <w:r w:rsidRPr="00D659CC">
        <w:t xml:space="preserve">Here is the </w:t>
      </w:r>
      <w:r w:rsidRPr="00D659CC">
        <w:rPr>
          <w:rFonts w:ascii="Consolas" w:hAnsi="Consolas"/>
          <w:b/>
          <w:bCs/>
          <w:noProof/>
          <w:kern w:val="32"/>
          <w:sz w:val="22"/>
        </w:rPr>
        <w:t>Capital</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41B29C72"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9D0FE24"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apital.cs</w:t>
            </w:r>
          </w:p>
        </w:tc>
      </w:tr>
      <w:tr w:rsidR="006E6101" w:rsidRPr="00D659CC" w14:paraId="3BD34A0E" w14:textId="77777777" w:rsidTr="00E86CB9">
        <w:tc>
          <w:tcPr>
            <w:tcW w:w="9637" w:type="dxa"/>
            <w:tcBorders>
              <w:top w:val="single" w:sz="4" w:space="0" w:color="auto"/>
              <w:left w:val="single" w:sz="4" w:space="0" w:color="auto"/>
              <w:bottom w:val="single" w:sz="4" w:space="0" w:color="auto"/>
              <w:right w:val="single" w:sz="4" w:space="0" w:color="auto"/>
            </w:tcBorders>
          </w:tcPr>
          <w:p w14:paraId="7C28946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 }</w:t>
            </w:r>
          </w:p>
        </w:tc>
      </w:tr>
    </w:tbl>
    <w:p w14:paraId="33CCCBEF" w14:textId="77777777" w:rsidR="006E6101" w:rsidRPr="00D659CC" w:rsidRDefault="006E6101" w:rsidP="006E6101">
      <w:pPr>
        <w:spacing w:after="120"/>
      </w:pPr>
      <w:r w:rsidRPr="00D659CC">
        <w:t xml:space="preserve">And the </w:t>
      </w:r>
      <w:r w:rsidRPr="00D659CC">
        <w:rPr>
          <w:rFonts w:ascii="Consolas" w:hAnsi="Consolas"/>
          <w:b/>
          <w:bCs/>
          <w:noProof/>
          <w:kern w:val="32"/>
          <w:sz w:val="22"/>
        </w:rPr>
        <w:t>Country</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07AC1114"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2B8694A"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ountry.cs</w:t>
            </w:r>
          </w:p>
        </w:tc>
      </w:tr>
      <w:tr w:rsidR="006E6101" w:rsidRPr="00D659CC" w14:paraId="76FF5EB8" w14:textId="77777777" w:rsidTr="00E86CB9">
        <w:tc>
          <w:tcPr>
            <w:tcW w:w="9637" w:type="dxa"/>
            <w:tcBorders>
              <w:top w:val="single" w:sz="4" w:space="0" w:color="auto"/>
              <w:left w:val="single" w:sz="4" w:space="0" w:color="auto"/>
              <w:bottom w:val="single" w:sz="4" w:space="0" w:color="auto"/>
              <w:right w:val="single" w:sz="4" w:space="0" w:color="auto"/>
            </w:tcBorders>
          </w:tcPr>
          <w:p w14:paraId="6F17F3E5"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ountry</w:t>
            </w:r>
          </w:p>
          <w:p w14:paraId="04F48AE9"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481C3B8" w14:textId="77777777"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808080"/>
                <w:sz w:val="22"/>
              </w:rPr>
              <w:t>///</w:t>
            </w:r>
            <w:r w:rsidRPr="00D659CC">
              <w:rPr>
                <w:rFonts w:ascii="Consolas" w:hAnsi="Consolas" w:cs="Courier New"/>
                <w:noProof/>
                <w:color w:val="008000"/>
                <w:sz w:val="22"/>
              </w:rPr>
              <w:t xml:space="preserve"> </w:t>
            </w:r>
            <w:r w:rsidRPr="00D659CC">
              <w:rPr>
                <w:rFonts w:ascii="Consolas" w:hAnsi="Consolas" w:cs="Courier New"/>
                <w:noProof/>
                <w:color w:val="808080"/>
                <w:sz w:val="22"/>
              </w:rPr>
              <w:t>&lt;summary&gt;</w:t>
            </w:r>
            <w:r w:rsidRPr="00D659CC">
              <w:rPr>
                <w:rFonts w:ascii="Consolas" w:hAnsi="Consolas" w:cs="Courier New"/>
                <w:noProof/>
                <w:color w:val="008000"/>
                <w:sz w:val="22"/>
              </w:rPr>
              <w:t>Country's capital</w:t>
            </w:r>
            <w:r w:rsidR="009E3856" w:rsidRPr="00D659CC">
              <w:rPr>
                <w:rFonts w:ascii="Consolas" w:hAnsi="Consolas" w:cs="Courier New"/>
                <w:noProof/>
                <w:color w:val="008000"/>
                <w:sz w:val="22"/>
              </w:rPr>
              <w:t xml:space="preserve"> - association</w:t>
            </w:r>
            <w:r w:rsidRPr="00D659CC">
              <w:rPr>
                <w:rFonts w:ascii="Consolas" w:hAnsi="Consolas" w:cs="Courier New"/>
                <w:noProof/>
                <w:color w:val="808080"/>
                <w:sz w:val="22"/>
              </w:rPr>
              <w:t>&lt;/summary&gt;</w:t>
            </w:r>
          </w:p>
          <w:p w14:paraId="713E30B9"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capital;</w:t>
            </w:r>
          </w:p>
          <w:p w14:paraId="79E022F6"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26AA3E04"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p>
          <w:p w14:paraId="6C19E2A9"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38196AFA"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Capital</w:t>
            </w:r>
          </w:p>
          <w:p w14:paraId="4229BCC8"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63C14D4" w14:textId="77777777"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r>
            <w:r w:rsidRPr="00D659CC">
              <w:rPr>
                <w:rFonts w:ascii="Consolas" w:hAnsi="Consolas" w:cs="Courier New"/>
                <w:noProof/>
                <w:color w:val="0000FF"/>
                <w:sz w:val="22"/>
              </w:rPr>
              <w:t>get</w:t>
            </w:r>
            <w:r w:rsidR="009E3856" w:rsidRPr="00D659CC">
              <w:rPr>
                <w:rFonts w:ascii="Consolas" w:hAnsi="Consolas" w:cs="Courier New"/>
                <w:noProof/>
                <w:sz w:val="22"/>
              </w:rPr>
              <w:t xml:space="preserve"> </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color w:val="0000FF"/>
                <w:sz w:val="22"/>
              </w:rPr>
              <w:t>return</w:t>
            </w:r>
            <w:r w:rsidRPr="00D659CC">
              <w:rPr>
                <w:rFonts w:ascii="Consolas" w:hAnsi="Consolas" w:cs="Courier New"/>
                <w:noProof/>
                <w:sz w:val="22"/>
              </w:rPr>
              <w:t xml:space="preserve"> capital;</w:t>
            </w:r>
            <w:r w:rsidR="009E3856" w:rsidRPr="00D659CC">
              <w:rPr>
                <w:rFonts w:ascii="Consolas" w:hAnsi="Consolas" w:cs="Courier New"/>
                <w:noProof/>
                <w:sz w:val="22"/>
              </w:rPr>
              <w:t xml:space="preserve"> </w:t>
            </w:r>
            <w:r w:rsidRPr="00D659CC">
              <w:rPr>
                <w:rFonts w:ascii="Consolas" w:hAnsi="Consolas" w:cs="Courier New"/>
                <w:noProof/>
                <w:sz w:val="22"/>
              </w:rPr>
              <w:t>}</w:t>
            </w:r>
          </w:p>
          <w:p w14:paraId="59F7F07E" w14:textId="77777777"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et</w:t>
            </w:r>
            <w:r w:rsidR="009E3856" w:rsidRPr="00D659CC">
              <w:rPr>
                <w:rFonts w:ascii="Consolas" w:hAnsi="Consolas" w:cs="Courier New"/>
                <w:noProof/>
                <w:sz w:val="22"/>
              </w:rPr>
              <w:t xml:space="preserve"> </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capital = </w:t>
            </w:r>
            <w:r w:rsidRPr="00D659CC">
              <w:rPr>
                <w:rFonts w:ascii="Consolas" w:hAnsi="Consolas" w:cs="Courier New"/>
                <w:noProof/>
                <w:color w:val="0000FF"/>
                <w:sz w:val="22"/>
              </w:rPr>
              <w:t>value</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sz w:val="22"/>
              </w:rPr>
              <w:t>}</w:t>
            </w:r>
          </w:p>
          <w:p w14:paraId="17D1E5B2"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A65A1EC"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5801C6C8"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p>
          <w:p w14:paraId="5733BDA6"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DE1BBBE" w14:textId="77777777" w:rsidR="006E6101" w:rsidRPr="00D659CC" w:rsidRDefault="006E6101" w:rsidP="00732360">
      <w:pPr>
        <w:pStyle w:val="Heading4"/>
      </w:pPr>
      <w:r w:rsidRPr="00D659CC">
        <w:lastRenderedPageBreak/>
        <w:t>Aggregation</w:t>
      </w:r>
    </w:p>
    <w:p w14:paraId="17EC4E74" w14:textId="77777777" w:rsidR="006E6101" w:rsidRPr="00D659CC" w:rsidRDefault="006E6101" w:rsidP="006E6101">
      <w:pPr>
        <w:spacing w:after="120"/>
      </w:pPr>
      <w:r w:rsidRPr="00D659CC">
        <w:t xml:space="preserve">Aggregation is a special type of association. It models the </w:t>
      </w:r>
      <w:r w:rsidRPr="00D659CC">
        <w:rPr>
          <w:b/>
        </w:rPr>
        <w:t xml:space="preserve">relationship </w:t>
      </w:r>
      <w:r w:rsidR="009E3856" w:rsidRPr="00D659CC">
        <w:rPr>
          <w:b/>
        </w:rPr>
        <w:t xml:space="preserve">of kind </w:t>
      </w:r>
      <w:r w:rsidRPr="00D659CC">
        <w:rPr>
          <w:b/>
        </w:rPr>
        <w:t>"whole</w:t>
      </w:r>
      <w:r w:rsidR="009E3856" w:rsidRPr="00D659CC">
        <w:rPr>
          <w:b/>
        </w:rPr>
        <w:t xml:space="preserve"> </w:t>
      </w:r>
      <w:r w:rsidRPr="00D659CC">
        <w:rPr>
          <w:b/>
        </w:rPr>
        <w:t>/</w:t>
      </w:r>
      <w:r w:rsidR="009E3856" w:rsidRPr="00D659CC">
        <w:rPr>
          <w:b/>
        </w:rPr>
        <w:t xml:space="preserve"> </w:t>
      </w:r>
      <w:r w:rsidRPr="00D659CC">
        <w:rPr>
          <w:b/>
        </w:rPr>
        <w:t>part"</w:t>
      </w:r>
      <w:r w:rsidRPr="00D659CC">
        <w:t xml:space="preserve">. We refer to the parent class as an </w:t>
      </w:r>
      <w:r w:rsidR="009E3856" w:rsidRPr="00D659CC">
        <w:rPr>
          <w:b/>
          <w:bCs/>
        </w:rPr>
        <w:t>a</w:t>
      </w:r>
      <w:r w:rsidRPr="00D659CC">
        <w:rPr>
          <w:b/>
          <w:bCs/>
        </w:rPr>
        <w:t>ggregate.</w:t>
      </w:r>
      <w:r w:rsidRPr="00D659CC">
        <w:t xml:space="preserve"> The aggregated classes are called </w:t>
      </w:r>
      <w:r w:rsidR="009E3856" w:rsidRPr="00D659CC">
        <w:rPr>
          <w:b/>
          <w:bCs/>
        </w:rPr>
        <w:t>c</w:t>
      </w:r>
      <w:r w:rsidRPr="00D659CC">
        <w:rPr>
          <w:b/>
          <w:bCs/>
        </w:rPr>
        <w:t>omponents</w:t>
      </w:r>
      <w:r w:rsidRPr="00D659CC">
        <w:t>. There is an empty rhombus at one end of the aggregation:</w:t>
      </w:r>
    </w:p>
    <w:p w14:paraId="5F8A773B" w14:textId="77777777" w:rsidR="006E6101" w:rsidRPr="00D659CC" w:rsidRDefault="006E6101" w:rsidP="006E6101">
      <w:pPr>
        <w:jc w:val="center"/>
      </w:pPr>
      <w:r w:rsidRPr="00D659CC">
        <w:rPr>
          <w:noProof/>
        </w:rPr>
        <w:drawing>
          <wp:inline distT="0" distB="0" distL="0" distR="0" wp14:anchorId="575D7005" wp14:editId="7D065339">
            <wp:extent cx="4373880" cy="900613"/>
            <wp:effectExtent l="0" t="0" r="7620" b="0"/>
            <wp:docPr id="5473" name="Picture 315" descr="Aggregation between classes Zoo and Lion: in a certain zoo many lions live (one-to-many)" title="Aggreg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Diagram7"/>
                    <pic:cNvPicPr>
                      <a:picLocks noChangeAspect="1" noChangeArrowheads="1"/>
                    </pic:cNvPicPr>
                  </pic:nvPicPr>
                  <pic:blipFill>
                    <a:blip r:embed="rId413" cstate="print">
                      <a:extLst>
                        <a:ext uri="{28A0092B-C50C-407E-A947-70E740481C1C}">
                          <a14:useLocalDpi xmlns:a14="http://schemas.microsoft.com/office/drawing/2010/main"/>
                        </a:ext>
                      </a:extLst>
                    </a:blip>
                    <a:srcRect/>
                    <a:stretch>
                      <a:fillRect/>
                    </a:stretch>
                  </pic:blipFill>
                  <pic:spPr bwMode="auto">
                    <a:xfrm>
                      <a:off x="0" y="0"/>
                      <a:ext cx="4384615" cy="902823"/>
                    </a:xfrm>
                    <a:prstGeom prst="rect">
                      <a:avLst/>
                    </a:prstGeom>
                    <a:noFill/>
                    <a:ln w="9525">
                      <a:noFill/>
                      <a:miter lim="800000"/>
                      <a:headEnd/>
                      <a:tailEnd/>
                    </a:ln>
                  </pic:spPr>
                </pic:pic>
              </a:graphicData>
            </a:graphic>
          </wp:inline>
        </w:drawing>
      </w:r>
    </w:p>
    <w:p w14:paraId="5E0CEA06" w14:textId="77777777" w:rsidR="006E6101" w:rsidRPr="00D659CC" w:rsidRDefault="006E6101" w:rsidP="00732360">
      <w:pPr>
        <w:pStyle w:val="Heading4"/>
      </w:pPr>
      <w:bookmarkStart w:id="401" w:name="Class_Diagrams_Composition"/>
      <w:bookmarkEnd w:id="401"/>
      <w:r w:rsidRPr="00D659CC">
        <w:t>Composition</w:t>
      </w:r>
    </w:p>
    <w:p w14:paraId="307ACEFC" w14:textId="77777777" w:rsidR="006E6101" w:rsidRPr="00D659CC" w:rsidRDefault="006E6101" w:rsidP="006E6101">
      <w:r w:rsidRPr="00D659CC">
        <w:t xml:space="preserve">A filled rhombus represents composition. Composition is an </w:t>
      </w:r>
      <w:r w:rsidR="009E3856" w:rsidRPr="00D659CC">
        <w:t>a</w:t>
      </w:r>
      <w:r w:rsidRPr="00D659CC">
        <w:t xml:space="preserve">ggregation where the </w:t>
      </w:r>
      <w:r w:rsidRPr="00D659CC">
        <w:rPr>
          <w:b/>
        </w:rPr>
        <w:t xml:space="preserve">components cannot exist without the </w:t>
      </w:r>
      <w:r w:rsidR="009E3856" w:rsidRPr="00D659CC">
        <w:rPr>
          <w:b/>
        </w:rPr>
        <w:t>a</w:t>
      </w:r>
      <w:r w:rsidRPr="00D659CC">
        <w:rPr>
          <w:b/>
        </w:rPr>
        <w:t>ggregate</w:t>
      </w:r>
      <w:r w:rsidRPr="00D659CC">
        <w:t>:</w:t>
      </w:r>
    </w:p>
    <w:p w14:paraId="7263551D" w14:textId="77777777" w:rsidR="006E6101" w:rsidRPr="00D659CC" w:rsidRDefault="006E6101" w:rsidP="006E6101">
      <w:pPr>
        <w:jc w:val="center"/>
      </w:pPr>
      <w:r w:rsidRPr="00D659CC">
        <w:rPr>
          <w:noProof/>
        </w:rPr>
        <w:drawing>
          <wp:inline distT="0" distB="0" distL="0" distR="0" wp14:anchorId="1AFE5F7F" wp14:editId="66DF76E0">
            <wp:extent cx="4320540" cy="747435"/>
            <wp:effectExtent l="0" t="0" r="3810" b="0"/>
            <wp:docPr id="5474" name="Picture 316" descr="Composition: Human has a Brain and the brain cannot live alone outside of the human" title="Com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Diagram8"/>
                    <pic:cNvPicPr>
                      <a:picLocks noChangeAspect="1" noChangeArrowheads="1"/>
                    </pic:cNvPicPr>
                  </pic:nvPicPr>
                  <pic:blipFill>
                    <a:blip r:embed="rId414" cstate="print">
                      <a:extLst>
                        <a:ext uri="{28A0092B-C50C-407E-A947-70E740481C1C}">
                          <a14:useLocalDpi xmlns:a14="http://schemas.microsoft.com/office/drawing/2010/main"/>
                        </a:ext>
                      </a:extLst>
                    </a:blip>
                    <a:srcRect/>
                    <a:stretch>
                      <a:fillRect/>
                    </a:stretch>
                  </pic:blipFill>
                  <pic:spPr bwMode="auto">
                    <a:xfrm>
                      <a:off x="0" y="0"/>
                      <a:ext cx="4322685" cy="747806"/>
                    </a:xfrm>
                    <a:prstGeom prst="rect">
                      <a:avLst/>
                    </a:prstGeom>
                    <a:noFill/>
                    <a:ln w="9525">
                      <a:noFill/>
                      <a:miter lim="800000"/>
                      <a:headEnd/>
                      <a:tailEnd/>
                    </a:ln>
                  </pic:spPr>
                </pic:pic>
              </a:graphicData>
            </a:graphic>
          </wp:inline>
        </w:drawing>
      </w:r>
    </w:p>
    <w:p w14:paraId="67C522E2" w14:textId="77777777" w:rsidR="006E6101" w:rsidRPr="00D659CC" w:rsidRDefault="006E6101" w:rsidP="00732360">
      <w:pPr>
        <w:pStyle w:val="Heading2"/>
      </w:pPr>
      <w:bookmarkStart w:id="402" w:name="OOP_Abstraction"/>
      <w:bookmarkStart w:id="403" w:name="_Toc418709512"/>
      <w:bookmarkEnd w:id="402"/>
      <w:r w:rsidRPr="00D659CC">
        <w:t>Abstraction</w:t>
      </w:r>
      <w:bookmarkEnd w:id="403"/>
    </w:p>
    <w:p w14:paraId="10D820EE" w14:textId="77777777" w:rsidR="006E6101" w:rsidRPr="00D659CC" w:rsidRDefault="006E6101" w:rsidP="006E6101">
      <w:r w:rsidRPr="00D659CC">
        <w:t>The next core principle of object-oriented programming we</w:t>
      </w:r>
      <w:r w:rsidR="001B2272">
        <w:t xml:space="preserve"> a</w:t>
      </w:r>
      <w:r w:rsidR="000A58B9" w:rsidRPr="00D659CC">
        <w:t>re</w:t>
      </w:r>
      <w:r w:rsidRPr="00D659CC">
        <w:t xml:space="preserve"> about to examine is "abstraction". </w:t>
      </w:r>
      <w:r w:rsidRPr="00D659CC">
        <w:rPr>
          <w:b/>
          <w:bCs/>
        </w:rPr>
        <w:t>Abstraction</w:t>
      </w:r>
      <w:r w:rsidRPr="00D659CC">
        <w:rPr>
          <w:b/>
        </w:rPr>
        <w:t xml:space="preserve"> means working with something we know how to </w:t>
      </w:r>
      <w:r w:rsidR="00387ACC" w:rsidRPr="00D659CC">
        <w:rPr>
          <w:b/>
        </w:rPr>
        <w:t>use without</w:t>
      </w:r>
      <w:r w:rsidRPr="00D659CC">
        <w:rPr>
          <w:b/>
        </w:rPr>
        <w:t xml:space="preserve"> knowing how it works internally</w:t>
      </w:r>
      <w:r w:rsidRPr="00D659CC">
        <w:t>. A good example is a television set. We don</w:t>
      </w:r>
      <w:r w:rsidR="002509B8" w:rsidRPr="00D659CC">
        <w:t>’t</w:t>
      </w:r>
      <w:r w:rsidRPr="00D659CC">
        <w:t xml:space="preserve"> need to know the inner workings of a TV, in order to use it. All we need is a remote control with a small set of buttons (the interface of the remote) and </w:t>
      </w:r>
      <w:r w:rsidR="00626A72">
        <w:t>we will</w:t>
      </w:r>
      <w:r w:rsidRPr="00D659CC">
        <w:t xml:space="preserve"> be able to watch TV.</w:t>
      </w:r>
    </w:p>
    <w:p w14:paraId="4E74025B" w14:textId="77777777" w:rsidR="006E6101" w:rsidRPr="00D659CC" w:rsidRDefault="006E6101" w:rsidP="006E6101">
      <w:r w:rsidRPr="00D659CC">
        <w:t xml:space="preserve">The same goes for objects in OOP. If we have an object </w:t>
      </w:r>
      <w:r w:rsidRPr="00D659CC">
        <w:rPr>
          <w:rFonts w:ascii="Consolas" w:hAnsi="Consolas"/>
          <w:b/>
          <w:bCs/>
          <w:noProof/>
          <w:kern w:val="32"/>
          <w:sz w:val="22"/>
        </w:rPr>
        <w:t>Laptop</w:t>
      </w:r>
      <w:r w:rsidRPr="00D659CC">
        <w:t xml:space="preserve"> and it needs a processor, we use the object </w:t>
      </w:r>
      <w:r w:rsidRPr="00D659CC">
        <w:rPr>
          <w:rFonts w:ascii="Consolas" w:hAnsi="Consolas"/>
          <w:b/>
          <w:bCs/>
          <w:noProof/>
          <w:kern w:val="32"/>
          <w:sz w:val="22"/>
        </w:rPr>
        <w:t>Processor</w:t>
      </w:r>
      <w:r w:rsidRPr="00D659CC">
        <w:t>. We do not know (or rather it is of no concern to us) how it calculates. In order to use it, it</w:t>
      </w:r>
      <w:r w:rsidR="002509B8" w:rsidRPr="00D659CC">
        <w:t>’s</w:t>
      </w:r>
      <w:r w:rsidRPr="00D659CC">
        <w:t xml:space="preserve"> sufficient to call the method </w:t>
      </w:r>
      <w:r w:rsidR="009E3856" w:rsidRPr="00D659CC">
        <w:rPr>
          <w:rFonts w:ascii="Consolas" w:hAnsi="Consolas"/>
          <w:b/>
          <w:bCs/>
          <w:noProof/>
          <w:kern w:val="32"/>
          <w:sz w:val="22"/>
        </w:rPr>
        <w:t>C</w:t>
      </w:r>
      <w:r w:rsidRPr="00D659CC">
        <w:rPr>
          <w:rFonts w:ascii="Consolas" w:hAnsi="Consolas"/>
          <w:b/>
          <w:bCs/>
          <w:noProof/>
          <w:kern w:val="32"/>
          <w:sz w:val="22"/>
        </w:rPr>
        <w:t>alculate()</w:t>
      </w:r>
      <w:r w:rsidRPr="00D659CC">
        <w:t xml:space="preserve"> with appropriate parameters.</w:t>
      </w:r>
    </w:p>
    <w:p w14:paraId="538B4A3A" w14:textId="77777777" w:rsidR="006E6101" w:rsidRPr="00D659CC" w:rsidRDefault="006E6101" w:rsidP="006E6101">
      <w:r w:rsidRPr="00D659CC">
        <w:rPr>
          <w:b/>
        </w:rPr>
        <w:t>Abstraction</w:t>
      </w:r>
      <w:r w:rsidRPr="00D659CC">
        <w:t xml:space="preserve"> is something we do every day. This is an </w:t>
      </w:r>
      <w:r w:rsidR="00912B99" w:rsidRPr="00D659CC">
        <w:t>action, which</w:t>
      </w:r>
      <w:r w:rsidRPr="00D659CC">
        <w:t xml:space="preserve"> obscures all details of a certain object that </w:t>
      </w:r>
      <w:r w:rsidR="002F4A13">
        <w:t>do not</w:t>
      </w:r>
      <w:r w:rsidRPr="00D659CC">
        <w:t xml:space="preserve"> concern us and only uses the </w:t>
      </w:r>
      <w:r w:rsidR="00912B99" w:rsidRPr="00D659CC">
        <w:t>details, which</w:t>
      </w:r>
      <w:r w:rsidRPr="00D659CC">
        <w:t xml:space="preserve"> are relevant to the problem we</w:t>
      </w:r>
      <w:r w:rsidR="001B2272">
        <w:t xml:space="preserve"> a</w:t>
      </w:r>
      <w:r w:rsidR="000A58B9" w:rsidRPr="00D659CC">
        <w:t>re</w:t>
      </w:r>
      <w:r w:rsidRPr="00D659CC">
        <w:t xml:space="preserve"> solving. For example, in hardware configurations, there is an </w:t>
      </w:r>
      <w:r w:rsidRPr="00D659CC">
        <w:rPr>
          <w:b/>
        </w:rPr>
        <w:t>abstraction called "data storage device"</w:t>
      </w:r>
      <w:r w:rsidRPr="00D659CC">
        <w:t xml:space="preserve"> which can be a </w:t>
      </w:r>
      <w:r w:rsidRPr="00D659CC">
        <w:rPr>
          <w:b/>
        </w:rPr>
        <w:t>hard disk</w:t>
      </w:r>
      <w:r w:rsidRPr="00D659CC">
        <w:t xml:space="preserve">, </w:t>
      </w:r>
      <w:r w:rsidRPr="00D659CC">
        <w:rPr>
          <w:b/>
        </w:rPr>
        <w:t>USB memory stick</w:t>
      </w:r>
      <w:r w:rsidRPr="00D659CC">
        <w:t xml:space="preserve"> or </w:t>
      </w:r>
      <w:r w:rsidRPr="00D659CC">
        <w:rPr>
          <w:b/>
        </w:rPr>
        <w:t>CD-ROM drive</w:t>
      </w:r>
      <w:r w:rsidRPr="00D659CC">
        <w:t xml:space="preserve">. Each of these works in a different way internally but, from the point of view of the operating system and its applications, it is used in the same way – it </w:t>
      </w:r>
      <w:r w:rsidRPr="00D659CC">
        <w:rPr>
          <w:b/>
        </w:rPr>
        <w:t>stores files and folders</w:t>
      </w:r>
      <w:r w:rsidRPr="00D659CC">
        <w:t xml:space="preserve">. In Windows we have Windows Explorer and it can work with all devices in the same way, regardless of whether a device is a hard drive or a USB stick. It works with the </w:t>
      </w:r>
      <w:r w:rsidRPr="00D659CC">
        <w:rPr>
          <w:b/>
        </w:rPr>
        <w:t>abstraction</w:t>
      </w:r>
      <w:r w:rsidRPr="00D659CC">
        <w:t xml:space="preserve"> "storage device" and is not involved with how data is read or written. The drivers of the particular device take care of that. They are implementations of the interface "data storage device".</w:t>
      </w:r>
    </w:p>
    <w:p w14:paraId="21AB85DD" w14:textId="77777777" w:rsidR="006E6101" w:rsidRPr="00D659CC" w:rsidRDefault="006E6101" w:rsidP="006E6101">
      <w:r w:rsidRPr="00D659CC">
        <w:lastRenderedPageBreak/>
        <w:t xml:space="preserve">Abstraction is one of the </w:t>
      </w:r>
      <w:r w:rsidRPr="00D659CC">
        <w:rPr>
          <w:b/>
        </w:rPr>
        <w:t>most important concepts</w:t>
      </w:r>
      <w:r w:rsidRPr="00D659CC">
        <w:t xml:space="preserve"> in programming and OOP. It allows us to write </w:t>
      </w:r>
      <w:r w:rsidR="00912B99" w:rsidRPr="00D659CC">
        <w:rPr>
          <w:b/>
        </w:rPr>
        <w:t>code, which</w:t>
      </w:r>
      <w:r w:rsidRPr="00D659CC">
        <w:rPr>
          <w:b/>
        </w:rPr>
        <w:t xml:space="preserve"> works with abstract data structures</w:t>
      </w:r>
      <w:r w:rsidRPr="00D659CC">
        <w:t xml:space="preserve"> (like dictionaries, lists, arrays and others). We can work with an abstract data type by using its interface without concerning ourselves with its implementation. For instance, we can save to a file all elements from a list without bothering if it is implemented with an array, a linked list, etc. The code remains unchanged, when we work with other data types. We can even write new data types (we will discuss this later) and make them work with our program without changing it.</w:t>
      </w:r>
    </w:p>
    <w:p w14:paraId="4C3B2D40" w14:textId="77777777" w:rsidR="006E6101" w:rsidRPr="00D659CC" w:rsidRDefault="006E6101" w:rsidP="006E6101">
      <w:r w:rsidRPr="00D659CC">
        <w:t xml:space="preserve">Abstraction allows us to do something very important – </w:t>
      </w:r>
      <w:r w:rsidR="009E3856" w:rsidRPr="00D659CC">
        <w:rPr>
          <w:b/>
        </w:rPr>
        <w:t xml:space="preserve">define </w:t>
      </w:r>
      <w:r w:rsidRPr="00D659CC">
        <w:rPr>
          <w:b/>
        </w:rPr>
        <w:t>an interface for our applications</w:t>
      </w:r>
      <w:r w:rsidR="009E3856" w:rsidRPr="00D659CC">
        <w:t>, i.e. to define</w:t>
      </w:r>
      <w:r w:rsidRPr="00D659CC">
        <w:t xml:space="preserve"> a</w:t>
      </w:r>
      <w:r w:rsidRPr="00D659CC">
        <w:rPr>
          <w:b/>
        </w:rPr>
        <w:t xml:space="preserve">ll tasks the program </w:t>
      </w:r>
      <w:r w:rsidR="009E3856" w:rsidRPr="00D659CC">
        <w:rPr>
          <w:b/>
        </w:rPr>
        <w:t>is capable to</w:t>
      </w:r>
      <w:r w:rsidRPr="00D659CC">
        <w:rPr>
          <w:b/>
        </w:rPr>
        <w:t xml:space="preserve"> execute </w:t>
      </w:r>
      <w:r w:rsidRPr="00D659CC">
        <w:t xml:space="preserve">and their respective input and output data. That way we can make a couple of small programs, each handling a smaller task. When we combine this with the ability to work with </w:t>
      </w:r>
      <w:r w:rsidRPr="00D659CC">
        <w:rPr>
          <w:b/>
        </w:rPr>
        <w:t>abstract data</w:t>
      </w:r>
      <w:r w:rsidRPr="00D659CC">
        <w:t xml:space="preserve">, we achieve great flexibility in integrating these small programs and much more opportunities for code reuse. These small subprograms are referred to as </w:t>
      </w:r>
      <w:r w:rsidRPr="00D659CC">
        <w:rPr>
          <w:b/>
        </w:rPr>
        <w:t>components</w:t>
      </w:r>
      <w:r w:rsidRPr="00D659CC">
        <w:t>. This approach for writing programs is widely adopted since it allows us to reuse not only objects, but entire subprograms as well.</w:t>
      </w:r>
    </w:p>
    <w:p w14:paraId="1543D269" w14:textId="77777777" w:rsidR="006E6101" w:rsidRPr="00D659CC" w:rsidRDefault="006E6101" w:rsidP="00732360">
      <w:pPr>
        <w:pStyle w:val="Heading3"/>
      </w:pPr>
      <w:r w:rsidRPr="00D659CC">
        <w:t>Abstraction – Abstract Data Example</w:t>
      </w:r>
    </w:p>
    <w:p w14:paraId="65EBB7AC" w14:textId="2C39C88E" w:rsidR="006E6101" w:rsidRPr="00D659CC" w:rsidRDefault="006E6101" w:rsidP="006E6101">
      <w:pPr>
        <w:spacing w:after="120"/>
      </w:pPr>
      <w:r w:rsidRPr="00D659CC">
        <w:t xml:space="preserve">Here is an example, where we define a </w:t>
      </w:r>
      <w:r w:rsidR="005C3EE0" w:rsidRPr="00D659CC">
        <w:t xml:space="preserve">specific </w:t>
      </w:r>
      <w:r w:rsidRPr="00D659CC">
        <w:t>data type "African lion</w:t>
      </w:r>
      <w:r w:rsidR="00E86CB9" w:rsidRPr="00D659CC">
        <w:t>” but</w:t>
      </w:r>
      <w:r w:rsidRPr="00D659CC">
        <w:t xml:space="preserve"> use it later on in an abstract manner through the </w:t>
      </w:r>
      <w:r w:rsidRPr="001547CE">
        <w:rPr>
          <w:noProof/>
        </w:rPr>
        <w:t>"</w:t>
      </w:r>
      <w:r w:rsidR="005C3EE0" w:rsidRPr="001547CE">
        <w:rPr>
          <w:noProof/>
        </w:rPr>
        <w:t>Felidae</w:t>
      </w:r>
      <w:r w:rsidRPr="001547CE">
        <w:rPr>
          <w:noProof/>
        </w:rPr>
        <w:t>"</w:t>
      </w:r>
      <w:r w:rsidRPr="00D659CC">
        <w:t xml:space="preserve"> abstraction. This </w:t>
      </w:r>
      <w:r w:rsidRPr="00D659CC">
        <w:rPr>
          <w:b/>
        </w:rPr>
        <w:t>abstraction</w:t>
      </w:r>
      <w:r w:rsidRPr="00D659CC">
        <w:t xml:space="preserve"> does not concern itself with the details of all types of l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496DEC8E"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1EF21DCC"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bstractionExample.cs</w:t>
            </w:r>
          </w:p>
        </w:tc>
      </w:tr>
      <w:tr w:rsidR="006E6101" w:rsidRPr="001547CE" w14:paraId="26EFD5FF" w14:textId="77777777" w:rsidTr="00E86CB9">
        <w:tc>
          <w:tcPr>
            <w:tcW w:w="9637" w:type="dxa"/>
            <w:tcBorders>
              <w:top w:val="single" w:sz="4" w:space="0" w:color="auto"/>
              <w:left w:val="single" w:sz="4" w:space="0" w:color="auto"/>
              <w:bottom w:val="single" w:sz="4" w:space="0" w:color="auto"/>
              <w:right w:val="single" w:sz="4" w:space="0" w:color="auto"/>
            </w:tcBorders>
          </w:tcPr>
          <w:p w14:paraId="1918EE7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AbstractionExample</w:t>
            </w:r>
          </w:p>
          <w:p w14:paraId="6C7FF2E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396C5A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4A28D4C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B76E87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150</w:t>
            </w:r>
            <w:r w:rsidRPr="001547CE">
              <w:rPr>
                <w:rFonts w:ascii="Consolas" w:hAnsi="Consolas" w:cs="Courier New"/>
                <w:noProof/>
                <w:sz w:val="22"/>
              </w:rPr>
              <w:t>);</w:t>
            </w:r>
          </w:p>
          <w:p w14:paraId="3BC052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Felidae</w:t>
            </w:r>
            <w:r w:rsidRPr="001547CE">
              <w:rPr>
                <w:rFonts w:ascii="Consolas" w:hAnsi="Consolas" w:cs="Courier New"/>
                <w:noProof/>
                <w:sz w:val="22"/>
              </w:rPr>
              <w:t xml:space="preserve"> bigCat1 = lion;</w:t>
            </w:r>
          </w:p>
          <w:p w14:paraId="5C309AF3"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4FB54FE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14:paraId="79C6C21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Felidae</w:t>
            </w:r>
            <w:r w:rsidRPr="001547CE">
              <w:rPr>
                <w:rFonts w:ascii="Consolas" w:hAnsi="Consolas" w:cs="Courier New"/>
                <w:noProof/>
                <w:sz w:val="22"/>
              </w:rPr>
              <w:t xml:space="preserve"> bigCat2 = africanLion;</w:t>
            </w:r>
          </w:p>
          <w:p w14:paraId="59107AD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844800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9F1687C" w14:textId="77777777" w:rsidR="006E6101" w:rsidRPr="00D659CC" w:rsidRDefault="006E6101" w:rsidP="00732360">
      <w:pPr>
        <w:pStyle w:val="Heading3"/>
      </w:pPr>
      <w:bookmarkStart w:id="404" w:name="OOP_Interfaces"/>
      <w:bookmarkEnd w:id="404"/>
      <w:r w:rsidRPr="00D659CC">
        <w:t>Interfaces</w:t>
      </w:r>
    </w:p>
    <w:p w14:paraId="1D423684" w14:textId="77777777" w:rsidR="006E6101" w:rsidRPr="00D659CC" w:rsidRDefault="006E6101" w:rsidP="006E6101">
      <w:r w:rsidRPr="00D659CC">
        <w:t>In the C# language the</w:t>
      </w:r>
      <w:r w:rsidRPr="00D659CC">
        <w:rPr>
          <w:b/>
          <w:bCs/>
        </w:rPr>
        <w:t xml:space="preserve"> interface</w:t>
      </w:r>
      <w:r w:rsidRPr="00D659CC">
        <w:t xml:space="preserve"> is a definition of a </w:t>
      </w:r>
      <w:r w:rsidRPr="00D659CC">
        <w:rPr>
          <w:b/>
        </w:rPr>
        <w:t>role</w:t>
      </w:r>
      <w:r w:rsidRPr="00D659CC">
        <w:t xml:space="preserve"> (a group of abstract actions). It defines what sort of behavior a certain object must exhibit, without specifying how this behavior should be implemented.</w:t>
      </w:r>
      <w:r w:rsidR="005C3EE0" w:rsidRPr="00D659CC">
        <w:t xml:space="preserve"> Interfaces are also known as </w:t>
      </w:r>
      <w:r w:rsidR="005C3EE0" w:rsidRPr="00D659CC">
        <w:rPr>
          <w:b/>
        </w:rPr>
        <w:t>contracts</w:t>
      </w:r>
      <w:r w:rsidR="005C3EE0" w:rsidRPr="00D659CC">
        <w:t xml:space="preserve"> or </w:t>
      </w:r>
      <w:r w:rsidR="005C3EE0" w:rsidRPr="00D659CC">
        <w:rPr>
          <w:b/>
        </w:rPr>
        <w:t>specifications</w:t>
      </w:r>
      <w:r w:rsidR="005C3EE0" w:rsidRPr="00D659CC">
        <w:t xml:space="preserve"> of behavior.</w:t>
      </w:r>
    </w:p>
    <w:p w14:paraId="103214C9" w14:textId="77777777" w:rsidR="006E6101" w:rsidRPr="00D659CC" w:rsidRDefault="006E6101" w:rsidP="006E6101">
      <w:r w:rsidRPr="00D659CC">
        <w:t xml:space="preserve">An object can have </w:t>
      </w:r>
      <w:r w:rsidRPr="00D659CC">
        <w:rPr>
          <w:b/>
        </w:rPr>
        <w:t>multiple roles</w:t>
      </w:r>
      <w:r w:rsidRPr="00D659CC">
        <w:t xml:space="preserve"> (or </w:t>
      </w:r>
      <w:r w:rsidRPr="00D659CC">
        <w:rPr>
          <w:b/>
        </w:rPr>
        <w:t>implement multiple interfaces</w:t>
      </w:r>
      <w:r w:rsidR="005C3EE0" w:rsidRPr="00D659CC">
        <w:t xml:space="preserve"> / contracts</w:t>
      </w:r>
      <w:r w:rsidRPr="00D659CC">
        <w:t>) and its users can utilize it from different points of view.</w:t>
      </w:r>
    </w:p>
    <w:p w14:paraId="6C542AA6" w14:textId="77777777" w:rsidR="006E6101" w:rsidRPr="00D659CC" w:rsidRDefault="006E6101" w:rsidP="006E6101">
      <w:r w:rsidRPr="00D659CC">
        <w:t xml:space="preserve">For example, an object of type </w:t>
      </w:r>
      <w:r w:rsidRPr="00D659CC">
        <w:rPr>
          <w:rFonts w:ascii="Consolas" w:hAnsi="Consolas"/>
          <w:b/>
          <w:bCs/>
          <w:noProof/>
          <w:kern w:val="32"/>
          <w:sz w:val="22"/>
        </w:rPr>
        <w:t>Person</w:t>
      </w:r>
      <w:r w:rsidRPr="00D659CC">
        <w:t xml:space="preserve"> can have the roles of </w:t>
      </w:r>
      <w:r w:rsidRPr="00D659CC">
        <w:rPr>
          <w:rFonts w:ascii="Consolas" w:hAnsi="Consolas"/>
          <w:b/>
          <w:bCs/>
          <w:noProof/>
          <w:kern w:val="32"/>
          <w:sz w:val="22"/>
        </w:rPr>
        <w:t>Soldier</w:t>
      </w:r>
      <w:r w:rsidRPr="00D659CC">
        <w:t xml:space="preserve"> (with behavior "shoot your enemy"), </w:t>
      </w:r>
      <w:r w:rsidRPr="00D659CC">
        <w:rPr>
          <w:rFonts w:ascii="Consolas" w:hAnsi="Consolas"/>
          <w:b/>
          <w:bCs/>
          <w:noProof/>
          <w:kern w:val="32"/>
          <w:sz w:val="22"/>
        </w:rPr>
        <w:t>Husband</w:t>
      </w:r>
      <w:r w:rsidRPr="00D659CC">
        <w:t xml:space="preserve"> (with behavior "love your wife") and </w:t>
      </w:r>
      <w:r w:rsidRPr="00D659CC">
        <w:rPr>
          <w:rFonts w:ascii="Consolas" w:hAnsi="Consolas"/>
          <w:b/>
          <w:bCs/>
          <w:noProof/>
          <w:kern w:val="32"/>
          <w:sz w:val="22"/>
        </w:rPr>
        <w:t>Taxpayer</w:t>
      </w:r>
      <w:r w:rsidRPr="00D659CC">
        <w:t xml:space="preserve"> (with behavior "pay your taxes"). However, every person implements </w:t>
      </w:r>
      <w:r w:rsidR="005C3EE0" w:rsidRPr="00D659CC">
        <w:t xml:space="preserve">its </w:t>
      </w:r>
      <w:r w:rsidRPr="00D659CC">
        <w:t xml:space="preserve">behavior in a different way; </w:t>
      </w:r>
      <w:r w:rsidRPr="00D659CC">
        <w:rPr>
          <w:rFonts w:ascii="Consolas" w:hAnsi="Consolas"/>
          <w:b/>
          <w:bCs/>
          <w:noProof/>
          <w:kern w:val="32"/>
          <w:sz w:val="22"/>
        </w:rPr>
        <w:t>John</w:t>
      </w:r>
      <w:r w:rsidRPr="00D659CC">
        <w:t xml:space="preserve"> pays his taxes on time, </w:t>
      </w:r>
      <w:r w:rsidRPr="00D659CC">
        <w:rPr>
          <w:rFonts w:ascii="Consolas" w:hAnsi="Consolas"/>
          <w:b/>
          <w:bCs/>
          <w:noProof/>
          <w:kern w:val="32"/>
          <w:sz w:val="22"/>
        </w:rPr>
        <w:t>George</w:t>
      </w:r>
      <w:r w:rsidRPr="00D659CC">
        <w:t xml:space="preserve"> pays them overdue and </w:t>
      </w:r>
      <w:r w:rsidRPr="00D659CC">
        <w:rPr>
          <w:rFonts w:ascii="Consolas" w:hAnsi="Consolas"/>
          <w:b/>
          <w:bCs/>
          <w:noProof/>
          <w:kern w:val="32"/>
          <w:sz w:val="22"/>
        </w:rPr>
        <w:t>Peter</w:t>
      </w:r>
      <w:r w:rsidRPr="00D659CC">
        <w:t xml:space="preserve"> doesn</w:t>
      </w:r>
      <w:r w:rsidR="002509B8" w:rsidRPr="00D659CC">
        <w:t>’t</w:t>
      </w:r>
      <w:r w:rsidRPr="00D659CC">
        <w:t xml:space="preserve"> pay them at all.</w:t>
      </w:r>
    </w:p>
    <w:p w14:paraId="73F51504" w14:textId="77777777" w:rsidR="006E6101" w:rsidRPr="00D659CC" w:rsidRDefault="006E6101" w:rsidP="006E6101">
      <w:r w:rsidRPr="00D659CC">
        <w:t xml:space="preserve">Some may ask why the base class of all objects (the class </w:t>
      </w:r>
      <w:r w:rsidRPr="00D659CC">
        <w:rPr>
          <w:rFonts w:ascii="Consolas" w:hAnsi="Consolas"/>
          <w:b/>
          <w:bCs/>
          <w:noProof/>
          <w:kern w:val="32"/>
          <w:sz w:val="22"/>
        </w:rPr>
        <w:t>Object</w:t>
      </w:r>
      <w:r w:rsidRPr="00D659CC">
        <w:t xml:space="preserve">) is not an interface. The reason is because in such case, every class would have to implement a small, but very important group of methods and this would take an unnecessary amount of time. It turns out that not all classes need a specific implementation of </w:t>
      </w:r>
      <w:r w:rsidRPr="00D659CC">
        <w:rPr>
          <w:rFonts w:ascii="Consolas" w:hAnsi="Consolas"/>
          <w:b/>
          <w:bCs/>
          <w:noProof/>
          <w:kern w:val="32"/>
          <w:sz w:val="22"/>
        </w:rPr>
        <w:t>Object.GetHashCode()</w:t>
      </w:r>
      <w:r w:rsidRPr="00D659CC">
        <w:t xml:space="preserve">, </w:t>
      </w:r>
      <w:r w:rsidRPr="00D659CC">
        <w:rPr>
          <w:rFonts w:ascii="Consolas" w:hAnsi="Consolas"/>
          <w:b/>
          <w:bCs/>
          <w:noProof/>
          <w:kern w:val="32"/>
          <w:sz w:val="22"/>
        </w:rPr>
        <w:t>Object.Equals(…)</w:t>
      </w:r>
      <w:r w:rsidRPr="00D659CC">
        <w:t xml:space="preserve"> and </w:t>
      </w:r>
      <w:r w:rsidRPr="00D659CC">
        <w:rPr>
          <w:rFonts w:ascii="Consolas" w:hAnsi="Consolas"/>
          <w:b/>
          <w:bCs/>
          <w:noProof/>
          <w:kern w:val="32"/>
          <w:sz w:val="22"/>
        </w:rPr>
        <w:lastRenderedPageBreak/>
        <w:t>Object.ToString()</w:t>
      </w:r>
      <w:r w:rsidRPr="00D659CC">
        <w:t>, i.e. the default implementation suffices in most cases. It</w:t>
      </w:r>
      <w:r w:rsidR="002509B8" w:rsidRPr="00D659CC">
        <w:t>’s</w:t>
      </w:r>
      <w:r w:rsidRPr="00D659CC">
        <w:t xml:space="preserve"> not necessary to override any of the methods in the </w:t>
      </w:r>
      <w:r w:rsidRPr="00D659CC">
        <w:rPr>
          <w:rFonts w:ascii="Consolas" w:hAnsi="Consolas"/>
          <w:b/>
          <w:bCs/>
          <w:noProof/>
          <w:kern w:val="32"/>
          <w:sz w:val="22"/>
        </w:rPr>
        <w:t>Object</w:t>
      </w:r>
      <w:r w:rsidRPr="00D659CC">
        <w:t xml:space="preserve"> class, but if the situation calls for it we can. </w:t>
      </w:r>
      <w:r w:rsidRPr="00D659CC">
        <w:rPr>
          <w:b/>
        </w:rPr>
        <w:t>Overriding methods</w:t>
      </w:r>
      <w:r w:rsidRPr="00D659CC">
        <w:t xml:space="preserve"> is explained in the </w:t>
      </w:r>
      <w:hyperlink w:anchor="Virtual_Methods" w:history="1">
        <w:r w:rsidRPr="00D659CC">
          <w:rPr>
            <w:rStyle w:val="Hyperlink"/>
          </w:rPr>
          <w:t>virtual methods section</w:t>
        </w:r>
      </w:hyperlink>
      <w:r w:rsidRPr="00D659CC">
        <w:t>.</w:t>
      </w:r>
    </w:p>
    <w:p w14:paraId="1C343E41" w14:textId="77777777" w:rsidR="006E6101" w:rsidRPr="00D659CC" w:rsidRDefault="006E6101" w:rsidP="00732360">
      <w:pPr>
        <w:pStyle w:val="Heading4"/>
      </w:pPr>
      <w:r w:rsidRPr="00D659CC">
        <w:t>Interfaces – Key Concepts</w:t>
      </w:r>
    </w:p>
    <w:p w14:paraId="1B450A93" w14:textId="77777777" w:rsidR="006E6101" w:rsidRPr="00D659CC" w:rsidRDefault="006E6101" w:rsidP="006E6101">
      <w:r w:rsidRPr="00D659CC">
        <w:t xml:space="preserve">An </w:t>
      </w:r>
      <w:r w:rsidRPr="00D659CC">
        <w:rPr>
          <w:b/>
        </w:rPr>
        <w:t>interface can only declare methods and constants</w:t>
      </w:r>
      <w:r w:rsidRPr="00D659CC">
        <w:t>.</w:t>
      </w:r>
    </w:p>
    <w:p w14:paraId="42B35D67" w14:textId="77777777" w:rsidR="006E6101" w:rsidRPr="00D659CC" w:rsidRDefault="006E6101" w:rsidP="006E6101">
      <w:pPr>
        <w:rPr>
          <w:b/>
          <w:bCs/>
        </w:rPr>
      </w:pPr>
      <w:r w:rsidRPr="00D659CC">
        <w:t>A</w:t>
      </w:r>
      <w:r w:rsidRPr="00D659CC">
        <w:rPr>
          <w:b/>
          <w:bCs/>
        </w:rPr>
        <w:t xml:space="preserve"> method signature</w:t>
      </w:r>
      <w:r w:rsidRPr="00D659CC">
        <w:t xml:space="preserve"> is the combination of a method</w:t>
      </w:r>
      <w:r w:rsidR="002509B8" w:rsidRPr="00D659CC">
        <w:t>’s</w:t>
      </w:r>
      <w:r w:rsidRPr="00D659CC">
        <w:t xml:space="preserve"> </w:t>
      </w:r>
      <w:r w:rsidRPr="00D659CC">
        <w:rPr>
          <w:b/>
        </w:rPr>
        <w:t>name</w:t>
      </w:r>
      <w:r w:rsidRPr="00D659CC">
        <w:t xml:space="preserve"> and a description of its </w:t>
      </w:r>
      <w:r w:rsidRPr="00D659CC">
        <w:rPr>
          <w:b/>
        </w:rPr>
        <w:t>parameters</w:t>
      </w:r>
      <w:r w:rsidRPr="00D659CC">
        <w:t xml:space="preserve"> (type and order). In a class</w:t>
      </w:r>
      <w:r w:rsidR="005C3EE0" w:rsidRPr="00D659CC">
        <w:t xml:space="preserve"> </w:t>
      </w:r>
      <w:r w:rsidRPr="00D659CC">
        <w:t>/</w:t>
      </w:r>
      <w:r w:rsidR="005C3EE0" w:rsidRPr="00D659CC">
        <w:t xml:space="preserve"> </w:t>
      </w:r>
      <w:r w:rsidRPr="00D659CC">
        <w:t>interface all methods have to have different signatures and should not be identical with signatures of inherited methods.</w:t>
      </w:r>
    </w:p>
    <w:p w14:paraId="76131480" w14:textId="77777777" w:rsidR="006E6101" w:rsidRPr="00D659CC" w:rsidRDefault="006E6101" w:rsidP="006E6101">
      <w:pPr>
        <w:spacing w:after="120"/>
      </w:pPr>
      <w:r w:rsidRPr="00D659CC">
        <w:t>A</w:t>
      </w:r>
      <w:r w:rsidRPr="00D659CC">
        <w:rPr>
          <w:b/>
          <w:bCs/>
        </w:rPr>
        <w:t xml:space="preserve"> </w:t>
      </w:r>
      <w:r w:rsidR="005C3EE0" w:rsidRPr="00D659CC">
        <w:rPr>
          <w:b/>
          <w:bCs/>
        </w:rPr>
        <w:t>m</w:t>
      </w:r>
      <w:r w:rsidRPr="00D659CC">
        <w:rPr>
          <w:b/>
          <w:bCs/>
        </w:rPr>
        <w:t xml:space="preserve">ethod </w:t>
      </w:r>
      <w:r w:rsidR="005C3EE0" w:rsidRPr="00D659CC">
        <w:rPr>
          <w:b/>
          <w:bCs/>
        </w:rPr>
        <w:t>d</w:t>
      </w:r>
      <w:r w:rsidRPr="00D659CC">
        <w:rPr>
          <w:b/>
          <w:bCs/>
        </w:rPr>
        <w:t>eclaration</w:t>
      </w:r>
      <w:r w:rsidRPr="00D659CC">
        <w:t xml:space="preserve"> is the combination of a method</w:t>
      </w:r>
      <w:r w:rsidR="002509B8" w:rsidRPr="00D659CC">
        <w:t>’s</w:t>
      </w:r>
      <w:r w:rsidRPr="00D659CC">
        <w:t xml:space="preserve"> </w:t>
      </w:r>
      <w:r w:rsidRPr="00D659CC">
        <w:rPr>
          <w:b/>
        </w:rPr>
        <w:t>return type and its signature</w:t>
      </w:r>
      <w:r w:rsidRPr="00D659CC">
        <w:t>. The return type only specifies what the method retur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6E6101" w:rsidRPr="00D659CC" w14:paraId="12278CFA"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55067BC5" w14:textId="77777777" w:rsidR="006E6101" w:rsidRPr="00D659CC" w:rsidRDefault="006E6101" w:rsidP="006E6101">
            <w:pPr>
              <w:spacing w:before="0"/>
              <w:jc w:val="center"/>
            </w:pPr>
            <w:r w:rsidRPr="00D659CC">
              <w:rPr>
                <w:noProof/>
              </w:rPr>
              <w:drawing>
                <wp:inline distT="0" distB="0" distL="0" distR="0" wp14:anchorId="09C4A4A9" wp14:editId="57ED982C">
                  <wp:extent cx="330200" cy="330200"/>
                  <wp:effectExtent l="25400" t="0" r="0" b="0"/>
                  <wp:docPr id="5475" name="Picture 31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4C70569" w14:textId="77777777" w:rsidR="006E6101" w:rsidRPr="00D659CC" w:rsidRDefault="006E6101" w:rsidP="00BB5D6D">
            <w:pPr>
              <w:pStyle w:val="WarningMessage"/>
            </w:pPr>
            <w:r w:rsidRPr="00D659CC">
              <w:t>A method is identified by its signature. The return type is not a part of it. If two methods' only difference is the return type (as in the case when a class inherits another), then it cannot be unequivocally decided which method must be executed.</w:t>
            </w:r>
          </w:p>
        </w:tc>
      </w:tr>
    </w:tbl>
    <w:p w14:paraId="125801CE" w14:textId="77777777" w:rsidR="006E6101" w:rsidRPr="00D659CC" w:rsidRDefault="006E6101" w:rsidP="006E6101">
      <w:r w:rsidRPr="00D659CC">
        <w:t>A</w:t>
      </w:r>
      <w:r w:rsidRPr="00D659CC">
        <w:rPr>
          <w:b/>
          <w:bCs/>
        </w:rPr>
        <w:t xml:space="preserve"> </w:t>
      </w:r>
      <w:r w:rsidR="005C3EE0" w:rsidRPr="00D659CC">
        <w:rPr>
          <w:b/>
          <w:bCs/>
        </w:rPr>
        <w:t>c</w:t>
      </w:r>
      <w:r w:rsidRPr="00D659CC">
        <w:rPr>
          <w:b/>
          <w:bCs/>
        </w:rPr>
        <w:t>lass</w:t>
      </w:r>
      <w:r w:rsidR="005C3EE0" w:rsidRPr="00D659CC">
        <w:rPr>
          <w:b/>
          <w:bCs/>
        </w:rPr>
        <w:t xml:space="preserve"> </w:t>
      </w:r>
      <w:r w:rsidRPr="00D659CC">
        <w:rPr>
          <w:b/>
          <w:bCs/>
        </w:rPr>
        <w:t>/</w:t>
      </w:r>
      <w:r w:rsidR="005C3EE0" w:rsidRPr="00D659CC">
        <w:rPr>
          <w:b/>
          <w:bCs/>
        </w:rPr>
        <w:t xml:space="preserve"> m</w:t>
      </w:r>
      <w:r w:rsidRPr="00D659CC">
        <w:rPr>
          <w:b/>
          <w:bCs/>
        </w:rPr>
        <w:t xml:space="preserve">ethod </w:t>
      </w:r>
      <w:r w:rsidR="005C3EE0" w:rsidRPr="00D659CC">
        <w:rPr>
          <w:b/>
          <w:bCs/>
        </w:rPr>
        <w:t>i</w:t>
      </w:r>
      <w:r w:rsidRPr="00D659CC">
        <w:rPr>
          <w:b/>
          <w:bCs/>
        </w:rPr>
        <w:t>mplementation</w:t>
      </w:r>
      <w:r w:rsidRPr="00D659CC">
        <w:t xml:space="preserve"> is the source code of a class</w:t>
      </w:r>
      <w:r w:rsidR="005C3EE0" w:rsidRPr="00D659CC">
        <w:t xml:space="preserve"> </w:t>
      </w:r>
      <w:r w:rsidRPr="00D659CC">
        <w:t>/</w:t>
      </w:r>
      <w:r w:rsidR="005C3EE0" w:rsidRPr="00D659CC">
        <w:t xml:space="preserve"> </w:t>
      </w:r>
      <w:r w:rsidRPr="00D659CC">
        <w:t>method. Usually it is between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Regarding methods, this is also referred to as the </w:t>
      </w:r>
      <w:r w:rsidRPr="00D659CC">
        <w:rPr>
          <w:b/>
        </w:rPr>
        <w:t>method body</w:t>
      </w:r>
      <w:r w:rsidRPr="00D659CC">
        <w:t>.</w:t>
      </w:r>
    </w:p>
    <w:p w14:paraId="5549EB0A" w14:textId="77777777" w:rsidR="006E6101" w:rsidRPr="00D659CC" w:rsidRDefault="006E6101" w:rsidP="00732360">
      <w:pPr>
        <w:pStyle w:val="Heading4"/>
      </w:pPr>
      <w:r w:rsidRPr="00D659CC">
        <w:t>Interfaces – Example</w:t>
      </w:r>
    </w:p>
    <w:p w14:paraId="0FCAC91C" w14:textId="77777777" w:rsidR="006E6101" w:rsidRPr="00D659CC" w:rsidRDefault="006E6101" w:rsidP="006E6101">
      <w:pPr>
        <w:spacing w:after="120"/>
      </w:pPr>
      <w:r w:rsidRPr="00D659CC">
        <w:t xml:space="preserve">An interface in .NET is defined with the </w:t>
      </w:r>
      <w:r w:rsidRPr="00D659CC">
        <w:rPr>
          <w:b/>
        </w:rPr>
        <w:t>keyword</w:t>
      </w:r>
      <w:r w:rsidRPr="00D659CC">
        <w:t xml:space="preserve"> </w:t>
      </w:r>
      <w:r w:rsidRPr="00D659CC">
        <w:rPr>
          <w:rFonts w:ascii="Consolas" w:hAnsi="Consolas"/>
          <w:b/>
          <w:bCs/>
          <w:noProof/>
          <w:kern w:val="32"/>
          <w:sz w:val="22"/>
        </w:rPr>
        <w:t>interface</w:t>
      </w:r>
      <w:r w:rsidRPr="00D659CC">
        <w:t>. An interface can contain only method declarations and constants. Here is an example of an interfa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6E6101" w:rsidRPr="00D659CC" w14:paraId="06878C9C" w14:textId="77777777" w:rsidTr="00C84D5B">
        <w:tc>
          <w:tcPr>
            <w:tcW w:w="9668" w:type="dxa"/>
            <w:tcBorders>
              <w:top w:val="single" w:sz="4" w:space="0" w:color="auto"/>
              <w:left w:val="single" w:sz="4" w:space="0" w:color="auto"/>
              <w:bottom w:val="single" w:sz="4" w:space="0" w:color="auto"/>
              <w:right w:val="single" w:sz="4" w:space="0" w:color="auto"/>
            </w:tcBorders>
            <w:shd w:val="clear" w:color="auto" w:fill="F3F3F3"/>
          </w:tcPr>
          <w:p w14:paraId="7191EEEA"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Reproducible.cs</w:t>
            </w:r>
          </w:p>
        </w:tc>
      </w:tr>
      <w:tr w:rsidR="006E6101" w:rsidRPr="001547CE" w14:paraId="703A527F" w14:textId="77777777" w:rsidTr="00E86CB9">
        <w:tc>
          <w:tcPr>
            <w:tcW w:w="9637" w:type="dxa"/>
            <w:tcBorders>
              <w:top w:val="single" w:sz="4" w:space="0" w:color="auto"/>
              <w:left w:val="single" w:sz="4" w:space="0" w:color="auto"/>
              <w:bottom w:val="single" w:sz="4" w:space="0" w:color="auto"/>
              <w:right w:val="single" w:sz="4" w:space="0" w:color="auto"/>
            </w:tcBorders>
          </w:tcPr>
          <w:p w14:paraId="1929EB0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erfac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 xml:space="preserve">&lt;T&gt; </w:t>
            </w:r>
            <w:r w:rsidRPr="001547CE">
              <w:rPr>
                <w:rFonts w:ascii="Consolas" w:hAnsi="Consolas" w:cs="Courier New"/>
                <w:noProof/>
                <w:color w:val="0000FF"/>
                <w:sz w:val="22"/>
              </w:rPr>
              <w:t>where</w:t>
            </w:r>
            <w:r w:rsidRPr="001547CE">
              <w:rPr>
                <w:rFonts w:ascii="Consolas" w:hAnsi="Consolas" w:cs="Courier New"/>
                <w:noProof/>
                <w:sz w:val="22"/>
              </w:rPr>
              <w:t xml:space="preserve"> T : </w:t>
            </w:r>
            <w:r w:rsidRPr="001547CE">
              <w:rPr>
                <w:rFonts w:ascii="Consolas" w:hAnsi="Consolas"/>
                <w:noProof/>
                <w:color w:val="2B91AF"/>
                <w:sz w:val="22"/>
              </w:rPr>
              <w:t>Felidae</w:t>
            </w:r>
          </w:p>
          <w:p w14:paraId="782B3C4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DB4082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T[] Reproduce(T mate);</w:t>
            </w:r>
          </w:p>
          <w:p w14:paraId="6EA94EA0" w14:textId="77777777"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14:paraId="087BD471" w14:textId="77777777" w:rsidR="006E6101" w:rsidRPr="00D659CC" w:rsidRDefault="006E6101" w:rsidP="006E6101">
      <w:pPr>
        <w:spacing w:after="120"/>
      </w:pPr>
      <w:r w:rsidRPr="00D659CC">
        <w:t xml:space="preserve">We </w:t>
      </w:r>
      <w:r w:rsidR="00DF0AAC" w:rsidRPr="00D659CC">
        <w:t>explained the g</w:t>
      </w:r>
      <w:r w:rsidRPr="00D659CC">
        <w:t>enerics in the</w:t>
      </w:r>
      <w:r w:rsidR="00FC407A" w:rsidRPr="00D659CC">
        <w:t xml:space="preserve"> "</w:t>
      </w:r>
      <w:hyperlink w:anchor="Chapter_14_Defining_Classes" w:history="1">
        <w:r w:rsidRPr="00D659CC">
          <w:rPr>
            <w:rStyle w:val="Hyperlink"/>
          </w:rPr>
          <w:t>Defining Classes</w:t>
        </w:r>
      </w:hyperlink>
      <w:r w:rsidR="00FC407A" w:rsidRPr="00D659CC">
        <w:t xml:space="preserve">" </w:t>
      </w:r>
      <w:r w:rsidRPr="00D659CC">
        <w:t>chapter</w:t>
      </w:r>
      <w:r w:rsidR="00DF0AAC" w:rsidRPr="00D659CC">
        <w:t xml:space="preserve"> (section </w:t>
      </w:r>
      <w:r w:rsidR="00FC407A" w:rsidRPr="00D659CC">
        <w:t>"</w:t>
      </w:r>
      <w:hyperlink w:anchor="Generics" w:history="1">
        <w:r w:rsidR="00DF0AAC" w:rsidRPr="00D659CC">
          <w:rPr>
            <w:rStyle w:val="Hyperlink"/>
          </w:rPr>
          <w:t>Generics</w:t>
        </w:r>
      </w:hyperlink>
      <w:r w:rsidR="00FC407A" w:rsidRPr="00D659CC">
        <w:t>"</w:t>
      </w:r>
      <w:r w:rsidR="00DF0AAC" w:rsidRPr="00D659CC">
        <w:t>)</w:t>
      </w:r>
      <w:r w:rsidRPr="00D659CC">
        <w:t xml:space="preserve">. The interface we wrote has a method of type </w:t>
      </w:r>
      <w:r w:rsidRPr="00D659CC">
        <w:rPr>
          <w:rFonts w:ascii="Consolas" w:hAnsi="Consolas"/>
          <w:b/>
          <w:bCs/>
          <w:noProof/>
          <w:kern w:val="32"/>
          <w:sz w:val="22"/>
        </w:rPr>
        <w:t>T</w:t>
      </w:r>
      <w:r w:rsidRPr="00D659CC">
        <w:t xml:space="preserve"> (</w:t>
      </w:r>
      <w:r w:rsidRPr="00D659CC">
        <w:rPr>
          <w:rFonts w:ascii="Consolas" w:hAnsi="Consolas"/>
          <w:b/>
          <w:bCs/>
          <w:noProof/>
          <w:kern w:val="32"/>
          <w:sz w:val="22"/>
        </w:rPr>
        <w:t>T</w:t>
      </w:r>
      <w:r w:rsidRPr="00D659CC">
        <w:t xml:space="preserve"> must inherit </w:t>
      </w:r>
      <w:r w:rsidRPr="00D659CC">
        <w:rPr>
          <w:rFonts w:ascii="Consolas" w:hAnsi="Consolas"/>
          <w:b/>
          <w:bCs/>
          <w:noProof/>
          <w:kern w:val="32"/>
          <w:sz w:val="22"/>
        </w:rPr>
        <w:t>Felidae</w:t>
      </w:r>
      <w:r w:rsidRPr="00D659CC">
        <w:t xml:space="preserve">) which returns an array of </w:t>
      </w:r>
      <w:r w:rsidRPr="00D659CC">
        <w:rPr>
          <w:rFonts w:ascii="Consolas" w:hAnsi="Consolas"/>
          <w:b/>
          <w:bCs/>
          <w:noProof/>
          <w:kern w:val="32"/>
          <w:sz w:val="22"/>
        </w:rPr>
        <w:t>T</w:t>
      </w:r>
      <w:r w:rsidRPr="00D659CC">
        <w:t>.</w:t>
      </w:r>
    </w:p>
    <w:p w14:paraId="1191A1BC" w14:textId="77777777" w:rsidR="006E6101" w:rsidRPr="00D659CC" w:rsidRDefault="006E6101" w:rsidP="006E6101">
      <w:pPr>
        <w:spacing w:after="120"/>
      </w:pPr>
      <w:r w:rsidRPr="00D659CC">
        <w:t xml:space="preserve">And this is how the class </w:t>
      </w:r>
      <w:r w:rsidRPr="00D659CC">
        <w:rPr>
          <w:rFonts w:ascii="Consolas" w:hAnsi="Consolas"/>
          <w:b/>
          <w:bCs/>
          <w:noProof/>
          <w:kern w:val="32"/>
          <w:sz w:val="22"/>
        </w:rPr>
        <w:t>Lion</w:t>
      </w:r>
      <w:r w:rsidR="00912B99" w:rsidRPr="00D659CC">
        <w:t xml:space="preserve">, </w:t>
      </w:r>
      <w:r w:rsidRPr="00D659CC">
        <w:t xml:space="preserve">which </w:t>
      </w:r>
      <w:r w:rsidRPr="00D659CC">
        <w:rPr>
          <w:b/>
        </w:rPr>
        <w:t>implements the interface</w:t>
      </w:r>
      <w:r w:rsidRPr="00D659CC">
        <w:t xml:space="preserve"> </w:t>
      </w:r>
      <w:r w:rsidRPr="00D659CC">
        <w:rPr>
          <w:rFonts w:ascii="Consolas" w:hAnsi="Consolas"/>
          <w:b/>
          <w:bCs/>
          <w:noProof/>
          <w:kern w:val="32"/>
          <w:sz w:val="22"/>
        </w:rPr>
        <w:t>Reproducible</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6E6101" w:rsidRPr="00D659CC" w14:paraId="79407EDD" w14:textId="77777777" w:rsidTr="00C84D5B">
        <w:tc>
          <w:tcPr>
            <w:tcW w:w="9668" w:type="dxa"/>
            <w:tcBorders>
              <w:top w:val="single" w:sz="4" w:space="0" w:color="auto"/>
              <w:left w:val="single" w:sz="4" w:space="0" w:color="auto"/>
              <w:bottom w:val="single" w:sz="4" w:space="0" w:color="auto"/>
              <w:right w:val="single" w:sz="4" w:space="0" w:color="auto"/>
            </w:tcBorders>
            <w:shd w:val="clear" w:color="auto" w:fill="F3F3F3"/>
          </w:tcPr>
          <w:p w14:paraId="1AF662FF"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1214EE36" w14:textId="77777777" w:rsidTr="00E86CB9">
        <w:tc>
          <w:tcPr>
            <w:tcW w:w="9637" w:type="dxa"/>
            <w:tcBorders>
              <w:top w:val="single" w:sz="4" w:space="0" w:color="auto"/>
              <w:left w:val="single" w:sz="4" w:space="0" w:color="auto"/>
              <w:bottom w:val="single" w:sz="4" w:space="0" w:color="auto"/>
              <w:right w:val="single" w:sz="4" w:space="0" w:color="auto"/>
            </w:tcBorders>
          </w:tcPr>
          <w:p w14:paraId="3A4FE74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14:paraId="2667BC4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4AF89F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14:paraId="0D4CF18C"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5BDB447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Reproduce(</w:t>
            </w:r>
            <w:r w:rsidRPr="001547CE">
              <w:rPr>
                <w:rFonts w:ascii="Consolas" w:hAnsi="Consolas"/>
                <w:noProof/>
                <w:color w:val="2B91AF"/>
                <w:sz w:val="22"/>
              </w:rPr>
              <w:t>Lion</w:t>
            </w:r>
            <w:r w:rsidRPr="001547CE">
              <w:rPr>
                <w:rFonts w:ascii="Consolas" w:hAnsi="Consolas" w:cs="Courier New"/>
                <w:noProof/>
                <w:sz w:val="22"/>
              </w:rPr>
              <w:t xml:space="preserve"> mate)</w:t>
            </w:r>
          </w:p>
          <w:p w14:paraId="05DED42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07D180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12),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false</w:t>
            </w:r>
            <w:r w:rsidRPr="001547CE">
              <w:rPr>
                <w:rFonts w:ascii="Consolas" w:hAnsi="Consolas" w:cs="Courier New"/>
                <w:noProof/>
                <w:sz w:val="22"/>
              </w:rPr>
              <w:t>, 10)};</w:t>
            </w:r>
          </w:p>
          <w:p w14:paraId="6A10CD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195FCE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803467D" w14:textId="77777777" w:rsidR="006E6101" w:rsidRPr="00D659CC" w:rsidRDefault="006E6101" w:rsidP="006E6101">
      <w:pPr>
        <w:spacing w:after="120"/>
      </w:pPr>
      <w:r w:rsidRPr="00D659CC">
        <w:t>The name of the interface is coded in the declaration of the class (on the first row) and specifies the generic class.</w:t>
      </w:r>
    </w:p>
    <w:p w14:paraId="40B3FE14" w14:textId="77777777" w:rsidR="006E6101" w:rsidRPr="00D659CC" w:rsidRDefault="006E6101" w:rsidP="006E6101">
      <w:pPr>
        <w:spacing w:after="120"/>
      </w:pPr>
      <w:r w:rsidRPr="00D659CC">
        <w:lastRenderedPageBreak/>
        <w:t>We can indicate which method from a specific interface we implement</w:t>
      </w:r>
      <w:r w:rsidR="00E559E3" w:rsidRPr="00D659CC">
        <w:t xml:space="preserve"> by typing its name explici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7D56CFAA" w14:textId="77777777" w:rsidTr="00E86CB9">
        <w:trPr>
          <w:trHeight w:val="245"/>
        </w:trPr>
        <w:tc>
          <w:tcPr>
            <w:tcW w:w="9637" w:type="dxa"/>
            <w:tcBorders>
              <w:top w:val="single" w:sz="4" w:space="0" w:color="auto"/>
              <w:left w:val="single" w:sz="4" w:space="0" w:color="auto"/>
              <w:bottom w:val="single" w:sz="4" w:space="0" w:color="auto"/>
              <w:right w:val="single" w:sz="4" w:space="0" w:color="auto"/>
            </w:tcBorders>
          </w:tcPr>
          <w:p w14:paraId="542728D8"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noProof/>
                <w:color w:val="2B91AF"/>
                <w:sz w:val="22"/>
              </w:rPr>
              <w:t>Lion</w:t>
            </w:r>
            <w:r w:rsidRPr="00D659CC">
              <w:rPr>
                <w:rFonts w:ascii="Consolas" w:hAnsi="Consolas" w:cs="Courier New"/>
                <w:noProof/>
                <w:sz w:val="22"/>
              </w:rPr>
              <w:t xml:space="preserve">[] </w:t>
            </w:r>
            <w:r w:rsidRPr="00D659CC">
              <w:rPr>
                <w:rFonts w:ascii="Consolas" w:hAnsi="Consolas"/>
                <w:noProof/>
                <w:color w:val="2B91AF"/>
                <w:sz w:val="22"/>
              </w:rPr>
              <w:t>Reproducible</w:t>
            </w:r>
            <w:r w:rsidRPr="00D659CC">
              <w:rPr>
                <w:rFonts w:ascii="Consolas" w:hAnsi="Consolas" w:cs="Courier New"/>
                <w:noProof/>
                <w:sz w:val="22"/>
              </w:rPr>
              <w:t>&lt;</w:t>
            </w:r>
            <w:r w:rsidRPr="00D659CC">
              <w:rPr>
                <w:rFonts w:ascii="Consolas" w:hAnsi="Consolas"/>
                <w:noProof/>
                <w:color w:val="2B91AF"/>
                <w:sz w:val="22"/>
              </w:rPr>
              <w:t>Lion</w:t>
            </w:r>
            <w:r w:rsidRPr="00D659CC">
              <w:rPr>
                <w:rFonts w:ascii="Consolas" w:hAnsi="Consolas" w:cs="Courier New"/>
                <w:noProof/>
                <w:sz w:val="22"/>
              </w:rPr>
              <w:t>&gt;.Reproduce(</w:t>
            </w:r>
            <w:r w:rsidRPr="00D659CC">
              <w:rPr>
                <w:rFonts w:ascii="Consolas" w:hAnsi="Consolas"/>
                <w:noProof/>
                <w:color w:val="2B91AF"/>
                <w:sz w:val="22"/>
              </w:rPr>
              <w:t>Lion</w:t>
            </w:r>
            <w:r w:rsidRPr="00D659CC">
              <w:rPr>
                <w:rFonts w:ascii="Consolas" w:hAnsi="Consolas" w:cs="Courier New"/>
                <w:noProof/>
                <w:sz w:val="22"/>
              </w:rPr>
              <w:t xml:space="preserve"> mate)</w:t>
            </w:r>
          </w:p>
        </w:tc>
      </w:tr>
    </w:tbl>
    <w:p w14:paraId="0669ADDD" w14:textId="77777777" w:rsidR="006E6101" w:rsidRPr="00D659CC" w:rsidRDefault="006E6101" w:rsidP="006E6101">
      <w:r w:rsidRPr="00D659CC">
        <w:t xml:space="preserve">In an interface, methods are only declared; the implementation is coded in the class implementing the interface, i.e. – </w:t>
      </w:r>
      <w:r w:rsidRPr="00D659CC">
        <w:rPr>
          <w:rFonts w:ascii="Consolas" w:hAnsi="Consolas"/>
          <w:b/>
          <w:bCs/>
          <w:noProof/>
          <w:kern w:val="32"/>
          <w:sz w:val="22"/>
        </w:rPr>
        <w:t>Lion</w:t>
      </w:r>
      <w:r w:rsidRPr="00D659CC">
        <w:t>.</w:t>
      </w:r>
    </w:p>
    <w:p w14:paraId="1F3FA990" w14:textId="77777777" w:rsidR="006E6101" w:rsidRPr="00D659CC" w:rsidRDefault="006E6101" w:rsidP="006E6101">
      <w:r w:rsidRPr="00D659CC">
        <w:t xml:space="preserve">The class that implements a certain interface must </w:t>
      </w:r>
      <w:r w:rsidRPr="00D659CC">
        <w:rPr>
          <w:b/>
        </w:rPr>
        <w:t>implement all methods in it</w:t>
      </w:r>
      <w:r w:rsidRPr="00D659CC">
        <w:t xml:space="preserve">. The only exception is when the class is </w:t>
      </w:r>
      <w:r w:rsidRPr="00D659CC">
        <w:rPr>
          <w:b/>
        </w:rPr>
        <w:t>abstract</w:t>
      </w:r>
      <w:r w:rsidRPr="00D659CC">
        <w:t>. Then it can implement none, some or all of the methods. All remaining methods have to be implemented in some of the inheriting classes.</w:t>
      </w:r>
    </w:p>
    <w:p w14:paraId="6858CE94" w14:textId="77777777" w:rsidR="006E6101" w:rsidRPr="00D659CC" w:rsidRDefault="006E6101" w:rsidP="00732360">
      <w:pPr>
        <w:pStyle w:val="Heading4"/>
      </w:pPr>
      <w:r w:rsidRPr="00D659CC">
        <w:t>Abstraction and Interfaces</w:t>
      </w:r>
    </w:p>
    <w:p w14:paraId="31F9F8BB" w14:textId="77777777" w:rsidR="006E6101" w:rsidRPr="00D659CC" w:rsidRDefault="006E6101" w:rsidP="006E6101">
      <w:r w:rsidRPr="00D659CC">
        <w:t xml:space="preserve">The best way to achieve abstraction is by </w:t>
      </w:r>
      <w:r w:rsidRPr="00D659CC">
        <w:rPr>
          <w:b/>
        </w:rPr>
        <w:t xml:space="preserve">working </w:t>
      </w:r>
      <w:r w:rsidR="005C3EE0" w:rsidRPr="00D659CC">
        <w:rPr>
          <w:b/>
        </w:rPr>
        <w:t>though</w:t>
      </w:r>
      <w:r w:rsidRPr="00D659CC">
        <w:rPr>
          <w:b/>
        </w:rPr>
        <w:t xml:space="preserve"> interfaces</w:t>
      </w:r>
      <w:r w:rsidRPr="00D659CC">
        <w:t xml:space="preserve">. A component works with interfaces which another implements. That way, a change in the second component will not affect the first one as long as the new component implements the old interface. The interface is also called a </w:t>
      </w:r>
      <w:r w:rsidRPr="00D659CC">
        <w:rPr>
          <w:b/>
          <w:bCs/>
        </w:rPr>
        <w:t>contract</w:t>
      </w:r>
      <w:r w:rsidRPr="00D659CC">
        <w:t xml:space="preserve">. Every component upholds a certain contract (the signature of </w:t>
      </w:r>
      <w:r w:rsidR="005C3EE0" w:rsidRPr="00D659CC">
        <w:t>certain</w:t>
      </w:r>
      <w:r w:rsidRPr="00D659CC">
        <w:t xml:space="preserve"> methods). That way, two components upholding a contract can communicate with each other without knowing how their counterpart works.</w:t>
      </w:r>
    </w:p>
    <w:p w14:paraId="5DC7E62A" w14:textId="124F7EB3" w:rsidR="006E6101" w:rsidRPr="00D659CC" w:rsidRDefault="006E6101" w:rsidP="006E6101">
      <w:r w:rsidRPr="00D659CC">
        <w:t xml:space="preserve">Some important interfaces from the Common Type System (CTS) are the </w:t>
      </w:r>
      <w:r w:rsidRPr="00D659CC">
        <w:rPr>
          <w:b/>
        </w:rPr>
        <w:t>list</w:t>
      </w:r>
      <w:r w:rsidRPr="00D659CC">
        <w:t xml:space="preserve"> and </w:t>
      </w:r>
      <w:r w:rsidRPr="00D659CC">
        <w:rPr>
          <w:b/>
        </w:rPr>
        <w:t>collection</w:t>
      </w:r>
      <w:r w:rsidRPr="00D659CC">
        <w:t xml:space="preserve"> interfaces: </w:t>
      </w:r>
      <w:r w:rsidRPr="00D659CC">
        <w:rPr>
          <w:rFonts w:ascii="Consolas" w:hAnsi="Consolas"/>
          <w:b/>
          <w:bCs/>
          <w:noProof/>
          <w:kern w:val="32"/>
          <w:sz w:val="22"/>
        </w:rPr>
        <w:t>System.Collections.Generic.IList&lt;T&gt;</w:t>
      </w:r>
      <w:r w:rsidRPr="00D659CC">
        <w:t xml:space="preserve"> and </w:t>
      </w:r>
      <w:r w:rsidRPr="00D659CC">
        <w:rPr>
          <w:rFonts w:ascii="Consolas" w:hAnsi="Consolas"/>
          <w:b/>
          <w:bCs/>
          <w:noProof/>
          <w:kern w:val="32"/>
          <w:sz w:val="22"/>
        </w:rPr>
        <w:t>System.Collections.Generic.</w:t>
      </w:r>
      <w:r w:rsidR="00E86CB9">
        <w:rPr>
          <w:rFonts w:ascii="Consolas" w:hAnsi="Consolas"/>
          <w:b/>
          <w:bCs/>
          <w:noProof/>
          <w:kern w:val="32"/>
          <w:sz w:val="22"/>
        </w:rPr>
        <w:br/>
      </w:r>
      <w:r w:rsidRPr="00D659CC">
        <w:rPr>
          <w:rFonts w:ascii="Consolas" w:hAnsi="Consolas"/>
          <w:b/>
          <w:bCs/>
          <w:noProof/>
          <w:kern w:val="32"/>
          <w:sz w:val="22"/>
        </w:rPr>
        <w:t>ICollection&lt;T&gt;</w:t>
      </w:r>
      <w:r w:rsidRPr="00D659CC">
        <w:t>. All of the standard .NET collection classes implement these interfaces and the various components pass different implementations (arrays, linked lists, hash tables, etc.) to one another using a common interface.</w:t>
      </w:r>
    </w:p>
    <w:p w14:paraId="58D5B6FE" w14:textId="77777777" w:rsidR="006E6101" w:rsidRPr="00D659CC" w:rsidRDefault="006E6101" w:rsidP="006E6101">
      <w:r w:rsidRPr="00D659CC">
        <w:rPr>
          <w:b/>
        </w:rPr>
        <w:t>Collections</w:t>
      </w:r>
      <w:r w:rsidRPr="00D659CC">
        <w:t xml:space="preserve"> are an excellent example of an object-oriented library with classes and interfaces that actively use all core principles of OOP: abstraction, inheritance, encapsulation and polymorphism.</w:t>
      </w:r>
    </w:p>
    <w:p w14:paraId="19DA1108" w14:textId="77777777" w:rsidR="006E6101" w:rsidRPr="00D659CC" w:rsidRDefault="006E6101" w:rsidP="00732360">
      <w:pPr>
        <w:pStyle w:val="Heading4"/>
      </w:pPr>
      <w:r w:rsidRPr="00D659CC">
        <w:t>When Should We Use Abstraction and Interfaces?</w:t>
      </w:r>
    </w:p>
    <w:p w14:paraId="5DCC22D1" w14:textId="77777777" w:rsidR="006E6101" w:rsidRPr="00D659CC" w:rsidRDefault="006E6101" w:rsidP="006E6101">
      <w:r w:rsidRPr="00D659CC">
        <w:t xml:space="preserve">The answer to this question is: </w:t>
      </w:r>
      <w:r w:rsidRPr="00D659CC">
        <w:rPr>
          <w:b/>
        </w:rPr>
        <w:t>always when we want to achieve abstraction of data or actions</w:t>
      </w:r>
      <w:r w:rsidRPr="00D659CC">
        <w:t xml:space="preserve">, whose implementation can change later on. </w:t>
      </w:r>
      <w:r w:rsidR="00912B99" w:rsidRPr="00D659CC">
        <w:t>Code, which communicates</w:t>
      </w:r>
      <w:r w:rsidRPr="00D659CC">
        <w:t xml:space="preserve"> with another piece of code through interfaces</w:t>
      </w:r>
      <w:r w:rsidR="003B1181" w:rsidRPr="00D659CC">
        <w:t>,</w:t>
      </w:r>
      <w:r w:rsidRPr="00D659CC">
        <w:t xml:space="preserve"> is much more resilient to changes than code written using specific classes. </w:t>
      </w:r>
      <w:r w:rsidRPr="00D659CC">
        <w:rPr>
          <w:b/>
        </w:rPr>
        <w:t xml:space="preserve">Working </w:t>
      </w:r>
      <w:r w:rsidR="003B1181" w:rsidRPr="00D659CC">
        <w:rPr>
          <w:b/>
        </w:rPr>
        <w:t>through</w:t>
      </w:r>
      <w:r w:rsidRPr="00D659CC">
        <w:rPr>
          <w:b/>
        </w:rPr>
        <w:t xml:space="preserve"> interfaces is common and a highly recommended practice</w:t>
      </w:r>
      <w:r w:rsidRPr="00D659CC">
        <w:t xml:space="preserve"> – one of the basic rules for writing high-quality code.</w:t>
      </w:r>
    </w:p>
    <w:p w14:paraId="7B608DA1" w14:textId="77777777" w:rsidR="006E6101" w:rsidRPr="00D659CC" w:rsidRDefault="006E6101" w:rsidP="00732360">
      <w:pPr>
        <w:pStyle w:val="Heading4"/>
      </w:pPr>
      <w:r w:rsidRPr="00D659CC">
        <w:t>When Should We Write Interfaces?</w:t>
      </w:r>
    </w:p>
    <w:p w14:paraId="4226544C" w14:textId="77777777" w:rsidR="006E6101" w:rsidRPr="00D659CC" w:rsidRDefault="006E6101" w:rsidP="006E6101">
      <w:r w:rsidRPr="00D659CC">
        <w:t xml:space="preserve">It is always a good idea to use interfaces </w:t>
      </w:r>
      <w:r w:rsidRPr="00D659CC">
        <w:rPr>
          <w:b/>
        </w:rPr>
        <w:t>when functionality is exposed to another component</w:t>
      </w:r>
      <w:r w:rsidRPr="00D659CC">
        <w:t>. In the interface we include only the functionality (in the form of a declaration) that others need to see.</w:t>
      </w:r>
    </w:p>
    <w:p w14:paraId="537CB65C" w14:textId="77777777" w:rsidR="00E559E3" w:rsidRPr="00D659CC" w:rsidRDefault="006E6101" w:rsidP="006E6101">
      <w:r w:rsidRPr="00D659CC">
        <w:t>Internally, a program</w:t>
      </w:r>
      <w:r w:rsidR="003B1181" w:rsidRPr="00D659CC">
        <w:t xml:space="preserve"> </w:t>
      </w:r>
      <w:r w:rsidRPr="00D659CC">
        <w:t>/</w:t>
      </w:r>
      <w:r w:rsidR="003B1181" w:rsidRPr="00D659CC">
        <w:t xml:space="preserve"> </w:t>
      </w:r>
      <w:r w:rsidRPr="00D659CC">
        <w:t xml:space="preserve">component can use interfaces for </w:t>
      </w:r>
      <w:r w:rsidRPr="00D659CC">
        <w:rPr>
          <w:b/>
        </w:rPr>
        <w:t>defining roles</w:t>
      </w:r>
      <w:r w:rsidRPr="00D659CC">
        <w:t>. That way, an object can be used by different classes through different roles</w:t>
      </w:r>
      <w:r w:rsidR="00E559E3" w:rsidRPr="00D659CC">
        <w:t>.</w:t>
      </w:r>
    </w:p>
    <w:p w14:paraId="726CBD96" w14:textId="77777777" w:rsidR="006E6101" w:rsidRPr="00D659CC" w:rsidRDefault="006E6101" w:rsidP="00732360">
      <w:pPr>
        <w:pStyle w:val="Heading2"/>
      </w:pPr>
      <w:bookmarkStart w:id="405" w:name="OOP_Encapsulation"/>
      <w:bookmarkStart w:id="406" w:name="_Toc418709513"/>
      <w:bookmarkEnd w:id="405"/>
      <w:r w:rsidRPr="00D659CC">
        <w:t>Encapsulation</w:t>
      </w:r>
      <w:bookmarkEnd w:id="406"/>
    </w:p>
    <w:p w14:paraId="50B21F59" w14:textId="4C2E167D" w:rsidR="006E6101" w:rsidRPr="00D659CC" w:rsidRDefault="006E6101" w:rsidP="006E6101">
      <w:r w:rsidRPr="00D659CC">
        <w:rPr>
          <w:b/>
          <w:bCs/>
        </w:rPr>
        <w:t xml:space="preserve">Encapsulation </w:t>
      </w:r>
      <w:r w:rsidRPr="00D659CC">
        <w:t>is one of the main concepts in OOP. It is also called "</w:t>
      </w:r>
      <w:r w:rsidRPr="00D659CC">
        <w:rPr>
          <w:b/>
        </w:rPr>
        <w:t>information hiding</w:t>
      </w:r>
      <w:r w:rsidRPr="00D659CC">
        <w:t>". An object has to provide its user</w:t>
      </w:r>
      <w:r w:rsidR="003B1181" w:rsidRPr="00D659CC">
        <w:t>s</w:t>
      </w:r>
      <w:r w:rsidRPr="00D659CC">
        <w:t xml:space="preserve"> only with the essential information for manipulation</w:t>
      </w:r>
      <w:r w:rsidR="003B1181" w:rsidRPr="00D659CC">
        <w:t>, without the internal details</w:t>
      </w:r>
      <w:r w:rsidRPr="00D659CC">
        <w:t xml:space="preserve">. A </w:t>
      </w:r>
      <w:r w:rsidRPr="00D659CC">
        <w:rPr>
          <w:rFonts w:ascii="Consolas" w:hAnsi="Consolas"/>
          <w:b/>
          <w:bCs/>
          <w:noProof/>
          <w:kern w:val="32"/>
          <w:sz w:val="22"/>
        </w:rPr>
        <w:t>Secretary</w:t>
      </w:r>
      <w:r w:rsidRPr="00D659CC">
        <w:t xml:space="preserve"> using a </w:t>
      </w:r>
      <w:r w:rsidRPr="00D659CC">
        <w:rPr>
          <w:rFonts w:ascii="Consolas" w:hAnsi="Consolas"/>
          <w:b/>
          <w:bCs/>
          <w:noProof/>
          <w:kern w:val="32"/>
          <w:sz w:val="22"/>
        </w:rPr>
        <w:t>Laptop</w:t>
      </w:r>
      <w:r w:rsidRPr="00D659CC">
        <w:t xml:space="preserve"> only knows about its screen, keyboard and mouse. Everything else is hidden</w:t>
      </w:r>
      <w:r w:rsidR="003B1181" w:rsidRPr="00D659CC">
        <w:t xml:space="preserve"> internally under the cover</w:t>
      </w:r>
      <w:r w:rsidRPr="00D659CC">
        <w:t xml:space="preserve">. She </w:t>
      </w:r>
      <w:r w:rsidRPr="00D659CC">
        <w:rPr>
          <w:b/>
        </w:rPr>
        <w:t>does not know about</w:t>
      </w:r>
      <w:r w:rsidRPr="00D659CC">
        <w:t xml:space="preserve"> </w:t>
      </w:r>
      <w:r w:rsidRPr="00D659CC">
        <w:rPr>
          <w:b/>
        </w:rPr>
        <w:t>the inner workings</w:t>
      </w:r>
      <w:r w:rsidRPr="00D659CC">
        <w:t xml:space="preserve"> of </w:t>
      </w:r>
      <w:r w:rsidRPr="00D659CC">
        <w:rPr>
          <w:rFonts w:ascii="Consolas" w:hAnsi="Consolas"/>
          <w:b/>
          <w:bCs/>
          <w:noProof/>
          <w:kern w:val="32"/>
          <w:sz w:val="22"/>
        </w:rPr>
        <w:t>Laptop</w:t>
      </w:r>
      <w:r w:rsidRPr="00D659CC">
        <w:t>, because she doesn</w:t>
      </w:r>
      <w:r w:rsidR="002509B8" w:rsidRPr="00D659CC">
        <w:t>’t</w:t>
      </w:r>
      <w:r w:rsidRPr="00D659CC">
        <w:t xml:space="preserve"> need to</w:t>
      </w:r>
      <w:r w:rsidR="00CA47D9">
        <w:t>,</w:t>
      </w:r>
      <w:r w:rsidRPr="00D659CC">
        <w:t xml:space="preserve"> and if she does, she might make a mess. </w:t>
      </w:r>
      <w:r w:rsidR="00E86CB9" w:rsidRPr="00D659CC">
        <w:t>Therefore,</w:t>
      </w:r>
      <w:r w:rsidRPr="00D659CC">
        <w:t xml:space="preserve"> parts of the properties and methods remain hidden to her.</w:t>
      </w:r>
    </w:p>
    <w:p w14:paraId="5C697CE9" w14:textId="77777777" w:rsidR="006E6101" w:rsidRPr="00D659CC" w:rsidRDefault="006E6101" w:rsidP="006E6101">
      <w:r w:rsidRPr="00D659CC">
        <w:lastRenderedPageBreak/>
        <w:t xml:space="preserve">The person writing the class has to decide what should be </w:t>
      </w:r>
      <w:r w:rsidRPr="00D659CC">
        <w:rPr>
          <w:b/>
        </w:rPr>
        <w:t>hidden</w:t>
      </w:r>
      <w:r w:rsidRPr="00D659CC">
        <w:t xml:space="preserve"> and what not. When we program, we must define as </w:t>
      </w:r>
      <w:r w:rsidRPr="00D659CC">
        <w:rPr>
          <w:rFonts w:ascii="Consolas" w:hAnsi="Consolas"/>
          <w:b/>
          <w:bCs/>
          <w:noProof/>
          <w:kern w:val="32"/>
          <w:sz w:val="22"/>
        </w:rPr>
        <w:t>private</w:t>
      </w:r>
      <w:r w:rsidRPr="00D659CC">
        <w:t xml:space="preserve"> every method or field which other classes should not be able to access.</w:t>
      </w:r>
    </w:p>
    <w:p w14:paraId="55E9DFD8" w14:textId="77777777" w:rsidR="006E6101" w:rsidRPr="00D659CC" w:rsidRDefault="006E6101" w:rsidP="00732360">
      <w:pPr>
        <w:pStyle w:val="Heading3"/>
      </w:pPr>
      <w:r w:rsidRPr="00D659CC">
        <w:t>Encapsulation – Examples</w:t>
      </w:r>
    </w:p>
    <w:p w14:paraId="083D3C36" w14:textId="77777777" w:rsidR="006E6101" w:rsidRPr="00D659CC" w:rsidRDefault="006E6101" w:rsidP="006E6101">
      <w:pPr>
        <w:spacing w:after="120"/>
      </w:pPr>
      <w:r w:rsidRPr="00D659CC">
        <w:t xml:space="preserve">The example below shows how to </w:t>
      </w:r>
      <w:r w:rsidRPr="00D659CC">
        <w:rPr>
          <w:b/>
        </w:rPr>
        <w:t>hide methods</w:t>
      </w:r>
      <w:r w:rsidRPr="00D659CC">
        <w:t xml:space="preserve"> that the class</w:t>
      </w:r>
      <w:r w:rsidR="003B1181" w:rsidRPr="00D659CC">
        <w:t>’</w:t>
      </w:r>
      <w:r w:rsidRPr="00D659CC">
        <w:t xml:space="preserve"> user doesn</w:t>
      </w:r>
      <w:r w:rsidR="002509B8" w:rsidRPr="00D659CC">
        <w:t>’t</w:t>
      </w:r>
      <w:r w:rsidRPr="00D659CC">
        <w:t xml:space="preserve"> have to be familiar with and are only used internally by the author of the class. First, we define an </w:t>
      </w:r>
      <w:r w:rsidRPr="00D659CC">
        <w:rPr>
          <w:b/>
        </w:rPr>
        <w:t>abstract class</w:t>
      </w:r>
      <w:r w:rsidRPr="00D659CC">
        <w:t xml:space="preserve"> </w:t>
      </w:r>
      <w:r w:rsidRPr="00D659CC">
        <w:rPr>
          <w:rFonts w:ascii="Consolas" w:hAnsi="Consolas"/>
          <w:b/>
          <w:bCs/>
          <w:noProof/>
          <w:kern w:val="32"/>
          <w:sz w:val="22"/>
        </w:rPr>
        <w:t>Felidae</w:t>
      </w:r>
      <w:r w:rsidR="00912B99" w:rsidRPr="00D659CC">
        <w:t xml:space="preserve">, </w:t>
      </w:r>
      <w:r w:rsidRPr="00D659CC">
        <w:t>which defines the public operations of cats (regardless of the cat</w:t>
      </w:r>
      <w:r w:rsidR="002509B8" w:rsidRPr="00D659CC">
        <w:t>’s</w:t>
      </w:r>
      <w:r w:rsidRPr="00D659CC">
        <w:t xml:space="preserve">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78EF6796"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03B95D2"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14:paraId="1ED64B6E" w14:textId="77777777" w:rsidTr="00E86CB9">
        <w:tc>
          <w:tcPr>
            <w:tcW w:w="9637" w:type="dxa"/>
            <w:tcBorders>
              <w:top w:val="single" w:sz="4" w:space="0" w:color="auto"/>
              <w:left w:val="single" w:sz="4" w:space="0" w:color="auto"/>
              <w:bottom w:val="single" w:sz="4" w:space="0" w:color="auto"/>
              <w:right w:val="single" w:sz="4" w:space="0" w:color="auto"/>
            </w:tcBorders>
          </w:tcPr>
          <w:p w14:paraId="1365DE9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14:paraId="46189B9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917040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 virtual</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alk()</w:t>
            </w:r>
          </w:p>
          <w:p w14:paraId="430204D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7F86F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14:paraId="1A697EA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C2DC7F4" w14:textId="77777777" w:rsidR="008379D7" w:rsidRPr="00E86CB9" w:rsidRDefault="008379D7" w:rsidP="006E6101">
            <w:pPr>
              <w:autoSpaceDE w:val="0"/>
              <w:autoSpaceDN w:val="0"/>
              <w:adjustRightInd w:val="0"/>
              <w:spacing w:before="0"/>
              <w:jc w:val="left"/>
              <w:rPr>
                <w:rFonts w:ascii="Consolas" w:hAnsi="Consolas" w:cs="Courier New"/>
                <w:noProof/>
                <w:sz w:val="14"/>
                <w:szCs w:val="12"/>
              </w:rPr>
            </w:pPr>
          </w:p>
          <w:p w14:paraId="635CC75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14:paraId="7957229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E186F57" w14:textId="77777777" w:rsidR="006E6101" w:rsidRPr="00D659CC" w:rsidRDefault="006E6101" w:rsidP="006E6101">
      <w:pPr>
        <w:spacing w:after="120"/>
      </w:pPr>
      <w:r w:rsidRPr="00D659CC">
        <w:t xml:space="preserve">This is how the class </w:t>
      </w:r>
      <w:r w:rsidRPr="00D659CC">
        <w:rPr>
          <w:rFonts w:ascii="Consolas" w:hAnsi="Consolas"/>
          <w:b/>
          <w:bCs/>
          <w:noProof/>
          <w:kern w:val="32"/>
          <w:sz w:val="22"/>
        </w:rPr>
        <w:t xml:space="preserve">Lion </w:t>
      </w:r>
      <w:r w:rsidRPr="00D659CC">
        <w:t>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4168E980"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2A740ECF"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6FA96C62" w14:textId="77777777" w:rsidTr="00E86CB9">
        <w:tc>
          <w:tcPr>
            <w:tcW w:w="9637" w:type="dxa"/>
            <w:tcBorders>
              <w:top w:val="single" w:sz="4" w:space="0" w:color="auto"/>
              <w:left w:val="single" w:sz="4" w:space="0" w:color="auto"/>
              <w:bottom w:val="single" w:sz="4" w:space="0" w:color="auto"/>
              <w:right w:val="single" w:sz="4" w:space="0" w:color="auto"/>
            </w:tcBorders>
          </w:tcPr>
          <w:p w14:paraId="70D2A63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14:paraId="5C3FA09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FFF95A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5B1CB2E8"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7708518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frontLeft;</w:t>
            </w:r>
          </w:p>
          <w:p w14:paraId="152DCEA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frontRight;</w:t>
            </w:r>
          </w:p>
          <w:p w14:paraId="195D2E7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bottomLeft;</w:t>
            </w:r>
          </w:p>
          <w:p w14:paraId="26CB55C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bottomRight;</w:t>
            </w:r>
          </w:p>
          <w:p w14:paraId="61A5A980"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2B646BE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ovePaw(</w:t>
            </w:r>
            <w:r w:rsidRPr="001547CE">
              <w:rPr>
                <w:rFonts w:ascii="Consolas" w:hAnsi="Consolas"/>
                <w:noProof/>
                <w:color w:val="2B91AF"/>
                <w:sz w:val="22"/>
              </w:rPr>
              <w:t>Paw</w:t>
            </w:r>
            <w:r w:rsidRPr="001547CE">
              <w:rPr>
                <w:rFonts w:ascii="Consolas" w:hAnsi="Consolas" w:cs="Courier New"/>
                <w:noProof/>
                <w:sz w:val="22"/>
              </w:rPr>
              <w:t xml:space="preserve"> paw) {</w:t>
            </w:r>
          </w:p>
          <w:p w14:paraId="468CD6B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2416C54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89A6273"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75BF97B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alk()</w:t>
            </w:r>
          </w:p>
          <w:p w14:paraId="522C1B5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12122E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frontLeft);</w:t>
            </w:r>
          </w:p>
          <w:p w14:paraId="6F4408D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frontRight);</w:t>
            </w:r>
          </w:p>
          <w:p w14:paraId="20154BE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bottomLeft);</w:t>
            </w:r>
          </w:p>
          <w:p w14:paraId="6C0C8EF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bottomRight);</w:t>
            </w:r>
          </w:p>
          <w:p w14:paraId="38D480B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B5B3D01"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06403C9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6962001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1AFCE22" w14:textId="77777777" w:rsidR="00E559E3" w:rsidRPr="00D659CC" w:rsidRDefault="006E6101" w:rsidP="006E6101">
      <w:r w:rsidRPr="00D659CC">
        <w:t xml:space="preserve">The public method </w:t>
      </w:r>
      <w:r w:rsidRPr="00D659CC">
        <w:rPr>
          <w:rFonts w:ascii="Consolas" w:hAnsi="Consolas"/>
          <w:b/>
          <w:bCs/>
          <w:noProof/>
          <w:kern w:val="32"/>
          <w:sz w:val="22"/>
        </w:rPr>
        <w:t>Walk()</w:t>
      </w:r>
      <w:r w:rsidRPr="00D659CC">
        <w:t xml:space="preserve"> calls some other </w:t>
      </w:r>
      <w:r w:rsidRPr="00D659CC">
        <w:rPr>
          <w:rFonts w:ascii="Consolas" w:hAnsi="Consolas"/>
          <w:b/>
          <w:bCs/>
          <w:noProof/>
          <w:kern w:val="32"/>
          <w:sz w:val="22"/>
        </w:rPr>
        <w:t>private</w:t>
      </w:r>
      <w:r w:rsidRPr="00D659CC">
        <w:t xml:space="preserve"> method 4 times. That way the base class is short – it consists of a single method. The implementation, however, calls another of its methods, </w:t>
      </w:r>
      <w:r w:rsidRPr="00D659CC">
        <w:lastRenderedPageBreak/>
        <w:t xml:space="preserve">which is hidden from the users of the class. That way, </w:t>
      </w:r>
      <w:r w:rsidRPr="00D659CC">
        <w:rPr>
          <w:rFonts w:ascii="Consolas" w:hAnsi="Consolas"/>
          <w:b/>
          <w:bCs/>
          <w:noProof/>
          <w:kern w:val="32"/>
          <w:sz w:val="22"/>
        </w:rPr>
        <w:t>Lion</w:t>
      </w:r>
      <w:r w:rsidRPr="00D659CC">
        <w:t xml:space="preserve"> </w:t>
      </w:r>
      <w:r w:rsidRPr="00D659CC">
        <w:rPr>
          <w:b/>
        </w:rPr>
        <w:t>doesn</w:t>
      </w:r>
      <w:r w:rsidR="002509B8" w:rsidRPr="00D659CC">
        <w:rPr>
          <w:b/>
        </w:rPr>
        <w:t>’t</w:t>
      </w:r>
      <w:r w:rsidRPr="00D659CC">
        <w:rPr>
          <w:b/>
        </w:rPr>
        <w:t xml:space="preserve"> publicly disclose information about its inner workings</w:t>
      </w:r>
      <w:r w:rsidR="003B1181" w:rsidRPr="00D659CC">
        <w:t xml:space="preserve"> (it encapsulates certain behavior)</w:t>
      </w:r>
      <w:r w:rsidRPr="00D659CC">
        <w:t>. At a later stage, this makes it possible to change its implementation without any of the other classes finding out and requiring changes</w:t>
      </w:r>
      <w:r w:rsidR="00E559E3" w:rsidRPr="00D659CC">
        <w:t>.</w:t>
      </w:r>
    </w:p>
    <w:p w14:paraId="6083C2CB" w14:textId="77777777" w:rsidR="006E6101" w:rsidRPr="00D659CC" w:rsidRDefault="006E6101" w:rsidP="00732360">
      <w:pPr>
        <w:pStyle w:val="Heading2"/>
      </w:pPr>
      <w:bookmarkStart w:id="407" w:name="OOP_Polymorphism"/>
      <w:bookmarkStart w:id="408" w:name="_Toc418709514"/>
      <w:bookmarkEnd w:id="407"/>
      <w:r w:rsidRPr="00D659CC">
        <w:t>Polymorphism</w:t>
      </w:r>
      <w:bookmarkEnd w:id="408"/>
    </w:p>
    <w:p w14:paraId="39D4DAC9" w14:textId="616831CF" w:rsidR="006E6101" w:rsidRPr="00D659CC" w:rsidRDefault="006E6101" w:rsidP="006E6101">
      <w:r w:rsidRPr="00D659CC">
        <w:t xml:space="preserve">The next </w:t>
      </w:r>
      <w:r w:rsidR="00E86CB9">
        <w:t xml:space="preserve">big </w:t>
      </w:r>
      <w:r w:rsidR="003B1181" w:rsidRPr="00D659CC">
        <w:t xml:space="preserve">fundamental </w:t>
      </w:r>
      <w:r w:rsidRPr="00D659CC">
        <w:t xml:space="preserve">principle of </w:t>
      </w:r>
      <w:r w:rsidR="00E86CB9" w:rsidRPr="00D659CC">
        <w:t xml:space="preserve">object-oriented programming </w:t>
      </w:r>
      <w:r w:rsidRPr="00D659CC">
        <w:t xml:space="preserve">is "Polymorphism". </w:t>
      </w:r>
      <w:r w:rsidRPr="00D659CC">
        <w:rPr>
          <w:b/>
        </w:rPr>
        <w:t>Polymorphism allows treating objects of a derived class as objects of its base class</w:t>
      </w:r>
      <w:r w:rsidRPr="00D659CC">
        <w:t>. For example, big cats (base class) catch their prey (a method) in different ways. A Lion (derived class) sneaks on it, while a Cheetah (another derived class) simply outruns it.</w:t>
      </w:r>
    </w:p>
    <w:p w14:paraId="35DA2038" w14:textId="77777777" w:rsidR="006E6101" w:rsidRPr="00D659CC" w:rsidRDefault="006E6101" w:rsidP="006E6101">
      <w:r w:rsidRPr="00D659CC">
        <w:t>Polymorphism allows us to treat a cat of random size just like a big cat and command it "catch your prey", regardless of its exact size.</w:t>
      </w:r>
    </w:p>
    <w:p w14:paraId="0C12DDF6" w14:textId="77777777" w:rsidR="006E6101" w:rsidRPr="00D659CC" w:rsidRDefault="006E6101" w:rsidP="006E6101">
      <w:r w:rsidRPr="00D659CC">
        <w:t xml:space="preserve">Polymorphism can bear strong resemblance to abstraction, but it is mostly related to </w:t>
      </w:r>
      <w:r w:rsidRPr="00D659CC">
        <w:rPr>
          <w:b/>
        </w:rPr>
        <w:t>overriding methods in derived classes</w:t>
      </w:r>
      <w:r w:rsidRPr="00D659CC">
        <w:t xml:space="preserve">, in order </w:t>
      </w:r>
      <w:r w:rsidRPr="00D659CC">
        <w:rPr>
          <w:b/>
        </w:rPr>
        <w:t>to change their original behavior</w:t>
      </w:r>
      <w:r w:rsidRPr="00D659CC">
        <w:t xml:space="preserve"> inherited from the base class. Abstraction is associated with creating an interface of a component or functionality (defining a role). We are going to </w:t>
      </w:r>
      <w:r w:rsidR="003B1181" w:rsidRPr="00D659CC">
        <w:t>explain</w:t>
      </w:r>
      <w:r w:rsidRPr="00D659CC">
        <w:t xml:space="preserve"> method overriding shortly.</w:t>
      </w:r>
    </w:p>
    <w:p w14:paraId="4AD9E322" w14:textId="77777777" w:rsidR="006E6101" w:rsidRPr="00D659CC" w:rsidRDefault="006E6101" w:rsidP="00732360">
      <w:pPr>
        <w:pStyle w:val="Heading3"/>
      </w:pPr>
      <w:r w:rsidRPr="00D659CC">
        <w:t>Abstract Classes</w:t>
      </w:r>
    </w:p>
    <w:p w14:paraId="23EB751B" w14:textId="77777777" w:rsidR="006E6101" w:rsidRPr="00D659CC" w:rsidRDefault="006E6101" w:rsidP="006E6101">
      <w:pPr>
        <w:rPr>
          <w:bCs/>
        </w:rPr>
      </w:pPr>
      <w:r w:rsidRPr="00D659CC">
        <w:t xml:space="preserve">What happens if we want to specify that the class </w:t>
      </w:r>
      <w:r w:rsidRPr="00D659CC">
        <w:rPr>
          <w:rFonts w:ascii="Consolas" w:hAnsi="Consolas"/>
          <w:b/>
          <w:bCs/>
          <w:noProof/>
          <w:kern w:val="32"/>
          <w:sz w:val="22"/>
        </w:rPr>
        <w:t>Felidae</w:t>
      </w:r>
      <w:r w:rsidRPr="00D659CC">
        <w:t xml:space="preserve"> </w:t>
      </w:r>
      <w:r w:rsidRPr="00D659CC">
        <w:rPr>
          <w:bCs/>
        </w:rPr>
        <w:t xml:space="preserve">is </w:t>
      </w:r>
      <w:r w:rsidRPr="00D659CC">
        <w:rPr>
          <w:b/>
          <w:bCs/>
        </w:rPr>
        <w:t>incomplete</w:t>
      </w:r>
      <w:r w:rsidRPr="00D659CC">
        <w:rPr>
          <w:bCs/>
        </w:rPr>
        <w:t xml:space="preserve"> and only its successors can have instances? This is accomplished by putting </w:t>
      </w:r>
      <w:r w:rsidRPr="00D659CC">
        <w:rPr>
          <w:b/>
          <w:bCs/>
        </w:rPr>
        <w:t>the</w:t>
      </w:r>
      <w:r w:rsidRPr="00D659CC">
        <w:rPr>
          <w:bCs/>
        </w:rPr>
        <w:t xml:space="preserve"> </w:t>
      </w:r>
      <w:r w:rsidRPr="00D659CC">
        <w:rPr>
          <w:b/>
          <w:bCs/>
        </w:rPr>
        <w:t>keyword</w:t>
      </w:r>
      <w:r w:rsidRPr="00D659CC">
        <w:rPr>
          <w:bCs/>
        </w:rPr>
        <w:t xml:space="preserve"> </w:t>
      </w:r>
      <w:r w:rsidRPr="00D659CC">
        <w:rPr>
          <w:rFonts w:ascii="Consolas" w:hAnsi="Consolas"/>
          <w:b/>
          <w:bCs/>
          <w:noProof/>
          <w:kern w:val="32"/>
          <w:sz w:val="22"/>
        </w:rPr>
        <w:t xml:space="preserve">abstract </w:t>
      </w:r>
      <w:r w:rsidRPr="00D659CC">
        <w:rPr>
          <w:bCs/>
        </w:rPr>
        <w:t xml:space="preserve">before the name of the class and indicates that the class is </w:t>
      </w:r>
      <w:r w:rsidRPr="00D659CC">
        <w:rPr>
          <w:b/>
          <w:bCs/>
        </w:rPr>
        <w:t>not ready to be instantiated</w:t>
      </w:r>
      <w:r w:rsidRPr="00D659CC">
        <w:rPr>
          <w:bCs/>
        </w:rPr>
        <w:t xml:space="preserve">. We refer to such classes as </w:t>
      </w:r>
      <w:r w:rsidRPr="00D659CC">
        <w:rPr>
          <w:b/>
          <w:bCs/>
        </w:rPr>
        <w:t>abstract classes</w:t>
      </w:r>
      <w:r w:rsidRPr="00D659CC">
        <w:rPr>
          <w:bCs/>
        </w:rPr>
        <w:t xml:space="preserve">. And how do we indicate which exact part of the class is incomplete? Once again, this is accomplished by putting the keyword </w:t>
      </w:r>
      <w:r w:rsidRPr="00D659CC">
        <w:rPr>
          <w:rFonts w:ascii="Consolas" w:hAnsi="Consolas"/>
          <w:b/>
          <w:bCs/>
          <w:noProof/>
          <w:kern w:val="32"/>
          <w:sz w:val="22"/>
        </w:rPr>
        <w:t>abstract</w:t>
      </w:r>
      <w:r w:rsidRPr="00D659CC">
        <w:rPr>
          <w:bCs/>
        </w:rPr>
        <w:t xml:space="preserve"> before the name of the method to be implemented. This method is called an </w:t>
      </w:r>
      <w:r w:rsidRPr="00D659CC">
        <w:rPr>
          <w:b/>
          <w:bCs/>
        </w:rPr>
        <w:t>abstract method</w:t>
      </w:r>
      <w:r w:rsidRPr="00D659CC">
        <w:rPr>
          <w:bCs/>
        </w:rPr>
        <w:t xml:space="preserve"> and cannot have an implementation, but a declaration only.</w:t>
      </w:r>
    </w:p>
    <w:p w14:paraId="1AF859EA" w14:textId="77777777" w:rsidR="006E6101" w:rsidRPr="00D659CC" w:rsidRDefault="006E6101" w:rsidP="006E6101">
      <w:r w:rsidRPr="00D659CC">
        <w:t xml:space="preserve">Each class with </w:t>
      </w:r>
      <w:r w:rsidRPr="00D659CC">
        <w:rPr>
          <w:b/>
        </w:rPr>
        <w:t>at least one abstract method</w:t>
      </w:r>
      <w:r w:rsidRPr="00D659CC">
        <w:t xml:space="preserve"> must be abstract. Makes sense, right? However, the opposite is not true. It is possible to define a class as an abstract one, even when there are no abstract methods in it.</w:t>
      </w:r>
    </w:p>
    <w:p w14:paraId="449E15F6" w14:textId="77777777" w:rsidR="006E6101" w:rsidRPr="00D659CC" w:rsidRDefault="006E6101" w:rsidP="006E6101">
      <w:r w:rsidRPr="00D659CC">
        <w:t xml:space="preserve">Abstract classes are something </w:t>
      </w:r>
      <w:r w:rsidR="003B1181" w:rsidRPr="00D659CC">
        <w:rPr>
          <w:b/>
        </w:rPr>
        <w:t xml:space="preserve">in the middle </w:t>
      </w:r>
      <w:r w:rsidRPr="00D659CC">
        <w:rPr>
          <w:b/>
        </w:rPr>
        <w:t>between classes and interfaces</w:t>
      </w:r>
      <w:r w:rsidRPr="00D659CC">
        <w:t xml:space="preserve">. They can define </w:t>
      </w:r>
      <w:r w:rsidRPr="00D659CC">
        <w:rPr>
          <w:b/>
        </w:rPr>
        <w:t>ordinary methods</w:t>
      </w:r>
      <w:r w:rsidRPr="00D659CC">
        <w:t xml:space="preserve"> and </w:t>
      </w:r>
      <w:r w:rsidRPr="00D659CC">
        <w:rPr>
          <w:b/>
        </w:rPr>
        <w:t>abstract methods</w:t>
      </w:r>
      <w:r w:rsidRPr="00D659CC">
        <w:t xml:space="preserve">. Ordinary methods have an implementation, whereas abstract methods are </w:t>
      </w:r>
      <w:r w:rsidRPr="00D659CC">
        <w:rPr>
          <w:b/>
        </w:rPr>
        <w:t>empty</w:t>
      </w:r>
      <w:r w:rsidRPr="00D659CC">
        <w:t xml:space="preserve"> (without an implementation) and remain to be implemented </w:t>
      </w:r>
      <w:r w:rsidR="003B1181" w:rsidRPr="00D659CC">
        <w:t xml:space="preserve">later </w:t>
      </w:r>
      <w:r w:rsidRPr="00D659CC">
        <w:t xml:space="preserve">by </w:t>
      </w:r>
      <w:r w:rsidR="003B1181" w:rsidRPr="00D659CC">
        <w:t xml:space="preserve">the </w:t>
      </w:r>
      <w:r w:rsidRPr="00D659CC">
        <w:t>derived classes.</w:t>
      </w:r>
    </w:p>
    <w:p w14:paraId="7FBD61CB" w14:textId="77777777" w:rsidR="006E6101" w:rsidRPr="00D659CC" w:rsidRDefault="006E6101" w:rsidP="00732360">
      <w:pPr>
        <w:pStyle w:val="Heading4"/>
      </w:pPr>
      <w:r w:rsidRPr="00D659CC">
        <w:t>Abstract Class – Examples</w:t>
      </w:r>
    </w:p>
    <w:p w14:paraId="1F5DAA60" w14:textId="77777777" w:rsidR="006E6101" w:rsidRPr="00D659CC" w:rsidRDefault="006E6101" w:rsidP="006E6101">
      <w:pPr>
        <w:spacing w:after="120"/>
      </w:pPr>
      <w:r w:rsidRPr="00D659CC">
        <w:t>Let</w:t>
      </w:r>
      <w:r w:rsidR="002509B8" w:rsidRPr="00D659CC">
        <w:t>’s</w:t>
      </w:r>
      <w:r w:rsidRPr="00D659CC">
        <w:t xml:space="preserve"> take a look at an </w:t>
      </w:r>
      <w:r w:rsidRPr="00D659CC">
        <w:rPr>
          <w:b/>
        </w:rPr>
        <w:t>example of an abstract clas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17A63655" w14:textId="77777777" w:rsidTr="00E86CB9">
        <w:tc>
          <w:tcPr>
            <w:tcW w:w="9637" w:type="dxa"/>
            <w:tcBorders>
              <w:top w:val="single" w:sz="4" w:space="0" w:color="auto"/>
              <w:left w:val="single" w:sz="4" w:space="0" w:color="auto"/>
              <w:bottom w:val="single" w:sz="4" w:space="0" w:color="auto"/>
              <w:right w:val="single" w:sz="4" w:space="0" w:color="auto"/>
            </w:tcBorders>
            <w:shd w:val="clear" w:color="auto" w:fill="F3F3F3"/>
          </w:tcPr>
          <w:p w14:paraId="675DE1A4"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14:paraId="5BB19C3F" w14:textId="77777777" w:rsidTr="00163F2D">
        <w:tc>
          <w:tcPr>
            <w:tcW w:w="7970" w:type="dxa"/>
            <w:tcBorders>
              <w:top w:val="single" w:sz="4" w:space="0" w:color="auto"/>
              <w:left w:val="single" w:sz="4" w:space="0" w:color="auto"/>
              <w:bottom w:val="single" w:sz="4" w:space="0" w:color="auto"/>
              <w:right w:val="single" w:sz="4" w:space="0" w:color="auto"/>
            </w:tcBorders>
          </w:tcPr>
          <w:p w14:paraId="5E7F27FB" w14:textId="77777777" w:rsidR="006E6101" w:rsidRPr="001547CE" w:rsidRDefault="006E6101" w:rsidP="003B118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Latin for "cats"</w:t>
            </w:r>
            <w:r w:rsidRPr="001547CE">
              <w:rPr>
                <w:rFonts w:ascii="Consolas" w:hAnsi="Consolas" w:cs="Courier New"/>
                <w:noProof/>
                <w:color w:val="808080"/>
                <w:sz w:val="22"/>
              </w:rPr>
              <w:t>&lt;/summary&gt;</w:t>
            </w:r>
          </w:p>
          <w:p w14:paraId="4F2D9E8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14:paraId="242677E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2D3C0B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40955C30"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3CFE755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Hide()</w:t>
            </w:r>
          </w:p>
          <w:p w14:paraId="08E7F3D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581DD7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2219E2B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61B6111"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7367BA2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un()</w:t>
            </w:r>
          </w:p>
          <w:p w14:paraId="6D5DDA2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4874F4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15FA394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B743FBF"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75BE4BE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CatchPrey(</w:t>
            </w:r>
            <w:r w:rsidRPr="001547CE">
              <w:rPr>
                <w:rFonts w:ascii="Consolas" w:hAnsi="Consolas" w:cs="Courier New"/>
                <w:noProof/>
                <w:color w:val="0000FF"/>
                <w:sz w:val="22"/>
              </w:rPr>
              <w:t xml:space="preserve">object </w:t>
            </w:r>
            <w:r w:rsidRPr="001547CE">
              <w:rPr>
                <w:rFonts w:ascii="Consolas" w:hAnsi="Consolas" w:cs="Courier New"/>
                <w:noProof/>
                <w:sz w:val="22"/>
              </w:rPr>
              <w:t>prey);</w:t>
            </w:r>
          </w:p>
          <w:p w14:paraId="20724AF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7C40C88" w14:textId="77777777" w:rsidR="006E6101" w:rsidRPr="00D659CC" w:rsidRDefault="006E6101" w:rsidP="006E6101">
      <w:r w:rsidRPr="00D659CC">
        <w:lastRenderedPageBreak/>
        <w:t xml:space="preserve">Notice how in the example above the ordinary methods </w:t>
      </w:r>
      <w:r w:rsidRPr="00D659CC">
        <w:rPr>
          <w:rFonts w:ascii="Consolas" w:hAnsi="Consolas"/>
          <w:b/>
          <w:bCs/>
          <w:noProof/>
          <w:kern w:val="32"/>
          <w:sz w:val="22"/>
        </w:rPr>
        <w:t>Hide()</w:t>
      </w:r>
      <w:r w:rsidRPr="00D659CC">
        <w:t xml:space="preserve"> and </w:t>
      </w:r>
      <w:r w:rsidRPr="00D659CC">
        <w:rPr>
          <w:rFonts w:ascii="Consolas" w:hAnsi="Consolas"/>
          <w:b/>
          <w:bCs/>
          <w:noProof/>
          <w:kern w:val="32"/>
          <w:sz w:val="22"/>
        </w:rPr>
        <w:t xml:space="preserve">Run() </w:t>
      </w:r>
      <w:r w:rsidRPr="00D659CC">
        <w:t xml:space="preserve">have a body, while the abstract method </w:t>
      </w:r>
      <w:r w:rsidRPr="00D659CC">
        <w:rPr>
          <w:rFonts w:ascii="Consolas" w:hAnsi="Consolas"/>
          <w:b/>
          <w:bCs/>
          <w:noProof/>
          <w:kern w:val="32"/>
          <w:sz w:val="22"/>
        </w:rPr>
        <w:t>CatchPrey()</w:t>
      </w:r>
      <w:r w:rsidRPr="00D659CC">
        <w:t xml:space="preserve"> does not. Notice that the methods are</w:t>
      </w:r>
      <w:r w:rsidR="003B1181" w:rsidRPr="00D659CC">
        <w:t xml:space="preserve"> declared as</w:t>
      </w:r>
      <w:r w:rsidRPr="00D659CC">
        <w:t xml:space="preserve"> </w:t>
      </w:r>
      <w:r w:rsidRPr="00D659CC">
        <w:rPr>
          <w:rFonts w:ascii="Consolas" w:hAnsi="Consolas"/>
          <w:b/>
          <w:bCs/>
          <w:noProof/>
          <w:kern w:val="32"/>
          <w:sz w:val="22"/>
        </w:rPr>
        <w:t>protected</w:t>
      </w:r>
      <w:r w:rsidRPr="00D659CC">
        <w:t>.</w:t>
      </w:r>
    </w:p>
    <w:p w14:paraId="4721899C" w14:textId="77777777" w:rsidR="006E6101" w:rsidRPr="00D659CC" w:rsidRDefault="006E6101" w:rsidP="006E6101">
      <w:pPr>
        <w:spacing w:after="120"/>
      </w:pPr>
      <w:r w:rsidRPr="00D659CC">
        <w:t xml:space="preserve">Here is how the </w:t>
      </w:r>
      <w:r w:rsidRPr="00D659CC">
        <w:rPr>
          <w:b/>
        </w:rPr>
        <w:t>implementation</w:t>
      </w:r>
      <w:r w:rsidR="003B1181" w:rsidRPr="00D659CC">
        <w:t xml:space="preserve"> of the above abstraction</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28CF883D"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CA8F518"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49338E7D" w14:textId="77777777" w:rsidTr="00E86CB9">
        <w:tc>
          <w:tcPr>
            <w:tcW w:w="9637" w:type="dxa"/>
            <w:tcBorders>
              <w:top w:val="single" w:sz="4" w:space="0" w:color="auto"/>
              <w:left w:val="single" w:sz="4" w:space="0" w:color="auto"/>
              <w:bottom w:val="single" w:sz="4" w:space="0" w:color="auto"/>
              <w:right w:val="single" w:sz="4" w:space="0" w:color="auto"/>
            </w:tcBorders>
          </w:tcPr>
          <w:p w14:paraId="3CAA630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14:paraId="6FA4E4D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3EC174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mbush()</w:t>
            </w:r>
          </w:p>
          <w:p w14:paraId="3344B19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D5CCDC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1C5058A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1654858"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35953DB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14:paraId="396DAF4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EB40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Hide();</w:t>
            </w:r>
          </w:p>
          <w:p w14:paraId="3F03BCE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Ambush();</w:t>
            </w:r>
          </w:p>
          <w:p w14:paraId="0D72055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Run();</w:t>
            </w:r>
          </w:p>
          <w:p w14:paraId="6A44A3C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664B6E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14:paraId="76C88B2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68F797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9EE3D75" w14:textId="77777777" w:rsidR="00E02B36" w:rsidRPr="00D659CC" w:rsidRDefault="006E6101" w:rsidP="006E6101">
      <w:pPr>
        <w:spacing w:after="120"/>
      </w:pPr>
      <w:r w:rsidRPr="00D659CC">
        <w:t xml:space="preserve">Here is one more example of </w:t>
      </w:r>
      <w:r w:rsidRPr="00D659CC">
        <w:rPr>
          <w:b/>
        </w:rPr>
        <w:t>abstract behavior</w:t>
      </w:r>
      <w:r w:rsidRPr="00D659CC">
        <w:t xml:space="preserve">, implemented with an abstract class and a polymorphic call </w:t>
      </w:r>
      <w:r w:rsidR="00E02B36" w:rsidRPr="00D659CC">
        <w:t>to</w:t>
      </w:r>
      <w:r w:rsidRPr="00D659CC">
        <w:t xml:space="preserve"> an abstract method.</w:t>
      </w:r>
      <w:r w:rsidR="00E02B36" w:rsidRPr="00D659CC">
        <w:t xml:space="preserve"> In this example we define abstract method and we override it later in a descendant class. Let’s see the code and discuss it later.</w:t>
      </w:r>
    </w:p>
    <w:p w14:paraId="23B8887F" w14:textId="77777777" w:rsidR="006E6101" w:rsidRPr="00D659CC" w:rsidRDefault="006E6101" w:rsidP="006E6101">
      <w:pPr>
        <w:spacing w:after="120"/>
      </w:pPr>
      <w:r w:rsidRPr="00D659CC">
        <w:t xml:space="preserve">Firstly, we define the abstract class </w:t>
      </w:r>
      <w:r w:rsidRPr="00D659CC">
        <w:rPr>
          <w:rFonts w:ascii="Consolas" w:hAnsi="Consolas"/>
          <w:b/>
          <w:bCs/>
          <w:noProof/>
          <w:kern w:val="32"/>
          <w:sz w:val="22"/>
        </w:rPr>
        <w:t>Anima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70CE351F"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959458D"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nimal.cs</w:t>
            </w:r>
          </w:p>
        </w:tc>
      </w:tr>
      <w:tr w:rsidR="006E6101" w:rsidRPr="001547CE" w14:paraId="0FE0F903" w14:textId="77777777" w:rsidTr="00E86CB9">
        <w:tc>
          <w:tcPr>
            <w:tcW w:w="9637" w:type="dxa"/>
            <w:tcBorders>
              <w:top w:val="single" w:sz="4" w:space="0" w:color="auto"/>
              <w:left w:val="single" w:sz="4" w:space="0" w:color="auto"/>
              <w:bottom w:val="single" w:sz="4" w:space="0" w:color="auto"/>
              <w:right w:val="single" w:sz="4" w:space="0" w:color="auto"/>
            </w:tcBorders>
          </w:tcPr>
          <w:p w14:paraId="31D8CCB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nimal</w:t>
            </w:r>
          </w:p>
          <w:p w14:paraId="6531617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274F0C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Information()</w:t>
            </w:r>
          </w:p>
          <w:p w14:paraId="4B46581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4AD401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I am a {0}."</w:t>
            </w:r>
            <w:r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GetType().Name);</w:t>
            </w:r>
          </w:p>
          <w:p w14:paraId="6581A4B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GetTypicalSound());</w:t>
            </w:r>
          </w:p>
          <w:p w14:paraId="399947A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85E30C6" w14:textId="77777777" w:rsidR="006E6101" w:rsidRPr="00E86CB9" w:rsidRDefault="006E6101" w:rsidP="006E6101">
            <w:pPr>
              <w:autoSpaceDE w:val="0"/>
              <w:autoSpaceDN w:val="0"/>
              <w:adjustRightInd w:val="0"/>
              <w:spacing w:before="0"/>
              <w:jc w:val="left"/>
              <w:rPr>
                <w:rFonts w:ascii="Consolas" w:hAnsi="Consolas" w:cs="Courier New"/>
                <w:noProof/>
                <w:sz w:val="14"/>
                <w:szCs w:val="12"/>
              </w:rPr>
            </w:pPr>
          </w:p>
          <w:p w14:paraId="6081FFB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GetTypicalSound();</w:t>
            </w:r>
          </w:p>
          <w:p w14:paraId="763CA70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4BD9B91" w14:textId="77777777" w:rsidR="006E6101" w:rsidRPr="00D659CC" w:rsidRDefault="006E6101" w:rsidP="006E6101">
      <w:pPr>
        <w:spacing w:after="120"/>
      </w:pPr>
      <w:r w:rsidRPr="00D659CC">
        <w:lastRenderedPageBreak/>
        <w:t xml:space="preserve">We also define the class </w:t>
      </w:r>
      <w:r w:rsidRPr="00D659CC">
        <w:rPr>
          <w:rFonts w:ascii="Consolas" w:hAnsi="Consolas"/>
          <w:b/>
          <w:bCs/>
          <w:noProof/>
          <w:kern w:val="32"/>
          <w:sz w:val="22"/>
        </w:rPr>
        <w:t>Cat</w:t>
      </w:r>
      <w:r w:rsidRPr="00D659CC">
        <w:t>,</w:t>
      </w:r>
      <w:r w:rsidRPr="00D659CC">
        <w:rPr>
          <w:b/>
          <w:bCs/>
        </w:rPr>
        <w:t xml:space="preserve"> </w:t>
      </w:r>
      <w:r w:rsidRPr="00D659CC">
        <w:rPr>
          <w:bCs/>
        </w:rPr>
        <w:t xml:space="preserve">which </w:t>
      </w:r>
      <w:r w:rsidRPr="00D659CC">
        <w:rPr>
          <w:b/>
          <w:bCs/>
        </w:rPr>
        <w:t>inherits the abstract class</w:t>
      </w:r>
      <w:r w:rsidRPr="00D659CC">
        <w:t xml:space="preserve"> </w:t>
      </w:r>
      <w:r w:rsidRPr="00D659CC">
        <w:rPr>
          <w:rFonts w:ascii="Consolas" w:hAnsi="Consolas"/>
          <w:b/>
          <w:bCs/>
          <w:noProof/>
          <w:kern w:val="32"/>
          <w:sz w:val="22"/>
        </w:rPr>
        <w:t>Animal</w:t>
      </w:r>
      <w:r w:rsidRPr="00D659CC">
        <w:t xml:space="preserve"> and</w:t>
      </w:r>
      <w:r w:rsidRPr="00D659CC">
        <w:rPr>
          <w:bCs/>
        </w:rPr>
        <w:t xml:space="preserve"> defines an implementation of the abstract method</w:t>
      </w:r>
      <w:r w:rsidRPr="00D659CC">
        <w:t xml:space="preserve"> </w:t>
      </w:r>
      <w:r w:rsidRPr="00D659CC">
        <w:rPr>
          <w:rFonts w:ascii="Consolas" w:eastAsia="Batang" w:hAnsi="Consolas"/>
          <w:b/>
          <w:bCs/>
          <w:noProof/>
          <w:kern w:val="32"/>
          <w:sz w:val="22"/>
        </w:rPr>
        <w:t>GetTypicalSou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30BCBEB9"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3905DB59"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at.cs</w:t>
            </w:r>
          </w:p>
        </w:tc>
      </w:tr>
      <w:tr w:rsidR="006E6101" w:rsidRPr="00D659CC" w14:paraId="0E2AD351" w14:textId="77777777" w:rsidTr="00E86CB9">
        <w:tc>
          <w:tcPr>
            <w:tcW w:w="9637" w:type="dxa"/>
            <w:tcBorders>
              <w:top w:val="single" w:sz="4" w:space="0" w:color="auto"/>
              <w:left w:val="single" w:sz="4" w:space="0" w:color="auto"/>
              <w:bottom w:val="single" w:sz="4" w:space="0" w:color="auto"/>
              <w:right w:val="single" w:sz="4" w:space="0" w:color="auto"/>
            </w:tcBorders>
          </w:tcPr>
          <w:p w14:paraId="53ED8D6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noProof/>
                <w:color w:val="2B91AF"/>
                <w:sz w:val="22"/>
              </w:rPr>
              <w:t>Cat</w:t>
            </w:r>
            <w:r w:rsidRPr="00D659CC">
              <w:rPr>
                <w:rFonts w:ascii="Consolas" w:hAnsi="Consolas" w:cs="Courier New"/>
                <w:noProof/>
                <w:sz w:val="22"/>
              </w:rPr>
              <w:t xml:space="preserve"> : </w:t>
            </w:r>
            <w:r w:rsidRPr="00D659CC">
              <w:rPr>
                <w:rFonts w:ascii="Consolas" w:hAnsi="Consolas"/>
                <w:noProof/>
                <w:color w:val="2B91AF"/>
                <w:sz w:val="22"/>
              </w:rPr>
              <w:t>Animal</w:t>
            </w:r>
          </w:p>
          <w:p w14:paraId="5B57A713"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CB1763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otected</w:t>
            </w:r>
            <w:r w:rsidRPr="00D659CC">
              <w:rPr>
                <w:rFonts w:ascii="Consolas" w:hAnsi="Consolas" w:cs="Courier New"/>
                <w:noProof/>
                <w:sz w:val="22"/>
              </w:rPr>
              <w:t xml:space="preserve"> </w:t>
            </w:r>
            <w:r w:rsidRPr="00D659CC">
              <w:rPr>
                <w:rFonts w:ascii="Consolas" w:hAnsi="Consolas" w:cs="Courier New"/>
                <w:b/>
                <w:noProof/>
                <w:color w:val="0000FF"/>
                <w:sz w:val="22"/>
              </w:rPr>
              <w:t>override</w:t>
            </w:r>
            <w:r w:rsidRPr="00D659CC">
              <w:rPr>
                <w:rFonts w:ascii="Consolas" w:hAnsi="Consolas" w:cs="Courier New"/>
                <w:noProof/>
                <w:sz w:val="22"/>
              </w:rPr>
              <w:t xml:space="preserve"> </w:t>
            </w:r>
            <w:r w:rsidRPr="00D659CC">
              <w:rPr>
                <w:rFonts w:ascii="Consolas" w:hAnsi="Consolas"/>
                <w:color w:val="2B91AF"/>
                <w:sz w:val="22"/>
              </w:rPr>
              <w:t>String</w:t>
            </w:r>
            <w:r w:rsidRPr="00D659CC">
              <w:rPr>
                <w:rFonts w:ascii="Consolas" w:hAnsi="Consolas" w:cs="Courier New"/>
                <w:noProof/>
                <w:sz w:val="22"/>
              </w:rPr>
              <w:t xml:space="preserve"> GetTypicalSound()</w:t>
            </w:r>
          </w:p>
          <w:p w14:paraId="4F120968"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1FFAF4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Meoooow!"</w:t>
            </w:r>
            <w:r w:rsidRPr="00D659CC">
              <w:rPr>
                <w:rFonts w:ascii="Consolas" w:hAnsi="Consolas" w:cs="Courier New"/>
                <w:noProof/>
                <w:sz w:val="22"/>
              </w:rPr>
              <w:t>;</w:t>
            </w:r>
          </w:p>
          <w:p w14:paraId="48F4F29E"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80C627A"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1BF97A9B" w14:textId="77777777" w:rsidR="006E6101" w:rsidRPr="00D659CC" w:rsidRDefault="006E6101" w:rsidP="006E6101">
      <w:pPr>
        <w:spacing w:after="120"/>
      </w:pPr>
      <w:r w:rsidRPr="00D659CC">
        <w:t>If we execute the following progr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1547CE" w14:paraId="1517D18E" w14:textId="77777777" w:rsidTr="00E86CB9">
        <w:tc>
          <w:tcPr>
            <w:tcW w:w="9637" w:type="dxa"/>
            <w:tcBorders>
              <w:top w:val="single" w:sz="4" w:space="0" w:color="auto"/>
              <w:left w:val="single" w:sz="4" w:space="0" w:color="auto"/>
              <w:bottom w:val="single" w:sz="4" w:space="0" w:color="auto"/>
              <w:right w:val="single" w:sz="4" w:space="0" w:color="auto"/>
            </w:tcBorders>
          </w:tcPr>
          <w:p w14:paraId="4CE15E4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bstractClassExample</w:t>
            </w:r>
          </w:p>
          <w:p w14:paraId="7CEABF0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4B0603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0D67050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439A7F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nimal</w:t>
            </w:r>
            <w:r w:rsidRPr="001547CE">
              <w:rPr>
                <w:rFonts w:ascii="Consolas" w:hAnsi="Consolas" w:cs="Courier New"/>
                <w:noProof/>
                <w:sz w:val="22"/>
              </w:rPr>
              <w:t xml:space="preserve"> ca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w:t>
            </w:r>
            <w:r w:rsidRPr="001547CE">
              <w:rPr>
                <w:rFonts w:ascii="Consolas" w:hAnsi="Consolas" w:cs="Courier New"/>
                <w:noProof/>
                <w:sz w:val="22"/>
              </w:rPr>
              <w:t>();</w:t>
            </w:r>
          </w:p>
          <w:p w14:paraId="72EDFD0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cat.PrintInformation();</w:t>
            </w:r>
          </w:p>
          <w:p w14:paraId="2F1011B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6855B9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DCEE750" w14:textId="77777777" w:rsidR="006E6101" w:rsidRPr="00D659CC" w:rsidRDefault="006E6101" w:rsidP="006E6101">
      <w:pPr>
        <w:spacing w:after="120"/>
      </w:pPr>
      <w:r w:rsidRPr="00D659CC">
        <w:rPr>
          <w:noProof/>
        </w:rPr>
        <w:t>we</w:t>
      </w:r>
      <w:r w:rsidRPr="00D659CC">
        <w:t xml:space="preserve"> are going to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64B921E2" w14:textId="77777777" w:rsidTr="00E86CB9">
        <w:tc>
          <w:tcPr>
            <w:tcW w:w="9637" w:type="dxa"/>
            <w:tcBorders>
              <w:top w:val="single" w:sz="4" w:space="0" w:color="auto"/>
              <w:left w:val="single" w:sz="4" w:space="0" w:color="auto"/>
              <w:bottom w:val="single" w:sz="4" w:space="0" w:color="auto"/>
              <w:right w:val="single" w:sz="4" w:space="0" w:color="auto"/>
            </w:tcBorders>
          </w:tcPr>
          <w:p w14:paraId="158CC0C8"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 am a Cat.</w:t>
            </w:r>
          </w:p>
          <w:p w14:paraId="53CC6E87" w14:textId="77777777"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Meoooow!</w:t>
            </w:r>
          </w:p>
        </w:tc>
      </w:tr>
    </w:tbl>
    <w:p w14:paraId="2D55CA12" w14:textId="77777777" w:rsidR="006E6101" w:rsidRPr="00D659CC" w:rsidRDefault="006E6101" w:rsidP="006E6101">
      <w:r w:rsidRPr="00D659CC">
        <w:t xml:space="preserve">In the example, the </w:t>
      </w:r>
      <w:r w:rsidRPr="00D659CC">
        <w:rPr>
          <w:rFonts w:ascii="Consolas" w:hAnsi="Consolas"/>
          <w:b/>
          <w:bCs/>
          <w:noProof/>
          <w:kern w:val="32"/>
          <w:sz w:val="22"/>
        </w:rPr>
        <w:t>PrintInformation()</w:t>
      </w:r>
      <w:r w:rsidRPr="00D659CC">
        <w:t xml:space="preserve"> method from the abstract class does its work by relying on the result from a call to the </w:t>
      </w:r>
      <w:r w:rsidRPr="00D659CC">
        <w:rPr>
          <w:b/>
        </w:rPr>
        <w:t>abstract method</w:t>
      </w:r>
      <w:r w:rsidRPr="00D659CC">
        <w:t xml:space="preserve"> </w:t>
      </w:r>
      <w:r w:rsidRPr="00D659CC">
        <w:rPr>
          <w:rFonts w:ascii="Consolas" w:eastAsia="Batang" w:hAnsi="Consolas"/>
          <w:b/>
          <w:bCs/>
          <w:noProof/>
          <w:kern w:val="32"/>
          <w:sz w:val="22"/>
        </w:rPr>
        <w:t>GetTypicalSound()</w:t>
      </w:r>
      <w:r w:rsidRPr="00D659CC">
        <w:t xml:space="preserve"> which is expected to be implemented in different ways by the kinds of animals (the various successors of the class</w:t>
      </w:r>
      <w:r w:rsidRPr="00D659CC">
        <w:rPr>
          <w:rFonts w:ascii="Consolas" w:hAnsi="Consolas"/>
          <w:b/>
          <w:bCs/>
          <w:noProof/>
          <w:kern w:val="32"/>
          <w:sz w:val="22"/>
        </w:rPr>
        <w:t xml:space="preserve"> Animal</w:t>
      </w:r>
      <w:r w:rsidRPr="00D659CC">
        <w:t>). Different animals make distinct sounds, but the functionality for printing information about animals is common to all animals, and that</w:t>
      </w:r>
      <w:r w:rsidR="002509B8" w:rsidRPr="00D659CC">
        <w:t>’s</w:t>
      </w:r>
      <w:r w:rsidRPr="00D659CC">
        <w:t xml:space="preserve"> why it is exported to the base class.</w:t>
      </w:r>
    </w:p>
    <w:p w14:paraId="4F35EEC1" w14:textId="77777777" w:rsidR="006E6101" w:rsidRPr="00D659CC" w:rsidRDefault="006E6101" w:rsidP="00732360">
      <w:pPr>
        <w:pStyle w:val="Heading4"/>
      </w:pPr>
      <w:r w:rsidRPr="00D659CC">
        <w:t>Pure</w:t>
      </w:r>
      <w:r w:rsidR="00E02B36" w:rsidRPr="00D659CC">
        <w:t>ly</w:t>
      </w:r>
      <w:r w:rsidRPr="00D659CC">
        <w:t xml:space="preserve"> Abstract Class</w:t>
      </w:r>
      <w:r w:rsidR="00E02B36" w:rsidRPr="00D659CC">
        <w:t>es</w:t>
      </w:r>
    </w:p>
    <w:p w14:paraId="63153043" w14:textId="77777777" w:rsidR="006E6101" w:rsidRPr="00D659CC" w:rsidRDefault="006E6101" w:rsidP="006E6101">
      <w:pPr>
        <w:spacing w:after="120"/>
      </w:pPr>
      <w:r w:rsidRPr="00D659CC">
        <w:t xml:space="preserve">Abstract classes, as well as interfaces, </w:t>
      </w:r>
      <w:r w:rsidRPr="00D659CC">
        <w:rPr>
          <w:b/>
        </w:rPr>
        <w:t>cannot be instantiated</w:t>
      </w:r>
      <w:r w:rsidRPr="00D659CC">
        <w:t>. If we try to create an instance of an abstract class, we are going to g</w:t>
      </w:r>
      <w:r w:rsidR="00E559E3" w:rsidRPr="00D659CC">
        <w:t>et an error during compil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6E6101" w:rsidRPr="00D659CC" w14:paraId="340927BC"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3EE9657D" w14:textId="77777777" w:rsidR="006E6101" w:rsidRPr="00D659CC" w:rsidRDefault="006E6101" w:rsidP="006E6101">
            <w:pPr>
              <w:spacing w:before="0"/>
              <w:jc w:val="center"/>
            </w:pPr>
            <w:r w:rsidRPr="00D659CC">
              <w:rPr>
                <w:noProof/>
              </w:rPr>
              <w:drawing>
                <wp:inline distT="0" distB="0" distL="0" distR="0" wp14:anchorId="50F3B357" wp14:editId="3033E4E7">
                  <wp:extent cx="327660" cy="327660"/>
                  <wp:effectExtent l="0" t="0" r="0" b="0"/>
                  <wp:docPr id="5476" name="Picture 547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1AE73C83" w14:textId="77777777" w:rsidR="006E6101" w:rsidRPr="00D659CC" w:rsidRDefault="006E6101" w:rsidP="00BB5D6D">
            <w:pPr>
              <w:pStyle w:val="WarningMessage"/>
            </w:pPr>
            <w:r w:rsidRPr="00D659CC">
              <w:t>Sometimes a class can be declared abstract, even if it has no abstract methods, in order to simply prohibit using it directly without creating an instance of a successor.</w:t>
            </w:r>
          </w:p>
        </w:tc>
      </w:tr>
    </w:tbl>
    <w:p w14:paraId="5E462F56" w14:textId="77777777" w:rsidR="006E6101" w:rsidRPr="00D659CC" w:rsidRDefault="006E6101" w:rsidP="006E6101">
      <w:pPr>
        <w:rPr>
          <w:bCs/>
        </w:rPr>
      </w:pPr>
      <w:r w:rsidRPr="00D659CC">
        <w:t xml:space="preserve">A </w:t>
      </w:r>
      <w:r w:rsidRPr="00D659CC">
        <w:rPr>
          <w:b/>
          <w:bCs/>
        </w:rPr>
        <w:t xml:space="preserve">pure abstract class </w:t>
      </w:r>
      <w:r w:rsidRPr="00D659CC">
        <w:rPr>
          <w:bCs/>
        </w:rPr>
        <w:t xml:space="preserve">is an abstract class, which has no implemented methods and no member variables. It is </w:t>
      </w:r>
      <w:r w:rsidRPr="00D659CC">
        <w:rPr>
          <w:b/>
          <w:bCs/>
        </w:rPr>
        <w:t>very similar to an interface</w:t>
      </w:r>
      <w:r w:rsidRPr="00D659CC">
        <w:rPr>
          <w:bCs/>
        </w:rPr>
        <w:t>. The fundamental difference is that a class can implement many interfaces and inherit only one class (even if that class is abstract).</w:t>
      </w:r>
    </w:p>
    <w:p w14:paraId="4592E07E" w14:textId="77777777" w:rsidR="006E6101" w:rsidRPr="00D659CC" w:rsidRDefault="006E6101" w:rsidP="006E6101">
      <w:pPr>
        <w:rPr>
          <w:bCs/>
        </w:rPr>
      </w:pPr>
      <w:r w:rsidRPr="00D659CC">
        <w:rPr>
          <w:bCs/>
        </w:rPr>
        <w:t xml:space="preserve">Initially, interfaces </w:t>
      </w:r>
      <w:r w:rsidR="00721E22">
        <w:rPr>
          <w:bCs/>
        </w:rPr>
        <w:t>were not</w:t>
      </w:r>
      <w:r w:rsidRPr="00D659CC">
        <w:rPr>
          <w:bCs/>
        </w:rPr>
        <w:t xml:space="preserve"> necessary in the presence of "multiple inheritance". They had to be conceived as a means to supersede it in </w:t>
      </w:r>
      <w:r w:rsidR="00721E22">
        <w:rPr>
          <w:bCs/>
        </w:rPr>
        <w:t>specifying</w:t>
      </w:r>
      <w:r w:rsidRPr="00D659CC">
        <w:rPr>
          <w:bCs/>
        </w:rPr>
        <w:t xml:space="preserve"> the numerous roles of an object.</w:t>
      </w:r>
    </w:p>
    <w:p w14:paraId="2EBB0AFB" w14:textId="77777777" w:rsidR="006E6101" w:rsidRPr="00D659CC" w:rsidRDefault="006E6101" w:rsidP="00732360">
      <w:pPr>
        <w:pStyle w:val="Heading3"/>
      </w:pPr>
      <w:bookmarkStart w:id="409" w:name="Virtual_Methods"/>
      <w:bookmarkEnd w:id="409"/>
      <w:r w:rsidRPr="00D659CC">
        <w:lastRenderedPageBreak/>
        <w:t>Virtual Methods</w:t>
      </w:r>
    </w:p>
    <w:p w14:paraId="58A1046B" w14:textId="77777777" w:rsidR="006E6101" w:rsidRPr="00D659CC" w:rsidRDefault="006E6101" w:rsidP="006E6101">
      <w:r w:rsidRPr="00D659CC">
        <w:t xml:space="preserve">A </w:t>
      </w:r>
      <w:r w:rsidR="00912B99" w:rsidRPr="00D659CC">
        <w:t>method, which can be overridden in a derived class,</w:t>
      </w:r>
      <w:r w:rsidRPr="00D659CC">
        <w:t xml:space="preserve"> is called a </w:t>
      </w:r>
      <w:r w:rsidRPr="00D659CC">
        <w:rPr>
          <w:b/>
          <w:bCs/>
        </w:rPr>
        <w:t>virtual method</w:t>
      </w:r>
      <w:r w:rsidRPr="00D659CC">
        <w:t xml:space="preserve">. Methods in .NET </w:t>
      </w:r>
      <w:r w:rsidR="00E02B36" w:rsidRPr="00D659CC">
        <w:t xml:space="preserve">by default </w:t>
      </w:r>
      <w:r w:rsidRPr="00D659CC">
        <w:t>aren</w:t>
      </w:r>
      <w:r w:rsidR="002509B8" w:rsidRPr="00D659CC">
        <w:t>’t</w:t>
      </w:r>
      <w:r w:rsidRPr="00D659CC">
        <w:t xml:space="preserve"> </w:t>
      </w:r>
      <w:r w:rsidRPr="007123CA">
        <w:rPr>
          <w:noProof/>
        </w:rPr>
        <w:t>virtual</w:t>
      </w:r>
      <w:r w:rsidRPr="00D659CC">
        <w:t xml:space="preserve">. If we want to make a method virtual, we mark it with </w:t>
      </w:r>
      <w:r w:rsidRPr="00D659CC">
        <w:rPr>
          <w:b/>
        </w:rPr>
        <w:t>the keyword</w:t>
      </w:r>
      <w:r w:rsidRPr="00D659CC">
        <w:t xml:space="preserve"> </w:t>
      </w:r>
      <w:r w:rsidRPr="00D659CC">
        <w:rPr>
          <w:rFonts w:ascii="Consolas" w:hAnsi="Consolas"/>
          <w:b/>
          <w:bCs/>
          <w:noProof/>
          <w:kern w:val="32"/>
          <w:sz w:val="22"/>
        </w:rPr>
        <w:t>virtual</w:t>
      </w:r>
      <w:r w:rsidRPr="00D659CC">
        <w:t>. Then the derived class can declare and define a method with the same signature.</w:t>
      </w:r>
    </w:p>
    <w:p w14:paraId="3433506B" w14:textId="77777777" w:rsidR="006E6101" w:rsidRPr="00D659CC" w:rsidRDefault="006E6101" w:rsidP="006E6101">
      <w:r w:rsidRPr="00D659CC">
        <w:t xml:space="preserve">Virtual methods are important for </w:t>
      </w:r>
      <w:r w:rsidRPr="00D659CC">
        <w:rPr>
          <w:b/>
          <w:bCs/>
        </w:rPr>
        <w:t>method overriding</w:t>
      </w:r>
      <w:r w:rsidRPr="00D659CC">
        <w:t>, which lies at the heart of polymorphism.</w:t>
      </w:r>
    </w:p>
    <w:p w14:paraId="2FA0E0A7" w14:textId="77777777" w:rsidR="006E6101" w:rsidRPr="00D659CC" w:rsidRDefault="006E6101" w:rsidP="00732360">
      <w:pPr>
        <w:pStyle w:val="Heading4"/>
      </w:pPr>
      <w:r w:rsidRPr="00D659CC">
        <w:t>Virtual Methods – Example</w:t>
      </w:r>
    </w:p>
    <w:p w14:paraId="49D740F5" w14:textId="77777777" w:rsidR="006E6101" w:rsidRPr="00D659CC" w:rsidRDefault="006E6101" w:rsidP="006E6101">
      <w:pPr>
        <w:spacing w:after="120"/>
      </w:pPr>
      <w:r w:rsidRPr="00D659CC">
        <w:t>We have a class inheriting another and the two classes share a common method. Both versions of the method write on the console. Here is how the</w:t>
      </w:r>
      <w:r w:rsidRPr="00D659CC">
        <w:rPr>
          <w:rFonts w:ascii="Consolas" w:hAnsi="Consolas"/>
          <w:b/>
          <w:bCs/>
          <w:noProof/>
          <w:kern w:val="32"/>
          <w:sz w:val="22"/>
        </w:rPr>
        <w:t xml:space="preserve"> L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7B1AA849" w14:textId="77777777" w:rsidTr="00163F2D">
        <w:trPr>
          <w:trHeight w:val="231"/>
        </w:trPr>
        <w:tc>
          <w:tcPr>
            <w:tcW w:w="8015" w:type="dxa"/>
            <w:tcBorders>
              <w:top w:val="single" w:sz="4" w:space="0" w:color="auto"/>
              <w:left w:val="single" w:sz="4" w:space="0" w:color="auto"/>
              <w:bottom w:val="single" w:sz="4" w:space="0" w:color="auto"/>
              <w:right w:val="single" w:sz="4" w:space="0" w:color="auto"/>
            </w:tcBorders>
            <w:shd w:val="clear" w:color="auto" w:fill="F3F3F3"/>
          </w:tcPr>
          <w:p w14:paraId="61E3CC1F"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14:paraId="14B5BC81" w14:textId="77777777" w:rsidTr="00E86CB9">
        <w:trPr>
          <w:trHeight w:val="1586"/>
        </w:trPr>
        <w:tc>
          <w:tcPr>
            <w:tcW w:w="9637" w:type="dxa"/>
            <w:tcBorders>
              <w:top w:val="single" w:sz="4" w:space="0" w:color="auto"/>
              <w:left w:val="single" w:sz="4" w:space="0" w:color="auto"/>
              <w:bottom w:val="single" w:sz="4" w:space="0" w:color="auto"/>
              <w:right w:val="single" w:sz="4" w:space="0" w:color="auto"/>
            </w:tcBorders>
          </w:tcPr>
          <w:p w14:paraId="48B6EF5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14:paraId="2D09533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9C9768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14:paraId="20D549A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17744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ion.CatchPrey"</w:t>
            </w:r>
            <w:r w:rsidRPr="001547CE">
              <w:rPr>
                <w:rFonts w:ascii="Consolas" w:hAnsi="Consolas" w:cs="Courier New"/>
                <w:noProof/>
                <w:sz w:val="22"/>
              </w:rPr>
              <w:t>);</w:t>
            </w:r>
          </w:p>
          <w:p w14:paraId="477917B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B8F54D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B0D6DE4" w14:textId="77777777" w:rsidR="006E6101" w:rsidRPr="00D659CC" w:rsidRDefault="006E6101" w:rsidP="006E6101">
      <w:pPr>
        <w:spacing w:after="120"/>
      </w:pPr>
      <w:r w:rsidRPr="00D659CC">
        <w:t xml:space="preserve">Here is how the </w:t>
      </w:r>
      <w:r w:rsidRPr="00D659CC">
        <w:rPr>
          <w:rFonts w:ascii="Consolas" w:hAnsi="Consolas"/>
          <w:b/>
          <w:bCs/>
          <w:noProof/>
          <w:kern w:val="32"/>
          <w:sz w:val="22"/>
        </w:rPr>
        <w:t>AfricanL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6E440CE5"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D3D932D"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14:paraId="296B209E" w14:textId="77777777" w:rsidTr="00E86CB9">
        <w:tc>
          <w:tcPr>
            <w:tcW w:w="9637" w:type="dxa"/>
            <w:tcBorders>
              <w:top w:val="single" w:sz="4" w:space="0" w:color="auto"/>
              <w:left w:val="single" w:sz="4" w:space="0" w:color="auto"/>
              <w:bottom w:val="single" w:sz="4" w:space="0" w:color="auto"/>
              <w:right w:val="single" w:sz="4" w:space="0" w:color="auto"/>
            </w:tcBorders>
          </w:tcPr>
          <w:p w14:paraId="43AFAE9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14:paraId="45C9CB5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98BC04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14:paraId="315CF3B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5FE474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AfricanLion.CatchPrey"</w:t>
            </w:r>
            <w:r w:rsidRPr="001547CE">
              <w:rPr>
                <w:rFonts w:ascii="Consolas" w:hAnsi="Consolas" w:cs="Courier New"/>
                <w:noProof/>
                <w:sz w:val="22"/>
              </w:rPr>
              <w:t>);</w:t>
            </w:r>
          </w:p>
          <w:p w14:paraId="1700AD6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0084C7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DCF12A3" w14:textId="77777777" w:rsidR="006E6101" w:rsidRPr="00D659CC" w:rsidRDefault="006E6101" w:rsidP="006E6101">
      <w:pPr>
        <w:spacing w:after="120"/>
        <w:rPr>
          <w:rFonts w:ascii="Consolas" w:hAnsi="Consolas" w:cs="Courier New"/>
          <w:color w:val="000000"/>
          <w:sz w:val="22"/>
        </w:rPr>
      </w:pPr>
      <w:r w:rsidRPr="00D659CC">
        <w:t xml:space="preserve">We make three attempts to create instances and call the method </w:t>
      </w:r>
      <w:r w:rsidRPr="00D659CC">
        <w:rPr>
          <w:rFonts w:ascii="Consolas" w:hAnsi="Consolas"/>
          <w:b/>
          <w:bCs/>
          <w:noProof/>
          <w:kern w:val="32"/>
          <w:sz w:val="22"/>
        </w:rPr>
        <w:t>CatchPre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1F51A4D7"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C0AA465"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VirtualMethodsExample.cs</w:t>
            </w:r>
          </w:p>
        </w:tc>
      </w:tr>
      <w:tr w:rsidR="006E6101" w:rsidRPr="001547CE" w14:paraId="15A5D7F7" w14:textId="77777777" w:rsidTr="00E86CB9">
        <w:tc>
          <w:tcPr>
            <w:tcW w:w="9637" w:type="dxa"/>
            <w:tcBorders>
              <w:top w:val="single" w:sz="4" w:space="0" w:color="auto"/>
              <w:left w:val="single" w:sz="4" w:space="0" w:color="auto"/>
              <w:bottom w:val="single" w:sz="4" w:space="0" w:color="auto"/>
              <w:right w:val="single" w:sz="4" w:space="0" w:color="auto"/>
            </w:tcBorders>
          </w:tcPr>
          <w:p w14:paraId="1A2D800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VirtualMethodsExample</w:t>
            </w:r>
          </w:p>
          <w:p w14:paraId="5E95880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990353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1C5602B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AB3768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80);</w:t>
            </w:r>
          </w:p>
          <w:p w14:paraId="41D80F6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14:paraId="18D30EB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Lion.CatchPrey"</w:t>
            </w:r>
          </w:p>
          <w:p w14:paraId="73E8AD2A" w14:textId="77777777" w:rsidR="00E02B36" w:rsidRPr="00E86CB9" w:rsidRDefault="00E02B36" w:rsidP="006E6101">
            <w:pPr>
              <w:autoSpaceDE w:val="0"/>
              <w:autoSpaceDN w:val="0"/>
              <w:adjustRightInd w:val="0"/>
              <w:spacing w:before="0"/>
              <w:jc w:val="left"/>
              <w:rPr>
                <w:rFonts w:ascii="Consolas" w:hAnsi="Consolas" w:cs="Courier New"/>
                <w:noProof/>
                <w:sz w:val="14"/>
                <w:szCs w:val="12"/>
              </w:rPr>
            </w:pPr>
          </w:p>
          <w:p w14:paraId="40481BE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120);</w:t>
            </w:r>
          </w:p>
          <w:p w14:paraId="2963E35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14:paraId="781603D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AfricanLion.CatchPrey"</w:t>
            </w:r>
          </w:p>
          <w:p w14:paraId="7F9ED4AD" w14:textId="77777777" w:rsidR="00E02B36" w:rsidRPr="00E86CB9" w:rsidRDefault="00E02B36" w:rsidP="006E6101">
            <w:pPr>
              <w:autoSpaceDE w:val="0"/>
              <w:autoSpaceDN w:val="0"/>
              <w:adjustRightInd w:val="0"/>
              <w:spacing w:before="0"/>
              <w:jc w:val="left"/>
              <w:rPr>
                <w:rFonts w:ascii="Consolas" w:hAnsi="Consolas" w:cs="Courier New"/>
                <w:noProof/>
                <w:sz w:val="14"/>
                <w:szCs w:val="12"/>
              </w:rPr>
            </w:pPr>
          </w:p>
          <w:p w14:paraId="0B51F54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false</w:t>
            </w:r>
            <w:r w:rsidRPr="001547CE">
              <w:rPr>
                <w:rFonts w:ascii="Consolas" w:hAnsi="Consolas" w:cs="Courier New"/>
                <w:noProof/>
                <w:sz w:val="22"/>
              </w:rPr>
              <w:t>, 60);</w:t>
            </w:r>
          </w:p>
          <w:p w14:paraId="623A4A3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14:paraId="713E72D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AfricanLion.CatchPrey", because</w:t>
            </w:r>
          </w:p>
          <w:p w14:paraId="03C80E1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he variable lion has a value of type AfricanLion</w:t>
            </w:r>
          </w:p>
          <w:p w14:paraId="2CD1C24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616040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65ADA87" w14:textId="77777777" w:rsidR="006E6101" w:rsidRPr="00D659CC" w:rsidRDefault="006E6101" w:rsidP="006E6101">
      <w:r w:rsidRPr="00D659CC">
        <w:lastRenderedPageBreak/>
        <w:t xml:space="preserve">In the last attempt, you can clearly see how, in fact, </w:t>
      </w:r>
      <w:r w:rsidRPr="00D659CC">
        <w:rPr>
          <w:b/>
        </w:rPr>
        <w:t>the overwritten method is called</w:t>
      </w:r>
      <w:r w:rsidRPr="00D659CC">
        <w:t xml:space="preserve"> and not the base method. This happens, because it is validated what the actual class behind the variable is and whether it implements (overwrites) that method.</w:t>
      </w:r>
      <w:r w:rsidRPr="00D659CC" w:rsidDel="005E4E4F">
        <w:t xml:space="preserve"> </w:t>
      </w:r>
      <w:r w:rsidRPr="00D659CC">
        <w:rPr>
          <w:b/>
        </w:rPr>
        <w:t>Rewriting of methods</w:t>
      </w:r>
      <w:r w:rsidRPr="00D659CC">
        <w:t xml:space="preserve"> is also called </w:t>
      </w:r>
      <w:r w:rsidRPr="00D659CC">
        <w:rPr>
          <w:b/>
          <w:bCs/>
        </w:rPr>
        <w:t>overriding of virtual methods</w:t>
      </w:r>
      <w:r w:rsidRPr="00D659CC">
        <w:t>.</w:t>
      </w:r>
    </w:p>
    <w:p w14:paraId="367E1E92" w14:textId="77777777" w:rsidR="006E6101" w:rsidRPr="00D659CC" w:rsidRDefault="006E6101" w:rsidP="006E6101">
      <w:r w:rsidRPr="00D659CC">
        <w:rPr>
          <w:b/>
        </w:rPr>
        <w:t>Virtual methods</w:t>
      </w:r>
      <w:r w:rsidRPr="00D659CC">
        <w:t xml:space="preserve"> as well as abstract methods can be overridden. Abstract methods are actually virtual methods without a specific implementation. All methods defined in an interface are abstract and therefore virtual, although this is not explicitly defined.</w:t>
      </w:r>
    </w:p>
    <w:p w14:paraId="1F67A35A" w14:textId="77777777" w:rsidR="006E6101" w:rsidRPr="00D659CC" w:rsidRDefault="006E6101" w:rsidP="00732360">
      <w:pPr>
        <w:pStyle w:val="Heading4"/>
      </w:pPr>
      <w:r w:rsidRPr="00D659CC">
        <w:t>Virtual Methods and Methods Hiding</w:t>
      </w:r>
    </w:p>
    <w:p w14:paraId="65F28524" w14:textId="77777777" w:rsidR="006E6101" w:rsidRPr="00D659CC" w:rsidRDefault="006E6101" w:rsidP="006E6101">
      <w:r w:rsidRPr="00D659CC">
        <w:t>In the example above, the implementation of the base class is hidden and omitted. Here is how we can also use it as part of the new implementation (in case we want to complement the old implementation rather than override it).</w:t>
      </w:r>
    </w:p>
    <w:p w14:paraId="23EAA0EE" w14:textId="77777777" w:rsidR="006E6101" w:rsidRPr="00D659CC" w:rsidRDefault="006E6101" w:rsidP="006E6101">
      <w:pPr>
        <w:spacing w:after="120"/>
      </w:pPr>
      <w:r w:rsidRPr="00D659CC">
        <w:t xml:space="preserve">Here is how the </w:t>
      </w:r>
      <w:r w:rsidRPr="00D659CC">
        <w:rPr>
          <w:rFonts w:ascii="Consolas" w:hAnsi="Consolas"/>
          <w:b/>
          <w:bCs/>
          <w:noProof/>
          <w:kern w:val="32"/>
          <w:sz w:val="22"/>
        </w:rPr>
        <w:t xml:space="preserve">AfricanLion </w:t>
      </w:r>
      <w:r w:rsidRPr="00D659CC">
        <w:rPr>
          <w:bCs/>
        </w:rPr>
        <w:t>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7504F090"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B2C7EAF"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14:paraId="072C257B" w14:textId="77777777" w:rsidTr="002F136A">
        <w:tc>
          <w:tcPr>
            <w:tcW w:w="9637" w:type="dxa"/>
            <w:tcBorders>
              <w:top w:val="single" w:sz="4" w:space="0" w:color="auto"/>
              <w:left w:val="single" w:sz="4" w:space="0" w:color="auto"/>
              <w:bottom w:val="single" w:sz="4" w:space="0" w:color="auto"/>
              <w:right w:val="single" w:sz="4" w:space="0" w:color="auto"/>
            </w:tcBorders>
          </w:tcPr>
          <w:p w14:paraId="598DC13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14:paraId="2E3A536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E9DF93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14:paraId="5D6DD32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94A266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AfricanLion.CatchPrey"</w:t>
            </w:r>
            <w:r w:rsidRPr="001547CE">
              <w:rPr>
                <w:rFonts w:ascii="Consolas" w:hAnsi="Consolas" w:cs="Courier New"/>
                <w:noProof/>
                <w:sz w:val="22"/>
              </w:rPr>
              <w:t>);</w:t>
            </w:r>
          </w:p>
          <w:p w14:paraId="0CB12AB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calling base.CatchPrey"</w:t>
            </w:r>
            <w:r w:rsidRPr="001547CE">
              <w:rPr>
                <w:rFonts w:ascii="Consolas" w:hAnsi="Consolas" w:cs="Courier New"/>
                <w:noProof/>
                <w:sz w:val="22"/>
              </w:rPr>
              <w:t>);</w:t>
            </w:r>
          </w:p>
          <w:p w14:paraId="03BFB54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t"</w:t>
            </w:r>
            <w:r w:rsidRPr="001547CE">
              <w:rPr>
                <w:rFonts w:ascii="Consolas" w:hAnsi="Consolas" w:cs="Courier New"/>
                <w:noProof/>
                <w:sz w:val="22"/>
              </w:rPr>
              <w:t>);</w:t>
            </w:r>
          </w:p>
          <w:p w14:paraId="6C990FC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CatchPrey(prey);</w:t>
            </w:r>
          </w:p>
          <w:p w14:paraId="46FEE94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nd of call."</w:t>
            </w:r>
            <w:r w:rsidRPr="001547CE">
              <w:rPr>
                <w:rFonts w:ascii="Consolas" w:hAnsi="Consolas" w:cs="Courier New"/>
                <w:noProof/>
                <w:sz w:val="22"/>
              </w:rPr>
              <w:t>);</w:t>
            </w:r>
          </w:p>
          <w:p w14:paraId="3C476A0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ABAB12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3A68526" w14:textId="77777777" w:rsidR="006E6101" w:rsidRPr="00D659CC" w:rsidRDefault="006E6101" w:rsidP="006E6101">
      <w:pPr>
        <w:spacing w:after="120"/>
      </w:pPr>
      <w:r w:rsidRPr="00D659CC">
        <w:t xml:space="preserve">In this example, three lines will be written on the console when </w:t>
      </w:r>
      <w:r w:rsidRPr="00D659CC">
        <w:rPr>
          <w:rFonts w:ascii="Consolas" w:hAnsi="Consolas"/>
          <w:b/>
          <w:bCs/>
          <w:noProof/>
          <w:kern w:val="32"/>
          <w:sz w:val="22"/>
        </w:rPr>
        <w:t>AfricanLion.CatchPrey(…)</w:t>
      </w:r>
      <w:r w:rsidRPr="00D659CC">
        <w:t xml:space="preserve"> is call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5ED24E54" w14:textId="77777777" w:rsidTr="002F136A">
        <w:tc>
          <w:tcPr>
            <w:tcW w:w="9637" w:type="dxa"/>
            <w:tcBorders>
              <w:top w:val="single" w:sz="4" w:space="0" w:color="auto"/>
              <w:left w:val="single" w:sz="4" w:space="0" w:color="auto"/>
              <w:bottom w:val="single" w:sz="4" w:space="0" w:color="auto"/>
              <w:right w:val="single" w:sz="4" w:space="0" w:color="auto"/>
            </w:tcBorders>
          </w:tcPr>
          <w:p w14:paraId="664ED5C0"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CatchPrey</w:t>
            </w:r>
          </w:p>
          <w:p w14:paraId="796B0382"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lling base.CatchPrey</w:t>
            </w:r>
          </w:p>
          <w:p w14:paraId="19728D7C"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Lion.CatchPrey</w:t>
            </w:r>
          </w:p>
          <w:p w14:paraId="5AAAA03E" w14:textId="77777777"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end of call.</w:t>
            </w:r>
          </w:p>
        </w:tc>
      </w:tr>
    </w:tbl>
    <w:p w14:paraId="4513C442" w14:textId="77777777" w:rsidR="006E6101" w:rsidRPr="00D659CC" w:rsidRDefault="006E6101" w:rsidP="00732360">
      <w:pPr>
        <w:pStyle w:val="Heading4"/>
      </w:pPr>
      <w:r w:rsidRPr="00D659CC">
        <w:t>The Difference between Virtual and Non-Virtual Methods</w:t>
      </w:r>
    </w:p>
    <w:p w14:paraId="225CE65B" w14:textId="77777777" w:rsidR="006E6101" w:rsidRPr="00D659CC" w:rsidRDefault="006E6101" w:rsidP="006E6101">
      <w:r w:rsidRPr="00D659CC">
        <w:t>Some may ask what the difference between the virtual and non-virtual methods is.</w:t>
      </w:r>
    </w:p>
    <w:p w14:paraId="60FDE462" w14:textId="77777777" w:rsidR="006E6101" w:rsidRPr="00D659CC" w:rsidRDefault="006E6101" w:rsidP="006E6101">
      <w:pPr>
        <w:rPr>
          <w:bCs/>
        </w:rPr>
      </w:pPr>
      <w:r w:rsidRPr="00D659CC">
        <w:rPr>
          <w:b/>
        </w:rPr>
        <w:t>Virtual methods</w:t>
      </w:r>
      <w:r w:rsidRPr="00D659CC">
        <w:t xml:space="preserve"> are used when we expect from derived classes to change / complement / </w:t>
      </w:r>
      <w:r w:rsidRPr="00D659CC">
        <w:rPr>
          <w:b/>
        </w:rPr>
        <w:t xml:space="preserve">alter some of the </w:t>
      </w:r>
      <w:r w:rsidR="00E02B36" w:rsidRPr="00D659CC">
        <w:rPr>
          <w:b/>
        </w:rPr>
        <w:t xml:space="preserve">inherited </w:t>
      </w:r>
      <w:r w:rsidRPr="00D659CC">
        <w:rPr>
          <w:b/>
        </w:rPr>
        <w:t>functionality</w:t>
      </w:r>
      <w:r w:rsidRPr="00D659CC">
        <w:t xml:space="preserve">. For example, the method </w:t>
      </w:r>
      <w:r w:rsidRPr="00D659CC">
        <w:rPr>
          <w:rFonts w:ascii="Consolas" w:hAnsi="Consolas"/>
          <w:b/>
          <w:bCs/>
          <w:noProof/>
          <w:kern w:val="32"/>
          <w:sz w:val="22"/>
        </w:rPr>
        <w:t>Object.ToString()</w:t>
      </w:r>
      <w:r w:rsidRPr="00D659CC">
        <w:t xml:space="preserve"> </w:t>
      </w:r>
      <w:r w:rsidRPr="00D659CC">
        <w:rPr>
          <w:bCs/>
        </w:rPr>
        <w:t xml:space="preserve">allows derived classes to </w:t>
      </w:r>
      <w:r w:rsidR="00E02B36" w:rsidRPr="00D659CC">
        <w:rPr>
          <w:bCs/>
        </w:rPr>
        <w:t>change / replace</w:t>
      </w:r>
      <w:r w:rsidRPr="00D659CC">
        <w:rPr>
          <w:bCs/>
        </w:rPr>
        <w:t xml:space="preserve"> its implementation in any way they want. Then, even if we </w:t>
      </w:r>
      <w:r w:rsidRPr="00D659CC">
        <w:rPr>
          <w:bCs/>
        </w:rPr>
        <w:lastRenderedPageBreak/>
        <w:t xml:space="preserve">work with an object not directly, but rather by </w:t>
      </w:r>
      <w:r w:rsidRPr="001547CE">
        <w:rPr>
          <w:noProof/>
        </w:rPr>
        <w:t>upcasting</w:t>
      </w:r>
      <w:r w:rsidRPr="00D659CC">
        <w:t xml:space="preserve"> it </w:t>
      </w:r>
      <w:r w:rsidRPr="00D659CC">
        <w:rPr>
          <w:bCs/>
        </w:rPr>
        <w:t xml:space="preserve">to </w:t>
      </w:r>
      <w:r w:rsidRPr="00D659CC">
        <w:rPr>
          <w:rFonts w:ascii="Consolas" w:hAnsi="Consolas"/>
          <w:b/>
          <w:bCs/>
          <w:noProof/>
          <w:kern w:val="32"/>
          <w:sz w:val="22"/>
        </w:rPr>
        <w:t>Object</w:t>
      </w:r>
      <w:r w:rsidRPr="00D659CC">
        <w:rPr>
          <w:bCs/>
        </w:rPr>
        <w:t>, we use the overwritten implementation of the virtual methods.</w:t>
      </w:r>
    </w:p>
    <w:p w14:paraId="072F6DB4" w14:textId="77777777" w:rsidR="006E6101" w:rsidRPr="00D659CC" w:rsidRDefault="006E6101" w:rsidP="006E6101">
      <w:r w:rsidRPr="00D659CC">
        <w:rPr>
          <w:bCs/>
        </w:rPr>
        <w:t>Virtual methods are a key characteristi</w:t>
      </w:r>
      <w:r w:rsidR="00FC407A" w:rsidRPr="00D659CC">
        <w:rPr>
          <w:bCs/>
        </w:rPr>
        <w:t xml:space="preserve">c of objects when we talk about </w:t>
      </w:r>
      <w:hyperlink w:anchor="OOP_Abstraction" w:history="1">
        <w:r w:rsidRPr="00D659CC">
          <w:rPr>
            <w:color w:val="0000FF"/>
            <w:u w:val="single"/>
          </w:rPr>
          <w:t>abstraction</w:t>
        </w:r>
      </w:hyperlink>
      <w:r w:rsidRPr="00D659CC">
        <w:t xml:space="preserve"> and working with abstract types.</w:t>
      </w:r>
    </w:p>
    <w:p w14:paraId="41904DA9" w14:textId="77777777" w:rsidR="006E6101" w:rsidRPr="00D659CC" w:rsidRDefault="006E6101" w:rsidP="006E6101">
      <w:r w:rsidRPr="00D659CC">
        <w:rPr>
          <w:b/>
        </w:rPr>
        <w:t>Sealing of methods</w:t>
      </w:r>
      <w:r w:rsidRPr="00D659CC">
        <w:t xml:space="preserve"> is done when we rely on a piece of functionality and </w:t>
      </w:r>
      <w:r w:rsidR="002F4A13">
        <w:t xml:space="preserve">we </w:t>
      </w:r>
      <w:r w:rsidRPr="00D659CC">
        <w:t>don</w:t>
      </w:r>
      <w:r w:rsidR="002509B8" w:rsidRPr="00D659CC">
        <w:t>’t</w:t>
      </w:r>
      <w:r w:rsidRPr="00D659CC">
        <w:t xml:space="preserve"> want it </w:t>
      </w:r>
      <w:r w:rsidR="002F4A13">
        <w:t xml:space="preserve">to be </w:t>
      </w:r>
      <w:r w:rsidRPr="00D659CC">
        <w:t xml:space="preserve">altered. We already know that methods are </w:t>
      </w:r>
      <w:r w:rsidRPr="00D659CC">
        <w:rPr>
          <w:b/>
        </w:rPr>
        <w:t xml:space="preserve">sealed </w:t>
      </w:r>
      <w:r w:rsidRPr="00D659CC">
        <w:t>by default.</w:t>
      </w:r>
      <w:r w:rsidRPr="00D659CC">
        <w:rPr>
          <w:b/>
        </w:rPr>
        <w:t xml:space="preserve"> </w:t>
      </w:r>
      <w:r w:rsidRPr="00D659CC">
        <w:t>But if we want a base class</w:t>
      </w:r>
      <w:r w:rsidR="00A778E6" w:rsidRPr="00D659CC">
        <w:t>’</w:t>
      </w:r>
      <w:r w:rsidRPr="00D659CC">
        <w:t xml:space="preserve"> virtual method to become sealed in a derived class, we use </w:t>
      </w:r>
      <w:r w:rsidRPr="00D659CC">
        <w:rPr>
          <w:rFonts w:ascii="Consolas" w:hAnsi="Consolas"/>
          <w:b/>
          <w:bCs/>
          <w:noProof/>
          <w:kern w:val="32"/>
          <w:sz w:val="22"/>
        </w:rPr>
        <w:t>override</w:t>
      </w:r>
      <w:r w:rsidRPr="00D659CC">
        <w:t xml:space="preserve"> </w:t>
      </w:r>
      <w:r w:rsidRPr="00D659CC">
        <w:rPr>
          <w:rFonts w:ascii="Consolas" w:hAnsi="Consolas"/>
          <w:b/>
          <w:bCs/>
          <w:noProof/>
          <w:kern w:val="32"/>
          <w:sz w:val="22"/>
        </w:rPr>
        <w:t>sealed</w:t>
      </w:r>
      <w:r w:rsidRPr="00D659CC">
        <w:t>.</w:t>
      </w:r>
    </w:p>
    <w:p w14:paraId="580019DF" w14:textId="77777777" w:rsidR="006E6101" w:rsidRPr="00D659CC" w:rsidRDefault="006E6101" w:rsidP="006E6101">
      <w:pPr>
        <w:spacing w:after="120"/>
      </w:pPr>
      <w:r w:rsidRPr="00D659CC">
        <w:t xml:space="preserve">The </w:t>
      </w:r>
      <w:r w:rsidRPr="00D659CC">
        <w:rPr>
          <w:rFonts w:ascii="Consolas" w:hAnsi="Consolas"/>
          <w:b/>
          <w:bCs/>
          <w:noProof/>
          <w:kern w:val="32"/>
          <w:sz w:val="22"/>
        </w:rPr>
        <w:t>string</w:t>
      </w:r>
      <w:r w:rsidRPr="00D659CC">
        <w:t xml:space="preserve"> </w:t>
      </w:r>
      <w:r w:rsidRPr="00D659CC">
        <w:rPr>
          <w:b/>
        </w:rPr>
        <w:t>class has no virtual methods</w:t>
      </w:r>
      <w:r w:rsidRPr="00D659CC">
        <w:t xml:space="preserve">. In fact, inheriting </w:t>
      </w:r>
      <w:r w:rsidRPr="00D659CC">
        <w:rPr>
          <w:rFonts w:ascii="Consolas" w:hAnsi="Consolas"/>
          <w:b/>
          <w:bCs/>
          <w:noProof/>
          <w:kern w:val="32"/>
          <w:sz w:val="22"/>
        </w:rPr>
        <w:t>string</w:t>
      </w:r>
      <w:r w:rsidRPr="00D659CC">
        <w:t xml:space="preserve"> is entirely </w:t>
      </w:r>
      <w:r w:rsidRPr="00D659CC">
        <w:rPr>
          <w:b/>
        </w:rPr>
        <w:t xml:space="preserve">forbidden </w:t>
      </w:r>
      <w:r w:rsidR="00A778E6" w:rsidRPr="00D659CC">
        <w:rPr>
          <w:b/>
        </w:rPr>
        <w:t>for inheritance</w:t>
      </w:r>
      <w:r w:rsidR="00A778E6" w:rsidRPr="00D659CC">
        <w:t xml:space="preserve"> </w:t>
      </w:r>
      <w:r w:rsidRPr="00D659CC">
        <w:t xml:space="preserve">through the keyword </w:t>
      </w:r>
      <w:r w:rsidRPr="00D659CC">
        <w:rPr>
          <w:rFonts w:ascii="Consolas" w:hAnsi="Consolas"/>
          <w:b/>
          <w:bCs/>
          <w:noProof/>
          <w:kern w:val="32"/>
          <w:sz w:val="22"/>
        </w:rPr>
        <w:t>sealed</w:t>
      </w:r>
      <w:r w:rsidRPr="00D659CC">
        <w:t xml:space="preserve"> in </w:t>
      </w:r>
      <w:r w:rsidR="00A778E6" w:rsidRPr="00D659CC">
        <w:t>its declaration</w:t>
      </w:r>
      <w:r w:rsidRPr="00D659CC">
        <w:t xml:space="preserve">. Here are parts of the declarations of </w:t>
      </w:r>
      <w:r w:rsidRPr="00D659CC">
        <w:rPr>
          <w:rFonts w:ascii="Consolas" w:hAnsi="Consolas"/>
          <w:b/>
          <w:bCs/>
          <w:noProof/>
          <w:kern w:val="32"/>
          <w:sz w:val="22"/>
        </w:rPr>
        <w:t>string</w:t>
      </w:r>
      <w:r w:rsidRPr="00D659CC">
        <w:t xml:space="preserve"> and </w:t>
      </w:r>
      <w:r w:rsidRPr="00D659CC">
        <w:rPr>
          <w:rFonts w:ascii="Consolas" w:hAnsi="Consolas"/>
          <w:b/>
          <w:bCs/>
          <w:noProof/>
          <w:kern w:val="32"/>
          <w:sz w:val="22"/>
        </w:rPr>
        <w:t>object</w:t>
      </w:r>
      <w:r w:rsidRPr="00D659CC">
        <w:t xml:space="preserve"> classes (the ellipses in square brackets indi</w:t>
      </w:r>
      <w:r w:rsidR="00E559E3" w:rsidRPr="00D659CC">
        <w:t>cate omitted, irrelevant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1547CE" w14:paraId="65492891" w14:textId="77777777" w:rsidTr="002F136A">
        <w:tc>
          <w:tcPr>
            <w:tcW w:w="9637" w:type="dxa"/>
            <w:tcBorders>
              <w:top w:val="single" w:sz="4" w:space="0" w:color="auto"/>
              <w:left w:val="single" w:sz="4" w:space="0" w:color="auto"/>
              <w:bottom w:val="single" w:sz="4" w:space="0" w:color="auto"/>
              <w:right w:val="single" w:sz="4" w:space="0" w:color="auto"/>
            </w:tcBorders>
          </w:tcPr>
          <w:p w14:paraId="16ED52C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namespace</w:t>
            </w:r>
            <w:r w:rsidRPr="001547CE">
              <w:rPr>
                <w:rFonts w:ascii="Consolas" w:hAnsi="Consolas" w:cs="Courier New"/>
                <w:noProof/>
                <w:sz w:val="22"/>
              </w:rPr>
              <w:t xml:space="preserve"> System</w:t>
            </w:r>
          </w:p>
          <w:p w14:paraId="298E9E0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F51295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bject</w:t>
            </w:r>
          </w:p>
          <w:p w14:paraId="47AAD9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0724AF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Object();</w:t>
            </w:r>
          </w:p>
          <w:p w14:paraId="3BB3AA9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Equals(</w:t>
            </w:r>
            <w:r w:rsidRPr="001547CE">
              <w:rPr>
                <w:rFonts w:ascii="Consolas" w:hAnsi="Consolas" w:cs="Courier New"/>
                <w:noProof/>
                <w:color w:val="0000FF"/>
                <w:sz w:val="22"/>
              </w:rPr>
              <w:t>object</w:t>
            </w:r>
            <w:r w:rsidRPr="001547CE">
              <w:rPr>
                <w:rFonts w:ascii="Consolas" w:hAnsi="Consolas" w:cs="Courier New"/>
                <w:noProof/>
                <w:sz w:val="22"/>
              </w:rPr>
              <w:t xml:space="preserve"> obj);</w:t>
            </w:r>
          </w:p>
          <w:p w14:paraId="76A560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Equals(</w:t>
            </w:r>
            <w:r w:rsidRPr="001547CE">
              <w:rPr>
                <w:rFonts w:ascii="Consolas" w:hAnsi="Consolas" w:cs="Courier New"/>
                <w:noProof/>
                <w:color w:val="0000FF"/>
                <w:sz w:val="22"/>
              </w:rPr>
              <w:t>object</w:t>
            </w:r>
            <w:r w:rsidRPr="001547CE">
              <w:rPr>
                <w:rFonts w:ascii="Consolas" w:hAnsi="Consolas" w:cs="Courier New"/>
                <w:noProof/>
                <w:sz w:val="22"/>
              </w:rPr>
              <w:t xml:space="preserve"> objA, </w:t>
            </w:r>
            <w:r w:rsidRPr="001547CE">
              <w:rPr>
                <w:rFonts w:ascii="Consolas" w:hAnsi="Consolas" w:cs="Courier New"/>
                <w:noProof/>
                <w:color w:val="0000FF"/>
                <w:sz w:val="22"/>
              </w:rPr>
              <w:t>object</w:t>
            </w:r>
            <w:r w:rsidRPr="001547CE">
              <w:rPr>
                <w:rFonts w:ascii="Consolas" w:hAnsi="Consolas" w:cs="Courier New"/>
                <w:noProof/>
                <w:sz w:val="22"/>
              </w:rPr>
              <w:t xml:space="preserve"> objB);</w:t>
            </w:r>
          </w:p>
          <w:p w14:paraId="41615E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GetHashCode();</w:t>
            </w:r>
          </w:p>
          <w:p w14:paraId="4F85A1D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ype</w:t>
            </w:r>
            <w:r w:rsidRPr="001547CE">
              <w:rPr>
                <w:rFonts w:ascii="Consolas" w:hAnsi="Consolas" w:cs="Courier New"/>
                <w:noProof/>
                <w:sz w:val="22"/>
              </w:rPr>
              <w:t xml:space="preserve"> GetType();</w:t>
            </w:r>
          </w:p>
          <w:p w14:paraId="549DB89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 xml:space="preserve"> MemberwiseClone();</w:t>
            </w:r>
          </w:p>
          <w:p w14:paraId="41BEBD9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14:paraId="4D7C09B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A8CC237" w14:textId="77777777" w:rsidR="006E6101" w:rsidRPr="001547CE" w:rsidRDefault="006E6101" w:rsidP="006E6101">
            <w:pPr>
              <w:autoSpaceDE w:val="0"/>
              <w:autoSpaceDN w:val="0"/>
              <w:adjustRightInd w:val="0"/>
              <w:spacing w:before="0"/>
              <w:jc w:val="left"/>
              <w:rPr>
                <w:rFonts w:ascii="Consolas" w:hAnsi="Consolas" w:cs="Courier New"/>
                <w:noProof/>
                <w:sz w:val="22"/>
              </w:rPr>
            </w:pPr>
          </w:p>
          <w:p w14:paraId="7503759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ealed</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 […]</w:t>
            </w:r>
          </w:p>
          <w:p w14:paraId="20C247B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846240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String(</w:t>
            </w:r>
            <w:r w:rsidRPr="001547CE">
              <w:rPr>
                <w:rFonts w:ascii="Consolas" w:hAnsi="Consolas" w:cs="Courier New"/>
                <w:noProof/>
                <w:color w:val="0000FF"/>
                <w:sz w:val="22"/>
              </w:rPr>
              <w:t>char</w:t>
            </w:r>
            <w:r w:rsidRPr="001547CE">
              <w:rPr>
                <w:rFonts w:ascii="Consolas" w:hAnsi="Consolas" w:cs="Courier New"/>
                <w:noProof/>
                <w:sz w:val="22"/>
              </w:rPr>
              <w:t>* value);</w:t>
            </w:r>
          </w:p>
          <w:p w14:paraId="15E1E82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ndexOf(</w:t>
            </w:r>
            <w:r w:rsidRPr="001547CE">
              <w:rPr>
                <w:rFonts w:ascii="Consolas" w:hAnsi="Consolas" w:cs="Courier New"/>
                <w:noProof/>
                <w:color w:val="0000FF"/>
                <w:sz w:val="22"/>
              </w:rPr>
              <w:t>string</w:t>
            </w:r>
            <w:r w:rsidRPr="001547CE">
              <w:rPr>
                <w:rFonts w:ascii="Consolas" w:hAnsi="Consolas" w:cs="Courier New"/>
                <w:noProof/>
                <w:sz w:val="22"/>
              </w:rPr>
              <w:t xml:space="preserve"> value);</w:t>
            </w:r>
          </w:p>
          <w:p w14:paraId="169318E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ormalize();</w:t>
            </w:r>
          </w:p>
          <w:p w14:paraId="242FF4E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Split(</w:t>
            </w:r>
            <w:r w:rsidRPr="001547CE">
              <w:rPr>
                <w:rFonts w:ascii="Consolas" w:hAnsi="Consolas" w:cs="Courier New"/>
                <w:noProof/>
                <w:color w:val="0000FF"/>
                <w:sz w:val="22"/>
              </w:rPr>
              <w:t>params</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separator);</w:t>
            </w:r>
          </w:p>
          <w:p w14:paraId="5ED2C2E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Substring(</w:t>
            </w:r>
            <w:r w:rsidRPr="001547CE">
              <w:rPr>
                <w:rFonts w:ascii="Consolas" w:hAnsi="Consolas" w:cs="Courier New"/>
                <w:noProof/>
                <w:color w:val="0000FF"/>
                <w:sz w:val="22"/>
              </w:rPr>
              <w:t>int</w:t>
            </w:r>
            <w:r w:rsidRPr="001547CE">
              <w:rPr>
                <w:rFonts w:ascii="Consolas" w:hAnsi="Consolas" w:cs="Courier New"/>
                <w:noProof/>
                <w:sz w:val="22"/>
              </w:rPr>
              <w:t xml:space="preserve"> startIndex);</w:t>
            </w:r>
          </w:p>
          <w:p w14:paraId="568B8C8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Lower(</w:t>
            </w:r>
            <w:r w:rsidRPr="001547CE">
              <w:rPr>
                <w:rFonts w:ascii="Consolas" w:hAnsi="Consolas"/>
                <w:noProof/>
                <w:color w:val="2B91AF"/>
                <w:sz w:val="22"/>
              </w:rPr>
              <w:t>CultureInfo</w:t>
            </w:r>
            <w:r w:rsidRPr="001547CE">
              <w:rPr>
                <w:rFonts w:ascii="Consolas" w:hAnsi="Consolas" w:cs="Courier New"/>
                <w:noProof/>
                <w:sz w:val="22"/>
              </w:rPr>
              <w:t xml:space="preserve"> culture);</w:t>
            </w:r>
          </w:p>
          <w:p w14:paraId="429AFFD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4F56C5E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EF34274" w14:textId="77777777" w:rsidR="006E6101" w:rsidRPr="001547CE" w:rsidRDefault="006E6101" w:rsidP="006E6101">
            <w:pPr>
              <w:autoSpaceDE w:val="0"/>
              <w:autoSpaceDN w:val="0"/>
              <w:adjustRightInd w:val="0"/>
              <w:spacing w:before="0"/>
              <w:jc w:val="left"/>
              <w:rPr>
                <w:rFonts w:ascii="Consolas" w:hAnsi="Consolas" w:cs="Courier New"/>
                <w:noProof/>
                <w:kern w:val="32"/>
                <w:sz w:val="22"/>
              </w:rPr>
            </w:pPr>
            <w:r w:rsidRPr="001547CE">
              <w:rPr>
                <w:rFonts w:ascii="Consolas" w:hAnsi="Consolas" w:cs="Courier New"/>
                <w:noProof/>
                <w:sz w:val="22"/>
              </w:rPr>
              <w:t>}</w:t>
            </w:r>
          </w:p>
        </w:tc>
      </w:tr>
    </w:tbl>
    <w:p w14:paraId="42A62701" w14:textId="77777777" w:rsidR="006E6101" w:rsidRPr="00D659CC" w:rsidRDefault="006E6101" w:rsidP="00732360">
      <w:pPr>
        <w:pStyle w:val="Heading3"/>
      </w:pPr>
      <w:r w:rsidRPr="00D659CC">
        <w:t>When Should We Use Polymorphism?</w:t>
      </w:r>
    </w:p>
    <w:p w14:paraId="7B333384" w14:textId="77777777" w:rsidR="006E6101" w:rsidRPr="00D659CC" w:rsidRDefault="006E6101" w:rsidP="006E6101">
      <w:r w:rsidRPr="00D659CC">
        <w:t xml:space="preserve">The answer to this question is simple: whenever we want </w:t>
      </w:r>
      <w:r w:rsidRPr="00D659CC">
        <w:rPr>
          <w:b/>
        </w:rPr>
        <w:t>to enable changing a method</w:t>
      </w:r>
      <w:r w:rsidR="002509B8" w:rsidRPr="00D659CC">
        <w:rPr>
          <w:b/>
        </w:rPr>
        <w:t>’s</w:t>
      </w:r>
      <w:r w:rsidRPr="00D659CC">
        <w:rPr>
          <w:b/>
        </w:rPr>
        <w:t xml:space="preserve"> implementation in a derived class</w:t>
      </w:r>
      <w:r w:rsidRPr="00D659CC">
        <w:t>. It</w:t>
      </w:r>
      <w:r w:rsidR="002509B8" w:rsidRPr="00D659CC">
        <w:t>’s</w:t>
      </w:r>
      <w:r w:rsidRPr="00D659CC">
        <w:t xml:space="preserve"> a good rule to work with the most basic class possible or directly with an interface. That way, changes in used classes reflect to a much lesser extent on classes written by us. The less a program knows about its surrounding classes, the fewer changes (if any) it would have to undergo.</w:t>
      </w:r>
    </w:p>
    <w:p w14:paraId="764C4D34" w14:textId="77777777" w:rsidR="006E6101" w:rsidRPr="00D659CC" w:rsidRDefault="006E6101" w:rsidP="00732360">
      <w:pPr>
        <w:pStyle w:val="Heading2"/>
      </w:pPr>
      <w:bookmarkStart w:id="410" w:name="_Toc418709515"/>
      <w:r w:rsidRPr="00D659CC">
        <w:t>Cohesion and Coupling</w:t>
      </w:r>
      <w:bookmarkEnd w:id="410"/>
    </w:p>
    <w:p w14:paraId="683AC6A3" w14:textId="77777777" w:rsidR="006E6101" w:rsidRPr="00D659CC" w:rsidRDefault="006E6101" w:rsidP="006E6101">
      <w:r w:rsidRPr="00D659CC">
        <w:t xml:space="preserve">The terms </w:t>
      </w:r>
      <w:r w:rsidRPr="00D659CC">
        <w:rPr>
          <w:b/>
        </w:rPr>
        <w:t>cohesion and coupling</w:t>
      </w:r>
      <w:r w:rsidRPr="00D659CC">
        <w:t xml:space="preserve"> are inseparable from OOP. They complement and explain further some of the principles we</w:t>
      </w:r>
      <w:r w:rsidR="00741DC9">
        <w:t xml:space="preserve"> ha</w:t>
      </w:r>
      <w:r w:rsidR="000A58B9" w:rsidRPr="00D659CC">
        <w:t>ve</w:t>
      </w:r>
      <w:r w:rsidRPr="00D659CC">
        <w:t xml:space="preserve"> described so far. Let</w:t>
      </w:r>
      <w:r w:rsidR="002509B8" w:rsidRPr="00D659CC">
        <w:t>’s</w:t>
      </w:r>
      <w:r w:rsidRPr="00D659CC">
        <w:t xml:space="preserve"> get familiar with them.</w:t>
      </w:r>
    </w:p>
    <w:p w14:paraId="31E35A12" w14:textId="77777777" w:rsidR="006E6101" w:rsidRPr="00D659CC" w:rsidRDefault="006E6101" w:rsidP="00732360">
      <w:pPr>
        <w:pStyle w:val="Heading3"/>
      </w:pPr>
      <w:r w:rsidRPr="00D659CC">
        <w:lastRenderedPageBreak/>
        <w:t>Cohesion</w:t>
      </w:r>
    </w:p>
    <w:p w14:paraId="7A032BDE" w14:textId="77777777" w:rsidR="00E559E3" w:rsidRPr="00D659CC" w:rsidRDefault="006E6101" w:rsidP="006E6101">
      <w:r w:rsidRPr="00D659CC">
        <w:t xml:space="preserve">The concept of </w:t>
      </w:r>
      <w:r w:rsidRPr="00D659CC">
        <w:rPr>
          <w:b/>
        </w:rPr>
        <w:t>cohesion</w:t>
      </w:r>
      <w:r w:rsidRPr="00D659CC">
        <w:t xml:space="preserve"> shows to what degree a </w:t>
      </w:r>
      <w:r w:rsidRPr="007123CA">
        <w:rPr>
          <w:noProof/>
        </w:rPr>
        <w:t>program</w:t>
      </w:r>
      <w:r w:rsidR="002509B8" w:rsidRPr="007123CA">
        <w:rPr>
          <w:noProof/>
        </w:rPr>
        <w:t>’s</w:t>
      </w:r>
      <w:r w:rsidRPr="00D659CC">
        <w:t xml:space="preserve"> or a component</w:t>
      </w:r>
      <w:r w:rsidR="002509B8" w:rsidRPr="00D659CC">
        <w:t>’s</w:t>
      </w:r>
      <w:r w:rsidRPr="00D659CC">
        <w:t xml:space="preserve"> various tasks and responsibilities are </w:t>
      </w:r>
      <w:r w:rsidRPr="00D659CC">
        <w:rPr>
          <w:b/>
        </w:rPr>
        <w:t>related to one another</w:t>
      </w:r>
      <w:r w:rsidRPr="00D659CC">
        <w:t xml:space="preserve">, i.e. how much a program is focused on solving a single problem. </w:t>
      </w:r>
      <w:r w:rsidR="00AF6063">
        <w:t>Cohesion is</w:t>
      </w:r>
      <w:r w:rsidRPr="00D659CC">
        <w:t xml:space="preserve"> divided into </w:t>
      </w:r>
      <w:r w:rsidRPr="00D659CC">
        <w:rPr>
          <w:b/>
        </w:rPr>
        <w:t>strong cohesion</w:t>
      </w:r>
      <w:r w:rsidRPr="00D659CC">
        <w:t xml:space="preserve"> and </w:t>
      </w:r>
      <w:r w:rsidRPr="00D659CC">
        <w:rPr>
          <w:b/>
        </w:rPr>
        <w:t>weak cohesion</w:t>
      </w:r>
      <w:r w:rsidR="00E559E3" w:rsidRPr="00D659CC">
        <w:t>.</w:t>
      </w:r>
    </w:p>
    <w:p w14:paraId="66B6E0DA" w14:textId="77777777" w:rsidR="006E6101" w:rsidRPr="00D659CC" w:rsidRDefault="006E6101" w:rsidP="00732360">
      <w:pPr>
        <w:pStyle w:val="Heading4"/>
      </w:pPr>
      <w:r w:rsidRPr="00D659CC">
        <w:t>Strong Cohesion</w:t>
      </w:r>
    </w:p>
    <w:p w14:paraId="10DCF91E" w14:textId="77777777" w:rsidR="006E6101" w:rsidRPr="00D659CC" w:rsidRDefault="006E6101" w:rsidP="006E6101">
      <w:r w:rsidRPr="00D659CC">
        <w:t xml:space="preserve">Strong cohesion indicates that the responsibilities and tasks of a piece of code (a method, class, component or a program) are </w:t>
      </w:r>
      <w:r w:rsidRPr="00D659CC">
        <w:rPr>
          <w:b/>
        </w:rPr>
        <w:t>related to one another</w:t>
      </w:r>
      <w:r w:rsidRPr="00D659CC">
        <w:t xml:space="preserve"> and </w:t>
      </w:r>
      <w:r w:rsidR="00A778E6" w:rsidRPr="00D659CC">
        <w:t>intended</w:t>
      </w:r>
      <w:r w:rsidRPr="00D659CC">
        <w:t xml:space="preserve"> to </w:t>
      </w:r>
      <w:r w:rsidRPr="00D659CC">
        <w:rPr>
          <w:b/>
        </w:rPr>
        <w:t>solve a common problem</w:t>
      </w:r>
      <w:r w:rsidRPr="00D659CC">
        <w:t>. This is something we must always aim for. Strong cohesion is a typical characteristic of high-quality software.</w:t>
      </w:r>
    </w:p>
    <w:p w14:paraId="084DB949" w14:textId="77777777" w:rsidR="006E6101" w:rsidRPr="00D659CC" w:rsidRDefault="006E6101" w:rsidP="00732360">
      <w:pPr>
        <w:pStyle w:val="Heading4"/>
      </w:pPr>
      <w:r w:rsidRPr="00D659CC">
        <w:t>Strong Cohesion in a Class</w:t>
      </w:r>
    </w:p>
    <w:p w14:paraId="28C9E0A4" w14:textId="77777777" w:rsidR="00A778E6" w:rsidRPr="00D659CC" w:rsidRDefault="006E6101" w:rsidP="006E6101">
      <w:r w:rsidRPr="00D659CC">
        <w:t xml:space="preserve">Strong cohesion in a class indicates that the class </w:t>
      </w:r>
      <w:r w:rsidRPr="00D659CC">
        <w:rPr>
          <w:b/>
        </w:rPr>
        <w:t>defines only one entity</w:t>
      </w:r>
      <w:r w:rsidRPr="00D659CC">
        <w:t>. We mentioned earlier that an entity can have many roles (Peter is a soldier, husband and a taxpayer). Each of these roles is defined in the same class. Strong cohesion indicates that the class solves only one task, one problem, and not many at the same time.</w:t>
      </w:r>
    </w:p>
    <w:p w14:paraId="63BBB31E" w14:textId="77777777" w:rsidR="006E6101" w:rsidRPr="00D659CC" w:rsidRDefault="006E6101" w:rsidP="006E6101">
      <w:r w:rsidRPr="00D659CC">
        <w:t xml:space="preserve">A </w:t>
      </w:r>
      <w:r w:rsidR="00912B99" w:rsidRPr="00D659CC">
        <w:t xml:space="preserve">class, which does </w:t>
      </w:r>
      <w:r w:rsidR="00912B99" w:rsidRPr="00D659CC">
        <w:rPr>
          <w:b/>
        </w:rPr>
        <w:t>many things at the same time</w:t>
      </w:r>
      <w:r w:rsidR="00912B99" w:rsidRPr="00D659CC">
        <w:t>,</w:t>
      </w:r>
      <w:r w:rsidRPr="00D659CC">
        <w:t xml:space="preserve"> is difficult to understand and maintain. Consider a </w:t>
      </w:r>
      <w:r w:rsidR="00912B99" w:rsidRPr="00D659CC">
        <w:t>class, which</w:t>
      </w:r>
      <w:r w:rsidRPr="00D659CC">
        <w:t xml:space="preserve"> implements a hash table, provides functions for printing, sending an e-mail and working with trigonometric functions all at once. How do we name such a class? If we find it difficult to answer this question, this means that we </w:t>
      </w:r>
      <w:r w:rsidR="00B52BF1">
        <w:t>have failed to</w:t>
      </w:r>
      <w:r w:rsidRPr="00D659CC">
        <w:t xml:space="preserve"> achieve</w:t>
      </w:r>
      <w:r w:rsidR="00B52BF1">
        <w:t xml:space="preserve"> </w:t>
      </w:r>
      <w:r w:rsidRPr="00B52BF1">
        <w:rPr>
          <w:b/>
        </w:rPr>
        <w:t>strong cohesion</w:t>
      </w:r>
      <w:r w:rsidRPr="00D659CC">
        <w:t xml:space="preserve"> and have to separate the class into several smaller classes, each solving a single task.</w:t>
      </w:r>
    </w:p>
    <w:p w14:paraId="32D360F0" w14:textId="77777777" w:rsidR="006E6101" w:rsidRPr="00D659CC" w:rsidRDefault="006E6101" w:rsidP="00732360">
      <w:pPr>
        <w:pStyle w:val="Heading4"/>
      </w:pPr>
      <w:r w:rsidRPr="00D659CC">
        <w:t>Strong Cohesion in a Class – Example</w:t>
      </w:r>
    </w:p>
    <w:p w14:paraId="723AA543" w14:textId="340B1188" w:rsidR="006E6101" w:rsidRPr="00D659CC" w:rsidRDefault="006E6101" w:rsidP="006E6101">
      <w:r w:rsidRPr="00D659CC">
        <w:t xml:space="preserve">As an example of strong </w:t>
      </w:r>
      <w:r w:rsidR="002F136A" w:rsidRPr="00D659CC">
        <w:t>cohesion,</w:t>
      </w:r>
      <w:r w:rsidRPr="00D659CC">
        <w:t xml:space="preserve"> we can point out the </w:t>
      </w:r>
      <w:r w:rsidRPr="00D659CC">
        <w:rPr>
          <w:rFonts w:ascii="Consolas" w:hAnsi="Consolas"/>
          <w:b/>
          <w:bCs/>
          <w:noProof/>
          <w:kern w:val="32"/>
          <w:sz w:val="22"/>
        </w:rPr>
        <w:t>System.Math</w:t>
      </w:r>
      <w:r w:rsidRPr="00D659CC">
        <w:t xml:space="preserve"> class. It performs </w:t>
      </w:r>
      <w:r w:rsidRPr="00D659CC">
        <w:rPr>
          <w:b/>
        </w:rPr>
        <w:t>a single task</w:t>
      </w:r>
      <w:r w:rsidR="00A778E6" w:rsidRPr="00D659CC">
        <w:t>:</w:t>
      </w:r>
      <w:r w:rsidRPr="00D659CC">
        <w:t xml:space="preserve"> it provides mathematical calculations and constants:</w:t>
      </w:r>
    </w:p>
    <w:p w14:paraId="4EE2DF85" w14:textId="77777777"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Sin()</w:t>
      </w:r>
      <w:r w:rsidRPr="00D659CC">
        <w:t xml:space="preserve">, </w:t>
      </w:r>
      <w:r w:rsidRPr="00D659CC">
        <w:rPr>
          <w:rFonts w:ascii="Consolas" w:hAnsi="Consolas"/>
          <w:b/>
          <w:bCs/>
          <w:noProof/>
          <w:kern w:val="32"/>
          <w:sz w:val="22"/>
        </w:rPr>
        <w:t>Cos()</w:t>
      </w:r>
      <w:r w:rsidRPr="00D659CC">
        <w:t xml:space="preserve">, </w:t>
      </w:r>
      <w:r w:rsidRPr="00D659CC">
        <w:rPr>
          <w:rFonts w:ascii="Consolas" w:hAnsi="Consolas"/>
          <w:b/>
          <w:bCs/>
          <w:noProof/>
          <w:kern w:val="32"/>
          <w:sz w:val="22"/>
        </w:rPr>
        <w:t>Asin()</w:t>
      </w:r>
    </w:p>
    <w:p w14:paraId="70A5C59C" w14:textId="77777777"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Sqrt()</w:t>
      </w:r>
      <w:r w:rsidRPr="00D659CC">
        <w:t xml:space="preserve">, </w:t>
      </w:r>
      <w:r w:rsidRPr="00D659CC">
        <w:rPr>
          <w:rFonts w:ascii="Consolas" w:hAnsi="Consolas"/>
          <w:b/>
          <w:bCs/>
          <w:noProof/>
          <w:kern w:val="32"/>
          <w:sz w:val="22"/>
        </w:rPr>
        <w:t>Pow()</w:t>
      </w:r>
      <w:r w:rsidRPr="00D659CC">
        <w:t xml:space="preserve">, </w:t>
      </w:r>
      <w:r w:rsidRPr="00D659CC">
        <w:rPr>
          <w:rFonts w:ascii="Consolas" w:hAnsi="Consolas"/>
          <w:b/>
          <w:bCs/>
          <w:noProof/>
          <w:kern w:val="32"/>
          <w:sz w:val="22"/>
        </w:rPr>
        <w:t>Exp()</w:t>
      </w:r>
    </w:p>
    <w:p w14:paraId="229AD8C6" w14:textId="77777777"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Math.PI</w:t>
      </w:r>
      <w:r w:rsidRPr="00D659CC">
        <w:t xml:space="preserve">, </w:t>
      </w:r>
      <w:r w:rsidRPr="00D659CC">
        <w:rPr>
          <w:rFonts w:ascii="Consolas" w:hAnsi="Consolas"/>
          <w:b/>
          <w:bCs/>
          <w:noProof/>
          <w:kern w:val="32"/>
          <w:sz w:val="22"/>
        </w:rPr>
        <w:t>Math.E</w:t>
      </w:r>
    </w:p>
    <w:p w14:paraId="297AFB5F" w14:textId="77777777" w:rsidR="006E6101" w:rsidRPr="00D659CC" w:rsidRDefault="006E6101" w:rsidP="00732360">
      <w:pPr>
        <w:pStyle w:val="Heading4"/>
      </w:pPr>
      <w:r w:rsidRPr="00D659CC">
        <w:t>Strong Cohesion in a Method</w:t>
      </w:r>
    </w:p>
    <w:p w14:paraId="6E0A4460" w14:textId="77777777" w:rsidR="006E6101" w:rsidRPr="00D659CC" w:rsidRDefault="006E6101" w:rsidP="006E6101">
      <w:r w:rsidRPr="00D659CC">
        <w:rPr>
          <w:b/>
        </w:rPr>
        <w:t>A method is well written when it performs only one task and performs it well</w:t>
      </w:r>
      <w:r w:rsidRPr="00D659CC">
        <w:t xml:space="preserve">. A </w:t>
      </w:r>
      <w:r w:rsidR="00912B99" w:rsidRPr="00D659CC">
        <w:t>method, which does a lot of work related to different things,</w:t>
      </w:r>
      <w:r w:rsidRPr="00D659CC">
        <w:t xml:space="preserve"> has </w:t>
      </w:r>
      <w:r w:rsidRPr="00D659CC">
        <w:rPr>
          <w:b/>
        </w:rPr>
        <w:t>bad cohesion</w:t>
      </w:r>
      <w:r w:rsidR="007123CA">
        <w:t>. It</w:t>
      </w:r>
      <w:r w:rsidRPr="00D659CC">
        <w:t xml:space="preserve"> has to be </w:t>
      </w:r>
      <w:r w:rsidRPr="007123CA">
        <w:rPr>
          <w:b/>
        </w:rPr>
        <w:t>broken down into simpler methods</w:t>
      </w:r>
      <w:r w:rsidRPr="00D659CC">
        <w:t xml:space="preserve">, each solving only one task. Once again, the question is posed what name should we give to a </w:t>
      </w:r>
      <w:r w:rsidR="00912B99" w:rsidRPr="00D659CC">
        <w:t>method, which</w:t>
      </w:r>
      <w:r w:rsidRPr="00D659CC">
        <w:t xml:space="preserve"> finds prime numbers, draws 3D graphics on the screen, communicates with the network and prints records extracted from a data base</w:t>
      </w:r>
      <w:r w:rsidR="00A778E6" w:rsidRPr="00D659CC">
        <w:t>?</w:t>
      </w:r>
      <w:r w:rsidRPr="00D659CC">
        <w:t xml:space="preserve"> Such a method has </w:t>
      </w:r>
      <w:r w:rsidRPr="00D659CC">
        <w:rPr>
          <w:b/>
        </w:rPr>
        <w:t>bad cohesion</w:t>
      </w:r>
      <w:r w:rsidRPr="00D659CC">
        <w:t xml:space="preserve"> and has to be logically separated into several methods.</w:t>
      </w:r>
    </w:p>
    <w:p w14:paraId="1AEE010D" w14:textId="77777777" w:rsidR="006E6101" w:rsidRPr="00D659CC" w:rsidRDefault="006E6101" w:rsidP="00732360">
      <w:pPr>
        <w:pStyle w:val="Heading4"/>
      </w:pPr>
      <w:r w:rsidRPr="00D659CC">
        <w:t>Weak Cohesion</w:t>
      </w:r>
    </w:p>
    <w:p w14:paraId="37AB1209" w14:textId="77777777" w:rsidR="006E6101" w:rsidRPr="00D659CC" w:rsidRDefault="006E6101" w:rsidP="006E6101">
      <w:r w:rsidRPr="00D659CC">
        <w:t xml:space="preserve">Weak cohesion is observed along with </w:t>
      </w:r>
      <w:r w:rsidR="00912B99" w:rsidRPr="00D659CC">
        <w:rPr>
          <w:b/>
        </w:rPr>
        <w:t>methods, which</w:t>
      </w:r>
      <w:r w:rsidRPr="00D659CC">
        <w:rPr>
          <w:b/>
        </w:rPr>
        <w:t xml:space="preserve"> perform several </w:t>
      </w:r>
      <w:r w:rsidR="00A778E6" w:rsidRPr="00D659CC">
        <w:rPr>
          <w:b/>
        </w:rPr>
        <w:t xml:space="preserve">unrelated </w:t>
      </w:r>
      <w:r w:rsidRPr="00D659CC">
        <w:rPr>
          <w:b/>
        </w:rPr>
        <w:t>tasks</w:t>
      </w:r>
      <w:r w:rsidRPr="00D659CC">
        <w:t xml:space="preserve">. Such methods take several different groups of parameters, in order to perform different tasks. </w:t>
      </w:r>
      <w:r w:rsidRPr="00D659CC">
        <w:tab/>
        <w:t>Sometimes, this requires logically unrelated data to be unified for the sake of such methods. Weak cohesion is harmful and must be avoided!</w:t>
      </w:r>
    </w:p>
    <w:p w14:paraId="38DFB398" w14:textId="77777777" w:rsidR="006E6101" w:rsidRPr="00D659CC" w:rsidRDefault="006E6101" w:rsidP="00732360">
      <w:pPr>
        <w:pStyle w:val="Heading4"/>
      </w:pPr>
      <w:r w:rsidRPr="00D659CC">
        <w:t>Weak Cohesion – Example</w:t>
      </w:r>
    </w:p>
    <w:p w14:paraId="78F99D44" w14:textId="77777777" w:rsidR="006E6101" w:rsidRPr="00D659CC" w:rsidRDefault="006E6101" w:rsidP="006E6101">
      <w:pPr>
        <w:spacing w:after="120"/>
      </w:pPr>
      <w:r w:rsidRPr="00D659CC">
        <w:t>Here is a sample class with weak cohe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17C2D886" w14:textId="77777777" w:rsidTr="002F136A">
        <w:tc>
          <w:tcPr>
            <w:tcW w:w="9637" w:type="dxa"/>
            <w:tcBorders>
              <w:top w:val="single" w:sz="4" w:space="0" w:color="auto"/>
              <w:left w:val="single" w:sz="4" w:space="0" w:color="auto"/>
              <w:bottom w:val="single" w:sz="4" w:space="0" w:color="auto"/>
              <w:right w:val="single" w:sz="4" w:space="0" w:color="auto"/>
            </w:tcBorders>
          </w:tcPr>
          <w:p w14:paraId="1B132BBF"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gic</w:t>
            </w:r>
          </w:p>
          <w:p w14:paraId="4982038C"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14:paraId="1BCEDE70"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rintDocument(Document d) { … }</w:t>
            </w:r>
          </w:p>
          <w:p w14:paraId="6A383A96"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endEmail(</w:t>
            </w:r>
            <w:r w:rsidRPr="00D659CC">
              <w:rPr>
                <w:rFonts w:ascii="Consolas" w:hAnsi="Consolas" w:cs="Courier New"/>
                <w:noProof/>
                <w:color w:val="0000FF"/>
                <w:sz w:val="22"/>
              </w:rPr>
              <w:t>string</w:t>
            </w:r>
            <w:r w:rsidRPr="00D659CC">
              <w:rPr>
                <w:rFonts w:ascii="Consolas" w:hAnsi="Consolas" w:cs="Courier New"/>
                <w:noProof/>
                <w:sz w:val="22"/>
              </w:rPr>
              <w:t xml:space="preserve"> recipient,</w:t>
            </w:r>
            <w:r w:rsidR="008F5672">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subject, </w:t>
            </w:r>
            <w:r w:rsidRPr="00D659CC">
              <w:rPr>
                <w:rFonts w:ascii="Consolas" w:hAnsi="Consolas" w:cs="Courier New"/>
                <w:noProof/>
                <w:color w:val="0000FF"/>
                <w:sz w:val="22"/>
              </w:rPr>
              <w:t>string</w:t>
            </w:r>
            <w:r w:rsidRPr="00D659CC">
              <w:rPr>
                <w:rFonts w:ascii="Consolas" w:hAnsi="Consolas" w:cs="Courier New"/>
                <w:noProof/>
                <w:sz w:val="22"/>
              </w:rPr>
              <w:t xml:space="preserve"> text) { … }</w:t>
            </w:r>
          </w:p>
          <w:p w14:paraId="0A2C8CC6"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CalculateDistanceBetweenPoints(</w:t>
            </w:r>
            <w:r w:rsidRPr="00D659CC">
              <w:rPr>
                <w:rFonts w:ascii="Consolas" w:hAnsi="Consolas" w:cs="Courier New"/>
                <w:noProof/>
                <w:color w:val="0000FF"/>
                <w:sz w:val="22"/>
              </w:rPr>
              <w:t>int</w:t>
            </w:r>
            <w:r w:rsidRPr="00D659CC">
              <w:rPr>
                <w:rFonts w:ascii="Consolas" w:hAnsi="Consolas" w:cs="Courier New"/>
                <w:noProof/>
                <w:sz w:val="22"/>
              </w:rPr>
              <w:t xml:space="preserve"> x1, </w:t>
            </w:r>
            <w:r w:rsidRPr="00D659CC">
              <w:rPr>
                <w:rFonts w:ascii="Consolas" w:hAnsi="Consolas" w:cs="Courier New"/>
                <w:noProof/>
                <w:color w:val="0000FF"/>
                <w:sz w:val="22"/>
              </w:rPr>
              <w:t>int</w:t>
            </w:r>
            <w:r w:rsidRPr="00D659CC">
              <w:rPr>
                <w:rFonts w:ascii="Consolas" w:hAnsi="Consolas" w:cs="Courier New"/>
                <w:noProof/>
                <w:sz w:val="22"/>
              </w:rPr>
              <w:t xml:space="preserve"> y1, </w:t>
            </w:r>
            <w:r w:rsidRPr="00D659CC">
              <w:rPr>
                <w:rFonts w:ascii="Consolas" w:hAnsi="Consolas" w:cs="Courier New"/>
                <w:noProof/>
                <w:color w:val="0000FF"/>
                <w:sz w:val="22"/>
              </w:rPr>
              <w:t>int</w:t>
            </w:r>
            <w:r w:rsidRPr="00D659CC">
              <w:rPr>
                <w:rFonts w:ascii="Consolas" w:hAnsi="Consolas" w:cs="Courier New"/>
                <w:noProof/>
                <w:sz w:val="22"/>
              </w:rPr>
              <w:t xml:space="preserve"> x2, </w:t>
            </w:r>
            <w:r w:rsidRPr="00D659CC">
              <w:rPr>
                <w:rFonts w:ascii="Consolas" w:hAnsi="Consolas" w:cs="Courier New"/>
                <w:noProof/>
                <w:color w:val="0000FF"/>
                <w:sz w:val="22"/>
              </w:rPr>
              <w:t>int</w:t>
            </w:r>
            <w:r w:rsidRPr="00D659CC">
              <w:rPr>
                <w:rFonts w:ascii="Consolas" w:hAnsi="Consolas" w:cs="Courier New"/>
                <w:noProof/>
                <w:sz w:val="22"/>
              </w:rPr>
              <w:t xml:space="preserve"> y2) {…}</w:t>
            </w:r>
          </w:p>
          <w:p w14:paraId="6A213A34" w14:textId="77777777"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28F95B48" w14:textId="77777777" w:rsidR="006E6101" w:rsidRPr="00D659CC" w:rsidRDefault="006E6101" w:rsidP="00732360">
      <w:pPr>
        <w:pStyle w:val="Heading4"/>
      </w:pPr>
      <w:r w:rsidRPr="00D659CC">
        <w:lastRenderedPageBreak/>
        <w:t>Best Practices with Cohesion</w:t>
      </w:r>
    </w:p>
    <w:p w14:paraId="012FA164" w14:textId="77777777" w:rsidR="006E6101" w:rsidRPr="00D659CC" w:rsidRDefault="006E6101" w:rsidP="006E6101">
      <w:r w:rsidRPr="00D659CC">
        <w:rPr>
          <w:b/>
        </w:rPr>
        <w:t>Strong cohesion</w:t>
      </w:r>
      <w:r w:rsidRPr="00D659CC">
        <w:t xml:space="preserve"> is quite logically the "good" way of writing code. The concept is associated with simpler and clearer source code – code </w:t>
      </w:r>
      <w:r w:rsidR="00912B99" w:rsidRPr="00D659CC">
        <w:t>that</w:t>
      </w:r>
      <w:r w:rsidRPr="00D659CC">
        <w:t xml:space="preserve"> is easier to maintain and reuse (because of the fewer tasks it has to perform).</w:t>
      </w:r>
    </w:p>
    <w:p w14:paraId="1B4F30B4" w14:textId="77777777" w:rsidR="006E6101" w:rsidRPr="00D659CC" w:rsidRDefault="006E6101" w:rsidP="006E6101">
      <w:r w:rsidRPr="00D659CC">
        <w:t xml:space="preserve">Contrarily, with </w:t>
      </w:r>
      <w:r w:rsidRPr="00D659CC">
        <w:rPr>
          <w:b/>
        </w:rPr>
        <w:t>weak cohesion</w:t>
      </w:r>
      <w:r w:rsidRPr="00D659CC">
        <w:t xml:space="preserve"> each change is a ticking time bomb, because it could affect other functionality. Sometimes a logical task is spread out to several different modules and thus changing it is more labor intensive. Code reuse is also difficult, because a component does several unrelated tasks and to reuse it the exact same conditions must be met which is hard to achieve.</w:t>
      </w:r>
    </w:p>
    <w:p w14:paraId="480C25C9" w14:textId="77777777" w:rsidR="006E6101" w:rsidRPr="00D659CC" w:rsidRDefault="006E6101" w:rsidP="00732360">
      <w:pPr>
        <w:pStyle w:val="Heading3"/>
      </w:pPr>
      <w:r w:rsidRPr="00D659CC">
        <w:t>Coupling</w:t>
      </w:r>
    </w:p>
    <w:p w14:paraId="15125E6F" w14:textId="77777777" w:rsidR="006E6101" w:rsidRPr="00D659CC" w:rsidRDefault="006E6101" w:rsidP="006E6101">
      <w:r w:rsidRPr="00D659CC">
        <w:t xml:space="preserve">Coupling mostly describes the extent to which components / classes </w:t>
      </w:r>
      <w:r w:rsidRPr="00D659CC">
        <w:rPr>
          <w:b/>
        </w:rPr>
        <w:t>depend on one another</w:t>
      </w:r>
      <w:r w:rsidRPr="00D659CC">
        <w:t xml:space="preserve">. It is broken down into </w:t>
      </w:r>
      <w:r w:rsidRPr="00D659CC">
        <w:rPr>
          <w:b/>
        </w:rPr>
        <w:t>loose coupling</w:t>
      </w:r>
      <w:r w:rsidRPr="00D659CC">
        <w:t xml:space="preserve"> and </w:t>
      </w:r>
      <w:r w:rsidRPr="00D659CC">
        <w:rPr>
          <w:b/>
        </w:rPr>
        <w:t>tight coupling</w:t>
      </w:r>
      <w:r w:rsidRPr="00D659CC">
        <w:t>. Loose coupling usually correlates with strong cohesion and vice versa.</w:t>
      </w:r>
    </w:p>
    <w:p w14:paraId="7CBD925A" w14:textId="77777777" w:rsidR="006E6101" w:rsidRPr="00D659CC" w:rsidRDefault="006E6101" w:rsidP="00732360">
      <w:pPr>
        <w:pStyle w:val="Heading4"/>
      </w:pPr>
      <w:r w:rsidRPr="00D659CC">
        <w:t>Loose Coupling</w:t>
      </w:r>
    </w:p>
    <w:p w14:paraId="0FA47238" w14:textId="77777777" w:rsidR="006E6101" w:rsidRPr="00D659CC" w:rsidRDefault="006E6101" w:rsidP="006E6101">
      <w:r w:rsidRPr="00D659CC">
        <w:t>Loose coupling is defined by a piece of code</w:t>
      </w:r>
      <w:r w:rsidR="002509B8" w:rsidRPr="00D659CC">
        <w:t>’s</w:t>
      </w:r>
      <w:r w:rsidRPr="00D659CC">
        <w:t xml:space="preserve"> (program / class / component) communication with other code through </w:t>
      </w:r>
      <w:r w:rsidRPr="00D659CC">
        <w:rPr>
          <w:b/>
        </w:rPr>
        <w:t>clearly defined interfaces</w:t>
      </w:r>
      <w:r w:rsidRPr="00D659CC">
        <w:t xml:space="preserve"> (contracts). A change in the implementation of a loosely coupled component doesn</w:t>
      </w:r>
      <w:r w:rsidR="002509B8" w:rsidRPr="00D659CC">
        <w:t>’t</w:t>
      </w:r>
      <w:r w:rsidRPr="00D659CC">
        <w:t xml:space="preserve"> reflect on the others it communicates with. When you write source code, you </w:t>
      </w:r>
      <w:r w:rsidRPr="00D659CC">
        <w:rPr>
          <w:b/>
        </w:rPr>
        <w:t>must not rely on inner characteristics</w:t>
      </w:r>
      <w:r w:rsidRPr="00D659CC">
        <w:t xml:space="preserve"> of components (specific behavior that </w:t>
      </w:r>
      <w:r w:rsidR="00721E22">
        <w:t>is not</w:t>
      </w:r>
      <w:r w:rsidRPr="00D659CC">
        <w:t xml:space="preserve"> described by interfaces).</w:t>
      </w:r>
    </w:p>
    <w:p w14:paraId="32BE9AFF" w14:textId="77777777" w:rsidR="006E6101" w:rsidRPr="00D659CC" w:rsidRDefault="006E6101" w:rsidP="006E6101">
      <w:r w:rsidRPr="00D659CC">
        <w:t>The contract has to be maximally simplified and define only the required behavior for this component</w:t>
      </w:r>
      <w:r w:rsidR="002509B8" w:rsidRPr="00D659CC">
        <w:t>’s</w:t>
      </w:r>
      <w:r w:rsidRPr="00D659CC">
        <w:t xml:space="preserve"> work by hiding all unnecessary details.</w:t>
      </w:r>
    </w:p>
    <w:p w14:paraId="554CFB82" w14:textId="77777777" w:rsidR="006E6101" w:rsidRPr="00D659CC" w:rsidRDefault="006E6101" w:rsidP="006E6101">
      <w:r w:rsidRPr="00D659CC">
        <w:t>Loose coupling is a code characteristic you should aim for. It</w:t>
      </w:r>
      <w:r w:rsidR="00AF6063">
        <w:t xml:space="preserve"> i</w:t>
      </w:r>
      <w:r w:rsidR="002509B8" w:rsidRPr="00D659CC">
        <w:t>s</w:t>
      </w:r>
      <w:r w:rsidRPr="00D659CC">
        <w:t xml:space="preserve"> one of the </w:t>
      </w:r>
      <w:r w:rsidR="00AF6063">
        <w:t>characteristics</w:t>
      </w:r>
      <w:r w:rsidRPr="00D659CC">
        <w:t xml:space="preserve"> of high-quality programming code.</w:t>
      </w:r>
    </w:p>
    <w:p w14:paraId="05598006" w14:textId="77777777" w:rsidR="006E6101" w:rsidRPr="00D659CC" w:rsidRDefault="006E6101" w:rsidP="00732360">
      <w:pPr>
        <w:pStyle w:val="Heading4"/>
      </w:pPr>
      <w:r w:rsidRPr="00D659CC">
        <w:t>Loose Coupling – Example</w:t>
      </w:r>
    </w:p>
    <w:p w14:paraId="559118D5" w14:textId="77777777" w:rsidR="006E6101" w:rsidRPr="00D659CC" w:rsidRDefault="006E6101" w:rsidP="006E6101">
      <w:pPr>
        <w:spacing w:after="120"/>
      </w:pPr>
      <w:r w:rsidRPr="00D659CC">
        <w:t xml:space="preserve">Here is an </w:t>
      </w:r>
      <w:r w:rsidRPr="00D659CC">
        <w:rPr>
          <w:b/>
        </w:rPr>
        <w:t>example of loose coupling</w:t>
      </w:r>
      <w:r w:rsidRPr="00D659CC">
        <w:t xml:space="preserve"> between classes and metho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1547CE" w14:paraId="5707B47E" w14:textId="77777777" w:rsidTr="002F136A">
        <w:tc>
          <w:tcPr>
            <w:tcW w:w="9637" w:type="dxa"/>
            <w:tcBorders>
              <w:top w:val="single" w:sz="4" w:space="0" w:color="auto"/>
              <w:left w:val="single" w:sz="4" w:space="0" w:color="auto"/>
              <w:bottom w:val="single" w:sz="4" w:space="0" w:color="auto"/>
              <w:right w:val="single" w:sz="4" w:space="0" w:color="auto"/>
            </w:tcBorders>
          </w:tcPr>
          <w:p w14:paraId="3A72752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Report</w:t>
            </w:r>
          </w:p>
          <w:p w14:paraId="54042C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F3E89A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LoadFromFile(</w:t>
            </w:r>
            <w:r w:rsidRPr="001547CE">
              <w:rPr>
                <w:rFonts w:ascii="Consolas" w:hAnsi="Consolas" w:cs="Courier New"/>
                <w:noProof/>
                <w:color w:val="0000FF"/>
                <w:sz w:val="22"/>
              </w:rPr>
              <w:t>string</w:t>
            </w:r>
            <w:r w:rsidRPr="001547CE">
              <w:rPr>
                <w:rFonts w:ascii="Consolas" w:hAnsi="Consolas" w:cs="Courier New"/>
                <w:noProof/>
                <w:sz w:val="22"/>
              </w:rPr>
              <w:t xml:space="preserve"> fileName) { … }</w:t>
            </w:r>
          </w:p>
          <w:p w14:paraId="5D3397C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SaveToFile(</w:t>
            </w:r>
            <w:r w:rsidRPr="001547CE">
              <w:rPr>
                <w:rFonts w:ascii="Consolas" w:hAnsi="Consolas" w:cs="Courier New"/>
                <w:noProof/>
                <w:color w:val="0000FF"/>
                <w:sz w:val="22"/>
              </w:rPr>
              <w:t>string</w:t>
            </w:r>
            <w:r w:rsidRPr="001547CE">
              <w:rPr>
                <w:rFonts w:ascii="Consolas" w:hAnsi="Consolas" w:cs="Courier New"/>
                <w:noProof/>
                <w:sz w:val="22"/>
              </w:rPr>
              <w:t xml:space="preserve"> fileName) { … }</w:t>
            </w:r>
          </w:p>
          <w:p w14:paraId="1F53359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63AC7F4" w14:textId="77777777" w:rsidR="006E6101" w:rsidRPr="002F136A" w:rsidRDefault="006E6101" w:rsidP="006E6101">
            <w:pPr>
              <w:autoSpaceDE w:val="0"/>
              <w:autoSpaceDN w:val="0"/>
              <w:adjustRightInd w:val="0"/>
              <w:spacing w:before="0"/>
              <w:jc w:val="left"/>
              <w:rPr>
                <w:rFonts w:ascii="Consolas" w:hAnsi="Consolas" w:cs="Courier New"/>
                <w:noProof/>
                <w:sz w:val="14"/>
                <w:szCs w:val="12"/>
              </w:rPr>
            </w:pPr>
          </w:p>
          <w:p w14:paraId="2815B20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rinter</w:t>
            </w:r>
          </w:p>
          <w:p w14:paraId="635BC74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2F9D27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Print(</w:t>
            </w:r>
            <w:r w:rsidRPr="001547CE">
              <w:rPr>
                <w:rFonts w:ascii="Consolas" w:hAnsi="Consolas"/>
                <w:noProof/>
                <w:color w:val="2B91AF"/>
                <w:sz w:val="22"/>
              </w:rPr>
              <w:t>Report</w:t>
            </w:r>
            <w:r w:rsidRPr="001547CE">
              <w:rPr>
                <w:rFonts w:ascii="Consolas" w:hAnsi="Consolas" w:cs="Courier New"/>
                <w:noProof/>
                <w:sz w:val="22"/>
              </w:rPr>
              <w:t xml:space="preserve"> report) { … }</w:t>
            </w:r>
          </w:p>
          <w:p w14:paraId="550C75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A0B4224" w14:textId="77777777" w:rsidR="006E6101" w:rsidRPr="002F136A" w:rsidRDefault="006E6101" w:rsidP="006E6101">
            <w:pPr>
              <w:autoSpaceDE w:val="0"/>
              <w:autoSpaceDN w:val="0"/>
              <w:adjustRightInd w:val="0"/>
              <w:spacing w:before="0"/>
              <w:jc w:val="left"/>
              <w:rPr>
                <w:rFonts w:ascii="Consolas" w:hAnsi="Consolas" w:cs="Courier New"/>
                <w:noProof/>
                <w:sz w:val="14"/>
                <w:szCs w:val="12"/>
              </w:rPr>
            </w:pPr>
          </w:p>
          <w:p w14:paraId="7CF5462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ample</w:t>
            </w:r>
          </w:p>
          <w:p w14:paraId="68922A2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14:paraId="4A67F31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10E643F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CC9A5C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Report</w:t>
            </w:r>
            <w:r w:rsidRPr="001547CE">
              <w:rPr>
                <w:rFonts w:ascii="Consolas" w:hAnsi="Consolas" w:cs="Courier New"/>
                <w:noProof/>
                <w:sz w:val="22"/>
              </w:rPr>
              <w:t xml:space="preserve"> myRepor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Report</w:t>
            </w:r>
            <w:r w:rsidRPr="001547CE">
              <w:rPr>
                <w:rFonts w:ascii="Consolas" w:hAnsi="Consolas" w:cs="Courier New"/>
                <w:noProof/>
                <w:sz w:val="22"/>
              </w:rPr>
              <w:t>();</w:t>
            </w:r>
          </w:p>
          <w:p w14:paraId="0EE8CD3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myReport.LoadFromFile(</w:t>
            </w:r>
            <w:r w:rsidRPr="001547CE">
              <w:rPr>
                <w:rFonts w:ascii="Consolas" w:hAnsi="Consolas" w:cs="Courier New"/>
                <w:noProof/>
                <w:color w:val="A31515"/>
                <w:sz w:val="22"/>
              </w:rPr>
              <w:t>"DailyReport.xml"</w:t>
            </w:r>
            <w:r w:rsidRPr="001547CE">
              <w:rPr>
                <w:rFonts w:ascii="Consolas" w:hAnsi="Consolas" w:cs="Courier New"/>
                <w:noProof/>
                <w:sz w:val="22"/>
              </w:rPr>
              <w:t>);</w:t>
            </w:r>
          </w:p>
          <w:p w14:paraId="141539E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Printer</w:t>
            </w:r>
            <w:r w:rsidRPr="001547CE">
              <w:rPr>
                <w:rFonts w:ascii="Consolas" w:hAnsi="Consolas" w:cs="Courier New"/>
                <w:noProof/>
                <w:sz w:val="22"/>
              </w:rPr>
              <w:t>.Print(myReport);</w:t>
            </w:r>
          </w:p>
          <w:p w14:paraId="0D5B2F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E4C7A9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DA4241B" w14:textId="77777777" w:rsidR="006E6101" w:rsidRPr="00D659CC" w:rsidRDefault="006E6101" w:rsidP="006E6101">
      <w:r w:rsidRPr="00D659CC">
        <w:lastRenderedPageBreak/>
        <w:t xml:space="preserve">In this example, </w:t>
      </w:r>
      <w:r w:rsidRPr="00D659CC">
        <w:rPr>
          <w:b/>
        </w:rPr>
        <w:t>none of the methods depend on the others</w:t>
      </w:r>
      <w:r w:rsidRPr="00D659CC">
        <w:t xml:space="preserve">. The methods rely only on some of the </w:t>
      </w:r>
      <w:r w:rsidR="00912B99" w:rsidRPr="00D659CC">
        <w:t>parameters, which</w:t>
      </w:r>
      <w:r w:rsidRPr="00D659CC">
        <w:t xml:space="preserve"> are passed to them. Should we need one of the methods in a next project, we could easily take it out and reuse it.</w:t>
      </w:r>
    </w:p>
    <w:p w14:paraId="7D0A13F2" w14:textId="77777777" w:rsidR="006E6101" w:rsidRPr="00D659CC" w:rsidRDefault="006E6101" w:rsidP="00732360">
      <w:pPr>
        <w:pStyle w:val="Heading4"/>
      </w:pPr>
      <w:r w:rsidRPr="00D659CC">
        <w:t>Tight Coupling</w:t>
      </w:r>
    </w:p>
    <w:p w14:paraId="06AC1996" w14:textId="77777777" w:rsidR="006E6101" w:rsidRPr="00D659CC" w:rsidRDefault="006E6101" w:rsidP="006E6101">
      <w:r w:rsidRPr="00D659CC">
        <w:t xml:space="preserve">We achieve tight coupling when there are many input parameters and output parameters; when we use undocumented (in the contract) characteristics of another component (for example, a dependency on static fields in another class); and when we use many of the so called control parameters that indicate behavior with actual data. </w:t>
      </w:r>
      <w:r w:rsidRPr="00D659CC">
        <w:rPr>
          <w:b/>
        </w:rPr>
        <w:t>Tight coupling</w:t>
      </w:r>
      <w:r w:rsidRPr="00D659CC">
        <w:t xml:space="preserve"> between two or more methods, classes or components means that </w:t>
      </w:r>
      <w:r w:rsidRPr="00D659CC">
        <w:rPr>
          <w:b/>
        </w:rPr>
        <w:t>they cannot work independently of one another</w:t>
      </w:r>
      <w:r w:rsidRPr="00D659CC">
        <w:t xml:space="preserve"> and that a change in one of them will also affect the rest. This leads to difficult to read code and big problems with its maintenance.</w:t>
      </w:r>
    </w:p>
    <w:p w14:paraId="135E4DE9" w14:textId="77777777" w:rsidR="006E6101" w:rsidRPr="00D659CC" w:rsidRDefault="006E6101" w:rsidP="00732360">
      <w:pPr>
        <w:pStyle w:val="Heading4"/>
      </w:pPr>
      <w:r w:rsidRPr="00D659CC">
        <w:t>Tight Coupling – Example</w:t>
      </w:r>
    </w:p>
    <w:p w14:paraId="23DFA2E3" w14:textId="77777777" w:rsidR="006E6101" w:rsidRPr="00D659CC" w:rsidRDefault="006E6101" w:rsidP="006E6101">
      <w:pPr>
        <w:spacing w:after="120"/>
      </w:pPr>
      <w:r w:rsidRPr="00D659CC">
        <w:t xml:space="preserve">Here is an </w:t>
      </w:r>
      <w:r w:rsidRPr="00D659CC">
        <w:rPr>
          <w:b/>
        </w:rPr>
        <w:t>example of tight coupling</w:t>
      </w:r>
      <w:r w:rsidRPr="00D659CC">
        <w:t xml:space="preserve"> between classes and metho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1547CE" w14:paraId="2D9E28D3" w14:textId="77777777" w:rsidTr="002F136A">
        <w:tc>
          <w:tcPr>
            <w:tcW w:w="9637" w:type="dxa"/>
            <w:tcBorders>
              <w:top w:val="single" w:sz="4" w:space="0" w:color="auto"/>
              <w:left w:val="single" w:sz="4" w:space="0" w:color="auto"/>
              <w:bottom w:val="single" w:sz="4" w:space="0" w:color="auto"/>
              <w:right w:val="single" w:sz="4" w:space="0" w:color="auto"/>
            </w:tcBorders>
          </w:tcPr>
          <w:p w14:paraId="55789DA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thParams</w:t>
            </w:r>
          </w:p>
          <w:p w14:paraId="0F44080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FF5970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operand;</w:t>
            </w:r>
          </w:p>
          <w:p w14:paraId="4BB03CF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result;</w:t>
            </w:r>
          </w:p>
          <w:p w14:paraId="431EA90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A46D287" w14:textId="77777777" w:rsidR="006E6101" w:rsidRPr="002F136A" w:rsidRDefault="006E6101" w:rsidP="006E6101">
            <w:pPr>
              <w:autoSpaceDE w:val="0"/>
              <w:autoSpaceDN w:val="0"/>
              <w:adjustRightInd w:val="0"/>
              <w:spacing w:before="0"/>
              <w:jc w:val="left"/>
              <w:rPr>
                <w:rFonts w:ascii="Consolas" w:hAnsi="Consolas" w:cs="Courier New"/>
                <w:noProof/>
                <w:sz w:val="14"/>
                <w:szCs w:val="12"/>
              </w:rPr>
            </w:pPr>
          </w:p>
          <w:p w14:paraId="5A0730E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thUtil</w:t>
            </w:r>
          </w:p>
          <w:p w14:paraId="60EAE52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E66ED7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qrt()</w:t>
            </w:r>
          </w:p>
          <w:p w14:paraId="3DB0498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F0126A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Params</w:t>
            </w:r>
            <w:r w:rsidRPr="001547CE">
              <w:rPr>
                <w:rFonts w:ascii="Consolas" w:hAnsi="Consolas" w:cs="Courier New"/>
                <w:noProof/>
                <w:sz w:val="22"/>
              </w:rPr>
              <w:t>.result = CalcSqrt(</w:t>
            </w:r>
            <w:r w:rsidRPr="001547CE">
              <w:rPr>
                <w:rFonts w:ascii="Consolas" w:hAnsi="Consolas"/>
                <w:noProof/>
                <w:color w:val="2B91AF"/>
                <w:sz w:val="22"/>
              </w:rPr>
              <w:t>MathParams</w:t>
            </w:r>
            <w:r w:rsidRPr="001547CE">
              <w:rPr>
                <w:rFonts w:ascii="Consolas" w:hAnsi="Consolas" w:cs="Courier New"/>
                <w:noProof/>
                <w:sz w:val="22"/>
              </w:rPr>
              <w:t>.operand);</w:t>
            </w:r>
          </w:p>
          <w:p w14:paraId="5A344B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3480D7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E39F529" w14:textId="77777777" w:rsidR="006E6101" w:rsidRPr="002F136A" w:rsidRDefault="006E6101" w:rsidP="006E6101">
            <w:pPr>
              <w:autoSpaceDE w:val="0"/>
              <w:autoSpaceDN w:val="0"/>
              <w:adjustRightInd w:val="0"/>
              <w:spacing w:before="0"/>
              <w:jc w:val="left"/>
              <w:rPr>
                <w:rFonts w:ascii="Consolas" w:hAnsi="Consolas" w:cs="Courier New"/>
                <w:noProof/>
                <w:sz w:val="14"/>
                <w:szCs w:val="12"/>
              </w:rPr>
            </w:pPr>
          </w:p>
          <w:p w14:paraId="307EF8B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paceShuttle</w:t>
            </w:r>
          </w:p>
          <w:p w14:paraId="12176D2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7C241C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6261A73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758A67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Params</w:t>
            </w:r>
            <w:r w:rsidRPr="001547CE">
              <w:rPr>
                <w:rFonts w:ascii="Consolas" w:hAnsi="Consolas" w:cs="Courier New"/>
                <w:noProof/>
                <w:sz w:val="22"/>
              </w:rPr>
              <w:t>.operand = 64;</w:t>
            </w:r>
          </w:p>
          <w:p w14:paraId="7EF834D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Util</w:t>
            </w:r>
            <w:r w:rsidRPr="001547CE">
              <w:rPr>
                <w:rFonts w:ascii="Consolas" w:hAnsi="Consolas" w:cs="Courier New"/>
                <w:noProof/>
                <w:sz w:val="22"/>
              </w:rPr>
              <w:t>.Sqrt();</w:t>
            </w:r>
          </w:p>
          <w:p w14:paraId="1310331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noProof/>
                <w:color w:val="2B91AF"/>
                <w:sz w:val="22"/>
              </w:rPr>
              <w:t>MathParams</w:t>
            </w:r>
            <w:r w:rsidRPr="001547CE">
              <w:rPr>
                <w:rFonts w:ascii="Consolas" w:hAnsi="Consolas" w:cs="Courier New"/>
                <w:noProof/>
                <w:sz w:val="22"/>
              </w:rPr>
              <w:t>.result);</w:t>
            </w:r>
          </w:p>
          <w:p w14:paraId="6F84AD2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FF2B8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7910451" w14:textId="77777777" w:rsidR="006E6101" w:rsidRPr="00D659CC" w:rsidRDefault="006E6101" w:rsidP="006E6101">
      <w:r w:rsidRPr="00D659CC">
        <w:lastRenderedPageBreak/>
        <w:t xml:space="preserve">Such code is </w:t>
      </w:r>
      <w:r w:rsidRPr="00D659CC">
        <w:rPr>
          <w:b/>
        </w:rPr>
        <w:t>difficult to understand and maintain</w:t>
      </w:r>
      <w:r w:rsidRPr="00D659CC">
        <w:t xml:space="preserve">, and the likelihood of mistakes when using it is great. Think about what happens if another method, which calls </w:t>
      </w:r>
      <w:r w:rsidRPr="00D659CC">
        <w:rPr>
          <w:rFonts w:ascii="Consolas" w:hAnsi="Consolas"/>
          <w:b/>
          <w:bCs/>
          <w:noProof/>
          <w:kern w:val="32"/>
          <w:sz w:val="22"/>
        </w:rPr>
        <w:t>Sqrt()</w:t>
      </w:r>
      <w:r w:rsidRPr="00D659CC">
        <w:t xml:space="preserve">, passes its parameters through the same static variables </w:t>
      </w:r>
      <w:r w:rsidRPr="00D659CC">
        <w:rPr>
          <w:rFonts w:ascii="Consolas" w:eastAsia="Batang" w:hAnsi="Consolas"/>
          <w:b/>
          <w:bCs/>
          <w:noProof/>
          <w:kern w:val="32"/>
          <w:sz w:val="22"/>
        </w:rPr>
        <w:t>operand</w:t>
      </w:r>
      <w:r w:rsidRPr="00D659CC">
        <w:t xml:space="preserve"> and </w:t>
      </w:r>
      <w:r w:rsidRPr="00D659CC">
        <w:rPr>
          <w:rFonts w:ascii="Consolas" w:eastAsia="Batang" w:hAnsi="Consolas"/>
          <w:b/>
          <w:bCs/>
          <w:noProof/>
          <w:kern w:val="32"/>
          <w:sz w:val="22"/>
        </w:rPr>
        <w:t>result</w:t>
      </w:r>
      <w:r w:rsidRPr="00D659CC">
        <w:t>.</w:t>
      </w:r>
    </w:p>
    <w:p w14:paraId="015F4CDB" w14:textId="77777777" w:rsidR="006E6101" w:rsidRPr="00D659CC" w:rsidRDefault="006E6101" w:rsidP="006E6101">
      <w:r w:rsidRPr="00D659CC">
        <w:t xml:space="preserve">If we have to use the same functionality for deriving square root in a subsequent project, we </w:t>
      </w:r>
      <w:r w:rsidR="000D5799">
        <w:t>will not</w:t>
      </w:r>
      <w:r w:rsidR="000D5799" w:rsidRPr="00D659CC">
        <w:t xml:space="preserve"> </w:t>
      </w:r>
      <w:r w:rsidRPr="00D659CC">
        <w:t xml:space="preserve">be able to simply copy the method </w:t>
      </w:r>
      <w:r w:rsidRPr="00D659CC">
        <w:rPr>
          <w:rFonts w:ascii="Consolas" w:hAnsi="Consolas"/>
          <w:b/>
          <w:bCs/>
          <w:noProof/>
          <w:kern w:val="32"/>
          <w:sz w:val="22"/>
        </w:rPr>
        <w:t>Sqrt()</w:t>
      </w:r>
      <w:r w:rsidRPr="00D659CC">
        <w:t xml:space="preserve">, but rather </w:t>
      </w:r>
      <w:r w:rsidR="00626A72">
        <w:t>we will</w:t>
      </w:r>
      <w:r w:rsidRPr="00D659CC">
        <w:t xml:space="preserve"> have to copy the classes </w:t>
      </w:r>
      <w:r w:rsidRPr="00D659CC">
        <w:rPr>
          <w:rFonts w:ascii="Consolas" w:eastAsia="Batang" w:hAnsi="Consolas"/>
          <w:b/>
          <w:bCs/>
          <w:noProof/>
          <w:kern w:val="32"/>
          <w:sz w:val="22"/>
        </w:rPr>
        <w:t>MathParams</w:t>
      </w:r>
      <w:r w:rsidRPr="00D659CC">
        <w:t xml:space="preserve"> and </w:t>
      </w:r>
      <w:r w:rsidRPr="00D659CC">
        <w:rPr>
          <w:rFonts w:ascii="Consolas" w:eastAsia="Batang" w:hAnsi="Consolas"/>
          <w:b/>
          <w:bCs/>
          <w:noProof/>
          <w:kern w:val="32"/>
          <w:sz w:val="22"/>
        </w:rPr>
        <w:t>MathUtil</w:t>
      </w:r>
      <w:r w:rsidRPr="00D659CC">
        <w:t xml:space="preserve"> together with all of their methods. This makes the code difficult to reuse.</w:t>
      </w:r>
    </w:p>
    <w:p w14:paraId="40140E3A" w14:textId="77777777" w:rsidR="006E6101" w:rsidRPr="00D659CC" w:rsidRDefault="006E6101" w:rsidP="006E6101">
      <w:r w:rsidRPr="00D659CC">
        <w:t xml:space="preserve">In fact, the above code is an </w:t>
      </w:r>
      <w:r w:rsidRPr="00D659CC">
        <w:rPr>
          <w:b/>
        </w:rPr>
        <w:t>example of bad code</w:t>
      </w:r>
      <w:r w:rsidRPr="00D659CC">
        <w:t xml:space="preserve"> according to all rules of Procedural and Object-Oriented Programming and if you think twice, you will certainly identify at least several more disregarded recommendations from those we have given you so far.</w:t>
      </w:r>
    </w:p>
    <w:p w14:paraId="5C72A867" w14:textId="77777777" w:rsidR="006E6101" w:rsidRPr="00D659CC" w:rsidRDefault="006E6101" w:rsidP="00732360">
      <w:pPr>
        <w:pStyle w:val="Heading4"/>
      </w:pPr>
      <w:r w:rsidRPr="00D659CC">
        <w:t>Best Practices with Coupling</w:t>
      </w:r>
    </w:p>
    <w:p w14:paraId="35B35AD9" w14:textId="77777777" w:rsidR="006E6101" w:rsidRPr="00D659CC" w:rsidRDefault="006E6101" w:rsidP="006E6101">
      <w:r w:rsidRPr="00D659CC">
        <w:t>The most common and advisable way of invoking a well written module</w:t>
      </w:r>
      <w:r w:rsidR="002509B8" w:rsidRPr="00D659CC">
        <w:t>’s</w:t>
      </w:r>
      <w:r w:rsidRPr="00D659CC">
        <w:t xml:space="preserve"> functionality is through interfaces. That way, the functionality can be substituted without clients of the code requiring changes. The jargon expression for this is "</w:t>
      </w:r>
      <w:r w:rsidRPr="00D659CC">
        <w:rPr>
          <w:b/>
        </w:rPr>
        <w:t>programming against interfaces</w:t>
      </w:r>
      <w:r w:rsidRPr="00D659CC">
        <w:t>".</w:t>
      </w:r>
    </w:p>
    <w:p w14:paraId="3CB11218" w14:textId="77777777" w:rsidR="006E6101" w:rsidRPr="00D659CC" w:rsidRDefault="006E6101" w:rsidP="006E6101">
      <w:r w:rsidRPr="00D659CC">
        <w:t>Most commonly, an interface describes a "</w:t>
      </w:r>
      <w:r w:rsidRPr="00D659CC">
        <w:rPr>
          <w:b/>
        </w:rPr>
        <w:t>contract</w:t>
      </w:r>
      <w:r w:rsidRPr="00D659CC">
        <w:t>" observed by this module. It is good practice not to rely on anything else other than what</w:t>
      </w:r>
      <w:r w:rsidR="002509B8" w:rsidRPr="00D659CC">
        <w:t>’s</w:t>
      </w:r>
      <w:r w:rsidRPr="00D659CC">
        <w:t xml:space="preserve"> described by this contract. The use of inner </w:t>
      </w:r>
      <w:r w:rsidR="00912B99" w:rsidRPr="00D659CC">
        <w:t>classes, which are not part of the public interface of a module,</w:t>
      </w:r>
      <w:r w:rsidRPr="00D659CC">
        <w:t xml:space="preserve"> is not recommended because their implementation can be substituted without substituting the contract (we already discussed this in the section "</w:t>
      </w:r>
      <w:hyperlink w:anchor="OOP_Abstraction" w:history="1">
        <w:r w:rsidRPr="00D659CC">
          <w:rPr>
            <w:color w:val="0000FF"/>
            <w:u w:val="single"/>
          </w:rPr>
          <w:t>Abstraction</w:t>
        </w:r>
      </w:hyperlink>
      <w:r w:rsidRPr="00D659CC">
        <w:t>").</w:t>
      </w:r>
    </w:p>
    <w:p w14:paraId="701005B2" w14:textId="77777777" w:rsidR="006E6101" w:rsidRPr="00D659CC" w:rsidRDefault="006E6101" w:rsidP="006E6101">
      <w:r w:rsidRPr="00D659CC">
        <w:t xml:space="preserve">It is good practice that the </w:t>
      </w:r>
      <w:r w:rsidRPr="00D659CC">
        <w:rPr>
          <w:b/>
        </w:rPr>
        <w:t>methods are made flexible</w:t>
      </w:r>
      <w:r w:rsidRPr="00D659CC">
        <w:t xml:space="preserve"> and ready to work with all </w:t>
      </w:r>
      <w:r w:rsidR="00912B99" w:rsidRPr="00D659CC">
        <w:t>components, which observe their interfaces,</w:t>
      </w:r>
      <w:r w:rsidRPr="00D659CC">
        <w:t xml:space="preserve"> and not only with definitive ones (i.e. to have implicit requirements). The latter would mean that these methods expect something specific from the components they can work with. It is also good practice that </w:t>
      </w:r>
      <w:r w:rsidRPr="00D659CC">
        <w:rPr>
          <w:b/>
        </w:rPr>
        <w:t>all dependencies are clearly described and visible</w:t>
      </w:r>
      <w:r w:rsidRPr="00D659CC">
        <w:t>. Otherwise, the maintenance of such code becomes difficult (it is riddled with stumbling-blocks).</w:t>
      </w:r>
    </w:p>
    <w:p w14:paraId="31B77BD8" w14:textId="581D2410" w:rsidR="006E6101" w:rsidRPr="00D659CC" w:rsidRDefault="00A55C70" w:rsidP="006E6101">
      <w:r w:rsidRPr="00D659CC">
        <w:rPr>
          <w:noProof/>
        </w:rPr>
        <w:drawing>
          <wp:anchor distT="0" distB="0" distL="114300" distR="114300" simplePos="0" relativeHeight="251660288" behindDoc="0" locked="0" layoutInCell="1" allowOverlap="0" wp14:anchorId="51E132A8" wp14:editId="2479E188">
            <wp:simplePos x="0" y="0"/>
            <wp:positionH relativeFrom="margin">
              <wp:posOffset>4109720</wp:posOffset>
            </wp:positionH>
            <wp:positionV relativeFrom="margin">
              <wp:posOffset>5747566</wp:posOffset>
            </wp:positionV>
            <wp:extent cx="1913890" cy="2393950"/>
            <wp:effectExtent l="0" t="0" r="0" b="6350"/>
            <wp:wrapSquare wrapText="bothSides"/>
            <wp:docPr id="5477" name="Picture 316" descr="Spaghetti code: an unstructured code with unclear logic, usually a combination of tight coupling and weak cohesion" title="Spaghetti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spaghetti-code"/>
                    <pic:cNvPicPr>
                      <a:picLocks noChangeAspect="1" noChangeArrowheads="1"/>
                    </pic:cNvPicPr>
                  </pic:nvPicPr>
                  <pic:blipFill>
                    <a:blip r:embed="rId415">
                      <a:extLst>
                        <a:ext uri="{28A0092B-C50C-407E-A947-70E740481C1C}">
                          <a14:useLocalDpi xmlns:a14="http://schemas.microsoft.com/office/drawing/2010/main"/>
                        </a:ext>
                      </a:extLst>
                    </a:blip>
                    <a:srcRect/>
                    <a:stretch>
                      <a:fillRect/>
                    </a:stretch>
                  </pic:blipFill>
                  <pic:spPr bwMode="auto">
                    <a:xfrm>
                      <a:off x="0" y="0"/>
                      <a:ext cx="1913890" cy="239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E6101" w:rsidRPr="00D659CC">
        <w:t xml:space="preserve">A good example of strong cohesion and loose coupling </w:t>
      </w:r>
      <w:r w:rsidR="0006692F" w:rsidRPr="00D659CC">
        <w:t>we can find</w:t>
      </w:r>
      <w:r w:rsidR="006E6101" w:rsidRPr="00D659CC">
        <w:t xml:space="preserve"> </w:t>
      </w:r>
      <w:r w:rsidR="0006692F" w:rsidRPr="00D659CC">
        <w:t xml:space="preserve">in </w:t>
      </w:r>
      <w:r w:rsidR="006E6101" w:rsidRPr="00D659CC">
        <w:t xml:space="preserve">the </w:t>
      </w:r>
      <w:r w:rsidR="0006692F" w:rsidRPr="00D659CC">
        <w:t>classes from the standard namespaces</w:t>
      </w:r>
      <w:r w:rsidR="006E6101" w:rsidRPr="00D659CC">
        <w:t xml:space="preserve"> </w:t>
      </w:r>
      <w:r w:rsidR="006E6101" w:rsidRPr="00D659CC">
        <w:rPr>
          <w:rFonts w:ascii="Consolas" w:hAnsi="Consolas"/>
          <w:b/>
          <w:bCs/>
          <w:noProof/>
          <w:kern w:val="32"/>
          <w:sz w:val="22"/>
        </w:rPr>
        <w:t>System.Collections</w:t>
      </w:r>
      <w:r w:rsidR="006E6101" w:rsidRPr="00D659CC">
        <w:t xml:space="preserve"> and </w:t>
      </w:r>
      <w:r w:rsidR="006E6101" w:rsidRPr="00D659CC">
        <w:rPr>
          <w:rFonts w:ascii="Consolas" w:hAnsi="Consolas"/>
          <w:b/>
          <w:bCs/>
          <w:noProof/>
          <w:kern w:val="32"/>
          <w:sz w:val="22"/>
        </w:rPr>
        <w:t>System.Collections.Generic</w:t>
      </w:r>
      <w:r w:rsidR="006E6101" w:rsidRPr="00D659CC">
        <w:t>. The</w:t>
      </w:r>
      <w:r w:rsidR="0006692F" w:rsidRPr="00D659CC">
        <w:t xml:space="preserve">se .NET </w:t>
      </w:r>
      <w:r w:rsidR="006E6101" w:rsidRPr="00D659CC">
        <w:t xml:space="preserve">classes for working with collections have </w:t>
      </w:r>
      <w:r w:rsidR="006E6101" w:rsidRPr="00D659CC">
        <w:rPr>
          <w:b/>
        </w:rPr>
        <w:t>strong cohesion</w:t>
      </w:r>
      <w:r w:rsidR="006E6101" w:rsidRPr="00D659CC">
        <w:t xml:space="preserve">. Each solves a single problem and allows easy reuse. These classes have another characteristic of high-quality programming code: </w:t>
      </w:r>
      <w:r w:rsidR="006E6101" w:rsidRPr="00D659CC">
        <w:rPr>
          <w:b/>
        </w:rPr>
        <w:t>loose coupling</w:t>
      </w:r>
      <w:r w:rsidR="006E6101" w:rsidRPr="00D659CC">
        <w:t xml:space="preserve">. The classes, </w:t>
      </w:r>
      <w:r w:rsidR="002558BF" w:rsidRPr="00D659CC">
        <w:t>implementing</w:t>
      </w:r>
      <w:r w:rsidR="006E6101" w:rsidRPr="00D659CC">
        <w:t xml:space="preserve"> the collections, are not related to one another. Each works </w:t>
      </w:r>
      <w:r w:rsidR="006E6101" w:rsidRPr="00D659CC">
        <w:rPr>
          <w:b/>
        </w:rPr>
        <w:t>through a strictly defined interface</w:t>
      </w:r>
      <w:r w:rsidR="006E6101" w:rsidRPr="00D659CC">
        <w:t xml:space="preserve"> and </w:t>
      </w:r>
      <w:r w:rsidR="006E6101" w:rsidRPr="00D659CC">
        <w:rPr>
          <w:b/>
        </w:rPr>
        <w:t>does not give away details of its implementation</w:t>
      </w:r>
      <w:r w:rsidR="006E6101" w:rsidRPr="00D659CC">
        <w:t>. All methods and fields not from the interface are hidden, in order to reduce the possibility of coupling with them. Methods in the collection classes do not depend on static variables and do not rely on any input data except for their inner state and passed parameters. This is good practice every programmer sooner or later attains with gained experience.</w:t>
      </w:r>
    </w:p>
    <w:p w14:paraId="6716E2CF" w14:textId="30877841" w:rsidR="006E6101" w:rsidRPr="00D659CC" w:rsidRDefault="006E6101" w:rsidP="00732360">
      <w:pPr>
        <w:pStyle w:val="Heading3"/>
      </w:pPr>
      <w:bookmarkStart w:id="411" w:name="OOP_Spaghetti_Code"/>
      <w:bookmarkEnd w:id="411"/>
      <w:r w:rsidRPr="00D659CC">
        <w:t>Spaghetti Code</w:t>
      </w:r>
    </w:p>
    <w:p w14:paraId="74081B21" w14:textId="77777777" w:rsidR="006E6101" w:rsidRPr="00D659CC" w:rsidRDefault="006E6101" w:rsidP="006E6101">
      <w:r w:rsidRPr="00D659CC">
        <w:rPr>
          <w:b/>
        </w:rPr>
        <w:t xml:space="preserve">Spaghetti code </w:t>
      </w:r>
      <w:r w:rsidRPr="00D659CC">
        <w:t xml:space="preserve">is </w:t>
      </w:r>
      <w:r w:rsidRPr="00D659CC">
        <w:rPr>
          <w:b/>
        </w:rPr>
        <w:t>unstructured code with unclear logic</w:t>
      </w:r>
      <w:r w:rsidRPr="00D659CC">
        <w:t xml:space="preserve">; it is </w:t>
      </w:r>
      <w:r w:rsidRPr="00D659CC">
        <w:rPr>
          <w:b/>
        </w:rPr>
        <w:t>difficult to read, understand and maintain</w:t>
      </w:r>
      <w:r w:rsidRPr="00D659CC">
        <w:t xml:space="preserve">; it violates and mixes up consistency; it has </w:t>
      </w:r>
      <w:r w:rsidRPr="00D659CC">
        <w:rPr>
          <w:b/>
        </w:rPr>
        <w:t>weak cohesion and tight coupling</w:t>
      </w:r>
      <w:r w:rsidRPr="00D659CC">
        <w:t xml:space="preserve">. Such code is associated with spaghetti, because it is just as tangled and twisted. When you pull out a strand of spaghetti (i.e. a class or method), the whole dish of spaghetti can turn out tangled in it (i.e. changes in one method or class lead to dozens of other changes because of the strong dependence between them). It is almost impossible to reuse </w:t>
      </w:r>
      <w:r w:rsidRPr="00D659CC">
        <w:lastRenderedPageBreak/>
        <w:t xml:space="preserve">spaghetti code, since there is no way to separate that part of the </w:t>
      </w:r>
      <w:r w:rsidR="00912B99" w:rsidRPr="00D659CC">
        <w:t>code, which</w:t>
      </w:r>
      <w:r w:rsidRPr="00D659CC">
        <w:t xml:space="preserve"> is practically applicable.</w:t>
      </w:r>
    </w:p>
    <w:p w14:paraId="7605AB75" w14:textId="77777777" w:rsidR="006E6101" w:rsidRPr="00D659CC" w:rsidRDefault="006E6101" w:rsidP="006E6101">
      <w:r w:rsidRPr="00D659CC">
        <w:t>Spaghetti code is achieved when you have written code, supplement it and have to readapt it again and again every time the requirements change. Time passes by until a moment comes when it has to be rewritten from scratch.</w:t>
      </w:r>
    </w:p>
    <w:p w14:paraId="528FAC0D" w14:textId="34D092D5" w:rsidR="006E6101" w:rsidRPr="00D659CC" w:rsidRDefault="006E6101" w:rsidP="00732360">
      <w:pPr>
        <w:pStyle w:val="Heading3"/>
      </w:pPr>
      <w:r w:rsidRPr="00D659CC">
        <w:t>Cohesion and Coupling in Engineering Disciplines</w:t>
      </w:r>
    </w:p>
    <w:p w14:paraId="6CC854FF" w14:textId="4E582415" w:rsidR="006E6101" w:rsidRPr="00D659CC" w:rsidRDefault="00A55C70" w:rsidP="006E6101">
      <w:r w:rsidRPr="00D659CC">
        <w:rPr>
          <w:noProof/>
        </w:rPr>
        <w:drawing>
          <wp:anchor distT="0" distB="0" distL="71755" distR="71755" simplePos="0" relativeHeight="251666432" behindDoc="0" locked="0" layoutInCell="1" allowOverlap="1" wp14:anchorId="7640B0D2" wp14:editId="295D679D">
            <wp:simplePos x="0" y="0"/>
            <wp:positionH relativeFrom="margin">
              <wp:posOffset>8346</wp:posOffset>
            </wp:positionH>
            <wp:positionV relativeFrom="margin">
              <wp:posOffset>1608455</wp:posOffset>
            </wp:positionV>
            <wp:extent cx="1728000" cy="1627200"/>
            <wp:effectExtent l="0" t="0" r="5715" b="0"/>
            <wp:wrapSquare wrapText="bothSides"/>
            <wp:docPr id="5478" name="Picture 5478" descr="Hard Disk Drive (HDD)" title="Hard Disk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DD"/>
                    <pic:cNvPicPr>
                      <a:picLocks noChangeAspect="1" noChangeArrowheads="1"/>
                    </pic:cNvPicPr>
                  </pic:nvPicPr>
                  <pic:blipFill rotWithShape="1">
                    <a:blip r:embed="rId416"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ic:blipFill>
                  <pic:spPr bwMode="auto">
                    <a:xfrm>
                      <a:off x="0" y="0"/>
                      <a:ext cx="1728000" cy="1627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E6101" w:rsidRPr="00D659CC">
        <w:t xml:space="preserve">If you think that the principles of strong cohesion and loose coupling apply only to programming, you are deeply mistaken. These are </w:t>
      </w:r>
      <w:r w:rsidR="0006692F" w:rsidRPr="00D659CC">
        <w:rPr>
          <w:b/>
        </w:rPr>
        <w:t>fundamental</w:t>
      </w:r>
      <w:r w:rsidR="006E6101" w:rsidRPr="00D659CC">
        <w:rPr>
          <w:b/>
        </w:rPr>
        <w:t xml:space="preserve"> engineering principles</w:t>
      </w:r>
      <w:r w:rsidR="006E6101" w:rsidRPr="00D659CC">
        <w:t xml:space="preserve"> you will come across in construction, machine building, electronics and thousands of other fields.</w:t>
      </w:r>
    </w:p>
    <w:p w14:paraId="5C71B884" w14:textId="77777777" w:rsidR="006E6101" w:rsidRPr="00D659CC" w:rsidRDefault="006E6101" w:rsidP="00D93DB9">
      <w:r w:rsidRPr="00D659CC">
        <w:t>Let</w:t>
      </w:r>
      <w:r w:rsidR="002509B8" w:rsidRPr="00D659CC">
        <w:t>’s</w:t>
      </w:r>
      <w:r w:rsidRPr="00D659CC">
        <w:t xml:space="preserve"> take, for instance, a </w:t>
      </w:r>
      <w:r w:rsidRPr="00BC760B">
        <w:rPr>
          <w:b/>
        </w:rPr>
        <w:t>hard disk</w:t>
      </w:r>
      <w:r w:rsidR="0006692F" w:rsidRPr="00BC760B">
        <w:rPr>
          <w:b/>
        </w:rPr>
        <w:t xml:space="preserve"> drive (HDD)</w:t>
      </w:r>
      <w:r w:rsidRPr="00D659CC">
        <w:t>:</w:t>
      </w:r>
    </w:p>
    <w:p w14:paraId="11C07FCA" w14:textId="5F14A011" w:rsidR="006E6101" w:rsidRPr="00D659CC" w:rsidRDefault="006E6101" w:rsidP="006E6101">
      <w:r w:rsidRPr="00D659CC">
        <w:t xml:space="preserve">It </w:t>
      </w:r>
      <w:r w:rsidRPr="00D659CC">
        <w:rPr>
          <w:b/>
        </w:rPr>
        <w:t>solves only one task</w:t>
      </w:r>
      <w:r w:rsidRPr="00D659CC">
        <w:t xml:space="preserve"> doesn</w:t>
      </w:r>
      <w:r w:rsidR="002509B8" w:rsidRPr="00D659CC">
        <w:t>’t</w:t>
      </w:r>
      <w:r w:rsidRPr="00D659CC">
        <w:t xml:space="preserve"> it? The hard disk solves the task of storing data. It </w:t>
      </w:r>
      <w:r w:rsidR="00CA47D9">
        <w:t>does not</w:t>
      </w:r>
      <w:r w:rsidRPr="00D659CC">
        <w:t xml:space="preserve"> cool down the computer, </w:t>
      </w:r>
      <w:r w:rsidR="00CA47D9">
        <w:t>does not</w:t>
      </w:r>
      <w:r w:rsidRPr="00D659CC">
        <w:t xml:space="preserve"> make sounds, has no computing power and </w:t>
      </w:r>
      <w:r w:rsidR="00721E22">
        <w:t>is not</w:t>
      </w:r>
      <w:r w:rsidRPr="00D659CC">
        <w:t xml:space="preserve"> used as a keyboard. It is connected to the computer with two cables only, i.e. it has a </w:t>
      </w:r>
      <w:r w:rsidRPr="00D659CC">
        <w:rPr>
          <w:b/>
        </w:rPr>
        <w:t>simple interface</w:t>
      </w:r>
      <w:r w:rsidRPr="00D659CC">
        <w:t xml:space="preserve"> for access and is not bound to other peripherals. The hard disk </w:t>
      </w:r>
      <w:r w:rsidRPr="00D659CC">
        <w:rPr>
          <w:b/>
        </w:rPr>
        <w:t xml:space="preserve">works </w:t>
      </w:r>
      <w:r w:rsidR="002F136A" w:rsidRPr="00D659CC">
        <w:rPr>
          <w:b/>
        </w:rPr>
        <w:t>separately</w:t>
      </w:r>
      <w:r w:rsidR="002F136A" w:rsidRPr="002F136A">
        <w:rPr>
          <w:bCs/>
        </w:rPr>
        <w:t>,</w:t>
      </w:r>
      <w:r w:rsidRPr="002F136A">
        <w:rPr>
          <w:bCs/>
        </w:rPr>
        <w:t xml:space="preserve"> </w:t>
      </w:r>
      <w:r w:rsidRPr="00D659CC">
        <w:t>and other devices aren</w:t>
      </w:r>
      <w:r w:rsidR="002509B8" w:rsidRPr="00D659CC">
        <w:t>’t</w:t>
      </w:r>
      <w:r w:rsidRPr="00D659CC">
        <w:t xml:space="preserve"> concerned about how it works exactly. The CPU commands it to "read" and it reads, then it commands it to "write" and it writes. How exactly it does this remains </w:t>
      </w:r>
      <w:r w:rsidRPr="00D659CC">
        <w:rPr>
          <w:b/>
        </w:rPr>
        <w:t>hidden inside</w:t>
      </w:r>
      <w:r w:rsidRPr="00D659CC">
        <w:t xml:space="preserve"> it. Different models can work in different ways, but that is their own concern. You can see that the CPU has strong cohesion, loose coupling, good abstraction and good encapsulation. This is how you should implement your classes – they must </w:t>
      </w:r>
      <w:r w:rsidRPr="00D659CC">
        <w:rPr>
          <w:b/>
        </w:rPr>
        <w:t xml:space="preserve">do only one </w:t>
      </w:r>
      <w:r w:rsidR="006F2F1D" w:rsidRPr="00D659CC">
        <w:rPr>
          <w:b/>
        </w:rPr>
        <w:t>thing</w:t>
      </w:r>
      <w:r w:rsidRPr="00D659CC">
        <w:t xml:space="preserve">, </w:t>
      </w:r>
      <w:r w:rsidRPr="00D659CC">
        <w:rPr>
          <w:b/>
        </w:rPr>
        <w:t>do it well</w:t>
      </w:r>
      <w:r w:rsidRPr="00D659CC">
        <w:t xml:space="preserve">, </w:t>
      </w:r>
      <w:r w:rsidR="006F2F1D" w:rsidRPr="00D659CC">
        <w:rPr>
          <w:b/>
        </w:rPr>
        <w:t>bind</w:t>
      </w:r>
      <w:r w:rsidRPr="00D659CC">
        <w:rPr>
          <w:b/>
        </w:rPr>
        <w:t xml:space="preserve"> them minimally to other classes</w:t>
      </w:r>
      <w:r w:rsidRPr="00D659CC">
        <w:t xml:space="preserve"> (or not link them at all whenever that</w:t>
      </w:r>
      <w:r w:rsidR="002509B8" w:rsidRPr="00D659CC">
        <w:t>’s</w:t>
      </w:r>
      <w:r w:rsidRPr="00D659CC">
        <w:t xml:space="preserve"> possible), have a clear interface and good abstraction and to hide the details of their internal workings.</w:t>
      </w:r>
    </w:p>
    <w:p w14:paraId="20F32813" w14:textId="77777777" w:rsidR="006E6101" w:rsidRPr="00D659CC" w:rsidRDefault="006E6101" w:rsidP="006E6101">
      <w:r w:rsidRPr="00D659CC">
        <w:t xml:space="preserve">Here is another example: imagine what would happen, if the processor, the hard disk, the CD-ROM drive and the keyboard were soldered to the motherboard of the computer. It would mean that if any part of the keyboard were </w:t>
      </w:r>
      <w:r w:rsidR="0006692F" w:rsidRPr="00D659CC">
        <w:t>broken</w:t>
      </w:r>
      <w:r w:rsidRPr="00D659CC">
        <w:t>, you</w:t>
      </w:r>
      <w:r w:rsidR="00B52BF1">
        <w:t xml:space="preserve"> would</w:t>
      </w:r>
      <w:r w:rsidRPr="00D659CC">
        <w:t xml:space="preserve"> have to throw away the whole computer. You can see how hardware cannot work well with tight coupling and weak cohesion. The same applies to software.</w:t>
      </w:r>
    </w:p>
    <w:p w14:paraId="2B552384" w14:textId="77777777" w:rsidR="006E6101" w:rsidRPr="00D659CC" w:rsidRDefault="006E6101" w:rsidP="00732360">
      <w:pPr>
        <w:pStyle w:val="Heading2"/>
      </w:pPr>
      <w:bookmarkStart w:id="412" w:name="Object_Oriented_Modeling"/>
      <w:bookmarkStart w:id="413" w:name="_Toc418709516"/>
      <w:bookmarkEnd w:id="412"/>
      <w:r w:rsidRPr="00D659CC">
        <w:t>Object-Oriented Modeling (OOM)</w:t>
      </w:r>
      <w:bookmarkEnd w:id="413"/>
    </w:p>
    <w:p w14:paraId="7C4044C8" w14:textId="77777777" w:rsidR="006E6101" w:rsidRPr="00D659CC" w:rsidRDefault="006E6101" w:rsidP="006E6101">
      <w:r w:rsidRPr="00D659CC">
        <w:t>Suppose we have a problem or task to solve. The problem usually comes from the real word. It exists in a reality we are going to call its surrounding environment.</w:t>
      </w:r>
    </w:p>
    <w:p w14:paraId="489BB7F3" w14:textId="77777777" w:rsidR="006E6101" w:rsidRPr="00D659CC" w:rsidRDefault="006E6101" w:rsidP="006E6101">
      <w:r w:rsidRPr="00D659CC">
        <w:rPr>
          <w:b/>
        </w:rPr>
        <w:t>Object-oriented modeling (OOM</w:t>
      </w:r>
      <w:r w:rsidRPr="00D659CC">
        <w:t xml:space="preserve">) is a process associated with OOP where all objects related to the problem we are solving are brought out (a model is created). Only the classes' </w:t>
      </w:r>
      <w:r w:rsidR="00912B99" w:rsidRPr="00D659CC">
        <w:t>characteristics, which are important for solving this particular problem,</w:t>
      </w:r>
      <w:r w:rsidRPr="00D659CC">
        <w:t xml:space="preserve"> are elicited. The rest are ignored. That way, we create a new reality, a </w:t>
      </w:r>
      <w:r w:rsidRPr="00D659CC">
        <w:rPr>
          <w:b/>
        </w:rPr>
        <w:t>simplified version of the original</w:t>
      </w:r>
      <w:r w:rsidRPr="00D659CC">
        <w:t xml:space="preserve"> one (its model), such that it allows us to solve the problem or task.</w:t>
      </w:r>
    </w:p>
    <w:p w14:paraId="18ECB288" w14:textId="77777777" w:rsidR="006E6101" w:rsidRPr="00D659CC" w:rsidRDefault="006E6101" w:rsidP="006E6101">
      <w:r w:rsidRPr="00D659CC">
        <w:t xml:space="preserve">For example, if we model a </w:t>
      </w:r>
      <w:r w:rsidRPr="00D659CC">
        <w:rPr>
          <w:b/>
        </w:rPr>
        <w:t>ticketing system</w:t>
      </w:r>
      <w:r w:rsidRPr="00D659CC">
        <w:t xml:space="preserve">, the </w:t>
      </w:r>
      <w:r w:rsidRPr="00D659CC">
        <w:rPr>
          <w:b/>
        </w:rPr>
        <w:t>important characteristics</w:t>
      </w:r>
      <w:r w:rsidRPr="00D659CC">
        <w:t xml:space="preserve"> of a passenger could be their name, their age, whether they use a discount and whether they are male or female (if we sell sleeping berths). A passenger has </w:t>
      </w:r>
      <w:r w:rsidRPr="00D659CC">
        <w:rPr>
          <w:b/>
        </w:rPr>
        <w:t xml:space="preserve">many other </w:t>
      </w:r>
      <w:r w:rsidR="006F2F1D" w:rsidRPr="00D659CC">
        <w:rPr>
          <w:b/>
        </w:rPr>
        <w:t xml:space="preserve">not important </w:t>
      </w:r>
      <w:r w:rsidRPr="00D659CC">
        <w:rPr>
          <w:b/>
        </w:rPr>
        <w:t>characteristics we aren</w:t>
      </w:r>
      <w:r w:rsidR="002509B8" w:rsidRPr="00D659CC">
        <w:rPr>
          <w:b/>
        </w:rPr>
        <w:t>’t</w:t>
      </w:r>
      <w:r w:rsidRPr="00D659CC">
        <w:rPr>
          <w:b/>
        </w:rPr>
        <w:t xml:space="preserve"> concerned about</w:t>
      </w:r>
      <w:r w:rsidRPr="00D659CC">
        <w:t>, such as the color of their eyes, what shoe size they wear, what books they like or what beer they drink.</w:t>
      </w:r>
    </w:p>
    <w:p w14:paraId="4B89C94C" w14:textId="77777777" w:rsidR="006E6101" w:rsidRPr="00D659CC" w:rsidRDefault="006E6101" w:rsidP="006E6101">
      <w:r w:rsidRPr="00D659CC">
        <w:t xml:space="preserve">By modeling, </w:t>
      </w:r>
      <w:r w:rsidRPr="00D659CC">
        <w:rPr>
          <w:b/>
        </w:rPr>
        <w:t>a simplified model of reality is created</w:t>
      </w:r>
      <w:r w:rsidRPr="00D659CC">
        <w:t xml:space="preserve"> in order to solve a specific task. In object-oriented modeling, the model is created by means of OOP: via classes, class attributes, class methods, objects, relations between classes, etc. Let</w:t>
      </w:r>
      <w:r w:rsidR="002509B8" w:rsidRPr="00D659CC">
        <w:t>’s</w:t>
      </w:r>
      <w:r w:rsidRPr="00D659CC">
        <w:t xml:space="preserve"> scrutinize this process.</w:t>
      </w:r>
    </w:p>
    <w:p w14:paraId="7FFC43CB" w14:textId="77777777" w:rsidR="006E6101" w:rsidRPr="00D659CC" w:rsidRDefault="006E6101" w:rsidP="00732360">
      <w:pPr>
        <w:pStyle w:val="Heading3"/>
      </w:pPr>
      <w:r w:rsidRPr="00D659CC">
        <w:lastRenderedPageBreak/>
        <w:t>Steps in Object-Oriented Modeling</w:t>
      </w:r>
    </w:p>
    <w:p w14:paraId="0BC1C520" w14:textId="77777777" w:rsidR="006E6101" w:rsidRPr="00D659CC" w:rsidRDefault="006E6101" w:rsidP="006E6101">
      <w:r w:rsidRPr="00D659CC">
        <w:t>Object-oriented modeling is usually performed in these steps:</w:t>
      </w:r>
    </w:p>
    <w:p w14:paraId="23B41233" w14:textId="77777777" w:rsidR="006E6101" w:rsidRPr="00D659CC" w:rsidRDefault="006E6101" w:rsidP="00DA1C27">
      <w:pPr>
        <w:numPr>
          <w:ilvl w:val="0"/>
          <w:numId w:val="90"/>
        </w:numPr>
        <w:tabs>
          <w:tab w:val="clear" w:pos="644"/>
        </w:tabs>
        <w:ind w:left="567" w:hanging="284"/>
      </w:pPr>
      <w:r w:rsidRPr="00D659CC">
        <w:t>Identification of classes.</w:t>
      </w:r>
    </w:p>
    <w:p w14:paraId="4E2B037F" w14:textId="77777777" w:rsidR="006E6101" w:rsidRPr="00D659CC" w:rsidRDefault="006E6101" w:rsidP="00DA1C27">
      <w:pPr>
        <w:numPr>
          <w:ilvl w:val="0"/>
          <w:numId w:val="90"/>
        </w:numPr>
        <w:tabs>
          <w:tab w:val="clear" w:pos="644"/>
        </w:tabs>
        <w:ind w:left="567" w:hanging="284"/>
      </w:pPr>
      <w:r w:rsidRPr="00D659CC">
        <w:t>Identification of class attributes.</w:t>
      </w:r>
    </w:p>
    <w:p w14:paraId="6331F83A" w14:textId="77777777" w:rsidR="006E6101" w:rsidRPr="00D659CC" w:rsidRDefault="006E6101" w:rsidP="00DA1C27">
      <w:pPr>
        <w:numPr>
          <w:ilvl w:val="0"/>
          <w:numId w:val="90"/>
        </w:numPr>
        <w:tabs>
          <w:tab w:val="clear" w:pos="644"/>
        </w:tabs>
        <w:ind w:left="567" w:hanging="284"/>
      </w:pPr>
      <w:r w:rsidRPr="00D659CC">
        <w:t>Identification of operations on classes.</w:t>
      </w:r>
    </w:p>
    <w:p w14:paraId="0F0CA1CA" w14:textId="77777777" w:rsidR="006E6101" w:rsidRPr="00D659CC" w:rsidRDefault="006E6101" w:rsidP="00DA1C27">
      <w:pPr>
        <w:numPr>
          <w:ilvl w:val="0"/>
          <w:numId w:val="90"/>
        </w:numPr>
        <w:tabs>
          <w:tab w:val="clear" w:pos="644"/>
        </w:tabs>
        <w:ind w:left="567" w:hanging="284"/>
      </w:pPr>
      <w:r w:rsidRPr="00D659CC">
        <w:t>Identification of relations between classes.</w:t>
      </w:r>
    </w:p>
    <w:p w14:paraId="72A77841" w14:textId="77777777" w:rsidR="006E6101" w:rsidRPr="00D659CC" w:rsidRDefault="00626A72" w:rsidP="006E6101">
      <w:r>
        <w:t>We will</w:t>
      </w:r>
      <w:r w:rsidR="006E6101" w:rsidRPr="00D659CC">
        <w:t xml:space="preserve"> consider a short </w:t>
      </w:r>
      <w:r w:rsidR="006E6101" w:rsidRPr="00D659CC">
        <w:rPr>
          <w:b/>
        </w:rPr>
        <w:t>example</w:t>
      </w:r>
      <w:r w:rsidR="006E6101" w:rsidRPr="00D659CC">
        <w:t xml:space="preserve"> through which </w:t>
      </w:r>
      <w:r>
        <w:t>we will</w:t>
      </w:r>
      <w:r w:rsidR="006E6101" w:rsidRPr="00D659CC">
        <w:t xml:space="preserve"> demonstrate how to apply these steps.</w:t>
      </w:r>
    </w:p>
    <w:p w14:paraId="1DBD4675" w14:textId="77777777" w:rsidR="006E6101" w:rsidRPr="00D659CC" w:rsidRDefault="006E6101" w:rsidP="00732360">
      <w:pPr>
        <w:pStyle w:val="Heading3"/>
      </w:pPr>
      <w:r w:rsidRPr="00D659CC">
        <w:t>Identification of Classes</w:t>
      </w:r>
    </w:p>
    <w:p w14:paraId="0144BF43" w14:textId="77777777" w:rsidR="006E6101" w:rsidRPr="00D659CC" w:rsidRDefault="006E6101" w:rsidP="006E6101">
      <w:pPr>
        <w:spacing w:after="120"/>
      </w:pPr>
      <w:r w:rsidRPr="00D659CC">
        <w:t>Suppose we have the following excerpt</w:t>
      </w:r>
      <w:r w:rsidR="00E559E3" w:rsidRPr="00D659CC">
        <w:t xml:space="preserve"> from a system</w:t>
      </w:r>
      <w:r w:rsidR="002509B8" w:rsidRPr="00D659CC">
        <w:t>’s</w:t>
      </w:r>
      <w:r w:rsidR="00E559E3" w:rsidRPr="00D659CC">
        <w:t xml:space="preserve"> </w:t>
      </w:r>
      <w:r w:rsidR="00E559E3" w:rsidRPr="00D659CC">
        <w:rPr>
          <w:b/>
        </w:rPr>
        <w:t>specification</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159ECAE7" w14:textId="77777777" w:rsidTr="002F136A">
        <w:tc>
          <w:tcPr>
            <w:tcW w:w="9637" w:type="dxa"/>
            <w:tcBorders>
              <w:top w:val="single" w:sz="4" w:space="0" w:color="auto"/>
              <w:left w:val="single" w:sz="4" w:space="0" w:color="auto"/>
              <w:bottom w:val="single" w:sz="4" w:space="0" w:color="auto"/>
              <w:right w:val="single" w:sz="4" w:space="0" w:color="auto"/>
            </w:tcBorders>
          </w:tcPr>
          <w:p w14:paraId="456A2F20" w14:textId="77777777" w:rsidR="006E6101" w:rsidRPr="00D659CC" w:rsidRDefault="006E6101" w:rsidP="006E6101">
            <w:pPr>
              <w:spacing w:before="0"/>
            </w:pPr>
            <w:r w:rsidRPr="00D659CC">
              <w:t>The user must be able to describe each product by its characteristics, including name and product number. If the barcode doesn</w:t>
            </w:r>
            <w:r w:rsidR="002509B8" w:rsidRPr="00D659CC">
              <w:t>’t</w:t>
            </w:r>
            <w:r w:rsidRPr="00D659CC">
              <w:t xml:space="preserve"> match the product, an error must be generated on the error screen. There has to be a daily report for all transactions specified in section 9</w:t>
            </w:r>
            <w:r w:rsidR="00655BA1" w:rsidRPr="00D659CC">
              <w:t>.3</w:t>
            </w:r>
            <w:r w:rsidRPr="00D659CC">
              <w:t>.</w:t>
            </w:r>
          </w:p>
        </w:tc>
      </w:tr>
    </w:tbl>
    <w:p w14:paraId="07DAAA8E" w14:textId="77777777" w:rsidR="006E6101" w:rsidRPr="00D659CC" w:rsidRDefault="006E6101" w:rsidP="006E6101">
      <w:pPr>
        <w:spacing w:after="120"/>
      </w:pPr>
      <w:r w:rsidRPr="00D659CC">
        <w:t>Here i</w:t>
      </w:r>
      <w:r w:rsidR="00E559E3" w:rsidRPr="00D659CC">
        <w:t>s how we identify key concep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73E32913" w14:textId="77777777" w:rsidTr="002F136A">
        <w:tc>
          <w:tcPr>
            <w:tcW w:w="9637" w:type="dxa"/>
            <w:tcBorders>
              <w:top w:val="single" w:sz="4" w:space="0" w:color="auto"/>
              <w:left w:val="single" w:sz="4" w:space="0" w:color="auto"/>
              <w:bottom w:val="single" w:sz="4" w:space="0" w:color="auto"/>
              <w:right w:val="single" w:sz="4" w:space="0" w:color="auto"/>
            </w:tcBorders>
          </w:tcPr>
          <w:p w14:paraId="6ACDCA9F" w14:textId="77777777" w:rsidR="006E6101" w:rsidRPr="00D659CC" w:rsidRDefault="006E6101" w:rsidP="006E6101">
            <w:pPr>
              <w:spacing w:before="0"/>
            </w:pPr>
            <w:r w:rsidRPr="00D659CC">
              <w:t xml:space="preserve">The </w:t>
            </w:r>
            <w:r w:rsidRPr="00D659CC">
              <w:rPr>
                <w:b/>
                <w:shd w:val="clear" w:color="auto" w:fill="D9D9D9" w:themeFill="background1" w:themeFillShade="D9"/>
              </w:rPr>
              <w:t>user</w:t>
            </w:r>
            <w:r w:rsidRPr="00D659CC">
              <w:rPr>
                <w:b/>
              </w:rPr>
              <w:t xml:space="preserve"> </w:t>
            </w:r>
            <w:r w:rsidRPr="00D659CC">
              <w:t xml:space="preserve">must be able to describe each </w:t>
            </w:r>
            <w:r w:rsidRPr="00D659CC">
              <w:rPr>
                <w:b/>
                <w:shd w:val="clear" w:color="auto" w:fill="D9D9D9" w:themeFill="background1" w:themeFillShade="D9"/>
              </w:rPr>
              <w:t>product</w:t>
            </w:r>
            <w:r w:rsidRPr="00D659CC">
              <w:rPr>
                <w:b/>
              </w:rPr>
              <w:t xml:space="preserve"> </w:t>
            </w:r>
            <w:r w:rsidRPr="00D659CC">
              <w:t xml:space="preserve">by its </w:t>
            </w:r>
            <w:r w:rsidRPr="00D659CC">
              <w:rPr>
                <w:b/>
                <w:shd w:val="clear" w:color="auto" w:fill="D9D9D9" w:themeFill="background1" w:themeFillShade="D9"/>
              </w:rPr>
              <w:t>characteristics</w:t>
            </w:r>
            <w:r w:rsidRPr="00D659CC">
              <w:t xml:space="preserve">, including </w:t>
            </w:r>
            <w:r w:rsidRPr="00D659CC">
              <w:rPr>
                <w:b/>
                <w:shd w:val="clear" w:color="auto" w:fill="D9D9D9" w:themeFill="background1" w:themeFillShade="D9"/>
              </w:rPr>
              <w:t>name</w:t>
            </w:r>
            <w:r w:rsidRPr="00D659CC">
              <w:rPr>
                <w:b/>
              </w:rPr>
              <w:t xml:space="preserve"> </w:t>
            </w:r>
            <w:r w:rsidRPr="00D659CC">
              <w:t xml:space="preserve">and </w:t>
            </w:r>
            <w:r w:rsidRPr="00D659CC">
              <w:rPr>
                <w:b/>
                <w:shd w:val="clear" w:color="auto" w:fill="D9D9D9" w:themeFill="background1" w:themeFillShade="D9"/>
              </w:rPr>
              <w:t>product number</w:t>
            </w:r>
            <w:r w:rsidRPr="00D659CC">
              <w:t xml:space="preserve">. If the </w:t>
            </w:r>
            <w:r w:rsidRPr="00D659CC">
              <w:rPr>
                <w:b/>
                <w:shd w:val="clear" w:color="auto" w:fill="D9D9D9" w:themeFill="background1" w:themeFillShade="D9"/>
              </w:rPr>
              <w:t>barcode</w:t>
            </w:r>
            <w:r w:rsidRPr="00D659CC">
              <w:rPr>
                <w:b/>
              </w:rPr>
              <w:t xml:space="preserve"> </w:t>
            </w:r>
            <w:r w:rsidRPr="00D659CC">
              <w:t>doesn</w:t>
            </w:r>
            <w:r w:rsidR="002509B8" w:rsidRPr="00D659CC">
              <w:t>’t</w:t>
            </w:r>
            <w:r w:rsidRPr="00D659CC">
              <w:t xml:space="preserve"> match the product, an </w:t>
            </w:r>
            <w:r w:rsidRPr="00D659CC">
              <w:rPr>
                <w:b/>
                <w:shd w:val="clear" w:color="auto" w:fill="D9D9D9" w:themeFill="background1" w:themeFillShade="D9"/>
              </w:rPr>
              <w:t>error</w:t>
            </w:r>
            <w:r w:rsidRPr="00D659CC">
              <w:rPr>
                <w:b/>
              </w:rPr>
              <w:t xml:space="preserve"> </w:t>
            </w:r>
            <w:r w:rsidRPr="00D659CC">
              <w:t xml:space="preserve">must be generated on the </w:t>
            </w:r>
            <w:r w:rsidRPr="00D659CC">
              <w:rPr>
                <w:b/>
                <w:shd w:val="clear" w:color="auto" w:fill="D9D9D9" w:themeFill="background1" w:themeFillShade="D9"/>
              </w:rPr>
              <w:t>error screen</w:t>
            </w:r>
            <w:r w:rsidRPr="00D659CC">
              <w:t xml:space="preserve">. There has to be a </w:t>
            </w:r>
            <w:r w:rsidRPr="00D659CC">
              <w:rPr>
                <w:b/>
                <w:shd w:val="clear" w:color="auto" w:fill="D9D9D9" w:themeFill="background1" w:themeFillShade="D9"/>
              </w:rPr>
              <w:t>daily report</w:t>
            </w:r>
            <w:r w:rsidRPr="00D659CC">
              <w:rPr>
                <w:b/>
              </w:rPr>
              <w:t xml:space="preserve"> </w:t>
            </w:r>
            <w:r w:rsidRPr="00D659CC">
              <w:t xml:space="preserve">for all </w:t>
            </w:r>
            <w:r w:rsidRPr="00D659CC">
              <w:rPr>
                <w:b/>
                <w:shd w:val="clear" w:color="auto" w:fill="D9D9D9" w:themeFill="background1" w:themeFillShade="D9"/>
              </w:rPr>
              <w:t>transactions</w:t>
            </w:r>
            <w:r w:rsidRPr="00D659CC">
              <w:t xml:space="preserve"> specified in section 9</w:t>
            </w:r>
            <w:r w:rsidR="00655BA1" w:rsidRPr="00D659CC">
              <w:t>.3</w:t>
            </w:r>
            <w:r w:rsidRPr="00D659CC">
              <w:t>.</w:t>
            </w:r>
          </w:p>
        </w:tc>
      </w:tr>
    </w:tbl>
    <w:p w14:paraId="6CABACB8" w14:textId="77777777" w:rsidR="006E6101" w:rsidRPr="00D659CC" w:rsidRDefault="006E6101" w:rsidP="006E6101">
      <w:r w:rsidRPr="00D659CC">
        <w:t xml:space="preserve">We have just </w:t>
      </w:r>
      <w:r w:rsidRPr="00D659CC">
        <w:rPr>
          <w:b/>
        </w:rPr>
        <w:t>identified the classes</w:t>
      </w:r>
      <w:r w:rsidRPr="00D659CC">
        <w:t xml:space="preserve"> </w:t>
      </w:r>
      <w:r w:rsidR="00626A72">
        <w:t>we will</w:t>
      </w:r>
      <w:r w:rsidRPr="00D659CC">
        <w:t xml:space="preserve"> need. The names of the classes are </w:t>
      </w:r>
      <w:r w:rsidR="006F2F1D" w:rsidRPr="00D659CC">
        <w:rPr>
          <w:b/>
        </w:rPr>
        <w:t xml:space="preserve">the </w:t>
      </w:r>
      <w:r w:rsidRPr="00D659CC">
        <w:rPr>
          <w:b/>
        </w:rPr>
        <w:t>nouns in the text</w:t>
      </w:r>
      <w:r w:rsidRPr="00D659CC">
        <w:t xml:space="preserve">, usually common nouns in singular lik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Message</w:t>
      </w:r>
      <w:r w:rsidRPr="00D659CC">
        <w:t xml:space="preserve">, </w:t>
      </w:r>
      <w:r w:rsidRPr="00D659CC">
        <w:rPr>
          <w:rFonts w:ascii="Consolas" w:hAnsi="Consolas"/>
          <w:b/>
          <w:bCs/>
          <w:noProof/>
          <w:kern w:val="32"/>
          <w:sz w:val="22"/>
        </w:rPr>
        <w:t>Lion</w:t>
      </w:r>
      <w:r w:rsidRPr="00D659CC">
        <w:t>. Avoid names that don</w:t>
      </w:r>
      <w:r w:rsidR="002509B8" w:rsidRPr="00D659CC">
        <w:t>’t</w:t>
      </w:r>
      <w:r w:rsidRPr="00D659CC">
        <w:t xml:space="preserve"> come from the text, such as: </w:t>
      </w:r>
      <w:r w:rsidRPr="00D659CC">
        <w:rPr>
          <w:rFonts w:ascii="Consolas" w:hAnsi="Consolas"/>
          <w:b/>
          <w:bCs/>
          <w:noProof/>
          <w:kern w:val="32"/>
          <w:sz w:val="22"/>
        </w:rPr>
        <w:t>StrangeClass</w:t>
      </w:r>
      <w:r w:rsidRPr="00D659CC">
        <w:t xml:space="preserve">, </w:t>
      </w:r>
      <w:r w:rsidRPr="00D659CC">
        <w:rPr>
          <w:rFonts w:ascii="Consolas" w:hAnsi="Consolas"/>
          <w:b/>
          <w:bCs/>
          <w:noProof/>
          <w:kern w:val="32"/>
          <w:sz w:val="22"/>
        </w:rPr>
        <w:t>AddressTheStudentHas</w:t>
      </w:r>
      <w:r w:rsidRPr="00D659CC">
        <w:t>.</w:t>
      </w:r>
    </w:p>
    <w:p w14:paraId="110E0190" w14:textId="77777777" w:rsidR="006E6101" w:rsidRPr="00D659CC" w:rsidRDefault="006E6101" w:rsidP="006E6101">
      <w:r w:rsidRPr="00D659CC">
        <w:t>Sometimes it</w:t>
      </w:r>
      <w:r w:rsidR="002509B8" w:rsidRPr="00D659CC">
        <w:t>’s</w:t>
      </w:r>
      <w:r w:rsidRPr="00D659CC">
        <w:t xml:space="preserve"> difficult to determine whether some subject or phenomena from the real world has to be a class. For example, the </w:t>
      </w:r>
      <w:r w:rsidRPr="00D659CC">
        <w:rPr>
          <w:b/>
        </w:rPr>
        <w:t>address</w:t>
      </w:r>
      <w:r w:rsidRPr="00D659CC">
        <w:t xml:space="preserve"> can be defined as a </w:t>
      </w:r>
      <w:r w:rsidRPr="00D659CC">
        <w:rPr>
          <w:b/>
        </w:rPr>
        <w:t xml:space="preserve">class </w:t>
      </w:r>
      <w:r w:rsidRPr="00D659CC">
        <w:rPr>
          <w:rFonts w:ascii="Consolas" w:hAnsi="Consolas"/>
          <w:b/>
          <w:bCs/>
          <w:noProof/>
          <w:kern w:val="32"/>
          <w:sz w:val="22"/>
        </w:rPr>
        <w:t>Address</w:t>
      </w:r>
      <w:r w:rsidRPr="00D659CC">
        <w:rPr>
          <w:b/>
        </w:rPr>
        <w:t xml:space="preserve"> or a string</w:t>
      </w:r>
      <w:r w:rsidRPr="00D659CC">
        <w:t>. The better we explore the problem, the easier it will be to decide which entities must be represented as classes. When a class becomes large and complicated it has to be broken down into several smaller classes.</w:t>
      </w:r>
    </w:p>
    <w:p w14:paraId="615EA862" w14:textId="77777777" w:rsidR="006E6101" w:rsidRPr="00D659CC" w:rsidRDefault="006E6101" w:rsidP="00732360">
      <w:pPr>
        <w:pStyle w:val="Heading3"/>
      </w:pPr>
      <w:r w:rsidRPr="00D659CC">
        <w:t>Identification of Class Attributes</w:t>
      </w:r>
    </w:p>
    <w:p w14:paraId="076EA4DA" w14:textId="77777777" w:rsidR="006E6101" w:rsidRPr="00D659CC" w:rsidRDefault="006E6101" w:rsidP="006E6101">
      <w:r w:rsidRPr="00D659CC">
        <w:t xml:space="preserve">Classes have </w:t>
      </w:r>
      <w:r w:rsidRPr="00D659CC">
        <w:rPr>
          <w:b/>
        </w:rPr>
        <w:t>attributes (characteristics)</w:t>
      </w:r>
      <w:r w:rsidRPr="00D659CC">
        <w:t xml:space="preserve">, for example the class </w:t>
      </w:r>
      <w:r w:rsidRPr="00D659CC">
        <w:rPr>
          <w:rFonts w:ascii="Consolas" w:hAnsi="Consolas"/>
          <w:b/>
          <w:bCs/>
          <w:noProof/>
          <w:kern w:val="32"/>
          <w:sz w:val="22"/>
        </w:rPr>
        <w:t>Student</w:t>
      </w:r>
      <w:r w:rsidRPr="00D659CC">
        <w:t xml:space="preserve"> has a name, institution and a list of courses. Not all characteristics are important for a software system. For example, as far as the class </w:t>
      </w:r>
      <w:r w:rsidRPr="00D659CC">
        <w:rPr>
          <w:rFonts w:ascii="Consolas" w:hAnsi="Consolas"/>
          <w:b/>
          <w:bCs/>
          <w:noProof/>
          <w:kern w:val="32"/>
          <w:sz w:val="22"/>
        </w:rPr>
        <w:t>Student</w:t>
      </w:r>
      <w:r w:rsidRPr="00D659CC">
        <w:t xml:space="preserve"> is concerned eye color is a non-essential characteristic. </w:t>
      </w:r>
      <w:r w:rsidRPr="00D659CC">
        <w:rPr>
          <w:b/>
        </w:rPr>
        <w:t>Only essential characteristics have to be modeled</w:t>
      </w:r>
      <w:r w:rsidRPr="00D659CC">
        <w:t>.</w:t>
      </w:r>
    </w:p>
    <w:p w14:paraId="3AB6EC3A" w14:textId="77777777" w:rsidR="006E6101" w:rsidRPr="00D659CC" w:rsidRDefault="006E6101" w:rsidP="00732360">
      <w:pPr>
        <w:pStyle w:val="Heading3"/>
      </w:pPr>
      <w:r w:rsidRPr="00D659CC">
        <w:t>Identification of Operations on Classes</w:t>
      </w:r>
    </w:p>
    <w:p w14:paraId="16914D48" w14:textId="77777777" w:rsidR="006E6101" w:rsidRPr="00D659CC" w:rsidRDefault="006E6101" w:rsidP="006E6101">
      <w:r w:rsidRPr="00D659CC">
        <w:t xml:space="preserve">Each class must have </w:t>
      </w:r>
      <w:r w:rsidRPr="00D659CC">
        <w:rPr>
          <w:b/>
        </w:rPr>
        <w:t>clearly defined responsibilities</w:t>
      </w:r>
      <w:r w:rsidRPr="00D659CC">
        <w:t xml:space="preserve"> – what objects or processes from the real world it identifies and what tasks it performs. Each action in the program is performed by one or several methods in some class. The actions are modeled as operations (methods).</w:t>
      </w:r>
    </w:p>
    <w:p w14:paraId="5F4E7F52" w14:textId="77777777" w:rsidR="00E559E3" w:rsidRPr="00D659CC" w:rsidRDefault="006E6101" w:rsidP="006E6101">
      <w:r w:rsidRPr="00D659CC">
        <w:t xml:space="preserve">A combination of </w:t>
      </w:r>
      <w:r w:rsidRPr="00D659CC">
        <w:rPr>
          <w:b/>
        </w:rPr>
        <w:t>verb + noun is used for the name of a method</w:t>
      </w:r>
      <w:r w:rsidRPr="00D659CC">
        <w:t xml:space="preserve">, e.g. </w:t>
      </w:r>
      <w:r w:rsidRPr="00D659CC">
        <w:rPr>
          <w:rFonts w:ascii="Consolas" w:hAnsi="Consolas"/>
          <w:b/>
          <w:bCs/>
          <w:noProof/>
          <w:kern w:val="32"/>
          <w:sz w:val="22"/>
        </w:rPr>
        <w:t>PrintReport()</w:t>
      </w:r>
      <w:r w:rsidRPr="00D659CC">
        <w:t xml:space="preserve">, </w:t>
      </w:r>
      <w:r w:rsidRPr="00D659CC">
        <w:rPr>
          <w:rFonts w:ascii="Consolas" w:hAnsi="Consolas"/>
          <w:b/>
          <w:bCs/>
          <w:noProof/>
          <w:kern w:val="32"/>
          <w:sz w:val="22"/>
        </w:rPr>
        <w:t>ConnectToDatabase()</w:t>
      </w:r>
      <w:r w:rsidRPr="00D659CC">
        <w:t xml:space="preserve">. We cannot define all methods of a given class immediately. Firstly, we define the most important methods – those </w:t>
      </w:r>
      <w:r w:rsidR="00912B99" w:rsidRPr="00D659CC">
        <w:t>that</w:t>
      </w:r>
      <w:r w:rsidRPr="00D659CC">
        <w:t xml:space="preserve"> implement the basic responsibilities of the class. Over time additional methods appear</w:t>
      </w:r>
      <w:r w:rsidR="00E559E3" w:rsidRPr="00D659CC">
        <w:t>.</w:t>
      </w:r>
    </w:p>
    <w:p w14:paraId="61776785" w14:textId="77777777" w:rsidR="006E6101" w:rsidRPr="00D659CC" w:rsidRDefault="006E6101" w:rsidP="00732360">
      <w:pPr>
        <w:pStyle w:val="Heading3"/>
      </w:pPr>
      <w:r w:rsidRPr="00D659CC">
        <w:lastRenderedPageBreak/>
        <w:t>Identification of Relation</w:t>
      </w:r>
      <w:r w:rsidR="006F2F1D" w:rsidRPr="00D659CC">
        <w:t>ships</w:t>
      </w:r>
      <w:r w:rsidRPr="00D659CC">
        <w:t xml:space="preserve"> between Classes</w:t>
      </w:r>
    </w:p>
    <w:p w14:paraId="3CCB4763" w14:textId="77777777" w:rsidR="006E6101" w:rsidRPr="00D659CC" w:rsidRDefault="006E6101" w:rsidP="006E6101">
      <w:r w:rsidRPr="00D659CC">
        <w:t xml:space="preserve">If a student is from a faculty and this is important for the task we are solving, then student and faculty are related, i.e. the </w:t>
      </w:r>
      <w:r w:rsidRPr="00D659CC">
        <w:rPr>
          <w:rFonts w:ascii="Consolas" w:hAnsi="Consolas"/>
          <w:b/>
          <w:bCs/>
          <w:noProof/>
          <w:kern w:val="32"/>
          <w:sz w:val="22"/>
        </w:rPr>
        <w:t>Faculty</w:t>
      </w:r>
      <w:r w:rsidRPr="00D659CC">
        <w:t xml:space="preserve"> class has a list of </w:t>
      </w:r>
      <w:r w:rsidRPr="00D659CC">
        <w:rPr>
          <w:rFonts w:ascii="Consolas" w:hAnsi="Consolas"/>
          <w:b/>
          <w:bCs/>
          <w:noProof/>
          <w:kern w:val="32"/>
          <w:sz w:val="22"/>
        </w:rPr>
        <w:t>Students</w:t>
      </w:r>
      <w:r w:rsidRPr="00D659CC">
        <w:t xml:space="preserve">. These relations are called </w:t>
      </w:r>
      <w:r w:rsidRPr="00D659CC">
        <w:rPr>
          <w:b/>
        </w:rPr>
        <w:t>associations</w:t>
      </w:r>
      <w:r w:rsidRPr="00D659CC">
        <w:t xml:space="preserve"> (remember the "</w:t>
      </w:r>
      <w:hyperlink w:anchor="UML_Class_Diagrams" w:history="1">
        <w:r w:rsidRPr="00D659CC">
          <w:rPr>
            <w:color w:val="0000FF"/>
            <w:u w:val="single"/>
          </w:rPr>
          <w:t>Class Diagrams</w:t>
        </w:r>
      </w:hyperlink>
      <w:r w:rsidRPr="00D659CC">
        <w:t>" section).</w:t>
      </w:r>
    </w:p>
    <w:p w14:paraId="5D7E7449" w14:textId="77777777" w:rsidR="006E6101" w:rsidRPr="00D659CC" w:rsidRDefault="006E6101" w:rsidP="00732360">
      <w:pPr>
        <w:pStyle w:val="Heading2"/>
      </w:pPr>
      <w:bookmarkStart w:id="414" w:name="UML_Notation"/>
      <w:bookmarkStart w:id="415" w:name="_Toc418709517"/>
      <w:bookmarkEnd w:id="414"/>
      <w:r w:rsidRPr="00D659CC">
        <w:t>UML Notation</w:t>
      </w:r>
      <w:bookmarkEnd w:id="415"/>
    </w:p>
    <w:p w14:paraId="573FEDC2" w14:textId="77777777" w:rsidR="006E6101" w:rsidRPr="00D659CC" w:rsidRDefault="006E6101" w:rsidP="006E6101">
      <w:r w:rsidRPr="00D659CC">
        <w:rPr>
          <w:b/>
        </w:rPr>
        <w:t>UML (Unified Modeling Language)</w:t>
      </w:r>
      <w:r w:rsidRPr="00D659CC">
        <w:t xml:space="preserve"> was mentioned in the </w:t>
      </w:r>
      <w:hyperlink w:anchor="OOP_Inheritance" w:history="1">
        <w:r w:rsidRPr="00D659CC">
          <w:rPr>
            <w:rStyle w:val="Hyperlink"/>
          </w:rPr>
          <w:t>section about inheritance</w:t>
        </w:r>
      </w:hyperlink>
      <w:r w:rsidRPr="00D659CC">
        <w:t xml:space="preserve"> where we discussed class diagrams. The UML notation defines several additional types of diagrams. Let</w:t>
      </w:r>
      <w:r w:rsidR="002509B8" w:rsidRPr="00D659CC">
        <w:t>’s</w:t>
      </w:r>
      <w:r w:rsidRPr="00D659CC">
        <w:t xml:space="preserve"> check out some of them briefly.</w:t>
      </w:r>
    </w:p>
    <w:p w14:paraId="4A911221" w14:textId="77777777" w:rsidR="006E6101" w:rsidRPr="00D659CC" w:rsidRDefault="006E6101" w:rsidP="00732360">
      <w:pPr>
        <w:pStyle w:val="Heading3"/>
      </w:pPr>
      <w:r w:rsidRPr="00D659CC">
        <w:t>Use Case Diagrams</w:t>
      </w:r>
    </w:p>
    <w:p w14:paraId="3A714FFC" w14:textId="77777777" w:rsidR="006E6101" w:rsidRPr="00D659CC" w:rsidRDefault="006E6101" w:rsidP="006E6101">
      <w:r w:rsidRPr="00D659CC">
        <w:t xml:space="preserve">They are used when we elicit the requirements for the description of possible actions. </w:t>
      </w:r>
      <w:r w:rsidRPr="00D659CC">
        <w:rPr>
          <w:b/>
        </w:rPr>
        <w:t>Actors</w:t>
      </w:r>
      <w:r w:rsidRPr="00D659CC">
        <w:t xml:space="preserve"> represent roles (types of users).</w:t>
      </w:r>
    </w:p>
    <w:p w14:paraId="281641C7" w14:textId="77777777" w:rsidR="006E6101" w:rsidRPr="00D659CC" w:rsidRDefault="006E6101" w:rsidP="006E6101">
      <w:r w:rsidRPr="00D659CC">
        <w:rPr>
          <w:b/>
        </w:rPr>
        <w:t>Use cases</w:t>
      </w:r>
      <w:r w:rsidRPr="00D659CC">
        <w:t xml:space="preserve"> describe interaction between the actors and the system. The use case model is a group of use cases – it provides a complete description of a system</w:t>
      </w:r>
      <w:r w:rsidR="002509B8" w:rsidRPr="00D659CC">
        <w:t>’s</w:t>
      </w:r>
      <w:r w:rsidRPr="00D659CC">
        <w:t xml:space="preserve"> functionality.</w:t>
      </w:r>
    </w:p>
    <w:p w14:paraId="78E630DA" w14:textId="77777777" w:rsidR="006E6101" w:rsidRPr="00D659CC" w:rsidRDefault="006E6101" w:rsidP="00732360">
      <w:pPr>
        <w:pStyle w:val="Heading4"/>
      </w:pPr>
      <w:r w:rsidRPr="00D659CC">
        <w:t>Use Case Diagrams – Example</w:t>
      </w:r>
    </w:p>
    <w:p w14:paraId="31ED18ED" w14:textId="77777777" w:rsidR="006E6101" w:rsidRPr="00D659CC" w:rsidRDefault="006E6101" w:rsidP="006E6101">
      <w:pPr>
        <w:spacing w:after="120"/>
      </w:pPr>
      <w:r w:rsidRPr="00D659CC">
        <w:t xml:space="preserve">Here is how a </w:t>
      </w:r>
      <w:r w:rsidRPr="00D659CC">
        <w:rPr>
          <w:b/>
        </w:rPr>
        <w:t>use case diagram</w:t>
      </w:r>
      <w:r w:rsidRPr="00D659CC">
        <w:t xml:space="preserve"> looks like:</w:t>
      </w:r>
    </w:p>
    <w:p w14:paraId="6FE20E24" w14:textId="77777777" w:rsidR="006E6101" w:rsidRPr="00D659CC" w:rsidRDefault="006E6101" w:rsidP="006E6101">
      <w:pPr>
        <w:jc w:val="center"/>
      </w:pPr>
      <w:r w:rsidRPr="00D659CC">
        <w:rPr>
          <w:noProof/>
        </w:rPr>
        <w:drawing>
          <wp:inline distT="0" distB="0" distL="0" distR="0" wp14:anchorId="7B84618A" wp14:editId="209EE1D2">
            <wp:extent cx="4600800" cy="2325600"/>
            <wp:effectExtent l="0" t="0" r="0" b="0"/>
            <wp:docPr id="5479" name="Object 1" descr="Example of UML use-case diagram: actors interract with certain use-cases inside a package" title="UML Use Case Diag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17">
                      <a:grayscl/>
                      <a:extLst>
                        <a:ext uri="{BEBA8EAE-BF5A-486C-A8C5-ECC9F3942E4B}">
                          <a14:imgProps xmlns:a14="http://schemas.microsoft.com/office/drawing/2010/main">
                            <a14:imgLayer r:embed="rId418">
                              <a14:imgEffect>
                                <a14:brightnessContrast bright="-15000" contrast="40000"/>
                              </a14:imgEffect>
                            </a14:imgLayer>
                          </a14:imgProps>
                        </a:ext>
                        <a:ext uri="{28A0092B-C50C-407E-A947-70E740481C1C}">
                          <a14:useLocalDpi xmlns:a14="http://schemas.microsoft.com/office/drawing/2010/main"/>
                        </a:ext>
                      </a:extLst>
                    </a:blip>
                    <a:srcRect/>
                    <a:stretch>
                      <a:fillRect/>
                    </a:stretch>
                  </pic:blipFill>
                  <pic:spPr bwMode="auto">
                    <a:xfrm>
                      <a:off x="0" y="0"/>
                      <a:ext cx="4600800" cy="2325600"/>
                    </a:xfrm>
                    <a:prstGeom prst="rect">
                      <a:avLst/>
                    </a:prstGeom>
                    <a:noFill/>
                    <a:ln>
                      <a:noFill/>
                    </a:ln>
                    <a:effectLst/>
                  </pic:spPr>
                </pic:pic>
              </a:graphicData>
            </a:graphic>
          </wp:inline>
        </w:drawing>
      </w:r>
    </w:p>
    <w:p w14:paraId="4E45774F" w14:textId="77777777" w:rsidR="006E6101" w:rsidRPr="00D659CC" w:rsidRDefault="006E6101" w:rsidP="006E6101">
      <w:r w:rsidRPr="00D659CC">
        <w:t xml:space="preserve">The </w:t>
      </w:r>
      <w:r w:rsidRPr="00D659CC">
        <w:rPr>
          <w:b/>
        </w:rPr>
        <w:t>actor</w:t>
      </w:r>
      <w:r w:rsidRPr="00D659CC">
        <w:t xml:space="preserve"> </w:t>
      </w:r>
      <w:r w:rsidR="003E31FC" w:rsidRPr="00D659CC">
        <w:t xml:space="preserve">(the “dwarf” in the diagram) </w:t>
      </w:r>
      <w:r w:rsidRPr="00D659CC">
        <w:t xml:space="preserve">is someone who interacts with the system (a user, external system or, for instance, an external environment). The </w:t>
      </w:r>
      <w:r w:rsidRPr="00D659CC">
        <w:rPr>
          <w:b/>
        </w:rPr>
        <w:t>actor has a unique name</w:t>
      </w:r>
      <w:r w:rsidRPr="00D659CC">
        <w:t xml:space="preserve"> and, possibly, a </w:t>
      </w:r>
      <w:r w:rsidRPr="00D659CC">
        <w:rPr>
          <w:b/>
        </w:rPr>
        <w:t>description</w:t>
      </w:r>
      <w:r w:rsidR="003E31FC" w:rsidRPr="00D659CC">
        <w:t xml:space="preserve">. I our case actors are the </w:t>
      </w:r>
      <w:r w:rsidR="003E31FC" w:rsidRPr="00D659CC">
        <w:rPr>
          <w:rStyle w:val="Code"/>
        </w:rPr>
        <w:t>WatchUser</w:t>
      </w:r>
      <w:r w:rsidR="003E31FC" w:rsidRPr="00D659CC">
        <w:t xml:space="preserve"> and the </w:t>
      </w:r>
      <w:r w:rsidR="003E31FC" w:rsidRPr="00D659CC">
        <w:rPr>
          <w:rStyle w:val="Code"/>
        </w:rPr>
        <w:t>WatchRepairPerson</w:t>
      </w:r>
      <w:r w:rsidR="003E31FC" w:rsidRPr="00D659CC">
        <w:t>.</w:t>
      </w:r>
    </w:p>
    <w:p w14:paraId="59FEF1D5" w14:textId="77777777" w:rsidR="006E6101" w:rsidRDefault="006E6101" w:rsidP="006E6101">
      <w:r w:rsidRPr="00D659CC">
        <w:t xml:space="preserve">A </w:t>
      </w:r>
      <w:r w:rsidRPr="00D659CC">
        <w:rPr>
          <w:b/>
        </w:rPr>
        <w:t>use case</w:t>
      </w:r>
      <w:r w:rsidRPr="00D659CC">
        <w:t xml:space="preserve"> </w:t>
      </w:r>
      <w:r w:rsidR="003E31FC" w:rsidRPr="00D659CC">
        <w:t xml:space="preserve">(the “egg” in the diagram) </w:t>
      </w:r>
      <w:r w:rsidRPr="00D659CC">
        <w:t xml:space="preserve">describes a </w:t>
      </w:r>
      <w:r w:rsidRPr="00D659CC">
        <w:rPr>
          <w:b/>
        </w:rPr>
        <w:t>single functionality of the system</w:t>
      </w:r>
      <w:r w:rsidR="003E31FC" w:rsidRPr="00D659CC">
        <w:t xml:space="preserve">, a single </w:t>
      </w:r>
      <w:r w:rsidR="003E31FC" w:rsidRPr="00D659CC">
        <w:rPr>
          <w:b/>
        </w:rPr>
        <w:t>action</w:t>
      </w:r>
      <w:r w:rsidR="003E31FC" w:rsidRPr="00D659CC">
        <w:t xml:space="preserve"> that can be performed by some actor</w:t>
      </w:r>
      <w:r w:rsidRPr="00D659CC">
        <w:t xml:space="preserve">. It has a </w:t>
      </w:r>
      <w:r w:rsidRPr="00D659CC">
        <w:rPr>
          <w:b/>
        </w:rPr>
        <w:t>unique name</w:t>
      </w:r>
      <w:r w:rsidRPr="00D659CC">
        <w:t xml:space="preserve"> and is </w:t>
      </w:r>
      <w:r w:rsidRPr="00D659CC">
        <w:rPr>
          <w:b/>
        </w:rPr>
        <w:t>related to actors</w:t>
      </w:r>
      <w:r w:rsidRPr="00D659CC">
        <w:t>. It can have input and output conditions. Most frequently, it contains a flow of operations (a process). It can also have other requirements.</w:t>
      </w:r>
      <w:r w:rsidR="003E31FC" w:rsidRPr="00D659CC">
        <w:t xml:space="preserve"> We have three use cases in the diagram above: </w:t>
      </w:r>
      <w:r w:rsidR="003E31FC" w:rsidRPr="00D659CC">
        <w:rPr>
          <w:rStyle w:val="Code"/>
        </w:rPr>
        <w:t>ReadTime</w:t>
      </w:r>
      <w:r w:rsidR="003E31FC" w:rsidRPr="00D659CC">
        <w:t xml:space="preserve">, </w:t>
      </w:r>
      <w:r w:rsidR="003E31FC" w:rsidRPr="00D659CC">
        <w:rPr>
          <w:rStyle w:val="Code"/>
        </w:rPr>
        <w:t>SetTime</w:t>
      </w:r>
      <w:r w:rsidR="003E31FC" w:rsidRPr="00D659CC">
        <w:t xml:space="preserve"> and </w:t>
      </w:r>
      <w:r w:rsidR="003E31FC" w:rsidRPr="00D659CC">
        <w:rPr>
          <w:rStyle w:val="Code"/>
        </w:rPr>
        <w:t>ChangeBattery</w:t>
      </w:r>
      <w:r w:rsidR="003E31FC" w:rsidRPr="00D659CC">
        <w:t>.</w:t>
      </w:r>
    </w:p>
    <w:p w14:paraId="249053F1" w14:textId="77777777" w:rsidR="00796D7A" w:rsidRDefault="00796D7A" w:rsidP="006E6101">
      <w:r>
        <w:t xml:space="preserve">A </w:t>
      </w:r>
      <w:r w:rsidRPr="00796D7A">
        <w:rPr>
          <w:b/>
        </w:rPr>
        <w:t>package</w:t>
      </w:r>
      <w:r>
        <w:t xml:space="preserve"> holds several logically related use cases.</w:t>
      </w:r>
    </w:p>
    <w:p w14:paraId="4FF11D0A" w14:textId="77777777" w:rsidR="00796D7A" w:rsidRPr="00D659CC" w:rsidRDefault="00796D7A" w:rsidP="006E6101">
      <w:r w:rsidRPr="00796D7A">
        <w:rPr>
          <w:b/>
        </w:rPr>
        <w:t>Lines</w:t>
      </w:r>
      <w:r>
        <w:t xml:space="preserve"> connect actors to the use cases they perform. An actor can perform or be involved in one or several use cases.</w:t>
      </w:r>
    </w:p>
    <w:p w14:paraId="6FF3F653" w14:textId="77777777" w:rsidR="006E6101" w:rsidRPr="00D659CC" w:rsidRDefault="006E6101" w:rsidP="00732360">
      <w:pPr>
        <w:pStyle w:val="Heading3"/>
      </w:pPr>
      <w:r w:rsidRPr="00D659CC">
        <w:lastRenderedPageBreak/>
        <w:t>Sequence Diagrams</w:t>
      </w:r>
    </w:p>
    <w:p w14:paraId="7D3DCB5B" w14:textId="77777777" w:rsidR="003E31FC" w:rsidRPr="00D659CC" w:rsidRDefault="006F2F1D" w:rsidP="006E6101">
      <w:r w:rsidRPr="00D659CC">
        <w:t>Sequence diagrams</w:t>
      </w:r>
      <w:r w:rsidR="006E6101" w:rsidRPr="00D659CC">
        <w:t xml:space="preserve"> are used when modeling the requirements of </w:t>
      </w:r>
      <w:r w:rsidRPr="00D659CC">
        <w:rPr>
          <w:b/>
        </w:rPr>
        <w:t>process</w:t>
      </w:r>
      <w:r w:rsidR="006E6101" w:rsidRPr="00D659CC">
        <w:rPr>
          <w:b/>
        </w:rPr>
        <w:t xml:space="preserve"> specification </w:t>
      </w:r>
      <w:r w:rsidR="006E6101" w:rsidRPr="00D659CC">
        <w:t>and describing use case scenarios more extensively. They allow describing additional participants in the processes</w:t>
      </w:r>
      <w:r w:rsidR="003E31FC" w:rsidRPr="00D659CC">
        <w:t xml:space="preserve"> and the sequence of the actions over the time</w:t>
      </w:r>
      <w:r w:rsidR="006E6101" w:rsidRPr="00D659CC">
        <w:t xml:space="preserve">. They are used in designing </w:t>
      </w:r>
      <w:r w:rsidR="003E31FC" w:rsidRPr="00D659CC">
        <w:t xml:space="preserve">the </w:t>
      </w:r>
      <w:r w:rsidR="006E6101" w:rsidRPr="00D659CC">
        <w:t>descriptions of system interfaces.</w:t>
      </w:r>
    </w:p>
    <w:p w14:paraId="46AF4FFA" w14:textId="77777777" w:rsidR="006E6101" w:rsidRPr="00D659CC" w:rsidRDefault="006F2F1D" w:rsidP="006E6101">
      <w:r w:rsidRPr="00D659CC">
        <w:t xml:space="preserve">Sequence diagrams describe </w:t>
      </w:r>
      <w:r w:rsidRPr="00D659CC">
        <w:rPr>
          <w:b/>
        </w:rPr>
        <w:t xml:space="preserve">what happens </w:t>
      </w:r>
      <w:r w:rsidR="003E31FC" w:rsidRPr="00D659CC">
        <w:rPr>
          <w:b/>
        </w:rPr>
        <w:t>over</w:t>
      </w:r>
      <w:r w:rsidRPr="00D659CC">
        <w:rPr>
          <w:b/>
        </w:rPr>
        <w:t xml:space="preserve"> the time</w:t>
      </w:r>
      <w:r w:rsidRPr="00D659CC">
        <w:t xml:space="preserve">, the interactions over the time, the </w:t>
      </w:r>
      <w:r w:rsidRPr="00D659CC">
        <w:rPr>
          <w:b/>
        </w:rPr>
        <w:t>dynamic view</w:t>
      </w:r>
      <w:r w:rsidRPr="00D659CC">
        <w:t xml:space="preserve"> over the system, a </w:t>
      </w:r>
      <w:r w:rsidRPr="00D659CC">
        <w:rPr>
          <w:b/>
        </w:rPr>
        <w:t>sequence of steps</w:t>
      </w:r>
      <w:r w:rsidRPr="00D659CC">
        <w:t>, just like an algorithm.</w:t>
      </w:r>
    </w:p>
    <w:p w14:paraId="4E9C15A4" w14:textId="77777777" w:rsidR="006E6101" w:rsidRPr="00D659CC" w:rsidRDefault="006E6101" w:rsidP="00732360">
      <w:pPr>
        <w:pStyle w:val="Heading3"/>
      </w:pPr>
      <w:r w:rsidRPr="00D659CC">
        <w:t>Sequence Diagrams – Example</w:t>
      </w:r>
    </w:p>
    <w:p w14:paraId="54F71D07" w14:textId="77777777" w:rsidR="006E6101" w:rsidRPr="00D659CC" w:rsidRDefault="006E6101" w:rsidP="006E6101">
      <w:pPr>
        <w:spacing w:after="120"/>
      </w:pPr>
      <w:r w:rsidRPr="00D659CC">
        <w:t>Here is how a sequence diagram looks like:</w:t>
      </w:r>
    </w:p>
    <w:p w14:paraId="27217754" w14:textId="77777777" w:rsidR="006E6101" w:rsidRPr="00D659CC" w:rsidRDefault="006E6101" w:rsidP="006E6101">
      <w:pPr>
        <w:jc w:val="center"/>
      </w:pPr>
      <w:r w:rsidRPr="00D659CC">
        <w:rPr>
          <w:noProof/>
        </w:rPr>
        <w:drawing>
          <wp:inline distT="0" distB="0" distL="0" distR="0" wp14:anchorId="0A4A0458" wp14:editId="71CCAA24">
            <wp:extent cx="5292677" cy="2674620"/>
            <wp:effectExtent l="0" t="0" r="3810" b="0"/>
            <wp:docPr id="5480" name="Picture 5480" descr="UML sequence diagram - example" title="UML Sequenc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equence Diagram"/>
                    <pic:cNvPicPr>
                      <a:picLocks noChangeAspect="1" noChangeArrowheads="1"/>
                    </pic:cNvPicPr>
                  </pic:nvPicPr>
                  <pic:blipFill>
                    <a:blip r:embed="rId419" cstate="print">
                      <a:grayscl/>
                      <a:lum bright="-20000" contrast="40000"/>
                      <a:extLst>
                        <a:ext uri="{28A0092B-C50C-407E-A947-70E740481C1C}">
                          <a14:useLocalDpi xmlns:a14="http://schemas.microsoft.com/office/drawing/2010/main"/>
                        </a:ext>
                      </a:extLst>
                    </a:blip>
                    <a:srcRect/>
                    <a:stretch>
                      <a:fillRect/>
                    </a:stretch>
                  </pic:blipFill>
                  <pic:spPr bwMode="auto">
                    <a:xfrm>
                      <a:off x="0" y="0"/>
                      <a:ext cx="5295152" cy="2675871"/>
                    </a:xfrm>
                    <a:prstGeom prst="rect">
                      <a:avLst/>
                    </a:prstGeom>
                    <a:noFill/>
                    <a:ln>
                      <a:noFill/>
                    </a:ln>
                    <a:effectLst/>
                  </pic:spPr>
                </pic:pic>
              </a:graphicData>
            </a:graphic>
          </wp:inline>
        </w:drawing>
      </w:r>
    </w:p>
    <w:p w14:paraId="49EB8691" w14:textId="77777777" w:rsidR="006E6101" w:rsidRPr="00D659CC" w:rsidRDefault="006E6101" w:rsidP="006E6101">
      <w:pPr>
        <w:rPr>
          <w:bCs/>
        </w:rPr>
      </w:pPr>
      <w:r w:rsidRPr="00D659CC">
        <w:rPr>
          <w:b/>
          <w:bCs/>
        </w:rPr>
        <w:t xml:space="preserve">Classes </w:t>
      </w:r>
      <w:r w:rsidRPr="00D659CC">
        <w:rPr>
          <w:bCs/>
        </w:rPr>
        <w:t>are depicted with columns</w:t>
      </w:r>
      <w:r w:rsidR="003E31FC" w:rsidRPr="00D659CC">
        <w:rPr>
          <w:bCs/>
        </w:rPr>
        <w:t xml:space="preserve"> (lifelines)</w:t>
      </w:r>
      <w:r w:rsidRPr="00D659CC">
        <w:rPr>
          <w:bCs/>
        </w:rPr>
        <w:t xml:space="preserve">. </w:t>
      </w:r>
      <w:r w:rsidRPr="00D659CC">
        <w:rPr>
          <w:b/>
          <w:bCs/>
        </w:rPr>
        <w:t>Messages (actions)</w:t>
      </w:r>
      <w:r w:rsidRPr="00D659CC">
        <w:rPr>
          <w:bCs/>
        </w:rPr>
        <w:t xml:space="preserve"> are depicted with arrows</w:t>
      </w:r>
      <w:r w:rsidR="003E31FC" w:rsidRPr="00D659CC">
        <w:rPr>
          <w:bCs/>
        </w:rPr>
        <w:t xml:space="preserve"> and text above the arrows</w:t>
      </w:r>
      <w:r w:rsidRPr="00D659CC">
        <w:rPr>
          <w:bCs/>
        </w:rPr>
        <w:t xml:space="preserve">. </w:t>
      </w:r>
      <w:r w:rsidRPr="00D659CC">
        <w:rPr>
          <w:b/>
          <w:bCs/>
        </w:rPr>
        <w:t>Participants</w:t>
      </w:r>
      <w:r w:rsidRPr="00D659CC">
        <w:rPr>
          <w:bCs/>
        </w:rPr>
        <w:t xml:space="preserve"> are depicted with wide rectangles. </w:t>
      </w:r>
      <w:r w:rsidRPr="00D659CC">
        <w:rPr>
          <w:b/>
          <w:bCs/>
        </w:rPr>
        <w:t>States</w:t>
      </w:r>
      <w:r w:rsidRPr="00D659CC">
        <w:rPr>
          <w:bCs/>
        </w:rPr>
        <w:t xml:space="preserve"> are depicted with dashed lines.</w:t>
      </w:r>
      <w:r w:rsidR="003E31FC" w:rsidRPr="00D659CC">
        <w:rPr>
          <w:bCs/>
        </w:rPr>
        <w:t xml:space="preserve"> The period of activity (</w:t>
      </w:r>
      <w:r w:rsidR="003E31FC" w:rsidRPr="00D659CC">
        <w:rPr>
          <w:b/>
          <w:bCs/>
        </w:rPr>
        <w:t>activatio</w:t>
      </w:r>
      <w:r w:rsidR="003E31FC" w:rsidRPr="00D659CC">
        <w:rPr>
          <w:bCs/>
        </w:rPr>
        <w:t>n) of certain class during the time is depicted as narrow rectangles.</w:t>
      </w:r>
    </w:p>
    <w:p w14:paraId="6B96333A" w14:textId="77777777" w:rsidR="006E6101" w:rsidRPr="00D659CC" w:rsidRDefault="006E6101" w:rsidP="00732360">
      <w:pPr>
        <w:pStyle w:val="Heading4"/>
      </w:pPr>
      <w:r w:rsidRPr="00D659CC">
        <w:t>Messages – Example</w:t>
      </w:r>
    </w:p>
    <w:p w14:paraId="7C382E01" w14:textId="77777777" w:rsidR="006E6101" w:rsidRPr="00D659CC" w:rsidRDefault="006E6101" w:rsidP="006E6101">
      <w:pPr>
        <w:spacing w:after="120"/>
      </w:pPr>
      <w:r w:rsidRPr="00D659CC">
        <w:t xml:space="preserve">The direction of the arrow designates the </w:t>
      </w:r>
      <w:r w:rsidRPr="00D659CC">
        <w:rPr>
          <w:b/>
        </w:rPr>
        <w:t>sender</w:t>
      </w:r>
      <w:r w:rsidRPr="00D659CC">
        <w:t xml:space="preserve"> and the </w:t>
      </w:r>
      <w:r w:rsidRPr="00D659CC">
        <w:rPr>
          <w:b/>
        </w:rPr>
        <w:t>recipient</w:t>
      </w:r>
      <w:r w:rsidRPr="00D659CC">
        <w:t xml:space="preserve"> of a </w:t>
      </w:r>
      <w:r w:rsidRPr="00D659CC">
        <w:rPr>
          <w:b/>
        </w:rPr>
        <w:t>message</w:t>
      </w:r>
      <w:r w:rsidR="003E31FC" w:rsidRPr="00D659CC">
        <w:t xml:space="preserve"> (a method </w:t>
      </w:r>
      <w:proofErr w:type="gramStart"/>
      <w:r w:rsidR="003E31FC" w:rsidRPr="00D659CC">
        <w:t>call</w:t>
      </w:r>
      <w:proofErr w:type="gramEnd"/>
      <w:r w:rsidR="003E31FC" w:rsidRPr="00D659CC">
        <w:t xml:space="preserve"> in OOP)</w:t>
      </w:r>
      <w:r w:rsidRPr="00D659CC">
        <w:t xml:space="preserve">. Horizontal dashed lines depict </w:t>
      </w:r>
      <w:r w:rsidRPr="00D659CC">
        <w:rPr>
          <w:b/>
        </w:rPr>
        <w:t>data flow</w:t>
      </w:r>
      <w:r w:rsidRPr="00D659CC">
        <w:t>:</w:t>
      </w:r>
    </w:p>
    <w:p w14:paraId="1249D8F9" w14:textId="77777777" w:rsidR="006E6101" w:rsidRPr="00D659CC" w:rsidRDefault="006E6101" w:rsidP="006E6101">
      <w:pPr>
        <w:jc w:val="center"/>
      </w:pPr>
      <w:r w:rsidRPr="00D659CC">
        <w:rPr>
          <w:noProof/>
        </w:rPr>
        <w:drawing>
          <wp:inline distT="0" distB="0" distL="0" distR="0" wp14:anchorId="7E293A86" wp14:editId="5558670E">
            <wp:extent cx="5009507" cy="2065020"/>
            <wp:effectExtent l="0" t="0" r="1270" b="0"/>
            <wp:docPr id="5481" name="Object 4" descr="UML sequence diagrams: messages and activation" title="UML Sequence Diagrams - Messages and Activ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420">
                      <a:grayscl/>
                      <a:extLst>
                        <a:ext uri="{BEBA8EAE-BF5A-486C-A8C5-ECC9F3942E4B}">
                          <a14:imgProps xmlns:a14="http://schemas.microsoft.com/office/drawing/2010/main">
                            <a14:imgLayer r:embed="rId421">
                              <a14:imgEffect>
                                <a14:brightnessContrast bright="-10000" contrast="20000"/>
                              </a14:imgEffect>
                            </a14:imgLayer>
                          </a14:imgProps>
                        </a:ext>
                        <a:ext uri="{28A0092B-C50C-407E-A947-70E740481C1C}">
                          <a14:useLocalDpi xmlns:a14="http://schemas.microsoft.com/office/drawing/2010/main"/>
                        </a:ext>
                      </a:extLst>
                    </a:blip>
                    <a:srcRect/>
                    <a:stretch>
                      <a:fillRect/>
                    </a:stretch>
                  </pic:blipFill>
                  <pic:spPr bwMode="auto">
                    <a:xfrm>
                      <a:off x="0" y="0"/>
                      <a:ext cx="5014527" cy="2067089"/>
                    </a:xfrm>
                    <a:prstGeom prst="rect">
                      <a:avLst/>
                    </a:prstGeom>
                    <a:noFill/>
                    <a:ln>
                      <a:noFill/>
                    </a:ln>
                    <a:effectLst/>
                  </pic:spPr>
                </pic:pic>
              </a:graphicData>
            </a:graphic>
          </wp:inline>
        </w:drawing>
      </w:r>
    </w:p>
    <w:p w14:paraId="36157EA2" w14:textId="77777777" w:rsidR="006E6101" w:rsidRPr="00D659CC" w:rsidRDefault="006E6101" w:rsidP="00732360">
      <w:pPr>
        <w:pStyle w:val="Heading3"/>
      </w:pPr>
      <w:r w:rsidRPr="00D659CC">
        <w:lastRenderedPageBreak/>
        <w:t>Statechart Diagrams</w:t>
      </w:r>
    </w:p>
    <w:p w14:paraId="71A7CCD6" w14:textId="77777777" w:rsidR="006E6101" w:rsidRPr="00D659CC" w:rsidRDefault="006E6101" w:rsidP="006E6101">
      <w:pPr>
        <w:spacing w:after="120"/>
      </w:pPr>
      <w:r w:rsidRPr="00D659CC">
        <w:t xml:space="preserve">Statechart diagrams describe the possible </w:t>
      </w:r>
      <w:r w:rsidR="003E31FC" w:rsidRPr="00D659CC">
        <w:rPr>
          <w:b/>
        </w:rPr>
        <w:t>states</w:t>
      </w:r>
      <w:r w:rsidRPr="00D659CC">
        <w:t xml:space="preserve"> of </w:t>
      </w:r>
      <w:r w:rsidR="003E31FC" w:rsidRPr="00D659CC">
        <w:t>certain</w:t>
      </w:r>
      <w:r w:rsidRPr="00D659CC">
        <w:t xml:space="preserve"> process and the possible </w:t>
      </w:r>
      <w:r w:rsidRPr="00D659CC">
        <w:rPr>
          <w:b/>
        </w:rPr>
        <w:t>transitions</w:t>
      </w:r>
      <w:r w:rsidRPr="00D659CC">
        <w:t xml:space="preserve"> between them</w:t>
      </w:r>
      <w:r w:rsidR="003E31FC" w:rsidRPr="00D659CC">
        <w:t xml:space="preserve"> along with the conditions for the transitions</w:t>
      </w:r>
      <w:r w:rsidRPr="00D659CC">
        <w:t>.</w:t>
      </w:r>
      <w:r w:rsidR="003E31FC" w:rsidRPr="00D659CC">
        <w:t xml:space="preserve"> </w:t>
      </w:r>
      <w:r w:rsidRPr="00D659CC">
        <w:t xml:space="preserve">They represent </w:t>
      </w:r>
      <w:r w:rsidRPr="00D659CC">
        <w:rPr>
          <w:b/>
        </w:rPr>
        <w:t xml:space="preserve">finite-state </w:t>
      </w:r>
      <w:r w:rsidR="003E31FC" w:rsidRPr="00D659CC">
        <w:rPr>
          <w:b/>
        </w:rPr>
        <w:t>automat</w:t>
      </w:r>
      <w:r w:rsidR="000A3F64" w:rsidRPr="00D659CC">
        <w:rPr>
          <w:b/>
        </w:rPr>
        <w:t>a</w:t>
      </w:r>
      <w:r w:rsidR="003E31FC" w:rsidRPr="00D659CC">
        <w:rPr>
          <w:b/>
        </w:rPr>
        <w:t xml:space="preserve"> </w:t>
      </w:r>
      <w:r w:rsidR="003E31FC" w:rsidRPr="00D659CC">
        <w:t>(</w:t>
      </w:r>
      <w:r w:rsidR="003E31FC" w:rsidRPr="00D659CC">
        <w:rPr>
          <w:b/>
        </w:rPr>
        <w:t>state machine</w:t>
      </w:r>
      <w:r w:rsidR="000A3F64" w:rsidRPr="00D659CC">
        <w:rPr>
          <w:b/>
        </w:rPr>
        <w:t>s</w:t>
      </w:r>
      <w:r w:rsidR="003E31FC" w:rsidRPr="00D659CC">
        <w:t xml:space="preserve">). Below we have an </w:t>
      </w:r>
      <w:r w:rsidR="003E31FC" w:rsidRPr="00D659CC">
        <w:rPr>
          <w:b/>
        </w:rPr>
        <w:t>example of statechart diagram</w:t>
      </w:r>
      <w:r w:rsidR="003E31FC" w:rsidRPr="00D659CC">
        <w:t xml:space="preserve"> that illustrates the states and transitions of </w:t>
      </w:r>
      <w:r w:rsidR="00D77C56" w:rsidRPr="00D659CC">
        <w:t xml:space="preserve">typical </w:t>
      </w:r>
      <w:r w:rsidR="003E31FC" w:rsidRPr="00D659CC">
        <w:t xml:space="preserve">process of changing the </w:t>
      </w:r>
      <w:r w:rsidR="00D77C56" w:rsidRPr="00D659CC">
        <w:t xml:space="preserve">current </w:t>
      </w:r>
      <w:r w:rsidR="003E31FC" w:rsidRPr="00D659CC">
        <w:t>time of a wall clock</w:t>
      </w:r>
      <w:r w:rsidR="00D77C56" w:rsidRPr="00D659CC">
        <w:t xml:space="preserve"> which has two buttons and a screen:</w:t>
      </w:r>
    </w:p>
    <w:p w14:paraId="4D6A3297" w14:textId="77777777" w:rsidR="006E6101" w:rsidRPr="00D659CC" w:rsidRDefault="006E6101" w:rsidP="006E6101">
      <w:pPr>
        <w:jc w:val="center"/>
      </w:pPr>
      <w:r w:rsidRPr="00D659CC">
        <w:rPr>
          <w:noProof/>
        </w:rPr>
        <w:drawing>
          <wp:inline distT="0" distB="0" distL="0" distR="0" wp14:anchorId="2507CA81" wp14:editId="36F09007">
            <wp:extent cx="5061600" cy="2970000"/>
            <wp:effectExtent l="0" t="0" r="5715" b="1905"/>
            <wp:docPr id="5482" name="Object 3" descr="UML statechart diagram - example" title="UML Statechart Diagra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422" cstate="print">
                      <a:grayscl/>
                      <a:extLst>
                        <a:ext uri="{BEBA8EAE-BF5A-486C-A8C5-ECC9F3942E4B}">
                          <a14:imgProps xmlns:a14="http://schemas.microsoft.com/office/drawing/2010/main">
                            <a14:imgLayer r:embed="rId423">
                              <a14:imgEffect>
                                <a14:brightnessContrast bright="-10000" contrast="30000"/>
                              </a14:imgEffect>
                            </a14:imgLayer>
                          </a14:imgProps>
                        </a:ext>
                        <a:ext uri="{28A0092B-C50C-407E-A947-70E740481C1C}">
                          <a14:useLocalDpi xmlns:a14="http://schemas.microsoft.com/office/drawing/2010/main"/>
                        </a:ext>
                      </a:extLst>
                    </a:blip>
                    <a:srcRect l="-121" b="-833"/>
                    <a:stretch>
                      <a:fillRect/>
                    </a:stretch>
                  </pic:blipFill>
                  <pic:spPr bwMode="auto">
                    <a:xfrm>
                      <a:off x="0" y="0"/>
                      <a:ext cx="5061600" cy="2970000"/>
                    </a:xfrm>
                    <a:prstGeom prst="rect">
                      <a:avLst/>
                    </a:prstGeom>
                    <a:noFill/>
                    <a:ln>
                      <a:noFill/>
                    </a:ln>
                    <a:effectLst/>
                  </pic:spPr>
                </pic:pic>
              </a:graphicData>
            </a:graphic>
          </wp:inline>
        </w:drawing>
      </w:r>
    </w:p>
    <w:p w14:paraId="7E23A6A4" w14:textId="77777777" w:rsidR="006E6101" w:rsidRPr="00D659CC" w:rsidRDefault="006E6101" w:rsidP="00732360">
      <w:pPr>
        <w:pStyle w:val="Heading3"/>
      </w:pPr>
      <w:r w:rsidRPr="00D659CC">
        <w:t>Activity Diagrams</w:t>
      </w:r>
    </w:p>
    <w:p w14:paraId="38BCCEF9" w14:textId="77777777" w:rsidR="006E6101" w:rsidRPr="00D659CC" w:rsidRDefault="00D77C56" w:rsidP="006E6101">
      <w:pPr>
        <w:spacing w:after="120"/>
      </w:pPr>
      <w:r w:rsidRPr="00D659CC">
        <w:t>Activity diagrams</w:t>
      </w:r>
      <w:r w:rsidR="006E6101" w:rsidRPr="00D659CC">
        <w:t xml:space="preserve"> are a </w:t>
      </w:r>
      <w:r w:rsidR="006E6101" w:rsidRPr="00D659CC">
        <w:rPr>
          <w:b/>
        </w:rPr>
        <w:t>special type of statechart diagrams</w:t>
      </w:r>
      <w:r w:rsidR="006E6101" w:rsidRPr="00D659CC">
        <w:t xml:space="preserve"> where </w:t>
      </w:r>
      <w:r w:rsidR="006E6101" w:rsidRPr="00D659CC">
        <w:rPr>
          <w:b/>
        </w:rPr>
        <w:t>conditions are actions</w:t>
      </w:r>
      <w:r w:rsidR="006E6101" w:rsidRPr="00D659CC">
        <w:t>. They show the flow of actions in a system:</w:t>
      </w:r>
    </w:p>
    <w:p w14:paraId="3E5D07CA" w14:textId="77777777" w:rsidR="006E6101" w:rsidRPr="00D659CC" w:rsidRDefault="006E6101" w:rsidP="00796D7A">
      <w:pPr>
        <w:jc w:val="center"/>
      </w:pPr>
      <w:r w:rsidRPr="00D659CC">
        <w:rPr>
          <w:noProof/>
        </w:rPr>
        <w:drawing>
          <wp:inline distT="0" distB="0" distL="0" distR="0" wp14:anchorId="45D23C3A" wp14:editId="2D5D5530">
            <wp:extent cx="4568400" cy="1933200"/>
            <wp:effectExtent l="0" t="0" r="3810" b="0"/>
            <wp:docPr id="5483" name="Picture 6" descr="UML activity diagram - example" title="UML Activity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4">
                      <a:lum bright="-20000" contrast="20000"/>
                      <a:extLst>
                        <a:ext uri="{28A0092B-C50C-407E-A947-70E740481C1C}">
                          <a14:useLocalDpi xmlns:a14="http://schemas.microsoft.com/office/drawing/2010/main"/>
                        </a:ext>
                      </a:extLst>
                    </a:blip>
                    <a:srcRect/>
                    <a:stretch>
                      <a:fillRect/>
                    </a:stretch>
                  </pic:blipFill>
                  <pic:spPr bwMode="auto">
                    <a:xfrm>
                      <a:off x="0" y="0"/>
                      <a:ext cx="4568400" cy="1933200"/>
                    </a:xfrm>
                    <a:prstGeom prst="rect">
                      <a:avLst/>
                    </a:prstGeom>
                    <a:noFill/>
                    <a:ln>
                      <a:noFill/>
                    </a:ln>
                  </pic:spPr>
                </pic:pic>
              </a:graphicData>
            </a:graphic>
          </wp:inline>
        </w:drawing>
      </w:r>
    </w:p>
    <w:p w14:paraId="1200A85A" w14:textId="77777777" w:rsidR="006E6101" w:rsidRPr="00D659CC" w:rsidRDefault="006E6101" w:rsidP="00732360">
      <w:pPr>
        <w:pStyle w:val="Heading2"/>
      </w:pPr>
      <w:bookmarkStart w:id="416" w:name="_Toc418709518"/>
      <w:r w:rsidRPr="00D659CC">
        <w:t>Design Patterns</w:t>
      </w:r>
      <w:bookmarkEnd w:id="416"/>
    </w:p>
    <w:p w14:paraId="3E47419D" w14:textId="77777777" w:rsidR="006E6101" w:rsidRPr="00D659CC" w:rsidRDefault="006E6101" w:rsidP="006E6101">
      <w:r w:rsidRPr="00D659CC">
        <w:t xml:space="preserve">Few years after the onset of the object-oriented paradigm it was found that there are many </w:t>
      </w:r>
      <w:r w:rsidR="00912B99" w:rsidRPr="00D659CC">
        <w:t>situations, which</w:t>
      </w:r>
      <w:r w:rsidRPr="00D659CC">
        <w:t xml:space="preserve"> occur frequently during software development, such as a </w:t>
      </w:r>
      <w:r w:rsidR="00912B99" w:rsidRPr="00D659CC">
        <w:t>class, which</w:t>
      </w:r>
      <w:r w:rsidRPr="00D659CC">
        <w:t xml:space="preserve"> must have only one instance within the entire application.</w:t>
      </w:r>
    </w:p>
    <w:p w14:paraId="4EACF15C" w14:textId="53D6248C" w:rsidR="006E6101" w:rsidRPr="00D659CC" w:rsidRDefault="006E6101" w:rsidP="006E6101">
      <w:r w:rsidRPr="00D659CC">
        <w:rPr>
          <w:b/>
        </w:rPr>
        <w:t>Design patterns</w:t>
      </w:r>
      <w:r w:rsidRPr="00D659CC">
        <w:t xml:space="preserve"> appeared as </w:t>
      </w:r>
      <w:r w:rsidR="00D77C56" w:rsidRPr="00D659CC">
        <w:t xml:space="preserve">proven and </w:t>
      </w:r>
      <w:r w:rsidR="00C84D5B" w:rsidRPr="00D659CC">
        <w:t>highly efficient</w:t>
      </w:r>
      <w:r w:rsidR="00D77C56" w:rsidRPr="00D659CC">
        <w:t xml:space="preserve"> </w:t>
      </w:r>
      <w:r w:rsidRPr="00D659CC">
        <w:rPr>
          <w:b/>
        </w:rPr>
        <w:t>solutions to the most common problems of object-oriented modeling</w:t>
      </w:r>
      <w:r w:rsidRPr="00D659CC">
        <w:t xml:space="preserve">. </w:t>
      </w:r>
      <w:r w:rsidR="00D77C56" w:rsidRPr="00D659CC">
        <w:t xml:space="preserve">Design patterns are systematically described </w:t>
      </w:r>
      <w:r w:rsidRPr="00D659CC">
        <w:t xml:space="preserve">in the </w:t>
      </w:r>
      <w:r w:rsidRPr="00D659CC">
        <w:lastRenderedPageBreak/>
        <w:t>eponymous book by Erich Gamma &amp; Co. "</w:t>
      </w:r>
      <w:r w:rsidRPr="00D659CC">
        <w:rPr>
          <w:b/>
        </w:rPr>
        <w:t>Design Patterns: Elements of Reusable Object</w:t>
      </w:r>
      <w:r w:rsidR="00D77C56" w:rsidRPr="00D659CC">
        <w:rPr>
          <w:b/>
        </w:rPr>
        <w:t>-</w:t>
      </w:r>
      <w:r w:rsidRPr="00D659CC">
        <w:rPr>
          <w:b/>
        </w:rPr>
        <w:t>Oriented Software</w:t>
      </w:r>
      <w:r w:rsidRPr="00D659CC">
        <w:t>" (</w:t>
      </w:r>
      <w:hyperlink r:id="rId425" w:history="1">
        <w:r w:rsidRPr="00D659CC">
          <w:t>ISBN 0-201-63361-2</w:t>
        </w:r>
      </w:hyperlink>
      <w:r w:rsidRPr="00D659CC">
        <w:t xml:space="preserve">). The patterns in this book are called </w:t>
      </w:r>
      <w:r w:rsidR="00D77C56" w:rsidRPr="00D659CC">
        <w:t>“</w:t>
      </w:r>
      <w:r w:rsidRPr="00D659CC">
        <w:rPr>
          <w:b/>
          <w:noProof/>
        </w:rPr>
        <w:t>the GoF patterns</w:t>
      </w:r>
      <w:r w:rsidR="00D77C56" w:rsidRPr="00D659CC">
        <w:t>” or “classical design patterns”</w:t>
      </w:r>
      <w:r w:rsidRPr="00D659CC">
        <w:t>.</w:t>
      </w:r>
    </w:p>
    <w:p w14:paraId="5BB441A5" w14:textId="3B767048" w:rsidR="006E6101" w:rsidRPr="00D659CC" w:rsidRDefault="006E6101" w:rsidP="006E6101">
      <w:r w:rsidRPr="00D659CC">
        <w:rPr>
          <w:noProof/>
        </w:rPr>
        <w:drawing>
          <wp:anchor distT="0" distB="0" distL="114300" distR="114300" simplePos="0" relativeHeight="251664384" behindDoc="0" locked="0" layoutInCell="1" allowOverlap="0" wp14:anchorId="7099DD4A" wp14:editId="59CB4B54">
            <wp:simplePos x="0" y="0"/>
            <wp:positionH relativeFrom="column">
              <wp:posOffset>34925</wp:posOffset>
            </wp:positionH>
            <wp:positionV relativeFrom="paragraph">
              <wp:posOffset>99695</wp:posOffset>
            </wp:positionV>
            <wp:extent cx="802005" cy="1028700"/>
            <wp:effectExtent l="19050" t="19050" r="17145" b="19050"/>
            <wp:wrapSquare wrapText="bothSides"/>
            <wp:docPr id="5484" name="Picture 277" descr="Design Patterns: Elements of Reusable Object Oriented Software (GoF Patterns Book)" title="Design Patter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tbn0.google.com/images?q=tbn:V8efeapbDnVtkM:http://billmaya.files.wordpress.com/2007/07/design-patterns-book-cover.png">
                      <a:hlinkClick r:id="rId426"/>
                    </pic:cNvPr>
                    <pic:cNvPicPr>
                      <a:picLocks noChangeAspect="1" noChangeArrowheads="1"/>
                    </pic:cNvPicPr>
                  </pic:nvPicPr>
                  <pic:blipFill>
                    <a:blip r:embed="rId427" cstate="print">
                      <a:extLst>
                        <a:ext uri="{28A0092B-C50C-407E-A947-70E740481C1C}">
                          <a14:useLocalDpi xmlns:a14="http://schemas.microsoft.com/office/drawing/2010/main"/>
                        </a:ext>
                      </a:extLst>
                    </a:blip>
                    <a:srcRect/>
                    <a:stretch>
                      <a:fillRect/>
                    </a:stretch>
                  </pic:blipFill>
                  <pic:spPr bwMode="auto">
                    <a:xfrm>
                      <a:off x="0" y="0"/>
                      <a:ext cx="80200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Pr="00D659CC">
        <w:t xml:space="preserve">This is one of the few books in the field of computer </w:t>
      </w:r>
      <w:r w:rsidR="00912B99" w:rsidRPr="00D659CC">
        <w:t>science, which</w:t>
      </w:r>
      <w:r w:rsidRPr="00D659CC">
        <w:t xml:space="preserve"> remain current 15 years after publishing. Design patterns complement the basic principles of OOP with </w:t>
      </w:r>
      <w:r w:rsidRPr="00D659CC">
        <w:rPr>
          <w:b/>
        </w:rPr>
        <w:t>well-known solutions of well-known problems</w:t>
      </w:r>
      <w:r w:rsidRPr="00D659CC">
        <w:t>. A good place to start studying the design patterns is the</w:t>
      </w:r>
      <w:r w:rsidR="00D77C56" w:rsidRPr="00D659CC">
        <w:t>ir</w:t>
      </w:r>
      <w:r w:rsidRPr="00D659CC">
        <w:t xml:space="preserve"> Wikipedia article: </w:t>
      </w:r>
      <w:hyperlink r:id="rId428" w:history="1">
        <w:r w:rsidRPr="00D659CC">
          <w:rPr>
            <w:noProof/>
            <w:color w:val="0000FF"/>
            <w:u w:val="single"/>
          </w:rPr>
          <w:t>en.wikipedia.org/wiki/</w:t>
        </w:r>
        <w:r w:rsidR="002F136A">
          <w:rPr>
            <w:noProof/>
            <w:color w:val="0000FF"/>
            <w:u w:val="single"/>
          </w:rPr>
          <w:br/>
        </w:r>
        <w:r w:rsidRPr="00D659CC">
          <w:rPr>
            <w:noProof/>
            <w:color w:val="0000FF"/>
            <w:u w:val="single"/>
          </w:rPr>
          <w:t>Design_pattern (computer science)</w:t>
        </w:r>
      </w:hyperlink>
      <w:r w:rsidRPr="00D659CC">
        <w:rPr>
          <w:noProof/>
        </w:rPr>
        <w:t xml:space="preserve">. You may also check the "Data &amp; Object Factory" </w:t>
      </w:r>
      <w:r w:rsidRPr="00D659CC">
        <w:rPr>
          <w:b/>
          <w:noProof/>
        </w:rPr>
        <w:t>patterns catalog</w:t>
      </w:r>
      <w:r w:rsidRPr="00D659CC">
        <w:rPr>
          <w:noProof/>
        </w:rPr>
        <w:t xml:space="preserve"> </w:t>
      </w:r>
      <w:hyperlink r:id="rId429" w:history="1">
        <w:r w:rsidR="00D77C56" w:rsidRPr="00D659CC">
          <w:rPr>
            <w:rStyle w:val="Hyperlink"/>
            <w:noProof/>
          </w:rPr>
          <w:t>http://www.dofactory.com/Patterns/Patterns.aspx</w:t>
        </w:r>
      </w:hyperlink>
      <w:r w:rsidRPr="00D659CC">
        <w:rPr>
          <w:noProof/>
        </w:rPr>
        <w:t>, wh</w:t>
      </w:r>
      <w:r w:rsidR="00D77C56" w:rsidRPr="00D659CC">
        <w:rPr>
          <w:noProof/>
        </w:rPr>
        <w:t>ere the authors</w:t>
      </w:r>
      <w:r w:rsidRPr="00D659CC">
        <w:rPr>
          <w:noProof/>
        </w:rPr>
        <w:t xml:space="preserve"> provide C# implementation of the classical GoF patterns.</w:t>
      </w:r>
    </w:p>
    <w:p w14:paraId="2D472E02" w14:textId="77777777" w:rsidR="008379D7" w:rsidRPr="00D659CC" w:rsidRDefault="006E6101" w:rsidP="00732360">
      <w:pPr>
        <w:pStyle w:val="Heading3"/>
      </w:pPr>
      <w:bookmarkStart w:id="417" w:name="Singleton_Design_Pattern"/>
      <w:bookmarkEnd w:id="417"/>
      <w:r w:rsidRPr="00D659CC">
        <w:t>The Singleton Design Pattern</w:t>
      </w:r>
    </w:p>
    <w:p w14:paraId="1EBCDF1E" w14:textId="77777777" w:rsidR="006E6101" w:rsidRPr="00D659CC" w:rsidRDefault="006E6101" w:rsidP="006E6101">
      <w:r w:rsidRPr="00D659CC">
        <w:t xml:space="preserve">This is the most popular and most frequently used design pattern. It allows a </w:t>
      </w:r>
      <w:r w:rsidRPr="00D659CC">
        <w:rPr>
          <w:b/>
        </w:rPr>
        <w:t>class to have only one instance</w:t>
      </w:r>
      <w:r w:rsidRPr="00D659CC">
        <w:t xml:space="preserve"> and defines where it has to be taken from. Typical examples are </w:t>
      </w:r>
      <w:r w:rsidR="00912B99" w:rsidRPr="00D659CC">
        <w:t>classes, which</w:t>
      </w:r>
      <w:r w:rsidRPr="00D659CC">
        <w:t xml:space="preserve"> define references to singular entities (a virtual machine, operating system, window manager in a graphical application or a file system) as well as classes of the next pattern (factory).</w:t>
      </w:r>
    </w:p>
    <w:p w14:paraId="4EC833F3" w14:textId="77777777" w:rsidR="006E6101" w:rsidRPr="00D659CC" w:rsidRDefault="006E6101" w:rsidP="00732360">
      <w:pPr>
        <w:pStyle w:val="Heading4"/>
      </w:pPr>
      <w:r w:rsidRPr="00D659CC">
        <w:t>The Singleton Design Pattern – Example</w:t>
      </w:r>
    </w:p>
    <w:p w14:paraId="717DD800" w14:textId="77777777" w:rsidR="006E6101" w:rsidRPr="00D659CC" w:rsidRDefault="006E6101" w:rsidP="006E6101">
      <w:pPr>
        <w:spacing w:after="120"/>
      </w:pPr>
      <w:r w:rsidRPr="00D659CC">
        <w:t xml:space="preserve">Here is a sample implementation of the </w:t>
      </w:r>
      <w:r w:rsidRPr="00D659CC">
        <w:rPr>
          <w:b/>
        </w:rPr>
        <w:t>singleton</w:t>
      </w:r>
      <w:r w:rsidRPr="00D659CC">
        <w:t xml:space="preserve"> design patte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D659CC" w14:paraId="093F52C7" w14:textId="77777777" w:rsidTr="00A55C70">
        <w:tc>
          <w:tcPr>
            <w:tcW w:w="9498" w:type="dxa"/>
            <w:tcBorders>
              <w:top w:val="single" w:sz="4" w:space="0" w:color="auto"/>
              <w:left w:val="single" w:sz="4" w:space="0" w:color="auto"/>
              <w:bottom w:val="single" w:sz="4" w:space="0" w:color="auto"/>
              <w:right w:val="single" w:sz="4" w:space="0" w:color="auto"/>
            </w:tcBorders>
            <w:shd w:val="clear" w:color="auto" w:fill="F3F3F3"/>
          </w:tcPr>
          <w:p w14:paraId="03D47955" w14:textId="77777777"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Singleton.cs</w:t>
            </w:r>
          </w:p>
        </w:tc>
      </w:tr>
      <w:tr w:rsidR="006E6101" w:rsidRPr="00D659CC" w14:paraId="4EEA758B" w14:textId="77777777" w:rsidTr="002F136A">
        <w:tc>
          <w:tcPr>
            <w:tcW w:w="9637" w:type="dxa"/>
            <w:tcBorders>
              <w:top w:val="single" w:sz="4" w:space="0" w:color="auto"/>
              <w:left w:val="single" w:sz="4" w:space="0" w:color="auto"/>
              <w:bottom w:val="single" w:sz="4" w:space="0" w:color="auto"/>
              <w:right w:val="single" w:sz="4" w:space="0" w:color="auto"/>
            </w:tcBorders>
          </w:tcPr>
          <w:p w14:paraId="5D5745CD"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color w:val="0000FF"/>
                <w:sz w:val="22"/>
                <w:szCs w:val="19"/>
              </w:rPr>
              <w:t>public</w:t>
            </w:r>
            <w:r w:rsidRPr="00D659CC">
              <w:rPr>
                <w:rFonts w:ascii="Consolas" w:hAnsi="Consolas" w:cs="Consolas"/>
                <w:noProof/>
                <w:sz w:val="22"/>
                <w:szCs w:val="19"/>
              </w:rPr>
              <w:t xml:space="preserve"> </w:t>
            </w:r>
            <w:r w:rsidRPr="00D659CC">
              <w:rPr>
                <w:rFonts w:ascii="Consolas" w:hAnsi="Consolas" w:cs="Consolas"/>
                <w:noProof/>
                <w:color w:val="0000FF"/>
                <w:sz w:val="22"/>
                <w:szCs w:val="19"/>
              </w:rPr>
              <w:t>class</w:t>
            </w:r>
            <w:r w:rsidRPr="00D659CC">
              <w:rPr>
                <w:rFonts w:ascii="Consolas" w:hAnsi="Consolas" w:cs="Consolas"/>
                <w:noProof/>
                <w:sz w:val="22"/>
                <w:szCs w:val="19"/>
              </w:rPr>
              <w:t xml:space="preserve"> </w:t>
            </w:r>
            <w:r w:rsidRPr="00D659CC">
              <w:rPr>
                <w:rFonts w:ascii="Consolas" w:hAnsi="Consolas"/>
                <w:noProof/>
                <w:color w:val="2B91AF"/>
                <w:sz w:val="22"/>
              </w:rPr>
              <w:t>Singleton</w:t>
            </w:r>
          </w:p>
          <w:p w14:paraId="781DBB6F"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w:t>
            </w:r>
          </w:p>
          <w:p w14:paraId="27AC9C18"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r>
            <w:r w:rsidRPr="00D659CC">
              <w:rPr>
                <w:rFonts w:ascii="Consolas" w:hAnsi="Consolas" w:cs="Consolas"/>
                <w:noProof/>
                <w:color w:val="008000"/>
                <w:sz w:val="22"/>
                <w:szCs w:val="19"/>
              </w:rPr>
              <w:t xml:space="preserve">// </w:t>
            </w:r>
            <w:r w:rsidR="00D77C56" w:rsidRPr="00D659CC">
              <w:rPr>
                <w:rFonts w:ascii="Consolas" w:hAnsi="Consolas" w:cs="Consolas"/>
                <w:noProof/>
                <w:color w:val="008000"/>
                <w:sz w:val="22"/>
                <w:szCs w:val="19"/>
              </w:rPr>
              <w:t>The</w:t>
            </w:r>
            <w:r w:rsidRPr="00D659CC">
              <w:rPr>
                <w:rFonts w:ascii="Consolas" w:hAnsi="Consolas" w:cs="Consolas"/>
                <w:noProof/>
                <w:color w:val="008000"/>
                <w:sz w:val="22"/>
                <w:szCs w:val="19"/>
              </w:rPr>
              <w:t xml:space="preserve"> single instance</w:t>
            </w:r>
          </w:p>
          <w:p w14:paraId="23ED077B"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r>
            <w:r w:rsidRPr="00D659CC">
              <w:rPr>
                <w:rFonts w:ascii="Consolas" w:hAnsi="Consolas" w:cs="Consolas"/>
                <w:noProof/>
                <w:color w:val="0000FF"/>
                <w:sz w:val="22"/>
                <w:szCs w:val="19"/>
              </w:rPr>
              <w:t>private</w:t>
            </w:r>
            <w:r w:rsidRPr="00D659CC">
              <w:rPr>
                <w:rFonts w:ascii="Consolas" w:hAnsi="Consolas" w:cs="Consolas"/>
                <w:noProof/>
                <w:sz w:val="22"/>
                <w:szCs w:val="19"/>
              </w:rPr>
              <w:t xml:space="preserve"> </w:t>
            </w:r>
            <w:r w:rsidRPr="00D659CC">
              <w:rPr>
                <w:rFonts w:ascii="Consolas" w:hAnsi="Consolas" w:cs="Consolas"/>
                <w:noProof/>
                <w:color w:val="0000FF"/>
                <w:sz w:val="22"/>
                <w:szCs w:val="19"/>
              </w:rPr>
              <w:t>static</w:t>
            </w:r>
            <w:r w:rsidRPr="00D659CC">
              <w:rPr>
                <w:rFonts w:ascii="Consolas" w:hAnsi="Consolas" w:cs="Consolas"/>
                <w:noProof/>
                <w:sz w:val="22"/>
                <w:szCs w:val="19"/>
              </w:rPr>
              <w:t xml:space="preserve"> </w:t>
            </w:r>
            <w:r w:rsidRPr="00D659CC">
              <w:rPr>
                <w:rFonts w:ascii="Consolas" w:hAnsi="Consolas"/>
                <w:noProof/>
                <w:color w:val="2B91AF"/>
                <w:sz w:val="22"/>
              </w:rPr>
              <w:t>Singleton</w:t>
            </w:r>
            <w:r w:rsidRPr="00D659CC">
              <w:rPr>
                <w:rFonts w:ascii="Consolas" w:hAnsi="Consolas" w:cs="Consolas"/>
                <w:noProof/>
                <w:sz w:val="22"/>
                <w:szCs w:val="19"/>
              </w:rPr>
              <w:t xml:space="preserve"> instance;</w:t>
            </w:r>
          </w:p>
          <w:p w14:paraId="5744CD74" w14:textId="77777777" w:rsidR="006E6101" w:rsidRPr="002F136A" w:rsidRDefault="006E6101" w:rsidP="006E6101">
            <w:pPr>
              <w:autoSpaceDE w:val="0"/>
              <w:autoSpaceDN w:val="0"/>
              <w:adjustRightInd w:val="0"/>
              <w:spacing w:before="0"/>
              <w:jc w:val="left"/>
              <w:rPr>
                <w:rFonts w:ascii="Consolas" w:hAnsi="Consolas" w:cs="Consolas"/>
                <w:noProof/>
                <w:sz w:val="14"/>
                <w:szCs w:val="11"/>
              </w:rPr>
            </w:pPr>
          </w:p>
          <w:p w14:paraId="058AB7D5"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r>
            <w:r w:rsidRPr="00D659CC">
              <w:rPr>
                <w:rFonts w:ascii="Consolas" w:hAnsi="Consolas" w:cs="Consolas"/>
                <w:noProof/>
                <w:color w:val="008000"/>
                <w:sz w:val="22"/>
                <w:szCs w:val="19"/>
              </w:rPr>
              <w:t>// Initialize the single instance</w:t>
            </w:r>
          </w:p>
          <w:p w14:paraId="35BB0DF1"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r>
            <w:r w:rsidRPr="00D659CC">
              <w:rPr>
                <w:rFonts w:ascii="Consolas" w:hAnsi="Consolas" w:cs="Consolas"/>
                <w:noProof/>
                <w:color w:val="0000FF"/>
                <w:sz w:val="22"/>
                <w:szCs w:val="19"/>
              </w:rPr>
              <w:t>static</w:t>
            </w:r>
            <w:r w:rsidRPr="00D659CC">
              <w:rPr>
                <w:rFonts w:ascii="Consolas" w:hAnsi="Consolas" w:cs="Consolas"/>
                <w:noProof/>
                <w:sz w:val="22"/>
                <w:szCs w:val="19"/>
              </w:rPr>
              <w:t xml:space="preserve"> Singleton()</w:t>
            </w:r>
          </w:p>
          <w:p w14:paraId="6412ACCB"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t>{</w:t>
            </w:r>
          </w:p>
          <w:p w14:paraId="3B7BC435"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r>
            <w:r w:rsidRPr="00D659CC">
              <w:rPr>
                <w:rFonts w:ascii="Consolas" w:hAnsi="Consolas" w:cs="Consolas"/>
                <w:noProof/>
                <w:sz w:val="22"/>
                <w:szCs w:val="19"/>
              </w:rPr>
              <w:tab/>
              <w:t xml:space="preserve">instance = </w:t>
            </w:r>
            <w:r w:rsidRPr="00D659CC">
              <w:rPr>
                <w:rFonts w:ascii="Consolas" w:hAnsi="Consolas" w:cs="Consolas"/>
                <w:noProof/>
                <w:color w:val="0000FF"/>
                <w:sz w:val="22"/>
                <w:szCs w:val="19"/>
              </w:rPr>
              <w:t>new</w:t>
            </w:r>
            <w:r w:rsidRPr="00D659CC">
              <w:rPr>
                <w:rFonts w:ascii="Consolas" w:hAnsi="Consolas" w:cs="Consolas"/>
                <w:noProof/>
                <w:sz w:val="22"/>
                <w:szCs w:val="19"/>
              </w:rPr>
              <w:t xml:space="preserve"> </w:t>
            </w:r>
            <w:r w:rsidRPr="00D659CC">
              <w:rPr>
                <w:rFonts w:ascii="Consolas" w:hAnsi="Consolas"/>
                <w:noProof/>
                <w:color w:val="2B91AF"/>
                <w:sz w:val="22"/>
              </w:rPr>
              <w:t>Singleton</w:t>
            </w:r>
            <w:r w:rsidRPr="00D659CC">
              <w:rPr>
                <w:rFonts w:ascii="Consolas" w:hAnsi="Consolas" w:cs="Consolas"/>
                <w:noProof/>
                <w:sz w:val="22"/>
                <w:szCs w:val="19"/>
              </w:rPr>
              <w:t>();</w:t>
            </w:r>
          </w:p>
          <w:p w14:paraId="162304A4"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t>}</w:t>
            </w:r>
          </w:p>
          <w:p w14:paraId="5875C3D2" w14:textId="77777777" w:rsidR="006E6101" w:rsidRPr="002F136A" w:rsidRDefault="006E6101" w:rsidP="006E6101">
            <w:pPr>
              <w:autoSpaceDE w:val="0"/>
              <w:autoSpaceDN w:val="0"/>
              <w:adjustRightInd w:val="0"/>
              <w:spacing w:before="0"/>
              <w:jc w:val="left"/>
              <w:rPr>
                <w:rFonts w:ascii="Consolas" w:hAnsi="Consolas" w:cs="Consolas"/>
                <w:noProof/>
                <w:sz w:val="14"/>
                <w:szCs w:val="11"/>
              </w:rPr>
            </w:pPr>
          </w:p>
          <w:p w14:paraId="38E62AA1"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r>
            <w:r w:rsidRPr="00D659CC">
              <w:rPr>
                <w:rFonts w:ascii="Consolas" w:hAnsi="Consolas" w:cs="Consolas"/>
                <w:noProof/>
                <w:color w:val="008000"/>
                <w:sz w:val="22"/>
                <w:szCs w:val="19"/>
              </w:rPr>
              <w:t>// The property for retrieving the single instance</w:t>
            </w:r>
          </w:p>
          <w:p w14:paraId="70FE2612"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r>
            <w:r w:rsidRPr="00D659CC">
              <w:rPr>
                <w:rFonts w:ascii="Consolas" w:hAnsi="Consolas" w:cs="Consolas"/>
                <w:noProof/>
                <w:color w:val="0000FF"/>
                <w:sz w:val="22"/>
                <w:szCs w:val="19"/>
              </w:rPr>
              <w:t>public</w:t>
            </w:r>
            <w:r w:rsidRPr="00D659CC">
              <w:rPr>
                <w:rFonts w:ascii="Consolas" w:hAnsi="Consolas" w:cs="Consolas"/>
                <w:noProof/>
                <w:sz w:val="22"/>
                <w:szCs w:val="19"/>
              </w:rPr>
              <w:t xml:space="preserve"> </w:t>
            </w:r>
            <w:r w:rsidRPr="00D659CC">
              <w:rPr>
                <w:rFonts w:ascii="Consolas" w:hAnsi="Consolas" w:cs="Consolas"/>
                <w:noProof/>
                <w:color w:val="0000FF"/>
                <w:sz w:val="22"/>
                <w:szCs w:val="19"/>
              </w:rPr>
              <w:t>static</w:t>
            </w:r>
            <w:r w:rsidRPr="00D659CC">
              <w:rPr>
                <w:rFonts w:ascii="Consolas" w:hAnsi="Consolas" w:cs="Consolas"/>
                <w:noProof/>
                <w:sz w:val="22"/>
                <w:szCs w:val="19"/>
              </w:rPr>
              <w:t xml:space="preserve"> </w:t>
            </w:r>
            <w:r w:rsidRPr="00D659CC">
              <w:rPr>
                <w:rFonts w:ascii="Consolas" w:hAnsi="Consolas"/>
                <w:noProof/>
                <w:color w:val="2B91AF"/>
                <w:sz w:val="22"/>
              </w:rPr>
              <w:t>Singleton</w:t>
            </w:r>
            <w:r w:rsidRPr="00D659CC">
              <w:rPr>
                <w:rFonts w:ascii="Consolas" w:hAnsi="Consolas" w:cs="Consolas"/>
                <w:noProof/>
                <w:sz w:val="22"/>
                <w:szCs w:val="19"/>
              </w:rPr>
              <w:t xml:space="preserve"> Instance</w:t>
            </w:r>
          </w:p>
          <w:p w14:paraId="61077A98"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t>{</w:t>
            </w:r>
          </w:p>
          <w:p w14:paraId="76F7155F" w14:textId="77777777" w:rsidR="006E6101" w:rsidRPr="00D659CC" w:rsidRDefault="006E6101" w:rsidP="00D77C56">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r>
            <w:r w:rsidRPr="00D659CC">
              <w:rPr>
                <w:rFonts w:ascii="Consolas" w:hAnsi="Consolas" w:cs="Consolas"/>
                <w:noProof/>
                <w:sz w:val="22"/>
                <w:szCs w:val="19"/>
              </w:rPr>
              <w:tab/>
            </w:r>
            <w:r w:rsidRPr="00D659CC">
              <w:rPr>
                <w:rFonts w:ascii="Consolas" w:hAnsi="Consolas" w:cs="Consolas"/>
                <w:noProof/>
                <w:color w:val="0000FF"/>
                <w:sz w:val="22"/>
                <w:szCs w:val="19"/>
              </w:rPr>
              <w:t>get</w:t>
            </w:r>
            <w:r w:rsidR="00D77C56" w:rsidRPr="00D659CC">
              <w:rPr>
                <w:rFonts w:ascii="Consolas" w:hAnsi="Consolas" w:cs="Consolas"/>
                <w:noProof/>
                <w:sz w:val="22"/>
                <w:szCs w:val="19"/>
              </w:rPr>
              <w:t xml:space="preserve"> </w:t>
            </w:r>
            <w:r w:rsidRPr="00D659CC">
              <w:rPr>
                <w:rFonts w:ascii="Consolas" w:hAnsi="Consolas" w:cs="Consolas"/>
                <w:noProof/>
                <w:sz w:val="22"/>
                <w:szCs w:val="19"/>
              </w:rPr>
              <w:t>{</w:t>
            </w:r>
            <w:r w:rsidR="00D77C56" w:rsidRPr="00D659CC">
              <w:rPr>
                <w:rFonts w:ascii="Consolas" w:hAnsi="Consolas" w:cs="Consolas"/>
                <w:noProof/>
                <w:sz w:val="22"/>
                <w:szCs w:val="19"/>
              </w:rPr>
              <w:t xml:space="preserve"> </w:t>
            </w:r>
            <w:r w:rsidRPr="00D659CC">
              <w:rPr>
                <w:rFonts w:ascii="Consolas" w:hAnsi="Consolas" w:cs="Consolas"/>
                <w:noProof/>
                <w:color w:val="0000FF"/>
                <w:sz w:val="22"/>
                <w:szCs w:val="19"/>
              </w:rPr>
              <w:t>return</w:t>
            </w:r>
            <w:r w:rsidRPr="00D659CC">
              <w:rPr>
                <w:rFonts w:ascii="Consolas" w:hAnsi="Consolas" w:cs="Consolas"/>
                <w:noProof/>
                <w:sz w:val="22"/>
                <w:szCs w:val="19"/>
              </w:rPr>
              <w:t xml:space="preserve"> instance;</w:t>
            </w:r>
            <w:r w:rsidR="00D77C56" w:rsidRPr="00D659CC">
              <w:rPr>
                <w:rFonts w:ascii="Consolas" w:hAnsi="Consolas" w:cs="Consolas"/>
                <w:noProof/>
                <w:sz w:val="22"/>
                <w:szCs w:val="19"/>
              </w:rPr>
              <w:t xml:space="preserve"> </w:t>
            </w:r>
            <w:r w:rsidRPr="00D659CC">
              <w:rPr>
                <w:rFonts w:ascii="Consolas" w:hAnsi="Consolas" w:cs="Consolas"/>
                <w:noProof/>
                <w:sz w:val="22"/>
                <w:szCs w:val="19"/>
              </w:rPr>
              <w:t>}</w:t>
            </w:r>
          </w:p>
          <w:p w14:paraId="7FFBDCE3"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t>}</w:t>
            </w:r>
          </w:p>
          <w:p w14:paraId="7C55E892" w14:textId="77777777" w:rsidR="006E6101" w:rsidRPr="002F136A" w:rsidRDefault="006E6101" w:rsidP="006E6101">
            <w:pPr>
              <w:autoSpaceDE w:val="0"/>
              <w:autoSpaceDN w:val="0"/>
              <w:adjustRightInd w:val="0"/>
              <w:spacing w:before="0"/>
              <w:jc w:val="left"/>
              <w:rPr>
                <w:rFonts w:ascii="Consolas" w:hAnsi="Consolas" w:cs="Consolas"/>
                <w:noProof/>
                <w:sz w:val="14"/>
                <w:szCs w:val="11"/>
              </w:rPr>
            </w:pPr>
          </w:p>
          <w:p w14:paraId="06C82FD7"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r>
            <w:r w:rsidRPr="00D659CC">
              <w:rPr>
                <w:rFonts w:ascii="Consolas" w:hAnsi="Consolas" w:cs="Consolas"/>
                <w:noProof/>
                <w:color w:val="008000"/>
                <w:sz w:val="22"/>
                <w:szCs w:val="19"/>
              </w:rPr>
              <w:t>// Private constructor: protects against direct instantiation</w:t>
            </w:r>
          </w:p>
          <w:p w14:paraId="48DFF5E4"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ab/>
            </w:r>
            <w:r w:rsidRPr="00D659CC">
              <w:rPr>
                <w:rFonts w:ascii="Consolas" w:hAnsi="Consolas" w:cs="Consolas"/>
                <w:noProof/>
                <w:color w:val="0000FF"/>
                <w:sz w:val="22"/>
                <w:szCs w:val="19"/>
              </w:rPr>
              <w:t>private</w:t>
            </w:r>
            <w:r w:rsidRPr="00D659CC">
              <w:rPr>
                <w:rFonts w:ascii="Consolas" w:hAnsi="Consolas" w:cs="Consolas"/>
                <w:noProof/>
                <w:sz w:val="22"/>
                <w:szCs w:val="19"/>
              </w:rPr>
              <w:t xml:space="preserve"> Singleton() { }</w:t>
            </w:r>
          </w:p>
          <w:p w14:paraId="52E8FACD" w14:textId="77777777" w:rsidR="006E6101" w:rsidRPr="00D659CC" w:rsidRDefault="006E6101" w:rsidP="006E6101">
            <w:pPr>
              <w:autoSpaceDE w:val="0"/>
              <w:autoSpaceDN w:val="0"/>
              <w:adjustRightInd w:val="0"/>
              <w:spacing w:before="0"/>
              <w:jc w:val="left"/>
              <w:rPr>
                <w:rFonts w:ascii="Consolas" w:hAnsi="Consolas" w:cs="Consolas"/>
                <w:noProof/>
                <w:sz w:val="22"/>
                <w:szCs w:val="19"/>
              </w:rPr>
            </w:pPr>
            <w:r w:rsidRPr="00D659CC">
              <w:rPr>
                <w:rFonts w:ascii="Consolas" w:hAnsi="Consolas" w:cs="Consolas"/>
                <w:noProof/>
                <w:sz w:val="22"/>
                <w:szCs w:val="19"/>
              </w:rPr>
              <w:t>}</w:t>
            </w:r>
          </w:p>
        </w:tc>
      </w:tr>
    </w:tbl>
    <w:p w14:paraId="13AC44FE" w14:textId="77777777" w:rsidR="006E6101" w:rsidRPr="00D659CC" w:rsidRDefault="006E6101" w:rsidP="006E6101">
      <w:r w:rsidRPr="00D659CC">
        <w:t xml:space="preserve">We have a </w:t>
      </w:r>
      <w:r w:rsidRPr="00D659CC">
        <w:rPr>
          <w:b/>
        </w:rPr>
        <w:t xml:space="preserve">hidden </w:t>
      </w:r>
      <w:r w:rsidR="00D77C56" w:rsidRPr="00D659CC">
        <w:rPr>
          <w:b/>
        </w:rPr>
        <w:t>(</w:t>
      </w:r>
      <w:r w:rsidR="00D77C56" w:rsidRPr="00D659CC">
        <w:rPr>
          <w:rStyle w:val="Code"/>
        </w:rPr>
        <w:t>private</w:t>
      </w:r>
      <w:r w:rsidR="00D77C56" w:rsidRPr="00D659CC">
        <w:rPr>
          <w:b/>
        </w:rPr>
        <w:t xml:space="preserve">) </w:t>
      </w:r>
      <w:r w:rsidRPr="00D659CC">
        <w:rPr>
          <w:b/>
        </w:rPr>
        <w:t>constructor</w:t>
      </w:r>
      <w:r w:rsidRPr="00D659CC">
        <w:t xml:space="preserve"> in order to limit </w:t>
      </w:r>
      <w:r w:rsidR="00D77C56" w:rsidRPr="00D659CC">
        <w:t xml:space="preserve">external </w:t>
      </w:r>
      <w:r w:rsidRPr="00D659CC">
        <w:t xml:space="preserve">instantiations. We have a static </w:t>
      </w:r>
      <w:r w:rsidR="00912B99" w:rsidRPr="00D659CC">
        <w:t>variable, which</w:t>
      </w:r>
      <w:r w:rsidRPr="00D659CC">
        <w:t xml:space="preserve"> holds </w:t>
      </w:r>
      <w:r w:rsidRPr="00D659CC">
        <w:rPr>
          <w:b/>
        </w:rPr>
        <w:t>the only instance</w:t>
      </w:r>
      <w:r w:rsidRPr="00D659CC">
        <w:t xml:space="preserve">. We initialize it only once in the </w:t>
      </w:r>
      <w:r w:rsidRPr="00D659CC">
        <w:rPr>
          <w:b/>
        </w:rPr>
        <w:t>static constructor</w:t>
      </w:r>
      <w:r w:rsidRPr="00D659CC">
        <w:t xml:space="preserve"> of the class. The property for retrieving th</w:t>
      </w:r>
      <w:r w:rsidR="00D77C56" w:rsidRPr="00D659CC">
        <w:t xml:space="preserve">e single </w:t>
      </w:r>
      <w:r w:rsidRPr="00D659CC">
        <w:t xml:space="preserve">instance is usually called </w:t>
      </w:r>
      <w:r w:rsidRPr="00D659CC">
        <w:rPr>
          <w:rFonts w:ascii="Consolas" w:hAnsi="Consolas"/>
          <w:b/>
          <w:bCs/>
          <w:noProof/>
          <w:kern w:val="32"/>
          <w:sz w:val="22"/>
        </w:rPr>
        <w:t>Instance</w:t>
      </w:r>
      <w:r w:rsidRPr="00D659CC">
        <w:t>.</w:t>
      </w:r>
    </w:p>
    <w:p w14:paraId="52DF828A" w14:textId="77777777" w:rsidR="006E6101" w:rsidRPr="00D659CC" w:rsidRDefault="006E6101" w:rsidP="006E6101">
      <w:r w:rsidRPr="00D659CC">
        <w:t>The pattern can undergo many optimizations, such as the so called "</w:t>
      </w:r>
      <w:r w:rsidRPr="00D659CC">
        <w:rPr>
          <w:b/>
        </w:rPr>
        <w:t>lazy initialization</w:t>
      </w:r>
      <w:r w:rsidRPr="00D659CC">
        <w:t>" of the only variable, in order to save memory, but this is its classical form.</w:t>
      </w:r>
    </w:p>
    <w:p w14:paraId="639FBFCC" w14:textId="77777777" w:rsidR="008379D7" w:rsidRPr="00D659CC" w:rsidRDefault="006E6101" w:rsidP="00732360">
      <w:pPr>
        <w:pStyle w:val="Heading3"/>
      </w:pPr>
      <w:r w:rsidRPr="00D659CC">
        <w:lastRenderedPageBreak/>
        <w:t>The Factory Method Design Pattern</w:t>
      </w:r>
    </w:p>
    <w:p w14:paraId="028DE2E2" w14:textId="77777777" w:rsidR="006E6101" w:rsidRPr="00D659CC" w:rsidRDefault="006E6101" w:rsidP="006E6101">
      <w:r w:rsidRPr="00D659CC">
        <w:rPr>
          <w:b/>
        </w:rPr>
        <w:t>Factory method</w:t>
      </w:r>
      <w:r w:rsidRPr="00D659CC">
        <w:t xml:space="preserve"> is another very common design pattern. It is intended for </w:t>
      </w:r>
      <w:r w:rsidRPr="00D659CC">
        <w:rPr>
          <w:b/>
        </w:rPr>
        <w:t>"producing" objects</w:t>
      </w:r>
      <w:r w:rsidRPr="00D659CC">
        <w:t>. The instantiation of an object is not performed directly, but rather by the factory method. This allows the factory method to decide which specific instance to create</w:t>
      </w:r>
      <w:r w:rsidR="002B7307" w:rsidRPr="00D659CC">
        <w:t xml:space="preserve"> from a family of classes implementing a common interface</w:t>
      </w:r>
      <w:r w:rsidRPr="00D659CC">
        <w:t>. The solution can depend on the environment, a parameter or some system setting.</w:t>
      </w:r>
    </w:p>
    <w:p w14:paraId="1845AF8D" w14:textId="77777777" w:rsidR="006E6101" w:rsidRPr="00D659CC" w:rsidRDefault="006E6101" w:rsidP="00732360">
      <w:pPr>
        <w:pStyle w:val="Heading4"/>
      </w:pPr>
      <w:r w:rsidRPr="00D659CC">
        <w:t>The Factory Method Design Pattern</w:t>
      </w:r>
      <w:r w:rsidR="0026470C" w:rsidRPr="00D659CC">
        <w:t xml:space="preserve"> </w:t>
      </w:r>
      <w:r w:rsidRPr="00D659CC">
        <w:t>– Example</w:t>
      </w:r>
    </w:p>
    <w:p w14:paraId="446C7796" w14:textId="77777777" w:rsidR="006E6101" w:rsidRPr="00D659CC" w:rsidRDefault="006E6101" w:rsidP="006E6101">
      <w:r w:rsidRPr="00D659CC">
        <w:t xml:space="preserve">Factory methods </w:t>
      </w:r>
      <w:r w:rsidRPr="00D659CC">
        <w:rPr>
          <w:b/>
        </w:rPr>
        <w:t>encapsulate object creation</w:t>
      </w:r>
      <w:r w:rsidRPr="00D659CC">
        <w:t>. This is useful if the creation process is very complicated – if it depends on settings in configuration files or input data by the user.</w:t>
      </w:r>
    </w:p>
    <w:p w14:paraId="10348B4A" w14:textId="03228303" w:rsidR="006E6101" w:rsidRPr="00D659CC" w:rsidRDefault="006E6101" w:rsidP="006E6101">
      <w:pPr>
        <w:spacing w:after="120"/>
      </w:pPr>
      <w:r w:rsidRPr="00D659CC">
        <w:t xml:space="preserve">Suppose we have a class which contains graphics files </w:t>
      </w:r>
      <w:r w:rsidRPr="00D659CC">
        <w:rPr>
          <w:noProof/>
        </w:rPr>
        <w:t>(</w:t>
      </w:r>
      <w:r w:rsidRPr="00D659CC">
        <w:rPr>
          <w:rFonts w:ascii="Consolas" w:hAnsi="Consolas"/>
          <w:b/>
          <w:bCs/>
          <w:noProof/>
          <w:kern w:val="32"/>
          <w:sz w:val="22"/>
        </w:rPr>
        <w:t>png</w:t>
      </w:r>
      <w:r w:rsidRPr="00D659CC">
        <w:rPr>
          <w:noProof/>
        </w:rPr>
        <w:t xml:space="preserve">, </w:t>
      </w:r>
      <w:r w:rsidRPr="00D659CC">
        <w:rPr>
          <w:rFonts w:ascii="Consolas" w:hAnsi="Consolas"/>
          <w:b/>
          <w:bCs/>
          <w:noProof/>
          <w:kern w:val="32"/>
          <w:sz w:val="22"/>
        </w:rPr>
        <w:t>jpeg</w:t>
      </w:r>
      <w:r w:rsidRPr="00D659CC">
        <w:rPr>
          <w:noProof/>
        </w:rPr>
        <w:t xml:space="preserve">, </w:t>
      </w:r>
      <w:r w:rsidRPr="00D659CC">
        <w:rPr>
          <w:rFonts w:ascii="Consolas" w:hAnsi="Consolas"/>
          <w:b/>
          <w:bCs/>
          <w:noProof/>
          <w:kern w:val="32"/>
          <w:sz w:val="22"/>
        </w:rPr>
        <w:t>bmp</w:t>
      </w:r>
      <w:r w:rsidRPr="00D659CC">
        <w:rPr>
          <w:noProof/>
        </w:rPr>
        <w:t>, etc.)</w:t>
      </w:r>
      <w:r w:rsidRPr="00D659CC">
        <w:t xml:space="preserve"> and creates reduced size copies of them (the </w:t>
      </w:r>
      <w:r w:rsidR="002F136A" w:rsidRPr="00D659CC">
        <w:t>so-called</w:t>
      </w:r>
      <w:r w:rsidRPr="00D659CC">
        <w:t xml:space="preserve"> </w:t>
      </w:r>
      <w:r w:rsidRPr="00D659CC">
        <w:rPr>
          <w:b/>
        </w:rPr>
        <w:t>thumbnails</w:t>
      </w:r>
      <w:r w:rsidRPr="00D659CC">
        <w:t>). A variety of formats are supported, each represented by a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1547CE" w14:paraId="7C5CC030" w14:textId="77777777" w:rsidTr="002F136A">
        <w:tc>
          <w:tcPr>
            <w:tcW w:w="9637" w:type="dxa"/>
            <w:tcBorders>
              <w:top w:val="single" w:sz="4" w:space="0" w:color="auto"/>
              <w:left w:val="single" w:sz="4" w:space="0" w:color="auto"/>
              <w:bottom w:val="single" w:sz="4" w:space="0" w:color="auto"/>
              <w:right w:val="single" w:sz="4" w:space="0" w:color="auto"/>
            </w:tcBorders>
          </w:tcPr>
          <w:p w14:paraId="4AD0488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Thumbnail</w:t>
            </w:r>
          </w:p>
          <w:p w14:paraId="337B818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424855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14:paraId="281B182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27AF5C0" w14:textId="77777777" w:rsidR="006E6101" w:rsidRPr="002F136A" w:rsidRDefault="006E6101" w:rsidP="006E6101">
            <w:pPr>
              <w:autoSpaceDE w:val="0"/>
              <w:autoSpaceDN w:val="0"/>
              <w:adjustRightInd w:val="0"/>
              <w:spacing w:before="0"/>
              <w:jc w:val="left"/>
              <w:rPr>
                <w:rFonts w:ascii="Consolas" w:hAnsi="Consolas" w:cs="Courier New"/>
                <w:noProof/>
                <w:sz w:val="14"/>
                <w:szCs w:val="12"/>
              </w:rPr>
            </w:pPr>
          </w:p>
          <w:p w14:paraId="32328F3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erface</w:t>
            </w:r>
            <w:r w:rsidRPr="001547CE">
              <w:rPr>
                <w:rFonts w:ascii="Consolas" w:hAnsi="Consolas" w:cs="Courier New"/>
                <w:noProof/>
                <w:sz w:val="22"/>
              </w:rPr>
              <w:t xml:space="preserve"> </w:t>
            </w:r>
            <w:r w:rsidRPr="001547CE">
              <w:rPr>
                <w:rFonts w:ascii="Consolas" w:hAnsi="Consolas"/>
                <w:noProof/>
                <w:color w:val="2B91AF"/>
                <w:sz w:val="22"/>
              </w:rPr>
              <w:t>Image</w:t>
            </w:r>
          </w:p>
          <w:p w14:paraId="58ACB0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3FD27C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Thumbnail</w:t>
            </w:r>
            <w:r w:rsidRPr="001547CE">
              <w:rPr>
                <w:rFonts w:ascii="Consolas" w:hAnsi="Consolas" w:cs="Courier New"/>
                <w:noProof/>
                <w:sz w:val="22"/>
              </w:rPr>
              <w:t xml:space="preserve"> CreateThumbnail();</w:t>
            </w:r>
          </w:p>
          <w:p w14:paraId="51ECA78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EE2FD5D" w14:textId="77777777" w:rsidR="006E6101" w:rsidRPr="002F136A" w:rsidRDefault="006E6101" w:rsidP="006E6101">
            <w:pPr>
              <w:autoSpaceDE w:val="0"/>
              <w:autoSpaceDN w:val="0"/>
              <w:adjustRightInd w:val="0"/>
              <w:spacing w:before="0"/>
              <w:jc w:val="left"/>
              <w:rPr>
                <w:rFonts w:ascii="Consolas" w:hAnsi="Consolas" w:cs="Courier New"/>
                <w:noProof/>
                <w:sz w:val="14"/>
                <w:szCs w:val="12"/>
              </w:rPr>
            </w:pPr>
          </w:p>
          <w:p w14:paraId="651EE28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ifImage</w:t>
            </w:r>
            <w:r w:rsidRPr="001547CE">
              <w:rPr>
                <w:rFonts w:ascii="Consolas" w:hAnsi="Consolas" w:cs="Courier New"/>
                <w:noProof/>
                <w:sz w:val="22"/>
              </w:rPr>
              <w:t xml:space="preserve"> : </w:t>
            </w:r>
            <w:r w:rsidRPr="001547CE">
              <w:rPr>
                <w:rFonts w:ascii="Consolas" w:hAnsi="Consolas"/>
                <w:noProof/>
                <w:color w:val="2B91AF"/>
                <w:sz w:val="22"/>
              </w:rPr>
              <w:t>Image</w:t>
            </w:r>
          </w:p>
          <w:p w14:paraId="6CE4434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BF6FC6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humbnail</w:t>
            </w:r>
            <w:r w:rsidRPr="001547CE">
              <w:rPr>
                <w:rFonts w:ascii="Consolas" w:hAnsi="Consolas" w:cs="Courier New"/>
                <w:noProof/>
                <w:sz w:val="22"/>
              </w:rPr>
              <w:t xml:space="preserve"> CreateThumbnail()</w:t>
            </w:r>
          </w:p>
          <w:p w14:paraId="1D3CBE3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E5A784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 </w:t>
            </w:r>
            <w:r w:rsidR="002544D0">
              <w:rPr>
                <w:rFonts w:ascii="Consolas" w:hAnsi="Consolas" w:cs="Courier New"/>
                <w:noProof/>
                <w:color w:val="008000"/>
                <w:sz w:val="22"/>
              </w:rPr>
              <w:t>C</w:t>
            </w:r>
            <w:r w:rsidRPr="001547CE">
              <w:rPr>
                <w:rFonts w:ascii="Consolas" w:hAnsi="Consolas" w:cs="Courier New"/>
                <w:noProof/>
                <w:color w:val="008000"/>
                <w:sz w:val="22"/>
              </w:rPr>
              <w:t>reate a GIF thumbnail here …</w:t>
            </w:r>
          </w:p>
          <w:p w14:paraId="2FC456D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gifThumbnail;</w:t>
            </w:r>
          </w:p>
          <w:p w14:paraId="1A4542C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E20057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D7D9385" w14:textId="77777777" w:rsidR="006E6101" w:rsidRPr="002F136A" w:rsidRDefault="006E6101" w:rsidP="006E6101">
            <w:pPr>
              <w:autoSpaceDE w:val="0"/>
              <w:autoSpaceDN w:val="0"/>
              <w:adjustRightInd w:val="0"/>
              <w:spacing w:before="0"/>
              <w:jc w:val="left"/>
              <w:rPr>
                <w:rFonts w:ascii="Consolas" w:hAnsi="Consolas" w:cs="Courier New"/>
                <w:noProof/>
                <w:sz w:val="14"/>
                <w:szCs w:val="12"/>
              </w:rPr>
            </w:pPr>
          </w:p>
          <w:p w14:paraId="35913CA5"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JpegImage</w:t>
            </w:r>
            <w:r w:rsidRPr="001547CE">
              <w:rPr>
                <w:rFonts w:ascii="Consolas" w:hAnsi="Consolas" w:cs="Courier New"/>
                <w:noProof/>
                <w:sz w:val="22"/>
              </w:rPr>
              <w:t xml:space="preserve"> : </w:t>
            </w:r>
            <w:r w:rsidRPr="001547CE">
              <w:rPr>
                <w:rFonts w:ascii="Consolas" w:hAnsi="Consolas"/>
                <w:noProof/>
                <w:color w:val="2B91AF"/>
                <w:sz w:val="22"/>
              </w:rPr>
              <w:t>Image</w:t>
            </w:r>
          </w:p>
          <w:p w14:paraId="1FD04BE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4FD8F9A"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humbnail</w:t>
            </w:r>
            <w:r w:rsidRPr="001547CE">
              <w:rPr>
                <w:rFonts w:ascii="Consolas" w:hAnsi="Consolas" w:cs="Courier New"/>
                <w:noProof/>
                <w:sz w:val="22"/>
              </w:rPr>
              <w:t xml:space="preserve"> CreateThumbnail()</w:t>
            </w:r>
          </w:p>
          <w:p w14:paraId="5E7ACBE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7EC54C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 </w:t>
            </w:r>
            <w:r w:rsidR="002544D0">
              <w:rPr>
                <w:rFonts w:ascii="Consolas" w:hAnsi="Consolas" w:cs="Courier New"/>
                <w:noProof/>
                <w:color w:val="008000"/>
                <w:sz w:val="22"/>
              </w:rPr>
              <w:t>C</w:t>
            </w:r>
            <w:r w:rsidRPr="001547CE">
              <w:rPr>
                <w:rFonts w:ascii="Consolas" w:hAnsi="Consolas" w:cs="Courier New"/>
                <w:noProof/>
                <w:color w:val="008000"/>
                <w:sz w:val="22"/>
              </w:rPr>
              <w:t>reate a JPEG thumbnail here …</w:t>
            </w:r>
          </w:p>
          <w:p w14:paraId="307D0832"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jpegThumbnail;</w:t>
            </w:r>
          </w:p>
          <w:p w14:paraId="47B03EF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F6BF9D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D45E0C9" w14:textId="77777777" w:rsidR="006E6101" w:rsidRPr="00D659CC" w:rsidRDefault="006E6101" w:rsidP="006E6101">
      <w:pPr>
        <w:spacing w:after="120"/>
      </w:pPr>
      <w:r w:rsidRPr="00D659CC">
        <w:t xml:space="preserve">Here is how the </w:t>
      </w:r>
      <w:r w:rsidR="002B7307" w:rsidRPr="00D659CC">
        <w:t xml:space="preserve">class holding an </w:t>
      </w:r>
      <w:r w:rsidRPr="00D659CC">
        <w:rPr>
          <w:b/>
        </w:rPr>
        <w:t xml:space="preserve">album </w:t>
      </w:r>
      <w:r w:rsidR="002B7307" w:rsidRPr="00D659CC">
        <w:rPr>
          <w:b/>
        </w:rPr>
        <w:t>of images</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1547CE" w14:paraId="37BB3486" w14:textId="77777777" w:rsidTr="002F136A">
        <w:tc>
          <w:tcPr>
            <w:tcW w:w="9637" w:type="dxa"/>
            <w:tcBorders>
              <w:top w:val="single" w:sz="4" w:space="0" w:color="auto"/>
              <w:left w:val="single" w:sz="4" w:space="0" w:color="auto"/>
              <w:bottom w:val="single" w:sz="4" w:space="0" w:color="auto"/>
              <w:right w:val="single" w:sz="4" w:space="0" w:color="auto"/>
            </w:tcBorders>
          </w:tcPr>
          <w:p w14:paraId="4CCD2F7F"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mageCollection</w:t>
            </w:r>
          </w:p>
          <w:p w14:paraId="76A408F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DF969F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 images;</w:t>
            </w:r>
          </w:p>
          <w:p w14:paraId="3462E80C" w14:textId="77777777" w:rsidR="006E6101" w:rsidRPr="002F136A" w:rsidRDefault="006E6101" w:rsidP="006E6101">
            <w:pPr>
              <w:autoSpaceDE w:val="0"/>
              <w:autoSpaceDN w:val="0"/>
              <w:adjustRightInd w:val="0"/>
              <w:spacing w:before="0"/>
              <w:jc w:val="left"/>
              <w:rPr>
                <w:rFonts w:ascii="Consolas" w:hAnsi="Consolas" w:cs="Courier New"/>
                <w:noProof/>
                <w:sz w:val="14"/>
                <w:szCs w:val="12"/>
              </w:rPr>
            </w:pPr>
          </w:p>
          <w:p w14:paraId="516CDA7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ImageCollection(</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 images)</w:t>
            </w:r>
          </w:p>
          <w:p w14:paraId="5806EE36"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CED70A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images = images;</w:t>
            </w:r>
          </w:p>
          <w:p w14:paraId="5C08554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6BC094A" w14:textId="77777777" w:rsidR="006E6101" w:rsidRPr="002F136A" w:rsidRDefault="006E6101" w:rsidP="006E6101">
            <w:pPr>
              <w:autoSpaceDE w:val="0"/>
              <w:autoSpaceDN w:val="0"/>
              <w:adjustRightInd w:val="0"/>
              <w:spacing w:before="0"/>
              <w:jc w:val="left"/>
              <w:rPr>
                <w:rFonts w:ascii="Consolas" w:hAnsi="Consolas" w:cs="Courier New"/>
                <w:noProof/>
                <w:sz w:val="14"/>
                <w:szCs w:val="12"/>
              </w:rPr>
            </w:pPr>
          </w:p>
          <w:p w14:paraId="36BD31D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 CreateThumbnails()</w:t>
            </w:r>
          </w:p>
          <w:p w14:paraId="132D529B"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1D285AC" w14:textId="24DEFD7F"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 thumbnails =</w:t>
            </w:r>
            <w:r w:rsidR="002F136A">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images.Count);</w:t>
            </w:r>
          </w:p>
          <w:p w14:paraId="045EDA8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Image</w:t>
            </w:r>
            <w:r w:rsidRPr="001547CE">
              <w:rPr>
                <w:rFonts w:ascii="Consolas" w:hAnsi="Consolas" w:cs="Courier New"/>
                <w:noProof/>
                <w:sz w:val="22"/>
              </w:rPr>
              <w:t xml:space="preserve"> thumb </w:t>
            </w:r>
            <w:r w:rsidRPr="001547CE">
              <w:rPr>
                <w:rFonts w:ascii="Consolas" w:hAnsi="Consolas" w:cs="Courier New"/>
                <w:noProof/>
                <w:color w:val="0000FF"/>
                <w:sz w:val="22"/>
              </w:rPr>
              <w:t>in</w:t>
            </w:r>
            <w:r w:rsidRPr="001547CE">
              <w:rPr>
                <w:rFonts w:ascii="Consolas" w:hAnsi="Consolas" w:cs="Courier New"/>
                <w:noProof/>
                <w:sz w:val="22"/>
              </w:rPr>
              <w:t xml:space="preserve"> images)</w:t>
            </w:r>
          </w:p>
          <w:p w14:paraId="45F2F62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4D9A64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thumbnails.Add(thumb.CreateThumbnail());</w:t>
            </w:r>
          </w:p>
          <w:p w14:paraId="7CCCA8DD"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5277138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thumbnails;</w:t>
            </w:r>
          </w:p>
          <w:p w14:paraId="3D351BF4"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97E27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3DACDCD" w14:textId="77777777" w:rsidR="006E6101" w:rsidRPr="00D659CC" w:rsidRDefault="006E6101" w:rsidP="006E6101">
      <w:pPr>
        <w:spacing w:after="120"/>
      </w:pPr>
      <w:r w:rsidRPr="00D659CC">
        <w:lastRenderedPageBreak/>
        <w:t xml:space="preserve">The </w:t>
      </w:r>
      <w:r w:rsidRPr="00D659CC">
        <w:rPr>
          <w:b/>
        </w:rPr>
        <w:t>client</w:t>
      </w:r>
      <w:r w:rsidRPr="00D659CC">
        <w:t xml:space="preserve"> of the program may require thumbnails of all images in the albu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6E6101" w:rsidRPr="001547CE" w14:paraId="571A17AD" w14:textId="77777777" w:rsidTr="002F136A">
        <w:tc>
          <w:tcPr>
            <w:tcW w:w="9637" w:type="dxa"/>
            <w:tcBorders>
              <w:top w:val="single" w:sz="4" w:space="0" w:color="auto"/>
              <w:left w:val="single" w:sz="4" w:space="0" w:color="auto"/>
              <w:bottom w:val="single" w:sz="4" w:space="0" w:color="auto"/>
              <w:right w:val="single" w:sz="4" w:space="0" w:color="auto"/>
            </w:tcBorders>
          </w:tcPr>
          <w:p w14:paraId="1C15F223"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ample</w:t>
            </w:r>
          </w:p>
          <w:p w14:paraId="10F6F931"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DC2836C"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5A38B008"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BC60F0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 xml:space="preserve">&gt; imag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w:t>
            </w:r>
          </w:p>
          <w:p w14:paraId="083B5D82" w14:textId="77777777" w:rsidR="006E6101" w:rsidRPr="002F136A" w:rsidRDefault="006E6101" w:rsidP="006E6101">
            <w:pPr>
              <w:autoSpaceDE w:val="0"/>
              <w:autoSpaceDN w:val="0"/>
              <w:adjustRightInd w:val="0"/>
              <w:spacing w:before="0"/>
              <w:jc w:val="left"/>
              <w:rPr>
                <w:rFonts w:ascii="Consolas" w:hAnsi="Consolas" w:cs="Courier New"/>
                <w:noProof/>
                <w:sz w:val="10"/>
                <w:szCs w:val="8"/>
              </w:rPr>
            </w:pPr>
          </w:p>
          <w:p w14:paraId="687EEF29"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mages.Add(</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JpegImage</w:t>
            </w:r>
            <w:r w:rsidRPr="001547CE">
              <w:rPr>
                <w:rFonts w:ascii="Consolas" w:hAnsi="Consolas" w:cs="Courier New"/>
                <w:noProof/>
                <w:sz w:val="22"/>
              </w:rPr>
              <w:t>());</w:t>
            </w:r>
          </w:p>
          <w:p w14:paraId="68A9D4CE"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mages.Add(</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GifImage</w:t>
            </w:r>
            <w:r w:rsidRPr="001547CE">
              <w:rPr>
                <w:rFonts w:ascii="Consolas" w:hAnsi="Consolas" w:cs="Courier New"/>
                <w:noProof/>
                <w:sz w:val="22"/>
              </w:rPr>
              <w:t>());</w:t>
            </w:r>
          </w:p>
          <w:p w14:paraId="5655C5AA" w14:textId="77777777" w:rsidR="006E6101" w:rsidRPr="002F136A" w:rsidRDefault="006E6101" w:rsidP="006E6101">
            <w:pPr>
              <w:autoSpaceDE w:val="0"/>
              <w:autoSpaceDN w:val="0"/>
              <w:adjustRightInd w:val="0"/>
              <w:spacing w:before="0"/>
              <w:jc w:val="left"/>
              <w:rPr>
                <w:rFonts w:ascii="Consolas" w:hAnsi="Consolas" w:cs="Courier New"/>
                <w:noProof/>
                <w:sz w:val="10"/>
                <w:szCs w:val="8"/>
              </w:rPr>
            </w:pPr>
          </w:p>
          <w:p w14:paraId="338CFB0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mageCollection</w:t>
            </w:r>
            <w:r w:rsidRPr="001547CE">
              <w:rPr>
                <w:rFonts w:ascii="Consolas" w:hAnsi="Consolas" w:cs="Courier New"/>
                <w:noProof/>
                <w:sz w:val="22"/>
              </w:rPr>
              <w:t xml:space="preserve"> imageRepository =</w:t>
            </w:r>
            <w:r w:rsidR="008F5672">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ImageCollection</w:t>
            </w:r>
            <w:r w:rsidRPr="001547CE">
              <w:rPr>
                <w:rFonts w:ascii="Consolas" w:hAnsi="Consolas" w:cs="Courier New"/>
                <w:noProof/>
                <w:sz w:val="22"/>
              </w:rPr>
              <w:t>(images);</w:t>
            </w:r>
          </w:p>
          <w:p w14:paraId="42860C96" w14:textId="77777777" w:rsidR="006E6101" w:rsidRPr="002F136A" w:rsidRDefault="006E6101" w:rsidP="006E6101">
            <w:pPr>
              <w:autoSpaceDE w:val="0"/>
              <w:autoSpaceDN w:val="0"/>
              <w:adjustRightInd w:val="0"/>
              <w:spacing w:before="0"/>
              <w:jc w:val="left"/>
              <w:rPr>
                <w:rFonts w:ascii="Consolas" w:hAnsi="Consolas" w:cs="Courier New"/>
                <w:noProof/>
                <w:sz w:val="10"/>
                <w:szCs w:val="8"/>
              </w:rPr>
            </w:pPr>
          </w:p>
          <w:p w14:paraId="2B9DAB5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imageRepository.CreateThumbnails());</w:t>
            </w:r>
          </w:p>
          <w:p w14:paraId="5AC1E737"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BD009F0" w14:textId="77777777"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F0B195F" w14:textId="77777777" w:rsidR="006E6101" w:rsidRPr="00D659CC" w:rsidRDefault="006E6101" w:rsidP="00732360">
      <w:pPr>
        <w:pStyle w:val="Heading3"/>
      </w:pPr>
      <w:r w:rsidRPr="00D659CC">
        <w:t>Other Design Patterns</w:t>
      </w:r>
    </w:p>
    <w:p w14:paraId="07D91CF8" w14:textId="77777777" w:rsidR="006E6101" w:rsidRPr="00D659CC" w:rsidRDefault="006E6101" w:rsidP="006E6101">
      <w:r w:rsidRPr="00D659CC">
        <w:t xml:space="preserve">There are dozens of other well-known design patterns, but we are not going to discuss them. The more inquisitive readers can look up "Design Patterns" on the internet and learn what other design patterns, such as </w:t>
      </w:r>
      <w:r w:rsidRPr="00D659CC">
        <w:rPr>
          <w:b/>
        </w:rPr>
        <w:t>Abstract Factory</w:t>
      </w:r>
      <w:r w:rsidRPr="00D659CC">
        <w:t xml:space="preserve">, </w:t>
      </w:r>
      <w:r w:rsidRPr="00D659CC">
        <w:rPr>
          <w:b/>
        </w:rPr>
        <w:t>Prototype</w:t>
      </w:r>
      <w:r w:rsidRPr="00D659CC">
        <w:t xml:space="preserve">, </w:t>
      </w:r>
      <w:r w:rsidRPr="00D659CC">
        <w:rPr>
          <w:b/>
        </w:rPr>
        <w:t>Adapter</w:t>
      </w:r>
      <w:r w:rsidRPr="00D659CC">
        <w:t xml:space="preserve">, </w:t>
      </w:r>
      <w:r w:rsidRPr="00D659CC">
        <w:rPr>
          <w:b/>
        </w:rPr>
        <w:t>Composite</w:t>
      </w:r>
      <w:r w:rsidRPr="00D659CC">
        <w:t xml:space="preserve">, </w:t>
      </w:r>
      <w:r w:rsidRPr="00D659CC">
        <w:rPr>
          <w:b/>
        </w:rPr>
        <w:t>Façade</w:t>
      </w:r>
      <w:r w:rsidRPr="00D659CC">
        <w:t xml:space="preserve">, </w:t>
      </w:r>
      <w:r w:rsidRPr="00D659CC">
        <w:rPr>
          <w:b/>
        </w:rPr>
        <w:t>Command</w:t>
      </w:r>
      <w:r w:rsidRPr="00D659CC">
        <w:t xml:space="preserve">, </w:t>
      </w:r>
      <w:r w:rsidRPr="00D659CC">
        <w:rPr>
          <w:b/>
        </w:rPr>
        <w:t>Observer</w:t>
      </w:r>
      <w:r w:rsidRPr="00D659CC">
        <w:t xml:space="preserve">, </w:t>
      </w:r>
      <w:r w:rsidRPr="00D659CC">
        <w:rPr>
          <w:b/>
        </w:rPr>
        <w:t>Iterator</w:t>
      </w:r>
      <w:r w:rsidRPr="00D659CC">
        <w:t>, etc. serve for and how they</w:t>
      </w:r>
      <w:r w:rsidR="001B2272">
        <w:t xml:space="preserve"> a</w:t>
      </w:r>
      <w:r w:rsidR="000A58B9" w:rsidRPr="00D659CC">
        <w:t>re</w:t>
      </w:r>
      <w:r w:rsidRPr="00D659CC">
        <w:t xml:space="preserve"> put into use. If you pursue .NET development more seriously, you will see for yourselves that the whole standard library (FCL) is built on the principles of OOP and the classic design patterns are very actively used.</w:t>
      </w:r>
    </w:p>
    <w:p w14:paraId="2F390633" w14:textId="77777777" w:rsidR="006E6101" w:rsidRPr="00D659CC" w:rsidRDefault="006E6101" w:rsidP="00732360">
      <w:pPr>
        <w:pStyle w:val="Heading2"/>
      </w:pPr>
      <w:bookmarkStart w:id="418" w:name="_Toc418709519"/>
      <w:r w:rsidRPr="00D659CC">
        <w:t>Exercises</w:t>
      </w:r>
      <w:bookmarkEnd w:id="418"/>
    </w:p>
    <w:p w14:paraId="39AF9D88" w14:textId="77777777" w:rsidR="006E6101" w:rsidRPr="00D659CC" w:rsidRDefault="006E6101" w:rsidP="002F136A">
      <w:pPr>
        <w:numPr>
          <w:ilvl w:val="0"/>
          <w:numId w:val="91"/>
        </w:numPr>
        <w:tabs>
          <w:tab w:val="clear" w:pos="454"/>
        </w:tabs>
        <w:spacing w:before="100"/>
        <w:ind w:left="284" w:hanging="284"/>
      </w:pPr>
      <w:r w:rsidRPr="00D659CC">
        <w:t xml:space="preserve">We are given a </w:t>
      </w:r>
      <w:r w:rsidRPr="00D659CC">
        <w:rPr>
          <w:b/>
        </w:rPr>
        <w:t>school</w:t>
      </w:r>
      <w:r w:rsidRPr="00D659CC">
        <w:t xml:space="preserve">. The school has classes of students. Each class has a set of </w:t>
      </w:r>
      <w:r w:rsidRPr="00D659CC">
        <w:rPr>
          <w:b/>
        </w:rPr>
        <w:t>teachers</w:t>
      </w:r>
      <w:r w:rsidRPr="00D659CC">
        <w:t xml:space="preserve">. Each teacher teaches a set of </w:t>
      </w:r>
      <w:r w:rsidR="002B7307" w:rsidRPr="00D659CC">
        <w:rPr>
          <w:b/>
        </w:rPr>
        <w:t>courses</w:t>
      </w:r>
      <w:r w:rsidRPr="00D659CC">
        <w:t xml:space="preserve">. The students have a name and unique number in the class. </w:t>
      </w:r>
      <w:r w:rsidRPr="00D659CC">
        <w:rPr>
          <w:b/>
        </w:rPr>
        <w:t>Classes</w:t>
      </w:r>
      <w:r w:rsidRPr="00D659CC">
        <w:t xml:space="preserve"> have a unique text identifier. Teachers have names. </w:t>
      </w:r>
      <w:r w:rsidR="002B7307" w:rsidRPr="00D659CC">
        <w:t>Courses</w:t>
      </w:r>
      <w:r w:rsidRPr="00D659CC">
        <w:t xml:space="preserve"> have a name, count of classes and count of exercises. The teachers as well as the students are people. Your task is to model the classes (in terms of OOP) along with their attributes and operations define the class hierarchy and create a </w:t>
      </w:r>
      <w:r w:rsidR="006D0EB0">
        <w:t xml:space="preserve">class </w:t>
      </w:r>
      <w:r w:rsidRPr="00D659CC">
        <w:t>diagram with Visual Studio.</w:t>
      </w:r>
    </w:p>
    <w:p w14:paraId="213B3D6E" w14:textId="77777777" w:rsidR="006E6101" w:rsidRPr="00D659CC" w:rsidRDefault="006E6101" w:rsidP="002F136A">
      <w:pPr>
        <w:numPr>
          <w:ilvl w:val="0"/>
          <w:numId w:val="91"/>
        </w:numPr>
        <w:tabs>
          <w:tab w:val="clear" w:pos="454"/>
        </w:tabs>
        <w:spacing w:before="100"/>
        <w:ind w:left="284" w:hanging="284"/>
      </w:pPr>
      <w:r w:rsidRPr="00D659CC">
        <w:t xml:space="preserve">Define a class </w:t>
      </w:r>
      <w:r w:rsidRPr="00D659CC">
        <w:rPr>
          <w:rFonts w:ascii="Consolas" w:hAnsi="Consolas"/>
          <w:b/>
          <w:bCs/>
          <w:noProof/>
          <w:kern w:val="32"/>
          <w:sz w:val="22"/>
        </w:rPr>
        <w:t>Human</w:t>
      </w:r>
      <w:r w:rsidRPr="00D659CC">
        <w:t xml:space="preserve"> with properties "first name" and "last name". Define the class </w:t>
      </w:r>
      <w:r w:rsidRPr="00D659CC">
        <w:rPr>
          <w:rFonts w:ascii="Consolas" w:hAnsi="Consolas"/>
          <w:b/>
          <w:bCs/>
          <w:noProof/>
          <w:kern w:val="32"/>
          <w:sz w:val="22"/>
        </w:rPr>
        <w:t>Student</w:t>
      </w:r>
      <w:r w:rsidRPr="00D659CC">
        <w:t xml:space="preserve"> inheriting </w:t>
      </w:r>
      <w:r w:rsidRPr="00D659CC">
        <w:rPr>
          <w:rFonts w:ascii="Consolas" w:hAnsi="Consolas"/>
          <w:b/>
          <w:bCs/>
          <w:noProof/>
          <w:kern w:val="32"/>
          <w:sz w:val="22"/>
        </w:rPr>
        <w:t>Human</w:t>
      </w:r>
      <w:r w:rsidR="00912B99" w:rsidRPr="00D659CC">
        <w:t xml:space="preserve">, </w:t>
      </w:r>
      <w:r w:rsidRPr="00D659CC">
        <w:t xml:space="preserve">which has the property "mark". Define the class </w:t>
      </w:r>
      <w:r w:rsidRPr="00D659CC">
        <w:rPr>
          <w:rFonts w:ascii="Consolas" w:hAnsi="Consolas"/>
          <w:b/>
          <w:bCs/>
          <w:noProof/>
          <w:kern w:val="32"/>
          <w:sz w:val="22"/>
        </w:rPr>
        <w:t>Worker</w:t>
      </w:r>
      <w:r w:rsidRPr="00D659CC">
        <w:t xml:space="preserve"> inheriting </w:t>
      </w:r>
      <w:r w:rsidRPr="00D659CC">
        <w:rPr>
          <w:rFonts w:ascii="Consolas" w:hAnsi="Consolas"/>
          <w:b/>
          <w:bCs/>
          <w:noProof/>
          <w:kern w:val="32"/>
          <w:sz w:val="22"/>
        </w:rPr>
        <w:t>Human</w:t>
      </w:r>
      <w:r w:rsidRPr="00D659CC">
        <w:t xml:space="preserve"> with the property "wage" and "hours worked". Implement a "calculate hourly wage" method</w:t>
      </w:r>
      <w:r w:rsidR="00912B99" w:rsidRPr="00D659CC">
        <w:t>,</w:t>
      </w:r>
      <w:r w:rsidRPr="00D659CC">
        <w:t xml:space="preserve"> which </w:t>
      </w:r>
      <w:r w:rsidRPr="00D659CC">
        <w:lastRenderedPageBreak/>
        <w:t>calculates a worker</w:t>
      </w:r>
      <w:r w:rsidR="002509B8" w:rsidRPr="00D659CC">
        <w:t>’s</w:t>
      </w:r>
      <w:r w:rsidRPr="00D659CC">
        <w:t xml:space="preserve"> hourly pay rate based on wage and hours worked. Write the corresponding constructors and </w:t>
      </w:r>
      <w:r w:rsidR="006D0EB0">
        <w:t>encapsulate all data in properties</w:t>
      </w:r>
      <w:r w:rsidRPr="00D659CC">
        <w:t>.</w:t>
      </w:r>
    </w:p>
    <w:p w14:paraId="78B06253" w14:textId="77777777" w:rsidR="006E6101" w:rsidRPr="00D659CC" w:rsidRDefault="006E6101" w:rsidP="002F136A">
      <w:pPr>
        <w:numPr>
          <w:ilvl w:val="0"/>
          <w:numId w:val="91"/>
        </w:numPr>
        <w:tabs>
          <w:tab w:val="clear" w:pos="454"/>
        </w:tabs>
        <w:spacing w:before="100"/>
        <w:ind w:left="284" w:hanging="284"/>
      </w:pPr>
      <w:r w:rsidRPr="00D659CC">
        <w:t xml:space="preserve">Initialize an array of 10 students and sort them by mark in ascending order. Use the interface </w:t>
      </w:r>
      <w:r w:rsidRPr="00D659CC">
        <w:rPr>
          <w:rFonts w:ascii="Consolas" w:hAnsi="Consolas"/>
          <w:b/>
          <w:bCs/>
          <w:noProof/>
          <w:kern w:val="32"/>
          <w:sz w:val="22"/>
        </w:rPr>
        <w:t>System.IComparable</w:t>
      </w:r>
      <w:r w:rsidR="006D0EB0">
        <w:rPr>
          <w:rFonts w:ascii="Consolas" w:hAnsi="Consolas"/>
          <w:b/>
          <w:bCs/>
          <w:noProof/>
          <w:kern w:val="32"/>
          <w:sz w:val="22"/>
        </w:rPr>
        <w:t>&lt;T&gt;</w:t>
      </w:r>
      <w:r w:rsidRPr="00D659CC">
        <w:t>.</w:t>
      </w:r>
    </w:p>
    <w:p w14:paraId="21B9014A" w14:textId="77777777" w:rsidR="006E6101" w:rsidRPr="00D659CC" w:rsidRDefault="006E6101" w:rsidP="002F136A">
      <w:pPr>
        <w:numPr>
          <w:ilvl w:val="0"/>
          <w:numId w:val="91"/>
        </w:numPr>
        <w:tabs>
          <w:tab w:val="clear" w:pos="454"/>
        </w:tabs>
        <w:spacing w:before="100"/>
        <w:ind w:left="284" w:hanging="284"/>
      </w:pPr>
      <w:r w:rsidRPr="00D659CC">
        <w:t>Initialize an array of 10 workers and sort them by salary in descending order.</w:t>
      </w:r>
    </w:p>
    <w:p w14:paraId="51734687" w14:textId="77777777" w:rsidR="006E6101" w:rsidRPr="00D659CC" w:rsidRDefault="006E6101" w:rsidP="002F136A">
      <w:pPr>
        <w:numPr>
          <w:ilvl w:val="0"/>
          <w:numId w:val="91"/>
        </w:numPr>
        <w:tabs>
          <w:tab w:val="clear" w:pos="454"/>
        </w:tabs>
        <w:spacing w:before="100"/>
        <w:ind w:left="284" w:hanging="284"/>
      </w:pPr>
      <w:r w:rsidRPr="00D659CC">
        <w:t>Define a</w:t>
      </w:r>
      <w:r w:rsidR="006D0EB0">
        <w:t>n abstract</w:t>
      </w:r>
      <w:r w:rsidRPr="00D659CC">
        <w:t xml:space="preserve"> class </w:t>
      </w:r>
      <w:r w:rsidRPr="00D659CC">
        <w:rPr>
          <w:rFonts w:ascii="Consolas" w:hAnsi="Consolas"/>
          <w:b/>
          <w:bCs/>
          <w:noProof/>
          <w:kern w:val="32"/>
          <w:sz w:val="22"/>
        </w:rPr>
        <w:t>Shape</w:t>
      </w:r>
      <w:r w:rsidRPr="00D659CC">
        <w:t xml:space="preserve"> with </w:t>
      </w:r>
      <w:r w:rsidR="006D0EB0">
        <w:t xml:space="preserve">abstract </w:t>
      </w:r>
      <w:r w:rsidRPr="00D659CC">
        <w:t>method</w:t>
      </w:r>
      <w:r w:rsidR="006D0EB0">
        <w:t xml:space="preserve"> </w:t>
      </w:r>
      <w:r w:rsidRPr="00D659CC">
        <w:rPr>
          <w:rFonts w:ascii="Consolas" w:hAnsi="Consolas"/>
          <w:b/>
          <w:bCs/>
          <w:noProof/>
          <w:kern w:val="32"/>
          <w:sz w:val="22"/>
        </w:rPr>
        <w:t>CalculateSurface()</w:t>
      </w:r>
      <w:r w:rsidRPr="00D659CC">
        <w:t xml:space="preserve"> and fields </w:t>
      </w:r>
      <w:r w:rsidRPr="00D659CC">
        <w:rPr>
          <w:rFonts w:ascii="Consolas" w:hAnsi="Consolas"/>
          <w:b/>
          <w:bCs/>
          <w:noProof/>
          <w:kern w:val="32"/>
          <w:sz w:val="22"/>
        </w:rPr>
        <w:t>width</w:t>
      </w:r>
      <w:r w:rsidRPr="00D659CC">
        <w:t xml:space="preserve"> and </w:t>
      </w:r>
      <w:r w:rsidRPr="00D659CC">
        <w:rPr>
          <w:rFonts w:ascii="Consolas" w:hAnsi="Consolas"/>
          <w:b/>
          <w:bCs/>
          <w:noProof/>
          <w:kern w:val="32"/>
          <w:sz w:val="22"/>
        </w:rPr>
        <w:t>height</w:t>
      </w:r>
      <w:r w:rsidRPr="00D659CC">
        <w:t xml:space="preserve">. Define two additional classes for a </w:t>
      </w:r>
      <w:r w:rsidRPr="006D0EB0">
        <w:rPr>
          <w:b/>
        </w:rPr>
        <w:t>triangle</w:t>
      </w:r>
      <w:r w:rsidRPr="00D659CC">
        <w:t xml:space="preserve"> and a </w:t>
      </w:r>
      <w:r w:rsidR="00912B99" w:rsidRPr="006D0EB0">
        <w:rPr>
          <w:b/>
        </w:rPr>
        <w:t>rectangle</w:t>
      </w:r>
      <w:r w:rsidR="00912B99" w:rsidRPr="00D659CC">
        <w:t>, which</w:t>
      </w:r>
      <w:r w:rsidRPr="00D659CC">
        <w:t xml:space="preserve"> implement</w:t>
      </w:r>
      <w:r w:rsidR="006D0EB0">
        <w:t xml:space="preserve"> </w:t>
      </w:r>
      <w:r w:rsidR="006D0EB0" w:rsidRPr="00D659CC">
        <w:rPr>
          <w:rFonts w:ascii="Consolas" w:hAnsi="Consolas"/>
          <w:b/>
          <w:bCs/>
          <w:noProof/>
          <w:kern w:val="32"/>
          <w:sz w:val="22"/>
        </w:rPr>
        <w:t>CalculateSurface()</w:t>
      </w:r>
      <w:r w:rsidRPr="00D659CC">
        <w:t>. This method has to return the areas of the rectangle (</w:t>
      </w:r>
      <w:r w:rsidRPr="00D659CC">
        <w:rPr>
          <w:rFonts w:ascii="Consolas" w:hAnsi="Consolas"/>
          <w:b/>
          <w:bCs/>
          <w:noProof/>
          <w:kern w:val="32"/>
          <w:sz w:val="22"/>
        </w:rPr>
        <w:t>height*width</w:t>
      </w:r>
      <w:r w:rsidRPr="00D659CC">
        <w:t>) and the triangle (</w:t>
      </w:r>
      <w:r w:rsidRPr="00D659CC">
        <w:rPr>
          <w:rFonts w:ascii="Consolas" w:hAnsi="Consolas"/>
          <w:b/>
          <w:bCs/>
          <w:noProof/>
          <w:kern w:val="32"/>
          <w:sz w:val="22"/>
        </w:rPr>
        <w:t>height*width/2</w:t>
      </w:r>
      <w:r w:rsidRPr="00D659CC">
        <w:t xml:space="preserve">). Define a class for a </w:t>
      </w:r>
      <w:r w:rsidRPr="006D0EB0">
        <w:rPr>
          <w:b/>
        </w:rPr>
        <w:t>circle</w:t>
      </w:r>
      <w:r w:rsidRPr="00D659CC">
        <w:t xml:space="preserve"> with an appropriate </w:t>
      </w:r>
      <w:r w:rsidR="00912B99" w:rsidRPr="00D659CC">
        <w:t>constructor, which</w:t>
      </w:r>
      <w:r w:rsidRPr="00D659CC">
        <w:t xml:space="preserve"> initializes the two fields (</w:t>
      </w:r>
      <w:r w:rsidRPr="00D659CC">
        <w:rPr>
          <w:rFonts w:ascii="Consolas" w:hAnsi="Consolas"/>
          <w:b/>
          <w:bCs/>
          <w:noProof/>
          <w:kern w:val="32"/>
          <w:sz w:val="22"/>
        </w:rPr>
        <w:t>height</w:t>
      </w:r>
      <w:r w:rsidRPr="00D659CC">
        <w:t xml:space="preserve"> and </w:t>
      </w:r>
      <w:r w:rsidRPr="00D659CC">
        <w:rPr>
          <w:rFonts w:ascii="Consolas" w:hAnsi="Consolas"/>
          <w:b/>
          <w:bCs/>
          <w:noProof/>
          <w:kern w:val="32"/>
          <w:sz w:val="22"/>
        </w:rPr>
        <w:t>width</w:t>
      </w:r>
      <w:r w:rsidRPr="00D659CC">
        <w:t xml:space="preserve">) with the same value (the radius) and implement the </w:t>
      </w:r>
      <w:r w:rsidR="006D0EB0">
        <w:t>abstract</w:t>
      </w:r>
      <w:r w:rsidRPr="00D659CC">
        <w:t xml:space="preserve"> method for calculating the area. </w:t>
      </w:r>
      <w:r w:rsidR="006D0EB0">
        <w:t>Create</w:t>
      </w:r>
      <w:r w:rsidRPr="00D659CC">
        <w:t xml:space="preserve"> an array of different shapes and calculate the area of each </w:t>
      </w:r>
      <w:r w:rsidR="006D0EB0">
        <w:t xml:space="preserve">shape </w:t>
      </w:r>
      <w:r w:rsidRPr="00D659CC">
        <w:t>in another array.</w:t>
      </w:r>
    </w:p>
    <w:p w14:paraId="4E65904B" w14:textId="77777777" w:rsidR="006E6101" w:rsidRPr="00D659CC" w:rsidRDefault="006E6101" w:rsidP="002F136A">
      <w:pPr>
        <w:numPr>
          <w:ilvl w:val="0"/>
          <w:numId w:val="91"/>
        </w:numPr>
        <w:tabs>
          <w:tab w:val="clear" w:pos="454"/>
        </w:tabs>
        <w:spacing w:before="100"/>
        <w:ind w:left="284" w:hanging="284"/>
        <w:rPr>
          <w:bCs/>
        </w:rPr>
      </w:pPr>
      <w:r w:rsidRPr="00D659CC">
        <w:t xml:space="preserve">Implement the following </w:t>
      </w:r>
      <w:r w:rsidR="006D0EB0">
        <w:t>classes</w:t>
      </w:r>
      <w:r w:rsidRPr="00D659CC">
        <w:t xml:space="preserve">: </w:t>
      </w:r>
      <w:r w:rsidRPr="00D659CC">
        <w:rPr>
          <w:rFonts w:ascii="Consolas" w:hAnsi="Consolas"/>
          <w:b/>
          <w:bCs/>
          <w:noProof/>
          <w:kern w:val="32"/>
          <w:sz w:val="22"/>
        </w:rPr>
        <w:t>Dog</w:t>
      </w:r>
      <w:r w:rsidRPr="00D659CC">
        <w:t xml:space="preserve">, </w:t>
      </w:r>
      <w:r w:rsidRPr="00D659CC">
        <w:rPr>
          <w:rFonts w:ascii="Consolas" w:hAnsi="Consolas"/>
          <w:b/>
          <w:bCs/>
          <w:noProof/>
          <w:kern w:val="32"/>
          <w:sz w:val="22"/>
        </w:rPr>
        <w:t>Frog</w:t>
      </w:r>
      <w:r w:rsidRPr="00D659CC">
        <w:t xml:space="preserve">, </w:t>
      </w:r>
      <w:r w:rsidRPr="00D659CC">
        <w:rPr>
          <w:rFonts w:ascii="Consolas" w:hAnsi="Consolas"/>
          <w:b/>
          <w:bCs/>
          <w:noProof/>
          <w:kern w:val="32"/>
          <w:sz w:val="22"/>
        </w:rPr>
        <w:t>Cat</w:t>
      </w:r>
      <w:r w:rsidRPr="00D659CC">
        <w:t xml:space="preserve">, </w:t>
      </w:r>
      <w:r w:rsidRPr="00D659CC">
        <w:rPr>
          <w:rFonts w:ascii="Consolas" w:hAnsi="Consolas"/>
          <w:b/>
          <w:bCs/>
          <w:noProof/>
          <w:kern w:val="32"/>
          <w:sz w:val="22"/>
        </w:rPr>
        <w:t>Kitten</w:t>
      </w:r>
      <w:r w:rsidRPr="00D659CC">
        <w:t xml:space="preserve"> and </w:t>
      </w:r>
      <w:r w:rsidRPr="00D659CC">
        <w:rPr>
          <w:rFonts w:ascii="Consolas" w:hAnsi="Consolas"/>
          <w:b/>
          <w:bCs/>
          <w:noProof/>
          <w:kern w:val="32"/>
          <w:sz w:val="22"/>
        </w:rPr>
        <w:t>Tomcat</w:t>
      </w:r>
      <w:r w:rsidRPr="00D659CC">
        <w:t>. All of them are animals (</w:t>
      </w:r>
      <w:r w:rsidRPr="00D659CC">
        <w:rPr>
          <w:rFonts w:ascii="Consolas" w:hAnsi="Consolas"/>
          <w:b/>
          <w:bCs/>
          <w:noProof/>
          <w:kern w:val="32"/>
          <w:sz w:val="22"/>
        </w:rPr>
        <w:t>Animal</w:t>
      </w:r>
      <w:r w:rsidRPr="00D659CC">
        <w:t xml:space="preserve">). Animals are characterized by </w:t>
      </w:r>
      <w:r w:rsidRPr="00D659CC">
        <w:rPr>
          <w:rFonts w:ascii="Consolas" w:hAnsi="Consolas"/>
          <w:b/>
          <w:bCs/>
          <w:noProof/>
          <w:kern w:val="32"/>
          <w:sz w:val="22"/>
        </w:rPr>
        <w:t>age</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gender</w:t>
      </w:r>
      <w:r w:rsidRPr="00D659CC">
        <w:t>.</w:t>
      </w:r>
      <w:r w:rsidRPr="00D659CC">
        <w:rPr>
          <w:rFonts w:ascii="Consolas" w:hAnsi="Consolas"/>
          <w:b/>
          <w:bCs/>
          <w:noProof/>
          <w:kern w:val="32"/>
          <w:sz w:val="22"/>
        </w:rPr>
        <w:t xml:space="preserve"> </w:t>
      </w:r>
      <w:r w:rsidRPr="00D659CC">
        <w:rPr>
          <w:bCs/>
        </w:rPr>
        <w:t>Each animal makes a sound (</w:t>
      </w:r>
      <w:r w:rsidR="006D0EB0">
        <w:rPr>
          <w:bCs/>
        </w:rPr>
        <w:t xml:space="preserve">use a </w:t>
      </w:r>
      <w:r w:rsidRPr="00D659CC">
        <w:rPr>
          <w:bCs/>
        </w:rPr>
        <w:t xml:space="preserve">virtual method </w:t>
      </w:r>
      <w:r w:rsidR="006D0EB0">
        <w:rPr>
          <w:bCs/>
        </w:rPr>
        <w:t>in the</w:t>
      </w:r>
      <w:r w:rsidRPr="00D659CC">
        <w:rPr>
          <w:rFonts w:ascii="Consolas" w:hAnsi="Consolas"/>
          <w:b/>
          <w:bCs/>
          <w:noProof/>
          <w:kern w:val="32"/>
          <w:sz w:val="22"/>
        </w:rPr>
        <w:t xml:space="preserve"> Animal</w:t>
      </w:r>
      <w:r w:rsidR="006D0EB0">
        <w:t xml:space="preserve"> class)</w:t>
      </w:r>
      <w:r w:rsidRPr="00D659CC">
        <w:t xml:space="preserve">. </w:t>
      </w:r>
      <w:r w:rsidR="006D0EB0">
        <w:t>Create</w:t>
      </w:r>
      <w:r w:rsidRPr="00D659CC">
        <w:t xml:space="preserve"> an array of different animals and </w:t>
      </w:r>
      <w:r w:rsidR="006D0EB0">
        <w:t>print</w:t>
      </w:r>
      <w:r w:rsidRPr="00D659CC">
        <w:t xml:space="preserve"> on the console the</w:t>
      </w:r>
      <w:r w:rsidR="006D0EB0">
        <w:t>ir</w:t>
      </w:r>
      <w:r w:rsidRPr="00D659CC">
        <w:t xml:space="preserve"> name, age and the </w:t>
      </w:r>
      <w:r w:rsidR="006D0EB0">
        <w:t xml:space="preserve">corresponding </w:t>
      </w:r>
      <w:r w:rsidRPr="00D659CC">
        <w:t>sound each one makes.</w:t>
      </w:r>
    </w:p>
    <w:p w14:paraId="295D72A0" w14:textId="77777777" w:rsidR="006E6101" w:rsidRPr="00D659CC" w:rsidRDefault="006D0EB0" w:rsidP="002F136A">
      <w:pPr>
        <w:numPr>
          <w:ilvl w:val="0"/>
          <w:numId w:val="91"/>
        </w:numPr>
        <w:tabs>
          <w:tab w:val="clear" w:pos="454"/>
        </w:tabs>
        <w:spacing w:before="100"/>
        <w:ind w:left="284" w:hanging="284"/>
      </w:pPr>
      <w:r>
        <w:t xml:space="preserve">Using Visual Studio </w:t>
      </w:r>
      <w:r w:rsidR="006E6101" w:rsidRPr="00D659CC">
        <w:t xml:space="preserve">generate the </w:t>
      </w:r>
      <w:r w:rsidR="006E6101" w:rsidRPr="00D659CC">
        <w:rPr>
          <w:b/>
        </w:rPr>
        <w:t>class diagrams</w:t>
      </w:r>
      <w:r w:rsidR="006E6101" w:rsidRPr="00D659CC">
        <w:t xml:space="preserve"> of the classes from the previous task with it.</w:t>
      </w:r>
    </w:p>
    <w:p w14:paraId="010334C1" w14:textId="77777777" w:rsidR="006E6101" w:rsidRPr="00D659CC" w:rsidRDefault="006E6101" w:rsidP="002F136A">
      <w:pPr>
        <w:numPr>
          <w:ilvl w:val="0"/>
          <w:numId w:val="91"/>
        </w:numPr>
        <w:tabs>
          <w:tab w:val="clear" w:pos="454"/>
          <w:tab w:val="num" w:pos="720"/>
        </w:tabs>
        <w:spacing w:before="100"/>
        <w:ind w:left="284" w:hanging="284"/>
      </w:pPr>
      <w:r w:rsidRPr="00D659CC">
        <w:t xml:space="preserve">A </w:t>
      </w:r>
      <w:r w:rsidRPr="00D659CC">
        <w:rPr>
          <w:b/>
        </w:rPr>
        <w:t>bank</w:t>
      </w:r>
      <w:r w:rsidRPr="00D659CC">
        <w:t xml:space="preserve"> holds different </w:t>
      </w:r>
      <w:r w:rsidRPr="00D659CC">
        <w:rPr>
          <w:b/>
        </w:rPr>
        <w:t>types of accounts</w:t>
      </w:r>
      <w:r w:rsidRPr="00D659CC">
        <w:t xml:space="preserve"> for its customers: </w:t>
      </w:r>
      <w:r w:rsidRPr="00D659CC">
        <w:rPr>
          <w:b/>
        </w:rPr>
        <w:t>deposit</w:t>
      </w:r>
      <w:r w:rsidRPr="00D659CC">
        <w:t xml:space="preserve"> accounts, </w:t>
      </w:r>
      <w:r w:rsidRPr="00D659CC">
        <w:rPr>
          <w:b/>
        </w:rPr>
        <w:t>loan</w:t>
      </w:r>
      <w:r w:rsidRPr="00D659CC">
        <w:t xml:space="preserve"> accounts and </w:t>
      </w:r>
      <w:r w:rsidRPr="00D659CC">
        <w:rPr>
          <w:b/>
        </w:rPr>
        <w:t>mortgage</w:t>
      </w:r>
      <w:r w:rsidRPr="00D659CC">
        <w:t xml:space="preserve"> accounts. Customers can be </w:t>
      </w:r>
      <w:r w:rsidRPr="00D659CC">
        <w:rPr>
          <w:b/>
        </w:rPr>
        <w:t>individuals</w:t>
      </w:r>
      <w:r w:rsidRPr="00D659CC">
        <w:t xml:space="preserve"> or </w:t>
      </w:r>
      <w:r w:rsidRPr="00D659CC">
        <w:rPr>
          <w:b/>
        </w:rPr>
        <w:t>companies</w:t>
      </w:r>
      <w:r w:rsidRPr="00D659CC">
        <w:t xml:space="preserve">. All accounts have a customer, balance and interest rate (monthly based). </w:t>
      </w:r>
      <w:r w:rsidRPr="00D90C4F">
        <w:rPr>
          <w:b/>
        </w:rPr>
        <w:t>Deposit accounts</w:t>
      </w:r>
      <w:r w:rsidRPr="00D659CC">
        <w:t xml:space="preserve"> allow depositing and withdrawing of money. </w:t>
      </w:r>
      <w:r w:rsidRPr="00D90C4F">
        <w:rPr>
          <w:b/>
        </w:rPr>
        <w:t>Loan and mortgage accounts</w:t>
      </w:r>
      <w:r w:rsidRPr="00D659CC">
        <w:t xml:space="preserve"> allow only depositing. All accounts can calculate their interest for a given period (in months). In the general case, it is calculated as follows: </w:t>
      </w:r>
      <w:r w:rsidRPr="00D659CC">
        <w:rPr>
          <w:rFonts w:ascii="Consolas" w:hAnsi="Consolas"/>
          <w:b/>
          <w:bCs/>
          <w:noProof/>
          <w:kern w:val="32"/>
          <w:sz w:val="22"/>
        </w:rPr>
        <w:t>number_of_months</w:t>
      </w:r>
      <w:r w:rsidRPr="00D659CC">
        <w:t xml:space="preserve"> * </w:t>
      </w:r>
      <w:r w:rsidRPr="00D659CC">
        <w:rPr>
          <w:rFonts w:ascii="Consolas" w:hAnsi="Consolas"/>
          <w:b/>
          <w:bCs/>
          <w:noProof/>
          <w:kern w:val="32"/>
          <w:sz w:val="22"/>
        </w:rPr>
        <w:t>interest_rate</w:t>
      </w:r>
      <w:r w:rsidRPr="00D659CC">
        <w:t xml:space="preserve">. </w:t>
      </w:r>
      <w:r w:rsidRPr="00D90C4F">
        <w:rPr>
          <w:b/>
        </w:rPr>
        <w:t>Loan accounts</w:t>
      </w:r>
      <w:r w:rsidRPr="00D659CC">
        <w:t xml:space="preserve"> have no interest rate during the first 3 months if held by individuals and during the first 2 months if held by a company. </w:t>
      </w:r>
      <w:r w:rsidRPr="00D90C4F">
        <w:rPr>
          <w:b/>
        </w:rPr>
        <w:t>Deposit accounts</w:t>
      </w:r>
      <w:r w:rsidRPr="00D659CC">
        <w:t xml:space="preserve"> have no interest rate if their balance is positive and less than 1000. </w:t>
      </w:r>
      <w:r w:rsidRPr="00D90C4F">
        <w:rPr>
          <w:b/>
        </w:rPr>
        <w:t>Mortgage accounts</w:t>
      </w:r>
      <w:r w:rsidRPr="00D659CC">
        <w:t xml:space="preserve"> have ½ the interest rate during the first 12 months for companies and no interest rate during the first 6 months for individuals. Your task is to write an object-oriented model of the bank system. You must identify </w:t>
      </w:r>
      <w:r w:rsidR="00D90C4F">
        <w:t xml:space="preserve">the </w:t>
      </w:r>
      <w:r w:rsidRPr="00D659CC">
        <w:t>classes, interfaces, base classes and abstract actions and implement the interest calculation functionality.</w:t>
      </w:r>
    </w:p>
    <w:p w14:paraId="730B6E4E" w14:textId="77777777" w:rsidR="006E6101" w:rsidRPr="00D659CC" w:rsidRDefault="006E6101" w:rsidP="002F136A">
      <w:pPr>
        <w:numPr>
          <w:ilvl w:val="0"/>
          <w:numId w:val="91"/>
        </w:numPr>
        <w:tabs>
          <w:tab w:val="clear" w:pos="454"/>
        </w:tabs>
        <w:spacing w:before="100"/>
        <w:ind w:left="284" w:hanging="284"/>
      </w:pPr>
      <w:r w:rsidRPr="00D659CC">
        <w:t xml:space="preserve">Read about the </w:t>
      </w:r>
      <w:r w:rsidRPr="00D659CC">
        <w:rPr>
          <w:b/>
        </w:rPr>
        <w:t>Abstract Factory</w:t>
      </w:r>
      <w:r w:rsidRPr="00D659CC">
        <w:t xml:space="preserve"> design pattern and implement it in C#.</w:t>
      </w:r>
    </w:p>
    <w:p w14:paraId="1893AE42" w14:textId="77777777" w:rsidR="006E6101" w:rsidRPr="00D659CC" w:rsidRDefault="006E6101" w:rsidP="00732360">
      <w:pPr>
        <w:pStyle w:val="Heading2"/>
      </w:pPr>
      <w:bookmarkStart w:id="419" w:name="_Toc418709520"/>
      <w:r w:rsidRPr="00D659CC">
        <w:t>Solutions and Guidelines</w:t>
      </w:r>
      <w:bookmarkEnd w:id="419"/>
    </w:p>
    <w:p w14:paraId="7490EC05" w14:textId="77777777" w:rsidR="006E6101" w:rsidRPr="00D659CC" w:rsidRDefault="006E6101" w:rsidP="002F136A">
      <w:pPr>
        <w:numPr>
          <w:ilvl w:val="0"/>
          <w:numId w:val="125"/>
        </w:numPr>
        <w:tabs>
          <w:tab w:val="clear" w:pos="454"/>
        </w:tabs>
        <w:spacing w:before="80"/>
        <w:ind w:left="284" w:hanging="284"/>
      </w:pPr>
      <w:r w:rsidRPr="00D659CC">
        <w:t>The task is trivial. Just follow the problem description and write the code.</w:t>
      </w:r>
    </w:p>
    <w:p w14:paraId="76BB780B" w14:textId="77777777" w:rsidR="006E6101" w:rsidRPr="00D659CC" w:rsidRDefault="006E6101" w:rsidP="002F136A">
      <w:pPr>
        <w:numPr>
          <w:ilvl w:val="0"/>
          <w:numId w:val="125"/>
        </w:numPr>
        <w:tabs>
          <w:tab w:val="clear" w:pos="454"/>
        </w:tabs>
        <w:spacing w:before="80"/>
        <w:ind w:left="284" w:hanging="284"/>
      </w:pPr>
      <w:r w:rsidRPr="00D659CC">
        <w:t>The task is trivial. Just follow the problem description</w:t>
      </w:r>
      <w:r w:rsidRPr="00D659CC" w:rsidDel="00C4470B">
        <w:t xml:space="preserve"> </w:t>
      </w:r>
      <w:r w:rsidRPr="00D659CC">
        <w:t>and write the code.</w:t>
      </w:r>
    </w:p>
    <w:p w14:paraId="10F9447F" w14:textId="77777777" w:rsidR="006E6101" w:rsidRPr="00D659CC" w:rsidRDefault="006E6101" w:rsidP="002F136A">
      <w:pPr>
        <w:numPr>
          <w:ilvl w:val="0"/>
          <w:numId w:val="125"/>
        </w:numPr>
        <w:tabs>
          <w:tab w:val="clear" w:pos="454"/>
        </w:tabs>
        <w:spacing w:before="80"/>
        <w:ind w:left="284" w:hanging="284"/>
      </w:pPr>
      <w:r w:rsidRPr="00D659CC">
        <w:t xml:space="preserve">Implement </w:t>
      </w:r>
      <w:r w:rsidRPr="00D659CC">
        <w:rPr>
          <w:rFonts w:ascii="Consolas" w:hAnsi="Consolas"/>
          <w:b/>
          <w:bCs/>
          <w:noProof/>
          <w:kern w:val="32"/>
          <w:sz w:val="22"/>
        </w:rPr>
        <w:t>IComparable</w:t>
      </w:r>
      <w:r w:rsidR="006D0EB0">
        <w:rPr>
          <w:rFonts w:ascii="Consolas" w:hAnsi="Consolas"/>
          <w:b/>
          <w:bCs/>
          <w:noProof/>
          <w:kern w:val="32"/>
          <w:sz w:val="22"/>
        </w:rPr>
        <w:t>&lt;T&gt;</w:t>
      </w:r>
      <w:r w:rsidRPr="00D659CC">
        <w:t xml:space="preserve"> in </w:t>
      </w:r>
      <w:r w:rsidRPr="00D659CC">
        <w:rPr>
          <w:rFonts w:ascii="Consolas" w:hAnsi="Consolas"/>
          <w:b/>
          <w:bCs/>
          <w:noProof/>
          <w:kern w:val="32"/>
          <w:sz w:val="22"/>
        </w:rPr>
        <w:t>Student</w:t>
      </w:r>
      <w:r w:rsidRPr="006D0EB0">
        <w:t xml:space="preserve"> </w:t>
      </w:r>
      <w:r w:rsidRPr="00D659CC">
        <w:rPr>
          <w:bCs/>
        </w:rPr>
        <w:t>and then sort the array.</w:t>
      </w:r>
    </w:p>
    <w:p w14:paraId="45C57169" w14:textId="77777777" w:rsidR="006E6101" w:rsidRPr="00D659CC" w:rsidRDefault="006E6101" w:rsidP="002F136A">
      <w:pPr>
        <w:numPr>
          <w:ilvl w:val="0"/>
          <w:numId w:val="125"/>
        </w:numPr>
        <w:tabs>
          <w:tab w:val="clear" w:pos="454"/>
        </w:tabs>
        <w:spacing w:before="80"/>
        <w:ind w:left="284" w:hanging="284"/>
      </w:pPr>
      <w:r w:rsidRPr="00D659CC">
        <w:t>Th</w:t>
      </w:r>
      <w:r w:rsidR="006D0EB0">
        <w:t xml:space="preserve">is problem </w:t>
      </w:r>
      <w:r w:rsidRPr="00D659CC">
        <w:t>is like the previous one.</w:t>
      </w:r>
    </w:p>
    <w:p w14:paraId="429CA89A" w14:textId="77777777" w:rsidR="006E6101" w:rsidRPr="00D659CC" w:rsidRDefault="006D0EB0" w:rsidP="002F136A">
      <w:pPr>
        <w:numPr>
          <w:ilvl w:val="0"/>
          <w:numId w:val="125"/>
        </w:numPr>
        <w:tabs>
          <w:tab w:val="clear" w:pos="454"/>
        </w:tabs>
        <w:spacing w:before="80"/>
        <w:ind w:left="284" w:hanging="284"/>
      </w:pPr>
      <w:r>
        <w:t>Just i</w:t>
      </w:r>
      <w:r w:rsidR="006E6101" w:rsidRPr="00D659CC">
        <w:t>mplement the classes as described in the problem description.</w:t>
      </w:r>
    </w:p>
    <w:p w14:paraId="0EFD0586" w14:textId="77777777" w:rsidR="006E6101" w:rsidRPr="00D659CC" w:rsidRDefault="006E6101" w:rsidP="002F136A">
      <w:pPr>
        <w:numPr>
          <w:ilvl w:val="0"/>
          <w:numId w:val="125"/>
        </w:numPr>
        <w:tabs>
          <w:tab w:val="clear" w:pos="454"/>
        </w:tabs>
        <w:spacing w:before="80"/>
        <w:ind w:left="284" w:hanging="284"/>
      </w:pPr>
      <w:r w:rsidRPr="00D659CC">
        <w:t xml:space="preserve">Printing information can be implemented in the virtual method </w:t>
      </w:r>
      <w:r w:rsidRPr="00D659CC">
        <w:rPr>
          <w:rFonts w:ascii="Consolas" w:hAnsi="Consolas"/>
          <w:b/>
          <w:bCs/>
          <w:noProof/>
          <w:kern w:val="32"/>
          <w:sz w:val="22"/>
        </w:rPr>
        <w:t>System.Object.ToString()</w:t>
      </w:r>
      <w:r w:rsidRPr="00D659CC">
        <w:t xml:space="preserve">. In order to print the content of </w:t>
      </w:r>
      <w:r w:rsidR="006D0EB0">
        <w:t>an array of animals</w:t>
      </w:r>
      <w:r w:rsidRPr="00D659CC">
        <w:t xml:space="preserve">, you can use a </w:t>
      </w:r>
      <w:r w:rsidRPr="00D659CC">
        <w:rPr>
          <w:rFonts w:ascii="Consolas" w:hAnsi="Consolas"/>
          <w:b/>
          <w:bCs/>
          <w:noProof/>
          <w:kern w:val="32"/>
          <w:sz w:val="22"/>
        </w:rPr>
        <w:t>foreach</w:t>
      </w:r>
      <w:r w:rsidRPr="00D659CC" w:rsidDel="00F91522">
        <w:t xml:space="preserve"> </w:t>
      </w:r>
      <w:r w:rsidRPr="00D659CC">
        <w:t>loop.</w:t>
      </w:r>
    </w:p>
    <w:p w14:paraId="1BC99689" w14:textId="77777777" w:rsidR="006E6101" w:rsidRPr="00D659CC" w:rsidRDefault="00D90C4F" w:rsidP="002F136A">
      <w:pPr>
        <w:numPr>
          <w:ilvl w:val="0"/>
          <w:numId w:val="125"/>
        </w:numPr>
        <w:tabs>
          <w:tab w:val="clear" w:pos="454"/>
        </w:tabs>
        <w:spacing w:before="80"/>
        <w:ind w:left="284" w:hanging="284"/>
      </w:pPr>
      <w:r>
        <w:t xml:space="preserve">If you have the full version of </w:t>
      </w:r>
      <w:r w:rsidRPr="00D90C4F">
        <w:rPr>
          <w:b/>
        </w:rPr>
        <w:t>Visual Studio</w:t>
      </w:r>
      <w:r>
        <w:t>, just use “</w:t>
      </w:r>
      <w:r w:rsidRPr="00D90C4F">
        <w:rPr>
          <w:b/>
        </w:rPr>
        <w:t>Add New Item</w:t>
      </w:r>
      <w:r>
        <w:t xml:space="preserve">” </w:t>
      </w:r>
      <w:r>
        <w:sym w:font="Wingdings" w:char="F0E0"/>
      </w:r>
      <w:r>
        <w:t xml:space="preserve"> “</w:t>
      </w:r>
      <w:r w:rsidRPr="00D90C4F">
        <w:rPr>
          <w:b/>
        </w:rPr>
        <w:t>Class Diagram</w:t>
      </w:r>
      <w:r>
        <w:t xml:space="preserve">”. Class diagrams are not supported in VS Express Edition. In this case you can </w:t>
      </w:r>
      <w:r w:rsidR="006E6101" w:rsidRPr="00D659CC">
        <w:t xml:space="preserve">find </w:t>
      </w:r>
      <w:r>
        <w:t>some other</w:t>
      </w:r>
      <w:r w:rsidR="006E6101" w:rsidRPr="00D659CC">
        <w:t xml:space="preserve"> UML tool</w:t>
      </w:r>
      <w:r>
        <w:t xml:space="preserve"> (see </w:t>
      </w:r>
      <w:hyperlink r:id="rId430" w:history="1">
        <w:r w:rsidR="008F5672" w:rsidRPr="008B7329">
          <w:rPr>
            <w:rStyle w:val="Hyperlink"/>
            <w:noProof/>
          </w:rPr>
          <w:t>http://en.wikipedia.org/wiki/List_of_UML_tools</w:t>
        </w:r>
      </w:hyperlink>
      <w:r>
        <w:rPr>
          <w:noProof/>
        </w:rPr>
        <w:t>).</w:t>
      </w:r>
    </w:p>
    <w:p w14:paraId="1FA0C9BB" w14:textId="77777777" w:rsidR="006E6101" w:rsidRPr="00D659CC" w:rsidRDefault="00D90C4F" w:rsidP="002F136A">
      <w:pPr>
        <w:numPr>
          <w:ilvl w:val="0"/>
          <w:numId w:val="125"/>
        </w:numPr>
        <w:tabs>
          <w:tab w:val="clear" w:pos="454"/>
        </w:tabs>
        <w:spacing w:before="80"/>
        <w:ind w:left="284" w:hanging="284"/>
      </w:pPr>
      <w:r>
        <w:t xml:space="preserve">Use abstract class </w:t>
      </w:r>
      <w:r w:rsidRPr="00D90C4F">
        <w:rPr>
          <w:rStyle w:val="Code"/>
        </w:rPr>
        <w:t>Account</w:t>
      </w:r>
      <w:r>
        <w:t xml:space="preserve"> with abstract method </w:t>
      </w:r>
      <w:r w:rsidRPr="00D90C4F">
        <w:rPr>
          <w:rStyle w:val="Code"/>
        </w:rPr>
        <w:t>CalculateInterest(…)</w:t>
      </w:r>
      <w:r>
        <w:t>.</w:t>
      </w:r>
    </w:p>
    <w:p w14:paraId="7667DB1B" w14:textId="77777777" w:rsidR="006E6101" w:rsidRPr="00D659CC" w:rsidRDefault="006E6101" w:rsidP="002F136A">
      <w:pPr>
        <w:numPr>
          <w:ilvl w:val="0"/>
          <w:numId w:val="125"/>
        </w:numPr>
        <w:tabs>
          <w:tab w:val="clear" w:pos="454"/>
        </w:tabs>
        <w:spacing w:before="80"/>
        <w:ind w:left="284" w:hanging="284"/>
      </w:pPr>
      <w:r w:rsidRPr="00D659CC">
        <w:t>You can read about the "</w:t>
      </w:r>
      <w:r w:rsidRPr="00D659CC">
        <w:rPr>
          <w:b/>
        </w:rPr>
        <w:t>abstract factory</w:t>
      </w:r>
      <w:r w:rsidRPr="00D659CC">
        <w:t xml:space="preserve">" design pattern </w:t>
      </w:r>
      <w:r w:rsidR="002B7307" w:rsidRPr="00D659CC">
        <w:t>in</w:t>
      </w:r>
      <w:r w:rsidRPr="00D659CC">
        <w:t xml:space="preserve"> Wikipedia: </w:t>
      </w:r>
      <w:hyperlink r:id="rId431" w:history="1">
        <w:r w:rsidRPr="00D659CC">
          <w:rPr>
            <w:color w:val="0000FF"/>
            <w:u w:val="single"/>
          </w:rPr>
          <w:t>http://en.wikipedia.org/wiki/Abstract_factory_pattern</w:t>
        </w:r>
      </w:hyperlink>
      <w:r w:rsidRPr="00D659CC">
        <w:t>.</w:t>
      </w:r>
    </w:p>
    <w:p w14:paraId="094D824A" w14:textId="77777777" w:rsidR="00A4784F" w:rsidRPr="00D659CC" w:rsidRDefault="00A4784F" w:rsidP="00A4784F">
      <w:pPr>
        <w:sectPr w:rsidR="00A4784F" w:rsidRPr="00D659CC" w:rsidSect="00687832">
          <w:headerReference w:type="even" r:id="rId432"/>
          <w:headerReference w:type="default" r:id="rId433"/>
          <w:pgSz w:w="11521" w:h="14402" w:code="1"/>
          <w:pgMar w:top="992" w:right="397" w:bottom="567" w:left="539" w:header="482" w:footer="482" w:gutter="794"/>
          <w:cols w:space="708"/>
          <w:titlePg/>
          <w:docGrid w:linePitch="360"/>
        </w:sectPr>
      </w:pPr>
    </w:p>
    <w:p w14:paraId="7D8BFE83" w14:textId="77777777" w:rsidR="00C96EE6" w:rsidRPr="00D659CC" w:rsidRDefault="00C96EE6" w:rsidP="00732360">
      <w:pPr>
        <w:pStyle w:val="Heading1"/>
      </w:pPr>
      <w:bookmarkStart w:id="420" w:name="Chapter_21_High_Quality_Programming_Code"/>
      <w:bookmarkStart w:id="421" w:name="_Toc418709521"/>
      <w:bookmarkStart w:id="422" w:name="_Toc22848980"/>
      <w:bookmarkEnd w:id="420"/>
      <w:r w:rsidRPr="00D659CC">
        <w:rPr>
          <w:noProof/>
        </w:rPr>
        <w:lastRenderedPageBreak/>
        <w:t>Chapter 21.</w:t>
      </w:r>
      <w:r w:rsidRPr="00D659CC">
        <w:t xml:space="preserve"> High-Quality Programming Code</w:t>
      </w:r>
      <w:bookmarkEnd w:id="421"/>
      <w:bookmarkEnd w:id="422"/>
    </w:p>
    <w:p w14:paraId="7EAFD92D" w14:textId="77777777" w:rsidR="00C96EE6" w:rsidRPr="00D659CC" w:rsidRDefault="00C96EE6" w:rsidP="00732360">
      <w:pPr>
        <w:pStyle w:val="Heading2"/>
        <w:rPr>
          <w:noProof/>
        </w:rPr>
      </w:pPr>
      <w:bookmarkStart w:id="423" w:name="_Toc418709522"/>
      <w:r w:rsidRPr="00D659CC">
        <w:rPr>
          <w:noProof/>
        </w:rPr>
        <w:t>In T</w:t>
      </w:r>
      <w:r w:rsidR="00C66C8F" w:rsidRPr="00D659CC">
        <w:rPr>
          <w:noProof/>
        </w:rPr>
        <w:t>his Chapter</w:t>
      </w:r>
      <w:bookmarkEnd w:id="423"/>
    </w:p>
    <w:p w14:paraId="3B2BA1A3" w14:textId="6B89F349" w:rsidR="00C96EE6" w:rsidRPr="00D659CC" w:rsidRDefault="00C96EE6" w:rsidP="00C96EE6">
      <w:r w:rsidRPr="00D659CC">
        <w:t xml:space="preserve">In </w:t>
      </w:r>
      <w:r w:rsidR="00D776CA" w:rsidRPr="00D659CC">
        <w:t>this</w:t>
      </w:r>
      <w:r w:rsidRPr="00D659CC">
        <w:t xml:space="preserve"> chapter we review the basic rules </w:t>
      </w:r>
      <w:r w:rsidR="00341342" w:rsidRPr="00D659CC">
        <w:t xml:space="preserve">and </w:t>
      </w:r>
      <w:r w:rsidR="00341342" w:rsidRPr="00D659CC">
        <w:rPr>
          <w:b/>
        </w:rPr>
        <w:t xml:space="preserve">recommendations </w:t>
      </w:r>
      <w:r w:rsidRPr="00D659CC">
        <w:rPr>
          <w:b/>
        </w:rPr>
        <w:t>for writing quality program code</w:t>
      </w:r>
      <w:r w:rsidRPr="00D659CC">
        <w:t xml:space="preserve">. We pay attention to </w:t>
      </w:r>
      <w:r w:rsidRPr="00D659CC">
        <w:rPr>
          <w:b/>
        </w:rPr>
        <w:t>naming</w:t>
      </w:r>
      <w:r w:rsidRPr="00D659CC">
        <w:t xml:space="preserve"> the </w:t>
      </w:r>
      <w:r w:rsidR="00341342" w:rsidRPr="00D659CC">
        <w:t>identifiers</w:t>
      </w:r>
      <w:r w:rsidRPr="00D659CC">
        <w:t xml:space="preserve"> </w:t>
      </w:r>
      <w:r w:rsidR="00341342" w:rsidRPr="00D659CC">
        <w:t>in the</w:t>
      </w:r>
      <w:r w:rsidRPr="00D659CC">
        <w:t xml:space="preserve"> program (variables, methods, </w:t>
      </w:r>
      <w:r w:rsidR="00341342" w:rsidRPr="00D659CC">
        <w:t xml:space="preserve">parameters, </w:t>
      </w:r>
      <w:r w:rsidRPr="00D659CC">
        <w:t xml:space="preserve">classes, etc.), </w:t>
      </w:r>
      <w:r w:rsidRPr="00D659CC">
        <w:rPr>
          <w:b/>
        </w:rPr>
        <w:t>formatting</w:t>
      </w:r>
      <w:r w:rsidRPr="00D659CC">
        <w:t xml:space="preserve"> and </w:t>
      </w:r>
      <w:r w:rsidRPr="00D659CC">
        <w:rPr>
          <w:b/>
        </w:rPr>
        <w:t>code organization</w:t>
      </w:r>
      <w:r w:rsidRPr="00D659CC">
        <w:t xml:space="preserve"> rules, good practices for </w:t>
      </w:r>
      <w:r w:rsidRPr="00D659CC">
        <w:rPr>
          <w:b/>
        </w:rPr>
        <w:t>composing methods</w:t>
      </w:r>
      <w:r w:rsidRPr="00D659CC">
        <w:t xml:space="preserve">, and principles for writing </w:t>
      </w:r>
      <w:r w:rsidRPr="00D659CC">
        <w:rPr>
          <w:b/>
        </w:rPr>
        <w:t>quality documentation</w:t>
      </w:r>
      <w:r w:rsidRPr="00D659CC">
        <w:t xml:space="preserve">. We describe the official "Design Guidelines for Developing Class Libraries for .NET" from Microsoft. In the </w:t>
      </w:r>
      <w:r w:rsidR="002F136A" w:rsidRPr="00D659CC">
        <w:t>meantime,</w:t>
      </w:r>
      <w:r w:rsidRPr="00D659CC">
        <w:t xml:space="preserve"> we explain how the programming environment can automate operations such as </w:t>
      </w:r>
      <w:r w:rsidRPr="00D659CC">
        <w:rPr>
          <w:b/>
        </w:rPr>
        <w:t>code formatting</w:t>
      </w:r>
      <w:r w:rsidRPr="00D659CC">
        <w:t xml:space="preserve"> and </w:t>
      </w:r>
      <w:r w:rsidRPr="00D659CC">
        <w:rPr>
          <w:b/>
        </w:rPr>
        <w:t>refactoring</w:t>
      </w:r>
      <w:r w:rsidRPr="00D659CC">
        <w:t>.</w:t>
      </w:r>
    </w:p>
    <w:p w14:paraId="13E4C1A9" w14:textId="77777777" w:rsidR="00C96EE6" w:rsidRPr="00D659CC" w:rsidRDefault="00C96EE6" w:rsidP="00C96EE6">
      <w:r w:rsidRPr="00D659CC">
        <w:t xml:space="preserve">This chapter is </w:t>
      </w:r>
      <w:r w:rsidR="00341342" w:rsidRPr="00D659CC">
        <w:t>a kind of continuation</w:t>
      </w:r>
      <w:r w:rsidRPr="00D659CC">
        <w:t xml:space="preserve"> </w:t>
      </w:r>
      <w:r w:rsidR="00341342" w:rsidRPr="00D659CC">
        <w:t>of</w:t>
      </w:r>
      <w:r w:rsidRPr="00D659CC">
        <w:t xml:space="preserve"> the previous one – “</w:t>
      </w:r>
      <w:hyperlink w:anchor="Chapter_20_Object_Oriented_Programming" w:history="1">
        <w:r w:rsidRPr="00D659CC">
          <w:rPr>
            <w:rStyle w:val="Hyperlink"/>
          </w:rPr>
          <w:t>Object-Oriented Programming Principles</w:t>
        </w:r>
      </w:hyperlink>
      <w:r w:rsidR="00FC407A" w:rsidRPr="00D659CC">
        <w:t>”</w:t>
      </w:r>
      <w:r w:rsidRPr="00D659CC">
        <w:t xml:space="preserve">. The reader is expected to be familiar with the basic OOP principles: </w:t>
      </w:r>
      <w:r w:rsidRPr="00D659CC">
        <w:rPr>
          <w:b/>
        </w:rPr>
        <w:t>abstraction</w:t>
      </w:r>
      <w:r w:rsidRPr="00D659CC">
        <w:t xml:space="preserve">, </w:t>
      </w:r>
      <w:r w:rsidRPr="00D659CC">
        <w:rPr>
          <w:b/>
        </w:rPr>
        <w:t>inheritance</w:t>
      </w:r>
      <w:r w:rsidRPr="00D659CC">
        <w:t xml:space="preserve">, </w:t>
      </w:r>
      <w:r w:rsidRPr="00D659CC">
        <w:rPr>
          <w:b/>
        </w:rPr>
        <w:t>polymorphism</w:t>
      </w:r>
      <w:r w:rsidR="00341342" w:rsidRPr="00D659CC">
        <w:t>,</w:t>
      </w:r>
      <w:r w:rsidRPr="00D659CC">
        <w:t xml:space="preserve"> </w:t>
      </w:r>
      <w:r w:rsidRPr="00D659CC">
        <w:rPr>
          <w:b/>
        </w:rPr>
        <w:t>encapsulation</w:t>
      </w:r>
      <w:r w:rsidR="00341342" w:rsidRPr="00D659CC">
        <w:t xml:space="preserve"> and </w:t>
      </w:r>
      <w:r w:rsidR="00341342" w:rsidRPr="00D659CC">
        <w:rPr>
          <w:b/>
        </w:rPr>
        <w:t>exception handling</w:t>
      </w:r>
      <w:r w:rsidRPr="00D659CC">
        <w:t>. Those do greatly affect the quality of the code.</w:t>
      </w:r>
    </w:p>
    <w:p w14:paraId="49E622E5" w14:textId="77777777" w:rsidR="00C96EE6" w:rsidRPr="00D659CC" w:rsidRDefault="00C96EE6" w:rsidP="00732360">
      <w:pPr>
        <w:pStyle w:val="Heading2"/>
      </w:pPr>
      <w:bookmarkStart w:id="424" w:name="_Toc418709523"/>
      <w:r w:rsidRPr="00D659CC">
        <w:t xml:space="preserve">Why </w:t>
      </w:r>
      <w:r w:rsidR="00E40BE2" w:rsidRPr="00D659CC">
        <w:t>Is</w:t>
      </w:r>
      <w:r w:rsidRPr="00D659CC">
        <w:t xml:space="preserve"> Code Quality Important?</w:t>
      </w:r>
      <w:bookmarkEnd w:id="424"/>
    </w:p>
    <w:p w14:paraId="1CD5955E" w14:textId="77777777" w:rsidR="00C96EE6" w:rsidRPr="00D659CC" w:rsidRDefault="003A7DF7" w:rsidP="00C96EE6">
      <w:pPr>
        <w:spacing w:after="120"/>
      </w:pPr>
      <w:r>
        <w:t>Let’s</w:t>
      </w:r>
      <w:r w:rsidR="00C96EE6" w:rsidRPr="00D659CC">
        <w:t xml:space="preserve"> examin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6D6D0EF7" w14:textId="77777777" w:rsidTr="002F136A">
        <w:tc>
          <w:tcPr>
            <w:tcW w:w="9637" w:type="dxa"/>
            <w:tcBorders>
              <w:top w:val="single" w:sz="4" w:space="0" w:color="auto"/>
              <w:left w:val="single" w:sz="4" w:space="0" w:color="auto"/>
              <w:bottom w:val="single" w:sz="4" w:space="0" w:color="auto"/>
              <w:right w:val="single" w:sz="4" w:space="0" w:color="auto"/>
            </w:tcBorders>
          </w:tcPr>
          <w:p w14:paraId="48CFF963"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bookmarkStart w:id="425" w:name="Coding_Horror"/>
            <w:bookmarkEnd w:id="425"/>
            <w:r w:rsidRPr="001547CE">
              <w:rPr>
                <w:rFonts w:ascii="Consolas" w:hAnsi="Consolas" w:cs="Courier New"/>
                <w:noProof/>
                <w:color w:val="0000FF"/>
                <w:sz w:val="22"/>
                <w:lang w:eastAsia="zh-TW"/>
              </w:rPr>
              <w:t>static</w:t>
            </w: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void</w:t>
            </w:r>
            <w:r w:rsidRPr="001547CE">
              <w:rPr>
                <w:rFonts w:ascii="Consolas" w:hAnsi="Consolas" w:cs="Courier New"/>
                <w:noProof/>
                <w:sz w:val="22"/>
                <w:lang w:eastAsia="zh-TW"/>
              </w:rPr>
              <w:t xml:space="preserve"> Main()</w:t>
            </w:r>
          </w:p>
          <w:p w14:paraId="6D9F1451"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w:t>
            </w:r>
          </w:p>
          <w:p w14:paraId="0ADB60F7"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int</w:t>
            </w:r>
            <w:r w:rsidRPr="001547CE">
              <w:rPr>
                <w:rFonts w:ascii="Consolas" w:hAnsi="Consolas" w:cs="Courier New"/>
                <w:noProof/>
                <w:sz w:val="22"/>
                <w:lang w:eastAsia="zh-TW"/>
              </w:rPr>
              <w:t xml:space="preserve"> value=010, i=5, w;</w:t>
            </w:r>
          </w:p>
          <w:p w14:paraId="1D2388D3"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switch</w:t>
            </w:r>
            <w:r w:rsidRPr="001547CE">
              <w:rPr>
                <w:rFonts w:ascii="Consolas" w:hAnsi="Consolas" w:cs="Courier New"/>
                <w:noProof/>
                <w:sz w:val="22"/>
                <w:lang w:eastAsia="zh-TW"/>
              </w:rPr>
              <w:t>(value){</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10:w=5;</w:t>
            </w:r>
            <w:r w:rsidRPr="001547CE">
              <w:rPr>
                <w:rFonts w:ascii="Consolas" w:hAnsi="Consolas"/>
                <w:noProof/>
                <w:color w:val="2B91AF"/>
                <w:sz w:val="22"/>
              </w:rPr>
              <w:t>Console</w:t>
            </w:r>
            <w:r w:rsidRPr="001547CE">
              <w:rPr>
                <w:rFonts w:ascii="Consolas" w:hAnsi="Consolas" w:cs="Courier New"/>
                <w:noProof/>
                <w:sz w:val="22"/>
                <w:lang w:eastAsia="zh-TW"/>
              </w:rPr>
              <w:t>.WriteLine(w);</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9:i=0;</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p>
          <w:p w14:paraId="7744B6C1"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8:</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8 "</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p>
          <w:p w14:paraId="2223FB7B"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default</w:t>
            </w:r>
            <w:r w:rsidRPr="001547CE">
              <w:rPr>
                <w:rFonts w:ascii="Consolas" w:hAnsi="Consolas" w:cs="Courier New"/>
                <w:noProof/>
                <w:sz w:val="22"/>
                <w:lang w:eastAsia="zh-TW"/>
              </w:rPr>
              <w:t>:</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def "</w:t>
            </w:r>
            <w:r w:rsidRPr="001547CE">
              <w:rPr>
                <w:rFonts w:ascii="Consolas" w:hAnsi="Consolas" w:cs="Courier New"/>
                <w:noProof/>
                <w:sz w:val="22"/>
                <w:lang w:eastAsia="zh-TW"/>
              </w:rPr>
              <w:t>);{</w:t>
            </w:r>
          </w:p>
          <w:p w14:paraId="597370C7"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ab/>
              <w:t xml:space="preserve">        </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hoho "</w:t>
            </w:r>
            <w:r w:rsidRPr="001547CE">
              <w:rPr>
                <w:rFonts w:ascii="Consolas" w:hAnsi="Consolas" w:cs="Courier New"/>
                <w:noProof/>
                <w:sz w:val="22"/>
                <w:lang w:eastAsia="zh-TW"/>
              </w:rPr>
              <w:t>);</w:t>
            </w:r>
            <w:r w:rsidRPr="001547CE">
              <w:rPr>
                <w:rFonts w:ascii="Consolas" w:hAnsi="Consolas" w:cs="Courier New"/>
                <w:noProof/>
                <w:sz w:val="22"/>
                <w:lang w:eastAsia="zh-TW"/>
              </w:rPr>
              <w:tab/>
              <w:t>}</w:t>
            </w:r>
          </w:p>
          <w:p w14:paraId="3CBA6CFE" w14:textId="77777777"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for</w:t>
            </w: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int</w:t>
            </w:r>
            <w:r w:rsidRPr="001547CE">
              <w:rPr>
                <w:rFonts w:ascii="Consolas" w:hAnsi="Consolas" w:cs="Courier New"/>
                <w:noProof/>
                <w:sz w:val="22"/>
                <w:lang w:eastAsia="zh-TW"/>
              </w:rPr>
              <w:t xml:space="preserve"> k = 0; k &lt; i; k++, </w:t>
            </w:r>
            <w:r w:rsidRPr="001547CE">
              <w:rPr>
                <w:rFonts w:ascii="Consolas" w:hAnsi="Consolas"/>
                <w:noProof/>
                <w:color w:val="2B91AF"/>
                <w:sz w:val="22"/>
              </w:rPr>
              <w:t>Console</w:t>
            </w:r>
            <w:r w:rsidRPr="001547CE">
              <w:rPr>
                <w:rFonts w:ascii="Consolas" w:hAnsi="Consolas" w:cs="Courier New"/>
                <w:noProof/>
                <w:sz w:val="22"/>
                <w:lang w:eastAsia="zh-TW"/>
              </w:rPr>
              <w:t xml:space="preserve">.WriteLine(k - </w:t>
            </w:r>
            <w:r w:rsidRPr="001547CE">
              <w:rPr>
                <w:rFonts w:ascii="Consolas" w:hAnsi="Consolas" w:cs="Courier New"/>
                <w:noProof/>
                <w:color w:val="A31515"/>
                <w:sz w:val="22"/>
                <w:lang w:eastAsia="zh-TW"/>
              </w:rPr>
              <w:t>'f'</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 xml:space="preserve">;} { </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loop!"</w:t>
            </w:r>
            <w:r w:rsidRPr="001547CE">
              <w:rPr>
                <w:rFonts w:ascii="Consolas" w:hAnsi="Consolas" w:cs="Courier New"/>
                <w:noProof/>
                <w:sz w:val="22"/>
                <w:lang w:eastAsia="zh-TW"/>
              </w:rPr>
              <w:t>); }</w:t>
            </w:r>
          </w:p>
          <w:p w14:paraId="56F418ED" w14:textId="77777777"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lang w:eastAsia="zh-TW"/>
              </w:rPr>
              <w:t>}</w:t>
            </w:r>
          </w:p>
        </w:tc>
      </w:tr>
    </w:tbl>
    <w:p w14:paraId="0BE415E4" w14:textId="77777777" w:rsidR="00C96EE6" w:rsidRPr="00D659CC" w:rsidRDefault="00C96EE6" w:rsidP="00C96EE6">
      <w:r w:rsidRPr="00D659CC">
        <w:t xml:space="preserve">Are you able to comprehend </w:t>
      </w:r>
      <w:r w:rsidRPr="00D659CC">
        <w:rPr>
          <w:b/>
        </w:rPr>
        <w:t>what this code does</w:t>
      </w:r>
      <w:r w:rsidRPr="00D659CC">
        <w:t xml:space="preserve"> in a short glance? Does it do its job correctly, does it contain any errors?</w:t>
      </w:r>
    </w:p>
    <w:p w14:paraId="48287E8E" w14:textId="77777777" w:rsidR="00C96EE6" w:rsidRPr="00D659CC" w:rsidRDefault="00C96EE6" w:rsidP="00732360">
      <w:pPr>
        <w:pStyle w:val="Heading2"/>
      </w:pPr>
      <w:bookmarkStart w:id="426" w:name="_Toc418709524"/>
      <w:r w:rsidRPr="00D659CC">
        <w:t xml:space="preserve">What </w:t>
      </w:r>
      <w:r w:rsidR="00264A03" w:rsidRPr="00D659CC">
        <w:t>D</w:t>
      </w:r>
      <w:r w:rsidRPr="00D659CC">
        <w:t>oes Quality Programming Code Mean?</w:t>
      </w:r>
      <w:bookmarkEnd w:id="426"/>
    </w:p>
    <w:p w14:paraId="548BE64D" w14:textId="77777777" w:rsidR="00C96EE6" w:rsidRPr="00D659CC" w:rsidRDefault="00C96EE6" w:rsidP="00C96EE6">
      <w:pPr>
        <w:rPr>
          <w:rFonts w:cs="Arial"/>
        </w:rPr>
      </w:pPr>
      <w:r w:rsidRPr="00D659CC">
        <w:rPr>
          <w:rFonts w:cs="Arial"/>
        </w:rPr>
        <w:t xml:space="preserve">The quality of a program encompasses two aspects: the quality perceived by the user (called </w:t>
      </w:r>
      <w:r w:rsidRPr="00D659CC">
        <w:rPr>
          <w:rFonts w:cs="Arial"/>
          <w:b/>
          <w:bCs/>
        </w:rPr>
        <w:t>external quality</w:t>
      </w:r>
      <w:r w:rsidRPr="00D659CC">
        <w:rPr>
          <w:rFonts w:cs="Arial"/>
        </w:rPr>
        <w:t xml:space="preserve">), and the quality in regard to the internal organization (called </w:t>
      </w:r>
      <w:r w:rsidRPr="00D659CC">
        <w:rPr>
          <w:rFonts w:cs="Arial"/>
          <w:b/>
          <w:bCs/>
        </w:rPr>
        <w:t>internal quality</w:t>
      </w:r>
      <w:r w:rsidRPr="00D659CC">
        <w:rPr>
          <w:rFonts w:cs="Arial"/>
        </w:rPr>
        <w:t>).</w:t>
      </w:r>
    </w:p>
    <w:p w14:paraId="160EF436" w14:textId="77777777" w:rsidR="00C96EE6" w:rsidRPr="00D659CC" w:rsidRDefault="00C96EE6" w:rsidP="00C96EE6">
      <w:pPr>
        <w:rPr>
          <w:rFonts w:cs="Arial"/>
        </w:rPr>
      </w:pPr>
      <w:r w:rsidRPr="00D659CC">
        <w:rPr>
          <w:rFonts w:cs="Arial"/>
        </w:rPr>
        <w:t xml:space="preserve">The </w:t>
      </w:r>
      <w:r w:rsidRPr="00D659CC">
        <w:rPr>
          <w:rFonts w:cs="Arial"/>
          <w:b/>
        </w:rPr>
        <w:t>external quality</w:t>
      </w:r>
      <w:r w:rsidRPr="00D659CC">
        <w:rPr>
          <w:rFonts w:cs="Arial"/>
        </w:rPr>
        <w:t xml:space="preserve"> is largely determined by the operational </w:t>
      </w:r>
      <w:r w:rsidRPr="00D659CC">
        <w:rPr>
          <w:rFonts w:cs="Arial"/>
          <w:b/>
        </w:rPr>
        <w:t>correctness</w:t>
      </w:r>
      <w:r w:rsidRPr="00D659CC">
        <w:rPr>
          <w:rFonts w:cs="Arial"/>
        </w:rPr>
        <w:t xml:space="preserve"> of the particular program</w:t>
      </w:r>
      <w:r w:rsidR="00145783" w:rsidRPr="00D659CC">
        <w:rPr>
          <w:rFonts w:cs="Arial"/>
        </w:rPr>
        <w:t xml:space="preserve"> (absence of defects)</w:t>
      </w:r>
      <w:r w:rsidRPr="00D659CC">
        <w:rPr>
          <w:rFonts w:cs="Arial"/>
        </w:rPr>
        <w:t xml:space="preserve">. Things like </w:t>
      </w:r>
      <w:r w:rsidRPr="00D659CC">
        <w:rPr>
          <w:rFonts w:cs="Arial"/>
          <w:b/>
        </w:rPr>
        <w:t>usability</w:t>
      </w:r>
      <w:r w:rsidRPr="00D659CC">
        <w:rPr>
          <w:rFonts w:cs="Arial"/>
        </w:rPr>
        <w:t xml:space="preserve"> and intuitiveness of the user interface</w:t>
      </w:r>
      <w:r w:rsidR="00145783" w:rsidRPr="00D659CC">
        <w:rPr>
          <w:rFonts w:cs="Arial"/>
        </w:rPr>
        <w:t xml:space="preserve"> (UI)</w:t>
      </w:r>
      <w:r w:rsidRPr="00D659CC">
        <w:rPr>
          <w:rFonts w:cs="Arial"/>
        </w:rPr>
        <w:t xml:space="preserve"> do greatly influence the external quality as well. </w:t>
      </w:r>
      <w:r w:rsidRPr="00D659CC">
        <w:rPr>
          <w:rFonts w:cs="Arial"/>
          <w:b/>
        </w:rPr>
        <w:t>Performance</w:t>
      </w:r>
      <w:r w:rsidRPr="00D659CC">
        <w:rPr>
          <w:rFonts w:cs="Arial"/>
        </w:rPr>
        <w:t>, a term which includes operational speed, memory usage and resource utilization, also plays in the equation, whenever these things matter.</w:t>
      </w:r>
    </w:p>
    <w:p w14:paraId="56BB8618" w14:textId="77777777" w:rsidR="00C96EE6" w:rsidRPr="00D659CC" w:rsidRDefault="00C96EE6" w:rsidP="00C96EE6">
      <w:pPr>
        <w:rPr>
          <w:rFonts w:cs="Arial"/>
        </w:rPr>
      </w:pPr>
      <w:r w:rsidRPr="00D659CC">
        <w:rPr>
          <w:rFonts w:cs="Arial"/>
          <w:b/>
        </w:rPr>
        <w:t>Internal quality</w:t>
      </w:r>
      <w:r w:rsidRPr="00D659CC">
        <w:rPr>
          <w:rFonts w:cs="Arial"/>
        </w:rPr>
        <w:t xml:space="preserve">, on the other hand, is determined by </w:t>
      </w:r>
      <w:r w:rsidRPr="00D659CC">
        <w:rPr>
          <w:rFonts w:cs="Arial"/>
          <w:b/>
        </w:rPr>
        <w:t>how well the program is built</w:t>
      </w:r>
      <w:r w:rsidRPr="00D659CC">
        <w:rPr>
          <w:rFonts w:cs="Arial"/>
        </w:rPr>
        <w:t xml:space="preserve">. It depends on whether the employed design and architecture are suitable and sufficiently simple, and whether it is </w:t>
      </w:r>
      <w:r w:rsidRPr="00D659CC">
        <w:rPr>
          <w:rFonts w:cs="Arial"/>
          <w:b/>
        </w:rPr>
        <w:t xml:space="preserve">easy to make a change </w:t>
      </w:r>
      <w:r w:rsidRPr="00D659CC">
        <w:rPr>
          <w:rFonts w:cs="Arial"/>
        </w:rPr>
        <w:t>or to add new functionality</w:t>
      </w:r>
      <w:r w:rsidR="00145783" w:rsidRPr="00D659CC">
        <w:rPr>
          <w:rFonts w:cs="Arial"/>
        </w:rPr>
        <w:t xml:space="preserve"> (</w:t>
      </w:r>
      <w:r w:rsidR="00145783" w:rsidRPr="00D659CC">
        <w:rPr>
          <w:rFonts w:cs="Arial"/>
          <w:b/>
        </w:rPr>
        <w:t>maintainability</w:t>
      </w:r>
      <w:r w:rsidR="00145783" w:rsidRPr="00D659CC">
        <w:rPr>
          <w:rFonts w:cs="Arial"/>
        </w:rPr>
        <w:t>)</w:t>
      </w:r>
      <w:r w:rsidRPr="00D659CC">
        <w:rPr>
          <w:rFonts w:cs="Arial"/>
        </w:rPr>
        <w:t xml:space="preserve">. The </w:t>
      </w:r>
      <w:r w:rsidRPr="00D659CC">
        <w:rPr>
          <w:rFonts w:cs="Arial"/>
        </w:rPr>
        <w:lastRenderedPageBreak/>
        <w:t xml:space="preserve">comprehensibility of the implementation and the </w:t>
      </w:r>
      <w:r w:rsidRPr="00D659CC">
        <w:rPr>
          <w:rFonts w:cs="Arial"/>
          <w:b/>
        </w:rPr>
        <w:t>readability of the code</w:t>
      </w:r>
      <w:r w:rsidRPr="00D659CC">
        <w:rPr>
          <w:rFonts w:cs="Arial"/>
        </w:rPr>
        <w:t xml:space="preserve"> are vital as well. In general, internal quality mostly has to do with the code of the program</w:t>
      </w:r>
      <w:r w:rsidR="00145783" w:rsidRPr="00D659CC">
        <w:rPr>
          <w:rFonts w:cs="Arial"/>
        </w:rPr>
        <w:t xml:space="preserve"> and its internal work</w:t>
      </w:r>
      <w:r w:rsidRPr="00D659CC">
        <w:rPr>
          <w:rFonts w:cs="Arial"/>
        </w:rPr>
        <w:t>.</w:t>
      </w:r>
    </w:p>
    <w:p w14:paraId="731435AF" w14:textId="77777777" w:rsidR="00C96EE6" w:rsidRPr="00D659CC" w:rsidRDefault="00C96EE6" w:rsidP="00732360">
      <w:pPr>
        <w:pStyle w:val="Heading3"/>
      </w:pPr>
      <w:r w:rsidRPr="00D659CC">
        <w:t>Characteristics of Quality Code</w:t>
      </w:r>
    </w:p>
    <w:p w14:paraId="695C7B26" w14:textId="13A4D7CE" w:rsidR="00C96EE6" w:rsidRPr="00D659CC" w:rsidRDefault="00C96EE6" w:rsidP="00C96EE6">
      <w:pPr>
        <w:rPr>
          <w:rFonts w:cs="Arial"/>
        </w:rPr>
      </w:pPr>
      <w:r w:rsidRPr="00D659CC">
        <w:rPr>
          <w:rFonts w:cs="Arial"/>
          <w:b/>
        </w:rPr>
        <w:t>Quality code</w:t>
      </w:r>
      <w:r w:rsidRPr="00D659CC">
        <w:rPr>
          <w:rFonts w:cs="Arial"/>
        </w:rPr>
        <w:t xml:space="preserve"> is </w:t>
      </w:r>
      <w:r w:rsidRPr="00D659CC">
        <w:rPr>
          <w:rFonts w:cs="Arial"/>
          <w:b/>
        </w:rPr>
        <w:t>easy to read</w:t>
      </w:r>
      <w:r w:rsidRPr="00D659CC">
        <w:rPr>
          <w:rFonts w:cs="Arial"/>
        </w:rPr>
        <w:t xml:space="preserve"> and understand. It is </w:t>
      </w:r>
      <w:r w:rsidRPr="00D659CC">
        <w:rPr>
          <w:rFonts w:cs="Arial"/>
          <w:b/>
        </w:rPr>
        <w:t>maintained easily</w:t>
      </w:r>
      <w:r w:rsidRPr="00D659CC">
        <w:rPr>
          <w:rFonts w:cs="Arial"/>
        </w:rPr>
        <w:t xml:space="preserve"> and straightforwardly. It must withstand any kind of input without breaking or behaving </w:t>
      </w:r>
      <w:r w:rsidR="002F136A" w:rsidRPr="00D659CC">
        <w:rPr>
          <w:rFonts w:cs="Arial"/>
        </w:rPr>
        <w:t>strangely and</w:t>
      </w:r>
      <w:r w:rsidRPr="00D659CC">
        <w:rPr>
          <w:rFonts w:cs="Arial"/>
        </w:rPr>
        <w:t xml:space="preserve"> be </w:t>
      </w:r>
      <w:r w:rsidRPr="00D659CC">
        <w:rPr>
          <w:rFonts w:cs="Arial"/>
          <w:b/>
        </w:rPr>
        <w:t>well tested</w:t>
      </w:r>
      <w:r w:rsidRPr="00D659CC">
        <w:rPr>
          <w:rFonts w:cs="Arial"/>
        </w:rPr>
        <w:t xml:space="preserve">. The </w:t>
      </w:r>
      <w:r w:rsidRPr="00D659CC">
        <w:rPr>
          <w:rFonts w:cs="Arial"/>
          <w:b/>
        </w:rPr>
        <w:t>design</w:t>
      </w:r>
      <w:r w:rsidRPr="00D659CC">
        <w:rPr>
          <w:rFonts w:cs="Arial"/>
        </w:rPr>
        <w:t xml:space="preserve"> and the </w:t>
      </w:r>
      <w:r w:rsidRPr="00D659CC">
        <w:rPr>
          <w:rFonts w:cs="Arial"/>
          <w:b/>
        </w:rPr>
        <w:t>architecture</w:t>
      </w:r>
      <w:r w:rsidRPr="00D659CC">
        <w:rPr>
          <w:rFonts w:cs="Arial"/>
        </w:rPr>
        <w:t xml:space="preserve"> must be suitable and not over-engineered. Documentation should be at a decent level, or at least the code should be </w:t>
      </w:r>
      <w:r w:rsidRPr="00D659CC">
        <w:rPr>
          <w:rFonts w:cs="Arial"/>
          <w:b/>
        </w:rPr>
        <w:t>self-documenting</w:t>
      </w:r>
      <w:r w:rsidRPr="00D659CC">
        <w:rPr>
          <w:rFonts w:cs="Arial"/>
        </w:rPr>
        <w:t xml:space="preserve">. </w:t>
      </w:r>
      <w:r w:rsidRPr="00D659CC">
        <w:rPr>
          <w:rFonts w:cs="Arial"/>
          <w:b/>
        </w:rPr>
        <w:t>Formatting</w:t>
      </w:r>
      <w:r w:rsidRPr="00D659CC">
        <w:rPr>
          <w:rFonts w:cs="Arial"/>
        </w:rPr>
        <w:t xml:space="preserve"> should be adequately chosen and applied </w:t>
      </w:r>
      <w:r w:rsidRPr="00D659CC">
        <w:rPr>
          <w:rFonts w:cs="Arial"/>
          <w:b/>
        </w:rPr>
        <w:t>consistently</w:t>
      </w:r>
      <w:r w:rsidRPr="00D659CC">
        <w:rPr>
          <w:rFonts w:cs="Arial"/>
        </w:rPr>
        <w:t xml:space="preserve"> throughout the whole project.</w:t>
      </w:r>
    </w:p>
    <w:p w14:paraId="1BED5552" w14:textId="77777777" w:rsidR="00E559E3" w:rsidRPr="00D659CC" w:rsidRDefault="00C96EE6" w:rsidP="00C96EE6">
      <w:pPr>
        <w:rPr>
          <w:rFonts w:cs="Arial"/>
        </w:rPr>
      </w:pPr>
      <w:r w:rsidRPr="00D659CC">
        <w:rPr>
          <w:rFonts w:cs="Arial"/>
        </w:rPr>
        <w:t>At all levels (modules, classes, methods) there should be a strong relation and a high focus of the responsibilities (</w:t>
      </w:r>
      <w:r w:rsidRPr="00D659CC">
        <w:rPr>
          <w:rFonts w:cs="Arial"/>
          <w:b/>
        </w:rPr>
        <w:t>strong cohesion</w:t>
      </w:r>
      <w:r w:rsidRPr="00D659CC">
        <w:rPr>
          <w:rFonts w:cs="Arial"/>
        </w:rPr>
        <w:t xml:space="preserve">) </w:t>
      </w:r>
      <w:r w:rsidR="00CA14E2" w:rsidRPr="00D659CC">
        <w:t>–</w:t>
      </w:r>
      <w:r w:rsidRPr="00D659CC">
        <w:rPr>
          <w:rFonts w:cs="Arial"/>
        </w:rPr>
        <w:t xml:space="preserve"> that means, a piece of code should only </w:t>
      </w:r>
      <w:r w:rsidRPr="00D659CC">
        <w:rPr>
          <w:rFonts w:cs="Arial"/>
          <w:b/>
        </w:rPr>
        <w:t>do one particular thing</w:t>
      </w:r>
      <w:r w:rsidR="00E559E3" w:rsidRPr="00D659CC">
        <w:rPr>
          <w:rFonts w:cs="Arial"/>
        </w:rPr>
        <w:t>.</w:t>
      </w:r>
    </w:p>
    <w:p w14:paraId="7AEEEF92" w14:textId="77777777" w:rsidR="00E559E3" w:rsidRPr="00D659CC" w:rsidRDefault="00C96EE6" w:rsidP="00C96EE6">
      <w:pPr>
        <w:rPr>
          <w:rFonts w:cs="Arial"/>
        </w:rPr>
      </w:pPr>
      <w:r w:rsidRPr="00D659CC">
        <w:rPr>
          <w:rFonts w:cs="Arial"/>
        </w:rPr>
        <w:t xml:space="preserve">Functional independence (or more precisely, </w:t>
      </w:r>
      <w:r w:rsidRPr="00D659CC">
        <w:rPr>
          <w:rFonts w:cs="Arial"/>
          <w:b/>
        </w:rPr>
        <w:t>loose coupling</w:t>
      </w:r>
      <w:r w:rsidRPr="00D659CC">
        <w:rPr>
          <w:rFonts w:cs="Arial"/>
        </w:rPr>
        <w:t xml:space="preserve">) between modules, classes and methods is crucially important. Suitable and consistent </w:t>
      </w:r>
      <w:r w:rsidRPr="00D659CC">
        <w:rPr>
          <w:rFonts w:cs="Arial"/>
          <w:b/>
        </w:rPr>
        <w:t>naming</w:t>
      </w:r>
      <w:r w:rsidRPr="00D659CC">
        <w:rPr>
          <w:rFonts w:cs="Arial"/>
        </w:rPr>
        <w:t xml:space="preserve"> of all program </w:t>
      </w:r>
      <w:r w:rsidR="00CF4536" w:rsidRPr="00D659CC">
        <w:rPr>
          <w:rFonts w:cs="Arial"/>
        </w:rPr>
        <w:t>identifiers</w:t>
      </w:r>
      <w:r w:rsidRPr="00D659CC">
        <w:rPr>
          <w:rFonts w:cs="Arial"/>
        </w:rPr>
        <w:t xml:space="preserve"> is a must. </w:t>
      </w:r>
      <w:r w:rsidRPr="00D659CC">
        <w:rPr>
          <w:rFonts w:cs="Arial"/>
          <w:b/>
        </w:rPr>
        <w:t>Documentation</w:t>
      </w:r>
      <w:r w:rsidRPr="00D659CC">
        <w:rPr>
          <w:rFonts w:cs="Arial"/>
        </w:rPr>
        <w:t xml:space="preserve"> should be embedded in the code itself</w:t>
      </w:r>
      <w:r w:rsidR="00E559E3" w:rsidRPr="00D659CC">
        <w:rPr>
          <w:rFonts w:cs="Arial"/>
        </w:rPr>
        <w:t>.</w:t>
      </w:r>
    </w:p>
    <w:p w14:paraId="3B69AA80" w14:textId="77777777" w:rsidR="00C96EE6" w:rsidRPr="00D659CC" w:rsidRDefault="00C96EE6" w:rsidP="00732360">
      <w:pPr>
        <w:pStyle w:val="Heading2"/>
      </w:pPr>
      <w:bookmarkStart w:id="427" w:name="_Toc418709525"/>
      <w:r w:rsidRPr="00D659CC">
        <w:t xml:space="preserve">Why </w:t>
      </w:r>
      <w:r w:rsidR="00264A03" w:rsidRPr="00D659CC">
        <w:t>S</w:t>
      </w:r>
      <w:r w:rsidRPr="00D659CC">
        <w:t>hould We Write Quality Code?</w:t>
      </w:r>
      <w:bookmarkEnd w:id="427"/>
    </w:p>
    <w:p w14:paraId="5FBED115" w14:textId="77777777" w:rsidR="00C96EE6" w:rsidRPr="00D659CC" w:rsidRDefault="003A7DF7" w:rsidP="00C96EE6">
      <w:pPr>
        <w:spacing w:after="120"/>
      </w:pPr>
      <w:r>
        <w:t>Let’s</w:t>
      </w:r>
      <w:r w:rsidR="00C96EE6" w:rsidRPr="00D659CC">
        <w:t xml:space="preserve"> have a look again</w:t>
      </w:r>
      <w:r w:rsidR="00145783" w:rsidRPr="00D659CC">
        <w:t xml:space="preserve"> at our example</w:t>
      </w:r>
      <w:r w:rsidR="00C96EE6" w:rsidRPr="00D659CC">
        <w:t>:</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C96EE6" w:rsidRPr="001547CE" w14:paraId="5BC90A40" w14:textId="77777777" w:rsidTr="002F136A">
        <w:tc>
          <w:tcPr>
            <w:tcW w:w="9668" w:type="dxa"/>
            <w:tcBorders>
              <w:top w:val="single" w:sz="4" w:space="0" w:color="auto"/>
              <w:left w:val="single" w:sz="4" w:space="0" w:color="auto"/>
              <w:bottom w:val="single" w:sz="4" w:space="0" w:color="auto"/>
              <w:right w:val="single" w:sz="4" w:space="0" w:color="auto"/>
            </w:tcBorders>
          </w:tcPr>
          <w:p w14:paraId="3667F1A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4CADE05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584598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value=010, i=5, w;</w:t>
            </w:r>
          </w:p>
          <w:p w14:paraId="016C37F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switch</w:t>
            </w:r>
            <w:r w:rsidRPr="001547CE">
              <w:rPr>
                <w:rFonts w:ascii="Consolas" w:hAnsi="Consolas" w:cs="Courier New"/>
                <w:noProof/>
                <w:sz w:val="22"/>
              </w:rPr>
              <w:t>(value){</w:t>
            </w:r>
            <w:r w:rsidRPr="001547CE">
              <w:rPr>
                <w:rFonts w:ascii="Consolas" w:hAnsi="Consolas" w:cs="Courier New"/>
                <w:noProof/>
                <w:color w:val="0000FF"/>
                <w:sz w:val="22"/>
              </w:rPr>
              <w:t>case</w:t>
            </w:r>
            <w:r w:rsidRPr="001547CE">
              <w:rPr>
                <w:rFonts w:ascii="Consolas" w:hAnsi="Consolas" w:cs="Courier New"/>
                <w:noProof/>
                <w:sz w:val="22"/>
              </w:rPr>
              <w:t xml:space="preserve"> 10:w=5;</w:t>
            </w:r>
            <w:r w:rsidRPr="001547CE">
              <w:rPr>
                <w:rFonts w:ascii="Consolas" w:hAnsi="Consolas"/>
                <w:noProof/>
                <w:color w:val="2B91AF"/>
                <w:sz w:val="22"/>
              </w:rPr>
              <w:t>Console</w:t>
            </w:r>
            <w:r w:rsidRPr="001547CE">
              <w:rPr>
                <w:rFonts w:ascii="Consolas" w:hAnsi="Consolas" w:cs="Courier New"/>
                <w:noProof/>
                <w:sz w:val="22"/>
              </w:rPr>
              <w:t>.WriteLine(w);</w:t>
            </w:r>
            <w:r w:rsidRPr="001547CE">
              <w:rPr>
                <w:rFonts w:ascii="Consolas" w:hAnsi="Consolas" w:cs="Courier New"/>
                <w:noProof/>
                <w:color w:val="0000FF"/>
                <w:sz w:val="22"/>
              </w:rPr>
              <w:t>break</w:t>
            </w:r>
            <w:r w:rsidRPr="001547CE">
              <w:rPr>
                <w:rFonts w:ascii="Consolas" w:hAnsi="Consolas" w:cs="Courier New"/>
                <w:noProof/>
                <w:sz w:val="22"/>
              </w:rPr>
              <w:t>;</w:t>
            </w:r>
            <w:r w:rsidRPr="001547CE">
              <w:rPr>
                <w:rFonts w:ascii="Consolas" w:hAnsi="Consolas" w:cs="Courier New"/>
                <w:noProof/>
                <w:color w:val="0000FF"/>
                <w:sz w:val="22"/>
              </w:rPr>
              <w:t>case</w:t>
            </w:r>
            <w:r w:rsidRPr="001547CE">
              <w:rPr>
                <w:rFonts w:ascii="Consolas" w:hAnsi="Consolas" w:cs="Courier New"/>
                <w:noProof/>
                <w:sz w:val="22"/>
              </w:rPr>
              <w:t xml:space="preserve"> 9:i=0;</w:t>
            </w:r>
            <w:r w:rsidRPr="001547CE">
              <w:rPr>
                <w:rFonts w:ascii="Consolas" w:hAnsi="Consolas" w:cs="Courier New"/>
                <w:noProof/>
                <w:color w:val="0000FF"/>
                <w:sz w:val="22"/>
              </w:rPr>
              <w:t>break</w:t>
            </w:r>
            <w:r w:rsidRPr="001547CE">
              <w:rPr>
                <w:rFonts w:ascii="Consolas" w:hAnsi="Consolas" w:cs="Courier New"/>
                <w:noProof/>
                <w:sz w:val="22"/>
              </w:rPr>
              <w:t>;</w:t>
            </w:r>
          </w:p>
          <w:p w14:paraId="2FAAB12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case</w:t>
            </w:r>
            <w:r w:rsidRPr="001547CE">
              <w:rPr>
                <w:rFonts w:ascii="Consolas" w:hAnsi="Consolas" w:cs="Courier New"/>
                <w:noProof/>
                <w:sz w:val="22"/>
              </w:rPr>
              <w:t xml:space="preserve"> 8:</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8 "</w:t>
            </w:r>
            <w:r w:rsidRPr="001547CE">
              <w:rPr>
                <w:rFonts w:ascii="Consolas" w:hAnsi="Consolas" w:cs="Courier New"/>
                <w:noProof/>
                <w:sz w:val="22"/>
              </w:rPr>
              <w:t>);</w:t>
            </w:r>
            <w:r w:rsidRPr="001547CE">
              <w:rPr>
                <w:rFonts w:ascii="Consolas" w:hAnsi="Consolas" w:cs="Courier New"/>
                <w:noProof/>
                <w:color w:val="0000FF"/>
                <w:sz w:val="22"/>
              </w:rPr>
              <w:t>break</w:t>
            </w:r>
            <w:r w:rsidRPr="001547CE">
              <w:rPr>
                <w:rFonts w:ascii="Consolas" w:hAnsi="Consolas" w:cs="Courier New"/>
                <w:noProof/>
                <w:sz w:val="22"/>
              </w:rPr>
              <w:t>;</w:t>
            </w:r>
          </w:p>
          <w:p w14:paraId="425A08A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default</w:t>
            </w:r>
            <w:r w:rsidRPr="001547CE">
              <w:rPr>
                <w:rFonts w:ascii="Consolas" w:hAnsi="Consolas" w:cs="Courier New"/>
                <w:noProof/>
                <w:sz w:val="22"/>
              </w:rPr>
              <w:t>:</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def "</w:t>
            </w:r>
            <w:r w:rsidRPr="001547CE">
              <w:rPr>
                <w:rFonts w:ascii="Consolas" w:hAnsi="Consolas" w:cs="Courier New"/>
                <w:noProof/>
                <w:sz w:val="22"/>
              </w:rPr>
              <w:t>);{</w:t>
            </w:r>
          </w:p>
          <w:p w14:paraId="130A762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oho "</w:t>
            </w:r>
            <w:r w:rsidRPr="001547CE">
              <w:rPr>
                <w:rFonts w:ascii="Consolas" w:hAnsi="Consolas" w:cs="Courier New"/>
                <w:noProof/>
                <w:sz w:val="22"/>
              </w:rPr>
              <w:t>);</w:t>
            </w:r>
            <w:r w:rsidRPr="001547CE">
              <w:rPr>
                <w:rFonts w:ascii="Consolas" w:hAnsi="Consolas" w:cs="Courier New"/>
                <w:noProof/>
                <w:sz w:val="22"/>
              </w:rPr>
              <w:tab/>
              <w:t>}</w:t>
            </w:r>
          </w:p>
          <w:p w14:paraId="1362730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k = 0; k &lt; i; k++, </w:t>
            </w:r>
            <w:r w:rsidRPr="001547CE">
              <w:rPr>
                <w:rFonts w:ascii="Consolas" w:hAnsi="Consolas"/>
                <w:noProof/>
                <w:color w:val="2B91AF"/>
                <w:sz w:val="22"/>
              </w:rPr>
              <w:t>Console</w:t>
            </w:r>
            <w:r w:rsidRPr="001547CE">
              <w:rPr>
                <w:rFonts w:ascii="Consolas" w:hAnsi="Consolas" w:cs="Courier New"/>
                <w:noProof/>
                <w:sz w:val="22"/>
              </w:rPr>
              <w:t xml:space="preserve">.WriteLine(k - </w:t>
            </w:r>
            <w:r w:rsidRPr="001547CE">
              <w:rPr>
                <w:rFonts w:ascii="Consolas" w:hAnsi="Consolas" w:cs="Courier New"/>
                <w:noProof/>
                <w:color w:val="A31515"/>
                <w:sz w:val="22"/>
              </w:rPr>
              <w:t>'f'</w:t>
            </w:r>
            <w:r w:rsidRPr="001547CE">
              <w:rPr>
                <w:rFonts w:ascii="Consolas" w:hAnsi="Consolas" w:cs="Courier New"/>
                <w:noProof/>
                <w:sz w:val="22"/>
              </w:rPr>
              <w:t>));</w:t>
            </w:r>
            <w:r w:rsidRPr="001547CE">
              <w:rPr>
                <w:rFonts w:ascii="Consolas" w:hAnsi="Consolas" w:cs="Courier New"/>
                <w:noProof/>
                <w:color w:val="0000FF"/>
                <w:sz w:val="22"/>
              </w:rPr>
              <w:t>break</w:t>
            </w:r>
            <w:r w:rsidRPr="001547CE">
              <w:rPr>
                <w:rFonts w:ascii="Consolas" w:hAnsi="Consolas" w:cs="Courier New"/>
                <w:noProof/>
                <w:sz w:val="22"/>
              </w:rPr>
              <w:t xml:space="preserve">;} {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op!"</w:t>
            </w:r>
            <w:r w:rsidRPr="001547CE">
              <w:rPr>
                <w:rFonts w:ascii="Consolas" w:hAnsi="Consolas" w:cs="Courier New"/>
                <w:noProof/>
                <w:sz w:val="22"/>
              </w:rPr>
              <w:t>); }</w:t>
            </w:r>
          </w:p>
          <w:p w14:paraId="42E4BA3A" w14:textId="77777777"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rPr>
              <w:t>}</w:t>
            </w:r>
          </w:p>
        </w:tc>
      </w:tr>
    </w:tbl>
    <w:p w14:paraId="4A9B2885" w14:textId="77777777" w:rsidR="00C96EE6" w:rsidRPr="00D659CC" w:rsidRDefault="00C96EE6" w:rsidP="00C96EE6">
      <w:r w:rsidRPr="00D659CC">
        <w:t xml:space="preserve">Can you tell whether this code </w:t>
      </w:r>
      <w:r w:rsidRPr="00D659CC">
        <w:rPr>
          <w:b/>
        </w:rPr>
        <w:t>compiles without errors</w:t>
      </w:r>
      <w:r w:rsidRPr="00D659CC">
        <w:t xml:space="preserve">? Can you tell </w:t>
      </w:r>
      <w:r w:rsidRPr="00D659CC">
        <w:rPr>
          <w:b/>
        </w:rPr>
        <w:t>what it does</w:t>
      </w:r>
      <w:r w:rsidRPr="00D659CC">
        <w:t xml:space="preserve"> just by glancing at it? Can you </w:t>
      </w:r>
      <w:r w:rsidRPr="00D659CC">
        <w:rPr>
          <w:b/>
        </w:rPr>
        <w:t>add new functionality</w:t>
      </w:r>
      <w:r w:rsidRPr="00D659CC">
        <w:t xml:space="preserve"> and be sure that you will not break it up? Can you tell what the purpose of the </w:t>
      </w:r>
      <w:r w:rsidRPr="00D659CC">
        <w:rPr>
          <w:rFonts w:ascii="Consolas" w:hAnsi="Consolas"/>
          <w:b/>
          <w:bCs/>
          <w:noProof/>
          <w:kern w:val="32"/>
          <w:sz w:val="22"/>
        </w:rPr>
        <w:t>k</w:t>
      </w:r>
      <w:r w:rsidRPr="00D659CC">
        <w:t xml:space="preserve"> or the </w:t>
      </w:r>
      <w:r w:rsidRPr="00D659CC">
        <w:rPr>
          <w:rFonts w:ascii="Consolas" w:hAnsi="Consolas"/>
          <w:b/>
          <w:bCs/>
          <w:noProof/>
          <w:kern w:val="32"/>
          <w:sz w:val="22"/>
        </w:rPr>
        <w:t>w</w:t>
      </w:r>
      <w:r w:rsidRPr="00D659CC">
        <w:t xml:space="preserve"> variable is?</w:t>
      </w:r>
    </w:p>
    <w:p w14:paraId="3D6E460A" w14:textId="77777777" w:rsidR="00C96EE6" w:rsidRPr="00D659CC" w:rsidRDefault="00C96EE6" w:rsidP="00C96EE6">
      <w:pPr>
        <w:spacing w:after="120"/>
      </w:pPr>
      <w:r w:rsidRPr="00D659CC">
        <w:t xml:space="preserve">Visual Studio has an option for </w:t>
      </w:r>
      <w:r w:rsidRPr="00D659CC">
        <w:rPr>
          <w:b/>
        </w:rPr>
        <w:t>automatic code formatting</w:t>
      </w:r>
      <w:r w:rsidRPr="00D659CC">
        <w:t xml:space="preserve">. If the above code is put there and that option is invoked (via the keyboard combination </w:t>
      </w:r>
      <w:r w:rsidRPr="00D659CC">
        <w:rPr>
          <w:noProof/>
        </w:rPr>
        <w:t>[Ctrl+K, Ctrl+F])</w:t>
      </w:r>
      <w:r w:rsidRPr="00D659CC">
        <w:t xml:space="preserve"> it will be reformatted and will look completely differently. Unfortunately, the purpose of the variables will still remain unclear, but at least it should become obvious where each block ends:</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68"/>
      </w:tblGrid>
      <w:tr w:rsidR="00C96EE6" w:rsidRPr="001547CE" w14:paraId="3F0B43C0" w14:textId="77777777" w:rsidTr="002F136A">
        <w:tc>
          <w:tcPr>
            <w:tcW w:w="9668" w:type="dxa"/>
            <w:tcBorders>
              <w:top w:val="single" w:sz="4" w:space="0" w:color="auto"/>
              <w:left w:val="single" w:sz="4" w:space="0" w:color="auto"/>
              <w:bottom w:val="single" w:sz="4" w:space="0" w:color="auto"/>
              <w:right w:val="single" w:sz="4" w:space="0" w:color="auto"/>
            </w:tcBorders>
          </w:tcPr>
          <w:p w14:paraId="4A81D1A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71552D0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BADC10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value = 010, i = 5, w;</w:t>
            </w:r>
          </w:p>
          <w:p w14:paraId="03D2449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witch</w:t>
            </w:r>
            <w:r w:rsidRPr="001547CE">
              <w:rPr>
                <w:rFonts w:ascii="Consolas" w:hAnsi="Consolas" w:cs="Courier New"/>
                <w:noProof/>
                <w:sz w:val="22"/>
              </w:rPr>
              <w:t xml:space="preserve"> (value)</w:t>
            </w:r>
          </w:p>
          <w:p w14:paraId="349F219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7D9510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10: w = 5; </w:t>
            </w:r>
            <w:r w:rsidRPr="001547CE">
              <w:rPr>
                <w:rFonts w:ascii="Consolas" w:hAnsi="Consolas"/>
                <w:noProof/>
                <w:color w:val="2B91AF"/>
                <w:sz w:val="22"/>
              </w:rPr>
              <w:t>Console</w:t>
            </w:r>
            <w:r w:rsidRPr="001547CE">
              <w:rPr>
                <w:rFonts w:ascii="Consolas" w:hAnsi="Consolas" w:cs="Courier New"/>
                <w:noProof/>
                <w:sz w:val="22"/>
              </w:rPr>
              <w:t xml:space="preserve">.WriteLine(w); </w:t>
            </w:r>
            <w:r w:rsidRPr="001547CE">
              <w:rPr>
                <w:rFonts w:ascii="Consolas" w:hAnsi="Consolas" w:cs="Courier New"/>
                <w:noProof/>
                <w:color w:val="0000FF"/>
                <w:sz w:val="22"/>
              </w:rPr>
              <w:t>break</w:t>
            </w:r>
            <w:r w:rsidRPr="001547CE">
              <w:rPr>
                <w:rFonts w:ascii="Consolas" w:hAnsi="Consolas" w:cs="Courier New"/>
                <w:noProof/>
                <w:sz w:val="22"/>
              </w:rPr>
              <w:t>;</w:t>
            </w:r>
          </w:p>
          <w:p w14:paraId="4707A22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9: i = 0; </w:t>
            </w:r>
            <w:r w:rsidRPr="001547CE">
              <w:rPr>
                <w:rFonts w:ascii="Consolas" w:hAnsi="Consolas" w:cs="Courier New"/>
                <w:noProof/>
                <w:color w:val="0000FF"/>
                <w:sz w:val="22"/>
              </w:rPr>
              <w:t>break</w:t>
            </w:r>
            <w:r w:rsidRPr="001547CE">
              <w:rPr>
                <w:rFonts w:ascii="Consolas" w:hAnsi="Consolas" w:cs="Courier New"/>
                <w:noProof/>
                <w:sz w:val="22"/>
              </w:rPr>
              <w:t>;</w:t>
            </w:r>
          </w:p>
          <w:p w14:paraId="0AE4E67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8: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8 "</w:t>
            </w:r>
            <w:r w:rsidRPr="001547CE">
              <w:rPr>
                <w:rFonts w:ascii="Consolas" w:hAnsi="Consolas" w:cs="Courier New"/>
                <w:noProof/>
                <w:sz w:val="22"/>
              </w:rPr>
              <w:t xml:space="preserve">); </w:t>
            </w:r>
            <w:r w:rsidRPr="001547CE">
              <w:rPr>
                <w:rFonts w:ascii="Consolas" w:hAnsi="Consolas" w:cs="Courier New"/>
                <w:noProof/>
                <w:color w:val="0000FF"/>
                <w:sz w:val="22"/>
              </w:rPr>
              <w:t>break</w:t>
            </w:r>
            <w:r w:rsidRPr="001547CE">
              <w:rPr>
                <w:rFonts w:ascii="Consolas" w:hAnsi="Consolas" w:cs="Courier New"/>
                <w:noProof/>
                <w:sz w:val="22"/>
              </w:rPr>
              <w:t>;</w:t>
            </w:r>
          </w:p>
          <w:p w14:paraId="0A697E4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efault</w:t>
            </w:r>
            <w:r w:rsidRPr="001547CE">
              <w:rPr>
                <w:rFonts w:ascii="Consolas" w:hAnsi="Consolas" w:cs="Courier New"/>
                <w:noProof/>
                <w:sz w:val="22"/>
              </w:rPr>
              <w:t xml:space="preserve">: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def "</w:t>
            </w:r>
            <w:r w:rsidRPr="001547CE">
              <w:rPr>
                <w:rFonts w:ascii="Consolas" w:hAnsi="Consolas" w:cs="Courier New"/>
                <w:noProof/>
                <w:sz w:val="22"/>
              </w:rPr>
              <w:t>);</w:t>
            </w:r>
          </w:p>
          <w:p w14:paraId="0C1F367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rPr>
              <w:tab/>
              <w:t>{</w:t>
            </w:r>
          </w:p>
          <w:p w14:paraId="2479AC6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oho "</w:t>
            </w:r>
            <w:r w:rsidRPr="001547CE">
              <w:rPr>
                <w:rFonts w:ascii="Consolas" w:hAnsi="Consolas" w:cs="Courier New"/>
                <w:noProof/>
                <w:sz w:val="22"/>
              </w:rPr>
              <w:t>);</w:t>
            </w:r>
          </w:p>
          <w:p w14:paraId="6AD6D8B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F447EEE" w14:textId="77777777" w:rsidR="00145783"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k = 0; k &lt; i; k++, </w:t>
            </w:r>
            <w:r w:rsidRPr="001547CE">
              <w:rPr>
                <w:rFonts w:ascii="Consolas" w:hAnsi="Consolas"/>
                <w:noProof/>
                <w:color w:val="2B91AF"/>
                <w:sz w:val="22"/>
              </w:rPr>
              <w:t>Console</w:t>
            </w:r>
            <w:r w:rsidRPr="001547CE">
              <w:rPr>
                <w:rFonts w:ascii="Consolas" w:hAnsi="Consolas" w:cs="Courier New"/>
                <w:noProof/>
                <w:sz w:val="22"/>
              </w:rPr>
              <w:t xml:space="preserve">.WriteLine(k - </w:t>
            </w:r>
            <w:r w:rsidRPr="001547CE">
              <w:rPr>
                <w:rFonts w:ascii="Consolas" w:hAnsi="Consolas" w:cs="Courier New"/>
                <w:noProof/>
                <w:color w:val="A31515"/>
                <w:sz w:val="22"/>
              </w:rPr>
              <w:t>'f'</w:t>
            </w:r>
            <w:r w:rsidRPr="001547CE">
              <w:rPr>
                <w:rFonts w:ascii="Consolas" w:hAnsi="Consolas" w:cs="Courier New"/>
                <w:noProof/>
                <w:sz w:val="22"/>
              </w:rPr>
              <w:t>));</w:t>
            </w:r>
          </w:p>
          <w:p w14:paraId="11C64EF3" w14:textId="77777777" w:rsidR="00C96EE6" w:rsidRPr="001547CE" w:rsidRDefault="00CF09CB"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C96EE6" w:rsidRPr="001547CE">
              <w:rPr>
                <w:rFonts w:ascii="Consolas" w:hAnsi="Consolas" w:cs="Courier New"/>
                <w:noProof/>
                <w:color w:val="0000FF"/>
                <w:sz w:val="22"/>
              </w:rPr>
              <w:t>break</w:t>
            </w:r>
            <w:r w:rsidR="00C96EE6" w:rsidRPr="001547CE">
              <w:rPr>
                <w:rFonts w:ascii="Consolas" w:hAnsi="Consolas" w:cs="Courier New"/>
                <w:noProof/>
                <w:sz w:val="22"/>
              </w:rPr>
              <w:t>;</w:t>
            </w:r>
          </w:p>
          <w:p w14:paraId="7FCF759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op!"</w:t>
            </w:r>
            <w:r w:rsidRPr="001547CE">
              <w:rPr>
                <w:rFonts w:ascii="Consolas" w:hAnsi="Consolas" w:cs="Courier New"/>
                <w:noProof/>
                <w:sz w:val="22"/>
              </w:rPr>
              <w:t>); }</w:t>
            </w:r>
          </w:p>
          <w:p w14:paraId="54E0618D" w14:textId="77777777"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rPr>
              <w:t>}</w:t>
            </w:r>
          </w:p>
        </w:tc>
      </w:tr>
    </w:tbl>
    <w:p w14:paraId="2E32FB50" w14:textId="77777777" w:rsidR="00C96EE6" w:rsidRPr="00D659CC" w:rsidRDefault="00C96EE6" w:rsidP="00C96EE6">
      <w:r w:rsidRPr="00D659CC">
        <w:lastRenderedPageBreak/>
        <w:t xml:space="preserve">If everyone was writing code as in the above example, it would not be possible to </w:t>
      </w:r>
      <w:r w:rsidR="002558BF" w:rsidRPr="00D659CC">
        <w:t>create</w:t>
      </w:r>
      <w:r w:rsidRPr="00D659CC">
        <w:t xml:space="preserve"> big and serious software projects, because they are written by large teams of software engineers. If every team member</w:t>
      </w:r>
      <w:r w:rsidR="002509B8" w:rsidRPr="00D659CC">
        <w:t>’s</w:t>
      </w:r>
      <w:r w:rsidRPr="00D659CC">
        <w:t xml:space="preserve"> code was like that, </w:t>
      </w:r>
      <w:r w:rsidRPr="00D659CC">
        <w:rPr>
          <w:b/>
        </w:rPr>
        <w:t>no one would ever be able to understand</w:t>
      </w:r>
      <w:r w:rsidRPr="00D659CC">
        <w:t xml:space="preserve"> how the other members’ code works (and whether it works at all), and hardly anyone could even understand his</w:t>
      </w:r>
      <w:r w:rsidR="00145783" w:rsidRPr="00D659CC">
        <w:t xml:space="preserve"> </w:t>
      </w:r>
      <w:r w:rsidRPr="00D659CC">
        <w:t>/</w:t>
      </w:r>
      <w:r w:rsidR="00145783" w:rsidRPr="00D659CC">
        <w:t xml:space="preserve"> </w:t>
      </w:r>
      <w:r w:rsidRPr="00D659CC">
        <w:t>her own code.</w:t>
      </w:r>
    </w:p>
    <w:p w14:paraId="74DFE860" w14:textId="77777777" w:rsidR="00C96EE6" w:rsidRPr="00D659CC" w:rsidRDefault="00C96EE6" w:rsidP="00C96EE6">
      <w:r w:rsidRPr="00D659CC">
        <w:t xml:space="preserve">Over </w:t>
      </w:r>
      <w:r w:rsidR="00145783" w:rsidRPr="00D659CC">
        <w:t xml:space="preserve">the </w:t>
      </w:r>
      <w:r w:rsidRPr="00D659CC">
        <w:t xml:space="preserve">time, a serious amount of </w:t>
      </w:r>
      <w:r w:rsidRPr="00D659CC">
        <w:rPr>
          <w:b/>
        </w:rPr>
        <w:t>good practices</w:t>
      </w:r>
      <w:r w:rsidRPr="00D659CC">
        <w:t xml:space="preserve"> </w:t>
      </w:r>
      <w:proofErr w:type="gramStart"/>
      <w:r w:rsidRPr="00D659CC">
        <w:t>have</w:t>
      </w:r>
      <w:proofErr w:type="gramEnd"/>
      <w:r w:rsidRPr="00D659CC">
        <w:t xml:space="preserve"> emerged and a lot of experience has been gained for writing quality code, to enable each programmer to </w:t>
      </w:r>
      <w:r w:rsidRPr="00D659CC">
        <w:rPr>
          <w:b/>
        </w:rPr>
        <w:t>understand and maintain his colleagues’ code</w:t>
      </w:r>
      <w:r w:rsidRPr="00D659CC">
        <w:t xml:space="preserve">. These practices endorse a variety of rules and recommendations for code </w:t>
      </w:r>
      <w:r w:rsidRPr="00D659CC">
        <w:rPr>
          <w:b/>
        </w:rPr>
        <w:t>formatting</w:t>
      </w:r>
      <w:r w:rsidRPr="00D659CC">
        <w:t xml:space="preserve">, identifier </w:t>
      </w:r>
      <w:r w:rsidRPr="00D659CC">
        <w:rPr>
          <w:b/>
        </w:rPr>
        <w:t>naming</w:t>
      </w:r>
      <w:r w:rsidRPr="00D659CC">
        <w:t xml:space="preserve"> and proper </w:t>
      </w:r>
      <w:r w:rsidRPr="00D659CC">
        <w:rPr>
          <w:b/>
        </w:rPr>
        <w:t>program structure</w:t>
      </w:r>
      <w:r w:rsidRPr="00D659CC">
        <w:t xml:space="preserve">, all of which make writing software easier. Consistent and quality code is especially helpful when changing and </w:t>
      </w:r>
      <w:r w:rsidRPr="00D659CC">
        <w:rPr>
          <w:b/>
        </w:rPr>
        <w:t>maintaining a program</w:t>
      </w:r>
      <w:r w:rsidRPr="00D659CC">
        <w:t xml:space="preserve">. Quality code is flexible and stable. Because it is self-documenting and intuitive, its intentions become clear at a first sight. Quality code is </w:t>
      </w:r>
      <w:r w:rsidRPr="00D659CC">
        <w:rPr>
          <w:b/>
        </w:rPr>
        <w:t>easy to reuse</w:t>
      </w:r>
      <w:r w:rsidRPr="00D659CC">
        <w:t xml:space="preserve"> because it does just one thing (</w:t>
      </w:r>
      <w:r w:rsidRPr="00D659CC">
        <w:rPr>
          <w:b/>
        </w:rPr>
        <w:t>strong cohesion</w:t>
      </w:r>
      <w:r w:rsidRPr="00D659CC">
        <w:t xml:space="preserve">), but does it well, depending on a minimal </w:t>
      </w:r>
      <w:proofErr w:type="gramStart"/>
      <w:r w:rsidRPr="00D659CC">
        <w:t>amount</w:t>
      </w:r>
      <w:proofErr w:type="gramEnd"/>
      <w:r w:rsidRPr="00D659CC">
        <w:t xml:space="preserve"> of other components (</w:t>
      </w:r>
      <w:r w:rsidRPr="00D659CC">
        <w:rPr>
          <w:b/>
        </w:rPr>
        <w:t>loose coupling</w:t>
      </w:r>
      <w:r w:rsidRPr="00D659CC">
        <w:t>), using only their public interfaces. As an end result, quality code saves time and labor, and makes the produced software more valuable.</w:t>
      </w:r>
    </w:p>
    <w:p w14:paraId="4CE2B38B" w14:textId="77777777" w:rsidR="00C96EE6" w:rsidRPr="00D659CC" w:rsidRDefault="00C96EE6" w:rsidP="00C96EE6">
      <w:r w:rsidRPr="00D659CC">
        <w:t xml:space="preserve">Some programmers consider quality code as being overly simple. They tend to think that it limits their opportunity to demonstrate their knowledge. That is the reason why they write </w:t>
      </w:r>
      <w:r w:rsidRPr="00D659CC">
        <w:rPr>
          <w:b/>
        </w:rPr>
        <w:t>code that is hard to read</w:t>
      </w:r>
      <w:r w:rsidRPr="00D659CC">
        <w:t xml:space="preserve">, and for using features of the language which are unpopular or poorly documented. They squeeze functions on a single line. This is an </w:t>
      </w:r>
      <w:r w:rsidRPr="00D659CC">
        <w:rPr>
          <w:b/>
        </w:rPr>
        <w:t>entirely wrong practice</w:t>
      </w:r>
      <w:r w:rsidRPr="00D659CC">
        <w:t>.</w:t>
      </w:r>
    </w:p>
    <w:p w14:paraId="300EC153" w14:textId="77777777" w:rsidR="00C96EE6" w:rsidRPr="00D659CC" w:rsidRDefault="00C96EE6" w:rsidP="00732360">
      <w:pPr>
        <w:pStyle w:val="Heading3"/>
      </w:pPr>
      <w:r w:rsidRPr="00D659CC">
        <w:t>Coding Conventions</w:t>
      </w:r>
    </w:p>
    <w:p w14:paraId="411B6139" w14:textId="6CB1C92C" w:rsidR="00C96EE6" w:rsidRPr="00D659CC" w:rsidRDefault="00C96EE6" w:rsidP="00C96EE6">
      <w:pPr>
        <w:spacing w:after="120"/>
      </w:pPr>
      <w:r w:rsidRPr="00D659CC">
        <w:t xml:space="preserve">Before </w:t>
      </w:r>
      <w:r w:rsidR="002F136A" w:rsidRPr="00D659CC">
        <w:t>continuing</w:t>
      </w:r>
      <w:r w:rsidRPr="00D659CC">
        <w:t xml:space="preserve"> with the recommendations on writing quality code, we should talk a bit about coding conventions. A </w:t>
      </w:r>
      <w:r w:rsidRPr="00D659CC">
        <w:rPr>
          <w:b/>
          <w:bCs/>
        </w:rPr>
        <w:t>coding convention</w:t>
      </w:r>
      <w:r w:rsidRPr="00D659CC">
        <w:t xml:space="preserve"> is a </w:t>
      </w:r>
      <w:r w:rsidRPr="00D659CC">
        <w:rPr>
          <w:b/>
        </w:rPr>
        <w:t>set of rules for writing code</w:t>
      </w:r>
      <w:r w:rsidRPr="00D659CC">
        <w:t>, used within the boundaries of a particular organization or a project. It can include naming and formatting rules, and rules for logical composition. One such rule would recommend that class names start with a capital letter while variable names start with a lowercase letter. Another rule may state that the opening curly bracket preceding a block of statements should be on the same line, rather than on a new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51928EF3"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526D99E7" w14:textId="77777777" w:rsidR="00C96EE6" w:rsidRPr="00D659CC" w:rsidRDefault="00C96EE6" w:rsidP="00C96EE6">
            <w:pPr>
              <w:spacing w:before="0"/>
              <w:jc w:val="center"/>
            </w:pPr>
            <w:r w:rsidRPr="00D659CC">
              <w:rPr>
                <w:noProof/>
              </w:rPr>
              <w:drawing>
                <wp:inline distT="0" distB="0" distL="0" distR="0" wp14:anchorId="6715C1A3" wp14:editId="48B2682D">
                  <wp:extent cx="327660" cy="327660"/>
                  <wp:effectExtent l="0" t="0" r="0" b="0"/>
                  <wp:docPr id="5489" name="Picture 548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1B616B9" w14:textId="77777777" w:rsidR="00C96EE6" w:rsidRPr="00D659CC" w:rsidRDefault="00C96EE6" w:rsidP="00BB5D6D">
            <w:pPr>
              <w:pStyle w:val="WarningMessage"/>
            </w:pPr>
            <w:r w:rsidRPr="00D659CC">
              <w:t>Inconsistent usage of a single convention is worse and more dangerous than not having a convention at all.</w:t>
            </w:r>
          </w:p>
        </w:tc>
      </w:tr>
    </w:tbl>
    <w:p w14:paraId="7E82CEA6" w14:textId="77777777" w:rsidR="00C96EE6" w:rsidRPr="00D659CC" w:rsidRDefault="00C96EE6" w:rsidP="00C96EE6">
      <w:r w:rsidRPr="00D659CC">
        <w:rPr>
          <w:b/>
        </w:rPr>
        <w:t>Conventions</w:t>
      </w:r>
      <w:r w:rsidRPr="00D659CC">
        <w:t xml:space="preserve"> started to emerge in big and serious projects, where a large number of programmers had each been writing in their own style and everyone was adhering to their own (if any) rules. This was making the code harder to read and has forced project managers to introduce </w:t>
      </w:r>
      <w:r w:rsidRPr="00D659CC">
        <w:rPr>
          <w:b/>
        </w:rPr>
        <w:t>written rules</w:t>
      </w:r>
      <w:r w:rsidRPr="00D659CC">
        <w:t>. Later, the best coding conventions gained popularity and have become a de facto standard.</w:t>
      </w:r>
    </w:p>
    <w:p w14:paraId="7B3EB65B" w14:textId="77777777" w:rsidR="00C96EE6" w:rsidRPr="00D659CC" w:rsidRDefault="00C96EE6" w:rsidP="00C96EE6">
      <w:pPr>
        <w:spacing w:after="120"/>
        <w:rPr>
          <w:bCs/>
        </w:rPr>
      </w:pPr>
      <w:r w:rsidRPr="00D659CC">
        <w:rPr>
          <w:bCs/>
        </w:rPr>
        <w:t xml:space="preserve">Microsoft </w:t>
      </w:r>
      <w:r w:rsidR="00BE4BA1">
        <w:rPr>
          <w:bCs/>
        </w:rPr>
        <w:t>provides</w:t>
      </w:r>
      <w:r w:rsidRPr="00D659CC">
        <w:rPr>
          <w:bCs/>
        </w:rPr>
        <w:t xml:space="preserve"> an </w:t>
      </w:r>
      <w:r w:rsidRPr="00D659CC">
        <w:rPr>
          <w:b/>
          <w:bCs/>
        </w:rPr>
        <w:t>official coding convention</w:t>
      </w:r>
      <w:r w:rsidRPr="00D659CC">
        <w:rPr>
          <w:bCs/>
        </w:rPr>
        <w:t xml:space="preserve"> called </w:t>
      </w:r>
      <w:r w:rsidR="00BE4BA1" w:rsidRPr="00BE4BA1">
        <w:rPr>
          <w:b/>
          <w:bCs/>
        </w:rPr>
        <w:t>.NET Framework Guidelines and Best Practices</w:t>
      </w:r>
      <w:r w:rsidR="00BE4BA1" w:rsidRPr="00BE4BA1">
        <w:rPr>
          <w:bCs/>
        </w:rPr>
        <w:t xml:space="preserve"> </w:t>
      </w:r>
      <w:r w:rsidR="00BE4BA1">
        <w:rPr>
          <w:bCs/>
        </w:rPr>
        <w:t>for .NET 4.5 (</w:t>
      </w:r>
      <w:hyperlink r:id="rId434" w:history="1">
        <w:r w:rsidR="00BE4BA1" w:rsidRPr="00751080">
          <w:rPr>
            <w:rStyle w:val="Hyperlink"/>
            <w:bCs/>
          </w:rPr>
          <w:t>http://msdn.microsoft.com/en-us/library/ms184412.aspx</w:t>
        </w:r>
      </w:hyperlink>
      <w:r w:rsidR="00BE4BA1">
        <w:rPr>
          <w:bCs/>
        </w:rPr>
        <w:t>)</w:t>
      </w:r>
      <w:r w:rsidRPr="00D659CC">
        <w:rPr>
          <w:bCs/>
        </w:rPr>
        <w:t>.</w:t>
      </w:r>
    </w:p>
    <w:p w14:paraId="2FE6AB3C" w14:textId="77777777" w:rsidR="00C96EE6" w:rsidRPr="00D659CC" w:rsidRDefault="00C96EE6" w:rsidP="00C96EE6">
      <w:pPr>
        <w:spacing w:after="120"/>
      </w:pPr>
      <w:r w:rsidRPr="00D659CC">
        <w:lastRenderedPageBreak/>
        <w:t xml:space="preserve">Since then, this coding convention has gained significant popularity and has become very widespread. The naming and formatting rules presented here are in sync with the above convention </w:t>
      </w:r>
      <w:r w:rsidR="00145783" w:rsidRPr="00D659CC">
        <w:t>from</w:t>
      </w:r>
      <w:r w:rsidRPr="00D659CC">
        <w:t xml:space="preserve"> Microsoft.</w:t>
      </w:r>
    </w:p>
    <w:p w14:paraId="3F43DF1C" w14:textId="77777777" w:rsidR="00C96EE6" w:rsidRPr="00D659CC" w:rsidRDefault="00C96EE6" w:rsidP="00C96EE6">
      <w:pPr>
        <w:spacing w:after="120"/>
      </w:pPr>
      <w:r w:rsidRPr="00D659CC">
        <w:t xml:space="preserve">Large organizations adhere to </w:t>
      </w:r>
      <w:r w:rsidRPr="00D659CC">
        <w:rPr>
          <w:b/>
        </w:rPr>
        <w:t>strict conventions</w:t>
      </w:r>
      <w:r w:rsidRPr="00D659CC">
        <w:t>. Among separate teams, conventions may differ, however. Most team leaders choose to stick with the official convention of Microsoft, and they eventually extend it when necessa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0BEF051E"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29D3057F" w14:textId="77777777" w:rsidR="00C96EE6" w:rsidRPr="00D659CC" w:rsidRDefault="00C96EE6" w:rsidP="00C96EE6">
            <w:pPr>
              <w:spacing w:before="0"/>
              <w:jc w:val="center"/>
            </w:pPr>
            <w:r w:rsidRPr="00D659CC">
              <w:rPr>
                <w:noProof/>
              </w:rPr>
              <w:drawing>
                <wp:inline distT="0" distB="0" distL="0" distR="0" wp14:anchorId="7F5357A4" wp14:editId="3B5631DA">
                  <wp:extent cx="327660" cy="327660"/>
                  <wp:effectExtent l="0" t="0" r="0" b="0"/>
                  <wp:docPr id="5490" name="Picture 549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1F86A830" w14:textId="77777777" w:rsidR="00C96EE6" w:rsidRPr="00D659CC" w:rsidRDefault="00C96EE6" w:rsidP="00BB5D6D">
            <w:pPr>
              <w:pStyle w:val="WarningMessage"/>
            </w:pPr>
            <w:r w:rsidRPr="00D659CC">
              <w:t xml:space="preserve">Code quality is not just a set of </w:t>
            </w:r>
            <w:r w:rsidR="00912B99" w:rsidRPr="00D659CC">
              <w:t>rules, which</w:t>
            </w:r>
            <w:r w:rsidRPr="00D659CC">
              <w:t xml:space="preserve"> must be adhered to; it is rather a way of thinking.</w:t>
            </w:r>
          </w:p>
        </w:tc>
      </w:tr>
    </w:tbl>
    <w:p w14:paraId="6BA414E8" w14:textId="77777777" w:rsidR="00C96EE6" w:rsidRPr="00D659CC" w:rsidRDefault="0026470C" w:rsidP="00732360">
      <w:pPr>
        <w:pStyle w:val="Heading3"/>
      </w:pPr>
      <w:r w:rsidRPr="00D659CC">
        <w:t>Managing</w:t>
      </w:r>
      <w:r w:rsidR="00C96EE6" w:rsidRPr="00D659CC">
        <w:t xml:space="preserve"> Complexity</w:t>
      </w:r>
    </w:p>
    <w:p w14:paraId="10C2ED4A" w14:textId="77777777" w:rsidR="00C96EE6" w:rsidRPr="00D659CC" w:rsidRDefault="00C96EE6" w:rsidP="00C96EE6">
      <w:r w:rsidRPr="00D659CC">
        <w:t xml:space="preserve">The management of complexity plays a central role when writing software. The main objective is to </w:t>
      </w:r>
      <w:r w:rsidRPr="00D659CC">
        <w:rPr>
          <w:b/>
        </w:rPr>
        <w:t>reduce the complexity that each member has to deal with</w:t>
      </w:r>
      <w:r w:rsidR="00091236" w:rsidRPr="00D659CC">
        <w:rPr>
          <w:b/>
        </w:rPr>
        <w:t xml:space="preserve"> </w:t>
      </w:r>
      <w:r w:rsidR="00091236" w:rsidRPr="00D659CC">
        <w:t>at a certain moment</w:t>
      </w:r>
      <w:r w:rsidRPr="00D659CC">
        <w:t>. This way the brain of each of the members is burdened with less stuff to think about.</w:t>
      </w:r>
    </w:p>
    <w:p w14:paraId="2115DDAB" w14:textId="77777777" w:rsidR="00C96EE6" w:rsidRPr="00D659CC" w:rsidRDefault="00C96EE6" w:rsidP="00C96EE6">
      <w:r w:rsidRPr="00D659CC">
        <w:t xml:space="preserve">The </w:t>
      </w:r>
      <w:r w:rsidRPr="00D659CC">
        <w:rPr>
          <w:b/>
        </w:rPr>
        <w:t>complexity management</w:t>
      </w:r>
      <w:r w:rsidRPr="00D659CC">
        <w:t xml:space="preserve"> starts from the architecture and the design. Each and every module (or rather, each autonomous code unit) should be designed with reducing complexity in mind.</w:t>
      </w:r>
    </w:p>
    <w:p w14:paraId="5EE59BEC" w14:textId="65C759E9" w:rsidR="00C96EE6" w:rsidRPr="00D659CC" w:rsidRDefault="00C96EE6" w:rsidP="00C96EE6">
      <w:r w:rsidRPr="00D659CC">
        <w:rPr>
          <w:b/>
        </w:rPr>
        <w:t>Good practices</w:t>
      </w:r>
      <w:r w:rsidRPr="00D659CC">
        <w:t xml:space="preserve"> should be applied at all levels – classes, methods, member variables, naming, operators, error handling, formatting, comments, etc. They transform a lot of the decisions about the code in a </w:t>
      </w:r>
      <w:r w:rsidR="002F136A" w:rsidRPr="00D659CC">
        <w:t>strictly defined</w:t>
      </w:r>
      <w:r w:rsidRPr="00D659CC">
        <w:t xml:space="preserve"> set of rules, which enables a developer to think about one thing less while reading and writing code.</w:t>
      </w:r>
    </w:p>
    <w:p w14:paraId="299B8C6B" w14:textId="77777777" w:rsidR="00C96EE6" w:rsidRPr="00D659CC" w:rsidRDefault="00C96EE6" w:rsidP="00C96EE6">
      <w:r w:rsidRPr="00D659CC">
        <w:t xml:space="preserve">The complexity management can be approached in another way: it is especially helpful for a developer to be able to </w:t>
      </w:r>
      <w:r w:rsidRPr="00D659CC">
        <w:rPr>
          <w:b/>
        </w:rPr>
        <w:t>abstract himself away from the big picture while writing a small piece of code</w:t>
      </w:r>
      <w:r w:rsidRPr="00D659CC">
        <w:t xml:space="preserve">. For that to be possible, the piece of code should have very clear </w:t>
      </w:r>
      <w:r w:rsidR="00912B99" w:rsidRPr="00D659CC">
        <w:t>boundaries, which</w:t>
      </w:r>
      <w:r w:rsidRPr="00D659CC">
        <w:t xml:space="preserve"> are in-tact with the big picture. The old Roman rule “Divide and conquer” still applies when complexity is concerned.</w:t>
      </w:r>
    </w:p>
    <w:p w14:paraId="4F66BCFC" w14:textId="77777777" w:rsidR="00C96EE6" w:rsidRPr="00D659CC" w:rsidRDefault="00C96EE6" w:rsidP="00C96EE6">
      <w:r w:rsidRPr="00D659CC">
        <w:t>The rules we are talking about later on are directed exactly towards eliminating complexity while working on a single, small piece of the system.</w:t>
      </w:r>
    </w:p>
    <w:p w14:paraId="336D00C4" w14:textId="77777777" w:rsidR="00C96EE6" w:rsidRPr="00D659CC" w:rsidRDefault="00C96EE6" w:rsidP="00732360">
      <w:pPr>
        <w:pStyle w:val="Heading2"/>
      </w:pPr>
      <w:bookmarkStart w:id="428" w:name="_Toc418709526"/>
      <w:r w:rsidRPr="00D659CC">
        <w:t>Identifier Naming</w:t>
      </w:r>
      <w:bookmarkEnd w:id="428"/>
    </w:p>
    <w:p w14:paraId="77C32449" w14:textId="77777777" w:rsidR="00C96EE6" w:rsidRPr="00D659CC" w:rsidRDefault="00C96EE6" w:rsidP="00C96EE6">
      <w:r w:rsidRPr="00D659CC">
        <w:rPr>
          <w:b/>
        </w:rPr>
        <w:t>Identifiers</w:t>
      </w:r>
      <w:r w:rsidRPr="00D659CC">
        <w:t xml:space="preserve"> are the </w:t>
      </w:r>
      <w:r w:rsidRPr="00D659CC">
        <w:rPr>
          <w:b/>
        </w:rPr>
        <w:t>names</w:t>
      </w:r>
      <w:r w:rsidRPr="00D659CC">
        <w:t xml:space="preserve"> of</w:t>
      </w:r>
      <w:r w:rsidR="00091236" w:rsidRPr="00D659CC">
        <w:t xml:space="preserve"> </w:t>
      </w:r>
      <w:r w:rsidRPr="00D659CC">
        <w:t xml:space="preserve">classes, interfaces, </w:t>
      </w:r>
      <w:r w:rsidR="00091236" w:rsidRPr="00D659CC">
        <w:t xml:space="preserve">structures, </w:t>
      </w:r>
      <w:r w:rsidRPr="00D659CC">
        <w:t>enumerat</w:t>
      </w:r>
      <w:r w:rsidR="00091236" w:rsidRPr="00D659CC">
        <w:t>ions</w:t>
      </w:r>
      <w:r w:rsidRPr="00D659CC">
        <w:t xml:space="preserve">, </w:t>
      </w:r>
      <w:r w:rsidR="00091236" w:rsidRPr="00D659CC">
        <w:t>properties</w:t>
      </w:r>
      <w:r w:rsidRPr="00D659CC">
        <w:t>, methods</w:t>
      </w:r>
      <w:r w:rsidR="00091236" w:rsidRPr="00D659CC">
        <w:t>, parameters</w:t>
      </w:r>
      <w:r w:rsidRPr="00D659CC">
        <w:t xml:space="preserve"> and variables. In C# and in many other languages, </w:t>
      </w:r>
      <w:r w:rsidRPr="00D659CC">
        <w:rPr>
          <w:b/>
        </w:rPr>
        <w:t>names are chosen by the developer</w:t>
      </w:r>
      <w:r w:rsidRPr="00D659CC">
        <w:t xml:space="preserve">. Names should not be random. They should be composed in such a way that they carry </w:t>
      </w:r>
      <w:r w:rsidRPr="00D659CC">
        <w:rPr>
          <w:b/>
        </w:rPr>
        <w:t>meaningful information about their purpose</w:t>
      </w:r>
      <w:r w:rsidRPr="00D659CC">
        <w:t xml:space="preserve"> and their role in the code. This makes the code easier to read.</w:t>
      </w:r>
    </w:p>
    <w:p w14:paraId="1453F07F" w14:textId="77777777" w:rsidR="00C96EE6" w:rsidRPr="00D659CC" w:rsidRDefault="00C96EE6" w:rsidP="00C96EE6">
      <w:r w:rsidRPr="00D659CC">
        <w:t>When naming an identifier, it is good to ask yourself these questions: What does this class do? What is the purpose of this variable? What is that method being used for?</w:t>
      </w:r>
      <w:r w:rsidR="00091236" w:rsidRPr="00D659CC">
        <w:t xml:space="preserve"> What information does this parameter hold?</w:t>
      </w:r>
    </w:p>
    <w:p w14:paraId="733DE1DE" w14:textId="77777777" w:rsidR="00C96EE6" w:rsidRPr="00D659CC" w:rsidRDefault="00C96EE6" w:rsidP="00C96EE6">
      <w:r w:rsidRPr="00D659CC">
        <w:t xml:space="preserve">Some </w:t>
      </w:r>
      <w:r w:rsidRPr="00D659CC">
        <w:rPr>
          <w:b/>
        </w:rPr>
        <w:t>good names</w:t>
      </w:r>
      <w:r w:rsidRPr="00D659CC">
        <w:t xml:space="preserve"> are:</w:t>
      </w:r>
      <w:r w:rsidRPr="00D659CC">
        <w:rPr>
          <w:rFonts w:eastAsia="+mn-ea"/>
        </w:rPr>
        <w:t xml:space="preserve"> </w:t>
      </w:r>
      <w:r w:rsidRPr="00D659CC">
        <w:rPr>
          <w:rFonts w:ascii="Consolas" w:eastAsia="+mn-ea" w:hAnsi="Consolas"/>
          <w:b/>
          <w:bCs/>
          <w:noProof/>
          <w:kern w:val="32"/>
          <w:sz w:val="22"/>
        </w:rPr>
        <w:t>FactorialCalculator</w:t>
      </w:r>
      <w:r w:rsidRPr="00D659CC">
        <w:rPr>
          <w:rFonts w:eastAsia="+mn-ea"/>
        </w:rPr>
        <w:t xml:space="preserve">, </w:t>
      </w:r>
      <w:r w:rsidRPr="00D659CC">
        <w:rPr>
          <w:rFonts w:ascii="Consolas" w:eastAsia="+mn-ea" w:hAnsi="Consolas"/>
          <w:b/>
          <w:bCs/>
          <w:noProof/>
          <w:kern w:val="32"/>
          <w:sz w:val="22"/>
        </w:rPr>
        <w:t>studentsCount</w:t>
      </w:r>
      <w:r w:rsidRPr="00D659CC">
        <w:rPr>
          <w:rFonts w:eastAsia="+mn-ea"/>
        </w:rPr>
        <w:t xml:space="preserve">, </w:t>
      </w:r>
      <w:r w:rsidRPr="00D659CC">
        <w:rPr>
          <w:rFonts w:ascii="Consolas" w:eastAsia="+mn-ea" w:hAnsi="Consolas"/>
          <w:b/>
          <w:bCs/>
          <w:noProof/>
          <w:kern w:val="32"/>
          <w:sz w:val="22"/>
        </w:rPr>
        <w:t>Math.PI</w:t>
      </w:r>
      <w:r w:rsidRPr="00D659CC">
        <w:rPr>
          <w:rFonts w:eastAsia="+mn-ea"/>
        </w:rPr>
        <w:t xml:space="preserve">, </w:t>
      </w:r>
      <w:r w:rsidRPr="00D659CC">
        <w:rPr>
          <w:rFonts w:ascii="Consolas" w:eastAsia="+mn-ea" w:hAnsi="Consolas"/>
          <w:b/>
          <w:bCs/>
          <w:noProof/>
          <w:kern w:val="32"/>
          <w:sz w:val="22"/>
        </w:rPr>
        <w:t>configFileName</w:t>
      </w:r>
      <w:r w:rsidRPr="00D659CC">
        <w:rPr>
          <w:rFonts w:eastAsia="+mn-ea"/>
        </w:rPr>
        <w:t xml:space="preserve">, </w:t>
      </w:r>
      <w:r w:rsidRPr="00D659CC">
        <w:rPr>
          <w:rFonts w:ascii="Consolas" w:eastAsia="+mn-ea" w:hAnsi="Consolas"/>
          <w:b/>
          <w:bCs/>
          <w:noProof/>
          <w:kern w:val="32"/>
          <w:sz w:val="22"/>
        </w:rPr>
        <w:t>CreateReport</w:t>
      </w:r>
      <w:r w:rsidRPr="00D659CC">
        <w:rPr>
          <w:rFonts w:eastAsia="+mn-ea"/>
        </w:rPr>
        <w:t>.</w:t>
      </w:r>
    </w:p>
    <w:p w14:paraId="280F0885" w14:textId="77777777" w:rsidR="00C96EE6" w:rsidRPr="00D659CC" w:rsidRDefault="00C96EE6" w:rsidP="00C96EE6">
      <w:r w:rsidRPr="00D659CC">
        <w:t xml:space="preserve">Some </w:t>
      </w:r>
      <w:r w:rsidRPr="00D659CC">
        <w:rPr>
          <w:b/>
        </w:rPr>
        <w:t>bad names</w:t>
      </w:r>
      <w:r w:rsidRPr="00D659CC">
        <w:t xml:space="preserve"> </w:t>
      </w:r>
      <w:proofErr w:type="gramStart"/>
      <w:r w:rsidRPr="00D659CC">
        <w:t>are:</w:t>
      </w:r>
      <w:proofErr w:type="gramEnd"/>
      <w:r w:rsidRPr="00D659CC">
        <w:rPr>
          <w:rFonts w:eastAsia="+mn-ea"/>
        </w:rPr>
        <w:t xml:space="preserve"> </w:t>
      </w:r>
      <w:r w:rsidRPr="00D659CC">
        <w:rPr>
          <w:rFonts w:ascii="Consolas" w:eastAsia="+mn-ea" w:hAnsi="Consolas"/>
          <w:b/>
          <w:bCs/>
          <w:noProof/>
          <w:kern w:val="32"/>
          <w:sz w:val="22"/>
        </w:rPr>
        <w:t>k</w:t>
      </w:r>
      <w:r w:rsidRPr="00D659CC">
        <w:rPr>
          <w:rFonts w:eastAsia="+mn-ea"/>
        </w:rPr>
        <w:t xml:space="preserve">, </w:t>
      </w:r>
      <w:r w:rsidRPr="00D659CC">
        <w:rPr>
          <w:rFonts w:ascii="Consolas" w:eastAsia="+mn-ea" w:hAnsi="Consolas"/>
          <w:b/>
          <w:bCs/>
          <w:noProof/>
          <w:kern w:val="32"/>
          <w:sz w:val="22"/>
        </w:rPr>
        <w:t>k2</w:t>
      </w:r>
      <w:r w:rsidRPr="00D659CC">
        <w:rPr>
          <w:rFonts w:eastAsia="+mn-ea"/>
        </w:rPr>
        <w:t xml:space="preserve">, </w:t>
      </w:r>
      <w:r w:rsidRPr="00D659CC">
        <w:rPr>
          <w:rFonts w:ascii="Consolas" w:eastAsia="+mn-ea" w:hAnsi="Consolas"/>
          <w:b/>
          <w:bCs/>
          <w:noProof/>
          <w:kern w:val="32"/>
          <w:sz w:val="22"/>
        </w:rPr>
        <w:t>k3</w:t>
      </w:r>
      <w:r w:rsidRPr="00D659CC">
        <w:rPr>
          <w:rFonts w:eastAsia="+mn-ea"/>
        </w:rPr>
        <w:t xml:space="preserve">, </w:t>
      </w:r>
      <w:r w:rsidRPr="00D659CC">
        <w:rPr>
          <w:rFonts w:ascii="Consolas" w:eastAsia="+mn-ea" w:hAnsi="Consolas"/>
          <w:b/>
          <w:bCs/>
          <w:noProof/>
          <w:kern w:val="32"/>
          <w:sz w:val="22"/>
        </w:rPr>
        <w:t>junk</w:t>
      </w:r>
      <w:r w:rsidRPr="00D659CC">
        <w:rPr>
          <w:rFonts w:eastAsia="+mn-ea"/>
        </w:rPr>
        <w:t xml:space="preserve">, </w:t>
      </w:r>
      <w:r w:rsidRPr="00D659CC">
        <w:rPr>
          <w:rFonts w:ascii="Consolas" w:eastAsia="+mn-ea" w:hAnsi="Consolas"/>
          <w:b/>
          <w:bCs/>
          <w:noProof/>
          <w:kern w:val="32"/>
          <w:sz w:val="22"/>
        </w:rPr>
        <w:t>f33</w:t>
      </w:r>
      <w:r w:rsidRPr="00D659CC">
        <w:rPr>
          <w:rFonts w:eastAsia="+mn-ea"/>
        </w:rPr>
        <w:t xml:space="preserve">, </w:t>
      </w:r>
      <w:r w:rsidRPr="00D659CC">
        <w:rPr>
          <w:rFonts w:ascii="Consolas" w:eastAsia="+mn-ea" w:hAnsi="Consolas"/>
          <w:b/>
          <w:bCs/>
          <w:noProof/>
          <w:kern w:val="32"/>
          <w:sz w:val="22"/>
        </w:rPr>
        <w:t>KJJ</w:t>
      </w:r>
      <w:r w:rsidRPr="00D659CC">
        <w:rPr>
          <w:rFonts w:eastAsia="+mn-ea"/>
        </w:rPr>
        <w:t xml:space="preserve">, </w:t>
      </w:r>
      <w:r w:rsidRPr="00D659CC">
        <w:rPr>
          <w:rFonts w:ascii="Consolas" w:eastAsia="+mn-ea" w:hAnsi="Consolas"/>
          <w:b/>
          <w:bCs/>
          <w:noProof/>
          <w:kern w:val="32"/>
          <w:sz w:val="22"/>
        </w:rPr>
        <w:t>button1</w:t>
      </w:r>
      <w:r w:rsidRPr="00D659CC">
        <w:rPr>
          <w:rFonts w:eastAsia="+mn-ea"/>
        </w:rPr>
        <w:t xml:space="preserve">, </w:t>
      </w:r>
      <w:r w:rsidRPr="00D659CC">
        <w:rPr>
          <w:rFonts w:ascii="Consolas" w:eastAsia="+mn-ea" w:hAnsi="Consolas"/>
          <w:b/>
          <w:bCs/>
          <w:noProof/>
          <w:kern w:val="32"/>
          <w:sz w:val="22"/>
        </w:rPr>
        <w:t>variable</w:t>
      </w:r>
      <w:r w:rsidRPr="00D659CC">
        <w:rPr>
          <w:rFonts w:eastAsia="+mn-ea"/>
        </w:rPr>
        <w:t xml:space="preserve">, </w:t>
      </w:r>
      <w:r w:rsidRPr="00D659CC">
        <w:rPr>
          <w:rFonts w:ascii="Consolas" w:eastAsia="+mn-ea" w:hAnsi="Consolas"/>
          <w:b/>
          <w:bCs/>
          <w:noProof/>
          <w:kern w:val="32"/>
          <w:sz w:val="22"/>
        </w:rPr>
        <w:t>temp</w:t>
      </w:r>
      <w:r w:rsidRPr="00D659CC">
        <w:rPr>
          <w:rFonts w:eastAsia="+mn-ea"/>
        </w:rPr>
        <w:t xml:space="preserve">, </w:t>
      </w:r>
      <w:r w:rsidRPr="00D659CC">
        <w:rPr>
          <w:rFonts w:ascii="Consolas" w:eastAsia="+mn-ea" w:hAnsi="Consolas"/>
          <w:b/>
          <w:bCs/>
          <w:noProof/>
          <w:kern w:val="32"/>
          <w:sz w:val="22"/>
        </w:rPr>
        <w:t>tmp</w:t>
      </w:r>
      <w:r w:rsidRPr="00D659CC">
        <w:rPr>
          <w:rFonts w:eastAsia="+mn-ea"/>
        </w:rPr>
        <w:t xml:space="preserve">, </w:t>
      </w:r>
      <w:r w:rsidRPr="00D659CC">
        <w:rPr>
          <w:rFonts w:ascii="Consolas" w:eastAsia="+mn-ea" w:hAnsi="Consolas"/>
          <w:b/>
          <w:bCs/>
          <w:noProof/>
          <w:kern w:val="32"/>
          <w:sz w:val="22"/>
        </w:rPr>
        <w:t>temp_var</w:t>
      </w:r>
      <w:r w:rsidRPr="00D659CC">
        <w:rPr>
          <w:rFonts w:eastAsia="+mn-ea"/>
        </w:rPr>
        <w:t xml:space="preserve">, </w:t>
      </w:r>
      <w:r w:rsidRPr="00D659CC">
        <w:rPr>
          <w:rFonts w:ascii="Consolas" w:eastAsia="+mn-ea" w:hAnsi="Consolas"/>
          <w:b/>
          <w:bCs/>
          <w:noProof/>
          <w:kern w:val="32"/>
          <w:sz w:val="22"/>
        </w:rPr>
        <w:t>something</w:t>
      </w:r>
      <w:r w:rsidRPr="00D659CC">
        <w:rPr>
          <w:rFonts w:eastAsia="+mn-ea"/>
        </w:rPr>
        <w:t xml:space="preserve">, </w:t>
      </w:r>
      <w:r w:rsidRPr="00D659CC">
        <w:rPr>
          <w:rFonts w:ascii="Consolas" w:eastAsia="+mn-ea" w:hAnsi="Consolas"/>
          <w:b/>
          <w:bCs/>
          <w:noProof/>
          <w:kern w:val="32"/>
          <w:sz w:val="22"/>
        </w:rPr>
        <w:t>someValue</w:t>
      </w:r>
      <w:r w:rsidRPr="00D659CC">
        <w:rPr>
          <w:rFonts w:eastAsia="+mn-ea"/>
        </w:rPr>
        <w:t>.</w:t>
      </w:r>
    </w:p>
    <w:p w14:paraId="63C6AE5B" w14:textId="77777777" w:rsidR="00C96EE6" w:rsidRPr="00D659CC" w:rsidRDefault="00C96EE6" w:rsidP="00C96EE6">
      <w:pPr>
        <w:spacing w:after="120"/>
      </w:pPr>
      <w:r w:rsidRPr="00D659CC">
        <w:t xml:space="preserve">It is especially bad to have a class or a method called </w:t>
      </w:r>
      <w:r w:rsidRPr="00D659CC">
        <w:rPr>
          <w:rFonts w:ascii="Consolas" w:hAnsi="Consolas"/>
          <w:b/>
          <w:bCs/>
          <w:noProof/>
          <w:kern w:val="32"/>
          <w:sz w:val="22"/>
        </w:rPr>
        <w:t>Problem12</w:t>
      </w:r>
      <w:r w:rsidRPr="00D659CC">
        <w:t xml:space="preserve">. Some beginner programmers would give such a name to their solution of Problem 12 from the exercises. What will the name </w:t>
      </w:r>
      <w:r w:rsidRPr="00D659CC">
        <w:rPr>
          <w:rFonts w:ascii="Consolas" w:hAnsi="Consolas"/>
          <w:b/>
          <w:bCs/>
          <w:noProof/>
          <w:kern w:val="32"/>
          <w:sz w:val="22"/>
        </w:rPr>
        <w:t>Problem12</w:t>
      </w:r>
      <w:r w:rsidRPr="00D659CC">
        <w:t xml:space="preserve"> tell you in a week or a month? If the problem is about finding a path in a labyrinth, </w:t>
      </w:r>
      <w:r w:rsidRPr="00D659CC">
        <w:lastRenderedPageBreak/>
        <w:t xml:space="preserve">name it </w:t>
      </w:r>
      <w:r w:rsidRPr="00D659CC">
        <w:rPr>
          <w:rFonts w:ascii="Consolas" w:hAnsi="Consolas"/>
          <w:b/>
          <w:bCs/>
          <w:noProof/>
          <w:kern w:val="32"/>
          <w:sz w:val="22"/>
        </w:rPr>
        <w:t>PathInLabyrinth</w:t>
      </w:r>
      <w:r w:rsidRPr="00D659CC">
        <w:t xml:space="preserve">. Three months later you may encounter a similar problem and you will be able to find the labyrinth problem. How would you find it if you have named it inappropriately? Do not give a name that contains digits </w:t>
      </w:r>
      <w:r w:rsidR="00CA14E2" w:rsidRPr="00D659CC">
        <w:t>–</w:t>
      </w:r>
      <w:r w:rsidRPr="00D659CC">
        <w:t xml:space="preserve"> this is an indication for bad nam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447E6784"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581BC34E" w14:textId="77777777" w:rsidR="00C96EE6" w:rsidRPr="00D659CC" w:rsidRDefault="00C96EE6" w:rsidP="00C96EE6">
            <w:pPr>
              <w:spacing w:before="0"/>
              <w:jc w:val="center"/>
            </w:pPr>
            <w:r w:rsidRPr="00D659CC">
              <w:rPr>
                <w:noProof/>
              </w:rPr>
              <w:drawing>
                <wp:inline distT="0" distB="0" distL="0" distR="0" wp14:anchorId="74C35B06" wp14:editId="0587E56D">
                  <wp:extent cx="327660" cy="327660"/>
                  <wp:effectExtent l="0" t="0" r="0" b="0"/>
                  <wp:docPr id="5491" name="Picture 549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C2076E8" w14:textId="77777777" w:rsidR="00C96EE6" w:rsidRPr="00D659CC" w:rsidRDefault="00C96EE6" w:rsidP="00091236">
            <w:pPr>
              <w:pStyle w:val="WarningMessage"/>
            </w:pPr>
            <w:r w:rsidRPr="00D659CC">
              <w:t xml:space="preserve">The name of an identifier should describe its purpose. The solution of problem 12 from the exercises should </w:t>
            </w:r>
            <w:r w:rsidR="00091236" w:rsidRPr="00D659CC">
              <w:t>NOT</w:t>
            </w:r>
            <w:r w:rsidRPr="00D659CC">
              <w:t xml:space="preserve"> be called </w:t>
            </w:r>
            <w:r w:rsidRPr="00D659CC">
              <w:rPr>
                <w:rStyle w:val="Code"/>
                <w:b/>
              </w:rPr>
              <w:t>Problem12</w:t>
            </w:r>
            <w:r w:rsidRPr="00D659CC">
              <w:t>. That is a huge mistake!</w:t>
            </w:r>
          </w:p>
        </w:tc>
      </w:tr>
    </w:tbl>
    <w:p w14:paraId="40560680" w14:textId="77777777" w:rsidR="00C96EE6" w:rsidRPr="00D659CC" w:rsidRDefault="00C96EE6" w:rsidP="00732360">
      <w:pPr>
        <w:pStyle w:val="Heading3"/>
      </w:pPr>
      <w:r w:rsidRPr="00D659CC">
        <w:t>Avoid Abbreviations</w:t>
      </w:r>
    </w:p>
    <w:p w14:paraId="3F442448" w14:textId="77777777" w:rsidR="00C96EE6" w:rsidRPr="00D659CC" w:rsidRDefault="00C96EE6" w:rsidP="00C96EE6">
      <w:r w:rsidRPr="00D659CC">
        <w:t xml:space="preserve">Abbreviations should be avoided because they can be confusing. What does the class name </w:t>
      </w:r>
      <w:r w:rsidRPr="00D659CC">
        <w:rPr>
          <w:rFonts w:ascii="Consolas" w:hAnsi="Consolas"/>
          <w:b/>
          <w:bCs/>
          <w:noProof/>
          <w:kern w:val="32"/>
          <w:sz w:val="22"/>
        </w:rPr>
        <w:t>GrBxPnl</w:t>
      </w:r>
      <w:r w:rsidRPr="00D659CC">
        <w:t xml:space="preserve"> tell you? Isn</w:t>
      </w:r>
      <w:r w:rsidR="002509B8" w:rsidRPr="00D659CC">
        <w:t>’t</w:t>
      </w:r>
      <w:r w:rsidRPr="00D659CC">
        <w:t xml:space="preserve"> </w:t>
      </w:r>
      <w:r w:rsidRPr="00D659CC">
        <w:rPr>
          <w:rFonts w:ascii="Consolas" w:hAnsi="Consolas"/>
          <w:b/>
          <w:bCs/>
          <w:noProof/>
          <w:kern w:val="32"/>
          <w:sz w:val="22"/>
        </w:rPr>
        <w:t>GroupBoxPanel</w:t>
      </w:r>
      <w:r w:rsidRPr="00D659CC">
        <w:t xml:space="preserve"> clearer? Exceptions are made for </w:t>
      </w:r>
      <w:r w:rsidR="00912B99" w:rsidRPr="00D659CC">
        <w:t>acronyms, which</w:t>
      </w:r>
      <w:r w:rsidRPr="00D659CC">
        <w:t xml:space="preserve"> are more popular than their full form, for example HTML or URL. In that sense, </w:t>
      </w:r>
      <w:r w:rsidRPr="00D659CC">
        <w:rPr>
          <w:rFonts w:ascii="Consolas" w:hAnsi="Consolas"/>
          <w:b/>
          <w:bCs/>
          <w:noProof/>
          <w:kern w:val="32"/>
          <w:sz w:val="22"/>
        </w:rPr>
        <w:t>HTMLParser</w:t>
      </w:r>
      <w:r w:rsidRPr="00D659CC">
        <w:t xml:space="preserve"> is recommended over the excessive long name </w:t>
      </w:r>
      <w:r w:rsidRPr="00D659CC">
        <w:rPr>
          <w:rFonts w:ascii="Consolas" w:hAnsi="Consolas"/>
          <w:b/>
          <w:bCs/>
          <w:noProof/>
          <w:kern w:val="32"/>
          <w:sz w:val="22"/>
        </w:rPr>
        <w:t>HyperTextMarkupLanguageParser</w:t>
      </w:r>
      <w:r w:rsidRPr="00D659CC">
        <w:t>.</w:t>
      </w:r>
    </w:p>
    <w:p w14:paraId="3430B872" w14:textId="77777777" w:rsidR="00C96EE6" w:rsidRPr="00D659CC" w:rsidRDefault="00C96EE6" w:rsidP="00732360">
      <w:pPr>
        <w:pStyle w:val="Heading3"/>
      </w:pPr>
      <w:r w:rsidRPr="00D659CC">
        <w:t>Use English</w:t>
      </w:r>
    </w:p>
    <w:p w14:paraId="4C20C288" w14:textId="77777777" w:rsidR="00C96EE6" w:rsidRPr="00D659CC" w:rsidRDefault="00C96EE6" w:rsidP="00C96EE6">
      <w:pPr>
        <w:spacing w:after="120"/>
      </w:pPr>
      <w:r w:rsidRPr="00D659CC">
        <w:t xml:space="preserve">One of the most basic rules is to </w:t>
      </w:r>
      <w:r w:rsidRPr="00D659CC">
        <w:rPr>
          <w:b/>
        </w:rPr>
        <w:t>always use English</w:t>
      </w:r>
      <w:r w:rsidRPr="00D659CC">
        <w:t xml:space="preserve">. Would you be able to understand the code of a foreigner who names variables and methods in his own language? The one and only human </w:t>
      </w:r>
      <w:r w:rsidR="00912B99" w:rsidRPr="00D659CC">
        <w:t>language, which all programmers should know,</w:t>
      </w:r>
      <w:r w:rsidRPr="00D659CC">
        <w:t xml:space="preserve"> is Englis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65472B18" w14:textId="77777777" w:rsidTr="00C84D5B">
        <w:tc>
          <w:tcPr>
            <w:tcW w:w="812" w:type="dxa"/>
            <w:tcBorders>
              <w:top w:val="single" w:sz="4" w:space="0" w:color="auto"/>
              <w:left w:val="single" w:sz="4" w:space="0" w:color="auto"/>
              <w:bottom w:val="single" w:sz="4" w:space="0" w:color="auto"/>
              <w:right w:val="single" w:sz="4" w:space="0" w:color="auto"/>
            </w:tcBorders>
            <w:vAlign w:val="center"/>
          </w:tcPr>
          <w:p w14:paraId="1FD3C26F" w14:textId="77777777" w:rsidR="00C96EE6" w:rsidRPr="00D659CC" w:rsidRDefault="00C96EE6" w:rsidP="00C96EE6">
            <w:pPr>
              <w:spacing w:before="0"/>
              <w:jc w:val="center"/>
            </w:pPr>
            <w:r w:rsidRPr="00D659CC">
              <w:rPr>
                <w:noProof/>
              </w:rPr>
              <w:drawing>
                <wp:inline distT="0" distB="0" distL="0" distR="0" wp14:anchorId="49793DF8" wp14:editId="4B4B35D9">
                  <wp:extent cx="327660" cy="327660"/>
                  <wp:effectExtent l="0" t="0" r="0" b="0"/>
                  <wp:docPr id="5492" name="Picture 549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19D6ECCD" w14:textId="77777777" w:rsidR="00C96EE6" w:rsidRPr="00D659CC" w:rsidRDefault="00C96EE6" w:rsidP="00BB5D6D">
            <w:pPr>
              <w:pStyle w:val="WarningMessage"/>
            </w:pPr>
            <w:r w:rsidRPr="00D659CC">
              <w:t>English is a de facto standard in writing software. Always use English for naming the identifiers in the code (variables, methods, classes, etc.). Use English for comments as well.</w:t>
            </w:r>
          </w:p>
        </w:tc>
      </w:tr>
    </w:tbl>
    <w:p w14:paraId="764D2184" w14:textId="77777777" w:rsidR="00C96EE6" w:rsidRPr="00D659CC" w:rsidRDefault="003A7DF7" w:rsidP="00C96EE6">
      <w:r>
        <w:t>Let’s</w:t>
      </w:r>
      <w:r w:rsidR="00C96EE6" w:rsidRPr="00D659CC">
        <w:t xml:space="preserve"> see how we pick appropriate identifiers in different cases.</w:t>
      </w:r>
    </w:p>
    <w:p w14:paraId="080BB114" w14:textId="77777777" w:rsidR="00C96EE6" w:rsidRPr="00D659CC" w:rsidRDefault="00C96EE6" w:rsidP="00732360">
      <w:pPr>
        <w:pStyle w:val="Heading3"/>
      </w:pPr>
      <w:r w:rsidRPr="00D659CC">
        <w:t>Consistency in Naming</w:t>
      </w:r>
    </w:p>
    <w:p w14:paraId="439503F0" w14:textId="77777777" w:rsidR="00C96EE6" w:rsidRPr="00D659CC" w:rsidRDefault="00C96EE6" w:rsidP="00C96EE6">
      <w:r w:rsidRPr="00D659CC">
        <w:t xml:space="preserve">Naming should be </w:t>
      </w:r>
      <w:r w:rsidRPr="00D659CC">
        <w:rPr>
          <w:b/>
        </w:rPr>
        <w:t>consistent</w:t>
      </w:r>
      <w:r w:rsidRPr="00D659CC">
        <w:t>.</w:t>
      </w:r>
      <w:r w:rsidR="00091236" w:rsidRPr="00D659CC">
        <w:t xml:space="preserve"> What does this mean?</w:t>
      </w:r>
    </w:p>
    <w:p w14:paraId="46C4E674" w14:textId="77777777" w:rsidR="00C96EE6" w:rsidRPr="00D659CC" w:rsidRDefault="00C96EE6" w:rsidP="00C96EE6">
      <w:r w:rsidRPr="00D659CC">
        <w:t xml:space="preserve">In a group of methods called </w:t>
      </w:r>
      <w:r w:rsidRPr="00D659CC">
        <w:rPr>
          <w:rFonts w:ascii="Consolas" w:hAnsi="Consolas"/>
          <w:b/>
          <w:bCs/>
          <w:noProof/>
          <w:kern w:val="32"/>
          <w:sz w:val="22"/>
        </w:rPr>
        <w:t>LoadFile()</w:t>
      </w:r>
      <w:r w:rsidRPr="00D659CC">
        <w:t xml:space="preserve">, </w:t>
      </w:r>
      <w:r w:rsidRPr="00D659CC">
        <w:rPr>
          <w:rFonts w:ascii="Consolas" w:hAnsi="Consolas"/>
          <w:b/>
          <w:bCs/>
          <w:noProof/>
          <w:kern w:val="32"/>
          <w:sz w:val="22"/>
        </w:rPr>
        <w:t>LoadSettings()</w:t>
      </w:r>
      <w:r w:rsidRPr="00D659CC">
        <w:t xml:space="preserve">, </w:t>
      </w:r>
      <w:r w:rsidRPr="00D659CC">
        <w:rPr>
          <w:rFonts w:ascii="Consolas" w:hAnsi="Consolas"/>
          <w:b/>
          <w:bCs/>
          <w:noProof/>
          <w:kern w:val="32"/>
          <w:sz w:val="22"/>
        </w:rPr>
        <w:t>LoadFont()</w:t>
      </w:r>
      <w:r w:rsidRPr="00D659CC">
        <w:t xml:space="preserve">, </w:t>
      </w:r>
      <w:r w:rsidRPr="00D659CC">
        <w:rPr>
          <w:rFonts w:ascii="Consolas" w:hAnsi="Consolas"/>
          <w:b/>
          <w:bCs/>
          <w:noProof/>
          <w:kern w:val="32"/>
          <w:sz w:val="22"/>
        </w:rPr>
        <w:t>LoadImageFromFile()</w:t>
      </w:r>
      <w:r w:rsidRPr="00D659CC">
        <w:t xml:space="preserve"> and </w:t>
      </w:r>
      <w:r w:rsidRPr="00D659CC">
        <w:rPr>
          <w:rFonts w:ascii="Consolas" w:hAnsi="Consolas"/>
          <w:b/>
          <w:bCs/>
          <w:noProof/>
          <w:kern w:val="32"/>
          <w:sz w:val="22"/>
        </w:rPr>
        <w:t>LoadLibrary()</w:t>
      </w:r>
      <w:r w:rsidRPr="00D659CC">
        <w:t xml:space="preserve"> it is inappropriate to have a method </w:t>
      </w:r>
      <w:r w:rsidRPr="00D659CC">
        <w:rPr>
          <w:rFonts w:ascii="Consolas" w:hAnsi="Consolas"/>
          <w:b/>
          <w:bCs/>
          <w:noProof/>
          <w:kern w:val="32"/>
          <w:sz w:val="22"/>
        </w:rPr>
        <w:t>ReadTextFile()</w:t>
      </w:r>
      <w:r w:rsidRPr="00D659CC">
        <w:t xml:space="preserve">. The word </w:t>
      </w:r>
      <w:r w:rsidRPr="00D659CC">
        <w:rPr>
          <w:rFonts w:ascii="Consolas" w:hAnsi="Consolas"/>
          <w:b/>
          <w:bCs/>
          <w:noProof/>
          <w:kern w:val="32"/>
          <w:sz w:val="22"/>
        </w:rPr>
        <w:t>Read</w:t>
      </w:r>
      <w:r w:rsidRPr="00D659CC">
        <w:t xml:space="preserve"> is no</w:t>
      </w:r>
      <w:r w:rsidR="00091236" w:rsidRPr="00D659CC">
        <w:t>t</w:t>
      </w:r>
      <w:r w:rsidRPr="00D659CC">
        <w:t xml:space="preserve"> consistent with </w:t>
      </w:r>
      <w:r w:rsidRPr="00D659CC">
        <w:rPr>
          <w:rFonts w:ascii="Consolas" w:hAnsi="Consolas"/>
          <w:b/>
          <w:bCs/>
          <w:noProof/>
          <w:kern w:val="32"/>
          <w:sz w:val="22"/>
        </w:rPr>
        <w:t>Load</w:t>
      </w:r>
      <w:r w:rsidRPr="00D659CC">
        <w:t>.</w:t>
      </w:r>
    </w:p>
    <w:p w14:paraId="0AC9C8EF" w14:textId="62DC33B4" w:rsidR="00C96EE6" w:rsidRPr="00D659CC" w:rsidRDefault="00C96EE6" w:rsidP="00C96EE6">
      <w:r w:rsidRPr="00D659CC">
        <w:t xml:space="preserve">Opposite activities should be </w:t>
      </w:r>
      <w:r w:rsidRPr="00D659CC">
        <w:rPr>
          <w:b/>
        </w:rPr>
        <w:t>symmetrically named</w:t>
      </w:r>
      <w:r w:rsidRPr="00D659CC">
        <w:t xml:space="preserve"> (you should be able to guess the name of the opposite activity just by knowing the complementing one): </w:t>
      </w:r>
      <w:r w:rsidRPr="00D659CC">
        <w:rPr>
          <w:rFonts w:ascii="Consolas" w:hAnsi="Consolas"/>
          <w:b/>
          <w:bCs/>
          <w:noProof/>
          <w:kern w:val="32"/>
          <w:sz w:val="22"/>
        </w:rPr>
        <w:t>LoadLibrary()</w:t>
      </w:r>
      <w:r w:rsidRPr="00D659CC">
        <w:t xml:space="preserve"> goes with </w:t>
      </w:r>
      <w:r w:rsidRPr="00D659CC">
        <w:rPr>
          <w:rFonts w:ascii="Consolas" w:hAnsi="Consolas"/>
          <w:b/>
          <w:bCs/>
          <w:noProof/>
          <w:kern w:val="32"/>
          <w:sz w:val="22"/>
        </w:rPr>
        <w:t>UnloadLibrary(</w:t>
      </w:r>
      <w:r w:rsidR="002F136A" w:rsidRPr="00D659CC">
        <w:rPr>
          <w:rFonts w:ascii="Consolas" w:hAnsi="Consolas"/>
          <w:b/>
          <w:bCs/>
          <w:noProof/>
          <w:kern w:val="32"/>
          <w:sz w:val="22"/>
        </w:rPr>
        <w:t>)</w:t>
      </w:r>
      <w:r w:rsidR="002F136A" w:rsidRPr="00D659CC">
        <w:t xml:space="preserve"> but</w:t>
      </w:r>
      <w:r w:rsidRPr="00D659CC">
        <w:t xml:space="preserve"> does not go with </w:t>
      </w:r>
      <w:r w:rsidRPr="00D659CC">
        <w:rPr>
          <w:rFonts w:ascii="Consolas" w:hAnsi="Consolas"/>
          <w:b/>
          <w:bCs/>
          <w:noProof/>
          <w:kern w:val="32"/>
          <w:sz w:val="22"/>
        </w:rPr>
        <w:t>FreeHandle()</w:t>
      </w:r>
      <w:r w:rsidRPr="00D659CC">
        <w:t xml:space="preserve">. </w:t>
      </w:r>
      <w:r w:rsidRPr="00D659CC">
        <w:rPr>
          <w:rFonts w:ascii="Consolas" w:hAnsi="Consolas"/>
          <w:b/>
          <w:bCs/>
          <w:noProof/>
          <w:kern w:val="32"/>
          <w:sz w:val="22"/>
        </w:rPr>
        <w:t>OpenFile()</w:t>
      </w:r>
      <w:r w:rsidRPr="00D659CC">
        <w:t xml:space="preserve"> goes with </w:t>
      </w:r>
      <w:r w:rsidRPr="00D659CC">
        <w:rPr>
          <w:rFonts w:ascii="Consolas" w:hAnsi="Consolas"/>
          <w:b/>
          <w:bCs/>
          <w:noProof/>
          <w:kern w:val="32"/>
          <w:sz w:val="22"/>
        </w:rPr>
        <w:t>CloseFile(</w:t>
      </w:r>
      <w:r w:rsidR="002F136A" w:rsidRPr="00D659CC">
        <w:rPr>
          <w:rFonts w:ascii="Consolas" w:hAnsi="Consolas"/>
          <w:b/>
          <w:bCs/>
          <w:noProof/>
          <w:kern w:val="32"/>
          <w:sz w:val="22"/>
        </w:rPr>
        <w:t>)</w:t>
      </w:r>
      <w:r w:rsidR="002F136A" w:rsidRPr="00D659CC">
        <w:t xml:space="preserve"> but</w:t>
      </w:r>
      <w:r w:rsidRPr="00D659CC">
        <w:t xml:space="preserve"> does not go with </w:t>
      </w:r>
      <w:r w:rsidRPr="00D659CC">
        <w:rPr>
          <w:rFonts w:ascii="Consolas" w:hAnsi="Consolas"/>
          <w:b/>
          <w:bCs/>
          <w:noProof/>
          <w:kern w:val="32"/>
          <w:sz w:val="22"/>
        </w:rPr>
        <w:t>DeallocateResource()</w:t>
      </w:r>
      <w:r w:rsidRPr="00D659CC">
        <w:t xml:space="preserve">. It is unnatural to have </w:t>
      </w:r>
      <w:r w:rsidRPr="00D659CC">
        <w:rPr>
          <w:rFonts w:ascii="Consolas" w:hAnsi="Consolas"/>
          <w:b/>
          <w:bCs/>
          <w:noProof/>
          <w:kern w:val="32"/>
          <w:sz w:val="22"/>
        </w:rPr>
        <w:t>AssignName</w:t>
      </w:r>
      <w:r w:rsidRPr="00D659CC">
        <w:t xml:space="preserve"> next to a </w:t>
      </w:r>
      <w:r w:rsidRPr="00D659CC">
        <w:rPr>
          <w:rFonts w:ascii="Consolas" w:hAnsi="Consolas"/>
          <w:b/>
          <w:bCs/>
          <w:noProof/>
          <w:kern w:val="32"/>
          <w:sz w:val="22"/>
        </w:rPr>
        <w:t>GetName</w:t>
      </w:r>
      <w:r w:rsidRPr="00D659CC">
        <w:t xml:space="preserve"> / </w:t>
      </w:r>
      <w:r w:rsidRPr="00D659CC">
        <w:rPr>
          <w:rFonts w:ascii="Consolas" w:hAnsi="Consolas"/>
          <w:b/>
          <w:bCs/>
          <w:noProof/>
          <w:kern w:val="32"/>
          <w:sz w:val="22"/>
        </w:rPr>
        <w:t>SetName</w:t>
      </w:r>
      <w:r w:rsidRPr="00D659CC">
        <w:t xml:space="preserve"> pair.</w:t>
      </w:r>
    </w:p>
    <w:p w14:paraId="7A2E35AA" w14:textId="77777777" w:rsidR="00C96EE6" w:rsidRPr="00D659CC" w:rsidRDefault="00C96EE6" w:rsidP="00C96EE6">
      <w:pPr>
        <w:spacing w:after="120"/>
      </w:pPr>
      <w:r w:rsidRPr="00D659CC">
        <w:t xml:space="preserve">Notice that in </w:t>
      </w:r>
      <w:r w:rsidR="00091236" w:rsidRPr="00D659CC">
        <w:t>.NET Framework class library</w:t>
      </w:r>
      <w:r w:rsidRPr="00D659CC">
        <w:t xml:space="preserve">, big groups of classes have </w:t>
      </w:r>
      <w:r w:rsidRPr="00D659CC">
        <w:rPr>
          <w:b/>
        </w:rPr>
        <w:t>consistent naming</w:t>
      </w:r>
      <w:r w:rsidRPr="00D659CC">
        <w:t xml:space="preserve">: collections (the </w:t>
      </w:r>
      <w:r w:rsidR="00091236" w:rsidRPr="00D659CC">
        <w:t>namespace</w:t>
      </w:r>
      <w:r w:rsidRPr="00D659CC">
        <w:t xml:space="preserve"> and all classes use the words </w:t>
      </w:r>
      <w:r w:rsidR="00091236" w:rsidRPr="00D659CC">
        <w:t xml:space="preserve">like </w:t>
      </w:r>
      <w:r w:rsidRPr="00D659CC">
        <w:rPr>
          <w:b/>
        </w:rPr>
        <w:t>Collection</w:t>
      </w:r>
      <w:r w:rsidRPr="00D659CC">
        <w:t xml:space="preserve"> and </w:t>
      </w:r>
      <w:r w:rsidRPr="00D659CC">
        <w:rPr>
          <w:b/>
        </w:rPr>
        <w:t>List</w:t>
      </w:r>
      <w:r w:rsidRPr="00D659CC">
        <w:t>, and never their synonyms)</w:t>
      </w:r>
      <w:r w:rsidRPr="007123CA">
        <w:rPr>
          <w:noProof/>
        </w:rPr>
        <w:t xml:space="preserve">, </w:t>
      </w:r>
      <w:r w:rsidRPr="00D659CC">
        <w:t xml:space="preserve">streams are always </w:t>
      </w:r>
      <w:r w:rsidRPr="00D659CC">
        <w:rPr>
          <w:b/>
        </w:rPr>
        <w:t>Streams</w:t>
      </w:r>
      <w:r w:rsidR="00091236" w:rsidRPr="00D659CC">
        <w:t>, etc</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076D4A53"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59CDA77A" w14:textId="77777777" w:rsidR="00C96EE6" w:rsidRPr="00D659CC" w:rsidRDefault="00C96EE6" w:rsidP="00C96EE6">
            <w:pPr>
              <w:spacing w:before="0"/>
              <w:jc w:val="center"/>
            </w:pPr>
            <w:r w:rsidRPr="00D659CC">
              <w:rPr>
                <w:noProof/>
              </w:rPr>
              <w:drawing>
                <wp:inline distT="0" distB="0" distL="0" distR="0" wp14:anchorId="1F5DAF1C" wp14:editId="68138083">
                  <wp:extent cx="327660" cy="327660"/>
                  <wp:effectExtent l="0" t="0" r="0" b="0"/>
                  <wp:docPr id="5493" name="Picture 54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419EE2BD" w14:textId="77777777" w:rsidR="00C96EE6" w:rsidRPr="00D659CC" w:rsidRDefault="00C96EE6" w:rsidP="00091236">
            <w:pPr>
              <w:pStyle w:val="WarningMessage"/>
            </w:pPr>
            <w:r w:rsidRPr="00D659CC">
              <w:t>Use consistent names</w:t>
            </w:r>
            <w:r w:rsidR="00091236" w:rsidRPr="00D659CC">
              <w:t xml:space="preserve">: use the same words for the same situations, do not use </w:t>
            </w:r>
            <w:r w:rsidRPr="00D659CC">
              <w:t>synonyms. Name opposite things symmetrically.</w:t>
            </w:r>
          </w:p>
        </w:tc>
      </w:tr>
    </w:tbl>
    <w:p w14:paraId="06C90794" w14:textId="77777777" w:rsidR="00C96EE6" w:rsidRPr="00D659CC" w:rsidRDefault="00C96EE6" w:rsidP="00732360">
      <w:pPr>
        <w:pStyle w:val="Heading3"/>
      </w:pPr>
      <w:r w:rsidRPr="00D659CC">
        <w:t>Names of Classes, Interfaces and Other Types</w:t>
      </w:r>
    </w:p>
    <w:p w14:paraId="69347FCC" w14:textId="77777777" w:rsidR="00091236" w:rsidRPr="00D659CC" w:rsidRDefault="00FC407A" w:rsidP="00C96EE6">
      <w:r w:rsidRPr="00D659CC">
        <w:t xml:space="preserve">From the chapter </w:t>
      </w:r>
      <w:r w:rsidR="00C96EE6" w:rsidRPr="00D659CC">
        <w:t>“</w:t>
      </w:r>
      <w:hyperlink w:anchor="Chapter_20_Object_Oriented_Programming" w:history="1">
        <w:r w:rsidR="00C96EE6" w:rsidRPr="00D659CC">
          <w:rPr>
            <w:rStyle w:val="Hyperlink"/>
          </w:rPr>
          <w:t>Principles of Object-Oriented Programming</w:t>
        </w:r>
      </w:hyperlink>
      <w:r w:rsidR="00C96EE6" w:rsidRPr="00D659CC">
        <w:t xml:space="preserve">” we know that classes describe real-world objects. Class names should consist of a </w:t>
      </w:r>
      <w:r w:rsidR="00C96EE6" w:rsidRPr="00D659CC">
        <w:rPr>
          <w:b/>
        </w:rPr>
        <w:t>noun</w:t>
      </w:r>
      <w:r w:rsidR="00C96EE6" w:rsidRPr="00D659CC">
        <w:t xml:space="preserve"> (denominative or substantive) and possibly a </w:t>
      </w:r>
      <w:r w:rsidR="00C96EE6" w:rsidRPr="00D659CC">
        <w:rPr>
          <w:b/>
        </w:rPr>
        <w:t>number of adjectives</w:t>
      </w:r>
      <w:r w:rsidR="00C96EE6" w:rsidRPr="00D659CC">
        <w:t xml:space="preserve"> (before or after the noun). For example, a class describing an African lion should be called </w:t>
      </w:r>
      <w:r w:rsidR="00C96EE6" w:rsidRPr="00D659CC">
        <w:rPr>
          <w:rFonts w:ascii="Consolas" w:hAnsi="Consolas"/>
          <w:b/>
          <w:bCs/>
          <w:noProof/>
          <w:kern w:val="32"/>
          <w:sz w:val="22"/>
        </w:rPr>
        <w:t>AfricanLion</w:t>
      </w:r>
      <w:r w:rsidR="00C96EE6" w:rsidRPr="00D659CC">
        <w:t>.</w:t>
      </w:r>
    </w:p>
    <w:p w14:paraId="1E179672" w14:textId="77777777" w:rsidR="00C96EE6" w:rsidRPr="00D659CC" w:rsidRDefault="00091236" w:rsidP="00C96EE6">
      <w:r w:rsidRPr="00D659CC">
        <w:lastRenderedPageBreak/>
        <w:t>The recommended casing of the letters (small / capital letters)</w:t>
      </w:r>
      <w:r w:rsidR="00C96EE6" w:rsidRPr="00D659CC">
        <w:t xml:space="preserve"> </w:t>
      </w:r>
      <w:r w:rsidRPr="00D659CC">
        <w:t xml:space="preserve">for naming types in C# </w:t>
      </w:r>
      <w:r w:rsidR="00C96EE6" w:rsidRPr="00D659CC">
        <w:t xml:space="preserve">is </w:t>
      </w:r>
      <w:r w:rsidR="00C96EE6" w:rsidRPr="00D659CC">
        <w:rPr>
          <w:rFonts w:ascii="Consolas" w:hAnsi="Consolas"/>
          <w:b/>
          <w:bCs/>
          <w:noProof/>
          <w:kern w:val="32"/>
          <w:sz w:val="22"/>
        </w:rPr>
        <w:t>Pascal</w:t>
      </w:r>
      <w:r w:rsidR="00C96EE6" w:rsidRPr="00D659CC">
        <w:rPr>
          <w:b/>
          <w:bCs/>
        </w:rPr>
        <w:t xml:space="preserve"> </w:t>
      </w:r>
      <w:r w:rsidR="00C96EE6" w:rsidRPr="00D659CC">
        <w:rPr>
          <w:rFonts w:ascii="Consolas" w:hAnsi="Consolas"/>
          <w:b/>
          <w:bCs/>
          <w:noProof/>
          <w:kern w:val="32"/>
          <w:sz w:val="22"/>
        </w:rPr>
        <w:t>Case</w:t>
      </w:r>
      <w:r w:rsidRPr="00D659CC">
        <w:t>:</w:t>
      </w:r>
      <w:r w:rsidR="00C96EE6" w:rsidRPr="00D659CC">
        <w:t xml:space="preserve"> the first letter of every word in the name is always uppercase and the rest </w:t>
      </w:r>
      <w:r w:rsidRPr="00D659CC">
        <w:t xml:space="preserve">of the letters </w:t>
      </w:r>
      <w:r w:rsidR="00C96EE6" w:rsidRPr="00D659CC">
        <w:t>are lowercase. This way it is easier to read the identifier</w:t>
      </w:r>
      <w:r w:rsidR="00A1592F" w:rsidRPr="00D659CC">
        <w:t>’s</w:t>
      </w:r>
      <w:r w:rsidR="00C96EE6" w:rsidRPr="00D659CC">
        <w:t xml:space="preserve"> name (compare the lowercase name </w:t>
      </w:r>
      <w:r w:rsidR="00C96EE6" w:rsidRPr="00D659CC">
        <w:rPr>
          <w:rFonts w:ascii="Consolas" w:hAnsi="Consolas"/>
          <w:b/>
          <w:bCs/>
          <w:noProof/>
          <w:kern w:val="32"/>
          <w:sz w:val="22"/>
        </w:rPr>
        <w:t>idatagridcolumnstyleeditingnotificationservice</w:t>
      </w:r>
      <w:r w:rsidR="00C96EE6" w:rsidRPr="00D659CC">
        <w:t xml:space="preserve"> to </w:t>
      </w:r>
      <w:r w:rsidRPr="00D659CC">
        <w:t xml:space="preserve">its Pascal Case version </w:t>
      </w:r>
      <w:r w:rsidR="00C96EE6" w:rsidRPr="00D659CC">
        <w:rPr>
          <w:rFonts w:ascii="Consolas" w:hAnsi="Consolas"/>
          <w:b/>
          <w:bCs/>
          <w:noProof/>
          <w:kern w:val="32"/>
          <w:sz w:val="22"/>
        </w:rPr>
        <w:t>IDataGridColumnStyleEditingNotificationService</w:t>
      </w:r>
      <w:r w:rsidR="00C96EE6" w:rsidRPr="00D659CC">
        <w:t xml:space="preserve">). The latter is the public class with probably the longest name in the .NET Framework (46 characters, from </w:t>
      </w:r>
      <w:r w:rsidR="00C96EE6" w:rsidRPr="00D659CC">
        <w:rPr>
          <w:rFonts w:ascii="Consolas" w:hAnsi="Consolas"/>
          <w:b/>
          <w:bCs/>
          <w:noProof/>
          <w:kern w:val="32"/>
          <w:sz w:val="22"/>
        </w:rPr>
        <w:t>System.Windows.Forms</w:t>
      </w:r>
      <w:r w:rsidR="00C96EE6" w:rsidRPr="00D659CC">
        <w:t>).</w:t>
      </w:r>
    </w:p>
    <w:p w14:paraId="09F34505" w14:textId="77777777" w:rsidR="00C96EE6" w:rsidRPr="00D659CC" w:rsidRDefault="003A7DF7" w:rsidP="00C96EE6">
      <w:r>
        <w:t>Let’s</w:t>
      </w:r>
      <w:r w:rsidR="00C96EE6" w:rsidRPr="00D659CC">
        <w:t xml:space="preserve"> give a few more examples. We are to write a </w:t>
      </w:r>
      <w:r w:rsidR="00912B99" w:rsidRPr="00D659CC">
        <w:t>class, which</w:t>
      </w:r>
      <w:r w:rsidR="00C96EE6" w:rsidRPr="00D659CC">
        <w:t xml:space="preserve"> finds the prime numbers in a given range. A </w:t>
      </w:r>
      <w:r w:rsidR="00C96EE6" w:rsidRPr="00D659CC">
        <w:rPr>
          <w:b/>
        </w:rPr>
        <w:t>good</w:t>
      </w:r>
      <w:r w:rsidR="00C96EE6" w:rsidRPr="00D659CC">
        <w:t xml:space="preserve"> name for that class is </w:t>
      </w:r>
      <w:r w:rsidR="00C96EE6" w:rsidRPr="00D659CC">
        <w:rPr>
          <w:rFonts w:ascii="Consolas" w:hAnsi="Consolas"/>
          <w:b/>
          <w:bCs/>
          <w:noProof/>
          <w:kern w:val="32"/>
          <w:sz w:val="22"/>
        </w:rPr>
        <w:t>PrimeNumbers</w:t>
      </w:r>
      <w:r w:rsidR="00C96EE6" w:rsidRPr="00D659CC">
        <w:t xml:space="preserve"> or </w:t>
      </w:r>
      <w:r w:rsidR="00C96EE6" w:rsidRPr="00D659CC">
        <w:rPr>
          <w:rFonts w:ascii="Consolas" w:hAnsi="Consolas"/>
          <w:b/>
          <w:bCs/>
          <w:noProof/>
          <w:kern w:val="32"/>
          <w:sz w:val="22"/>
        </w:rPr>
        <w:t>PrimeNumbersFinder</w:t>
      </w:r>
      <w:r w:rsidR="00C96EE6" w:rsidRPr="00D659CC">
        <w:t xml:space="preserve">, or maybe </w:t>
      </w:r>
      <w:r w:rsidR="00C96EE6" w:rsidRPr="00D659CC">
        <w:rPr>
          <w:rFonts w:ascii="Consolas" w:hAnsi="Consolas"/>
          <w:b/>
          <w:bCs/>
          <w:noProof/>
          <w:kern w:val="32"/>
          <w:sz w:val="22"/>
        </w:rPr>
        <w:t>PrimeNumbersScanner</w:t>
      </w:r>
      <w:r w:rsidR="00C96EE6" w:rsidRPr="00D659CC">
        <w:t xml:space="preserve">. </w:t>
      </w:r>
      <w:r w:rsidR="00C96EE6" w:rsidRPr="00D659CC">
        <w:rPr>
          <w:b/>
        </w:rPr>
        <w:t>Bad names</w:t>
      </w:r>
      <w:r w:rsidR="00C96EE6" w:rsidRPr="00D659CC">
        <w:t xml:space="preserve"> would be </w:t>
      </w:r>
      <w:r w:rsidR="00C96EE6" w:rsidRPr="00D659CC">
        <w:rPr>
          <w:rFonts w:ascii="Consolas" w:hAnsi="Consolas"/>
          <w:b/>
          <w:bCs/>
          <w:noProof/>
          <w:kern w:val="32"/>
          <w:sz w:val="22"/>
        </w:rPr>
        <w:t>FindPrimeNumber</w:t>
      </w:r>
      <w:r w:rsidR="00C96EE6" w:rsidRPr="00D659CC">
        <w:t xml:space="preserve"> (a verb should not be used in the name of a class) or </w:t>
      </w:r>
      <w:r w:rsidR="00C96EE6" w:rsidRPr="00D659CC">
        <w:rPr>
          <w:rFonts w:ascii="Consolas" w:hAnsi="Consolas"/>
          <w:b/>
          <w:bCs/>
          <w:noProof/>
          <w:kern w:val="32"/>
          <w:sz w:val="22"/>
        </w:rPr>
        <w:t>Numbers</w:t>
      </w:r>
      <w:r w:rsidR="00C96EE6" w:rsidRPr="00D659CC">
        <w:t xml:space="preserve"> (it is not clear what the numbers are and what we are doing with them) or </w:t>
      </w:r>
      <w:r w:rsidR="00C96EE6" w:rsidRPr="00D659CC">
        <w:rPr>
          <w:rFonts w:ascii="Consolas" w:hAnsi="Consolas"/>
          <w:b/>
          <w:bCs/>
          <w:noProof/>
          <w:kern w:val="32"/>
          <w:sz w:val="22"/>
        </w:rPr>
        <w:t>Prime</w:t>
      </w:r>
      <w:r w:rsidR="00C96EE6" w:rsidRPr="00D659CC">
        <w:t xml:space="preserve"> (a class name should not be an adjective).</w:t>
      </w:r>
    </w:p>
    <w:p w14:paraId="54AB8DBB" w14:textId="77777777" w:rsidR="00C96EE6" w:rsidRPr="00D659CC" w:rsidRDefault="00C96EE6" w:rsidP="00732360">
      <w:pPr>
        <w:pStyle w:val="Heading4"/>
      </w:pPr>
      <w:r w:rsidRPr="00D659CC">
        <w:t>How Long Should Class Names Be?</w:t>
      </w:r>
    </w:p>
    <w:p w14:paraId="5469329F" w14:textId="77777777" w:rsidR="00C96EE6" w:rsidRPr="00D659CC" w:rsidRDefault="00C96EE6" w:rsidP="00C96EE6">
      <w:r w:rsidRPr="00D659CC">
        <w:t xml:space="preserve">In the common case, class names </w:t>
      </w:r>
      <w:r w:rsidRPr="00D659CC">
        <w:rPr>
          <w:b/>
        </w:rPr>
        <w:t>should not exceed 20 characters</w:t>
      </w:r>
      <w:r w:rsidRPr="00D659CC">
        <w:t xml:space="preserve">, but sometimes this rule is not adhered to if a real-world object is described which contains numerous longer words. As we saw above, it is possible to have a class with a name that is 46 characters long. Although the name is long, it is very clear what this class does. Because of this, the recommendation for class names being less than 20 characters is only advisory, </w:t>
      </w:r>
      <w:r w:rsidRPr="00D659CC">
        <w:rPr>
          <w:b/>
        </w:rPr>
        <w:t>not mandatory</w:t>
      </w:r>
      <w:r w:rsidRPr="00D659CC">
        <w:t>. If you are about to choose between a class name that is short and clear and another one which is longer and as clear as the short one, prefer the short name.</w:t>
      </w:r>
    </w:p>
    <w:p w14:paraId="62C7E8FB" w14:textId="1CF6171B" w:rsidR="00C96EE6" w:rsidRPr="00D659CC" w:rsidRDefault="00C96EE6" w:rsidP="00C96EE6">
      <w:r w:rsidRPr="00D659CC">
        <w:t xml:space="preserve">A bad advice would be to abbreviate names in order to keep them short. Are the following class names clear enough: </w:t>
      </w:r>
      <w:r w:rsidRPr="00D659CC">
        <w:rPr>
          <w:rFonts w:ascii="Consolas" w:hAnsi="Consolas"/>
          <w:b/>
          <w:bCs/>
          <w:noProof/>
          <w:kern w:val="32"/>
          <w:sz w:val="22"/>
        </w:rPr>
        <w:t>CustSuppNotifSrvc</w:t>
      </w:r>
      <w:r w:rsidRPr="00D659CC">
        <w:t xml:space="preserve">, </w:t>
      </w:r>
      <w:r w:rsidRPr="00D659CC">
        <w:rPr>
          <w:rFonts w:ascii="Consolas" w:hAnsi="Consolas"/>
          <w:b/>
          <w:bCs/>
          <w:noProof/>
          <w:kern w:val="32"/>
          <w:sz w:val="22"/>
        </w:rPr>
        <w:t>FNFException</w:t>
      </w:r>
      <w:r w:rsidRPr="00D659CC">
        <w:t xml:space="preserve">? Obviously they are not </w:t>
      </w:r>
      <w:r w:rsidR="002F136A" w:rsidRPr="00D659CC">
        <w:t>easily</w:t>
      </w:r>
      <w:r w:rsidRPr="00D659CC">
        <w:t xml:space="preserve"> readable. Names like </w:t>
      </w:r>
      <w:r w:rsidRPr="00D659CC">
        <w:rPr>
          <w:rFonts w:ascii="Consolas" w:hAnsi="Consolas"/>
          <w:b/>
          <w:bCs/>
          <w:noProof/>
          <w:kern w:val="32"/>
          <w:sz w:val="22"/>
        </w:rPr>
        <w:t>FileNotFoundException</w:t>
      </w:r>
      <w:r w:rsidRPr="00D659CC">
        <w:t xml:space="preserve"> and </w:t>
      </w:r>
      <w:r w:rsidRPr="00D659CC">
        <w:rPr>
          <w:rFonts w:ascii="Consolas" w:hAnsi="Consolas"/>
          <w:b/>
          <w:bCs/>
          <w:noProof/>
          <w:kern w:val="32"/>
          <w:sz w:val="22"/>
        </w:rPr>
        <w:t>CustomerSupportNotificationService</w:t>
      </w:r>
      <w:r w:rsidRPr="00D659CC">
        <w:t xml:space="preserve"> are much clearer, although being longer.</w:t>
      </w:r>
    </w:p>
    <w:p w14:paraId="2A41E29D" w14:textId="77777777" w:rsidR="00C96EE6" w:rsidRPr="00D659CC" w:rsidRDefault="00C96EE6" w:rsidP="00732360">
      <w:pPr>
        <w:pStyle w:val="Heading4"/>
      </w:pPr>
      <w:r w:rsidRPr="00D659CC">
        <w:t>Nam</w:t>
      </w:r>
      <w:r w:rsidR="00A1592F" w:rsidRPr="00D659CC">
        <w:t>ing</w:t>
      </w:r>
      <w:r w:rsidRPr="00D659CC">
        <w:t xml:space="preserve"> Interfaces and Other Types</w:t>
      </w:r>
    </w:p>
    <w:p w14:paraId="3C9F7D6C" w14:textId="77777777" w:rsidR="00C96EE6" w:rsidRPr="00D659CC" w:rsidRDefault="00C96EE6" w:rsidP="00C96EE6">
      <w:r w:rsidRPr="00D659CC">
        <w:rPr>
          <w:b/>
        </w:rPr>
        <w:t>Interface names</w:t>
      </w:r>
      <w:r w:rsidRPr="00D659CC">
        <w:t xml:space="preserve"> should follow the same convention as class names: they are written in </w:t>
      </w:r>
      <w:r w:rsidRPr="00D659CC">
        <w:rPr>
          <w:b/>
        </w:rPr>
        <w:t>Pascal Case</w:t>
      </w:r>
      <w:r w:rsidRPr="00D659CC">
        <w:t xml:space="preserve"> and consist of a </w:t>
      </w:r>
      <w:r w:rsidRPr="00D659CC">
        <w:rPr>
          <w:b/>
        </w:rPr>
        <w:t>noun and possibly a few adjectives</w:t>
      </w:r>
      <w:r w:rsidRPr="00D659CC">
        <w:t>. In order to distinguish them from the rest of the types, the convention suggests prefixing them with an “</w:t>
      </w:r>
      <w:r w:rsidRPr="00D659CC">
        <w:rPr>
          <w:rStyle w:val="Code"/>
        </w:rPr>
        <w:t>I</w:t>
      </w:r>
      <w:r w:rsidRPr="00D659CC">
        <w:t>”.</w:t>
      </w:r>
    </w:p>
    <w:p w14:paraId="4D9B70A6" w14:textId="77777777" w:rsidR="00C96EE6" w:rsidRPr="00D659CC" w:rsidRDefault="00C96EE6" w:rsidP="00C96EE6">
      <w:r w:rsidRPr="00D659CC">
        <w:t xml:space="preserve">Some </w:t>
      </w:r>
      <w:r w:rsidRPr="00D659CC">
        <w:rPr>
          <w:b/>
        </w:rPr>
        <w:t>good</w:t>
      </w:r>
      <w:r w:rsidRPr="00D659CC">
        <w:t xml:space="preserve"> examples are: </w:t>
      </w:r>
      <w:r w:rsidRPr="00D659CC">
        <w:rPr>
          <w:rFonts w:ascii="Consolas" w:hAnsi="Consolas"/>
          <w:b/>
          <w:bCs/>
          <w:noProof/>
          <w:kern w:val="32"/>
          <w:sz w:val="22"/>
        </w:rPr>
        <w:t>IEnumerable</w:t>
      </w:r>
      <w:r w:rsidRPr="00D659CC">
        <w:t xml:space="preserve">, </w:t>
      </w:r>
      <w:r w:rsidRPr="00D659CC">
        <w:rPr>
          <w:rFonts w:ascii="Consolas" w:hAnsi="Consolas"/>
          <w:b/>
          <w:bCs/>
          <w:noProof/>
          <w:kern w:val="32"/>
          <w:sz w:val="22"/>
        </w:rPr>
        <w:t>IFormattable</w:t>
      </w:r>
      <w:r w:rsidRPr="00D659CC">
        <w:t xml:space="preserve">, </w:t>
      </w:r>
      <w:r w:rsidRPr="00D659CC">
        <w:rPr>
          <w:rFonts w:ascii="Consolas" w:hAnsi="Consolas"/>
          <w:b/>
          <w:bCs/>
          <w:noProof/>
          <w:kern w:val="32"/>
          <w:sz w:val="22"/>
        </w:rPr>
        <w:t>IDataReader</w:t>
      </w:r>
      <w:r w:rsidRPr="00D659CC">
        <w:t xml:space="preserve">, </w:t>
      </w:r>
      <w:r w:rsidRPr="00D659CC">
        <w:rPr>
          <w:rFonts w:ascii="Consolas" w:hAnsi="Consolas"/>
          <w:b/>
          <w:bCs/>
          <w:noProof/>
          <w:kern w:val="32"/>
          <w:sz w:val="22"/>
        </w:rPr>
        <w:t>IList</w:t>
      </w:r>
      <w:r w:rsidRPr="00D659CC">
        <w:t xml:space="preserve">, </w:t>
      </w:r>
      <w:r w:rsidRPr="00D659CC">
        <w:rPr>
          <w:rFonts w:ascii="Consolas" w:hAnsi="Consolas"/>
          <w:b/>
          <w:bCs/>
          <w:noProof/>
          <w:kern w:val="32"/>
          <w:sz w:val="22"/>
        </w:rPr>
        <w:t>IHttpModule</w:t>
      </w:r>
      <w:r w:rsidRPr="00D659CC">
        <w:t xml:space="preserve">, </w:t>
      </w:r>
      <w:r w:rsidRPr="00D659CC">
        <w:rPr>
          <w:rFonts w:ascii="Consolas" w:hAnsi="Consolas"/>
          <w:b/>
          <w:bCs/>
          <w:noProof/>
          <w:kern w:val="32"/>
          <w:sz w:val="22"/>
        </w:rPr>
        <w:t>ICommandExecutor</w:t>
      </w:r>
      <w:r w:rsidRPr="00D659CC">
        <w:t>.</w:t>
      </w:r>
    </w:p>
    <w:p w14:paraId="5F3D7708" w14:textId="77777777" w:rsidR="00C96EE6" w:rsidRPr="00D659CC" w:rsidRDefault="00C96EE6" w:rsidP="00C96EE6">
      <w:r w:rsidRPr="00D659CC">
        <w:rPr>
          <w:b/>
        </w:rPr>
        <w:t>Bad examples</w:t>
      </w:r>
      <w:r w:rsidRPr="00D659CC">
        <w:t xml:space="preserve"> would be: </w:t>
      </w:r>
      <w:r w:rsidRPr="00D659CC">
        <w:rPr>
          <w:rFonts w:ascii="Consolas" w:hAnsi="Consolas"/>
          <w:b/>
          <w:bCs/>
          <w:noProof/>
          <w:kern w:val="32"/>
          <w:sz w:val="22"/>
        </w:rPr>
        <w:t>List</w:t>
      </w:r>
      <w:r w:rsidRPr="00D659CC">
        <w:t xml:space="preserve">, </w:t>
      </w:r>
      <w:r w:rsidRPr="00D659CC">
        <w:rPr>
          <w:rFonts w:ascii="Consolas" w:hAnsi="Consolas"/>
          <w:b/>
          <w:bCs/>
          <w:noProof/>
          <w:kern w:val="32"/>
          <w:sz w:val="22"/>
        </w:rPr>
        <w:t>FindUsers</w:t>
      </w:r>
      <w:r w:rsidRPr="00D659CC">
        <w:t xml:space="preserve">, </w:t>
      </w:r>
      <w:r w:rsidRPr="00D659CC">
        <w:rPr>
          <w:rFonts w:ascii="Consolas" w:hAnsi="Consolas"/>
          <w:b/>
          <w:bCs/>
          <w:noProof/>
          <w:kern w:val="32"/>
          <w:sz w:val="22"/>
        </w:rPr>
        <w:t>IFast</w:t>
      </w:r>
      <w:r w:rsidRPr="00D659CC">
        <w:t xml:space="preserve">, </w:t>
      </w:r>
      <w:r w:rsidRPr="00D659CC">
        <w:rPr>
          <w:rFonts w:ascii="Consolas" w:hAnsi="Consolas"/>
          <w:b/>
          <w:bCs/>
          <w:noProof/>
          <w:kern w:val="32"/>
          <w:sz w:val="22"/>
        </w:rPr>
        <w:t>IMemoryOptimize</w:t>
      </w:r>
      <w:r w:rsidRPr="00D659CC">
        <w:t xml:space="preserve">, </w:t>
      </w:r>
      <w:r w:rsidRPr="00D659CC">
        <w:rPr>
          <w:rFonts w:ascii="Consolas" w:hAnsi="Consolas"/>
          <w:b/>
          <w:bCs/>
          <w:noProof/>
          <w:kern w:val="32"/>
          <w:sz w:val="22"/>
        </w:rPr>
        <w:t>Optimizer</w:t>
      </w:r>
      <w:r w:rsidRPr="00D659CC">
        <w:t xml:space="preserve">, </w:t>
      </w:r>
      <w:r w:rsidRPr="00D659CC">
        <w:rPr>
          <w:rFonts w:ascii="Consolas" w:hAnsi="Consolas"/>
          <w:b/>
          <w:bCs/>
          <w:noProof/>
          <w:kern w:val="32"/>
          <w:sz w:val="22"/>
        </w:rPr>
        <w:t>FastFindInDatabase</w:t>
      </w:r>
      <w:r w:rsidRPr="00D659CC">
        <w:t xml:space="preserve">, </w:t>
      </w:r>
      <w:r w:rsidRPr="00D659CC">
        <w:rPr>
          <w:rFonts w:ascii="Consolas" w:hAnsi="Consolas"/>
          <w:b/>
          <w:bCs/>
          <w:noProof/>
          <w:kern w:val="32"/>
          <w:sz w:val="22"/>
        </w:rPr>
        <w:t>CheckBox</w:t>
      </w:r>
      <w:r w:rsidRPr="00D659CC">
        <w:t>.</w:t>
      </w:r>
    </w:p>
    <w:p w14:paraId="540C48DE" w14:textId="77777777" w:rsidR="00C96EE6" w:rsidRPr="00D659CC" w:rsidRDefault="00C96EE6" w:rsidP="00C96EE6">
      <w:r w:rsidRPr="00D659CC">
        <w:t>In .NET there is one more notation for naming interfaces: naming them so that they end in "</w:t>
      </w:r>
      <w:r w:rsidRPr="00D659CC">
        <w:rPr>
          <w:rFonts w:ascii="Consolas" w:hAnsi="Consolas"/>
          <w:b/>
          <w:bCs/>
          <w:noProof/>
          <w:kern w:val="32"/>
          <w:sz w:val="22"/>
        </w:rPr>
        <w:t>able</w:t>
      </w:r>
      <w:r w:rsidRPr="00D659CC">
        <w:rPr>
          <w:b/>
          <w:bCs/>
        </w:rPr>
        <w:t>"</w:t>
      </w:r>
      <w:r w:rsidRPr="00D659CC">
        <w:t xml:space="preserve">: </w:t>
      </w:r>
      <w:r w:rsidR="00A1592F" w:rsidRPr="00D659CC">
        <w:rPr>
          <w:rFonts w:ascii="Consolas" w:hAnsi="Consolas"/>
          <w:b/>
          <w:bCs/>
          <w:noProof/>
          <w:kern w:val="32"/>
          <w:sz w:val="22"/>
        </w:rPr>
        <w:t>ICloneable</w:t>
      </w:r>
      <w:r w:rsidR="00A1592F" w:rsidRPr="00D659CC">
        <w:t xml:space="preserve">, </w:t>
      </w:r>
      <w:r w:rsidR="00A1592F" w:rsidRPr="00D659CC">
        <w:rPr>
          <w:rStyle w:val="Code"/>
        </w:rPr>
        <w:t>IEnumerable</w:t>
      </w:r>
      <w:r w:rsidR="00A1592F" w:rsidRPr="00D659CC">
        <w:t xml:space="preserve">, </w:t>
      </w:r>
      <w:r w:rsidR="00A1592F" w:rsidRPr="00D659CC">
        <w:rPr>
          <w:rStyle w:val="Code"/>
        </w:rPr>
        <w:t>IFormattable</w:t>
      </w:r>
      <w:r w:rsidR="00A1592F" w:rsidRPr="00D659CC">
        <w:t xml:space="preserve">. </w:t>
      </w:r>
      <w:r w:rsidRPr="00D659CC">
        <w:t xml:space="preserve">These are interfaces that most often augment the basic role of an object. Most interfaces, however, do not follow this notation, such as the </w:t>
      </w:r>
      <w:r w:rsidRPr="00D659CC">
        <w:rPr>
          <w:rFonts w:ascii="Consolas" w:hAnsi="Consolas"/>
          <w:b/>
          <w:bCs/>
          <w:noProof/>
          <w:kern w:val="32"/>
          <w:sz w:val="22"/>
        </w:rPr>
        <w:t>IList</w:t>
      </w:r>
      <w:r w:rsidRPr="00D659CC">
        <w:t xml:space="preserve"> and </w:t>
      </w:r>
      <w:r w:rsidRPr="00D659CC">
        <w:rPr>
          <w:rFonts w:ascii="Consolas" w:hAnsi="Consolas"/>
          <w:b/>
          <w:bCs/>
          <w:noProof/>
          <w:kern w:val="32"/>
          <w:sz w:val="22"/>
        </w:rPr>
        <w:t>ICollection</w:t>
      </w:r>
      <w:r w:rsidRPr="00D659CC">
        <w:t xml:space="preserve"> interfaces.</w:t>
      </w:r>
    </w:p>
    <w:p w14:paraId="76545A1E" w14:textId="77777777" w:rsidR="00C96EE6" w:rsidRPr="00D659CC" w:rsidRDefault="00C96EE6" w:rsidP="00732360">
      <w:pPr>
        <w:pStyle w:val="Heading4"/>
      </w:pPr>
      <w:r w:rsidRPr="00D659CC">
        <w:t>Names of Enumeration Types</w:t>
      </w:r>
    </w:p>
    <w:p w14:paraId="1D121933" w14:textId="77777777" w:rsidR="00C96EE6" w:rsidRPr="00D659CC" w:rsidRDefault="00C96EE6" w:rsidP="00C96EE6">
      <w:pPr>
        <w:spacing w:after="120"/>
      </w:pPr>
      <w:r w:rsidRPr="00D659CC">
        <w:t>A few formats are allowed</w:t>
      </w:r>
      <w:r w:rsidR="00A1592F" w:rsidRPr="00D659CC">
        <w:t xml:space="preserve"> for </w:t>
      </w:r>
      <w:r w:rsidR="00A1592F" w:rsidRPr="00D659CC">
        <w:rPr>
          <w:b/>
        </w:rPr>
        <w:t>naming enumerations</w:t>
      </w:r>
      <w:r w:rsidRPr="00D659CC">
        <w:t xml:space="preserve">: </w:t>
      </w:r>
      <w:r w:rsidRPr="00D659CC">
        <w:rPr>
          <w:b/>
          <w:bCs/>
        </w:rPr>
        <w:t>[</w:t>
      </w:r>
      <w:r w:rsidRPr="00D659CC">
        <w:rPr>
          <w:rFonts w:ascii="Consolas" w:hAnsi="Consolas"/>
          <w:b/>
          <w:bCs/>
          <w:noProof/>
          <w:kern w:val="32"/>
          <w:sz w:val="22"/>
        </w:rPr>
        <w:t>Noun</w:t>
      </w:r>
      <w:r w:rsidRPr="00D659CC">
        <w:rPr>
          <w:b/>
          <w:bCs/>
        </w:rPr>
        <w:t>]</w:t>
      </w:r>
      <w:r w:rsidRPr="00D659CC">
        <w:t xml:space="preserve"> or </w:t>
      </w:r>
      <w:r w:rsidRPr="00D659CC">
        <w:rPr>
          <w:b/>
          <w:bCs/>
        </w:rPr>
        <w:t>[</w:t>
      </w:r>
      <w:r w:rsidRPr="00D659CC">
        <w:rPr>
          <w:rFonts w:ascii="Consolas" w:hAnsi="Consolas"/>
          <w:b/>
          <w:bCs/>
          <w:noProof/>
          <w:kern w:val="32"/>
          <w:sz w:val="22"/>
        </w:rPr>
        <w:t>Verb</w:t>
      </w:r>
      <w:r w:rsidRPr="00D659CC">
        <w:rPr>
          <w:b/>
          <w:bCs/>
        </w:rPr>
        <w:t>]</w:t>
      </w:r>
      <w:r w:rsidRPr="00D659CC">
        <w:t xml:space="preserve"> or </w:t>
      </w:r>
      <w:r w:rsidRPr="00D659CC">
        <w:rPr>
          <w:b/>
          <w:bCs/>
        </w:rPr>
        <w:t>[</w:t>
      </w:r>
      <w:r w:rsidRPr="00D659CC">
        <w:rPr>
          <w:rFonts w:ascii="Consolas" w:hAnsi="Consolas"/>
          <w:b/>
          <w:bCs/>
          <w:noProof/>
          <w:kern w:val="32"/>
          <w:sz w:val="22"/>
        </w:rPr>
        <w:t>Adjective</w:t>
      </w:r>
      <w:r w:rsidRPr="00D659CC">
        <w:rPr>
          <w:b/>
          <w:bCs/>
        </w:rPr>
        <w:t>]</w:t>
      </w:r>
      <w:r w:rsidRPr="00D659CC">
        <w:t>. Names can be in singular or plural form. Every member of an enumerated type should be named in the same manner.</w:t>
      </w:r>
      <w:r w:rsidR="00A1592F" w:rsidRPr="00D659CC">
        <w:t xml:space="preserve"> The below examples show </w:t>
      </w:r>
      <w:r w:rsidR="00A1592F" w:rsidRPr="00D659CC">
        <w:rPr>
          <w:b/>
        </w:rPr>
        <w:t>correctly named enumerations</w:t>
      </w:r>
      <w:r w:rsidR="00A1592F"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7229339D" w14:textId="77777777" w:rsidTr="002F136A">
        <w:tc>
          <w:tcPr>
            <w:tcW w:w="9637" w:type="dxa"/>
            <w:tcBorders>
              <w:top w:val="single" w:sz="4" w:space="0" w:color="auto"/>
              <w:left w:val="single" w:sz="4" w:space="0" w:color="auto"/>
              <w:bottom w:val="single" w:sz="4" w:space="0" w:color="auto"/>
              <w:right w:val="single" w:sz="4" w:space="0" w:color="auto"/>
            </w:tcBorders>
          </w:tcPr>
          <w:p w14:paraId="5A5D8D5F" w14:textId="77777777"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color w:val="0000FF"/>
                <w:sz w:val="22"/>
                <w:szCs w:val="22"/>
              </w:rPr>
              <w:t>enum</w:t>
            </w:r>
            <w:r w:rsidRPr="00D659CC">
              <w:rPr>
                <w:rFonts w:ascii="Consolas" w:hAnsi="Consolas" w:cs="Courier New"/>
                <w:noProof/>
                <w:sz w:val="22"/>
                <w:szCs w:val="22"/>
              </w:rPr>
              <w:t xml:space="preserve"> </w:t>
            </w:r>
            <w:r w:rsidRPr="00D659CC">
              <w:rPr>
                <w:rFonts w:ascii="Consolas" w:hAnsi="Consolas"/>
                <w:color w:val="2B91AF"/>
                <w:sz w:val="22"/>
              </w:rPr>
              <w:t>Days</w:t>
            </w:r>
          </w:p>
          <w:p w14:paraId="5205592A" w14:textId="77777777"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w:t>
            </w:r>
          </w:p>
          <w:p w14:paraId="323A906D" w14:textId="77777777"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ab/>
              <w:t>Sunday,</w:t>
            </w:r>
            <w:r w:rsidRPr="00D659CC">
              <w:rPr>
                <w:noProof/>
                <w:sz w:val="22"/>
                <w:szCs w:val="22"/>
              </w:rPr>
              <w:t xml:space="preserve"> </w:t>
            </w:r>
            <w:r w:rsidRPr="00D659CC">
              <w:rPr>
                <w:rFonts w:ascii="Consolas" w:hAnsi="Consolas" w:cs="Courier New"/>
                <w:noProof/>
                <w:sz w:val="22"/>
                <w:szCs w:val="22"/>
              </w:rPr>
              <w:t>Monday,</w:t>
            </w:r>
            <w:r w:rsidRPr="00D659CC">
              <w:rPr>
                <w:noProof/>
                <w:sz w:val="22"/>
                <w:szCs w:val="22"/>
              </w:rPr>
              <w:t xml:space="preserve"> </w:t>
            </w:r>
            <w:r w:rsidRPr="00D659CC">
              <w:rPr>
                <w:rFonts w:ascii="Consolas" w:hAnsi="Consolas" w:cs="Courier New"/>
                <w:noProof/>
                <w:sz w:val="22"/>
                <w:szCs w:val="22"/>
              </w:rPr>
              <w:t>Tuesday,</w:t>
            </w:r>
            <w:r w:rsidRPr="00D659CC">
              <w:rPr>
                <w:noProof/>
                <w:sz w:val="22"/>
                <w:szCs w:val="22"/>
              </w:rPr>
              <w:t xml:space="preserve"> </w:t>
            </w:r>
            <w:r w:rsidRPr="00D659CC">
              <w:rPr>
                <w:rFonts w:ascii="Consolas" w:hAnsi="Consolas" w:cs="Courier New"/>
                <w:noProof/>
                <w:sz w:val="22"/>
                <w:szCs w:val="22"/>
              </w:rPr>
              <w:t>Wednesday,</w:t>
            </w:r>
            <w:r w:rsidRPr="00D659CC">
              <w:rPr>
                <w:noProof/>
                <w:sz w:val="22"/>
                <w:szCs w:val="22"/>
              </w:rPr>
              <w:t xml:space="preserve"> </w:t>
            </w:r>
            <w:r w:rsidRPr="00D659CC">
              <w:rPr>
                <w:rFonts w:ascii="Consolas" w:hAnsi="Consolas" w:cs="Courier New"/>
                <w:noProof/>
                <w:sz w:val="22"/>
                <w:szCs w:val="22"/>
              </w:rPr>
              <w:t>Thursday,</w:t>
            </w:r>
            <w:r w:rsidRPr="00D659CC">
              <w:rPr>
                <w:noProof/>
                <w:sz w:val="22"/>
                <w:szCs w:val="22"/>
              </w:rPr>
              <w:t xml:space="preserve"> </w:t>
            </w:r>
            <w:r w:rsidRPr="00D659CC">
              <w:rPr>
                <w:rFonts w:ascii="Consolas" w:hAnsi="Consolas" w:cs="Courier New"/>
                <w:noProof/>
                <w:sz w:val="22"/>
                <w:szCs w:val="22"/>
              </w:rPr>
              <w:t>Friday,</w:t>
            </w:r>
            <w:r w:rsidRPr="00D659CC">
              <w:rPr>
                <w:noProof/>
                <w:sz w:val="22"/>
                <w:szCs w:val="22"/>
              </w:rPr>
              <w:t xml:space="preserve"> </w:t>
            </w:r>
            <w:r w:rsidRPr="00D659CC">
              <w:rPr>
                <w:rFonts w:ascii="Consolas" w:hAnsi="Consolas" w:cs="Courier New"/>
                <w:noProof/>
                <w:sz w:val="22"/>
                <w:szCs w:val="22"/>
              </w:rPr>
              <w:t>Saturday</w:t>
            </w:r>
          </w:p>
          <w:p w14:paraId="0BC37C38" w14:textId="77777777"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w:t>
            </w:r>
          </w:p>
          <w:p w14:paraId="658122EB" w14:textId="77777777" w:rsidR="00A1592F" w:rsidRPr="002F136A" w:rsidRDefault="00A1592F" w:rsidP="00C96EE6">
            <w:pPr>
              <w:autoSpaceDE w:val="0"/>
              <w:autoSpaceDN w:val="0"/>
              <w:adjustRightInd w:val="0"/>
              <w:spacing w:before="0"/>
              <w:jc w:val="left"/>
              <w:rPr>
                <w:rFonts w:ascii="Consolas" w:hAnsi="Consolas" w:cs="Courier New"/>
                <w:noProof/>
                <w:sz w:val="10"/>
                <w:szCs w:val="18"/>
              </w:rPr>
            </w:pPr>
          </w:p>
          <w:p w14:paraId="26258284" w14:textId="77777777"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num</w:t>
            </w:r>
            <w:r w:rsidRPr="00D659CC">
              <w:rPr>
                <w:rFonts w:ascii="Consolas" w:hAnsi="Consolas" w:cs="Consolas"/>
                <w:noProof/>
                <w:color w:val="000000"/>
                <w:sz w:val="22"/>
                <w:szCs w:val="22"/>
              </w:rPr>
              <w:t xml:space="preserve"> </w:t>
            </w:r>
            <w:r w:rsidRPr="00D659CC">
              <w:rPr>
                <w:rFonts w:ascii="Consolas" w:hAnsi="Consolas"/>
                <w:color w:val="2B91AF"/>
                <w:sz w:val="22"/>
              </w:rPr>
              <w:t>Color</w:t>
            </w:r>
          </w:p>
          <w:p w14:paraId="080CC013" w14:textId="77777777"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6C313C44" w14:textId="77777777"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Black, Red, Green, Blue, Yellow, Orange, </w:t>
            </w:r>
            <w:r w:rsidR="00C0341E" w:rsidRPr="00D659CC">
              <w:rPr>
                <w:rFonts w:ascii="Consolas" w:hAnsi="Consolas" w:cs="Consolas"/>
                <w:noProof/>
                <w:color w:val="000000"/>
                <w:sz w:val="22"/>
                <w:szCs w:val="22"/>
              </w:rPr>
              <w:t xml:space="preserve">Pink, </w:t>
            </w:r>
            <w:r w:rsidRPr="00D659CC">
              <w:rPr>
                <w:rFonts w:ascii="Consolas" w:hAnsi="Consolas" w:cs="Consolas"/>
                <w:noProof/>
                <w:color w:val="000000"/>
                <w:sz w:val="22"/>
                <w:szCs w:val="22"/>
              </w:rPr>
              <w:t>Gray, White</w:t>
            </w:r>
          </w:p>
          <w:p w14:paraId="37E1F2B7" w14:textId="77777777" w:rsidR="00A1592F" w:rsidRPr="00D659CC" w:rsidRDefault="00A1592F" w:rsidP="00A1592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14:paraId="31AE05C6" w14:textId="77777777" w:rsidR="00C96EE6" w:rsidRPr="00D659CC" w:rsidRDefault="00C96EE6" w:rsidP="00732360">
      <w:pPr>
        <w:pStyle w:val="Heading4"/>
      </w:pPr>
      <w:r w:rsidRPr="00D659CC">
        <w:lastRenderedPageBreak/>
        <w:t>Attribute Names</w:t>
      </w:r>
    </w:p>
    <w:p w14:paraId="7C203A98" w14:textId="27E138C8" w:rsidR="00C96EE6" w:rsidRPr="00D659CC" w:rsidRDefault="00C96EE6" w:rsidP="00C96EE6">
      <w:r w:rsidRPr="00D659CC">
        <w:t xml:space="preserve">Attribute names </w:t>
      </w:r>
      <w:r w:rsidR="00C0341E" w:rsidRPr="00D659CC">
        <w:t xml:space="preserve">in C# </w:t>
      </w:r>
      <w:r w:rsidRPr="00D659CC">
        <w:t xml:space="preserve">should be suffixed with </w:t>
      </w:r>
      <w:r w:rsidRPr="00D659CC">
        <w:rPr>
          <w:rFonts w:ascii="Consolas" w:hAnsi="Consolas"/>
          <w:b/>
          <w:bCs/>
          <w:noProof/>
          <w:kern w:val="32"/>
          <w:sz w:val="22"/>
        </w:rPr>
        <w:t>Attribute</w:t>
      </w:r>
      <w:r w:rsidRPr="00D659CC">
        <w:t xml:space="preserve">. For example: </w:t>
      </w:r>
      <w:r w:rsidRPr="00D659CC">
        <w:rPr>
          <w:rFonts w:ascii="Consolas" w:hAnsi="Consolas"/>
          <w:b/>
          <w:bCs/>
          <w:noProof/>
          <w:kern w:val="32"/>
          <w:sz w:val="22"/>
        </w:rPr>
        <w:t>WebServiceAttribute</w:t>
      </w:r>
      <w:r w:rsidRPr="00D659CC">
        <w:t>.</w:t>
      </w:r>
      <w:r w:rsidR="00C0341E" w:rsidRPr="00D659CC">
        <w:t xml:space="preserve"> Attributes are special annotations (metadata) for a class / method or other piece of code which specify a special instruction for the compiler or the runtime. For more information see the documentation in MSDN: </w:t>
      </w:r>
      <w:hyperlink r:id="rId435" w:history="1">
        <w:r w:rsidR="00C0341E" w:rsidRPr="00D659CC">
          <w:rPr>
            <w:rStyle w:val="Hyperlink"/>
          </w:rPr>
          <w:t>http://msdn.microsoft.com/en-us/library/z0w1kczw.aspx</w:t>
        </w:r>
      </w:hyperlink>
      <w:r w:rsidR="00C0341E" w:rsidRPr="00D659CC">
        <w:t>.</w:t>
      </w:r>
    </w:p>
    <w:p w14:paraId="7B74C5DD" w14:textId="77777777" w:rsidR="00C96EE6" w:rsidRPr="00D659CC" w:rsidRDefault="00C96EE6" w:rsidP="00732360">
      <w:pPr>
        <w:pStyle w:val="Heading4"/>
      </w:pPr>
      <w:r w:rsidRPr="00D659CC">
        <w:t>Exception Names</w:t>
      </w:r>
    </w:p>
    <w:p w14:paraId="49D797CF" w14:textId="77777777" w:rsidR="00C96EE6" w:rsidRPr="00D659CC" w:rsidRDefault="00C96EE6" w:rsidP="00C96EE6">
      <w:r w:rsidRPr="00D659CC">
        <w:t xml:space="preserve">The convention </w:t>
      </w:r>
      <w:r w:rsidR="00E2170A" w:rsidRPr="00D659CC">
        <w:t xml:space="preserve">for naming exception classes </w:t>
      </w:r>
      <w:r w:rsidRPr="00D659CC">
        <w:t xml:space="preserve">suggests that exceptions end with </w:t>
      </w:r>
      <w:r w:rsidRPr="00D659CC">
        <w:rPr>
          <w:rFonts w:ascii="Consolas" w:hAnsi="Consolas"/>
          <w:b/>
          <w:bCs/>
          <w:noProof/>
          <w:kern w:val="32"/>
          <w:sz w:val="22"/>
        </w:rPr>
        <w:t>Exception</w:t>
      </w:r>
      <w:r w:rsidRPr="00D659CC">
        <w:t>. The name should be informative</w:t>
      </w:r>
      <w:r w:rsidR="00E2170A" w:rsidRPr="00D659CC">
        <w:t xml:space="preserve"> and Pascal case should be used just like when naming classes</w:t>
      </w:r>
      <w:r w:rsidRPr="00D659CC">
        <w:t xml:space="preserve">. A </w:t>
      </w:r>
      <w:r w:rsidRPr="00D659CC">
        <w:rPr>
          <w:b/>
        </w:rPr>
        <w:t>good example</w:t>
      </w:r>
      <w:r w:rsidRPr="00D659CC">
        <w:t xml:space="preserve"> </w:t>
      </w:r>
      <w:r w:rsidR="00E2170A" w:rsidRPr="00D659CC">
        <w:t xml:space="preserve">of correctly named exception class </w:t>
      </w:r>
      <w:r w:rsidRPr="00D659CC">
        <w:t xml:space="preserve">would be </w:t>
      </w:r>
      <w:r w:rsidRPr="00D659CC">
        <w:rPr>
          <w:rFonts w:ascii="Consolas" w:hAnsi="Consolas"/>
          <w:b/>
          <w:bCs/>
          <w:noProof/>
          <w:kern w:val="32"/>
          <w:sz w:val="22"/>
        </w:rPr>
        <w:t>FileNotFoundException</w:t>
      </w:r>
      <w:r w:rsidRPr="00D659CC">
        <w:t>. A bad example</w:t>
      </w:r>
      <w:r w:rsidR="00E2170A" w:rsidRPr="00D659CC">
        <w:t xml:space="preserve"> for exception class</w:t>
      </w:r>
      <w:r w:rsidRPr="00D659CC">
        <w:t xml:space="preserve"> is </w:t>
      </w:r>
      <w:r w:rsidRPr="00D659CC">
        <w:rPr>
          <w:rFonts w:ascii="Consolas" w:hAnsi="Consolas"/>
          <w:b/>
          <w:bCs/>
          <w:noProof/>
          <w:kern w:val="32"/>
          <w:sz w:val="22"/>
        </w:rPr>
        <w:t>FileNotFoundError</w:t>
      </w:r>
      <w:r w:rsidRPr="00D659CC">
        <w:t>.</w:t>
      </w:r>
    </w:p>
    <w:p w14:paraId="6EE7C905" w14:textId="77777777" w:rsidR="00C96EE6" w:rsidRPr="00D659CC" w:rsidRDefault="00C96EE6" w:rsidP="00732360">
      <w:pPr>
        <w:pStyle w:val="Heading4"/>
      </w:pPr>
      <w:r w:rsidRPr="00D659CC">
        <w:t>Delegate Names</w:t>
      </w:r>
    </w:p>
    <w:p w14:paraId="4D17C970" w14:textId="064C1F8F" w:rsidR="00C96EE6" w:rsidRPr="00D659CC" w:rsidRDefault="00C96EE6" w:rsidP="00C96EE6">
      <w:r w:rsidRPr="00D659CC">
        <w:t xml:space="preserve">Delegates in C# and .NET Framework should be suffixed with </w:t>
      </w:r>
      <w:r w:rsidRPr="00D659CC">
        <w:rPr>
          <w:rFonts w:ascii="Consolas" w:hAnsi="Consolas"/>
          <w:b/>
          <w:bCs/>
          <w:noProof/>
          <w:kern w:val="32"/>
          <w:sz w:val="22"/>
        </w:rPr>
        <w:t>Delegate</w:t>
      </w:r>
      <w:r w:rsidRPr="00D659CC">
        <w:t xml:space="preserve"> or </w:t>
      </w:r>
      <w:r w:rsidRPr="00D659CC">
        <w:rPr>
          <w:rFonts w:ascii="Consolas" w:hAnsi="Consolas"/>
          <w:b/>
          <w:bCs/>
          <w:noProof/>
          <w:kern w:val="32"/>
          <w:sz w:val="22"/>
        </w:rPr>
        <w:t>EventHandler</w:t>
      </w:r>
      <w:r w:rsidRPr="00D659CC">
        <w:t xml:space="preserve">. </w:t>
      </w:r>
      <w:proofErr w:type="gramStart"/>
      <w:r w:rsidRPr="00D659CC">
        <w:t>Thus</w:t>
      </w:r>
      <w:proofErr w:type="gramEnd"/>
      <w:r w:rsidRPr="00D659CC">
        <w:t xml:space="preserve"> </w:t>
      </w:r>
      <w:r w:rsidRPr="00D659CC">
        <w:rPr>
          <w:rFonts w:ascii="Consolas" w:hAnsi="Consolas"/>
          <w:b/>
          <w:bCs/>
          <w:noProof/>
          <w:kern w:val="32"/>
          <w:sz w:val="22"/>
        </w:rPr>
        <w:t>DownloadFinishedDelegate</w:t>
      </w:r>
      <w:r w:rsidRPr="00D659CC">
        <w:t xml:space="preserve"> would be a good example while </w:t>
      </w:r>
      <w:r w:rsidRPr="00D659CC">
        <w:rPr>
          <w:rFonts w:ascii="Consolas" w:hAnsi="Consolas"/>
          <w:b/>
          <w:bCs/>
          <w:noProof/>
          <w:kern w:val="32"/>
          <w:sz w:val="22"/>
        </w:rPr>
        <w:t>WakeUpNotification</w:t>
      </w:r>
      <w:r w:rsidRPr="00D659CC">
        <w:t xml:space="preserve"> would not adhere to the convention.</w:t>
      </w:r>
      <w:r w:rsidR="00E2170A" w:rsidRPr="00D659CC">
        <w:t xml:space="preserve"> A </w:t>
      </w:r>
      <w:r w:rsidR="00E2170A" w:rsidRPr="00D659CC">
        <w:rPr>
          <w:b/>
        </w:rPr>
        <w:t>delegate</w:t>
      </w:r>
      <w:r w:rsidR="00E2170A" w:rsidRPr="00D659CC">
        <w:t xml:space="preserve"> is a data type which holds a reference to method with compatible signature. For more information about delegates see the official documentation in MSDN: </w:t>
      </w:r>
      <w:hyperlink r:id="rId436" w:history="1">
        <w:r w:rsidR="00E2170A" w:rsidRPr="00D659CC">
          <w:rPr>
            <w:rStyle w:val="Hyperlink"/>
          </w:rPr>
          <w:t>http://msdn.microsoft.com/en-us/library/ms173171.aspx</w:t>
        </w:r>
      </w:hyperlink>
      <w:r w:rsidR="00E2170A" w:rsidRPr="00D659CC">
        <w:t>.</w:t>
      </w:r>
    </w:p>
    <w:p w14:paraId="2497BB03" w14:textId="77777777" w:rsidR="00C96EE6" w:rsidRPr="00D659CC" w:rsidRDefault="00E2170A" w:rsidP="00732360">
      <w:pPr>
        <w:pStyle w:val="Heading4"/>
      </w:pPr>
      <w:r w:rsidRPr="00D659CC">
        <w:t>Naming Namespaces</w:t>
      </w:r>
    </w:p>
    <w:p w14:paraId="6BEE1616" w14:textId="77777777" w:rsidR="00C96EE6" w:rsidRPr="00D659CC" w:rsidRDefault="00C96EE6" w:rsidP="00C96EE6">
      <w:r w:rsidRPr="00D659CC">
        <w:rPr>
          <w:b/>
        </w:rPr>
        <w:t>Namespaces</w:t>
      </w:r>
      <w:r w:rsidRPr="00D659CC">
        <w:t>, covered in detail</w:t>
      </w:r>
      <w:r w:rsidR="002E32A6" w:rsidRPr="00D659CC">
        <w:t>s</w:t>
      </w:r>
      <w:r w:rsidRPr="00D659CC">
        <w:t xml:space="preserve"> in the “</w:t>
      </w:r>
      <w:hyperlink w:anchor="Chapter_11_Creating_and_Using_Objects" w:history="1">
        <w:r w:rsidRPr="00D659CC">
          <w:rPr>
            <w:rStyle w:val="Hyperlink"/>
          </w:rPr>
          <w:t>Creating and Using Objects</w:t>
        </w:r>
      </w:hyperlink>
      <w:r w:rsidR="00FC407A" w:rsidRPr="00D659CC">
        <w:t xml:space="preserve">” </w:t>
      </w:r>
      <w:r w:rsidRPr="00D659CC">
        <w:t>chapter, should use Pascal Case like class names. The following forms are preferable:</w:t>
      </w:r>
    </w:p>
    <w:p w14:paraId="27D24C72" w14:textId="77777777" w:rsidR="00C96EE6" w:rsidRPr="00D659CC" w:rsidRDefault="00C96EE6" w:rsidP="00E7657F">
      <w:pPr>
        <w:numPr>
          <w:ilvl w:val="0"/>
          <w:numId w:val="5"/>
        </w:numPr>
        <w:tabs>
          <w:tab w:val="clear" w:pos="795"/>
        </w:tabs>
        <w:spacing w:after="120"/>
        <w:ind w:left="568" w:hanging="284"/>
      </w:pPr>
      <w:r w:rsidRPr="00D659CC">
        <w:rPr>
          <w:rFonts w:ascii="Consolas" w:hAnsi="Consolas"/>
          <w:b/>
          <w:bCs/>
          <w:noProof/>
          <w:kern w:val="32"/>
          <w:sz w:val="22"/>
        </w:rPr>
        <w:t>Company.Product.Component…</w:t>
      </w:r>
    </w:p>
    <w:p w14:paraId="49CB6E08" w14:textId="77777777" w:rsidR="00C96EE6" w:rsidRPr="00D659CC" w:rsidRDefault="00C96EE6" w:rsidP="00E7657F">
      <w:pPr>
        <w:numPr>
          <w:ilvl w:val="0"/>
          <w:numId w:val="5"/>
        </w:numPr>
        <w:tabs>
          <w:tab w:val="clear" w:pos="795"/>
        </w:tabs>
        <w:spacing w:after="120"/>
        <w:ind w:left="568" w:hanging="284"/>
      </w:pPr>
      <w:r w:rsidRPr="00D659CC">
        <w:rPr>
          <w:rFonts w:ascii="Consolas" w:hAnsi="Consolas"/>
          <w:b/>
          <w:bCs/>
          <w:noProof/>
          <w:kern w:val="32"/>
          <w:sz w:val="22"/>
        </w:rPr>
        <w:t>Product.Component…</w:t>
      </w:r>
    </w:p>
    <w:p w14:paraId="1C4900BA" w14:textId="77777777" w:rsidR="00C96EE6" w:rsidRPr="00D659CC" w:rsidRDefault="00C96EE6" w:rsidP="00C96EE6">
      <w:r w:rsidRPr="00D659CC">
        <w:rPr>
          <w:b/>
        </w:rPr>
        <w:t>Good</w:t>
      </w:r>
      <w:r w:rsidRPr="00D659CC">
        <w:t xml:space="preserve"> example</w:t>
      </w:r>
      <w:r w:rsidR="00E2170A" w:rsidRPr="00D659CC">
        <w:t xml:space="preserve"> for naming a namespace is</w:t>
      </w:r>
      <w:r w:rsidRPr="00D659CC">
        <w:t xml:space="preserve">: </w:t>
      </w:r>
      <w:r w:rsidRPr="00D659CC">
        <w:rPr>
          <w:rFonts w:ascii="Consolas" w:hAnsi="Consolas"/>
          <w:b/>
          <w:bCs/>
          <w:noProof/>
          <w:kern w:val="32"/>
          <w:sz w:val="22"/>
        </w:rPr>
        <w:t>Telerik.WinControls.GridView</w:t>
      </w:r>
      <w:r w:rsidRPr="00D659CC">
        <w:t>.</w:t>
      </w:r>
    </w:p>
    <w:p w14:paraId="37AD8E8D" w14:textId="3B790505" w:rsidR="00C96EE6" w:rsidRPr="00D659CC" w:rsidRDefault="00C96EE6" w:rsidP="00C96EE6">
      <w:r w:rsidRPr="00D659CC">
        <w:rPr>
          <w:b/>
        </w:rPr>
        <w:t>Bad</w:t>
      </w:r>
      <w:r w:rsidRPr="00D659CC">
        <w:t xml:space="preserve"> examples</w:t>
      </w:r>
      <w:r w:rsidR="00E2170A" w:rsidRPr="00D659CC">
        <w:t xml:space="preserve"> for naming namespaces are</w:t>
      </w:r>
      <w:r w:rsidRPr="00D659CC">
        <w:t xml:space="preserve">: </w:t>
      </w:r>
      <w:r w:rsidR="0006016E">
        <w:rPr>
          <w:rStyle w:val="Code"/>
        </w:rPr>
        <w:t>namespace</w:t>
      </w:r>
      <w:r w:rsidR="00FE5F23" w:rsidRPr="00FE5F23">
        <w:rPr>
          <w:rStyle w:val="Code"/>
        </w:rPr>
        <w:t>1</w:t>
      </w:r>
      <w:r w:rsidR="00FE5F23">
        <w:t xml:space="preserve">, </w:t>
      </w:r>
      <w:r w:rsidR="00E2170A" w:rsidRPr="00D659CC">
        <w:rPr>
          <w:rFonts w:ascii="Consolas" w:hAnsi="Consolas"/>
          <w:b/>
          <w:bCs/>
          <w:noProof/>
          <w:kern w:val="32"/>
          <w:sz w:val="22"/>
        </w:rPr>
        <w:t>Classes</w:t>
      </w:r>
      <w:r w:rsidR="00E2170A" w:rsidRPr="00D659CC">
        <w:t xml:space="preserve">, </w:t>
      </w:r>
      <w:r w:rsidR="00001C8A" w:rsidRPr="00D659CC">
        <w:rPr>
          <w:rStyle w:val="Code"/>
        </w:rPr>
        <w:t>TELERIK.</w:t>
      </w:r>
      <w:r w:rsidR="00E2170A" w:rsidRPr="00D659CC">
        <w:rPr>
          <w:rStyle w:val="Code"/>
        </w:rPr>
        <w:t>CONSTANTS</w:t>
      </w:r>
      <w:r w:rsidR="00001C8A" w:rsidRPr="00D659CC">
        <w:t xml:space="preserve"> and</w:t>
      </w:r>
      <w:r w:rsidR="00E2170A" w:rsidRPr="00D659CC">
        <w:t xml:space="preserve"> </w:t>
      </w:r>
      <w:r w:rsidRPr="00D659CC">
        <w:rPr>
          <w:rFonts w:ascii="Consolas" w:hAnsi="Consolas"/>
          <w:b/>
          <w:bCs/>
          <w:noProof/>
          <w:kern w:val="32"/>
          <w:sz w:val="22"/>
        </w:rPr>
        <w:t>Telerik_WinControlsGridView</w:t>
      </w:r>
      <w:r w:rsidRPr="00D659CC">
        <w:t>.</w:t>
      </w:r>
    </w:p>
    <w:p w14:paraId="18428CCB" w14:textId="77777777" w:rsidR="00C96EE6" w:rsidRPr="00D659CC" w:rsidRDefault="00C96EE6" w:rsidP="00732360">
      <w:pPr>
        <w:pStyle w:val="Heading4"/>
      </w:pPr>
      <w:r w:rsidRPr="00D659CC">
        <w:t>Assembly Names</w:t>
      </w:r>
    </w:p>
    <w:p w14:paraId="4C200BDB" w14:textId="77777777" w:rsidR="00C96EE6" w:rsidRPr="00D659CC" w:rsidRDefault="00C96EE6" w:rsidP="00C96EE6">
      <w:r w:rsidRPr="00D659CC">
        <w:t xml:space="preserve">Assembly names should match the name of </w:t>
      </w:r>
      <w:r w:rsidRPr="00D659CC">
        <w:rPr>
          <w:b/>
        </w:rPr>
        <w:t>the base namespace</w:t>
      </w:r>
      <w:r w:rsidR="00001C8A" w:rsidRPr="00D659CC">
        <w:rPr>
          <w:b/>
        </w:rPr>
        <w:t xml:space="preserve"> which they hold</w:t>
      </w:r>
      <w:r w:rsidRPr="00D659CC">
        <w:t xml:space="preserve">. </w:t>
      </w:r>
      <w:r w:rsidRPr="00D659CC">
        <w:rPr>
          <w:b/>
        </w:rPr>
        <w:t>Good</w:t>
      </w:r>
      <w:r w:rsidRPr="00D659CC">
        <w:t xml:space="preserve"> examples </w:t>
      </w:r>
      <w:r w:rsidR="00001C8A" w:rsidRPr="00D659CC">
        <w:t xml:space="preserve">of correctly named assemblies </w:t>
      </w:r>
      <w:r w:rsidRPr="00D659CC">
        <w:t>are:</w:t>
      </w:r>
    </w:p>
    <w:p w14:paraId="0473AEAC" w14:textId="77777777" w:rsidR="00C96EE6" w:rsidRPr="00D659CC" w:rsidRDefault="00C96EE6" w:rsidP="00363CFA">
      <w:pPr>
        <w:numPr>
          <w:ilvl w:val="0"/>
          <w:numId w:val="145"/>
        </w:numPr>
        <w:spacing w:after="120"/>
        <w:ind w:left="568" w:hanging="284"/>
      </w:pPr>
      <w:r w:rsidRPr="00D659CC">
        <w:rPr>
          <w:rStyle w:val="Code"/>
        </w:rPr>
        <w:t>Telerik.WinControls.GridView.dll</w:t>
      </w:r>
    </w:p>
    <w:p w14:paraId="6500B55A" w14:textId="77777777" w:rsidR="00C96EE6" w:rsidRPr="00D659CC" w:rsidRDefault="00C96EE6" w:rsidP="00363CFA">
      <w:pPr>
        <w:numPr>
          <w:ilvl w:val="0"/>
          <w:numId w:val="145"/>
        </w:numPr>
        <w:spacing w:after="120"/>
        <w:ind w:left="568" w:hanging="284"/>
      </w:pPr>
      <w:r w:rsidRPr="00D659CC">
        <w:rPr>
          <w:rStyle w:val="Code"/>
        </w:rPr>
        <w:t>Oracle.DataAccess.dll</w:t>
      </w:r>
    </w:p>
    <w:p w14:paraId="673A38BA" w14:textId="77777777" w:rsidR="00C96EE6" w:rsidRPr="00D659CC" w:rsidRDefault="00C96EE6" w:rsidP="00363CFA">
      <w:pPr>
        <w:numPr>
          <w:ilvl w:val="0"/>
          <w:numId w:val="145"/>
        </w:numPr>
        <w:spacing w:after="120"/>
        <w:ind w:left="568" w:hanging="284"/>
      </w:pPr>
      <w:r w:rsidRPr="00D659CC">
        <w:rPr>
          <w:rStyle w:val="Code"/>
        </w:rPr>
        <w:t>Interop.CAPICOM.dll</w:t>
      </w:r>
    </w:p>
    <w:p w14:paraId="3F9F1B26" w14:textId="77777777" w:rsidR="00C96EE6" w:rsidRPr="00D659CC" w:rsidRDefault="00C96EE6" w:rsidP="00C96EE6">
      <w:r w:rsidRPr="00D659CC">
        <w:t>Improper (</w:t>
      </w:r>
      <w:r w:rsidRPr="00D659CC">
        <w:rPr>
          <w:b/>
        </w:rPr>
        <w:t>bad</w:t>
      </w:r>
      <w:r w:rsidRPr="00D659CC">
        <w:t>) assembly names</w:t>
      </w:r>
      <w:r w:rsidR="00001C8A" w:rsidRPr="00D659CC">
        <w:t xml:space="preserve"> are the following</w:t>
      </w:r>
      <w:r w:rsidRPr="00D659CC">
        <w:t>:</w:t>
      </w:r>
    </w:p>
    <w:p w14:paraId="55E16A01" w14:textId="77777777" w:rsidR="00FC59A2" w:rsidRPr="00D659CC" w:rsidRDefault="00FC59A2" w:rsidP="00FC59A2">
      <w:pPr>
        <w:numPr>
          <w:ilvl w:val="0"/>
          <w:numId w:val="145"/>
        </w:numPr>
        <w:spacing w:after="120"/>
        <w:ind w:left="568" w:hanging="284"/>
      </w:pPr>
      <w:r w:rsidRPr="00D659CC">
        <w:rPr>
          <w:rStyle w:val="Code"/>
        </w:rPr>
        <w:t>Telerik_WinControlsGridView.dll</w:t>
      </w:r>
    </w:p>
    <w:p w14:paraId="43AC831A" w14:textId="77777777" w:rsidR="00FC59A2" w:rsidRPr="00D659CC" w:rsidRDefault="00FC59A2" w:rsidP="00FC59A2">
      <w:pPr>
        <w:numPr>
          <w:ilvl w:val="0"/>
          <w:numId w:val="145"/>
        </w:numPr>
        <w:spacing w:after="120"/>
        <w:ind w:left="568" w:hanging="284"/>
      </w:pPr>
      <w:r w:rsidRPr="00D659CC">
        <w:rPr>
          <w:rStyle w:val="Code"/>
        </w:rPr>
        <w:t>OracleDataAccess.dll</w:t>
      </w:r>
    </w:p>
    <w:p w14:paraId="4C2E5503" w14:textId="77777777" w:rsidR="00FC59A2" w:rsidRPr="00D659CC" w:rsidRDefault="00FC59A2" w:rsidP="00FC59A2">
      <w:pPr>
        <w:numPr>
          <w:ilvl w:val="0"/>
          <w:numId w:val="145"/>
        </w:numPr>
        <w:spacing w:after="120"/>
        <w:ind w:left="568" w:hanging="284"/>
      </w:pPr>
      <w:r w:rsidRPr="00D659CC">
        <w:rPr>
          <w:rStyle w:val="Code"/>
        </w:rPr>
        <w:lastRenderedPageBreak/>
        <w:t>Oracle.dll</w:t>
      </w:r>
    </w:p>
    <w:p w14:paraId="28802264" w14:textId="77777777" w:rsidR="00C96EE6" w:rsidRPr="00D659CC" w:rsidRDefault="00C96EE6" w:rsidP="00732360">
      <w:pPr>
        <w:pStyle w:val="Heading3"/>
      </w:pPr>
      <w:bookmarkStart w:id="429" w:name="Quality_Code_Method_Naming"/>
      <w:bookmarkEnd w:id="429"/>
      <w:r w:rsidRPr="00D659CC">
        <w:t>Method Names</w:t>
      </w:r>
    </w:p>
    <w:p w14:paraId="56B4290C" w14:textId="77777777" w:rsidR="00C96EE6" w:rsidRPr="00D659CC" w:rsidRDefault="00C96EE6" w:rsidP="00C96EE6">
      <w:r w:rsidRPr="00D659CC">
        <w:t xml:space="preserve">Method names should be </w:t>
      </w:r>
      <w:r w:rsidRPr="00D659CC">
        <w:rPr>
          <w:rFonts w:ascii="Consolas" w:hAnsi="Consolas"/>
          <w:b/>
          <w:bCs/>
          <w:noProof/>
          <w:kern w:val="32"/>
          <w:sz w:val="22"/>
        </w:rPr>
        <w:t>PascalCase</w:t>
      </w:r>
      <w:r w:rsidRPr="00D659CC">
        <w:t>, e.g. each separate word starts with an uppercase letter.</w:t>
      </w:r>
    </w:p>
    <w:p w14:paraId="58979F94" w14:textId="77777777" w:rsidR="00C96EE6" w:rsidRPr="00D659CC" w:rsidRDefault="00C96EE6" w:rsidP="00C96EE6">
      <w:r w:rsidRPr="00D659CC">
        <w:rPr>
          <w:b/>
        </w:rPr>
        <w:t>Method names</w:t>
      </w:r>
      <w:r w:rsidRPr="00D659CC">
        <w:t xml:space="preserve"> should be constructed according to the following pattern: </w:t>
      </w:r>
      <w:r w:rsidRPr="00D659CC">
        <w:rPr>
          <w:rFonts w:ascii="Consolas" w:hAnsi="Consolas"/>
          <w:b/>
          <w:bCs/>
          <w:noProof/>
          <w:kern w:val="32"/>
          <w:sz w:val="22"/>
        </w:rPr>
        <w:t>&lt;verb&gt;</w:t>
      </w:r>
      <w:r w:rsidRPr="00D659CC">
        <w:t xml:space="preserve"> + </w:t>
      </w:r>
      <w:r w:rsidRPr="00D659CC">
        <w:rPr>
          <w:rFonts w:ascii="Consolas" w:hAnsi="Consolas"/>
          <w:b/>
          <w:bCs/>
          <w:noProof/>
          <w:kern w:val="32"/>
          <w:sz w:val="22"/>
        </w:rPr>
        <w:t>&lt;object&gt;</w:t>
      </w:r>
      <w:r w:rsidRPr="00D659CC">
        <w:t xml:space="preserve">, for example </w:t>
      </w:r>
      <w:r w:rsidRPr="00D659CC">
        <w:rPr>
          <w:rFonts w:ascii="Consolas" w:hAnsi="Consolas"/>
          <w:b/>
          <w:bCs/>
          <w:noProof/>
          <w:kern w:val="32"/>
          <w:sz w:val="22"/>
        </w:rPr>
        <w:t>PrintReport()</w:t>
      </w:r>
      <w:r w:rsidRPr="00D659CC">
        <w:t xml:space="preserve">, </w:t>
      </w:r>
      <w:r w:rsidRPr="00D659CC">
        <w:rPr>
          <w:rFonts w:ascii="Consolas" w:hAnsi="Consolas"/>
          <w:b/>
          <w:bCs/>
          <w:noProof/>
          <w:kern w:val="32"/>
          <w:sz w:val="22"/>
        </w:rPr>
        <w:t>LoadSettings()</w:t>
      </w:r>
      <w:r w:rsidRPr="00D659CC">
        <w:rPr>
          <w:rFonts w:ascii="Consolas" w:hAnsi="Consolas" w:cs="Consolas"/>
          <w:sz w:val="22"/>
          <w:szCs w:val="22"/>
        </w:rPr>
        <w:t xml:space="preserve"> </w:t>
      </w:r>
      <w:r w:rsidRPr="00D659CC">
        <w:t>or</w:t>
      </w:r>
      <w:r w:rsidRPr="00D659CC">
        <w:rPr>
          <w:b/>
          <w:bCs/>
        </w:rPr>
        <w:t xml:space="preserve"> </w:t>
      </w:r>
      <w:r w:rsidRPr="00D659CC">
        <w:rPr>
          <w:rFonts w:ascii="Consolas" w:hAnsi="Consolas"/>
          <w:b/>
          <w:bCs/>
          <w:noProof/>
          <w:kern w:val="32"/>
          <w:sz w:val="22"/>
        </w:rPr>
        <w:t>SetUserName()</w:t>
      </w:r>
      <w:r w:rsidRPr="00D659CC">
        <w:t xml:space="preserve">. The object can be a noun or a noun and an adjective: </w:t>
      </w:r>
      <w:r w:rsidRPr="00D659CC">
        <w:rPr>
          <w:rFonts w:ascii="Consolas" w:hAnsi="Consolas"/>
          <w:b/>
          <w:bCs/>
          <w:noProof/>
          <w:kern w:val="32"/>
          <w:sz w:val="22"/>
        </w:rPr>
        <w:t>ShowAnswer()</w:t>
      </w:r>
      <w:r w:rsidRPr="00D659CC">
        <w:t xml:space="preserve">, </w:t>
      </w:r>
      <w:r w:rsidRPr="00D659CC">
        <w:rPr>
          <w:rFonts w:ascii="Consolas" w:hAnsi="Consolas"/>
          <w:b/>
          <w:bCs/>
          <w:noProof/>
          <w:kern w:val="32"/>
          <w:sz w:val="22"/>
        </w:rPr>
        <w:t>ConnectToRandomTorrentServer()</w:t>
      </w:r>
      <w:r w:rsidRPr="00D659CC">
        <w:t xml:space="preserve"> or </w:t>
      </w:r>
      <w:r w:rsidRPr="00D659CC">
        <w:rPr>
          <w:rFonts w:ascii="Consolas" w:hAnsi="Consolas"/>
          <w:b/>
          <w:bCs/>
          <w:noProof/>
          <w:kern w:val="32"/>
          <w:sz w:val="22"/>
        </w:rPr>
        <w:t>FindMaxValue()</w:t>
      </w:r>
      <w:r w:rsidRPr="00D659CC">
        <w:t>.</w:t>
      </w:r>
    </w:p>
    <w:p w14:paraId="4BD1D206" w14:textId="77777777" w:rsidR="00C96EE6" w:rsidRPr="00D659CC" w:rsidRDefault="00C96EE6" w:rsidP="00C96EE6">
      <w:r w:rsidRPr="00D659CC">
        <w:t xml:space="preserve">A method name should address </w:t>
      </w:r>
      <w:r w:rsidRPr="00D659CC">
        <w:rPr>
          <w:b/>
        </w:rPr>
        <w:t>what that method does</w:t>
      </w:r>
      <w:r w:rsidRPr="00D659CC">
        <w:t>. If you are not able to come up with a good name, you most probably have to review the method itself and whether it is decently written.</w:t>
      </w:r>
    </w:p>
    <w:p w14:paraId="4B73012D" w14:textId="77777777" w:rsidR="00C96EE6" w:rsidRPr="00D659CC" w:rsidRDefault="00C96EE6" w:rsidP="00C96EE6">
      <w:r w:rsidRPr="00D659CC">
        <w:t xml:space="preserve">Some </w:t>
      </w:r>
      <w:r w:rsidRPr="00D659CC">
        <w:rPr>
          <w:b/>
        </w:rPr>
        <w:t>bad</w:t>
      </w:r>
      <w:r w:rsidRPr="00D659CC">
        <w:t xml:space="preserve"> examples for method names are: </w:t>
      </w:r>
      <w:r w:rsidRPr="00D659CC">
        <w:rPr>
          <w:rFonts w:ascii="Consolas" w:hAnsi="Consolas"/>
          <w:b/>
          <w:bCs/>
          <w:noProof/>
          <w:kern w:val="32"/>
          <w:sz w:val="22"/>
        </w:rPr>
        <w:t>DoWork()</w:t>
      </w:r>
      <w:r w:rsidRPr="00D659CC">
        <w:rPr>
          <w:rFonts w:ascii="Consolas" w:hAnsi="Consolas" w:cs="Consolas"/>
          <w:sz w:val="22"/>
          <w:szCs w:val="22"/>
        </w:rPr>
        <w:t xml:space="preserve"> </w:t>
      </w:r>
      <w:r w:rsidRPr="00D659CC">
        <w:t xml:space="preserve">(what kind of work?), </w:t>
      </w:r>
      <w:r w:rsidRPr="00D659CC">
        <w:rPr>
          <w:rFonts w:ascii="Consolas" w:hAnsi="Consolas"/>
          <w:b/>
          <w:bCs/>
          <w:noProof/>
          <w:kern w:val="32"/>
          <w:sz w:val="22"/>
        </w:rPr>
        <w:t>Printer()</w:t>
      </w:r>
      <w:r w:rsidRPr="00D659CC">
        <w:t xml:space="preserve"> (no verb), </w:t>
      </w:r>
      <w:r w:rsidRPr="00D659CC">
        <w:rPr>
          <w:rFonts w:ascii="Consolas" w:hAnsi="Consolas"/>
          <w:b/>
          <w:bCs/>
          <w:noProof/>
          <w:kern w:val="32"/>
          <w:sz w:val="22"/>
        </w:rPr>
        <w:t>Find2()</w:t>
      </w:r>
      <w:r w:rsidRPr="00D659CC">
        <w:t xml:space="preserve"> (why not </w:t>
      </w:r>
      <w:r w:rsidRPr="00D659CC">
        <w:rPr>
          <w:rFonts w:ascii="Consolas" w:hAnsi="Consolas"/>
          <w:b/>
          <w:bCs/>
          <w:noProof/>
          <w:kern w:val="32"/>
          <w:sz w:val="22"/>
        </w:rPr>
        <w:t>Find7()</w:t>
      </w:r>
      <w:r w:rsidRPr="00D659CC">
        <w:t xml:space="preserve"> then?), </w:t>
      </w:r>
      <w:r w:rsidRPr="00D659CC">
        <w:rPr>
          <w:rFonts w:ascii="Consolas" w:hAnsi="Consolas"/>
          <w:b/>
          <w:bCs/>
          <w:noProof/>
          <w:kern w:val="32"/>
          <w:sz w:val="22"/>
        </w:rPr>
        <w:t>ChkErr()</w:t>
      </w:r>
      <w:r w:rsidRPr="00D659CC">
        <w:t xml:space="preserve"> (abbreviations are not recommended), </w:t>
      </w:r>
      <w:r w:rsidRPr="00D659CC">
        <w:rPr>
          <w:rFonts w:ascii="Consolas" w:hAnsi="Consolas"/>
          <w:b/>
          <w:bCs/>
          <w:noProof/>
          <w:kern w:val="32"/>
          <w:sz w:val="22"/>
        </w:rPr>
        <w:t>NextPosition()</w:t>
      </w:r>
      <w:r w:rsidRPr="00D659CC">
        <w:t xml:space="preserve"> (no verb).</w:t>
      </w:r>
    </w:p>
    <w:p w14:paraId="160102C0" w14:textId="10048A7B" w:rsidR="00C96EE6" w:rsidRPr="00D659CC" w:rsidRDefault="00C96EE6" w:rsidP="00C96EE6">
      <w:r w:rsidRPr="00D659CC">
        <w:t xml:space="preserve">Sometimes a </w:t>
      </w:r>
      <w:r w:rsidRPr="00D659CC">
        <w:rPr>
          <w:b/>
        </w:rPr>
        <w:t>single verb</w:t>
      </w:r>
      <w:r w:rsidRPr="00D659CC">
        <w:t xml:space="preserve"> is a good name for a method, as long as it becomes clear what the particular method does and what objects it operates on. For example, within a </w:t>
      </w:r>
      <w:r w:rsidRPr="00D659CC">
        <w:rPr>
          <w:rFonts w:ascii="Consolas" w:hAnsi="Consolas"/>
          <w:b/>
          <w:bCs/>
          <w:noProof/>
          <w:kern w:val="32"/>
          <w:sz w:val="22"/>
        </w:rPr>
        <w:t>Task</w:t>
      </w:r>
      <w:r w:rsidRPr="00D659CC">
        <w:rPr>
          <w:rFonts w:ascii="Consolas" w:hAnsi="Consolas" w:cs="Consolas"/>
          <w:sz w:val="22"/>
          <w:szCs w:val="22"/>
        </w:rPr>
        <w:t xml:space="preserve"> </w:t>
      </w:r>
      <w:r w:rsidRPr="00D659CC">
        <w:t xml:space="preserve">class, the methods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Stop()</w:t>
      </w:r>
      <w:r w:rsidRPr="00D659CC">
        <w:t xml:space="preserve"> and </w:t>
      </w:r>
      <w:r w:rsidRPr="00D659CC">
        <w:rPr>
          <w:rFonts w:ascii="Consolas" w:hAnsi="Consolas"/>
          <w:b/>
          <w:bCs/>
          <w:noProof/>
          <w:kern w:val="32"/>
          <w:sz w:val="22"/>
        </w:rPr>
        <w:t>Cancel()</w:t>
      </w:r>
      <w:r w:rsidRPr="00D659CC">
        <w:t xml:space="preserve"> are well-named because it is clear that they start, stop or cancel a task. In other </w:t>
      </w:r>
      <w:r w:rsidR="002F136A" w:rsidRPr="00D659CC">
        <w:t>cases,</w:t>
      </w:r>
      <w:r w:rsidRPr="00D659CC">
        <w:t xml:space="preserve"> a single verb is inappropriate. For example, within an </w:t>
      </w:r>
      <w:r w:rsidRPr="00D659CC">
        <w:rPr>
          <w:rFonts w:ascii="Consolas" w:hAnsi="Consolas"/>
          <w:b/>
          <w:bCs/>
          <w:noProof/>
          <w:kern w:val="32"/>
          <w:sz w:val="22"/>
        </w:rPr>
        <w:t>Utils</w:t>
      </w:r>
      <w:r w:rsidRPr="00D659CC">
        <w:t xml:space="preserve"> class, methods called </w:t>
      </w:r>
      <w:r w:rsidRPr="00D659CC">
        <w:rPr>
          <w:rFonts w:ascii="Consolas" w:hAnsi="Consolas"/>
          <w:b/>
          <w:bCs/>
          <w:noProof/>
          <w:kern w:val="32"/>
          <w:sz w:val="22"/>
        </w:rPr>
        <w:t>Evaluate()</w:t>
      </w:r>
      <w:r w:rsidRPr="00D659CC">
        <w:t xml:space="preserve">, </w:t>
      </w:r>
      <w:r w:rsidRPr="00D659CC">
        <w:rPr>
          <w:rFonts w:ascii="Consolas" w:hAnsi="Consolas"/>
          <w:b/>
          <w:bCs/>
          <w:noProof/>
          <w:kern w:val="32"/>
          <w:sz w:val="22"/>
        </w:rPr>
        <w:t>Create()</w:t>
      </w:r>
      <w:r w:rsidRPr="00D659CC">
        <w:t xml:space="preserve"> and </w:t>
      </w:r>
      <w:r w:rsidRPr="00D659CC">
        <w:rPr>
          <w:rFonts w:ascii="Consolas" w:hAnsi="Consolas"/>
          <w:b/>
          <w:bCs/>
          <w:noProof/>
          <w:kern w:val="32"/>
          <w:sz w:val="22"/>
        </w:rPr>
        <w:t>Stop()</w:t>
      </w:r>
      <w:r w:rsidRPr="00D659CC">
        <w:t xml:space="preserve"> are inadequate because the </w:t>
      </w:r>
      <w:r w:rsidRPr="00D659CC">
        <w:rPr>
          <w:b/>
        </w:rPr>
        <w:t>context</w:t>
      </w:r>
      <w:r w:rsidRPr="00D659CC">
        <w:t xml:space="preserve"> is not entirely clear.</w:t>
      </w:r>
    </w:p>
    <w:p w14:paraId="3FD34CB4" w14:textId="77777777" w:rsidR="00C96EE6" w:rsidRPr="00D659CC" w:rsidRDefault="00C96EE6" w:rsidP="00732360">
      <w:pPr>
        <w:pStyle w:val="Heading4"/>
      </w:pPr>
      <w:r w:rsidRPr="00D659CC">
        <w:t xml:space="preserve">Methods </w:t>
      </w:r>
      <w:r w:rsidR="00F0254E" w:rsidRPr="00D659CC">
        <w:t>t</w:t>
      </w:r>
      <w:r w:rsidRPr="00D659CC">
        <w:t>hat Return a Value</w:t>
      </w:r>
    </w:p>
    <w:p w14:paraId="28325DC6" w14:textId="28EE8C67" w:rsidR="00C96EE6" w:rsidRPr="00D659CC" w:rsidRDefault="00C96EE6" w:rsidP="00C96EE6">
      <w:r w:rsidRPr="00D659CC">
        <w:t xml:space="preserve">Names of methods that return a value should </w:t>
      </w:r>
      <w:r w:rsidRPr="00D659CC">
        <w:rPr>
          <w:b/>
        </w:rPr>
        <w:t>describe the returned value</w:t>
      </w:r>
      <w:r w:rsidRPr="00D659CC">
        <w:t xml:space="preserve"> in </w:t>
      </w:r>
      <w:r w:rsidR="002F136A">
        <w:t>one or another</w:t>
      </w:r>
      <w:r w:rsidRPr="00D659CC">
        <w:t xml:space="preserve"> way, e.g. </w:t>
      </w:r>
      <w:r w:rsidRPr="00D659CC">
        <w:rPr>
          <w:rFonts w:ascii="Consolas" w:hAnsi="Consolas"/>
          <w:b/>
          <w:bCs/>
          <w:noProof/>
          <w:kern w:val="32"/>
          <w:sz w:val="22"/>
        </w:rPr>
        <w:t>GetNumberOfProcessors()</w:t>
      </w:r>
      <w:r w:rsidRPr="00D659CC">
        <w:t xml:space="preserve">, </w:t>
      </w:r>
      <w:r w:rsidRPr="00D659CC">
        <w:rPr>
          <w:rFonts w:ascii="Consolas" w:hAnsi="Consolas"/>
          <w:b/>
          <w:bCs/>
          <w:noProof/>
          <w:kern w:val="32"/>
          <w:sz w:val="22"/>
        </w:rPr>
        <w:t>FindMinPath()</w:t>
      </w:r>
      <w:r w:rsidRPr="00D659CC">
        <w:t xml:space="preserve">, </w:t>
      </w:r>
      <w:r w:rsidRPr="00D659CC">
        <w:rPr>
          <w:rFonts w:ascii="Consolas" w:hAnsi="Consolas"/>
          <w:b/>
          <w:bCs/>
          <w:noProof/>
          <w:kern w:val="32"/>
          <w:sz w:val="22"/>
        </w:rPr>
        <w:t>GetPrice()</w:t>
      </w:r>
      <w:r w:rsidRPr="00D659CC">
        <w:t xml:space="preserve">, </w:t>
      </w:r>
      <w:r w:rsidRPr="00D659CC">
        <w:rPr>
          <w:rFonts w:ascii="Consolas" w:hAnsi="Consolas"/>
          <w:b/>
          <w:bCs/>
          <w:noProof/>
          <w:kern w:val="32"/>
          <w:sz w:val="22"/>
        </w:rPr>
        <w:t>GetRowsCount()</w:t>
      </w:r>
      <w:r w:rsidRPr="00D659CC">
        <w:t xml:space="preserve">, </w:t>
      </w:r>
      <w:r w:rsidRPr="00D659CC">
        <w:rPr>
          <w:rFonts w:ascii="Consolas" w:hAnsi="Consolas"/>
          <w:b/>
          <w:bCs/>
          <w:noProof/>
          <w:kern w:val="32"/>
          <w:sz w:val="22"/>
        </w:rPr>
        <w:t>CreateNewInstance()</w:t>
      </w:r>
      <w:r w:rsidRPr="00D659CC">
        <w:t>.</w:t>
      </w:r>
    </w:p>
    <w:p w14:paraId="2F443A3D" w14:textId="77777777" w:rsidR="00C96EE6" w:rsidRPr="00D659CC" w:rsidRDefault="00C96EE6" w:rsidP="00C96EE6">
      <w:r w:rsidRPr="00D659CC">
        <w:rPr>
          <w:b/>
        </w:rPr>
        <w:t>Bad examples</w:t>
      </w:r>
      <w:r w:rsidRPr="00D659CC">
        <w:t xml:space="preserve"> for names of methods that return a value are the following: </w:t>
      </w:r>
      <w:r w:rsidRPr="00D659CC">
        <w:rPr>
          <w:rFonts w:ascii="Consolas" w:hAnsi="Consolas"/>
          <w:b/>
          <w:bCs/>
          <w:noProof/>
          <w:kern w:val="32"/>
          <w:sz w:val="22"/>
        </w:rPr>
        <w:t>ShowReport()</w:t>
      </w:r>
      <w:r w:rsidRPr="00D659CC">
        <w:t xml:space="preserve"> (it is not clear what the method returns), </w:t>
      </w:r>
      <w:r w:rsidRPr="00D659CC">
        <w:rPr>
          <w:rFonts w:ascii="Consolas" w:hAnsi="Consolas"/>
          <w:b/>
          <w:bCs/>
          <w:noProof/>
          <w:kern w:val="32"/>
          <w:sz w:val="22"/>
        </w:rPr>
        <w:t>Value()</w:t>
      </w:r>
      <w:r w:rsidRPr="00D659CC">
        <w:t xml:space="preserve"> (should be either </w:t>
      </w:r>
      <w:r w:rsidRPr="00D659CC">
        <w:rPr>
          <w:rFonts w:ascii="Consolas" w:hAnsi="Consolas"/>
          <w:b/>
          <w:bCs/>
          <w:noProof/>
          <w:kern w:val="32"/>
          <w:sz w:val="22"/>
        </w:rPr>
        <w:t>GetValue()</w:t>
      </w:r>
      <w:r w:rsidRPr="00D659CC">
        <w:t xml:space="preserve"> or </w:t>
      </w:r>
      <w:r w:rsidRPr="00D659CC">
        <w:rPr>
          <w:rFonts w:ascii="Consolas" w:hAnsi="Consolas"/>
          <w:b/>
          <w:bCs/>
          <w:noProof/>
          <w:kern w:val="32"/>
          <w:sz w:val="22"/>
        </w:rPr>
        <w:t>HasValue()</w:t>
      </w:r>
      <w:r w:rsidRPr="00D659CC">
        <w:t xml:space="preserve">), </w:t>
      </w:r>
      <w:r w:rsidRPr="00D659CC">
        <w:rPr>
          <w:rFonts w:ascii="Consolas" w:hAnsi="Consolas"/>
          <w:b/>
          <w:bCs/>
          <w:noProof/>
          <w:kern w:val="32"/>
          <w:sz w:val="22"/>
        </w:rPr>
        <w:t>Student()</w:t>
      </w:r>
      <w:r w:rsidRPr="00D659CC">
        <w:t xml:space="preserve"> (no verb), </w:t>
      </w:r>
      <w:r w:rsidRPr="00D659CC">
        <w:rPr>
          <w:rFonts w:ascii="Consolas" w:hAnsi="Consolas"/>
          <w:b/>
          <w:bCs/>
          <w:noProof/>
          <w:kern w:val="32"/>
          <w:sz w:val="22"/>
        </w:rPr>
        <w:t>Empty()</w:t>
      </w:r>
      <w:r w:rsidRPr="00D659CC">
        <w:t xml:space="preserve"> (should be </w:t>
      </w:r>
      <w:r w:rsidRPr="00D659CC">
        <w:rPr>
          <w:rFonts w:ascii="Consolas" w:hAnsi="Consolas"/>
          <w:b/>
          <w:bCs/>
          <w:noProof/>
          <w:kern w:val="32"/>
          <w:sz w:val="22"/>
        </w:rPr>
        <w:t>IsEmpty()</w:t>
      </w:r>
      <w:r w:rsidRPr="00D659CC">
        <w:t>).</w:t>
      </w:r>
    </w:p>
    <w:p w14:paraId="677B10AC" w14:textId="77777777" w:rsidR="00C96EE6" w:rsidRPr="00D659CC" w:rsidRDefault="00C96EE6" w:rsidP="00C96EE6">
      <w:r w:rsidRPr="00D659CC">
        <w:t xml:space="preserve">Whenever a value is returned, the </w:t>
      </w:r>
      <w:r w:rsidRPr="00D659CC">
        <w:rPr>
          <w:b/>
        </w:rPr>
        <w:t>measuring unit</w:t>
      </w:r>
      <w:r w:rsidRPr="00D659CC">
        <w:t xml:space="preserve"> should be clear: </w:t>
      </w:r>
      <w:r w:rsidRPr="00D659CC">
        <w:rPr>
          <w:rFonts w:ascii="Consolas" w:hAnsi="Consolas"/>
          <w:b/>
          <w:bCs/>
          <w:noProof/>
          <w:kern w:val="32"/>
          <w:sz w:val="22"/>
        </w:rPr>
        <w:t>MeasureFontInPixels(…)</w:t>
      </w:r>
      <w:r w:rsidRPr="00D659CC">
        <w:t xml:space="preserve">, instead of </w:t>
      </w:r>
      <w:r w:rsidRPr="00D659CC">
        <w:rPr>
          <w:rFonts w:ascii="Consolas" w:hAnsi="Consolas"/>
          <w:b/>
          <w:bCs/>
          <w:noProof/>
          <w:kern w:val="32"/>
          <w:sz w:val="22"/>
        </w:rPr>
        <w:t>MeasureFont(…)</w:t>
      </w:r>
      <w:r w:rsidRPr="00D659CC">
        <w:t>.</w:t>
      </w:r>
    </w:p>
    <w:p w14:paraId="773B8081" w14:textId="77777777" w:rsidR="00C96EE6" w:rsidRPr="00D659CC" w:rsidRDefault="00C96EE6" w:rsidP="00732360">
      <w:pPr>
        <w:pStyle w:val="Heading4"/>
      </w:pPr>
      <w:r w:rsidRPr="00D659CC">
        <w:t>Single Purpose of a Method</w:t>
      </w:r>
    </w:p>
    <w:p w14:paraId="3F2DCCD4" w14:textId="77777777" w:rsidR="002F136A" w:rsidRDefault="00C96EE6" w:rsidP="00C96EE6">
      <w:pPr>
        <w:spacing w:after="120"/>
      </w:pPr>
      <w:r w:rsidRPr="00D659CC">
        <w:t>A method that does more than one thing is hard to be appropriately named: how would you call a method that does an annual income report, downloads software updates from the web and scans the system for viruses?</w:t>
      </w:r>
    </w:p>
    <w:p w14:paraId="40BDD5E4" w14:textId="5B17AE1E" w:rsidR="00C96EE6" w:rsidRPr="00D659CC" w:rsidRDefault="00C96EE6" w:rsidP="00C96EE6">
      <w:pPr>
        <w:spacing w:after="120"/>
      </w:pPr>
      <w:r w:rsidRPr="007123CA">
        <w:rPr>
          <w:noProof/>
        </w:rPr>
        <w:t xml:space="preserve">Maybe </w:t>
      </w:r>
      <w:r w:rsidRPr="007123CA">
        <w:rPr>
          <w:rFonts w:ascii="Consolas" w:hAnsi="Consolas"/>
          <w:b/>
          <w:bCs/>
          <w:noProof/>
          <w:kern w:val="32"/>
          <w:sz w:val="22"/>
        </w:rPr>
        <w:t>CreateAnnualIncomesReportDownloadUpdatesAndScanForViruses</w:t>
      </w:r>
      <w:r w:rsidRPr="007123CA">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686"/>
      </w:tblGrid>
      <w:tr w:rsidR="00C96EE6" w:rsidRPr="00D659CC" w14:paraId="522EF2F1" w14:textId="77777777" w:rsidTr="00A55C70">
        <w:tc>
          <w:tcPr>
            <w:tcW w:w="812" w:type="dxa"/>
            <w:tcBorders>
              <w:top w:val="single" w:sz="4" w:space="0" w:color="auto"/>
              <w:left w:val="single" w:sz="4" w:space="0" w:color="auto"/>
              <w:bottom w:val="single" w:sz="4" w:space="0" w:color="auto"/>
              <w:right w:val="single" w:sz="4" w:space="0" w:color="auto"/>
            </w:tcBorders>
            <w:vAlign w:val="center"/>
          </w:tcPr>
          <w:p w14:paraId="4DC35D93" w14:textId="77777777" w:rsidR="00C96EE6" w:rsidRPr="00D659CC" w:rsidRDefault="00C96EE6" w:rsidP="00C96EE6">
            <w:pPr>
              <w:spacing w:before="0"/>
              <w:jc w:val="center"/>
            </w:pPr>
            <w:r w:rsidRPr="00D659CC">
              <w:rPr>
                <w:noProof/>
              </w:rPr>
              <w:drawing>
                <wp:inline distT="0" distB="0" distL="0" distR="0" wp14:anchorId="4F361C66" wp14:editId="69EC43BA">
                  <wp:extent cx="327660" cy="327660"/>
                  <wp:effectExtent l="0" t="0" r="0" b="0"/>
                  <wp:docPr id="5494" name="Picture 54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86" w:type="dxa"/>
            <w:tcBorders>
              <w:top w:val="single" w:sz="4" w:space="0" w:color="auto"/>
              <w:left w:val="single" w:sz="4" w:space="0" w:color="auto"/>
              <w:bottom w:val="single" w:sz="4" w:space="0" w:color="auto"/>
              <w:right w:val="single" w:sz="4" w:space="0" w:color="auto"/>
            </w:tcBorders>
            <w:vAlign w:val="center"/>
          </w:tcPr>
          <w:p w14:paraId="5AE9B0C2" w14:textId="77777777" w:rsidR="00C96EE6" w:rsidRPr="00D659CC" w:rsidRDefault="00C96EE6" w:rsidP="00BB5D6D">
            <w:pPr>
              <w:pStyle w:val="WarningMessage"/>
            </w:pPr>
            <w:r w:rsidRPr="00D659CC">
              <w:t>Methods should have one purpose only, solving only one task, not multiple tasks at the same time!</w:t>
            </w:r>
          </w:p>
        </w:tc>
      </w:tr>
    </w:tbl>
    <w:p w14:paraId="6E2AFA0A" w14:textId="77777777" w:rsidR="00C96EE6" w:rsidRPr="00D659CC" w:rsidRDefault="00C96EE6" w:rsidP="00C96EE6">
      <w:r w:rsidRPr="00D659CC">
        <w:t xml:space="preserve">Methods </w:t>
      </w:r>
      <w:r w:rsidR="002D3AD4" w:rsidRPr="00D659CC">
        <w:t xml:space="preserve">solving multiple tasks </w:t>
      </w:r>
      <w:r w:rsidRPr="00D659CC">
        <w:t>(</w:t>
      </w:r>
      <w:r w:rsidRPr="00D659CC">
        <w:rPr>
          <w:b/>
        </w:rPr>
        <w:t>weak cohesion</w:t>
      </w:r>
      <w:r w:rsidRPr="00D659CC">
        <w:t xml:space="preserve">) cannot and should not be named properly. They must be </w:t>
      </w:r>
      <w:r w:rsidRPr="00D659CC">
        <w:rPr>
          <w:b/>
        </w:rPr>
        <w:t>refactored</w:t>
      </w:r>
      <w:r w:rsidRPr="00D659CC">
        <w:t>.</w:t>
      </w:r>
    </w:p>
    <w:p w14:paraId="01C74075" w14:textId="77777777" w:rsidR="00C96EE6" w:rsidRPr="00D659CC" w:rsidRDefault="00C96EE6" w:rsidP="00732360">
      <w:pPr>
        <w:pStyle w:val="Heading4"/>
      </w:pPr>
      <w:r w:rsidRPr="00D659CC">
        <w:t>Cohesion and Naming</w:t>
      </w:r>
    </w:p>
    <w:p w14:paraId="54006E7E" w14:textId="77777777" w:rsidR="00C96EE6" w:rsidRPr="00D659CC" w:rsidRDefault="00C96EE6" w:rsidP="00C96EE6">
      <w:r w:rsidRPr="00D659CC">
        <w:t xml:space="preserve">A name should describe </w:t>
      </w:r>
      <w:r w:rsidRPr="00D659CC">
        <w:rPr>
          <w:b/>
        </w:rPr>
        <w:t>everything that the method does</w:t>
      </w:r>
      <w:r w:rsidRPr="00D659CC">
        <w:t>. If a suitable name cannot be found, it most probably means that the cohesion is weak, i.e. the method does many things and should be split up into separate methods.</w:t>
      </w:r>
    </w:p>
    <w:p w14:paraId="2F9BB523" w14:textId="77777777" w:rsidR="00C96EE6" w:rsidRPr="00D659CC" w:rsidRDefault="00C96EE6" w:rsidP="00C96EE6">
      <w:pPr>
        <w:spacing w:after="120"/>
      </w:pPr>
      <w:r w:rsidRPr="00D659CC">
        <w:lastRenderedPageBreak/>
        <w:t xml:space="preserve">Here is an example: we have a method that sends an e-mail, prints a report and calculates the distance between two points in 3D Euclidean space. How would you call it? </w:t>
      </w:r>
      <w:r w:rsidRPr="007123CA">
        <w:rPr>
          <w:noProof/>
        </w:rPr>
        <w:t xml:space="preserve">Maybe </w:t>
      </w:r>
      <w:r w:rsidRPr="007123CA">
        <w:rPr>
          <w:rFonts w:ascii="Consolas" w:hAnsi="Consolas"/>
          <w:b/>
          <w:bCs/>
          <w:noProof/>
          <w:kern w:val="32"/>
          <w:sz w:val="22"/>
        </w:rPr>
        <w:t>SendEmailAndPrintReportAndCalc3DDistance()</w:t>
      </w:r>
      <w:r w:rsidRPr="007123CA">
        <w:rPr>
          <w:noProof/>
        </w:rPr>
        <w:t>?</w:t>
      </w:r>
      <w:r w:rsidRPr="00D659CC">
        <w:t xml:space="preserve"> It is obvious that </w:t>
      </w:r>
      <w:r w:rsidRPr="00D659CC">
        <w:rPr>
          <w:b/>
        </w:rPr>
        <w:t>something is wrong with this method</w:t>
      </w:r>
      <w:r w:rsidRPr="00D659CC">
        <w:t xml:space="preserve"> </w:t>
      </w:r>
      <w:r w:rsidR="009E1B9C" w:rsidRPr="00D659CC">
        <w:t>–</w:t>
      </w:r>
      <w:r w:rsidRPr="00D659CC">
        <w:t xml:space="preserve"> we should refactor it instead of striving to find a better name. It is even worse if that method is simply called </w:t>
      </w:r>
      <w:r w:rsidRPr="00D659CC">
        <w:rPr>
          <w:rFonts w:ascii="Consolas" w:hAnsi="Consolas"/>
          <w:b/>
          <w:bCs/>
          <w:noProof/>
          <w:kern w:val="32"/>
          <w:sz w:val="22"/>
        </w:rPr>
        <w:t>SendEmail()</w:t>
      </w:r>
      <w:r w:rsidRPr="00D659CC">
        <w:t>. This way we are misleading other programmers that this method only sends email, while in reality it does many other things.</w:t>
      </w:r>
      <w:r w:rsidR="002D3AD4" w:rsidRPr="00D659CC">
        <w:t xml:space="preserve"> The last is very, very bad practi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00D511A2" w14:textId="77777777" w:rsidTr="002F136A">
        <w:tc>
          <w:tcPr>
            <w:tcW w:w="812" w:type="dxa"/>
            <w:tcBorders>
              <w:top w:val="single" w:sz="4" w:space="0" w:color="auto"/>
              <w:left w:val="single" w:sz="4" w:space="0" w:color="auto"/>
              <w:bottom w:val="single" w:sz="4" w:space="0" w:color="auto"/>
              <w:right w:val="single" w:sz="4" w:space="0" w:color="auto"/>
            </w:tcBorders>
            <w:vAlign w:val="center"/>
          </w:tcPr>
          <w:p w14:paraId="0380D6A3" w14:textId="77777777" w:rsidR="00C96EE6" w:rsidRPr="00D659CC" w:rsidRDefault="00C96EE6" w:rsidP="00C96EE6">
            <w:pPr>
              <w:spacing w:before="0"/>
              <w:jc w:val="center"/>
            </w:pPr>
            <w:r w:rsidRPr="00D659CC">
              <w:rPr>
                <w:noProof/>
              </w:rPr>
              <w:drawing>
                <wp:inline distT="0" distB="0" distL="0" distR="0" wp14:anchorId="27EF2C22" wp14:editId="1D7CEDF8">
                  <wp:extent cx="327660" cy="327660"/>
                  <wp:effectExtent l="0" t="0" r="0" b="0"/>
                  <wp:docPr id="5495" name="Picture 54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00B6D34E" w14:textId="77777777" w:rsidR="00C96EE6" w:rsidRPr="00D659CC" w:rsidRDefault="00C96EE6" w:rsidP="00F01EE9">
            <w:pPr>
              <w:pStyle w:val="WarningMessage"/>
            </w:pPr>
            <w:r w:rsidRPr="00D659CC">
              <w:t xml:space="preserve">Naming a method misleadingly is even worse than naming it </w:t>
            </w:r>
            <w:r w:rsidRPr="00D659CC">
              <w:rPr>
                <w:rStyle w:val="Code"/>
                <w:b/>
              </w:rPr>
              <w:t>method1()</w:t>
            </w:r>
            <w:r w:rsidRPr="00D659CC">
              <w:t xml:space="preserve">. If a method calculates a cosine and we name it </w:t>
            </w:r>
            <w:r w:rsidRPr="00D659CC">
              <w:rPr>
                <w:rStyle w:val="Code"/>
                <w:b/>
              </w:rPr>
              <w:t>sqrt()</w:t>
            </w:r>
            <w:r w:rsidRPr="00D659CC">
              <w:t>, we will likely enrage other colleagues that are willing to use our code.</w:t>
            </w:r>
          </w:p>
        </w:tc>
      </w:tr>
    </w:tbl>
    <w:p w14:paraId="09123378" w14:textId="77777777" w:rsidR="00C96EE6" w:rsidRPr="00D659CC" w:rsidRDefault="00F0254E" w:rsidP="00732360">
      <w:pPr>
        <w:pStyle w:val="Heading4"/>
      </w:pPr>
      <w:r w:rsidRPr="00D659CC">
        <w:t xml:space="preserve">How Long </w:t>
      </w:r>
      <w:r w:rsidR="00C130A7" w:rsidRPr="00D659CC">
        <w:t>S</w:t>
      </w:r>
      <w:r w:rsidR="00C96EE6" w:rsidRPr="00D659CC">
        <w:t xml:space="preserve">hould Method Names </w:t>
      </w:r>
      <w:r w:rsidR="00C130A7" w:rsidRPr="00D659CC">
        <w:t>B</w:t>
      </w:r>
      <w:r w:rsidR="00C96EE6" w:rsidRPr="00D659CC">
        <w:t>e?</w:t>
      </w:r>
    </w:p>
    <w:p w14:paraId="1A4D49BD" w14:textId="743CE611" w:rsidR="00C96EE6" w:rsidRPr="00D659CC" w:rsidRDefault="00C96EE6" w:rsidP="00C96EE6">
      <w:r w:rsidRPr="00D659CC">
        <w:t xml:space="preserve">The same recommendations apply here as for classes </w:t>
      </w:r>
      <w:r w:rsidR="009E1B9C" w:rsidRPr="00D659CC">
        <w:t>–</w:t>
      </w:r>
      <w:r w:rsidRPr="00D659CC">
        <w:t xml:space="preserve"> you should not abbreviate unless it is clear.</w:t>
      </w:r>
      <w:r w:rsidR="002D3AD4" w:rsidRPr="00D659CC">
        <w:t xml:space="preserve"> The </w:t>
      </w:r>
      <w:r w:rsidR="002D3AD4" w:rsidRPr="00D659CC">
        <w:rPr>
          <w:b/>
        </w:rPr>
        <w:t xml:space="preserve">names should be </w:t>
      </w:r>
      <w:r w:rsidR="002F136A" w:rsidRPr="00D659CC">
        <w:rPr>
          <w:b/>
        </w:rPr>
        <w:t>meaningful</w:t>
      </w:r>
      <w:r w:rsidR="002F136A" w:rsidRPr="002F136A">
        <w:rPr>
          <w:bCs/>
        </w:rPr>
        <w:t>,</w:t>
      </w:r>
      <w:r w:rsidR="002D3AD4" w:rsidRPr="002F136A">
        <w:rPr>
          <w:bCs/>
        </w:rPr>
        <w:t xml:space="preserve"> and</w:t>
      </w:r>
      <w:r w:rsidR="002D3AD4" w:rsidRPr="00D659CC">
        <w:t xml:space="preserve"> this is more important than its length. If the method name is too long (e.g. more than </w:t>
      </w:r>
      <w:r w:rsidR="002D3AD4" w:rsidRPr="00D659CC">
        <w:rPr>
          <w:b/>
        </w:rPr>
        <w:t>50 characters</w:t>
      </w:r>
      <w:r w:rsidR="002D3AD4" w:rsidRPr="00D659CC">
        <w:t>), check whether it does a single task.</w:t>
      </w:r>
    </w:p>
    <w:p w14:paraId="22129945" w14:textId="77777777" w:rsidR="00C96EE6" w:rsidRPr="00D659CC" w:rsidRDefault="00C96EE6" w:rsidP="00C96EE6">
      <w:r w:rsidRPr="00D659CC">
        <w:rPr>
          <w:b/>
        </w:rPr>
        <w:t>Good method names</w:t>
      </w:r>
      <w:r w:rsidRPr="00D659CC">
        <w:t xml:space="preserve"> are: </w:t>
      </w:r>
      <w:r w:rsidRPr="00D659CC">
        <w:rPr>
          <w:rFonts w:ascii="Consolas" w:hAnsi="Consolas"/>
          <w:b/>
          <w:bCs/>
          <w:noProof/>
          <w:kern w:val="32"/>
          <w:sz w:val="22"/>
        </w:rPr>
        <w:t>LoadCustomerSupportNotificationService()</w:t>
      </w:r>
      <w:r w:rsidRPr="00D659CC">
        <w:t>,</w:t>
      </w:r>
      <w:r w:rsidR="002D3AD4" w:rsidRPr="00D659CC">
        <w:t xml:space="preserve"> </w:t>
      </w:r>
      <w:r w:rsidR="002D3AD4" w:rsidRPr="00D659CC">
        <w:rPr>
          <w:rStyle w:val="Code"/>
        </w:rPr>
        <w:t>Math.Sqrt()</w:t>
      </w:r>
      <w:r w:rsidR="002D3AD4" w:rsidRPr="00D659CC">
        <w:t>,</w:t>
      </w:r>
      <w:r w:rsidRPr="00D659CC">
        <w:t xml:space="preserve"> </w:t>
      </w:r>
      <w:r w:rsidRPr="00D659CC">
        <w:rPr>
          <w:rFonts w:ascii="Consolas" w:hAnsi="Consolas"/>
          <w:b/>
          <w:bCs/>
          <w:noProof/>
          <w:kern w:val="32"/>
          <w:sz w:val="22"/>
        </w:rPr>
        <w:t>CreateMonthlyAndAnnualIncomesReport()</w:t>
      </w:r>
      <w:r w:rsidRPr="00D659CC">
        <w:t>.</w:t>
      </w:r>
    </w:p>
    <w:p w14:paraId="3E8EC2FC" w14:textId="77777777" w:rsidR="00C96EE6" w:rsidRPr="00D659CC" w:rsidRDefault="00C96EE6" w:rsidP="00C96EE6">
      <w:r w:rsidRPr="00D659CC">
        <w:rPr>
          <w:b/>
        </w:rPr>
        <w:t xml:space="preserve">Bad </w:t>
      </w:r>
      <w:r w:rsidR="005D3B1E" w:rsidRPr="00D659CC">
        <w:rPr>
          <w:b/>
        </w:rPr>
        <w:t xml:space="preserve">method </w:t>
      </w:r>
      <w:r w:rsidRPr="00D659CC">
        <w:rPr>
          <w:b/>
        </w:rPr>
        <w:t>names</w:t>
      </w:r>
      <w:r w:rsidRPr="00D659CC">
        <w:t xml:space="preserve"> are </w:t>
      </w:r>
      <w:r w:rsidRPr="00D659CC">
        <w:rPr>
          <w:rFonts w:ascii="Consolas" w:hAnsi="Consolas"/>
          <w:b/>
          <w:bCs/>
          <w:noProof/>
          <w:kern w:val="32"/>
          <w:sz w:val="22"/>
        </w:rPr>
        <w:t>LoadCustSuppSrvc()</w:t>
      </w:r>
      <w:r w:rsidRPr="00D659CC">
        <w:t xml:space="preserve">, </w:t>
      </w:r>
      <w:r w:rsidRPr="00D659CC">
        <w:rPr>
          <w:rFonts w:ascii="Consolas" w:hAnsi="Consolas"/>
          <w:b/>
          <w:bCs/>
          <w:noProof/>
          <w:kern w:val="32"/>
          <w:sz w:val="22"/>
        </w:rPr>
        <w:t>CreateMonthIncReport()</w:t>
      </w:r>
      <w:r w:rsidRPr="00D659CC">
        <w:t>.</w:t>
      </w:r>
    </w:p>
    <w:p w14:paraId="05DB0C00" w14:textId="77777777" w:rsidR="00C96EE6" w:rsidRPr="00D659CC" w:rsidRDefault="00C96EE6" w:rsidP="00732360">
      <w:pPr>
        <w:pStyle w:val="Heading4"/>
      </w:pPr>
      <w:r w:rsidRPr="00D659CC">
        <w:t>Method Parameters</w:t>
      </w:r>
    </w:p>
    <w:p w14:paraId="3F68164B" w14:textId="77777777" w:rsidR="00C96EE6" w:rsidRPr="00D659CC" w:rsidRDefault="00C96EE6" w:rsidP="00C96EE6">
      <w:r w:rsidRPr="00D659CC">
        <w:rPr>
          <w:b/>
        </w:rPr>
        <w:t>Parameters</w:t>
      </w:r>
      <w:r w:rsidRPr="00D659CC">
        <w:t xml:space="preserve"> should be </w:t>
      </w:r>
      <w:r w:rsidR="005D3B1E" w:rsidRPr="00D659CC">
        <w:t xml:space="preserve">named </w:t>
      </w:r>
      <w:r w:rsidRPr="00D659CC">
        <w:t xml:space="preserve">in the following form: </w:t>
      </w:r>
      <w:r w:rsidRPr="00D659CC">
        <w:rPr>
          <w:b/>
        </w:rPr>
        <w:t>[Noun]</w:t>
      </w:r>
      <w:r w:rsidRPr="00D659CC">
        <w:t xml:space="preserve"> or </w:t>
      </w:r>
      <w:r w:rsidRPr="00D659CC">
        <w:rPr>
          <w:b/>
        </w:rPr>
        <w:t>[Adjective] + [Noun]</w:t>
      </w:r>
      <w:r w:rsidRPr="00D659CC">
        <w:t xml:space="preserve">. Every word of the name should start with an uppercase letter, except for the first word. This notation is called </w:t>
      </w:r>
      <w:r w:rsidRPr="00D659CC">
        <w:rPr>
          <w:rFonts w:ascii="Consolas" w:hAnsi="Consolas"/>
          <w:b/>
          <w:bCs/>
          <w:noProof/>
          <w:kern w:val="32"/>
          <w:sz w:val="22"/>
        </w:rPr>
        <w:t>camelCase</w:t>
      </w:r>
      <w:r w:rsidRPr="00D659CC">
        <w:t>. As with any other code element, parameter naming should be meaningful and should carry useful information.</w:t>
      </w:r>
    </w:p>
    <w:p w14:paraId="172C213A" w14:textId="77777777" w:rsidR="00C96EE6" w:rsidRPr="00D659CC" w:rsidRDefault="00C96EE6" w:rsidP="00C96EE6">
      <w:r w:rsidRPr="00D659CC">
        <w:rPr>
          <w:b/>
        </w:rPr>
        <w:t>Good</w:t>
      </w:r>
      <w:r w:rsidRPr="00D659CC">
        <w:t xml:space="preserve"> examples</w:t>
      </w:r>
      <w:r w:rsidR="005D3B1E" w:rsidRPr="00D659CC">
        <w:t xml:space="preserve"> of parameter names are the following</w:t>
      </w:r>
      <w:r w:rsidRPr="00D659CC">
        <w:t xml:space="preserve">: </w:t>
      </w:r>
      <w:r w:rsidRPr="00D659CC">
        <w:rPr>
          <w:rFonts w:ascii="Consolas" w:hAnsi="Consolas"/>
          <w:b/>
          <w:bCs/>
          <w:noProof/>
          <w:kern w:val="32"/>
          <w:sz w:val="22"/>
        </w:rPr>
        <w:t>firstName</w:t>
      </w:r>
      <w:r w:rsidRPr="00D659CC">
        <w:t xml:space="preserve">, </w:t>
      </w:r>
      <w:r w:rsidRPr="00D659CC">
        <w:rPr>
          <w:rFonts w:ascii="Consolas" w:hAnsi="Consolas"/>
          <w:b/>
          <w:bCs/>
          <w:noProof/>
          <w:kern w:val="32"/>
          <w:sz w:val="22"/>
        </w:rPr>
        <w:t>report</w:t>
      </w:r>
      <w:r w:rsidRPr="00D659CC">
        <w:t xml:space="preserve">, </w:t>
      </w:r>
      <w:r w:rsidRPr="00D659CC">
        <w:rPr>
          <w:rFonts w:ascii="Consolas" w:hAnsi="Consolas"/>
          <w:b/>
          <w:bCs/>
          <w:noProof/>
          <w:kern w:val="32"/>
          <w:sz w:val="22"/>
        </w:rPr>
        <w:t>fontSizeInPixels</w:t>
      </w:r>
      <w:r w:rsidRPr="00D659CC">
        <w:t xml:space="preserve">, </w:t>
      </w:r>
      <w:r w:rsidRPr="00D659CC">
        <w:rPr>
          <w:rFonts w:ascii="Consolas" w:hAnsi="Consolas"/>
          <w:b/>
          <w:bCs/>
          <w:noProof/>
          <w:kern w:val="32"/>
          <w:sz w:val="22"/>
        </w:rPr>
        <w:t>speedKmH</w:t>
      </w:r>
      <w:r w:rsidRPr="00D659CC">
        <w:t xml:space="preserve">, </w:t>
      </w:r>
      <w:r w:rsidRPr="00D659CC">
        <w:rPr>
          <w:rFonts w:ascii="Consolas" w:hAnsi="Consolas"/>
          <w:b/>
          <w:bCs/>
          <w:noProof/>
          <w:kern w:val="32"/>
          <w:sz w:val="22"/>
        </w:rPr>
        <w:t>font</w:t>
      </w:r>
      <w:r w:rsidRPr="00D659CC">
        <w:t xml:space="preserve">, </w:t>
      </w:r>
      <w:r w:rsidRPr="00D659CC">
        <w:rPr>
          <w:rFonts w:ascii="Consolas" w:hAnsi="Consolas"/>
          <w:b/>
          <w:bCs/>
          <w:noProof/>
          <w:kern w:val="32"/>
          <w:sz w:val="22"/>
        </w:rPr>
        <w:t>usersList</w:t>
      </w:r>
      <w:r w:rsidRPr="00D659CC">
        <w:t>.</w:t>
      </w:r>
    </w:p>
    <w:p w14:paraId="130369B7" w14:textId="77777777" w:rsidR="00C96EE6" w:rsidRPr="00D659CC" w:rsidRDefault="00C96EE6" w:rsidP="00C96EE6">
      <w:r w:rsidRPr="00D659CC">
        <w:rPr>
          <w:b/>
        </w:rPr>
        <w:t>Bad</w:t>
      </w:r>
      <w:r w:rsidRPr="00D659CC">
        <w:t xml:space="preserve"> examples</w:t>
      </w:r>
      <w:r w:rsidR="005D3B1E" w:rsidRPr="00D659CC">
        <w:t xml:space="preserve"> of parameter names are</w:t>
      </w:r>
      <w:r w:rsidRPr="00D659CC">
        <w:t xml:space="preserve">: </w:t>
      </w:r>
      <w:r w:rsidRPr="00D659CC">
        <w:rPr>
          <w:rFonts w:ascii="Consolas" w:hAnsi="Consolas"/>
          <w:b/>
          <w:bCs/>
          <w:noProof/>
          <w:kern w:val="32"/>
          <w:sz w:val="22"/>
        </w:rPr>
        <w:t>p</w:t>
      </w:r>
      <w:r w:rsidRPr="00D659CC">
        <w:t xml:space="preserve">, </w:t>
      </w:r>
      <w:r w:rsidRPr="00D659CC">
        <w:rPr>
          <w:rFonts w:ascii="Consolas" w:hAnsi="Consolas"/>
          <w:b/>
          <w:bCs/>
          <w:noProof/>
          <w:kern w:val="32"/>
          <w:sz w:val="22"/>
        </w:rPr>
        <w:t>p1</w:t>
      </w:r>
      <w:r w:rsidRPr="00D659CC">
        <w:t xml:space="preserve">, </w:t>
      </w:r>
      <w:r w:rsidRPr="00D659CC">
        <w:rPr>
          <w:rFonts w:ascii="Consolas" w:hAnsi="Consolas"/>
          <w:b/>
          <w:bCs/>
          <w:noProof/>
          <w:kern w:val="32"/>
          <w:sz w:val="22"/>
        </w:rPr>
        <w:t>p2</w:t>
      </w:r>
      <w:r w:rsidRPr="00D659CC">
        <w:t xml:space="preserve">, </w:t>
      </w:r>
      <w:r w:rsidRPr="00D659CC">
        <w:rPr>
          <w:rFonts w:ascii="Consolas" w:hAnsi="Consolas"/>
          <w:b/>
          <w:bCs/>
          <w:noProof/>
          <w:kern w:val="32"/>
          <w:sz w:val="22"/>
        </w:rPr>
        <w:t>populate</w:t>
      </w:r>
      <w:r w:rsidRPr="00D659CC">
        <w:t xml:space="preserve">, </w:t>
      </w:r>
      <w:r w:rsidRPr="00D659CC">
        <w:rPr>
          <w:rFonts w:ascii="Consolas" w:hAnsi="Consolas"/>
          <w:b/>
          <w:bCs/>
          <w:noProof/>
          <w:kern w:val="32"/>
          <w:sz w:val="22"/>
        </w:rPr>
        <w:t>LastName</w:t>
      </w:r>
      <w:r w:rsidRPr="00D659CC">
        <w:t xml:space="preserve">, </w:t>
      </w:r>
      <w:r w:rsidRPr="00D659CC">
        <w:rPr>
          <w:rFonts w:ascii="Consolas" w:hAnsi="Consolas"/>
          <w:b/>
          <w:bCs/>
          <w:noProof/>
          <w:kern w:val="32"/>
          <w:sz w:val="22"/>
        </w:rPr>
        <w:t>last_name</w:t>
      </w:r>
      <w:r w:rsidRPr="00D659CC">
        <w:t xml:space="preserve">, </w:t>
      </w:r>
      <w:r w:rsidRPr="00D659CC">
        <w:rPr>
          <w:rFonts w:ascii="Consolas" w:hAnsi="Consolas"/>
          <w:b/>
          <w:bCs/>
          <w:noProof/>
          <w:kern w:val="32"/>
          <w:sz w:val="22"/>
        </w:rPr>
        <w:t>convertImage</w:t>
      </w:r>
      <w:r w:rsidRPr="00D659CC">
        <w:t>.</w:t>
      </w:r>
    </w:p>
    <w:p w14:paraId="04FB5B70" w14:textId="77777777" w:rsidR="00C96EE6" w:rsidRPr="00D659CC" w:rsidRDefault="00C96EE6" w:rsidP="00732360">
      <w:pPr>
        <w:pStyle w:val="Heading3"/>
      </w:pPr>
      <w:r w:rsidRPr="00D659CC">
        <w:t>Property Names</w:t>
      </w:r>
    </w:p>
    <w:p w14:paraId="39EF95E1" w14:textId="77777777" w:rsidR="00C96EE6" w:rsidRPr="00D659CC" w:rsidRDefault="00C96EE6" w:rsidP="00C96EE6">
      <w:r w:rsidRPr="00D659CC">
        <w:t>Property names start with an uppercase letter</w:t>
      </w:r>
      <w:r w:rsidRPr="00D659CC">
        <w:rPr>
          <w:noProof/>
        </w:rPr>
        <w:t xml:space="preserve"> (</w:t>
      </w:r>
      <w:r w:rsidRPr="00D659CC">
        <w:rPr>
          <w:rFonts w:ascii="Consolas" w:hAnsi="Consolas"/>
          <w:b/>
          <w:bCs/>
          <w:noProof/>
          <w:kern w:val="32"/>
          <w:sz w:val="22"/>
        </w:rPr>
        <w:t>PascalCase</w:t>
      </w:r>
      <w:r w:rsidRPr="00D659CC">
        <w:rPr>
          <w:noProof/>
        </w:rPr>
        <w:t>,</w:t>
      </w:r>
      <w:r w:rsidRPr="00D659CC">
        <w:t xml:space="preserve"> like methods), but do not contain a verb (like variables). A property name consists of an </w:t>
      </w:r>
      <w:r w:rsidR="005D3B1E" w:rsidRPr="00D659CC">
        <w:rPr>
          <w:b/>
        </w:rPr>
        <w:t>[A</w:t>
      </w:r>
      <w:r w:rsidRPr="00D659CC">
        <w:rPr>
          <w:b/>
        </w:rPr>
        <w:t>djective</w:t>
      </w:r>
      <w:r w:rsidR="005D3B1E" w:rsidRPr="00D659CC">
        <w:rPr>
          <w:b/>
        </w:rPr>
        <w:t>]</w:t>
      </w:r>
      <w:r w:rsidRPr="00D659CC">
        <w:rPr>
          <w:b/>
        </w:rPr>
        <w:t xml:space="preserve"> </w:t>
      </w:r>
      <w:r w:rsidR="005D3B1E" w:rsidRPr="00D659CC">
        <w:rPr>
          <w:b/>
        </w:rPr>
        <w:t>+ [N</w:t>
      </w:r>
      <w:r w:rsidRPr="00D659CC">
        <w:rPr>
          <w:b/>
        </w:rPr>
        <w:t>oun</w:t>
      </w:r>
      <w:r w:rsidR="005D3B1E" w:rsidRPr="00D659CC">
        <w:rPr>
          <w:b/>
        </w:rPr>
        <w:t xml:space="preserve">] </w:t>
      </w:r>
      <w:r w:rsidR="005D3B1E" w:rsidRPr="00D659CC">
        <w:t xml:space="preserve">or just </w:t>
      </w:r>
      <w:r w:rsidR="005D3B1E" w:rsidRPr="00D659CC">
        <w:rPr>
          <w:b/>
        </w:rPr>
        <w:t>[Noun]</w:t>
      </w:r>
      <w:r w:rsidRPr="00D659CC">
        <w:t>.</w:t>
      </w:r>
    </w:p>
    <w:p w14:paraId="3755A970" w14:textId="77777777" w:rsidR="00C96EE6" w:rsidRPr="00D659CC" w:rsidRDefault="00C96EE6" w:rsidP="00C96EE6">
      <w:r w:rsidRPr="00D659CC">
        <w:t xml:space="preserve">In the presence of a property called </w:t>
      </w:r>
      <w:r w:rsidRPr="00D659CC">
        <w:rPr>
          <w:rFonts w:ascii="Consolas" w:hAnsi="Consolas"/>
          <w:b/>
          <w:bCs/>
          <w:noProof/>
          <w:kern w:val="32"/>
          <w:sz w:val="22"/>
        </w:rPr>
        <w:t>X</w:t>
      </w:r>
      <w:r w:rsidRPr="00D659CC">
        <w:t xml:space="preserve">, it is not a good practice to have a method called </w:t>
      </w:r>
      <w:r w:rsidRPr="00D659CC">
        <w:rPr>
          <w:rFonts w:ascii="Consolas" w:hAnsi="Consolas"/>
          <w:b/>
          <w:bCs/>
          <w:noProof/>
          <w:kern w:val="32"/>
          <w:sz w:val="22"/>
        </w:rPr>
        <w:t>GetX()</w:t>
      </w:r>
      <w:r w:rsidRPr="00D659CC">
        <w:t xml:space="preserve"> – it will be confusing.</w:t>
      </w:r>
    </w:p>
    <w:p w14:paraId="6C51F936" w14:textId="77777777" w:rsidR="005D3B1E" w:rsidRPr="00D659CC" w:rsidRDefault="00C96EE6" w:rsidP="00C96EE6">
      <w:r w:rsidRPr="00D659CC">
        <w:t xml:space="preserve">If the property is </w:t>
      </w:r>
      <w:r w:rsidR="005D3B1E" w:rsidRPr="00D659CC">
        <w:t>of type</w:t>
      </w:r>
      <w:r w:rsidRPr="00D659CC">
        <w:t xml:space="preserve"> enumeration, you could think about naming the property like the enumeration type itself. In the presence of an enumeration called </w:t>
      </w:r>
      <w:r w:rsidRPr="00D659CC">
        <w:rPr>
          <w:rFonts w:ascii="Consolas" w:hAnsi="Consolas"/>
          <w:b/>
          <w:bCs/>
          <w:noProof/>
          <w:kern w:val="32"/>
          <w:sz w:val="22"/>
        </w:rPr>
        <w:t>CacheLevel</w:t>
      </w:r>
      <w:r w:rsidRPr="00D659CC">
        <w:t xml:space="preserve">, the property would as well be called </w:t>
      </w:r>
      <w:r w:rsidRPr="00D659CC">
        <w:rPr>
          <w:rFonts w:ascii="Consolas" w:hAnsi="Consolas"/>
          <w:b/>
          <w:bCs/>
          <w:noProof/>
          <w:kern w:val="32"/>
          <w:sz w:val="22"/>
        </w:rPr>
        <w:t>CacheLevel</w:t>
      </w:r>
      <w:r w:rsidRPr="00D659CC">
        <w:t>.</w:t>
      </w:r>
    </w:p>
    <w:p w14:paraId="1FD2906B" w14:textId="6BC243ED" w:rsidR="00C96EE6" w:rsidRPr="00D659CC" w:rsidRDefault="005D3B1E" w:rsidP="00C96EE6">
      <w:r w:rsidRPr="00D659CC">
        <w:t xml:space="preserve">Using </w:t>
      </w:r>
      <w:r w:rsidRPr="00D659CC">
        <w:rPr>
          <w:b/>
        </w:rPr>
        <w:t>the same name for the property and its type</w:t>
      </w:r>
      <w:r w:rsidRPr="00D659CC">
        <w:t xml:space="preserve"> is allowed and is usual in .NET Framework class library. For </w:t>
      </w:r>
      <w:r w:rsidR="002F136A" w:rsidRPr="00D659CC">
        <w:t>example,</w:t>
      </w:r>
      <w:r w:rsidRPr="00D659CC">
        <w:t xml:space="preserve"> the property </w:t>
      </w:r>
      <w:r w:rsidRPr="00D659CC">
        <w:rPr>
          <w:rStyle w:val="Code"/>
        </w:rPr>
        <w:t>Cursor</w:t>
      </w:r>
      <w:r w:rsidRPr="00D659CC">
        <w:t xml:space="preserve"> of the class </w:t>
      </w:r>
      <w:r w:rsidRPr="00D659CC">
        <w:rPr>
          <w:rStyle w:val="Code"/>
        </w:rPr>
        <w:t>Button</w:t>
      </w:r>
      <w:r w:rsidRPr="00D659CC">
        <w:t xml:space="preserve"> in Windows Forms is of type </w:t>
      </w:r>
      <w:r w:rsidRPr="00D659CC">
        <w:rPr>
          <w:rStyle w:val="Code"/>
        </w:rPr>
        <w:t>Cursor</w:t>
      </w:r>
      <w:r w:rsidRPr="00D659CC">
        <w:t>.</w:t>
      </w:r>
    </w:p>
    <w:p w14:paraId="6BFB1FD3" w14:textId="77777777" w:rsidR="00C96EE6" w:rsidRPr="00D659CC" w:rsidRDefault="00C96EE6" w:rsidP="00732360">
      <w:pPr>
        <w:pStyle w:val="Heading3"/>
      </w:pPr>
      <w:r w:rsidRPr="00D659CC">
        <w:t>Variable Names</w:t>
      </w:r>
    </w:p>
    <w:p w14:paraId="1C00E262" w14:textId="77777777" w:rsidR="00C96EE6" w:rsidRPr="00D659CC" w:rsidRDefault="00C96EE6" w:rsidP="00C96EE6">
      <w:r w:rsidRPr="00D659CC">
        <w:t>Variable names (</w:t>
      </w:r>
      <w:r w:rsidR="005D3B1E" w:rsidRPr="00D659CC">
        <w:t xml:space="preserve">local </w:t>
      </w:r>
      <w:r w:rsidRPr="00D659CC">
        <w:t xml:space="preserve">variables </w:t>
      </w:r>
      <w:r w:rsidR="005D3B1E" w:rsidRPr="00D659CC">
        <w:t>in</w:t>
      </w:r>
      <w:r w:rsidRPr="00D659CC">
        <w:t xml:space="preserve"> a method) and member-variables (</w:t>
      </w:r>
      <w:r w:rsidR="005D3B1E" w:rsidRPr="00D659CC">
        <w:t>fields in a class</w:t>
      </w:r>
      <w:r w:rsidRPr="00D659CC">
        <w:t xml:space="preserve">) should adhere to the </w:t>
      </w:r>
      <w:r w:rsidRPr="00D659CC">
        <w:rPr>
          <w:rFonts w:ascii="Consolas" w:hAnsi="Consolas"/>
          <w:b/>
          <w:bCs/>
          <w:noProof/>
          <w:kern w:val="32"/>
          <w:sz w:val="22"/>
        </w:rPr>
        <w:t>camelCase</w:t>
      </w:r>
      <w:r w:rsidRPr="00D659CC">
        <w:t xml:space="preserve"> notation, according to Microsoft.</w:t>
      </w:r>
    </w:p>
    <w:p w14:paraId="68F97F79" w14:textId="77777777" w:rsidR="00C96EE6" w:rsidRPr="00D659CC" w:rsidRDefault="00C96EE6" w:rsidP="00C96EE6">
      <w:r w:rsidRPr="00D659CC">
        <w:lastRenderedPageBreak/>
        <w:t xml:space="preserve">Variables should have a </w:t>
      </w:r>
      <w:r w:rsidRPr="00D659CC">
        <w:rPr>
          <w:b/>
        </w:rPr>
        <w:t>good name</w:t>
      </w:r>
      <w:r w:rsidRPr="00D659CC">
        <w:t xml:space="preserve">, as all other </w:t>
      </w:r>
      <w:r w:rsidR="00CF4536" w:rsidRPr="00D659CC">
        <w:t>identifiers</w:t>
      </w:r>
      <w:r w:rsidRPr="00D659CC">
        <w:t xml:space="preserve"> in the code should. A good </w:t>
      </w:r>
      <w:r w:rsidR="00CF4536" w:rsidRPr="00D659CC">
        <w:t xml:space="preserve">variable </w:t>
      </w:r>
      <w:r w:rsidRPr="00D659CC">
        <w:t xml:space="preserve">name clearly and precisely describes the object that the variable holds. </w:t>
      </w:r>
      <w:r w:rsidRPr="00D659CC">
        <w:rPr>
          <w:b/>
        </w:rPr>
        <w:t>Good</w:t>
      </w:r>
      <w:r w:rsidRPr="00D659CC">
        <w:t xml:space="preserve"> variable names are: </w:t>
      </w:r>
      <w:r w:rsidRPr="00D659CC">
        <w:rPr>
          <w:rFonts w:ascii="Consolas" w:hAnsi="Consolas"/>
          <w:b/>
          <w:bCs/>
          <w:noProof/>
          <w:kern w:val="32"/>
          <w:sz w:val="22"/>
        </w:rPr>
        <w:t>account</w:t>
      </w:r>
      <w:r w:rsidRPr="00D659CC">
        <w:t xml:space="preserve">, </w:t>
      </w:r>
      <w:r w:rsidRPr="00D659CC">
        <w:rPr>
          <w:rFonts w:ascii="Consolas" w:hAnsi="Consolas"/>
          <w:b/>
          <w:bCs/>
          <w:noProof/>
          <w:kern w:val="32"/>
          <w:sz w:val="22"/>
        </w:rPr>
        <w:t>blockSize</w:t>
      </w:r>
      <w:r w:rsidRPr="00D659CC">
        <w:t xml:space="preserve"> and </w:t>
      </w:r>
      <w:r w:rsidRPr="00D659CC">
        <w:rPr>
          <w:rFonts w:ascii="Consolas" w:hAnsi="Consolas"/>
          <w:b/>
          <w:bCs/>
          <w:noProof/>
          <w:kern w:val="32"/>
          <w:sz w:val="22"/>
        </w:rPr>
        <w:t>customerDiscount</w:t>
      </w:r>
      <w:r w:rsidRPr="00D659CC">
        <w:t xml:space="preserve">. Bad names are: </w:t>
      </w:r>
      <w:r w:rsidRPr="00D659CC">
        <w:rPr>
          <w:rFonts w:ascii="Consolas" w:hAnsi="Consolas"/>
          <w:b/>
          <w:bCs/>
          <w:noProof/>
          <w:kern w:val="32"/>
          <w:sz w:val="22"/>
        </w:rPr>
        <w:t>r18pq</w:t>
      </w:r>
      <w:r w:rsidRPr="00D659CC">
        <w:t xml:space="preserve">, </w:t>
      </w:r>
      <w:r w:rsidRPr="00D659CC">
        <w:rPr>
          <w:rFonts w:ascii="Consolas" w:hAnsi="Consolas"/>
          <w:b/>
          <w:bCs/>
          <w:noProof/>
          <w:kern w:val="32"/>
          <w:sz w:val="22"/>
        </w:rPr>
        <w:t>__hip</w:t>
      </w:r>
      <w:r w:rsidRPr="00D659CC">
        <w:t xml:space="preserve">, </w:t>
      </w:r>
      <w:r w:rsidRPr="00D659CC">
        <w:rPr>
          <w:rFonts w:ascii="Consolas" w:hAnsi="Consolas"/>
          <w:b/>
          <w:bCs/>
          <w:noProof/>
          <w:kern w:val="32"/>
          <w:sz w:val="22"/>
        </w:rPr>
        <w:t>rcfd</w:t>
      </w:r>
      <w:r w:rsidRPr="00D659CC">
        <w:t xml:space="preserve">, </w:t>
      </w:r>
      <w:r w:rsidRPr="00D659CC">
        <w:rPr>
          <w:rFonts w:ascii="Consolas" w:hAnsi="Consolas"/>
          <w:b/>
          <w:bCs/>
          <w:noProof/>
          <w:kern w:val="32"/>
          <w:sz w:val="22"/>
        </w:rPr>
        <w:t>val1</w:t>
      </w:r>
      <w:r w:rsidRPr="00D659CC">
        <w:t xml:space="preserve">, </w:t>
      </w:r>
      <w:r w:rsidRPr="00D659CC">
        <w:rPr>
          <w:rFonts w:ascii="Consolas" w:hAnsi="Consolas"/>
          <w:b/>
          <w:bCs/>
          <w:noProof/>
          <w:kern w:val="32"/>
          <w:sz w:val="22"/>
        </w:rPr>
        <w:t>val2</w:t>
      </w:r>
      <w:r w:rsidRPr="00D659CC">
        <w:t>.</w:t>
      </w:r>
    </w:p>
    <w:p w14:paraId="469C35CD" w14:textId="77777777" w:rsidR="00C96EE6" w:rsidRPr="00D659CC" w:rsidRDefault="00C96EE6" w:rsidP="00C96EE6">
      <w:pPr>
        <w:spacing w:after="120"/>
      </w:pPr>
      <w:r w:rsidRPr="00D659CC">
        <w:t xml:space="preserve">A name should </w:t>
      </w:r>
      <w:r w:rsidRPr="00D659CC">
        <w:rPr>
          <w:b/>
        </w:rPr>
        <w:t>address the problem that the variable solves</w:t>
      </w:r>
      <w:r w:rsidRPr="00D659CC">
        <w:t xml:space="preserve">. It should answer the question </w:t>
      </w:r>
      <w:r w:rsidRPr="00D659CC">
        <w:rPr>
          <w:noProof/>
        </w:rPr>
        <w:t>“What?”, not “How?”.</w:t>
      </w:r>
      <w:r w:rsidRPr="00D659CC">
        <w:t xml:space="preserve"> In this sense, </w:t>
      </w:r>
      <w:r w:rsidRPr="00D659CC">
        <w:rPr>
          <w:b/>
        </w:rPr>
        <w:t>good</w:t>
      </w:r>
      <w:r w:rsidRPr="00D659CC">
        <w:t xml:space="preserve"> names are </w:t>
      </w:r>
      <w:r w:rsidRPr="00D659CC">
        <w:rPr>
          <w:rFonts w:ascii="Consolas" w:hAnsi="Consolas"/>
          <w:b/>
          <w:bCs/>
          <w:noProof/>
          <w:kern w:val="32"/>
          <w:sz w:val="22"/>
        </w:rPr>
        <w:t>employeeSalary</w:t>
      </w:r>
      <w:r w:rsidRPr="00D659CC">
        <w:t xml:space="preserve">, </w:t>
      </w:r>
      <w:r w:rsidRPr="00D659CC">
        <w:rPr>
          <w:rFonts w:ascii="Consolas" w:hAnsi="Consolas"/>
          <w:b/>
          <w:bCs/>
          <w:noProof/>
          <w:kern w:val="32"/>
          <w:sz w:val="22"/>
        </w:rPr>
        <w:t>employees</w:t>
      </w:r>
      <w:r w:rsidRPr="00D659CC">
        <w:t xml:space="preserve">. </w:t>
      </w:r>
      <w:r w:rsidRPr="00D659CC">
        <w:rPr>
          <w:b/>
        </w:rPr>
        <w:t>Bad</w:t>
      </w:r>
      <w:r w:rsidRPr="00D659CC">
        <w:t xml:space="preserve"> names are the ones that are irrelevant to the solved problem: </w:t>
      </w:r>
      <w:r w:rsidRPr="00D659CC">
        <w:rPr>
          <w:rFonts w:ascii="Consolas" w:hAnsi="Consolas"/>
          <w:b/>
          <w:bCs/>
          <w:noProof/>
          <w:kern w:val="32"/>
          <w:sz w:val="22"/>
        </w:rPr>
        <w:t>myArray</w:t>
      </w:r>
      <w:r w:rsidRPr="00D659CC">
        <w:t xml:space="preserve">, </w:t>
      </w:r>
      <w:r w:rsidRPr="00D659CC">
        <w:rPr>
          <w:rFonts w:ascii="Consolas" w:hAnsi="Consolas"/>
          <w:b/>
          <w:bCs/>
          <w:noProof/>
          <w:kern w:val="32"/>
          <w:sz w:val="22"/>
        </w:rPr>
        <w:t>customerFile</w:t>
      </w:r>
      <w:r w:rsidRPr="00D659CC">
        <w:t xml:space="preserve">, </w:t>
      </w:r>
      <w:r w:rsidRPr="00D659CC">
        <w:rPr>
          <w:rFonts w:ascii="Consolas" w:hAnsi="Consolas"/>
          <w:b/>
          <w:bCs/>
          <w:noProof/>
          <w:kern w:val="32"/>
          <w:sz w:val="22"/>
        </w:rPr>
        <w:t>customerHashTab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15F163D6" w14:textId="77777777" w:rsidTr="002F136A">
        <w:tc>
          <w:tcPr>
            <w:tcW w:w="812" w:type="dxa"/>
            <w:tcBorders>
              <w:top w:val="single" w:sz="4" w:space="0" w:color="auto"/>
              <w:left w:val="single" w:sz="4" w:space="0" w:color="auto"/>
              <w:bottom w:val="single" w:sz="4" w:space="0" w:color="auto"/>
              <w:right w:val="single" w:sz="4" w:space="0" w:color="auto"/>
            </w:tcBorders>
            <w:vAlign w:val="center"/>
          </w:tcPr>
          <w:p w14:paraId="71C8C213" w14:textId="77777777" w:rsidR="00C96EE6" w:rsidRPr="00D659CC" w:rsidRDefault="00C96EE6" w:rsidP="00C96EE6">
            <w:pPr>
              <w:spacing w:before="0"/>
              <w:jc w:val="center"/>
            </w:pPr>
            <w:r w:rsidRPr="00D659CC">
              <w:rPr>
                <w:noProof/>
              </w:rPr>
              <w:drawing>
                <wp:inline distT="0" distB="0" distL="0" distR="0" wp14:anchorId="5CC1FFDC" wp14:editId="198180AD">
                  <wp:extent cx="327660" cy="327660"/>
                  <wp:effectExtent l="0" t="0" r="0" b="0"/>
                  <wp:docPr id="5496" name="Picture 549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3DCA537B" w14:textId="77777777" w:rsidR="00C96EE6" w:rsidRPr="00D659CC" w:rsidRDefault="00C96EE6" w:rsidP="00CF4536">
            <w:pPr>
              <w:pStyle w:val="WarningMessage"/>
            </w:pPr>
            <w:r w:rsidRPr="00D659CC">
              <w:t>Prefer names from the business domain in which the software operates</w:t>
            </w:r>
            <w:r w:rsidR="00CF4536" w:rsidRPr="00D659CC">
              <w:t xml:space="preserve">, not from the technical names that come from the programming language: use </w:t>
            </w:r>
            <w:r w:rsidRPr="00D659CC">
              <w:rPr>
                <w:rStyle w:val="Code"/>
                <w:b/>
              </w:rPr>
              <w:t>CompanyNames</w:t>
            </w:r>
            <w:r w:rsidRPr="00D659CC">
              <w:t xml:space="preserve"> rather than </w:t>
            </w:r>
            <w:r w:rsidRPr="00D659CC">
              <w:rPr>
                <w:rStyle w:val="Code"/>
                <w:b/>
              </w:rPr>
              <w:t>StringArray</w:t>
            </w:r>
            <w:r w:rsidRPr="00D659CC">
              <w:t>.</w:t>
            </w:r>
          </w:p>
        </w:tc>
      </w:tr>
    </w:tbl>
    <w:p w14:paraId="688FCD86" w14:textId="77777777" w:rsidR="00C96EE6" w:rsidRPr="00D659CC" w:rsidRDefault="00C96EE6" w:rsidP="00C96EE6">
      <w:pPr>
        <w:spacing w:after="120"/>
      </w:pPr>
      <w:r w:rsidRPr="00D659CC">
        <w:t xml:space="preserve">The </w:t>
      </w:r>
      <w:r w:rsidRPr="00D659CC">
        <w:rPr>
          <w:b/>
        </w:rPr>
        <w:t>optimal length of a variable name is from 10 to 16 characters</w:t>
      </w:r>
      <w:r w:rsidRPr="00D659CC">
        <w:t xml:space="preserve">. The length of the name depends on the scope </w:t>
      </w:r>
      <w:r w:rsidR="009E1B9C" w:rsidRPr="00D659CC">
        <w:t>–</w:t>
      </w:r>
      <w:r w:rsidRPr="00D659CC">
        <w:t xml:space="preserve"> variables with wider scope and a longer lifetime should have a more descriptive n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13F63997" w14:textId="77777777" w:rsidTr="002F136A">
        <w:tc>
          <w:tcPr>
            <w:tcW w:w="9637" w:type="dxa"/>
            <w:tcBorders>
              <w:top w:val="single" w:sz="4" w:space="0" w:color="auto"/>
              <w:left w:val="single" w:sz="4" w:space="0" w:color="auto"/>
              <w:bottom w:val="single" w:sz="4" w:space="0" w:color="auto"/>
              <w:right w:val="single" w:sz="4" w:space="0" w:color="auto"/>
            </w:tcBorders>
          </w:tcPr>
          <w:p w14:paraId="6FCC842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otected</w:t>
            </w:r>
            <w:r w:rsidRPr="00D659CC">
              <w:rPr>
                <w:rFonts w:ascii="Consolas" w:hAnsi="Consolas" w:cs="Courier New"/>
                <w:noProof/>
                <w:sz w:val="22"/>
              </w:rPr>
              <w:t xml:space="preserve"> Account[] customerAccounts;</w:t>
            </w:r>
          </w:p>
        </w:tc>
      </w:tr>
    </w:tbl>
    <w:p w14:paraId="680C0788" w14:textId="77777777" w:rsidR="00C96EE6" w:rsidRPr="00D659CC" w:rsidRDefault="00C96EE6" w:rsidP="00C96EE6">
      <w:pPr>
        <w:spacing w:after="120"/>
      </w:pPr>
      <w:r w:rsidRPr="00D659CC">
        <w:t xml:space="preserve">Variables with a narrower scope and a shorter lifetime could </w:t>
      </w:r>
      <w:r w:rsidR="00CF4536" w:rsidRPr="00D659CC">
        <w:t xml:space="preserve">have </w:t>
      </w:r>
      <w:r w:rsidRPr="00D659CC">
        <w:t>shorter lengt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32FCB43D" w14:textId="77777777" w:rsidTr="002F136A">
        <w:tc>
          <w:tcPr>
            <w:tcW w:w="9637" w:type="dxa"/>
            <w:tcBorders>
              <w:top w:val="single" w:sz="4" w:space="0" w:color="auto"/>
              <w:left w:val="single" w:sz="4" w:space="0" w:color="auto"/>
              <w:bottom w:val="single" w:sz="4" w:space="0" w:color="auto"/>
              <w:right w:val="single" w:sz="4" w:space="0" w:color="auto"/>
            </w:tcBorders>
          </w:tcPr>
          <w:p w14:paraId="3089D6A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0; i &lt; customers.Length; i++) { … }</w:t>
            </w:r>
          </w:p>
        </w:tc>
      </w:tr>
    </w:tbl>
    <w:p w14:paraId="239B4D65" w14:textId="77777777" w:rsidR="00C96EE6" w:rsidRPr="00D659CC" w:rsidRDefault="00C96EE6" w:rsidP="00C96EE6">
      <w:pPr>
        <w:rPr>
          <w:rFonts w:eastAsia="Verdana"/>
        </w:rPr>
      </w:pPr>
      <w:r w:rsidRPr="00D659CC">
        <w:rPr>
          <w:rFonts w:eastAsia="Verdana"/>
        </w:rPr>
        <w:t xml:space="preserve">Variable names should be instantly </w:t>
      </w:r>
      <w:r w:rsidRPr="00D659CC">
        <w:rPr>
          <w:rFonts w:eastAsia="Verdana"/>
          <w:b/>
        </w:rPr>
        <w:t>understandable</w:t>
      </w:r>
      <w:r w:rsidRPr="00D659CC">
        <w:rPr>
          <w:rFonts w:eastAsia="Verdana"/>
        </w:rPr>
        <w:t xml:space="preserve">. Because of this it is not a good idea to remove vowels from the name in order to abbreviate it </w:t>
      </w:r>
      <w:r w:rsidR="009E1B9C" w:rsidRPr="00D659CC">
        <w:t>–</w:t>
      </w:r>
      <w:r w:rsidRPr="00D659CC">
        <w:rPr>
          <w:rFonts w:eastAsia="Verdana"/>
        </w:rPr>
        <w:t xml:space="preserve"> </w:t>
      </w:r>
      <w:r w:rsidRPr="00D659CC">
        <w:rPr>
          <w:rFonts w:ascii="Consolas" w:eastAsia="Consolas" w:hAnsi="Consolas"/>
          <w:b/>
          <w:bCs/>
          <w:noProof/>
          <w:kern w:val="32"/>
          <w:sz w:val="22"/>
        </w:rPr>
        <w:t>btnDfltSvRzlts</w:t>
      </w:r>
      <w:r w:rsidRPr="00D659CC">
        <w:rPr>
          <w:rFonts w:eastAsia="Verdana"/>
        </w:rPr>
        <w:t xml:space="preserve"> is </w:t>
      </w:r>
      <w:r w:rsidRPr="00D659CC">
        <w:rPr>
          <w:rFonts w:eastAsia="Verdana"/>
          <w:b/>
        </w:rPr>
        <w:t>not</w:t>
      </w:r>
      <w:r w:rsidRPr="00D659CC">
        <w:rPr>
          <w:rFonts w:eastAsia="Verdana"/>
        </w:rPr>
        <w:t xml:space="preserve"> quite understandable.</w:t>
      </w:r>
    </w:p>
    <w:p w14:paraId="17F4EF3D" w14:textId="77777777" w:rsidR="00C96EE6" w:rsidRPr="00D659CC" w:rsidRDefault="00C96EE6" w:rsidP="00C96EE6">
      <w:r w:rsidRPr="00D659CC">
        <w:t xml:space="preserve">The most important thing </w:t>
      </w:r>
      <w:proofErr w:type="gramStart"/>
      <w:r w:rsidRPr="00D659CC">
        <w:t>is:</w:t>
      </w:r>
      <w:proofErr w:type="gramEnd"/>
      <w:r w:rsidRPr="00D659CC">
        <w:t xml:space="preserve"> whatever naming rules are chosen for variables, they should be applied </w:t>
      </w:r>
      <w:r w:rsidRPr="00D659CC">
        <w:rPr>
          <w:b/>
        </w:rPr>
        <w:t>consistently</w:t>
      </w:r>
      <w:r w:rsidRPr="00D659CC">
        <w:t xml:space="preserve"> throughout the code – in all the modules of the project and by the whole team. An inconsistently applied rule is worse than not having a rule at all.</w:t>
      </w:r>
    </w:p>
    <w:p w14:paraId="2A8ABEF1" w14:textId="77777777" w:rsidR="00C96EE6" w:rsidRPr="00D659CC" w:rsidRDefault="00C96EE6" w:rsidP="00732360">
      <w:pPr>
        <w:pStyle w:val="Heading3"/>
      </w:pPr>
      <w:r w:rsidRPr="00D659CC">
        <w:t xml:space="preserve">Names of Boolean </w:t>
      </w:r>
      <w:r w:rsidR="00CF4536" w:rsidRPr="00D659CC">
        <w:t>Identifiers</w:t>
      </w:r>
    </w:p>
    <w:p w14:paraId="27CBFDD7" w14:textId="77777777" w:rsidR="00C96EE6" w:rsidRPr="00D659CC" w:rsidRDefault="00C96EE6" w:rsidP="00C96EE6">
      <w:r w:rsidRPr="00D659CC">
        <w:t xml:space="preserve">Parameters, properties and variables can be of a Boolean type. In this point we describe the specifics of these </w:t>
      </w:r>
      <w:r w:rsidR="00CF4536" w:rsidRPr="00D659CC">
        <w:t>identifiers</w:t>
      </w:r>
      <w:r w:rsidRPr="00D659CC">
        <w:t>.</w:t>
      </w:r>
    </w:p>
    <w:p w14:paraId="57D5F639" w14:textId="77777777" w:rsidR="00C96EE6" w:rsidRPr="00D659CC" w:rsidRDefault="00C96EE6" w:rsidP="00C96EE6">
      <w:r w:rsidRPr="00D659CC">
        <w:t xml:space="preserve">Their names should be a prerequisite for either truth or falsehood. For example, names like </w:t>
      </w:r>
      <w:r w:rsidRPr="00D659CC">
        <w:rPr>
          <w:rFonts w:ascii="Consolas" w:hAnsi="Consolas"/>
          <w:b/>
          <w:bCs/>
          <w:noProof/>
          <w:kern w:val="32"/>
          <w:sz w:val="22"/>
        </w:rPr>
        <w:t>canRead</w:t>
      </w:r>
      <w:r w:rsidRPr="00D659CC">
        <w:t xml:space="preserve">, </w:t>
      </w:r>
      <w:r w:rsidRPr="00D659CC">
        <w:rPr>
          <w:rFonts w:ascii="Consolas" w:hAnsi="Consolas"/>
          <w:b/>
          <w:bCs/>
          <w:noProof/>
          <w:kern w:val="32"/>
          <w:sz w:val="22"/>
        </w:rPr>
        <w:t>available</w:t>
      </w:r>
      <w:r w:rsidRPr="00D659CC">
        <w:t xml:space="preserve">, </w:t>
      </w:r>
      <w:r w:rsidRPr="00D659CC">
        <w:rPr>
          <w:rFonts w:ascii="Consolas" w:hAnsi="Consolas"/>
          <w:b/>
          <w:bCs/>
          <w:noProof/>
          <w:kern w:val="32"/>
          <w:sz w:val="22"/>
        </w:rPr>
        <w:t>isOpen</w:t>
      </w:r>
      <w:r w:rsidRPr="00D659CC">
        <w:t xml:space="preserve"> and </w:t>
      </w:r>
      <w:r w:rsidRPr="00D659CC">
        <w:rPr>
          <w:rFonts w:ascii="Consolas" w:hAnsi="Consolas"/>
          <w:b/>
          <w:bCs/>
          <w:noProof/>
          <w:kern w:val="32"/>
          <w:sz w:val="22"/>
        </w:rPr>
        <w:t>valid</w:t>
      </w:r>
      <w:r w:rsidRPr="00D659CC">
        <w:t xml:space="preserve"> are </w:t>
      </w:r>
      <w:r w:rsidRPr="00D659CC">
        <w:rPr>
          <w:b/>
        </w:rPr>
        <w:t>good</w:t>
      </w:r>
      <w:r w:rsidRPr="00D659CC">
        <w:t xml:space="preserve">. Examples of </w:t>
      </w:r>
      <w:r w:rsidRPr="00D659CC">
        <w:rPr>
          <w:b/>
        </w:rPr>
        <w:t>inadequate</w:t>
      </w:r>
      <w:r w:rsidRPr="00D659CC">
        <w:t xml:space="preserve"> names for Boolean variables ar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read</w:t>
      </w:r>
      <w:r w:rsidRPr="00D659CC">
        <w:t xml:space="preserve">, </w:t>
      </w:r>
      <w:r w:rsidRPr="00D659CC">
        <w:rPr>
          <w:rFonts w:ascii="Consolas" w:hAnsi="Consolas"/>
          <w:b/>
          <w:bCs/>
          <w:noProof/>
          <w:kern w:val="32"/>
          <w:sz w:val="22"/>
        </w:rPr>
        <w:t>reader</w:t>
      </w:r>
      <w:r w:rsidRPr="00D659CC">
        <w:t>.</w:t>
      </w:r>
    </w:p>
    <w:p w14:paraId="4653CFBC" w14:textId="77777777" w:rsidR="00C96EE6" w:rsidRPr="00D659CC" w:rsidRDefault="00C96EE6" w:rsidP="00C96EE6">
      <w:r w:rsidRPr="00D659CC">
        <w:t xml:space="preserve">It would be useful if Boolean </w:t>
      </w:r>
      <w:r w:rsidR="00CF4536" w:rsidRPr="00D659CC">
        <w:t>identifiers</w:t>
      </w:r>
      <w:r w:rsidRPr="00D659CC">
        <w:t xml:space="preserve"> start with </w:t>
      </w:r>
      <w:r w:rsidRPr="00D659CC">
        <w:rPr>
          <w:rFonts w:ascii="Consolas" w:hAnsi="Consolas"/>
          <w:b/>
          <w:bCs/>
          <w:noProof/>
          <w:kern w:val="32"/>
          <w:sz w:val="22"/>
        </w:rPr>
        <w:t>is</w:t>
      </w:r>
      <w:r w:rsidRPr="00D659CC">
        <w:t xml:space="preserve">, </w:t>
      </w:r>
      <w:r w:rsidRPr="00D659CC">
        <w:rPr>
          <w:rFonts w:ascii="Consolas" w:hAnsi="Consolas"/>
          <w:b/>
          <w:bCs/>
          <w:noProof/>
          <w:kern w:val="32"/>
          <w:sz w:val="22"/>
        </w:rPr>
        <w:t>has</w:t>
      </w:r>
      <w:r w:rsidRPr="00D659CC">
        <w:t xml:space="preserve"> or </w:t>
      </w:r>
      <w:r w:rsidRPr="00D659CC">
        <w:rPr>
          <w:rFonts w:ascii="Consolas" w:hAnsi="Consolas"/>
          <w:b/>
          <w:bCs/>
          <w:noProof/>
          <w:kern w:val="32"/>
          <w:sz w:val="22"/>
        </w:rPr>
        <w:t>can</w:t>
      </w:r>
      <w:r w:rsidRPr="00D659CC">
        <w:t xml:space="preserve"> (with an uppercase letter for properties), but only if this adds for clarity.</w:t>
      </w:r>
    </w:p>
    <w:p w14:paraId="18552FC6" w14:textId="77777777" w:rsidR="00C96EE6" w:rsidRPr="00D659CC" w:rsidRDefault="00C96EE6" w:rsidP="00C96EE6">
      <w:pPr>
        <w:spacing w:after="120"/>
      </w:pPr>
      <w:r w:rsidRPr="00D659CC">
        <w:t>Negated names should not be used (avoid prefixing with “</w:t>
      </w:r>
      <w:r w:rsidRPr="00D659CC">
        <w:rPr>
          <w:rFonts w:ascii="Consolas" w:hAnsi="Consolas"/>
          <w:b/>
          <w:bCs/>
          <w:noProof/>
          <w:kern w:val="32"/>
          <w:sz w:val="22"/>
        </w:rPr>
        <w:t>not</w:t>
      </w:r>
      <w:r w:rsidRPr="00D659CC">
        <w:t>”), because the following oddities may occu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53A88C05" w14:textId="77777777" w:rsidTr="002F136A">
        <w:tc>
          <w:tcPr>
            <w:tcW w:w="9637" w:type="dxa"/>
            <w:tcBorders>
              <w:top w:val="single" w:sz="4" w:space="0" w:color="auto"/>
              <w:left w:val="single" w:sz="4" w:space="0" w:color="auto"/>
              <w:bottom w:val="single" w:sz="4" w:space="0" w:color="auto"/>
              <w:right w:val="single" w:sz="4" w:space="0" w:color="auto"/>
            </w:tcBorders>
          </w:tcPr>
          <w:p w14:paraId="1716758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f</w:t>
            </w:r>
            <w:r w:rsidRPr="00D659CC">
              <w:rPr>
                <w:rFonts w:ascii="Consolas" w:hAnsi="Consolas" w:cs="Courier New"/>
                <w:noProof/>
                <w:sz w:val="22"/>
              </w:rPr>
              <w:t xml:space="preserve"> (! notFound) { … }</w:t>
            </w:r>
          </w:p>
        </w:tc>
      </w:tr>
    </w:tbl>
    <w:p w14:paraId="041087F1" w14:textId="77777777" w:rsidR="00C96EE6" w:rsidRPr="00D659CC" w:rsidRDefault="00C96EE6" w:rsidP="00C96EE6">
      <w:r w:rsidRPr="00D659CC">
        <w:rPr>
          <w:b/>
        </w:rPr>
        <w:t>Good</w:t>
      </w:r>
      <w:r w:rsidRPr="00D659CC">
        <w:t xml:space="preserve"> examples: </w:t>
      </w:r>
      <w:r w:rsidRPr="00D659CC">
        <w:rPr>
          <w:rFonts w:ascii="Consolas" w:hAnsi="Consolas"/>
          <w:b/>
          <w:bCs/>
          <w:noProof/>
          <w:kern w:val="32"/>
          <w:sz w:val="22"/>
        </w:rPr>
        <w:t>configFileLoaded</w:t>
      </w:r>
      <w:r w:rsidRPr="00D659CC">
        <w:t xml:space="preserve">, </w:t>
      </w:r>
      <w:r w:rsidRPr="00D659CC">
        <w:rPr>
          <w:rFonts w:ascii="Consolas" w:eastAsia="Consolas" w:hAnsi="Consolas"/>
          <w:b/>
          <w:bCs/>
          <w:noProof/>
          <w:kern w:val="32"/>
          <w:sz w:val="22"/>
        </w:rPr>
        <w:t>hasPendingPayment</w:t>
      </w:r>
      <w:r w:rsidRPr="00D659CC">
        <w:t xml:space="preserve">, </w:t>
      </w:r>
      <w:r w:rsidRPr="00D659CC">
        <w:rPr>
          <w:rFonts w:ascii="Consolas" w:eastAsia="Consolas" w:hAnsi="Consolas"/>
          <w:b/>
          <w:bCs/>
          <w:noProof/>
          <w:kern w:val="32"/>
          <w:sz w:val="22"/>
        </w:rPr>
        <w:t>customerFound</w:t>
      </w:r>
      <w:r w:rsidRPr="00D659CC">
        <w:t xml:space="preserve">, </w:t>
      </w:r>
      <w:r w:rsidRPr="00D659CC">
        <w:rPr>
          <w:rFonts w:ascii="Consolas" w:eastAsia="Consolas" w:hAnsi="Consolas"/>
          <w:b/>
          <w:bCs/>
          <w:noProof/>
          <w:kern w:val="32"/>
          <w:sz w:val="22"/>
        </w:rPr>
        <w:t>validAddress</w:t>
      </w:r>
      <w:r w:rsidRPr="00D659CC">
        <w:t xml:space="preserve">, </w:t>
      </w:r>
      <w:r w:rsidRPr="00D659CC">
        <w:rPr>
          <w:rFonts w:ascii="Consolas" w:eastAsia="Consolas" w:hAnsi="Consolas"/>
          <w:b/>
          <w:bCs/>
          <w:noProof/>
          <w:kern w:val="32"/>
          <w:sz w:val="22"/>
        </w:rPr>
        <w:t>positiveBalance</w:t>
      </w:r>
      <w:r w:rsidRPr="00D659CC">
        <w:t xml:space="preserve">, </w:t>
      </w:r>
      <w:r w:rsidRPr="00D659CC">
        <w:rPr>
          <w:rFonts w:ascii="Consolas" w:eastAsia="Consolas" w:hAnsi="Consolas"/>
          <w:b/>
          <w:bCs/>
          <w:noProof/>
          <w:kern w:val="32"/>
          <w:sz w:val="22"/>
        </w:rPr>
        <w:t>isPrime</w:t>
      </w:r>
      <w:r w:rsidRPr="00D659CC">
        <w:t>.</w:t>
      </w:r>
    </w:p>
    <w:p w14:paraId="093BE027" w14:textId="77777777" w:rsidR="00C96EE6" w:rsidRPr="00D659CC" w:rsidRDefault="00C96EE6" w:rsidP="00C96EE6">
      <w:r w:rsidRPr="00D659CC">
        <w:rPr>
          <w:b/>
        </w:rPr>
        <w:t>Bad</w:t>
      </w:r>
      <w:r w:rsidRPr="00D659CC">
        <w:t xml:space="preserve"> examples: </w:t>
      </w:r>
      <w:r w:rsidRPr="00D659CC">
        <w:rPr>
          <w:rFonts w:ascii="Consolas" w:hAnsi="Consolas"/>
          <w:b/>
          <w:bCs/>
          <w:noProof/>
          <w:kern w:val="32"/>
          <w:sz w:val="22"/>
        </w:rPr>
        <w:t>notFound</w:t>
      </w:r>
      <w:r w:rsidRPr="00D659CC">
        <w:t xml:space="preserve">, </w:t>
      </w:r>
      <w:r w:rsidRPr="00D659CC">
        <w:rPr>
          <w:rFonts w:ascii="Consolas" w:hAnsi="Consolas"/>
          <w:b/>
          <w:bCs/>
          <w:noProof/>
          <w:kern w:val="32"/>
          <w:sz w:val="22"/>
        </w:rPr>
        <w:t>fsafdashghg</w:t>
      </w:r>
      <w:r w:rsidRPr="00D659CC">
        <w:t xml:space="preserve">, </w:t>
      </w:r>
      <w:r w:rsidRPr="00D659CC">
        <w:rPr>
          <w:rFonts w:ascii="Consolas" w:hAnsi="Consolas"/>
          <w:b/>
          <w:bCs/>
          <w:noProof/>
          <w:kern w:val="32"/>
          <w:sz w:val="22"/>
        </w:rPr>
        <w:t>run</w:t>
      </w:r>
      <w:r w:rsidRPr="00D659CC">
        <w:t xml:space="preserve">, </w:t>
      </w:r>
      <w:r w:rsidRPr="00D659CC">
        <w:rPr>
          <w:rFonts w:ascii="Consolas" w:hAnsi="Consolas"/>
          <w:b/>
          <w:bCs/>
          <w:noProof/>
          <w:kern w:val="32"/>
          <w:sz w:val="22"/>
        </w:rPr>
        <w:t>programStop</w:t>
      </w:r>
      <w:r w:rsidRPr="00D659CC">
        <w:t xml:space="preserve">, </w:t>
      </w:r>
      <w:r w:rsidRPr="00D659CC">
        <w:rPr>
          <w:rFonts w:ascii="Consolas" w:hAnsi="Consolas"/>
          <w:b/>
          <w:bCs/>
          <w:noProof/>
          <w:kern w:val="32"/>
          <w:sz w:val="22"/>
        </w:rPr>
        <w:t>player</w:t>
      </w:r>
      <w:r w:rsidRPr="00D659CC">
        <w:t xml:space="preserve">, </w:t>
      </w:r>
      <w:r w:rsidRPr="00D659CC">
        <w:rPr>
          <w:rFonts w:ascii="Consolas" w:hAnsi="Consolas"/>
          <w:b/>
          <w:bCs/>
          <w:noProof/>
          <w:kern w:val="32"/>
          <w:sz w:val="22"/>
        </w:rPr>
        <w:t>list</w:t>
      </w:r>
      <w:r w:rsidRPr="00D659CC">
        <w:t xml:space="preserve">, </w:t>
      </w:r>
      <w:r w:rsidRPr="00D659CC">
        <w:rPr>
          <w:rFonts w:ascii="Consolas" w:hAnsi="Consolas"/>
          <w:b/>
          <w:bCs/>
          <w:noProof/>
          <w:kern w:val="32"/>
          <w:sz w:val="22"/>
        </w:rPr>
        <w:t>findCustomerById</w:t>
      </w:r>
      <w:r w:rsidRPr="00D659CC">
        <w:t xml:space="preserve">, </w:t>
      </w:r>
      <w:r w:rsidRPr="00D659CC">
        <w:rPr>
          <w:rFonts w:ascii="Consolas" w:hAnsi="Consolas"/>
          <w:b/>
          <w:bCs/>
          <w:noProof/>
          <w:kern w:val="32"/>
          <w:sz w:val="22"/>
        </w:rPr>
        <w:t>isUnsuccessfull</w:t>
      </w:r>
      <w:r w:rsidRPr="00D659CC">
        <w:t>.</w:t>
      </w:r>
    </w:p>
    <w:p w14:paraId="5912E31A" w14:textId="77777777" w:rsidR="00C96EE6" w:rsidRPr="00D659CC" w:rsidRDefault="00C96EE6" w:rsidP="00732360">
      <w:pPr>
        <w:pStyle w:val="Heading3"/>
      </w:pPr>
      <w:r w:rsidRPr="00D659CC">
        <w:lastRenderedPageBreak/>
        <w:t>Named Constants</w:t>
      </w:r>
    </w:p>
    <w:p w14:paraId="449F395B" w14:textId="77777777" w:rsidR="00C96EE6" w:rsidRPr="00D659CC" w:rsidRDefault="00CF4536" w:rsidP="00C96EE6">
      <w:pPr>
        <w:spacing w:after="120"/>
      </w:pPr>
      <w:r w:rsidRPr="00D659CC">
        <w:t>Like we already know from the chapter “</w:t>
      </w:r>
      <w:hyperlink w:anchor="Chapter_14_Defining_Classes" w:history="1">
        <w:r w:rsidRPr="00D659CC">
          <w:rPr>
            <w:rStyle w:val="Hyperlink"/>
          </w:rPr>
          <w:t>Defining Classes</w:t>
        </w:r>
      </w:hyperlink>
      <w:r w:rsidRPr="00D659CC">
        <w:t xml:space="preserve">” </w:t>
      </w:r>
      <w:hyperlink w:anchor="Constants" w:history="1">
        <w:r w:rsidRPr="00D659CC">
          <w:rPr>
            <w:rStyle w:val="Hyperlink"/>
          </w:rPr>
          <w:t>c</w:t>
        </w:r>
        <w:r w:rsidR="00C96EE6" w:rsidRPr="00D659CC">
          <w:rPr>
            <w:rStyle w:val="Hyperlink"/>
          </w:rPr>
          <w:t>onstants</w:t>
        </w:r>
      </w:hyperlink>
      <w:r w:rsidR="00C96EE6" w:rsidRPr="00D659CC">
        <w:t xml:space="preserve"> in C# are </w:t>
      </w:r>
      <w:r w:rsidRPr="00D659CC">
        <w:t xml:space="preserve">something like </w:t>
      </w:r>
      <w:r w:rsidR="00C96EE6" w:rsidRPr="00D659CC">
        <w:t>static immutable variables and are defined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579D89C0" w14:textId="77777777" w:rsidTr="002F136A">
        <w:tc>
          <w:tcPr>
            <w:tcW w:w="9637" w:type="dxa"/>
            <w:tcBorders>
              <w:top w:val="single" w:sz="4" w:space="0" w:color="auto"/>
              <w:left w:val="single" w:sz="4" w:space="0" w:color="auto"/>
              <w:bottom w:val="single" w:sz="4" w:space="0" w:color="auto"/>
              <w:right w:val="single" w:sz="4" w:space="0" w:color="auto"/>
            </w:tcBorders>
          </w:tcPr>
          <w:p w14:paraId="2B683AE4" w14:textId="77777777" w:rsidR="00C96EE6" w:rsidRPr="00D659CC" w:rsidRDefault="00C96EE6" w:rsidP="00C96EE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uct</w:t>
            </w:r>
            <w:r w:rsidRPr="00D659CC">
              <w:rPr>
                <w:rFonts w:ascii="Consolas" w:hAnsi="Consolas" w:cs="Courier New"/>
                <w:noProof/>
                <w:sz w:val="22"/>
              </w:rPr>
              <w:t xml:space="preserve"> </w:t>
            </w:r>
            <w:r w:rsidRPr="00D659CC">
              <w:rPr>
                <w:rFonts w:ascii="Consolas" w:hAnsi="Consolas"/>
                <w:color w:val="2B91AF"/>
                <w:sz w:val="22"/>
              </w:rPr>
              <w:t>Int32</w:t>
            </w:r>
          </w:p>
          <w:p w14:paraId="58A806B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1162B5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Value = 2147483647;</w:t>
            </w:r>
          </w:p>
          <w:p w14:paraId="0A897D6E" w14:textId="77777777" w:rsidR="00C96EE6" w:rsidRPr="00D659CC" w:rsidRDefault="00C96EE6" w:rsidP="00C96EE6">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w:t>
            </w:r>
          </w:p>
        </w:tc>
      </w:tr>
    </w:tbl>
    <w:p w14:paraId="51BA6BB5" w14:textId="77777777" w:rsidR="00C96EE6" w:rsidRPr="00D659CC" w:rsidRDefault="00C96EE6" w:rsidP="00C96EE6">
      <w:pPr>
        <w:spacing w:after="120"/>
      </w:pPr>
      <w:r w:rsidRPr="00D659CC">
        <w:t xml:space="preserve">Names of constants should be written </w:t>
      </w:r>
      <w:r w:rsidR="00CF4536" w:rsidRPr="00D659CC">
        <w:t xml:space="preserve">in </w:t>
      </w:r>
      <w:r w:rsidR="00CF4536" w:rsidRPr="00D659CC">
        <w:rPr>
          <w:b/>
        </w:rPr>
        <w:t>Pascal Case</w:t>
      </w:r>
      <w:r w:rsidR="00CF4536" w:rsidRPr="00D659CC">
        <w:t xml:space="preserve"> or </w:t>
      </w:r>
      <w:r w:rsidRPr="00D659CC">
        <w:t>entirely in uppercase, with underscores between words</w:t>
      </w:r>
      <w:r w:rsidR="00CF4536" w:rsidRPr="00D659CC">
        <w:t xml:space="preserve"> (</w:t>
      </w:r>
      <w:r w:rsidR="00CF4536" w:rsidRPr="00D659CC">
        <w:rPr>
          <w:rStyle w:val="Code"/>
        </w:rPr>
        <w:t>ALL_CAPS</w:t>
      </w:r>
      <w:r w:rsidR="00CF453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5BE7D9AA" w14:textId="77777777" w:rsidTr="002F136A">
        <w:tc>
          <w:tcPr>
            <w:tcW w:w="9637" w:type="dxa"/>
            <w:tcBorders>
              <w:top w:val="single" w:sz="4" w:space="0" w:color="auto"/>
              <w:left w:val="single" w:sz="4" w:space="0" w:color="auto"/>
              <w:bottom w:val="single" w:sz="4" w:space="0" w:color="auto"/>
              <w:right w:val="single" w:sz="4" w:space="0" w:color="auto"/>
            </w:tcBorders>
          </w:tcPr>
          <w:p w14:paraId="77C2DA3D" w14:textId="77777777" w:rsidR="00C96EE6" w:rsidRPr="00D659CC" w:rsidRDefault="00C96EE6" w:rsidP="00C96EE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th</w:t>
            </w:r>
          </w:p>
          <w:p w14:paraId="093B4E0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32DEDD0" w14:textId="77777777" w:rsidR="0020646B" w:rsidRPr="00D659CC" w:rsidRDefault="0020646B" w:rsidP="0020646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PI = 3.14159265359;</w:t>
            </w:r>
          </w:p>
          <w:p w14:paraId="54091B07" w14:textId="77777777" w:rsidR="0020646B" w:rsidRPr="00D659CC" w:rsidRDefault="0020646B"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GoldenRatio = 1.61803398875;</w:t>
            </w:r>
          </w:p>
          <w:p w14:paraId="7C5ECCE8" w14:textId="77777777" w:rsidR="00C96EE6" w:rsidRPr="00D659CC" w:rsidRDefault="00C96EE6" w:rsidP="00C96EE6">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w:t>
            </w:r>
          </w:p>
        </w:tc>
      </w:tr>
    </w:tbl>
    <w:p w14:paraId="6896327C" w14:textId="77777777" w:rsidR="00C96EE6" w:rsidRPr="00D659CC" w:rsidRDefault="00C96EE6" w:rsidP="00C96EE6">
      <w:pPr>
        <w:spacing w:after="120"/>
      </w:pPr>
      <w:r w:rsidRPr="00D659CC">
        <w:t xml:space="preserve">Named constants should </w:t>
      </w:r>
      <w:r w:rsidRPr="00D659CC">
        <w:rPr>
          <w:b/>
        </w:rPr>
        <w:t>clearly describe</w:t>
      </w:r>
      <w:r w:rsidRPr="00D659CC">
        <w:t xml:space="preserve"> what </w:t>
      </w:r>
      <w:r w:rsidRPr="00D659CC">
        <w:rPr>
          <w:b/>
        </w:rPr>
        <w:t>the purpose</w:t>
      </w:r>
      <w:r w:rsidRPr="00D659CC">
        <w:t xml:space="preserve"> of the particular number, string or whatever value is, rather than the value itself. A constant named </w:t>
      </w:r>
      <w:r w:rsidRPr="00D659CC">
        <w:rPr>
          <w:rFonts w:ascii="Consolas" w:hAnsi="Consolas"/>
          <w:b/>
          <w:bCs/>
          <w:noProof/>
          <w:kern w:val="32"/>
          <w:sz w:val="22"/>
        </w:rPr>
        <w:t>number314159</w:t>
      </w:r>
      <w:r w:rsidRPr="00D659CC">
        <w:t xml:space="preserve"> is useless</w:t>
      </w:r>
      <w:r w:rsidR="0020646B" w:rsidRPr="00D659CC">
        <w:t xml:space="preserve"> and confusing</w:t>
      </w:r>
      <w:r w:rsidRPr="00D659CC">
        <w:t>.</w:t>
      </w:r>
    </w:p>
    <w:p w14:paraId="651BB62E" w14:textId="77777777" w:rsidR="00CF4536" w:rsidRPr="00D659CC" w:rsidRDefault="00CF4536" w:rsidP="00C96EE6">
      <w:pPr>
        <w:spacing w:after="120"/>
      </w:pPr>
      <w:r w:rsidRPr="00D659CC">
        <w:t xml:space="preserve">The official recommendation from Microsoft for naming the constants </w:t>
      </w:r>
      <w:r w:rsidRPr="00D659CC">
        <w:rPr>
          <w:noProof/>
        </w:rPr>
        <w:t>(</w:t>
      </w:r>
      <w:r w:rsidRPr="00D659CC">
        <w:rPr>
          <w:rStyle w:val="Code"/>
        </w:rPr>
        <w:t>const</w:t>
      </w:r>
      <w:r w:rsidRPr="00D659CC">
        <w:t xml:space="preserve"> and </w:t>
      </w:r>
      <w:r w:rsidRPr="00D659CC">
        <w:rPr>
          <w:rStyle w:val="Code"/>
        </w:rPr>
        <w:t>readonly</w:t>
      </w:r>
      <w:r w:rsidRPr="00D659CC">
        <w:t xml:space="preserve"> identifiers) is to use Pascal Case but some developers prefer the ALL_CAPS style which is widely used in C++ and Java.</w:t>
      </w:r>
    </w:p>
    <w:p w14:paraId="7328FB91" w14:textId="77777777" w:rsidR="00C96EE6" w:rsidRPr="00D659CC" w:rsidRDefault="00C96EE6" w:rsidP="00732360">
      <w:pPr>
        <w:pStyle w:val="Heading3"/>
      </w:pPr>
      <w:r w:rsidRPr="00D659CC">
        <w:t>Naming of Specific Data Types</w:t>
      </w:r>
    </w:p>
    <w:p w14:paraId="0647E95C" w14:textId="77777777" w:rsidR="00C96EE6" w:rsidRPr="00D659CC" w:rsidRDefault="00C96EE6" w:rsidP="00C96EE6">
      <w:r w:rsidRPr="00D659CC">
        <w:t xml:space="preserve">Names of variables used as </w:t>
      </w:r>
      <w:r w:rsidRPr="00D659CC">
        <w:rPr>
          <w:b/>
        </w:rPr>
        <w:t>counters</w:t>
      </w:r>
      <w:r w:rsidRPr="00D659CC">
        <w:t xml:space="preserve"> are recommended to contain a word that specifies that, for example </w:t>
      </w:r>
      <w:r w:rsidRPr="00D659CC">
        <w:rPr>
          <w:rFonts w:ascii="Consolas" w:hAnsi="Consolas"/>
          <w:b/>
          <w:bCs/>
          <w:noProof/>
          <w:kern w:val="32"/>
          <w:sz w:val="22"/>
        </w:rPr>
        <w:t>usersCount</w:t>
      </w:r>
      <w:r w:rsidRPr="00D659CC">
        <w:t xml:space="preserve">, </w:t>
      </w:r>
      <w:r w:rsidRPr="00D659CC">
        <w:rPr>
          <w:rFonts w:ascii="Consolas" w:hAnsi="Consolas"/>
          <w:b/>
          <w:bCs/>
          <w:noProof/>
          <w:kern w:val="32"/>
          <w:sz w:val="22"/>
        </w:rPr>
        <w:t>rolesCount</w:t>
      </w:r>
      <w:r w:rsidRPr="00D659CC">
        <w:t xml:space="preserve">, </w:t>
      </w:r>
      <w:r w:rsidRPr="00D659CC">
        <w:rPr>
          <w:rFonts w:ascii="Consolas" w:hAnsi="Consolas"/>
          <w:b/>
          <w:bCs/>
          <w:noProof/>
          <w:kern w:val="32"/>
          <w:sz w:val="22"/>
        </w:rPr>
        <w:t>filesCount</w:t>
      </w:r>
      <w:r w:rsidRPr="00D659CC">
        <w:t>.</w:t>
      </w:r>
    </w:p>
    <w:p w14:paraId="0FD00F52" w14:textId="77777777" w:rsidR="00C96EE6" w:rsidRPr="00D659CC" w:rsidRDefault="00C96EE6" w:rsidP="00C96EE6">
      <w:r w:rsidRPr="00D659CC">
        <w:t xml:space="preserve">Variables that represent the </w:t>
      </w:r>
      <w:r w:rsidRPr="00D659CC">
        <w:rPr>
          <w:b/>
        </w:rPr>
        <w:t>state</w:t>
      </w:r>
      <w:r w:rsidRPr="00D659CC">
        <w:t xml:space="preserve"> of an object should be named accordingly. A few examples: </w:t>
      </w:r>
      <w:r w:rsidRPr="00D659CC">
        <w:rPr>
          <w:rFonts w:ascii="Consolas" w:hAnsi="Consolas"/>
          <w:b/>
          <w:bCs/>
          <w:noProof/>
          <w:kern w:val="32"/>
          <w:sz w:val="22"/>
        </w:rPr>
        <w:t>threadState</w:t>
      </w:r>
      <w:r w:rsidRPr="00D659CC">
        <w:t xml:space="preserve">, </w:t>
      </w:r>
      <w:r w:rsidRPr="00D659CC">
        <w:rPr>
          <w:rFonts w:ascii="Consolas" w:hAnsi="Consolas"/>
          <w:b/>
          <w:bCs/>
          <w:noProof/>
          <w:kern w:val="32"/>
          <w:sz w:val="22"/>
        </w:rPr>
        <w:t>transactionState</w:t>
      </w:r>
      <w:r w:rsidRPr="00D659CC">
        <w:t>.</w:t>
      </w:r>
    </w:p>
    <w:p w14:paraId="3BE8664D" w14:textId="77777777" w:rsidR="00C96EE6" w:rsidRPr="00D659CC" w:rsidRDefault="00C96EE6" w:rsidP="0020646B">
      <w:pPr>
        <w:tabs>
          <w:tab w:val="left" w:pos="4395"/>
        </w:tabs>
      </w:pPr>
      <w:r w:rsidRPr="00D659CC">
        <w:rPr>
          <w:b/>
        </w:rPr>
        <w:t>Temporary</w:t>
      </w:r>
      <w:r w:rsidRPr="00D659CC">
        <w:t xml:space="preserve"> variables should most often have common and short names</w:t>
      </w:r>
      <w:r w:rsidR="007123CA">
        <w:t>,</w:t>
      </w:r>
      <w:r w:rsidRPr="00D659CC">
        <w:t xml:space="preserve"> which </w:t>
      </w:r>
      <w:r w:rsidR="007123CA">
        <w:t xml:space="preserve">make obvious </w:t>
      </w:r>
      <w:r w:rsidRPr="00D659CC">
        <w:t xml:space="preserve">that they are temporary, with a very short lifetime. Good examples are </w:t>
      </w:r>
      <w:r w:rsidRPr="00D659CC">
        <w:rPr>
          <w:rFonts w:ascii="Consolas" w:hAnsi="Consolas"/>
          <w:b/>
          <w:bCs/>
          <w:noProof/>
          <w:kern w:val="32"/>
          <w:sz w:val="22"/>
        </w:rPr>
        <w:t>index</w:t>
      </w:r>
      <w:r w:rsidRPr="00D659CC">
        <w:t xml:space="preserve">, </w:t>
      </w:r>
      <w:r w:rsidR="0020646B" w:rsidRPr="00D659CC">
        <w:rPr>
          <w:rFonts w:ascii="Consolas" w:hAnsi="Consolas"/>
          <w:b/>
          <w:bCs/>
          <w:noProof/>
          <w:kern w:val="32"/>
          <w:sz w:val="22"/>
        </w:rPr>
        <w:t>oldV</w:t>
      </w:r>
      <w:r w:rsidRPr="00D659CC">
        <w:rPr>
          <w:rFonts w:ascii="Consolas" w:hAnsi="Consolas"/>
          <w:b/>
          <w:bCs/>
          <w:noProof/>
          <w:kern w:val="32"/>
          <w:sz w:val="22"/>
        </w:rPr>
        <w:t>alue</w:t>
      </w:r>
      <w:r w:rsidRPr="00D659CC">
        <w:t xml:space="preserve">, </w:t>
      </w:r>
      <w:r w:rsidRPr="00D659CC">
        <w:rPr>
          <w:rFonts w:ascii="Consolas" w:hAnsi="Consolas"/>
          <w:b/>
          <w:bCs/>
          <w:noProof/>
          <w:kern w:val="32"/>
          <w:sz w:val="22"/>
        </w:rPr>
        <w:t>count</w:t>
      </w:r>
      <w:r w:rsidRPr="00D659CC">
        <w:t xml:space="preserve">. Inappropriate names are </w:t>
      </w:r>
      <w:r w:rsidRPr="00D659CC">
        <w:rPr>
          <w:rFonts w:ascii="Consolas" w:hAnsi="Consolas"/>
          <w:b/>
          <w:bCs/>
          <w:noProof/>
          <w:kern w:val="32"/>
          <w:sz w:val="22"/>
        </w:rPr>
        <w:t>a</w:t>
      </w:r>
      <w:r w:rsidRPr="00D659CC">
        <w:t xml:space="preserve">, </w:t>
      </w:r>
      <w:r w:rsidRPr="00D659CC">
        <w:rPr>
          <w:rFonts w:ascii="Consolas" w:hAnsi="Consolas"/>
          <w:b/>
          <w:bCs/>
          <w:noProof/>
          <w:kern w:val="32"/>
          <w:sz w:val="22"/>
        </w:rPr>
        <w:t>aa</w:t>
      </w:r>
      <w:r w:rsidRPr="00D659CC">
        <w:t xml:space="preserve">, </w:t>
      </w:r>
      <w:r w:rsidRPr="00D659CC">
        <w:rPr>
          <w:rFonts w:ascii="Consolas" w:hAnsi="Consolas"/>
          <w:b/>
          <w:bCs/>
          <w:noProof/>
          <w:kern w:val="32"/>
          <w:sz w:val="22"/>
        </w:rPr>
        <w:t>tmpvar1</w:t>
      </w:r>
      <w:r w:rsidRPr="00D659CC">
        <w:t xml:space="preserve">, </w:t>
      </w:r>
      <w:r w:rsidRPr="00D659CC">
        <w:rPr>
          <w:rFonts w:ascii="Consolas" w:hAnsi="Consolas"/>
          <w:b/>
          <w:bCs/>
          <w:noProof/>
          <w:kern w:val="32"/>
          <w:sz w:val="22"/>
        </w:rPr>
        <w:t>tmpvar2</w:t>
      </w:r>
      <w:r w:rsidRPr="00D659CC">
        <w:t>.</w:t>
      </w:r>
      <w:r w:rsidR="0020646B" w:rsidRPr="00D659CC">
        <w:t xml:space="preserve"> Although using names like </w:t>
      </w:r>
      <w:r w:rsidR="0020646B" w:rsidRPr="00D659CC">
        <w:rPr>
          <w:rStyle w:val="Code"/>
        </w:rPr>
        <w:t>tmp</w:t>
      </w:r>
      <w:r w:rsidR="0020646B" w:rsidRPr="00D659CC">
        <w:t xml:space="preserve"> and </w:t>
      </w:r>
      <w:r w:rsidR="0020646B" w:rsidRPr="00D659CC">
        <w:rPr>
          <w:rStyle w:val="Code"/>
        </w:rPr>
        <w:t>temp</w:t>
      </w:r>
      <w:r w:rsidR="0020646B" w:rsidRPr="00D659CC">
        <w:t xml:space="preserve"> is acceptable it is better to choose more meaningful name like </w:t>
      </w:r>
      <w:r w:rsidR="0020646B" w:rsidRPr="00D659CC">
        <w:rPr>
          <w:rStyle w:val="Code"/>
        </w:rPr>
        <w:t>oldValue</w:t>
      </w:r>
      <w:r w:rsidR="0020646B" w:rsidRPr="00D659CC">
        <w:t xml:space="preserve"> and </w:t>
      </w:r>
      <w:r w:rsidR="0020646B" w:rsidRPr="00D659CC">
        <w:rPr>
          <w:rStyle w:val="Code"/>
        </w:rPr>
        <w:t>lastIndex</w:t>
      </w:r>
      <w:r w:rsidR="0020646B" w:rsidRPr="00D659CC">
        <w:t>.</w:t>
      </w:r>
    </w:p>
    <w:p w14:paraId="5DA96393" w14:textId="77777777" w:rsidR="00C96EE6" w:rsidRPr="00D659CC" w:rsidRDefault="00C96EE6" w:rsidP="00732360">
      <w:pPr>
        <w:pStyle w:val="Heading3"/>
      </w:pPr>
      <w:r w:rsidRPr="00D659CC">
        <w:t>Naming by Prefixing or Suffixing</w:t>
      </w:r>
    </w:p>
    <w:p w14:paraId="465DE2CE" w14:textId="77777777" w:rsidR="00C96EE6" w:rsidRPr="00D659CC" w:rsidRDefault="00C96EE6" w:rsidP="00C96EE6">
      <w:r w:rsidRPr="00D659CC">
        <w:rPr>
          <w:b/>
        </w:rPr>
        <w:t>Prefix</w:t>
      </w:r>
      <w:r w:rsidRPr="00D659CC">
        <w:t xml:space="preserve"> and </w:t>
      </w:r>
      <w:r w:rsidRPr="00D659CC">
        <w:rPr>
          <w:b/>
        </w:rPr>
        <w:t>suffix</w:t>
      </w:r>
      <w:r w:rsidRPr="00D659CC">
        <w:t xml:space="preserve"> naming conventions do exist in older languages such as C. A very popular notation during many years has been the </w:t>
      </w:r>
      <w:r w:rsidRPr="00D659CC">
        <w:rPr>
          <w:b/>
        </w:rPr>
        <w:t>Hungarian notation</w:t>
      </w:r>
      <w:r w:rsidRPr="00D659CC">
        <w:t xml:space="preserve">. Hungarian notation is a prefix naming notation in which every variable comes with a prefix that indicates its type and purpose. For example, in Win32 API, the name </w:t>
      </w:r>
      <w:r w:rsidRPr="00D659CC">
        <w:rPr>
          <w:rFonts w:ascii="Consolas" w:hAnsi="Consolas"/>
          <w:b/>
          <w:bCs/>
          <w:noProof/>
          <w:kern w:val="32"/>
          <w:sz w:val="22"/>
        </w:rPr>
        <w:t>lpcstrUserName</w:t>
      </w:r>
      <w:r w:rsidRPr="00D659CC">
        <w:t xml:space="preserve"> would mean a variable that is a pointer to an array of </w:t>
      </w:r>
      <w:r w:rsidR="00912B99" w:rsidRPr="00D659CC">
        <w:t>characters, which</w:t>
      </w:r>
      <w:r w:rsidRPr="00D659CC">
        <w:t xml:space="preserve"> ends in 0, and is interpreted as a </w:t>
      </w:r>
      <w:r w:rsidR="0020646B" w:rsidRPr="00D659CC">
        <w:t xml:space="preserve">non-Unicode </w:t>
      </w:r>
      <w:r w:rsidRPr="00D659CC">
        <w:t>string.</w:t>
      </w:r>
    </w:p>
    <w:p w14:paraId="1AD2E1F7" w14:textId="77777777" w:rsidR="00C96EE6" w:rsidRPr="00D659CC" w:rsidRDefault="00C96EE6" w:rsidP="00C96EE6">
      <w:r w:rsidRPr="00D659CC">
        <w:t xml:space="preserve">In </w:t>
      </w:r>
      <w:r w:rsidR="0020646B" w:rsidRPr="00D659CC">
        <w:t xml:space="preserve">C#, </w:t>
      </w:r>
      <w:r w:rsidRPr="00D659CC">
        <w:t>.NET</w:t>
      </w:r>
      <w:r w:rsidR="0020646B" w:rsidRPr="00D659CC">
        <w:t xml:space="preserve"> Framework, Java and all modern programming languages</w:t>
      </w:r>
      <w:r w:rsidRPr="00D659CC">
        <w:t xml:space="preserve">, similar conventions have never gained popularity because </w:t>
      </w:r>
      <w:r w:rsidR="0020646B" w:rsidRPr="00D659CC">
        <w:t xml:space="preserve">the </w:t>
      </w:r>
      <w:r w:rsidRPr="00D659CC">
        <w:t xml:space="preserve">development environments are able to show the type of any variable. </w:t>
      </w:r>
      <w:r w:rsidR="0020646B" w:rsidRPr="00D659CC">
        <w:rPr>
          <w:b/>
        </w:rPr>
        <w:t>Do not use Hungarian notation</w:t>
      </w:r>
      <w:r w:rsidR="0020646B" w:rsidRPr="00D659CC">
        <w:t xml:space="preserve"> in C#! Exceptions are made by some graphics libraries, to a certain extent.</w:t>
      </w:r>
    </w:p>
    <w:p w14:paraId="27336E24" w14:textId="77777777" w:rsidR="00C96EE6" w:rsidRPr="00D659CC" w:rsidRDefault="00C96EE6" w:rsidP="00732360">
      <w:pPr>
        <w:pStyle w:val="Heading2"/>
      </w:pPr>
      <w:bookmarkStart w:id="430" w:name="_Toc418709527"/>
      <w:r w:rsidRPr="00D659CC">
        <w:lastRenderedPageBreak/>
        <w:t>Code Formatting</w:t>
      </w:r>
      <w:bookmarkEnd w:id="430"/>
    </w:p>
    <w:p w14:paraId="7B151166" w14:textId="77777777" w:rsidR="00C96EE6" w:rsidRPr="00D659CC" w:rsidRDefault="00C96EE6" w:rsidP="00C96EE6">
      <w:r w:rsidRPr="00D659CC">
        <w:t xml:space="preserve">Formatting, along with naming is one of the most basic prerequisites for readable code. Without </w:t>
      </w:r>
      <w:r w:rsidRPr="00D659CC">
        <w:rPr>
          <w:b/>
        </w:rPr>
        <w:t>proper formatting</w:t>
      </w:r>
      <w:r w:rsidRPr="00D659CC">
        <w:t xml:space="preserve">, the code is not going to be </w:t>
      </w:r>
      <w:r w:rsidRPr="00D659CC">
        <w:rPr>
          <w:b/>
        </w:rPr>
        <w:t>readable</w:t>
      </w:r>
      <w:r w:rsidRPr="00D659CC">
        <w:t>, whatever rules for naming and code structuring are chosen.</w:t>
      </w:r>
    </w:p>
    <w:p w14:paraId="72496A57" w14:textId="77777777" w:rsidR="00C96EE6" w:rsidRPr="00D659CC" w:rsidRDefault="00C96EE6" w:rsidP="00C96EE6">
      <w:pPr>
        <w:spacing w:after="120"/>
      </w:pPr>
      <w:r w:rsidRPr="00D659CC">
        <w:t xml:space="preserve">Formatting has two objectives: </w:t>
      </w:r>
      <w:r w:rsidRPr="00D659CC">
        <w:rPr>
          <w:b/>
        </w:rPr>
        <w:t>easier to read code</w:t>
      </w:r>
      <w:r w:rsidRPr="00D659CC">
        <w:t xml:space="preserve">, and, as a consequence </w:t>
      </w:r>
      <w:r w:rsidR="009E1B9C" w:rsidRPr="00D659CC">
        <w:t xml:space="preserve">– </w:t>
      </w:r>
      <w:r w:rsidRPr="00D659CC">
        <w:t xml:space="preserve">code that is </w:t>
      </w:r>
      <w:r w:rsidRPr="00D659CC">
        <w:rPr>
          <w:b/>
        </w:rPr>
        <w:t>easy to maintain</w:t>
      </w:r>
      <w:r w:rsidRPr="00D659CC">
        <w:t xml:space="preserve">. Formatting that makes the code harder to read is not good. Every aspect of formatting (indentation, empty lines, alignment, etc.) can provide benefits as well as cause harm. Formatting should </w:t>
      </w:r>
      <w:r w:rsidRPr="00D659CC">
        <w:rPr>
          <w:b/>
        </w:rPr>
        <w:t>follow the logical structure of the program</w:t>
      </w:r>
      <w:r w:rsidRPr="00D659CC">
        <w:t xml:space="preserve"> so that the logical understanding is suppor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7A032A84" w14:textId="77777777" w:rsidTr="002F136A">
        <w:tc>
          <w:tcPr>
            <w:tcW w:w="812" w:type="dxa"/>
            <w:tcBorders>
              <w:top w:val="single" w:sz="4" w:space="0" w:color="auto"/>
              <w:left w:val="single" w:sz="4" w:space="0" w:color="auto"/>
              <w:bottom w:val="single" w:sz="4" w:space="0" w:color="auto"/>
              <w:right w:val="single" w:sz="4" w:space="0" w:color="auto"/>
            </w:tcBorders>
            <w:vAlign w:val="center"/>
          </w:tcPr>
          <w:p w14:paraId="05818837" w14:textId="77777777" w:rsidR="00C96EE6" w:rsidRPr="00D659CC" w:rsidRDefault="00C96EE6" w:rsidP="00C96EE6">
            <w:pPr>
              <w:spacing w:before="0"/>
              <w:jc w:val="center"/>
            </w:pPr>
            <w:r w:rsidRPr="00D659CC">
              <w:rPr>
                <w:noProof/>
              </w:rPr>
              <w:drawing>
                <wp:inline distT="0" distB="0" distL="0" distR="0" wp14:anchorId="183239F4" wp14:editId="59E5F598">
                  <wp:extent cx="327660" cy="327660"/>
                  <wp:effectExtent l="0" t="0" r="0" b="0"/>
                  <wp:docPr id="5497" name="Picture 549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5535C27" w14:textId="77777777" w:rsidR="00C96EE6" w:rsidRPr="00D659CC" w:rsidRDefault="00C96EE6" w:rsidP="00BA3A95">
            <w:pPr>
              <w:pStyle w:val="WarningMessage"/>
            </w:pPr>
            <w:r w:rsidRPr="00D659CC">
              <w:t>The formatting of a program should represent its logical structure. All formatting rules are introduced towards improving code readability by exposing its logical structure.</w:t>
            </w:r>
          </w:p>
        </w:tc>
      </w:tr>
    </w:tbl>
    <w:p w14:paraId="66830ECD" w14:textId="77777777" w:rsidR="00C96EE6" w:rsidRPr="00D659CC" w:rsidRDefault="00C96EE6" w:rsidP="00C96EE6">
      <w:r w:rsidRPr="00D659CC">
        <w:t xml:space="preserve">In </w:t>
      </w:r>
      <w:r w:rsidR="0020646B" w:rsidRPr="00D659CC">
        <w:t>Visual Studio</w:t>
      </w:r>
      <w:r w:rsidRPr="00D659CC">
        <w:t xml:space="preserve">, </w:t>
      </w:r>
      <w:r w:rsidR="0020646B" w:rsidRPr="00D659CC">
        <w:t xml:space="preserve">the </w:t>
      </w:r>
      <w:r w:rsidRPr="00D659CC">
        <w:t xml:space="preserve">code can be </w:t>
      </w:r>
      <w:r w:rsidRPr="00D659CC">
        <w:rPr>
          <w:b/>
        </w:rPr>
        <w:t>automatically formatted</w:t>
      </w:r>
      <w:r w:rsidRPr="00D659CC">
        <w:t xml:space="preserve"> with the </w:t>
      </w:r>
      <w:r w:rsidRPr="00D659CC">
        <w:rPr>
          <w:noProof/>
        </w:rPr>
        <w:t>[Ctrl+K, Ctrl+F]</w:t>
      </w:r>
      <w:r w:rsidRPr="00D659CC">
        <w:t xml:space="preserve"> key combination. Different standards can be applied whenever auto formatting is performed – the Microsoft conventions as well as user-defined standards are available.</w:t>
      </w:r>
      <w:r w:rsidR="0020646B" w:rsidRPr="00D659CC">
        <w:t xml:space="preserve"> Try it yourself: select a piece of code and press </w:t>
      </w:r>
      <w:r w:rsidR="0020646B" w:rsidRPr="00D659CC">
        <w:rPr>
          <w:noProof/>
        </w:rPr>
        <w:t>[Ctrl+K] followed by [Ctrl+F].</w:t>
      </w:r>
    </w:p>
    <w:p w14:paraId="4CDBAA42" w14:textId="77777777" w:rsidR="00C96EE6" w:rsidRPr="00D659CC" w:rsidRDefault="00C96EE6" w:rsidP="00C96EE6">
      <w:r w:rsidRPr="00D659CC">
        <w:t>Now we are going to review the formatting rules according to the coding convention of Microsoft for C#.</w:t>
      </w:r>
    </w:p>
    <w:p w14:paraId="221F9360" w14:textId="77777777" w:rsidR="00C96EE6" w:rsidRPr="00D659CC" w:rsidRDefault="00C96EE6" w:rsidP="00732360">
      <w:pPr>
        <w:pStyle w:val="Heading3"/>
      </w:pPr>
      <w:r w:rsidRPr="00D659CC">
        <w:t>Why Does Code Need Formatting?</w:t>
      </w:r>
    </w:p>
    <w:p w14:paraId="306584D8" w14:textId="77777777" w:rsidR="00C96EE6" w:rsidRPr="00D659CC" w:rsidRDefault="00C96EE6" w:rsidP="00C96EE6">
      <w:pPr>
        <w:spacing w:after="120"/>
      </w:pPr>
      <w:r w:rsidRPr="00D659CC">
        <w:t>First let</w:t>
      </w:r>
      <w:r w:rsidR="002509B8" w:rsidRPr="00D659CC">
        <w:t>’s</w:t>
      </w:r>
      <w:r w:rsidRPr="00D659CC">
        <w:t xml:space="preserve"> look at the below examp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22078A3F" w14:textId="77777777" w:rsidTr="002F136A">
        <w:trPr>
          <w:trHeight w:val="17"/>
          <w:jc w:val="center"/>
        </w:trPr>
        <w:tc>
          <w:tcPr>
            <w:tcW w:w="9637" w:type="dxa"/>
            <w:tcBorders>
              <w:top w:val="single" w:sz="4" w:space="0" w:color="auto"/>
              <w:left w:val="single" w:sz="4" w:space="0" w:color="auto"/>
              <w:bottom w:val="single" w:sz="4" w:space="0" w:color="auto"/>
              <w:right w:val="single" w:sz="4" w:space="0" w:color="auto"/>
            </w:tcBorders>
          </w:tcPr>
          <w:p w14:paraId="41A62A6F"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FILE_NAME</w:t>
            </w:r>
          </w:p>
          <w:p w14:paraId="1EB6C79B"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w:t>
            </w:r>
            <w:r w:rsidRPr="00D659CC">
              <w:rPr>
                <w:rFonts w:ascii="Consolas" w:hAnsi="Consolas" w:cs="Courier New"/>
                <w:noProof/>
                <w:color w:val="A31515"/>
                <w:sz w:val="22"/>
              </w:rPr>
              <w:t>"example.bin"</w:t>
            </w:r>
            <w:r w:rsidRPr="00D659CC">
              <w:rPr>
                <w:rFonts w:ascii="Consolas" w:hAnsi="Consolas" w:cs="Courier New"/>
                <w:noProof/>
                <w:sz w:val="22"/>
              </w:rPr>
              <w:t xml:space="preserve">  ;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Main   (             ){</w:t>
            </w:r>
          </w:p>
          <w:p w14:paraId="651452A2"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FileStream   fs=     </w:t>
            </w:r>
            <w:r w:rsidRPr="00D659CC">
              <w:rPr>
                <w:rFonts w:ascii="Consolas" w:hAnsi="Consolas" w:cs="Courier New"/>
                <w:noProof/>
                <w:color w:val="0000FF"/>
                <w:sz w:val="22"/>
              </w:rPr>
              <w:t>new</w:t>
            </w:r>
            <w:r w:rsidRPr="00D659CC">
              <w:rPr>
                <w:rFonts w:ascii="Consolas" w:hAnsi="Consolas" w:cs="Courier New"/>
                <w:noProof/>
                <w:sz w:val="22"/>
              </w:rPr>
              <w:t xml:space="preserve"> FileStream(FILE_NAME,FileMode</w:t>
            </w:r>
          </w:p>
          <w:p w14:paraId="57B2FC13"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   CreateNew)   </w:t>
            </w:r>
            <w:r w:rsidRPr="00D659CC">
              <w:rPr>
                <w:rFonts w:ascii="Consolas" w:hAnsi="Consolas" w:cs="Courier New"/>
                <w:noProof/>
                <w:color w:val="008000"/>
                <w:sz w:val="22"/>
              </w:rPr>
              <w:t>// Create the writer      for data  .</w:t>
            </w:r>
          </w:p>
          <w:p w14:paraId="087D3BF9" w14:textId="77777777" w:rsidR="00C96EE6" w:rsidRPr="00D659CC" w:rsidRDefault="00C96EE6" w:rsidP="00C96EE6">
            <w:pPr>
              <w:autoSpaceDE w:val="0"/>
              <w:autoSpaceDN w:val="0"/>
              <w:adjustRightInd w:val="0"/>
              <w:spacing w:before="0"/>
              <w:jc w:val="center"/>
              <w:rPr>
                <w:rFonts w:ascii="Consolas" w:hAnsi="Consolas" w:cs="Courier New"/>
                <w:noProof/>
                <w:color w:val="008000"/>
                <w:sz w:val="22"/>
              </w:rPr>
            </w:pPr>
            <w:r w:rsidRPr="00D659CC">
              <w:rPr>
                <w:rFonts w:ascii="Consolas" w:hAnsi="Consolas" w:cs="Courier New"/>
                <w:noProof/>
                <w:sz w:val="22"/>
              </w:rPr>
              <w:t>;BinaryWriter w=</w:t>
            </w:r>
            <w:r w:rsidRPr="00D659CC">
              <w:rPr>
                <w:rFonts w:ascii="Consolas" w:hAnsi="Consolas" w:cs="Courier New"/>
                <w:noProof/>
                <w:color w:val="0000FF"/>
                <w:sz w:val="22"/>
              </w:rPr>
              <w:t>new</w:t>
            </w:r>
            <w:r w:rsidRPr="00D659CC">
              <w:rPr>
                <w:rFonts w:ascii="Consolas" w:hAnsi="Consolas" w:cs="Courier New"/>
                <w:noProof/>
                <w:sz w:val="22"/>
              </w:rPr>
              <w:t xml:space="preserve"> BinaryWriter     (    fs      );</w:t>
            </w:r>
            <w:r w:rsidRPr="00D659CC">
              <w:rPr>
                <w:rFonts w:ascii="Consolas" w:hAnsi="Consolas" w:cs="Courier New"/>
                <w:noProof/>
                <w:color w:val="008000"/>
                <w:sz w:val="22"/>
              </w:rPr>
              <w:t>//</w:t>
            </w:r>
          </w:p>
          <w:p w14:paraId="4772757B"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8000"/>
                <w:sz w:val="22"/>
              </w:rPr>
              <w:t>Write data to                               Test.data.</w:t>
            </w:r>
          </w:p>
          <w:p w14:paraId="0D11C81A"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0;i&lt;11;i++){w.Write((</w:t>
            </w:r>
            <w:r w:rsidRPr="00D659CC">
              <w:rPr>
                <w:rFonts w:ascii="Consolas" w:hAnsi="Consolas" w:cs="Courier New"/>
                <w:noProof/>
                <w:color w:val="0000FF"/>
                <w:sz w:val="22"/>
              </w:rPr>
              <w:t>int</w:t>
            </w:r>
            <w:r w:rsidRPr="00D659CC">
              <w:rPr>
                <w:rFonts w:ascii="Consolas" w:hAnsi="Consolas" w:cs="Courier New"/>
                <w:noProof/>
                <w:sz w:val="22"/>
              </w:rPr>
              <w:t>)i);}w   .Close();</w:t>
            </w:r>
          </w:p>
          <w:p w14:paraId="7E364DCE"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fs   .   Close  (  ) </w:t>
            </w:r>
            <w:r w:rsidRPr="00D659CC">
              <w:rPr>
                <w:rFonts w:ascii="Consolas" w:hAnsi="Consolas" w:cs="Courier New"/>
                <w:noProof/>
                <w:color w:val="008000"/>
                <w:sz w:val="22"/>
              </w:rPr>
              <w:t>// Create the reader    for data.</w:t>
            </w:r>
          </w:p>
          <w:p w14:paraId="0453D92B"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fs=</w:t>
            </w:r>
            <w:r w:rsidRPr="00D659CC">
              <w:rPr>
                <w:rFonts w:ascii="Consolas" w:hAnsi="Consolas" w:cs="Courier New"/>
                <w:noProof/>
                <w:color w:val="0000FF"/>
                <w:sz w:val="22"/>
              </w:rPr>
              <w:t>new</w:t>
            </w:r>
            <w:r w:rsidRPr="00D659CC">
              <w:rPr>
                <w:rFonts w:ascii="Consolas" w:hAnsi="Consolas" w:cs="Courier New"/>
                <w:noProof/>
                <w:sz w:val="22"/>
              </w:rPr>
              <w:t xml:space="preserve"> FileStream(FILE_NAME,FileMode.            Open</w:t>
            </w:r>
          </w:p>
          <w:p w14:paraId="1FBEE784"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FileAccess.Read)     ;BinaryReader                r</w:t>
            </w:r>
          </w:p>
          <w:p w14:paraId="79C482D3"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0000FF"/>
                <w:sz w:val="22"/>
              </w:rPr>
              <w:t>new</w:t>
            </w:r>
            <w:r w:rsidRPr="00D659CC">
              <w:rPr>
                <w:rFonts w:ascii="Consolas" w:hAnsi="Consolas" w:cs="Courier New"/>
                <w:noProof/>
                <w:sz w:val="22"/>
              </w:rPr>
              <w:t xml:space="preserve"> BinaryReader(fs);  </w:t>
            </w:r>
            <w:r w:rsidRPr="00D659CC">
              <w:rPr>
                <w:rFonts w:ascii="Consolas" w:hAnsi="Consolas" w:cs="Courier New"/>
                <w:noProof/>
                <w:color w:val="008000"/>
                <w:sz w:val="22"/>
              </w:rPr>
              <w:t>// Read data from  Test.data.</w:t>
            </w:r>
          </w:p>
          <w:p w14:paraId="02DBCA9F"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11; i++){ Console      .WriteLine</w:t>
            </w:r>
          </w:p>
          <w:p w14:paraId="44F8F3E1" w14:textId="77777777"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r.ReadInt32                                       ())</w:t>
            </w:r>
          </w:p>
          <w:p w14:paraId="1DB0C879" w14:textId="77777777" w:rsidR="00C96EE6" w:rsidRPr="00D659CC" w:rsidRDefault="00C96EE6" w:rsidP="00C96EE6">
            <w:pPr>
              <w:spacing w:before="0"/>
              <w:jc w:val="center"/>
              <w:rPr>
                <w:rFonts w:ascii="Consolas" w:hAnsi="Consolas" w:cs="Courier New"/>
                <w:noProof/>
                <w:sz w:val="22"/>
              </w:rPr>
            </w:pPr>
            <w:r w:rsidRPr="00D659CC">
              <w:rPr>
                <w:rFonts w:ascii="Consolas" w:hAnsi="Consolas" w:cs="Courier New"/>
                <w:noProof/>
                <w:sz w:val="22"/>
              </w:rPr>
              <w:t>;}r       .    Close   (   );  fs .  Close  (  )  ;  }</w:t>
            </w:r>
          </w:p>
        </w:tc>
      </w:tr>
    </w:tbl>
    <w:p w14:paraId="164F66E2" w14:textId="77777777" w:rsidR="00C96EE6" w:rsidRPr="00D659CC" w:rsidRDefault="00C96EE6" w:rsidP="00C96EE6">
      <w:r w:rsidRPr="00D659CC">
        <w:t>Is that enough as an answer?</w:t>
      </w:r>
    </w:p>
    <w:p w14:paraId="7F2AB753" w14:textId="77777777" w:rsidR="00C96EE6" w:rsidRPr="00D659CC" w:rsidRDefault="00C96EE6" w:rsidP="00732360">
      <w:pPr>
        <w:pStyle w:val="Heading3"/>
      </w:pPr>
      <w:r w:rsidRPr="00D659CC">
        <w:t>Block Formatting</w:t>
      </w:r>
    </w:p>
    <w:p w14:paraId="24C7F971" w14:textId="77777777" w:rsidR="00C96EE6" w:rsidRPr="00D659CC" w:rsidRDefault="00C96EE6" w:rsidP="00C96EE6">
      <w:pPr>
        <w:spacing w:after="120"/>
      </w:pPr>
      <w:r w:rsidRPr="00D659CC">
        <w:t xml:space="preserve">Blocks are surrounded by </w:t>
      </w:r>
      <w:r w:rsidRPr="00D659CC">
        <w:rPr>
          <w:noProof/>
        </w:rPr>
        <w:t>“</w:t>
      </w:r>
      <w:r w:rsidRPr="00D659CC">
        <w:rPr>
          <w:rFonts w:ascii="Consolas" w:hAnsi="Consolas"/>
          <w:b/>
          <w:bCs/>
          <w:noProof/>
          <w:kern w:val="32"/>
          <w:sz w:val="22"/>
        </w:rPr>
        <w:t>{</w:t>
      </w:r>
      <w:r w:rsidR="00DB115C" w:rsidRPr="00D659CC">
        <w:rPr>
          <w:noProof/>
        </w:rPr>
        <w:t>”</w:t>
      </w:r>
      <w:r w:rsidRPr="00D659CC">
        <w:rPr>
          <w:noProof/>
        </w:rPr>
        <w:t xml:space="preserve"> and “</w:t>
      </w:r>
      <w:r w:rsidRPr="00D659CC">
        <w:rPr>
          <w:rFonts w:ascii="Consolas" w:hAnsi="Consolas"/>
          <w:b/>
          <w:bCs/>
          <w:noProof/>
          <w:kern w:val="32"/>
          <w:sz w:val="22"/>
        </w:rPr>
        <w:t>}</w:t>
      </w:r>
      <w:r w:rsidRPr="00D659CC">
        <w:rPr>
          <w:noProof/>
        </w:rPr>
        <w:t>”.</w:t>
      </w:r>
      <w:r w:rsidRPr="00D659CC">
        <w:t xml:space="preserve"> </w:t>
      </w:r>
      <w:r w:rsidR="00DB115C" w:rsidRPr="00D659CC">
        <w:t>In C# t</w:t>
      </w:r>
      <w:r w:rsidRPr="00D659CC">
        <w:t xml:space="preserve">hey should be on </w:t>
      </w:r>
      <w:r w:rsidRPr="00D659CC">
        <w:rPr>
          <w:b/>
        </w:rPr>
        <w:t>separate lines</w:t>
      </w:r>
      <w:r w:rsidR="00DB115C" w:rsidRPr="00D659CC">
        <w:t xml:space="preserve"> (unlike in Java and JavaScript)</w:t>
      </w:r>
      <w:r w:rsidRPr="00D659CC">
        <w:t>.</w:t>
      </w:r>
      <w:r w:rsidR="00DB115C" w:rsidRPr="00D659CC">
        <w:t xml:space="preserve"> </w:t>
      </w:r>
      <w:r w:rsidRPr="00D659CC">
        <w:t>The contents of the block should be indented to the right by a single tab:</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287D5414" w14:textId="77777777" w:rsidTr="002F136A">
        <w:tc>
          <w:tcPr>
            <w:tcW w:w="9637" w:type="dxa"/>
            <w:tcBorders>
              <w:top w:val="single" w:sz="4" w:space="0" w:color="auto"/>
              <w:left w:val="single" w:sz="4" w:space="0" w:color="auto"/>
              <w:bottom w:val="single" w:sz="4" w:space="0" w:color="auto"/>
              <w:right w:val="single" w:sz="4" w:space="0" w:color="auto"/>
            </w:tcBorders>
          </w:tcPr>
          <w:p w14:paraId="26B93B7E"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if</w:t>
            </w:r>
            <w:r w:rsidRPr="00D659CC">
              <w:rPr>
                <w:rFonts w:ascii="Consolas" w:hAnsi="Consolas" w:cs="Courier New"/>
                <w:sz w:val="22"/>
              </w:rPr>
              <w:t xml:space="preserve"> (some condition)</w:t>
            </w:r>
          </w:p>
          <w:p w14:paraId="2B2C29A4"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58463C63" w14:textId="77777777" w:rsidR="00C96EE6" w:rsidRPr="00D659CC" w:rsidRDefault="00772F1D" w:rsidP="00C96EE6">
            <w:pPr>
              <w:autoSpaceDE w:val="0"/>
              <w:autoSpaceDN w:val="0"/>
              <w:adjustRightInd w:val="0"/>
              <w:spacing w:before="0"/>
              <w:jc w:val="left"/>
              <w:rPr>
                <w:rFonts w:ascii="Consolas" w:hAnsi="Consolas" w:cs="Courier New"/>
                <w:sz w:val="22"/>
              </w:rPr>
            </w:pPr>
            <w:r w:rsidRPr="00D659CC">
              <w:rPr>
                <w:rFonts w:ascii="Consolas" w:hAnsi="Consolas" w:cs="Consolas"/>
                <w:sz w:val="22"/>
                <w:szCs w:val="22"/>
              </w:rPr>
              <w:lastRenderedPageBreak/>
              <w:tab/>
            </w:r>
            <w:r w:rsidR="00C96EE6" w:rsidRPr="00D659CC">
              <w:rPr>
                <w:rFonts w:ascii="Consolas" w:hAnsi="Consolas" w:cs="Courier New"/>
                <w:color w:val="008000"/>
                <w:sz w:val="22"/>
              </w:rPr>
              <w:t>// Block contents indented by a single [Tab]</w:t>
            </w:r>
          </w:p>
          <w:p w14:paraId="19878A91" w14:textId="77777777" w:rsidR="00C96EE6" w:rsidRPr="00D659CC" w:rsidRDefault="00772F1D" w:rsidP="00C96EE6">
            <w:pPr>
              <w:autoSpaceDE w:val="0"/>
              <w:autoSpaceDN w:val="0"/>
              <w:adjustRightInd w:val="0"/>
              <w:spacing w:before="0"/>
              <w:jc w:val="left"/>
              <w:rPr>
                <w:rFonts w:ascii="Consolas" w:hAnsi="Consolas" w:cs="Courier New"/>
                <w:sz w:val="22"/>
              </w:rPr>
            </w:pPr>
            <w:r w:rsidRPr="00D659CC">
              <w:rPr>
                <w:rFonts w:ascii="Consolas" w:hAnsi="Consolas" w:cs="Consolas"/>
                <w:sz w:val="22"/>
                <w:szCs w:val="22"/>
              </w:rPr>
              <w:tab/>
            </w:r>
            <w:r w:rsidR="00C96EE6" w:rsidRPr="00D659CC">
              <w:rPr>
                <w:rFonts w:ascii="Consolas" w:hAnsi="Consolas" w:cs="Courier New"/>
                <w:color w:val="008000"/>
                <w:sz w:val="22"/>
              </w:rPr>
              <w:t>// Don't use spaces for indentation</w:t>
            </w:r>
          </w:p>
          <w:p w14:paraId="7FDBA607"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14:paraId="6B0F4EB7" w14:textId="77777777" w:rsidR="00C96EE6" w:rsidRPr="00D659CC" w:rsidRDefault="00C96EE6" w:rsidP="00C96EE6">
      <w:r w:rsidRPr="00D659CC">
        <w:lastRenderedPageBreak/>
        <w:t>This rule applies for namespaces, classes, methods, conditional statements, loops, etc.</w:t>
      </w:r>
    </w:p>
    <w:p w14:paraId="454BBF50" w14:textId="77777777" w:rsidR="00C96EE6" w:rsidRPr="00D659CC" w:rsidRDefault="00C96EE6" w:rsidP="00C96EE6">
      <w:pPr>
        <w:spacing w:after="120"/>
      </w:pPr>
      <w:r w:rsidRPr="00D659CC">
        <w:rPr>
          <w:b/>
        </w:rPr>
        <w:t>Nested blocks are indented</w:t>
      </w:r>
      <w:r w:rsidRPr="00D659CC">
        <w:t xml:space="preserve"> additionally. The body of the class here is indented relative to the body of the namespace, and the body of the method is indented additionally, as well as the conditional stat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5E50DE17" w14:textId="77777777" w:rsidTr="002F136A">
        <w:tc>
          <w:tcPr>
            <w:tcW w:w="9637" w:type="dxa"/>
            <w:tcBorders>
              <w:top w:val="single" w:sz="4" w:space="0" w:color="auto"/>
              <w:left w:val="single" w:sz="4" w:space="0" w:color="auto"/>
              <w:bottom w:val="single" w:sz="4" w:space="0" w:color="auto"/>
              <w:right w:val="single" w:sz="4" w:space="0" w:color="auto"/>
            </w:tcBorders>
          </w:tcPr>
          <w:p w14:paraId="05F72B3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namespace</w:t>
            </w:r>
            <w:r w:rsidRPr="001547CE">
              <w:rPr>
                <w:rFonts w:ascii="Consolas" w:hAnsi="Consolas" w:cs="Courier New"/>
                <w:noProof/>
                <w:sz w:val="22"/>
              </w:rPr>
              <w:t xml:space="preserve"> Chapter_21_Quality_Code</w:t>
            </w:r>
          </w:p>
          <w:p w14:paraId="7641BDE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3207BA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ndentationExample</w:t>
            </w:r>
          </w:p>
          <w:p w14:paraId="20356D7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CB480D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Zero()</w:t>
            </w:r>
          </w:p>
          <w:p w14:paraId="73BF641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06F91B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14:paraId="2336A8F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02FC28F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0;</w:t>
            </w:r>
          </w:p>
          <w:p w14:paraId="1EBCC93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B8077B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A7D501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4766D6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F64FCFC" w14:textId="77777777" w:rsidR="00C96EE6" w:rsidRPr="00D659CC" w:rsidRDefault="00C96EE6" w:rsidP="00732360">
      <w:pPr>
        <w:pStyle w:val="Heading3"/>
      </w:pPr>
      <w:r w:rsidRPr="00D659CC">
        <w:t>Rules for Formatting a Method</w:t>
      </w:r>
    </w:p>
    <w:p w14:paraId="404A2737" w14:textId="77777777" w:rsidR="00C96EE6" w:rsidRPr="00D659CC" w:rsidRDefault="00C96EE6" w:rsidP="00C96EE6">
      <w:pPr>
        <w:spacing w:after="120"/>
      </w:pPr>
      <w:r w:rsidRPr="00D659CC">
        <w:t>According to the Microsoft</w:t>
      </w:r>
      <w:r w:rsidR="00DB115C" w:rsidRPr="00D659CC">
        <w:t>’s</w:t>
      </w:r>
      <w:r w:rsidRPr="00D659CC">
        <w:t xml:space="preserve"> coding convention, some formatting rules when declaring methods should be adhered to.</w:t>
      </w:r>
    </w:p>
    <w:p w14:paraId="77CF3062" w14:textId="77777777" w:rsidR="00C96EE6" w:rsidRPr="00D659CC" w:rsidRDefault="00C96EE6" w:rsidP="00732360">
      <w:pPr>
        <w:pStyle w:val="Heading4"/>
      </w:pPr>
      <w:r w:rsidRPr="00D659CC">
        <w:t>Formatting Multiple Method Declarations</w:t>
      </w:r>
    </w:p>
    <w:p w14:paraId="628023C6" w14:textId="77777777" w:rsidR="00C96EE6" w:rsidRPr="00D659CC" w:rsidRDefault="00C96EE6" w:rsidP="00C96EE6">
      <w:pPr>
        <w:spacing w:after="120"/>
      </w:pPr>
      <w:r w:rsidRPr="00D659CC">
        <w:t xml:space="preserve">Whenever a class has more than one method, their declarations should be separated by an </w:t>
      </w:r>
      <w:r w:rsidRPr="00D659CC">
        <w:rPr>
          <w:b/>
        </w:rPr>
        <w:t>empty 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592E87D2"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68E94CA7" w14:textId="77777777" w:rsidR="00C96EE6" w:rsidRPr="00D659CC" w:rsidRDefault="00C96EE6" w:rsidP="00C96EE6">
            <w:pPr>
              <w:spacing w:before="0"/>
              <w:jc w:val="center"/>
              <w:rPr>
                <w:rFonts w:ascii="Consolas" w:hAnsi="Consolas" w:cs="Courier New"/>
                <w:b/>
                <w:bCs/>
                <w:noProof/>
                <w:kern w:val="32"/>
                <w:sz w:val="22"/>
              </w:rPr>
            </w:pPr>
            <w:r w:rsidRPr="00D659CC">
              <w:rPr>
                <w:rFonts w:ascii="Consolas" w:hAnsi="Consolas" w:cs="Courier New"/>
                <w:b/>
                <w:bCs/>
                <w:noProof/>
                <w:kern w:val="32"/>
                <w:sz w:val="22"/>
              </w:rPr>
              <w:t>IndentationExample.cs</w:t>
            </w:r>
          </w:p>
        </w:tc>
      </w:tr>
      <w:tr w:rsidR="00C96EE6" w:rsidRPr="001547CE" w14:paraId="4F861557" w14:textId="77777777" w:rsidTr="002F136A">
        <w:tc>
          <w:tcPr>
            <w:tcW w:w="9637" w:type="dxa"/>
            <w:tcBorders>
              <w:top w:val="single" w:sz="4" w:space="0" w:color="auto"/>
              <w:left w:val="single" w:sz="4" w:space="0" w:color="auto"/>
              <w:bottom w:val="single" w:sz="4" w:space="0" w:color="auto"/>
              <w:right w:val="single" w:sz="4" w:space="0" w:color="auto"/>
            </w:tcBorders>
          </w:tcPr>
          <w:p w14:paraId="691D655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ndentationExample</w:t>
            </w:r>
          </w:p>
          <w:p w14:paraId="27C6BE7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E8488C3" w14:textId="77777777" w:rsidR="00C96EE6" w:rsidRPr="002F136A" w:rsidRDefault="00C96EE6" w:rsidP="00C96EE6">
            <w:pPr>
              <w:autoSpaceDE w:val="0"/>
              <w:autoSpaceDN w:val="0"/>
              <w:adjustRightInd w:val="0"/>
              <w:spacing w:before="0"/>
              <w:jc w:val="left"/>
              <w:rPr>
                <w:rFonts w:ascii="Consolas" w:hAnsi="Consolas" w:cs="Courier New"/>
                <w:noProof/>
                <w:sz w:val="14"/>
                <w:szCs w:val="12"/>
              </w:rPr>
            </w:pPr>
          </w:p>
          <w:p w14:paraId="0D7F4B8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DB115C" w:rsidRPr="001547CE">
              <w:rPr>
                <w:rFonts w:ascii="Consolas" w:hAnsi="Consolas" w:cs="Courier New"/>
                <w:noProof/>
                <w:sz w:val="22"/>
              </w:rPr>
              <w:t>FirstMethod</w:t>
            </w:r>
            <w:r w:rsidRPr="001547CE">
              <w:rPr>
                <w:rFonts w:ascii="Consolas" w:hAnsi="Consolas" w:cs="Courier New"/>
                <w:noProof/>
                <w:sz w:val="22"/>
              </w:rPr>
              <w:t>()</w:t>
            </w:r>
          </w:p>
          <w:p w14:paraId="6782283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74E284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5C6B817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8000"/>
                <w:sz w:val="22"/>
              </w:rPr>
              <w:t>// One blank line follows</w:t>
            </w:r>
          </w:p>
          <w:p w14:paraId="23524DA8" w14:textId="77777777" w:rsidR="00C96EE6" w:rsidRPr="002F136A" w:rsidRDefault="00C96EE6" w:rsidP="00C96EE6">
            <w:pPr>
              <w:autoSpaceDE w:val="0"/>
              <w:autoSpaceDN w:val="0"/>
              <w:adjustRightInd w:val="0"/>
              <w:spacing w:before="0"/>
              <w:jc w:val="left"/>
              <w:rPr>
                <w:rFonts w:ascii="Consolas" w:hAnsi="Consolas" w:cs="Courier New"/>
                <w:noProof/>
                <w:sz w:val="14"/>
                <w:szCs w:val="12"/>
              </w:rPr>
            </w:pPr>
          </w:p>
          <w:p w14:paraId="2779EBF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DB115C" w:rsidRPr="001547CE">
              <w:rPr>
                <w:rFonts w:ascii="Consolas" w:hAnsi="Consolas" w:cs="Courier New"/>
                <w:noProof/>
                <w:sz w:val="22"/>
              </w:rPr>
              <w:t>SecondMethod</w:t>
            </w:r>
            <w:r w:rsidRPr="001547CE">
              <w:rPr>
                <w:rFonts w:ascii="Consolas" w:hAnsi="Consolas" w:cs="Courier New"/>
                <w:noProof/>
                <w:sz w:val="22"/>
              </w:rPr>
              <w:t>()</w:t>
            </w:r>
          </w:p>
          <w:p w14:paraId="0B5D421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3BD0F0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14:paraId="56F71D0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121249A" w14:textId="77777777" w:rsidR="00C96EE6" w:rsidRPr="001547CE" w:rsidRDefault="00C96EE6" w:rsidP="00C96EE6">
            <w:pPr>
              <w:spacing w:before="0"/>
              <w:rPr>
                <w:rFonts w:ascii="Consolas" w:hAnsi="Consolas" w:cs="Courier New"/>
                <w:noProof/>
                <w:sz w:val="22"/>
              </w:rPr>
            </w:pPr>
            <w:r w:rsidRPr="001547CE">
              <w:rPr>
                <w:rFonts w:ascii="Consolas" w:hAnsi="Consolas" w:cs="Courier New"/>
                <w:noProof/>
                <w:sz w:val="22"/>
              </w:rPr>
              <w:t>}</w:t>
            </w:r>
          </w:p>
        </w:tc>
      </w:tr>
    </w:tbl>
    <w:p w14:paraId="65ED8BEF" w14:textId="77777777" w:rsidR="00C96EE6" w:rsidRPr="00D659CC" w:rsidRDefault="00C96EE6" w:rsidP="00732360">
      <w:pPr>
        <w:pStyle w:val="Heading4"/>
      </w:pPr>
      <w:r w:rsidRPr="00D659CC">
        <w:lastRenderedPageBreak/>
        <w:t>How to Put Parentheses?</w:t>
      </w:r>
    </w:p>
    <w:p w14:paraId="651E4E27" w14:textId="77777777" w:rsidR="00C96EE6" w:rsidRPr="00D659CC" w:rsidRDefault="00C96EE6" w:rsidP="00C96EE6">
      <w:pPr>
        <w:spacing w:after="120"/>
      </w:pPr>
      <w:r w:rsidRPr="00D659CC">
        <w:t xml:space="preserve">The Microsoft coding convention suggests that a </w:t>
      </w:r>
      <w:r w:rsidRPr="00D659CC">
        <w:rPr>
          <w:b/>
        </w:rPr>
        <w:t>space should be put</w:t>
      </w:r>
      <w:r w:rsidRPr="00D659CC">
        <w:t xml:space="preserve"> between a keyword (</w:t>
      </w:r>
      <w:r w:rsidRPr="00D659CC">
        <w:rPr>
          <w:rFonts w:ascii="Consolas" w:hAnsi="Consolas"/>
          <w:b/>
          <w:bCs/>
          <w:noProof/>
          <w:kern w:val="32"/>
          <w:sz w:val="22"/>
        </w:rPr>
        <w:t>for</w:t>
      </w:r>
      <w:r w:rsidRPr="00D659CC">
        <w:t xml:space="preserve">, </w:t>
      </w:r>
      <w:r w:rsidRPr="00D659CC">
        <w:rPr>
          <w:rFonts w:ascii="Consolas" w:hAnsi="Consolas"/>
          <w:b/>
          <w:bCs/>
          <w:noProof/>
          <w:kern w:val="32"/>
          <w:sz w:val="22"/>
        </w:rPr>
        <w:t>while</w:t>
      </w:r>
      <w:r w:rsidRPr="00D659CC">
        <w:t xml:space="preserve">, </w:t>
      </w:r>
      <w:r w:rsidRPr="00D659CC">
        <w:rPr>
          <w:rFonts w:ascii="Consolas" w:hAnsi="Consolas"/>
          <w:b/>
          <w:bCs/>
          <w:noProof/>
          <w:kern w:val="32"/>
          <w:sz w:val="22"/>
        </w:rPr>
        <w:t>if</w:t>
      </w:r>
      <w:r w:rsidRPr="00D659CC">
        <w:t xml:space="preserve">, </w:t>
      </w:r>
      <w:r w:rsidRPr="00D659CC">
        <w:rPr>
          <w:rFonts w:ascii="Consolas" w:hAnsi="Consolas"/>
          <w:b/>
          <w:bCs/>
          <w:noProof/>
          <w:kern w:val="32"/>
          <w:sz w:val="22"/>
        </w:rPr>
        <w:t>switch</w:t>
      </w:r>
      <w:r w:rsidRPr="00D659CC">
        <w:t>) and an opening parenthes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56F6A6F9" w14:textId="77777777" w:rsidTr="002F136A">
        <w:tc>
          <w:tcPr>
            <w:tcW w:w="9637" w:type="dxa"/>
            <w:tcBorders>
              <w:top w:val="single" w:sz="4" w:space="0" w:color="auto"/>
              <w:left w:val="single" w:sz="4" w:space="0" w:color="auto"/>
              <w:bottom w:val="single" w:sz="4" w:space="0" w:color="auto"/>
              <w:right w:val="single" w:sz="4" w:space="0" w:color="auto"/>
            </w:tcBorders>
          </w:tcPr>
          <w:p w14:paraId="56A91172"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while</w:t>
            </w:r>
            <w:r w:rsidRPr="00D659CC">
              <w:rPr>
                <w:rFonts w:ascii="Consolas" w:hAnsi="Consolas" w:cs="Courier New"/>
                <w:sz w:val="22"/>
              </w:rPr>
              <w:t xml:space="preserve"> </w:t>
            </w:r>
            <w:r w:rsidRPr="00D659CC">
              <w:rPr>
                <w:rFonts w:ascii="Consolas" w:hAnsi="Consolas" w:cs="Courier New"/>
                <w:noProof/>
                <w:sz w:val="22"/>
              </w:rPr>
              <w:t>(!EOF)</w:t>
            </w:r>
          </w:p>
          <w:p w14:paraId="2F0F361B"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759B6EAA"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Pr="00D659CC">
              <w:rPr>
                <w:rFonts w:ascii="Consolas" w:hAnsi="Consolas" w:cs="Courier New"/>
                <w:color w:val="008000"/>
                <w:sz w:val="22"/>
              </w:rPr>
              <w:t>// … Code …</w:t>
            </w:r>
          </w:p>
          <w:p w14:paraId="66F16D30"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14:paraId="4F7084CF" w14:textId="77777777" w:rsidR="00C96EE6" w:rsidRPr="00D659CC" w:rsidRDefault="00C96EE6" w:rsidP="00C96EE6">
      <w:pPr>
        <w:spacing w:after="120"/>
      </w:pPr>
      <w:r w:rsidRPr="00D659CC">
        <w:t>This is made for the keywords to stand out.</w:t>
      </w:r>
    </w:p>
    <w:p w14:paraId="2AA3D7AF" w14:textId="77777777" w:rsidR="00C96EE6" w:rsidRPr="00D659CC" w:rsidRDefault="00C96EE6" w:rsidP="00C96EE6">
      <w:pPr>
        <w:spacing w:after="120"/>
      </w:pPr>
      <w:r w:rsidRPr="00D659CC">
        <w:t xml:space="preserve">Next to a method name and before an opening parenthesis, </w:t>
      </w:r>
      <w:r w:rsidRPr="00D659CC">
        <w:rPr>
          <w:b/>
        </w:rPr>
        <w:t>no whitespace</w:t>
      </w:r>
      <w:r w:rsidRPr="00D659CC">
        <w:t xml:space="preserve"> should be pres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2991E177" w14:textId="77777777" w:rsidTr="002F136A">
        <w:tc>
          <w:tcPr>
            <w:tcW w:w="9637" w:type="dxa"/>
            <w:tcBorders>
              <w:top w:val="single" w:sz="4" w:space="0" w:color="auto"/>
              <w:left w:val="single" w:sz="4" w:space="0" w:color="auto"/>
              <w:bottom w:val="single" w:sz="4" w:space="0" w:color="auto"/>
              <w:right w:val="single" w:sz="4" w:space="0" w:color="auto"/>
            </w:tcBorders>
          </w:tcPr>
          <w:p w14:paraId="6A96304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lculateCircumference(</w:t>
            </w:r>
            <w:r w:rsidRPr="001547CE">
              <w:rPr>
                <w:rFonts w:ascii="Consolas" w:hAnsi="Consolas" w:cs="Courier New"/>
                <w:noProof/>
                <w:color w:val="0000FF"/>
                <w:sz w:val="22"/>
              </w:rPr>
              <w:t>int</w:t>
            </w:r>
            <w:r w:rsidRPr="001547CE">
              <w:rPr>
                <w:rFonts w:ascii="Consolas" w:hAnsi="Consolas" w:cs="Courier New"/>
                <w:noProof/>
                <w:sz w:val="22"/>
              </w:rPr>
              <w:t xml:space="preserve"> radius)</w:t>
            </w:r>
          </w:p>
          <w:p w14:paraId="1EC746F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DF9975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2 * </w:t>
            </w:r>
            <w:r w:rsidRPr="001547CE">
              <w:rPr>
                <w:rFonts w:ascii="Consolas" w:hAnsi="Consolas"/>
                <w:noProof/>
                <w:color w:val="2B91AF"/>
                <w:sz w:val="22"/>
              </w:rPr>
              <w:t>Math</w:t>
            </w:r>
            <w:r w:rsidRPr="001547CE">
              <w:rPr>
                <w:rFonts w:ascii="Consolas" w:hAnsi="Consolas" w:cs="Courier New"/>
                <w:noProof/>
                <w:sz w:val="22"/>
              </w:rPr>
              <w:t>.PI * radius;</w:t>
            </w:r>
          </w:p>
          <w:p w14:paraId="4B30C8B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5C834DCC" w14:textId="77777777" w:rsidR="00C96EE6" w:rsidRPr="00D659CC" w:rsidRDefault="00C96EE6" w:rsidP="00C96EE6">
      <w:pPr>
        <w:spacing w:after="120"/>
      </w:pPr>
      <w:r w:rsidRPr="00D659CC">
        <w:t>In this line of thought, between the name of the method and the opening parenthesis "</w:t>
      </w:r>
      <w:r w:rsidRPr="00D659CC">
        <w:rPr>
          <w:rFonts w:ascii="Consolas" w:hAnsi="Consolas"/>
          <w:b/>
          <w:bCs/>
          <w:noProof/>
          <w:kern w:val="32"/>
          <w:sz w:val="22"/>
        </w:rPr>
        <w:t>(</w:t>
      </w:r>
      <w:r w:rsidRPr="00D659CC">
        <w:t xml:space="preserve">" there </w:t>
      </w:r>
      <w:r w:rsidR="006A2383" w:rsidRPr="006A2383">
        <w:rPr>
          <w:b/>
        </w:rPr>
        <w:t xml:space="preserve">should not </w:t>
      </w:r>
      <w:r w:rsidRPr="006A2383">
        <w:rPr>
          <w:b/>
        </w:rPr>
        <w:t xml:space="preserve">be </w:t>
      </w:r>
      <w:r w:rsidR="006A2383" w:rsidRPr="006A2383">
        <w:rPr>
          <w:b/>
        </w:rPr>
        <w:t xml:space="preserve">any </w:t>
      </w:r>
      <w:r w:rsidRPr="006A2383">
        <w:rPr>
          <w:b/>
        </w:rPr>
        <w:t>whitespace</w:t>
      </w:r>
      <w:r w:rsidRPr="00D659CC">
        <w:t xml:space="preserve"> (spaces, tabs et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4B3EA377" w14:textId="77777777" w:rsidTr="002F136A">
        <w:tc>
          <w:tcPr>
            <w:tcW w:w="9637" w:type="dxa"/>
            <w:tcBorders>
              <w:top w:val="single" w:sz="4" w:space="0" w:color="auto"/>
              <w:left w:val="single" w:sz="4" w:space="0" w:color="auto"/>
              <w:bottom w:val="single" w:sz="4" w:space="0" w:color="auto"/>
              <w:right w:val="single" w:sz="4" w:space="0" w:color="auto"/>
            </w:tcBorders>
          </w:tcPr>
          <w:p w14:paraId="344C747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rintLogo()</w:t>
            </w:r>
          </w:p>
          <w:p w14:paraId="741C952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793D60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 Code …</w:t>
            </w:r>
          </w:p>
          <w:p w14:paraId="4D86E652" w14:textId="77777777" w:rsidR="00C96EE6" w:rsidRPr="00D659CC" w:rsidRDefault="00C96EE6" w:rsidP="00C96EE6">
            <w:pPr>
              <w:spacing w:before="0"/>
              <w:rPr>
                <w:rFonts w:ascii="Consolas" w:hAnsi="Consolas" w:cs="Courier New"/>
                <w:b/>
                <w:bCs/>
                <w:noProof/>
                <w:color w:val="7F0055"/>
                <w:sz w:val="22"/>
              </w:rPr>
            </w:pPr>
            <w:r w:rsidRPr="00D659CC">
              <w:rPr>
                <w:rFonts w:ascii="Consolas" w:hAnsi="Consolas" w:cs="Courier New"/>
                <w:noProof/>
                <w:sz w:val="22"/>
              </w:rPr>
              <w:t>}</w:t>
            </w:r>
          </w:p>
        </w:tc>
      </w:tr>
    </w:tbl>
    <w:p w14:paraId="3D11F79A" w14:textId="77777777" w:rsidR="00C96EE6" w:rsidRPr="00D659CC" w:rsidRDefault="00C96EE6" w:rsidP="00732360">
      <w:pPr>
        <w:pStyle w:val="Heading4"/>
      </w:pPr>
      <w:r w:rsidRPr="00D659CC">
        <w:t>Formatting the Parameter List of Methods</w:t>
      </w:r>
      <w:r w:rsidR="00DB115C" w:rsidRPr="00D659CC">
        <w:t>: Space after Commas</w:t>
      </w:r>
    </w:p>
    <w:p w14:paraId="7554B3F2" w14:textId="77777777" w:rsidR="00C96EE6" w:rsidRPr="00D659CC" w:rsidRDefault="00C96EE6" w:rsidP="00C96EE6">
      <w:pPr>
        <w:spacing w:after="120"/>
      </w:pPr>
      <w:r w:rsidRPr="00D659CC">
        <w:t xml:space="preserve">When a method has many parameters, we should put a space between the previous comma and the type of the next parameter, but </w:t>
      </w:r>
      <w:r w:rsidRPr="00D659CC">
        <w:rPr>
          <w:b/>
        </w:rPr>
        <w:t>not before the comma</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7FDC1978" w14:textId="77777777" w:rsidTr="002F136A">
        <w:tc>
          <w:tcPr>
            <w:tcW w:w="9637" w:type="dxa"/>
            <w:tcBorders>
              <w:top w:val="single" w:sz="4" w:space="0" w:color="auto"/>
              <w:left w:val="single" w:sz="4" w:space="0" w:color="auto"/>
              <w:bottom w:val="single" w:sz="4" w:space="0" w:color="auto"/>
              <w:right w:val="single" w:sz="4" w:space="0" w:color="auto"/>
            </w:tcBorders>
          </w:tcPr>
          <w:p w14:paraId="4D88456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CalcDistance(Point startPoint, Point endPoint)</w:t>
            </w:r>
          </w:p>
        </w:tc>
      </w:tr>
    </w:tbl>
    <w:p w14:paraId="39CA1D9C" w14:textId="77777777" w:rsidR="00C96EE6" w:rsidRPr="00D659CC" w:rsidRDefault="00C96EE6" w:rsidP="00C96EE6">
      <w:pPr>
        <w:spacing w:after="120"/>
      </w:pPr>
      <w:r w:rsidRPr="00D659CC">
        <w:t xml:space="preserve">Similarly, the same rule is applied when calling a method with more than one parameter. Before the arguments preceded by a comma, a </w:t>
      </w:r>
      <w:r w:rsidRPr="00D659CC">
        <w:rPr>
          <w:b/>
        </w:rPr>
        <w:t>space</w:t>
      </w:r>
      <w:r w:rsidRPr="00D659CC">
        <w:t xml:space="preserve"> should be 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1124D418" w14:textId="77777777" w:rsidTr="002F136A">
        <w:tc>
          <w:tcPr>
            <w:tcW w:w="9637" w:type="dxa"/>
            <w:tcBorders>
              <w:top w:val="single" w:sz="4" w:space="0" w:color="auto"/>
              <w:left w:val="single" w:sz="4" w:space="0" w:color="auto"/>
              <w:bottom w:val="single" w:sz="4" w:space="0" w:color="auto"/>
              <w:right w:val="single" w:sz="4" w:space="0" w:color="auto"/>
            </w:tcBorders>
          </w:tcPr>
          <w:p w14:paraId="19DEBDD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DoSmth(1, 2, 3);</w:t>
            </w:r>
          </w:p>
        </w:tc>
      </w:tr>
    </w:tbl>
    <w:p w14:paraId="4CE9560A" w14:textId="77777777" w:rsidR="00C96EE6" w:rsidRPr="00D659CC" w:rsidRDefault="00C96EE6" w:rsidP="00732360">
      <w:pPr>
        <w:pStyle w:val="Heading3"/>
      </w:pPr>
      <w:r w:rsidRPr="00D659CC">
        <w:t>Rules for Formatting of Types</w:t>
      </w:r>
    </w:p>
    <w:p w14:paraId="2E9695C0" w14:textId="77777777" w:rsidR="00E559E3" w:rsidRPr="00D659CC" w:rsidRDefault="00C96EE6" w:rsidP="00C96EE6">
      <w:r w:rsidRPr="00D659CC">
        <w:t>When classes, interfaces, structures and enumerations are created, a few recommendations should be followed for formatting the code inside</w:t>
      </w:r>
      <w:r w:rsidR="00E559E3" w:rsidRPr="00D659CC">
        <w:t>.</w:t>
      </w:r>
    </w:p>
    <w:p w14:paraId="61FBB19A" w14:textId="77777777" w:rsidR="00C96EE6" w:rsidRPr="00D659CC" w:rsidRDefault="00C96EE6" w:rsidP="00732360">
      <w:pPr>
        <w:pStyle w:val="Heading4"/>
      </w:pPr>
      <w:r w:rsidRPr="00D659CC">
        <w:t>Rules for Ordering the Contents of a Class</w:t>
      </w:r>
    </w:p>
    <w:p w14:paraId="0FD94C65" w14:textId="77777777" w:rsidR="00C96EE6" w:rsidRPr="00D659CC" w:rsidRDefault="00C96EE6" w:rsidP="00C96EE6">
      <w:pPr>
        <w:spacing w:after="120"/>
      </w:pPr>
      <w:r w:rsidRPr="00D659CC">
        <w:t xml:space="preserve">As we know, the class name is declared on the first line, preceded by the </w:t>
      </w:r>
      <w:r w:rsidRPr="00D659CC">
        <w:rPr>
          <w:b/>
          <w:bCs/>
        </w:rPr>
        <w:t>class</w:t>
      </w:r>
      <w:r w:rsidRPr="00D659CC">
        <w:t xml:space="preserve"> keywor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4211092D" w14:textId="77777777" w:rsidTr="002F136A">
        <w:tc>
          <w:tcPr>
            <w:tcW w:w="9637" w:type="dxa"/>
            <w:tcBorders>
              <w:top w:val="single" w:sz="4" w:space="0" w:color="auto"/>
              <w:left w:val="single" w:sz="4" w:space="0" w:color="auto"/>
              <w:bottom w:val="single" w:sz="4" w:space="0" w:color="auto"/>
              <w:right w:val="single" w:sz="4" w:space="0" w:color="auto"/>
            </w:tcBorders>
          </w:tcPr>
          <w:p w14:paraId="1E54844D"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public</w:t>
            </w:r>
            <w:r w:rsidRPr="00D659CC">
              <w:rPr>
                <w:rFonts w:ascii="Consolas" w:hAnsi="Consolas" w:cs="Courier New"/>
                <w:sz w:val="22"/>
              </w:rPr>
              <w:t xml:space="preserve"> </w:t>
            </w:r>
            <w:r w:rsidRPr="00D659CC">
              <w:rPr>
                <w:rFonts w:ascii="Consolas" w:hAnsi="Consolas" w:cs="Courier New"/>
                <w:color w:val="0000FF"/>
                <w:sz w:val="22"/>
              </w:rPr>
              <w:t>class</w:t>
            </w:r>
            <w:r w:rsidRPr="00D659CC">
              <w:rPr>
                <w:rFonts w:ascii="Consolas" w:hAnsi="Consolas" w:cs="Courier New"/>
                <w:sz w:val="22"/>
              </w:rPr>
              <w:t xml:space="preserve"> </w:t>
            </w:r>
            <w:r w:rsidRPr="00D659CC">
              <w:rPr>
                <w:rFonts w:ascii="Consolas" w:hAnsi="Consolas"/>
                <w:color w:val="2B91AF"/>
                <w:sz w:val="22"/>
              </w:rPr>
              <w:t>Dog</w:t>
            </w:r>
          </w:p>
          <w:p w14:paraId="2B644DFF"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14:paraId="2299DF83" w14:textId="77777777" w:rsidR="00C96EE6" w:rsidRPr="00D659CC" w:rsidRDefault="00C96EE6" w:rsidP="00C96EE6">
      <w:pPr>
        <w:spacing w:after="120"/>
      </w:pPr>
      <w:r w:rsidRPr="00D659CC">
        <w:t xml:space="preserve">Constants follow next. They should be ordered according to their access modifier </w:t>
      </w:r>
      <w:r w:rsidR="009E1B9C" w:rsidRPr="00D659CC">
        <w:t>–</w:t>
      </w:r>
      <w:r w:rsidRPr="00D659CC">
        <w:t xml:space="preserve"> </w:t>
      </w:r>
      <w:r w:rsidRPr="00D659CC">
        <w:rPr>
          <w:rFonts w:ascii="Consolas" w:eastAsia="Consolas" w:hAnsi="Consolas"/>
          <w:b/>
          <w:bCs/>
          <w:noProof/>
          <w:kern w:val="32"/>
          <w:sz w:val="22"/>
        </w:rPr>
        <w:t>public</w:t>
      </w:r>
      <w:r w:rsidRPr="00D659CC">
        <w:t xml:space="preserve"> constants are first, then </w:t>
      </w:r>
      <w:r w:rsidRPr="00D659CC">
        <w:rPr>
          <w:rFonts w:ascii="Consolas" w:eastAsia="Consolas" w:hAnsi="Consolas"/>
          <w:b/>
          <w:bCs/>
          <w:noProof/>
          <w:kern w:val="32"/>
          <w:sz w:val="22"/>
        </w:rPr>
        <w:t>protected</w:t>
      </w:r>
      <w:r w:rsidRPr="00D659CC">
        <w:t xml:space="preserve"> and then </w:t>
      </w:r>
      <w:r w:rsidRPr="00D659CC">
        <w:rPr>
          <w:rFonts w:ascii="Consolas" w:eastAsia="Consolas" w:hAnsi="Consolas"/>
          <w:b/>
          <w:bCs/>
          <w:noProof/>
          <w:kern w:val="32"/>
          <w:sz w:val="22"/>
        </w:rPr>
        <w:t>privat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2CC9C3D3" w14:textId="77777777" w:rsidTr="002F136A">
        <w:tc>
          <w:tcPr>
            <w:tcW w:w="9637" w:type="dxa"/>
            <w:tcBorders>
              <w:top w:val="single" w:sz="4" w:space="0" w:color="auto"/>
              <w:left w:val="single" w:sz="4" w:space="0" w:color="auto"/>
              <w:bottom w:val="single" w:sz="4" w:space="0" w:color="auto"/>
              <w:right w:val="single" w:sz="4" w:space="0" w:color="auto"/>
            </w:tcBorders>
          </w:tcPr>
          <w:p w14:paraId="0420681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color w:val="008000"/>
                <w:sz w:val="22"/>
              </w:rPr>
              <w:t>// Static variables</w:t>
            </w:r>
          </w:p>
          <w:p w14:paraId="6A467A2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SPECIES = </w:t>
            </w:r>
            <w:r w:rsidRPr="00D659CC">
              <w:rPr>
                <w:rFonts w:ascii="Consolas" w:hAnsi="Consolas" w:cs="Courier New"/>
                <w:noProof/>
                <w:color w:val="A31515"/>
                <w:sz w:val="22"/>
              </w:rPr>
              <w:t>"Canis Lupus Familiaris"</w:t>
            </w:r>
            <w:r w:rsidRPr="00D659CC">
              <w:rPr>
                <w:rFonts w:ascii="Consolas" w:hAnsi="Consolas" w:cs="Courier New"/>
                <w:noProof/>
                <w:sz w:val="22"/>
              </w:rPr>
              <w:t>;</w:t>
            </w:r>
          </w:p>
        </w:tc>
      </w:tr>
    </w:tbl>
    <w:p w14:paraId="536A4753" w14:textId="77777777" w:rsidR="00C96EE6" w:rsidRPr="00D659CC" w:rsidRDefault="00C96EE6" w:rsidP="00C96EE6">
      <w:pPr>
        <w:spacing w:after="120"/>
      </w:pPr>
      <w:r w:rsidRPr="00D659CC">
        <w:t xml:space="preserve">Then follow the non-static fields. Like static fields, those labeled </w:t>
      </w:r>
      <w:r w:rsidRPr="00D659CC">
        <w:rPr>
          <w:rFonts w:ascii="Consolas" w:hAnsi="Consolas"/>
          <w:b/>
          <w:bCs/>
          <w:noProof/>
          <w:kern w:val="32"/>
          <w:sz w:val="22"/>
        </w:rPr>
        <w:t>public</w:t>
      </w:r>
      <w:r w:rsidRPr="00D659CC">
        <w:t xml:space="preserve"> are first, then </w:t>
      </w:r>
      <w:r w:rsidRPr="00D659CC">
        <w:rPr>
          <w:rFonts w:ascii="Consolas" w:hAnsi="Consolas"/>
          <w:b/>
          <w:bCs/>
          <w:noProof/>
          <w:kern w:val="32"/>
          <w:sz w:val="22"/>
        </w:rPr>
        <w:t>protected</w:t>
      </w:r>
      <w:r w:rsidRPr="00D659CC">
        <w:t xml:space="preserve"> and finally </w:t>
      </w:r>
      <w:r w:rsidRPr="00D659CC">
        <w:rPr>
          <w:rFonts w:ascii="Consolas" w:hAnsi="Consolas"/>
          <w:b/>
          <w:bCs/>
          <w:noProof/>
          <w:kern w:val="32"/>
          <w:sz w:val="22"/>
        </w:rPr>
        <w:t>private</w:t>
      </w:r>
      <w:r w:rsidRPr="00D659CC">
        <w:t xml:space="preserve"> fields fol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0AB712F7" w14:textId="77777777" w:rsidTr="002F136A">
        <w:tc>
          <w:tcPr>
            <w:tcW w:w="9637" w:type="dxa"/>
            <w:tcBorders>
              <w:top w:val="single" w:sz="4" w:space="0" w:color="auto"/>
              <w:left w:val="single" w:sz="4" w:space="0" w:color="auto"/>
              <w:bottom w:val="single" w:sz="4" w:space="0" w:color="auto"/>
              <w:right w:val="single" w:sz="4" w:space="0" w:color="auto"/>
            </w:tcBorders>
          </w:tcPr>
          <w:p w14:paraId="2F3F148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Instance variables</w:t>
            </w:r>
          </w:p>
          <w:p w14:paraId="2203E6B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ge;</w:t>
            </w:r>
          </w:p>
        </w:tc>
      </w:tr>
    </w:tbl>
    <w:p w14:paraId="2C5F3359" w14:textId="77777777" w:rsidR="00C96EE6" w:rsidRPr="00D659CC" w:rsidRDefault="00C96EE6" w:rsidP="00C96EE6">
      <w:pPr>
        <w:spacing w:after="120"/>
      </w:pPr>
      <w:r w:rsidRPr="00D659CC">
        <w:t>After non-static class fields, constructor declarations fol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2D9EA513" w14:textId="77777777" w:rsidTr="002F136A">
        <w:tc>
          <w:tcPr>
            <w:tcW w:w="9637" w:type="dxa"/>
            <w:tcBorders>
              <w:top w:val="single" w:sz="4" w:space="0" w:color="auto"/>
              <w:left w:val="single" w:sz="4" w:space="0" w:color="auto"/>
              <w:bottom w:val="single" w:sz="4" w:space="0" w:color="auto"/>
              <w:right w:val="single" w:sz="4" w:space="0" w:color="auto"/>
            </w:tcBorders>
          </w:tcPr>
          <w:p w14:paraId="5B4197D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Constructors</w:t>
            </w:r>
          </w:p>
          <w:p w14:paraId="7E6B5AB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Dog(</w:t>
            </w:r>
            <w:r w:rsidRPr="00D659CC">
              <w:rPr>
                <w:rFonts w:ascii="Consolas" w:hAnsi="Consolas" w:cs="Courier New"/>
                <w:noProof/>
                <w:color w:val="0000FF"/>
                <w:sz w:val="22"/>
              </w:rPr>
              <w:t>string</w:t>
            </w:r>
            <w:r w:rsidRPr="00D659CC">
              <w:rPr>
                <w:rFonts w:ascii="Consolas" w:hAnsi="Consolas" w:cs="Courier New"/>
                <w:noProof/>
                <w:sz w:val="22"/>
              </w:rPr>
              <w:t xml:space="preserve"> name, </w:t>
            </w:r>
            <w:r w:rsidRPr="00D659CC">
              <w:rPr>
                <w:rFonts w:ascii="Consolas" w:hAnsi="Consolas" w:cs="Courier New"/>
                <w:noProof/>
                <w:color w:val="0000FF"/>
                <w:sz w:val="22"/>
              </w:rPr>
              <w:t>int</w:t>
            </w:r>
            <w:r w:rsidRPr="00D659CC">
              <w:rPr>
                <w:rFonts w:ascii="Consolas" w:hAnsi="Consolas" w:cs="Courier New"/>
                <w:noProof/>
                <w:sz w:val="22"/>
              </w:rPr>
              <w:t xml:space="preserve"> age)</w:t>
            </w:r>
          </w:p>
          <w:p w14:paraId="7783F41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1C393AC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Name = name;</w:t>
            </w:r>
          </w:p>
          <w:p w14:paraId="5A90C55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age = age;</w:t>
            </w:r>
          </w:p>
          <w:p w14:paraId="7EEEE39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14:paraId="3A2F95CE" w14:textId="77777777" w:rsidR="00C96EE6" w:rsidRPr="00D659CC" w:rsidRDefault="00C96EE6" w:rsidP="00C96EE6">
      <w:pPr>
        <w:spacing w:after="120"/>
      </w:pPr>
      <w:r w:rsidRPr="00D659CC">
        <w:t>After the constructors, properties are declar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292F9899" w14:textId="77777777" w:rsidTr="002F136A">
        <w:tc>
          <w:tcPr>
            <w:tcW w:w="9637" w:type="dxa"/>
            <w:tcBorders>
              <w:top w:val="single" w:sz="4" w:space="0" w:color="auto"/>
              <w:left w:val="single" w:sz="4" w:space="0" w:color="auto"/>
              <w:bottom w:val="single" w:sz="4" w:space="0" w:color="auto"/>
              <w:right w:val="single" w:sz="4" w:space="0" w:color="auto"/>
            </w:tcBorders>
          </w:tcPr>
          <w:p w14:paraId="4E92D9C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Properties</w:t>
            </w:r>
          </w:p>
          <w:p w14:paraId="72B8736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tc>
      </w:tr>
    </w:tbl>
    <w:p w14:paraId="21FDF455" w14:textId="77777777" w:rsidR="00C96EE6" w:rsidRPr="00D659CC" w:rsidRDefault="00C96EE6" w:rsidP="00C96EE6">
      <w:pPr>
        <w:spacing w:after="120"/>
      </w:pPr>
      <w:r w:rsidRPr="00D659CC">
        <w:t xml:space="preserve">Finally, after the properties, the methods are declared. It is recommended that methods are grouped by functionality, not by access level or scope. For example, a method with a </w:t>
      </w:r>
      <w:r w:rsidRPr="00D659CC">
        <w:rPr>
          <w:rFonts w:ascii="Consolas" w:hAnsi="Consolas"/>
          <w:b/>
          <w:bCs/>
          <w:noProof/>
          <w:kern w:val="32"/>
          <w:sz w:val="22"/>
        </w:rPr>
        <w:t>private</w:t>
      </w:r>
      <w:r w:rsidRPr="00D659CC">
        <w:t xml:space="preserve"> access modifier could easily be between two methods with a </w:t>
      </w:r>
      <w:r w:rsidRPr="00D659CC">
        <w:rPr>
          <w:rFonts w:ascii="Consolas" w:hAnsi="Consolas"/>
          <w:b/>
          <w:bCs/>
          <w:noProof/>
          <w:kern w:val="32"/>
          <w:sz w:val="22"/>
        </w:rPr>
        <w:t>public</w:t>
      </w:r>
      <w:r w:rsidRPr="00D659CC">
        <w:t xml:space="preserve"> modifier in order to make reading and understanding the code easier. We end by putting a curly bracket for the end of th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73280500" w14:textId="77777777" w:rsidTr="002F136A">
        <w:tc>
          <w:tcPr>
            <w:tcW w:w="9637" w:type="dxa"/>
            <w:tcBorders>
              <w:top w:val="single" w:sz="4" w:space="0" w:color="auto"/>
              <w:left w:val="single" w:sz="4" w:space="0" w:color="auto"/>
              <w:bottom w:val="single" w:sz="4" w:space="0" w:color="auto"/>
              <w:right w:val="single" w:sz="4" w:space="0" w:color="auto"/>
            </w:tcBorders>
          </w:tcPr>
          <w:p w14:paraId="2693370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Methods</w:t>
            </w:r>
          </w:p>
          <w:p w14:paraId="78B39CD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Breath()</w:t>
            </w:r>
          </w:p>
          <w:p w14:paraId="1D953AB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0F9C74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ODO: breathing process</w:t>
            </w:r>
          </w:p>
          <w:p w14:paraId="095E0DD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845A2EE" w14:textId="77777777" w:rsidR="00DB115C" w:rsidRPr="002F136A" w:rsidRDefault="00DB115C" w:rsidP="00C96EE6">
            <w:pPr>
              <w:autoSpaceDE w:val="0"/>
              <w:autoSpaceDN w:val="0"/>
              <w:adjustRightInd w:val="0"/>
              <w:spacing w:before="0"/>
              <w:jc w:val="left"/>
              <w:rPr>
                <w:rFonts w:ascii="Consolas" w:hAnsi="Consolas" w:cs="Courier New"/>
                <w:noProof/>
                <w:sz w:val="14"/>
                <w:szCs w:val="12"/>
              </w:rPr>
            </w:pPr>
          </w:p>
          <w:p w14:paraId="2288882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Bark()</w:t>
            </w:r>
          </w:p>
          <w:p w14:paraId="6ADBE97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197E43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ow-wow"</w:t>
            </w:r>
            <w:r w:rsidRPr="001547CE">
              <w:rPr>
                <w:rFonts w:ascii="Consolas" w:hAnsi="Consolas" w:cs="Courier New"/>
                <w:noProof/>
                <w:sz w:val="22"/>
              </w:rPr>
              <w:t>);</w:t>
            </w:r>
          </w:p>
          <w:p w14:paraId="0B1A697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F4C09FE" w14:textId="77777777" w:rsidR="00C96EE6" w:rsidRPr="001547CE" w:rsidRDefault="00C96EE6" w:rsidP="00C96EE6">
            <w:pPr>
              <w:autoSpaceDE w:val="0"/>
              <w:autoSpaceDN w:val="0"/>
              <w:adjustRightInd w:val="0"/>
              <w:spacing w:before="0"/>
              <w:jc w:val="left"/>
              <w:rPr>
                <w:rFonts w:ascii="Consolas" w:hAnsi="Consolas" w:cs="Courier New"/>
                <w:noProof/>
                <w:color w:val="006600"/>
                <w:sz w:val="22"/>
              </w:rPr>
            </w:pPr>
            <w:r w:rsidRPr="001547CE">
              <w:rPr>
                <w:rFonts w:ascii="Consolas" w:hAnsi="Consolas" w:cs="Courier New"/>
                <w:noProof/>
                <w:sz w:val="22"/>
              </w:rPr>
              <w:t>}</w:t>
            </w:r>
          </w:p>
        </w:tc>
      </w:tr>
    </w:tbl>
    <w:p w14:paraId="6154C5E3" w14:textId="77777777" w:rsidR="00C96EE6" w:rsidRPr="00D659CC" w:rsidRDefault="00C96EE6" w:rsidP="00732360">
      <w:pPr>
        <w:pStyle w:val="Heading3"/>
      </w:pPr>
      <w:r w:rsidRPr="00D659CC">
        <w:t>Formatting Rules for Loops and Conditional Statements</w:t>
      </w:r>
    </w:p>
    <w:p w14:paraId="0C387D18" w14:textId="77777777" w:rsidR="00C96EE6" w:rsidRPr="00D659CC" w:rsidRDefault="00C96EE6" w:rsidP="00C96EE6">
      <w:pPr>
        <w:spacing w:after="120"/>
      </w:pPr>
      <w:r w:rsidRPr="00D659CC">
        <w:t xml:space="preserve">Formatting of loops and conditional statements follows the same rules as methods and classes. The body of a conditional statement or a loop is </w:t>
      </w:r>
      <w:r w:rsidRPr="00D659CC">
        <w:rPr>
          <w:b/>
        </w:rPr>
        <w:t xml:space="preserve">always put in a block </w:t>
      </w:r>
      <w:r w:rsidRPr="00D659CC">
        <w:t xml:space="preserve">beginning with </w:t>
      </w:r>
      <w:r w:rsidRPr="00D659CC">
        <w:rPr>
          <w:noProof/>
        </w:rPr>
        <w:t>“</w:t>
      </w:r>
      <w:r w:rsidRPr="00D659CC">
        <w:rPr>
          <w:rFonts w:ascii="Consolas" w:hAnsi="Consolas"/>
          <w:b/>
          <w:bCs/>
          <w:noProof/>
          <w:kern w:val="32"/>
          <w:sz w:val="22"/>
        </w:rPr>
        <w:t>{</w:t>
      </w:r>
      <w:r w:rsidR="00DB115C" w:rsidRPr="00D659CC">
        <w:rPr>
          <w:noProof/>
        </w:rPr>
        <w:t>”</w:t>
      </w:r>
      <w:r w:rsidRPr="00D659CC">
        <w:rPr>
          <w:noProof/>
        </w:rPr>
        <w:t xml:space="preserve"> and</w:t>
      </w:r>
      <w:r w:rsidRPr="00D659CC">
        <w:t xml:space="preserve"> ending with “</w:t>
      </w:r>
      <w:r w:rsidRPr="00D659CC">
        <w:rPr>
          <w:rFonts w:ascii="Consolas" w:hAnsi="Consolas"/>
          <w:b/>
          <w:bCs/>
          <w:noProof/>
          <w:kern w:val="32"/>
          <w:sz w:val="22"/>
        </w:rPr>
        <w:t>}</w:t>
      </w:r>
      <w:r w:rsidRPr="00D659CC">
        <w:t xml:space="preserve">”. The opening bracket is always on a new line, immediately after the condition of the loop or the conditional statement. The body of a loop or a conditional statement is always </w:t>
      </w:r>
      <w:r w:rsidRPr="00D659CC">
        <w:rPr>
          <w:b/>
        </w:rPr>
        <w:t>indented</w:t>
      </w:r>
      <w:r w:rsidRPr="00D659CC">
        <w:t xml:space="preserve"> to the right by a single tabulation. If the condition is long and does not fit </w:t>
      </w:r>
      <w:r w:rsidR="00DB115C" w:rsidRPr="00D659CC">
        <w:t>at</w:t>
      </w:r>
      <w:r w:rsidRPr="00D659CC">
        <w:t xml:space="preserve"> a single line, it is carried over on a new line and then indented to the right by two tabs. Here is an example of a correctly formatted loop and a conditional stat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4A9C923C" w14:textId="77777777" w:rsidTr="002F136A">
        <w:tc>
          <w:tcPr>
            <w:tcW w:w="9637" w:type="dxa"/>
            <w:tcBorders>
              <w:top w:val="single" w:sz="4" w:space="0" w:color="auto"/>
              <w:left w:val="single" w:sz="4" w:space="0" w:color="auto"/>
              <w:bottom w:val="single" w:sz="4" w:space="0" w:color="auto"/>
              <w:right w:val="single" w:sz="4" w:space="0" w:color="auto"/>
            </w:tcBorders>
          </w:tcPr>
          <w:p w14:paraId="6E23BD3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6C1EA2F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38D3B37" w14:textId="6874E9CA"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gt; </w:t>
            </w:r>
            <w:r w:rsidR="00685456">
              <w:rPr>
                <w:rFonts w:ascii="Consolas" w:hAnsi="Consolas" w:cs="Courier New"/>
                <w:noProof/>
                <w:sz w:val="22"/>
              </w:rPr>
              <w:t>n</w:t>
            </w:r>
            <w:r w:rsidRPr="001547CE">
              <w:rPr>
                <w:rFonts w:ascii="Consolas" w:hAnsi="Consolas" w:cs="Courier New"/>
                <w:noProof/>
                <w:sz w:val="22"/>
              </w:rPr>
              <w:t>umbersHashtable =</w:t>
            </w:r>
            <w:r w:rsidR="00685456">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p w14:paraId="0C25A8D7" w14:textId="72892AA0"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685456">
              <w:rPr>
                <w:rFonts w:ascii="Consolas" w:hAnsi="Consolas" w:cs="Courier New"/>
                <w:noProof/>
                <w:sz w:val="22"/>
              </w:rPr>
              <w:t>n</w:t>
            </w:r>
            <w:r w:rsidRPr="001547CE">
              <w:rPr>
                <w:rFonts w:ascii="Consolas" w:hAnsi="Consolas" w:cs="Courier New"/>
                <w:noProof/>
                <w:sz w:val="22"/>
              </w:rPr>
              <w:t xml:space="preserve">umbersHashtable.Add(1, </w:t>
            </w:r>
            <w:r w:rsidRPr="001547CE">
              <w:rPr>
                <w:rFonts w:ascii="Consolas" w:hAnsi="Consolas" w:cs="Courier New"/>
                <w:noProof/>
                <w:color w:val="A31515"/>
                <w:sz w:val="22"/>
              </w:rPr>
              <w:t>"one"</w:t>
            </w:r>
            <w:r w:rsidRPr="001547CE">
              <w:rPr>
                <w:rFonts w:ascii="Consolas" w:hAnsi="Consolas" w:cs="Courier New"/>
                <w:noProof/>
                <w:sz w:val="22"/>
              </w:rPr>
              <w:t>);</w:t>
            </w:r>
          </w:p>
          <w:p w14:paraId="1BCAFD53" w14:textId="7D15EBB9"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685456">
              <w:rPr>
                <w:rFonts w:ascii="Consolas" w:hAnsi="Consolas" w:cs="Courier New"/>
                <w:noProof/>
                <w:sz w:val="22"/>
              </w:rPr>
              <w:t>n</w:t>
            </w:r>
            <w:r w:rsidRPr="001547CE">
              <w:rPr>
                <w:rFonts w:ascii="Consolas" w:hAnsi="Consolas" w:cs="Courier New"/>
                <w:noProof/>
                <w:sz w:val="22"/>
              </w:rPr>
              <w:t xml:space="preserve">umbersHashtable.Add(2, </w:t>
            </w:r>
            <w:r w:rsidRPr="001547CE">
              <w:rPr>
                <w:rFonts w:ascii="Consolas" w:hAnsi="Consolas" w:cs="Courier New"/>
                <w:noProof/>
                <w:color w:val="A31515"/>
                <w:sz w:val="22"/>
              </w:rPr>
              <w:t>"two"</w:t>
            </w:r>
            <w:r w:rsidRPr="001547CE">
              <w:rPr>
                <w:rFonts w:ascii="Consolas" w:hAnsi="Consolas" w:cs="Courier New"/>
                <w:noProof/>
                <w:sz w:val="22"/>
              </w:rPr>
              <w:t>);</w:t>
            </w:r>
          </w:p>
          <w:p w14:paraId="55651BFD" w14:textId="3E882084"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685456">
              <w:rPr>
                <w:rFonts w:ascii="Consolas" w:hAnsi="Consolas" w:cs="Courier New"/>
                <w:noProof/>
                <w:sz w:val="22"/>
              </w:rPr>
              <w:t>n</w:t>
            </w:r>
            <w:r w:rsidRPr="001547CE">
              <w:rPr>
                <w:rFonts w:ascii="Consolas" w:hAnsi="Consolas" w:cs="Courier New"/>
                <w:noProof/>
                <w:sz w:val="22"/>
              </w:rPr>
              <w:t xml:space="preserve">umbersHashtable.Add(3, </w:t>
            </w:r>
            <w:r w:rsidRPr="001547CE">
              <w:rPr>
                <w:rFonts w:ascii="Consolas" w:hAnsi="Consolas" w:cs="Courier New"/>
                <w:noProof/>
                <w:color w:val="A31515"/>
                <w:sz w:val="22"/>
              </w:rPr>
              <w:t>"three"</w:t>
            </w:r>
            <w:r w:rsidRPr="001547CE">
              <w:rPr>
                <w:rFonts w:ascii="Consolas" w:hAnsi="Consolas" w:cs="Courier New"/>
                <w:noProof/>
                <w:sz w:val="22"/>
              </w:rPr>
              <w:t>);</w:t>
            </w:r>
          </w:p>
          <w:p w14:paraId="22EF93A7"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0BD37C51" w14:textId="689C576F"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KeyValuePair</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air</w:t>
            </w:r>
            <w:r w:rsidRPr="001547CE">
              <w:rPr>
                <w:rFonts w:ascii="Consolas" w:hAnsi="Consolas" w:cs="Courier New"/>
                <w:noProof/>
                <w:color w:val="0000FF"/>
                <w:sz w:val="22"/>
              </w:rPr>
              <w:t xml:space="preserve"> in</w:t>
            </w:r>
            <w:r w:rsidR="00685456">
              <w:rPr>
                <w:rFonts w:ascii="Consolas" w:hAnsi="Consolas" w:cs="Courier New"/>
                <w:noProof/>
                <w:color w:val="0000FF"/>
                <w:sz w:val="22"/>
              </w:rPr>
              <w:t xml:space="preserve"> </w:t>
            </w:r>
            <w:r w:rsidR="00685456">
              <w:rPr>
                <w:rFonts w:ascii="Consolas" w:hAnsi="Consolas" w:cs="Courier New"/>
                <w:noProof/>
                <w:sz w:val="22"/>
              </w:rPr>
              <w:t>n</w:t>
            </w:r>
            <w:r w:rsidRPr="001547CE">
              <w:rPr>
                <w:rFonts w:ascii="Consolas" w:hAnsi="Consolas" w:cs="Courier New"/>
                <w:noProof/>
                <w:sz w:val="22"/>
              </w:rPr>
              <w:t>umbersHashtable.ToArray())</w:t>
            </w:r>
          </w:p>
          <w:p w14:paraId="4B54DBC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18075E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Pair: [{0},{1}]"</w:t>
            </w:r>
            <w:r w:rsidRPr="001547CE">
              <w:rPr>
                <w:rFonts w:ascii="Consolas" w:hAnsi="Consolas" w:cs="Courier New"/>
                <w:noProof/>
                <w:sz w:val="22"/>
              </w:rPr>
              <w:t>, pair.Key, pair.Value);</w:t>
            </w:r>
          </w:p>
          <w:p w14:paraId="0836F3A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2D5ED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73A2D4BF" w14:textId="77777777" w:rsidR="00C96EE6" w:rsidRPr="00D659CC" w:rsidRDefault="00C96EE6" w:rsidP="00C96EE6">
      <w:pPr>
        <w:spacing w:after="120"/>
      </w:pPr>
      <w:r w:rsidRPr="00D659CC">
        <w:t xml:space="preserve">It is especially </w:t>
      </w:r>
      <w:r w:rsidRPr="00D659CC">
        <w:rPr>
          <w:b/>
        </w:rPr>
        <w:t>wrong</w:t>
      </w:r>
      <w:r w:rsidRPr="00D659CC">
        <w:t xml:space="preserve"> to indent the body of a loop or a conditional statement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2A883968" w14:textId="77777777" w:rsidTr="00685456">
        <w:tc>
          <w:tcPr>
            <w:tcW w:w="9637" w:type="dxa"/>
            <w:tcBorders>
              <w:top w:val="single" w:sz="4" w:space="0" w:color="auto"/>
              <w:left w:val="single" w:sz="4" w:space="0" w:color="auto"/>
              <w:bottom w:val="single" w:sz="4" w:space="0" w:color="auto"/>
              <w:right w:val="single" w:sz="4" w:space="0" w:color="auto"/>
            </w:tcBorders>
          </w:tcPr>
          <w:p w14:paraId="48C8922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s </w:t>
            </w:r>
            <w:r w:rsidRPr="001547CE">
              <w:rPr>
                <w:rFonts w:ascii="Consolas" w:hAnsi="Consolas" w:cs="Courier New"/>
                <w:noProof/>
                <w:color w:val="0000FF"/>
                <w:sz w:val="22"/>
              </w:rPr>
              <w:t>in</w:t>
            </w:r>
            <w:r w:rsidRPr="001547CE">
              <w:rPr>
                <w:rFonts w:ascii="Consolas" w:hAnsi="Consolas" w:cs="Courier New"/>
                <w:noProof/>
                <w:sz w:val="22"/>
              </w:rPr>
              <w:t xml:space="preserve"> students) {</w:t>
            </w:r>
          </w:p>
          <w:p w14:paraId="519AE7CF" w14:textId="77777777" w:rsidR="00C96EE6" w:rsidRPr="001547CE" w:rsidRDefault="00AB53A2" w:rsidP="00C96EE6">
            <w:pPr>
              <w:autoSpaceDE w:val="0"/>
              <w:autoSpaceDN w:val="0"/>
              <w:adjustRightInd w:val="0"/>
              <w:spacing w:before="0"/>
              <w:jc w:val="left"/>
              <w:rPr>
                <w:rFonts w:ascii="Consolas" w:hAnsi="Consolas" w:cs="Courier New"/>
                <w:noProof/>
                <w:sz w:val="22"/>
              </w:rPr>
            </w:pPr>
            <w:r w:rsidRPr="001547CE">
              <w:rPr>
                <w:noProof/>
              </w:rPr>
              <w:tab/>
            </w:r>
            <w:r w:rsidRPr="001547CE">
              <w:rPr>
                <w:noProof/>
              </w:rPr>
              <w:tab/>
            </w:r>
            <w:r w:rsidRPr="001547CE">
              <w:rPr>
                <w:noProof/>
              </w:rPr>
              <w:tab/>
              <w:t xml:space="preserve">   </w:t>
            </w:r>
            <w:r w:rsidR="00C96EE6" w:rsidRPr="001547CE">
              <w:rPr>
                <w:rFonts w:ascii="Consolas" w:hAnsi="Consolas"/>
                <w:noProof/>
                <w:color w:val="2B91AF"/>
                <w:sz w:val="22"/>
              </w:rPr>
              <w:t>Console</w:t>
            </w:r>
            <w:r w:rsidR="00C96EE6" w:rsidRPr="001547CE">
              <w:rPr>
                <w:rFonts w:ascii="Consolas" w:hAnsi="Consolas" w:cs="Courier New"/>
                <w:noProof/>
                <w:sz w:val="22"/>
              </w:rPr>
              <w:t>.WriteLine(s.Name);</w:t>
            </w:r>
          </w:p>
          <w:p w14:paraId="3EBBD8A6" w14:textId="77777777" w:rsidR="00C96EE6" w:rsidRPr="001547CE" w:rsidRDefault="00AB53A2" w:rsidP="00C96EE6">
            <w:pPr>
              <w:autoSpaceDE w:val="0"/>
              <w:autoSpaceDN w:val="0"/>
              <w:adjustRightInd w:val="0"/>
              <w:spacing w:before="0"/>
              <w:jc w:val="left"/>
              <w:rPr>
                <w:rFonts w:ascii="Consolas" w:hAnsi="Consolas" w:cs="Courier New"/>
                <w:noProof/>
                <w:sz w:val="22"/>
              </w:rPr>
            </w:pPr>
            <w:r w:rsidRPr="001547CE">
              <w:rPr>
                <w:noProof/>
              </w:rPr>
              <w:tab/>
            </w:r>
            <w:r w:rsidRPr="001547CE">
              <w:rPr>
                <w:noProof/>
              </w:rPr>
              <w:tab/>
            </w:r>
            <w:r w:rsidRPr="001547CE">
              <w:rPr>
                <w:noProof/>
              </w:rPr>
              <w:tab/>
              <w:t xml:space="preserve">   </w:t>
            </w:r>
            <w:r w:rsidR="00C96EE6" w:rsidRPr="001547CE">
              <w:rPr>
                <w:rFonts w:ascii="Consolas" w:hAnsi="Consolas"/>
                <w:noProof/>
                <w:color w:val="2B91AF"/>
                <w:sz w:val="22"/>
              </w:rPr>
              <w:t>Console</w:t>
            </w:r>
            <w:r w:rsidR="00C96EE6" w:rsidRPr="001547CE">
              <w:rPr>
                <w:rFonts w:ascii="Consolas" w:hAnsi="Consolas" w:cs="Courier New"/>
                <w:noProof/>
                <w:sz w:val="22"/>
              </w:rPr>
              <w:t>.WriteLine(s.Age);</w:t>
            </w:r>
          </w:p>
          <w:p w14:paraId="47733A16" w14:textId="77777777" w:rsidR="00C96EE6" w:rsidRPr="001547CE" w:rsidRDefault="00C96EE6" w:rsidP="00AB53A2">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70F1556" w14:textId="77777777" w:rsidR="00C96EE6" w:rsidRPr="00D659CC" w:rsidRDefault="00C96EE6" w:rsidP="00732360">
      <w:pPr>
        <w:pStyle w:val="Heading3"/>
      </w:pPr>
      <w:r w:rsidRPr="00D659CC">
        <w:t>Usage of Empty Lines</w:t>
      </w:r>
    </w:p>
    <w:p w14:paraId="28B253D1" w14:textId="77777777" w:rsidR="00DB115C" w:rsidRPr="00D659CC" w:rsidRDefault="00C96EE6" w:rsidP="00C96EE6">
      <w:r w:rsidRPr="00D659CC">
        <w:t xml:space="preserve">It is very common for beginner programmers to insert </w:t>
      </w:r>
      <w:r w:rsidRPr="00D659CC">
        <w:rPr>
          <w:b/>
        </w:rPr>
        <w:t>empty lines</w:t>
      </w:r>
      <w:r w:rsidRPr="00D659CC">
        <w:t xml:space="preserve"> in a chaotic manner. Really, when new lines do not harm, why shouldn</w:t>
      </w:r>
      <w:r w:rsidR="002509B8" w:rsidRPr="00D659CC">
        <w:t>’t</w:t>
      </w:r>
      <w:r w:rsidRPr="00D659CC">
        <w:t xml:space="preserve"> we put them wherever we want and why should we remove them since they do not affect the meaning of the code? The reason is very simple: </w:t>
      </w:r>
      <w:r w:rsidRPr="00D659CC">
        <w:rPr>
          <w:b/>
        </w:rPr>
        <w:t>empty lines</w:t>
      </w:r>
      <w:r w:rsidRPr="00D659CC">
        <w:t xml:space="preserve"> are used for </w:t>
      </w:r>
      <w:r w:rsidRPr="00D659CC">
        <w:rPr>
          <w:b/>
        </w:rPr>
        <w:t xml:space="preserve">separating parts of the </w:t>
      </w:r>
      <w:r w:rsidR="00912B99" w:rsidRPr="00D659CC">
        <w:rPr>
          <w:b/>
        </w:rPr>
        <w:t>program</w:t>
      </w:r>
      <w:r w:rsidR="00912B99" w:rsidRPr="00D659CC">
        <w:t>, which</w:t>
      </w:r>
      <w:r w:rsidRPr="00D659CC">
        <w:t xml:space="preserve"> are not </w:t>
      </w:r>
      <w:r w:rsidRPr="00D659CC">
        <w:rPr>
          <w:b/>
        </w:rPr>
        <w:t>logically connected</w:t>
      </w:r>
      <w:r w:rsidRPr="00D659CC">
        <w:t>, much like new lines separate the end and the beginning of two paragraphs.</w:t>
      </w:r>
    </w:p>
    <w:p w14:paraId="5C464F04" w14:textId="77777777" w:rsidR="00C96EE6" w:rsidRPr="00D659CC" w:rsidRDefault="00C96EE6" w:rsidP="00C96EE6">
      <w:r w:rsidRPr="00D659CC">
        <w:t xml:space="preserve">Empty lines are used to </w:t>
      </w:r>
      <w:r w:rsidRPr="00D659CC">
        <w:rPr>
          <w:b/>
        </w:rPr>
        <w:t>separate two methods</w:t>
      </w:r>
      <w:r w:rsidRPr="00D659CC">
        <w:t xml:space="preserve">, to separate a group of member-variables from another group of member-variables with a different logical task, for separating a group of </w:t>
      </w:r>
      <w:r w:rsidR="00DB115C" w:rsidRPr="00D659CC">
        <w:t xml:space="preserve">related </w:t>
      </w:r>
      <w:r w:rsidRPr="00D659CC">
        <w:t xml:space="preserve">statements from another group of </w:t>
      </w:r>
      <w:r w:rsidR="00DB115C" w:rsidRPr="00D659CC">
        <w:t xml:space="preserve">related </w:t>
      </w:r>
      <w:r w:rsidRPr="00D659CC">
        <w:t>statements.</w:t>
      </w:r>
    </w:p>
    <w:p w14:paraId="10524158" w14:textId="77777777" w:rsidR="00C96EE6" w:rsidRPr="00D659CC" w:rsidRDefault="00C96EE6" w:rsidP="00C96EE6">
      <w:pPr>
        <w:spacing w:after="120"/>
      </w:pPr>
      <w:r w:rsidRPr="00D659CC">
        <w:t xml:space="preserve">Here is a </w:t>
      </w:r>
      <w:r w:rsidR="00DB115C" w:rsidRPr="00D659CC">
        <w:rPr>
          <w:b/>
        </w:rPr>
        <w:t xml:space="preserve">bad </w:t>
      </w:r>
      <w:r w:rsidRPr="00D659CC">
        <w:rPr>
          <w:b/>
        </w:rPr>
        <w:t>example</w:t>
      </w:r>
      <w:r w:rsidRPr="00D659CC">
        <w:t xml:space="preserve"> of two methods in which empty lines are used </w:t>
      </w:r>
      <w:r w:rsidRPr="00D659CC">
        <w:rPr>
          <w:b/>
        </w:rPr>
        <w:t>inappropriately</w:t>
      </w:r>
      <w:r w:rsidRPr="00D659CC">
        <w:t xml:space="preserve"> and that hinders code readabil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7DED59F4" w14:textId="77777777" w:rsidTr="00685456">
        <w:tc>
          <w:tcPr>
            <w:tcW w:w="9637" w:type="dxa"/>
            <w:tcBorders>
              <w:top w:val="single" w:sz="4" w:space="0" w:color="auto"/>
              <w:left w:val="single" w:sz="4" w:space="0" w:color="auto"/>
              <w:bottom w:val="single" w:sz="4" w:space="0" w:color="auto"/>
              <w:right w:val="single" w:sz="4" w:space="0" w:color="auto"/>
            </w:tcBorders>
          </w:tcPr>
          <w:p w14:paraId="3EA18E3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List(</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list)</w:t>
            </w:r>
          </w:p>
          <w:p w14:paraId="56DA4F4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020AC4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507D732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list)</w:t>
            </w:r>
          </w:p>
          <w:p w14:paraId="77B6D5A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C2FAD5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item);</w:t>
            </w:r>
          </w:p>
          <w:p w14:paraId="0C194FF4"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421CEE5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6AF0BAB3"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30375439" w14:textId="77777777" w:rsidR="008379D7" w:rsidRPr="001547CE" w:rsidRDefault="008379D7" w:rsidP="00C96EE6">
            <w:pPr>
              <w:autoSpaceDE w:val="0"/>
              <w:autoSpaceDN w:val="0"/>
              <w:adjustRightInd w:val="0"/>
              <w:spacing w:before="0"/>
              <w:jc w:val="left"/>
              <w:rPr>
                <w:rFonts w:ascii="Consolas" w:hAnsi="Consolas" w:cs="Courier New"/>
                <w:noProof/>
                <w:sz w:val="22"/>
              </w:rPr>
            </w:pPr>
          </w:p>
          <w:p w14:paraId="55A6D77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CA4B20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14:paraId="554E2FB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389B82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456B8CB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A02E1D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first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6B9EAAE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14:paraId="410F49CB"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028EBD8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14:paraId="390A84A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14:paraId="639061A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14:paraId="34FFF44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14:paraId="5A4A234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firstList = "</w:t>
            </w:r>
            <w:r w:rsidRPr="001547CE">
              <w:rPr>
                <w:rFonts w:ascii="Consolas" w:hAnsi="Consolas" w:cs="Courier New"/>
                <w:noProof/>
                <w:sz w:val="22"/>
              </w:rPr>
              <w:t>);</w:t>
            </w:r>
          </w:p>
          <w:p w14:paraId="69372C9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14:paraId="04B6444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second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5F65D35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14:paraId="606AC837"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7B8FC49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14:paraId="5576A4A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14:paraId="4398ABE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secondList = "</w:t>
            </w:r>
            <w:r w:rsidRPr="001547CE">
              <w:rPr>
                <w:rFonts w:ascii="Consolas" w:hAnsi="Consolas" w:cs="Courier New"/>
                <w:noProof/>
                <w:sz w:val="22"/>
              </w:rPr>
              <w:t>);</w:t>
            </w:r>
          </w:p>
          <w:p w14:paraId="5307D76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14:paraId="6EE0128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union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25341CD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14:paraId="5B431C6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union = "</w:t>
            </w:r>
            <w:r w:rsidRPr="001547CE">
              <w:rPr>
                <w:rFonts w:ascii="Consolas" w:hAnsi="Consolas" w:cs="Courier New"/>
                <w:noProof/>
                <w:sz w:val="22"/>
              </w:rPr>
              <w:t>);</w:t>
            </w:r>
          </w:p>
          <w:p w14:paraId="38A47886"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18B08AD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14:paraId="47CC267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5A0EFF6" w14:textId="77777777" w:rsidR="00DB115C" w:rsidRPr="00D659CC" w:rsidRDefault="00C96EE6" w:rsidP="00C96EE6">
      <w:pPr>
        <w:spacing w:after="120"/>
      </w:pPr>
      <w:r w:rsidRPr="00D659CC">
        <w:lastRenderedPageBreak/>
        <w:t xml:space="preserve">You see that the empty lines do not </w:t>
      </w:r>
      <w:r w:rsidRPr="00D659CC">
        <w:rPr>
          <w:b/>
        </w:rPr>
        <w:t>represent the logical structure of the program</w:t>
      </w:r>
      <w:r w:rsidRPr="00D659CC">
        <w:t>, and that is why they break the main rule in formatting.</w:t>
      </w:r>
    </w:p>
    <w:p w14:paraId="5A226FD5" w14:textId="77777777" w:rsidR="00C96EE6" w:rsidRPr="00D659CC" w:rsidRDefault="00C96EE6" w:rsidP="00C96EE6">
      <w:pPr>
        <w:spacing w:after="120"/>
      </w:pPr>
      <w:r w:rsidRPr="00D659CC">
        <w:t xml:space="preserve">If we reformat the program so that </w:t>
      </w:r>
      <w:r w:rsidRPr="00D659CC">
        <w:rPr>
          <w:b/>
        </w:rPr>
        <w:t>empty lines are properly used</w:t>
      </w:r>
      <w:r w:rsidRPr="00D659CC">
        <w:t xml:space="preserve"> to separate logical</w:t>
      </w:r>
      <w:r w:rsidR="00DB115C" w:rsidRPr="00D659CC">
        <w:t>ly related</w:t>
      </w:r>
      <w:r w:rsidRPr="00D659CC">
        <w:t xml:space="preserve"> groups of statements, we </w:t>
      </w:r>
      <w:r w:rsidR="00DB115C" w:rsidRPr="00D659CC">
        <w:t xml:space="preserve">will </w:t>
      </w:r>
      <w:r w:rsidRPr="00D659CC">
        <w:t xml:space="preserve">come up with much </w:t>
      </w:r>
      <w:r w:rsidRPr="00D659CC">
        <w:rPr>
          <w:b/>
        </w:rPr>
        <w:t>more readable co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219CB4A6" w14:textId="77777777" w:rsidTr="00685456">
        <w:tc>
          <w:tcPr>
            <w:tcW w:w="9637" w:type="dxa"/>
            <w:tcBorders>
              <w:top w:val="single" w:sz="4" w:space="0" w:color="auto"/>
              <w:left w:val="single" w:sz="4" w:space="0" w:color="auto"/>
              <w:bottom w:val="single" w:sz="4" w:space="0" w:color="auto"/>
              <w:right w:val="single" w:sz="4" w:space="0" w:color="auto"/>
            </w:tcBorders>
          </w:tcPr>
          <w:p w14:paraId="7629127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List(</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list)</w:t>
            </w:r>
          </w:p>
          <w:p w14:paraId="20B597F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1940F5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581D34F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list)</w:t>
            </w:r>
          </w:p>
          <w:p w14:paraId="73853EE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9CAB14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item);</w:t>
            </w:r>
          </w:p>
          <w:p w14:paraId="4FFEF15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14:paraId="027D719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17AB52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14:paraId="7B8434B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9E847E0"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7F1A10B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26016E5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FF1E7E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first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1E595D0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14:paraId="6552E1E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14:paraId="37B07D1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14:paraId="08BC652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14:paraId="3E80612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firstList = "</w:t>
            </w:r>
            <w:r w:rsidRPr="001547CE">
              <w:rPr>
                <w:rFonts w:ascii="Consolas" w:hAnsi="Consolas" w:cs="Courier New"/>
                <w:noProof/>
                <w:sz w:val="22"/>
              </w:rPr>
              <w:t>);</w:t>
            </w:r>
          </w:p>
          <w:p w14:paraId="5E1CF26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14:paraId="178C71AD" w14:textId="77777777" w:rsidR="00C96EE6" w:rsidRPr="00685456" w:rsidRDefault="00C96EE6" w:rsidP="00C96EE6">
            <w:pPr>
              <w:autoSpaceDE w:val="0"/>
              <w:autoSpaceDN w:val="0"/>
              <w:adjustRightInd w:val="0"/>
              <w:spacing w:before="0"/>
              <w:jc w:val="left"/>
              <w:rPr>
                <w:rFonts w:ascii="Consolas" w:hAnsi="Consolas" w:cs="Courier New"/>
                <w:noProof/>
                <w:sz w:val="14"/>
                <w:szCs w:val="12"/>
              </w:rPr>
            </w:pPr>
          </w:p>
          <w:p w14:paraId="01F1B0E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second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301D149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14:paraId="66ACC4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14:paraId="0D0696F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14:paraId="50DA0E7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secondList = "</w:t>
            </w:r>
            <w:r w:rsidRPr="001547CE">
              <w:rPr>
                <w:rFonts w:ascii="Consolas" w:hAnsi="Consolas" w:cs="Courier New"/>
                <w:noProof/>
                <w:sz w:val="22"/>
              </w:rPr>
              <w:t>);</w:t>
            </w:r>
          </w:p>
          <w:p w14:paraId="5869E6C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14:paraId="71C79B03" w14:textId="77777777" w:rsidR="00C96EE6" w:rsidRPr="00685456" w:rsidRDefault="00C96EE6" w:rsidP="00C96EE6">
            <w:pPr>
              <w:autoSpaceDE w:val="0"/>
              <w:autoSpaceDN w:val="0"/>
              <w:adjustRightInd w:val="0"/>
              <w:spacing w:before="0"/>
              <w:jc w:val="left"/>
              <w:rPr>
                <w:rFonts w:ascii="Consolas" w:hAnsi="Consolas" w:cs="Courier New"/>
                <w:noProof/>
                <w:sz w:val="14"/>
                <w:szCs w:val="12"/>
              </w:rPr>
            </w:pPr>
          </w:p>
          <w:p w14:paraId="1192B4C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union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442F204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14:paraId="5EF5E44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union = "</w:t>
            </w:r>
            <w:r w:rsidRPr="001547CE">
              <w:rPr>
                <w:rFonts w:ascii="Consolas" w:hAnsi="Consolas" w:cs="Courier New"/>
                <w:noProof/>
                <w:sz w:val="22"/>
              </w:rPr>
              <w:t>);</w:t>
            </w:r>
          </w:p>
          <w:p w14:paraId="1A44A47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14:paraId="5665FCB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3CB18AD" w14:textId="77777777" w:rsidR="00C96EE6" w:rsidRPr="00D659CC" w:rsidRDefault="00C96EE6" w:rsidP="00732360">
      <w:pPr>
        <w:pStyle w:val="Heading3"/>
      </w:pPr>
      <w:r w:rsidRPr="00D659CC">
        <w:lastRenderedPageBreak/>
        <w:t xml:space="preserve">Rules for </w:t>
      </w:r>
      <w:r w:rsidR="0026470C" w:rsidRPr="00D659CC">
        <w:t>Moving to the Next Line</w:t>
      </w:r>
      <w:r w:rsidRPr="00D659CC">
        <w:t xml:space="preserve"> and Alignment</w:t>
      </w:r>
    </w:p>
    <w:p w14:paraId="717E6C8D" w14:textId="77777777" w:rsidR="00C96EE6" w:rsidRPr="00D659CC" w:rsidRDefault="00C96EE6" w:rsidP="00C96EE6">
      <w:pPr>
        <w:spacing w:after="120"/>
      </w:pPr>
      <w:r w:rsidRPr="00D659CC">
        <w:t xml:space="preserve">When a line is longer, split it up into two or more </w:t>
      </w:r>
      <w:r w:rsidR="00912B99" w:rsidRPr="00D659CC">
        <w:t>lines</w:t>
      </w:r>
      <w:r w:rsidRPr="00D659CC">
        <w:t xml:space="preserve"> and indent the lines after the first one by a </w:t>
      </w:r>
      <w:r w:rsidRPr="00D659CC">
        <w:rPr>
          <w:b/>
        </w:rPr>
        <w:t>single tab</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6D8B63F7" w14:textId="77777777" w:rsidTr="00685456">
        <w:tc>
          <w:tcPr>
            <w:tcW w:w="9637" w:type="dxa"/>
            <w:tcBorders>
              <w:top w:val="single" w:sz="4" w:space="0" w:color="auto"/>
              <w:left w:val="single" w:sz="4" w:space="0" w:color="auto"/>
              <w:bottom w:val="single" w:sz="4" w:space="0" w:color="auto"/>
              <w:right w:val="single" w:sz="4" w:space="0" w:color="auto"/>
            </w:tcBorders>
          </w:tcPr>
          <w:p w14:paraId="1A1756E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egyptianNumbersHashtable =</w:t>
            </w:r>
          </w:p>
          <w:p w14:paraId="0C6DDB8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tc>
      </w:tr>
    </w:tbl>
    <w:p w14:paraId="1786F517" w14:textId="77777777" w:rsidR="00C96EE6" w:rsidRPr="00D659CC" w:rsidRDefault="00C96EE6" w:rsidP="00C96EE6">
      <w:pPr>
        <w:spacing w:after="120"/>
      </w:pPr>
      <w:r w:rsidRPr="00D659CC">
        <w:t xml:space="preserve">It is </w:t>
      </w:r>
      <w:r w:rsidRPr="00D659CC">
        <w:rPr>
          <w:b/>
        </w:rPr>
        <w:t>wrong to align similar statements</w:t>
      </w:r>
      <w:r w:rsidRPr="00D659CC">
        <w:t xml:space="preserve"> according to the longest of them, since that can obstruct the maintenance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7A843CEE" w14:textId="77777777" w:rsidTr="00685456">
        <w:tc>
          <w:tcPr>
            <w:tcW w:w="9637" w:type="dxa"/>
            <w:tcBorders>
              <w:top w:val="single" w:sz="4" w:space="0" w:color="auto"/>
              <w:left w:val="single" w:sz="4" w:space="0" w:color="auto"/>
              <w:bottom w:val="single" w:sz="4" w:space="0" w:color="auto"/>
              <w:right w:val="single" w:sz="4" w:space="0" w:color="auto"/>
            </w:tcBorders>
          </w:tcPr>
          <w:p w14:paraId="2F753EA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ateTime</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date</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noProof/>
                <w:color w:val="2B91AF"/>
                <w:sz w:val="22"/>
              </w:rPr>
              <w:t>DateTime</w:t>
            </w:r>
            <w:r w:rsidRPr="001547CE">
              <w:rPr>
                <w:rFonts w:ascii="Consolas" w:hAnsi="Consolas" w:cs="Courier New"/>
                <w:noProof/>
                <w:sz w:val="22"/>
              </w:rPr>
              <w:t>.Now.Date;</w:t>
            </w:r>
          </w:p>
          <w:p w14:paraId="3FF1A1E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unt</w:t>
            </w:r>
            <w:r w:rsidRPr="001547CE">
              <w:rPr>
                <w:rFonts w:ascii="Consolas" w:hAnsi="Consolas" w:cs="Courier New"/>
                <w:noProof/>
                <w:sz w:val="22"/>
              </w:rPr>
              <w:tab/>
            </w:r>
            <w:r w:rsidRPr="001547CE">
              <w:rPr>
                <w:rFonts w:ascii="Consolas" w:hAnsi="Consolas" w:cs="Courier New"/>
                <w:noProof/>
                <w:sz w:val="22"/>
              </w:rPr>
              <w:tab/>
              <w:t>= 0;</w:t>
            </w:r>
          </w:p>
          <w:p w14:paraId="33DDD45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Student</w:t>
            </w:r>
            <w:r w:rsidRPr="001547CE">
              <w:rPr>
                <w:rFonts w:ascii="Consolas" w:hAnsi="Consolas" w:cs="Courier New"/>
                <w:noProof/>
                <w:sz w:val="22"/>
              </w:rPr>
              <w:tab/>
              <w:t xml:space="preserve"> </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w:t>
            </w: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Strudent();</w:t>
            </w:r>
          </w:p>
          <w:p w14:paraId="6028063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Student&gt;</w:t>
            </w:r>
            <w:r w:rsidRPr="001547CE">
              <w:rPr>
                <w:rFonts w:ascii="Consolas" w:hAnsi="Consolas" w:cs="Courier New"/>
                <w:noProof/>
                <w:sz w:val="22"/>
              </w:rPr>
              <w:tab/>
            </w:r>
            <w:r w:rsidRPr="001547CE">
              <w:rPr>
                <w:rFonts w:ascii="Consolas" w:hAnsi="Consolas" w:cs="Courier New"/>
                <w:noProof/>
                <w:sz w:val="22"/>
              </w:rPr>
              <w:tab/>
              <w:t xml:space="preserve">students </w:t>
            </w:r>
            <w:r w:rsidRPr="001547CE">
              <w:rPr>
                <w:rFonts w:ascii="Consolas" w:hAnsi="Consolas" w:cs="Courier New"/>
                <w:noProof/>
                <w:sz w:val="22"/>
              </w:rPr>
              <w:tab/>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Student&gt;();</w:t>
            </w:r>
          </w:p>
        </w:tc>
      </w:tr>
    </w:tbl>
    <w:p w14:paraId="3E227072" w14:textId="3E00E058" w:rsidR="00C96EE6" w:rsidRPr="00685456" w:rsidRDefault="00685456" w:rsidP="00C96EE6">
      <w:pPr>
        <w:spacing w:after="120"/>
      </w:pPr>
      <w:r>
        <w:t xml:space="preserve">This alignment is also </w:t>
      </w:r>
      <w:r w:rsidRPr="00685456">
        <w:rPr>
          <w:b/>
          <w:bCs/>
        </w:rPr>
        <w:t>wro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0ACCF728" w14:textId="77777777" w:rsidTr="00685456">
        <w:tc>
          <w:tcPr>
            <w:tcW w:w="9637" w:type="dxa"/>
            <w:tcBorders>
              <w:top w:val="single" w:sz="4" w:space="0" w:color="auto"/>
              <w:left w:val="single" w:sz="4" w:space="0" w:color="auto"/>
              <w:bottom w:val="single" w:sz="4" w:space="0" w:color="auto"/>
              <w:right w:val="single" w:sz="4" w:space="0" w:color="auto"/>
            </w:tcBorders>
          </w:tcPr>
          <w:p w14:paraId="4A40942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y]</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p w14:paraId="2A80E56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 1, y + 1]</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p w14:paraId="2DEE5C1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matrix[2 * x + y, 2 * y + x] </w:t>
            </w:r>
            <w:r w:rsidRPr="00D659CC">
              <w:rPr>
                <w:rFonts w:ascii="Consolas" w:hAnsi="Consolas" w:cs="Courier New"/>
                <w:noProof/>
                <w:sz w:val="22"/>
              </w:rPr>
              <w:tab/>
            </w:r>
            <w:r w:rsidRPr="00D659CC">
              <w:rPr>
                <w:rFonts w:ascii="Consolas" w:hAnsi="Consolas" w:cs="Courier New"/>
                <w:noProof/>
                <w:sz w:val="22"/>
              </w:rPr>
              <w:tab/>
              <w:t>== 0;</w:t>
            </w:r>
          </w:p>
          <w:p w14:paraId="2C4FC1D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 y, x * y]</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tc>
      </w:tr>
    </w:tbl>
    <w:p w14:paraId="74327206" w14:textId="77777777" w:rsidR="00C96EE6" w:rsidRPr="00D659CC" w:rsidRDefault="00C96EE6" w:rsidP="00C96EE6">
      <w:pPr>
        <w:spacing w:after="120"/>
      </w:pPr>
      <w:r w:rsidRPr="00D659CC">
        <w:t xml:space="preserve">It is </w:t>
      </w:r>
      <w:r w:rsidRPr="00D659CC">
        <w:rPr>
          <w:b/>
        </w:rPr>
        <w:t>wrong</w:t>
      </w:r>
      <w:r w:rsidRPr="00D659CC">
        <w:t xml:space="preserve"> to align arguments to the right, based on the opening parenthesis of a method call:</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42F9E2F2" w14:textId="77777777" w:rsidTr="00685456">
        <w:tc>
          <w:tcPr>
            <w:tcW w:w="9637" w:type="dxa"/>
            <w:tcBorders>
              <w:top w:val="single" w:sz="4" w:space="0" w:color="auto"/>
              <w:left w:val="single" w:sz="4" w:space="0" w:color="auto"/>
              <w:bottom w:val="single" w:sz="4" w:space="0" w:color="auto"/>
              <w:right w:val="single" w:sz="4" w:space="0" w:color="auto"/>
            </w:tcBorders>
          </w:tcPr>
          <w:p w14:paraId="4E4D4EB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ord '{0}' is seen {1} times in the text"</w:t>
            </w:r>
            <w:r w:rsidRPr="001547CE">
              <w:rPr>
                <w:rFonts w:ascii="Consolas" w:hAnsi="Consolas" w:cs="Courier New"/>
                <w:noProof/>
                <w:sz w:val="22"/>
              </w:rPr>
              <w:t>,</w:t>
            </w:r>
          </w:p>
          <w:p w14:paraId="06D2543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ordEntry.Key,</w:t>
            </w:r>
          </w:p>
          <w:p w14:paraId="4DF4CA1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ordEntry.Value);</w:t>
            </w:r>
          </w:p>
        </w:tc>
      </w:tr>
    </w:tbl>
    <w:p w14:paraId="07842ACB" w14:textId="77777777" w:rsidR="00C96EE6" w:rsidRPr="00D659CC" w:rsidRDefault="00C96EE6" w:rsidP="00C96EE6">
      <w:pPr>
        <w:spacing w:after="120"/>
      </w:pPr>
      <w:r w:rsidRPr="00D659CC">
        <w:t xml:space="preserve">The </w:t>
      </w:r>
      <w:r w:rsidR="003E5FA1" w:rsidRPr="00D659CC">
        <w:t>above</w:t>
      </w:r>
      <w:r w:rsidRPr="00D659CC">
        <w:t xml:space="preserve"> code </w:t>
      </w:r>
      <w:r w:rsidR="003E5FA1" w:rsidRPr="00D659CC">
        <w:t>should</w:t>
      </w:r>
      <w:r w:rsidRPr="00D659CC">
        <w:t xml:space="preserve"> be </w:t>
      </w:r>
      <w:r w:rsidRPr="00D659CC">
        <w:rPr>
          <w:b/>
        </w:rPr>
        <w:t>properly formatted</w:t>
      </w:r>
      <w:r w:rsidRPr="00D659CC">
        <w:t xml:space="preserve"> as follows (this is not the only proper way, thoug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64C817DD" w14:textId="77777777" w:rsidTr="00685456">
        <w:tc>
          <w:tcPr>
            <w:tcW w:w="9637" w:type="dxa"/>
            <w:tcBorders>
              <w:top w:val="single" w:sz="4" w:space="0" w:color="auto"/>
              <w:left w:val="single" w:sz="4" w:space="0" w:color="auto"/>
              <w:bottom w:val="single" w:sz="4" w:space="0" w:color="auto"/>
              <w:right w:val="single" w:sz="4" w:space="0" w:color="auto"/>
            </w:tcBorders>
          </w:tcPr>
          <w:p w14:paraId="746A6F2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w:t>
            </w:r>
          </w:p>
          <w:p w14:paraId="3237415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A31515"/>
                <w:sz w:val="22"/>
              </w:rPr>
              <w:t>"word '{0}' is seen {1} times in the text"</w:t>
            </w:r>
            <w:r w:rsidRPr="001547CE">
              <w:rPr>
                <w:rFonts w:ascii="Consolas" w:hAnsi="Consolas" w:cs="Courier New"/>
                <w:noProof/>
                <w:sz w:val="22"/>
              </w:rPr>
              <w:t>,</w:t>
            </w:r>
          </w:p>
          <w:p w14:paraId="0CD1E74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ordEntry.Key,</w:t>
            </w:r>
          </w:p>
          <w:p w14:paraId="6BA2EF6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ordEntry.Value);</w:t>
            </w:r>
          </w:p>
        </w:tc>
      </w:tr>
    </w:tbl>
    <w:p w14:paraId="6B486F72" w14:textId="77777777" w:rsidR="00C96EE6" w:rsidRPr="00D659CC" w:rsidRDefault="00C96EE6" w:rsidP="00732360">
      <w:pPr>
        <w:pStyle w:val="Heading2"/>
      </w:pPr>
      <w:bookmarkStart w:id="431" w:name="_Toc418709528"/>
      <w:r w:rsidRPr="00D659CC">
        <w:lastRenderedPageBreak/>
        <w:t>High-Quality Classes</w:t>
      </w:r>
      <w:bookmarkEnd w:id="431"/>
    </w:p>
    <w:p w14:paraId="54E85369" w14:textId="77777777" w:rsidR="00C96EE6" w:rsidRPr="00D659CC" w:rsidRDefault="00C96EE6" w:rsidP="00C96EE6">
      <w:r w:rsidRPr="00D659CC">
        <w:t>Let</w:t>
      </w:r>
      <w:r w:rsidR="002509B8" w:rsidRPr="00D659CC">
        <w:t>’s</w:t>
      </w:r>
      <w:r w:rsidRPr="00D659CC">
        <w:t xml:space="preserve"> now discuss the classes and the </w:t>
      </w:r>
      <w:r w:rsidRPr="00D659CC">
        <w:rPr>
          <w:b/>
        </w:rPr>
        <w:t>best practices</w:t>
      </w:r>
      <w:r w:rsidRPr="00D659CC">
        <w:t xml:space="preserve"> about using </w:t>
      </w:r>
      <w:r w:rsidR="00172C6F" w:rsidRPr="00D659CC">
        <w:t xml:space="preserve">efficiently </w:t>
      </w:r>
      <w:r w:rsidRPr="00D659CC">
        <w:t>classes when writing high-quality code.</w:t>
      </w:r>
    </w:p>
    <w:p w14:paraId="6FD4CBAB" w14:textId="77777777" w:rsidR="00C96EE6" w:rsidRPr="00D659CC" w:rsidRDefault="00C96EE6" w:rsidP="00732360">
      <w:pPr>
        <w:pStyle w:val="Heading3"/>
      </w:pPr>
      <w:r w:rsidRPr="00D659CC">
        <w:t>Software Design</w:t>
      </w:r>
    </w:p>
    <w:p w14:paraId="519647DF" w14:textId="77777777" w:rsidR="00C96EE6" w:rsidRPr="00D659CC" w:rsidRDefault="00C96EE6" w:rsidP="00C96EE6">
      <w:r w:rsidRPr="00D659CC">
        <w:t xml:space="preserve">When a system is designed, separate </w:t>
      </w:r>
      <w:r w:rsidRPr="00D659CC">
        <w:rPr>
          <w:b/>
        </w:rPr>
        <w:t>subtasks</w:t>
      </w:r>
      <w:r w:rsidRPr="00D659CC">
        <w:t xml:space="preserve"> are often divided into separate </w:t>
      </w:r>
      <w:r w:rsidRPr="00D659CC">
        <w:rPr>
          <w:b/>
        </w:rPr>
        <w:t>modules</w:t>
      </w:r>
      <w:r w:rsidRPr="00D659CC">
        <w:t xml:space="preserve"> or </w:t>
      </w:r>
      <w:r w:rsidRPr="00D659CC">
        <w:rPr>
          <w:b/>
        </w:rPr>
        <w:t>subsystems</w:t>
      </w:r>
      <w:r w:rsidRPr="00D659CC">
        <w:t>. The task that each one solves must be clearly defined. The relationships between the modules should be decided in advance, not on the go.</w:t>
      </w:r>
    </w:p>
    <w:p w14:paraId="0D500D75" w14:textId="77777777" w:rsidR="00C96EE6" w:rsidRPr="00D659CC" w:rsidRDefault="00FC407A" w:rsidP="00C96EE6">
      <w:r w:rsidRPr="00D659CC">
        <w:t xml:space="preserve">In the </w:t>
      </w:r>
      <w:hyperlink w:anchor="Chapter_20_Object_Oriented_Programming" w:history="1">
        <w:r w:rsidR="00C96EE6" w:rsidRPr="00D659CC">
          <w:rPr>
            <w:rStyle w:val="Hyperlink"/>
          </w:rPr>
          <w:t>previous chapter</w:t>
        </w:r>
      </w:hyperlink>
      <w:r w:rsidR="00C96EE6" w:rsidRPr="00D659CC">
        <w:t xml:space="preserve"> we explained OOP and we showed how object-oriented modeling can be used to </w:t>
      </w:r>
      <w:r w:rsidR="00C96EE6" w:rsidRPr="00D659CC">
        <w:rPr>
          <w:b/>
        </w:rPr>
        <w:t>define classes</w:t>
      </w:r>
      <w:r w:rsidR="00C96EE6" w:rsidRPr="00D659CC">
        <w:t xml:space="preserve"> of the real actors in the domain of the solved problem. We mentioned </w:t>
      </w:r>
      <w:r w:rsidR="00C96EE6" w:rsidRPr="00D659CC">
        <w:rPr>
          <w:b/>
        </w:rPr>
        <w:t>design patterns</w:t>
      </w:r>
      <w:r w:rsidR="00C96EE6" w:rsidRPr="00D659CC">
        <w:t xml:space="preserve"> as well.</w:t>
      </w:r>
    </w:p>
    <w:p w14:paraId="5320F401" w14:textId="77777777" w:rsidR="00C96EE6" w:rsidRPr="00D659CC" w:rsidRDefault="00C96EE6" w:rsidP="00C96EE6">
      <w:r w:rsidRPr="00D659CC">
        <w:t xml:space="preserve">Good software design has </w:t>
      </w:r>
      <w:r w:rsidRPr="00D659CC">
        <w:rPr>
          <w:b/>
        </w:rPr>
        <w:t>minimal complexity</w:t>
      </w:r>
      <w:r w:rsidRPr="00D659CC">
        <w:t xml:space="preserve"> and is </w:t>
      </w:r>
      <w:r w:rsidRPr="00D659CC">
        <w:rPr>
          <w:b/>
        </w:rPr>
        <w:t>easy to understand</w:t>
      </w:r>
      <w:r w:rsidRPr="00D659CC">
        <w:t xml:space="preserve">. It is </w:t>
      </w:r>
      <w:r w:rsidRPr="00D659CC">
        <w:rPr>
          <w:b/>
        </w:rPr>
        <w:t>maintained easily</w:t>
      </w:r>
      <w:r w:rsidRPr="00D659CC">
        <w:t xml:space="preserve"> and changes are incorporated straightforwardly (see the </w:t>
      </w:r>
      <w:r w:rsidR="00DF0AAC" w:rsidRPr="00D659CC">
        <w:t>"</w:t>
      </w:r>
      <w:hyperlink w:anchor="OOP_Spaghetti_Code" w:history="1">
        <w:r w:rsidR="00DF0AAC" w:rsidRPr="00D659CC">
          <w:rPr>
            <w:rStyle w:val="Hyperlink"/>
          </w:rPr>
          <w:t>S</w:t>
        </w:r>
        <w:r w:rsidRPr="00D659CC">
          <w:rPr>
            <w:rStyle w:val="Hyperlink"/>
          </w:rPr>
          <w:t xml:space="preserve">paghetti </w:t>
        </w:r>
        <w:r w:rsidR="00FC407A" w:rsidRPr="00D659CC">
          <w:rPr>
            <w:rStyle w:val="Hyperlink"/>
          </w:rPr>
          <w:t>C</w:t>
        </w:r>
        <w:r w:rsidRPr="00D659CC">
          <w:rPr>
            <w:rStyle w:val="Hyperlink"/>
          </w:rPr>
          <w:t>ode</w:t>
        </w:r>
      </w:hyperlink>
      <w:r w:rsidR="00DF0AAC" w:rsidRPr="00D659CC">
        <w:t>" section</w:t>
      </w:r>
      <w:r w:rsidRPr="00D659CC">
        <w:t xml:space="preserve"> in </w:t>
      </w:r>
      <w:r w:rsidR="00FC407A" w:rsidRPr="00D659CC">
        <w:t>the</w:t>
      </w:r>
      <w:r w:rsidRPr="00D659CC">
        <w:t xml:space="preserve"> </w:t>
      </w:r>
      <w:hyperlink w:anchor="Chapter_20_Object_Oriented_Programming" w:history="1">
        <w:r w:rsidR="00FC407A" w:rsidRPr="00D659CC">
          <w:rPr>
            <w:rStyle w:val="Hyperlink"/>
          </w:rPr>
          <w:t>previous chapter</w:t>
        </w:r>
      </w:hyperlink>
      <w:r w:rsidRPr="00D659CC">
        <w:t xml:space="preserve">). Every </w:t>
      </w:r>
      <w:r w:rsidR="00CF4536" w:rsidRPr="00D659CC">
        <w:t>program element</w:t>
      </w:r>
      <w:r w:rsidRPr="00D659CC">
        <w:t xml:space="preserve"> (method, class, module) is logically connected internally (</w:t>
      </w:r>
      <w:r w:rsidRPr="00D659CC">
        <w:rPr>
          <w:b/>
        </w:rPr>
        <w:t>strong cohesion</w:t>
      </w:r>
      <w:r w:rsidRPr="00D659CC">
        <w:t xml:space="preserve">), </w:t>
      </w:r>
      <w:proofErr w:type="gramStart"/>
      <w:r w:rsidRPr="00D659CC">
        <w:t>functionally-independent</w:t>
      </w:r>
      <w:proofErr w:type="gramEnd"/>
      <w:r w:rsidRPr="00D659CC">
        <w:t xml:space="preserve"> and minimally tied to </w:t>
      </w:r>
      <w:r w:rsidR="003E5FA1" w:rsidRPr="00D659CC">
        <w:t xml:space="preserve">the </w:t>
      </w:r>
      <w:r w:rsidRPr="00D659CC">
        <w:t>other modules (</w:t>
      </w:r>
      <w:r w:rsidRPr="00D659CC">
        <w:rPr>
          <w:b/>
        </w:rPr>
        <w:t>loose coupling</w:t>
      </w:r>
      <w:r w:rsidRPr="00D659CC">
        <w:t xml:space="preserve">). Well-designed code is </w:t>
      </w:r>
      <w:r w:rsidRPr="00D659CC">
        <w:rPr>
          <w:b/>
        </w:rPr>
        <w:t>easily reused</w:t>
      </w:r>
      <w:r w:rsidRPr="00D659CC">
        <w:t>.</w:t>
      </w:r>
    </w:p>
    <w:p w14:paraId="323DB48A" w14:textId="77777777" w:rsidR="00C96EE6" w:rsidRPr="00D659CC" w:rsidRDefault="00C96EE6" w:rsidP="00732360">
      <w:pPr>
        <w:pStyle w:val="Heading3"/>
      </w:pPr>
      <w:r w:rsidRPr="00D659CC">
        <w:t>Object-Oriented Programming (OOP)</w:t>
      </w:r>
    </w:p>
    <w:p w14:paraId="0443D460" w14:textId="77777777" w:rsidR="00C96EE6" w:rsidRPr="00D659CC" w:rsidRDefault="00C96EE6" w:rsidP="00C96EE6">
      <w:r w:rsidRPr="00D659CC">
        <w:t xml:space="preserve">When creating quality classes, the main rules stem from the four main OO principles: </w:t>
      </w:r>
      <w:r w:rsidRPr="00D659CC">
        <w:rPr>
          <w:b/>
          <w:bCs/>
        </w:rPr>
        <w:t>abstraction</w:t>
      </w:r>
      <w:r w:rsidRPr="00D659CC">
        <w:t xml:space="preserve">, </w:t>
      </w:r>
      <w:r w:rsidRPr="00D659CC">
        <w:rPr>
          <w:b/>
          <w:bCs/>
        </w:rPr>
        <w:t>inheritance</w:t>
      </w:r>
      <w:r w:rsidRPr="00D659CC">
        <w:t xml:space="preserve">, </w:t>
      </w:r>
      <w:r w:rsidRPr="00D659CC">
        <w:rPr>
          <w:b/>
          <w:bCs/>
        </w:rPr>
        <w:t>encapsulation</w:t>
      </w:r>
      <w:r w:rsidRPr="00D659CC">
        <w:t xml:space="preserve"> and </w:t>
      </w:r>
      <w:r w:rsidRPr="00D659CC">
        <w:rPr>
          <w:b/>
          <w:bCs/>
        </w:rPr>
        <w:t>polymorphism</w:t>
      </w:r>
      <w:r w:rsidRPr="00D659CC">
        <w:t>.</w:t>
      </w:r>
    </w:p>
    <w:p w14:paraId="393709DE" w14:textId="77777777" w:rsidR="00C96EE6" w:rsidRPr="00D659CC" w:rsidRDefault="00C96EE6" w:rsidP="00732360">
      <w:pPr>
        <w:pStyle w:val="Heading3"/>
      </w:pPr>
      <w:r w:rsidRPr="00D659CC">
        <w:t>Abstraction</w:t>
      </w:r>
    </w:p>
    <w:p w14:paraId="0F825CD2" w14:textId="77777777" w:rsidR="00C96EE6" w:rsidRPr="00D659CC" w:rsidRDefault="00C96EE6" w:rsidP="00C96EE6">
      <w:r w:rsidRPr="00D659CC">
        <w:t>A few basic rules:</w:t>
      </w:r>
    </w:p>
    <w:p w14:paraId="172FAF98" w14:textId="77777777" w:rsidR="00C96EE6" w:rsidRPr="00D659CC" w:rsidRDefault="00C96EE6" w:rsidP="00DA1C27">
      <w:pPr>
        <w:numPr>
          <w:ilvl w:val="0"/>
          <w:numId w:val="118"/>
        </w:numPr>
        <w:ind w:left="567" w:hanging="283"/>
      </w:pPr>
      <w:r w:rsidRPr="00D659CC">
        <w:t>Public properties of a class should have the same level of abstraction.</w:t>
      </w:r>
    </w:p>
    <w:p w14:paraId="1B7022C0" w14:textId="77777777" w:rsidR="00C96EE6" w:rsidRPr="00D659CC" w:rsidRDefault="00C96EE6" w:rsidP="00DA1C27">
      <w:pPr>
        <w:numPr>
          <w:ilvl w:val="0"/>
          <w:numId w:val="118"/>
        </w:numPr>
        <w:ind w:left="567" w:hanging="283"/>
      </w:pPr>
      <w:r w:rsidRPr="00D659CC">
        <w:t>The interface of a class should be simple and clear.</w:t>
      </w:r>
    </w:p>
    <w:p w14:paraId="37F1F2FF" w14:textId="77777777" w:rsidR="00C96EE6" w:rsidRPr="00D659CC" w:rsidRDefault="00C96EE6" w:rsidP="00DA1C27">
      <w:pPr>
        <w:numPr>
          <w:ilvl w:val="0"/>
          <w:numId w:val="118"/>
        </w:numPr>
        <w:ind w:left="567" w:hanging="283"/>
      </w:pPr>
      <w:r w:rsidRPr="00D659CC">
        <w:t>A class should describe only one thing.</w:t>
      </w:r>
    </w:p>
    <w:p w14:paraId="5803F2E8" w14:textId="77777777" w:rsidR="00C96EE6" w:rsidRPr="00D659CC" w:rsidRDefault="00C96EE6" w:rsidP="00DA1C27">
      <w:pPr>
        <w:numPr>
          <w:ilvl w:val="0"/>
          <w:numId w:val="118"/>
        </w:numPr>
        <w:ind w:left="567" w:hanging="283"/>
      </w:pPr>
      <w:r w:rsidRPr="00D659CC">
        <w:t>A class should hide its internal implementation.</w:t>
      </w:r>
    </w:p>
    <w:p w14:paraId="2A8A990E" w14:textId="77777777" w:rsidR="00C96EE6" w:rsidRPr="00D659CC" w:rsidRDefault="00C96EE6" w:rsidP="00C96EE6">
      <w:pPr>
        <w:spacing w:after="120"/>
      </w:pPr>
      <w:r w:rsidRPr="00D659CC">
        <w:t xml:space="preserve">Code </w:t>
      </w:r>
      <w:r w:rsidR="007123CA">
        <w:t>is developed and</w:t>
      </w:r>
      <w:r w:rsidR="003E5FA1" w:rsidRPr="00D659CC">
        <w:t xml:space="preserve"> changes and evolves</w:t>
      </w:r>
      <w:r w:rsidRPr="00D659CC">
        <w:t xml:space="preserve"> over time. In spite of the evolution of classes, their interfaces should remain in-tact</w:t>
      </w:r>
      <w:r w:rsidR="003E5FA1" w:rsidRPr="00D659CC">
        <w:t xml:space="preserve">. A </w:t>
      </w:r>
      <w:r w:rsidR="003E5FA1" w:rsidRPr="00D659CC">
        <w:rPr>
          <w:b/>
        </w:rPr>
        <w:t>bad practice</w:t>
      </w:r>
      <w:r w:rsidR="003E5FA1" w:rsidRPr="00D659CC">
        <w:t xml:space="preserve"> of a class having </w:t>
      </w:r>
      <w:r w:rsidR="003E5FA1" w:rsidRPr="00D659CC">
        <w:rPr>
          <w:b/>
        </w:rPr>
        <w:t>inconsistent interface</w:t>
      </w:r>
      <w:r w:rsidR="003E5FA1" w:rsidRPr="00D659CC">
        <w:t xml:space="preserve"> is shown below</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19612053" w14:textId="77777777" w:rsidTr="00685456">
        <w:tc>
          <w:tcPr>
            <w:tcW w:w="9637" w:type="dxa"/>
            <w:tcBorders>
              <w:top w:val="single" w:sz="4" w:space="0" w:color="auto"/>
              <w:left w:val="single" w:sz="4" w:space="0" w:color="auto"/>
              <w:bottom w:val="single" w:sz="4" w:space="0" w:color="auto"/>
              <w:right w:val="single" w:sz="4" w:space="0" w:color="auto"/>
            </w:tcBorders>
          </w:tcPr>
          <w:p w14:paraId="221E81B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Employee</w:t>
            </w:r>
          </w:p>
          <w:p w14:paraId="0762CB8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425EA07"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w:t>
            </w:r>
            <w:r w:rsidR="00C96EE6" w:rsidRPr="00D659CC">
              <w:rPr>
                <w:rFonts w:ascii="Consolas" w:hAnsi="Consolas" w:cs="Courier New"/>
                <w:noProof/>
                <w:color w:val="0000FF"/>
                <w:sz w:val="22"/>
              </w:rPr>
              <w:t>string</w:t>
            </w:r>
            <w:r w:rsidR="00C96EE6" w:rsidRPr="00D659CC">
              <w:rPr>
                <w:rFonts w:ascii="Consolas" w:hAnsi="Consolas" w:cs="Courier New"/>
                <w:noProof/>
                <w:sz w:val="22"/>
              </w:rPr>
              <w:t xml:space="preserve"> firstName;</w:t>
            </w:r>
          </w:p>
          <w:p w14:paraId="6D900A66"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w:t>
            </w:r>
            <w:r w:rsidR="00C96EE6" w:rsidRPr="00D659CC">
              <w:rPr>
                <w:rFonts w:ascii="Consolas" w:hAnsi="Consolas" w:cs="Courier New"/>
                <w:noProof/>
                <w:color w:val="0000FF"/>
                <w:sz w:val="22"/>
              </w:rPr>
              <w:t>string</w:t>
            </w:r>
            <w:r w:rsidR="00C96EE6" w:rsidRPr="00D659CC">
              <w:rPr>
                <w:rFonts w:ascii="Consolas" w:hAnsi="Consolas" w:cs="Courier New"/>
                <w:noProof/>
                <w:sz w:val="22"/>
              </w:rPr>
              <w:t xml:space="preserve"> lastName;</w:t>
            </w:r>
          </w:p>
          <w:p w14:paraId="49EBCEA2"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rPr>
                <w:rFonts w:ascii="Consolas" w:hAnsi="Consolas" w:cs="Courier New"/>
                <w:noProof/>
                <w:sz w:val="22"/>
              </w:rPr>
              <w:t>…</w:t>
            </w:r>
          </w:p>
          <w:p w14:paraId="7663061F"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SqlCommand FindByPrimaryKeySqlCommand(</w:t>
            </w:r>
            <w:r w:rsidR="00C96EE6" w:rsidRPr="00D659CC">
              <w:rPr>
                <w:rFonts w:ascii="Consolas" w:hAnsi="Consolas" w:cs="Courier New"/>
                <w:noProof/>
                <w:color w:val="0000FF"/>
                <w:sz w:val="22"/>
              </w:rPr>
              <w:t>int</w:t>
            </w:r>
            <w:r w:rsidR="00C96EE6" w:rsidRPr="00D659CC">
              <w:rPr>
                <w:rFonts w:ascii="Consolas" w:hAnsi="Consolas" w:cs="Courier New"/>
                <w:noProof/>
                <w:sz w:val="22"/>
              </w:rPr>
              <w:t xml:space="preserve"> id);</w:t>
            </w:r>
          </w:p>
          <w:p w14:paraId="4FEEDB5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E21DED4" w14:textId="77777777" w:rsidR="00C96EE6" w:rsidRPr="00D659CC" w:rsidRDefault="00C96EE6" w:rsidP="00C96EE6">
      <w:r w:rsidRPr="00D659CC">
        <w:t xml:space="preserve">The latter method is incompatible with the level of abstraction at which </w:t>
      </w:r>
      <w:r w:rsidRPr="00D659CC">
        <w:rPr>
          <w:rFonts w:ascii="Consolas" w:hAnsi="Consolas"/>
          <w:b/>
          <w:bCs/>
          <w:noProof/>
          <w:kern w:val="32"/>
          <w:sz w:val="22"/>
        </w:rPr>
        <w:t>Employee</w:t>
      </w:r>
      <w:r w:rsidRPr="00D659CC">
        <w:t xml:space="preserve"> works. The user of this class should not be aware at all that a database is used internally.</w:t>
      </w:r>
    </w:p>
    <w:p w14:paraId="346E3A37" w14:textId="77777777" w:rsidR="00C96EE6" w:rsidRPr="00D659CC" w:rsidRDefault="00C96EE6" w:rsidP="00732360">
      <w:pPr>
        <w:pStyle w:val="Heading3"/>
      </w:pPr>
      <w:r w:rsidRPr="00D659CC">
        <w:t>Inheritance</w:t>
      </w:r>
    </w:p>
    <w:p w14:paraId="03BC2999" w14:textId="77777777" w:rsidR="00C96EE6" w:rsidRPr="00D659CC" w:rsidRDefault="00C96EE6" w:rsidP="00C96EE6">
      <w:pPr>
        <w:spacing w:after="120"/>
      </w:pPr>
      <w:r w:rsidRPr="00D659CC">
        <w:rPr>
          <w:b/>
        </w:rPr>
        <w:t>Do not hide methods</w:t>
      </w:r>
      <w:r w:rsidRPr="00D659CC">
        <w:t xml:space="preserve"> in derived clas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7D98BCF3" w14:textId="77777777" w:rsidTr="00685456">
        <w:tc>
          <w:tcPr>
            <w:tcW w:w="9637" w:type="dxa"/>
            <w:tcBorders>
              <w:top w:val="single" w:sz="4" w:space="0" w:color="auto"/>
              <w:left w:val="single" w:sz="4" w:space="0" w:color="auto"/>
              <w:bottom w:val="single" w:sz="4" w:space="0" w:color="auto"/>
              <w:right w:val="single" w:sz="4" w:space="0" w:color="auto"/>
            </w:tcBorders>
          </w:tcPr>
          <w:p w14:paraId="64948F5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Timer</w:t>
            </w:r>
          </w:p>
          <w:p w14:paraId="324C2F1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FB72C1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tart() {</w:t>
            </w:r>
            <w:r w:rsidR="004922CC" w:rsidRPr="001547CE">
              <w:rPr>
                <w:rFonts w:ascii="Consolas" w:hAnsi="Consolas" w:cs="Courier New"/>
                <w:noProof/>
                <w:sz w:val="22"/>
              </w:rPr>
              <w:t xml:space="preserve"> … </w:t>
            </w:r>
            <w:r w:rsidRPr="001547CE">
              <w:rPr>
                <w:rFonts w:ascii="Consolas" w:hAnsi="Consolas" w:cs="Courier New"/>
                <w:noProof/>
                <w:sz w:val="22"/>
              </w:rPr>
              <w:t>}</w:t>
            </w:r>
          </w:p>
          <w:p w14:paraId="21236B0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6CE1BB3" w14:textId="77777777" w:rsidR="00C96EE6" w:rsidRPr="00685456" w:rsidRDefault="00C96EE6" w:rsidP="00C96EE6">
            <w:pPr>
              <w:autoSpaceDE w:val="0"/>
              <w:autoSpaceDN w:val="0"/>
              <w:adjustRightInd w:val="0"/>
              <w:spacing w:before="0"/>
              <w:jc w:val="left"/>
              <w:rPr>
                <w:rFonts w:ascii="Consolas" w:hAnsi="Consolas" w:cs="Courier New"/>
                <w:noProof/>
                <w:sz w:val="14"/>
                <w:szCs w:val="12"/>
              </w:rPr>
            </w:pPr>
          </w:p>
          <w:p w14:paraId="0C097D4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tomTimer</w:t>
            </w:r>
            <w:r w:rsidRPr="001547CE">
              <w:rPr>
                <w:rFonts w:ascii="Consolas" w:hAnsi="Consolas" w:cs="Courier New"/>
                <w:noProof/>
                <w:sz w:val="22"/>
              </w:rPr>
              <w:t xml:space="preserve"> : </w:t>
            </w:r>
            <w:r w:rsidRPr="001547CE">
              <w:rPr>
                <w:rFonts w:ascii="Consolas" w:hAnsi="Consolas"/>
                <w:noProof/>
                <w:color w:val="2B91AF"/>
                <w:sz w:val="22"/>
              </w:rPr>
              <w:t>Timer</w:t>
            </w:r>
          </w:p>
          <w:p w14:paraId="631862D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995901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tart() {</w:t>
            </w:r>
            <w:r w:rsidR="004922CC" w:rsidRPr="001547CE">
              <w:rPr>
                <w:rFonts w:ascii="Consolas" w:hAnsi="Consolas" w:cs="Courier New"/>
                <w:noProof/>
                <w:sz w:val="22"/>
              </w:rPr>
              <w:t xml:space="preserve"> … </w:t>
            </w:r>
            <w:r w:rsidRPr="001547CE">
              <w:rPr>
                <w:rFonts w:ascii="Consolas" w:hAnsi="Consolas" w:cs="Courier New"/>
                <w:noProof/>
                <w:sz w:val="22"/>
              </w:rPr>
              <w:t>}</w:t>
            </w:r>
          </w:p>
          <w:p w14:paraId="39C60AC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6795A0C0" w14:textId="77777777" w:rsidR="00C96EE6" w:rsidRPr="00D659CC" w:rsidRDefault="00C96EE6" w:rsidP="00C96EE6">
      <w:r w:rsidRPr="00D659CC">
        <w:t xml:space="preserve">The method in the derived class </w:t>
      </w:r>
      <w:r w:rsidRPr="00D659CC">
        <w:rPr>
          <w:b/>
        </w:rPr>
        <w:t>hides</w:t>
      </w:r>
      <w:r w:rsidRPr="00D659CC">
        <w:t xml:space="preserve"> the </w:t>
      </w:r>
      <w:r w:rsidR="003E5FA1" w:rsidRPr="00D659CC">
        <w:t>base (original)</w:t>
      </w:r>
      <w:r w:rsidRPr="00D659CC">
        <w:t xml:space="preserve"> implementation. This is </w:t>
      </w:r>
      <w:r w:rsidRPr="00D659CC">
        <w:rPr>
          <w:b/>
        </w:rPr>
        <w:t>not recommended</w:t>
      </w:r>
      <w:r w:rsidRPr="00D659CC">
        <w:t xml:space="preserve">. If, in a rare case, this is desired and necessary, the keyword </w:t>
      </w:r>
      <w:r w:rsidRPr="00D659CC">
        <w:rPr>
          <w:rFonts w:ascii="Consolas" w:hAnsi="Consolas"/>
          <w:b/>
          <w:bCs/>
          <w:noProof/>
          <w:kern w:val="32"/>
          <w:sz w:val="22"/>
        </w:rPr>
        <w:t>new</w:t>
      </w:r>
      <w:r w:rsidRPr="00D659CC">
        <w:t xml:space="preserve"> should be used.</w:t>
      </w:r>
    </w:p>
    <w:p w14:paraId="7244C3EF" w14:textId="77777777" w:rsidR="00C96EE6" w:rsidRPr="00D659CC" w:rsidRDefault="00C96EE6" w:rsidP="00C96EE6">
      <w:r w:rsidRPr="00D659CC">
        <w:t>Move common methods, data and behavior as high as possible in the inheritance tree. This way, functionality is less likely to be duplicated and will be accessible to a wider audience.</w:t>
      </w:r>
    </w:p>
    <w:p w14:paraId="531D8E07" w14:textId="5499ED68" w:rsidR="00C96EE6" w:rsidRPr="00D659CC" w:rsidRDefault="00C96EE6" w:rsidP="00C96EE6">
      <w:r w:rsidRPr="00D659CC">
        <w:t xml:space="preserve">If you have a class with a </w:t>
      </w:r>
      <w:r w:rsidRPr="00D659CC">
        <w:rPr>
          <w:b/>
        </w:rPr>
        <w:t>single successor only</w:t>
      </w:r>
      <w:r w:rsidRPr="00D659CC">
        <w:t xml:space="preserve">, consider this suspicious. That level of abstraction is probably unnecessary. A suspicious method would be one that re-implements a base </w:t>
      </w:r>
      <w:r w:rsidR="00685456" w:rsidRPr="00D659CC">
        <w:t>method but</w:t>
      </w:r>
      <w:r w:rsidRPr="00D659CC">
        <w:t xml:space="preserve"> does nothing more than the corresponding base method.</w:t>
      </w:r>
    </w:p>
    <w:p w14:paraId="2FDE7318" w14:textId="77777777" w:rsidR="00C96EE6" w:rsidRPr="00D659CC" w:rsidRDefault="00C96EE6" w:rsidP="00C96EE6">
      <w:r w:rsidRPr="00D659CC">
        <w:t xml:space="preserve">Deep inheritance with </w:t>
      </w:r>
      <w:r w:rsidRPr="00D659CC">
        <w:rPr>
          <w:b/>
        </w:rPr>
        <w:t>more than 6 levels</w:t>
      </w:r>
      <w:r w:rsidRPr="00D659CC">
        <w:t xml:space="preserve"> is hard for tracing</w:t>
      </w:r>
      <w:r w:rsidR="003E5FA1" w:rsidRPr="00D659CC">
        <w:t>, debugging</w:t>
      </w:r>
      <w:r w:rsidRPr="00D659CC">
        <w:t xml:space="preserve"> and </w:t>
      </w:r>
      <w:r w:rsidR="003E5FA1" w:rsidRPr="00D659CC">
        <w:t>maintaining</w:t>
      </w:r>
      <w:r w:rsidRPr="00D659CC">
        <w:t xml:space="preserve">, and is </w:t>
      </w:r>
      <w:r w:rsidRPr="00D659CC">
        <w:rPr>
          <w:b/>
        </w:rPr>
        <w:t>not recommended</w:t>
      </w:r>
      <w:r w:rsidRPr="00D659CC">
        <w:t>. In a derived class, use member-variables through properties, rather than directly.</w:t>
      </w:r>
    </w:p>
    <w:p w14:paraId="03F21D50" w14:textId="77777777" w:rsidR="00C96EE6" w:rsidRPr="00D659CC" w:rsidRDefault="00C96EE6" w:rsidP="00C96EE6">
      <w:pPr>
        <w:spacing w:after="120"/>
      </w:pPr>
      <w:r w:rsidRPr="00D659CC">
        <w:t xml:space="preserve">The example </w:t>
      </w:r>
      <w:r w:rsidR="003E5FA1" w:rsidRPr="00D659CC">
        <w:t xml:space="preserve">below demonstrates </w:t>
      </w:r>
      <w:r w:rsidR="003E5FA1" w:rsidRPr="00D659CC">
        <w:rPr>
          <w:b/>
        </w:rPr>
        <w:t>wrongly written code</w:t>
      </w:r>
      <w:r w:rsidR="003E5FA1" w:rsidRPr="00D659CC">
        <w:t xml:space="preserve"> </w:t>
      </w:r>
      <w:r w:rsidRPr="00D659CC">
        <w:t xml:space="preserve">when inheritance </w:t>
      </w:r>
      <w:r w:rsidR="003E5FA1" w:rsidRPr="00D659CC">
        <w:t>should be</w:t>
      </w:r>
      <w:r w:rsidRPr="00D659CC">
        <w:t xml:space="preserve"> preferred over type check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58BB9EEB" w14:textId="77777777" w:rsidTr="00685456">
        <w:tc>
          <w:tcPr>
            <w:tcW w:w="9637" w:type="dxa"/>
            <w:tcBorders>
              <w:top w:val="single" w:sz="4" w:space="0" w:color="auto"/>
              <w:left w:val="single" w:sz="4" w:space="0" w:color="auto"/>
              <w:bottom w:val="single" w:sz="4" w:space="0" w:color="auto"/>
              <w:right w:val="single" w:sz="4" w:space="0" w:color="auto"/>
            </w:tcBorders>
          </w:tcPr>
          <w:p w14:paraId="7A5B456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witch</w:t>
            </w:r>
            <w:r w:rsidRPr="00D659CC">
              <w:rPr>
                <w:rFonts w:ascii="Consolas" w:hAnsi="Consolas" w:cs="Courier New"/>
                <w:noProof/>
                <w:sz w:val="22"/>
              </w:rPr>
              <w:t xml:space="preserve"> (shape.Type)</w:t>
            </w:r>
          </w:p>
          <w:p w14:paraId="1A81606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05AF6F3"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case</w:t>
            </w:r>
            <w:r w:rsidR="00C96EE6" w:rsidRPr="00D659CC">
              <w:rPr>
                <w:rFonts w:ascii="Consolas" w:hAnsi="Consolas" w:cs="Courier New"/>
                <w:noProof/>
                <w:sz w:val="22"/>
              </w:rPr>
              <w:t xml:space="preserve"> Shape.Circle:</w:t>
            </w:r>
          </w:p>
          <w:p w14:paraId="6CC0AB55"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sz w:val="22"/>
              </w:rPr>
              <w:t>shape.DrawCircle();</w:t>
            </w:r>
          </w:p>
          <w:p w14:paraId="3679BAD0"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color w:val="0000FF"/>
                <w:sz w:val="22"/>
              </w:rPr>
              <w:t>break</w:t>
            </w:r>
            <w:r w:rsidR="00C96EE6" w:rsidRPr="00D659CC">
              <w:rPr>
                <w:rFonts w:ascii="Consolas" w:hAnsi="Consolas" w:cs="Courier New"/>
                <w:noProof/>
                <w:sz w:val="22"/>
              </w:rPr>
              <w:t>;</w:t>
            </w:r>
          </w:p>
          <w:p w14:paraId="77009CCB"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case</w:t>
            </w:r>
            <w:r w:rsidR="00C96EE6" w:rsidRPr="00D659CC">
              <w:rPr>
                <w:rFonts w:ascii="Consolas" w:hAnsi="Consolas" w:cs="Courier New"/>
                <w:noProof/>
                <w:sz w:val="22"/>
              </w:rPr>
              <w:t xml:space="preserve"> Shape.Square:</w:t>
            </w:r>
          </w:p>
          <w:p w14:paraId="6D8C12C7"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sz w:val="22"/>
              </w:rPr>
              <w:t>shape.DrawSquare();</w:t>
            </w:r>
          </w:p>
          <w:p w14:paraId="31B94006" w14:textId="77777777"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color w:val="0000FF"/>
                <w:sz w:val="22"/>
              </w:rPr>
              <w:t>break</w:t>
            </w:r>
            <w:r w:rsidR="00C96EE6" w:rsidRPr="00D659CC">
              <w:rPr>
                <w:rFonts w:ascii="Consolas" w:hAnsi="Consolas" w:cs="Courier New"/>
                <w:noProof/>
                <w:sz w:val="22"/>
              </w:rPr>
              <w:t>;</w:t>
            </w:r>
          </w:p>
          <w:p w14:paraId="2AD9F707" w14:textId="77777777" w:rsidR="00AB53A2" w:rsidRPr="00D659CC" w:rsidRDefault="00AB53A2" w:rsidP="00AB53A2">
            <w:pPr>
              <w:autoSpaceDE w:val="0"/>
              <w:autoSpaceDN w:val="0"/>
              <w:adjustRightInd w:val="0"/>
              <w:spacing w:before="0"/>
              <w:jc w:val="left"/>
            </w:pPr>
            <w:r w:rsidRPr="00D659CC">
              <w:tab/>
              <w:t>…</w:t>
            </w:r>
          </w:p>
          <w:p w14:paraId="06E6A103" w14:textId="77777777" w:rsidR="00C96EE6" w:rsidRPr="00D659CC" w:rsidRDefault="00C96EE6" w:rsidP="00AB53A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30CC8B5E" w14:textId="77777777" w:rsidR="00C96EE6" w:rsidRPr="00D659CC" w:rsidRDefault="00C96EE6" w:rsidP="00C96EE6">
      <w:r w:rsidRPr="00D659CC">
        <w:t xml:space="preserve">It would make more sense if </w:t>
      </w:r>
      <w:r w:rsidRPr="00D659CC">
        <w:rPr>
          <w:rFonts w:ascii="Consolas" w:hAnsi="Consolas"/>
          <w:b/>
          <w:bCs/>
          <w:noProof/>
          <w:kern w:val="32"/>
          <w:sz w:val="22"/>
        </w:rPr>
        <w:t>Shape</w:t>
      </w:r>
      <w:r w:rsidRPr="00D659CC">
        <w:t xml:space="preserve"> was inherited by </w:t>
      </w:r>
      <w:r w:rsidRPr="00D659CC">
        <w:rPr>
          <w:rFonts w:ascii="Consolas" w:hAnsi="Consolas"/>
          <w:b/>
          <w:bCs/>
          <w:noProof/>
          <w:kern w:val="32"/>
          <w:sz w:val="22"/>
        </w:rPr>
        <w:t>Circle</w:t>
      </w:r>
      <w:r w:rsidRPr="00D659CC">
        <w:t xml:space="preserve"> and </w:t>
      </w:r>
      <w:r w:rsidRPr="00D659CC">
        <w:rPr>
          <w:rFonts w:ascii="Consolas" w:hAnsi="Consolas"/>
          <w:b/>
          <w:bCs/>
          <w:noProof/>
          <w:kern w:val="32"/>
          <w:sz w:val="22"/>
        </w:rPr>
        <w:t>Square</w:t>
      </w:r>
      <w:r w:rsidRPr="00D659CC">
        <w:t xml:space="preserve">, which implement the virtual method </w:t>
      </w:r>
      <w:r w:rsidRPr="00D659CC">
        <w:rPr>
          <w:rFonts w:ascii="Consolas" w:hAnsi="Consolas"/>
          <w:b/>
          <w:bCs/>
          <w:noProof/>
          <w:kern w:val="32"/>
          <w:sz w:val="22"/>
        </w:rPr>
        <w:t>Shape.Draw()</w:t>
      </w:r>
      <w:r w:rsidRPr="00D659CC">
        <w:t>.</w:t>
      </w:r>
    </w:p>
    <w:p w14:paraId="320B6180" w14:textId="77777777" w:rsidR="00C96EE6" w:rsidRPr="00D659CC" w:rsidRDefault="00C96EE6" w:rsidP="00732360">
      <w:pPr>
        <w:pStyle w:val="Heading3"/>
      </w:pPr>
      <w:r w:rsidRPr="00D659CC">
        <w:t>Encapsulation</w:t>
      </w:r>
    </w:p>
    <w:p w14:paraId="79A848DC" w14:textId="77777777" w:rsidR="00C96EE6" w:rsidRPr="00D659CC" w:rsidRDefault="00C96EE6" w:rsidP="00C96EE6">
      <w:r w:rsidRPr="00D659CC">
        <w:t xml:space="preserve">A good approach is to make all members </w:t>
      </w:r>
      <w:r w:rsidRPr="00D659CC">
        <w:rPr>
          <w:rFonts w:ascii="Consolas" w:hAnsi="Consolas"/>
          <w:b/>
          <w:bCs/>
          <w:noProof/>
          <w:kern w:val="32"/>
          <w:sz w:val="22"/>
        </w:rPr>
        <w:t>private</w:t>
      </w:r>
      <w:r w:rsidRPr="00D659CC">
        <w:t xml:space="preserve">. Only those of them that should be visible from outside could be marked </w:t>
      </w:r>
      <w:r w:rsidRPr="00D659CC">
        <w:rPr>
          <w:rFonts w:ascii="Consolas" w:hAnsi="Consolas"/>
          <w:b/>
          <w:bCs/>
          <w:noProof/>
          <w:kern w:val="32"/>
          <w:sz w:val="22"/>
        </w:rPr>
        <w:t>protected</w:t>
      </w:r>
      <w:r w:rsidRPr="00D659CC">
        <w:t xml:space="preserve">, or eventually </w:t>
      </w:r>
      <w:r w:rsidRPr="00D659CC">
        <w:rPr>
          <w:rFonts w:ascii="Consolas" w:hAnsi="Consolas"/>
          <w:b/>
          <w:bCs/>
          <w:noProof/>
          <w:kern w:val="32"/>
          <w:sz w:val="22"/>
        </w:rPr>
        <w:t>public</w:t>
      </w:r>
      <w:r w:rsidRPr="00D659CC">
        <w:t>.</w:t>
      </w:r>
    </w:p>
    <w:p w14:paraId="48000633" w14:textId="75046FB8" w:rsidR="00C96EE6" w:rsidRPr="00D659CC" w:rsidRDefault="00C96EE6" w:rsidP="00C96EE6">
      <w:r w:rsidRPr="00D659CC">
        <w:rPr>
          <w:b/>
        </w:rPr>
        <w:t>Implementation details should be hidden</w:t>
      </w:r>
      <w:r w:rsidRPr="00D659CC">
        <w:t xml:space="preserve">. The user of a high-quality class should not be aware of its </w:t>
      </w:r>
      <w:r w:rsidR="00685456" w:rsidRPr="00D659CC">
        <w:t>inner workings</w:t>
      </w:r>
      <w:r w:rsidRPr="00D659CC">
        <w:t>; he should only know what it does and how it is used.</w:t>
      </w:r>
    </w:p>
    <w:p w14:paraId="43FAAA1E" w14:textId="77777777" w:rsidR="00C96EE6" w:rsidRPr="00D659CC" w:rsidRDefault="00C96EE6" w:rsidP="00C96EE6">
      <w:r w:rsidRPr="00D659CC">
        <w:t>Member-variables</w:t>
      </w:r>
      <w:r w:rsidR="003E5FA1" w:rsidRPr="00D659CC">
        <w:t xml:space="preserve"> (fields)</w:t>
      </w:r>
      <w:r w:rsidRPr="00D659CC">
        <w:t xml:space="preserve"> </w:t>
      </w:r>
      <w:r w:rsidRPr="00D659CC">
        <w:rPr>
          <w:b/>
        </w:rPr>
        <w:t>should be hidden</w:t>
      </w:r>
      <w:r w:rsidRPr="00D659CC">
        <w:t xml:space="preserve"> behind properties. Public member-variables are a manifestation of low-quality code. Constants are an exception in this regard.</w:t>
      </w:r>
    </w:p>
    <w:p w14:paraId="025D27B4" w14:textId="77777777" w:rsidR="00C96EE6" w:rsidRPr="00D659CC" w:rsidRDefault="00C96EE6" w:rsidP="00C96EE6">
      <w:pPr>
        <w:spacing w:after="120"/>
      </w:pPr>
      <w:r w:rsidRPr="00D659CC">
        <w:t xml:space="preserve">The public members of a class should be </w:t>
      </w:r>
      <w:r w:rsidRPr="00D659CC">
        <w:rPr>
          <w:b/>
        </w:rPr>
        <w:t>consistent</w:t>
      </w:r>
      <w:r w:rsidRPr="00D659CC">
        <w:t xml:space="preserve"> with the abstraction represented by this class. Do not make assumptions about the usage </w:t>
      </w:r>
      <w:r w:rsidR="003E5FA1" w:rsidRPr="00D659CC">
        <w:t xml:space="preserve">scenario </w:t>
      </w:r>
      <w:r w:rsidRPr="00D659CC">
        <w:t>of a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3F3BB360" w14:textId="77777777" w:rsidTr="00685456">
        <w:tc>
          <w:tcPr>
            <w:tcW w:w="812" w:type="dxa"/>
            <w:tcBorders>
              <w:top w:val="single" w:sz="4" w:space="0" w:color="auto"/>
              <w:left w:val="single" w:sz="4" w:space="0" w:color="auto"/>
              <w:bottom w:val="single" w:sz="4" w:space="0" w:color="auto"/>
              <w:right w:val="single" w:sz="4" w:space="0" w:color="auto"/>
            </w:tcBorders>
            <w:vAlign w:val="center"/>
          </w:tcPr>
          <w:p w14:paraId="4AC8DFF5" w14:textId="77777777" w:rsidR="00C96EE6" w:rsidRPr="00D659CC" w:rsidRDefault="00C96EE6" w:rsidP="00C96EE6">
            <w:pPr>
              <w:spacing w:before="0"/>
              <w:jc w:val="center"/>
            </w:pPr>
            <w:r w:rsidRPr="00D659CC">
              <w:rPr>
                <w:noProof/>
              </w:rPr>
              <w:lastRenderedPageBreak/>
              <w:drawing>
                <wp:inline distT="0" distB="0" distL="0" distR="0" wp14:anchorId="660BABA6" wp14:editId="68C4DA91">
                  <wp:extent cx="327660" cy="327660"/>
                  <wp:effectExtent l="0" t="0" r="0" b="0"/>
                  <wp:docPr id="5498" name="Picture 54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1744A35C" w14:textId="77777777" w:rsidR="00C96EE6" w:rsidRPr="00D659CC" w:rsidRDefault="00C96EE6" w:rsidP="00BA3A95">
            <w:pPr>
              <w:pStyle w:val="WarningMessage"/>
            </w:pPr>
            <w:r w:rsidRPr="00D659CC">
              <w:t>Do not rely on undocumented, internal implementation logic.</w:t>
            </w:r>
          </w:p>
        </w:tc>
      </w:tr>
    </w:tbl>
    <w:p w14:paraId="705D3121" w14:textId="77777777" w:rsidR="00C96EE6" w:rsidRPr="00D659CC" w:rsidRDefault="00C96EE6" w:rsidP="00732360">
      <w:pPr>
        <w:pStyle w:val="Heading3"/>
      </w:pPr>
      <w:r w:rsidRPr="00D659CC">
        <w:t>Constructors</w:t>
      </w:r>
    </w:p>
    <w:p w14:paraId="4232B53A" w14:textId="77777777" w:rsidR="00C96EE6" w:rsidRPr="00D659CC" w:rsidRDefault="00C96EE6" w:rsidP="00C96EE6">
      <w:r w:rsidRPr="00D659CC">
        <w:t xml:space="preserve">It is preferred that all class members are </w:t>
      </w:r>
      <w:r w:rsidRPr="00D659CC">
        <w:rPr>
          <w:b/>
        </w:rPr>
        <w:t>initialized in the constructor</w:t>
      </w:r>
      <w:r w:rsidRPr="00D659CC">
        <w:t>. Usage of an uninitialized class is dangerous. A half-initialized class is maybe even more dangerous. Initialize member-variables in the same order as they are declared.</w:t>
      </w:r>
    </w:p>
    <w:p w14:paraId="2E5F3DD3" w14:textId="77777777" w:rsidR="00233776" w:rsidRPr="00D659CC" w:rsidRDefault="00233776" w:rsidP="00233776">
      <w:pPr>
        <w:pStyle w:val="Heading3"/>
      </w:pPr>
      <w:r w:rsidRPr="00D659CC">
        <w:t>Deep and Shallow Copy</w:t>
      </w:r>
    </w:p>
    <w:p w14:paraId="16D393A2" w14:textId="2AEC42CD" w:rsidR="00233776" w:rsidRPr="00D659CC" w:rsidRDefault="00233776" w:rsidP="00233776">
      <w:r w:rsidRPr="00D659CC">
        <w:t>When we assign values</w:t>
      </w:r>
      <w:r w:rsidR="00685456">
        <w:t xml:space="preserve">, </w:t>
      </w:r>
      <w:r w:rsidRPr="00D659CC">
        <w:t>sometime</w:t>
      </w:r>
      <w:r w:rsidR="00685456">
        <w:t>s</w:t>
      </w:r>
      <w:r w:rsidRPr="00D659CC">
        <w:t xml:space="preserve"> we need to copy an object (make a duplicate). This can be done in two ways: </w:t>
      </w:r>
      <w:r w:rsidRPr="00D659CC">
        <w:rPr>
          <w:b/>
        </w:rPr>
        <w:t>deep copy</w:t>
      </w:r>
      <w:r w:rsidRPr="00D659CC">
        <w:t xml:space="preserve"> or </w:t>
      </w:r>
      <w:r w:rsidRPr="00D659CC">
        <w:rPr>
          <w:b/>
        </w:rPr>
        <w:t>shallow copy</w:t>
      </w:r>
      <w:r w:rsidRPr="00D659CC">
        <w:t>.</w:t>
      </w:r>
    </w:p>
    <w:p w14:paraId="4DD3685F" w14:textId="77777777" w:rsidR="00C96EE6" w:rsidRPr="00D659CC" w:rsidRDefault="00C96EE6" w:rsidP="00C96EE6">
      <w:r w:rsidRPr="00D659CC">
        <w:rPr>
          <w:b/>
        </w:rPr>
        <w:t>Deep copies</w:t>
      </w:r>
      <w:r w:rsidRPr="00D659CC">
        <w:t xml:space="preserve"> of a</w:t>
      </w:r>
      <w:r w:rsidR="00233776" w:rsidRPr="00D659CC">
        <w:t>n object</w:t>
      </w:r>
      <w:r w:rsidRPr="00D659CC">
        <w:t xml:space="preserve"> are copies in which all member-variables are copied, and their member-variables also, and so on, until no other member-variables refer to objects. In a shallow copy, only the members at the first level are copied.</w:t>
      </w:r>
      <w:r w:rsidR="00233776" w:rsidRPr="00D659CC">
        <w:t xml:space="preserve"> </w:t>
      </w:r>
      <w:r w:rsidR="00233776" w:rsidRPr="00D659CC">
        <w:rPr>
          <w:b/>
        </w:rPr>
        <w:t>Example of deep copied object</w:t>
      </w:r>
      <w:r w:rsidR="00233776" w:rsidRPr="00D659CC">
        <w:t xml:space="preserve"> and its members:</w:t>
      </w:r>
    </w:p>
    <w:p w14:paraId="4257D908" w14:textId="77777777" w:rsidR="00C96EE6" w:rsidRPr="00D659CC" w:rsidRDefault="00C96EE6" w:rsidP="00C96EE6">
      <w:pPr>
        <w:jc w:val="center"/>
      </w:pPr>
      <w:r w:rsidRPr="00D659CC">
        <w:rPr>
          <w:noProof/>
        </w:rPr>
        <w:drawing>
          <wp:inline distT="0" distB="0" distL="0" distR="0" wp14:anchorId="6301CFA7" wp14:editId="578837D9">
            <wp:extent cx="3535200" cy="2610000"/>
            <wp:effectExtent l="0" t="0" r="8255" b="0"/>
            <wp:docPr id="5499" name="Picture 5499" descr="Example of deep object copy (duplication, cloning)" title="Deep Cop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Demo18"/>
                    <pic:cNvPicPr>
                      <a:picLocks noChangeAspect="1" noChangeArrowheads="1"/>
                    </pic:cNvPicPr>
                  </pic:nvPicPr>
                  <pic:blipFill>
                    <a:blip r:embed="rId437">
                      <a:grayscl/>
                      <a:extLst>
                        <a:ext uri="{28A0092B-C50C-407E-A947-70E740481C1C}">
                          <a14:useLocalDpi xmlns:a14="http://schemas.microsoft.com/office/drawing/2010/main"/>
                        </a:ext>
                      </a:extLst>
                    </a:blip>
                    <a:srcRect/>
                    <a:stretch>
                      <a:fillRect/>
                    </a:stretch>
                  </pic:blipFill>
                  <pic:spPr bwMode="auto">
                    <a:xfrm>
                      <a:off x="0" y="0"/>
                      <a:ext cx="3535200" cy="2610000"/>
                    </a:xfrm>
                    <a:prstGeom prst="rect">
                      <a:avLst/>
                    </a:prstGeom>
                    <a:noFill/>
                    <a:ln>
                      <a:noFill/>
                    </a:ln>
                  </pic:spPr>
                </pic:pic>
              </a:graphicData>
            </a:graphic>
          </wp:inline>
        </w:drawing>
      </w:r>
    </w:p>
    <w:p w14:paraId="3F2DDD8D" w14:textId="77777777" w:rsidR="00C96EE6" w:rsidRPr="00D659CC" w:rsidRDefault="00233776" w:rsidP="00C96EE6">
      <w:r w:rsidRPr="00D659CC">
        <w:rPr>
          <w:b/>
        </w:rPr>
        <w:t>Shallow copies</w:t>
      </w:r>
      <w:r w:rsidRPr="00D659CC">
        <w:t xml:space="preserve"> work differently. When a shallow copy is created, the original object and its copy </w:t>
      </w:r>
      <w:r w:rsidRPr="00D659CC">
        <w:rPr>
          <w:b/>
        </w:rPr>
        <w:t>share some of their members</w:t>
      </w:r>
      <w:r w:rsidRPr="00D659CC">
        <w:t>:</w:t>
      </w:r>
    </w:p>
    <w:p w14:paraId="5D99354D" w14:textId="77777777" w:rsidR="00C96EE6" w:rsidRPr="00D659CC" w:rsidRDefault="00C96EE6" w:rsidP="00C96EE6">
      <w:pPr>
        <w:jc w:val="center"/>
      </w:pPr>
      <w:r w:rsidRPr="00D659CC">
        <w:rPr>
          <w:noProof/>
        </w:rPr>
        <w:drawing>
          <wp:inline distT="0" distB="0" distL="0" distR="0" wp14:anchorId="1FD3552D" wp14:editId="097774EB">
            <wp:extent cx="3981600" cy="1303200"/>
            <wp:effectExtent l="0" t="0" r="0" b="0"/>
            <wp:docPr id="5500" name="Picture 5500" descr="Example of shallow object copy - shared members remain while the copy and the original are different objects" title="Shallow Cop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Demo17"/>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3981600" cy="1303200"/>
                    </a:xfrm>
                    <a:prstGeom prst="rect">
                      <a:avLst/>
                    </a:prstGeom>
                    <a:noFill/>
                    <a:ln>
                      <a:noFill/>
                    </a:ln>
                  </pic:spPr>
                </pic:pic>
              </a:graphicData>
            </a:graphic>
          </wp:inline>
        </w:drawing>
      </w:r>
    </w:p>
    <w:p w14:paraId="599EA4F6" w14:textId="77777777" w:rsidR="00C96EE6" w:rsidRPr="00D659CC" w:rsidRDefault="00C96EE6" w:rsidP="00C96EE6">
      <w:r w:rsidRPr="00D659CC">
        <w:rPr>
          <w:b/>
        </w:rPr>
        <w:t>Shallow copies are dangerous</w:t>
      </w:r>
      <w:r w:rsidRPr="00D659CC">
        <w:t xml:space="preserve"> because a change in one object leads to indirect changes in others. Notice how the change of Iren</w:t>
      </w:r>
      <w:r w:rsidR="002509B8" w:rsidRPr="00D659CC">
        <w:t>’s</w:t>
      </w:r>
      <w:r w:rsidRPr="00D659CC">
        <w:t xml:space="preserve"> age in the original does not affect the age of Iren in the copy</w:t>
      </w:r>
      <w:r w:rsidR="00233776" w:rsidRPr="00D659CC">
        <w:t xml:space="preserve"> when we use deep copies</w:t>
      </w:r>
      <w:r w:rsidRPr="00D659CC">
        <w:t>. With shallow copies, the change will be reflected in both places.</w:t>
      </w:r>
    </w:p>
    <w:p w14:paraId="362B50FA" w14:textId="77777777" w:rsidR="00C96EE6" w:rsidRPr="00D659CC" w:rsidRDefault="00C96EE6" w:rsidP="00732360">
      <w:pPr>
        <w:pStyle w:val="Heading2"/>
      </w:pPr>
      <w:bookmarkStart w:id="432" w:name="_Toc418709529"/>
      <w:r w:rsidRPr="00D659CC">
        <w:lastRenderedPageBreak/>
        <w:t>High-Quality Methods</w:t>
      </w:r>
      <w:bookmarkEnd w:id="432"/>
    </w:p>
    <w:p w14:paraId="36CE57F8" w14:textId="77777777" w:rsidR="00C96EE6" w:rsidRPr="00D659CC" w:rsidRDefault="00C96EE6" w:rsidP="00C96EE6">
      <w:r w:rsidRPr="00D659CC">
        <w:t xml:space="preserve">The quality of our methods is of significant importance to creating high-quality software and its maintenance. They contribute to more readable and more comprehensible programs. Methods do help us </w:t>
      </w:r>
      <w:r w:rsidRPr="00D659CC">
        <w:rPr>
          <w:b/>
        </w:rPr>
        <w:t>reduce the complexity</w:t>
      </w:r>
      <w:r w:rsidRPr="00D659CC">
        <w:t xml:space="preserve"> of our software, in order to make it more flexible and easier to modify.</w:t>
      </w:r>
    </w:p>
    <w:p w14:paraId="25119412" w14:textId="77777777" w:rsidR="00C96EE6" w:rsidRPr="00D659CC" w:rsidRDefault="00C96EE6" w:rsidP="00C96EE6">
      <w:r w:rsidRPr="00D659CC">
        <w:t>It is up to us, to what extent we will benefit from these advantages. The higher the quality of our methods, the more we gain from their usage. In the next paragraphs we are introducing some of the basic principles for creating quality methods.</w:t>
      </w:r>
    </w:p>
    <w:p w14:paraId="2E6A3B40" w14:textId="77777777" w:rsidR="00C96EE6" w:rsidRPr="00D659CC" w:rsidRDefault="00C96EE6" w:rsidP="00732360">
      <w:pPr>
        <w:pStyle w:val="Heading3"/>
      </w:pPr>
      <w:r w:rsidRPr="00D659CC">
        <w:t>Why Should We Use Methods?</w:t>
      </w:r>
    </w:p>
    <w:p w14:paraId="3C6FCF61" w14:textId="77777777" w:rsidR="00C96EE6" w:rsidRPr="00D659CC" w:rsidRDefault="00C96EE6" w:rsidP="00C96EE6">
      <w:r w:rsidRPr="00D659CC">
        <w:t xml:space="preserve">Before talking about good method names, </w:t>
      </w:r>
      <w:r w:rsidR="003A7DF7">
        <w:t>let’s</w:t>
      </w:r>
      <w:r w:rsidRPr="00D659CC">
        <w:t xml:space="preserve"> spend some time and summarize the reasons for using methods.</w:t>
      </w:r>
    </w:p>
    <w:p w14:paraId="2873A0DE" w14:textId="77777777" w:rsidR="00C96EE6" w:rsidRPr="00D659CC" w:rsidRDefault="00C96EE6" w:rsidP="00C96EE6">
      <w:r w:rsidRPr="00D659CC">
        <w:rPr>
          <w:b/>
        </w:rPr>
        <w:t>A method solves a small problem</w:t>
      </w:r>
      <w:r w:rsidRPr="00D659CC">
        <w:t xml:space="preserve">. Many individual methods solve many small problems. Taken together, they solve a bigger problem </w:t>
      </w:r>
      <w:r w:rsidR="009E1B9C" w:rsidRPr="00D659CC">
        <w:t>–</w:t>
      </w:r>
      <w:r w:rsidRPr="00D659CC">
        <w:t xml:space="preserve"> this is an illustration of the old Roman </w:t>
      </w:r>
      <w:r w:rsidR="001B0932" w:rsidRPr="00D659CC">
        <w:t xml:space="preserve">principle </w:t>
      </w:r>
      <w:r w:rsidRPr="00D659CC">
        <w:t>“Divide and conquer”, which, in this case allows us to tackle smaller problems more easily.</w:t>
      </w:r>
    </w:p>
    <w:p w14:paraId="76EF3C50" w14:textId="77777777" w:rsidR="00C96EE6" w:rsidRPr="00D659CC" w:rsidRDefault="00C96EE6" w:rsidP="00C96EE6">
      <w:r w:rsidRPr="00D659CC">
        <w:t xml:space="preserve">With methods, the overall </w:t>
      </w:r>
      <w:r w:rsidRPr="00D659CC">
        <w:rPr>
          <w:b/>
        </w:rPr>
        <w:t>complexity of a task is reduced</w:t>
      </w:r>
      <w:r w:rsidRPr="00D659CC">
        <w:t xml:space="preserve">: complex problems are being split up into simpler ones, additional layers of abstraction are added, implementation details are hidden, and the risk of failure is lowered. </w:t>
      </w:r>
      <w:r w:rsidRPr="00D659CC">
        <w:rPr>
          <w:b/>
        </w:rPr>
        <w:t>Code duplication is avoided</w:t>
      </w:r>
      <w:r w:rsidRPr="00D659CC">
        <w:t xml:space="preserve"> as well. Complex sequences of actions are hidden.</w:t>
      </w:r>
    </w:p>
    <w:p w14:paraId="52E9B6D5" w14:textId="77777777" w:rsidR="00C96EE6" w:rsidRPr="00D659CC" w:rsidRDefault="00C96EE6" w:rsidP="00C96EE6">
      <w:r w:rsidRPr="00D659CC">
        <w:t>Since methods are the smallest reusable unit of code, their biggest advantage is the ability they give us to reuse code. In fact, that</w:t>
      </w:r>
      <w:r w:rsidR="002509B8" w:rsidRPr="00D659CC">
        <w:t>’s</w:t>
      </w:r>
      <w:r w:rsidRPr="00D659CC">
        <w:t xml:space="preserve"> exactly how methods emerged.</w:t>
      </w:r>
    </w:p>
    <w:p w14:paraId="6B17E743" w14:textId="77777777" w:rsidR="00C96EE6" w:rsidRPr="00D659CC" w:rsidRDefault="00C96EE6" w:rsidP="00732360">
      <w:pPr>
        <w:pStyle w:val="Heading3"/>
      </w:pPr>
      <w:bookmarkStart w:id="433" w:name="What_Should_a_Method_Do"/>
      <w:bookmarkEnd w:id="433"/>
      <w:r w:rsidRPr="00D659CC">
        <w:t>What Should a Method Do?</w:t>
      </w:r>
    </w:p>
    <w:p w14:paraId="0F0FE609" w14:textId="77777777" w:rsidR="00C96EE6" w:rsidRPr="00D659CC" w:rsidRDefault="00C96EE6" w:rsidP="00C96EE6">
      <w:r w:rsidRPr="00D659CC">
        <w:t xml:space="preserve">A method should </w:t>
      </w:r>
      <w:r w:rsidRPr="00D659CC">
        <w:rPr>
          <w:b/>
        </w:rPr>
        <w:t>do the work described by its name, and nothing more</w:t>
      </w:r>
      <w:r w:rsidRPr="00D659CC">
        <w:t>. If a method does not do what its name suggests, then either its name is wrong, or it does many things at the same time, or the method simply is incorrectly implemented. In any of the</w:t>
      </w:r>
      <w:r w:rsidR="00023F34" w:rsidRPr="00D659CC">
        <w:t>se</w:t>
      </w:r>
      <w:r w:rsidRPr="00D659CC">
        <w:t xml:space="preserve"> three cases, the method does not meet the requirements for </w:t>
      </w:r>
      <w:r w:rsidR="00023F34" w:rsidRPr="00D659CC">
        <w:t xml:space="preserve">code </w:t>
      </w:r>
      <w:r w:rsidRPr="00D659CC">
        <w:t>quality and should be refactored accordingly.</w:t>
      </w:r>
    </w:p>
    <w:p w14:paraId="6FF8A1F0" w14:textId="5E73CD47" w:rsidR="00C96EE6" w:rsidRPr="00D659CC" w:rsidRDefault="00C96EE6" w:rsidP="00C96EE6">
      <w:r w:rsidRPr="00D659CC">
        <w:t xml:space="preserve">A method should either </w:t>
      </w:r>
      <w:r w:rsidRPr="00D659CC">
        <w:rPr>
          <w:b/>
        </w:rPr>
        <w:t xml:space="preserve">do its expected </w:t>
      </w:r>
      <w:r w:rsidR="00685456" w:rsidRPr="00D659CC">
        <w:rPr>
          <w:b/>
        </w:rPr>
        <w:t>job</w:t>
      </w:r>
      <w:r w:rsidR="00685456" w:rsidRPr="00D659CC">
        <w:t xml:space="preserve"> or</w:t>
      </w:r>
      <w:r w:rsidRPr="00D659CC">
        <w:t xml:space="preserve"> should </w:t>
      </w:r>
      <w:r w:rsidRPr="00D659CC">
        <w:rPr>
          <w:b/>
        </w:rPr>
        <w:t>inform for an error</w:t>
      </w:r>
      <w:r w:rsidRPr="00D659CC">
        <w:t xml:space="preserve"> and terminate. In .NET, informing for errors is done by </w:t>
      </w:r>
      <w:r w:rsidRPr="00D659CC">
        <w:rPr>
          <w:b/>
        </w:rPr>
        <w:t xml:space="preserve">throwing </w:t>
      </w:r>
      <w:r w:rsidR="00023F34" w:rsidRPr="00D659CC">
        <w:rPr>
          <w:b/>
        </w:rPr>
        <w:t xml:space="preserve">an </w:t>
      </w:r>
      <w:r w:rsidRPr="00D659CC">
        <w:rPr>
          <w:b/>
        </w:rPr>
        <w:t>exception</w:t>
      </w:r>
      <w:r w:rsidRPr="00D659CC">
        <w:t>. In case of invalid input, it is unacceptable for a method to return a wrong result. Instead, the method should inform the caller that it cannot do its job because the necessary preconditions are not met (such as invalid parameters being supplied, or an unexpected internal object state, etc.).</w:t>
      </w:r>
    </w:p>
    <w:p w14:paraId="306956A5" w14:textId="77777777" w:rsidR="00023F34" w:rsidRPr="00D659CC" w:rsidRDefault="00C96EE6" w:rsidP="00C96EE6">
      <w:pPr>
        <w:spacing w:after="120"/>
      </w:pPr>
      <w:r w:rsidRPr="00D659CC">
        <w:t xml:space="preserve">For example, suppose we have a method for reading the contents of a file. It should be called </w:t>
      </w:r>
      <w:r w:rsidRPr="00D659CC">
        <w:rPr>
          <w:rFonts w:ascii="Consolas" w:eastAsia="Consolas" w:hAnsi="Consolas"/>
          <w:b/>
          <w:bCs/>
          <w:noProof/>
          <w:kern w:val="32"/>
          <w:sz w:val="22"/>
        </w:rPr>
        <w:t>ReadFileContents()</w:t>
      </w:r>
      <w:r w:rsidRPr="00D659CC">
        <w:t xml:space="preserve"> and should return </w:t>
      </w:r>
      <w:r w:rsidRPr="00D659CC">
        <w:rPr>
          <w:rFonts w:ascii="Consolas" w:eastAsia="Consolas" w:hAnsi="Consolas"/>
          <w:b/>
          <w:bCs/>
          <w:noProof/>
          <w:kern w:val="32"/>
          <w:sz w:val="22"/>
        </w:rPr>
        <w:t>byte[]</w:t>
      </w:r>
      <w:r w:rsidRPr="00D659CC">
        <w:t xml:space="preserve"> or </w:t>
      </w:r>
      <w:r w:rsidRPr="00D659CC">
        <w:rPr>
          <w:rFonts w:ascii="Consolas" w:eastAsia="Consolas" w:hAnsi="Consolas"/>
          <w:b/>
          <w:bCs/>
          <w:noProof/>
          <w:kern w:val="32"/>
          <w:sz w:val="22"/>
        </w:rPr>
        <w:t>string</w:t>
      </w:r>
      <w:r w:rsidRPr="00D659CC">
        <w:t xml:space="preserve">, depending on whether we are treating the contents as binary or text. If the file does not exist or cannot be opened for whatever reason, the method should throw an exception rather than return an empty string or </w:t>
      </w:r>
      <w:r w:rsidRPr="00D659CC">
        <w:rPr>
          <w:rFonts w:ascii="Consolas" w:eastAsia="Consolas" w:hAnsi="Consolas"/>
          <w:b/>
          <w:bCs/>
          <w:noProof/>
          <w:kern w:val="32"/>
          <w:sz w:val="22"/>
        </w:rPr>
        <w:t>null</w:t>
      </w:r>
      <w:r w:rsidRPr="00D659CC">
        <w:t>.</w:t>
      </w:r>
    </w:p>
    <w:p w14:paraId="542DC57E" w14:textId="77777777" w:rsidR="00C96EE6" w:rsidRPr="00D659CC" w:rsidRDefault="00C96EE6" w:rsidP="00C96EE6">
      <w:pPr>
        <w:spacing w:after="120"/>
      </w:pPr>
      <w:r w:rsidRPr="00D659CC">
        <w:rPr>
          <w:b/>
        </w:rPr>
        <w:t>Returning a neutral value</w:t>
      </w:r>
      <w:r w:rsidRPr="00D659CC">
        <w:t xml:space="preserve"> (such as </w:t>
      </w:r>
      <w:r w:rsidRPr="00D659CC">
        <w:rPr>
          <w:rFonts w:ascii="Consolas" w:eastAsia="Consolas" w:hAnsi="Consolas"/>
          <w:b/>
          <w:bCs/>
          <w:noProof/>
          <w:kern w:val="32"/>
          <w:sz w:val="22"/>
        </w:rPr>
        <w:t>null</w:t>
      </w:r>
      <w:r w:rsidRPr="00D659CC">
        <w:t xml:space="preserve">) instead of an error message is generally </w:t>
      </w:r>
      <w:r w:rsidRPr="00D659CC">
        <w:rPr>
          <w:b/>
        </w:rPr>
        <w:t>not recommended</w:t>
      </w:r>
      <w:r w:rsidRPr="00D659CC">
        <w:t xml:space="preserve">, except in cases where that value does not collide with an error condition, such as a </w:t>
      </w:r>
      <w:r w:rsidRPr="00D659CC">
        <w:rPr>
          <w:rFonts w:ascii="Consolas" w:eastAsia="Consolas" w:hAnsi="Consolas"/>
          <w:b/>
          <w:bCs/>
          <w:noProof/>
          <w:kern w:val="32"/>
          <w:sz w:val="22"/>
        </w:rPr>
        <w:t>Find()</w:t>
      </w:r>
      <w:r w:rsidRPr="00D659CC">
        <w:t xml:space="preserve"> method returning </w:t>
      </w:r>
      <w:r w:rsidRPr="00D659CC">
        <w:rPr>
          <w:rFonts w:ascii="Consolas" w:eastAsia="Consolas" w:hAnsi="Consolas"/>
          <w:b/>
          <w:bCs/>
          <w:noProof/>
          <w:kern w:val="32"/>
          <w:sz w:val="22"/>
        </w:rPr>
        <w:t>null</w:t>
      </w:r>
      <w:r w:rsidRPr="00D659CC">
        <w:t xml:space="preserve"> because nothing was found. Otherwise, the caller loses its ability to handle the error, and the cause of the error is lost because of the lack of a richly informative exce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671CF255" w14:textId="77777777" w:rsidTr="00685456">
        <w:tc>
          <w:tcPr>
            <w:tcW w:w="812" w:type="dxa"/>
            <w:tcBorders>
              <w:top w:val="single" w:sz="4" w:space="0" w:color="auto"/>
              <w:left w:val="single" w:sz="4" w:space="0" w:color="auto"/>
              <w:bottom w:val="single" w:sz="4" w:space="0" w:color="auto"/>
              <w:right w:val="single" w:sz="4" w:space="0" w:color="auto"/>
            </w:tcBorders>
            <w:vAlign w:val="center"/>
          </w:tcPr>
          <w:p w14:paraId="7AFE4C89" w14:textId="77777777" w:rsidR="00C96EE6" w:rsidRPr="00D659CC" w:rsidRDefault="00C96EE6" w:rsidP="00C96EE6">
            <w:pPr>
              <w:spacing w:before="0"/>
              <w:jc w:val="center"/>
            </w:pPr>
            <w:r w:rsidRPr="00D659CC">
              <w:rPr>
                <w:noProof/>
              </w:rPr>
              <w:drawing>
                <wp:inline distT="0" distB="0" distL="0" distR="0" wp14:anchorId="46CD1F7B" wp14:editId="463D8FCB">
                  <wp:extent cx="327660" cy="327660"/>
                  <wp:effectExtent l="0" t="0" r="0" b="0"/>
                  <wp:docPr id="5501" name="Picture 55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71EB3353" w14:textId="0BED5A98" w:rsidR="00C96EE6" w:rsidRPr="00D659CC" w:rsidRDefault="00C96EE6" w:rsidP="00A55C70">
            <w:pPr>
              <w:pStyle w:val="WarningMessage"/>
            </w:pPr>
            <w:r w:rsidRPr="00D659CC">
              <w:t xml:space="preserve">A public method should either correctly accomplish exactly what its name </w:t>
            </w:r>
            <w:r w:rsidR="00685456" w:rsidRPr="00D659CC">
              <w:t>suggests or</w:t>
            </w:r>
            <w:r w:rsidRPr="00D659CC">
              <w:t xml:space="preserve"> should inform the caller for an error</w:t>
            </w:r>
            <w:r w:rsidR="006B3EC5" w:rsidRPr="00D659CC">
              <w:t xml:space="preserve"> by throwing an exception</w:t>
            </w:r>
            <w:r w:rsidRPr="00D659CC">
              <w:t>.</w:t>
            </w:r>
            <w:r w:rsidR="00A55C70">
              <w:t xml:space="preserve"> </w:t>
            </w:r>
            <w:r w:rsidRPr="00D659CC">
              <w:t>Any other behavior is incorrect</w:t>
            </w:r>
            <w:r w:rsidR="006B3EC5" w:rsidRPr="00D659CC">
              <w:t>!</w:t>
            </w:r>
          </w:p>
        </w:tc>
      </w:tr>
    </w:tbl>
    <w:p w14:paraId="5C899865" w14:textId="77777777" w:rsidR="00C96EE6" w:rsidRPr="00D659CC" w:rsidRDefault="00C96EE6" w:rsidP="00C96EE6">
      <w:r w:rsidRPr="00D659CC">
        <w:lastRenderedPageBreak/>
        <w:t xml:space="preserve">The above rule has some exceptions when </w:t>
      </w:r>
      <w:r w:rsidRPr="00D659CC">
        <w:rPr>
          <w:b/>
        </w:rPr>
        <w:t>private methods</w:t>
      </w:r>
      <w:r w:rsidRPr="00D659CC">
        <w:t xml:space="preserve"> are concerned. Unlike public </w:t>
      </w:r>
      <w:r w:rsidR="00912B99" w:rsidRPr="00D659CC">
        <w:t>methods, which</w:t>
      </w:r>
      <w:r w:rsidRPr="00D659CC">
        <w:t xml:space="preserve"> should either work correctly or throw an exception, a compromise can be made for </w:t>
      </w:r>
      <w:r w:rsidRPr="00D659CC">
        <w:rPr>
          <w:rFonts w:ascii="Consolas" w:hAnsi="Consolas"/>
          <w:b/>
          <w:bCs/>
          <w:noProof/>
          <w:kern w:val="32"/>
          <w:sz w:val="22"/>
        </w:rPr>
        <w:t>private</w:t>
      </w:r>
      <w:r w:rsidRPr="00D659CC">
        <w:t xml:space="preserve"> methods. Since only the author of the class is supposed to call them, he should be aware of the validity of the passed arguments. Therefore, error conditions need not be handled because they can be predicted and prevented in the first place. But do not forget </w:t>
      </w:r>
      <w:r w:rsidR="00620FE7" w:rsidRPr="00D659CC">
        <w:t>–</w:t>
      </w:r>
      <w:r w:rsidRPr="00D659CC">
        <w:t xml:space="preserve"> this is still a compromise.</w:t>
      </w:r>
    </w:p>
    <w:p w14:paraId="25A83BA7" w14:textId="77777777" w:rsidR="00C96EE6" w:rsidRPr="00D659CC" w:rsidRDefault="00C96EE6" w:rsidP="00C96EE6">
      <w:pPr>
        <w:spacing w:after="120"/>
      </w:pPr>
      <w:r w:rsidRPr="00D659CC">
        <w:t xml:space="preserve">Two </w:t>
      </w:r>
      <w:r w:rsidRPr="00D659CC">
        <w:rPr>
          <w:b/>
        </w:rPr>
        <w:t>examples of high-quality method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089F9714" w14:textId="77777777" w:rsidTr="00685456">
        <w:tc>
          <w:tcPr>
            <w:tcW w:w="9637" w:type="dxa"/>
            <w:tcBorders>
              <w:top w:val="single" w:sz="4" w:space="0" w:color="auto"/>
              <w:left w:val="single" w:sz="4" w:space="0" w:color="auto"/>
              <w:bottom w:val="single" w:sz="4" w:space="0" w:color="auto"/>
              <w:right w:val="single" w:sz="4" w:space="0" w:color="auto"/>
            </w:tcBorders>
          </w:tcPr>
          <w:p w14:paraId="42052A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long</w:t>
            </w:r>
            <w:r w:rsidRPr="001547CE">
              <w:rPr>
                <w:rFonts w:ascii="Consolas" w:hAnsi="Consolas" w:cs="Courier New"/>
                <w:noProof/>
                <w:sz w:val="22"/>
              </w:rPr>
              <w:t xml:space="preserve"> Sum(</w:t>
            </w:r>
            <w:r w:rsidRPr="001547CE">
              <w:rPr>
                <w:rFonts w:ascii="Consolas" w:hAnsi="Consolas" w:cs="Courier New"/>
                <w:noProof/>
                <w:color w:val="0000FF"/>
                <w:sz w:val="22"/>
              </w:rPr>
              <w:t>int</w:t>
            </w:r>
            <w:r w:rsidRPr="001547CE">
              <w:rPr>
                <w:rFonts w:ascii="Consolas" w:hAnsi="Consolas" w:cs="Courier New"/>
                <w:noProof/>
                <w:sz w:val="22"/>
              </w:rPr>
              <w:t>[] elements)</w:t>
            </w:r>
          </w:p>
          <w:p w14:paraId="5B477F4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0EA458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long</w:t>
            </w:r>
            <w:r w:rsidRPr="001547CE">
              <w:rPr>
                <w:rFonts w:ascii="Consolas" w:hAnsi="Consolas" w:cs="Courier New"/>
                <w:noProof/>
                <w:sz w:val="22"/>
              </w:rPr>
              <w:t xml:space="preserve"> sum = 0;</w:t>
            </w:r>
          </w:p>
          <w:p w14:paraId="1679D5C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element </w:t>
            </w:r>
            <w:r w:rsidRPr="001547CE">
              <w:rPr>
                <w:rFonts w:ascii="Consolas" w:hAnsi="Consolas" w:cs="Courier New"/>
                <w:noProof/>
                <w:color w:val="0000FF"/>
                <w:sz w:val="22"/>
              </w:rPr>
              <w:t>in</w:t>
            </w:r>
            <w:r w:rsidRPr="001547CE">
              <w:rPr>
                <w:rFonts w:ascii="Consolas" w:hAnsi="Consolas" w:cs="Courier New"/>
                <w:noProof/>
                <w:sz w:val="22"/>
              </w:rPr>
              <w:t xml:space="preserve"> elements)</w:t>
            </w:r>
          </w:p>
          <w:p w14:paraId="5B0B4B0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B49F83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m = sum + element;</w:t>
            </w:r>
          </w:p>
          <w:p w14:paraId="3FC3A04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EE7D4C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um;</w:t>
            </w:r>
          </w:p>
          <w:p w14:paraId="2ED99C3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D4BF633"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1630F02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double</w:t>
            </w:r>
            <w:r w:rsidRPr="001547CE">
              <w:rPr>
                <w:rFonts w:ascii="Consolas" w:hAnsi="Consolas" w:cs="Courier New"/>
                <w:noProof/>
                <w:sz w:val="22"/>
              </w:rPr>
              <w:t xml:space="preserve"> CalcTriangleArea(</w:t>
            </w:r>
            <w:r w:rsidRPr="001547CE">
              <w:rPr>
                <w:rFonts w:ascii="Consolas" w:hAnsi="Consolas" w:cs="Courier New"/>
                <w:noProof/>
                <w:color w:val="0000FF"/>
                <w:sz w:val="22"/>
              </w:rPr>
              <w:t>double</w:t>
            </w:r>
            <w:r w:rsidRPr="001547CE">
              <w:rPr>
                <w:rFonts w:ascii="Consolas" w:hAnsi="Consolas" w:cs="Courier New"/>
                <w:noProof/>
                <w:sz w:val="22"/>
              </w:rPr>
              <w:t xml:space="preserve"> a, </w:t>
            </w:r>
            <w:r w:rsidRPr="001547CE">
              <w:rPr>
                <w:rFonts w:ascii="Consolas" w:hAnsi="Consolas" w:cs="Courier New"/>
                <w:noProof/>
                <w:color w:val="0000FF"/>
                <w:sz w:val="22"/>
              </w:rPr>
              <w:t>double</w:t>
            </w:r>
            <w:r w:rsidRPr="001547CE">
              <w:rPr>
                <w:rFonts w:ascii="Consolas" w:hAnsi="Consolas" w:cs="Courier New"/>
                <w:noProof/>
                <w:sz w:val="22"/>
              </w:rPr>
              <w:t xml:space="preserve"> b, </w:t>
            </w:r>
            <w:r w:rsidRPr="001547CE">
              <w:rPr>
                <w:rFonts w:ascii="Consolas" w:hAnsi="Consolas" w:cs="Courier New"/>
                <w:noProof/>
                <w:color w:val="0000FF"/>
                <w:sz w:val="22"/>
              </w:rPr>
              <w:t>double</w:t>
            </w:r>
            <w:r w:rsidRPr="001547CE">
              <w:rPr>
                <w:rFonts w:ascii="Consolas" w:hAnsi="Consolas" w:cs="Courier New"/>
                <w:noProof/>
                <w:sz w:val="22"/>
              </w:rPr>
              <w:t xml:space="preserve"> c)</w:t>
            </w:r>
          </w:p>
          <w:p w14:paraId="6E79B1C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DA50BA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a &lt;= 0 || b &lt;= 0 || c &lt;= 0)</w:t>
            </w:r>
          </w:p>
          <w:p w14:paraId="4FBE190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AD232C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row</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rgumentException</w:t>
            </w:r>
            <w:r w:rsidRPr="001547CE">
              <w:rPr>
                <w:rFonts w:ascii="Consolas" w:hAnsi="Consolas" w:cs="Courier New"/>
                <w:noProof/>
                <w:sz w:val="22"/>
              </w:rPr>
              <w:t>(</w:t>
            </w:r>
            <w:r w:rsidRPr="001547CE">
              <w:rPr>
                <w:rFonts w:ascii="Consolas" w:hAnsi="Consolas" w:cs="Courier New"/>
                <w:noProof/>
                <w:color w:val="A31515"/>
                <w:sz w:val="22"/>
              </w:rPr>
              <w:t>"Sides should be positive."</w:t>
            </w:r>
            <w:r w:rsidRPr="001547CE">
              <w:rPr>
                <w:rFonts w:ascii="Consolas" w:hAnsi="Consolas" w:cs="Courier New"/>
                <w:noProof/>
                <w:sz w:val="22"/>
              </w:rPr>
              <w:t>);</w:t>
            </w:r>
          </w:p>
          <w:p w14:paraId="7CF3AA7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2ADFF98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s = (a + b + c) / 2;</w:t>
            </w:r>
          </w:p>
          <w:p w14:paraId="6D7405B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1547CE">
              <w:rPr>
                <w:rFonts w:ascii="Consolas" w:hAnsi="Consolas"/>
                <w:noProof/>
                <w:color w:val="2B91AF"/>
                <w:sz w:val="22"/>
              </w:rPr>
              <w:t>Math</w:t>
            </w:r>
            <w:r w:rsidRPr="001547CE">
              <w:rPr>
                <w:rFonts w:ascii="Consolas" w:hAnsi="Consolas" w:cs="Courier New"/>
                <w:noProof/>
                <w:sz w:val="22"/>
              </w:rPr>
              <w:t>.Sqrt(s * (s - a) * (s - b) * (s - c));</w:t>
            </w:r>
          </w:p>
          <w:p w14:paraId="170BD8E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3C8D025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6D739B13" w14:textId="77777777" w:rsidR="00C96EE6" w:rsidRPr="00D659CC" w:rsidRDefault="00C96EE6" w:rsidP="00732360">
      <w:pPr>
        <w:pStyle w:val="Heading3"/>
      </w:pPr>
      <w:r w:rsidRPr="00D659CC">
        <w:t>Strong Cohesion and Loose Coupling</w:t>
      </w:r>
    </w:p>
    <w:p w14:paraId="07112CAE" w14:textId="77777777" w:rsidR="00C96EE6" w:rsidRPr="00D659CC" w:rsidRDefault="00C96EE6" w:rsidP="00C96EE6">
      <w:r w:rsidRPr="00D659CC">
        <w:t>The rules regarding the logical relatedness of the responsibilities (</w:t>
      </w:r>
      <w:r w:rsidRPr="00D659CC">
        <w:rPr>
          <w:b/>
        </w:rPr>
        <w:t>strong cohesion</w:t>
      </w:r>
      <w:r w:rsidRPr="00D659CC">
        <w:t>) and the functional independence through a minimal amount of interaction with other methods and classes (</w:t>
      </w:r>
      <w:r w:rsidRPr="00D659CC">
        <w:rPr>
          <w:b/>
        </w:rPr>
        <w:t>loose coupling</w:t>
      </w:r>
      <w:r w:rsidRPr="00D659CC">
        <w:t>) are of a major importance when methods are concerned.</w:t>
      </w:r>
    </w:p>
    <w:p w14:paraId="38EBBD98" w14:textId="77777777" w:rsidR="00C96EE6" w:rsidRPr="00D659CC" w:rsidRDefault="00C96EE6" w:rsidP="00C96EE6">
      <w:r w:rsidRPr="00D659CC">
        <w:t xml:space="preserve">As we already explained, a method should </w:t>
      </w:r>
      <w:r w:rsidRPr="00D659CC">
        <w:rPr>
          <w:b/>
        </w:rPr>
        <w:t>solve only one problem</w:t>
      </w:r>
      <w:r w:rsidRPr="00D659CC">
        <w:t xml:space="preserve">, not many. A method should not solve numerous unrelated problems and should not have side effects. Otherwise, coming up with a precise and descriptive name is hard. This means that all of our methods should have </w:t>
      </w:r>
      <w:r w:rsidRPr="00D659CC">
        <w:rPr>
          <w:b/>
        </w:rPr>
        <w:t>strong cohesion</w:t>
      </w:r>
      <w:r w:rsidRPr="00D659CC">
        <w:t xml:space="preserve">, i.e. be </w:t>
      </w:r>
      <w:r w:rsidR="00023F34" w:rsidRPr="00D659CC">
        <w:t>concerned</w:t>
      </w:r>
      <w:r w:rsidRPr="00D659CC">
        <w:t xml:space="preserve"> towards </w:t>
      </w:r>
      <w:r w:rsidRPr="00D659CC">
        <w:rPr>
          <w:b/>
        </w:rPr>
        <w:t>solving a single problem</w:t>
      </w:r>
      <w:r w:rsidRPr="00D659CC">
        <w:t>.</w:t>
      </w:r>
    </w:p>
    <w:p w14:paraId="46D53467" w14:textId="77777777" w:rsidR="00C96EE6" w:rsidRPr="00D659CC" w:rsidRDefault="00C96EE6" w:rsidP="00C96EE6">
      <w:r w:rsidRPr="00D659CC">
        <w:t>Methods should depend as little as possible on the rest of the methods in their class and on the methods</w:t>
      </w:r>
      <w:r w:rsidR="00023F34" w:rsidRPr="00D659CC">
        <w:t xml:space="preserve"> / properties / fields</w:t>
      </w:r>
      <w:r w:rsidRPr="00D659CC">
        <w:t xml:space="preserve"> in other classes. This </w:t>
      </w:r>
      <w:r w:rsidR="00023F34" w:rsidRPr="00D659CC">
        <w:t>concept</w:t>
      </w:r>
      <w:r w:rsidRPr="00D659CC">
        <w:t xml:space="preserve"> is called </w:t>
      </w:r>
      <w:r w:rsidRPr="00D659CC">
        <w:rPr>
          <w:b/>
        </w:rPr>
        <w:t>loose coupling</w:t>
      </w:r>
      <w:r w:rsidRPr="00D659CC">
        <w:t>.</w:t>
      </w:r>
    </w:p>
    <w:p w14:paraId="7C48387E" w14:textId="77777777" w:rsidR="00C96EE6" w:rsidRPr="00D659CC" w:rsidRDefault="00C96EE6" w:rsidP="00C96EE6">
      <w:r w:rsidRPr="00D659CC">
        <w:t xml:space="preserve">In the best-case scenario, a method should depend only on its parameters and not use any other data as its input or output. Such methods can be easily pulled out and </w:t>
      </w:r>
      <w:r w:rsidRPr="00D659CC">
        <w:rPr>
          <w:b/>
        </w:rPr>
        <w:t>reused in another project</w:t>
      </w:r>
      <w:r w:rsidRPr="00D659CC">
        <w:t xml:space="preserve">, because they are </w:t>
      </w:r>
      <w:r w:rsidRPr="00D659CC">
        <w:rPr>
          <w:b/>
        </w:rPr>
        <w:t>unbound</w:t>
      </w:r>
      <w:r w:rsidRPr="00D659CC">
        <w:t xml:space="preserve"> to the environment in which they execute.</w:t>
      </w:r>
    </w:p>
    <w:p w14:paraId="79AC3B3F" w14:textId="77777777" w:rsidR="00023F34" w:rsidRPr="00D659CC" w:rsidRDefault="00C96EE6" w:rsidP="00C96EE6">
      <w:r w:rsidRPr="00D659CC">
        <w:t xml:space="preserve">Sometimes methods depend on </w:t>
      </w:r>
      <w:r w:rsidRPr="00D659CC">
        <w:rPr>
          <w:rFonts w:ascii="Consolas" w:eastAsia="Consolas" w:hAnsi="Consolas"/>
          <w:b/>
          <w:bCs/>
          <w:noProof/>
          <w:kern w:val="32"/>
          <w:sz w:val="22"/>
        </w:rPr>
        <w:t>private</w:t>
      </w:r>
      <w:r w:rsidRPr="00D659CC">
        <w:t xml:space="preserve"> variables declared within their class, or they alter the state of the object they belong to. This is not wrong and is entirely OK. In such a case we are talking about </w:t>
      </w:r>
      <w:r w:rsidRPr="00D659CC">
        <w:rPr>
          <w:b/>
        </w:rPr>
        <w:t>coupling between the method and its class</w:t>
      </w:r>
      <w:r w:rsidRPr="00D659CC">
        <w:t>. Such coupling is not problematic because the</w:t>
      </w:r>
      <w:r w:rsidR="00023F34" w:rsidRPr="00D659CC">
        <w:t xml:space="preserve"> class and its internal data and logic are </w:t>
      </w:r>
      <w:r w:rsidR="00023F34" w:rsidRPr="00D659CC">
        <w:rPr>
          <w:b/>
        </w:rPr>
        <w:t>encapsulated</w:t>
      </w:r>
      <w:r w:rsidR="00023F34" w:rsidRPr="00D659CC">
        <w:t>: the</w:t>
      </w:r>
      <w:r w:rsidRPr="00D659CC">
        <w:t xml:space="preserve"> whole class can still be moved into another project and reused without any modifications.</w:t>
      </w:r>
    </w:p>
    <w:p w14:paraId="5F69DB4B" w14:textId="77777777" w:rsidR="00C96EE6" w:rsidRPr="00D659CC" w:rsidRDefault="00C96EE6" w:rsidP="00C96EE6">
      <w:r w:rsidRPr="00D659CC">
        <w:lastRenderedPageBreak/>
        <w:t xml:space="preserve">Most of the classes from </w:t>
      </w:r>
      <w:r w:rsidR="00023F34" w:rsidRPr="00D659CC">
        <w:t xml:space="preserve">.NET </w:t>
      </w:r>
      <w:r w:rsidRPr="00D659CC">
        <w:t>Common Type System</w:t>
      </w:r>
      <w:r w:rsidR="00023F34" w:rsidRPr="00D659CC">
        <w:t xml:space="preserve"> (CTS) and .NET Framework</w:t>
      </w:r>
      <w:r w:rsidRPr="00D659CC">
        <w:t xml:space="preserve"> define methods that depend only on the data within their class and the passed arguments. In standard libraries, the methods dependencies from external classes are minimal and that is why they are </w:t>
      </w:r>
      <w:r w:rsidRPr="00D659CC">
        <w:rPr>
          <w:b/>
        </w:rPr>
        <w:t>easy to reuse</w:t>
      </w:r>
      <w:r w:rsidRPr="00D659CC">
        <w:t>.</w:t>
      </w:r>
      <w:r w:rsidR="00023F34" w:rsidRPr="00D659CC">
        <w:t xml:space="preserve"> The .NET Framework class library strongly follows the idea of </w:t>
      </w:r>
      <w:r w:rsidR="00023F34" w:rsidRPr="00D659CC">
        <w:rPr>
          <w:b/>
        </w:rPr>
        <w:t>loose coupling</w:t>
      </w:r>
      <w:r w:rsidR="00023F34" w:rsidRPr="00D659CC">
        <w:t>.</w:t>
      </w:r>
    </w:p>
    <w:p w14:paraId="7B0EAC60" w14:textId="77777777" w:rsidR="00C96EE6" w:rsidRPr="00D659CC" w:rsidRDefault="00C96EE6" w:rsidP="00C96EE6">
      <w:r w:rsidRPr="00D659CC">
        <w:t xml:space="preserve">Whenever a method reads or modifies </w:t>
      </w:r>
      <w:r w:rsidRPr="00D659CC">
        <w:rPr>
          <w:b/>
        </w:rPr>
        <w:t>global data</w:t>
      </w:r>
      <w:r w:rsidRPr="00D659CC">
        <w:t xml:space="preserve"> and depends on 10 additional objects</w:t>
      </w:r>
      <w:r w:rsidR="00912B99" w:rsidRPr="00D659CC">
        <w:t>,</w:t>
      </w:r>
      <w:r w:rsidRPr="00D659CC">
        <w:t xml:space="preserve"> which must be initialized within the instance of its own class, it is considered</w:t>
      </w:r>
      <w:r w:rsidR="007123CA">
        <w:t xml:space="preserve"> a</w:t>
      </w:r>
      <w:r w:rsidRPr="00D659CC">
        <w:t xml:space="preserve"> </w:t>
      </w:r>
      <w:r w:rsidRPr="00D659CC">
        <w:rPr>
          <w:b/>
        </w:rPr>
        <w:t>coupled to its environment</w:t>
      </w:r>
      <w:r w:rsidRPr="00D659CC">
        <w:t xml:space="preserve"> and to all of these objects. This means that it functions in an overly complex way and is affected by too many external conditions, therefore the probability for an error is high. Methods that depend on too many external conditions are </w:t>
      </w:r>
      <w:r w:rsidRPr="00D659CC">
        <w:rPr>
          <w:b/>
        </w:rPr>
        <w:t>hard to read</w:t>
      </w:r>
      <w:r w:rsidRPr="00D659CC">
        <w:t xml:space="preserve">, </w:t>
      </w:r>
      <w:r w:rsidRPr="00D659CC">
        <w:rPr>
          <w:b/>
        </w:rPr>
        <w:t>understand</w:t>
      </w:r>
      <w:r w:rsidRPr="00D659CC">
        <w:t xml:space="preserve"> and </w:t>
      </w:r>
      <w:r w:rsidRPr="00D659CC">
        <w:rPr>
          <w:b/>
        </w:rPr>
        <w:t>maintain</w:t>
      </w:r>
      <w:r w:rsidRPr="00D659CC">
        <w:t xml:space="preserve">. </w:t>
      </w:r>
      <w:r w:rsidRPr="00D659CC">
        <w:rPr>
          <w:b/>
        </w:rPr>
        <w:t>Strong functional coupling is bad</w:t>
      </w:r>
      <w:r w:rsidRPr="00D659CC">
        <w:t xml:space="preserve"> and should be avoided as much as possible, because it often leads to </w:t>
      </w:r>
      <w:r w:rsidRPr="00D659CC">
        <w:rPr>
          <w:b/>
        </w:rPr>
        <w:t>spaghetti code</w:t>
      </w:r>
      <w:r w:rsidRPr="00D659CC">
        <w:t>.</w:t>
      </w:r>
    </w:p>
    <w:p w14:paraId="7CF7E0CC" w14:textId="77777777" w:rsidR="00C96EE6" w:rsidRPr="00D659CC" w:rsidRDefault="00C96EE6" w:rsidP="00C96EE6">
      <w:pPr>
        <w:spacing w:after="120"/>
      </w:pPr>
      <w:r w:rsidRPr="00D659CC">
        <w:t>Look at the same two methods</w:t>
      </w:r>
      <w:r w:rsidR="00023F34" w:rsidRPr="00D659CC">
        <w:t xml:space="preserve"> like at our previous example</w:t>
      </w:r>
      <w:r w:rsidRPr="00D659CC">
        <w:t xml:space="preserve">. </w:t>
      </w:r>
      <w:r w:rsidR="00023F34" w:rsidRPr="00D659CC">
        <w:t xml:space="preserve">They are slightly modified and no longer </w:t>
      </w:r>
      <w:r w:rsidR="001547CE" w:rsidRPr="00D659CC">
        <w:t>fulfill</w:t>
      </w:r>
      <w:r w:rsidR="00023F34" w:rsidRPr="00D659CC">
        <w:t xml:space="preserve"> the </w:t>
      </w:r>
      <w:r w:rsidR="007F0AF2" w:rsidRPr="00D659CC">
        <w:t xml:space="preserve">requirements </w:t>
      </w:r>
      <w:r w:rsidR="00023F34" w:rsidRPr="00D659CC">
        <w:t xml:space="preserve">of loose coupling and strong cohesion. </w:t>
      </w:r>
      <w:r w:rsidRPr="00D659CC">
        <w:rPr>
          <w:b/>
        </w:rPr>
        <w:t>Do you spot err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1883178F" w14:textId="77777777" w:rsidTr="00685456">
        <w:tc>
          <w:tcPr>
            <w:tcW w:w="9637" w:type="dxa"/>
            <w:tcBorders>
              <w:top w:val="single" w:sz="4" w:space="0" w:color="auto"/>
              <w:left w:val="single" w:sz="4" w:space="0" w:color="auto"/>
              <w:bottom w:val="single" w:sz="4" w:space="0" w:color="auto"/>
              <w:right w:val="single" w:sz="4" w:space="0" w:color="auto"/>
            </w:tcBorders>
          </w:tcPr>
          <w:p w14:paraId="4C77F11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long</w:t>
            </w:r>
            <w:r w:rsidRPr="001547CE">
              <w:rPr>
                <w:rFonts w:ascii="Consolas" w:hAnsi="Consolas" w:cs="Courier New"/>
                <w:noProof/>
                <w:sz w:val="22"/>
              </w:rPr>
              <w:t xml:space="preserve"> Sum(</w:t>
            </w:r>
            <w:r w:rsidRPr="001547CE">
              <w:rPr>
                <w:rFonts w:ascii="Consolas" w:hAnsi="Consolas" w:cs="Courier New"/>
                <w:noProof/>
                <w:color w:val="0000FF"/>
                <w:sz w:val="22"/>
              </w:rPr>
              <w:t>int</w:t>
            </w:r>
            <w:r w:rsidRPr="001547CE">
              <w:rPr>
                <w:rFonts w:ascii="Consolas" w:hAnsi="Consolas" w:cs="Courier New"/>
                <w:noProof/>
                <w:sz w:val="22"/>
              </w:rPr>
              <w:t>[] elements)</w:t>
            </w:r>
          </w:p>
          <w:p w14:paraId="3069BAE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3331F4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long</w:t>
            </w:r>
            <w:r w:rsidRPr="001547CE">
              <w:rPr>
                <w:rFonts w:ascii="Consolas" w:hAnsi="Consolas" w:cs="Courier New"/>
                <w:noProof/>
                <w:sz w:val="22"/>
              </w:rPr>
              <w:t xml:space="preserve"> sum = 0;</w:t>
            </w:r>
          </w:p>
          <w:p w14:paraId="3B44DDC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elements.Length; i++)</w:t>
            </w:r>
          </w:p>
          <w:p w14:paraId="5BFE2C4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0F6B1E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m = sum + elements[i];</w:t>
            </w:r>
          </w:p>
          <w:p w14:paraId="5314F27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elements[i] = 0; </w:t>
            </w:r>
            <w:r w:rsidRPr="001547CE">
              <w:rPr>
                <w:rFonts w:ascii="Consolas" w:hAnsi="Consolas" w:cs="Courier New"/>
                <w:noProof/>
                <w:color w:val="008000"/>
                <w:sz w:val="22"/>
              </w:rPr>
              <w:t>// Hidden side effect</w:t>
            </w:r>
          </w:p>
          <w:p w14:paraId="65A7AF5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CFEF8E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um;</w:t>
            </w:r>
          </w:p>
          <w:p w14:paraId="0C9F43E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4FDDA1A"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29A4ECB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double</w:t>
            </w:r>
            <w:r w:rsidRPr="001547CE">
              <w:rPr>
                <w:rFonts w:ascii="Consolas" w:hAnsi="Consolas" w:cs="Courier New"/>
                <w:noProof/>
                <w:sz w:val="22"/>
              </w:rPr>
              <w:t xml:space="preserve"> CalcTriangleArea(</w:t>
            </w:r>
            <w:r w:rsidRPr="001547CE">
              <w:rPr>
                <w:rFonts w:ascii="Consolas" w:hAnsi="Consolas" w:cs="Courier New"/>
                <w:noProof/>
                <w:color w:val="0000FF"/>
                <w:sz w:val="22"/>
              </w:rPr>
              <w:t>double</w:t>
            </w:r>
            <w:r w:rsidRPr="001547CE">
              <w:rPr>
                <w:rFonts w:ascii="Consolas" w:hAnsi="Consolas" w:cs="Courier New"/>
                <w:noProof/>
                <w:sz w:val="22"/>
              </w:rPr>
              <w:t xml:space="preserve"> a, </w:t>
            </w:r>
            <w:r w:rsidRPr="001547CE">
              <w:rPr>
                <w:rFonts w:ascii="Consolas" w:hAnsi="Consolas" w:cs="Courier New"/>
                <w:noProof/>
                <w:color w:val="0000FF"/>
                <w:sz w:val="22"/>
              </w:rPr>
              <w:t>double</w:t>
            </w:r>
            <w:r w:rsidRPr="001547CE">
              <w:rPr>
                <w:rFonts w:ascii="Consolas" w:hAnsi="Consolas" w:cs="Courier New"/>
                <w:noProof/>
                <w:sz w:val="22"/>
              </w:rPr>
              <w:t xml:space="preserve"> b, </w:t>
            </w:r>
            <w:r w:rsidRPr="001547CE">
              <w:rPr>
                <w:rFonts w:ascii="Consolas" w:hAnsi="Consolas" w:cs="Courier New"/>
                <w:noProof/>
                <w:color w:val="0000FF"/>
                <w:sz w:val="22"/>
              </w:rPr>
              <w:t>double</w:t>
            </w:r>
            <w:r w:rsidRPr="001547CE">
              <w:rPr>
                <w:rFonts w:ascii="Consolas" w:hAnsi="Consolas" w:cs="Courier New"/>
                <w:noProof/>
                <w:sz w:val="22"/>
              </w:rPr>
              <w:t xml:space="preserve"> c)</w:t>
            </w:r>
          </w:p>
          <w:p w14:paraId="3719F71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A28A8D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a &lt;= 0 || b &lt;= 0 || c &lt;= 0)</w:t>
            </w:r>
          </w:p>
          <w:p w14:paraId="04E2DDA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E5E58D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0; </w:t>
            </w:r>
            <w:r w:rsidRPr="001547CE">
              <w:rPr>
                <w:rFonts w:ascii="Consolas" w:hAnsi="Consolas" w:cs="Courier New"/>
                <w:noProof/>
                <w:color w:val="008000"/>
                <w:sz w:val="22"/>
              </w:rPr>
              <w:t>// Incorrect result</w:t>
            </w:r>
          </w:p>
          <w:p w14:paraId="5483E02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23B88D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s = (a + b + c) / 2;</w:t>
            </w:r>
          </w:p>
          <w:p w14:paraId="20FD9B4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1547CE">
              <w:rPr>
                <w:rFonts w:ascii="Consolas" w:hAnsi="Consolas"/>
                <w:noProof/>
                <w:color w:val="2B91AF"/>
                <w:sz w:val="22"/>
              </w:rPr>
              <w:t>Math</w:t>
            </w:r>
            <w:r w:rsidRPr="001547CE">
              <w:rPr>
                <w:rFonts w:ascii="Consolas" w:hAnsi="Consolas" w:cs="Courier New"/>
                <w:noProof/>
                <w:sz w:val="22"/>
              </w:rPr>
              <w:t>.Sqrt(s * (s - a) * (s - b) * (s - c));</w:t>
            </w:r>
          </w:p>
          <w:p w14:paraId="3C3B310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45D5073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782B9A78" w14:textId="77777777" w:rsidR="00C96EE6" w:rsidRPr="00D659CC" w:rsidRDefault="0026470C" w:rsidP="00732360">
      <w:pPr>
        <w:pStyle w:val="Heading3"/>
      </w:pPr>
      <w:r w:rsidRPr="00D659CC">
        <w:t>How Long Should a</w:t>
      </w:r>
      <w:r w:rsidR="00C96EE6" w:rsidRPr="00D659CC">
        <w:t xml:space="preserve"> Method Be?</w:t>
      </w:r>
    </w:p>
    <w:p w14:paraId="3BD1DF69" w14:textId="77777777" w:rsidR="00C96EE6" w:rsidRPr="00D659CC" w:rsidRDefault="00C96EE6" w:rsidP="00C96EE6">
      <w:r w:rsidRPr="00D659CC">
        <w:t>Throughout the years, research has been done regarding the optimal length of methods, but after all, a universal formula has not been found.</w:t>
      </w:r>
    </w:p>
    <w:p w14:paraId="7D7495AF" w14:textId="77777777" w:rsidR="00C96EE6" w:rsidRPr="00D659CC" w:rsidRDefault="00F603CD" w:rsidP="00C96EE6">
      <w:r w:rsidRPr="00D659CC">
        <w:t>The p</w:t>
      </w:r>
      <w:r w:rsidR="00C96EE6" w:rsidRPr="00D659CC">
        <w:t xml:space="preserve">ractice shows that, in general, shorter methods (not longer than </w:t>
      </w:r>
      <w:r w:rsidR="00C96EE6" w:rsidRPr="00D659CC">
        <w:rPr>
          <w:b/>
        </w:rPr>
        <w:t>a single screen</w:t>
      </w:r>
      <w:r w:rsidR="00C96EE6" w:rsidRPr="00D659CC">
        <w:t>) should be preferred.</w:t>
      </w:r>
      <w:r w:rsidRPr="00D659CC">
        <w:t xml:space="preserve"> Such methods are visible on the screen without scrolling and this simplifies their reading and understanding</w:t>
      </w:r>
      <w:r w:rsidR="00C96EE6" w:rsidRPr="00D659CC">
        <w:t xml:space="preserve"> and the probability for making </w:t>
      </w:r>
      <w:r w:rsidRPr="00D659CC">
        <w:t>mistakes</w:t>
      </w:r>
      <w:r w:rsidR="00C96EE6" w:rsidRPr="00D659CC">
        <w:t>.</w:t>
      </w:r>
    </w:p>
    <w:p w14:paraId="7C9F52E8" w14:textId="77777777" w:rsidR="00C96EE6" w:rsidRPr="00D659CC" w:rsidRDefault="00C96EE6" w:rsidP="00C96EE6">
      <w:r w:rsidRPr="00D659CC">
        <w:t>The longer a method, the more complex it becomes. Consequent modifica</w:t>
      </w:r>
      <w:r w:rsidR="00F603CD" w:rsidRPr="00D659CC">
        <w:softHyphen/>
      </w:r>
      <w:r w:rsidRPr="00D659CC">
        <w:t>tions become considerably harder and more time-consuming than with shorter methods. These factors lead towards errors and harder maintenance.</w:t>
      </w:r>
    </w:p>
    <w:p w14:paraId="073C83B3" w14:textId="77777777" w:rsidR="00C96EE6" w:rsidRPr="00D659CC" w:rsidRDefault="00C96EE6" w:rsidP="00C96EE6">
      <w:r w:rsidRPr="00D659CC">
        <w:t xml:space="preserve">The recommended length of a method is not more than </w:t>
      </w:r>
      <w:r w:rsidRPr="00D659CC">
        <w:rPr>
          <w:b/>
        </w:rPr>
        <w:t>a single screen</w:t>
      </w:r>
      <w:r w:rsidRPr="00D659CC">
        <w:t xml:space="preserve">, but this recommendation is only advisory. If a method fits on the screen, it is easier to read because scrolling is not needed. </w:t>
      </w:r>
      <w:r w:rsidRPr="00D659CC">
        <w:lastRenderedPageBreak/>
        <w:t xml:space="preserve">If a method is longer than one screen, we should think whether we can </w:t>
      </w:r>
      <w:r w:rsidRPr="00D659CC">
        <w:rPr>
          <w:b/>
        </w:rPr>
        <w:t>split it up</w:t>
      </w:r>
      <w:r w:rsidRPr="00D659CC">
        <w:t xml:space="preserve"> into a few simpler methods. Since splitting is not always possible to be done in a meaningful way, the recommendation about method length is only advisory.</w:t>
      </w:r>
    </w:p>
    <w:p w14:paraId="37950F6B" w14:textId="77777777" w:rsidR="00C96EE6" w:rsidRPr="00D659CC" w:rsidRDefault="00C96EE6" w:rsidP="00C96EE6">
      <w:pPr>
        <w:spacing w:after="120"/>
      </w:pPr>
      <w:r w:rsidRPr="00D659CC">
        <w:t xml:space="preserve">Although longer methods are not preferred, the latter should not be an absolute excuse for splitting up a method only to make it shorter. Methods should be </w:t>
      </w:r>
      <w:r w:rsidRPr="00D659CC">
        <w:rPr>
          <w:b/>
        </w:rPr>
        <w:t>as long as necessar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5C6BB113" w14:textId="77777777" w:rsidTr="00685456">
        <w:tc>
          <w:tcPr>
            <w:tcW w:w="812" w:type="dxa"/>
            <w:tcBorders>
              <w:top w:val="single" w:sz="4" w:space="0" w:color="auto"/>
              <w:left w:val="single" w:sz="4" w:space="0" w:color="auto"/>
              <w:bottom w:val="single" w:sz="4" w:space="0" w:color="auto"/>
              <w:right w:val="single" w:sz="4" w:space="0" w:color="auto"/>
            </w:tcBorders>
            <w:vAlign w:val="center"/>
          </w:tcPr>
          <w:p w14:paraId="6C7D47D9" w14:textId="77777777" w:rsidR="00C96EE6" w:rsidRPr="00D659CC" w:rsidRDefault="00C96EE6" w:rsidP="00C96EE6">
            <w:pPr>
              <w:spacing w:before="0"/>
              <w:jc w:val="center"/>
            </w:pPr>
            <w:r w:rsidRPr="00D659CC">
              <w:rPr>
                <w:noProof/>
              </w:rPr>
              <w:drawing>
                <wp:inline distT="0" distB="0" distL="0" distR="0" wp14:anchorId="42C23DFB" wp14:editId="30D09ADB">
                  <wp:extent cx="327660" cy="327660"/>
                  <wp:effectExtent l="0" t="0" r="0" b="0"/>
                  <wp:docPr id="5502" name="Picture 55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1D3A30B7" w14:textId="77777777" w:rsidR="00C96EE6" w:rsidRPr="00D659CC" w:rsidRDefault="00C96EE6" w:rsidP="00BA3A95">
            <w:pPr>
              <w:pStyle w:val="WarningMessage"/>
            </w:pPr>
            <w:r w:rsidRPr="00D659CC">
              <w:t>Strong cohesion of methods is much more important than their length.</w:t>
            </w:r>
          </w:p>
        </w:tc>
      </w:tr>
    </w:tbl>
    <w:p w14:paraId="2A750284" w14:textId="77777777" w:rsidR="00C96EE6" w:rsidRPr="00D659CC" w:rsidRDefault="00C96EE6" w:rsidP="00C96EE6">
      <w:r w:rsidRPr="00D659CC">
        <w:t xml:space="preserve">If we are implementing a complex algorithm and consequently come up with a longer, meaningful </w:t>
      </w:r>
      <w:r w:rsidR="00912B99" w:rsidRPr="00D659CC">
        <w:t>method, which does one thing</w:t>
      </w:r>
      <w:r w:rsidRPr="00D659CC">
        <w:t xml:space="preserve"> </w:t>
      </w:r>
      <w:r w:rsidR="00F603CD" w:rsidRPr="00D659CC">
        <w:t>and</w:t>
      </w:r>
      <w:r w:rsidRPr="00D659CC">
        <w:t xml:space="preserve"> does it well, </w:t>
      </w:r>
      <w:r w:rsidR="00F603CD" w:rsidRPr="00D659CC">
        <w:t xml:space="preserve">the </w:t>
      </w:r>
      <w:r w:rsidRPr="00D659CC">
        <w:t>length is not a problem.</w:t>
      </w:r>
    </w:p>
    <w:p w14:paraId="65EE48E9" w14:textId="77777777" w:rsidR="00C96EE6" w:rsidRPr="00D659CC" w:rsidRDefault="00C96EE6" w:rsidP="00C96EE6">
      <w:r w:rsidRPr="00D659CC">
        <w:t xml:space="preserve">In any case, we should at least </w:t>
      </w:r>
      <w:r w:rsidRPr="00D659CC">
        <w:rPr>
          <w:b/>
        </w:rPr>
        <w:t>consider splitting up a longer method</w:t>
      </w:r>
      <w:r w:rsidRPr="00D659CC">
        <w:t xml:space="preserve"> into smaller methods solving particular subtasks, whenever the method becomes too long.</w:t>
      </w:r>
    </w:p>
    <w:p w14:paraId="016FED03" w14:textId="77777777" w:rsidR="00C96EE6" w:rsidRPr="00D659CC" w:rsidRDefault="00C96EE6" w:rsidP="00732360">
      <w:pPr>
        <w:pStyle w:val="Heading3"/>
      </w:pPr>
      <w:r w:rsidRPr="00D659CC">
        <w:t>Method Parameters</w:t>
      </w:r>
    </w:p>
    <w:p w14:paraId="3DE441D0" w14:textId="77777777" w:rsidR="00C96EE6" w:rsidRPr="00D659CC" w:rsidRDefault="00C96EE6" w:rsidP="00C96EE6">
      <w:pPr>
        <w:spacing w:after="120"/>
      </w:pPr>
      <w:r w:rsidRPr="00D659CC">
        <w:t>One of the basic rules for ordering method parameters is that the primary one(s) should precede the rest.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1F67F6E8" w14:textId="77777777" w:rsidTr="00685456">
        <w:tc>
          <w:tcPr>
            <w:tcW w:w="9637" w:type="dxa"/>
            <w:tcBorders>
              <w:top w:val="single" w:sz="4" w:space="0" w:color="auto"/>
              <w:left w:val="single" w:sz="4" w:space="0" w:color="auto"/>
              <w:bottom w:val="single" w:sz="4" w:space="0" w:color="auto"/>
              <w:right w:val="single" w:sz="4" w:space="0" w:color="auto"/>
            </w:tcBorders>
          </w:tcPr>
          <w:p w14:paraId="78BDAB7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person, </w:t>
            </w:r>
            <w:r w:rsidRPr="00D659CC">
              <w:rPr>
                <w:rFonts w:ascii="Consolas" w:hAnsi="Consolas" w:cs="Courier New"/>
                <w:noProof/>
                <w:color w:val="0000FF"/>
                <w:sz w:val="22"/>
              </w:rPr>
              <w:t>bool</w:t>
            </w:r>
            <w:r w:rsidRPr="00D659CC">
              <w:rPr>
                <w:rFonts w:ascii="Consolas" w:hAnsi="Consolas" w:cs="Courier New"/>
                <w:noProof/>
                <w:sz w:val="22"/>
              </w:rPr>
              <w:t xml:space="preserve"> persistent) { … }</w:t>
            </w:r>
          </w:p>
        </w:tc>
      </w:tr>
    </w:tbl>
    <w:p w14:paraId="7277F3BA" w14:textId="77777777" w:rsidR="00C96EE6" w:rsidRPr="00D659CC" w:rsidRDefault="00C96EE6" w:rsidP="00C96EE6">
      <w:pPr>
        <w:spacing w:after="120"/>
      </w:pPr>
      <w:r w:rsidRPr="00D659CC">
        <w:t xml:space="preserve">The opposite would be much more </w:t>
      </w:r>
      <w:r w:rsidRPr="00D659CC">
        <w:rPr>
          <w:b/>
        </w:rPr>
        <w:t>confus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427F109C" w14:textId="77777777" w:rsidTr="00685456">
        <w:tc>
          <w:tcPr>
            <w:tcW w:w="9637" w:type="dxa"/>
            <w:tcBorders>
              <w:top w:val="single" w:sz="4" w:space="0" w:color="auto"/>
              <w:left w:val="single" w:sz="4" w:space="0" w:color="auto"/>
              <w:bottom w:val="single" w:sz="4" w:space="0" w:color="auto"/>
              <w:right w:val="single" w:sz="4" w:space="0" w:color="auto"/>
            </w:tcBorders>
          </w:tcPr>
          <w:p w14:paraId="7ECE116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w:t>
            </w:r>
            <w:r w:rsidRPr="00D659CC">
              <w:rPr>
                <w:rFonts w:ascii="Consolas" w:hAnsi="Consolas" w:cs="Courier New"/>
                <w:noProof/>
                <w:color w:val="0000FF"/>
                <w:sz w:val="22"/>
              </w:rPr>
              <w:t>bool</w:t>
            </w:r>
            <w:r w:rsidRPr="00D659CC">
              <w:rPr>
                <w:rFonts w:ascii="Consolas" w:hAnsi="Consolas" w:cs="Courier New"/>
                <w:noProof/>
                <w:sz w:val="22"/>
              </w:rPr>
              <w:t xml:space="preserve"> persistent, PersonData person) { … }</w:t>
            </w:r>
          </w:p>
        </w:tc>
      </w:tr>
    </w:tbl>
    <w:p w14:paraId="1FAD0950" w14:textId="77777777" w:rsidR="00C96EE6" w:rsidRPr="00D659CC" w:rsidRDefault="00C96EE6" w:rsidP="00C96EE6">
      <w:pPr>
        <w:spacing w:after="120"/>
      </w:pPr>
      <w:r w:rsidRPr="00D659CC">
        <w:t xml:space="preserve">Another rule is to have </w:t>
      </w:r>
      <w:r w:rsidRPr="00D659CC">
        <w:rPr>
          <w:b/>
        </w:rPr>
        <w:t>meaningful parameter names</w:t>
      </w:r>
      <w:r w:rsidRPr="00D659CC">
        <w:t xml:space="preserve">. A common </w:t>
      </w:r>
      <w:r w:rsidRPr="00D659CC">
        <w:rPr>
          <w:b/>
        </w:rPr>
        <w:t>mistake</w:t>
      </w:r>
      <w:r w:rsidRPr="00D659CC">
        <w:t xml:space="preserve"> is to tie the parameter names to their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77CAE67A" w14:textId="77777777" w:rsidTr="00685456">
        <w:tc>
          <w:tcPr>
            <w:tcW w:w="9637" w:type="dxa"/>
            <w:tcBorders>
              <w:top w:val="single" w:sz="4" w:space="0" w:color="auto"/>
              <w:left w:val="single" w:sz="4" w:space="0" w:color="auto"/>
              <w:bottom w:val="single" w:sz="4" w:space="0" w:color="auto"/>
              <w:right w:val="single" w:sz="4" w:space="0" w:color="auto"/>
            </w:tcBorders>
          </w:tcPr>
          <w:p w14:paraId="4C4B175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personData) { … }</w:t>
            </w:r>
          </w:p>
        </w:tc>
      </w:tr>
    </w:tbl>
    <w:p w14:paraId="3DF8C4EA" w14:textId="77777777" w:rsidR="00C96EE6" w:rsidRPr="00D659CC" w:rsidRDefault="00C96EE6" w:rsidP="00C96EE6">
      <w:pPr>
        <w:spacing w:after="120"/>
      </w:pPr>
      <w:r w:rsidRPr="00D659CC">
        <w:t xml:space="preserve">Instead of the </w:t>
      </w:r>
      <w:r w:rsidRPr="00D659CC">
        <w:rPr>
          <w:b/>
        </w:rPr>
        <w:t>meaningless</w:t>
      </w:r>
      <w:r w:rsidRPr="00D659CC">
        <w:t xml:space="preserve"> </w:t>
      </w:r>
      <w:r w:rsidRPr="00D659CC">
        <w:rPr>
          <w:rFonts w:ascii="Consolas" w:eastAsia="Consolas" w:hAnsi="Consolas"/>
          <w:b/>
          <w:bCs/>
          <w:noProof/>
          <w:kern w:val="32"/>
          <w:sz w:val="22"/>
        </w:rPr>
        <w:t>personData</w:t>
      </w:r>
      <w:r w:rsidRPr="00D659CC">
        <w:t xml:space="preserve"> (which carries information only about the type), we can use a better name so that it becomes clear what kind of an object we are archiv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25ECB5C8" w14:textId="77777777" w:rsidTr="00685456">
        <w:tc>
          <w:tcPr>
            <w:tcW w:w="9637" w:type="dxa"/>
            <w:tcBorders>
              <w:top w:val="single" w:sz="4" w:space="0" w:color="auto"/>
              <w:left w:val="single" w:sz="4" w:space="0" w:color="auto"/>
              <w:bottom w:val="single" w:sz="4" w:space="0" w:color="auto"/>
              <w:right w:val="single" w:sz="4" w:space="0" w:color="auto"/>
            </w:tcBorders>
          </w:tcPr>
          <w:p w14:paraId="0BA722B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loggedUser) { … }</w:t>
            </w:r>
          </w:p>
        </w:tc>
      </w:tr>
    </w:tbl>
    <w:p w14:paraId="05067C92" w14:textId="77777777" w:rsidR="00C96EE6" w:rsidRPr="00D659CC" w:rsidRDefault="00C96EE6" w:rsidP="00C96EE6">
      <w:pPr>
        <w:spacing w:after="120"/>
      </w:pPr>
      <w:r w:rsidRPr="00D659CC">
        <w:t xml:space="preserve">If there are other methods with similar parameters, their </w:t>
      </w:r>
      <w:r w:rsidRPr="00D659CC">
        <w:rPr>
          <w:b/>
        </w:rPr>
        <w:t>ordering should be consiste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0B296379" w14:textId="77777777" w:rsidTr="00685456">
        <w:tc>
          <w:tcPr>
            <w:tcW w:w="9637" w:type="dxa"/>
            <w:tcBorders>
              <w:top w:val="single" w:sz="4" w:space="0" w:color="auto"/>
              <w:left w:val="single" w:sz="4" w:space="0" w:color="auto"/>
              <w:bottom w:val="single" w:sz="4" w:space="0" w:color="auto"/>
              <w:right w:val="single" w:sz="4" w:space="0" w:color="auto"/>
            </w:tcBorders>
          </w:tcPr>
          <w:p w14:paraId="64E5A86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rchive(</w:t>
            </w:r>
            <w:r w:rsidRPr="001547CE">
              <w:rPr>
                <w:rFonts w:ascii="Consolas" w:hAnsi="Consolas"/>
                <w:noProof/>
                <w:color w:val="2B91AF"/>
                <w:sz w:val="22"/>
              </w:rPr>
              <w:t>PersonData</w:t>
            </w:r>
            <w:r w:rsidRPr="001547CE">
              <w:rPr>
                <w:rFonts w:ascii="Consolas" w:hAnsi="Consolas" w:cs="Courier New"/>
                <w:noProof/>
                <w:sz w:val="22"/>
              </w:rPr>
              <w:t xml:space="preserve"> person, </w:t>
            </w:r>
            <w:r w:rsidRPr="001547CE">
              <w:rPr>
                <w:rFonts w:ascii="Consolas" w:hAnsi="Consolas" w:cs="Courier New"/>
                <w:noProof/>
                <w:color w:val="0000FF"/>
                <w:sz w:val="22"/>
              </w:rPr>
              <w:t>bool</w:t>
            </w:r>
            <w:r w:rsidRPr="001547CE">
              <w:rPr>
                <w:rFonts w:ascii="Consolas" w:hAnsi="Consolas" w:cs="Courier New"/>
                <w:noProof/>
                <w:sz w:val="22"/>
              </w:rPr>
              <w:t xml:space="preserve"> persistent) { … }</w:t>
            </w:r>
          </w:p>
          <w:p w14:paraId="59798C0B" w14:textId="77777777" w:rsidR="00C96EE6" w:rsidRPr="00685456" w:rsidRDefault="00C96EE6" w:rsidP="00C96EE6">
            <w:pPr>
              <w:autoSpaceDE w:val="0"/>
              <w:autoSpaceDN w:val="0"/>
              <w:adjustRightInd w:val="0"/>
              <w:spacing w:before="0"/>
              <w:jc w:val="left"/>
              <w:rPr>
                <w:rFonts w:ascii="Consolas" w:hAnsi="Consolas" w:cs="Courier New"/>
                <w:noProof/>
                <w:sz w:val="14"/>
                <w:szCs w:val="12"/>
              </w:rPr>
            </w:pPr>
          </w:p>
          <w:p w14:paraId="26FE770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trieve(</w:t>
            </w:r>
            <w:r w:rsidRPr="001547CE">
              <w:rPr>
                <w:rFonts w:ascii="Consolas" w:hAnsi="Consolas"/>
                <w:noProof/>
                <w:color w:val="2B91AF"/>
                <w:sz w:val="22"/>
              </w:rPr>
              <w:t>PersonData</w:t>
            </w:r>
            <w:r w:rsidRPr="001547CE">
              <w:rPr>
                <w:rFonts w:ascii="Consolas" w:hAnsi="Consolas" w:cs="Courier New"/>
                <w:noProof/>
                <w:sz w:val="22"/>
              </w:rPr>
              <w:t xml:space="preserve"> person, </w:t>
            </w:r>
            <w:r w:rsidRPr="001547CE">
              <w:rPr>
                <w:rFonts w:ascii="Consolas" w:hAnsi="Consolas" w:cs="Courier New"/>
                <w:noProof/>
                <w:color w:val="0000FF"/>
                <w:sz w:val="22"/>
              </w:rPr>
              <w:t>bool</w:t>
            </w:r>
            <w:r w:rsidRPr="001547CE">
              <w:rPr>
                <w:rFonts w:ascii="Consolas" w:hAnsi="Consolas" w:cs="Courier New"/>
                <w:noProof/>
                <w:sz w:val="22"/>
              </w:rPr>
              <w:t xml:space="preserve"> persistent) { … }</w:t>
            </w:r>
          </w:p>
        </w:tc>
      </w:tr>
    </w:tbl>
    <w:p w14:paraId="4DD9CC35" w14:textId="77777777" w:rsidR="00C96EE6" w:rsidRPr="00D659CC" w:rsidRDefault="00C96EE6" w:rsidP="00C96EE6">
      <w:r w:rsidRPr="00D659CC">
        <w:t xml:space="preserve">It is important that no parameters are left </w:t>
      </w:r>
      <w:r w:rsidRPr="00D659CC">
        <w:rPr>
          <w:b/>
        </w:rPr>
        <w:t>unused</w:t>
      </w:r>
      <w:r w:rsidRPr="00D659CC">
        <w:t>. Unused parameters can only mislead the person who uses the code.</w:t>
      </w:r>
    </w:p>
    <w:p w14:paraId="377BF063" w14:textId="77777777" w:rsidR="00C96EE6" w:rsidRPr="00D659CC" w:rsidRDefault="00C96EE6" w:rsidP="00C96EE6">
      <w:r w:rsidRPr="00D659CC">
        <w:rPr>
          <w:b/>
        </w:rPr>
        <w:t>Parameters should not be used as local variables</w:t>
      </w:r>
      <w:r w:rsidRPr="00D659CC">
        <w:t xml:space="preserve">, that is, they should not be modified. Modifying method parameters makes the code harder to read and the logic becomes more convoluted. You can always </w:t>
      </w:r>
      <w:r w:rsidRPr="00D659CC">
        <w:rPr>
          <w:b/>
        </w:rPr>
        <w:t xml:space="preserve">declare a new variable instead </w:t>
      </w:r>
      <w:r w:rsidRPr="00D659CC">
        <w:t>of modifying a parameter. Conserving memory is not an excuse in such a scenario.</w:t>
      </w:r>
    </w:p>
    <w:p w14:paraId="28C1C55B" w14:textId="77777777" w:rsidR="00C96EE6" w:rsidRPr="00D659CC" w:rsidRDefault="00C96EE6" w:rsidP="00C96EE6">
      <w:r w:rsidRPr="00D659CC">
        <w:rPr>
          <w:b/>
        </w:rPr>
        <w:t>Implicit assumptions should be documented</w:t>
      </w:r>
      <w:r w:rsidRPr="00D659CC">
        <w:t xml:space="preserve">. An example would be to specify the measurement unit of a parameter to a method that computes the cosine of an angle </w:t>
      </w:r>
      <w:r w:rsidR="00620FE7" w:rsidRPr="00D659CC">
        <w:t>–</w:t>
      </w:r>
      <w:r w:rsidRPr="00D659CC">
        <w:t xml:space="preserve"> whether the angle is in radians or degrees, in case the name does not make it obvious.</w:t>
      </w:r>
    </w:p>
    <w:p w14:paraId="2CBD0129" w14:textId="77777777" w:rsidR="00C96EE6" w:rsidRPr="00D659CC" w:rsidRDefault="00C96EE6" w:rsidP="00C96EE6">
      <w:r w:rsidRPr="00D659CC">
        <w:rPr>
          <w:b/>
        </w:rPr>
        <w:lastRenderedPageBreak/>
        <w:t>The parameter count should not exceed 7</w:t>
      </w:r>
      <w:r w:rsidRPr="00D659CC">
        <w:t xml:space="preserve">. </w:t>
      </w:r>
      <w:r w:rsidR="004A6946" w:rsidRPr="00D659CC">
        <w:t>Seven</w:t>
      </w:r>
      <w:r w:rsidRPr="00D659CC">
        <w:t xml:space="preserve"> is a special, </w:t>
      </w:r>
      <w:r w:rsidRPr="00D659CC">
        <w:rPr>
          <w:b/>
        </w:rPr>
        <w:t>magic number</w:t>
      </w:r>
      <w:r w:rsidRPr="00D659CC">
        <w:t>. It is proven in the psychology that the human mind cannot trace more than 7</w:t>
      </w:r>
      <w:r w:rsidR="004A6946" w:rsidRPr="00D659CC">
        <w:t xml:space="preserve"> (+/- 2)</w:t>
      </w:r>
      <w:r w:rsidRPr="00D659CC">
        <w:t xml:space="preserve"> things simultaneously. As with parameter count, this recommendation is only advisory. Sometimes you need to pass more parameters. If that is the case, think about passing them as an object that represents a class with many fields. For example, instead of having an </w:t>
      </w:r>
      <w:r w:rsidRPr="00D659CC">
        <w:rPr>
          <w:rFonts w:ascii="Consolas" w:eastAsia="Consolas" w:hAnsi="Consolas"/>
          <w:b/>
          <w:bCs/>
          <w:noProof/>
          <w:kern w:val="32"/>
          <w:sz w:val="22"/>
        </w:rPr>
        <w:t>AddStudent(…)</w:t>
      </w:r>
      <w:r w:rsidRPr="00D659CC">
        <w:t xml:space="preserve"> method with 15 parameters (name, address, contacts, etc.), you can reduce them by grouping logically related parameters into </w:t>
      </w:r>
      <w:r w:rsidRPr="00D659CC">
        <w:rPr>
          <w:b/>
        </w:rPr>
        <w:t>separate objects</w:t>
      </w:r>
      <w:r w:rsidRPr="00D659CC">
        <w:t xml:space="preserve">: </w:t>
      </w:r>
      <w:r w:rsidRPr="00D659CC">
        <w:rPr>
          <w:rFonts w:ascii="Consolas" w:eastAsia="Consolas" w:hAnsi="Consolas"/>
          <w:b/>
          <w:bCs/>
          <w:noProof/>
          <w:kern w:val="32"/>
          <w:sz w:val="22"/>
        </w:rPr>
        <w:t>AddStudent(personalData,</w:t>
      </w:r>
      <w:r w:rsidRPr="00D659CC">
        <w:rPr>
          <w:rFonts w:eastAsia="Consolas"/>
        </w:rPr>
        <w:t xml:space="preserve"> </w:t>
      </w:r>
      <w:r w:rsidRPr="00D659CC">
        <w:rPr>
          <w:rFonts w:ascii="Consolas" w:eastAsia="Consolas" w:hAnsi="Consolas"/>
          <w:b/>
          <w:bCs/>
          <w:noProof/>
          <w:kern w:val="32"/>
          <w:sz w:val="22"/>
        </w:rPr>
        <w:t>contacts,</w:t>
      </w:r>
      <w:r w:rsidRPr="00D659CC">
        <w:rPr>
          <w:rFonts w:eastAsia="Consolas"/>
        </w:rPr>
        <w:t xml:space="preserve"> </w:t>
      </w:r>
      <w:r w:rsidRPr="00D659CC">
        <w:rPr>
          <w:rFonts w:ascii="Consolas" w:eastAsia="Consolas" w:hAnsi="Consolas"/>
          <w:b/>
          <w:bCs/>
          <w:noProof/>
          <w:kern w:val="32"/>
          <w:sz w:val="22"/>
        </w:rPr>
        <w:t>universityDetails)</w:t>
      </w:r>
      <w:r w:rsidRPr="00D659CC">
        <w:t>. This way, each of the three parameters will contain a few fields inside, and the same information will be passed to the method, but in an easier to understand form.</w:t>
      </w:r>
    </w:p>
    <w:p w14:paraId="69E25836" w14:textId="77777777" w:rsidR="00C96EE6" w:rsidRPr="00D659CC" w:rsidRDefault="00C96EE6" w:rsidP="00C96EE6">
      <w:r w:rsidRPr="00D659CC">
        <w:t xml:space="preserve">Sometimes it is more appropriate, from a logical standpoint, to pass only one or a </w:t>
      </w:r>
      <w:r w:rsidRPr="00D659CC">
        <w:rPr>
          <w:b/>
        </w:rPr>
        <w:t>few of the fields</w:t>
      </w:r>
      <w:r w:rsidRPr="00D659CC">
        <w:t xml:space="preserve"> of an object, rather than the </w:t>
      </w:r>
      <w:r w:rsidRPr="00D659CC">
        <w:rPr>
          <w:b/>
        </w:rPr>
        <w:t>whole object</w:t>
      </w:r>
      <w:r w:rsidRPr="00D659CC">
        <w:t xml:space="preserve">. This mostly depends on whether the method should be aware of the existence of this object or not. Suppose we have a method that calculates the final grade of a given student – </w:t>
      </w:r>
      <w:r w:rsidRPr="00D659CC">
        <w:rPr>
          <w:rFonts w:ascii="Consolas" w:eastAsia="Consolas" w:hAnsi="Consolas"/>
          <w:b/>
          <w:bCs/>
          <w:noProof/>
          <w:kern w:val="32"/>
          <w:sz w:val="22"/>
        </w:rPr>
        <w:t>CalcFinalGrade(Student</w:t>
      </w:r>
      <w:r w:rsidRPr="00D659CC">
        <w:rPr>
          <w:rFonts w:eastAsia="Consolas"/>
        </w:rPr>
        <w:t xml:space="preserve"> </w:t>
      </w:r>
      <w:r w:rsidRPr="00D659CC">
        <w:rPr>
          <w:rFonts w:ascii="Consolas" w:eastAsia="Consolas" w:hAnsi="Consolas"/>
          <w:b/>
          <w:bCs/>
          <w:noProof/>
          <w:kern w:val="32"/>
          <w:sz w:val="22"/>
        </w:rPr>
        <w:t>s)</w:t>
      </w:r>
      <w:r w:rsidRPr="00D659CC">
        <w:t>. Because the final grade depends only on the previous grades and the rest of the student</w:t>
      </w:r>
      <w:r w:rsidR="002509B8" w:rsidRPr="00D659CC">
        <w:t>’s</w:t>
      </w:r>
      <w:r w:rsidRPr="00D659CC">
        <w:t xml:space="preserve"> data does not matter, it would be better if only the list of grades is passed – </w:t>
      </w:r>
      <w:r w:rsidRPr="00D659CC">
        <w:rPr>
          <w:rFonts w:ascii="Consolas" w:eastAsia="Consolas" w:hAnsi="Consolas"/>
          <w:b/>
          <w:bCs/>
          <w:noProof/>
          <w:kern w:val="32"/>
          <w:sz w:val="22"/>
        </w:rPr>
        <w:t>CalcFinalGrade(IList&lt;Grade&gt;)</w:t>
      </w:r>
      <w:r w:rsidRPr="00D659CC">
        <w:t xml:space="preserve">, instead of a </w:t>
      </w:r>
      <w:r w:rsidRPr="00D659CC">
        <w:rPr>
          <w:rFonts w:ascii="Consolas" w:eastAsia="Consolas" w:hAnsi="Consolas"/>
          <w:b/>
          <w:bCs/>
          <w:noProof/>
          <w:kern w:val="32"/>
          <w:sz w:val="22"/>
        </w:rPr>
        <w:t>Student</w:t>
      </w:r>
      <w:r w:rsidRPr="00D659CC">
        <w:t xml:space="preserve"> object.</w:t>
      </w:r>
    </w:p>
    <w:p w14:paraId="2B5EF30C" w14:textId="77777777" w:rsidR="00C96EE6" w:rsidRPr="00D659CC" w:rsidRDefault="00C96EE6" w:rsidP="00732360">
      <w:pPr>
        <w:pStyle w:val="Heading2"/>
      </w:pPr>
      <w:bookmarkStart w:id="434" w:name="_Toc418709530"/>
      <w:r w:rsidRPr="00D659CC">
        <w:t>Proper Use of Variables</w:t>
      </w:r>
      <w:bookmarkEnd w:id="434"/>
    </w:p>
    <w:p w14:paraId="749EEE9F" w14:textId="77777777" w:rsidR="00C96EE6" w:rsidRPr="00D659CC" w:rsidRDefault="00C96EE6" w:rsidP="00C96EE6">
      <w:r w:rsidRPr="00D659CC">
        <w:t xml:space="preserve">In this </w:t>
      </w:r>
      <w:r w:rsidR="004A6946" w:rsidRPr="00D659CC">
        <w:t>section</w:t>
      </w:r>
      <w:r w:rsidRPr="00D659CC">
        <w:t xml:space="preserve"> we review a few </w:t>
      </w:r>
      <w:r w:rsidRPr="00D659CC">
        <w:rPr>
          <w:b/>
        </w:rPr>
        <w:t>good practices for using local variables</w:t>
      </w:r>
      <w:r w:rsidRPr="00D659CC">
        <w:t>.</w:t>
      </w:r>
    </w:p>
    <w:p w14:paraId="10352CBF" w14:textId="77777777" w:rsidR="00C96EE6" w:rsidRPr="00D659CC" w:rsidRDefault="00C96EE6" w:rsidP="00732360">
      <w:pPr>
        <w:pStyle w:val="Heading3"/>
      </w:pPr>
      <w:r w:rsidRPr="00D659CC">
        <w:t>Returning a Result</w:t>
      </w:r>
    </w:p>
    <w:p w14:paraId="63024CEA" w14:textId="77777777" w:rsidR="00C96EE6" w:rsidRPr="00D659CC" w:rsidRDefault="00C96EE6" w:rsidP="00C96EE6">
      <w:pPr>
        <w:spacing w:after="120"/>
      </w:pPr>
      <w:r w:rsidRPr="00D659CC">
        <w:t xml:space="preserve">Whenever a result is returned, it should first be </w:t>
      </w:r>
      <w:r w:rsidRPr="00D659CC">
        <w:rPr>
          <w:b/>
        </w:rPr>
        <w:t>saved in a variable</w:t>
      </w:r>
      <w:r w:rsidRPr="00D659CC">
        <w:t>, before being returned. The following example does not hint at what exactly is retur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3B99E03D" w14:textId="77777777" w:rsidTr="00685456">
        <w:tc>
          <w:tcPr>
            <w:tcW w:w="9637" w:type="dxa"/>
            <w:tcBorders>
              <w:top w:val="single" w:sz="4" w:space="0" w:color="auto"/>
              <w:left w:val="single" w:sz="4" w:space="0" w:color="auto"/>
              <w:bottom w:val="single" w:sz="4" w:space="0" w:color="auto"/>
              <w:right w:val="single" w:sz="4" w:space="0" w:color="auto"/>
            </w:tcBorders>
          </w:tcPr>
          <w:p w14:paraId="6A4D895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return</w:t>
            </w:r>
            <w:r w:rsidRPr="00D659CC">
              <w:rPr>
                <w:rFonts w:ascii="Consolas" w:hAnsi="Consolas" w:cs="Courier New"/>
                <w:noProof/>
                <w:sz w:val="22"/>
              </w:rPr>
              <w:t xml:space="preserve"> days * hoursPerDay * ratePerHour;</w:t>
            </w:r>
          </w:p>
        </w:tc>
      </w:tr>
    </w:tbl>
    <w:p w14:paraId="193C48A6" w14:textId="77777777" w:rsidR="00C96EE6" w:rsidRPr="00D659CC" w:rsidRDefault="00C96EE6" w:rsidP="00C96EE6">
      <w:pPr>
        <w:spacing w:after="120"/>
      </w:pPr>
      <w:r w:rsidRPr="00D659CC">
        <w:t xml:space="preserve">It would be </w:t>
      </w:r>
      <w:r w:rsidRPr="00D659CC">
        <w:rPr>
          <w:b/>
        </w:rPr>
        <w:t>better</w:t>
      </w:r>
      <w:r w:rsidRPr="00D659CC">
        <w:t xml:space="preserve"> like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4BD5C7D0" w14:textId="77777777" w:rsidTr="00685456">
        <w:tc>
          <w:tcPr>
            <w:tcW w:w="9637" w:type="dxa"/>
            <w:tcBorders>
              <w:top w:val="single" w:sz="4" w:space="0" w:color="auto"/>
              <w:left w:val="single" w:sz="4" w:space="0" w:color="auto"/>
              <w:bottom w:val="single" w:sz="4" w:space="0" w:color="auto"/>
              <w:right w:val="single" w:sz="4" w:space="0" w:color="auto"/>
            </w:tcBorders>
          </w:tcPr>
          <w:p w14:paraId="38BBBC8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salary = days * hoursPerDay * ratePerHour;</w:t>
            </w:r>
          </w:p>
          <w:p w14:paraId="153C780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return</w:t>
            </w:r>
            <w:r w:rsidRPr="00D659CC">
              <w:rPr>
                <w:rFonts w:ascii="Consolas" w:hAnsi="Consolas" w:cs="Courier New"/>
                <w:noProof/>
                <w:sz w:val="22"/>
              </w:rPr>
              <w:t xml:space="preserve"> salary;</w:t>
            </w:r>
          </w:p>
        </w:tc>
      </w:tr>
    </w:tbl>
    <w:p w14:paraId="635F4888" w14:textId="77777777" w:rsidR="00C96EE6" w:rsidRPr="00D659CC" w:rsidRDefault="00C96EE6" w:rsidP="00C96EE6">
      <w:r w:rsidRPr="00D659CC">
        <w:t xml:space="preserve">There are a few reasons for saving the result before returning it. For one, the additional variable contributes to </w:t>
      </w:r>
      <w:r w:rsidRPr="00D659CC">
        <w:rPr>
          <w:b/>
        </w:rPr>
        <w:t>self-documenting</w:t>
      </w:r>
      <w:r w:rsidRPr="00D659CC">
        <w:t xml:space="preserve"> the code and makes it clear exactly what is returned. Another reason is tracing the returned value when </w:t>
      </w:r>
      <w:r w:rsidRPr="00D659CC">
        <w:rPr>
          <w:b/>
        </w:rPr>
        <w:t>debugging</w:t>
      </w:r>
      <w:r w:rsidRPr="00D659CC">
        <w:t xml:space="preserve"> </w:t>
      </w:r>
      <w:r w:rsidR="00620FE7" w:rsidRPr="00D659CC">
        <w:t>–</w:t>
      </w:r>
      <w:r w:rsidRPr="00D659CC">
        <w:t xml:space="preserve"> we can stop the program from executing as soon as the value is computed and then inspect it. A third reason is that it helps us avoid long </w:t>
      </w:r>
      <w:r w:rsidR="00912B99" w:rsidRPr="00D659CC">
        <w:t>expressions, which</w:t>
      </w:r>
      <w:r w:rsidRPr="00D659CC">
        <w:t xml:space="preserve"> can become quite convoluted.</w:t>
      </w:r>
    </w:p>
    <w:p w14:paraId="596E7EAB" w14:textId="77777777" w:rsidR="00C96EE6" w:rsidRPr="00D659CC" w:rsidRDefault="00C96EE6" w:rsidP="00732360">
      <w:pPr>
        <w:pStyle w:val="Heading3"/>
      </w:pPr>
      <w:r w:rsidRPr="00D659CC">
        <w:t>Principles for Initialization</w:t>
      </w:r>
    </w:p>
    <w:p w14:paraId="7EFE4A39" w14:textId="77777777" w:rsidR="00C96EE6" w:rsidRPr="00D659CC" w:rsidRDefault="00C96EE6" w:rsidP="00C96EE6">
      <w:r w:rsidRPr="00D659CC">
        <w:t xml:space="preserve">In .NET, all </w:t>
      </w:r>
      <w:r w:rsidRPr="00D659CC">
        <w:rPr>
          <w:b/>
        </w:rPr>
        <w:t>member-variables</w:t>
      </w:r>
      <w:r w:rsidRPr="00D659CC">
        <w:t xml:space="preserve"> </w:t>
      </w:r>
      <w:r w:rsidR="004A6946" w:rsidRPr="00D659CC">
        <w:t xml:space="preserve">(fields) </w:t>
      </w:r>
      <w:r w:rsidRPr="00D659CC">
        <w:t xml:space="preserve">belonging to a class are </w:t>
      </w:r>
      <w:r w:rsidRPr="00D659CC">
        <w:rPr>
          <w:b/>
        </w:rPr>
        <w:t>initialized automatically</w:t>
      </w:r>
      <w:r w:rsidRPr="00D659CC">
        <w:t xml:space="preserve"> at the time of being declared (unlike C/C++). This is managed by the runtime and provides for a safer environment, less prone to errors caused from incorrectly initialized memory. All reference type variables are initialized to </w:t>
      </w:r>
      <w:r w:rsidRPr="00D659CC">
        <w:rPr>
          <w:rFonts w:ascii="Consolas" w:eastAsia="Consolas" w:hAnsi="Consolas"/>
          <w:b/>
          <w:bCs/>
          <w:noProof/>
          <w:kern w:val="32"/>
          <w:sz w:val="22"/>
        </w:rPr>
        <w:t>null</w:t>
      </w:r>
      <w:r w:rsidRPr="00D659CC">
        <w:t xml:space="preserve"> and all primitive types to </w:t>
      </w:r>
      <w:r w:rsidRPr="00D659CC">
        <w:rPr>
          <w:rFonts w:ascii="Consolas" w:hAnsi="Consolas"/>
          <w:b/>
          <w:bCs/>
          <w:noProof/>
          <w:kern w:val="32"/>
          <w:sz w:val="22"/>
        </w:rPr>
        <w:t>0</w:t>
      </w:r>
      <w:r w:rsidRPr="00D659CC">
        <w:t xml:space="preserve"> (</w:t>
      </w:r>
      <w:r w:rsidRPr="00D659CC">
        <w:rPr>
          <w:rFonts w:ascii="Consolas" w:eastAsia="Consolas" w:hAnsi="Consolas"/>
          <w:b/>
          <w:bCs/>
          <w:noProof/>
          <w:kern w:val="32"/>
          <w:sz w:val="22"/>
        </w:rPr>
        <w:t>false</w:t>
      </w:r>
      <w:r w:rsidRPr="00D659CC">
        <w:t xml:space="preserve"> for </w:t>
      </w:r>
      <w:r w:rsidRPr="00D659CC">
        <w:rPr>
          <w:rFonts w:ascii="Consolas" w:eastAsia="Consolas" w:hAnsi="Consolas"/>
          <w:b/>
          <w:bCs/>
          <w:noProof/>
          <w:kern w:val="32"/>
          <w:sz w:val="22"/>
        </w:rPr>
        <w:t>bool</w:t>
      </w:r>
      <w:r w:rsidRPr="00D659CC">
        <w:t>).</w:t>
      </w:r>
    </w:p>
    <w:p w14:paraId="7C726051" w14:textId="77777777" w:rsidR="00C96EE6" w:rsidRPr="00D659CC" w:rsidRDefault="00C96EE6" w:rsidP="00C96EE6">
      <w:pPr>
        <w:spacing w:after="120"/>
      </w:pPr>
      <w:r w:rsidRPr="00D659CC">
        <w:t xml:space="preserve">The compiler </w:t>
      </w:r>
      <w:r w:rsidRPr="00D659CC">
        <w:rPr>
          <w:b/>
        </w:rPr>
        <w:t>forces the explicit initialization of all local variables</w:t>
      </w:r>
      <w:r w:rsidRPr="00D659CC">
        <w:t xml:space="preserve">; otherwise a compile-time error is </w:t>
      </w:r>
      <w:r w:rsidR="004A6946" w:rsidRPr="00D659CC">
        <w:t>given</w:t>
      </w:r>
      <w:r w:rsidRPr="00D659CC">
        <w:t>. Here is an example that would cause such an error, because an attempt is made to use an uninitialized vari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727FCF1B" w14:textId="77777777" w:rsidTr="00685456">
        <w:tc>
          <w:tcPr>
            <w:tcW w:w="9637" w:type="dxa"/>
            <w:tcBorders>
              <w:top w:val="single" w:sz="4" w:space="0" w:color="auto"/>
              <w:left w:val="single" w:sz="4" w:space="0" w:color="auto"/>
              <w:bottom w:val="single" w:sz="4" w:space="0" w:color="auto"/>
              <w:right w:val="single" w:sz="4" w:space="0" w:color="auto"/>
            </w:tcBorders>
          </w:tcPr>
          <w:p w14:paraId="4AE60E1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76B8772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DBF0BD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value;</w:t>
            </w:r>
          </w:p>
          <w:p w14:paraId="45365C2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noProof/>
                <w:color w:val="2B91AF"/>
                <w:sz w:val="22"/>
              </w:rPr>
              <w:t>Console</w:t>
            </w:r>
            <w:r w:rsidRPr="001547CE">
              <w:rPr>
                <w:rFonts w:ascii="Consolas" w:hAnsi="Consolas" w:cs="Courier New"/>
                <w:noProof/>
                <w:sz w:val="22"/>
              </w:rPr>
              <w:t>.WriteLine(value);</w:t>
            </w:r>
          </w:p>
          <w:p w14:paraId="517AE3B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2C392BE8" w14:textId="77777777" w:rsidR="00C96EE6" w:rsidRPr="00D659CC" w:rsidRDefault="004A6946" w:rsidP="00C96EE6">
      <w:pPr>
        <w:spacing w:after="120"/>
      </w:pPr>
      <w:r w:rsidRPr="00D659CC">
        <w:lastRenderedPageBreak/>
        <w:t xml:space="preserve">Here is how the compilation attempt looks like in </w:t>
      </w:r>
      <w:r w:rsidRPr="00685456">
        <w:rPr>
          <w:b/>
          <w:bCs/>
        </w:rPr>
        <w:t>Visual Studio</w:t>
      </w:r>
      <w:r w:rsidRPr="00D659CC">
        <w:t>:</w:t>
      </w:r>
    </w:p>
    <w:p w14:paraId="285628BE" w14:textId="77777777" w:rsidR="003A2748" w:rsidRPr="00D659CC" w:rsidRDefault="003A2748" w:rsidP="003A2748">
      <w:pPr>
        <w:spacing w:after="120"/>
        <w:jc w:val="center"/>
      </w:pPr>
      <w:r w:rsidRPr="00D659CC">
        <w:rPr>
          <w:noProof/>
        </w:rPr>
        <w:drawing>
          <wp:inline distT="0" distB="0" distL="0" distR="0" wp14:anchorId="4DD180C6" wp14:editId="79461520">
            <wp:extent cx="5040630" cy="3610862"/>
            <wp:effectExtent l="0" t="0" r="7620" b="8890"/>
            <wp:docPr id="5207" name="Picture 5207" descr="Visual Studio 2012 displays an error message: use of uninitialized variable" title="Visual Studio: Use of Unassigned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
                      <a:extLst>
                        <a:ext uri="{28A0092B-C50C-407E-A947-70E740481C1C}">
                          <a14:useLocalDpi xmlns:a14="http://schemas.microsoft.com/office/drawing/2010/main"/>
                        </a:ext>
                      </a:extLst>
                    </a:blip>
                    <a:stretch>
                      <a:fillRect/>
                    </a:stretch>
                  </pic:blipFill>
                  <pic:spPr>
                    <a:xfrm>
                      <a:off x="0" y="0"/>
                      <a:ext cx="5040630" cy="3610862"/>
                    </a:xfrm>
                    <a:prstGeom prst="rect">
                      <a:avLst/>
                    </a:prstGeom>
                  </pic:spPr>
                </pic:pic>
              </a:graphicData>
            </a:graphic>
          </wp:inline>
        </w:drawing>
      </w:r>
    </w:p>
    <w:p w14:paraId="0C65C31D" w14:textId="77777777" w:rsidR="004A6946" w:rsidRPr="00D659CC" w:rsidRDefault="004A6946" w:rsidP="004A6946">
      <w:pPr>
        <w:spacing w:after="120"/>
      </w:pPr>
      <w:r w:rsidRPr="00D659CC">
        <w:t xml:space="preserve">Here is how the compilation attempt looks like in the </w:t>
      </w:r>
      <w:r w:rsidRPr="00685456">
        <w:rPr>
          <w:b/>
          <w:bCs/>
        </w:rPr>
        <w:t>console C# compiler</w:t>
      </w:r>
      <w:r w:rsidRPr="00D659CC">
        <w:t>:</w:t>
      </w:r>
    </w:p>
    <w:p w14:paraId="36FAEAF4" w14:textId="77777777" w:rsidR="003A2748" w:rsidRPr="00D659CC" w:rsidRDefault="003A2748" w:rsidP="003A2748">
      <w:pPr>
        <w:spacing w:after="120"/>
        <w:jc w:val="center"/>
      </w:pPr>
      <w:r w:rsidRPr="00D659CC">
        <w:rPr>
          <w:noProof/>
        </w:rPr>
        <w:drawing>
          <wp:inline distT="0" distB="0" distL="0" distR="0" wp14:anchorId="10A56DBB" wp14:editId="17C71F12">
            <wp:extent cx="5042611" cy="1706880"/>
            <wp:effectExtent l="0" t="0" r="5715" b="7620"/>
            <wp:docPr id="5208" name="Picture 5208" descr="The C# command-line compiler (csc.exe) outputs an error message: use of uninitialized variable" title="C# Compiler Outputs an E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0">
                      <a:extLst>
                        <a:ext uri="{28A0092B-C50C-407E-A947-70E740481C1C}">
                          <a14:useLocalDpi xmlns:a14="http://schemas.microsoft.com/office/drawing/2010/main"/>
                        </a:ext>
                      </a:extLst>
                    </a:blip>
                    <a:stretch>
                      <a:fillRect/>
                    </a:stretch>
                  </pic:blipFill>
                  <pic:spPr>
                    <a:xfrm>
                      <a:off x="0" y="0"/>
                      <a:ext cx="5042763" cy="1706931"/>
                    </a:xfrm>
                    <a:prstGeom prst="rect">
                      <a:avLst/>
                    </a:prstGeom>
                  </pic:spPr>
                </pic:pic>
              </a:graphicData>
            </a:graphic>
          </wp:inline>
        </w:drawing>
      </w:r>
    </w:p>
    <w:p w14:paraId="53146E0D" w14:textId="77777777" w:rsidR="00C96EE6" w:rsidRPr="00D659CC" w:rsidRDefault="004A6946" w:rsidP="00C96EE6">
      <w:pPr>
        <w:spacing w:after="120"/>
      </w:pPr>
      <w:r w:rsidRPr="00D659CC">
        <w:t xml:space="preserve">Let’s look at the following </w:t>
      </w:r>
      <w:r w:rsidR="00C96EE6" w:rsidRPr="00D659CC">
        <w:t>more complex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726AE9C6" w14:textId="77777777" w:rsidTr="00685456">
        <w:tc>
          <w:tcPr>
            <w:tcW w:w="9637" w:type="dxa"/>
            <w:tcBorders>
              <w:top w:val="single" w:sz="4" w:space="0" w:color="auto"/>
              <w:left w:val="single" w:sz="4" w:space="0" w:color="auto"/>
              <w:bottom w:val="single" w:sz="4" w:space="0" w:color="auto"/>
              <w:right w:val="single" w:sz="4" w:space="0" w:color="auto"/>
            </w:tcBorders>
          </w:tcPr>
          <w:p w14:paraId="51CED9A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value;</w:t>
            </w:r>
          </w:p>
          <w:p w14:paraId="0780382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f</w:t>
            </w:r>
            <w:r w:rsidRPr="001547CE">
              <w:rPr>
                <w:rFonts w:ascii="Consolas" w:hAnsi="Consolas" w:cs="Courier New"/>
                <w:noProof/>
                <w:sz w:val="22"/>
              </w:rPr>
              <w:t xml:space="preserve"> (condition1)</w:t>
            </w:r>
          </w:p>
          <w:p w14:paraId="5CF7064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BB806D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condition2)</w:t>
            </w:r>
          </w:p>
          <w:p w14:paraId="2DEC33E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990538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value = 1;</w:t>
            </w:r>
          </w:p>
          <w:p w14:paraId="10E037E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4CC9F8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14:paraId="39111AB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else</w:t>
            </w:r>
          </w:p>
          <w:p w14:paraId="603AD76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C66DDC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value = 2;</w:t>
            </w:r>
          </w:p>
          <w:p w14:paraId="215777E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39EE95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value);</w:t>
            </w:r>
          </w:p>
        </w:tc>
      </w:tr>
    </w:tbl>
    <w:p w14:paraId="0A974718" w14:textId="77777777" w:rsidR="00C96EE6" w:rsidRPr="00D659CC" w:rsidRDefault="00C96EE6" w:rsidP="00C96EE6">
      <w:pPr>
        <w:spacing w:after="120"/>
      </w:pPr>
      <w:r w:rsidRPr="00D659CC">
        <w:lastRenderedPageBreak/>
        <w:t xml:space="preserve">Fortunately, the compiler is smart enough to </w:t>
      </w:r>
      <w:r w:rsidRPr="00D659CC">
        <w:rPr>
          <w:b/>
        </w:rPr>
        <w:t>analyze the control flow</w:t>
      </w:r>
      <w:r w:rsidRPr="00D659CC">
        <w:t xml:space="preserve"> and to catch such prob</w:t>
      </w:r>
      <w:r w:rsidR="004A6946" w:rsidRPr="00D659CC">
        <w:t>lems – the same error is thrown, because not all scenarios assign correctly the variable.</w:t>
      </w:r>
    </w:p>
    <w:p w14:paraId="688F286D" w14:textId="0834826C" w:rsidR="00C96EE6" w:rsidRPr="00D659CC" w:rsidRDefault="00C96EE6" w:rsidP="00C96EE6">
      <w:pPr>
        <w:spacing w:after="120"/>
      </w:pPr>
      <w:r w:rsidRPr="00D659CC">
        <w:t xml:space="preserve">Note that adding an </w:t>
      </w:r>
      <w:r w:rsidRPr="00D659CC">
        <w:rPr>
          <w:rFonts w:ascii="Consolas" w:eastAsia="Consolas" w:hAnsi="Consolas"/>
          <w:b/>
          <w:bCs/>
          <w:noProof/>
          <w:kern w:val="32"/>
          <w:sz w:val="22"/>
        </w:rPr>
        <w:t>else</w:t>
      </w:r>
      <w:r w:rsidRPr="00D659CC">
        <w:t xml:space="preserve"> to the nested </w:t>
      </w:r>
      <w:r w:rsidRPr="00D659CC">
        <w:rPr>
          <w:rFonts w:ascii="Consolas" w:eastAsia="Consolas" w:hAnsi="Consolas"/>
          <w:b/>
          <w:bCs/>
          <w:noProof/>
          <w:kern w:val="32"/>
          <w:sz w:val="22"/>
        </w:rPr>
        <w:t>if</w:t>
      </w:r>
      <w:r w:rsidRPr="00D659CC">
        <w:t xml:space="preserve"> in the above code will make it compile without errors. If the variable is not initialized at its </w:t>
      </w:r>
      <w:r w:rsidR="00685456" w:rsidRPr="00D659CC">
        <w:t>declaration but</w:t>
      </w:r>
      <w:r w:rsidRPr="00D659CC">
        <w:t xml:space="preserve"> is assigned to a value in all the possible paths of </w:t>
      </w:r>
      <w:r w:rsidR="004A6946" w:rsidRPr="00D659CC">
        <w:t xml:space="preserve">the </w:t>
      </w:r>
      <w:r w:rsidRPr="00D659CC">
        <w:t xml:space="preserve">control flow, the compiler </w:t>
      </w:r>
      <w:r w:rsidR="004A6946" w:rsidRPr="00D659CC">
        <w:t>will</w:t>
      </w:r>
      <w:r w:rsidRPr="00D659CC">
        <w:t xml:space="preserve"> still </w:t>
      </w:r>
      <w:r w:rsidR="004A6946" w:rsidRPr="00D659CC">
        <w:t xml:space="preserve">be </w:t>
      </w:r>
      <w:r w:rsidRPr="00D659CC">
        <w:t>happy.</w:t>
      </w:r>
    </w:p>
    <w:p w14:paraId="570ECD17" w14:textId="77777777" w:rsidR="00C96EE6" w:rsidRPr="00D659CC" w:rsidRDefault="00C96EE6" w:rsidP="00C96EE6">
      <w:pPr>
        <w:spacing w:after="120"/>
      </w:pPr>
      <w:r w:rsidRPr="00D659CC">
        <w:t xml:space="preserve">A good practice, however, is to initialize all variables explicitly </w:t>
      </w:r>
      <w:r w:rsidR="004A6946" w:rsidRPr="00D659CC">
        <w:t>at the time of their declara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333CDB8A" w14:textId="77777777" w:rsidTr="00685456">
        <w:tc>
          <w:tcPr>
            <w:tcW w:w="9637" w:type="dxa"/>
            <w:tcBorders>
              <w:top w:val="single" w:sz="4" w:space="0" w:color="auto"/>
              <w:left w:val="single" w:sz="4" w:space="0" w:color="auto"/>
              <w:bottom w:val="single" w:sz="4" w:space="0" w:color="auto"/>
              <w:right w:val="single" w:sz="4" w:space="0" w:color="auto"/>
            </w:tcBorders>
          </w:tcPr>
          <w:p w14:paraId="6DDECFF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value = 0;</w:t>
            </w:r>
          </w:p>
          <w:p w14:paraId="17DDCE3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Student intern = </w:t>
            </w:r>
            <w:r w:rsidRPr="00D659CC">
              <w:rPr>
                <w:rFonts w:ascii="Consolas" w:hAnsi="Consolas" w:cs="Courier New"/>
                <w:noProof/>
                <w:color w:val="0000FF"/>
                <w:sz w:val="22"/>
              </w:rPr>
              <w:t>null</w:t>
            </w:r>
            <w:r w:rsidRPr="00D659CC">
              <w:rPr>
                <w:rFonts w:ascii="Consolas" w:hAnsi="Consolas" w:cs="Courier New"/>
                <w:noProof/>
                <w:sz w:val="22"/>
              </w:rPr>
              <w:t>;</w:t>
            </w:r>
          </w:p>
        </w:tc>
      </w:tr>
    </w:tbl>
    <w:p w14:paraId="40BF0284" w14:textId="77777777" w:rsidR="00C96EE6" w:rsidRPr="00D659CC" w:rsidRDefault="00C96EE6" w:rsidP="00732360">
      <w:pPr>
        <w:pStyle w:val="Heading4"/>
      </w:pPr>
      <w:r w:rsidRPr="00D659CC">
        <w:t>Partially Initialized Objects</w:t>
      </w:r>
    </w:p>
    <w:p w14:paraId="7AD0636E" w14:textId="77777777" w:rsidR="00C96EE6" w:rsidRPr="00D659CC" w:rsidRDefault="00C96EE6" w:rsidP="00C96EE6">
      <w:r w:rsidRPr="00D659CC">
        <w:t xml:space="preserve">Some objects, in order to be properly initialized, should have at least a few of their fields set. For example, an object of type </w:t>
      </w:r>
      <w:r w:rsidRPr="00D659CC">
        <w:rPr>
          <w:rFonts w:ascii="Consolas" w:hAnsi="Consolas"/>
          <w:b/>
          <w:bCs/>
          <w:noProof/>
          <w:kern w:val="32"/>
          <w:sz w:val="22"/>
        </w:rPr>
        <w:t>Person</w:t>
      </w:r>
      <w:r w:rsidRPr="00D659CC">
        <w:t xml:space="preserve"> should have valid values set for at least the </w:t>
      </w:r>
      <w:r w:rsidRPr="00D659CC">
        <w:rPr>
          <w:b/>
          <w:bCs/>
        </w:rPr>
        <w:t>name</w:t>
      </w:r>
      <w:r w:rsidRPr="00D659CC">
        <w:t xml:space="preserve"> and the </w:t>
      </w:r>
      <w:r w:rsidRPr="00D659CC">
        <w:rPr>
          <w:b/>
          <w:bCs/>
        </w:rPr>
        <w:t>family name</w:t>
      </w:r>
      <w:r w:rsidRPr="00D659CC">
        <w:t xml:space="preserve"> fields. This is something the compiler cannot prevent us from forgetting.</w:t>
      </w:r>
    </w:p>
    <w:p w14:paraId="27837F3A" w14:textId="77777777" w:rsidR="00C96EE6" w:rsidRPr="00D659CC" w:rsidRDefault="00C96EE6" w:rsidP="00C96EE6">
      <w:r w:rsidRPr="00D659CC">
        <w:t xml:space="preserve">One way to solve this problem is to remove the default constructor (the one not taking any parameters) and to add one or more </w:t>
      </w:r>
      <w:r w:rsidR="00912B99" w:rsidRPr="00D659CC">
        <w:t>constructors, which</w:t>
      </w:r>
      <w:r w:rsidRPr="00D659CC">
        <w:t xml:space="preserve"> take the sufficient data as their parameters, to enable the proper initialization of the object. This is the sole purpose of parameterized constructors.</w:t>
      </w:r>
    </w:p>
    <w:p w14:paraId="7AB4AF1B" w14:textId="77777777" w:rsidR="00C96EE6" w:rsidRPr="00D659CC" w:rsidRDefault="00C96EE6" w:rsidP="00732360">
      <w:pPr>
        <w:pStyle w:val="Heading3"/>
      </w:pPr>
      <w:r w:rsidRPr="00D659CC">
        <w:t>Declaring a Variable within a Block or a Method</w:t>
      </w:r>
    </w:p>
    <w:p w14:paraId="00AE9340" w14:textId="77777777" w:rsidR="00C96EE6" w:rsidRPr="00D659CC" w:rsidRDefault="00C96EE6" w:rsidP="00C96EE6">
      <w:pPr>
        <w:spacing w:after="120"/>
      </w:pPr>
      <w:r w:rsidRPr="00D659CC">
        <w:t>According to the coding convention for .NET, a local variable should be declared at the beginning of its enclosing block or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2C509C20" w14:textId="77777777" w:rsidTr="00685456">
        <w:tc>
          <w:tcPr>
            <w:tcW w:w="9637" w:type="dxa"/>
            <w:tcBorders>
              <w:top w:val="single" w:sz="4" w:space="0" w:color="auto"/>
              <w:left w:val="single" w:sz="4" w:space="0" w:color="auto"/>
              <w:bottom w:val="single" w:sz="4" w:space="0" w:color="auto"/>
              <w:right w:val="single" w:sz="4" w:space="0" w:color="auto"/>
            </w:tcBorders>
          </w:tcPr>
          <w:p w14:paraId="4453BC3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rchive()</w:t>
            </w:r>
          </w:p>
          <w:p w14:paraId="5B686C2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0095E1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0; </w:t>
            </w:r>
            <w:r w:rsidRPr="00D659CC">
              <w:rPr>
                <w:rFonts w:ascii="Consolas" w:hAnsi="Consolas" w:cs="Courier New"/>
                <w:noProof/>
                <w:color w:val="008000"/>
                <w:sz w:val="22"/>
              </w:rPr>
              <w:t>// beginning of method body</w:t>
            </w:r>
          </w:p>
          <w:p w14:paraId="126AACD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r w:rsidRPr="00D659CC">
              <w:rPr>
                <w:rFonts w:ascii="Consolas" w:hAnsi="Consolas" w:cs="Courier New"/>
                <w:noProof/>
                <w:color w:val="008000"/>
                <w:sz w:val="22"/>
              </w:rPr>
              <w:t xml:space="preserve"> Code </w:t>
            </w:r>
            <w:r w:rsidR="004922CC" w:rsidRPr="00D659CC">
              <w:rPr>
                <w:rFonts w:ascii="Consolas" w:hAnsi="Consolas" w:cs="Courier New"/>
                <w:noProof/>
                <w:color w:val="008000"/>
                <w:sz w:val="22"/>
              </w:rPr>
              <w:t>…</w:t>
            </w:r>
          </w:p>
          <w:p w14:paraId="21754E7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2B82507E" w14:textId="77777777" w:rsidR="00C96EE6" w:rsidRPr="00D659CC" w:rsidRDefault="00C96EE6" w:rsidP="00C96EE6">
      <w:pPr>
        <w:spacing w:after="120"/>
      </w:pPr>
      <w:r w:rsidRPr="00D659CC">
        <w:t>Anothe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3482EADC" w14:textId="77777777" w:rsidTr="00685456">
        <w:tc>
          <w:tcPr>
            <w:tcW w:w="9637" w:type="dxa"/>
            <w:tcBorders>
              <w:top w:val="single" w:sz="4" w:space="0" w:color="auto"/>
              <w:left w:val="single" w:sz="4" w:space="0" w:color="auto"/>
              <w:bottom w:val="single" w:sz="4" w:space="0" w:color="auto"/>
              <w:right w:val="single" w:sz="4" w:space="0" w:color="auto"/>
            </w:tcBorders>
          </w:tcPr>
          <w:p w14:paraId="4156B59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f</w:t>
            </w:r>
            <w:r w:rsidRPr="00D659CC">
              <w:rPr>
                <w:rFonts w:ascii="Consolas" w:hAnsi="Consolas" w:cs="Courier New"/>
                <w:noProof/>
                <w:sz w:val="22"/>
              </w:rPr>
              <w:t xml:space="preserve"> (condition)</w:t>
            </w:r>
          </w:p>
          <w:p w14:paraId="3680FDB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D92B84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0;</w:t>
            </w:r>
            <w:r w:rsidR="00AB53A2" w:rsidRPr="00D659CC">
              <w:rPr>
                <w:rFonts w:ascii="Consolas" w:hAnsi="Consolas" w:cs="Courier New"/>
                <w:noProof/>
                <w:sz w:val="22"/>
              </w:rPr>
              <w:t xml:space="preserve"> </w:t>
            </w:r>
            <w:r w:rsidRPr="00D659CC">
              <w:rPr>
                <w:rFonts w:ascii="Consolas" w:hAnsi="Consolas" w:cs="Courier New"/>
                <w:noProof/>
                <w:color w:val="008000"/>
                <w:sz w:val="22"/>
              </w:rPr>
              <w:t>// beginning of an "if" block</w:t>
            </w:r>
          </w:p>
          <w:p w14:paraId="50B4C20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r w:rsidRPr="00D659CC">
              <w:rPr>
                <w:rFonts w:ascii="Consolas" w:hAnsi="Consolas" w:cs="Courier New"/>
                <w:noProof/>
                <w:color w:val="008000"/>
                <w:sz w:val="22"/>
              </w:rPr>
              <w:t xml:space="preserve"> Code </w:t>
            </w:r>
            <w:r w:rsidR="004922CC" w:rsidRPr="00D659CC">
              <w:rPr>
                <w:rFonts w:ascii="Consolas" w:hAnsi="Consolas" w:cs="Courier New"/>
                <w:noProof/>
                <w:color w:val="008000"/>
                <w:sz w:val="22"/>
              </w:rPr>
              <w:t>…</w:t>
            </w:r>
          </w:p>
          <w:p w14:paraId="41855E6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1D78CD2B" w14:textId="77777777" w:rsidR="00C96EE6" w:rsidRPr="00D659CC" w:rsidRDefault="00C96EE6" w:rsidP="00C96EE6">
      <w:pPr>
        <w:spacing w:after="120"/>
      </w:pPr>
      <w:r w:rsidRPr="00D659CC">
        <w:t xml:space="preserve">An exception is made for variables declared within the initialization part of a </w:t>
      </w:r>
      <w:r w:rsidRPr="00D659CC">
        <w:rPr>
          <w:rFonts w:ascii="Consolas" w:eastAsia="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1352619B" w14:textId="77777777" w:rsidTr="00685456">
        <w:tc>
          <w:tcPr>
            <w:tcW w:w="9637" w:type="dxa"/>
            <w:tcBorders>
              <w:top w:val="single" w:sz="4" w:space="0" w:color="auto"/>
              <w:left w:val="single" w:sz="4" w:space="0" w:color="auto"/>
              <w:bottom w:val="single" w:sz="4" w:space="0" w:color="auto"/>
              <w:right w:val="single" w:sz="4" w:space="0" w:color="auto"/>
            </w:tcBorders>
          </w:tcPr>
          <w:p w14:paraId="3E63BCE5" w14:textId="77777777" w:rsidR="00C96EE6" w:rsidRPr="00D659CC" w:rsidRDefault="00C96EE6" w:rsidP="004922CC">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data.Length; i++) {</w:t>
            </w:r>
            <w:r w:rsidR="004922CC" w:rsidRPr="00D659CC">
              <w:rPr>
                <w:rFonts w:ascii="Consolas" w:hAnsi="Consolas" w:cs="Courier New"/>
                <w:noProof/>
                <w:sz w:val="22"/>
              </w:rPr>
              <w:t xml:space="preserve"> … </w:t>
            </w:r>
            <w:r w:rsidRPr="00D659CC">
              <w:rPr>
                <w:rFonts w:ascii="Consolas" w:hAnsi="Consolas" w:cs="Courier New"/>
                <w:noProof/>
                <w:sz w:val="22"/>
              </w:rPr>
              <w:t>}</w:t>
            </w:r>
          </w:p>
        </w:tc>
      </w:tr>
    </w:tbl>
    <w:p w14:paraId="5A772490" w14:textId="77777777" w:rsidR="00C96EE6" w:rsidRPr="00D659CC" w:rsidRDefault="00FC3D8F" w:rsidP="00C96EE6">
      <w:r w:rsidRPr="00D659CC">
        <w:lastRenderedPageBreak/>
        <w:t xml:space="preserve">The above recommendation is pretty disputable. </w:t>
      </w:r>
      <w:r w:rsidR="00C96EE6" w:rsidRPr="00D659CC">
        <w:t xml:space="preserve">Most good programmers prefer to declare a local variable </w:t>
      </w:r>
      <w:r w:rsidR="00C96EE6" w:rsidRPr="00D659CC">
        <w:rPr>
          <w:b/>
        </w:rPr>
        <w:t>as close to its intended place of use</w:t>
      </w:r>
      <w:r w:rsidR="00C96EE6" w:rsidRPr="00D659CC">
        <w:t xml:space="preserve"> as possible. This helps reduce a variable</w:t>
      </w:r>
      <w:r w:rsidR="002509B8" w:rsidRPr="00D659CC">
        <w:t>’s</w:t>
      </w:r>
      <w:r w:rsidR="00C96EE6" w:rsidRPr="00D659CC">
        <w:t xml:space="preserve"> lifetime (</w:t>
      </w:r>
      <w:hyperlink w:anchor="Variable_Scope_Lifetime_Span" w:history="1">
        <w:r w:rsidR="00C96EE6" w:rsidRPr="00D659CC">
          <w:rPr>
            <w:color w:val="0000FF"/>
            <w:u w:val="single"/>
          </w:rPr>
          <w:t>refer to the next paragraph</w:t>
        </w:r>
      </w:hyperlink>
      <w:r w:rsidR="00C96EE6" w:rsidRPr="00D659CC">
        <w:t>), and, at the same time, the probability for mistakes.</w:t>
      </w:r>
    </w:p>
    <w:p w14:paraId="27C29D6D" w14:textId="77777777" w:rsidR="00C96EE6" w:rsidRPr="00D659CC" w:rsidRDefault="00C96EE6" w:rsidP="00732360">
      <w:pPr>
        <w:pStyle w:val="Heading3"/>
      </w:pPr>
      <w:bookmarkStart w:id="435" w:name="Variable_Scope_Lifetime_Span"/>
      <w:bookmarkEnd w:id="435"/>
      <w:r w:rsidRPr="00D659CC">
        <w:t>Scope, Lifetime and Span of Variables</w:t>
      </w:r>
    </w:p>
    <w:p w14:paraId="701E34C3" w14:textId="77777777" w:rsidR="00C96EE6" w:rsidRPr="00D659CC" w:rsidRDefault="00C96EE6" w:rsidP="00C96EE6">
      <w:r w:rsidRPr="00D659CC">
        <w:t xml:space="preserve">The term </w:t>
      </w:r>
      <w:r w:rsidRPr="00D659CC">
        <w:rPr>
          <w:b/>
          <w:bCs/>
        </w:rPr>
        <w:t>variable scope</w:t>
      </w:r>
      <w:r w:rsidRPr="00D659CC">
        <w:t xml:space="preserve"> actually denotes </w:t>
      </w:r>
      <w:r w:rsidRPr="00D659CC">
        <w:rPr>
          <w:b/>
        </w:rPr>
        <w:t>how “famous” a variable is</w:t>
      </w:r>
      <w:r w:rsidRPr="00D659CC">
        <w:t xml:space="preserve">. In .NET, three layers of variable scope exist: </w:t>
      </w:r>
      <w:r w:rsidRPr="00D659CC">
        <w:rPr>
          <w:b/>
        </w:rPr>
        <w:t>static</w:t>
      </w:r>
      <w:r w:rsidRPr="00D659CC">
        <w:t xml:space="preserve"> variables, member-variables of a class</w:t>
      </w:r>
      <w:r w:rsidR="00FC3D8F" w:rsidRPr="00D659CC">
        <w:t xml:space="preserve"> (</w:t>
      </w:r>
      <w:r w:rsidR="00FC3D8F" w:rsidRPr="00D659CC">
        <w:rPr>
          <w:b/>
        </w:rPr>
        <w:t>fields</w:t>
      </w:r>
      <w:r w:rsidR="00FC3D8F" w:rsidRPr="00D659CC">
        <w:t>)</w:t>
      </w:r>
      <w:r w:rsidRPr="00D659CC">
        <w:t xml:space="preserve">, and </w:t>
      </w:r>
      <w:r w:rsidRPr="00D659CC">
        <w:rPr>
          <w:b/>
        </w:rPr>
        <w:t>local variables</w:t>
      </w:r>
      <w:r w:rsidRPr="00D659CC">
        <w:t xml:space="preserve"> </w:t>
      </w:r>
      <w:r w:rsidR="00FC3D8F" w:rsidRPr="00D659CC">
        <w:t>inside</w:t>
      </w:r>
      <w:r w:rsidRPr="00D659CC">
        <w:t xml:space="preserve"> a method.</w:t>
      </w:r>
    </w:p>
    <w:p w14:paraId="51DB18B2" w14:textId="77777777" w:rsidR="00FC3D8F" w:rsidRPr="00D659CC" w:rsidRDefault="00FC3D8F" w:rsidP="00FC3D8F">
      <w:pPr>
        <w:pStyle w:val="Heading4"/>
      </w:pPr>
      <w:r w:rsidRPr="00D659CC">
        <w:t>Minimizing the Variable Scope</w:t>
      </w:r>
    </w:p>
    <w:p w14:paraId="5D4F483E" w14:textId="77777777" w:rsidR="00C96EE6" w:rsidRPr="00D659CC" w:rsidRDefault="00C96EE6" w:rsidP="00C96EE6">
      <w:r w:rsidRPr="00D659CC">
        <w:t xml:space="preserve">The </w:t>
      </w:r>
      <w:r w:rsidRPr="00D659CC">
        <w:rPr>
          <w:b/>
        </w:rPr>
        <w:t>wider the scope</w:t>
      </w:r>
      <w:r w:rsidRPr="00D659CC">
        <w:t xml:space="preserve"> of a variable, the higher the probability that more code will be tied to it, thereby </w:t>
      </w:r>
      <w:r w:rsidRPr="00D659CC">
        <w:rPr>
          <w:b/>
        </w:rPr>
        <w:t>increasing the level of coupling</w:t>
      </w:r>
      <w:r w:rsidRPr="00D659CC">
        <w:t>. Since strong coupling is not desirable, variable scope should be as narrow as possible.</w:t>
      </w:r>
    </w:p>
    <w:p w14:paraId="45935BB9" w14:textId="1B271414" w:rsidR="00C96EE6" w:rsidRPr="00D659CC" w:rsidRDefault="00C96EE6" w:rsidP="00C96EE6">
      <w:r w:rsidRPr="00D659CC">
        <w:t xml:space="preserve">A good approach in using variables is to initially declare them with the </w:t>
      </w:r>
      <w:r w:rsidRPr="00D659CC">
        <w:rPr>
          <w:b/>
        </w:rPr>
        <w:t xml:space="preserve">minimal </w:t>
      </w:r>
      <w:r w:rsidR="00685456" w:rsidRPr="00D659CC">
        <w:rPr>
          <w:b/>
        </w:rPr>
        <w:t>scope</w:t>
      </w:r>
      <w:r w:rsidR="00685456" w:rsidRPr="00D659CC">
        <w:t xml:space="preserve"> and</w:t>
      </w:r>
      <w:r w:rsidRPr="00D659CC">
        <w:t xml:space="preserve"> extend it only </w:t>
      </w:r>
      <w:r w:rsidR="00FC3D8F" w:rsidRPr="00D659CC">
        <w:t>when</w:t>
      </w:r>
      <w:r w:rsidRPr="00D659CC">
        <w:t xml:space="preserve"> necessary. This is a natural way of assigning a variable the scope it needs. If you don</w:t>
      </w:r>
      <w:r w:rsidR="002509B8" w:rsidRPr="00D659CC">
        <w:t>’t</w:t>
      </w:r>
      <w:r w:rsidRPr="00D659CC">
        <w:t xml:space="preserve"> know what scope to use, start with </w:t>
      </w:r>
      <w:r w:rsidRPr="00D659CC">
        <w:rPr>
          <w:rFonts w:ascii="Consolas" w:eastAsia="Consolas" w:hAnsi="Consolas"/>
          <w:b/>
          <w:bCs/>
          <w:noProof/>
          <w:kern w:val="32"/>
          <w:sz w:val="22"/>
        </w:rPr>
        <w:t>private</w:t>
      </w:r>
      <w:r w:rsidRPr="00D659CC">
        <w:t xml:space="preserve"> and if needed, switch to </w:t>
      </w:r>
      <w:r w:rsidRPr="00D659CC">
        <w:rPr>
          <w:rFonts w:ascii="Consolas" w:eastAsia="Consolas" w:hAnsi="Consolas"/>
          <w:b/>
          <w:bCs/>
          <w:noProof/>
          <w:kern w:val="32"/>
          <w:sz w:val="22"/>
        </w:rPr>
        <w:t>protected</w:t>
      </w:r>
      <w:r w:rsidRPr="00D659CC">
        <w:t xml:space="preserve"> or </w:t>
      </w:r>
      <w:r w:rsidRPr="00D659CC">
        <w:rPr>
          <w:rFonts w:ascii="Consolas" w:eastAsia="Consolas" w:hAnsi="Consolas"/>
          <w:b/>
          <w:bCs/>
          <w:noProof/>
          <w:kern w:val="32"/>
          <w:sz w:val="22"/>
        </w:rPr>
        <w:t>public</w:t>
      </w:r>
      <w:r w:rsidRPr="00D659CC">
        <w:t>.</w:t>
      </w:r>
    </w:p>
    <w:p w14:paraId="4132A2F2" w14:textId="77777777" w:rsidR="00C96EE6" w:rsidRPr="00D659CC" w:rsidRDefault="00C96EE6" w:rsidP="00C96EE6">
      <w:r w:rsidRPr="00D659CC">
        <w:t xml:space="preserve">Static variables should best be </w:t>
      </w:r>
      <w:r w:rsidRPr="00D659CC">
        <w:rPr>
          <w:rFonts w:ascii="Consolas" w:hAnsi="Consolas"/>
          <w:b/>
          <w:bCs/>
          <w:noProof/>
          <w:kern w:val="32"/>
          <w:sz w:val="22"/>
        </w:rPr>
        <w:t>private</w:t>
      </w:r>
      <w:r w:rsidRPr="00D659CC">
        <w:t xml:space="preserve"> and accessing them should be controlled via appropriate methods.</w:t>
      </w:r>
    </w:p>
    <w:p w14:paraId="4EA1F67B" w14:textId="77777777" w:rsidR="00C96EE6" w:rsidRPr="00D659CC" w:rsidRDefault="00C96EE6" w:rsidP="00C96EE6">
      <w:pPr>
        <w:spacing w:after="120"/>
      </w:pPr>
      <w:r w:rsidRPr="00D659CC">
        <w:t xml:space="preserve">Here is an </w:t>
      </w:r>
      <w:r w:rsidRPr="00D659CC">
        <w:rPr>
          <w:b/>
        </w:rPr>
        <w:t>example of bad semantic coupling</w:t>
      </w:r>
      <w:r w:rsidRPr="00D659CC">
        <w:t xml:space="preserve"> based on a static variable, a horribly bad practi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203DF453" w14:textId="77777777" w:rsidTr="00685456">
        <w:tc>
          <w:tcPr>
            <w:tcW w:w="9637" w:type="dxa"/>
            <w:tcBorders>
              <w:top w:val="single" w:sz="4" w:space="0" w:color="auto"/>
              <w:left w:val="single" w:sz="4" w:space="0" w:color="auto"/>
              <w:bottom w:val="single" w:sz="4" w:space="0" w:color="auto"/>
              <w:right w:val="single" w:sz="4" w:space="0" w:color="auto"/>
            </w:tcBorders>
          </w:tcPr>
          <w:p w14:paraId="36799AF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lobals</w:t>
            </w:r>
          </w:p>
          <w:p w14:paraId="723B884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0E786E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state = 0;</w:t>
            </w:r>
          </w:p>
          <w:p w14:paraId="7D2FED1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2A67D38" w14:textId="77777777" w:rsidR="00C96EE6" w:rsidRPr="00685456" w:rsidRDefault="00C96EE6" w:rsidP="00C96EE6">
            <w:pPr>
              <w:autoSpaceDE w:val="0"/>
              <w:autoSpaceDN w:val="0"/>
              <w:adjustRightInd w:val="0"/>
              <w:spacing w:before="0"/>
              <w:jc w:val="left"/>
              <w:rPr>
                <w:rFonts w:ascii="Consolas" w:hAnsi="Consolas" w:cs="Courier New"/>
                <w:noProof/>
                <w:sz w:val="14"/>
                <w:szCs w:val="12"/>
              </w:rPr>
            </w:pPr>
          </w:p>
          <w:p w14:paraId="381E914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nious</w:t>
            </w:r>
          </w:p>
          <w:p w14:paraId="07B92D8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613BBB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Something()</w:t>
            </w:r>
          </w:p>
          <w:p w14:paraId="1E14BC5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C890D5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noProof/>
                <w:color w:val="2B91AF"/>
                <w:sz w:val="22"/>
              </w:rPr>
              <w:t>Globals</w:t>
            </w:r>
            <w:r w:rsidRPr="001547CE">
              <w:rPr>
                <w:rFonts w:ascii="Consolas" w:hAnsi="Consolas" w:cs="Courier New"/>
                <w:noProof/>
                <w:sz w:val="22"/>
              </w:rPr>
              <w:t>.state == 0)</w:t>
            </w:r>
          </w:p>
          <w:p w14:paraId="50D0EED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ello."</w:t>
            </w:r>
            <w:r w:rsidRPr="001547CE">
              <w:rPr>
                <w:rFonts w:ascii="Consolas" w:hAnsi="Consolas" w:cs="Courier New"/>
                <w:noProof/>
                <w:sz w:val="22"/>
              </w:rPr>
              <w:t>);</w:t>
            </w:r>
          </w:p>
          <w:p w14:paraId="7A675EB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14:paraId="6AAA27B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Good bye."</w:t>
            </w:r>
            <w:r w:rsidRPr="001547CE">
              <w:rPr>
                <w:rFonts w:ascii="Consolas" w:hAnsi="Consolas" w:cs="Courier New"/>
                <w:noProof/>
                <w:sz w:val="22"/>
              </w:rPr>
              <w:t>);</w:t>
            </w:r>
          </w:p>
          <w:p w14:paraId="1CC2740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AE9A3C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3D2C995" w14:textId="77777777" w:rsidR="00C96EE6" w:rsidRPr="00D659CC" w:rsidRDefault="00C96EE6" w:rsidP="00C96EE6">
      <w:r w:rsidRPr="00D659CC">
        <w:t xml:space="preserve">If the </w:t>
      </w:r>
      <w:r w:rsidRPr="00D659CC">
        <w:rPr>
          <w:rFonts w:ascii="Consolas" w:eastAsia="Consolas" w:hAnsi="Consolas"/>
          <w:b/>
          <w:bCs/>
          <w:noProof/>
          <w:kern w:val="32"/>
          <w:sz w:val="22"/>
        </w:rPr>
        <w:t>state</w:t>
      </w:r>
      <w:r w:rsidRPr="00D659CC">
        <w:t xml:space="preserve"> variable was marked </w:t>
      </w:r>
      <w:r w:rsidRPr="00D659CC">
        <w:rPr>
          <w:rFonts w:ascii="Consolas" w:hAnsi="Consolas"/>
          <w:b/>
          <w:bCs/>
          <w:noProof/>
          <w:kern w:val="32"/>
          <w:sz w:val="22"/>
        </w:rPr>
        <w:t>private</w:t>
      </w:r>
      <w:r w:rsidRPr="00D659CC">
        <w:t xml:space="preserve">, such coupling would be impossible, at least not </w:t>
      </w:r>
      <w:r w:rsidR="00FC3D8F" w:rsidRPr="00D659CC">
        <w:t xml:space="preserve">possible </w:t>
      </w:r>
      <w:r w:rsidRPr="00D659CC">
        <w:t>directly.</w:t>
      </w:r>
    </w:p>
    <w:p w14:paraId="488BF9CC" w14:textId="77777777" w:rsidR="00FC3D8F" w:rsidRPr="00D659CC" w:rsidRDefault="00FC3D8F" w:rsidP="00FC3D8F">
      <w:pPr>
        <w:pStyle w:val="Heading4"/>
      </w:pPr>
      <w:r w:rsidRPr="00D659CC">
        <w:t>Minimizing the Variable Span</w:t>
      </w:r>
    </w:p>
    <w:p w14:paraId="3CFAE871" w14:textId="77777777" w:rsidR="00C96EE6" w:rsidRPr="00D659CC" w:rsidRDefault="00C96EE6" w:rsidP="00C96EE6">
      <w:pPr>
        <w:spacing w:after="120"/>
      </w:pPr>
      <w:r w:rsidRPr="00D659CC">
        <w:t xml:space="preserve">The </w:t>
      </w:r>
      <w:r w:rsidRPr="00D659CC">
        <w:rPr>
          <w:b/>
          <w:bCs/>
        </w:rPr>
        <w:t>span</w:t>
      </w:r>
      <w:r w:rsidRPr="00D659CC">
        <w:t xml:space="preserve"> of a variable corresponds to the </w:t>
      </w:r>
      <w:r w:rsidRPr="00D659CC">
        <w:rPr>
          <w:b/>
        </w:rPr>
        <w:t>average amount of lines between its occurrences in the code</w:t>
      </w:r>
      <w:r w:rsidRPr="00D659CC">
        <w:t xml:space="preserve">. Considering minimal variable span, variables should be </w:t>
      </w:r>
      <w:r w:rsidRPr="00D659CC">
        <w:rPr>
          <w:b/>
        </w:rPr>
        <w:t>declared and initialized as close as possible to their first occurrence</w:t>
      </w:r>
      <w:r w:rsidRPr="00D659CC">
        <w:t xml:space="preserve"> in the code, and not necessarily in the beginning of a method or a </w:t>
      </w:r>
      <w:r w:rsidR="00FC3D8F" w:rsidRPr="00D659CC">
        <w:t xml:space="preserve">code </w:t>
      </w:r>
      <w:r w:rsidRPr="00D659CC">
        <w:t>block.</w:t>
      </w:r>
    </w:p>
    <w:p w14:paraId="00B40F05" w14:textId="77777777" w:rsidR="00FC3D8F" w:rsidRPr="00D659CC" w:rsidRDefault="00FC3D8F" w:rsidP="00C96EE6">
      <w:pPr>
        <w:spacing w:after="120"/>
      </w:pPr>
      <w:r w:rsidRPr="00D659CC">
        <w:rPr>
          <w:b/>
        </w:rPr>
        <w:t>Keep the variable span as small as possible!</w:t>
      </w:r>
      <w:r w:rsidRPr="00D659CC">
        <w:t xml:space="preserve"> This improve</w:t>
      </w:r>
      <w:r w:rsidR="00B1344D" w:rsidRPr="00D659CC">
        <w:t>s</w:t>
      </w:r>
      <w:r w:rsidRPr="00D659CC">
        <w:t xml:space="preserve"> the code quality, readability, understandability and maintainability because less code needs to be inspected in order to read and understand the code.</w:t>
      </w:r>
    </w:p>
    <w:p w14:paraId="16B0EFBC" w14:textId="77777777" w:rsidR="00FC3D8F" w:rsidRPr="00D659CC" w:rsidRDefault="00FC3D8F" w:rsidP="00FC3D8F">
      <w:pPr>
        <w:pStyle w:val="Heading4"/>
      </w:pPr>
      <w:r w:rsidRPr="00D659CC">
        <w:lastRenderedPageBreak/>
        <w:t>Minimizing the Variable Lifetime</w:t>
      </w:r>
    </w:p>
    <w:p w14:paraId="1CE9CCA0" w14:textId="77777777" w:rsidR="007C2644" w:rsidRPr="00D659CC" w:rsidRDefault="00C96EE6" w:rsidP="00C96EE6">
      <w:r w:rsidRPr="00D659CC">
        <w:t xml:space="preserve">The </w:t>
      </w:r>
      <w:r w:rsidRPr="00D659CC">
        <w:rPr>
          <w:b/>
          <w:bCs/>
        </w:rPr>
        <w:t>lifetime</w:t>
      </w:r>
      <w:r w:rsidRPr="00D659CC">
        <w:t xml:space="preserve"> of a local variable </w:t>
      </w:r>
      <w:r w:rsidR="007C2644" w:rsidRPr="00D659CC">
        <w:t xml:space="preserve">inside a method </w:t>
      </w:r>
      <w:r w:rsidRPr="00D659CC">
        <w:t xml:space="preserve">lasts between the </w:t>
      </w:r>
      <w:r w:rsidRPr="00D659CC">
        <w:rPr>
          <w:b/>
        </w:rPr>
        <w:t>place of its declaration</w:t>
      </w:r>
      <w:r w:rsidRPr="00D659CC">
        <w:t xml:space="preserve"> (the beginning of a block, most usually), </w:t>
      </w:r>
      <w:r w:rsidRPr="00D659CC">
        <w:rPr>
          <w:b/>
        </w:rPr>
        <w:t>until the end of the enclosing block</w:t>
      </w:r>
      <w:r w:rsidRPr="00D659CC">
        <w:t xml:space="preserve">. </w:t>
      </w:r>
      <w:r w:rsidR="00FC3D8F" w:rsidRPr="00D659CC">
        <w:t>Class fields (m</w:t>
      </w:r>
      <w:r w:rsidRPr="00D659CC">
        <w:t>ember-variables</w:t>
      </w:r>
      <w:r w:rsidR="00FC3D8F" w:rsidRPr="00D659CC">
        <w:t>)</w:t>
      </w:r>
      <w:r w:rsidRPr="00D659CC">
        <w:t xml:space="preserve"> exist as long as their class is instantiated. Static variables last throughout the entire execution of the program.</w:t>
      </w:r>
    </w:p>
    <w:p w14:paraId="505BE67C" w14:textId="453A11DE" w:rsidR="00C96EE6" w:rsidRPr="00D659CC" w:rsidRDefault="007C2644" w:rsidP="00C96EE6">
      <w:r w:rsidRPr="00D659CC">
        <w:t xml:space="preserve">As you may guess, the </w:t>
      </w:r>
      <w:r w:rsidRPr="00D659CC">
        <w:rPr>
          <w:b/>
        </w:rPr>
        <w:t>lifetime should be kept minimal</w:t>
      </w:r>
      <w:r w:rsidRPr="00D659CC">
        <w:t>. This reduces the lines of code that you should consider at the same time when reading the code. This will maximize the portion of the code you can safely ignore when you read the code. This will reduce the total complexity in your brain, because it works better with smaller and simpler pieces of code, right?</w:t>
      </w:r>
    </w:p>
    <w:p w14:paraId="70A608C2" w14:textId="77777777" w:rsidR="00837DE2" w:rsidRPr="00D659CC" w:rsidRDefault="00837DE2" w:rsidP="00837DE2">
      <w:pPr>
        <w:pStyle w:val="Heading4"/>
      </w:pPr>
      <w:r w:rsidRPr="00D659CC">
        <w:t>Minimizing the Variable Span and Lifetime – Example</w:t>
      </w:r>
    </w:p>
    <w:p w14:paraId="2CAAFD9A" w14:textId="77777777" w:rsidR="00C96EE6" w:rsidRPr="00D659CC" w:rsidRDefault="007C2644" w:rsidP="00C96EE6">
      <w:pPr>
        <w:spacing w:after="120"/>
      </w:pPr>
      <w:r w:rsidRPr="00D659CC">
        <w:t>Below we have</w:t>
      </w:r>
      <w:r w:rsidR="00C96EE6" w:rsidRPr="00D659CC">
        <w:t xml:space="preserve"> an example of </w:t>
      </w:r>
      <w:r w:rsidRPr="00D659CC">
        <w:t xml:space="preserve">bad </w:t>
      </w:r>
      <w:r w:rsidR="00C96EE6" w:rsidRPr="00D659CC">
        <w:t>use of local variables (</w:t>
      </w:r>
      <w:r w:rsidR="00C96EE6" w:rsidRPr="00D659CC">
        <w:rPr>
          <w:b/>
        </w:rPr>
        <w:t>unnecessarily large span</w:t>
      </w:r>
      <w:r w:rsidR="00C96EE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6800"/>
        <w:gridCol w:w="2415"/>
      </w:tblGrid>
      <w:tr w:rsidR="00C96EE6" w:rsidRPr="001547CE" w14:paraId="3A2A156D" w14:textId="77777777" w:rsidTr="00685456">
        <w:tc>
          <w:tcPr>
            <w:tcW w:w="458" w:type="dxa"/>
            <w:tcBorders>
              <w:top w:val="single" w:sz="4" w:space="0" w:color="auto"/>
              <w:left w:val="single" w:sz="4" w:space="0" w:color="auto"/>
              <w:bottom w:val="single" w:sz="4" w:space="0" w:color="auto"/>
              <w:right w:val="single" w:sz="4" w:space="0" w:color="auto"/>
            </w:tcBorders>
          </w:tcPr>
          <w:p w14:paraId="36CFD1FD"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w:t>
            </w:r>
          </w:p>
          <w:p w14:paraId="5DB7B6F7"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w:t>
            </w:r>
          </w:p>
          <w:p w14:paraId="6BF31CAF"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3</w:t>
            </w:r>
          </w:p>
          <w:p w14:paraId="68A0688C"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4</w:t>
            </w:r>
          </w:p>
          <w:p w14:paraId="6CD7B02D"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5</w:t>
            </w:r>
          </w:p>
          <w:p w14:paraId="298EAF13"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6</w:t>
            </w:r>
          </w:p>
          <w:p w14:paraId="61DF4823"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7</w:t>
            </w:r>
          </w:p>
          <w:p w14:paraId="4DDF578E"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8</w:t>
            </w:r>
          </w:p>
          <w:p w14:paraId="0C2ED18F"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9</w:t>
            </w:r>
          </w:p>
          <w:p w14:paraId="7B2A0ECC"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0</w:t>
            </w:r>
          </w:p>
          <w:p w14:paraId="17869CA0"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1</w:t>
            </w:r>
          </w:p>
          <w:p w14:paraId="22336AFC"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2</w:t>
            </w:r>
          </w:p>
          <w:p w14:paraId="299C1C9E"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3</w:t>
            </w:r>
          </w:p>
          <w:p w14:paraId="65028F6B"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4</w:t>
            </w:r>
          </w:p>
          <w:p w14:paraId="2E44FAA7"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5</w:t>
            </w:r>
          </w:p>
          <w:p w14:paraId="27509909"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6</w:t>
            </w:r>
          </w:p>
          <w:p w14:paraId="5A0BA2DE"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7</w:t>
            </w:r>
          </w:p>
          <w:p w14:paraId="0B740C1F"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8</w:t>
            </w:r>
          </w:p>
          <w:p w14:paraId="7E01C332"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9</w:t>
            </w:r>
          </w:p>
          <w:p w14:paraId="24AA4F60"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0</w:t>
            </w:r>
          </w:p>
          <w:p w14:paraId="34B3D33E"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1</w:t>
            </w:r>
          </w:p>
          <w:p w14:paraId="71BBC24B"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2</w:t>
            </w:r>
          </w:p>
          <w:p w14:paraId="4B19B01B"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3</w:t>
            </w:r>
          </w:p>
        </w:tc>
        <w:tc>
          <w:tcPr>
            <w:tcW w:w="6800" w:type="dxa"/>
            <w:tcBorders>
              <w:top w:val="single" w:sz="4" w:space="0" w:color="auto"/>
              <w:left w:val="single" w:sz="4" w:space="0" w:color="auto"/>
              <w:bottom w:val="single" w:sz="4" w:space="0" w:color="auto"/>
              <w:right w:val="single" w:sz="4" w:space="0" w:color="auto"/>
            </w:tcBorders>
          </w:tcPr>
          <w:p w14:paraId="3385D53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b/>
                <w:noProof/>
                <w:sz w:val="22"/>
              </w:rPr>
              <w:t>count</w:t>
            </w:r>
            <w:r w:rsidRPr="001547CE">
              <w:rPr>
                <w:rFonts w:ascii="Consolas" w:hAnsi="Consolas" w:cs="Courier New"/>
                <w:noProof/>
                <w:sz w:val="22"/>
              </w:rPr>
              <w:t>;</w:t>
            </w:r>
          </w:p>
          <w:p w14:paraId="3050D3C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100];</w:t>
            </w:r>
          </w:p>
          <w:p w14:paraId="27D85EDE" w14:textId="77777777" w:rsidR="00C96EE6" w:rsidRPr="001547CE" w:rsidRDefault="00C96EE6" w:rsidP="00C96EE6">
            <w:pPr>
              <w:autoSpaceDE w:val="0"/>
              <w:autoSpaceDN w:val="0"/>
              <w:adjustRightInd w:val="0"/>
              <w:spacing w:before="0"/>
              <w:jc w:val="left"/>
              <w:rPr>
                <w:rFonts w:ascii="Consolas" w:hAnsi="Consolas" w:cs="Courier New"/>
                <w:noProof/>
                <w:color w:val="0000FF"/>
                <w:sz w:val="22"/>
              </w:rPr>
            </w:pPr>
          </w:p>
          <w:p w14:paraId="32BC36A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14:paraId="7988790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397164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i;</w:t>
            </w:r>
          </w:p>
          <w:p w14:paraId="563D448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77AE07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b/>
                <w:noProof/>
                <w:sz w:val="22"/>
              </w:rPr>
              <w:t>count</w:t>
            </w:r>
            <w:r w:rsidRPr="001547CE">
              <w:rPr>
                <w:rFonts w:ascii="Consolas" w:hAnsi="Consolas" w:cs="Courier New"/>
                <w:noProof/>
                <w:sz w:val="22"/>
              </w:rPr>
              <w:t xml:space="preserve"> = 0;</w:t>
            </w:r>
          </w:p>
          <w:p w14:paraId="1002CF0A" w14:textId="77777777" w:rsidR="00C96EE6" w:rsidRPr="001547CE" w:rsidRDefault="00C96EE6" w:rsidP="00C96EE6">
            <w:pPr>
              <w:autoSpaceDE w:val="0"/>
              <w:autoSpaceDN w:val="0"/>
              <w:adjustRightInd w:val="0"/>
              <w:spacing w:before="0"/>
              <w:jc w:val="left"/>
              <w:rPr>
                <w:rFonts w:ascii="Consolas" w:hAnsi="Consolas" w:cs="Courier New"/>
                <w:noProof/>
                <w:color w:val="0000FF"/>
                <w:sz w:val="22"/>
              </w:rPr>
            </w:pPr>
          </w:p>
          <w:p w14:paraId="56CD6BE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 2; i++)</w:t>
            </w:r>
          </w:p>
          <w:p w14:paraId="21B067E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78E3E7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numbers[i] * numbers[i];</w:t>
            </w:r>
          </w:p>
          <w:p w14:paraId="76FE39C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1FAB6F9"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5A4A2CB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14:paraId="6AA28CD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90334C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s[i] % 3 == 0)</w:t>
            </w:r>
          </w:p>
          <w:p w14:paraId="0B0CBA7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25A50F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b/>
                <w:noProof/>
                <w:sz w:val="22"/>
              </w:rPr>
              <w:t>count</w:t>
            </w:r>
            <w:r w:rsidRPr="001547CE">
              <w:rPr>
                <w:rFonts w:ascii="Consolas" w:hAnsi="Consolas" w:cs="Courier New"/>
                <w:noProof/>
                <w:sz w:val="22"/>
              </w:rPr>
              <w:t>++;</w:t>
            </w:r>
          </w:p>
          <w:p w14:paraId="5DE085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9799ED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9CF12F2" w14:textId="77777777" w:rsidR="00C5289D" w:rsidRPr="001547CE" w:rsidRDefault="00C5289D" w:rsidP="00C96EE6">
            <w:pPr>
              <w:autoSpaceDE w:val="0"/>
              <w:autoSpaceDN w:val="0"/>
              <w:adjustRightInd w:val="0"/>
              <w:spacing w:before="0"/>
              <w:jc w:val="left"/>
              <w:rPr>
                <w:rFonts w:ascii="Consolas" w:hAnsi="Consolas" w:cs="Courier New"/>
                <w:noProof/>
                <w:sz w:val="22"/>
              </w:rPr>
            </w:pPr>
          </w:p>
          <w:p w14:paraId="38167EEB" w14:textId="77777777"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
                <w:noProof/>
                <w:sz w:val="22"/>
              </w:rPr>
              <w:t>count</w:t>
            </w:r>
            <w:r w:rsidRPr="001547CE">
              <w:rPr>
                <w:rFonts w:ascii="Consolas" w:hAnsi="Consolas" w:cs="Courier New"/>
                <w:noProof/>
                <w:sz w:val="22"/>
              </w:rPr>
              <w:t>);</w:t>
            </w:r>
          </w:p>
        </w:tc>
        <w:tc>
          <w:tcPr>
            <w:tcW w:w="2415" w:type="dxa"/>
            <w:tcBorders>
              <w:top w:val="single" w:sz="4" w:space="0" w:color="auto"/>
              <w:left w:val="single" w:sz="4" w:space="0" w:color="auto"/>
              <w:bottom w:val="single" w:sz="4" w:space="0" w:color="auto"/>
              <w:right w:val="single" w:sz="4" w:space="0" w:color="auto"/>
            </w:tcBorders>
          </w:tcPr>
          <w:p w14:paraId="520FCF44" w14:textId="77777777" w:rsidR="00C96EE6" w:rsidRPr="001547CE" w:rsidRDefault="00C96EE6" w:rsidP="00C96EE6">
            <w:pPr>
              <w:jc w:val="center"/>
              <w:rPr>
                <w:noProof/>
              </w:rPr>
            </w:pPr>
            <w:r w:rsidRPr="001547CE">
              <w:rPr>
                <w:noProof/>
              </w:rPr>
              <mc:AlternateContent>
                <mc:Choice Requires="wps">
                  <w:drawing>
                    <wp:anchor distT="0" distB="0" distL="114300" distR="114300" simplePos="0" relativeHeight="251654144" behindDoc="0" locked="0" layoutInCell="1" allowOverlap="1" wp14:anchorId="0A8B59E4" wp14:editId="1F042811">
                      <wp:simplePos x="0" y="0"/>
                      <wp:positionH relativeFrom="column">
                        <wp:posOffset>-61595</wp:posOffset>
                      </wp:positionH>
                      <wp:positionV relativeFrom="paragraph">
                        <wp:posOffset>-54610</wp:posOffset>
                      </wp:positionV>
                      <wp:extent cx="247650" cy="3863340"/>
                      <wp:effectExtent l="0" t="0" r="19050" b="22860"/>
                      <wp:wrapNone/>
                      <wp:docPr id="5485" name="AutoShape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3863340"/>
                              </a:xfrm>
                              <a:prstGeom prst="rightBrace">
                                <a:avLst>
                                  <a:gd name="adj1" fmla="val 11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0135A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78" o:spid="_x0000_s1026" type="#_x0000_t88" style="position:absolute;margin-left:-4.85pt;margin-top:-4.3pt;width:19.5pt;height:304.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" adj="1592"/>
                  </w:pict>
                </mc:Fallback>
              </mc:AlternateContent>
            </w:r>
          </w:p>
          <w:p w14:paraId="438F51FF" w14:textId="77777777" w:rsidR="00C96EE6" w:rsidRPr="001547CE" w:rsidRDefault="00C96EE6" w:rsidP="00C96EE6">
            <w:pPr>
              <w:jc w:val="center"/>
              <w:rPr>
                <w:noProof/>
              </w:rPr>
            </w:pPr>
          </w:p>
          <w:p w14:paraId="6C498BDC" w14:textId="77777777" w:rsidR="00C96EE6" w:rsidRPr="001547CE" w:rsidRDefault="00C96EE6" w:rsidP="00C96EE6">
            <w:pPr>
              <w:jc w:val="center"/>
              <w:rPr>
                <w:noProof/>
              </w:rPr>
            </w:pPr>
          </w:p>
          <w:p w14:paraId="5C876A29" w14:textId="77777777" w:rsidR="00C96EE6" w:rsidRPr="001547CE" w:rsidRDefault="00C96EE6" w:rsidP="00C96EE6">
            <w:pPr>
              <w:jc w:val="center"/>
              <w:rPr>
                <w:noProof/>
              </w:rPr>
            </w:pPr>
          </w:p>
          <w:p w14:paraId="52008ED2" w14:textId="77777777" w:rsidR="006275D4" w:rsidRPr="001547CE" w:rsidRDefault="006275D4" w:rsidP="00C96EE6">
            <w:pPr>
              <w:jc w:val="center"/>
              <w:rPr>
                <w:noProof/>
              </w:rPr>
            </w:pPr>
          </w:p>
          <w:p w14:paraId="7A73E5A7" w14:textId="77777777" w:rsidR="006275D4" w:rsidRPr="001547CE" w:rsidRDefault="006275D4" w:rsidP="00C96EE6">
            <w:pPr>
              <w:jc w:val="center"/>
              <w:rPr>
                <w:noProof/>
              </w:rPr>
            </w:pPr>
          </w:p>
          <w:p w14:paraId="4B3E2FED" w14:textId="77777777" w:rsidR="00C96EE6" w:rsidRPr="001547CE" w:rsidRDefault="00C96EE6" w:rsidP="006275D4">
            <w:pPr>
              <w:spacing w:before="180"/>
              <w:jc w:val="center"/>
              <w:rPr>
                <w:noProof/>
              </w:rPr>
            </w:pPr>
            <w:r w:rsidRPr="001547CE">
              <w:rPr>
                <w:b/>
                <w:noProof/>
              </w:rPr>
              <w:t>lifetime</w:t>
            </w:r>
            <w:r w:rsidRPr="001547CE">
              <w:rPr>
                <w:noProof/>
              </w:rPr>
              <w:t xml:space="preserve"> =</w:t>
            </w:r>
            <w:r w:rsidRPr="001547CE">
              <w:rPr>
                <w:noProof/>
              </w:rPr>
              <w:br/>
              <w:t>23 lines</w:t>
            </w:r>
          </w:p>
          <w:p w14:paraId="2BC18578" w14:textId="77777777" w:rsidR="00C96EE6" w:rsidRPr="001547CE" w:rsidRDefault="00C96EE6" w:rsidP="00C96EE6">
            <w:pPr>
              <w:jc w:val="center"/>
              <w:rPr>
                <w:noProof/>
              </w:rPr>
            </w:pPr>
            <w:r w:rsidRPr="001547CE">
              <w:rPr>
                <w:b/>
                <w:noProof/>
              </w:rPr>
              <w:t>span</w:t>
            </w:r>
            <w:r w:rsidRPr="001547CE">
              <w:rPr>
                <w:noProof/>
              </w:rPr>
              <w:t xml:space="preserve"> =</w:t>
            </w:r>
            <w:r w:rsidRPr="001547CE">
              <w:rPr>
                <w:noProof/>
              </w:rPr>
              <w:br/>
              <w:t>23 / 4 =</w:t>
            </w:r>
            <w:r w:rsidRPr="001547CE">
              <w:rPr>
                <w:noProof/>
              </w:rPr>
              <w:br/>
              <w:t>5.75</w:t>
            </w:r>
          </w:p>
        </w:tc>
      </w:tr>
    </w:tbl>
    <w:p w14:paraId="7B84BF5A" w14:textId="77777777" w:rsidR="006B0984" w:rsidRPr="00D659CC" w:rsidRDefault="00C96EE6" w:rsidP="00C96EE6">
      <w:pPr>
        <w:spacing w:after="120"/>
      </w:pPr>
      <w:r w:rsidRPr="00D659CC">
        <w:t xml:space="preserve">In this example, the </w:t>
      </w:r>
      <w:r w:rsidRPr="00D659CC">
        <w:rPr>
          <w:rFonts w:ascii="Consolas" w:eastAsia="Consolas" w:hAnsi="Consolas"/>
          <w:b/>
          <w:bCs/>
          <w:noProof/>
          <w:kern w:val="32"/>
          <w:sz w:val="22"/>
        </w:rPr>
        <w:t>count</w:t>
      </w:r>
      <w:r w:rsidRPr="00D659CC">
        <w:t xml:space="preserve"> variable</w:t>
      </w:r>
      <w:r w:rsidR="002509B8" w:rsidRPr="00D659CC">
        <w:t>’s</w:t>
      </w:r>
      <w:r w:rsidRPr="00D659CC">
        <w:t xml:space="preserve"> purpose is to count the </w:t>
      </w:r>
      <w:r w:rsidR="00912B99" w:rsidRPr="00D659CC">
        <w:t>numbers, which</w:t>
      </w:r>
      <w:r w:rsidRPr="00D659CC">
        <w:t xml:space="preserve"> are evenly divisible by 3. It is used only in the last </w:t>
      </w:r>
      <w:r w:rsidRPr="00D659CC">
        <w:rPr>
          <w:rFonts w:ascii="Consolas" w:eastAsia="Consolas" w:hAnsi="Consolas"/>
          <w:b/>
          <w:bCs/>
          <w:noProof/>
          <w:kern w:val="32"/>
          <w:sz w:val="22"/>
        </w:rPr>
        <w:t>for</w:t>
      </w:r>
      <w:r w:rsidRPr="00D659CC">
        <w:t xml:space="preserve"> </w:t>
      </w:r>
      <w:proofErr w:type="gramStart"/>
      <w:r w:rsidRPr="00D659CC">
        <w:t>loop, but</w:t>
      </w:r>
      <w:proofErr w:type="gramEnd"/>
      <w:r w:rsidRPr="00D659CC">
        <w:t xml:space="preserve"> is declared and initialized long before it.</w:t>
      </w:r>
    </w:p>
    <w:p w14:paraId="20927746" w14:textId="7BC20CAD" w:rsidR="00685456" w:rsidRPr="00D659CC" w:rsidRDefault="00837DE2" w:rsidP="00C96EE6">
      <w:pPr>
        <w:spacing w:after="120"/>
      </w:pPr>
      <w:r w:rsidRPr="00D659CC">
        <w:t>What's wrong</w:t>
      </w:r>
      <w:r w:rsidR="004165C1" w:rsidRPr="00D659CC">
        <w:t xml:space="preserve"> with the above code? If you try to read it and find how the </w:t>
      </w:r>
      <w:r w:rsidR="004165C1" w:rsidRPr="00D659CC">
        <w:rPr>
          <w:rStyle w:val="Code"/>
        </w:rPr>
        <w:t>count</w:t>
      </w:r>
      <w:r w:rsidR="004165C1" w:rsidRPr="00D659CC">
        <w:t xml:space="preserve"> is calculated, you will need to inspect all its 23 lines, right? The code might be written </w:t>
      </w:r>
      <w:r w:rsidR="00685456" w:rsidRPr="00D659CC">
        <w:t>differently,</w:t>
      </w:r>
      <w:r w:rsidR="004165C1" w:rsidRPr="00D659CC">
        <w:t xml:space="preserve"> and the variable count might be declared and zeroed just before the last </w:t>
      </w:r>
      <w:r w:rsidR="004165C1" w:rsidRPr="00D659CC">
        <w:rPr>
          <w:rStyle w:val="Code"/>
        </w:rPr>
        <w:t>for</w:t>
      </w:r>
      <w:r w:rsidR="004165C1" w:rsidRPr="00D659CC">
        <w:t xml:space="preserve">-loop. </w:t>
      </w:r>
      <w:r w:rsidR="00685456" w:rsidRPr="00D659CC">
        <w:t>Thus,</w:t>
      </w:r>
      <w:r w:rsidR="004165C1" w:rsidRPr="00D659CC">
        <w:t xml:space="preserve"> if we need to </w:t>
      </w:r>
      <w:r w:rsidR="00DF5724" w:rsidRPr="00D659CC">
        <w:t xml:space="preserve">read the code and find how </w:t>
      </w:r>
      <w:r w:rsidR="00DF5724" w:rsidRPr="00D659CC">
        <w:rPr>
          <w:rStyle w:val="Code"/>
        </w:rPr>
        <w:t>count</w:t>
      </w:r>
      <w:r w:rsidR="00DF5724" w:rsidRPr="00D659CC">
        <w:t xml:space="preserve"> is calculated, we will need to inspect only 10 lines, not 23.</w:t>
      </w:r>
    </w:p>
    <w:p w14:paraId="5BD895E3" w14:textId="77777777" w:rsidR="00C96EE6" w:rsidRPr="00D659CC" w:rsidRDefault="00DF5724" w:rsidP="00C96EE6">
      <w:pPr>
        <w:spacing w:after="120"/>
      </w:pPr>
      <w:r w:rsidRPr="00D659CC">
        <w:t xml:space="preserve">See below how </w:t>
      </w:r>
      <w:r w:rsidR="006B0984" w:rsidRPr="00D659CC">
        <w:t>the above</w:t>
      </w:r>
      <w:r w:rsidR="00C96EE6" w:rsidRPr="00D659CC">
        <w:t xml:space="preserve"> code </w:t>
      </w:r>
      <w:r w:rsidR="006B0984" w:rsidRPr="00D659CC">
        <w:t xml:space="preserve">fragment </w:t>
      </w:r>
      <w:r w:rsidRPr="00D659CC">
        <w:t>can be</w:t>
      </w:r>
      <w:r w:rsidR="00C96EE6" w:rsidRPr="00D659CC">
        <w:t xml:space="preserve"> refactored in order to </w:t>
      </w:r>
      <w:r w:rsidR="00C96EE6" w:rsidRPr="00D659CC">
        <w:rPr>
          <w:b/>
        </w:rPr>
        <w:t xml:space="preserve">reduce the </w:t>
      </w:r>
      <w:r w:rsidR="006B0984" w:rsidRPr="00D659CC">
        <w:rPr>
          <w:b/>
        </w:rPr>
        <w:t xml:space="preserve">lifetime and </w:t>
      </w:r>
      <w:r w:rsidR="00C96EE6" w:rsidRPr="00D659CC">
        <w:rPr>
          <w:b/>
        </w:rPr>
        <w:t>span</w:t>
      </w:r>
      <w:r w:rsidR="00C96EE6" w:rsidRPr="00D659CC">
        <w:t xml:space="preserve"> of the </w:t>
      </w:r>
      <w:r w:rsidR="00C96EE6" w:rsidRPr="00D659CC">
        <w:rPr>
          <w:rFonts w:ascii="Consolas" w:eastAsia="Consolas" w:hAnsi="Consolas"/>
          <w:b/>
          <w:bCs/>
          <w:noProof/>
          <w:kern w:val="32"/>
          <w:sz w:val="22"/>
        </w:rPr>
        <w:t>count</w:t>
      </w:r>
      <w:r w:rsidR="00C96EE6" w:rsidRPr="00D659CC">
        <w:t xml:space="preserve"> variable:</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5808"/>
        <w:gridCol w:w="3402"/>
      </w:tblGrid>
      <w:tr w:rsidR="00C96EE6" w:rsidRPr="001547CE" w14:paraId="50661E81" w14:textId="77777777" w:rsidTr="00685456">
        <w:tc>
          <w:tcPr>
            <w:tcW w:w="458" w:type="dxa"/>
            <w:tcBorders>
              <w:top w:val="single" w:sz="4" w:space="0" w:color="auto"/>
              <w:left w:val="single" w:sz="4" w:space="0" w:color="auto"/>
              <w:bottom w:val="single" w:sz="4" w:space="0" w:color="auto"/>
              <w:right w:val="single" w:sz="4" w:space="0" w:color="auto"/>
            </w:tcBorders>
          </w:tcPr>
          <w:p w14:paraId="1EFB1F4D"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w:t>
            </w:r>
          </w:p>
          <w:p w14:paraId="22EC8DCA"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w:t>
            </w:r>
          </w:p>
          <w:p w14:paraId="6808366D"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lastRenderedPageBreak/>
              <w:t>3</w:t>
            </w:r>
          </w:p>
          <w:p w14:paraId="1E1CEEB5"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4</w:t>
            </w:r>
          </w:p>
          <w:p w14:paraId="56FE59F0"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5</w:t>
            </w:r>
          </w:p>
          <w:p w14:paraId="76CD3143"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6</w:t>
            </w:r>
          </w:p>
          <w:p w14:paraId="38E7D8D1"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7</w:t>
            </w:r>
          </w:p>
          <w:p w14:paraId="31759EF8"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8</w:t>
            </w:r>
          </w:p>
          <w:p w14:paraId="08607028"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9</w:t>
            </w:r>
          </w:p>
          <w:p w14:paraId="76BB5CC2"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0</w:t>
            </w:r>
          </w:p>
          <w:p w14:paraId="0CE28174"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1</w:t>
            </w:r>
          </w:p>
          <w:p w14:paraId="688D0618"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2</w:t>
            </w:r>
          </w:p>
          <w:p w14:paraId="052FC773"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3</w:t>
            </w:r>
          </w:p>
          <w:p w14:paraId="15033C81"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4</w:t>
            </w:r>
          </w:p>
          <w:p w14:paraId="3834DD68"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5</w:t>
            </w:r>
          </w:p>
          <w:p w14:paraId="5F1EAFA1"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6</w:t>
            </w:r>
          </w:p>
          <w:p w14:paraId="37448CF4"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7</w:t>
            </w:r>
          </w:p>
          <w:p w14:paraId="5BE041D5"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8</w:t>
            </w:r>
          </w:p>
          <w:p w14:paraId="454A7660"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9</w:t>
            </w:r>
          </w:p>
          <w:p w14:paraId="54AC0D3A"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0</w:t>
            </w:r>
          </w:p>
          <w:p w14:paraId="6784476E" w14:textId="77777777"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1</w:t>
            </w:r>
          </w:p>
        </w:tc>
        <w:tc>
          <w:tcPr>
            <w:tcW w:w="5808" w:type="dxa"/>
            <w:tcBorders>
              <w:top w:val="single" w:sz="4" w:space="0" w:color="auto"/>
              <w:left w:val="single" w:sz="4" w:space="0" w:color="auto"/>
              <w:bottom w:val="single" w:sz="4" w:space="0" w:color="auto"/>
              <w:right w:val="single" w:sz="4" w:space="0" w:color="auto"/>
            </w:tcBorders>
          </w:tcPr>
          <w:p w14:paraId="58B52D3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100];</w:t>
            </w:r>
          </w:p>
          <w:p w14:paraId="399554A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14:paraId="30DE50A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14:paraId="5BCA094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i;</w:t>
            </w:r>
          </w:p>
          <w:p w14:paraId="70D2385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BC74142"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361F65E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 2; i++)</w:t>
            </w:r>
          </w:p>
          <w:p w14:paraId="6D95427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2235F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numbers[i] * numbers[i];</w:t>
            </w:r>
          </w:p>
          <w:p w14:paraId="721EA7C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D16ECD0"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13879C8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b/>
                <w:noProof/>
                <w:sz w:val="22"/>
              </w:rPr>
              <w:t>count</w:t>
            </w:r>
            <w:r w:rsidRPr="001547CE">
              <w:rPr>
                <w:rFonts w:ascii="Consolas" w:hAnsi="Consolas" w:cs="Courier New"/>
                <w:noProof/>
                <w:sz w:val="22"/>
              </w:rPr>
              <w:t xml:space="preserve"> = 0;</w:t>
            </w:r>
          </w:p>
          <w:p w14:paraId="548D1DB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14:paraId="44B9EF8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2C2756D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s[i] % 3 == 0)</w:t>
            </w:r>
          </w:p>
          <w:p w14:paraId="7C3BBB3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A8B0F6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b/>
                <w:noProof/>
                <w:sz w:val="22"/>
              </w:rPr>
              <w:t>count</w:t>
            </w:r>
            <w:r w:rsidRPr="001547CE">
              <w:rPr>
                <w:rFonts w:ascii="Consolas" w:hAnsi="Consolas" w:cs="Courier New"/>
                <w:noProof/>
                <w:sz w:val="22"/>
              </w:rPr>
              <w:t>++;</w:t>
            </w:r>
          </w:p>
          <w:p w14:paraId="63DA4F7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9273D6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16C7D75" w14:textId="77777777" w:rsidR="00C96EE6" w:rsidRPr="001547CE" w:rsidRDefault="00C96EE6" w:rsidP="00C96EE6">
            <w:pPr>
              <w:autoSpaceDE w:val="0"/>
              <w:autoSpaceDN w:val="0"/>
              <w:adjustRightInd w:val="0"/>
              <w:spacing w:before="0"/>
              <w:jc w:val="left"/>
              <w:rPr>
                <w:rFonts w:ascii="Consolas" w:hAnsi="Consolas" w:cs="Courier New"/>
                <w:noProof/>
                <w:sz w:val="22"/>
              </w:rPr>
            </w:pPr>
          </w:p>
          <w:p w14:paraId="3A159279" w14:textId="77777777"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
                <w:noProof/>
                <w:sz w:val="22"/>
              </w:rPr>
              <w:t>count</w:t>
            </w:r>
            <w:r w:rsidRPr="001547CE">
              <w:rPr>
                <w:rFonts w:ascii="Consolas" w:hAnsi="Consolas" w:cs="Courier New"/>
                <w:noProof/>
                <w:sz w:val="22"/>
              </w:rPr>
              <w:t>);</w:t>
            </w:r>
          </w:p>
        </w:tc>
        <w:tc>
          <w:tcPr>
            <w:tcW w:w="3402" w:type="dxa"/>
            <w:tcBorders>
              <w:top w:val="single" w:sz="4" w:space="0" w:color="auto"/>
              <w:left w:val="single" w:sz="4" w:space="0" w:color="auto"/>
              <w:bottom w:val="single" w:sz="4" w:space="0" w:color="auto"/>
              <w:right w:val="single" w:sz="4" w:space="0" w:color="auto"/>
            </w:tcBorders>
            <w:vAlign w:val="center"/>
          </w:tcPr>
          <w:p w14:paraId="68A102CC" w14:textId="77777777" w:rsidR="00C96EE6" w:rsidRPr="001547CE" w:rsidRDefault="00C96EE6" w:rsidP="00C96EE6">
            <w:pPr>
              <w:rPr>
                <w:noProof/>
              </w:rPr>
            </w:pPr>
          </w:p>
          <w:p w14:paraId="03F5456C" w14:textId="77777777" w:rsidR="00C96EE6" w:rsidRPr="001547CE" w:rsidRDefault="00C96EE6" w:rsidP="00C96EE6">
            <w:pPr>
              <w:rPr>
                <w:noProof/>
              </w:rPr>
            </w:pPr>
          </w:p>
          <w:p w14:paraId="7374F6A1" w14:textId="77777777" w:rsidR="00C96EE6" w:rsidRPr="001547CE" w:rsidRDefault="00C96EE6" w:rsidP="00C96EE6">
            <w:pPr>
              <w:rPr>
                <w:noProof/>
              </w:rPr>
            </w:pPr>
          </w:p>
          <w:p w14:paraId="692679BE" w14:textId="77777777" w:rsidR="00C96EE6" w:rsidRPr="001547CE" w:rsidRDefault="00C96EE6" w:rsidP="00C96EE6">
            <w:pPr>
              <w:rPr>
                <w:noProof/>
              </w:rPr>
            </w:pPr>
          </w:p>
          <w:p w14:paraId="04196696" w14:textId="77777777" w:rsidR="00C96EE6" w:rsidRPr="001547CE" w:rsidRDefault="00C96EE6" w:rsidP="00C96EE6">
            <w:pPr>
              <w:rPr>
                <w:noProof/>
              </w:rPr>
            </w:pPr>
          </w:p>
          <w:p w14:paraId="5D8145EF" w14:textId="77777777" w:rsidR="00EF7EB9" w:rsidRPr="001547CE" w:rsidRDefault="00EF7EB9" w:rsidP="00C96EE6">
            <w:pPr>
              <w:rPr>
                <w:noProof/>
              </w:rPr>
            </w:pPr>
          </w:p>
          <w:p w14:paraId="4364B991" w14:textId="014CCE94" w:rsidR="00EF7EB9" w:rsidRPr="001547CE" w:rsidRDefault="00EF7EB9" w:rsidP="00C96EE6">
            <w:pPr>
              <w:rPr>
                <w:noProof/>
              </w:rPr>
            </w:pPr>
          </w:p>
          <w:p w14:paraId="649AD269" w14:textId="3BCA67CB" w:rsidR="00C96EE6" w:rsidRPr="001547CE" w:rsidRDefault="00685456" w:rsidP="00685456">
            <w:pPr>
              <w:rPr>
                <w:noProof/>
              </w:rPr>
            </w:pPr>
            <w:r w:rsidRPr="001547CE">
              <w:rPr>
                <w:noProof/>
              </w:rPr>
              <mc:AlternateContent>
                <mc:Choice Requires="wps">
                  <w:drawing>
                    <wp:anchor distT="0" distB="0" distL="114300" distR="114300" simplePos="0" relativeHeight="251662336" behindDoc="0" locked="0" layoutInCell="1" allowOverlap="1" wp14:anchorId="7D81DC67" wp14:editId="07B911EC">
                      <wp:simplePos x="0" y="0"/>
                      <wp:positionH relativeFrom="column">
                        <wp:posOffset>-11430</wp:posOffset>
                      </wp:positionH>
                      <wp:positionV relativeFrom="paragraph">
                        <wp:posOffset>90170</wp:posOffset>
                      </wp:positionV>
                      <wp:extent cx="247650" cy="1623060"/>
                      <wp:effectExtent l="0" t="0" r="19050" b="15240"/>
                      <wp:wrapNone/>
                      <wp:docPr id="5486" name="AutoShape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1623060"/>
                              </a:xfrm>
                              <a:prstGeom prst="rightBrace">
                                <a:avLst>
                                  <a:gd name="adj1" fmla="val 1092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D03EAD"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79" o:spid="_x0000_s1026" type="#_x0000_t88" style="position:absolute;margin-left:-.9pt;margin-top:7.1pt;width:19.5pt;height:127.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" adj="3601"/>
                  </w:pict>
                </mc:Fallback>
              </mc:AlternateContent>
            </w:r>
          </w:p>
          <w:p w14:paraId="0E20982B" w14:textId="77777777" w:rsidR="00685456" w:rsidRDefault="00685456" w:rsidP="00EF7EB9">
            <w:pPr>
              <w:spacing w:before="240"/>
              <w:jc w:val="center"/>
              <w:rPr>
                <w:b/>
                <w:noProof/>
              </w:rPr>
            </w:pPr>
          </w:p>
          <w:p w14:paraId="2286F03F" w14:textId="1ACB8E58" w:rsidR="00C96EE6" w:rsidRPr="001547CE" w:rsidRDefault="00C96EE6" w:rsidP="00EF7EB9">
            <w:pPr>
              <w:spacing w:before="240"/>
              <w:jc w:val="center"/>
              <w:rPr>
                <w:noProof/>
              </w:rPr>
            </w:pPr>
            <w:r w:rsidRPr="001547CE">
              <w:rPr>
                <w:b/>
                <w:noProof/>
              </w:rPr>
              <w:t>lifetime</w:t>
            </w:r>
            <w:r w:rsidRPr="001547CE">
              <w:rPr>
                <w:noProof/>
              </w:rPr>
              <w:t xml:space="preserve"> =</w:t>
            </w:r>
            <w:r w:rsidR="00685456">
              <w:rPr>
                <w:noProof/>
              </w:rPr>
              <w:t xml:space="preserve"> </w:t>
            </w:r>
            <w:r w:rsidRPr="001547CE">
              <w:rPr>
                <w:noProof/>
              </w:rPr>
              <w:t>10 lines</w:t>
            </w:r>
          </w:p>
          <w:p w14:paraId="2DBB5C28" w14:textId="77777777" w:rsidR="00C96EE6" w:rsidRPr="001547CE" w:rsidRDefault="00C96EE6" w:rsidP="00C96EE6">
            <w:pPr>
              <w:spacing w:before="0"/>
              <w:jc w:val="center"/>
              <w:rPr>
                <w:noProof/>
              </w:rPr>
            </w:pPr>
          </w:p>
          <w:p w14:paraId="1A307786" w14:textId="75987D4E" w:rsidR="00C96EE6" w:rsidRPr="001547CE" w:rsidRDefault="00685456" w:rsidP="00685456">
            <w:pPr>
              <w:autoSpaceDE w:val="0"/>
              <w:autoSpaceDN w:val="0"/>
              <w:adjustRightInd w:val="0"/>
              <w:spacing w:before="0"/>
              <w:jc w:val="center"/>
              <w:rPr>
                <w:rFonts w:ascii="Consolas" w:hAnsi="Consolas" w:cs="Consolas"/>
                <w:noProof/>
                <w:color w:val="0000FF"/>
                <w:sz w:val="22"/>
                <w:szCs w:val="19"/>
              </w:rPr>
            </w:pPr>
            <w:r>
              <w:rPr>
                <w:b/>
                <w:noProof/>
              </w:rPr>
              <w:t xml:space="preserve">    </w:t>
            </w:r>
            <w:r w:rsidR="00C96EE6" w:rsidRPr="001547CE">
              <w:rPr>
                <w:b/>
                <w:noProof/>
              </w:rPr>
              <w:t>span</w:t>
            </w:r>
            <w:r w:rsidR="00C96EE6" w:rsidRPr="001547CE">
              <w:rPr>
                <w:noProof/>
              </w:rPr>
              <w:t xml:space="preserve"> =</w:t>
            </w:r>
            <w:r>
              <w:rPr>
                <w:noProof/>
              </w:rPr>
              <w:t xml:space="preserve"> </w:t>
            </w:r>
            <w:r w:rsidR="00C96EE6" w:rsidRPr="001547CE">
              <w:rPr>
                <w:noProof/>
              </w:rPr>
              <w:t>10 / 3 =</w:t>
            </w:r>
            <w:r>
              <w:rPr>
                <w:noProof/>
              </w:rPr>
              <w:t xml:space="preserve"> </w:t>
            </w:r>
            <w:r w:rsidR="00C96EE6" w:rsidRPr="001547CE">
              <w:rPr>
                <w:noProof/>
              </w:rPr>
              <w:t>3.33</w:t>
            </w:r>
          </w:p>
        </w:tc>
      </w:tr>
    </w:tbl>
    <w:p w14:paraId="78AD17FF" w14:textId="77777777" w:rsidR="00C96EE6" w:rsidRPr="00D659CC" w:rsidRDefault="00C96EE6" w:rsidP="00C96EE6">
      <w:pPr>
        <w:spacing w:after="120"/>
      </w:pPr>
      <w:r w:rsidRPr="00D659CC">
        <w:lastRenderedPageBreak/>
        <w:t xml:space="preserve">It is important that the programmer tracks the usage of a particular variable, along with its </w:t>
      </w:r>
      <w:r w:rsidR="00EF7EB9" w:rsidRPr="00D659CC">
        <w:t xml:space="preserve">scope, </w:t>
      </w:r>
      <w:r w:rsidRPr="00D659CC">
        <w:t xml:space="preserve">span and lifetime. The main objective is to </w:t>
      </w:r>
      <w:r w:rsidRPr="00D659CC">
        <w:rPr>
          <w:b/>
        </w:rPr>
        <w:t>reduce the scope, the lifetime</w:t>
      </w:r>
      <w:r w:rsidR="00EF7EB9" w:rsidRPr="00D659CC">
        <w:rPr>
          <w:b/>
        </w:rPr>
        <w:t xml:space="preserve"> and the span</w:t>
      </w:r>
      <w:r w:rsidRPr="00D659CC">
        <w:t xml:space="preserve"> </w:t>
      </w:r>
      <w:r w:rsidR="00EF7EB9" w:rsidRPr="00D659CC">
        <w:t xml:space="preserve">as </w:t>
      </w:r>
      <w:r w:rsidRPr="00D659CC">
        <w:t xml:space="preserve">much as possible. This leads to an important </w:t>
      </w:r>
      <w:r w:rsidR="00EF7EB9" w:rsidRPr="00D659CC">
        <w:t>rule about correctly using variabl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7B3ACBC7" w14:textId="77777777" w:rsidTr="00685456">
        <w:tc>
          <w:tcPr>
            <w:tcW w:w="812" w:type="dxa"/>
            <w:tcBorders>
              <w:top w:val="single" w:sz="4" w:space="0" w:color="auto"/>
              <w:left w:val="single" w:sz="4" w:space="0" w:color="auto"/>
              <w:bottom w:val="single" w:sz="4" w:space="0" w:color="auto"/>
              <w:right w:val="single" w:sz="4" w:space="0" w:color="auto"/>
            </w:tcBorders>
            <w:vAlign w:val="center"/>
          </w:tcPr>
          <w:p w14:paraId="237E8960" w14:textId="77777777" w:rsidR="00C96EE6" w:rsidRPr="00D659CC" w:rsidRDefault="00C96EE6" w:rsidP="00C96EE6">
            <w:pPr>
              <w:spacing w:before="0"/>
              <w:jc w:val="center"/>
            </w:pPr>
            <w:r w:rsidRPr="00D659CC">
              <w:rPr>
                <w:noProof/>
              </w:rPr>
              <w:drawing>
                <wp:inline distT="0" distB="0" distL="0" distR="0" wp14:anchorId="3BEA2DC9" wp14:editId="21EB41FA">
                  <wp:extent cx="327660" cy="327660"/>
                  <wp:effectExtent l="0" t="0" r="0" b="0"/>
                  <wp:docPr id="5505" name="Picture 55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tcPr>
          <w:p w14:paraId="4868E58A" w14:textId="77777777" w:rsidR="00C96EE6" w:rsidRPr="00D659CC" w:rsidRDefault="00C96EE6" w:rsidP="00BA3A95">
            <w:pPr>
              <w:pStyle w:val="WarningMessage"/>
            </w:pPr>
            <w:r w:rsidRPr="00D659CC">
              <w:t>Declare local variables as late as possible, immediately before using them for the first time. Initialize them at the time of declaration.</w:t>
            </w:r>
          </w:p>
        </w:tc>
      </w:tr>
    </w:tbl>
    <w:p w14:paraId="19A879AC" w14:textId="77777777" w:rsidR="00EF7EB9" w:rsidRPr="00D659CC" w:rsidRDefault="00C96EE6" w:rsidP="00C96EE6">
      <w:r w:rsidRPr="00D659CC">
        <w:t xml:space="preserve">Variables with a </w:t>
      </w:r>
      <w:r w:rsidRPr="00D659CC">
        <w:rPr>
          <w:b/>
        </w:rPr>
        <w:t>wider scope</w:t>
      </w:r>
      <w:r w:rsidRPr="00D659CC">
        <w:t xml:space="preserve"> and a longer lifetime should have </w:t>
      </w:r>
      <w:r w:rsidRPr="00D659CC">
        <w:rPr>
          <w:b/>
        </w:rPr>
        <w:t>more descriptive names</w:t>
      </w:r>
      <w:r w:rsidRPr="00D659CC">
        <w:t xml:space="preserve">, such as </w:t>
      </w:r>
      <w:r w:rsidRPr="00D659CC">
        <w:rPr>
          <w:rFonts w:ascii="Consolas" w:eastAsia="Consolas" w:hAnsi="Consolas"/>
          <w:b/>
          <w:bCs/>
          <w:noProof/>
          <w:kern w:val="32"/>
          <w:sz w:val="22"/>
        </w:rPr>
        <w:t>totalStudentsCount</w:t>
      </w:r>
      <w:r w:rsidR="00EF7EB9" w:rsidRPr="00D659CC">
        <w:t xml:space="preserve"> instead of </w:t>
      </w:r>
      <w:r w:rsidR="00EF7EB9" w:rsidRPr="00D659CC">
        <w:rPr>
          <w:rStyle w:val="Code"/>
        </w:rPr>
        <w:t>count</w:t>
      </w:r>
      <w:r w:rsidR="00EF7EB9" w:rsidRPr="00D659CC">
        <w:t>.</w:t>
      </w:r>
      <w:r w:rsidRPr="00D659CC">
        <w:t xml:space="preserve"> That is because they occur at more locations within a larger piece of code, and hence the context around them is not going to be entirely clear.</w:t>
      </w:r>
    </w:p>
    <w:p w14:paraId="6F507002" w14:textId="77777777" w:rsidR="00C96EE6" w:rsidRPr="00D659CC" w:rsidRDefault="00C96EE6" w:rsidP="00C96EE6">
      <w:r w:rsidRPr="00D659CC">
        <w:t xml:space="preserve">Variables that span across </w:t>
      </w:r>
      <w:r w:rsidR="00EF7EB9" w:rsidRPr="00D659CC">
        <w:t>just 4-5</w:t>
      </w:r>
      <w:r w:rsidRPr="00D659CC">
        <w:t xml:space="preserve"> lines can have </w:t>
      </w:r>
      <w:r w:rsidRPr="00D659CC">
        <w:rPr>
          <w:b/>
        </w:rPr>
        <w:t>short and simple names</w:t>
      </w:r>
      <w:r w:rsidRPr="00D659CC">
        <w:t xml:space="preserve">, for example </w:t>
      </w:r>
      <w:r w:rsidRPr="00D659CC">
        <w:rPr>
          <w:rFonts w:ascii="Consolas" w:eastAsia="Consolas" w:hAnsi="Consolas"/>
          <w:b/>
          <w:bCs/>
          <w:noProof/>
          <w:kern w:val="32"/>
          <w:sz w:val="22"/>
        </w:rPr>
        <w:t>count</w:t>
      </w:r>
      <w:r w:rsidRPr="00D659CC">
        <w:t>. They do not need long names because their purpose becomes clear from their limited context (a few lines), and ambiguities can rarely arise there.</w:t>
      </w:r>
    </w:p>
    <w:p w14:paraId="7BE5E33A" w14:textId="77777777" w:rsidR="00C96EE6" w:rsidRPr="00D659CC" w:rsidRDefault="00C96EE6" w:rsidP="00732360">
      <w:pPr>
        <w:pStyle w:val="Heading3"/>
      </w:pPr>
      <w:r w:rsidRPr="00D659CC">
        <w:t>Use of Variables – More Rules</w:t>
      </w:r>
    </w:p>
    <w:p w14:paraId="3D4B147E" w14:textId="77777777" w:rsidR="00C96EE6" w:rsidRPr="00D659CC" w:rsidRDefault="00C96EE6" w:rsidP="00C96EE6">
      <w:pPr>
        <w:spacing w:after="120"/>
      </w:pPr>
      <w:r w:rsidRPr="00D659CC">
        <w:t xml:space="preserve">A very important rule is to use a variable for one purpose only. The excuse that memory is conserved the other way is not generally convincing. If a variable is used for multiple different purposes, what name can we give it? Consider a variable that is used to count the number of students, and occasionally the count of their grades. How would you call it: </w:t>
      </w:r>
      <w:r w:rsidRPr="00D659CC">
        <w:rPr>
          <w:rFonts w:ascii="Consolas" w:eastAsia="Consolas" w:hAnsi="Consolas"/>
          <w:b/>
          <w:bCs/>
          <w:noProof/>
          <w:kern w:val="32"/>
          <w:sz w:val="22"/>
        </w:rPr>
        <w:t>count</w:t>
      </w:r>
      <w:r w:rsidRPr="00D659CC">
        <w:t xml:space="preserve">, </w:t>
      </w:r>
      <w:r w:rsidRPr="00D659CC">
        <w:rPr>
          <w:rFonts w:ascii="Consolas" w:eastAsia="Consolas" w:hAnsi="Consolas"/>
          <w:b/>
          <w:bCs/>
          <w:noProof/>
          <w:kern w:val="32"/>
          <w:sz w:val="22"/>
        </w:rPr>
        <w:t>studentsCount</w:t>
      </w:r>
      <w:r w:rsidRPr="00D659CC">
        <w:t xml:space="preserve">, </w:t>
      </w:r>
      <w:r w:rsidRPr="00D659CC">
        <w:rPr>
          <w:rFonts w:ascii="Consolas" w:eastAsia="Consolas" w:hAnsi="Consolas"/>
          <w:b/>
          <w:bCs/>
          <w:noProof/>
          <w:kern w:val="32"/>
          <w:sz w:val="22"/>
        </w:rPr>
        <w:t>gradesCount</w:t>
      </w:r>
      <w:r w:rsidRPr="00D659CC">
        <w:t xml:space="preserve"> or </w:t>
      </w:r>
      <w:r w:rsidRPr="00D659CC">
        <w:rPr>
          <w:rFonts w:ascii="Consolas" w:eastAsia="Consolas" w:hAnsi="Consolas"/>
          <w:b/>
          <w:bCs/>
          <w:noProof/>
          <w:kern w:val="32"/>
          <w:sz w:val="22"/>
        </w:rPr>
        <w:t>studentsOrGradesCou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41616954" w14:textId="77777777" w:rsidTr="00685456">
        <w:tc>
          <w:tcPr>
            <w:tcW w:w="812" w:type="dxa"/>
            <w:tcBorders>
              <w:top w:val="single" w:sz="4" w:space="0" w:color="auto"/>
              <w:left w:val="single" w:sz="4" w:space="0" w:color="auto"/>
              <w:bottom w:val="single" w:sz="4" w:space="0" w:color="auto"/>
              <w:right w:val="single" w:sz="4" w:space="0" w:color="auto"/>
            </w:tcBorders>
            <w:vAlign w:val="center"/>
          </w:tcPr>
          <w:p w14:paraId="045DF953" w14:textId="77777777" w:rsidR="00C96EE6" w:rsidRPr="00D659CC" w:rsidRDefault="00C96EE6" w:rsidP="00C96EE6">
            <w:pPr>
              <w:spacing w:before="0"/>
              <w:jc w:val="center"/>
            </w:pPr>
            <w:r w:rsidRPr="00D659CC">
              <w:rPr>
                <w:noProof/>
              </w:rPr>
              <w:drawing>
                <wp:inline distT="0" distB="0" distL="0" distR="0" wp14:anchorId="594ED202" wp14:editId="3FDB8DCA">
                  <wp:extent cx="327660" cy="327660"/>
                  <wp:effectExtent l="0" t="0" r="0" b="0"/>
                  <wp:docPr id="5506" name="Picture 55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tcPr>
          <w:p w14:paraId="24328693" w14:textId="77777777" w:rsidR="00C96EE6" w:rsidRPr="00D659CC" w:rsidRDefault="00C96EE6" w:rsidP="00BA3A95">
            <w:pPr>
              <w:pStyle w:val="WarningMessage"/>
            </w:pPr>
            <w:r w:rsidRPr="00D659CC">
              <w:t>Use one variable for a single purpose only. Otherwise, an appropriate name cannot be found.</w:t>
            </w:r>
          </w:p>
        </w:tc>
      </w:tr>
    </w:tbl>
    <w:p w14:paraId="511290A2" w14:textId="77777777" w:rsidR="00C96EE6" w:rsidRPr="00D659CC" w:rsidRDefault="00C96EE6" w:rsidP="00C96EE6">
      <w:r w:rsidRPr="00D659CC">
        <w:t>Unused local variables should not be present in the code. Their declarations alone are useless. Fortunately, most of the decent development environments do warn you about such anomalies.</w:t>
      </w:r>
    </w:p>
    <w:p w14:paraId="50437DE1" w14:textId="77777777" w:rsidR="00C96EE6" w:rsidRPr="00D659CC" w:rsidRDefault="00C96EE6" w:rsidP="00C96EE6">
      <w:r w:rsidRPr="00D659CC">
        <w:lastRenderedPageBreak/>
        <w:t xml:space="preserve">The use of local variables with hidden meaning should be avoided. For example, John has left the variable </w:t>
      </w:r>
      <w:r w:rsidRPr="00F55F77">
        <w:rPr>
          <w:rStyle w:val="Code"/>
        </w:rPr>
        <w:t>X</w:t>
      </w:r>
      <w:r w:rsidRPr="00D659CC">
        <w:t xml:space="preserve"> for Tom to see, so that he could get to the conclusion to implement another method that would use that same variable. Didn</w:t>
      </w:r>
      <w:r w:rsidR="002509B8" w:rsidRPr="00D659CC">
        <w:t>’t</w:t>
      </w:r>
      <w:r w:rsidRPr="00D659CC">
        <w:t xml:space="preserve"> get it? Good, let</w:t>
      </w:r>
      <w:r w:rsidR="002509B8" w:rsidRPr="00D659CC">
        <w:t>’s</w:t>
      </w:r>
      <w:r w:rsidRPr="00D659CC">
        <w:t xml:space="preserve"> hope you don</w:t>
      </w:r>
      <w:r w:rsidR="002509B8" w:rsidRPr="00D659CC">
        <w:t>’t</w:t>
      </w:r>
      <w:r w:rsidRPr="00D659CC">
        <w:t xml:space="preserve"> do it either.</w:t>
      </w:r>
    </w:p>
    <w:p w14:paraId="4840F136" w14:textId="77777777" w:rsidR="00C96EE6" w:rsidRPr="00D659CC" w:rsidRDefault="00C96EE6" w:rsidP="00732360">
      <w:pPr>
        <w:pStyle w:val="Heading2"/>
      </w:pPr>
      <w:bookmarkStart w:id="436" w:name="_Toc418709531"/>
      <w:r w:rsidRPr="00D659CC">
        <w:t>Proper Use of Expressions</w:t>
      </w:r>
      <w:bookmarkEnd w:id="436"/>
    </w:p>
    <w:p w14:paraId="7E72819A" w14:textId="77777777" w:rsidR="00C96EE6" w:rsidRPr="00D659CC" w:rsidRDefault="00C96EE6" w:rsidP="00C96EE6">
      <w:pPr>
        <w:spacing w:after="120"/>
      </w:pPr>
      <w:r w:rsidRPr="00D659CC">
        <w:t xml:space="preserve">When </w:t>
      </w:r>
      <w:r w:rsidR="00315341" w:rsidRPr="00D659CC">
        <w:t xml:space="preserve">using </w:t>
      </w:r>
      <w:r w:rsidRPr="00D659CC">
        <w:t xml:space="preserve">expressions, the simple rule </w:t>
      </w:r>
      <w:proofErr w:type="gramStart"/>
      <w:r w:rsidRPr="00D659CC">
        <w:t>is:</w:t>
      </w:r>
      <w:proofErr w:type="gramEnd"/>
      <w:r w:rsidRPr="00D659CC">
        <w:t xml:space="preserve"> </w:t>
      </w:r>
      <w:r w:rsidRPr="00D659CC">
        <w:rPr>
          <w:b/>
        </w:rPr>
        <w:t>avoid complex expressions!</w:t>
      </w:r>
      <w:r w:rsidRPr="00D659CC">
        <w:t xml:space="preserve"> A complex expression is one that performs more than one th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2E5DCAAE" w14:textId="77777777" w:rsidTr="00685456">
        <w:tc>
          <w:tcPr>
            <w:tcW w:w="9637" w:type="dxa"/>
            <w:tcBorders>
              <w:top w:val="single" w:sz="4" w:space="0" w:color="auto"/>
              <w:left w:val="single" w:sz="4" w:space="0" w:color="auto"/>
              <w:bottom w:val="single" w:sz="4" w:space="0" w:color="auto"/>
              <w:right w:val="single" w:sz="4" w:space="0" w:color="auto"/>
            </w:tcBorders>
          </w:tcPr>
          <w:p w14:paraId="09E2DAB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xCoord.Length; i++)</w:t>
            </w:r>
          </w:p>
          <w:p w14:paraId="5EEE972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0229446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0; j &lt; yCoord.Length; j++)</w:t>
            </w:r>
          </w:p>
          <w:p w14:paraId="0431F4B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B85ED6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atrix[i][j] =</w:t>
            </w:r>
          </w:p>
          <w:p w14:paraId="2BF10F2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xCoord[FindMax(i) + 1]][yCoord[FindMin(i) + 1]] *</w:t>
            </w:r>
          </w:p>
          <w:p w14:paraId="59DF231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yCoord[FindMax(i) + 1]][xCoord[FindMin(i) + 1]];</w:t>
            </w:r>
          </w:p>
          <w:p w14:paraId="6051E6B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10D17FB" w14:textId="77777777" w:rsidR="00C96EE6" w:rsidRPr="00D659CC" w:rsidRDefault="00C96EE6" w:rsidP="00C96EE6">
            <w:pPr>
              <w:autoSpaceDE w:val="0"/>
              <w:autoSpaceDN w:val="0"/>
              <w:adjustRightInd w:val="0"/>
              <w:spacing w:before="0"/>
              <w:jc w:val="left"/>
              <w:rPr>
                <w:rFonts w:ascii="Consolas" w:hAnsi="Consolas" w:cs="Courier New"/>
                <w:noProof/>
                <w:kern w:val="32"/>
                <w:sz w:val="22"/>
              </w:rPr>
            </w:pPr>
            <w:r w:rsidRPr="00D659CC">
              <w:rPr>
                <w:rFonts w:ascii="Consolas" w:hAnsi="Consolas" w:cs="Courier New"/>
                <w:noProof/>
                <w:sz w:val="22"/>
              </w:rPr>
              <w:t>}</w:t>
            </w:r>
          </w:p>
        </w:tc>
      </w:tr>
    </w:tbl>
    <w:p w14:paraId="5F354E86" w14:textId="77777777" w:rsidR="00C96EE6" w:rsidRPr="00D659CC" w:rsidRDefault="00C96EE6" w:rsidP="00C96EE6">
      <w:r w:rsidRPr="00D659CC">
        <w:t xml:space="preserve">In the above sample we have a </w:t>
      </w:r>
      <w:r w:rsidRPr="00D659CC">
        <w:rPr>
          <w:b/>
        </w:rPr>
        <w:t xml:space="preserve">complex </w:t>
      </w:r>
      <w:r w:rsidR="00912B99" w:rsidRPr="00D659CC">
        <w:rPr>
          <w:b/>
        </w:rPr>
        <w:t>calculation</w:t>
      </w:r>
      <w:r w:rsidR="00912B99" w:rsidRPr="00D659CC">
        <w:t>, which</w:t>
      </w:r>
      <w:r w:rsidRPr="00D659CC">
        <w:t xml:space="preserve"> fills a given matrix based on a computation over some coordinates. It is in fact very hard to understand what exactly is going on, because the used expressions are overly complex.</w:t>
      </w:r>
    </w:p>
    <w:p w14:paraId="1B12584D" w14:textId="77777777" w:rsidR="00C96EE6" w:rsidRPr="00D659CC" w:rsidRDefault="00C96EE6" w:rsidP="00C96EE6">
      <w:r w:rsidRPr="00D659CC">
        <w:t xml:space="preserve">There are many reasons to avoid the use of complex expressions as in the above example. </w:t>
      </w:r>
      <w:r w:rsidR="003A7DF7">
        <w:t>Let’s</w:t>
      </w:r>
      <w:r w:rsidRPr="00D659CC">
        <w:t xml:space="preserve"> mention a few:</w:t>
      </w:r>
    </w:p>
    <w:p w14:paraId="29D251D9" w14:textId="77777777" w:rsidR="00C96EE6" w:rsidRPr="00D659CC" w:rsidRDefault="00C96EE6" w:rsidP="0017012E">
      <w:pPr>
        <w:numPr>
          <w:ilvl w:val="0"/>
          <w:numId w:val="93"/>
        </w:numPr>
        <w:tabs>
          <w:tab w:val="clear" w:pos="720"/>
        </w:tabs>
        <w:spacing w:after="120"/>
        <w:ind w:left="568" w:hanging="284"/>
      </w:pPr>
      <w:r w:rsidRPr="00D659CC">
        <w:t xml:space="preserve">Code becomes </w:t>
      </w:r>
      <w:r w:rsidRPr="00D659CC">
        <w:rPr>
          <w:b/>
        </w:rPr>
        <w:t>hard to read</w:t>
      </w:r>
      <w:r w:rsidRPr="00D659CC">
        <w:t>. Therefore, tracing what is going on and whether the code is correct becomes hard, too.</w:t>
      </w:r>
    </w:p>
    <w:p w14:paraId="049ABD70" w14:textId="77777777"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maintain</w:t>
      </w:r>
      <w:r w:rsidRPr="00D659CC">
        <w:t xml:space="preserve"> </w:t>
      </w:r>
      <w:r w:rsidR="00620FE7" w:rsidRPr="00D659CC">
        <w:t>–</w:t>
      </w:r>
      <w:r w:rsidRPr="00D659CC">
        <w:t xml:space="preserve"> think about the effort involved in fixing an error, in case the code does not work as expected.</w:t>
      </w:r>
    </w:p>
    <w:p w14:paraId="3F622FBA" w14:textId="77777777"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fix in case of defects</w:t>
      </w:r>
      <w:r w:rsidRPr="00D659CC">
        <w:t xml:space="preserve">. If the above code throws </w:t>
      </w:r>
      <w:r w:rsidRPr="00D659CC">
        <w:rPr>
          <w:rFonts w:ascii="Consolas" w:hAnsi="Consolas"/>
          <w:b/>
          <w:bCs/>
          <w:noProof/>
          <w:kern w:val="32"/>
          <w:sz w:val="22"/>
        </w:rPr>
        <w:t>IndexOutOfRangeException</w:t>
      </w:r>
      <w:r w:rsidRPr="00D659CC">
        <w:t xml:space="preserve">, how would we know exactly which array has been involved? It could be </w:t>
      </w:r>
      <w:r w:rsidRPr="00D659CC">
        <w:rPr>
          <w:rFonts w:ascii="Consolas" w:hAnsi="Consolas"/>
          <w:b/>
          <w:bCs/>
          <w:noProof/>
          <w:kern w:val="32"/>
          <w:sz w:val="22"/>
        </w:rPr>
        <w:t>xCoord</w:t>
      </w:r>
      <w:r w:rsidRPr="00D659CC">
        <w:t xml:space="preserve"> or </w:t>
      </w:r>
      <w:r w:rsidRPr="00D659CC">
        <w:rPr>
          <w:rFonts w:ascii="Consolas" w:hAnsi="Consolas"/>
          <w:b/>
          <w:bCs/>
          <w:noProof/>
          <w:kern w:val="32"/>
          <w:sz w:val="22"/>
        </w:rPr>
        <w:t>yCoord</w:t>
      </w:r>
      <w:r w:rsidRPr="00D659CC">
        <w:t xml:space="preserve"> or </w:t>
      </w:r>
      <w:r w:rsidRPr="00D659CC">
        <w:rPr>
          <w:rFonts w:ascii="Consolas" w:hAnsi="Consolas"/>
          <w:b/>
          <w:bCs/>
          <w:noProof/>
          <w:kern w:val="32"/>
          <w:sz w:val="22"/>
        </w:rPr>
        <w:t>matrix</w:t>
      </w:r>
      <w:r w:rsidRPr="00D659CC">
        <w:t>, occurrences of which are all scattered within the expressions.</w:t>
      </w:r>
    </w:p>
    <w:p w14:paraId="34CDDBB2" w14:textId="77777777"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debug</w:t>
      </w:r>
      <w:r w:rsidRPr="00D659CC">
        <w:t xml:space="preserve">. In case of an error, it would be much harder to debug a complex expression because it </w:t>
      </w:r>
      <w:r w:rsidR="00315341" w:rsidRPr="00D659CC">
        <w:t>stays</w:t>
      </w:r>
      <w:r w:rsidRPr="00D659CC">
        <w:t xml:space="preserve"> on a single line, and debuggers step through the code in terms of lines.</w:t>
      </w:r>
    </w:p>
    <w:p w14:paraId="58720F6F" w14:textId="77777777" w:rsidR="00315341" w:rsidRPr="00D659CC" w:rsidRDefault="00C96EE6" w:rsidP="00C96EE6">
      <w:pPr>
        <w:spacing w:after="120"/>
      </w:pPr>
      <w:r w:rsidRPr="00D659CC">
        <w:t xml:space="preserve">All of these reasons suggest that </w:t>
      </w:r>
      <w:r w:rsidRPr="00D659CC">
        <w:rPr>
          <w:b/>
        </w:rPr>
        <w:t>writing complex expressions is harmful</w:t>
      </w:r>
      <w:r w:rsidRPr="00D659CC">
        <w:t xml:space="preserve"> and should be avoided. Instead of a single complex expression, we can write a few less complex ones and save them in variables with descriptive names. In this way the code becomes simpler, easier to read and understand and easier to maintain, debug and fix.</w:t>
      </w:r>
    </w:p>
    <w:p w14:paraId="2AC6F203" w14:textId="77777777" w:rsidR="00C96EE6" w:rsidRPr="00D659CC" w:rsidRDefault="003A7DF7" w:rsidP="00C96EE6">
      <w:pPr>
        <w:spacing w:after="120"/>
      </w:pPr>
      <w:r>
        <w:t>Let’s</w:t>
      </w:r>
      <w:r w:rsidR="00C96EE6" w:rsidRPr="00D659CC">
        <w:t xml:space="preserve"> </w:t>
      </w:r>
      <w:r w:rsidR="00C96EE6" w:rsidRPr="00D659CC">
        <w:rPr>
          <w:b/>
        </w:rPr>
        <w:t>rewrite the above code</w:t>
      </w:r>
      <w:r w:rsidR="00C96EE6" w:rsidRPr="00D659CC">
        <w:t xml:space="preserve"> without using complex expres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50B0C56E" w14:textId="77777777" w:rsidTr="00685456">
        <w:tc>
          <w:tcPr>
            <w:tcW w:w="9637" w:type="dxa"/>
            <w:tcBorders>
              <w:top w:val="single" w:sz="4" w:space="0" w:color="auto"/>
              <w:left w:val="single" w:sz="4" w:space="0" w:color="auto"/>
              <w:bottom w:val="single" w:sz="4" w:space="0" w:color="auto"/>
              <w:right w:val="single" w:sz="4" w:space="0" w:color="auto"/>
            </w:tcBorders>
          </w:tcPr>
          <w:p w14:paraId="2D3F2B0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xCoord.Length; i++)</w:t>
            </w:r>
          </w:p>
          <w:p w14:paraId="6B620EB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BDA9F2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0; j &lt; yCoord.Length; j++)</w:t>
            </w:r>
          </w:p>
          <w:p w14:paraId="7D176E2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6E9E51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StartIndex = FindMax(i) + 1;</w:t>
            </w:r>
          </w:p>
          <w:p w14:paraId="5605DD2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StartIndex = FindMax(i) - 1;</w:t>
            </w:r>
          </w:p>
          <w:p w14:paraId="3A01CD1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Xcoord = xCoord[minStartIndex];</w:t>
            </w:r>
          </w:p>
          <w:p w14:paraId="72253CA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Xcoord = xCoord[maxStartIndex];</w:t>
            </w:r>
          </w:p>
          <w:p w14:paraId="19958C7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Ycoord = yCoord[minStartIndex];</w:t>
            </w:r>
          </w:p>
          <w:p w14:paraId="193AA65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Ycoord = yCoord[maxStartIndex];</w:t>
            </w:r>
          </w:p>
          <w:p w14:paraId="7A0C542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atrix[i][j] =</w:t>
            </w:r>
          </w:p>
          <w:p w14:paraId="4604983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maxXcoord][minYcoord] *</w:t>
            </w:r>
          </w:p>
          <w:p w14:paraId="39500CD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maxYcoord][minXcoord];</w:t>
            </w:r>
          </w:p>
          <w:p w14:paraId="4F09309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E997881" w14:textId="77777777" w:rsidR="00C96EE6" w:rsidRPr="00D659CC" w:rsidRDefault="00C96EE6" w:rsidP="00C96EE6">
            <w:pPr>
              <w:autoSpaceDE w:val="0"/>
              <w:autoSpaceDN w:val="0"/>
              <w:adjustRightInd w:val="0"/>
              <w:spacing w:before="0"/>
              <w:jc w:val="left"/>
              <w:rPr>
                <w:rFonts w:ascii="Consolas" w:hAnsi="Consolas" w:cs="Courier New"/>
                <w:noProof/>
                <w:kern w:val="32"/>
                <w:sz w:val="22"/>
              </w:rPr>
            </w:pPr>
            <w:r w:rsidRPr="00D659CC">
              <w:rPr>
                <w:rFonts w:ascii="Consolas" w:hAnsi="Consolas" w:cs="Courier New"/>
                <w:noProof/>
                <w:sz w:val="22"/>
              </w:rPr>
              <w:t>}</w:t>
            </w:r>
          </w:p>
        </w:tc>
      </w:tr>
    </w:tbl>
    <w:p w14:paraId="2892DB43" w14:textId="77777777" w:rsidR="00C96EE6" w:rsidRPr="00D659CC" w:rsidRDefault="00C96EE6" w:rsidP="00C96EE6">
      <w:pPr>
        <w:spacing w:after="120"/>
      </w:pPr>
      <w:r w:rsidRPr="00D659CC">
        <w:lastRenderedPageBreak/>
        <w:t>Notice how simple and readable the code has become. Without knowing the exact calculation that this code is supposed to do, it is still hard to understand it, but at least we can debug it in case of an exception and find which line is causing it, and eventually fix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406AA661" w14:textId="77777777" w:rsidTr="00685456">
        <w:tc>
          <w:tcPr>
            <w:tcW w:w="812" w:type="dxa"/>
            <w:tcBorders>
              <w:top w:val="single" w:sz="4" w:space="0" w:color="auto"/>
              <w:left w:val="single" w:sz="4" w:space="0" w:color="auto"/>
              <w:bottom w:val="single" w:sz="4" w:space="0" w:color="auto"/>
              <w:right w:val="single" w:sz="4" w:space="0" w:color="auto"/>
            </w:tcBorders>
            <w:vAlign w:val="center"/>
          </w:tcPr>
          <w:p w14:paraId="24F26C10" w14:textId="77777777" w:rsidR="00C96EE6" w:rsidRPr="00D659CC" w:rsidRDefault="00C96EE6" w:rsidP="00C96EE6">
            <w:pPr>
              <w:spacing w:before="0"/>
              <w:jc w:val="center"/>
            </w:pPr>
            <w:r w:rsidRPr="00D659CC">
              <w:rPr>
                <w:noProof/>
              </w:rPr>
              <w:drawing>
                <wp:inline distT="0" distB="0" distL="0" distR="0" wp14:anchorId="64DB49E9" wp14:editId="4BAF4D14">
                  <wp:extent cx="327660" cy="327660"/>
                  <wp:effectExtent l="0" t="0" r="0" b="0"/>
                  <wp:docPr id="5507" name="Picture 55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tcPr>
          <w:p w14:paraId="032869AC" w14:textId="77777777" w:rsidR="00C96EE6" w:rsidRPr="00D659CC" w:rsidRDefault="00C96EE6" w:rsidP="00BA3A95">
            <w:pPr>
              <w:pStyle w:val="WarningMessage"/>
            </w:pPr>
            <w:r w:rsidRPr="00D659CC">
              <w:t>Do not write complex expressions. Only one operation should be performed at one line, otherwise the code becomes hard to read, maintain, debug and modify.</w:t>
            </w:r>
          </w:p>
        </w:tc>
      </w:tr>
    </w:tbl>
    <w:p w14:paraId="567DA83D" w14:textId="77777777" w:rsidR="00C96EE6" w:rsidRPr="00D659CC" w:rsidRDefault="00C96EE6" w:rsidP="00732360">
      <w:pPr>
        <w:pStyle w:val="Heading2"/>
      </w:pPr>
      <w:bookmarkStart w:id="437" w:name="_Toc418709532"/>
      <w:r w:rsidRPr="00D659CC">
        <w:t>Use of Constants</w:t>
      </w:r>
      <w:bookmarkEnd w:id="437"/>
    </w:p>
    <w:p w14:paraId="2DAC0434" w14:textId="77777777" w:rsidR="00C96EE6" w:rsidRPr="00D659CC" w:rsidRDefault="00C96EE6" w:rsidP="00C96EE6">
      <w:r w:rsidRPr="00D659CC">
        <w:t>Well written code should not contain “</w:t>
      </w:r>
      <w:r w:rsidRPr="00D659CC">
        <w:rPr>
          <w:b/>
        </w:rPr>
        <w:t>magic numbers</w:t>
      </w:r>
      <w:r w:rsidRPr="00D659CC">
        <w:t xml:space="preserve">” and </w:t>
      </w:r>
      <w:r w:rsidR="00AD56AF" w:rsidRPr="00D659CC">
        <w:t>“</w:t>
      </w:r>
      <w:r w:rsidR="00AD56AF" w:rsidRPr="00D659CC">
        <w:rPr>
          <w:b/>
        </w:rPr>
        <w:t xml:space="preserve">magic </w:t>
      </w:r>
      <w:r w:rsidRPr="00D659CC">
        <w:rPr>
          <w:b/>
        </w:rPr>
        <w:t>strings</w:t>
      </w:r>
      <w:r w:rsidR="00AD56AF" w:rsidRPr="00D659CC">
        <w:t>”</w:t>
      </w:r>
      <w:r w:rsidRPr="00D659CC">
        <w:t>.</w:t>
      </w:r>
      <w:r w:rsidR="00AD56AF" w:rsidRPr="00D659CC">
        <w:t xml:space="preserve"> </w:t>
      </w:r>
      <w:r w:rsidRPr="00D659CC">
        <w:t xml:space="preserve">Such constants are all the literals in a program having a value other than </w:t>
      </w:r>
      <w:r w:rsidRPr="00D659CC">
        <w:rPr>
          <w:b/>
          <w:bCs/>
        </w:rPr>
        <w:t>0</w:t>
      </w:r>
      <w:r w:rsidRPr="00D659CC">
        <w:t xml:space="preserve">, </w:t>
      </w:r>
      <w:r w:rsidRPr="00D659CC">
        <w:rPr>
          <w:b/>
          <w:bCs/>
        </w:rPr>
        <w:t>1</w:t>
      </w:r>
      <w:r w:rsidRPr="00D659CC">
        <w:t xml:space="preserve">, </w:t>
      </w:r>
      <w:r w:rsidRPr="00D659CC">
        <w:rPr>
          <w:b/>
          <w:bCs/>
        </w:rPr>
        <w:t>-1</w:t>
      </w:r>
      <w:r w:rsidRPr="00D659CC">
        <w:t xml:space="preserve">, </w:t>
      </w:r>
      <w:r w:rsidRPr="00D659CC">
        <w:rPr>
          <w:b/>
          <w:bCs/>
        </w:rPr>
        <w:t>""</w:t>
      </w:r>
      <w:r w:rsidRPr="00D659CC">
        <w:t xml:space="preserve"> and </w:t>
      </w:r>
      <w:r w:rsidRPr="00D659CC">
        <w:rPr>
          <w:b/>
          <w:bCs/>
        </w:rPr>
        <w:t>null</w:t>
      </w:r>
      <w:r w:rsidRPr="00D659CC">
        <w:t xml:space="preserve"> (with little exceptions).</w:t>
      </w:r>
    </w:p>
    <w:p w14:paraId="3B2A02C7" w14:textId="77777777" w:rsidR="00C96EE6" w:rsidRPr="00D659CC" w:rsidRDefault="00C96EE6" w:rsidP="00C96EE6">
      <w:pPr>
        <w:spacing w:after="120"/>
      </w:pPr>
      <w:r w:rsidRPr="00D659CC">
        <w:t xml:space="preserve">In order to explain the concept why we need </w:t>
      </w:r>
      <w:r w:rsidRPr="00D659CC">
        <w:rPr>
          <w:b/>
        </w:rPr>
        <w:t>named constants</w:t>
      </w:r>
      <w:r w:rsidRPr="00D659CC">
        <w:t xml:space="preserve">, </w:t>
      </w:r>
      <w:r w:rsidR="003A7DF7">
        <w:t>let’s</w:t>
      </w:r>
      <w:r w:rsidRPr="00D659CC">
        <w:t xml:space="preserve"> examine the </w:t>
      </w:r>
      <w:r w:rsidR="00912B99" w:rsidRPr="00D659CC">
        <w:t>code</w:t>
      </w:r>
      <w:r w:rsidR="00F55F77">
        <w:t xml:space="preserve"> below. In this code w</w:t>
      </w:r>
      <w:r w:rsidR="00F55F77" w:rsidRPr="00D659CC">
        <w:t xml:space="preserve">e use the number </w:t>
      </w:r>
      <w:r w:rsidR="00F55F77" w:rsidRPr="00D659CC">
        <w:rPr>
          <w:rFonts w:ascii="Consolas" w:eastAsia="Consolas" w:hAnsi="Consolas"/>
          <w:b/>
          <w:bCs/>
          <w:noProof/>
          <w:kern w:val="32"/>
          <w:sz w:val="22"/>
        </w:rPr>
        <w:t>3.14159206</w:t>
      </w:r>
      <w:r w:rsidR="00F55F77" w:rsidRPr="00D659CC">
        <w:t xml:space="preserve"> (</w:t>
      </w:r>
      <w:r w:rsidR="00F55F77" w:rsidRPr="00D659CC">
        <w:rPr>
          <w:rFonts w:ascii="Consolas" w:hAnsi="Consolas"/>
          <w:b/>
          <w:bCs/>
          <w:noProof/>
          <w:kern w:val="32"/>
          <w:sz w:val="22"/>
        </w:rPr>
        <w:t>π</w:t>
      </w:r>
      <w:r w:rsidR="00F55F77" w:rsidRPr="00D659CC">
        <w:t>) three times</w:t>
      </w:r>
      <w:r w:rsidR="00F55F77">
        <w:t xml:space="preserve"> (directly and in a formula)</w:t>
      </w:r>
      <w:r w:rsidR="00F55F77" w:rsidRPr="00D659CC">
        <w:t xml:space="preserve">, which introduces </w:t>
      </w:r>
      <w:r w:rsidR="00F55F77" w:rsidRPr="00F55F77">
        <w:rPr>
          <w:b/>
        </w:rPr>
        <w:t>duplicated code</w:t>
      </w:r>
      <w:r w:rsidR="00F55F77" w:rsidRPr="00D659CC">
        <w:t>. If, for example, we decide to increase the precision of this constant</w:t>
      </w:r>
      <w:r w:rsidR="00F55F77">
        <w:t xml:space="preserve"> or change it</w:t>
      </w:r>
      <w:r w:rsidR="00F55F77" w:rsidRPr="00D659CC">
        <w:t xml:space="preserve">, we </w:t>
      </w:r>
      <w:r w:rsidR="00F55F77">
        <w:t>will need to</w:t>
      </w:r>
      <w:r w:rsidR="00F55F77" w:rsidRPr="00D659CC">
        <w:t xml:space="preserve"> modify the program at three different locations</w:t>
      </w:r>
      <w:r w:rsidR="00F55F77">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207D5B2E" w14:textId="77777777" w:rsidTr="00685456">
        <w:tc>
          <w:tcPr>
            <w:tcW w:w="9637" w:type="dxa"/>
            <w:tcBorders>
              <w:top w:val="single" w:sz="4" w:space="0" w:color="auto"/>
              <w:left w:val="single" w:sz="4" w:space="0" w:color="auto"/>
              <w:bottom w:val="single" w:sz="4" w:space="0" w:color="auto"/>
              <w:right w:val="single" w:sz="4" w:space="0" w:color="auto"/>
            </w:tcBorders>
          </w:tcPr>
          <w:p w14:paraId="55B9557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ometryUtils</w:t>
            </w:r>
          </w:p>
          <w:p w14:paraId="4211D4B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11B03D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Area(</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14:paraId="446F3D4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A8D9A8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F55F77">
              <w:rPr>
                <w:rFonts w:ascii="Consolas" w:hAnsi="Consolas" w:cs="Courier New"/>
                <w:b/>
                <w:noProof/>
                <w:sz w:val="22"/>
              </w:rPr>
              <w:t>3.14159206</w:t>
            </w:r>
            <w:r w:rsidRPr="001547CE">
              <w:rPr>
                <w:rFonts w:ascii="Consolas" w:hAnsi="Consolas" w:cs="Courier New"/>
                <w:noProof/>
                <w:sz w:val="22"/>
              </w:rPr>
              <w:t xml:space="preserve"> * radius * radius;</w:t>
            </w:r>
          </w:p>
          <w:p w14:paraId="256E754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1994FF4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4121745" w14:textId="77777777" w:rsidR="00C96EE6" w:rsidRPr="00685456" w:rsidRDefault="00C96EE6" w:rsidP="00C96EE6">
            <w:pPr>
              <w:autoSpaceDE w:val="0"/>
              <w:autoSpaceDN w:val="0"/>
              <w:adjustRightInd w:val="0"/>
              <w:spacing w:before="0"/>
              <w:jc w:val="left"/>
              <w:rPr>
                <w:rFonts w:ascii="Consolas" w:hAnsi="Consolas" w:cs="Courier New"/>
                <w:noProof/>
                <w:sz w:val="14"/>
                <w:szCs w:val="12"/>
              </w:rPr>
            </w:pPr>
          </w:p>
          <w:p w14:paraId="451368B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Perimeter(</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14:paraId="14A411B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7549456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perimeter = </w:t>
            </w:r>
            <w:r w:rsidRPr="00F55F77">
              <w:rPr>
                <w:rFonts w:ascii="Consolas" w:hAnsi="Consolas" w:cs="Courier New"/>
                <w:b/>
                <w:noProof/>
                <w:sz w:val="22"/>
              </w:rPr>
              <w:t>6.28318412</w:t>
            </w:r>
            <w:r w:rsidRPr="001547CE">
              <w:rPr>
                <w:rFonts w:ascii="Consolas" w:hAnsi="Consolas" w:cs="Courier New"/>
                <w:noProof/>
                <w:sz w:val="22"/>
              </w:rPr>
              <w:t xml:space="preserve"> * radius;</w:t>
            </w:r>
          </w:p>
          <w:p w14:paraId="16F8F7D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erimeter;</w:t>
            </w:r>
          </w:p>
          <w:p w14:paraId="684877D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29C480" w14:textId="77777777" w:rsidR="00C96EE6" w:rsidRPr="00685456" w:rsidRDefault="00C96EE6" w:rsidP="00C96EE6">
            <w:pPr>
              <w:autoSpaceDE w:val="0"/>
              <w:autoSpaceDN w:val="0"/>
              <w:adjustRightInd w:val="0"/>
              <w:spacing w:before="0"/>
              <w:jc w:val="left"/>
              <w:rPr>
                <w:rFonts w:ascii="Consolas" w:hAnsi="Consolas" w:cs="Courier New"/>
                <w:noProof/>
                <w:sz w:val="14"/>
                <w:szCs w:val="12"/>
              </w:rPr>
            </w:pPr>
          </w:p>
          <w:p w14:paraId="608865FB" w14:textId="1E2F6FA5"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ElipseArea(</w:t>
            </w:r>
            <w:r w:rsidRPr="001547CE">
              <w:rPr>
                <w:rFonts w:ascii="Consolas" w:hAnsi="Consolas" w:cs="Courier New"/>
                <w:noProof/>
                <w:color w:val="0000FF"/>
                <w:sz w:val="22"/>
              </w:rPr>
              <w:t>double</w:t>
            </w:r>
            <w:r w:rsidRPr="001547CE">
              <w:rPr>
                <w:rFonts w:ascii="Consolas" w:hAnsi="Consolas" w:cs="Courier New"/>
                <w:noProof/>
                <w:sz w:val="22"/>
              </w:rPr>
              <w:t xml:space="preserve"> axis1, </w:t>
            </w:r>
            <w:r w:rsidRPr="001547CE">
              <w:rPr>
                <w:rFonts w:ascii="Consolas" w:hAnsi="Consolas" w:cs="Courier New"/>
                <w:noProof/>
                <w:color w:val="0000FF"/>
                <w:sz w:val="22"/>
              </w:rPr>
              <w:t>double</w:t>
            </w:r>
            <w:r w:rsidRPr="001547CE">
              <w:rPr>
                <w:rFonts w:ascii="Consolas" w:hAnsi="Consolas" w:cs="Courier New"/>
                <w:noProof/>
                <w:sz w:val="22"/>
              </w:rPr>
              <w:t xml:space="preserve"> axis2)</w:t>
            </w:r>
          </w:p>
          <w:p w14:paraId="6BBD4B1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7F6835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F55F77">
              <w:rPr>
                <w:rFonts w:ascii="Consolas" w:hAnsi="Consolas" w:cs="Courier New"/>
                <w:b/>
                <w:noProof/>
                <w:sz w:val="22"/>
              </w:rPr>
              <w:t>3.14159206</w:t>
            </w:r>
            <w:r w:rsidRPr="001547CE">
              <w:rPr>
                <w:rFonts w:ascii="Consolas" w:hAnsi="Consolas" w:cs="Courier New"/>
                <w:noProof/>
                <w:sz w:val="22"/>
              </w:rPr>
              <w:t xml:space="preserve"> * axis1 * axis2;</w:t>
            </w:r>
          </w:p>
          <w:p w14:paraId="2718FC9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049E125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3F32F21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41FC7DC" w14:textId="77777777" w:rsidR="00C96EE6" w:rsidRPr="00D659CC" w:rsidRDefault="00F55F77" w:rsidP="00C96EE6">
      <w:pPr>
        <w:spacing w:after="120"/>
      </w:pPr>
      <w:r w:rsidRPr="00D659CC">
        <w:lastRenderedPageBreak/>
        <w:t xml:space="preserve">It comes to mind that it is better </w:t>
      </w:r>
      <w:r>
        <w:t>to</w:t>
      </w:r>
      <w:r w:rsidRPr="00D659CC">
        <w:t xml:space="preserve"> define </w:t>
      </w:r>
      <w:r w:rsidR="00285E9F">
        <w:t xml:space="preserve">the </w:t>
      </w:r>
      <w:r>
        <w:t xml:space="preserve">repeating values </w:t>
      </w:r>
      <w:r w:rsidR="00285E9F">
        <w:t>only once on the code</w:t>
      </w:r>
      <w:r w:rsidRPr="00D659CC">
        <w:t>.</w:t>
      </w:r>
      <w:r w:rsidR="00285E9F">
        <w:t xml:space="preserve"> </w:t>
      </w:r>
      <w:r w:rsidR="00C96EE6" w:rsidRPr="00D659CC">
        <w:t xml:space="preserve">In .NET such values are declared as </w:t>
      </w:r>
      <w:r w:rsidR="00C96EE6" w:rsidRPr="00D659CC">
        <w:rPr>
          <w:b/>
        </w:rPr>
        <w:t>named constants</w:t>
      </w:r>
      <w:r w:rsidR="00C96EE6" w:rsidRPr="00D659CC">
        <w:t xml:space="preserv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6DD999E3" w14:textId="77777777" w:rsidTr="00685456">
        <w:tc>
          <w:tcPr>
            <w:tcW w:w="9637" w:type="dxa"/>
            <w:tcBorders>
              <w:top w:val="single" w:sz="4" w:space="0" w:color="auto"/>
              <w:left w:val="single" w:sz="4" w:space="0" w:color="auto"/>
              <w:bottom w:val="single" w:sz="4" w:space="0" w:color="auto"/>
              <w:right w:val="single" w:sz="4" w:space="0" w:color="auto"/>
            </w:tcBorders>
          </w:tcPr>
          <w:p w14:paraId="5242F5B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PI = 3.14159206;</w:t>
            </w:r>
          </w:p>
        </w:tc>
      </w:tr>
    </w:tbl>
    <w:p w14:paraId="4FF197F1" w14:textId="77777777" w:rsidR="00C96EE6" w:rsidRPr="00D659CC" w:rsidRDefault="00C96EE6" w:rsidP="00C96EE6">
      <w:pPr>
        <w:spacing w:after="120"/>
      </w:pPr>
      <w:r w:rsidRPr="00D659CC">
        <w:t xml:space="preserve">After this declaration, the </w:t>
      </w:r>
      <w:r w:rsidRPr="00D659CC">
        <w:rPr>
          <w:rFonts w:ascii="Consolas" w:eastAsia="Consolas" w:hAnsi="Consolas"/>
          <w:b/>
          <w:bCs/>
          <w:noProof/>
          <w:kern w:val="32"/>
          <w:sz w:val="22"/>
        </w:rPr>
        <w:t>PI</w:t>
      </w:r>
      <w:r w:rsidRPr="00D659CC">
        <w:t xml:space="preserve"> constant is accessible to the whole program and can be used an unlimited number of times. In case we need to change the value, we change it at one location only, and the changes are reflected everywhere. Here is how our </w:t>
      </w:r>
      <w:r w:rsidRPr="00D659CC">
        <w:rPr>
          <w:rFonts w:ascii="Consolas" w:eastAsia="Consolas" w:hAnsi="Consolas"/>
          <w:b/>
          <w:bCs/>
          <w:noProof/>
          <w:kern w:val="32"/>
          <w:sz w:val="22"/>
        </w:rPr>
        <w:t>GeometryUtils</w:t>
      </w:r>
      <w:r w:rsidRPr="00D659CC">
        <w:t xml:space="preserve"> class looks after declaring the number </w:t>
      </w:r>
      <w:r w:rsidRPr="00D659CC">
        <w:rPr>
          <w:rFonts w:ascii="Consolas" w:eastAsia="Consolas" w:hAnsi="Consolas"/>
          <w:b/>
          <w:bCs/>
          <w:noProof/>
          <w:kern w:val="32"/>
          <w:sz w:val="22"/>
        </w:rPr>
        <w:t>3.14159206</w:t>
      </w:r>
      <w:r w:rsidRPr="00D659CC">
        <w:t xml:space="preserve"> as a </w:t>
      </w:r>
      <w:r w:rsidRPr="00D659CC">
        <w:rPr>
          <w:b/>
        </w:rPr>
        <w:t>named consta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3F5E9CAE" w14:textId="77777777" w:rsidTr="00685456">
        <w:tc>
          <w:tcPr>
            <w:tcW w:w="9637" w:type="dxa"/>
            <w:tcBorders>
              <w:top w:val="single" w:sz="4" w:space="0" w:color="auto"/>
              <w:left w:val="single" w:sz="4" w:space="0" w:color="auto"/>
              <w:bottom w:val="single" w:sz="4" w:space="0" w:color="auto"/>
              <w:right w:val="single" w:sz="4" w:space="0" w:color="auto"/>
            </w:tcBorders>
          </w:tcPr>
          <w:p w14:paraId="025EE9C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ometryUtils</w:t>
            </w:r>
          </w:p>
          <w:p w14:paraId="0E3AEFA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6089F48" w14:textId="77777777" w:rsidR="00C96EE6" w:rsidRPr="00285E9F" w:rsidRDefault="00C96EE6" w:rsidP="00C96EE6">
            <w:pPr>
              <w:autoSpaceDE w:val="0"/>
              <w:autoSpaceDN w:val="0"/>
              <w:adjustRightInd w:val="0"/>
              <w:spacing w:before="0"/>
              <w:jc w:val="left"/>
              <w:rPr>
                <w:rFonts w:ascii="Consolas" w:hAnsi="Consolas" w:cs="Courier New"/>
                <w:b/>
                <w:noProof/>
                <w:sz w:val="22"/>
              </w:rPr>
            </w:pPr>
            <w:r w:rsidRPr="00285E9F">
              <w:rPr>
                <w:rFonts w:ascii="Consolas" w:hAnsi="Consolas" w:cs="Courier New"/>
                <w:b/>
                <w:noProof/>
                <w:sz w:val="22"/>
              </w:rPr>
              <w:tab/>
            </w:r>
            <w:r w:rsidRPr="00285E9F">
              <w:rPr>
                <w:rFonts w:ascii="Consolas" w:hAnsi="Consolas" w:cs="Courier New"/>
                <w:b/>
                <w:noProof/>
                <w:color w:val="0000FF"/>
                <w:sz w:val="22"/>
              </w:rPr>
              <w:t>public</w:t>
            </w:r>
            <w:r w:rsidRPr="00285E9F">
              <w:rPr>
                <w:rFonts w:ascii="Consolas" w:hAnsi="Consolas" w:cs="Courier New"/>
                <w:b/>
                <w:noProof/>
                <w:sz w:val="22"/>
              </w:rPr>
              <w:t xml:space="preserve"> </w:t>
            </w:r>
            <w:r w:rsidRPr="00285E9F">
              <w:rPr>
                <w:rFonts w:ascii="Consolas" w:hAnsi="Consolas" w:cs="Courier New"/>
                <w:b/>
                <w:noProof/>
                <w:color w:val="0000FF"/>
                <w:sz w:val="22"/>
              </w:rPr>
              <w:t>const</w:t>
            </w:r>
            <w:r w:rsidRPr="00285E9F">
              <w:rPr>
                <w:rFonts w:ascii="Consolas" w:hAnsi="Consolas" w:cs="Courier New"/>
                <w:b/>
                <w:noProof/>
                <w:sz w:val="22"/>
              </w:rPr>
              <w:t xml:space="preserve"> </w:t>
            </w:r>
            <w:r w:rsidRPr="00285E9F">
              <w:rPr>
                <w:rFonts w:ascii="Consolas" w:hAnsi="Consolas" w:cs="Courier New"/>
                <w:b/>
                <w:noProof/>
                <w:color w:val="0000FF"/>
                <w:sz w:val="22"/>
              </w:rPr>
              <w:t>double</w:t>
            </w:r>
            <w:r w:rsidRPr="00285E9F">
              <w:rPr>
                <w:rFonts w:ascii="Consolas" w:hAnsi="Consolas" w:cs="Courier New"/>
                <w:b/>
                <w:noProof/>
                <w:sz w:val="22"/>
              </w:rPr>
              <w:t xml:space="preserve"> PI = 3.14159206;</w:t>
            </w:r>
          </w:p>
          <w:p w14:paraId="13D34DD3" w14:textId="77777777" w:rsidR="00C96EE6" w:rsidRPr="00685456" w:rsidRDefault="00C96EE6" w:rsidP="00C96EE6">
            <w:pPr>
              <w:autoSpaceDE w:val="0"/>
              <w:autoSpaceDN w:val="0"/>
              <w:adjustRightInd w:val="0"/>
              <w:spacing w:before="0"/>
              <w:jc w:val="left"/>
              <w:rPr>
                <w:rFonts w:ascii="Consolas" w:hAnsi="Consolas" w:cs="Courier New"/>
                <w:noProof/>
                <w:sz w:val="14"/>
                <w:szCs w:val="12"/>
              </w:rPr>
            </w:pPr>
          </w:p>
          <w:p w14:paraId="2C5D41C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Area(</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14:paraId="10B0B2D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5C9327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285E9F">
              <w:rPr>
                <w:rFonts w:ascii="Consolas" w:hAnsi="Consolas" w:cs="Courier New"/>
                <w:b/>
                <w:noProof/>
                <w:sz w:val="22"/>
              </w:rPr>
              <w:t>PI</w:t>
            </w:r>
            <w:r w:rsidRPr="001547CE">
              <w:rPr>
                <w:rFonts w:ascii="Consolas" w:hAnsi="Consolas" w:cs="Courier New"/>
                <w:noProof/>
                <w:sz w:val="22"/>
              </w:rPr>
              <w:t xml:space="preserve"> * radius * radius;</w:t>
            </w:r>
          </w:p>
          <w:p w14:paraId="72A151E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31CFC28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A661367" w14:textId="77777777" w:rsidR="00C96EE6" w:rsidRPr="00685456" w:rsidRDefault="00C96EE6" w:rsidP="00C96EE6">
            <w:pPr>
              <w:autoSpaceDE w:val="0"/>
              <w:autoSpaceDN w:val="0"/>
              <w:adjustRightInd w:val="0"/>
              <w:spacing w:before="0"/>
              <w:jc w:val="left"/>
              <w:rPr>
                <w:rFonts w:ascii="Consolas" w:hAnsi="Consolas" w:cs="Courier New"/>
                <w:noProof/>
                <w:sz w:val="14"/>
                <w:szCs w:val="12"/>
              </w:rPr>
            </w:pPr>
          </w:p>
          <w:p w14:paraId="09031AE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Perimeter(</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14:paraId="572BEA8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AD047D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perimeter = 2 * </w:t>
            </w:r>
            <w:r w:rsidRPr="00285E9F">
              <w:rPr>
                <w:rFonts w:ascii="Consolas" w:hAnsi="Consolas" w:cs="Courier New"/>
                <w:b/>
                <w:noProof/>
                <w:sz w:val="22"/>
              </w:rPr>
              <w:t>PI</w:t>
            </w:r>
            <w:r w:rsidRPr="001547CE">
              <w:rPr>
                <w:rFonts w:ascii="Consolas" w:hAnsi="Consolas" w:cs="Courier New"/>
                <w:noProof/>
                <w:sz w:val="22"/>
              </w:rPr>
              <w:t xml:space="preserve"> * radius;</w:t>
            </w:r>
          </w:p>
          <w:p w14:paraId="3361731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erimeter;</w:t>
            </w:r>
          </w:p>
          <w:p w14:paraId="3C897E6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1C39DC6" w14:textId="77777777" w:rsidR="00C96EE6" w:rsidRPr="00685456" w:rsidRDefault="00C96EE6" w:rsidP="00C96EE6">
            <w:pPr>
              <w:autoSpaceDE w:val="0"/>
              <w:autoSpaceDN w:val="0"/>
              <w:adjustRightInd w:val="0"/>
              <w:spacing w:before="0"/>
              <w:jc w:val="left"/>
              <w:rPr>
                <w:rFonts w:ascii="Consolas" w:hAnsi="Consolas" w:cs="Courier New"/>
                <w:noProof/>
                <w:sz w:val="14"/>
                <w:szCs w:val="12"/>
              </w:rPr>
            </w:pPr>
          </w:p>
          <w:p w14:paraId="488872A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ElipseArea(</w:t>
            </w:r>
          </w:p>
          <w:p w14:paraId="35A3FDB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xis1, </w:t>
            </w:r>
            <w:r w:rsidRPr="001547CE">
              <w:rPr>
                <w:rFonts w:ascii="Consolas" w:hAnsi="Consolas" w:cs="Courier New"/>
                <w:noProof/>
                <w:color w:val="0000FF"/>
                <w:sz w:val="22"/>
              </w:rPr>
              <w:t>double</w:t>
            </w:r>
            <w:r w:rsidRPr="001547CE">
              <w:rPr>
                <w:rFonts w:ascii="Consolas" w:hAnsi="Consolas" w:cs="Courier New"/>
                <w:noProof/>
                <w:sz w:val="22"/>
              </w:rPr>
              <w:t xml:space="preserve"> axis2)</w:t>
            </w:r>
          </w:p>
          <w:p w14:paraId="6F4A108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769E9B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285E9F">
              <w:rPr>
                <w:rFonts w:ascii="Consolas" w:hAnsi="Consolas" w:cs="Courier New"/>
                <w:b/>
                <w:noProof/>
                <w:sz w:val="22"/>
              </w:rPr>
              <w:t>PI</w:t>
            </w:r>
            <w:r w:rsidRPr="001547CE">
              <w:rPr>
                <w:rFonts w:ascii="Consolas" w:hAnsi="Consolas" w:cs="Courier New"/>
                <w:noProof/>
                <w:sz w:val="22"/>
              </w:rPr>
              <w:t xml:space="preserve"> * axis1 * axis2;</w:t>
            </w:r>
          </w:p>
          <w:p w14:paraId="0537A19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14:paraId="423EF9B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4FED5D9" w14:textId="77777777"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cs="Courier New"/>
                <w:noProof/>
                <w:sz w:val="22"/>
              </w:rPr>
              <w:t>}</w:t>
            </w:r>
          </w:p>
        </w:tc>
      </w:tr>
    </w:tbl>
    <w:p w14:paraId="2BAD978E" w14:textId="77777777" w:rsidR="00C96EE6" w:rsidRPr="00D659CC" w:rsidRDefault="00C96EE6" w:rsidP="00732360">
      <w:pPr>
        <w:pStyle w:val="Heading3"/>
      </w:pPr>
      <w:r w:rsidRPr="00D659CC">
        <w:t>When to Use Constants?</w:t>
      </w:r>
    </w:p>
    <w:p w14:paraId="3D9BDBFB" w14:textId="77777777" w:rsidR="00C96EE6" w:rsidRPr="00D659CC" w:rsidRDefault="00C96EE6" w:rsidP="00C96EE6">
      <w:r w:rsidRPr="00D659CC">
        <w:t xml:space="preserve">The use of constants allows us to avoid the use of “magic numbers” and strings in our </w:t>
      </w:r>
      <w:proofErr w:type="gramStart"/>
      <w:r w:rsidRPr="00D659CC">
        <w:t>programs, and</w:t>
      </w:r>
      <w:proofErr w:type="gramEnd"/>
      <w:r w:rsidRPr="00D659CC">
        <w:t xml:space="preserve"> enables us to give names to the numbers and strings we use. In the above example not only we </w:t>
      </w:r>
      <w:r w:rsidRPr="00D659CC">
        <w:rPr>
          <w:b/>
        </w:rPr>
        <w:t>avoided code duplication</w:t>
      </w:r>
      <w:r w:rsidRPr="00D659CC">
        <w:t xml:space="preserve">, but we documented the fact that the number </w:t>
      </w:r>
      <w:r w:rsidRPr="00D659CC">
        <w:rPr>
          <w:rFonts w:ascii="Consolas" w:eastAsia="Consolas" w:hAnsi="Consolas"/>
          <w:b/>
          <w:bCs/>
          <w:noProof/>
          <w:kern w:val="32"/>
          <w:sz w:val="22"/>
        </w:rPr>
        <w:t>3.14159206</w:t>
      </w:r>
      <w:r w:rsidRPr="00D659CC">
        <w:t xml:space="preserve"> is the well-known mathematical constant </w:t>
      </w:r>
      <w:r w:rsidRPr="00D659CC">
        <w:rPr>
          <w:rFonts w:ascii="Consolas" w:hAnsi="Consolas"/>
          <w:b/>
          <w:bCs/>
          <w:noProof/>
          <w:kern w:val="32"/>
          <w:sz w:val="22"/>
        </w:rPr>
        <w:t>π</w:t>
      </w:r>
      <w:r w:rsidRPr="00D659CC">
        <w:t>.</w:t>
      </w:r>
    </w:p>
    <w:p w14:paraId="1F530B45" w14:textId="77777777" w:rsidR="00C96EE6" w:rsidRPr="00D659CC" w:rsidRDefault="00C96EE6" w:rsidP="00C96EE6">
      <w:r w:rsidRPr="00D659CC">
        <w:t xml:space="preserve">Constants should be used whenever we need to use </w:t>
      </w:r>
      <w:r w:rsidRPr="00D659CC">
        <w:rPr>
          <w:b/>
        </w:rPr>
        <w:t>numbers or strings whose origin and meaning are not obvious</w:t>
      </w:r>
      <w:r w:rsidRPr="00D659CC">
        <w:t>. Constants should generally be defined for every number or string that is used more than once in a program</w:t>
      </w:r>
      <w:r w:rsidR="002A2CAA" w:rsidRPr="00D659CC">
        <w:t xml:space="preserve"> (with some exceptions)</w:t>
      </w:r>
      <w:r w:rsidRPr="00D659CC">
        <w:t>.</w:t>
      </w:r>
    </w:p>
    <w:p w14:paraId="4FE41CCC" w14:textId="77777777" w:rsidR="00C96EE6" w:rsidRPr="00D659CC" w:rsidRDefault="00C96EE6" w:rsidP="00C96EE6">
      <w:r w:rsidRPr="00D659CC">
        <w:t xml:space="preserve">Here are a few typical cases in which </w:t>
      </w:r>
      <w:r w:rsidRPr="00D659CC">
        <w:rPr>
          <w:b/>
        </w:rPr>
        <w:t>named constants</w:t>
      </w:r>
      <w:r w:rsidRPr="00D659CC">
        <w:t xml:space="preserve"> should be used:</w:t>
      </w:r>
    </w:p>
    <w:p w14:paraId="7D31A9EE" w14:textId="77777777" w:rsidR="00C96EE6" w:rsidRPr="00D659CC" w:rsidRDefault="00C96EE6" w:rsidP="00E7657F">
      <w:pPr>
        <w:numPr>
          <w:ilvl w:val="0"/>
          <w:numId w:val="94"/>
        </w:numPr>
        <w:tabs>
          <w:tab w:val="clear" w:pos="720"/>
        </w:tabs>
        <w:spacing w:after="120"/>
        <w:ind w:left="568" w:hanging="284"/>
      </w:pPr>
      <w:r w:rsidRPr="00D659CC">
        <w:t xml:space="preserve">For </w:t>
      </w:r>
      <w:r w:rsidRPr="00D659CC">
        <w:rPr>
          <w:b/>
        </w:rPr>
        <w:t>filenames</w:t>
      </w:r>
      <w:r w:rsidRPr="00D659CC">
        <w:t xml:space="preserve"> the program operates on. They need to be frequently changed and it is convenient to have them as named constants at the beginning of the program.</w:t>
      </w:r>
    </w:p>
    <w:p w14:paraId="7550F7E8" w14:textId="77777777" w:rsidR="00C96EE6" w:rsidRPr="00D659CC" w:rsidRDefault="00C96EE6" w:rsidP="00E7657F">
      <w:pPr>
        <w:numPr>
          <w:ilvl w:val="0"/>
          <w:numId w:val="94"/>
        </w:numPr>
        <w:tabs>
          <w:tab w:val="clear" w:pos="720"/>
        </w:tabs>
        <w:spacing w:after="120"/>
        <w:ind w:left="568" w:hanging="284"/>
      </w:pPr>
      <w:r w:rsidRPr="00D659CC">
        <w:t xml:space="preserve">For constants taking part in </w:t>
      </w:r>
      <w:r w:rsidRPr="00D659CC">
        <w:rPr>
          <w:b/>
        </w:rPr>
        <w:t>mathematical expressions</w:t>
      </w:r>
      <w:r w:rsidRPr="00D659CC">
        <w:t>. A good constant name improves the chance of understanding the formula.</w:t>
      </w:r>
    </w:p>
    <w:p w14:paraId="3E438794" w14:textId="77777777" w:rsidR="00C96EE6" w:rsidRPr="00D659CC" w:rsidRDefault="00C96EE6" w:rsidP="00E7657F">
      <w:pPr>
        <w:numPr>
          <w:ilvl w:val="0"/>
          <w:numId w:val="94"/>
        </w:numPr>
        <w:tabs>
          <w:tab w:val="clear" w:pos="720"/>
        </w:tabs>
        <w:spacing w:after="120"/>
        <w:ind w:left="568" w:hanging="284"/>
      </w:pPr>
      <w:r w:rsidRPr="00D659CC">
        <w:lastRenderedPageBreak/>
        <w:t xml:space="preserve">For </w:t>
      </w:r>
      <w:r w:rsidRPr="00D659CC">
        <w:rPr>
          <w:b/>
        </w:rPr>
        <w:t>buffer sizes</w:t>
      </w:r>
      <w:r w:rsidRPr="00D659CC">
        <w:t xml:space="preserve"> and </w:t>
      </w:r>
      <w:r w:rsidRPr="00D659CC">
        <w:rPr>
          <w:b/>
        </w:rPr>
        <w:t>sizes of memory blocks</w:t>
      </w:r>
      <w:r w:rsidRPr="00D659CC">
        <w:t xml:space="preserve">. These sizes often need to be changed and that is why it is convenient to have them declared as named constants. Apart from that, using a constant named </w:t>
      </w:r>
      <w:r w:rsidRPr="00D659CC">
        <w:rPr>
          <w:rFonts w:ascii="Consolas" w:hAnsi="Consolas"/>
          <w:b/>
          <w:bCs/>
          <w:noProof/>
          <w:kern w:val="32"/>
          <w:sz w:val="22"/>
        </w:rPr>
        <w:t>READ_BUFFER_SIZE</w:t>
      </w:r>
      <w:r w:rsidRPr="00D659CC">
        <w:t xml:space="preserve"> rather than the number 8192 makes the code a lot more readable and comprehensible.</w:t>
      </w:r>
    </w:p>
    <w:p w14:paraId="3FB4FBD4" w14:textId="77777777" w:rsidR="00C96EE6" w:rsidRPr="00D659CC" w:rsidRDefault="00C96EE6" w:rsidP="00732360">
      <w:pPr>
        <w:pStyle w:val="Heading3"/>
      </w:pPr>
      <w:r w:rsidRPr="00D659CC">
        <w:t>When Not to Use Constants?</w:t>
      </w:r>
    </w:p>
    <w:p w14:paraId="1D2DBD4C" w14:textId="77777777" w:rsidR="00C96EE6" w:rsidRPr="00D659CC" w:rsidRDefault="00C96EE6" w:rsidP="00AB53A2">
      <w:pPr>
        <w:suppressAutoHyphens/>
      </w:pPr>
      <w:r w:rsidRPr="00D659CC">
        <w:t xml:space="preserve">Although many books recommend that all numbers and strings except </w:t>
      </w:r>
      <w:r w:rsidRPr="00D659CC">
        <w:rPr>
          <w:rFonts w:ascii="Consolas" w:eastAsia="Consolas" w:hAnsi="Consolas"/>
          <w:b/>
          <w:bCs/>
          <w:noProof/>
          <w:kern w:val="32"/>
          <w:sz w:val="22"/>
        </w:rPr>
        <w:t>0</w:t>
      </w:r>
      <w:r w:rsidRPr="00D659CC">
        <w:t xml:space="preserve">, </w:t>
      </w:r>
      <w:r w:rsidR="00AB53A2" w:rsidRPr="00D659CC">
        <w:rPr>
          <w:rFonts w:ascii="Consolas" w:eastAsia="Consolas" w:hAnsi="Consolas"/>
          <w:b/>
          <w:bCs/>
          <w:noProof/>
          <w:kern w:val="32"/>
          <w:sz w:val="22"/>
        </w:rPr>
        <w:t>-1</w:t>
      </w:r>
      <w:r w:rsidRPr="00D659CC">
        <w:t>,</w:t>
      </w:r>
      <w:r w:rsidR="00AB53A2" w:rsidRPr="00D659CC">
        <w:t xml:space="preserve"> </w:t>
      </w:r>
      <w:r w:rsidRPr="00D659CC">
        <w:rPr>
          <w:rFonts w:ascii="Consolas" w:eastAsia="Consolas" w:hAnsi="Consolas"/>
          <w:b/>
          <w:bCs/>
          <w:noProof/>
          <w:kern w:val="32"/>
          <w:sz w:val="22"/>
        </w:rPr>
        <w:t>1</w:t>
      </w:r>
      <w:r w:rsidRPr="00D659CC">
        <w:t>,</w:t>
      </w:r>
      <w:r w:rsidR="00AB53A2" w:rsidRPr="00D659CC">
        <w:t xml:space="preserve"> </w:t>
      </w:r>
      <w:r w:rsidRPr="00D659CC">
        <w:rPr>
          <w:rFonts w:ascii="Consolas" w:eastAsia="Consolas" w:hAnsi="Consolas"/>
          <w:b/>
          <w:bCs/>
          <w:noProof/>
          <w:kern w:val="32"/>
          <w:sz w:val="22"/>
        </w:rPr>
        <w:t>""</w:t>
      </w:r>
      <w:r w:rsidRPr="00D659CC">
        <w:t xml:space="preserve"> and </w:t>
      </w:r>
      <w:r w:rsidRPr="00D659CC">
        <w:rPr>
          <w:rFonts w:ascii="Consolas" w:eastAsia="Consolas" w:hAnsi="Consolas"/>
          <w:b/>
          <w:bCs/>
          <w:noProof/>
          <w:kern w:val="32"/>
          <w:sz w:val="22"/>
        </w:rPr>
        <w:t>null</w:t>
      </w:r>
      <w:r w:rsidRPr="00D659CC">
        <w:t xml:space="preserve"> are best declared as named constants, there are a few </w:t>
      </w:r>
      <w:r w:rsidRPr="00D659CC">
        <w:rPr>
          <w:b/>
        </w:rPr>
        <w:t>exceptions in which declaring constants can be harmful</w:t>
      </w:r>
      <w:r w:rsidRPr="00D659CC">
        <w:t>. Remember, declaring constants is made in order to improve the readability and the maintainability of the code. When a constant does not contribute to the readability of the code, you should avoid it.</w:t>
      </w:r>
    </w:p>
    <w:p w14:paraId="7EC3D8CF" w14:textId="77777777" w:rsidR="00C96EE6" w:rsidRPr="00D659CC" w:rsidRDefault="00C96EE6" w:rsidP="00C96EE6">
      <w:r w:rsidRPr="00D659CC">
        <w:t>Here are a few situations in which using a named constant can be harmful:</w:t>
      </w:r>
    </w:p>
    <w:p w14:paraId="3A6172FD" w14:textId="77777777" w:rsidR="00C96EE6" w:rsidRPr="00D659CC" w:rsidRDefault="00C96EE6" w:rsidP="00E7657F">
      <w:pPr>
        <w:numPr>
          <w:ilvl w:val="0"/>
          <w:numId w:val="94"/>
        </w:numPr>
        <w:tabs>
          <w:tab w:val="clear" w:pos="720"/>
        </w:tabs>
        <w:spacing w:after="120"/>
        <w:ind w:left="568" w:hanging="284"/>
      </w:pPr>
      <w:r w:rsidRPr="00D659CC">
        <w:rPr>
          <w:b/>
        </w:rPr>
        <w:t>Error messages</w:t>
      </w:r>
      <w:r w:rsidRPr="00D659CC">
        <w:t xml:space="preserve"> and other messages intended for the user (“Enter your name”, for example). Making such strings named constants will actually hinder the readability.</w:t>
      </w:r>
    </w:p>
    <w:p w14:paraId="47851C11" w14:textId="77777777" w:rsidR="00C96EE6" w:rsidRPr="00D659CC" w:rsidRDefault="00C96EE6" w:rsidP="00E7657F">
      <w:pPr>
        <w:numPr>
          <w:ilvl w:val="0"/>
          <w:numId w:val="94"/>
        </w:numPr>
        <w:tabs>
          <w:tab w:val="clear" w:pos="720"/>
        </w:tabs>
        <w:spacing w:after="120"/>
        <w:ind w:left="568" w:hanging="284"/>
      </w:pPr>
      <w:r w:rsidRPr="00D659CC">
        <w:rPr>
          <w:b/>
        </w:rPr>
        <w:t>SQL queries</w:t>
      </w:r>
      <w:r w:rsidRPr="00D659CC">
        <w:t xml:space="preserve"> in named constants are not recommended (in case you are using a database, queries are usually written in SQL, and that is usually a string in the terms of the programming language).</w:t>
      </w:r>
    </w:p>
    <w:p w14:paraId="58928EF1" w14:textId="77777777" w:rsidR="00C96EE6" w:rsidRPr="00D659CC" w:rsidRDefault="00C96EE6" w:rsidP="00E7657F">
      <w:pPr>
        <w:numPr>
          <w:ilvl w:val="0"/>
          <w:numId w:val="94"/>
        </w:numPr>
        <w:tabs>
          <w:tab w:val="clear" w:pos="720"/>
        </w:tabs>
        <w:spacing w:after="120"/>
        <w:ind w:left="568" w:hanging="284"/>
      </w:pPr>
      <w:r w:rsidRPr="00D659CC">
        <w:t xml:space="preserve">Button labels, dialog </w:t>
      </w:r>
      <w:r w:rsidR="002A2CAA" w:rsidRPr="00D659CC">
        <w:t xml:space="preserve">box </w:t>
      </w:r>
      <w:r w:rsidRPr="00D659CC">
        <w:t xml:space="preserve">titles, menu entries and captions of other </w:t>
      </w:r>
      <w:r w:rsidRPr="00D659CC">
        <w:rPr>
          <w:b/>
        </w:rPr>
        <w:t>UI components</w:t>
      </w:r>
      <w:r w:rsidRPr="00D659CC">
        <w:t xml:space="preserve"> should not be declared as named constants.</w:t>
      </w:r>
    </w:p>
    <w:p w14:paraId="09829A6E" w14:textId="77777777" w:rsidR="00C96EE6" w:rsidRPr="00D659CC" w:rsidRDefault="00C96EE6" w:rsidP="00C96EE6">
      <w:pPr>
        <w:spacing w:after="120"/>
      </w:pPr>
      <w:r w:rsidRPr="00D659CC">
        <w:t xml:space="preserve">The .NET Framework provides libraries that facilitate internationalization and allow exporting all the messages, captions and labels from the UI in special </w:t>
      </w:r>
      <w:r w:rsidRPr="00D659CC">
        <w:rPr>
          <w:b/>
        </w:rPr>
        <w:t>resource files</w:t>
      </w:r>
      <w:r w:rsidRPr="00D659CC">
        <w:t>. These are not constants, however. This approach is encouraged if the program you are writing will have to be internationaliz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7B7AA1E8" w14:textId="77777777" w:rsidTr="00685456">
        <w:tc>
          <w:tcPr>
            <w:tcW w:w="812" w:type="dxa"/>
            <w:tcBorders>
              <w:top w:val="single" w:sz="4" w:space="0" w:color="auto"/>
              <w:left w:val="single" w:sz="4" w:space="0" w:color="auto"/>
              <w:bottom w:val="single" w:sz="4" w:space="0" w:color="auto"/>
              <w:right w:val="single" w:sz="4" w:space="0" w:color="auto"/>
            </w:tcBorders>
            <w:vAlign w:val="center"/>
          </w:tcPr>
          <w:p w14:paraId="726B307F" w14:textId="77777777" w:rsidR="00C96EE6" w:rsidRPr="00D659CC" w:rsidRDefault="00C96EE6" w:rsidP="00C96EE6">
            <w:pPr>
              <w:spacing w:before="0"/>
              <w:jc w:val="center"/>
            </w:pPr>
            <w:r w:rsidRPr="00D659CC">
              <w:rPr>
                <w:noProof/>
              </w:rPr>
              <w:drawing>
                <wp:inline distT="0" distB="0" distL="0" distR="0" wp14:anchorId="1F2CE583" wp14:editId="186DA5FD">
                  <wp:extent cx="327660" cy="327660"/>
                  <wp:effectExtent l="0" t="0" r="0" b="0"/>
                  <wp:docPr id="5508" name="Picture 55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tcPr>
          <w:p w14:paraId="15305D5E" w14:textId="77777777" w:rsidR="00C96EE6" w:rsidRPr="00D659CC" w:rsidRDefault="00C96EE6" w:rsidP="00BA3A95">
            <w:pPr>
              <w:pStyle w:val="WarningMessage"/>
            </w:pPr>
            <w:r w:rsidRPr="00D659CC">
              <w:t>Use named constants to avoid the usage and duplication of magic numbers and strings, and mostly to improve code readability. If the introduction of a named constant hinders the readability, better leave the hardcoded value in the code!</w:t>
            </w:r>
          </w:p>
        </w:tc>
      </w:tr>
    </w:tbl>
    <w:p w14:paraId="2AA23B6A" w14:textId="77777777" w:rsidR="00C96EE6" w:rsidRPr="00D659CC" w:rsidRDefault="00C96EE6" w:rsidP="00732360">
      <w:pPr>
        <w:pStyle w:val="Heading2"/>
      </w:pPr>
      <w:bookmarkStart w:id="438" w:name="_Toc418709533"/>
      <w:r w:rsidRPr="00D659CC">
        <w:t>Proper Use of Control Flow Statements</w:t>
      </w:r>
      <w:bookmarkEnd w:id="438"/>
    </w:p>
    <w:p w14:paraId="2CCE2E58" w14:textId="77777777" w:rsidR="00C96EE6" w:rsidRPr="00D659CC" w:rsidRDefault="00C96EE6" w:rsidP="00C96EE6">
      <w:r w:rsidRPr="00D659CC">
        <w:t xml:space="preserve">Control flow statements are represented by loops and conditional statements. We are going to review the </w:t>
      </w:r>
      <w:r w:rsidRPr="00D659CC">
        <w:rPr>
          <w:b/>
        </w:rPr>
        <w:t>good practices</w:t>
      </w:r>
      <w:r w:rsidRPr="00D659CC">
        <w:t xml:space="preserve"> for using them properly.</w:t>
      </w:r>
    </w:p>
    <w:p w14:paraId="7CD4C1D4" w14:textId="77777777" w:rsidR="00C96EE6" w:rsidRPr="005F0AEE" w:rsidRDefault="00C96EE6" w:rsidP="00732360">
      <w:pPr>
        <w:pStyle w:val="Heading3"/>
        <w:rPr>
          <w:noProof/>
        </w:rPr>
      </w:pPr>
      <w:r w:rsidRPr="005F0AEE">
        <w:rPr>
          <w:noProof/>
        </w:rPr>
        <w:t>With or Without Curly Brackets?</w:t>
      </w:r>
    </w:p>
    <w:p w14:paraId="091CD662" w14:textId="77777777" w:rsidR="00C96EE6" w:rsidRPr="00D659CC" w:rsidRDefault="00C96EE6" w:rsidP="00C96EE6">
      <w:pPr>
        <w:spacing w:after="120"/>
      </w:pPr>
      <w:r w:rsidRPr="00D659CC">
        <w:t xml:space="preserve">Loops and conditional statements allow their body to not be surrounded by brackets, in case the body consists only of a single statement. This can be </w:t>
      </w:r>
      <w:r w:rsidRPr="00D659CC">
        <w:rPr>
          <w:b/>
        </w:rPr>
        <w:t>dangerous</w:t>
      </w:r>
      <w:r w:rsidRPr="00D659CC">
        <w:t>. Consider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51CA007B" w14:textId="77777777" w:rsidTr="00685456">
        <w:tc>
          <w:tcPr>
            <w:tcW w:w="9637" w:type="dxa"/>
            <w:tcBorders>
              <w:top w:val="single" w:sz="4" w:space="0" w:color="auto"/>
              <w:left w:val="single" w:sz="4" w:space="0" w:color="auto"/>
              <w:bottom w:val="single" w:sz="4" w:space="0" w:color="auto"/>
              <w:right w:val="single" w:sz="4" w:space="0" w:color="auto"/>
            </w:tcBorders>
          </w:tcPr>
          <w:p w14:paraId="3259248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14:paraId="20DB07F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0DCE508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two = 2;</w:t>
            </w:r>
          </w:p>
          <w:p w14:paraId="3EF4EA5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two == 1)</w:t>
            </w:r>
          </w:p>
          <w:p w14:paraId="54CE0F0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his is the ..."</w:t>
            </w:r>
            <w:r w:rsidRPr="001547CE">
              <w:rPr>
                <w:rFonts w:ascii="Consolas" w:hAnsi="Consolas" w:cs="Courier New"/>
                <w:noProof/>
                <w:sz w:val="22"/>
              </w:rPr>
              <w:t>);</w:t>
            </w:r>
          </w:p>
          <w:p w14:paraId="00224A3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 number one."</w:t>
            </w:r>
            <w:r w:rsidRPr="001547CE">
              <w:rPr>
                <w:rFonts w:ascii="Consolas" w:hAnsi="Consolas" w:cs="Courier New"/>
                <w:noProof/>
                <w:sz w:val="22"/>
              </w:rPr>
              <w:t>);</w:t>
            </w:r>
          </w:p>
          <w:p w14:paraId="37462283" w14:textId="0FFE1195"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xample of an if-clause without curly brackets."</w:t>
            </w:r>
            <w:r w:rsidRPr="001547CE">
              <w:rPr>
                <w:rFonts w:ascii="Consolas" w:hAnsi="Consolas" w:cs="Courier New"/>
                <w:noProof/>
                <w:sz w:val="22"/>
              </w:rPr>
              <w:t>);</w:t>
            </w:r>
          </w:p>
          <w:p w14:paraId="18A6CB17"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4D814154" w14:textId="77777777" w:rsidR="000A05A1" w:rsidRPr="00D659CC" w:rsidRDefault="00C96EE6" w:rsidP="000A05A1">
      <w:pPr>
        <w:spacing w:after="120"/>
      </w:pPr>
      <w:r w:rsidRPr="00D659CC">
        <w:lastRenderedPageBreak/>
        <w:t>We are expecting to see only the last sentence, aren</w:t>
      </w:r>
      <w:r w:rsidR="002509B8" w:rsidRPr="00D659CC">
        <w:t>’t</w:t>
      </w:r>
      <w:r w:rsidRPr="00D659CC">
        <w:t xml:space="preserve"> we? The result is a bit un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0A05A1" w:rsidRPr="00D659CC" w14:paraId="2C3042D4" w14:textId="77777777" w:rsidTr="007A0BD0">
        <w:tc>
          <w:tcPr>
            <w:tcW w:w="9637" w:type="dxa"/>
            <w:tcBorders>
              <w:top w:val="single" w:sz="4" w:space="0" w:color="auto"/>
              <w:left w:val="single" w:sz="4" w:space="0" w:color="auto"/>
              <w:bottom w:val="single" w:sz="4" w:space="0" w:color="auto"/>
              <w:right w:val="single" w:sz="4" w:space="0" w:color="auto"/>
            </w:tcBorders>
          </w:tcPr>
          <w:p w14:paraId="72B41AC4" w14:textId="77777777" w:rsidR="000A05A1" w:rsidRPr="00D659CC" w:rsidRDefault="000A05A1" w:rsidP="000A05A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umber one.</w:t>
            </w:r>
          </w:p>
          <w:p w14:paraId="0273B696" w14:textId="77777777" w:rsidR="000A05A1" w:rsidRPr="00D659CC" w:rsidRDefault="000A05A1" w:rsidP="000A05A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ample of an if-clause without curly brackets.</w:t>
            </w:r>
          </w:p>
        </w:tc>
      </w:tr>
    </w:tbl>
    <w:p w14:paraId="52808A8B" w14:textId="77777777" w:rsidR="00C96EE6" w:rsidRPr="00D659CC" w:rsidRDefault="00C96EE6" w:rsidP="00C96EE6">
      <w:pPr>
        <w:spacing w:after="120"/>
      </w:pPr>
      <w:r w:rsidRPr="00D659CC">
        <w:t xml:space="preserve">That is because an </w:t>
      </w:r>
      <w:r w:rsidRPr="00D659CC">
        <w:rPr>
          <w:rFonts w:ascii="Consolas" w:eastAsia="Consolas" w:hAnsi="Consolas"/>
          <w:b/>
          <w:bCs/>
          <w:noProof/>
          <w:kern w:val="32"/>
          <w:sz w:val="22"/>
        </w:rPr>
        <w:t>if</w:t>
      </w:r>
      <w:r w:rsidRPr="00D659CC">
        <w:t xml:space="preserve">-statement without curly brackets only takes the first statement as its body, regardless of the </w:t>
      </w:r>
      <w:r w:rsidR="00912B99" w:rsidRPr="00D659CC">
        <w:t>indentation, which</w:t>
      </w:r>
      <w:r w:rsidRPr="00D659CC">
        <w:t xml:space="preserve"> makes matters confus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731D7594" w14:textId="77777777" w:rsidTr="007A0BD0">
        <w:tc>
          <w:tcPr>
            <w:tcW w:w="812" w:type="dxa"/>
            <w:tcBorders>
              <w:top w:val="single" w:sz="4" w:space="0" w:color="auto"/>
              <w:left w:val="single" w:sz="4" w:space="0" w:color="auto"/>
              <w:bottom w:val="single" w:sz="4" w:space="0" w:color="auto"/>
              <w:right w:val="single" w:sz="4" w:space="0" w:color="auto"/>
            </w:tcBorders>
            <w:vAlign w:val="center"/>
          </w:tcPr>
          <w:p w14:paraId="284FEAF0" w14:textId="77777777" w:rsidR="00C96EE6" w:rsidRPr="00D659CC" w:rsidRDefault="00C96EE6" w:rsidP="00C96EE6">
            <w:pPr>
              <w:spacing w:before="0"/>
              <w:jc w:val="center"/>
            </w:pPr>
            <w:r w:rsidRPr="00D659CC">
              <w:rPr>
                <w:noProof/>
              </w:rPr>
              <w:drawing>
                <wp:inline distT="0" distB="0" distL="0" distR="0" wp14:anchorId="418594C1" wp14:editId="3CA892A5">
                  <wp:extent cx="327660" cy="327660"/>
                  <wp:effectExtent l="0" t="0" r="0" b="0"/>
                  <wp:docPr id="5510" name="Picture 55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tcPr>
          <w:p w14:paraId="1CF4B701" w14:textId="77777777" w:rsidR="00C96EE6" w:rsidRPr="00D659CC" w:rsidRDefault="00C96EE6" w:rsidP="00BA3A95">
            <w:pPr>
              <w:pStyle w:val="WarningMessage"/>
            </w:pPr>
            <w:r w:rsidRPr="00D659CC">
              <w:t xml:space="preserve">Always enclose the body of loops and conditional statements in curly brackets – </w:t>
            </w:r>
            <w:r w:rsidRPr="00D659CC">
              <w:rPr>
                <w:rStyle w:val="Code"/>
                <w:b/>
              </w:rPr>
              <w:t>{</w:t>
            </w:r>
            <w:r w:rsidRPr="00D659CC">
              <w:rPr>
                <w:noProof/>
              </w:rPr>
              <w:t xml:space="preserve"> and </w:t>
            </w:r>
            <w:r w:rsidRPr="00D659CC">
              <w:rPr>
                <w:rStyle w:val="Code"/>
                <w:b/>
              </w:rPr>
              <w:t>}</w:t>
            </w:r>
            <w:r w:rsidRPr="00D659CC">
              <w:rPr>
                <w:noProof/>
              </w:rPr>
              <w:t>.</w:t>
            </w:r>
          </w:p>
        </w:tc>
      </w:tr>
    </w:tbl>
    <w:p w14:paraId="4C34B543" w14:textId="77777777" w:rsidR="00C96EE6" w:rsidRPr="00D659CC" w:rsidRDefault="00C96EE6" w:rsidP="00732360">
      <w:pPr>
        <w:pStyle w:val="Heading3"/>
      </w:pPr>
      <w:r w:rsidRPr="00D659CC">
        <w:t>Proper Usage of Conditional Statements</w:t>
      </w:r>
    </w:p>
    <w:p w14:paraId="1D1AA6FB" w14:textId="77777777" w:rsidR="00C96EE6" w:rsidRPr="00D659CC" w:rsidRDefault="00C96EE6" w:rsidP="00C96EE6">
      <w:pPr>
        <w:spacing w:after="120"/>
      </w:pPr>
      <w:r w:rsidRPr="00D659CC">
        <w:t xml:space="preserve">Conditional statements in C# are represented by the </w:t>
      </w:r>
      <w:r w:rsidRPr="00D659CC">
        <w:rPr>
          <w:rFonts w:ascii="Consolas" w:eastAsia="Consolas" w:hAnsi="Consolas"/>
          <w:b/>
          <w:bCs/>
          <w:noProof/>
          <w:kern w:val="32"/>
          <w:sz w:val="22"/>
        </w:rPr>
        <w:t>if-else</w:t>
      </w:r>
      <w:r w:rsidRPr="00D659CC">
        <w:t xml:space="preserve"> and the </w:t>
      </w:r>
      <w:r w:rsidRPr="00D659CC">
        <w:rPr>
          <w:rFonts w:ascii="Consolas" w:eastAsia="Consolas" w:hAnsi="Consolas"/>
          <w:b/>
          <w:bCs/>
          <w:noProof/>
          <w:kern w:val="32"/>
          <w:sz w:val="22"/>
        </w:rPr>
        <w:t>switch-case</w:t>
      </w:r>
      <w:r w:rsidRPr="00D659CC">
        <w:t xml:space="preserve"> statem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D659CC" w14:paraId="4C49779F" w14:textId="77777777" w:rsidTr="007A0BD0">
        <w:tc>
          <w:tcPr>
            <w:tcW w:w="9637" w:type="dxa"/>
            <w:tcBorders>
              <w:top w:val="single" w:sz="4" w:space="0" w:color="auto"/>
              <w:left w:val="single" w:sz="4" w:space="0" w:color="auto"/>
              <w:bottom w:val="single" w:sz="4" w:space="0" w:color="auto"/>
              <w:right w:val="single" w:sz="4" w:space="0" w:color="auto"/>
            </w:tcBorders>
          </w:tcPr>
          <w:p w14:paraId="2284A448"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if</w:t>
            </w:r>
            <w:r w:rsidRPr="00D659CC">
              <w:rPr>
                <w:rFonts w:ascii="Consolas" w:hAnsi="Consolas" w:cs="Courier New"/>
                <w:sz w:val="22"/>
              </w:rPr>
              <w:t xml:space="preserve"> (condition)</w:t>
            </w:r>
          </w:p>
          <w:p w14:paraId="559F215E"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54CFEA5D" w14:textId="77777777" w:rsidR="00C96EE6" w:rsidRPr="00D659CC" w:rsidRDefault="00C96EE6" w:rsidP="00C96EE6">
            <w:pPr>
              <w:autoSpaceDE w:val="0"/>
              <w:autoSpaceDN w:val="0"/>
              <w:adjustRightInd w:val="0"/>
              <w:spacing w:before="0"/>
              <w:jc w:val="left"/>
              <w:rPr>
                <w:rFonts w:ascii="Consolas" w:hAnsi="Consolas" w:cs="Courier New"/>
                <w:sz w:val="22"/>
              </w:rPr>
            </w:pPr>
          </w:p>
          <w:p w14:paraId="475EDC1C"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1D2EEE59"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else</w:t>
            </w:r>
          </w:p>
          <w:p w14:paraId="2C7A8D72"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74912255" w14:textId="77777777" w:rsidR="00C96EE6" w:rsidRPr="00D659CC" w:rsidRDefault="00C96EE6" w:rsidP="00C96EE6">
            <w:pPr>
              <w:autoSpaceDE w:val="0"/>
              <w:autoSpaceDN w:val="0"/>
              <w:adjustRightInd w:val="0"/>
              <w:spacing w:before="0"/>
              <w:jc w:val="left"/>
              <w:rPr>
                <w:rFonts w:ascii="Consolas" w:hAnsi="Consolas" w:cs="Courier New"/>
                <w:sz w:val="22"/>
              </w:rPr>
            </w:pPr>
          </w:p>
          <w:p w14:paraId="7EDF0180" w14:textId="77777777"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14:paraId="397EECCC" w14:textId="77777777" w:rsidR="00C96EE6" w:rsidRPr="00D659CC" w:rsidRDefault="00C96EE6" w:rsidP="00732360">
      <w:pPr>
        <w:pStyle w:val="Heading4"/>
      </w:pPr>
      <w:r w:rsidRPr="00D659CC">
        <w:t>Deep Nesting of Conditional Statements</w:t>
      </w:r>
    </w:p>
    <w:p w14:paraId="554F2660" w14:textId="77777777" w:rsidR="00C96EE6" w:rsidRPr="00D659CC" w:rsidRDefault="00C96EE6" w:rsidP="00C96EE6">
      <w:pPr>
        <w:spacing w:after="120"/>
      </w:pPr>
      <w:r w:rsidRPr="00D659CC">
        <w:rPr>
          <w:b/>
        </w:rPr>
        <w:t xml:space="preserve">Deep nesting of </w:t>
      </w:r>
      <w:r w:rsidRPr="004657EC">
        <w:rPr>
          <w:rFonts w:ascii="Consolas" w:eastAsia="Consolas" w:hAnsi="Consolas"/>
          <w:b/>
          <w:bCs/>
          <w:noProof/>
          <w:kern w:val="32"/>
          <w:sz w:val="22"/>
        </w:rPr>
        <w:t>if</w:t>
      </w:r>
      <w:r w:rsidRPr="004657EC">
        <w:rPr>
          <w:b/>
          <w:noProof/>
        </w:rPr>
        <w:t xml:space="preserve"> statements is</w:t>
      </w:r>
      <w:r w:rsidRPr="00D659CC">
        <w:rPr>
          <w:b/>
        </w:rPr>
        <w:t xml:space="preserve"> a bad practice</w:t>
      </w:r>
      <w:r w:rsidRPr="00D659CC">
        <w:t xml:space="preserve"> because it obstructs the comprehensibility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9215"/>
      </w:tblGrid>
      <w:tr w:rsidR="00C96EE6" w:rsidRPr="00D659CC" w14:paraId="76B30788" w14:textId="77777777" w:rsidTr="007A0BD0">
        <w:tc>
          <w:tcPr>
            <w:tcW w:w="426" w:type="dxa"/>
            <w:tcBorders>
              <w:top w:val="single" w:sz="4" w:space="0" w:color="auto"/>
              <w:left w:val="single" w:sz="4" w:space="0" w:color="auto"/>
              <w:bottom w:val="single" w:sz="4" w:space="0" w:color="auto"/>
              <w:right w:val="single" w:sz="4" w:space="0" w:color="auto"/>
            </w:tcBorders>
          </w:tcPr>
          <w:p w14:paraId="588009AA"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w:t>
            </w:r>
          </w:p>
          <w:p w14:paraId="42FFA1F7"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w:t>
            </w:r>
          </w:p>
          <w:p w14:paraId="63F54716"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w:t>
            </w:r>
          </w:p>
          <w:p w14:paraId="53B50656"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w:t>
            </w:r>
          </w:p>
          <w:p w14:paraId="62C0E7EF"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5</w:t>
            </w:r>
          </w:p>
          <w:p w14:paraId="1D8E9BBC"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6</w:t>
            </w:r>
          </w:p>
          <w:p w14:paraId="02F941F5"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7</w:t>
            </w:r>
          </w:p>
          <w:p w14:paraId="2F64127F"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8</w:t>
            </w:r>
          </w:p>
          <w:p w14:paraId="2D265859"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9</w:t>
            </w:r>
          </w:p>
          <w:p w14:paraId="33182061"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0</w:t>
            </w:r>
          </w:p>
          <w:p w14:paraId="3F9EFF1B"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1</w:t>
            </w:r>
          </w:p>
          <w:p w14:paraId="51AD8ECA"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2</w:t>
            </w:r>
          </w:p>
          <w:p w14:paraId="0A4BCF60"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3</w:t>
            </w:r>
          </w:p>
          <w:p w14:paraId="195F503F"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4</w:t>
            </w:r>
          </w:p>
          <w:p w14:paraId="78964777"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5</w:t>
            </w:r>
          </w:p>
          <w:p w14:paraId="3840A47B"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6</w:t>
            </w:r>
          </w:p>
          <w:p w14:paraId="22F2CD17"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7</w:t>
            </w:r>
          </w:p>
          <w:p w14:paraId="57B2ACFE"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8</w:t>
            </w:r>
          </w:p>
          <w:p w14:paraId="7CA36A9B"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9</w:t>
            </w:r>
          </w:p>
          <w:p w14:paraId="243DB073"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0</w:t>
            </w:r>
          </w:p>
          <w:p w14:paraId="6DA6F43B"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1</w:t>
            </w:r>
          </w:p>
          <w:p w14:paraId="38F46E13"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lastRenderedPageBreak/>
              <w:t>22</w:t>
            </w:r>
          </w:p>
          <w:p w14:paraId="142FA573"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3</w:t>
            </w:r>
          </w:p>
          <w:p w14:paraId="02EAD864"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4</w:t>
            </w:r>
          </w:p>
          <w:p w14:paraId="067C1CDE"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5</w:t>
            </w:r>
          </w:p>
          <w:p w14:paraId="626C2E64"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6</w:t>
            </w:r>
          </w:p>
          <w:p w14:paraId="6B3C9692"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7</w:t>
            </w:r>
          </w:p>
          <w:p w14:paraId="0E69514F"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8</w:t>
            </w:r>
          </w:p>
          <w:p w14:paraId="7960F752"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9</w:t>
            </w:r>
          </w:p>
          <w:p w14:paraId="17FD0AC3"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0</w:t>
            </w:r>
          </w:p>
          <w:p w14:paraId="6192ABFC"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1</w:t>
            </w:r>
          </w:p>
          <w:p w14:paraId="52DCD7E2"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2</w:t>
            </w:r>
          </w:p>
          <w:p w14:paraId="7D52E42C"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3</w:t>
            </w:r>
          </w:p>
          <w:p w14:paraId="70085B7A"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4</w:t>
            </w:r>
          </w:p>
          <w:p w14:paraId="0BAA3BF4"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5</w:t>
            </w:r>
          </w:p>
          <w:p w14:paraId="1CCAB105"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6</w:t>
            </w:r>
          </w:p>
          <w:p w14:paraId="26F5DB31"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7</w:t>
            </w:r>
          </w:p>
          <w:p w14:paraId="40E6C07D"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8</w:t>
            </w:r>
          </w:p>
          <w:p w14:paraId="6F736582"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9</w:t>
            </w:r>
          </w:p>
          <w:p w14:paraId="390A0DDC"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0</w:t>
            </w:r>
          </w:p>
          <w:p w14:paraId="51C27E79"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1</w:t>
            </w:r>
          </w:p>
          <w:p w14:paraId="2D7AC1B9"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2</w:t>
            </w:r>
          </w:p>
          <w:p w14:paraId="5966A0E9" w14:textId="77777777"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3</w:t>
            </w:r>
          </w:p>
          <w:p w14:paraId="5137E828" w14:textId="77777777" w:rsidR="00C96EE6" w:rsidRPr="00D659CC" w:rsidRDefault="00C96EE6" w:rsidP="00B019E1">
            <w:pPr>
              <w:spacing w:before="0"/>
              <w:rPr>
                <w:noProof/>
              </w:rPr>
            </w:pPr>
            <w:r w:rsidRPr="00D659CC">
              <w:rPr>
                <w:rFonts w:ascii="Consolas" w:hAnsi="Consolas" w:cs="Consolas"/>
                <w:sz w:val="22"/>
                <w:szCs w:val="22"/>
              </w:rPr>
              <w:t>44</w:t>
            </w:r>
          </w:p>
        </w:tc>
        <w:tc>
          <w:tcPr>
            <w:tcW w:w="9637" w:type="dxa"/>
            <w:tcBorders>
              <w:top w:val="single" w:sz="4" w:space="0" w:color="auto"/>
              <w:left w:val="single" w:sz="4" w:space="0" w:color="auto"/>
              <w:bottom w:val="single" w:sz="4" w:space="0" w:color="auto"/>
              <w:right w:val="single" w:sz="4" w:space="0" w:color="auto"/>
            </w:tcBorders>
          </w:tcPr>
          <w:p w14:paraId="68D2146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lastRenderedPageBreak/>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 </w:t>
            </w:r>
            <w:r w:rsidRPr="00D659CC">
              <w:rPr>
                <w:rFonts w:ascii="Consolas" w:hAnsi="Consolas" w:cs="Courier New"/>
                <w:noProof/>
                <w:color w:val="0000FF"/>
                <w:sz w:val="22"/>
              </w:rPr>
              <w:t>int</w:t>
            </w:r>
            <w:r w:rsidRPr="00D659CC">
              <w:rPr>
                <w:rFonts w:ascii="Consolas" w:hAnsi="Consolas" w:cs="Courier New"/>
                <w:noProof/>
                <w:sz w:val="22"/>
              </w:rPr>
              <w:t xml:space="preserve"> d)</w:t>
            </w:r>
          </w:p>
          <w:p w14:paraId="5E64C2E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A94EBF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14:paraId="1E2CF50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3DC05A3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b &lt; c)</w:t>
            </w:r>
          </w:p>
          <w:p w14:paraId="1751DFE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3B0848C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 &lt; d)</w:t>
            </w:r>
          </w:p>
          <w:p w14:paraId="47DE128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2D78A88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14:paraId="08E5BF0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70DD1DD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14:paraId="6DCDCB5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0AFDCDF4"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c;</w:t>
            </w:r>
          </w:p>
          <w:p w14:paraId="45D2AFE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14:paraId="3EB4105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1CE362A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b &gt; d)</w:t>
            </w:r>
          </w:p>
          <w:p w14:paraId="5A4D397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FA3B53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b;</w:t>
            </w:r>
          </w:p>
          <w:p w14:paraId="266D123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161C4F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14:paraId="5ECF106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8B507E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14:paraId="63FBE8A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219250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9AF9AD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a &lt; c)</w:t>
            </w:r>
          </w:p>
          <w:p w14:paraId="50D44DF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BC02CC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 &lt; d)</w:t>
            </w:r>
          </w:p>
          <w:p w14:paraId="1683FBD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6061E7B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14:paraId="2703F5B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DF5F57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14:paraId="3FD7F3A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5AAC65A7"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c;</w:t>
            </w:r>
          </w:p>
          <w:p w14:paraId="22C492C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6A3FD7B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E42CE1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a &gt; d)</w:t>
            </w:r>
          </w:p>
          <w:p w14:paraId="53E8F69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B48B51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a;</w:t>
            </w:r>
          </w:p>
          <w:p w14:paraId="1F5893C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429A09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6C01B6C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18CD39B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14:paraId="142D253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2FA484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4D34DA67" w14:textId="77777777" w:rsidR="00C96EE6" w:rsidRPr="00D659CC" w:rsidRDefault="00C96EE6" w:rsidP="00C96EE6">
      <w:pPr>
        <w:spacing w:after="120"/>
      </w:pPr>
      <w:r w:rsidRPr="00D659CC">
        <w:lastRenderedPageBreak/>
        <w:t xml:space="preserve">This code is hardly readable because of the deep nesting. In order to improve it, we could </w:t>
      </w:r>
      <w:r w:rsidRPr="00D659CC">
        <w:rPr>
          <w:b/>
        </w:rPr>
        <w:t>introduce a few more methods</w:t>
      </w:r>
      <w:r w:rsidRPr="00D659CC">
        <w:t xml:space="preserve"> where parts of the logic are exported and isolated. Here is how we could do that:</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9210"/>
      </w:tblGrid>
      <w:tr w:rsidR="00C96EE6" w:rsidRPr="00D659CC" w14:paraId="36734DF7" w14:textId="77777777" w:rsidTr="007A0BD0">
        <w:tc>
          <w:tcPr>
            <w:tcW w:w="458" w:type="dxa"/>
            <w:tcBorders>
              <w:top w:val="single" w:sz="4" w:space="0" w:color="auto"/>
              <w:left w:val="single" w:sz="4" w:space="0" w:color="auto"/>
              <w:bottom w:val="single" w:sz="4" w:space="0" w:color="auto"/>
              <w:right w:val="single" w:sz="4" w:space="0" w:color="auto"/>
            </w:tcBorders>
          </w:tcPr>
          <w:p w14:paraId="7FAB6DC4"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w:t>
            </w:r>
          </w:p>
          <w:p w14:paraId="6E9EFBED"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w:t>
            </w:r>
          </w:p>
          <w:p w14:paraId="64339986"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w:t>
            </w:r>
          </w:p>
          <w:p w14:paraId="2A958F36"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4</w:t>
            </w:r>
          </w:p>
          <w:p w14:paraId="46A3C2D0"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5</w:t>
            </w:r>
          </w:p>
          <w:p w14:paraId="1375883F"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6</w:t>
            </w:r>
          </w:p>
          <w:p w14:paraId="1EF894D5"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7</w:t>
            </w:r>
          </w:p>
          <w:p w14:paraId="41726ED8"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8</w:t>
            </w:r>
          </w:p>
          <w:p w14:paraId="5E132889"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9</w:t>
            </w:r>
          </w:p>
          <w:p w14:paraId="20070855"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0</w:t>
            </w:r>
          </w:p>
          <w:p w14:paraId="48D76252"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1</w:t>
            </w:r>
          </w:p>
          <w:p w14:paraId="09E3BB89"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2</w:t>
            </w:r>
          </w:p>
          <w:p w14:paraId="009E1EC9"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3</w:t>
            </w:r>
          </w:p>
          <w:p w14:paraId="4D0FB858"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4</w:t>
            </w:r>
          </w:p>
          <w:p w14:paraId="6F1FF211"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5</w:t>
            </w:r>
          </w:p>
          <w:p w14:paraId="37966346"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6</w:t>
            </w:r>
          </w:p>
          <w:p w14:paraId="1F6B39E4"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7</w:t>
            </w:r>
          </w:p>
          <w:p w14:paraId="6F98A1EA"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8</w:t>
            </w:r>
          </w:p>
          <w:p w14:paraId="4D886FCA"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9</w:t>
            </w:r>
          </w:p>
          <w:p w14:paraId="063573E0"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0</w:t>
            </w:r>
          </w:p>
          <w:p w14:paraId="4BAB0389"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1</w:t>
            </w:r>
          </w:p>
          <w:p w14:paraId="7AB36A38"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lastRenderedPageBreak/>
              <w:t>22</w:t>
            </w:r>
          </w:p>
          <w:p w14:paraId="4FFEE32C"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3</w:t>
            </w:r>
          </w:p>
          <w:p w14:paraId="005E0081"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4</w:t>
            </w:r>
          </w:p>
          <w:p w14:paraId="31460F75"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5</w:t>
            </w:r>
          </w:p>
          <w:p w14:paraId="67CBD6FE"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6</w:t>
            </w:r>
          </w:p>
          <w:p w14:paraId="1203AE2F"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7</w:t>
            </w:r>
          </w:p>
          <w:p w14:paraId="323E07BC"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8</w:t>
            </w:r>
          </w:p>
          <w:p w14:paraId="10BB75CA"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9</w:t>
            </w:r>
          </w:p>
          <w:p w14:paraId="02A28C98"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0</w:t>
            </w:r>
          </w:p>
          <w:p w14:paraId="30F85E43"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1</w:t>
            </w:r>
          </w:p>
          <w:p w14:paraId="43450F47"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2</w:t>
            </w:r>
          </w:p>
          <w:p w14:paraId="4B67E697"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3</w:t>
            </w:r>
          </w:p>
          <w:p w14:paraId="6C0619DA" w14:textId="77777777"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4</w:t>
            </w:r>
          </w:p>
          <w:p w14:paraId="411AA8B8" w14:textId="77777777" w:rsidR="00C96EE6" w:rsidRPr="00D659CC" w:rsidRDefault="00C96EE6" w:rsidP="00B019E1">
            <w:pPr>
              <w:spacing w:before="0"/>
              <w:jc w:val="center"/>
              <w:rPr>
                <w:noProof/>
              </w:rPr>
            </w:pPr>
            <w:r w:rsidRPr="00D659CC">
              <w:rPr>
                <w:rFonts w:ascii="Consolas" w:hAnsi="Consolas" w:cs="Consolas"/>
                <w:sz w:val="22"/>
                <w:szCs w:val="22"/>
              </w:rPr>
              <w:t>35</w:t>
            </w:r>
          </w:p>
        </w:tc>
        <w:tc>
          <w:tcPr>
            <w:tcW w:w="9210" w:type="dxa"/>
            <w:tcBorders>
              <w:top w:val="single" w:sz="4" w:space="0" w:color="auto"/>
              <w:left w:val="single" w:sz="4" w:space="0" w:color="auto"/>
              <w:bottom w:val="single" w:sz="4" w:space="0" w:color="auto"/>
              <w:right w:val="single" w:sz="4" w:space="0" w:color="auto"/>
            </w:tcBorders>
          </w:tcPr>
          <w:p w14:paraId="36C783AB"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lastRenderedPageBreak/>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w:t>
            </w:r>
          </w:p>
          <w:p w14:paraId="1F13156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A28176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14:paraId="2F16E39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1C253C5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b;</w:t>
            </w:r>
          </w:p>
          <w:p w14:paraId="5B89C44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F3CBC3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680DD961"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659560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a;</w:t>
            </w:r>
          </w:p>
          <w:p w14:paraId="5C46F535"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939CCF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97A04D7" w14:textId="77777777" w:rsidR="00C96EE6" w:rsidRPr="00D659CC" w:rsidRDefault="00C96EE6" w:rsidP="00C96EE6">
            <w:pPr>
              <w:autoSpaceDE w:val="0"/>
              <w:autoSpaceDN w:val="0"/>
              <w:adjustRightInd w:val="0"/>
              <w:spacing w:before="0"/>
              <w:jc w:val="left"/>
              <w:rPr>
                <w:rFonts w:ascii="Consolas" w:hAnsi="Consolas" w:cs="Courier New"/>
                <w:noProof/>
                <w:sz w:val="22"/>
              </w:rPr>
            </w:pPr>
          </w:p>
          <w:p w14:paraId="49187A6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w:t>
            </w:r>
          </w:p>
          <w:p w14:paraId="4B1CBA8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82BAEB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14:paraId="2EDAAA1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15BC787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b, c);</w:t>
            </w:r>
          </w:p>
          <w:p w14:paraId="7A656E73"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04B2518"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7DDAD22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EBDD4A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a, c);</w:t>
            </w:r>
          </w:p>
          <w:p w14:paraId="6392D4AA"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t>}</w:t>
            </w:r>
          </w:p>
          <w:p w14:paraId="12F5761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DC0459E" w14:textId="77777777" w:rsidR="00C96EE6" w:rsidRPr="00D659CC" w:rsidRDefault="00C96EE6" w:rsidP="00C96EE6">
            <w:pPr>
              <w:autoSpaceDE w:val="0"/>
              <w:autoSpaceDN w:val="0"/>
              <w:adjustRightInd w:val="0"/>
              <w:spacing w:before="0"/>
              <w:jc w:val="left"/>
              <w:rPr>
                <w:rFonts w:ascii="Consolas" w:hAnsi="Consolas" w:cs="Courier New"/>
                <w:noProof/>
                <w:sz w:val="22"/>
              </w:rPr>
            </w:pPr>
          </w:p>
          <w:p w14:paraId="043BA282"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 </w:t>
            </w:r>
            <w:r w:rsidRPr="00D659CC">
              <w:rPr>
                <w:rFonts w:ascii="Consolas" w:hAnsi="Consolas" w:cs="Courier New"/>
                <w:noProof/>
                <w:color w:val="0000FF"/>
                <w:sz w:val="22"/>
              </w:rPr>
              <w:t>int</w:t>
            </w:r>
            <w:r w:rsidRPr="00D659CC">
              <w:rPr>
                <w:rFonts w:ascii="Consolas" w:hAnsi="Consolas" w:cs="Courier New"/>
                <w:noProof/>
                <w:sz w:val="22"/>
              </w:rPr>
              <w:t xml:space="preserve"> d)</w:t>
            </w:r>
          </w:p>
          <w:p w14:paraId="7ED5FC1C"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235C8C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14:paraId="1464C8B9"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797524DD"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b, c, d);</w:t>
            </w:r>
          </w:p>
          <w:p w14:paraId="1E14335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80155D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14:paraId="3645C68F"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DDF260E"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a, c, d);</w:t>
            </w:r>
          </w:p>
          <w:p w14:paraId="64C3B336"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2BF0D70" w14:textId="77777777"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0082D321" w14:textId="77777777" w:rsidR="00C96EE6" w:rsidRPr="00D659CC" w:rsidRDefault="002A2CAA" w:rsidP="00C96EE6">
      <w:r w:rsidRPr="00D659CC">
        <w:lastRenderedPageBreak/>
        <w:t>Extracting</w:t>
      </w:r>
      <w:r w:rsidR="00C96EE6" w:rsidRPr="00D659CC">
        <w:t xml:space="preserve"> parts of the code into </w:t>
      </w:r>
      <w:r w:rsidR="00C96EE6" w:rsidRPr="00D659CC">
        <w:rPr>
          <w:b/>
        </w:rPr>
        <w:t>separate methods</w:t>
      </w:r>
      <w:r w:rsidR="00C96EE6" w:rsidRPr="00D659CC">
        <w:t xml:space="preserve"> is the easiest and most efficient way to reduce the level of nesting of a group of conditional statements, while preserving their logic.</w:t>
      </w:r>
    </w:p>
    <w:p w14:paraId="35EA36A9" w14:textId="77777777" w:rsidR="00C96EE6" w:rsidRPr="00D659CC" w:rsidRDefault="00C96EE6" w:rsidP="00C96EE6">
      <w:r w:rsidRPr="00D659CC">
        <w:t xml:space="preserve">The </w:t>
      </w:r>
      <w:r w:rsidRPr="00D659CC">
        <w:rPr>
          <w:b/>
        </w:rPr>
        <w:t>refactored method</w:t>
      </w:r>
      <w:r w:rsidRPr="00D659CC">
        <w:t xml:space="preserve"> is split into a few smaller ones. The overall length of the code has been decreased by 9 lines. Each of the new methods is simpler and easier to read. As a side benefit, we get two methods that can be easily reused for other purposes.</w:t>
      </w:r>
    </w:p>
    <w:p w14:paraId="753FC889" w14:textId="77777777" w:rsidR="00C96EE6" w:rsidRPr="00D659CC" w:rsidRDefault="00C96EE6" w:rsidP="00732360">
      <w:pPr>
        <w:pStyle w:val="Heading3"/>
      </w:pPr>
      <w:r w:rsidRPr="00D659CC">
        <w:t>Proper Use of Loops</w:t>
      </w:r>
    </w:p>
    <w:p w14:paraId="2AFD1E97" w14:textId="77777777" w:rsidR="00C96EE6" w:rsidRPr="00D659CC" w:rsidRDefault="00C96EE6" w:rsidP="00C96EE6">
      <w:r w:rsidRPr="00D659CC">
        <w:t xml:space="preserve">Proper use of the different looping constructs is very important to the creation of quality software. In the next paragraphs we outline some of the </w:t>
      </w:r>
      <w:r w:rsidR="00912B99" w:rsidRPr="00D659CC">
        <w:t>principles, which help us decide when,</w:t>
      </w:r>
      <w:r w:rsidRPr="00D659CC">
        <w:t xml:space="preserve"> and how to use a particular loop construct.</w:t>
      </w:r>
    </w:p>
    <w:p w14:paraId="4B8B5335" w14:textId="77777777" w:rsidR="00C96EE6" w:rsidRPr="00D659CC" w:rsidRDefault="00C96EE6" w:rsidP="00732360">
      <w:pPr>
        <w:pStyle w:val="Heading4"/>
      </w:pPr>
      <w:r w:rsidRPr="00D659CC">
        <w:t>Choosing an Appropriate Looping Construct</w:t>
      </w:r>
    </w:p>
    <w:p w14:paraId="3B03F59D" w14:textId="77777777" w:rsidR="00C96EE6" w:rsidRPr="00D659CC" w:rsidRDefault="00C96EE6" w:rsidP="00C96EE6">
      <w:r w:rsidRPr="00D659CC">
        <w:t xml:space="preserve">If we are not able to decide whether to use </w:t>
      </w:r>
      <w:r w:rsidRPr="00D659CC">
        <w:rPr>
          <w:rFonts w:ascii="Consolas" w:eastAsia="Consolas" w:hAnsi="Consolas"/>
          <w:b/>
          <w:bCs/>
          <w:noProof/>
          <w:kern w:val="32"/>
          <w:sz w:val="22"/>
        </w:rPr>
        <w:t>for</w:t>
      </w:r>
      <w:r w:rsidRPr="00D659CC">
        <w:t xml:space="preserve">, </w:t>
      </w:r>
      <w:r w:rsidRPr="00D659CC">
        <w:rPr>
          <w:rFonts w:ascii="Consolas" w:eastAsia="Consolas" w:hAnsi="Consolas"/>
          <w:b/>
          <w:bCs/>
          <w:noProof/>
          <w:kern w:val="32"/>
          <w:sz w:val="22"/>
        </w:rPr>
        <w:t>while</w:t>
      </w:r>
      <w:r w:rsidRPr="00D659CC">
        <w:t xml:space="preserve"> or </w:t>
      </w:r>
      <w:r w:rsidRPr="00D659CC">
        <w:rPr>
          <w:rFonts w:ascii="Consolas" w:eastAsia="Consolas" w:hAnsi="Consolas"/>
          <w:b/>
          <w:bCs/>
          <w:noProof/>
          <w:kern w:val="32"/>
          <w:sz w:val="22"/>
        </w:rPr>
        <w:t>do-while</w:t>
      </w:r>
      <w:r w:rsidRPr="00D659CC">
        <w:t xml:space="preserve"> loop, we can easily pick up one, adhering to the following principles.</w:t>
      </w:r>
    </w:p>
    <w:p w14:paraId="21F26E50" w14:textId="77777777" w:rsidR="00C96EE6" w:rsidRPr="00D659CC" w:rsidRDefault="00C96EE6" w:rsidP="00C96EE6">
      <w:r w:rsidRPr="00D659CC">
        <w:t xml:space="preserve">If we need a loop that will execute a </w:t>
      </w:r>
      <w:r w:rsidR="002A2CAA" w:rsidRPr="00D659CC">
        <w:rPr>
          <w:b/>
        </w:rPr>
        <w:t>fixed</w:t>
      </w:r>
      <w:r w:rsidRPr="00D659CC">
        <w:rPr>
          <w:b/>
        </w:rPr>
        <w:t xml:space="preserve"> number of times</w:t>
      </w:r>
      <w:r w:rsidRPr="00D659CC">
        <w:t xml:space="preserve">, a </w:t>
      </w:r>
      <w:r w:rsidRPr="00D659CC">
        <w:rPr>
          <w:rFonts w:ascii="Consolas" w:eastAsia="Consolas" w:hAnsi="Consolas"/>
          <w:b/>
          <w:bCs/>
          <w:noProof/>
          <w:kern w:val="32"/>
          <w:sz w:val="22"/>
        </w:rPr>
        <w:t>for</w:t>
      </w:r>
      <w:r w:rsidRPr="00D659CC">
        <w:t xml:space="preserve">-loop is a good fit. This kind of loop is used in the most basic situations where interrupting the control is not necessary. The initialization, the check of the condition and the incrementing are all in the </w:t>
      </w:r>
      <w:r w:rsidRPr="00D659CC">
        <w:rPr>
          <w:rFonts w:ascii="Consolas" w:eastAsia="Consolas" w:hAnsi="Consolas"/>
          <w:b/>
          <w:bCs/>
          <w:noProof/>
          <w:kern w:val="32"/>
          <w:sz w:val="22"/>
        </w:rPr>
        <w:t>for</w:t>
      </w:r>
      <w:r w:rsidRPr="00D659CC">
        <w:t>-construct and the loop body does not care about that. The value of the counter should not be altered within the body.</w:t>
      </w:r>
    </w:p>
    <w:p w14:paraId="6C7ECA94" w14:textId="77777777" w:rsidR="00C96EE6" w:rsidRPr="00D659CC" w:rsidRDefault="00C96EE6" w:rsidP="00C96EE6">
      <w:r w:rsidRPr="00D659CC">
        <w:t xml:space="preserve">If it is necessary to check </w:t>
      </w:r>
      <w:r w:rsidRPr="00D659CC">
        <w:rPr>
          <w:b/>
        </w:rPr>
        <w:t>some conditions in order to stop</w:t>
      </w:r>
      <w:r w:rsidRPr="00D659CC">
        <w:t xml:space="preserve"> the execution of the loop, then it is probably better to pick a </w:t>
      </w:r>
      <w:r w:rsidRPr="00D659CC">
        <w:rPr>
          <w:rFonts w:ascii="Consolas" w:eastAsia="Consolas" w:hAnsi="Consolas"/>
          <w:b/>
          <w:bCs/>
          <w:noProof/>
          <w:kern w:val="32"/>
          <w:sz w:val="22"/>
        </w:rPr>
        <w:t>while</w:t>
      </w:r>
      <w:r w:rsidRPr="00D659CC">
        <w:t xml:space="preserve"> loop. A </w:t>
      </w:r>
      <w:r w:rsidRPr="00D659CC">
        <w:rPr>
          <w:rFonts w:ascii="Consolas" w:hAnsi="Consolas"/>
          <w:b/>
          <w:bCs/>
          <w:noProof/>
          <w:kern w:val="32"/>
          <w:sz w:val="22"/>
        </w:rPr>
        <w:t>while</w:t>
      </w:r>
      <w:r w:rsidRPr="00D659CC">
        <w:t xml:space="preserve"> loop is suitable in cases where the exact number of iterations is not known. The execution there continues until the </w:t>
      </w:r>
      <w:r w:rsidR="00D27FEF" w:rsidRPr="00D659CC">
        <w:t>exit</w:t>
      </w:r>
      <w:r w:rsidRPr="00D659CC">
        <w:t xml:space="preserve"> condition has been encountered. If the prerequisites for using a </w:t>
      </w:r>
      <w:r w:rsidRPr="00D659CC">
        <w:rPr>
          <w:rFonts w:ascii="Consolas" w:eastAsia="Consolas" w:hAnsi="Consolas"/>
          <w:b/>
          <w:bCs/>
          <w:noProof/>
          <w:kern w:val="32"/>
          <w:sz w:val="22"/>
        </w:rPr>
        <w:t>while</w:t>
      </w:r>
      <w:r w:rsidRPr="00D659CC">
        <w:t xml:space="preserve"> loop are in place, but the loop body must unconditionally </w:t>
      </w:r>
      <w:r w:rsidRPr="00D659CC">
        <w:rPr>
          <w:b/>
        </w:rPr>
        <w:t>execute at least once</w:t>
      </w:r>
      <w:r w:rsidRPr="00D659CC">
        <w:t xml:space="preserve">, a </w:t>
      </w:r>
      <w:r w:rsidRPr="00D659CC">
        <w:rPr>
          <w:rFonts w:ascii="Consolas" w:eastAsia="Consolas" w:hAnsi="Consolas"/>
          <w:b/>
          <w:bCs/>
          <w:noProof/>
          <w:kern w:val="32"/>
          <w:sz w:val="22"/>
        </w:rPr>
        <w:t>do-while</w:t>
      </w:r>
      <w:r w:rsidRPr="00D659CC">
        <w:t xml:space="preserve"> loop should be used instead.</w:t>
      </w:r>
    </w:p>
    <w:p w14:paraId="572E6F99" w14:textId="77777777" w:rsidR="00C96EE6" w:rsidRPr="00D659CC" w:rsidRDefault="00C96EE6" w:rsidP="00732360">
      <w:pPr>
        <w:pStyle w:val="Heading4"/>
      </w:pPr>
      <w:r w:rsidRPr="00D659CC">
        <w:t>Do Not Nest Too Many Loops</w:t>
      </w:r>
    </w:p>
    <w:p w14:paraId="2B7C26B6" w14:textId="77777777" w:rsidR="00C96EE6" w:rsidRPr="00D659CC" w:rsidRDefault="00C96EE6" w:rsidP="00C96EE6">
      <w:r w:rsidRPr="00D659CC">
        <w:t xml:space="preserve">As with conditional statements, </w:t>
      </w:r>
      <w:r w:rsidRPr="00D659CC">
        <w:rPr>
          <w:b/>
        </w:rPr>
        <w:t>deep nesting of loops is a bad practice</w:t>
      </w:r>
      <w:r w:rsidRPr="00D659CC">
        <w:t xml:space="preserve">. Deep nesting usually happens because of a large number of loops and conditional statements residing in one another. This makes the code hard to read and maintain. Such code can easily be improved by moving away parts of it into separate methods. Modern development environments can do such refactoring automatically (we talk about that in the </w:t>
      </w:r>
      <w:hyperlink w:anchor="Code_Refactoring" w:history="1">
        <w:r w:rsidRPr="00D659CC">
          <w:rPr>
            <w:color w:val="0000FF"/>
            <w:u w:val="single"/>
          </w:rPr>
          <w:t>code refactoring section</w:t>
        </w:r>
      </w:hyperlink>
      <w:r w:rsidRPr="00D659CC">
        <w:t>).</w:t>
      </w:r>
    </w:p>
    <w:p w14:paraId="54E5DDB2" w14:textId="77777777" w:rsidR="00C96EE6" w:rsidRPr="00D659CC" w:rsidRDefault="00C96EE6" w:rsidP="00732360">
      <w:pPr>
        <w:pStyle w:val="Heading2"/>
      </w:pPr>
      <w:bookmarkStart w:id="439" w:name="_Defensive_Programming"/>
      <w:bookmarkStart w:id="440" w:name="_Toc418709534"/>
      <w:bookmarkEnd w:id="439"/>
      <w:r w:rsidRPr="00D659CC">
        <w:lastRenderedPageBreak/>
        <w:t>Defensive Programming</w:t>
      </w:r>
      <w:bookmarkEnd w:id="440"/>
    </w:p>
    <w:p w14:paraId="1176DDBE" w14:textId="77777777" w:rsidR="00C96EE6" w:rsidRPr="00D659CC" w:rsidRDefault="00C96EE6" w:rsidP="00C96EE6">
      <w:r w:rsidRPr="00D659CC">
        <w:t xml:space="preserve">Defensive programming is a term denoting a practice towards </w:t>
      </w:r>
      <w:r w:rsidRPr="00D659CC">
        <w:rPr>
          <w:b/>
        </w:rPr>
        <w:t>defending the code from incorrect data</w:t>
      </w:r>
      <w:r w:rsidRPr="00D659CC">
        <w:t xml:space="preserve">. Defensive programming keeps the code from errors that nobody expects. It is implemented by </w:t>
      </w:r>
      <w:r w:rsidRPr="00D659CC">
        <w:rPr>
          <w:b/>
        </w:rPr>
        <w:t>checking the validity of all input data</w:t>
      </w:r>
      <w:r w:rsidRPr="00D659CC">
        <w:t>. This is the data coming from external sources, input parameters of methods, configuration files and settings, input from the user, and even the data from another local method.</w:t>
      </w:r>
    </w:p>
    <w:p w14:paraId="182580F7" w14:textId="77777777" w:rsidR="00326600" w:rsidRDefault="00326600" w:rsidP="00C96EE6">
      <w:r>
        <w:t xml:space="preserve">The main idea behind defensive programming is that methods should </w:t>
      </w:r>
      <w:r w:rsidRPr="00326600">
        <w:rPr>
          <w:b/>
        </w:rPr>
        <w:t>check their input parameters</w:t>
      </w:r>
      <w:r>
        <w:t xml:space="preserve"> (and other input data) and inform the caller when the object’s internal state or the input parameters are incorrect. </w:t>
      </w:r>
    </w:p>
    <w:p w14:paraId="71D14D62" w14:textId="77777777" w:rsidR="00326600" w:rsidRPr="00D659CC" w:rsidRDefault="00326600" w:rsidP="00326600">
      <w:r w:rsidRPr="00D659CC">
        <w:t xml:space="preserve">Defensive programming requires that </w:t>
      </w:r>
      <w:r w:rsidRPr="00D659CC">
        <w:rPr>
          <w:b/>
        </w:rPr>
        <w:t>all data is checked</w:t>
      </w:r>
      <w:r w:rsidRPr="00D659CC">
        <w:t>, even if it is coming from a trusted source. If this trusted source happens to have a bug, the bug will be found earlier and more easily.</w:t>
      </w:r>
    </w:p>
    <w:p w14:paraId="059297A6" w14:textId="77777777" w:rsidR="00326600" w:rsidRPr="00D659CC" w:rsidRDefault="00326600" w:rsidP="00C96EE6">
      <w:r w:rsidRPr="00D659CC">
        <w:t xml:space="preserve">Defensive programming is implemented through </w:t>
      </w:r>
      <w:r w:rsidRPr="00D659CC">
        <w:rPr>
          <w:b/>
        </w:rPr>
        <w:t>assertions</w:t>
      </w:r>
      <w:r w:rsidRPr="00D659CC">
        <w:t xml:space="preserve">, </w:t>
      </w:r>
      <w:r w:rsidRPr="00D659CC">
        <w:rPr>
          <w:b/>
        </w:rPr>
        <w:t>exceptions</w:t>
      </w:r>
      <w:r w:rsidRPr="00D659CC">
        <w:t xml:space="preserve"> and other means of error handling.</w:t>
      </w:r>
    </w:p>
    <w:p w14:paraId="63D07645" w14:textId="77777777" w:rsidR="00C96EE6" w:rsidRPr="00D659CC" w:rsidRDefault="00C96EE6" w:rsidP="00732360">
      <w:pPr>
        <w:pStyle w:val="Heading3"/>
      </w:pPr>
      <w:r w:rsidRPr="00D659CC">
        <w:t>Assertions</w:t>
      </w:r>
    </w:p>
    <w:p w14:paraId="4F563365" w14:textId="77777777" w:rsidR="00C808D8" w:rsidRPr="00D659CC" w:rsidRDefault="00C96EE6" w:rsidP="00C96EE6">
      <w:pPr>
        <w:spacing w:after="120"/>
      </w:pPr>
      <w:r w:rsidRPr="00D659CC">
        <w:t xml:space="preserve">Assertions are </w:t>
      </w:r>
      <w:r w:rsidRPr="00D659CC">
        <w:rPr>
          <w:b/>
        </w:rPr>
        <w:t>special conditions</w:t>
      </w:r>
      <w:r w:rsidRPr="00D659CC">
        <w:t xml:space="preserve"> that should </w:t>
      </w:r>
      <w:r w:rsidRPr="00D659CC">
        <w:rPr>
          <w:b/>
        </w:rPr>
        <w:t>always be met</w:t>
      </w:r>
      <w:r w:rsidRPr="00D659CC">
        <w:t>. If not met, they throw an error message and the program terminates.</w:t>
      </w:r>
    </w:p>
    <w:p w14:paraId="38FE8CF9" w14:textId="77777777" w:rsidR="00C96EE6" w:rsidRPr="00D659CC" w:rsidRDefault="00C96EE6" w:rsidP="00C96EE6">
      <w:pPr>
        <w:spacing w:after="120"/>
      </w:pPr>
      <w:r w:rsidRPr="00D659CC">
        <w:t xml:space="preserve">A quick </w:t>
      </w:r>
      <w:r w:rsidRPr="00D659CC">
        <w:rPr>
          <w:b/>
        </w:rPr>
        <w:t>example</w:t>
      </w:r>
      <w:r w:rsidR="00C808D8" w:rsidRPr="00D659CC">
        <w:rPr>
          <w:b/>
        </w:rPr>
        <w:t xml:space="preserve"> of assertion</w:t>
      </w:r>
      <w:r w:rsidR="00C808D8" w:rsidRPr="00D659CC">
        <w:t xml:space="preserve"> in C# is shown below</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0F1F0BE0" w14:textId="77777777" w:rsidTr="007A0BD0">
        <w:tc>
          <w:tcPr>
            <w:tcW w:w="9637" w:type="dxa"/>
            <w:tcBorders>
              <w:top w:val="single" w:sz="4" w:space="0" w:color="auto"/>
              <w:left w:val="single" w:sz="4" w:space="0" w:color="auto"/>
              <w:bottom w:val="single" w:sz="4" w:space="0" w:color="auto"/>
              <w:right w:val="single" w:sz="4" w:space="0" w:color="auto"/>
            </w:tcBorders>
          </w:tcPr>
          <w:p w14:paraId="1872F9C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oid</w:t>
            </w:r>
            <w:r w:rsidRPr="001547CE">
              <w:rPr>
                <w:rFonts w:ascii="Consolas" w:hAnsi="Consolas" w:cs="Courier New"/>
                <w:noProof/>
                <w:sz w:val="22"/>
              </w:rPr>
              <w:t xml:space="preserve"> LoadTemplates(</w:t>
            </w:r>
            <w:r w:rsidRPr="001547CE">
              <w:rPr>
                <w:rFonts w:ascii="Consolas" w:hAnsi="Consolas" w:cs="Courier New"/>
                <w:noProof/>
                <w:color w:val="0000FF"/>
                <w:sz w:val="22"/>
              </w:rPr>
              <w:t>string</w:t>
            </w:r>
            <w:r w:rsidRPr="001547CE">
              <w:rPr>
                <w:rFonts w:ascii="Consolas" w:hAnsi="Consolas" w:cs="Courier New"/>
                <w:noProof/>
                <w:sz w:val="22"/>
              </w:rPr>
              <w:t xml:space="preserve"> fileName)</w:t>
            </w:r>
          </w:p>
          <w:p w14:paraId="0DE558E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28F86C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templatesFileExist = </w:t>
            </w:r>
            <w:r w:rsidRPr="001547CE">
              <w:rPr>
                <w:rFonts w:ascii="Consolas" w:hAnsi="Consolas"/>
                <w:noProof/>
                <w:color w:val="2B91AF"/>
                <w:sz w:val="22"/>
              </w:rPr>
              <w:t>File</w:t>
            </w:r>
            <w:r w:rsidRPr="001547CE">
              <w:rPr>
                <w:rFonts w:ascii="Consolas" w:hAnsi="Consolas" w:cs="Courier New"/>
                <w:noProof/>
                <w:sz w:val="22"/>
              </w:rPr>
              <w:t>.Exists(fileName);</w:t>
            </w:r>
          </w:p>
          <w:p w14:paraId="1A588820" w14:textId="69B72923"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ebug</w:t>
            </w:r>
            <w:r w:rsidRPr="001547CE">
              <w:rPr>
                <w:rFonts w:ascii="Consolas" w:hAnsi="Consolas" w:cs="Courier New"/>
                <w:noProof/>
                <w:sz w:val="22"/>
              </w:rPr>
              <w:t>.Assert(templatesFileExist,</w:t>
            </w:r>
            <w:r w:rsidRPr="001547CE">
              <w:rPr>
                <w:rFonts w:ascii="Consolas" w:hAnsi="Consolas" w:cs="Courier New"/>
                <w:noProof/>
                <w:color w:val="A31515"/>
                <w:sz w:val="22"/>
              </w:rPr>
              <w:t>"Can't load templates file: "</w:t>
            </w:r>
            <w:r w:rsidRPr="001547CE">
              <w:rPr>
                <w:rFonts w:ascii="Consolas" w:hAnsi="Consolas" w:cs="Courier New"/>
                <w:noProof/>
                <w:sz w:val="22"/>
              </w:rPr>
              <w:t xml:space="preserve"> + fileName);</w:t>
            </w:r>
          </w:p>
          <w:p w14:paraId="516AF3F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3517577C" w14:textId="77777777" w:rsidR="00C96EE6" w:rsidRPr="00D659CC" w:rsidRDefault="00C96EE6" w:rsidP="00732360">
      <w:pPr>
        <w:pStyle w:val="Heading3"/>
      </w:pPr>
      <w:r w:rsidRPr="00D659CC">
        <w:t>Assertions vs. Exceptions</w:t>
      </w:r>
    </w:p>
    <w:p w14:paraId="5B83F1FB" w14:textId="77777777" w:rsidR="00C96EE6" w:rsidRPr="00D659CC" w:rsidRDefault="00C96EE6" w:rsidP="00C96EE6">
      <w:pPr>
        <w:spacing w:after="120"/>
      </w:pPr>
      <w:r w:rsidRPr="00D659CC">
        <w:rPr>
          <w:b/>
        </w:rPr>
        <w:t>Exceptions are announcements for an error</w:t>
      </w:r>
      <w:r w:rsidRPr="00D659CC">
        <w:t xml:space="preserve"> or for an unexpected event. They inform the programmer using the code for an error. Exceptions can be </w:t>
      </w:r>
      <w:proofErr w:type="gramStart"/>
      <w:r w:rsidRPr="00D659CC">
        <w:t>caught</w:t>
      </w:r>
      <w:proofErr w:type="gramEnd"/>
      <w:r w:rsidRPr="00D659CC">
        <w:t xml:space="preserve"> and program execution can still continue.</w:t>
      </w:r>
    </w:p>
    <w:p w14:paraId="6FE72464" w14:textId="77777777" w:rsidR="00C96EE6" w:rsidRPr="00D659CC" w:rsidRDefault="00C96EE6" w:rsidP="00C96EE6">
      <w:pPr>
        <w:spacing w:after="120"/>
      </w:pPr>
      <w:r w:rsidRPr="00D659CC">
        <w:rPr>
          <w:b/>
        </w:rPr>
        <w:t>Assertions produce fatal errors</w:t>
      </w:r>
      <w:r w:rsidRPr="00D659CC">
        <w:t>. They cannot be caught or handled, because they are meant to indicate a bug in the code. A failed assertion causes the program to terminate.</w:t>
      </w:r>
    </w:p>
    <w:p w14:paraId="116BF3FC" w14:textId="77777777" w:rsidR="00C96EE6" w:rsidRPr="00D659CC" w:rsidRDefault="00C96EE6" w:rsidP="00C96EE6">
      <w:r w:rsidRPr="00D659CC">
        <w:rPr>
          <w:b/>
        </w:rPr>
        <w:t>Assertions can be turned off</w:t>
      </w:r>
      <w:r w:rsidRPr="00D659CC">
        <w:t>. The concept is to have them turned on only at the time of developing, in order to find as many bugs as possible. When turned off, the conditions are no longer checked. Turning off the assertions is plausible when the software goes to production, since these checks are affecting the performance and the messages are not always meaningful to the end user.</w:t>
      </w:r>
    </w:p>
    <w:p w14:paraId="757BD480" w14:textId="77777777" w:rsidR="00C96EE6" w:rsidRPr="00D659CC" w:rsidRDefault="00C96EE6" w:rsidP="00C96EE6">
      <w:pPr>
        <w:spacing w:after="120"/>
      </w:pPr>
      <w:r w:rsidRPr="00D659CC">
        <w:t>If a particular check should continue to exist when the software goes to production (for example, checking the input that comes from the user), it should not be implemented as an assertion in the first place. Exceptions should be used in such cases instea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12725E4B" w14:textId="77777777" w:rsidTr="007A0BD0">
        <w:tc>
          <w:tcPr>
            <w:tcW w:w="812" w:type="dxa"/>
            <w:tcBorders>
              <w:top w:val="single" w:sz="4" w:space="0" w:color="auto"/>
              <w:left w:val="single" w:sz="4" w:space="0" w:color="auto"/>
              <w:bottom w:val="single" w:sz="4" w:space="0" w:color="auto"/>
              <w:right w:val="single" w:sz="4" w:space="0" w:color="auto"/>
            </w:tcBorders>
            <w:vAlign w:val="center"/>
          </w:tcPr>
          <w:p w14:paraId="2A94170E" w14:textId="77777777" w:rsidR="00C96EE6" w:rsidRPr="00D659CC" w:rsidRDefault="00C96EE6" w:rsidP="00C96EE6">
            <w:pPr>
              <w:spacing w:before="0"/>
              <w:jc w:val="center"/>
            </w:pPr>
            <w:r w:rsidRPr="00D659CC">
              <w:rPr>
                <w:noProof/>
              </w:rPr>
              <w:drawing>
                <wp:inline distT="0" distB="0" distL="0" distR="0" wp14:anchorId="2A0E9850" wp14:editId="0CF5FCC6">
                  <wp:extent cx="327660" cy="327660"/>
                  <wp:effectExtent l="0" t="0" r="0" b="0"/>
                  <wp:docPr id="5511" name="Picture 55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tcPr>
          <w:p w14:paraId="0E4544F0" w14:textId="77777777" w:rsidR="00C96EE6" w:rsidRPr="00D659CC" w:rsidRDefault="00C96EE6" w:rsidP="00C808D8">
            <w:pPr>
              <w:pStyle w:val="WarningMessage"/>
            </w:pPr>
            <w:r w:rsidRPr="00D659CC">
              <w:t xml:space="preserve">Assertions should only be used for conditions </w:t>
            </w:r>
            <w:r w:rsidR="00912B99" w:rsidRPr="00D659CC">
              <w:t>that</w:t>
            </w:r>
            <w:r w:rsidRPr="00D659CC">
              <w:t xml:space="preserve">, if not met, </w:t>
            </w:r>
            <w:r w:rsidR="00C808D8" w:rsidRPr="00D659CC">
              <w:t xml:space="preserve">it is due to </w:t>
            </w:r>
            <w:r w:rsidRPr="00D659CC">
              <w:t>a bug in the program.</w:t>
            </w:r>
          </w:p>
        </w:tc>
      </w:tr>
    </w:tbl>
    <w:p w14:paraId="48981213" w14:textId="77777777" w:rsidR="00C96EE6" w:rsidRPr="00D659CC" w:rsidRDefault="00C96EE6" w:rsidP="00732360">
      <w:pPr>
        <w:pStyle w:val="Heading3"/>
      </w:pPr>
      <w:r w:rsidRPr="00D659CC">
        <w:lastRenderedPageBreak/>
        <w:t>Defensive Programming with Exceptions</w:t>
      </w:r>
    </w:p>
    <w:p w14:paraId="0CFA50E7" w14:textId="0B0030E5" w:rsidR="00C96EE6" w:rsidRPr="00D659CC" w:rsidRDefault="00C96EE6" w:rsidP="00C96EE6">
      <w:r w:rsidRPr="00D659CC">
        <w:t xml:space="preserve">Exceptions provide a powerful mechanism for </w:t>
      </w:r>
      <w:r w:rsidRPr="00D659CC">
        <w:rPr>
          <w:b/>
        </w:rPr>
        <w:t>centralized handling of errors and unusual conditions</w:t>
      </w:r>
      <w:r w:rsidRPr="00D659CC">
        <w:t>. Th</w:t>
      </w:r>
      <w:r w:rsidR="00FC407A" w:rsidRPr="00D659CC">
        <w:t xml:space="preserve">ey are covered in </w:t>
      </w:r>
      <w:r w:rsidR="007A0BD0" w:rsidRPr="00D659CC">
        <w:t>detail</w:t>
      </w:r>
      <w:r w:rsidR="00FC407A" w:rsidRPr="00D659CC">
        <w:t xml:space="preserve"> in the </w:t>
      </w:r>
      <w:r w:rsidRPr="00D659CC">
        <w:t>“</w:t>
      </w:r>
      <w:hyperlink w:anchor="Chapter_12_Exception_Handling" w:history="1">
        <w:r w:rsidRPr="00D659CC">
          <w:rPr>
            <w:rStyle w:val="Hyperlink"/>
          </w:rPr>
          <w:t>Exception Handling</w:t>
        </w:r>
      </w:hyperlink>
      <w:r w:rsidRPr="00D659CC">
        <w:t>” chapter.</w:t>
      </w:r>
    </w:p>
    <w:p w14:paraId="79FE53E7" w14:textId="77777777" w:rsidR="00C96EE6" w:rsidRPr="00D659CC" w:rsidRDefault="00C96EE6" w:rsidP="00C96EE6">
      <w:r w:rsidRPr="00D659CC">
        <w:t>Exceptions allow problematic situations to be handled at many levels. They ease the writing and the maintenance of reliable program code.</w:t>
      </w:r>
    </w:p>
    <w:p w14:paraId="2CE5C8A5" w14:textId="77777777" w:rsidR="00C96EE6" w:rsidRPr="00D659CC" w:rsidRDefault="00C96EE6" w:rsidP="00C96EE6">
      <w:r w:rsidRPr="00D659CC">
        <w:t xml:space="preserve">Another difference between exceptions and assertions is that, in defensive programming, exceptions are mainly used for protecting the public interface of a </w:t>
      </w:r>
      <w:r w:rsidR="00C808D8" w:rsidRPr="00D659CC">
        <w:t xml:space="preserve">class or </w:t>
      </w:r>
      <w:r w:rsidRPr="00D659CC">
        <w:t xml:space="preserve">component. This provides for a </w:t>
      </w:r>
      <w:r w:rsidRPr="00D659CC">
        <w:rPr>
          <w:b/>
        </w:rPr>
        <w:t>fail-safe mechanism</w:t>
      </w:r>
      <w:r w:rsidRPr="00D659CC">
        <w:t>.</w:t>
      </w:r>
    </w:p>
    <w:p w14:paraId="064F2202" w14:textId="77777777" w:rsidR="00C96EE6" w:rsidRPr="00D659CC" w:rsidRDefault="00C96EE6" w:rsidP="00C96EE6">
      <w:pPr>
        <w:spacing w:after="120"/>
      </w:pPr>
      <w:r w:rsidRPr="00D659CC">
        <w:t xml:space="preserve">If the </w:t>
      </w:r>
      <w:r w:rsidRPr="00D659CC">
        <w:rPr>
          <w:rFonts w:ascii="Consolas" w:eastAsia="Consolas" w:hAnsi="Consolas"/>
          <w:b/>
          <w:bCs/>
          <w:noProof/>
          <w:kern w:val="32"/>
          <w:sz w:val="22"/>
        </w:rPr>
        <w:t>Archive</w:t>
      </w:r>
      <w:r w:rsidRPr="00D659CC">
        <w:t xml:space="preserve"> method described above was a part of the public interface of an archiving component rather than an internal method, it would have to be implemented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71279DF4" w14:textId="77777777" w:rsidTr="007A0BD0">
        <w:tc>
          <w:tcPr>
            <w:tcW w:w="9637" w:type="dxa"/>
            <w:tcBorders>
              <w:top w:val="single" w:sz="4" w:space="0" w:color="auto"/>
              <w:left w:val="single" w:sz="4" w:space="0" w:color="auto"/>
              <w:bottom w:val="single" w:sz="4" w:space="0" w:color="auto"/>
              <w:right w:val="single" w:sz="4" w:space="0" w:color="auto"/>
            </w:tcBorders>
          </w:tcPr>
          <w:p w14:paraId="24D865D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Archive(</w:t>
            </w:r>
            <w:r w:rsidRPr="001547CE">
              <w:rPr>
                <w:rFonts w:ascii="Consolas" w:hAnsi="Consolas"/>
                <w:noProof/>
                <w:color w:val="2B91AF"/>
                <w:sz w:val="22"/>
              </w:rPr>
              <w:t>PersonData</w:t>
            </w:r>
            <w:r w:rsidRPr="001547CE">
              <w:rPr>
                <w:rFonts w:ascii="Consolas" w:hAnsi="Consolas" w:cs="Courier New"/>
                <w:noProof/>
                <w:sz w:val="22"/>
              </w:rPr>
              <w:t xml:space="preserve"> user, </w:t>
            </w:r>
            <w:r w:rsidRPr="001547CE">
              <w:rPr>
                <w:rFonts w:ascii="Consolas" w:hAnsi="Consolas" w:cs="Courier New"/>
                <w:noProof/>
                <w:color w:val="0000FF"/>
                <w:sz w:val="22"/>
              </w:rPr>
              <w:t>bool</w:t>
            </w:r>
            <w:r w:rsidRPr="001547CE">
              <w:rPr>
                <w:rFonts w:ascii="Consolas" w:hAnsi="Consolas" w:cs="Courier New"/>
                <w:noProof/>
                <w:sz w:val="22"/>
              </w:rPr>
              <w:t xml:space="preserve"> persistent)</w:t>
            </w:r>
          </w:p>
          <w:p w14:paraId="1CC6DA8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13B9E0C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user == </w:t>
            </w:r>
            <w:r w:rsidRPr="001547CE">
              <w:rPr>
                <w:rFonts w:ascii="Consolas" w:hAnsi="Consolas" w:cs="Courier New"/>
                <w:noProof/>
                <w:color w:val="0000FF"/>
                <w:sz w:val="22"/>
              </w:rPr>
              <w:t>null</w:t>
            </w:r>
            <w:r w:rsidRPr="001547CE">
              <w:rPr>
                <w:rFonts w:ascii="Consolas" w:hAnsi="Consolas" w:cs="Courier New"/>
                <w:noProof/>
                <w:sz w:val="22"/>
              </w:rPr>
              <w:t>)</w:t>
            </w:r>
          </w:p>
          <w:p w14:paraId="5CF02E0B" w14:textId="77777777" w:rsidR="00C808D8" w:rsidRPr="001547CE" w:rsidRDefault="00C808D8"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0523455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row</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orageException</w:t>
            </w:r>
            <w:r w:rsidRPr="001547CE">
              <w:rPr>
                <w:rFonts w:ascii="Consolas" w:hAnsi="Consolas" w:cs="Courier New"/>
                <w:noProof/>
                <w:sz w:val="22"/>
              </w:rPr>
              <w:t>(</w:t>
            </w:r>
            <w:r w:rsidRPr="001547CE">
              <w:rPr>
                <w:rFonts w:ascii="Consolas" w:hAnsi="Consolas" w:cs="Courier New"/>
                <w:noProof/>
                <w:color w:val="A31515"/>
                <w:sz w:val="22"/>
              </w:rPr>
              <w:t>"null parameter"</w:t>
            </w:r>
            <w:r w:rsidRPr="001547CE">
              <w:rPr>
                <w:rFonts w:ascii="Consolas" w:hAnsi="Consolas" w:cs="Courier New"/>
                <w:noProof/>
                <w:sz w:val="22"/>
              </w:rPr>
              <w:t>);</w:t>
            </w:r>
          </w:p>
          <w:p w14:paraId="352829A5" w14:textId="77777777" w:rsidR="00C808D8" w:rsidRPr="001547CE" w:rsidRDefault="00C808D8" w:rsidP="00C808D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0D26F43" w14:textId="77777777" w:rsidR="00C96EE6" w:rsidRPr="007A0BD0" w:rsidRDefault="00C96EE6" w:rsidP="00C96EE6">
            <w:pPr>
              <w:autoSpaceDE w:val="0"/>
              <w:autoSpaceDN w:val="0"/>
              <w:adjustRightInd w:val="0"/>
              <w:spacing w:before="0"/>
              <w:jc w:val="left"/>
              <w:rPr>
                <w:rFonts w:ascii="Consolas" w:hAnsi="Consolas" w:cs="Courier New"/>
                <w:noProof/>
                <w:sz w:val="14"/>
                <w:szCs w:val="12"/>
              </w:rPr>
            </w:pPr>
          </w:p>
          <w:p w14:paraId="040352C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Do some processing</w:t>
            </w:r>
          </w:p>
          <w:p w14:paraId="0E8A81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FromProcessing = </w:t>
            </w:r>
            <w:r w:rsidR="004922CC" w:rsidRPr="001547CE">
              <w:rPr>
                <w:rFonts w:ascii="Consolas" w:hAnsi="Consolas" w:cs="Courier New"/>
                <w:noProof/>
                <w:sz w:val="22"/>
              </w:rPr>
              <w:t>…</w:t>
            </w:r>
          </w:p>
          <w:p w14:paraId="72A20DC1" w14:textId="77777777" w:rsidR="00C96EE6" w:rsidRPr="007A0BD0" w:rsidRDefault="00C96EE6" w:rsidP="00C96EE6">
            <w:pPr>
              <w:autoSpaceDE w:val="0"/>
              <w:autoSpaceDN w:val="0"/>
              <w:adjustRightInd w:val="0"/>
              <w:spacing w:before="0"/>
              <w:jc w:val="left"/>
              <w:rPr>
                <w:rFonts w:ascii="Consolas" w:hAnsi="Consolas" w:cs="Courier New"/>
                <w:noProof/>
                <w:sz w:val="14"/>
                <w:szCs w:val="12"/>
              </w:rPr>
            </w:pPr>
          </w:p>
          <w:p w14:paraId="4DF68A1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ebug</w:t>
            </w:r>
            <w:r w:rsidRPr="001547CE">
              <w:rPr>
                <w:rFonts w:ascii="Consolas" w:hAnsi="Consolas" w:cs="Courier New"/>
                <w:noProof/>
                <w:sz w:val="22"/>
              </w:rPr>
              <w:t>.Assert(resultFromProcessing &gt;= 0,</w:t>
            </w:r>
          </w:p>
          <w:p w14:paraId="061D750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resultFromProcessing is negative. There is a bug!"</w:t>
            </w:r>
            <w:r w:rsidRPr="001547CE">
              <w:rPr>
                <w:rFonts w:ascii="Consolas" w:hAnsi="Consolas" w:cs="Courier New"/>
                <w:noProof/>
                <w:sz w:val="22"/>
              </w:rPr>
              <w:t>);</w:t>
            </w:r>
          </w:p>
          <w:p w14:paraId="33200029" w14:textId="77777777" w:rsidR="00C96EE6" w:rsidRPr="007A0BD0" w:rsidRDefault="00C96EE6" w:rsidP="00C96EE6">
            <w:pPr>
              <w:autoSpaceDE w:val="0"/>
              <w:autoSpaceDN w:val="0"/>
              <w:adjustRightInd w:val="0"/>
              <w:spacing w:before="0"/>
              <w:jc w:val="left"/>
              <w:rPr>
                <w:rFonts w:ascii="Consolas" w:hAnsi="Consolas" w:cs="Courier New"/>
                <w:noProof/>
                <w:sz w:val="14"/>
                <w:szCs w:val="12"/>
              </w:rPr>
            </w:pPr>
          </w:p>
          <w:p w14:paraId="6DB3049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FromProcessing;</w:t>
            </w:r>
          </w:p>
          <w:p w14:paraId="07C379E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17E38517" w14:textId="77777777" w:rsidR="00C96EE6" w:rsidRPr="00D659CC" w:rsidRDefault="00C96EE6" w:rsidP="00C96EE6">
      <w:r w:rsidRPr="00D659CC">
        <w:t xml:space="preserve">The </w:t>
      </w:r>
      <w:r w:rsidRPr="00D659CC">
        <w:rPr>
          <w:rFonts w:ascii="Consolas" w:eastAsia="Consolas" w:hAnsi="Consolas"/>
          <w:b/>
          <w:bCs/>
          <w:noProof/>
          <w:kern w:val="32"/>
          <w:sz w:val="22"/>
        </w:rPr>
        <w:t>Assert</w:t>
      </w:r>
      <w:r w:rsidRPr="00D659CC">
        <w:t xml:space="preserve"> still remains because it is validating a variable created within the method itself.</w:t>
      </w:r>
    </w:p>
    <w:p w14:paraId="0E75891E" w14:textId="77777777" w:rsidR="00C96EE6" w:rsidRPr="00D659CC" w:rsidRDefault="00C96EE6" w:rsidP="00C96EE6">
      <w:r w:rsidRPr="00D659CC">
        <w:t xml:space="preserve">Exceptions should be used to inform other parts of the code for problems that should not be ignored. </w:t>
      </w:r>
      <w:r w:rsidRPr="00D659CC">
        <w:rPr>
          <w:b/>
        </w:rPr>
        <w:t>Throwing an exception</w:t>
      </w:r>
      <w:r w:rsidRPr="00D659CC">
        <w:t xml:space="preserve"> is reasonable only in situations </w:t>
      </w:r>
      <w:r w:rsidR="00C808D8" w:rsidRPr="00D659CC">
        <w:t>when</w:t>
      </w:r>
      <w:r w:rsidRPr="00D659CC">
        <w:t xml:space="preserve"> an </w:t>
      </w:r>
      <w:r w:rsidRPr="00D659CC">
        <w:rPr>
          <w:b/>
        </w:rPr>
        <w:t>abnormal condition has occurred</w:t>
      </w:r>
      <w:r w:rsidRPr="00D659CC">
        <w:t>. For more information on the situations consi</w:t>
      </w:r>
      <w:r w:rsidR="00FC407A" w:rsidRPr="00D659CC">
        <w:t xml:space="preserve">dered exceptional, refer to the </w:t>
      </w:r>
      <w:r w:rsidRPr="00D659CC">
        <w:t>“</w:t>
      </w:r>
      <w:hyperlink w:anchor="Chapter_12_Exception_Handling" w:history="1">
        <w:r w:rsidRPr="00D659CC">
          <w:rPr>
            <w:rStyle w:val="Hyperlink"/>
          </w:rPr>
          <w:t>Exception Handling</w:t>
        </w:r>
      </w:hyperlink>
      <w:r w:rsidRPr="00D659CC">
        <w:t>” chapter.</w:t>
      </w:r>
    </w:p>
    <w:p w14:paraId="4E19FB7F" w14:textId="77777777" w:rsidR="00C96EE6" w:rsidRPr="00D659CC" w:rsidRDefault="00C96EE6" w:rsidP="00C96EE6">
      <w:r w:rsidRPr="00D659CC">
        <w:t xml:space="preserve">If a particular problem can be </w:t>
      </w:r>
      <w:r w:rsidRPr="00D659CC">
        <w:rPr>
          <w:b/>
        </w:rPr>
        <w:t>handled locally</w:t>
      </w:r>
      <w:r w:rsidRPr="00D659CC">
        <w:t>, the handling should be performed in the method itself and no exceptions should be thrown. If a problem cannot be handled locally, the exception should be thrown to the caller.</w:t>
      </w:r>
    </w:p>
    <w:p w14:paraId="55D2086F" w14:textId="1393D133" w:rsidR="00C96EE6" w:rsidRPr="00D659CC" w:rsidRDefault="00C96EE6" w:rsidP="00C96EE6">
      <w:r w:rsidRPr="00D659CC">
        <w:t>The thrown exceptions should be at an ap</w:t>
      </w:r>
      <w:r w:rsidR="00AB53A2" w:rsidRPr="00D659CC">
        <w:t>propriate level of abstraction.</w:t>
      </w:r>
      <w:r w:rsidRPr="00D659CC">
        <w:t xml:space="preserve"> For </w:t>
      </w:r>
      <w:r w:rsidR="007A0BD0" w:rsidRPr="00D659CC">
        <w:t>example,</w:t>
      </w:r>
      <w:r w:rsidRPr="00D659CC">
        <w:t xml:space="preserve"> </w:t>
      </w:r>
      <w:r w:rsidRPr="00D659CC">
        <w:rPr>
          <w:rFonts w:ascii="Consolas" w:eastAsia="Consolas" w:hAnsi="Consolas"/>
          <w:b/>
          <w:bCs/>
          <w:noProof/>
          <w:kern w:val="32"/>
          <w:sz w:val="22"/>
        </w:rPr>
        <w:t>GetEmployeeInfo()</w:t>
      </w:r>
      <w:r w:rsidRPr="00D659CC">
        <w:t xml:space="preserve"> could throw </w:t>
      </w:r>
      <w:r w:rsidRPr="00D659CC">
        <w:rPr>
          <w:rFonts w:ascii="Consolas" w:eastAsia="Consolas" w:hAnsi="Consolas"/>
          <w:b/>
          <w:bCs/>
          <w:noProof/>
          <w:kern w:val="32"/>
          <w:sz w:val="22"/>
        </w:rPr>
        <w:t>EmployeeException</w:t>
      </w:r>
      <w:r w:rsidRPr="00D659CC">
        <w:t xml:space="preserve">, but not </w:t>
      </w:r>
      <w:r w:rsidRPr="00D659CC">
        <w:rPr>
          <w:rFonts w:ascii="Consolas" w:hAnsi="Consolas"/>
          <w:b/>
          <w:bCs/>
          <w:noProof/>
          <w:kern w:val="32"/>
          <w:sz w:val="22"/>
        </w:rPr>
        <w:t>FileNotFoundException</w:t>
      </w:r>
      <w:r w:rsidRPr="00D659CC">
        <w:t xml:space="preserve">. The last example throws </w:t>
      </w:r>
      <w:r w:rsidRPr="00D659CC">
        <w:rPr>
          <w:rFonts w:ascii="Consolas" w:eastAsia="Consolas" w:hAnsi="Consolas"/>
          <w:b/>
          <w:bCs/>
          <w:noProof/>
          <w:kern w:val="32"/>
          <w:sz w:val="22"/>
        </w:rPr>
        <w:t>StorageException</w:t>
      </w:r>
      <w:r w:rsidRPr="00D659CC">
        <w:t xml:space="preserve"> rather than </w:t>
      </w:r>
      <w:r w:rsidRPr="00D659CC">
        <w:rPr>
          <w:rFonts w:ascii="Consolas" w:eastAsia="Consolas" w:hAnsi="Consolas"/>
          <w:b/>
          <w:bCs/>
          <w:noProof/>
          <w:kern w:val="32"/>
          <w:sz w:val="22"/>
        </w:rPr>
        <w:t>NullReferenceException</w:t>
      </w:r>
      <w:r w:rsidRPr="00D659CC">
        <w:t>.</w:t>
      </w:r>
    </w:p>
    <w:p w14:paraId="759A673B" w14:textId="77777777" w:rsidR="00C96EE6" w:rsidRPr="00D659CC" w:rsidRDefault="00C96EE6" w:rsidP="00732360">
      <w:pPr>
        <w:pStyle w:val="Heading2"/>
      </w:pPr>
      <w:bookmarkStart w:id="441" w:name="_Toc418709535"/>
      <w:r w:rsidRPr="00D659CC">
        <w:t>Code Documentation</w:t>
      </w:r>
      <w:bookmarkEnd w:id="441"/>
    </w:p>
    <w:p w14:paraId="3F774BA1" w14:textId="77777777" w:rsidR="00C96EE6" w:rsidRPr="00D659CC" w:rsidRDefault="00C96EE6" w:rsidP="00C96EE6">
      <w:r w:rsidRPr="00D659CC">
        <w:t xml:space="preserve">The C# specification allows putting comments in the code. We are already familiar with the basic principles for </w:t>
      </w:r>
      <w:r w:rsidRPr="00D659CC">
        <w:rPr>
          <w:b/>
        </w:rPr>
        <w:t>writing comments</w:t>
      </w:r>
      <w:r w:rsidRPr="00D659CC">
        <w:t xml:space="preserve">. In the next few paragraphs we explain how to write </w:t>
      </w:r>
      <w:r w:rsidRPr="00D659CC">
        <w:rPr>
          <w:b/>
        </w:rPr>
        <w:t>effective comments</w:t>
      </w:r>
      <w:r w:rsidRPr="00D659CC">
        <w:t>.</w:t>
      </w:r>
    </w:p>
    <w:p w14:paraId="5E9D2971" w14:textId="77777777" w:rsidR="00C96EE6" w:rsidRPr="00D659CC" w:rsidRDefault="00C96EE6" w:rsidP="00732360">
      <w:pPr>
        <w:pStyle w:val="Heading3"/>
      </w:pPr>
      <w:r w:rsidRPr="00D659CC">
        <w:t>Self-Documenting Code</w:t>
      </w:r>
    </w:p>
    <w:p w14:paraId="4E4BB89B" w14:textId="77777777" w:rsidR="00C96EE6" w:rsidRPr="00D659CC" w:rsidRDefault="00C96EE6" w:rsidP="00C96EE6">
      <w:pPr>
        <w:spacing w:after="120"/>
      </w:pPr>
      <w:r w:rsidRPr="00D659CC">
        <w:t xml:space="preserve">A very important point to remember is that comments in the code are not the primary source of documentation. </w:t>
      </w:r>
      <w:r w:rsidRPr="00D659CC">
        <w:rPr>
          <w:b/>
        </w:rPr>
        <w:t>Good programming style provides the best documentation</w:t>
      </w:r>
      <w:r w:rsidRPr="00D659CC">
        <w:t>. Self-</w:t>
      </w:r>
      <w:r w:rsidRPr="00D659CC">
        <w:lastRenderedPageBreak/>
        <w:t xml:space="preserve">documenting code rarely needs comments because </w:t>
      </w:r>
      <w:r w:rsidR="00326600" w:rsidRPr="00D659CC">
        <w:t>its intention becomes</w:t>
      </w:r>
      <w:r w:rsidRPr="00D659CC">
        <w:t xml:space="preserve"> clear </w:t>
      </w:r>
      <w:r w:rsidR="00C808D8" w:rsidRPr="00D659CC">
        <w:t xml:space="preserve">directly </w:t>
      </w:r>
      <w:r w:rsidRPr="00D659CC">
        <w:t>by reading it.</w:t>
      </w:r>
      <w:r w:rsidR="00BF1F1A">
        <w:t xml:space="preserve"> Self-documenting code means a code that is </w:t>
      </w:r>
      <w:r w:rsidR="00BF1F1A" w:rsidRPr="00BF1F1A">
        <w:rPr>
          <w:b/>
        </w:rPr>
        <w:t>easy-to-read</w:t>
      </w:r>
      <w:r w:rsidR="00BF1F1A">
        <w:t xml:space="preserve"> and </w:t>
      </w:r>
      <w:r w:rsidR="00BF1F1A" w:rsidRPr="00BF1F1A">
        <w:rPr>
          <w:b/>
        </w:rPr>
        <w:t>easy-to-understand</w:t>
      </w:r>
      <w:r w:rsidR="00BF1F1A">
        <w:t xml:space="preserve"> without having comments insi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8856"/>
      </w:tblGrid>
      <w:tr w:rsidR="00C96EE6" w:rsidRPr="00D659CC" w14:paraId="580E8E0C" w14:textId="77777777" w:rsidTr="007A0BD0">
        <w:tc>
          <w:tcPr>
            <w:tcW w:w="812" w:type="dxa"/>
            <w:tcBorders>
              <w:top w:val="single" w:sz="4" w:space="0" w:color="auto"/>
              <w:left w:val="single" w:sz="4" w:space="0" w:color="auto"/>
              <w:bottom w:val="single" w:sz="4" w:space="0" w:color="auto"/>
              <w:right w:val="single" w:sz="4" w:space="0" w:color="auto"/>
            </w:tcBorders>
            <w:vAlign w:val="center"/>
          </w:tcPr>
          <w:p w14:paraId="49F5E302" w14:textId="77777777" w:rsidR="00C96EE6" w:rsidRPr="00D659CC" w:rsidRDefault="00C96EE6" w:rsidP="00C96EE6">
            <w:pPr>
              <w:spacing w:before="0"/>
              <w:jc w:val="center"/>
            </w:pPr>
            <w:r w:rsidRPr="00D659CC">
              <w:rPr>
                <w:noProof/>
              </w:rPr>
              <w:drawing>
                <wp:inline distT="0" distB="0" distL="0" distR="0" wp14:anchorId="53EEE4E3" wp14:editId="0ECFB1B5">
                  <wp:extent cx="327660" cy="327660"/>
                  <wp:effectExtent l="0" t="0" r="0" b="0"/>
                  <wp:docPr id="5512" name="Picture 55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tcPr>
          <w:p w14:paraId="79128F40" w14:textId="77777777" w:rsidR="00C96EE6" w:rsidRPr="00D659CC" w:rsidRDefault="00C96EE6" w:rsidP="00326600">
            <w:pPr>
              <w:pStyle w:val="WarningMessage"/>
            </w:pPr>
            <w:r w:rsidRPr="00D659CC">
              <w:t xml:space="preserve">The best way to document </w:t>
            </w:r>
            <w:r w:rsidR="00326600">
              <w:t xml:space="preserve">the </w:t>
            </w:r>
            <w:r w:rsidRPr="00D659CC">
              <w:t>code is to write quality code. Bad code should not be documented but should rather be rewritten</w:t>
            </w:r>
            <w:r w:rsidR="00326600">
              <w:t>!</w:t>
            </w:r>
            <w:r w:rsidRPr="00D659CC">
              <w:t xml:space="preserve"> Comments are only a complement to the well-written code.</w:t>
            </w:r>
          </w:p>
        </w:tc>
      </w:tr>
    </w:tbl>
    <w:p w14:paraId="416C4FAE" w14:textId="77777777" w:rsidR="00C96EE6" w:rsidRPr="00D659CC" w:rsidRDefault="00C96EE6" w:rsidP="00732360">
      <w:pPr>
        <w:pStyle w:val="Heading3"/>
      </w:pPr>
      <w:r w:rsidRPr="00D659CC">
        <w:t>Properties of Self-Documenting Code</w:t>
      </w:r>
    </w:p>
    <w:p w14:paraId="7339A092" w14:textId="77777777" w:rsidR="00C96EE6" w:rsidRPr="00D659CC" w:rsidRDefault="00C96EE6" w:rsidP="00C96EE6">
      <w:r w:rsidRPr="00D659CC">
        <w:rPr>
          <w:b/>
        </w:rPr>
        <w:t>Self-documenting code</w:t>
      </w:r>
      <w:r w:rsidRPr="00D659CC">
        <w:t xml:space="preserve"> boasts a good structure: everything mentioned in this chapter matters. The implementation should be as simple as possible so that anyone can understand it.</w:t>
      </w:r>
    </w:p>
    <w:p w14:paraId="04D2037E" w14:textId="77777777" w:rsidR="00C96EE6" w:rsidRPr="00D659CC" w:rsidRDefault="00C96EE6" w:rsidP="00732360">
      <w:pPr>
        <w:pStyle w:val="Heading3"/>
      </w:pPr>
      <w:r w:rsidRPr="00D659CC">
        <w:t>Self-Documenting Code – Important Questions</w:t>
      </w:r>
    </w:p>
    <w:p w14:paraId="07DCB565" w14:textId="77777777" w:rsidR="00C96EE6" w:rsidRPr="00D659CC" w:rsidRDefault="00C96EE6" w:rsidP="00C96EE6">
      <w:r w:rsidRPr="00D659CC">
        <w:t>In order to qualify our code as self-documenting, there are a few questions we should ask ourselves:</w:t>
      </w:r>
    </w:p>
    <w:p w14:paraId="39279525" w14:textId="77777777"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class name</w:t>
      </w:r>
      <w:r w:rsidRPr="00D659CC">
        <w:t xml:space="preserve"> appropriate and does it describe its main purpose?</w:t>
      </w:r>
    </w:p>
    <w:p w14:paraId="3E9181C9" w14:textId="77777777"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public interface</w:t>
      </w:r>
      <w:r w:rsidRPr="00D659CC">
        <w:t xml:space="preserve"> of the class intuitive to use?</w:t>
      </w:r>
    </w:p>
    <w:p w14:paraId="6F2CD196" w14:textId="77777777" w:rsidR="00C96EE6" w:rsidRPr="00D659CC" w:rsidRDefault="00C96EE6" w:rsidP="00E7657F">
      <w:pPr>
        <w:numPr>
          <w:ilvl w:val="0"/>
          <w:numId w:val="92"/>
        </w:numPr>
        <w:tabs>
          <w:tab w:val="clear" w:pos="720"/>
        </w:tabs>
        <w:spacing w:after="120"/>
        <w:ind w:left="568" w:hanging="284"/>
      </w:pPr>
      <w:r w:rsidRPr="00D659CC">
        <w:t xml:space="preserve">Does the </w:t>
      </w:r>
      <w:r w:rsidRPr="00D659CC">
        <w:rPr>
          <w:b/>
        </w:rPr>
        <w:t>name of a method</w:t>
      </w:r>
      <w:r w:rsidRPr="00D659CC">
        <w:t xml:space="preserve"> describe its main purpose?</w:t>
      </w:r>
    </w:p>
    <w:p w14:paraId="257151F8" w14:textId="77777777" w:rsidR="00C96EE6" w:rsidRPr="00D659CC" w:rsidRDefault="00C96EE6" w:rsidP="00E7657F">
      <w:pPr>
        <w:numPr>
          <w:ilvl w:val="0"/>
          <w:numId w:val="92"/>
        </w:numPr>
        <w:tabs>
          <w:tab w:val="clear" w:pos="720"/>
        </w:tabs>
        <w:spacing w:after="120"/>
        <w:ind w:left="568" w:hanging="284"/>
      </w:pPr>
      <w:r w:rsidRPr="00D659CC">
        <w:t xml:space="preserve">Is every method performing a </w:t>
      </w:r>
      <w:r w:rsidRPr="00D659CC">
        <w:rPr>
          <w:b/>
        </w:rPr>
        <w:t>single, well-defined task</w:t>
      </w:r>
      <w:r w:rsidRPr="00D659CC">
        <w:t>?</w:t>
      </w:r>
    </w:p>
    <w:p w14:paraId="07624EEB" w14:textId="77777777" w:rsidR="00C96EE6" w:rsidRPr="00D659CC" w:rsidRDefault="00C96EE6" w:rsidP="00E7657F">
      <w:pPr>
        <w:numPr>
          <w:ilvl w:val="0"/>
          <w:numId w:val="92"/>
        </w:numPr>
        <w:tabs>
          <w:tab w:val="clear" w:pos="720"/>
        </w:tabs>
        <w:spacing w:after="120"/>
        <w:ind w:left="568" w:hanging="284"/>
      </w:pPr>
      <w:r w:rsidRPr="00D659CC">
        <w:t xml:space="preserve">Are the </w:t>
      </w:r>
      <w:r w:rsidRPr="00D659CC">
        <w:rPr>
          <w:b/>
        </w:rPr>
        <w:t>names of the variables</w:t>
      </w:r>
      <w:r w:rsidRPr="00D659CC">
        <w:t xml:space="preserve"> corresponding to the intent of their use?</w:t>
      </w:r>
    </w:p>
    <w:p w14:paraId="617A4D35" w14:textId="77777777" w:rsidR="00C96EE6" w:rsidRPr="00D659CC" w:rsidRDefault="00C96EE6" w:rsidP="00E7657F">
      <w:pPr>
        <w:numPr>
          <w:ilvl w:val="0"/>
          <w:numId w:val="92"/>
        </w:numPr>
        <w:tabs>
          <w:tab w:val="clear" w:pos="720"/>
        </w:tabs>
        <w:spacing w:after="120"/>
        <w:ind w:left="568" w:hanging="284"/>
      </w:pPr>
      <w:r w:rsidRPr="00D659CC">
        <w:t xml:space="preserve">Are loops performing only a </w:t>
      </w:r>
      <w:r w:rsidRPr="00D659CC">
        <w:rPr>
          <w:b/>
        </w:rPr>
        <w:t>single task</w:t>
      </w:r>
      <w:r w:rsidRPr="00D659CC">
        <w:t>?</w:t>
      </w:r>
    </w:p>
    <w:p w14:paraId="2BF0E12B" w14:textId="77777777" w:rsidR="00C96EE6" w:rsidRPr="00D659CC" w:rsidRDefault="00C96EE6" w:rsidP="00E7657F">
      <w:pPr>
        <w:numPr>
          <w:ilvl w:val="0"/>
          <w:numId w:val="92"/>
        </w:numPr>
        <w:tabs>
          <w:tab w:val="clear" w:pos="720"/>
        </w:tabs>
        <w:spacing w:after="120"/>
        <w:ind w:left="568" w:hanging="284"/>
      </w:pPr>
      <w:r w:rsidRPr="00D659CC">
        <w:t xml:space="preserve">Are conditional statements </w:t>
      </w:r>
      <w:r w:rsidRPr="00D659CC">
        <w:rPr>
          <w:b/>
        </w:rPr>
        <w:t>deeply nested</w:t>
      </w:r>
      <w:r w:rsidRPr="00D659CC">
        <w:t>?</w:t>
      </w:r>
    </w:p>
    <w:p w14:paraId="52FAEC36" w14:textId="77777777" w:rsidR="00C96EE6" w:rsidRPr="00D659CC" w:rsidRDefault="00C96EE6" w:rsidP="00E7657F">
      <w:pPr>
        <w:numPr>
          <w:ilvl w:val="0"/>
          <w:numId w:val="92"/>
        </w:numPr>
        <w:tabs>
          <w:tab w:val="clear" w:pos="720"/>
        </w:tabs>
        <w:spacing w:after="120"/>
        <w:ind w:left="568" w:hanging="284"/>
      </w:pPr>
      <w:r w:rsidRPr="00D659CC">
        <w:t xml:space="preserve">Does the organization of the code illustrate its </w:t>
      </w:r>
      <w:r w:rsidRPr="00D659CC">
        <w:rPr>
          <w:b/>
        </w:rPr>
        <w:t>logical structure</w:t>
      </w:r>
      <w:r w:rsidRPr="00D659CC">
        <w:t>?</w:t>
      </w:r>
    </w:p>
    <w:p w14:paraId="7F44B94B" w14:textId="77777777"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design clear</w:t>
      </w:r>
      <w:r w:rsidRPr="00D659CC">
        <w:t xml:space="preserve"> and unambiguous?</w:t>
      </w:r>
    </w:p>
    <w:p w14:paraId="0A855EBF" w14:textId="77777777" w:rsidR="00C96EE6" w:rsidRPr="00D659CC" w:rsidRDefault="00C96EE6" w:rsidP="00E7657F">
      <w:pPr>
        <w:numPr>
          <w:ilvl w:val="0"/>
          <w:numId w:val="92"/>
        </w:numPr>
        <w:tabs>
          <w:tab w:val="clear" w:pos="720"/>
        </w:tabs>
        <w:spacing w:after="120"/>
        <w:ind w:left="568" w:hanging="284"/>
      </w:pPr>
      <w:r w:rsidRPr="00D659CC">
        <w:t xml:space="preserve">Are </w:t>
      </w:r>
      <w:r w:rsidRPr="00D659CC">
        <w:rPr>
          <w:b/>
        </w:rPr>
        <w:t>implementation details hidden</w:t>
      </w:r>
      <w:r w:rsidRPr="00D659CC">
        <w:t xml:space="preserve"> as much as possible?</w:t>
      </w:r>
    </w:p>
    <w:p w14:paraId="39907976" w14:textId="77777777" w:rsidR="00C96EE6" w:rsidRPr="00D659CC" w:rsidRDefault="00C96EE6" w:rsidP="00732360">
      <w:pPr>
        <w:pStyle w:val="Heading3"/>
      </w:pPr>
      <w:r w:rsidRPr="00D659CC">
        <w:t>Effective Comments</w:t>
      </w:r>
    </w:p>
    <w:p w14:paraId="769086EB" w14:textId="77777777" w:rsidR="00C96EE6" w:rsidRPr="00D659CC" w:rsidRDefault="00C96EE6" w:rsidP="00C96EE6">
      <w:r w:rsidRPr="00D659CC">
        <w:t xml:space="preserve">Comments can sometimes do </w:t>
      </w:r>
      <w:r w:rsidRPr="00D659CC">
        <w:rPr>
          <w:b/>
        </w:rPr>
        <w:t>more harm than good</w:t>
      </w:r>
      <w:r w:rsidRPr="00D659CC">
        <w:t xml:space="preserve">. Good comments </w:t>
      </w:r>
      <w:r w:rsidRPr="00D659CC">
        <w:rPr>
          <w:b/>
        </w:rPr>
        <w:t>do not repeat the code</w:t>
      </w:r>
      <w:r w:rsidRPr="00D659CC">
        <w:t xml:space="preserve"> and do not explain it line by line: they rather clarify its idea. Comments should describe at a higher level what our intentions are. Comments enable us to think better about what we want to </w:t>
      </w:r>
      <w:r w:rsidR="002558BF" w:rsidRPr="00D659CC">
        <w:t>implement</w:t>
      </w:r>
      <w:r w:rsidRPr="00D659CC">
        <w:t>.</w:t>
      </w:r>
    </w:p>
    <w:p w14:paraId="2194EA85" w14:textId="77777777" w:rsidR="00C96EE6" w:rsidRPr="00D659CC" w:rsidRDefault="00C96EE6" w:rsidP="00C96EE6">
      <w:pPr>
        <w:spacing w:after="120"/>
      </w:pPr>
      <w:r w:rsidRPr="00D659CC">
        <w:t xml:space="preserve">Here is an </w:t>
      </w:r>
      <w:r w:rsidRPr="00D659CC">
        <w:rPr>
          <w:b/>
        </w:rPr>
        <w:t>example of bad comments</w:t>
      </w:r>
      <w:r w:rsidRPr="00D659CC">
        <w:t>, which, instead of making the code more comprehensible, are actually annoy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160432B5" w14:textId="77777777" w:rsidTr="007A0BD0">
        <w:tc>
          <w:tcPr>
            <w:tcW w:w="9637" w:type="dxa"/>
            <w:tcBorders>
              <w:top w:val="single" w:sz="4" w:space="0" w:color="auto"/>
              <w:left w:val="single" w:sz="4" w:space="0" w:color="auto"/>
              <w:bottom w:val="single" w:sz="4" w:space="0" w:color="auto"/>
              <w:right w:val="single" w:sz="4" w:space="0" w:color="auto"/>
            </w:tcBorders>
          </w:tcPr>
          <w:p w14:paraId="68F5C19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14:paraId="371180F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58CA6B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Create new list of integers</w:t>
            </w:r>
          </w:p>
          <w:p w14:paraId="6FE5B74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primes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5AB4894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Perform a loop from start to end</w:t>
            </w:r>
          </w:p>
          <w:p w14:paraId="5B03B0C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num = start; num &lt;= end; num++)</w:t>
            </w:r>
          </w:p>
          <w:p w14:paraId="37A1946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4CC7835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Declare boolean variable, initially true</w:t>
            </w:r>
          </w:p>
          <w:p w14:paraId="1D06A2D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prime = </w:t>
            </w:r>
            <w:r w:rsidRPr="001547CE">
              <w:rPr>
                <w:rFonts w:ascii="Consolas" w:hAnsi="Consolas" w:cs="Courier New"/>
                <w:noProof/>
                <w:color w:val="0000FF"/>
                <w:sz w:val="22"/>
              </w:rPr>
              <w:t>true</w:t>
            </w:r>
            <w:r w:rsidRPr="001547CE">
              <w:rPr>
                <w:rFonts w:ascii="Consolas" w:hAnsi="Consolas" w:cs="Courier New"/>
                <w:noProof/>
                <w:sz w:val="22"/>
              </w:rPr>
              <w:t>;</w:t>
            </w:r>
          </w:p>
          <w:p w14:paraId="22A1936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color w:val="008000"/>
                <w:sz w:val="22"/>
              </w:rPr>
              <w:t>// Perform loop from 2 to sqrt(num)</w:t>
            </w:r>
          </w:p>
          <w:p w14:paraId="2B9FCD73"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div = 2; div &lt;= </w:t>
            </w:r>
            <w:r w:rsidRPr="001547CE">
              <w:rPr>
                <w:rFonts w:ascii="Consolas" w:hAnsi="Consolas"/>
                <w:noProof/>
                <w:color w:val="2B91AF"/>
                <w:sz w:val="22"/>
              </w:rPr>
              <w:t>Math</w:t>
            </w:r>
            <w:r w:rsidRPr="001547CE">
              <w:rPr>
                <w:rFonts w:ascii="Consolas" w:hAnsi="Consolas" w:cs="Courier New"/>
                <w:noProof/>
                <w:sz w:val="22"/>
              </w:rPr>
              <w:t>.Sqrt(num); div++)</w:t>
            </w:r>
          </w:p>
          <w:p w14:paraId="2C998D1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9C797A9" w14:textId="77777777" w:rsidR="008379D7" w:rsidRPr="001547CE" w:rsidRDefault="00C96EE6" w:rsidP="00C96EE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heck if div divides num with no remainder</w:t>
            </w:r>
          </w:p>
          <w:p w14:paraId="1911E71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 % div == 0)</w:t>
            </w:r>
          </w:p>
          <w:p w14:paraId="5EDC30A1"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40427C4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e found a divider -&gt; the number is not prime</w:t>
            </w:r>
          </w:p>
          <w:p w14:paraId="51A7CB2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prime = </w:t>
            </w:r>
            <w:r w:rsidRPr="001547CE">
              <w:rPr>
                <w:rFonts w:ascii="Consolas" w:hAnsi="Consolas" w:cs="Courier New"/>
                <w:noProof/>
                <w:color w:val="0000FF"/>
                <w:sz w:val="22"/>
              </w:rPr>
              <w:t>false</w:t>
            </w:r>
            <w:r w:rsidRPr="001547CE">
              <w:rPr>
                <w:rFonts w:ascii="Consolas" w:hAnsi="Consolas" w:cs="Courier New"/>
                <w:noProof/>
                <w:sz w:val="22"/>
              </w:rPr>
              <w:t>;</w:t>
            </w:r>
          </w:p>
          <w:p w14:paraId="2D29529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Exit from the loop</w:t>
            </w:r>
          </w:p>
          <w:p w14:paraId="25521FE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14:paraId="5A9ED1D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14:paraId="19E4CE5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ontinue with the next loop value</w:t>
            </w:r>
          </w:p>
          <w:p w14:paraId="79CBCF8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1AE4EFD8" w14:textId="77777777" w:rsidR="00C96EE6" w:rsidRPr="007A0BD0" w:rsidRDefault="00C96EE6" w:rsidP="00C96EE6">
            <w:pPr>
              <w:autoSpaceDE w:val="0"/>
              <w:autoSpaceDN w:val="0"/>
              <w:adjustRightInd w:val="0"/>
              <w:spacing w:before="0"/>
              <w:jc w:val="left"/>
              <w:rPr>
                <w:rFonts w:ascii="Consolas" w:hAnsi="Consolas" w:cs="Courier New"/>
                <w:noProof/>
                <w:sz w:val="14"/>
                <w:szCs w:val="12"/>
              </w:rPr>
            </w:pPr>
          </w:p>
          <w:p w14:paraId="5BD1F2B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heck if the number is prime</w:t>
            </w:r>
          </w:p>
          <w:p w14:paraId="2059D1C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prime)</w:t>
            </w:r>
          </w:p>
          <w:p w14:paraId="30D214C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067369A4"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Add the number to the list of primes</w:t>
            </w:r>
          </w:p>
          <w:p w14:paraId="14A8622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14:paraId="1ACAB7D5"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6DFB204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5612ED1B" w14:textId="77777777" w:rsidR="00C96EE6" w:rsidRPr="007A0BD0" w:rsidRDefault="00C96EE6" w:rsidP="00C96EE6">
            <w:pPr>
              <w:autoSpaceDE w:val="0"/>
              <w:autoSpaceDN w:val="0"/>
              <w:adjustRightInd w:val="0"/>
              <w:spacing w:before="0"/>
              <w:jc w:val="left"/>
              <w:rPr>
                <w:rFonts w:ascii="Consolas" w:hAnsi="Consolas" w:cs="Courier New"/>
                <w:noProof/>
                <w:sz w:val="14"/>
                <w:szCs w:val="12"/>
              </w:rPr>
            </w:pPr>
          </w:p>
          <w:p w14:paraId="2F1F1B6C"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Return the list of primes</w:t>
            </w:r>
          </w:p>
          <w:p w14:paraId="576BC65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rimesList;</w:t>
            </w:r>
          </w:p>
          <w:p w14:paraId="5CA3E139"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3A1A0BEB" w14:textId="77777777" w:rsidR="00C96EE6" w:rsidRPr="00D659CC" w:rsidRDefault="00C96EE6" w:rsidP="00C96EE6">
      <w:pPr>
        <w:spacing w:after="120"/>
      </w:pPr>
      <w:r w:rsidRPr="00D659CC">
        <w:lastRenderedPageBreak/>
        <w:t xml:space="preserve">If, instead of writing naive comments, we write comments to </w:t>
      </w:r>
      <w:r w:rsidRPr="00D659CC">
        <w:rPr>
          <w:b/>
        </w:rPr>
        <w:t>clarify the unobvious facts in the code</w:t>
      </w:r>
      <w:r w:rsidRPr="00D659CC">
        <w:t>, comments can be very useful. Here is how the same code can be commented meaningful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96EE6" w:rsidRPr="001547CE" w14:paraId="05EA1D52" w14:textId="77777777" w:rsidTr="007A0BD0">
        <w:tc>
          <w:tcPr>
            <w:tcW w:w="9637" w:type="dxa"/>
            <w:tcBorders>
              <w:top w:val="single" w:sz="4" w:space="0" w:color="auto"/>
              <w:left w:val="single" w:sz="4" w:space="0" w:color="auto"/>
              <w:bottom w:val="single" w:sz="4" w:space="0" w:color="auto"/>
              <w:right w:val="single" w:sz="4" w:space="0" w:color="auto"/>
            </w:tcBorders>
          </w:tcPr>
          <w:p w14:paraId="1447F8C3" w14:textId="77777777" w:rsidR="00C96EE6" w:rsidRPr="001547CE" w:rsidRDefault="00C96EE6" w:rsidP="00D86772">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inds the primes from a range [start, end] and</w:t>
            </w:r>
          </w:p>
          <w:p w14:paraId="281F01C5" w14:textId="77777777" w:rsidR="00C96EE6" w:rsidRPr="001547CE" w:rsidRDefault="00C96EE6" w:rsidP="00D86772">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returns them in a list.</w:t>
            </w:r>
            <w:r w:rsidRPr="001547CE">
              <w:rPr>
                <w:rFonts w:ascii="Consolas" w:hAnsi="Consolas" w:cs="Courier New"/>
                <w:noProof/>
                <w:color w:val="808080"/>
                <w:sz w:val="22"/>
              </w:rPr>
              <w:t>&lt;/summary&gt;</w:t>
            </w:r>
          </w:p>
          <w:p w14:paraId="4893AD7F"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tart"&gt;</w:t>
            </w:r>
            <w:r w:rsidRPr="001547CE">
              <w:rPr>
                <w:rFonts w:ascii="Consolas" w:hAnsi="Consolas" w:cs="Courier New"/>
                <w:noProof/>
                <w:color w:val="008000"/>
                <w:sz w:val="22"/>
              </w:rPr>
              <w:t>Top of range</w:t>
            </w:r>
            <w:r w:rsidRPr="001547CE">
              <w:rPr>
                <w:rFonts w:ascii="Consolas" w:hAnsi="Consolas" w:cs="Courier New"/>
                <w:noProof/>
                <w:color w:val="808080"/>
                <w:sz w:val="22"/>
              </w:rPr>
              <w:t>&lt;/param&gt;</w:t>
            </w:r>
          </w:p>
          <w:p w14:paraId="6473AD3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end"&gt;</w:t>
            </w:r>
            <w:r w:rsidRPr="001547CE">
              <w:rPr>
                <w:rFonts w:ascii="Consolas" w:hAnsi="Consolas" w:cs="Courier New"/>
                <w:noProof/>
                <w:color w:val="008000"/>
                <w:sz w:val="22"/>
              </w:rPr>
              <w:t>End of range</w:t>
            </w:r>
            <w:r w:rsidRPr="001547CE">
              <w:rPr>
                <w:rFonts w:ascii="Consolas" w:hAnsi="Consolas" w:cs="Courier New"/>
                <w:noProof/>
                <w:color w:val="808080"/>
                <w:sz w:val="22"/>
              </w:rPr>
              <w:t>&lt;/param&gt;</w:t>
            </w:r>
          </w:p>
          <w:p w14:paraId="44C7F24A" w14:textId="77777777" w:rsidR="00C96EE6" w:rsidRPr="001547CE" w:rsidRDefault="00C96EE6" w:rsidP="00D86772">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a list of all the found primes</w:t>
            </w:r>
            <w:r w:rsidRPr="001547CE">
              <w:rPr>
                <w:rFonts w:ascii="Consolas" w:hAnsi="Consolas" w:cs="Courier New"/>
                <w:noProof/>
                <w:color w:val="808080"/>
                <w:sz w:val="22"/>
              </w:rPr>
              <w:t>&lt;/returns&gt;</w:t>
            </w:r>
          </w:p>
          <w:p w14:paraId="45A6D14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14:paraId="2BB78D2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BAFBEE8"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primes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14:paraId="603B8FAA"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num = start; num &lt;= end; num++)</w:t>
            </w:r>
          </w:p>
          <w:p w14:paraId="68034E3D"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61DD6010"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isPrime = IsPrime(num);</w:t>
            </w:r>
          </w:p>
          <w:p w14:paraId="04BB20D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sPrime)</w:t>
            </w:r>
          </w:p>
          <w:p w14:paraId="19E8194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781E503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14:paraId="3DF9551B"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14:paraId="2142CCF2"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14:paraId="1ABD151E"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rimesList;</w:t>
            </w:r>
          </w:p>
          <w:p w14:paraId="62DFD206" w14:textId="77777777"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3F891DE0" w14:textId="77777777" w:rsidR="00C96EE6" w:rsidRPr="007A0BD0" w:rsidRDefault="00C96EE6" w:rsidP="00C96EE6">
            <w:pPr>
              <w:autoSpaceDE w:val="0"/>
              <w:autoSpaceDN w:val="0"/>
              <w:adjustRightInd w:val="0"/>
              <w:spacing w:before="0"/>
              <w:jc w:val="left"/>
              <w:rPr>
                <w:rFonts w:ascii="Consolas" w:hAnsi="Consolas" w:cs="Courier New"/>
                <w:noProof/>
                <w:sz w:val="14"/>
                <w:szCs w:val="12"/>
              </w:rPr>
            </w:pPr>
          </w:p>
          <w:p w14:paraId="0A4BF138" w14:textId="77777777" w:rsidR="008379D7" w:rsidRPr="001547CE" w:rsidRDefault="00C96EE6" w:rsidP="00D86772">
            <w:pPr>
              <w:autoSpaceDE w:val="0"/>
              <w:autoSpaceDN w:val="0"/>
              <w:adjustRightInd w:val="0"/>
              <w:spacing w:before="0"/>
              <w:jc w:val="left"/>
              <w:rPr>
                <w:rFonts w:ascii="Consolas" w:hAnsi="Consolas" w:cs="Courier New"/>
                <w:noProof/>
                <w:color w:val="008000"/>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summary&gt;</w:t>
            </w:r>
            <w:r w:rsidRPr="001547CE">
              <w:rPr>
                <w:rFonts w:ascii="Consolas" w:hAnsi="Consolas" w:cs="Courier New"/>
                <w:noProof/>
                <w:color w:val="008000"/>
                <w:sz w:val="22"/>
                <w:szCs w:val="19"/>
              </w:rPr>
              <w:t>Checks if a number is prime by checking for any</w:t>
            </w:r>
          </w:p>
          <w:p w14:paraId="1E71B8D4" w14:textId="77777777" w:rsidR="00C96EE6" w:rsidRPr="001547CE" w:rsidRDefault="00C96EE6" w:rsidP="00D86772">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dividers in the range [2, sqrt(number)].</w:t>
            </w:r>
            <w:r w:rsidRPr="001547CE">
              <w:rPr>
                <w:rFonts w:ascii="Consolas" w:hAnsi="Consolas" w:cs="Courier New"/>
                <w:noProof/>
                <w:color w:val="808080"/>
                <w:sz w:val="22"/>
                <w:szCs w:val="19"/>
              </w:rPr>
              <w:t>&lt;/summary&gt;</w:t>
            </w:r>
          </w:p>
          <w:p w14:paraId="0BCC5B6F"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lastRenderedPageBreak/>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param name="number"&gt;</w:t>
            </w:r>
            <w:r w:rsidRPr="001547CE">
              <w:rPr>
                <w:rFonts w:ascii="Consolas" w:hAnsi="Consolas" w:cs="Courier New"/>
                <w:noProof/>
                <w:color w:val="008000"/>
                <w:sz w:val="22"/>
                <w:szCs w:val="19"/>
              </w:rPr>
              <w:t>The number to be checked</w:t>
            </w:r>
            <w:r w:rsidRPr="001547CE">
              <w:rPr>
                <w:rFonts w:ascii="Consolas" w:hAnsi="Consolas" w:cs="Courier New"/>
                <w:noProof/>
                <w:color w:val="808080"/>
                <w:sz w:val="22"/>
                <w:szCs w:val="19"/>
              </w:rPr>
              <w:t>&lt;/param&gt;</w:t>
            </w:r>
          </w:p>
          <w:p w14:paraId="39DC7090"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returns&gt;</w:t>
            </w:r>
            <w:r w:rsidRPr="001547CE">
              <w:rPr>
                <w:rFonts w:ascii="Consolas" w:hAnsi="Consolas" w:cs="Courier New"/>
                <w:noProof/>
                <w:color w:val="008000"/>
                <w:sz w:val="22"/>
                <w:szCs w:val="19"/>
              </w:rPr>
              <w:t>True if prime</w:t>
            </w:r>
            <w:r w:rsidRPr="001547CE">
              <w:rPr>
                <w:rFonts w:ascii="Consolas" w:hAnsi="Consolas" w:cs="Courier New"/>
                <w:noProof/>
                <w:color w:val="808080"/>
                <w:sz w:val="22"/>
                <w:szCs w:val="19"/>
              </w:rPr>
              <w:t>&lt;/returns&gt;</w:t>
            </w:r>
          </w:p>
          <w:p w14:paraId="58D729D7"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0000FF"/>
                <w:sz w:val="22"/>
                <w:szCs w:val="19"/>
              </w:rPr>
              <w:t>public</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bool</w:t>
            </w:r>
            <w:r w:rsidRPr="001547CE">
              <w:rPr>
                <w:rFonts w:ascii="Consolas" w:hAnsi="Consolas" w:cs="Courier New"/>
                <w:noProof/>
                <w:sz w:val="22"/>
                <w:szCs w:val="19"/>
              </w:rPr>
              <w:t xml:space="preserve"> IsPrime(</w:t>
            </w:r>
            <w:r w:rsidRPr="001547CE">
              <w:rPr>
                <w:rFonts w:ascii="Consolas" w:hAnsi="Consolas" w:cs="Courier New"/>
                <w:noProof/>
                <w:color w:val="0000FF"/>
                <w:sz w:val="22"/>
                <w:szCs w:val="19"/>
              </w:rPr>
              <w:t>int</w:t>
            </w:r>
            <w:r w:rsidRPr="001547CE">
              <w:rPr>
                <w:rFonts w:ascii="Consolas" w:hAnsi="Consolas" w:cs="Courier New"/>
                <w:noProof/>
                <w:sz w:val="22"/>
                <w:szCs w:val="19"/>
              </w:rPr>
              <w:t xml:space="preserve"> number)</w:t>
            </w:r>
          </w:p>
          <w:p w14:paraId="516CFBAA"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w:t>
            </w:r>
          </w:p>
          <w:p w14:paraId="5CFF8B70"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color w:val="0000FF"/>
                <w:sz w:val="22"/>
                <w:szCs w:val="19"/>
              </w:rPr>
              <w:t>for</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int</w:t>
            </w:r>
            <w:r w:rsidRPr="001547CE">
              <w:rPr>
                <w:rFonts w:ascii="Consolas" w:hAnsi="Consolas" w:cs="Courier New"/>
                <w:noProof/>
                <w:sz w:val="22"/>
                <w:szCs w:val="19"/>
              </w:rPr>
              <w:t xml:space="preserve"> div = 2; div &lt;= </w:t>
            </w:r>
            <w:r w:rsidRPr="001547CE">
              <w:rPr>
                <w:rFonts w:ascii="Consolas" w:hAnsi="Consolas"/>
                <w:noProof/>
                <w:color w:val="2B91AF"/>
                <w:sz w:val="22"/>
              </w:rPr>
              <w:t>Math</w:t>
            </w:r>
            <w:r w:rsidRPr="001547CE">
              <w:rPr>
                <w:rFonts w:ascii="Consolas" w:hAnsi="Consolas" w:cs="Courier New"/>
                <w:noProof/>
                <w:sz w:val="22"/>
                <w:szCs w:val="19"/>
              </w:rPr>
              <w:t>.Sqrt(number); div++)</w:t>
            </w:r>
          </w:p>
          <w:p w14:paraId="529529FE"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t>{</w:t>
            </w:r>
          </w:p>
          <w:p w14:paraId="3F78DB1A"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color w:val="0000FF"/>
                <w:sz w:val="22"/>
                <w:szCs w:val="19"/>
              </w:rPr>
              <w:t>if</w:t>
            </w:r>
            <w:r w:rsidRPr="001547CE">
              <w:rPr>
                <w:rFonts w:ascii="Consolas" w:hAnsi="Consolas" w:cs="Courier New"/>
                <w:noProof/>
                <w:sz w:val="22"/>
                <w:szCs w:val="19"/>
              </w:rPr>
              <w:t xml:space="preserve"> (number % div == 0)</w:t>
            </w:r>
          </w:p>
          <w:p w14:paraId="1A7A4884"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t>{</w:t>
            </w:r>
          </w:p>
          <w:p w14:paraId="603CC226"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color w:val="0000FF"/>
                <w:sz w:val="22"/>
                <w:szCs w:val="19"/>
              </w:rPr>
              <w:t>return</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false</w:t>
            </w:r>
            <w:r w:rsidRPr="001547CE">
              <w:rPr>
                <w:rFonts w:ascii="Consolas" w:hAnsi="Consolas" w:cs="Courier New"/>
                <w:noProof/>
                <w:sz w:val="22"/>
                <w:szCs w:val="19"/>
              </w:rPr>
              <w:t>;</w:t>
            </w:r>
          </w:p>
          <w:p w14:paraId="15F10F9D"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t>}</w:t>
            </w:r>
          </w:p>
          <w:p w14:paraId="5BF0AB69"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t>}</w:t>
            </w:r>
          </w:p>
          <w:p w14:paraId="3AECCFE2" w14:textId="77777777" w:rsidR="00C96EE6" w:rsidRPr="007A0BD0" w:rsidRDefault="00C96EE6" w:rsidP="00C96EE6">
            <w:pPr>
              <w:autoSpaceDE w:val="0"/>
              <w:autoSpaceDN w:val="0"/>
              <w:adjustRightInd w:val="0"/>
              <w:spacing w:before="0"/>
              <w:jc w:val="left"/>
              <w:rPr>
                <w:rFonts w:ascii="Consolas" w:hAnsi="Consolas" w:cs="Courier New"/>
                <w:noProof/>
                <w:sz w:val="14"/>
                <w:szCs w:val="11"/>
              </w:rPr>
            </w:pPr>
          </w:p>
          <w:p w14:paraId="29EFEACB"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color w:val="0000FF"/>
                <w:sz w:val="22"/>
                <w:szCs w:val="19"/>
              </w:rPr>
              <w:t>return</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true</w:t>
            </w:r>
            <w:r w:rsidRPr="001547CE">
              <w:rPr>
                <w:rFonts w:ascii="Consolas" w:hAnsi="Consolas" w:cs="Courier New"/>
                <w:noProof/>
                <w:sz w:val="22"/>
                <w:szCs w:val="19"/>
              </w:rPr>
              <w:t>;</w:t>
            </w:r>
          </w:p>
          <w:p w14:paraId="740F317A" w14:textId="77777777"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w:t>
            </w:r>
          </w:p>
        </w:tc>
      </w:tr>
    </w:tbl>
    <w:p w14:paraId="017379FB" w14:textId="77777777" w:rsidR="00C96EE6" w:rsidRPr="00D659CC" w:rsidRDefault="00C96EE6" w:rsidP="00C96EE6">
      <w:r w:rsidRPr="00D659CC">
        <w:lastRenderedPageBreak/>
        <w:t xml:space="preserve">The logic of the code is obvious and </w:t>
      </w:r>
      <w:r w:rsidRPr="00D659CC">
        <w:rPr>
          <w:b/>
        </w:rPr>
        <w:t>does not need any comments</w:t>
      </w:r>
      <w:r w:rsidRPr="00D659CC">
        <w:t>. In such case it is sufficient only to describe what are the particular method</w:t>
      </w:r>
      <w:r w:rsidR="002509B8" w:rsidRPr="00D659CC">
        <w:t>’s</w:t>
      </w:r>
      <w:r w:rsidRPr="00D659CC">
        <w:t xml:space="preserve"> purpose and its general idea, in a single sentence.</w:t>
      </w:r>
    </w:p>
    <w:p w14:paraId="461B4596" w14:textId="77777777" w:rsidR="00C96EE6" w:rsidRPr="00D659CC" w:rsidRDefault="00C96EE6" w:rsidP="00C96EE6">
      <w:r w:rsidRPr="00D659CC">
        <w:t xml:space="preserve">In order to write effective comments, it is desirable to use pseudo-code, whenever possible. Comments should be written </w:t>
      </w:r>
      <w:r w:rsidRPr="00D659CC">
        <w:rPr>
          <w:b/>
        </w:rPr>
        <w:t>at the time the code is written</w:t>
      </w:r>
      <w:r w:rsidRPr="00D659CC">
        <w:t>, not after that.</w:t>
      </w:r>
    </w:p>
    <w:p w14:paraId="1F495633" w14:textId="77777777" w:rsidR="00C96EE6" w:rsidRPr="00D659CC" w:rsidRDefault="005F0429" w:rsidP="00C96EE6">
      <w:r w:rsidRPr="00D659CC">
        <w:t>Productivity (i.e. writing code quickly)</w:t>
      </w:r>
      <w:r w:rsidR="00C96EE6" w:rsidRPr="00D659CC">
        <w:t xml:space="preserve"> is never a good excuse for not writing comments. Everything that is not instantly obvious should be documented. Writing too much unnecessary comments is as bad as not having any at all.</w:t>
      </w:r>
    </w:p>
    <w:p w14:paraId="5B7CA523" w14:textId="77777777" w:rsidR="00C96EE6" w:rsidRDefault="00C96EE6" w:rsidP="00C96EE6">
      <w:r w:rsidRPr="00D659CC">
        <w:t xml:space="preserve">Bad code </w:t>
      </w:r>
      <w:r w:rsidR="004657EC">
        <w:t>cannot</w:t>
      </w:r>
      <w:r w:rsidRPr="00D659CC">
        <w:t xml:space="preserve"> </w:t>
      </w:r>
      <w:r w:rsidR="00AE0A5E">
        <w:t>be</w:t>
      </w:r>
      <w:r w:rsidRPr="00D659CC">
        <w:t xml:space="preserve"> improved by </w:t>
      </w:r>
      <w:r w:rsidR="00D86772" w:rsidRPr="00D659CC">
        <w:t xml:space="preserve">putting </w:t>
      </w:r>
      <w:r w:rsidRPr="00D659CC">
        <w:t>more comments</w:t>
      </w:r>
      <w:r w:rsidR="004657EC">
        <w:t>. I</w:t>
      </w:r>
      <w:r w:rsidRPr="00D659CC">
        <w:t xml:space="preserve">t should instead be </w:t>
      </w:r>
      <w:r w:rsidR="00D86772" w:rsidRPr="00D659CC">
        <w:t xml:space="preserve">rewritten or </w:t>
      </w:r>
      <w:r w:rsidRPr="00D659CC">
        <w:t>refactored.</w:t>
      </w:r>
    </w:p>
    <w:p w14:paraId="57D81BE9" w14:textId="77777777" w:rsidR="00BB4F94" w:rsidRDefault="00BB4F94" w:rsidP="00BB4F94">
      <w:pPr>
        <w:pStyle w:val="Heading3"/>
      </w:pPr>
      <w:r>
        <w:t>XML Documentation in C#</w:t>
      </w:r>
    </w:p>
    <w:p w14:paraId="18B39E93" w14:textId="77777777" w:rsidR="00BB4F94" w:rsidRPr="00D659CC" w:rsidRDefault="00BB4F94" w:rsidP="00BB4F94">
      <w:pPr>
        <w:spacing w:after="120"/>
      </w:pPr>
      <w:r>
        <w:t>You might have already noted the special comments in the code that explain the purpose of a class or a method and its parameters:</w:t>
      </w:r>
      <w:r w:rsidRPr="00BB4F94">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B4F94" w:rsidRPr="001547CE" w14:paraId="5B3BFF7C" w14:textId="77777777" w:rsidTr="007A0BD0">
        <w:tc>
          <w:tcPr>
            <w:tcW w:w="9637" w:type="dxa"/>
            <w:tcBorders>
              <w:top w:val="single" w:sz="4" w:space="0" w:color="auto"/>
              <w:left w:val="single" w:sz="4" w:space="0" w:color="auto"/>
              <w:bottom w:val="single" w:sz="4" w:space="0" w:color="auto"/>
              <w:right w:val="single" w:sz="4" w:space="0" w:color="auto"/>
            </w:tcBorders>
          </w:tcPr>
          <w:p w14:paraId="3DD73A94" w14:textId="77777777" w:rsidR="00BB4F94" w:rsidRPr="001547CE" w:rsidRDefault="00BB4F94" w:rsidP="00BB4F9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inds the primes from a range [start, end] and</w:t>
            </w:r>
          </w:p>
          <w:p w14:paraId="04EF1D0E" w14:textId="77777777"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returns them in a list.</w:t>
            </w:r>
            <w:r w:rsidRPr="001547CE">
              <w:rPr>
                <w:rFonts w:ascii="Consolas" w:hAnsi="Consolas" w:cs="Courier New"/>
                <w:noProof/>
                <w:color w:val="808080"/>
                <w:sz w:val="22"/>
              </w:rPr>
              <w:t>&lt;/summary&gt;</w:t>
            </w:r>
          </w:p>
          <w:p w14:paraId="643A5B08" w14:textId="77777777"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tart"&gt;</w:t>
            </w:r>
            <w:r w:rsidRPr="001547CE">
              <w:rPr>
                <w:rFonts w:ascii="Consolas" w:hAnsi="Consolas" w:cs="Courier New"/>
                <w:noProof/>
                <w:color w:val="008000"/>
                <w:sz w:val="22"/>
              </w:rPr>
              <w:t>Top of range</w:t>
            </w:r>
            <w:r w:rsidRPr="001547CE">
              <w:rPr>
                <w:rFonts w:ascii="Consolas" w:hAnsi="Consolas" w:cs="Courier New"/>
                <w:noProof/>
                <w:color w:val="808080"/>
                <w:sz w:val="22"/>
              </w:rPr>
              <w:t>&lt;/param&gt;</w:t>
            </w:r>
          </w:p>
          <w:p w14:paraId="2DC31D8C" w14:textId="77777777"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end"&gt;</w:t>
            </w:r>
            <w:r w:rsidRPr="001547CE">
              <w:rPr>
                <w:rFonts w:ascii="Consolas" w:hAnsi="Consolas" w:cs="Courier New"/>
                <w:noProof/>
                <w:color w:val="008000"/>
                <w:sz w:val="22"/>
              </w:rPr>
              <w:t>End of range</w:t>
            </w:r>
            <w:r w:rsidRPr="001547CE">
              <w:rPr>
                <w:rFonts w:ascii="Consolas" w:hAnsi="Consolas" w:cs="Courier New"/>
                <w:noProof/>
                <w:color w:val="808080"/>
                <w:sz w:val="22"/>
              </w:rPr>
              <w:t>&lt;/param&gt;</w:t>
            </w:r>
          </w:p>
          <w:p w14:paraId="31513CF5" w14:textId="77777777"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a list of all the found primes</w:t>
            </w:r>
            <w:r w:rsidRPr="001547CE">
              <w:rPr>
                <w:rFonts w:ascii="Consolas" w:hAnsi="Consolas" w:cs="Courier New"/>
                <w:noProof/>
                <w:color w:val="808080"/>
                <w:sz w:val="22"/>
              </w:rPr>
              <w:t>&lt;/returns&gt;</w:t>
            </w:r>
          </w:p>
          <w:p w14:paraId="149C4638" w14:textId="77777777"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14:paraId="4A3E8332" w14:textId="77777777" w:rsidR="00BB4F94" w:rsidRPr="001547CE" w:rsidRDefault="00BB4F94" w:rsidP="00BB4F94">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rPr>
              <w:t>{</w:t>
            </w:r>
            <w:r>
              <w:rPr>
                <w:rFonts w:ascii="Consolas" w:hAnsi="Consolas" w:cs="Courier New"/>
                <w:noProof/>
                <w:sz w:val="22"/>
              </w:rPr>
              <w:t xml:space="preserve"> … </w:t>
            </w:r>
            <w:r w:rsidRPr="001547CE">
              <w:rPr>
                <w:rFonts w:ascii="Consolas" w:hAnsi="Consolas" w:cs="Courier New"/>
                <w:noProof/>
                <w:sz w:val="22"/>
                <w:szCs w:val="19"/>
              </w:rPr>
              <w:t>}</w:t>
            </w:r>
          </w:p>
        </w:tc>
      </w:tr>
    </w:tbl>
    <w:p w14:paraId="27C52E96" w14:textId="77777777" w:rsidR="00E673E5" w:rsidRDefault="00BB4F94" w:rsidP="00BB4F94">
      <w:r>
        <w:t>This special style of documentation buil</w:t>
      </w:r>
      <w:r w:rsidR="00AE0A5E">
        <w:t>t</w:t>
      </w:r>
      <w:r>
        <w:t xml:space="preserve">-in the C# source code is called </w:t>
      </w:r>
      <w:r w:rsidRPr="00BB4F94">
        <w:rPr>
          <w:b/>
        </w:rPr>
        <w:t>XML documentation</w:t>
      </w:r>
      <w:r>
        <w:t xml:space="preserve">. It is enclosed in the triple comments </w:t>
      </w:r>
      <w:r w:rsidRPr="00BB4F94">
        <w:rPr>
          <w:rStyle w:val="Code"/>
        </w:rPr>
        <w:t>///</w:t>
      </w:r>
      <w:r>
        <w:t xml:space="preserve"> and use</w:t>
      </w:r>
      <w:r w:rsidR="00AF5A66">
        <w:t>s</w:t>
      </w:r>
      <w:r>
        <w:t xml:space="preserve"> few </w:t>
      </w:r>
      <w:r w:rsidR="00AF5A66">
        <w:t xml:space="preserve">special </w:t>
      </w:r>
      <w:r>
        <w:t>XML tags</w:t>
      </w:r>
      <w:r w:rsidR="00AF5A66">
        <w:t xml:space="preserve">: </w:t>
      </w:r>
      <w:r>
        <w:t xml:space="preserve">to document </w:t>
      </w:r>
      <w:r w:rsidR="00AF5A66">
        <w:t xml:space="preserve">a </w:t>
      </w:r>
      <w:r>
        <w:t>type / method summary (</w:t>
      </w:r>
      <w:r w:rsidRPr="00AF5A66">
        <w:rPr>
          <w:rStyle w:val="Code"/>
        </w:rPr>
        <w:t>&lt;summary&gt;</w:t>
      </w:r>
      <w:r>
        <w:t xml:space="preserve">), </w:t>
      </w:r>
      <w:r w:rsidR="00AF5A66">
        <w:t xml:space="preserve">to describe </w:t>
      </w:r>
      <w:r>
        <w:t>method</w:t>
      </w:r>
      <w:r w:rsidR="00AF5A66">
        <w:t>’s</w:t>
      </w:r>
      <w:r>
        <w:t xml:space="preserve"> parameters </w:t>
      </w:r>
      <w:r>
        <w:rPr>
          <w:noProof/>
        </w:rPr>
        <w:t>(</w:t>
      </w:r>
      <w:r w:rsidRPr="00AF5A66">
        <w:rPr>
          <w:rStyle w:val="Code"/>
        </w:rPr>
        <w:t>&lt;param name="…"</w:t>
      </w:r>
      <w:r w:rsidR="00AF5A66" w:rsidRPr="00AF5A66">
        <w:rPr>
          <w:rStyle w:val="Code"/>
        </w:rPr>
        <w:t>&gt;</w:t>
      </w:r>
      <w:r>
        <w:rPr>
          <w:noProof/>
        </w:rPr>
        <w:t>)</w:t>
      </w:r>
      <w:r w:rsidR="00AF5A66">
        <w:t>, to describe a method’s return value (</w:t>
      </w:r>
      <w:r w:rsidR="00AF5A66" w:rsidRPr="00AF5A66">
        <w:rPr>
          <w:rStyle w:val="Code"/>
        </w:rPr>
        <w:t>&lt;returns&gt;</w:t>
      </w:r>
      <w:r w:rsidR="00AF5A66">
        <w:t>), to document exceptions that eventually might be thrown (</w:t>
      </w:r>
      <w:r w:rsidR="00AF5A66" w:rsidRPr="00AF5A66">
        <w:rPr>
          <w:rStyle w:val="Code"/>
        </w:rPr>
        <w:t>&lt;exception cref="…"</w:t>
      </w:r>
      <w:r w:rsidR="00AF5A66">
        <w:t xml:space="preserve">), to make a cross-reference </w:t>
      </w:r>
      <w:r w:rsidR="00E673E5">
        <w:t xml:space="preserve">link </w:t>
      </w:r>
      <w:r w:rsidR="00AF5A66">
        <w:t xml:space="preserve">to related type </w:t>
      </w:r>
      <w:r w:rsidR="00AF5A66">
        <w:rPr>
          <w:noProof/>
        </w:rPr>
        <w:t>(</w:t>
      </w:r>
      <w:r w:rsidR="00AF5A66" w:rsidRPr="00AF5A66">
        <w:rPr>
          <w:rStyle w:val="Code"/>
        </w:rPr>
        <w:t>&lt;seealso cref="…"/&gt;</w:t>
      </w:r>
      <w:r w:rsidR="00AF5A66">
        <w:rPr>
          <w:noProof/>
        </w:rPr>
        <w:t>)</w:t>
      </w:r>
      <w:r w:rsidR="00AF5A66">
        <w:t>, to describe some remarks (</w:t>
      </w:r>
      <w:r w:rsidR="00AF5A66" w:rsidRPr="00AF5A66">
        <w:rPr>
          <w:rStyle w:val="Code"/>
        </w:rPr>
        <w:t>&lt;remarks&gt;</w:t>
      </w:r>
      <w:r w:rsidR="00AF5A66">
        <w:t>), to give an example how to use the type / method (</w:t>
      </w:r>
      <w:r w:rsidR="00AF5A66" w:rsidRPr="00AF5A66">
        <w:rPr>
          <w:rStyle w:val="Code"/>
        </w:rPr>
        <w:t>&lt;example&gt;</w:t>
      </w:r>
      <w:r w:rsidR="00AF5A66">
        <w:t>), etc.</w:t>
      </w:r>
    </w:p>
    <w:p w14:paraId="5298F19B" w14:textId="77777777" w:rsidR="00BB4F94" w:rsidRDefault="00E673E5" w:rsidP="00BB4F94">
      <w:r>
        <w:t xml:space="preserve">Using XML-style documentation in the source code has several </w:t>
      </w:r>
      <w:r w:rsidRPr="00E673E5">
        <w:rPr>
          <w:b/>
        </w:rPr>
        <w:t>advantages</w:t>
      </w:r>
      <w:r>
        <w:t>:</w:t>
      </w:r>
    </w:p>
    <w:p w14:paraId="50799B3A" w14:textId="77777777" w:rsidR="00E673E5" w:rsidRDefault="00E673E5" w:rsidP="00E673E5">
      <w:pPr>
        <w:pStyle w:val="ListParagraph"/>
        <w:numPr>
          <w:ilvl w:val="0"/>
          <w:numId w:val="181"/>
        </w:numPr>
        <w:ind w:left="568" w:hanging="284"/>
        <w:contextualSpacing w:val="0"/>
      </w:pPr>
      <w:r>
        <w:t>The XML documentation i</w:t>
      </w:r>
      <w:r w:rsidR="00333D87">
        <w:t>s</w:t>
      </w:r>
      <w:r>
        <w:t xml:space="preserve"> </w:t>
      </w:r>
      <w:r w:rsidRPr="00E673E5">
        <w:rPr>
          <w:b/>
        </w:rPr>
        <w:t>built-in</w:t>
      </w:r>
      <w:r>
        <w:t xml:space="preserve"> the source code itself.</w:t>
      </w:r>
    </w:p>
    <w:p w14:paraId="6444EAB1" w14:textId="66CCA4BC" w:rsidR="00E673E5" w:rsidRDefault="00E673E5" w:rsidP="00E673E5">
      <w:pPr>
        <w:pStyle w:val="ListParagraph"/>
        <w:numPr>
          <w:ilvl w:val="0"/>
          <w:numId w:val="181"/>
        </w:numPr>
        <w:ind w:left="568" w:hanging="284"/>
        <w:contextualSpacing w:val="0"/>
      </w:pPr>
      <w:r>
        <w:lastRenderedPageBreak/>
        <w:t xml:space="preserve">The XML documentation is </w:t>
      </w:r>
      <w:r w:rsidRPr="00E673E5">
        <w:rPr>
          <w:b/>
        </w:rPr>
        <w:t>automatically processed by Visual Studio</w:t>
      </w:r>
      <w:r>
        <w:t xml:space="preserve"> and is displayed in </w:t>
      </w:r>
      <w:r w:rsidR="007A0BD0">
        <w:t>the</w:t>
      </w:r>
      <w:r>
        <w:t xml:space="preserve"> </w:t>
      </w:r>
      <w:r w:rsidR="007A0BD0">
        <w:t>“</w:t>
      </w:r>
      <w:r>
        <w:t>autocomplete</w:t>
      </w:r>
      <w:r w:rsidR="007A0BD0">
        <w:t>”</w:t>
      </w:r>
      <w:r>
        <w:t xml:space="preserve"> feature.</w:t>
      </w:r>
    </w:p>
    <w:p w14:paraId="42EC7459" w14:textId="77777777" w:rsidR="00E673E5" w:rsidRDefault="00E673E5" w:rsidP="00BB4F94">
      <w:pPr>
        <w:pStyle w:val="ListParagraph"/>
        <w:numPr>
          <w:ilvl w:val="0"/>
          <w:numId w:val="181"/>
        </w:numPr>
        <w:ind w:left="568" w:hanging="284"/>
        <w:contextualSpacing w:val="0"/>
      </w:pPr>
      <w:r>
        <w:t xml:space="preserve">The XML documentation can be </w:t>
      </w:r>
      <w:r w:rsidRPr="00E673E5">
        <w:rPr>
          <w:b/>
        </w:rPr>
        <w:t>compiled into an MSDN-style web site or e-book</w:t>
      </w:r>
      <w:r>
        <w:t xml:space="preserve"> (in CHM format) through specialized tools like Sandcastle (</w:t>
      </w:r>
      <w:hyperlink r:id="rId441" w:history="1">
        <w:r w:rsidRPr="00824E13">
          <w:rPr>
            <w:rStyle w:val="Hyperlink"/>
          </w:rPr>
          <w:t>http://shfb.codeplex.com</w:t>
        </w:r>
      </w:hyperlink>
      <w:r>
        <w:t>).</w:t>
      </w:r>
    </w:p>
    <w:p w14:paraId="04385154" w14:textId="77777777" w:rsidR="00BD1344" w:rsidRPr="00BB4F94" w:rsidRDefault="00BD1344" w:rsidP="00BD1344">
      <w:r>
        <w:t xml:space="preserve">More about writing and using XML documentation can be found in MSDN Library: </w:t>
      </w:r>
      <w:hyperlink r:id="rId442" w:history="1">
        <w:r>
          <w:rPr>
            <w:rStyle w:val="Hyperlink"/>
          </w:rPr>
          <w:t>http://msdn.microsoft.com/en-us/library/b2s063f7.aspx</w:t>
        </w:r>
      </w:hyperlink>
      <w:r>
        <w:t>.</w:t>
      </w:r>
    </w:p>
    <w:p w14:paraId="7F94B291" w14:textId="77777777" w:rsidR="00C96EE6" w:rsidRPr="00D659CC" w:rsidRDefault="00C96EE6" w:rsidP="00732360">
      <w:pPr>
        <w:pStyle w:val="Heading2"/>
      </w:pPr>
      <w:bookmarkStart w:id="442" w:name="Code_Refactoring"/>
      <w:bookmarkStart w:id="443" w:name="_Toc418709536"/>
      <w:bookmarkEnd w:id="442"/>
      <w:r w:rsidRPr="00D659CC">
        <w:t>Code Refactoring</w:t>
      </w:r>
      <w:bookmarkEnd w:id="443"/>
    </w:p>
    <w:p w14:paraId="06936794" w14:textId="77777777" w:rsidR="00C96EE6" w:rsidRPr="00D659CC" w:rsidRDefault="00C96EE6" w:rsidP="00C96EE6">
      <w:r w:rsidRPr="00D659CC">
        <w:t>The term “</w:t>
      </w:r>
      <w:r w:rsidRPr="00D659CC">
        <w:rPr>
          <w:b/>
        </w:rPr>
        <w:t>refactoring</w:t>
      </w:r>
      <w:r w:rsidRPr="00D659CC">
        <w:t xml:space="preserve">” appears in 1993 and is popularized by </w:t>
      </w:r>
      <w:r w:rsidRPr="00D659CC">
        <w:rPr>
          <w:b/>
        </w:rPr>
        <w:t>Martin Fowler</w:t>
      </w:r>
      <w:r w:rsidRPr="00D659CC">
        <w:t xml:space="preserve"> in his book with the same name. This book reviews a lot of techniques for code refactoring (called </w:t>
      </w:r>
      <w:r w:rsidRPr="00D659CC">
        <w:rPr>
          <w:b/>
        </w:rPr>
        <w:t>refactoring patterns</w:t>
      </w:r>
      <w:r w:rsidRPr="00D659CC">
        <w:t>). We are going to mention a few of them.</w:t>
      </w:r>
    </w:p>
    <w:p w14:paraId="5FF958D4" w14:textId="77777777" w:rsidR="00C96EE6" w:rsidRPr="00D659CC" w:rsidRDefault="00C96EE6" w:rsidP="00C96EE6">
      <w:r w:rsidRPr="00D659CC">
        <w:t xml:space="preserve">A program needs refactoring in case of </w:t>
      </w:r>
      <w:r w:rsidRPr="00D659CC">
        <w:rPr>
          <w:b/>
        </w:rPr>
        <w:t>code duplication</w:t>
      </w:r>
      <w:r w:rsidRPr="00D659CC">
        <w:t>. Code duplication is dangerous because a change in one place requires that all the other duplicated code be changed as well. The latter is error-</w:t>
      </w:r>
      <w:proofErr w:type="gramStart"/>
      <w:r w:rsidRPr="00D659CC">
        <w:t>prone</w:t>
      </w:r>
      <w:proofErr w:type="gramEnd"/>
      <w:r w:rsidRPr="00D659CC">
        <w:t xml:space="preserve"> and inconsistencies can arise therefore. Avoiding code duplication can be achieved by putting the particular piece of code in a method, or by moving common functionality to base classes.</w:t>
      </w:r>
    </w:p>
    <w:p w14:paraId="7BD1A277" w14:textId="77777777" w:rsidR="00C96EE6" w:rsidRPr="00D659CC" w:rsidRDefault="00C96EE6" w:rsidP="00C96EE6">
      <w:r w:rsidRPr="00D659CC">
        <w:t xml:space="preserve">Refactoring is necessary for </w:t>
      </w:r>
      <w:r w:rsidR="00912B99" w:rsidRPr="00D659CC">
        <w:t>methods, which</w:t>
      </w:r>
      <w:r w:rsidRPr="00D659CC">
        <w:t xml:space="preserve"> have grown over time. The </w:t>
      </w:r>
      <w:r w:rsidRPr="00D659CC">
        <w:rPr>
          <w:b/>
        </w:rPr>
        <w:t>excessive length</w:t>
      </w:r>
      <w:r w:rsidRPr="00D659CC">
        <w:t xml:space="preserve"> of a method is a good reason to think about splitting it up logically into few smaller and simpler methods.</w:t>
      </w:r>
    </w:p>
    <w:p w14:paraId="3452AD30" w14:textId="77777777" w:rsidR="00C96EE6" w:rsidRPr="00D659CC" w:rsidRDefault="00C96EE6" w:rsidP="00C96EE6">
      <w:r w:rsidRPr="00D659CC">
        <w:rPr>
          <w:b/>
        </w:rPr>
        <w:t>Deeply nested constructs</w:t>
      </w:r>
      <w:r w:rsidRPr="00D659CC">
        <w:t xml:space="preserve"> are another reason for refactoring. They can be eliminated by taking out a block of code into a method.</w:t>
      </w:r>
    </w:p>
    <w:p w14:paraId="62CACAF3" w14:textId="77777777" w:rsidR="00C96EE6" w:rsidRPr="00D659CC" w:rsidRDefault="00C96EE6" w:rsidP="00C96EE6">
      <w:r w:rsidRPr="00D659CC">
        <w:t xml:space="preserve">Classes that do not provide a sufficiently good </w:t>
      </w:r>
      <w:r w:rsidRPr="00D659CC">
        <w:rPr>
          <w:b/>
        </w:rPr>
        <w:t>level of abstraction</w:t>
      </w:r>
      <w:r w:rsidRPr="00D659CC">
        <w:t xml:space="preserve"> or ones that perform </w:t>
      </w:r>
      <w:r w:rsidRPr="00D659CC">
        <w:rPr>
          <w:b/>
        </w:rPr>
        <w:t>unrelated tasks</w:t>
      </w:r>
      <w:r w:rsidRPr="00D659CC">
        <w:t xml:space="preserve"> (weak cohesion) are candidates for refactoring as well.</w:t>
      </w:r>
    </w:p>
    <w:p w14:paraId="18D8B52E" w14:textId="77777777" w:rsidR="00C96EE6" w:rsidRPr="00D659CC" w:rsidRDefault="00C96EE6" w:rsidP="00C96EE6">
      <w:r w:rsidRPr="00D659CC">
        <w:rPr>
          <w:b/>
        </w:rPr>
        <w:t>Long parameter lists</w:t>
      </w:r>
      <w:r w:rsidRPr="00D659CC">
        <w:t xml:space="preserve"> and </w:t>
      </w:r>
      <w:r w:rsidRPr="00D659CC">
        <w:rPr>
          <w:b/>
        </w:rPr>
        <w:t>public fields</w:t>
      </w:r>
      <w:r w:rsidRPr="00D659CC">
        <w:t xml:space="preserve"> should also go to the fix-it list. </w:t>
      </w:r>
      <w:r w:rsidRPr="00D659CC">
        <w:rPr>
          <w:b/>
        </w:rPr>
        <w:t>Tightly coupled classes</w:t>
      </w:r>
      <w:r w:rsidRPr="00D659CC">
        <w:t xml:space="preserve"> go in the same category.</w:t>
      </w:r>
    </w:p>
    <w:p w14:paraId="4CAB6493" w14:textId="77777777" w:rsidR="00C96EE6" w:rsidRPr="00D659CC" w:rsidRDefault="00C96EE6" w:rsidP="00732360">
      <w:pPr>
        <w:pStyle w:val="Heading3"/>
      </w:pPr>
      <w:r w:rsidRPr="00D659CC">
        <w:t>Refactoring at Data Level</w:t>
      </w:r>
    </w:p>
    <w:p w14:paraId="663E4473" w14:textId="77777777" w:rsidR="00C96EE6" w:rsidRPr="00D659CC" w:rsidRDefault="00C96EE6" w:rsidP="00C96EE6">
      <w:r w:rsidRPr="00D659CC">
        <w:t xml:space="preserve">A good practice is to </w:t>
      </w:r>
      <w:r w:rsidRPr="00D659CC">
        <w:rPr>
          <w:b/>
        </w:rPr>
        <w:t>avoid magic numbers</w:t>
      </w:r>
      <w:r w:rsidRPr="00D659CC">
        <w:t xml:space="preserve"> scattered throughout the code. They should be replaced by named constants. Variables with unclear names should be </w:t>
      </w:r>
      <w:r w:rsidRPr="00D659CC">
        <w:rPr>
          <w:b/>
        </w:rPr>
        <w:t>renamed</w:t>
      </w:r>
      <w:r w:rsidRPr="00D659CC">
        <w:t xml:space="preserve">. Long conditional expressions can be refactored into </w:t>
      </w:r>
      <w:r w:rsidRPr="00D659CC">
        <w:rPr>
          <w:b/>
        </w:rPr>
        <w:t>separate methods</w:t>
      </w:r>
      <w:r w:rsidRPr="00D659CC">
        <w:t>. Variables can be used to hold the intermediate results of expressions. A group of data that always appears together can be refactored into a separate class. Related constants should be grouped into enumerations.</w:t>
      </w:r>
    </w:p>
    <w:p w14:paraId="7DD4E2F0" w14:textId="77777777" w:rsidR="00C96EE6" w:rsidRPr="00D659CC" w:rsidRDefault="00C96EE6" w:rsidP="00732360">
      <w:pPr>
        <w:pStyle w:val="Heading3"/>
      </w:pPr>
      <w:r w:rsidRPr="00D659CC">
        <w:t>Refactoring at Method and Class Level</w:t>
      </w:r>
    </w:p>
    <w:p w14:paraId="6B13185B" w14:textId="77777777" w:rsidR="00E559E3" w:rsidRPr="00D659CC" w:rsidRDefault="00C96EE6" w:rsidP="00C96EE6">
      <w:r w:rsidRPr="00D659CC">
        <w:t xml:space="preserve">Within a longer method, all tasks that are unrelated to its main purpose are better </w:t>
      </w:r>
      <w:r w:rsidRPr="00D659CC">
        <w:rPr>
          <w:b/>
        </w:rPr>
        <w:t>moved into separate methods</w:t>
      </w:r>
      <w:r w:rsidRPr="00D659CC">
        <w:t xml:space="preserve">. Similar tasks should be grouped in common classes, similar classes </w:t>
      </w:r>
      <w:r w:rsidR="00620FE7" w:rsidRPr="00D659CC">
        <w:t>–</w:t>
      </w:r>
      <w:r w:rsidRPr="00D659CC">
        <w:t xml:space="preserve"> in a common package. If a group of classes have common functionality, it should be moved into a base class</w:t>
      </w:r>
      <w:r w:rsidR="00E559E3" w:rsidRPr="00D659CC">
        <w:t>.</w:t>
      </w:r>
    </w:p>
    <w:p w14:paraId="569A4EF9" w14:textId="77777777" w:rsidR="00C96EE6" w:rsidRPr="00D659CC" w:rsidRDefault="00C96EE6" w:rsidP="00C96EE6">
      <w:r w:rsidRPr="00D659CC">
        <w:rPr>
          <w:b/>
        </w:rPr>
        <w:t>Circular dependencies</w:t>
      </w:r>
      <w:r w:rsidRPr="00D659CC">
        <w:t xml:space="preserve"> between the classes should not exist, they should be removed. In most cases the more common class has a reference to the more specialized class (parent-child relationship).</w:t>
      </w:r>
    </w:p>
    <w:p w14:paraId="78D4804B" w14:textId="77777777" w:rsidR="00097010" w:rsidRPr="00D659CC" w:rsidRDefault="00097010" w:rsidP="00097010">
      <w:pPr>
        <w:pStyle w:val="Heading2"/>
      </w:pPr>
      <w:bookmarkStart w:id="444" w:name="Unit_Testing"/>
      <w:bookmarkStart w:id="445" w:name="_Toc418709537"/>
      <w:bookmarkEnd w:id="444"/>
      <w:r w:rsidRPr="00D659CC">
        <w:t>Unit Testing</w:t>
      </w:r>
      <w:bookmarkEnd w:id="445"/>
    </w:p>
    <w:p w14:paraId="0B4AB549" w14:textId="77777777" w:rsidR="008941F2" w:rsidRPr="00D659CC" w:rsidRDefault="00D86772" w:rsidP="00BB3028">
      <w:r w:rsidRPr="00D659CC">
        <w:rPr>
          <w:b/>
        </w:rPr>
        <w:t>Unit testing</w:t>
      </w:r>
      <w:r w:rsidRPr="00D659CC">
        <w:t xml:space="preserve"> means to </w:t>
      </w:r>
      <w:r w:rsidRPr="00D659CC">
        <w:rPr>
          <w:b/>
        </w:rPr>
        <w:t>write a program that tests a certain method or class</w:t>
      </w:r>
      <w:r w:rsidRPr="00D659CC">
        <w:t>.</w:t>
      </w:r>
      <w:r w:rsidR="00BB3028" w:rsidRPr="00D659CC">
        <w:t xml:space="preserve"> A typical unit test executes the method that should be tested, passes a sample data to (parameters and object </w:t>
      </w:r>
      <w:r w:rsidR="00BB3028" w:rsidRPr="00D659CC">
        <w:lastRenderedPageBreak/>
        <w:t>state</w:t>
      </w:r>
      <w:r w:rsidR="008941F2" w:rsidRPr="00D659CC">
        <w:t>s</w:t>
      </w:r>
      <w:r w:rsidR="00BB3028" w:rsidRPr="00D659CC">
        <w:t>) and checks whether the method’s result is correct (for this sample data)</w:t>
      </w:r>
      <w:r w:rsidR="008941F2" w:rsidRPr="00D659CC">
        <w:t xml:space="preserve">, i.e. </w:t>
      </w:r>
      <w:r w:rsidR="00BB3028" w:rsidRPr="00D659CC">
        <w:t>whether the method does exactly what it should do and whether it does it correctly.</w:t>
      </w:r>
    </w:p>
    <w:p w14:paraId="4C1964B2" w14:textId="198E8AFC" w:rsidR="00BB3028" w:rsidRPr="00D659CC" w:rsidRDefault="00BB3028" w:rsidP="00BB3028">
      <w:r w:rsidRPr="00D659CC">
        <w:t xml:space="preserve">A single method usually is tested by </w:t>
      </w:r>
      <w:r w:rsidRPr="00D659CC">
        <w:rPr>
          <w:b/>
        </w:rPr>
        <w:t>several unit tests</w:t>
      </w:r>
      <w:r w:rsidRPr="00D659CC">
        <w:t xml:space="preserve">, each implementing a different </w:t>
      </w:r>
      <w:r w:rsidR="008941F2" w:rsidRPr="00D659CC">
        <w:t xml:space="preserve">testing </w:t>
      </w:r>
      <w:r w:rsidRPr="00D659CC">
        <w:t xml:space="preserve">scenario. First, the </w:t>
      </w:r>
      <w:r w:rsidRPr="00D659CC">
        <w:rPr>
          <w:b/>
        </w:rPr>
        <w:t>typical case</w:t>
      </w:r>
      <w:r w:rsidRPr="00D659CC">
        <w:t xml:space="preserve"> is checked. Then the </w:t>
      </w:r>
      <w:r w:rsidRPr="00D659CC">
        <w:rPr>
          <w:b/>
        </w:rPr>
        <w:t>border cases</w:t>
      </w:r>
      <w:r w:rsidRPr="00D659CC">
        <w:t xml:space="preserve"> are checked</w:t>
      </w:r>
      <w:r w:rsidR="008941F2" w:rsidRPr="00D659CC">
        <w:t>. The border cases are</w:t>
      </w:r>
      <w:r w:rsidRPr="00D659CC">
        <w:t xml:space="preserve"> special cases which could need special processing logic</w:t>
      </w:r>
      <w:r w:rsidR="008941F2" w:rsidRPr="00D659CC">
        <w:t>, e.g. the largest or the smallest possible value, the first or last element, etc.</w:t>
      </w:r>
      <w:r w:rsidRPr="00D659CC">
        <w:t xml:space="preserve"> </w:t>
      </w:r>
      <w:r w:rsidR="007A0BD0" w:rsidRPr="00D659CC">
        <w:t>Finally,</w:t>
      </w:r>
      <w:r w:rsidRPr="00D659CC">
        <w:t xml:space="preserve"> the method is tested with </w:t>
      </w:r>
      <w:r w:rsidRPr="00D659CC">
        <w:rPr>
          <w:b/>
        </w:rPr>
        <w:t>incorrect data</w:t>
      </w:r>
      <w:r w:rsidRPr="00D659CC">
        <w:t xml:space="preserve"> and an exception is expected to be thrown. Sometimes a </w:t>
      </w:r>
      <w:r w:rsidRPr="00D659CC">
        <w:rPr>
          <w:b/>
        </w:rPr>
        <w:t>performance test</w:t>
      </w:r>
      <w:r w:rsidRPr="00D659CC">
        <w:t xml:space="preserve"> may be involved to check whether the method is fast enough.</w:t>
      </w:r>
    </w:p>
    <w:p w14:paraId="0538DCD4" w14:textId="77777777" w:rsidR="00BB3028" w:rsidRPr="00D659CC" w:rsidRDefault="00BB3028" w:rsidP="00BB3028">
      <w:pPr>
        <w:pStyle w:val="Heading3"/>
      </w:pPr>
      <w:r w:rsidRPr="00D659CC">
        <w:t>Unit Testing – Example</w:t>
      </w:r>
    </w:p>
    <w:p w14:paraId="717C7486" w14:textId="77777777" w:rsidR="00BB3028" w:rsidRPr="00D659CC" w:rsidRDefault="00BB3028" w:rsidP="00BB3028">
      <w:pPr>
        <w:spacing w:after="120"/>
      </w:pPr>
      <w:r w:rsidRPr="00D659CC">
        <w:t xml:space="preserve">Let’s see a small example – a method that </w:t>
      </w:r>
      <w:r w:rsidRPr="00D659CC">
        <w:rPr>
          <w:b/>
        </w:rPr>
        <w:t>sums an array of number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B3028" w:rsidRPr="00D659CC" w14:paraId="7DC883D4" w14:textId="77777777" w:rsidTr="007A0BD0">
        <w:trPr>
          <w:cantSplit/>
        </w:trPr>
        <w:tc>
          <w:tcPr>
            <w:tcW w:w="9637" w:type="dxa"/>
            <w:tcBorders>
              <w:top w:val="single" w:sz="4" w:space="0" w:color="auto"/>
              <w:left w:val="single" w:sz="4" w:space="0" w:color="auto"/>
              <w:bottom w:val="single" w:sz="4" w:space="0" w:color="auto"/>
              <w:right w:val="single" w:sz="4" w:space="0" w:color="auto"/>
            </w:tcBorders>
          </w:tcPr>
          <w:p w14:paraId="4E8F2BC5"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14:paraId="658EFE67"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39C2AD74"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 = numbers[0];</w:t>
            </w:r>
          </w:p>
          <w:p w14:paraId="7C851487"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1; i &lt; numbers.Length; i++)</w:t>
            </w:r>
          </w:p>
          <w:p w14:paraId="187173A2"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536DD99A"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14:paraId="3841DB49"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51866067" w14:textId="77777777"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14:paraId="2B2D23F0" w14:textId="77777777" w:rsidR="00BB3028" w:rsidRPr="00D659CC" w:rsidRDefault="00BB3028" w:rsidP="00BB3028">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14:paraId="10764D76" w14:textId="77777777" w:rsidR="0040288B" w:rsidRPr="00D659CC" w:rsidRDefault="00BB3028" w:rsidP="0040288B">
      <w:pPr>
        <w:spacing w:after="120"/>
      </w:pPr>
      <w:r w:rsidRPr="00D659CC">
        <w:t xml:space="preserve">The above method may look correct but in fact </w:t>
      </w:r>
      <w:r w:rsidRPr="00D659CC">
        <w:rPr>
          <w:b/>
        </w:rPr>
        <w:t xml:space="preserve">it has </w:t>
      </w:r>
      <w:r w:rsidR="0040288B" w:rsidRPr="00D659CC">
        <w:rPr>
          <w:b/>
        </w:rPr>
        <w:t>several</w:t>
      </w:r>
      <w:r w:rsidRPr="00D659CC">
        <w:rPr>
          <w:b/>
        </w:rPr>
        <w:t xml:space="preserve"> bugs</w:t>
      </w:r>
      <w:r w:rsidRPr="00D659CC">
        <w:t xml:space="preserve"> that we will </w:t>
      </w:r>
      <w:r w:rsidR="0040288B" w:rsidRPr="00D659CC">
        <w:t xml:space="preserve">catch through unit testing. Let’s first test the </w:t>
      </w:r>
      <w:r w:rsidR="0040288B" w:rsidRPr="00D659CC">
        <w:rPr>
          <w:b/>
        </w:rPr>
        <w:t>typical case</w:t>
      </w:r>
      <w:r w:rsidR="0040288B"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40288B" w:rsidRPr="00D659CC" w14:paraId="1583E488" w14:textId="77777777" w:rsidTr="007A0BD0">
        <w:trPr>
          <w:cantSplit/>
        </w:trPr>
        <w:tc>
          <w:tcPr>
            <w:tcW w:w="9637" w:type="dxa"/>
            <w:tcBorders>
              <w:top w:val="single" w:sz="4" w:space="0" w:color="auto"/>
              <w:left w:val="single" w:sz="4" w:space="0" w:color="auto"/>
              <w:bottom w:val="single" w:sz="4" w:space="0" w:color="auto"/>
              <w:right w:val="single" w:sz="4" w:space="0" w:color="auto"/>
            </w:tcBorders>
          </w:tcPr>
          <w:p w14:paraId="25865BA5" w14:textId="77777777" w:rsidR="0040288B" w:rsidRPr="00D659CC" w:rsidRDefault="0040288B" w:rsidP="0040288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2}) != 3)</w:t>
            </w:r>
          </w:p>
          <w:p w14:paraId="2E769020" w14:textId="77777777" w:rsidR="0040288B" w:rsidRPr="00D659CC" w:rsidRDefault="0040288B" w:rsidP="0040288B">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noProof/>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1 + 2 != 3"</w:t>
            </w:r>
            <w:r w:rsidRPr="00D659CC">
              <w:rPr>
                <w:rFonts w:ascii="Consolas" w:hAnsi="Consolas" w:cs="Consolas"/>
                <w:noProof/>
                <w:sz w:val="22"/>
                <w:szCs w:val="22"/>
              </w:rPr>
              <w:t>);</w:t>
            </w:r>
          </w:p>
        </w:tc>
      </w:tr>
    </w:tbl>
    <w:p w14:paraId="7FE30520" w14:textId="77777777" w:rsidR="0040288B" w:rsidRPr="00D659CC" w:rsidRDefault="0040288B" w:rsidP="0040288B">
      <w:pPr>
        <w:spacing w:after="120"/>
      </w:pPr>
      <w:r w:rsidRPr="00D659CC">
        <w:t xml:space="preserve">Seems like the </w:t>
      </w:r>
      <w:r w:rsidRPr="00D659CC">
        <w:rPr>
          <w:rStyle w:val="Code"/>
        </w:rPr>
        <w:t>Sum(</w:t>
      </w:r>
      <w:r w:rsidR="00CC78DC" w:rsidRPr="00D659CC">
        <w:rPr>
          <w:rStyle w:val="Code"/>
        </w:rPr>
        <w:t>…</w:t>
      </w:r>
      <w:r w:rsidRPr="00D659CC">
        <w:rPr>
          <w:rStyle w:val="Code"/>
        </w:rPr>
        <w:t>)</w:t>
      </w:r>
      <w:r w:rsidRPr="00D659CC">
        <w:t xml:space="preserve"> method is working correctly in its typical case: </w:t>
      </w:r>
      <w:r w:rsidR="008941F2" w:rsidRPr="00D659CC">
        <w:t xml:space="preserve">the sum 1+2 is 3 (as expected) and </w:t>
      </w:r>
      <w:r w:rsidRPr="00D659CC">
        <w:t>the above code produces nothing. The above piece of code is called “</w:t>
      </w:r>
      <w:r w:rsidRPr="00D659CC">
        <w:rPr>
          <w:b/>
        </w:rPr>
        <w:t>unit test</w:t>
      </w:r>
      <w:r w:rsidRPr="00D659CC">
        <w:t>”</w:t>
      </w:r>
      <w:r w:rsidR="008941F2" w:rsidRPr="00D659CC">
        <w:t>. I</w:t>
      </w:r>
      <w:r w:rsidRPr="00D659CC">
        <w:t>t tests a certain method, class or other functionality against certain testing scenario and notifies us if the code behaves unexpectedly. If the test passes, the code produces no result.</w:t>
      </w:r>
    </w:p>
    <w:p w14:paraId="4348A705" w14:textId="77777777" w:rsidR="0040288B" w:rsidRPr="00D659CC" w:rsidRDefault="0040288B" w:rsidP="0040288B">
      <w:pPr>
        <w:spacing w:after="120"/>
      </w:pPr>
      <w:r w:rsidRPr="00D659CC">
        <w:t xml:space="preserve">Let’s now test the </w:t>
      </w:r>
      <w:r w:rsidRPr="00D659CC">
        <w:rPr>
          <w:b/>
        </w:rPr>
        <w:t>border cases</w:t>
      </w:r>
      <w:r w:rsidRPr="00D659CC">
        <w:t xml:space="preserve">. What will happen if we </w:t>
      </w:r>
      <w:r w:rsidRPr="00D659CC">
        <w:rPr>
          <w:b/>
        </w:rPr>
        <w:t>sum only one number</w:t>
      </w:r>
      <w:r w:rsidRPr="00D659CC">
        <w:t>? Let’s t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40288B" w:rsidRPr="00D659CC" w14:paraId="42AAF135" w14:textId="77777777" w:rsidTr="007A0BD0">
        <w:trPr>
          <w:cantSplit/>
        </w:trPr>
        <w:tc>
          <w:tcPr>
            <w:tcW w:w="9637" w:type="dxa"/>
            <w:tcBorders>
              <w:top w:val="single" w:sz="4" w:space="0" w:color="auto"/>
              <w:left w:val="single" w:sz="4" w:space="0" w:color="auto"/>
              <w:bottom w:val="single" w:sz="4" w:space="0" w:color="auto"/>
              <w:right w:val="single" w:sz="4" w:space="0" w:color="auto"/>
            </w:tcBorders>
          </w:tcPr>
          <w:p w14:paraId="553C312C" w14:textId="77777777" w:rsidR="0040288B" w:rsidRPr="00D659CC" w:rsidRDefault="0040288B"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 1)</w:t>
            </w:r>
          </w:p>
          <w:p w14:paraId="01375455" w14:textId="77777777" w:rsidR="0040288B" w:rsidRPr="00D659CC" w:rsidRDefault="0040288B" w:rsidP="0040288B">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noProof/>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Sum of 1 != 1"</w:t>
            </w:r>
            <w:r w:rsidRPr="00D659CC">
              <w:rPr>
                <w:rFonts w:ascii="Consolas" w:hAnsi="Consolas" w:cs="Consolas"/>
                <w:noProof/>
                <w:sz w:val="22"/>
                <w:szCs w:val="22"/>
              </w:rPr>
              <w:t>);</w:t>
            </w:r>
          </w:p>
        </w:tc>
      </w:tr>
    </w:tbl>
    <w:p w14:paraId="32F45E2A" w14:textId="77777777" w:rsidR="00F41D50" w:rsidRPr="00D659CC" w:rsidRDefault="00F41D50" w:rsidP="00F41D50">
      <w:pPr>
        <w:spacing w:after="120"/>
      </w:pPr>
      <w:r w:rsidRPr="004657EC">
        <w:rPr>
          <w:noProof/>
        </w:rPr>
        <w:t xml:space="preserve">Seems like our method </w:t>
      </w:r>
      <w:r w:rsidRPr="004657EC">
        <w:rPr>
          <w:b/>
          <w:noProof/>
        </w:rPr>
        <w:t>still works correctly</w:t>
      </w:r>
      <w:r w:rsidRPr="004657EC">
        <w:rPr>
          <w:noProof/>
        </w:rPr>
        <w:t>.</w:t>
      </w:r>
      <w:r w:rsidRPr="00D659CC">
        <w:t xml:space="preserve"> New let’s </w:t>
      </w:r>
      <w:proofErr w:type="gramStart"/>
      <w:r w:rsidRPr="00D659CC">
        <w:t>try</w:t>
      </w:r>
      <w:proofErr w:type="gramEnd"/>
      <w:r w:rsidRPr="00D659CC">
        <w:t xml:space="preserve"> to sum an empty list of numbers. Their sum should be 0, right? Let’s try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F41D50" w:rsidRPr="00D659CC" w14:paraId="68C85DC3" w14:textId="77777777" w:rsidTr="007A0BD0">
        <w:trPr>
          <w:cantSplit/>
        </w:trPr>
        <w:tc>
          <w:tcPr>
            <w:tcW w:w="9637" w:type="dxa"/>
            <w:tcBorders>
              <w:top w:val="single" w:sz="4" w:space="0" w:color="auto"/>
              <w:left w:val="single" w:sz="4" w:space="0" w:color="auto"/>
              <w:bottom w:val="single" w:sz="4" w:space="0" w:color="auto"/>
              <w:right w:val="single" w:sz="4" w:space="0" w:color="auto"/>
            </w:tcBorders>
          </w:tcPr>
          <w:p w14:paraId="63CD4361"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 0)</w:t>
            </w:r>
          </w:p>
          <w:p w14:paraId="549EBD13" w14:textId="77777777" w:rsidR="00F41D50" w:rsidRPr="00D659CC" w:rsidRDefault="00F41D50" w:rsidP="00F41D50">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noProof/>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Sum of 0 numbers != 0"</w:t>
            </w:r>
            <w:r w:rsidRPr="00D659CC">
              <w:rPr>
                <w:rFonts w:ascii="Consolas" w:hAnsi="Consolas" w:cs="Consolas"/>
                <w:noProof/>
                <w:sz w:val="22"/>
                <w:szCs w:val="22"/>
              </w:rPr>
              <w:t>);</w:t>
            </w:r>
          </w:p>
        </w:tc>
      </w:tr>
    </w:tbl>
    <w:p w14:paraId="69C1F634" w14:textId="77777777" w:rsidR="00F41D50" w:rsidRPr="00D659CC" w:rsidRDefault="00F41D50" w:rsidP="00F41D50">
      <w:pPr>
        <w:spacing w:after="120"/>
      </w:pPr>
      <w:r w:rsidRPr="00D659CC">
        <w:t xml:space="preserve">The above code produces </w:t>
      </w:r>
      <w:r w:rsidR="008941F2" w:rsidRPr="00D659CC">
        <w:t xml:space="preserve">unexpected </w:t>
      </w:r>
      <w:r w:rsidRPr="00D659CC">
        <w:t xml:space="preserve">exception in the </w:t>
      </w:r>
      <w:r w:rsidRPr="00D659CC">
        <w:rPr>
          <w:rStyle w:val="Code"/>
        </w:rPr>
        <w:t>Sum(</w:t>
      </w:r>
      <w:r w:rsidR="00CC78DC" w:rsidRPr="00D659CC">
        <w:rPr>
          <w:rStyle w:val="Code"/>
        </w:rPr>
        <w:t>…</w:t>
      </w:r>
      <w:r w:rsidRPr="00D659CC">
        <w:rPr>
          <w:rStyle w:val="Code"/>
        </w:rPr>
        <w:t>)</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F41D50" w:rsidRPr="00D659CC" w14:paraId="4869EBC9" w14:textId="77777777" w:rsidTr="007A0BD0">
        <w:trPr>
          <w:cantSplit/>
        </w:trPr>
        <w:tc>
          <w:tcPr>
            <w:tcW w:w="9637" w:type="dxa"/>
            <w:tcBorders>
              <w:top w:val="single" w:sz="4" w:space="0" w:color="auto"/>
              <w:left w:val="single" w:sz="4" w:space="0" w:color="auto"/>
              <w:bottom w:val="single" w:sz="4" w:space="0" w:color="auto"/>
              <w:right w:val="single" w:sz="4" w:space="0" w:color="auto"/>
            </w:tcBorders>
          </w:tcPr>
          <w:p w14:paraId="510F061A" w14:textId="77777777" w:rsidR="00F41D50" w:rsidRPr="00D659CC" w:rsidRDefault="00F41D50" w:rsidP="00F41D50">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Unhandled Exception: System.IndexOutOfRangeException: Index was outside the bounds of the array.</w:t>
            </w:r>
          </w:p>
        </w:tc>
      </w:tr>
    </w:tbl>
    <w:p w14:paraId="22875DC8" w14:textId="77777777" w:rsidR="00F41D50" w:rsidRPr="00D659CC" w:rsidRDefault="00F41D50" w:rsidP="00F41D50">
      <w:pPr>
        <w:spacing w:after="120"/>
      </w:pPr>
      <w:r w:rsidRPr="00D659CC">
        <w:lastRenderedPageBreak/>
        <w:t xml:space="preserve">We </w:t>
      </w:r>
      <w:r w:rsidRPr="00D659CC">
        <w:rPr>
          <w:b/>
        </w:rPr>
        <w:t>found a bug</w:t>
      </w:r>
      <w:r w:rsidRPr="00D659CC">
        <w:t>, right? Let’s fix it. We could start summing from 0 instead from the first element in the array (which could be missing when an empty array is passed as an argument)</w:t>
      </w:r>
      <w:r w:rsidR="000206E9" w:rsidRPr="00D659CC">
        <w:t>. Below is the fixed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F41D50" w:rsidRPr="00D659CC" w14:paraId="05178F43" w14:textId="77777777" w:rsidTr="007A0BD0">
        <w:trPr>
          <w:cantSplit/>
        </w:trPr>
        <w:tc>
          <w:tcPr>
            <w:tcW w:w="9637" w:type="dxa"/>
            <w:tcBorders>
              <w:top w:val="single" w:sz="4" w:space="0" w:color="auto"/>
              <w:left w:val="single" w:sz="4" w:space="0" w:color="auto"/>
              <w:bottom w:val="single" w:sz="4" w:space="0" w:color="auto"/>
              <w:right w:val="single" w:sz="4" w:space="0" w:color="auto"/>
            </w:tcBorders>
          </w:tcPr>
          <w:p w14:paraId="3E257A61"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14:paraId="3ED4A1F9"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E5692E9"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 = 0;</w:t>
            </w:r>
          </w:p>
          <w:p w14:paraId="5A4F0375"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w:t>
            </w:r>
            <w:r w:rsidR="000206E9" w:rsidRPr="00D659CC">
              <w:rPr>
                <w:rFonts w:ascii="Consolas" w:hAnsi="Consolas" w:cs="Consolas"/>
                <w:noProof/>
                <w:sz w:val="22"/>
                <w:szCs w:val="22"/>
              </w:rPr>
              <w:t>0</w:t>
            </w:r>
            <w:r w:rsidRPr="00D659CC">
              <w:rPr>
                <w:rFonts w:ascii="Consolas" w:hAnsi="Consolas" w:cs="Consolas"/>
                <w:noProof/>
                <w:sz w:val="22"/>
                <w:szCs w:val="22"/>
              </w:rPr>
              <w:t>; i &lt; numbers.Length; i++)</w:t>
            </w:r>
          </w:p>
          <w:p w14:paraId="24448170"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732668AC"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14:paraId="238A7729"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120A304C" w14:textId="77777777"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14:paraId="2BEB8344" w14:textId="77777777" w:rsidR="00F41D50" w:rsidRPr="00D659CC" w:rsidRDefault="00F41D50" w:rsidP="00297E3E">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14:paraId="73DFC2B8" w14:textId="77777777" w:rsidR="000206E9" w:rsidRPr="00D659CC" w:rsidRDefault="000206E9" w:rsidP="000206E9">
      <w:pPr>
        <w:spacing w:after="120"/>
      </w:pPr>
      <w:r w:rsidRPr="00D659CC">
        <w:t xml:space="preserve">We repeat our last test (summing an empty array of numbers) and it now </w:t>
      </w:r>
      <w:r w:rsidRPr="00D659CC">
        <w:rPr>
          <w:b/>
        </w:rPr>
        <w:t>passes correctly</w:t>
      </w:r>
      <w:r w:rsidRPr="00D659CC">
        <w:t xml:space="preserve">. Next we could try other </w:t>
      </w:r>
      <w:r w:rsidRPr="00D659CC">
        <w:rPr>
          <w:b/>
        </w:rPr>
        <w:t>special (border) cases</w:t>
      </w:r>
      <w:r w:rsidRPr="00D659CC">
        <w:t>, e.g. summing negative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0206E9" w:rsidRPr="00D659CC" w14:paraId="7833B803" w14:textId="77777777" w:rsidTr="007A0BD0">
        <w:trPr>
          <w:cantSplit/>
        </w:trPr>
        <w:tc>
          <w:tcPr>
            <w:tcW w:w="9637" w:type="dxa"/>
            <w:tcBorders>
              <w:top w:val="single" w:sz="4" w:space="0" w:color="auto"/>
              <w:left w:val="single" w:sz="4" w:space="0" w:color="auto"/>
              <w:bottom w:val="single" w:sz="4" w:space="0" w:color="auto"/>
              <w:right w:val="single" w:sz="4" w:space="0" w:color="auto"/>
            </w:tcBorders>
          </w:tcPr>
          <w:p w14:paraId="6A3E14B0"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2}) != -3)</w:t>
            </w:r>
          </w:p>
          <w:p w14:paraId="6AAC89EA" w14:textId="77777777"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noProof/>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1 + -2 != -3"</w:t>
            </w:r>
            <w:r w:rsidRPr="00D659CC">
              <w:rPr>
                <w:rFonts w:ascii="Consolas" w:hAnsi="Consolas" w:cs="Consolas"/>
                <w:noProof/>
                <w:sz w:val="22"/>
                <w:szCs w:val="22"/>
              </w:rPr>
              <w:t>);</w:t>
            </w:r>
          </w:p>
        </w:tc>
      </w:tr>
    </w:tbl>
    <w:p w14:paraId="73273B68" w14:textId="77777777" w:rsidR="000206E9" w:rsidRPr="00D659CC" w:rsidRDefault="000206E9" w:rsidP="000206E9">
      <w:pPr>
        <w:spacing w:after="120"/>
      </w:pPr>
      <w:r w:rsidRPr="00D659CC">
        <w:t xml:space="preserve">What else to try? Seems like our method work correctly. We could try to find some </w:t>
      </w:r>
      <w:r w:rsidRPr="00D659CC">
        <w:rPr>
          <w:b/>
        </w:rPr>
        <w:t>extreme case</w:t>
      </w:r>
      <w:r w:rsidRPr="00D659CC">
        <w:t xml:space="preserve"> when the method </w:t>
      </w:r>
      <w:r w:rsidR="008941F2" w:rsidRPr="00D659CC">
        <w:t xml:space="preserve">eventually </w:t>
      </w:r>
      <w:r w:rsidRPr="00D659CC">
        <w:t xml:space="preserve">fails. What will happen if we sum too big numbers? </w:t>
      </w:r>
      <w:r w:rsidRPr="00D659CC">
        <w:rPr>
          <w:rStyle w:val="Code"/>
        </w:rPr>
        <w:t>Int32</w:t>
      </w:r>
      <w:r w:rsidRPr="00D659CC">
        <w:t xml:space="preserve"> cannot hold </w:t>
      </w:r>
      <w:r w:rsidRPr="00D659CC">
        <w:rPr>
          <w:b/>
        </w:rPr>
        <w:t>too big integers</w:t>
      </w:r>
      <w:r w:rsidRPr="00D659CC">
        <w:t>. Let’s t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0206E9" w:rsidRPr="00D659CC" w14:paraId="0EAC2AD8" w14:textId="77777777" w:rsidTr="007A0BD0">
        <w:trPr>
          <w:cantSplit/>
        </w:trPr>
        <w:tc>
          <w:tcPr>
            <w:tcW w:w="9637" w:type="dxa"/>
            <w:tcBorders>
              <w:top w:val="single" w:sz="4" w:space="0" w:color="auto"/>
              <w:left w:val="single" w:sz="4" w:space="0" w:color="auto"/>
              <w:bottom w:val="single" w:sz="4" w:space="0" w:color="auto"/>
              <w:right w:val="single" w:sz="4" w:space="0" w:color="auto"/>
            </w:tcBorders>
          </w:tcPr>
          <w:p w14:paraId="431EE969" w14:textId="77777777" w:rsidR="000206E9" w:rsidRPr="00D659CC" w:rsidRDefault="000206E9" w:rsidP="000206E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2000000000, 2000000000 }) != 4000000000)</w:t>
            </w:r>
          </w:p>
          <w:p w14:paraId="13ED38E3" w14:textId="77777777"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noProof/>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2000000000 + 2000000000 != 4000000000"</w:t>
            </w:r>
            <w:r w:rsidRPr="00D659CC">
              <w:rPr>
                <w:rFonts w:ascii="Consolas" w:hAnsi="Consolas" w:cs="Consolas"/>
                <w:noProof/>
                <w:sz w:val="22"/>
                <w:szCs w:val="22"/>
              </w:rPr>
              <w:t>);</w:t>
            </w:r>
          </w:p>
        </w:tc>
      </w:tr>
    </w:tbl>
    <w:p w14:paraId="7DF453CB" w14:textId="77777777" w:rsidR="000206E9" w:rsidRPr="00D659CC" w:rsidRDefault="000206E9" w:rsidP="000206E9">
      <w:pPr>
        <w:spacing w:after="120"/>
      </w:pPr>
      <w:r w:rsidRPr="00D659CC">
        <w:t xml:space="preserve">We </w:t>
      </w:r>
      <w:r w:rsidRPr="00D659CC">
        <w:rPr>
          <w:b/>
        </w:rPr>
        <w:t>found another bug</w:t>
      </w:r>
      <w:r w:rsidRPr="00D659CC">
        <w:t xml:space="preserve"> in our method for summing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0206E9" w:rsidRPr="00D659CC" w14:paraId="1BA54C1A" w14:textId="77777777" w:rsidTr="007A0BD0">
        <w:trPr>
          <w:cantSplit/>
        </w:trPr>
        <w:tc>
          <w:tcPr>
            <w:tcW w:w="9637" w:type="dxa"/>
            <w:tcBorders>
              <w:top w:val="single" w:sz="4" w:space="0" w:color="auto"/>
              <w:left w:val="single" w:sz="4" w:space="0" w:color="auto"/>
              <w:bottom w:val="single" w:sz="4" w:space="0" w:color="auto"/>
              <w:right w:val="single" w:sz="4" w:space="0" w:color="auto"/>
            </w:tcBorders>
          </w:tcPr>
          <w:p w14:paraId="213F7CD9" w14:textId="77777777"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19"/>
                <w:lang w:eastAsia="zh-CN"/>
              </w:rPr>
              <w:t>Unhandled Exception: System.Exception: 2000000000 + 2000000000 != 4000000000</w:t>
            </w:r>
          </w:p>
        </w:tc>
      </w:tr>
    </w:tbl>
    <w:p w14:paraId="2F654EEC" w14:textId="77777777" w:rsidR="000206E9" w:rsidRPr="00D659CC" w:rsidRDefault="000206E9" w:rsidP="000206E9">
      <w:pPr>
        <w:spacing w:after="120"/>
      </w:pPr>
      <w:r w:rsidRPr="00D659CC">
        <w:t xml:space="preserve">Obviously the integer type </w:t>
      </w:r>
      <w:r w:rsidRPr="00D659CC">
        <w:rPr>
          <w:rStyle w:val="Code"/>
        </w:rPr>
        <w:t>Int32</w:t>
      </w:r>
      <w:r w:rsidRPr="00D659CC">
        <w:t xml:space="preserve"> overflows and this causes incorrect result when summing too large numbers. Let’s fix this. We can use </w:t>
      </w:r>
      <w:r w:rsidRPr="00D659CC">
        <w:rPr>
          <w:rStyle w:val="Code"/>
        </w:rPr>
        <w:t>long</w:t>
      </w:r>
      <w:r w:rsidRPr="00D659CC">
        <w:t xml:space="preserve"> to keep the sum of the numbers instead of </w:t>
      </w:r>
      <w:r w:rsidRPr="00D659CC">
        <w:rPr>
          <w:rStyle w:val="Code"/>
        </w:rPr>
        <w:t>i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0206E9" w:rsidRPr="00D659CC" w14:paraId="202E9878" w14:textId="77777777" w:rsidTr="007A0BD0">
        <w:trPr>
          <w:cantSplit/>
        </w:trPr>
        <w:tc>
          <w:tcPr>
            <w:tcW w:w="9637" w:type="dxa"/>
            <w:tcBorders>
              <w:top w:val="single" w:sz="4" w:space="0" w:color="auto"/>
              <w:left w:val="single" w:sz="4" w:space="0" w:color="auto"/>
              <w:bottom w:val="single" w:sz="4" w:space="0" w:color="auto"/>
              <w:right w:val="single" w:sz="4" w:space="0" w:color="auto"/>
            </w:tcBorders>
          </w:tcPr>
          <w:p w14:paraId="5C918687"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b/>
                <w:noProof/>
                <w:color w:val="0000FF"/>
                <w:sz w:val="22"/>
                <w:szCs w:val="22"/>
              </w:rPr>
              <w:t>long</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14:paraId="55E2DE3B"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7B745A91"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b/>
                <w:noProof/>
                <w:color w:val="0000FF"/>
                <w:sz w:val="22"/>
                <w:szCs w:val="22"/>
              </w:rPr>
              <w:t>long</w:t>
            </w:r>
            <w:r w:rsidRPr="00D659CC">
              <w:rPr>
                <w:rFonts w:ascii="Consolas" w:hAnsi="Consolas" w:cs="Consolas"/>
                <w:noProof/>
                <w:sz w:val="22"/>
                <w:szCs w:val="22"/>
              </w:rPr>
              <w:t xml:space="preserve"> sum = 0;</w:t>
            </w:r>
          </w:p>
          <w:p w14:paraId="39C36469"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0; i &lt; numbers.Length; i++)</w:t>
            </w:r>
          </w:p>
          <w:p w14:paraId="17EFF42D"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6B7728A1"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14:paraId="555E90DD"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14:paraId="27E8492D" w14:textId="77777777"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14:paraId="154C037D" w14:textId="77777777" w:rsidR="000206E9" w:rsidRPr="00D659CC" w:rsidRDefault="000206E9" w:rsidP="00297E3E">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14:paraId="369C0711" w14:textId="3F013405" w:rsidR="00BD1344" w:rsidRPr="00D659CC" w:rsidRDefault="000206E9" w:rsidP="00BD1344">
      <w:pPr>
        <w:spacing w:after="120"/>
      </w:pPr>
      <w:r w:rsidRPr="00D659CC">
        <w:t xml:space="preserve">Let’s repeat the last test. Now it works. What else to test? What will happen if we pass </w:t>
      </w:r>
      <w:r w:rsidRPr="00D659CC">
        <w:rPr>
          <w:rStyle w:val="Code"/>
        </w:rPr>
        <w:t>null</w:t>
      </w:r>
      <w:r w:rsidRPr="00D659CC">
        <w:t xml:space="preserve"> as a</w:t>
      </w:r>
      <w:r w:rsidR="008941F2" w:rsidRPr="00D659CC">
        <w:t xml:space="preserve">n argument </w:t>
      </w:r>
      <w:r w:rsidRPr="00D659CC">
        <w:t xml:space="preserve">to the </w:t>
      </w:r>
      <w:r w:rsidRPr="00D659CC">
        <w:rPr>
          <w:rStyle w:val="Code"/>
        </w:rPr>
        <w:t>Sum(</w:t>
      </w:r>
      <w:r w:rsidR="00CC78DC" w:rsidRPr="00D659CC">
        <w:rPr>
          <w:rStyle w:val="Code"/>
        </w:rPr>
        <w:t>…</w:t>
      </w:r>
      <w:r w:rsidRPr="00D659CC">
        <w:rPr>
          <w:rStyle w:val="Code"/>
        </w:rPr>
        <w:t>)</w:t>
      </w:r>
      <w:r w:rsidRPr="00D659CC">
        <w:t xml:space="preserve"> method? The recommendations about high-quality methods say that “</w:t>
      </w:r>
      <w:r w:rsidRPr="00D659CC">
        <w:rPr>
          <w:b/>
        </w:rPr>
        <w:t>a method should return what its name says or throw and exception if it cannot do its job</w:t>
      </w:r>
      <w:r w:rsidRPr="00D659CC">
        <w:t xml:space="preserve">”. </w:t>
      </w:r>
      <w:r w:rsidR="007A0BD0">
        <w:t>O</w:t>
      </w:r>
      <w:r w:rsidRPr="00D659CC">
        <w:t xml:space="preserve">ur method should throw an exception if we try to sum a </w:t>
      </w:r>
      <w:r w:rsidRPr="00D659CC">
        <w:rPr>
          <w:rStyle w:val="Code"/>
        </w:rPr>
        <w:t>null</w:t>
      </w:r>
      <w:r w:rsidRPr="00D659CC">
        <w:t xml:space="preserve"> array. We could test this in the following way:</w:t>
      </w:r>
      <w:r w:rsidR="00BD1344" w:rsidRPr="00BD1344">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D1344" w:rsidRPr="00D659CC" w14:paraId="3BAB63B0" w14:textId="77777777" w:rsidTr="007A0BD0">
        <w:tc>
          <w:tcPr>
            <w:tcW w:w="9637" w:type="dxa"/>
            <w:tcBorders>
              <w:top w:val="single" w:sz="4" w:space="0" w:color="auto"/>
              <w:left w:val="single" w:sz="4" w:space="0" w:color="auto"/>
              <w:bottom w:val="single" w:sz="4" w:space="0" w:color="auto"/>
              <w:right w:val="single" w:sz="4" w:space="0" w:color="auto"/>
            </w:tcBorders>
          </w:tcPr>
          <w:p w14:paraId="1AC7D7FE"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lastRenderedPageBreak/>
              <w:t>try</w:t>
            </w:r>
          </w:p>
          <w:p w14:paraId="7FB5E351"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14:paraId="7FDE9588"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Sum(</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14:paraId="191B6D08"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8000"/>
                <w:sz w:val="21"/>
                <w:szCs w:val="21"/>
                <w:highlight w:val="white"/>
              </w:rPr>
              <w:t>// An exception is expected --&gt; the test fails</w:t>
            </w:r>
          </w:p>
          <w:p w14:paraId="4C3291AA"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throw</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new</w:t>
            </w:r>
            <w:r>
              <w:rPr>
                <w:rFonts w:ascii="Consolas" w:hAnsi="Consolas" w:cs="Consolas"/>
                <w:noProof/>
                <w:color w:val="000000"/>
                <w:sz w:val="21"/>
                <w:szCs w:val="21"/>
                <w:highlight w:val="white"/>
              </w:rPr>
              <w:t xml:space="preserve"> Exception(</w:t>
            </w:r>
            <w:r>
              <w:rPr>
                <w:rFonts w:ascii="Consolas" w:hAnsi="Consolas" w:cs="Consolas"/>
                <w:noProof/>
                <w:color w:val="A31515"/>
                <w:sz w:val="21"/>
                <w:szCs w:val="21"/>
                <w:highlight w:val="white"/>
              </w:rPr>
              <w:t>"Null array cannot be summed."</w:t>
            </w:r>
            <w:r>
              <w:rPr>
                <w:rFonts w:ascii="Consolas" w:hAnsi="Consolas" w:cs="Consolas"/>
                <w:noProof/>
                <w:color w:val="000000"/>
                <w:sz w:val="21"/>
                <w:szCs w:val="21"/>
                <w:highlight w:val="white"/>
              </w:rPr>
              <w:t>);</w:t>
            </w:r>
          </w:p>
          <w:p w14:paraId="4B0B04B8"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14:paraId="00C0D825"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catch</w:t>
            </w:r>
            <w:r>
              <w:rPr>
                <w:rFonts w:ascii="Consolas" w:hAnsi="Consolas" w:cs="Consolas"/>
                <w:noProof/>
                <w:color w:val="000000"/>
                <w:sz w:val="21"/>
                <w:szCs w:val="21"/>
                <w:highlight w:val="white"/>
              </w:rPr>
              <w:t xml:space="preserve"> (NullReferenceException)</w:t>
            </w:r>
          </w:p>
          <w:p w14:paraId="0130B9FE"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14:paraId="455C01BE" w14:textId="77777777"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8000"/>
                <w:sz w:val="21"/>
                <w:szCs w:val="21"/>
                <w:highlight w:val="white"/>
              </w:rPr>
              <w:t>// NullReferenceException is expected --&gt; the test passes</w:t>
            </w:r>
          </w:p>
          <w:p w14:paraId="75BBAB66" w14:textId="77777777" w:rsidR="00BD1344" w:rsidRPr="00D659CC" w:rsidRDefault="00BD1344" w:rsidP="00BD1344">
            <w:pPr>
              <w:autoSpaceDE w:val="0"/>
              <w:autoSpaceDN w:val="0"/>
              <w:adjustRightInd w:val="0"/>
              <w:spacing w:before="0"/>
              <w:jc w:val="left"/>
              <w:rPr>
                <w:rFonts w:ascii="Consolas" w:hAnsi="Consolas" w:cs="Consolas"/>
                <w:noProof/>
                <w:sz w:val="22"/>
                <w:szCs w:val="19"/>
                <w:lang w:eastAsia="zh-CN"/>
              </w:rPr>
            </w:pPr>
            <w:r>
              <w:rPr>
                <w:rFonts w:ascii="Consolas" w:hAnsi="Consolas" w:cs="Consolas"/>
                <w:noProof/>
                <w:color w:val="000000"/>
                <w:sz w:val="21"/>
                <w:szCs w:val="21"/>
                <w:highlight w:val="white"/>
              </w:rPr>
              <w:t>}</w:t>
            </w:r>
          </w:p>
        </w:tc>
      </w:tr>
    </w:tbl>
    <w:p w14:paraId="391C25B0" w14:textId="77777777" w:rsidR="00F41D50" w:rsidRPr="00D659CC" w:rsidRDefault="000206E9" w:rsidP="00D86772">
      <w:r w:rsidRPr="00D659CC">
        <w:t xml:space="preserve">The above unit test is a bit more complicated: it </w:t>
      </w:r>
      <w:r w:rsidRPr="00D659CC">
        <w:rPr>
          <w:b/>
        </w:rPr>
        <w:t>expects an exception</w:t>
      </w:r>
      <w:r w:rsidRPr="00D659CC">
        <w:t xml:space="preserve"> and if it is not thrown, it fails.</w:t>
      </w:r>
    </w:p>
    <w:p w14:paraId="07DEA71C" w14:textId="311A2D72" w:rsidR="000206E9" w:rsidRPr="00D659CC" w:rsidRDefault="000206E9" w:rsidP="000206E9">
      <w:pPr>
        <w:spacing w:after="120"/>
      </w:pPr>
      <w:r w:rsidRPr="00D659CC">
        <w:t xml:space="preserve">What else to test? Maybe we could make a </w:t>
      </w:r>
      <w:r w:rsidRPr="00D659CC">
        <w:rPr>
          <w:b/>
        </w:rPr>
        <w:t>performance test</w:t>
      </w:r>
      <w:r w:rsidRPr="00D659CC">
        <w:t xml:space="preserve">? For </w:t>
      </w:r>
      <w:r w:rsidR="007A0BD0" w:rsidRPr="00D659CC">
        <w:t>example,</w:t>
      </w:r>
      <w:r w:rsidRPr="00D659CC">
        <w:t xml:space="preserve"> we could sum 10,000,000 numbers and expect this will take time less than 1 second</w:t>
      </w:r>
      <w:r w:rsidR="00297E3E" w:rsidRPr="00D659CC">
        <w:t xml:space="preserve"> (we assume a modern computer will run the test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0206E9" w:rsidRPr="001547CE" w14:paraId="76B5B657" w14:textId="77777777" w:rsidTr="007A0BD0">
        <w:trPr>
          <w:cantSplit/>
        </w:trPr>
        <w:tc>
          <w:tcPr>
            <w:tcW w:w="9637" w:type="dxa"/>
            <w:tcBorders>
              <w:top w:val="single" w:sz="4" w:space="0" w:color="auto"/>
              <w:left w:val="single" w:sz="4" w:space="0" w:color="auto"/>
              <w:bottom w:val="single" w:sz="4" w:space="0" w:color="auto"/>
              <w:right w:val="single" w:sz="4" w:space="0" w:color="auto"/>
            </w:tcBorders>
          </w:tcPr>
          <w:p w14:paraId="03BD8C4E"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14:paraId="19BC497B"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w:t>
            </w:r>
            <w:r w:rsidRPr="001547CE">
              <w:rPr>
                <w:rFonts w:ascii="Consolas" w:hAnsi="Consolas" w:cs="Consolas"/>
                <w:noProof/>
                <w:sz w:val="22"/>
                <w:szCs w:val="22"/>
              </w:rPr>
              <w:t xml:space="preserve">[] ar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10000000];</w:t>
            </w:r>
          </w:p>
          <w:p w14:paraId="675BAF8D"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arr.Length; i++)</w:t>
            </w:r>
          </w:p>
          <w:p w14:paraId="436A9315"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A9964D1"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arr[i] = 5;</w:t>
            </w:r>
          </w:p>
          <w:p w14:paraId="19BD9E1D"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A677F80"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f</w:t>
            </w:r>
            <w:r w:rsidRPr="001547CE">
              <w:rPr>
                <w:rFonts w:ascii="Consolas" w:hAnsi="Consolas" w:cs="Consolas"/>
                <w:noProof/>
                <w:sz w:val="22"/>
                <w:szCs w:val="22"/>
              </w:rPr>
              <w:t xml:space="preserve"> (Sum(arr) != 50000000)</w:t>
            </w:r>
          </w:p>
          <w:p w14:paraId="0F93177C"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5 + ... (10000000 times) != 50000000"</w:t>
            </w:r>
            <w:r w:rsidRPr="001547CE">
              <w:rPr>
                <w:rFonts w:ascii="Consolas" w:hAnsi="Consolas" w:cs="Consolas"/>
                <w:noProof/>
                <w:sz w:val="22"/>
                <w:szCs w:val="22"/>
              </w:rPr>
              <w:t>);</w:t>
            </w:r>
          </w:p>
          <w:p w14:paraId="18F8BC8D"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endTime = </w:t>
            </w:r>
            <w:r w:rsidRPr="001547CE">
              <w:rPr>
                <w:rFonts w:ascii="Consolas" w:hAnsi="Consolas"/>
                <w:noProof/>
                <w:color w:val="2B91AF"/>
                <w:sz w:val="22"/>
              </w:rPr>
              <w:t>DateTime</w:t>
            </w:r>
            <w:r w:rsidRPr="001547CE">
              <w:rPr>
                <w:rFonts w:ascii="Consolas" w:hAnsi="Consolas" w:cs="Consolas"/>
                <w:noProof/>
                <w:sz w:val="22"/>
                <w:szCs w:val="22"/>
              </w:rPr>
              <w:t>.Now;</w:t>
            </w:r>
          </w:p>
          <w:p w14:paraId="19663229"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f</w:t>
            </w:r>
            <w:r w:rsidRPr="001547CE">
              <w:rPr>
                <w:rFonts w:ascii="Consolas" w:hAnsi="Consolas" w:cs="Consolas"/>
                <w:noProof/>
                <w:sz w:val="22"/>
                <w:szCs w:val="22"/>
              </w:rPr>
              <w:t xml:space="preserve"> (endTime - startTime &gt;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imeSpan</w:t>
            </w:r>
            <w:r w:rsidRPr="001547CE">
              <w:rPr>
                <w:rFonts w:ascii="Consolas" w:hAnsi="Consolas" w:cs="Consolas"/>
                <w:noProof/>
                <w:sz w:val="22"/>
                <w:szCs w:val="22"/>
              </w:rPr>
              <w:t>(0, 0, 1))</w:t>
            </w:r>
          </w:p>
          <w:p w14:paraId="009F0692" w14:textId="77777777"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Performance issue: summing 10000000 "</w:t>
            </w:r>
            <w:r w:rsidR="00CE32C1" w:rsidRPr="001547CE">
              <w:rPr>
                <w:rFonts w:ascii="Consolas" w:hAnsi="Consolas" w:cs="Consolas"/>
                <w:noProof/>
                <w:sz w:val="22"/>
                <w:szCs w:val="22"/>
              </w:rPr>
              <w:t xml:space="preserve"> +</w:t>
            </w:r>
          </w:p>
          <w:p w14:paraId="6FCBC0F0" w14:textId="77777777" w:rsidR="000206E9" w:rsidRPr="001547CE" w:rsidRDefault="00297E3E" w:rsidP="00297E3E">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nsolas"/>
                <w:noProof/>
                <w:sz w:val="22"/>
                <w:szCs w:val="22"/>
              </w:rPr>
              <w:tab/>
            </w:r>
            <w:r w:rsidRPr="001547CE">
              <w:rPr>
                <w:rFonts w:ascii="Consolas" w:hAnsi="Consolas" w:cs="Consolas"/>
                <w:noProof/>
                <w:color w:val="A31515"/>
                <w:sz w:val="22"/>
                <w:szCs w:val="22"/>
              </w:rPr>
              <w:t>"numbers takes more that 1 second"</w:t>
            </w:r>
            <w:r w:rsidRPr="001547CE">
              <w:rPr>
                <w:rFonts w:ascii="Consolas" w:hAnsi="Consolas" w:cs="Consolas"/>
                <w:noProof/>
                <w:sz w:val="22"/>
                <w:szCs w:val="22"/>
              </w:rPr>
              <w:t>);</w:t>
            </w:r>
          </w:p>
        </w:tc>
      </w:tr>
    </w:tbl>
    <w:p w14:paraId="3421166D" w14:textId="77777777" w:rsidR="009C00EF" w:rsidRPr="00D659CC" w:rsidRDefault="00297E3E" w:rsidP="00D86772">
      <w:r w:rsidRPr="00D659CC">
        <w:t>The performance test passes without any issues.</w:t>
      </w:r>
    </w:p>
    <w:p w14:paraId="74661FF2" w14:textId="77777777" w:rsidR="000206E9" w:rsidRPr="00D659CC" w:rsidRDefault="009C00EF" w:rsidP="00D86772">
      <w:r w:rsidRPr="00D659CC">
        <w:t xml:space="preserve">We repeat all tests again to ensure that after the modifications we made all tests are still working correctly. All tests pass! </w:t>
      </w:r>
      <w:r w:rsidR="00297E3E" w:rsidRPr="00D659CC">
        <w:t xml:space="preserve">We can now be confident that the </w:t>
      </w:r>
      <w:r w:rsidR="00297E3E" w:rsidRPr="00D659CC">
        <w:rPr>
          <w:rStyle w:val="Code"/>
        </w:rPr>
        <w:t>Sum(</w:t>
      </w:r>
      <w:r w:rsidR="00CC78DC" w:rsidRPr="00D659CC">
        <w:rPr>
          <w:rStyle w:val="Code"/>
        </w:rPr>
        <w:t>…</w:t>
      </w:r>
      <w:r w:rsidR="00297E3E" w:rsidRPr="00D659CC">
        <w:rPr>
          <w:rStyle w:val="Code"/>
        </w:rPr>
        <w:t>)</w:t>
      </w:r>
      <w:r w:rsidR="00297E3E" w:rsidRPr="00D659CC">
        <w:t xml:space="preserve"> method works correctly (even in unusual situations) and it is </w:t>
      </w:r>
      <w:r w:rsidR="00297E3E" w:rsidRPr="00D659CC">
        <w:rPr>
          <w:b/>
        </w:rPr>
        <w:t>well tested</w:t>
      </w:r>
      <w:r w:rsidR="00297E3E" w:rsidRPr="00D659CC">
        <w:t xml:space="preserve">. Let’s think about what </w:t>
      </w:r>
      <w:proofErr w:type="gramStart"/>
      <w:r w:rsidR="00297E3E" w:rsidRPr="00D659CC">
        <w:t xml:space="preserve">are the </w:t>
      </w:r>
      <w:r w:rsidR="00297E3E" w:rsidRPr="00D659CC">
        <w:rPr>
          <w:b/>
        </w:rPr>
        <w:t>benefits</w:t>
      </w:r>
      <w:proofErr w:type="gramEnd"/>
      <w:r w:rsidR="00297E3E" w:rsidRPr="00D659CC">
        <w:t xml:space="preserve"> if we test in similar manner all methods in our code.</w:t>
      </w:r>
    </w:p>
    <w:p w14:paraId="0CE48AA4" w14:textId="77777777" w:rsidR="00F41D50" w:rsidRPr="00D659CC" w:rsidRDefault="00F41D50" w:rsidP="00F41D50">
      <w:pPr>
        <w:pStyle w:val="Heading3"/>
      </w:pPr>
      <w:r w:rsidRPr="00D659CC">
        <w:t>Benefits of Unit Testing</w:t>
      </w:r>
    </w:p>
    <w:p w14:paraId="36A775A5" w14:textId="77777777" w:rsidR="00F41D50" w:rsidRPr="00D659CC" w:rsidRDefault="00297E3E" w:rsidP="00F41D50">
      <w:r w:rsidRPr="00D659CC">
        <w:t xml:space="preserve">Unit testing </w:t>
      </w:r>
      <w:r w:rsidR="00F41D50" w:rsidRPr="00D659CC">
        <w:t>has many benefits</w:t>
      </w:r>
      <w:r w:rsidRPr="00D659CC">
        <w:t xml:space="preserve"> for our code quality</w:t>
      </w:r>
      <w:r w:rsidR="009C00EF" w:rsidRPr="00D659CC">
        <w:t>. Let’s discuss the most important of them</w:t>
      </w:r>
      <w:r w:rsidR="00F41D50" w:rsidRPr="00D659CC">
        <w:t>:</w:t>
      </w:r>
    </w:p>
    <w:p w14:paraId="5158FA08" w14:textId="77777777" w:rsidR="00F41D50" w:rsidRPr="00D659CC" w:rsidRDefault="00C84EFB" w:rsidP="00F41D50">
      <w:pPr>
        <w:pStyle w:val="ListParagraph"/>
        <w:numPr>
          <w:ilvl w:val="0"/>
          <w:numId w:val="5"/>
        </w:numPr>
        <w:ind w:left="568" w:hanging="284"/>
        <w:contextualSpacing w:val="0"/>
      </w:pPr>
      <w:r w:rsidRPr="00D659CC">
        <w:t>Unit testing</w:t>
      </w:r>
      <w:r w:rsidR="00297E3E" w:rsidRPr="00D659CC">
        <w:t xml:space="preserve"> </w:t>
      </w:r>
      <w:r w:rsidRPr="00D659CC">
        <w:rPr>
          <w:b/>
        </w:rPr>
        <w:t>significantly</w:t>
      </w:r>
      <w:r w:rsidRPr="00D659CC">
        <w:t xml:space="preserve"> </w:t>
      </w:r>
      <w:r w:rsidR="00F41D50" w:rsidRPr="00D659CC">
        <w:rPr>
          <w:b/>
        </w:rPr>
        <w:t>improves the code quality</w:t>
      </w:r>
      <w:r w:rsidR="00297E3E" w:rsidRPr="00D659CC">
        <w:t>. If the unit tests are well written</w:t>
      </w:r>
      <w:r w:rsidRPr="00D659CC">
        <w:t xml:space="preserve"> and the entire functionality is covered</w:t>
      </w:r>
      <w:r w:rsidR="00297E3E" w:rsidRPr="00D659CC">
        <w:t xml:space="preserve">, the code is expected to be </w:t>
      </w:r>
      <w:r w:rsidR="00297E3E" w:rsidRPr="00D659CC">
        <w:rPr>
          <w:b/>
        </w:rPr>
        <w:t>bug free</w:t>
      </w:r>
      <w:r w:rsidR="00297E3E" w:rsidRPr="00D659CC">
        <w:t>.</w:t>
      </w:r>
      <w:r w:rsidR="009C00EF" w:rsidRPr="00D659CC">
        <w:t xml:space="preserve"> In practice it is very hard to cover with tests any possible scenario so unit testing only dramatically reduces the number of bugs but does not make the code bug free.</w:t>
      </w:r>
    </w:p>
    <w:p w14:paraId="5D7CDC7F" w14:textId="77777777" w:rsidR="00C84EFB" w:rsidRPr="00D659CC" w:rsidRDefault="00297E3E" w:rsidP="00F41D50">
      <w:pPr>
        <w:pStyle w:val="ListParagraph"/>
        <w:numPr>
          <w:ilvl w:val="0"/>
          <w:numId w:val="5"/>
        </w:numPr>
        <w:ind w:left="568" w:hanging="284"/>
        <w:contextualSpacing w:val="0"/>
      </w:pPr>
      <w:r w:rsidRPr="00D659CC">
        <w:t xml:space="preserve">Unit testing </w:t>
      </w:r>
      <w:r w:rsidR="00F41D50" w:rsidRPr="00D659CC">
        <w:t xml:space="preserve">allows the tests to be </w:t>
      </w:r>
      <w:r w:rsidR="00F41D50" w:rsidRPr="00D659CC">
        <w:rPr>
          <w:b/>
        </w:rPr>
        <w:t xml:space="preserve">executed </w:t>
      </w:r>
      <w:r w:rsidRPr="00D659CC">
        <w:rPr>
          <w:b/>
        </w:rPr>
        <w:t>many times</w:t>
      </w:r>
      <w:r w:rsidRPr="00D659CC">
        <w:t xml:space="preserve">, </w:t>
      </w:r>
      <w:r w:rsidR="00C84EFB" w:rsidRPr="00D659CC">
        <w:t>continuously, e.g. at every hour</w:t>
      </w:r>
      <w:r w:rsidRPr="00D659CC">
        <w:t>.</w:t>
      </w:r>
      <w:r w:rsidR="00C84EFB" w:rsidRPr="00D659CC">
        <w:t xml:space="preserve"> If some test fails, the problem is caught almost instantly. In software engineering the practice of executing the unit tests continuously is called “</w:t>
      </w:r>
      <w:r w:rsidR="00C84EFB" w:rsidRPr="00D659CC">
        <w:rPr>
          <w:b/>
        </w:rPr>
        <w:t>continuous integration</w:t>
      </w:r>
      <w:r w:rsidR="00C84EFB" w:rsidRPr="00D659CC">
        <w:t>”.</w:t>
      </w:r>
    </w:p>
    <w:p w14:paraId="1A23DAF1" w14:textId="77777777" w:rsidR="00F41D50" w:rsidRPr="00D659CC" w:rsidRDefault="00C84EFB" w:rsidP="00F41D50">
      <w:pPr>
        <w:pStyle w:val="ListParagraph"/>
        <w:numPr>
          <w:ilvl w:val="0"/>
          <w:numId w:val="5"/>
        </w:numPr>
        <w:ind w:left="568" w:hanging="284"/>
        <w:contextualSpacing w:val="0"/>
      </w:pPr>
      <w:r w:rsidRPr="00D659CC">
        <w:t>T</w:t>
      </w:r>
      <w:r w:rsidR="00F41D50" w:rsidRPr="00D659CC">
        <w:t>he code quality</w:t>
      </w:r>
      <w:r w:rsidR="00297E3E" w:rsidRPr="00D659CC">
        <w:t xml:space="preserve"> </w:t>
      </w:r>
      <w:r w:rsidR="00F41D50" w:rsidRPr="00D659CC">
        <w:t xml:space="preserve">is </w:t>
      </w:r>
      <w:r w:rsidR="009C00EF" w:rsidRPr="00D659CC">
        <w:t>preserved</w:t>
      </w:r>
      <w:r w:rsidR="00297E3E" w:rsidRPr="00D659CC">
        <w:t xml:space="preserve"> </w:t>
      </w:r>
      <w:r w:rsidRPr="00D659CC">
        <w:t>every time</w:t>
      </w:r>
      <w:r w:rsidR="00297E3E" w:rsidRPr="00D659CC">
        <w:t xml:space="preserve"> the method is modified. This </w:t>
      </w:r>
      <w:r w:rsidR="00297E3E" w:rsidRPr="00D659CC">
        <w:rPr>
          <w:b/>
        </w:rPr>
        <w:t>dramatically simplifies the maintenance</w:t>
      </w:r>
      <w:r w:rsidR="00297E3E" w:rsidRPr="00D659CC">
        <w:t>. I</w:t>
      </w:r>
      <w:r w:rsidRPr="00D659CC">
        <w:t>f</w:t>
      </w:r>
      <w:r w:rsidR="00297E3E" w:rsidRPr="00D659CC">
        <w:t xml:space="preserve"> we change the algorithm inside some method or cl</w:t>
      </w:r>
      <w:r w:rsidRPr="00D659CC">
        <w:t>a</w:t>
      </w:r>
      <w:r w:rsidR="00297E3E" w:rsidRPr="00D659CC">
        <w:t xml:space="preserve">ss and </w:t>
      </w:r>
      <w:r w:rsidR="00297E3E" w:rsidRPr="00D659CC">
        <w:lastRenderedPageBreak/>
        <w:t xml:space="preserve">we have covered it well with </w:t>
      </w:r>
      <w:r w:rsidRPr="00D659CC">
        <w:t xml:space="preserve">tests, we will be sure that the new algorithm behaves the same way </w:t>
      </w:r>
      <w:proofErr w:type="gramStart"/>
      <w:r w:rsidRPr="00D659CC">
        <w:t>like</w:t>
      </w:r>
      <w:proofErr w:type="gramEnd"/>
      <w:r w:rsidRPr="00D659CC">
        <w:t xml:space="preserve"> the old.</w:t>
      </w:r>
    </w:p>
    <w:p w14:paraId="6C930B1E" w14:textId="77777777" w:rsidR="00F41D50" w:rsidRPr="00D659CC" w:rsidRDefault="00C84EFB" w:rsidP="00F41D50">
      <w:pPr>
        <w:pStyle w:val="ListParagraph"/>
        <w:numPr>
          <w:ilvl w:val="0"/>
          <w:numId w:val="5"/>
        </w:numPr>
        <w:ind w:left="568" w:hanging="284"/>
        <w:contextualSpacing w:val="0"/>
      </w:pPr>
      <w:r w:rsidRPr="00D659CC">
        <w:t xml:space="preserve">Unit tests </w:t>
      </w:r>
      <w:r w:rsidR="00F41D50" w:rsidRPr="00D659CC">
        <w:rPr>
          <w:b/>
        </w:rPr>
        <w:t>allow code refactoring</w:t>
      </w:r>
      <w:r w:rsidR="00F41D50" w:rsidRPr="00D659CC">
        <w:t xml:space="preserve"> without</w:t>
      </w:r>
      <w:r w:rsidRPr="00D659CC">
        <w:t xml:space="preserve"> worrying of something being broken. It can happen that we refactor the code to improve its internal quality but by mistake after the refactoring the code does not work correctly in all special cases.</w:t>
      </w:r>
    </w:p>
    <w:p w14:paraId="601E673F" w14:textId="479EA32D" w:rsidR="00C84EFB" w:rsidRPr="00D659CC" w:rsidRDefault="00C84EFB" w:rsidP="00C84EFB">
      <w:r w:rsidRPr="00D659CC">
        <w:t xml:space="preserve">All serious software development companies and software products use unit testing. For </w:t>
      </w:r>
      <w:r w:rsidR="00AE1C42" w:rsidRPr="00D659CC">
        <w:t>example,</w:t>
      </w:r>
      <w:r w:rsidRPr="00D659CC">
        <w:t xml:space="preserve"> if you download the source code of Firefox, you will notice that half of the code is written to perform unit tests over the other half of code. In practice it is </w:t>
      </w:r>
      <w:r w:rsidRPr="00D659CC">
        <w:rPr>
          <w:b/>
        </w:rPr>
        <w:t>impossible to write complex product</w:t>
      </w:r>
      <w:r w:rsidRPr="00D659CC">
        <w:t xml:space="preserve"> (like for example MS Word or Android OS or Firefox browser) </w:t>
      </w:r>
      <w:r w:rsidRPr="00D659CC">
        <w:rPr>
          <w:b/>
        </w:rPr>
        <w:t>without unit testing</w:t>
      </w:r>
      <w:r w:rsidRPr="00D659CC">
        <w:t>.</w:t>
      </w:r>
    </w:p>
    <w:p w14:paraId="096BC4B7" w14:textId="77777777" w:rsidR="00CC78DC" w:rsidRPr="00D659CC" w:rsidRDefault="00CC78DC" w:rsidP="00CC78DC">
      <w:pPr>
        <w:pStyle w:val="Heading3"/>
      </w:pPr>
      <w:r w:rsidRPr="00D659CC">
        <w:t>Benefits of Unit Testing – Example</w:t>
      </w:r>
    </w:p>
    <w:p w14:paraId="06665861" w14:textId="77777777" w:rsidR="00CC78DC" w:rsidRPr="00D659CC" w:rsidRDefault="00CC78DC" w:rsidP="00CC78DC">
      <w:pPr>
        <w:spacing w:after="120"/>
      </w:pPr>
      <w:r w:rsidRPr="00D659CC">
        <w:t xml:space="preserve">Let’s see one of the benefits of unit testing: the ability to change the internal implementation of a method and re-test it to ensure the new implementation works as expected. Consider the following new implementation of the </w:t>
      </w:r>
      <w:r w:rsidRPr="00D659CC">
        <w:rPr>
          <w:rStyle w:val="Code"/>
        </w:rPr>
        <w:t>Sum(…)</w:t>
      </w:r>
      <w:r w:rsidRPr="00D659CC">
        <w:t xml:space="preserve"> method that uses the </w:t>
      </w:r>
      <w:r w:rsidRPr="00D659CC">
        <w:rPr>
          <w:rStyle w:val="Code"/>
        </w:rPr>
        <w:t>Sum()</w:t>
      </w:r>
      <w:r w:rsidRPr="00D659CC">
        <w:t xml:space="preserve"> extension method from </w:t>
      </w:r>
      <w:r w:rsidRPr="00D659CC">
        <w:rPr>
          <w:rStyle w:val="Code"/>
        </w:rPr>
        <w:t>System.Linq</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C78DC" w:rsidRPr="00D659CC" w14:paraId="3218A978" w14:textId="77777777" w:rsidTr="00AE1C42">
        <w:trPr>
          <w:cantSplit/>
        </w:trPr>
        <w:tc>
          <w:tcPr>
            <w:tcW w:w="9637" w:type="dxa"/>
            <w:tcBorders>
              <w:top w:val="single" w:sz="4" w:space="0" w:color="auto"/>
              <w:left w:val="single" w:sz="4" w:space="0" w:color="auto"/>
              <w:bottom w:val="single" w:sz="4" w:space="0" w:color="auto"/>
              <w:right w:val="single" w:sz="4" w:space="0" w:color="auto"/>
            </w:tcBorders>
          </w:tcPr>
          <w:p w14:paraId="1F59480C" w14:textId="77777777"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w:t>
            </w:r>
          </w:p>
          <w:p w14:paraId="3F2DC0C9" w14:textId="77777777"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Linq;</w:t>
            </w:r>
          </w:p>
          <w:p w14:paraId="5949C359" w14:textId="77777777" w:rsidR="00CC78DC" w:rsidRPr="00AE1C42" w:rsidRDefault="00CC78DC" w:rsidP="00CC78DC">
            <w:pPr>
              <w:autoSpaceDE w:val="0"/>
              <w:autoSpaceDN w:val="0"/>
              <w:adjustRightInd w:val="0"/>
              <w:spacing w:before="0"/>
              <w:jc w:val="left"/>
              <w:rPr>
                <w:rFonts w:ascii="Consolas" w:hAnsi="Consolas" w:cs="Consolas"/>
                <w:noProof/>
                <w:color w:val="0000FF"/>
                <w:sz w:val="14"/>
                <w:szCs w:val="14"/>
              </w:rPr>
            </w:pPr>
          </w:p>
          <w:p w14:paraId="7DD80F7C" w14:textId="77777777"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long</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14:paraId="64D7064D" w14:textId="77777777"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14:paraId="2819945C" w14:textId="77777777"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numbers.Sum();</w:t>
            </w:r>
          </w:p>
          <w:p w14:paraId="785D65D6" w14:textId="77777777" w:rsidR="00CC78DC" w:rsidRPr="00D659CC" w:rsidRDefault="00CC78DC" w:rsidP="00CC78DC">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14:paraId="772A3BA1" w14:textId="77777777" w:rsidR="00B76FB2" w:rsidRPr="00D659CC" w:rsidRDefault="00CC78DC" w:rsidP="00B76FB2">
      <w:pPr>
        <w:spacing w:after="120"/>
      </w:pPr>
      <w:r w:rsidRPr="00D659CC">
        <w:t>We will explain how the above code works in the next chapter “</w:t>
      </w:r>
      <w:hyperlink w:anchor="Chapter_22_Lambda_Expressions_and_LINQ" w:history="1">
        <w:r w:rsidRPr="00D659CC">
          <w:rPr>
            <w:rStyle w:val="Hyperlink"/>
          </w:rPr>
          <w:t>Lambda Expressions and LINQ</w:t>
        </w:r>
      </w:hyperlink>
      <w:r w:rsidRPr="00D659CC">
        <w:t xml:space="preserve">”. Now let’s test it to ensure this code </w:t>
      </w:r>
      <w:r w:rsidR="009C00EF" w:rsidRPr="00D659CC">
        <w:t>behaves</w:t>
      </w:r>
      <w:r w:rsidRPr="00D659CC">
        <w:t xml:space="preserve"> as expected. If we run the same </w:t>
      </w:r>
      <w:r w:rsidR="009C00EF" w:rsidRPr="00D659CC">
        <w:t xml:space="preserve">set of </w:t>
      </w:r>
      <w:r w:rsidRPr="00D659CC">
        <w:t xml:space="preserve">tests </w:t>
      </w:r>
      <w:r w:rsidR="00B76FB2" w:rsidRPr="00D659CC">
        <w:t xml:space="preserve">we discussed above, we will find a problem: </w:t>
      </w:r>
      <w:r w:rsidR="00B76FB2" w:rsidRPr="00D659CC">
        <w:rPr>
          <w:b/>
        </w:rPr>
        <w:t xml:space="preserve">two of </w:t>
      </w:r>
      <w:r w:rsidR="009C00EF" w:rsidRPr="00D659CC">
        <w:rPr>
          <w:b/>
        </w:rPr>
        <w:t>our</w:t>
      </w:r>
      <w:r w:rsidR="00B76FB2" w:rsidRPr="00D659CC">
        <w:rPr>
          <w:b/>
        </w:rPr>
        <w:t xml:space="preserve"> tests do not work</w:t>
      </w:r>
      <w:r w:rsidR="00B76FB2" w:rsidRPr="00D659CC">
        <w:t>. The first failing tes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FB2" w:rsidRPr="00D659CC" w14:paraId="39EEDAC1" w14:textId="77777777" w:rsidTr="00AE1C42">
        <w:trPr>
          <w:cantSplit/>
        </w:trPr>
        <w:tc>
          <w:tcPr>
            <w:tcW w:w="9637" w:type="dxa"/>
            <w:tcBorders>
              <w:top w:val="single" w:sz="4" w:space="0" w:color="auto"/>
              <w:left w:val="single" w:sz="4" w:space="0" w:color="auto"/>
              <w:bottom w:val="single" w:sz="4" w:space="0" w:color="auto"/>
              <w:right w:val="single" w:sz="4" w:space="0" w:color="auto"/>
            </w:tcBorders>
          </w:tcPr>
          <w:p w14:paraId="2A3E83EE" w14:textId="77777777" w:rsidR="00B76FB2" w:rsidRPr="00D659CC" w:rsidRDefault="00B76FB2" w:rsidP="00B76FB2">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2000000000, 2000000000 }) != 4000000000)</w:t>
            </w:r>
          </w:p>
          <w:p w14:paraId="3B57FF6D" w14:textId="77777777" w:rsidR="00B76FB2" w:rsidRPr="00D659CC" w:rsidRDefault="00B76FB2" w:rsidP="00B76FB2">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noProof/>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2000000000 + 2000000000 != 4000000000"</w:t>
            </w:r>
            <w:r w:rsidRPr="00D659CC">
              <w:rPr>
                <w:rFonts w:ascii="Consolas" w:hAnsi="Consolas" w:cs="Consolas"/>
                <w:noProof/>
                <w:sz w:val="22"/>
                <w:szCs w:val="22"/>
              </w:rPr>
              <w:t>);</w:t>
            </w:r>
          </w:p>
        </w:tc>
      </w:tr>
    </w:tbl>
    <w:p w14:paraId="1B4AF602" w14:textId="77777777" w:rsidR="00CC78DC" w:rsidRPr="00D659CC" w:rsidRDefault="009C00EF" w:rsidP="00C84EFB">
      <w:r w:rsidRPr="00D659CC">
        <w:t xml:space="preserve">We found a </w:t>
      </w:r>
      <w:r w:rsidR="00B76FB2" w:rsidRPr="00D659CC">
        <w:t xml:space="preserve">bug in our new implementation of our </w:t>
      </w:r>
      <w:r w:rsidR="00B76FB2" w:rsidRPr="00D659CC">
        <w:rPr>
          <w:rStyle w:val="Code"/>
        </w:rPr>
        <w:t>Sum(…)</w:t>
      </w:r>
      <w:r w:rsidR="00B76FB2" w:rsidRPr="00D659CC">
        <w:t xml:space="preserve"> method: instead of returning the correct result it produces </w:t>
      </w:r>
      <w:r w:rsidR="00B76FB2" w:rsidRPr="00D659CC">
        <w:rPr>
          <w:rStyle w:val="Code"/>
        </w:rPr>
        <w:t>System.OverflowException</w:t>
      </w:r>
      <w:r w:rsidR="00B76FB2" w:rsidRPr="00D659CC">
        <w:t xml:space="preserve">. We cannot find an easy solution to this problem so we can either assume that summing too big numbers will not be supported and modify the test to expect </w:t>
      </w:r>
      <w:r w:rsidR="00B76FB2" w:rsidRPr="00D659CC">
        <w:rPr>
          <w:rStyle w:val="Code"/>
        </w:rPr>
        <w:t>OverflowException</w:t>
      </w:r>
      <w:r w:rsidR="00B76FB2" w:rsidRPr="00D659CC">
        <w:t xml:space="preserve"> or </w:t>
      </w:r>
      <w:r w:rsidRPr="00D659CC">
        <w:t xml:space="preserve">we can </w:t>
      </w:r>
      <w:r w:rsidR="00B76FB2" w:rsidRPr="00D659CC">
        <w:t xml:space="preserve">rewrite the </w:t>
      </w:r>
      <w:r w:rsidR="00B76FB2" w:rsidRPr="00D659CC">
        <w:rPr>
          <w:rStyle w:val="Code"/>
        </w:rPr>
        <w:t>Sum(…)</w:t>
      </w:r>
      <w:r w:rsidR="00B76FB2" w:rsidRPr="00D659CC">
        <w:t xml:space="preserve"> method with a new implementation.</w:t>
      </w:r>
    </w:p>
    <w:p w14:paraId="25CC60AD" w14:textId="77777777" w:rsidR="00B76FB2" w:rsidRPr="00D659CC" w:rsidRDefault="00B76FB2" w:rsidP="00B76FB2">
      <w:pPr>
        <w:spacing w:after="120"/>
      </w:pPr>
      <w:r w:rsidRPr="00D659CC">
        <w:t xml:space="preserve">If we pass ahead, we will find that one more unit test fails: when we try to sum a </w:t>
      </w:r>
      <w:r w:rsidRPr="00D659CC">
        <w:rPr>
          <w:rStyle w:val="Code"/>
        </w:rPr>
        <w:t>null</w:t>
      </w:r>
      <w:r w:rsidRPr="00D659CC">
        <w:t xml:space="preserve"> array, we will get </w:t>
      </w:r>
      <w:r w:rsidRPr="00D659CC">
        <w:rPr>
          <w:rStyle w:val="Code"/>
        </w:rPr>
        <w:t>System.ArgumentNullException</w:t>
      </w:r>
      <w:r w:rsidRPr="00D659CC">
        <w:t xml:space="preserve"> instead of </w:t>
      </w:r>
      <w:r w:rsidRPr="00D659CC">
        <w:rPr>
          <w:rStyle w:val="Code"/>
        </w:rPr>
        <w:t>NullReferenceException</w:t>
      </w:r>
      <w:r w:rsidRPr="00D659CC">
        <w:t>. This is easy to fix by modifying the unit test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B76FB2" w:rsidRPr="001547CE" w14:paraId="461A4F65" w14:textId="77777777" w:rsidTr="00AE1C42">
        <w:tc>
          <w:tcPr>
            <w:tcW w:w="9637" w:type="dxa"/>
            <w:tcBorders>
              <w:top w:val="single" w:sz="4" w:space="0" w:color="auto"/>
              <w:left w:val="single" w:sz="4" w:space="0" w:color="auto"/>
              <w:bottom w:val="single" w:sz="4" w:space="0" w:color="auto"/>
              <w:right w:val="single" w:sz="4" w:space="0" w:color="auto"/>
            </w:tcBorders>
          </w:tcPr>
          <w:p w14:paraId="2CA59E4C"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try</w:t>
            </w:r>
          </w:p>
          <w:p w14:paraId="68B68E17"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E76094F"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um(</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514FE654"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An exception is expected --&gt; the test fails</w:t>
            </w:r>
          </w:p>
          <w:p w14:paraId="0143FB10"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Null array cannot be summed."</w:t>
            </w:r>
            <w:r w:rsidRPr="001547CE">
              <w:rPr>
                <w:rFonts w:ascii="Consolas" w:hAnsi="Consolas" w:cs="Consolas"/>
                <w:noProof/>
                <w:sz w:val="22"/>
                <w:szCs w:val="22"/>
              </w:rPr>
              <w:t>);</w:t>
            </w:r>
          </w:p>
          <w:p w14:paraId="2803406C"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FCB3E23"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ArgumentNullException</w:t>
            </w:r>
            <w:r w:rsidRPr="001547CE">
              <w:rPr>
                <w:rFonts w:ascii="Consolas" w:hAnsi="Consolas" w:cs="Consolas"/>
                <w:noProof/>
                <w:sz w:val="22"/>
                <w:szCs w:val="22"/>
              </w:rPr>
              <w:t>)</w:t>
            </w:r>
          </w:p>
          <w:p w14:paraId="531B8DF5"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321CBE7" w14:textId="77777777"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NullReferenceException is expected --&gt; the test passes</w:t>
            </w:r>
          </w:p>
          <w:p w14:paraId="229841A0" w14:textId="77777777" w:rsidR="00B76FB2" w:rsidRPr="001547CE" w:rsidRDefault="00B76FB2" w:rsidP="00B76FB2">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nsolas"/>
                <w:noProof/>
                <w:sz w:val="22"/>
                <w:szCs w:val="22"/>
              </w:rPr>
              <w:lastRenderedPageBreak/>
              <w:t>}</w:t>
            </w:r>
          </w:p>
        </w:tc>
      </w:tr>
    </w:tbl>
    <w:p w14:paraId="7A64BF56" w14:textId="3FE7205F" w:rsidR="008941F2" w:rsidRPr="00D659CC" w:rsidRDefault="00B76FB2" w:rsidP="00C84EFB">
      <w:r w:rsidRPr="00D659CC">
        <w:lastRenderedPageBreak/>
        <w:t xml:space="preserve">Now </w:t>
      </w:r>
      <w:r w:rsidR="009C00EF" w:rsidRPr="00D659CC">
        <w:t>all</w:t>
      </w:r>
      <w:r w:rsidRPr="00D659CC">
        <w:t xml:space="preserve"> unit test</w:t>
      </w:r>
      <w:r w:rsidR="009C00EF" w:rsidRPr="00D659CC">
        <w:t>s</w:t>
      </w:r>
      <w:r w:rsidRPr="00D659CC">
        <w:t xml:space="preserve"> work correctly. The conclusion </w:t>
      </w:r>
      <w:r w:rsidR="00AE1C42">
        <w:t>from</w:t>
      </w:r>
      <w:r w:rsidR="009C00EF" w:rsidRPr="00D659CC">
        <w:t xml:space="preserve"> the above experience </w:t>
      </w:r>
      <w:r w:rsidRPr="00D659CC">
        <w:t>is that when we modify the code</w:t>
      </w:r>
      <w:r w:rsidR="009C00EF" w:rsidRPr="00D659CC">
        <w:t xml:space="preserve"> and </w:t>
      </w:r>
      <w:r w:rsidRPr="00D659CC">
        <w:rPr>
          <w:b/>
        </w:rPr>
        <w:t>a unit test fail</w:t>
      </w:r>
      <w:r w:rsidR="008941F2" w:rsidRPr="00D659CC">
        <w:rPr>
          <w:b/>
        </w:rPr>
        <w:t>s</w:t>
      </w:r>
      <w:r w:rsidRPr="00D659CC">
        <w:rPr>
          <w:b/>
        </w:rPr>
        <w:t>,</w:t>
      </w:r>
      <w:r w:rsidRPr="00D659CC">
        <w:t xml:space="preserve"> </w:t>
      </w:r>
      <w:r w:rsidRPr="00D659CC">
        <w:rPr>
          <w:b/>
        </w:rPr>
        <w:t>either the tested code is incorrect, or the unit test is incorrect</w:t>
      </w:r>
      <w:r w:rsidRPr="00D659CC">
        <w:t>. In both cases we are notified that our new code behaves differently than our old code. This is very important</w:t>
      </w:r>
      <w:r w:rsidR="008941F2" w:rsidRPr="00D659CC">
        <w:t xml:space="preserve"> in software engineering process</w:t>
      </w:r>
      <w:r w:rsidRPr="00D659CC">
        <w:t>.</w:t>
      </w:r>
      <w:r w:rsidR="008941F2" w:rsidRPr="00D659CC">
        <w:t xml:space="preserve"> When we develop a complex software product, we want the features that work in its current version to continue to </w:t>
      </w:r>
      <w:r w:rsidR="00AE1C42" w:rsidRPr="00D659CC">
        <w:t>work</w:t>
      </w:r>
      <w:r w:rsidR="008941F2" w:rsidRPr="00D659CC">
        <w:t xml:space="preserve"> the same way in all its next versions. For example, if we work on MS Word and we add PDF export </w:t>
      </w:r>
      <w:r w:rsidR="002E6231" w:rsidRPr="00D659CC">
        <w:t>for</w:t>
      </w:r>
      <w:r w:rsidR="008941F2" w:rsidRPr="00D659CC">
        <w:t xml:space="preserve"> its next version, we want to be sure that saving in DOCX format still works after the PDF export is introduced.</w:t>
      </w:r>
    </w:p>
    <w:p w14:paraId="060D4ACB" w14:textId="77777777" w:rsidR="00297E3E" w:rsidRPr="00D659CC" w:rsidRDefault="00297E3E" w:rsidP="00297E3E">
      <w:pPr>
        <w:pStyle w:val="Heading3"/>
      </w:pPr>
      <w:r w:rsidRPr="00D659CC">
        <w:t>Unit Testing Frameworks and Tools</w:t>
      </w:r>
    </w:p>
    <w:p w14:paraId="46FB0DA9" w14:textId="77777777" w:rsidR="00EA3717" w:rsidRPr="00D659CC" w:rsidRDefault="00C84EFB" w:rsidP="00297E3E">
      <w:r w:rsidRPr="00D659CC">
        <w:t xml:space="preserve">To simplify writing unit tests and execute them many </w:t>
      </w:r>
      <w:r w:rsidRPr="00D659CC">
        <w:rPr>
          <w:b/>
        </w:rPr>
        <w:t>unit testing frameworks</w:t>
      </w:r>
      <w:r w:rsidRPr="00D659CC">
        <w:t xml:space="preserve"> and tools have emerged. In C# we can use </w:t>
      </w:r>
      <w:r w:rsidRPr="00D659CC">
        <w:rPr>
          <w:b/>
        </w:rPr>
        <w:t>Visual Studio Team Test (VSTT)</w:t>
      </w:r>
      <w:r w:rsidRPr="00D659CC">
        <w:t xml:space="preserve"> or </w:t>
      </w:r>
      <w:r w:rsidRPr="00D659CC">
        <w:rPr>
          <w:b/>
          <w:noProof/>
        </w:rPr>
        <w:t>NUnit</w:t>
      </w:r>
      <w:r w:rsidRPr="00D659CC">
        <w:t xml:space="preserve"> frameworks to simplify the process of writing tests, asserting test conditions and executing test cases and test suites.</w:t>
      </w:r>
    </w:p>
    <w:p w14:paraId="2847E3EA" w14:textId="77777777" w:rsidR="00EA3717" w:rsidRPr="00D659CC" w:rsidRDefault="00EA3717" w:rsidP="00EA3717">
      <w:pPr>
        <w:pStyle w:val="Heading3"/>
      </w:pPr>
      <w:bookmarkStart w:id="446" w:name="Unit_Testing_in_Visual_Studio"/>
      <w:bookmarkEnd w:id="446"/>
      <w:r w:rsidRPr="00D659CC">
        <w:t>Unit Testing with Visual Studio Team Test (VSTT)</w:t>
      </w:r>
    </w:p>
    <w:p w14:paraId="68FF417A" w14:textId="77777777" w:rsidR="00297E3E" w:rsidRPr="00D659CC" w:rsidRDefault="00EA3717" w:rsidP="00297E3E">
      <w:r w:rsidRPr="00D659CC">
        <w:t xml:space="preserve">If you have installed Visual Studio </w:t>
      </w:r>
      <w:r w:rsidR="00315F99">
        <w:t xml:space="preserve">2010 </w:t>
      </w:r>
      <w:r w:rsidR="002E6231" w:rsidRPr="00D659CC">
        <w:t xml:space="preserve">edition </w:t>
      </w:r>
      <w:r w:rsidRPr="00D659CC">
        <w:t xml:space="preserve">which supports unit testing (e.g. Visual Studio 2010 Ultimate), you will have </w:t>
      </w:r>
      <w:r w:rsidR="002E6231" w:rsidRPr="00D659CC">
        <w:t xml:space="preserve">the </w:t>
      </w:r>
      <w:r w:rsidRPr="00D659CC">
        <w:rPr>
          <w:b/>
        </w:rPr>
        <w:t>[Create Unit Tests …]</w:t>
      </w:r>
      <w:r w:rsidRPr="00D659CC">
        <w:t xml:space="preserve"> feature in the popup menu when you right click at some method in your C# code:</w:t>
      </w:r>
    </w:p>
    <w:p w14:paraId="237FCB60" w14:textId="77777777" w:rsidR="00EA3717" w:rsidRPr="00D659CC" w:rsidRDefault="00EA3717" w:rsidP="00EA3717">
      <w:pPr>
        <w:spacing w:after="120"/>
        <w:jc w:val="center"/>
      </w:pPr>
      <w:r w:rsidRPr="00D659CC">
        <w:rPr>
          <w:noProof/>
        </w:rPr>
        <w:drawing>
          <wp:inline distT="0" distB="0" distL="0" distR="0" wp14:anchorId="50E12D0B" wp14:editId="6989D2FD">
            <wp:extent cx="4609524" cy="1980953"/>
            <wp:effectExtent l="19050" t="19050" r="19685" b="19685"/>
            <wp:docPr id="131" name="Picture 131" descr="Right clicking on a method in the C# code shows the [Create Unit Tests ...] menu in Visual Studio 2010" title="Create Unit Tests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3">
                      <a:extLst>
                        <a:ext uri="{28A0092B-C50C-407E-A947-70E740481C1C}">
                          <a14:useLocalDpi xmlns:a14="http://schemas.microsoft.com/office/drawing/2010/main"/>
                        </a:ext>
                      </a:extLst>
                    </a:blip>
                    <a:stretch>
                      <a:fillRect/>
                    </a:stretch>
                  </pic:blipFill>
                  <pic:spPr>
                    <a:xfrm>
                      <a:off x="0" y="0"/>
                      <a:ext cx="4609524" cy="1980953"/>
                    </a:xfrm>
                    <a:prstGeom prst="rect">
                      <a:avLst/>
                    </a:prstGeom>
                    <a:ln>
                      <a:solidFill>
                        <a:schemeClr val="tx1"/>
                      </a:solidFill>
                    </a:ln>
                  </pic:spPr>
                </pic:pic>
              </a:graphicData>
            </a:graphic>
          </wp:inline>
        </w:drawing>
      </w:r>
    </w:p>
    <w:p w14:paraId="78A9E47C" w14:textId="26E8FC68" w:rsidR="00DC79BE" w:rsidRPr="00D659CC" w:rsidRDefault="00DC79BE" w:rsidP="002E6231">
      <w:pPr>
        <w:spacing w:after="120"/>
      </w:pPr>
      <w:r w:rsidRPr="00D659CC">
        <w:t xml:space="preserve">The above feature was introduced in VS 2010 and </w:t>
      </w:r>
      <w:r w:rsidRPr="00315F99">
        <w:rPr>
          <w:b/>
        </w:rPr>
        <w:t>is missing in VS 2012</w:t>
      </w:r>
      <w:r w:rsidRPr="00D659CC">
        <w:t xml:space="preserve"> for unknown reason. </w:t>
      </w:r>
      <w:r w:rsidR="00AE1C42">
        <w:t>I</w:t>
      </w:r>
      <w:r w:rsidRPr="00D659CC">
        <w:t xml:space="preserve">f you are using Visual Studio 2012, you need to create a unit test project by hand (File </w:t>
      </w:r>
      <w:r w:rsidRPr="00D659CC">
        <w:sym w:font="Wingdings" w:char="F0E0"/>
      </w:r>
      <w:r w:rsidRPr="00D659CC">
        <w:t xml:space="preserve"> New Project </w:t>
      </w:r>
      <w:r w:rsidRPr="00D659CC">
        <w:sym w:font="Wingdings" w:char="F0E0"/>
      </w:r>
      <w:r w:rsidRPr="00D659CC">
        <w:t xml:space="preserve"> Unit Test Project).</w:t>
      </w:r>
    </w:p>
    <w:p w14:paraId="28AF553F" w14:textId="77777777" w:rsidR="002E6231" w:rsidRPr="00D659CC" w:rsidRDefault="00EA3717" w:rsidP="002E6231">
      <w:pPr>
        <w:spacing w:after="120"/>
      </w:pPr>
      <w:r w:rsidRPr="00D659CC">
        <w:t xml:space="preserve">The </w:t>
      </w:r>
      <w:r w:rsidRPr="00315F99">
        <w:rPr>
          <w:b/>
        </w:rPr>
        <w:t>unit tests</w:t>
      </w:r>
      <w:r w:rsidRPr="00D659CC">
        <w:t xml:space="preserve"> in Visual Studio </w:t>
      </w:r>
      <w:r w:rsidR="002E6231" w:rsidRPr="00D659CC">
        <w:t xml:space="preserve">Team Test </w:t>
      </w:r>
      <w:r w:rsidRPr="00D659CC">
        <w:t>look like the following:</w:t>
      </w:r>
    </w:p>
    <w:tbl>
      <w:tblPr>
        <w:tblW w:w="0" w:type="auto"/>
        <w:tblInd w:w="108" w:type="dxa"/>
        <w:tblLayout w:type="fixed"/>
        <w:tblCellMar>
          <w:top w:w="113" w:type="dxa"/>
          <w:bottom w:w="113" w:type="dxa"/>
        </w:tblCellMar>
        <w:tblLook w:val="0000" w:firstRow="0" w:lastRow="0" w:firstColumn="0" w:lastColumn="0" w:noHBand="0" w:noVBand="0"/>
      </w:tblPr>
      <w:tblGrid>
        <w:gridCol w:w="9637"/>
      </w:tblGrid>
      <w:tr w:rsidR="002E6231" w:rsidRPr="001547CE" w14:paraId="699D4A84" w14:textId="77777777" w:rsidTr="00AE1C42">
        <w:tc>
          <w:tcPr>
            <w:tcW w:w="9637" w:type="dxa"/>
            <w:tcBorders>
              <w:top w:val="single" w:sz="4" w:space="0" w:color="000000"/>
              <w:left w:val="single" w:sz="4" w:space="0" w:color="000000"/>
              <w:bottom w:val="single" w:sz="4" w:space="0" w:color="000000"/>
              <w:right w:val="single" w:sz="4" w:space="0" w:color="000000"/>
            </w:tcBorders>
          </w:tcPr>
          <w:p w14:paraId="69661073"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14:paraId="0B91FF52"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Microsoft.VisualStudio.TestTools.UnitTesting;</w:t>
            </w:r>
          </w:p>
          <w:p w14:paraId="7AFCA3B5" w14:textId="77777777" w:rsidR="002E6231" w:rsidRPr="00AE1C42" w:rsidRDefault="002E6231" w:rsidP="002E6231">
            <w:pPr>
              <w:autoSpaceDE w:val="0"/>
              <w:autoSpaceDN w:val="0"/>
              <w:adjustRightInd w:val="0"/>
              <w:spacing w:before="0"/>
              <w:jc w:val="left"/>
              <w:rPr>
                <w:rFonts w:ascii="Consolas" w:hAnsi="Consolas" w:cs="Consolas"/>
                <w:noProof/>
                <w:sz w:val="14"/>
                <w:szCs w:val="14"/>
              </w:rPr>
            </w:pPr>
          </w:p>
          <w:p w14:paraId="49215C6D"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r w:rsidRPr="001547CE">
              <w:rPr>
                <w:rFonts w:ascii="Consolas" w:hAnsi="Consolas"/>
                <w:noProof/>
                <w:color w:val="2B91AF"/>
                <w:sz w:val="22"/>
              </w:rPr>
              <w:t>TestClass</w:t>
            </w:r>
            <w:r w:rsidRPr="001547CE">
              <w:rPr>
                <w:rFonts w:ascii="Consolas" w:hAnsi="Consolas" w:cs="Consolas"/>
                <w:noProof/>
                <w:sz w:val="22"/>
                <w:szCs w:val="22"/>
              </w:rPr>
              <w:t>]</w:t>
            </w:r>
          </w:p>
          <w:p w14:paraId="1FE39D3D"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umatorTest</w:t>
            </w:r>
          </w:p>
          <w:p w14:paraId="7A13E641"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6875352F"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14:paraId="738649BA"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TypicalCase()</w:t>
            </w:r>
          </w:p>
          <w:p w14:paraId="01C755DE"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735CB56"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 1, 2 };</w:t>
            </w:r>
          </w:p>
          <w:p w14:paraId="45C68A18"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expected = 3;</w:t>
            </w:r>
          </w:p>
          <w:p w14:paraId="6CACA21E"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actual = </w:t>
            </w:r>
            <w:r w:rsidRPr="001547CE">
              <w:rPr>
                <w:rFonts w:ascii="Consolas" w:hAnsi="Consolas"/>
                <w:noProof/>
                <w:color w:val="2B91AF"/>
                <w:sz w:val="22"/>
              </w:rPr>
              <w:t>Sumator_Accessor</w:t>
            </w:r>
            <w:r w:rsidRPr="001547CE">
              <w:rPr>
                <w:rFonts w:ascii="Consolas" w:hAnsi="Consolas" w:cs="Consolas"/>
                <w:noProof/>
                <w:sz w:val="22"/>
                <w:szCs w:val="22"/>
              </w:rPr>
              <w:t>.Sum(numbers);</w:t>
            </w:r>
          </w:p>
          <w:p w14:paraId="35D44C37"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Assert</w:t>
            </w:r>
            <w:r w:rsidRPr="001547CE">
              <w:rPr>
                <w:rFonts w:ascii="Consolas" w:hAnsi="Consolas" w:cs="Consolas"/>
                <w:noProof/>
                <w:sz w:val="22"/>
                <w:szCs w:val="22"/>
              </w:rPr>
              <w:t>.AreEqual(expected, actual);</w:t>
            </w:r>
          </w:p>
          <w:p w14:paraId="2C7CA270"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44706EF7" w14:textId="77777777" w:rsidR="002E6231" w:rsidRPr="00AE1C42" w:rsidRDefault="002E6231" w:rsidP="002E6231">
            <w:pPr>
              <w:autoSpaceDE w:val="0"/>
              <w:autoSpaceDN w:val="0"/>
              <w:adjustRightInd w:val="0"/>
              <w:spacing w:before="0"/>
              <w:jc w:val="left"/>
              <w:rPr>
                <w:rFonts w:ascii="Consolas" w:hAnsi="Consolas" w:cs="Consolas"/>
                <w:noProof/>
                <w:sz w:val="14"/>
                <w:szCs w:val="14"/>
              </w:rPr>
            </w:pPr>
          </w:p>
          <w:p w14:paraId="285DD020"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14:paraId="32061FA9"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Overflow()</w:t>
            </w:r>
          </w:p>
          <w:p w14:paraId="2FF96D8A"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0EEC0421"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 2000000000, 2000000000 };</w:t>
            </w:r>
          </w:p>
          <w:p w14:paraId="0F6713EC"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expected = 4000000000;</w:t>
            </w:r>
          </w:p>
          <w:p w14:paraId="0074057A"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actual = </w:t>
            </w:r>
            <w:r w:rsidRPr="001547CE">
              <w:rPr>
                <w:rFonts w:ascii="Consolas" w:hAnsi="Consolas"/>
                <w:noProof/>
                <w:color w:val="2B91AF"/>
                <w:sz w:val="22"/>
              </w:rPr>
              <w:t>Sumator_Accessor</w:t>
            </w:r>
            <w:r w:rsidRPr="001547CE">
              <w:rPr>
                <w:rFonts w:ascii="Consolas" w:hAnsi="Consolas" w:cs="Consolas"/>
                <w:noProof/>
                <w:sz w:val="22"/>
                <w:szCs w:val="22"/>
              </w:rPr>
              <w:t>.Sum(numbers);</w:t>
            </w:r>
          </w:p>
          <w:p w14:paraId="7E02CA65"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Assert</w:t>
            </w:r>
            <w:r w:rsidRPr="001547CE">
              <w:rPr>
                <w:rFonts w:ascii="Consolas" w:hAnsi="Consolas" w:cs="Consolas"/>
                <w:noProof/>
                <w:sz w:val="22"/>
                <w:szCs w:val="22"/>
              </w:rPr>
              <w:t>.AreEqual(expected, actual);</w:t>
            </w:r>
          </w:p>
          <w:p w14:paraId="4C1B83EC"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56A0C415" w14:textId="77777777" w:rsidR="002E6231" w:rsidRPr="00AE1C42" w:rsidRDefault="002E6231" w:rsidP="002E6231">
            <w:pPr>
              <w:autoSpaceDE w:val="0"/>
              <w:autoSpaceDN w:val="0"/>
              <w:adjustRightInd w:val="0"/>
              <w:spacing w:before="0"/>
              <w:jc w:val="left"/>
              <w:rPr>
                <w:rFonts w:ascii="Consolas" w:hAnsi="Consolas" w:cs="Consolas"/>
                <w:noProof/>
                <w:sz w:val="14"/>
                <w:szCs w:val="14"/>
              </w:rPr>
            </w:pPr>
          </w:p>
          <w:p w14:paraId="708F412D"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14:paraId="42C45C99"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ExpectedException</w:t>
            </w:r>
            <w:r w:rsidRPr="001547CE">
              <w:rPr>
                <w:rFonts w:ascii="Consolas" w:hAnsi="Consolas" w:cs="Consolas"/>
                <w:noProof/>
                <w:sz w:val="22"/>
                <w:szCs w:val="22"/>
              </w:rPr>
              <w:t>(</w:t>
            </w:r>
            <w:r w:rsidRPr="001547CE">
              <w:rPr>
                <w:rFonts w:ascii="Consolas" w:hAnsi="Consolas" w:cs="Consolas"/>
                <w:noProof/>
                <w:color w:val="0000FF"/>
                <w:sz w:val="22"/>
                <w:szCs w:val="22"/>
              </w:rPr>
              <w:t>typeof</w:t>
            </w:r>
            <w:r w:rsidRPr="001547CE">
              <w:rPr>
                <w:rFonts w:ascii="Consolas" w:hAnsi="Consolas" w:cs="Consolas"/>
                <w:noProof/>
                <w:sz w:val="22"/>
                <w:szCs w:val="22"/>
              </w:rPr>
              <w:t>(</w:t>
            </w:r>
            <w:r w:rsidRPr="001547CE">
              <w:rPr>
                <w:rFonts w:ascii="Consolas" w:hAnsi="Consolas"/>
                <w:noProof/>
                <w:color w:val="2B91AF"/>
                <w:sz w:val="22"/>
              </w:rPr>
              <w:t>NullReferenceException</w:t>
            </w:r>
            <w:r w:rsidRPr="001547CE">
              <w:rPr>
                <w:rFonts w:ascii="Consolas" w:hAnsi="Consolas" w:cs="Consolas"/>
                <w:noProof/>
                <w:sz w:val="22"/>
                <w:szCs w:val="22"/>
              </w:rPr>
              <w:t>))]</w:t>
            </w:r>
          </w:p>
          <w:p w14:paraId="0221402A"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NullArray()</w:t>
            </w:r>
          </w:p>
          <w:p w14:paraId="50A731EC"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3932FA16"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umator_Accessor</w:t>
            </w:r>
            <w:r w:rsidRPr="001547CE">
              <w:rPr>
                <w:rFonts w:ascii="Consolas" w:hAnsi="Consolas" w:cs="Consolas"/>
                <w:noProof/>
                <w:sz w:val="22"/>
                <w:szCs w:val="22"/>
              </w:rPr>
              <w:t>.Sum(</w:t>
            </w:r>
            <w:r w:rsidRPr="001547CE">
              <w:rPr>
                <w:rFonts w:ascii="Consolas" w:hAnsi="Consolas" w:cs="Consolas"/>
                <w:noProof/>
                <w:color w:val="0000FF"/>
                <w:sz w:val="22"/>
                <w:szCs w:val="22"/>
              </w:rPr>
              <w:t>null</w:t>
            </w:r>
            <w:r w:rsidRPr="001547CE">
              <w:rPr>
                <w:rFonts w:ascii="Consolas" w:hAnsi="Consolas" w:cs="Consolas"/>
                <w:noProof/>
                <w:sz w:val="22"/>
                <w:szCs w:val="22"/>
              </w:rPr>
              <w:t>);</w:t>
            </w:r>
          </w:p>
          <w:p w14:paraId="73B0F62E" w14:textId="77777777"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14:paraId="66E13AE5" w14:textId="77777777" w:rsidR="002E6231" w:rsidRPr="001547CE" w:rsidRDefault="002E6231" w:rsidP="002E6231">
            <w:pPr>
              <w:autoSpaceDE w:val="0"/>
              <w:spacing w:before="0"/>
              <w:jc w:val="left"/>
              <w:rPr>
                <w:rFonts w:ascii="Consolas" w:hAnsi="Consolas" w:cs="Consolas"/>
                <w:noProof/>
                <w:sz w:val="22"/>
                <w:szCs w:val="22"/>
              </w:rPr>
            </w:pPr>
            <w:r w:rsidRPr="001547CE">
              <w:rPr>
                <w:rFonts w:ascii="Consolas" w:hAnsi="Consolas" w:cs="Consolas"/>
                <w:noProof/>
                <w:sz w:val="22"/>
                <w:szCs w:val="22"/>
              </w:rPr>
              <w:t>}</w:t>
            </w:r>
          </w:p>
        </w:tc>
      </w:tr>
    </w:tbl>
    <w:p w14:paraId="5240964C" w14:textId="77777777" w:rsidR="00EA3717" w:rsidRPr="00D659CC" w:rsidRDefault="00EA3717" w:rsidP="00EA3717">
      <w:r w:rsidRPr="00D659CC">
        <w:lastRenderedPageBreak/>
        <w:t xml:space="preserve">A detailed explanation of VSTT will not be given in this book, but </w:t>
      </w:r>
      <w:r w:rsidR="002E6231" w:rsidRPr="00D659CC">
        <w:t>anyone</w:t>
      </w:r>
      <w:r w:rsidRPr="00D659CC">
        <w:t xml:space="preserve"> could research how to use unit testing in Visual Studio. As you see from the example above, VSTT simplifies unit testing by introducing </w:t>
      </w:r>
      <w:r w:rsidRPr="00D659CC">
        <w:rPr>
          <w:b/>
        </w:rPr>
        <w:t>test classes</w:t>
      </w:r>
      <w:r w:rsidRPr="00D659CC">
        <w:t xml:space="preserve"> and </w:t>
      </w:r>
      <w:r w:rsidRPr="00D659CC">
        <w:rPr>
          <w:b/>
        </w:rPr>
        <w:t>test methods</w:t>
      </w:r>
      <w:r w:rsidR="00CC78DC" w:rsidRPr="00D659CC">
        <w:t xml:space="preserve">. Each test method has a meaningful name which and tests a certain test case. VSTT can test private methods, can set time limit for the test execution and can expect exception to be thrown by certain test case – things that </w:t>
      </w:r>
      <w:r w:rsidR="00CC78DC" w:rsidRPr="00D659CC">
        <w:rPr>
          <w:b/>
        </w:rPr>
        <w:t>simplify writing the testing code</w:t>
      </w:r>
      <w:r w:rsidR="00CC78DC" w:rsidRPr="00D659CC">
        <w:t>. Visual Studio can execute and visualize th</w:t>
      </w:r>
      <w:r w:rsidR="002E6231" w:rsidRPr="00D659CC">
        <w:t>e results of the test execution:</w:t>
      </w:r>
    </w:p>
    <w:p w14:paraId="12D2D47A" w14:textId="77777777" w:rsidR="006669FC" w:rsidRPr="00D659CC" w:rsidRDefault="006669FC" w:rsidP="006669FC">
      <w:pPr>
        <w:jc w:val="center"/>
      </w:pPr>
      <w:r>
        <w:rPr>
          <w:noProof/>
        </w:rPr>
        <w:drawing>
          <wp:inline distT="0" distB="0" distL="0" distR="0" wp14:anchorId="67702580" wp14:editId="42660927">
            <wp:extent cx="6195600" cy="1281600"/>
            <wp:effectExtent l="0" t="0" r="0" b="0"/>
            <wp:docPr id="1032" name="Picture 1032" descr="Test execution results in Visual Studio Team Test (VSTT)" title="Test Execution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4">
                      <a:extLst>
                        <a:ext uri="{28A0092B-C50C-407E-A947-70E740481C1C}">
                          <a14:useLocalDpi xmlns:a14="http://schemas.microsoft.com/office/drawing/2010/main"/>
                        </a:ext>
                      </a:extLst>
                    </a:blip>
                    <a:stretch>
                      <a:fillRect/>
                    </a:stretch>
                  </pic:blipFill>
                  <pic:spPr>
                    <a:xfrm>
                      <a:off x="0" y="0"/>
                      <a:ext cx="6195600" cy="1281600"/>
                    </a:xfrm>
                    <a:prstGeom prst="rect">
                      <a:avLst/>
                    </a:prstGeom>
                  </pic:spPr>
                </pic:pic>
              </a:graphicData>
            </a:graphic>
          </wp:inline>
        </w:drawing>
      </w:r>
    </w:p>
    <w:p w14:paraId="3D2E1141" w14:textId="77777777" w:rsidR="00C96EE6" w:rsidRPr="00D659CC" w:rsidRDefault="00097010" w:rsidP="00732360">
      <w:pPr>
        <w:pStyle w:val="Heading2"/>
      </w:pPr>
      <w:bookmarkStart w:id="447" w:name="_Toc418709538"/>
      <w:r w:rsidRPr="00D659CC">
        <w:t>Additional Resources</w:t>
      </w:r>
      <w:bookmarkEnd w:id="447"/>
    </w:p>
    <w:p w14:paraId="2B58C8A6" w14:textId="77777777" w:rsidR="002E6231" w:rsidRPr="00D659CC" w:rsidRDefault="002E6231" w:rsidP="006F41E6">
      <w:pPr>
        <w:spacing w:after="120"/>
      </w:pPr>
      <w:r w:rsidRPr="00D659CC">
        <w:t>We hope this chapter made the first steps in making you a real high-quality software engineer. If you want to learn more about writing quality code, you might refer to these additional resources:</w:t>
      </w:r>
    </w:p>
    <w:tbl>
      <w:tblPr>
        <w:tblW w:w="0" w:type="auto"/>
        <w:tblLook w:val="04A0" w:firstRow="1" w:lastRow="0" w:firstColumn="1" w:lastColumn="0" w:noHBand="0" w:noVBand="1"/>
      </w:tblPr>
      <w:tblGrid>
        <w:gridCol w:w="1566"/>
        <w:gridCol w:w="8215"/>
      </w:tblGrid>
      <w:tr w:rsidR="00C96EE6" w:rsidRPr="00D659CC" w14:paraId="1CB13D39" w14:textId="77777777" w:rsidTr="003708AE">
        <w:trPr>
          <w:trHeight w:val="1799"/>
        </w:trPr>
        <w:tc>
          <w:tcPr>
            <w:tcW w:w="1566" w:type="dxa"/>
            <w:shd w:val="clear" w:color="auto" w:fill="auto"/>
            <w:vAlign w:val="center"/>
          </w:tcPr>
          <w:p w14:paraId="08166093" w14:textId="77777777" w:rsidR="00C96EE6" w:rsidRPr="00D659CC" w:rsidRDefault="00C96EE6" w:rsidP="00C96EE6">
            <w:pPr>
              <w:jc w:val="center"/>
            </w:pPr>
            <w:r w:rsidRPr="00D659CC">
              <w:rPr>
                <w:noProof/>
              </w:rPr>
              <w:drawing>
                <wp:inline distT="0" distB="0" distL="0" distR="0" wp14:anchorId="566737F7" wp14:editId="50DAD0A0">
                  <wp:extent cx="822960" cy="1028700"/>
                  <wp:effectExtent l="19050" t="19050" r="15240" b="19050"/>
                  <wp:docPr id="5513" name="Picture 5513" descr="Code Complete, Second Edition by Steve McConnell&#10;Web site: http://www.cc2e.com" title="Code Complete Book">
                    <a:hlinkClick xmlns:a="http://schemas.openxmlformats.org/drawingml/2006/main" r:id="rId44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c2"/>
                          <pic:cNvPicPr>
                            <a:picLocks noChangeAspect="1" noChangeArrowheads="1"/>
                          </pic:cNvPicPr>
                        </pic:nvPicPr>
                        <pic:blipFill>
                          <a:blip r:embed="rId446">
                            <a:extLst>
                              <a:ext uri="{28A0092B-C50C-407E-A947-70E740481C1C}">
                                <a14:useLocalDpi xmlns:a14="http://schemas.microsoft.com/office/drawing/2010/main"/>
                              </a:ext>
                            </a:extLst>
                          </a:blip>
                          <a:srcRect/>
                          <a:stretch>
                            <a:fillRect/>
                          </a:stretch>
                        </pic:blipFill>
                        <pic:spPr bwMode="auto">
                          <a:xfrm>
                            <a:off x="0" y="0"/>
                            <a:ext cx="822960" cy="1028700"/>
                          </a:xfrm>
                          <a:prstGeom prst="rect">
                            <a:avLst/>
                          </a:prstGeom>
                          <a:noFill/>
                          <a:ln w="3175" cmpd="sng">
                            <a:solidFill>
                              <a:srgbClr val="000000"/>
                            </a:solidFill>
                            <a:miter lim="800000"/>
                            <a:headEnd/>
                            <a:tailEnd/>
                          </a:ln>
                          <a:effectLst/>
                        </pic:spPr>
                      </pic:pic>
                    </a:graphicData>
                  </a:graphic>
                </wp:inline>
              </w:drawing>
            </w:r>
          </w:p>
        </w:tc>
        <w:tc>
          <w:tcPr>
            <w:tcW w:w="8215" w:type="dxa"/>
            <w:shd w:val="clear" w:color="auto" w:fill="auto"/>
            <w:vAlign w:val="center"/>
          </w:tcPr>
          <w:p w14:paraId="5D8399D4" w14:textId="77777777" w:rsidR="00C96EE6" w:rsidRPr="00D659CC" w:rsidRDefault="00C96EE6" w:rsidP="00CB7F43">
            <w:pPr>
              <w:spacing w:after="120"/>
            </w:pPr>
            <w:r w:rsidRPr="00D659CC">
              <w:t>The Bible of quality program</w:t>
            </w:r>
            <w:r w:rsidR="00CB7F43" w:rsidRPr="00D659CC">
              <w:t>ming</w:t>
            </w:r>
            <w:r w:rsidRPr="00D659CC">
              <w:t xml:space="preserve"> code is called “</w:t>
            </w:r>
            <w:r w:rsidRPr="00D659CC">
              <w:rPr>
                <w:b/>
              </w:rPr>
              <w:t>Code Complete</w:t>
            </w:r>
            <w:r w:rsidRPr="00D659CC">
              <w:t xml:space="preserve">” and its second edition was published in 2004. Its author, </w:t>
            </w:r>
            <w:r w:rsidRPr="00D659CC">
              <w:rPr>
                <w:b/>
              </w:rPr>
              <w:t>Steve McConnell</w:t>
            </w:r>
            <w:r w:rsidRPr="00D659CC">
              <w:t>, is a world-famous expert on writing quality software</w:t>
            </w:r>
            <w:r w:rsidR="00CB7F43" w:rsidRPr="00D659CC">
              <w:t>, a former Microsoft employee</w:t>
            </w:r>
            <w:r w:rsidRPr="00D659CC">
              <w:t xml:space="preserve">. The book contains a lot more examples and </w:t>
            </w:r>
            <w:r w:rsidR="00CB7F43" w:rsidRPr="00D659CC">
              <w:t>more general practices</w:t>
            </w:r>
            <w:r w:rsidRPr="00D659CC">
              <w:t xml:space="preserve"> </w:t>
            </w:r>
            <w:r w:rsidR="00CB7F43" w:rsidRPr="00D659CC">
              <w:t>for writing high-quality code</w:t>
            </w:r>
            <w:r w:rsidRPr="00D659CC">
              <w:t>.</w:t>
            </w:r>
          </w:p>
        </w:tc>
      </w:tr>
      <w:tr w:rsidR="00C96EE6" w:rsidRPr="00D659CC" w14:paraId="73EA8038" w14:textId="77777777" w:rsidTr="003708AE">
        <w:tc>
          <w:tcPr>
            <w:tcW w:w="1566" w:type="dxa"/>
            <w:shd w:val="clear" w:color="auto" w:fill="auto"/>
            <w:vAlign w:val="center"/>
          </w:tcPr>
          <w:p w14:paraId="56867A10" w14:textId="77777777" w:rsidR="00C96EE6" w:rsidRPr="00D659CC" w:rsidRDefault="00C96EE6" w:rsidP="00C96EE6">
            <w:pPr>
              <w:jc w:val="center"/>
            </w:pPr>
            <w:r w:rsidRPr="00D659CC">
              <w:rPr>
                <w:noProof/>
              </w:rPr>
              <w:lastRenderedPageBreak/>
              <w:drawing>
                <wp:inline distT="0" distB="0" distL="0" distR="0" wp14:anchorId="7582786B" wp14:editId="29528919">
                  <wp:extent cx="816428" cy="1049692"/>
                  <wp:effectExtent l="19050" t="19050" r="22225" b="17145"/>
                  <wp:docPr id="5514" name="Picture 5514" descr="&quot;Refactoring: Improving the Design of Existing Code&quot; book by Martin Fowler&#10;Web site: http://martinfowler.com/books/refactoring.html" title="Refactoring: Improving the Design of Existing Code Book">
                    <a:hlinkClick xmlns:a="http://schemas.openxmlformats.org/drawingml/2006/main" r:id="rId44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refactoring"/>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825740" cy="1061664"/>
                          </a:xfrm>
                          <a:prstGeom prst="rect">
                            <a:avLst/>
                          </a:prstGeom>
                          <a:noFill/>
                          <a:ln w="3175" cmpd="sng">
                            <a:solidFill>
                              <a:srgbClr val="000000"/>
                            </a:solidFill>
                            <a:miter lim="800000"/>
                            <a:headEnd/>
                            <a:tailEnd/>
                          </a:ln>
                          <a:effectLst/>
                        </pic:spPr>
                      </pic:pic>
                    </a:graphicData>
                  </a:graphic>
                </wp:inline>
              </w:drawing>
            </w:r>
          </w:p>
        </w:tc>
        <w:tc>
          <w:tcPr>
            <w:tcW w:w="8215" w:type="dxa"/>
            <w:shd w:val="clear" w:color="auto" w:fill="auto"/>
            <w:vAlign w:val="center"/>
          </w:tcPr>
          <w:p w14:paraId="0005A729" w14:textId="77777777" w:rsidR="00C96EE6" w:rsidRPr="00D659CC" w:rsidRDefault="00C96EE6" w:rsidP="00CB7F43">
            <w:pPr>
              <w:spacing w:after="120"/>
            </w:pPr>
            <w:r w:rsidRPr="00D659CC">
              <w:t xml:space="preserve">Another good book </w:t>
            </w:r>
            <w:r w:rsidR="00CB7F43" w:rsidRPr="00D659CC">
              <w:t xml:space="preserve">on software quality </w:t>
            </w:r>
            <w:r w:rsidRPr="00D659CC">
              <w:t xml:space="preserve">is </w:t>
            </w:r>
            <w:r w:rsidRPr="00D659CC">
              <w:rPr>
                <w:b/>
              </w:rPr>
              <w:t>Martin Fowler</w:t>
            </w:r>
            <w:r w:rsidR="002509B8" w:rsidRPr="00D659CC">
              <w:t>’s</w:t>
            </w:r>
            <w:r w:rsidRPr="00D659CC">
              <w:t xml:space="preserve"> “</w:t>
            </w:r>
            <w:r w:rsidRPr="00D659CC">
              <w:rPr>
                <w:b/>
              </w:rPr>
              <w:t>Refactoring: Improving the Design of Existing Code</w:t>
            </w:r>
            <w:r w:rsidRPr="00D659CC">
              <w:t>”. This book is considered to be the Bible of code refactoring. Terms such as “extract method”</w:t>
            </w:r>
            <w:r w:rsidR="00CB7F43" w:rsidRPr="00D659CC">
              <w:t>, “encapsulate field”, “extract constant”</w:t>
            </w:r>
            <w:r w:rsidRPr="00D659CC">
              <w:t xml:space="preserve"> and other basic modern refactoring patterns were first described </w:t>
            </w:r>
            <w:r w:rsidR="00CB7F43" w:rsidRPr="00D659CC">
              <w:t>in this book</w:t>
            </w:r>
            <w:r w:rsidRPr="00D659CC">
              <w:t>.</w:t>
            </w:r>
          </w:p>
        </w:tc>
      </w:tr>
    </w:tbl>
    <w:p w14:paraId="29CA626C" w14:textId="77777777" w:rsidR="00C96EE6" w:rsidRPr="00D659CC" w:rsidRDefault="00C96EE6" w:rsidP="00732360">
      <w:pPr>
        <w:pStyle w:val="Heading2"/>
      </w:pPr>
      <w:bookmarkStart w:id="448" w:name="_Toc418709539"/>
      <w:r w:rsidRPr="00D659CC">
        <w:t>Exercises</w:t>
      </w:r>
      <w:bookmarkEnd w:id="448"/>
    </w:p>
    <w:p w14:paraId="542EA399" w14:textId="77777777" w:rsidR="00C96EE6" w:rsidRPr="00D659CC" w:rsidRDefault="00C96EE6" w:rsidP="0012057B">
      <w:pPr>
        <w:numPr>
          <w:ilvl w:val="0"/>
          <w:numId w:val="155"/>
        </w:numPr>
        <w:ind w:left="284" w:hanging="284"/>
      </w:pPr>
      <w:r w:rsidRPr="00D659CC">
        <w:t xml:space="preserve">Take the code from </w:t>
      </w:r>
      <w:hyperlink w:anchor="Coding_Horror" w:history="1">
        <w:r w:rsidRPr="00D659CC">
          <w:rPr>
            <w:rStyle w:val="Hyperlink"/>
          </w:rPr>
          <w:t>the first example in this chapter</w:t>
        </w:r>
      </w:hyperlink>
      <w:r w:rsidRPr="00D659CC">
        <w:t xml:space="preserve"> and </w:t>
      </w:r>
      <w:r w:rsidR="00D90C4F" w:rsidRPr="00D90C4F">
        <w:rPr>
          <w:b/>
        </w:rPr>
        <w:t>refactor</w:t>
      </w:r>
      <w:r w:rsidRPr="00D90C4F">
        <w:rPr>
          <w:b/>
        </w:rPr>
        <w:t xml:space="preserve"> it</w:t>
      </w:r>
      <w:r w:rsidRPr="00D659CC">
        <w:t xml:space="preserve"> to meet the quality standards</w:t>
      </w:r>
      <w:r w:rsidR="00D90C4F">
        <w:t xml:space="preserve"> discussed in this chapter</w:t>
      </w:r>
      <w:r w:rsidRPr="00D659CC">
        <w:t>.</w:t>
      </w:r>
    </w:p>
    <w:p w14:paraId="1C4717AD" w14:textId="77777777" w:rsidR="00C96EE6" w:rsidRPr="00D659CC" w:rsidRDefault="00C96EE6" w:rsidP="0012057B">
      <w:pPr>
        <w:numPr>
          <w:ilvl w:val="0"/>
          <w:numId w:val="155"/>
        </w:numPr>
        <w:ind w:left="284" w:hanging="284"/>
      </w:pPr>
      <w:r w:rsidRPr="00D90C4F">
        <w:rPr>
          <w:b/>
        </w:rPr>
        <w:t>Review your own code</w:t>
      </w:r>
      <w:r w:rsidRPr="00D659CC">
        <w:t xml:space="preserve"> </w:t>
      </w:r>
      <w:r w:rsidR="00D90C4F">
        <w:t xml:space="preserve">from the exercises from the previous chapters </w:t>
      </w:r>
      <w:r w:rsidRPr="00D659CC">
        <w:t xml:space="preserve">and find the mistakes you </w:t>
      </w:r>
      <w:r w:rsidR="00D90C4F">
        <w:t xml:space="preserve">have </w:t>
      </w:r>
      <w:r w:rsidRPr="00D659CC">
        <w:t>made.</w:t>
      </w:r>
      <w:r w:rsidR="00B77272">
        <w:t xml:space="preserve"> </w:t>
      </w:r>
      <w:r w:rsidR="00B77272" w:rsidRPr="00B77272">
        <w:rPr>
          <w:b/>
        </w:rPr>
        <w:t>Refactor the code</w:t>
      </w:r>
      <w:r w:rsidR="00B77272">
        <w:t xml:space="preserve"> to improve its quality.</w:t>
      </w:r>
      <w:r w:rsidRPr="00D659CC">
        <w:t xml:space="preserve"> </w:t>
      </w:r>
      <w:r w:rsidR="00B77272">
        <w:t>T</w:t>
      </w:r>
      <w:r w:rsidRPr="00D659CC">
        <w:t xml:space="preserve">hink </w:t>
      </w:r>
      <w:r w:rsidR="00B77272">
        <w:t>how you can avoid such mistakes and bad coding style in the future.</w:t>
      </w:r>
    </w:p>
    <w:p w14:paraId="6E63FB52" w14:textId="77777777" w:rsidR="00C96EE6" w:rsidRPr="00D659CC" w:rsidRDefault="00C96EE6" w:rsidP="0012057B">
      <w:pPr>
        <w:numPr>
          <w:ilvl w:val="0"/>
          <w:numId w:val="155"/>
        </w:numPr>
        <w:ind w:left="284" w:hanging="284"/>
      </w:pPr>
      <w:r w:rsidRPr="00D659CC">
        <w:t xml:space="preserve">Open </w:t>
      </w:r>
      <w:r w:rsidRPr="00A51A85">
        <w:rPr>
          <w:b/>
        </w:rPr>
        <w:t>other people</w:t>
      </w:r>
      <w:r w:rsidR="002509B8" w:rsidRPr="00A51A85">
        <w:rPr>
          <w:b/>
        </w:rPr>
        <w:t>’s</w:t>
      </w:r>
      <w:r w:rsidRPr="00A51A85">
        <w:rPr>
          <w:b/>
        </w:rPr>
        <w:t xml:space="preserve"> code</w:t>
      </w:r>
      <w:r w:rsidRPr="00A51A85">
        <w:t xml:space="preserve"> and</w:t>
      </w:r>
      <w:r w:rsidRPr="00A51A85">
        <w:rPr>
          <w:b/>
        </w:rPr>
        <w:t xml:space="preserve"> try to understand it</w:t>
      </w:r>
      <w:r w:rsidRPr="00D659CC">
        <w:t xml:space="preserve"> only </w:t>
      </w:r>
      <w:r w:rsidR="00A51A85">
        <w:t>by reading the code</w:t>
      </w:r>
      <w:r w:rsidRPr="00D659CC">
        <w:t xml:space="preserve"> itself. Is everything obvious at first sight? What would you change in that code, how would you write it?</w:t>
      </w:r>
    </w:p>
    <w:p w14:paraId="0CAD70D4" w14:textId="77777777" w:rsidR="00C96EE6" w:rsidRPr="00D659CC" w:rsidRDefault="00C96EE6" w:rsidP="0012057B">
      <w:pPr>
        <w:numPr>
          <w:ilvl w:val="0"/>
          <w:numId w:val="155"/>
        </w:numPr>
        <w:ind w:left="284" w:hanging="284"/>
      </w:pPr>
      <w:r w:rsidRPr="00D659CC">
        <w:t xml:space="preserve">Review the classes from </w:t>
      </w:r>
      <w:r w:rsidR="002113A7" w:rsidRPr="002113A7">
        <w:rPr>
          <w:b/>
        </w:rPr>
        <w:t>.NET Common Type System</w:t>
      </w:r>
      <w:r w:rsidR="002113A7">
        <w:t xml:space="preserve"> (</w:t>
      </w:r>
      <w:r w:rsidRPr="00D659CC">
        <w:t>CTS</w:t>
      </w:r>
      <w:r w:rsidR="002113A7">
        <w:t>)</w:t>
      </w:r>
      <w:r w:rsidRPr="00D659CC">
        <w:t xml:space="preserve">. Can you find examples of </w:t>
      </w:r>
      <w:r w:rsidRPr="002113A7">
        <w:rPr>
          <w:b/>
        </w:rPr>
        <w:t>low-quality code</w:t>
      </w:r>
      <w:r w:rsidRPr="00D659CC">
        <w:t>?</w:t>
      </w:r>
    </w:p>
    <w:p w14:paraId="74CE2830" w14:textId="77777777" w:rsidR="00C96EE6" w:rsidRPr="00D659CC" w:rsidRDefault="00C96EE6" w:rsidP="0012057B">
      <w:pPr>
        <w:numPr>
          <w:ilvl w:val="0"/>
          <w:numId w:val="155"/>
        </w:numPr>
        <w:ind w:left="284" w:hanging="284"/>
      </w:pPr>
      <w:r w:rsidRPr="00D659CC">
        <w:t xml:space="preserve">Have you used or seen any </w:t>
      </w:r>
      <w:r w:rsidRPr="00870D1A">
        <w:rPr>
          <w:b/>
        </w:rPr>
        <w:t>coding conventions</w:t>
      </w:r>
      <w:r w:rsidRPr="00D659CC">
        <w:t xml:space="preserve">? Having read </w:t>
      </w:r>
      <w:r w:rsidR="00407729" w:rsidRPr="00D659CC">
        <w:t>this</w:t>
      </w:r>
      <w:r w:rsidRPr="00D659CC">
        <w:t xml:space="preserve"> chapter, would you consider them good or bad?</w:t>
      </w:r>
    </w:p>
    <w:p w14:paraId="23E8BBF7" w14:textId="77777777" w:rsidR="00B9794E" w:rsidRPr="00D659CC" w:rsidRDefault="00B9794E" w:rsidP="00B9794E">
      <w:pPr>
        <w:numPr>
          <w:ilvl w:val="0"/>
          <w:numId w:val="155"/>
        </w:numPr>
        <w:ind w:left="284" w:hanging="284"/>
      </w:pPr>
      <w:r w:rsidRPr="00D659CC">
        <w:t xml:space="preserve">We are given a square matrix of </w:t>
      </w:r>
      <w:r w:rsidRPr="00D659CC">
        <w:rPr>
          <w:b/>
        </w:rPr>
        <w:t>n</w:t>
      </w:r>
      <w:r w:rsidRPr="00D659CC">
        <w:t xml:space="preserve"> x </w:t>
      </w:r>
      <w:r w:rsidRPr="00D659CC">
        <w:rPr>
          <w:b/>
        </w:rPr>
        <w:t>n</w:t>
      </w:r>
      <w:r w:rsidRPr="00D659CC">
        <w:t xml:space="preserve"> cells. A </w:t>
      </w:r>
      <w:r w:rsidRPr="00A55ED3">
        <w:rPr>
          <w:b/>
        </w:rPr>
        <w:t>rotating walk in the matrix</w:t>
      </w:r>
      <w:r w:rsidRPr="00D659CC">
        <w:t xml:space="preserve"> is walk that starts </w:t>
      </w:r>
      <w:r w:rsidR="005D70A2" w:rsidRPr="00D659CC">
        <w:t>from</w:t>
      </w:r>
      <w:r w:rsidRPr="00D659CC">
        <w:t xml:space="preserve"> the top left corner of the matrix and goes in down-right direction. When no continuation is available at the current direction (either the matrix wall or non-empty cell is reached), the </w:t>
      </w:r>
      <w:r w:rsidRPr="00A55ED3">
        <w:rPr>
          <w:b/>
        </w:rPr>
        <w:t xml:space="preserve">direction is changed </w:t>
      </w:r>
      <w:r w:rsidRPr="00D659CC">
        <w:t>to the next possible direction clockwise. The eight possible directions are as follows:</w:t>
      </w:r>
    </w:p>
    <w:p w14:paraId="327FB664" w14:textId="77777777" w:rsidR="00B9794E" w:rsidRPr="00D659CC" w:rsidRDefault="00B9794E" w:rsidP="006D2FE1">
      <w:pPr>
        <w:ind w:left="284"/>
        <w:jc w:val="center"/>
      </w:pPr>
      <w:r w:rsidRPr="00D659CC">
        <w:rPr>
          <w:noProof/>
        </w:rPr>
        <w:drawing>
          <wp:inline distT="0" distB="0" distL="0" distR="0" wp14:anchorId="282C61FA" wp14:editId="1E234342">
            <wp:extent cx="5957510" cy="617220"/>
            <wp:effectExtent l="0" t="0" r="5715" b="0"/>
            <wp:docPr id="73" name="Picture 73" descr="Rotating walk in matrix: 8 possible directions" title="Rotating Walk in Matrix: 8 Dire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directions"/>
                    <pic:cNvPicPr>
                      <a:picLocks noChangeAspect="1" noChangeArrowheads="1"/>
                    </pic:cNvPicPr>
                  </pic:nvPicPr>
                  <pic:blipFill rotWithShape="1">
                    <a:blip r:embed="rId449" cstate="print">
                      <a:extLst>
                        <a:ext uri="{28A0092B-C50C-407E-A947-70E740481C1C}">
                          <a14:useLocalDpi xmlns:a14="http://schemas.microsoft.com/office/drawing/2010/main"/>
                        </a:ext>
                      </a:extLst>
                    </a:blip>
                    <a:srcRect l="1" r="867"/>
                    <a:stretch/>
                  </pic:blipFill>
                  <pic:spPr bwMode="auto">
                    <a:xfrm flipV="1">
                      <a:off x="0" y="0"/>
                      <a:ext cx="6043904" cy="626171"/>
                    </a:xfrm>
                    <a:prstGeom prst="rect">
                      <a:avLst/>
                    </a:prstGeom>
                    <a:noFill/>
                    <a:ln>
                      <a:noFill/>
                    </a:ln>
                    <a:extLst>
                      <a:ext uri="{53640926-AAD7-44D8-BBD7-CCE9431645EC}">
                        <a14:shadowObscured xmlns:a14="http://schemas.microsoft.com/office/drawing/2010/main"/>
                      </a:ext>
                    </a:extLst>
                  </pic:spPr>
                </pic:pic>
              </a:graphicData>
            </a:graphic>
          </wp:inline>
        </w:drawing>
      </w:r>
    </w:p>
    <w:p w14:paraId="6884F4FD" w14:textId="77777777" w:rsidR="00C96EE6" w:rsidRPr="00D659CC" w:rsidRDefault="00B9794E" w:rsidP="00C96EE6">
      <w:pPr>
        <w:ind w:left="284"/>
      </w:pPr>
      <w:r w:rsidRPr="00D659CC">
        <w:t xml:space="preserve">When no empty cell is available at all directions, </w:t>
      </w:r>
      <w:r w:rsidRPr="00A55ED3">
        <w:rPr>
          <w:b/>
        </w:rPr>
        <w:t>the walk is restarted</w:t>
      </w:r>
      <w:r w:rsidRPr="00D659CC">
        <w:t xml:space="preserve"> from an empty cell at the smallest possible row and as close as possible to the start of this row. When no empty cell is left in the matrix, </w:t>
      </w:r>
      <w:r w:rsidRPr="00A55ED3">
        <w:rPr>
          <w:b/>
        </w:rPr>
        <w:t>the walk is finished</w:t>
      </w:r>
      <w:r w:rsidRPr="00D659CC">
        <w:t xml:space="preserve">. Your task is to write a program that reads from the console an integer number </w:t>
      </w:r>
      <w:r w:rsidRPr="00D659CC">
        <w:rPr>
          <w:b/>
        </w:rPr>
        <w:t>n</w:t>
      </w:r>
      <w:r w:rsidRPr="00D659CC">
        <w:t xml:space="preserve"> (1 </w:t>
      </w:r>
      <w:r w:rsidRPr="00D659CC">
        <w:rPr>
          <w:rFonts w:cs="Calibri"/>
        </w:rPr>
        <w:t>≤</w:t>
      </w:r>
      <w:r w:rsidRPr="00D659CC">
        <w:t xml:space="preserve"> </w:t>
      </w:r>
      <w:r w:rsidRPr="00D659CC">
        <w:rPr>
          <w:b/>
        </w:rPr>
        <w:t>n</w:t>
      </w:r>
      <w:r w:rsidRPr="00D659CC">
        <w:t xml:space="preserve"> </w:t>
      </w:r>
      <w:r w:rsidRPr="00D659CC">
        <w:rPr>
          <w:rFonts w:cs="Calibri"/>
        </w:rPr>
        <w:t>≤ 100</w:t>
      </w:r>
      <w:r w:rsidRPr="00D659CC">
        <w:t>) and displays the filled matrix on the console.</w:t>
      </w:r>
    </w:p>
    <w:tbl>
      <w:tblPr>
        <w:tblW w:w="7375" w:type="dxa"/>
        <w:tblInd w:w="568" w:type="dxa"/>
        <w:tblCellMar>
          <w:left w:w="0" w:type="dxa"/>
          <w:right w:w="0" w:type="dxa"/>
        </w:tblCellMar>
        <w:tblLook w:val="04A0" w:firstRow="1" w:lastRow="0" w:firstColumn="1" w:lastColumn="0" w:noHBand="0" w:noVBand="1"/>
      </w:tblPr>
      <w:tblGrid>
        <w:gridCol w:w="3827"/>
        <w:gridCol w:w="3548"/>
      </w:tblGrid>
      <w:tr w:rsidR="00C96EE6" w:rsidRPr="00D659CC" w14:paraId="093C0511" w14:textId="77777777" w:rsidTr="000C4B4E">
        <w:trPr>
          <w:trHeight w:val="949"/>
        </w:trPr>
        <w:tc>
          <w:tcPr>
            <w:tcW w:w="3827" w:type="dxa"/>
            <w:hideMark/>
          </w:tcPr>
          <w:p w14:paraId="4FB785DF" w14:textId="77777777" w:rsidR="00C96EE6" w:rsidRPr="00D659CC" w:rsidRDefault="00C96EE6" w:rsidP="00542996">
            <w:pPr>
              <w:spacing w:after="120"/>
            </w:pPr>
            <w:r w:rsidRPr="00D659CC">
              <w:t>Sample input:</w:t>
            </w:r>
          </w:p>
          <w:tbl>
            <w:tblPr>
              <w:tblW w:w="3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396"/>
            </w:tblGrid>
            <w:tr w:rsidR="00C96EE6" w:rsidRPr="00D659CC" w14:paraId="27400AAC" w14:textId="77777777" w:rsidTr="000C4B4E">
              <w:trPr>
                <w:trHeight w:val="1541"/>
              </w:trPr>
              <w:tc>
                <w:tcPr>
                  <w:tcW w:w="3396" w:type="dxa"/>
                  <w:tcBorders>
                    <w:top w:val="single" w:sz="4" w:space="0" w:color="000000"/>
                    <w:left w:val="single" w:sz="4" w:space="0" w:color="000000"/>
                    <w:bottom w:val="single" w:sz="4" w:space="0" w:color="000000"/>
                    <w:right w:val="single" w:sz="4" w:space="0" w:color="000000"/>
                  </w:tcBorders>
                  <w:shd w:val="clear" w:color="auto" w:fill="auto"/>
                  <w:hideMark/>
                </w:tcPr>
                <w:p w14:paraId="4E978E6F" w14:textId="77777777" w:rsidR="00542996" w:rsidRPr="00D659CC" w:rsidRDefault="00C96EE6" w:rsidP="00566F2C">
                  <w:pPr>
                    <w:spacing w:before="0"/>
                    <w:rPr>
                      <w:rFonts w:ascii="Consolas" w:hAnsi="Consolas" w:cs="Consolas"/>
                      <w:sz w:val="22"/>
                      <w:szCs w:val="22"/>
                    </w:rPr>
                  </w:pPr>
                  <w:r w:rsidRPr="00D659CC">
                    <w:rPr>
                      <w:rFonts w:ascii="Consolas" w:hAnsi="Consolas" w:cs="Consolas"/>
                      <w:sz w:val="22"/>
                      <w:szCs w:val="22"/>
                    </w:rPr>
                    <w:t>n = 6</w:t>
                  </w:r>
                </w:p>
              </w:tc>
            </w:tr>
          </w:tbl>
          <w:p w14:paraId="5EE633DC" w14:textId="77777777" w:rsidR="00C96EE6" w:rsidRPr="00D659CC" w:rsidRDefault="00C96EE6" w:rsidP="00C96EE6">
            <w:pPr>
              <w:tabs>
                <w:tab w:val="left" w:pos="426"/>
              </w:tabs>
              <w:ind w:left="426"/>
            </w:pPr>
          </w:p>
        </w:tc>
        <w:tc>
          <w:tcPr>
            <w:tcW w:w="3548" w:type="dxa"/>
            <w:hideMark/>
          </w:tcPr>
          <w:p w14:paraId="406074C9" w14:textId="77777777" w:rsidR="00C96EE6" w:rsidRPr="00D659CC" w:rsidRDefault="00C96EE6" w:rsidP="00542996">
            <w:pPr>
              <w:spacing w:after="120"/>
            </w:pPr>
            <w:r w:rsidRPr="00D659CC">
              <w:t>Sample output:</w:t>
            </w:r>
          </w:p>
          <w:tbl>
            <w:tblPr>
              <w:tblW w:w="35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538"/>
            </w:tblGrid>
            <w:tr w:rsidR="00C96EE6" w:rsidRPr="00D659CC" w14:paraId="10E8AD89" w14:textId="77777777" w:rsidTr="000C4B4E">
              <w:tc>
                <w:tcPr>
                  <w:tcW w:w="3538" w:type="dxa"/>
                  <w:tcBorders>
                    <w:top w:val="single" w:sz="4" w:space="0" w:color="000000"/>
                    <w:left w:val="single" w:sz="4" w:space="0" w:color="000000"/>
                    <w:bottom w:val="single" w:sz="4" w:space="0" w:color="000000"/>
                    <w:right w:val="single" w:sz="4" w:space="0" w:color="000000"/>
                  </w:tcBorders>
                </w:tcPr>
                <w:p w14:paraId="4F6D1225"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 xml:space="preserve"> 1  16  17  18  19  20</w:t>
                  </w:r>
                </w:p>
                <w:p w14:paraId="265DE817"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15   2  27  28  29  21</w:t>
                  </w:r>
                </w:p>
                <w:p w14:paraId="7B9D7B3D"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14  31   3  26  30  22</w:t>
                  </w:r>
                </w:p>
                <w:p w14:paraId="638DDEE6"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13  36  32   4  25  23</w:t>
                  </w:r>
                </w:p>
                <w:p w14:paraId="54AD149D"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12  35  34  33   5  24</w:t>
                  </w:r>
                </w:p>
                <w:p w14:paraId="0EFCBCEE" w14:textId="77777777" w:rsidR="00C96EE6" w:rsidRPr="00D659CC" w:rsidRDefault="00C96EE6" w:rsidP="00B52C81">
                  <w:pPr>
                    <w:spacing w:before="0"/>
                    <w:jc w:val="left"/>
                    <w:rPr>
                      <w:rFonts w:ascii="Consolas" w:hAnsi="Consolas"/>
                      <w:noProof/>
                      <w:sz w:val="22"/>
                    </w:rPr>
                  </w:pPr>
                  <w:r w:rsidRPr="00D659CC">
                    <w:rPr>
                      <w:rFonts w:ascii="Consolas" w:hAnsi="Consolas"/>
                      <w:noProof/>
                      <w:sz w:val="22"/>
                    </w:rPr>
                    <w:t>11  10   9   8   7   6</w:t>
                  </w:r>
                </w:p>
              </w:tc>
            </w:tr>
          </w:tbl>
          <w:p w14:paraId="495627A7" w14:textId="77777777" w:rsidR="00C96EE6" w:rsidRPr="00D659CC" w:rsidRDefault="00C96EE6" w:rsidP="00C96EE6">
            <w:pPr>
              <w:tabs>
                <w:tab w:val="left" w:pos="426"/>
              </w:tabs>
              <w:ind w:left="426"/>
            </w:pPr>
          </w:p>
        </w:tc>
      </w:tr>
    </w:tbl>
    <w:p w14:paraId="5E9B1705" w14:textId="4BBA73B2" w:rsidR="0062350E" w:rsidRPr="00D659CC" w:rsidRDefault="00C96EE6" w:rsidP="00C96EE6">
      <w:pPr>
        <w:ind w:left="284"/>
      </w:pPr>
      <w:r w:rsidRPr="00D659CC">
        <w:t xml:space="preserve">Download </w:t>
      </w:r>
      <w:r w:rsidR="0062350E" w:rsidRPr="00D659CC">
        <w:t xml:space="preserve">a sample </w:t>
      </w:r>
      <w:r w:rsidR="0062350E" w:rsidRPr="00A55ED3">
        <w:rPr>
          <w:b/>
        </w:rPr>
        <w:t xml:space="preserve">low-quality </w:t>
      </w:r>
      <w:r w:rsidRPr="00A55ED3">
        <w:rPr>
          <w:b/>
        </w:rPr>
        <w:t>solution</w:t>
      </w:r>
      <w:r w:rsidRPr="00D659CC">
        <w:t xml:space="preserve"> of that problem from here:</w:t>
      </w:r>
      <w:r w:rsidR="00A55ED3">
        <w:t xml:space="preserve"> </w:t>
      </w:r>
      <w:hyperlink r:id="rId450" w:history="1">
        <w:r w:rsidR="00AE1C42" w:rsidRPr="002712E7">
          <w:rPr>
            <w:rStyle w:val="Hyperlink"/>
          </w:rPr>
          <w:t>github.com/nakov/introcsharpbook/blob/master/book/resources/High-Quality-Code.rar</w:t>
        </w:r>
      </w:hyperlink>
      <w:r w:rsidR="00A55ED3">
        <w:rPr>
          <w:noProof/>
          <w:color w:val="0000FF"/>
          <w:u w:val="single"/>
        </w:rPr>
        <w:t>.</w:t>
      </w:r>
    </w:p>
    <w:p w14:paraId="7ECEFD58" w14:textId="77777777" w:rsidR="00C96EE6" w:rsidRPr="00D659CC" w:rsidRDefault="00C96EE6" w:rsidP="00C96EE6">
      <w:pPr>
        <w:ind w:left="284"/>
      </w:pPr>
      <w:r w:rsidRPr="00A55ED3">
        <w:rPr>
          <w:b/>
        </w:rPr>
        <w:t>Re</w:t>
      </w:r>
      <w:r w:rsidR="00A55ED3" w:rsidRPr="00A55ED3">
        <w:rPr>
          <w:b/>
        </w:rPr>
        <w:t xml:space="preserve">factor </w:t>
      </w:r>
      <w:r w:rsidR="00A55ED3">
        <w:rPr>
          <w:b/>
        </w:rPr>
        <w:t>the code</w:t>
      </w:r>
      <w:r w:rsidRPr="00D659CC">
        <w:t xml:space="preserve"> so that it meets the </w:t>
      </w:r>
      <w:r w:rsidR="0062350E" w:rsidRPr="00D659CC">
        <w:t xml:space="preserve">recommended </w:t>
      </w:r>
      <w:r w:rsidRPr="00D659CC">
        <w:t>standards for quality code</w:t>
      </w:r>
      <w:r w:rsidR="0062350E" w:rsidRPr="00D659CC">
        <w:t xml:space="preserve"> stated in this chapter</w:t>
      </w:r>
      <w:r w:rsidRPr="00D659CC">
        <w:t xml:space="preserve">. </w:t>
      </w:r>
      <w:r w:rsidR="0062350E" w:rsidRPr="00D659CC">
        <w:t>Note that f</w:t>
      </w:r>
      <w:r w:rsidRPr="00D659CC">
        <w:t>ixing bugs in the solution might be necessary</w:t>
      </w:r>
      <w:r w:rsidR="0062350E" w:rsidRPr="00D659CC">
        <w:t xml:space="preserve"> if it does not work correctly</w:t>
      </w:r>
      <w:r w:rsidRPr="00D659CC">
        <w:t>.</w:t>
      </w:r>
    </w:p>
    <w:p w14:paraId="65DA13B3" w14:textId="77777777" w:rsidR="00C96EE6" w:rsidRPr="00D659CC" w:rsidRDefault="00C96EE6" w:rsidP="00732360">
      <w:pPr>
        <w:pStyle w:val="Heading2"/>
      </w:pPr>
      <w:bookmarkStart w:id="449" w:name="_Toc418709540"/>
      <w:r w:rsidRPr="00D659CC">
        <w:lastRenderedPageBreak/>
        <w:t>Solutions and Guidelines</w:t>
      </w:r>
      <w:bookmarkEnd w:id="449"/>
    </w:p>
    <w:p w14:paraId="7A32A83E" w14:textId="77777777" w:rsidR="00C96EE6" w:rsidRPr="00D659CC" w:rsidRDefault="00C96EE6" w:rsidP="0012057B">
      <w:pPr>
        <w:numPr>
          <w:ilvl w:val="0"/>
          <w:numId w:val="156"/>
        </w:numPr>
        <w:ind w:left="284" w:hanging="284"/>
      </w:pPr>
      <w:r w:rsidRPr="00D659CC">
        <w:t xml:space="preserve">Use </w:t>
      </w:r>
      <w:r w:rsidRPr="00D659CC">
        <w:rPr>
          <w:noProof/>
        </w:rPr>
        <w:t>[Ctrl+K, Ctrl+F]</w:t>
      </w:r>
      <w:r w:rsidRPr="00D659CC">
        <w:t xml:space="preserve"> in Visual Studio </w:t>
      </w:r>
      <w:r w:rsidR="00B77272">
        <w:t xml:space="preserve">to </w:t>
      </w:r>
      <w:r w:rsidR="00B77272" w:rsidRPr="00B77272">
        <w:rPr>
          <w:b/>
        </w:rPr>
        <w:t>reformat the code</w:t>
      </w:r>
      <w:r w:rsidR="00B77272">
        <w:t xml:space="preserve"> </w:t>
      </w:r>
      <w:r w:rsidRPr="00D659CC">
        <w:t xml:space="preserve">and see the differences. Then </w:t>
      </w:r>
      <w:r w:rsidRPr="00B77272">
        <w:rPr>
          <w:b/>
        </w:rPr>
        <w:t>rename</w:t>
      </w:r>
      <w:r w:rsidRPr="00D659CC">
        <w:t xml:space="preserve"> the variables, omit the unnecessary statements and variables, and make the output that is printed more meaningful.</w:t>
      </w:r>
    </w:p>
    <w:p w14:paraId="046D5A26" w14:textId="77777777" w:rsidR="00C96EE6" w:rsidRPr="00D659CC" w:rsidRDefault="00C96EE6" w:rsidP="0012057B">
      <w:pPr>
        <w:numPr>
          <w:ilvl w:val="0"/>
          <w:numId w:val="156"/>
        </w:numPr>
        <w:ind w:left="284" w:hanging="284"/>
      </w:pPr>
      <w:r w:rsidRPr="00D659CC">
        <w:t xml:space="preserve">Pay special attention to the </w:t>
      </w:r>
      <w:r w:rsidRPr="00B77272">
        <w:rPr>
          <w:b/>
        </w:rPr>
        <w:t>recommendations for quality code</w:t>
      </w:r>
      <w:r w:rsidRPr="00D659CC">
        <w:t xml:space="preserve"> from this chapter. Remember your most frequent mistakes and try to avoid them.</w:t>
      </w:r>
      <w:r w:rsidR="00B77272">
        <w:t xml:space="preserve"> The most often problem with the code written by inexperienced programmers is the </w:t>
      </w:r>
      <w:r w:rsidR="00B77272" w:rsidRPr="00B77272">
        <w:rPr>
          <w:b/>
        </w:rPr>
        <w:t>naming</w:t>
      </w:r>
      <w:r w:rsidR="00B77272">
        <w:t>. You can use the “</w:t>
      </w:r>
      <w:r w:rsidR="00B77272" w:rsidRPr="00B77272">
        <w:rPr>
          <w:b/>
        </w:rPr>
        <w:t>rename</w:t>
      </w:r>
      <w:r w:rsidR="00B77272">
        <w:t xml:space="preserve">” feature in Visual Studio (shortcut </w:t>
      </w:r>
      <w:r w:rsidR="00B77272">
        <w:rPr>
          <w:noProof/>
        </w:rPr>
        <w:t>[Ctrl+R,</w:t>
      </w:r>
      <w:r w:rsidR="00B77272" w:rsidRPr="00B77272">
        <w:rPr>
          <w:noProof/>
        </w:rPr>
        <w:t xml:space="preserve"> </w:t>
      </w:r>
      <w:r w:rsidR="00B77272">
        <w:rPr>
          <w:noProof/>
        </w:rPr>
        <w:t xml:space="preserve">Ctrl+R]) to rename the identifiers in the code when necessary. You may need to reformat your code through </w:t>
      </w:r>
      <w:r w:rsidR="00B77272" w:rsidRPr="00D659CC">
        <w:rPr>
          <w:noProof/>
        </w:rPr>
        <w:t>[Ctrl+K, Ctrl+F]</w:t>
      </w:r>
      <w:r w:rsidR="00B77272">
        <w:rPr>
          <w:noProof/>
        </w:rPr>
        <w:t xml:space="preserve"> in Visual Studio</w:t>
      </w:r>
      <w:r w:rsidR="00B77272">
        <w:t xml:space="preserve">. You may need to </w:t>
      </w:r>
      <w:r w:rsidR="00B77272" w:rsidRPr="00B77272">
        <w:rPr>
          <w:b/>
        </w:rPr>
        <w:t>extract pieces of code in separate method</w:t>
      </w:r>
      <w:r w:rsidR="00B77272">
        <w:t xml:space="preserve">. This can be done through “Refactor” </w:t>
      </w:r>
      <w:r w:rsidR="00B77272">
        <w:sym w:font="Wingdings" w:char="F0E0"/>
      </w:r>
      <w:r w:rsidR="00B77272">
        <w:t xml:space="preserve"> “</w:t>
      </w:r>
      <w:r w:rsidR="00B77272" w:rsidRPr="00B77272">
        <w:rPr>
          <w:b/>
        </w:rPr>
        <w:t>Extract Method …</w:t>
      </w:r>
      <w:r w:rsidR="00B77272">
        <w:t xml:space="preserve">” feature in Visual Studio (shortcut </w:t>
      </w:r>
      <w:r w:rsidR="00B77272">
        <w:rPr>
          <w:noProof/>
        </w:rPr>
        <w:t>[Ctrl+R,</w:t>
      </w:r>
      <w:r w:rsidR="00B77272" w:rsidRPr="00B77272">
        <w:rPr>
          <w:noProof/>
        </w:rPr>
        <w:t xml:space="preserve"> </w:t>
      </w:r>
      <w:r w:rsidR="00B77272">
        <w:rPr>
          <w:noProof/>
        </w:rPr>
        <w:t>Ctrl+M])</w:t>
      </w:r>
      <w:r w:rsidR="00B77272">
        <w:t>.</w:t>
      </w:r>
    </w:p>
    <w:p w14:paraId="72280E96" w14:textId="77777777" w:rsidR="00C96EE6" w:rsidRDefault="00C96EE6" w:rsidP="0012057B">
      <w:pPr>
        <w:numPr>
          <w:ilvl w:val="0"/>
          <w:numId w:val="156"/>
        </w:numPr>
        <w:ind w:left="284" w:hanging="284"/>
      </w:pPr>
      <w:r w:rsidRPr="00D659CC">
        <w:t xml:space="preserve">Take some </w:t>
      </w:r>
      <w:r w:rsidRPr="00A51A85">
        <w:rPr>
          <w:b/>
        </w:rPr>
        <w:t>well-written software as an example</w:t>
      </w:r>
      <w:r w:rsidR="00A51A85">
        <w:t xml:space="preserve"> (e.g. </w:t>
      </w:r>
      <w:r w:rsidR="00A51A85">
        <w:rPr>
          <w:noProof/>
        </w:rPr>
        <w:t>Wintellect</w:t>
      </w:r>
      <w:r w:rsidR="00A51A85">
        <w:t xml:space="preserve"> Power Collections for .NET – </w:t>
      </w:r>
      <w:hyperlink r:id="rId451" w:history="1">
        <w:r w:rsidR="00A51A85">
          <w:rPr>
            <w:rStyle w:val="Hyperlink"/>
          </w:rPr>
          <w:t>http://powercollections.codeplex.com</w:t>
        </w:r>
      </w:hyperlink>
      <w:r w:rsidR="00A51A85">
        <w:t>)</w:t>
      </w:r>
      <w:r w:rsidRPr="00D659CC">
        <w:t xml:space="preserve">. You would probably find things that you would write in a different way, or things that this chapter suggests </w:t>
      </w:r>
      <w:r w:rsidRPr="00FA57DE">
        <w:rPr>
          <w:b/>
        </w:rPr>
        <w:t>should be done differently</w:t>
      </w:r>
      <w:r w:rsidRPr="00D659CC">
        <w:t xml:space="preserve">. Deviations are possible and </w:t>
      </w:r>
      <w:r w:rsidR="00FA57DE">
        <w:t xml:space="preserve">are </w:t>
      </w:r>
      <w:r w:rsidRPr="00D659CC">
        <w:t xml:space="preserve">completely normal. </w:t>
      </w:r>
      <w:r w:rsidR="00FA57DE">
        <w:t>One of t</w:t>
      </w:r>
      <w:r w:rsidRPr="00D659CC">
        <w:t xml:space="preserve">he biggest </w:t>
      </w:r>
      <w:r w:rsidR="00FA57DE" w:rsidRPr="00D659CC">
        <w:t>differences</w:t>
      </w:r>
      <w:r w:rsidRPr="00D659CC">
        <w:t xml:space="preserve"> between low-</w:t>
      </w:r>
      <w:r w:rsidR="00DE4C6F" w:rsidRPr="00D659CC">
        <w:t>quality</w:t>
      </w:r>
      <w:r w:rsidRPr="00D659CC">
        <w:t xml:space="preserve"> and high-quality</w:t>
      </w:r>
      <w:r w:rsidR="00FA57DE">
        <w:t xml:space="preserve"> </w:t>
      </w:r>
      <w:r w:rsidRPr="00D659CC">
        <w:t xml:space="preserve">code is the </w:t>
      </w:r>
      <w:r w:rsidRPr="00FA57DE">
        <w:rPr>
          <w:b/>
        </w:rPr>
        <w:t>consistency in following the rules</w:t>
      </w:r>
      <w:r w:rsidRPr="00D659CC">
        <w:t>.</w:t>
      </w:r>
      <w:r w:rsidR="00FA57DE">
        <w:t xml:space="preserve"> The rules in different projects may be different (e.g. different formatting style, different documentation style, different naming style, different project structure, etc.) but the </w:t>
      </w:r>
      <w:r w:rsidR="00FA57DE" w:rsidRPr="00FA57DE">
        <w:rPr>
          <w:b/>
        </w:rPr>
        <w:t xml:space="preserve">general recommendations for </w:t>
      </w:r>
      <w:r w:rsidR="00FA57DE">
        <w:rPr>
          <w:b/>
        </w:rPr>
        <w:t xml:space="preserve">writing </w:t>
      </w:r>
      <w:r w:rsidR="00FA57DE" w:rsidRPr="00FA57DE">
        <w:rPr>
          <w:b/>
        </w:rPr>
        <w:t>high-quality code</w:t>
      </w:r>
      <w:r w:rsidR="00FA57DE">
        <w:t xml:space="preserve"> will be followed.</w:t>
      </w:r>
    </w:p>
    <w:p w14:paraId="5F4F013D" w14:textId="77777777" w:rsidR="00C96EE6" w:rsidRDefault="00C96EE6" w:rsidP="0012057B">
      <w:pPr>
        <w:numPr>
          <w:ilvl w:val="0"/>
          <w:numId w:val="156"/>
        </w:numPr>
        <w:tabs>
          <w:tab w:val="left" w:pos="0"/>
          <w:tab w:val="left" w:pos="142"/>
        </w:tabs>
        <w:ind w:left="284" w:hanging="284"/>
      </w:pPr>
      <w:r w:rsidRPr="00D659CC">
        <w:t xml:space="preserve">The code from CTS is written by engineers with an extensive experience and you can </w:t>
      </w:r>
      <w:r w:rsidRPr="002113A7">
        <w:rPr>
          <w:b/>
        </w:rPr>
        <w:t xml:space="preserve">rarely encounter low-quality code </w:t>
      </w:r>
      <w:r w:rsidRPr="00D659CC">
        <w:t>there. Despite of that, anomalies such as using complex expressions and inappropriately named variables can still be seen</w:t>
      </w:r>
      <w:r w:rsidR="002113A7">
        <w:t xml:space="preserve">. Try to find some examples of bad coding practices in CTS. Use </w:t>
      </w:r>
      <w:r w:rsidR="002113A7" w:rsidRPr="002113A7">
        <w:rPr>
          <w:b/>
          <w:noProof/>
        </w:rPr>
        <w:t>JustDecompile</w:t>
      </w:r>
      <w:r w:rsidR="002113A7">
        <w:t xml:space="preserve"> or other decompilation tool because the source code of CTS is unavailable.</w:t>
      </w:r>
      <w:r w:rsidR="00870D1A">
        <w:t xml:space="preserve"> Keep in mind that local variable names and comments in the code are lost when the code is compiled and decompiled so the variable names might be incorrect.</w:t>
      </w:r>
    </w:p>
    <w:p w14:paraId="74EF5839" w14:textId="761A59AC" w:rsidR="00870D1A" w:rsidRPr="00D659CC" w:rsidRDefault="00870D1A" w:rsidP="00870D1A">
      <w:pPr>
        <w:tabs>
          <w:tab w:val="left" w:pos="0"/>
          <w:tab w:val="left" w:pos="142"/>
        </w:tabs>
        <w:ind w:left="284"/>
      </w:pPr>
      <w:r>
        <w:t xml:space="preserve">Instead of decompiling the .NET CTS you may look at the </w:t>
      </w:r>
      <w:r w:rsidRPr="00870D1A">
        <w:rPr>
          <w:b/>
        </w:rPr>
        <w:t>source code of Mono</w:t>
      </w:r>
      <w:r>
        <w:t xml:space="preserve"> (the open-source .NET implementation for Linux) at</w:t>
      </w:r>
      <w:r w:rsidR="00AE1C42">
        <w:t xml:space="preserve"> its</w:t>
      </w:r>
      <w:r>
        <w:t xml:space="preserve"> </w:t>
      </w:r>
      <w:r>
        <w:rPr>
          <w:noProof/>
        </w:rPr>
        <w:t>GitHub</w:t>
      </w:r>
      <w:r w:rsidR="00AE1C42">
        <w:rPr>
          <w:noProof/>
        </w:rPr>
        <w:t xml:space="preserve"> code repository</w:t>
      </w:r>
      <w:r>
        <w:t xml:space="preserve">: </w:t>
      </w:r>
      <w:hyperlink r:id="rId452" w:history="1">
        <w:r w:rsidR="00AE1C42" w:rsidRPr="002712E7">
          <w:rPr>
            <w:rStyle w:val="Hyperlink"/>
          </w:rPr>
          <w:t>https://github.com/</w:t>
        </w:r>
        <w:r w:rsidR="00AE1C42" w:rsidRPr="002712E7">
          <w:rPr>
            <w:rStyle w:val="Hyperlink"/>
          </w:rPr>
          <w:br/>
          <w:t>mono/mono/tree/master/</w:t>
        </w:r>
        <w:proofErr w:type="spellStart"/>
        <w:r w:rsidR="00AE1C42" w:rsidRPr="002712E7">
          <w:rPr>
            <w:rStyle w:val="Hyperlink"/>
          </w:rPr>
          <w:t>mcs</w:t>
        </w:r>
        <w:proofErr w:type="spellEnd"/>
        <w:r w:rsidR="00AE1C42" w:rsidRPr="002712E7">
          <w:rPr>
            <w:rStyle w:val="Hyperlink"/>
          </w:rPr>
          <w:t>/class/</w:t>
        </w:r>
        <w:proofErr w:type="spellStart"/>
        <w:r w:rsidR="00AE1C42" w:rsidRPr="002712E7">
          <w:rPr>
            <w:rStyle w:val="Hyperlink"/>
          </w:rPr>
          <w:t>corlib</w:t>
        </w:r>
        <w:proofErr w:type="spellEnd"/>
      </w:hyperlink>
      <w:r>
        <w:t xml:space="preserve">. An example of code that needs improvement is the </w:t>
      </w:r>
      <w:r w:rsidRPr="00951560">
        <w:rPr>
          <w:rStyle w:val="Code"/>
        </w:rPr>
        <w:t>Dictionary&lt;K,T&gt;</w:t>
      </w:r>
      <w:r>
        <w:t xml:space="preserve"> implementation in Mono: </w:t>
      </w:r>
      <w:hyperlink r:id="rId453" w:history="1">
        <w:r>
          <w:rPr>
            <w:rStyle w:val="Hyperlink"/>
            <w:noProof/>
          </w:rPr>
          <w:t>Dictionary.cs</w:t>
        </w:r>
      </w:hyperlink>
      <w:r>
        <w:t>.</w:t>
      </w:r>
    </w:p>
    <w:p w14:paraId="1D188576" w14:textId="324A5682" w:rsidR="00C96EE6" w:rsidRPr="00D659CC" w:rsidRDefault="00870D1A" w:rsidP="0012057B">
      <w:pPr>
        <w:numPr>
          <w:ilvl w:val="0"/>
          <w:numId w:val="156"/>
        </w:numPr>
        <w:ind w:left="284" w:hanging="284"/>
      </w:pPr>
      <w:r>
        <w:t xml:space="preserve">Just answer based on your personal experience. You may ask your colleagues whether they use </w:t>
      </w:r>
      <w:r w:rsidRPr="00870D1A">
        <w:rPr>
          <w:b/>
        </w:rPr>
        <w:t>coding conventions</w:t>
      </w:r>
      <w:r>
        <w:t>. You may also read the official C# code conventions from Microsoft:</w:t>
      </w:r>
      <w:r w:rsidRPr="00870D1A">
        <w:t xml:space="preserve"> </w:t>
      </w:r>
      <w:hyperlink r:id="rId454" w:history="1">
        <w:r w:rsidR="00AE1C42" w:rsidRPr="002712E7">
          <w:rPr>
            <w:rStyle w:val="Hyperlink"/>
            <w:noProof/>
          </w:rPr>
          <w:t>http://msdn.microsoft.com/en-us/library/vstudio/ff926074.aspx</w:t>
        </w:r>
      </w:hyperlink>
      <w:r>
        <w:t>.</w:t>
      </w:r>
    </w:p>
    <w:p w14:paraId="50C4B1FE" w14:textId="77777777" w:rsidR="00C96EE6" w:rsidRPr="00D659CC" w:rsidRDefault="00C96EE6" w:rsidP="0012057B">
      <w:pPr>
        <w:numPr>
          <w:ilvl w:val="0"/>
          <w:numId w:val="156"/>
        </w:numPr>
        <w:ind w:left="284" w:hanging="284"/>
      </w:pPr>
      <w:r w:rsidRPr="00D659CC">
        <w:t xml:space="preserve">Review all the learned concepts </w:t>
      </w:r>
      <w:r w:rsidR="00A55ED3">
        <w:t xml:space="preserve">from this chapter </w:t>
      </w:r>
      <w:r w:rsidRPr="00D659CC">
        <w:t>and apply them to the code</w:t>
      </w:r>
      <w:r w:rsidR="00A55ED3">
        <w:t xml:space="preserve"> you are given</w:t>
      </w:r>
      <w:r w:rsidRPr="00D659CC">
        <w:t xml:space="preserve">. First </w:t>
      </w:r>
      <w:r w:rsidRPr="00A55ED3">
        <w:rPr>
          <w:b/>
        </w:rPr>
        <w:t>understand how the code works</w:t>
      </w:r>
      <w:r w:rsidRPr="00D659CC">
        <w:t xml:space="preserve"> and then fix the bugs you discover.</w:t>
      </w:r>
      <w:r w:rsidR="00A55ED3">
        <w:t xml:space="preserve"> The best way to start is by </w:t>
      </w:r>
      <w:r w:rsidR="00A55ED3" w:rsidRPr="00A55ED3">
        <w:rPr>
          <w:b/>
        </w:rPr>
        <w:t>reformatting the code</w:t>
      </w:r>
      <w:r w:rsidR="00A55ED3">
        <w:t xml:space="preserve"> and </w:t>
      </w:r>
      <w:r w:rsidR="00A55ED3" w:rsidRPr="00A55ED3">
        <w:rPr>
          <w:b/>
        </w:rPr>
        <w:t>renaming the identifiers</w:t>
      </w:r>
      <w:r w:rsidR="00A55ED3">
        <w:t xml:space="preserve">. Then you may </w:t>
      </w:r>
      <w:r w:rsidR="00A55ED3" w:rsidRPr="00A55ED3">
        <w:rPr>
          <w:b/>
        </w:rPr>
        <w:t>write unit tests</w:t>
      </w:r>
      <w:r w:rsidR="00A55ED3">
        <w:t xml:space="preserve"> to enable refactoring without a risk to break something. Then step by step you may </w:t>
      </w:r>
      <w:r w:rsidR="00A55ED3" w:rsidRPr="00A55ED3">
        <w:rPr>
          <w:b/>
        </w:rPr>
        <w:t>extract methods</w:t>
      </w:r>
      <w:r w:rsidR="00A55ED3">
        <w:t xml:space="preserve">, </w:t>
      </w:r>
      <w:r w:rsidR="00A55ED3" w:rsidRPr="00A55ED3">
        <w:rPr>
          <w:b/>
        </w:rPr>
        <w:t>remove the duplicated code</w:t>
      </w:r>
      <w:r w:rsidR="00A55ED3">
        <w:t xml:space="preserve">, and </w:t>
      </w:r>
      <w:r w:rsidR="00A55ED3" w:rsidRPr="00A55ED3">
        <w:rPr>
          <w:b/>
        </w:rPr>
        <w:t>rewrite pieces of the code</w:t>
      </w:r>
      <w:r w:rsidR="00A55ED3">
        <w:t xml:space="preserve"> which cannot be refactored. Be sure to </w:t>
      </w:r>
      <w:r w:rsidR="00A55ED3" w:rsidRPr="00A55ED3">
        <w:rPr>
          <w:b/>
        </w:rPr>
        <w:t>test</w:t>
      </w:r>
      <w:r w:rsidR="00A55ED3">
        <w:t xml:space="preserve"> after each change.</w:t>
      </w:r>
    </w:p>
    <w:p w14:paraId="24ED4AF8" w14:textId="77777777" w:rsidR="00A4784F" w:rsidRPr="00D659CC" w:rsidRDefault="00A4784F" w:rsidP="00A4784F">
      <w:pPr>
        <w:sectPr w:rsidR="00A4784F" w:rsidRPr="00D659CC" w:rsidSect="00687832">
          <w:headerReference w:type="even" r:id="rId455"/>
          <w:headerReference w:type="default" r:id="rId456"/>
          <w:pgSz w:w="11521" w:h="14402" w:code="1"/>
          <w:pgMar w:top="992" w:right="397" w:bottom="567" w:left="539" w:header="482" w:footer="482" w:gutter="794"/>
          <w:cols w:space="708"/>
          <w:titlePg/>
          <w:docGrid w:linePitch="360"/>
        </w:sectPr>
      </w:pPr>
    </w:p>
    <w:p w14:paraId="3E61E2F0" w14:textId="455B633D" w:rsidR="00C66C8F" w:rsidRPr="00D659CC" w:rsidRDefault="00C66C8F" w:rsidP="00732360">
      <w:pPr>
        <w:pStyle w:val="Heading1"/>
      </w:pPr>
      <w:bookmarkStart w:id="450" w:name="Chapter_22_Lambda_Expressions_and_LINQ"/>
      <w:bookmarkStart w:id="451" w:name="_Toc418709541"/>
      <w:bookmarkStart w:id="452" w:name="_Toc22848981"/>
      <w:bookmarkEnd w:id="450"/>
      <w:r w:rsidRPr="004657EC">
        <w:rPr>
          <w:noProof/>
        </w:rPr>
        <w:lastRenderedPageBreak/>
        <w:t>Chapter 22.</w:t>
      </w:r>
      <w:r w:rsidRPr="00D659CC">
        <w:t xml:space="preserve"> Lambda</w:t>
      </w:r>
      <w:r w:rsidR="002C76AD">
        <w:br/>
      </w:r>
      <w:r w:rsidRPr="00D659CC">
        <w:t>Expressions and LINQ</w:t>
      </w:r>
      <w:bookmarkEnd w:id="451"/>
      <w:bookmarkEnd w:id="452"/>
    </w:p>
    <w:p w14:paraId="4C4BD8AB" w14:textId="77777777" w:rsidR="00C66C8F" w:rsidRPr="00D659CC" w:rsidRDefault="00C66C8F" w:rsidP="00732360">
      <w:pPr>
        <w:pStyle w:val="Heading2"/>
      </w:pPr>
      <w:bookmarkStart w:id="453" w:name="_Toc418709542"/>
      <w:r w:rsidRPr="00D659CC">
        <w:t>In This Chapter</w:t>
      </w:r>
      <w:bookmarkEnd w:id="453"/>
    </w:p>
    <w:p w14:paraId="14C3FCE7" w14:textId="42600518" w:rsidR="00C66C8F" w:rsidRPr="00D659CC" w:rsidRDefault="00C66C8F" w:rsidP="00C66C8F">
      <w:r w:rsidRPr="00D659CC">
        <w:t xml:space="preserve">In </w:t>
      </w:r>
      <w:r w:rsidR="00D776CA" w:rsidRPr="00D659CC">
        <w:t>this</w:t>
      </w:r>
      <w:r w:rsidRPr="00D659CC">
        <w:t xml:space="preserve"> chapter we will become acquainted with some of the advanced capabilities of the C# language. To be more specific, we will pay attention on how to make </w:t>
      </w:r>
      <w:r w:rsidRPr="00D659CC">
        <w:rPr>
          <w:b/>
        </w:rPr>
        <w:t>queries to collections</w:t>
      </w:r>
      <w:r w:rsidRPr="00D659CC">
        <w:t xml:space="preserve">, using </w:t>
      </w:r>
      <w:r w:rsidRPr="00D659CC">
        <w:rPr>
          <w:b/>
        </w:rPr>
        <w:t>lambda expressions</w:t>
      </w:r>
      <w:r w:rsidRPr="00D659CC">
        <w:t xml:space="preserve"> and </w:t>
      </w:r>
      <w:r w:rsidRPr="00D659CC">
        <w:rPr>
          <w:b/>
        </w:rPr>
        <w:t>LINQ</w:t>
      </w:r>
      <w:r w:rsidRPr="00D659CC">
        <w:t xml:space="preserve">, and how to add functionality to already created classes, using </w:t>
      </w:r>
      <w:r w:rsidRPr="00D659CC">
        <w:rPr>
          <w:b/>
        </w:rPr>
        <w:t>extension methods</w:t>
      </w:r>
      <w:r w:rsidRPr="00D659CC">
        <w:t xml:space="preserve">. We will get to know the </w:t>
      </w:r>
      <w:r w:rsidRPr="00D659CC">
        <w:rPr>
          <w:b/>
        </w:rPr>
        <w:t>anonymous types</w:t>
      </w:r>
      <w:r w:rsidRPr="00D659CC">
        <w:t xml:space="preserve">, describe their usage briefly and discuss lambda expressions and show in practice how most of the built-in </w:t>
      </w:r>
      <w:r w:rsidRPr="00D659CC">
        <w:rPr>
          <w:b/>
        </w:rPr>
        <w:t>lambda functions</w:t>
      </w:r>
      <w:r w:rsidRPr="00D659CC">
        <w:t xml:space="preserve"> work. Afterwards, we will pay more attention to the LINQ syntax – we will learn what it is, how it </w:t>
      </w:r>
      <w:r w:rsidR="00912B99" w:rsidRPr="00D659CC">
        <w:t>works</w:t>
      </w:r>
      <w:r w:rsidRPr="00D659CC">
        <w:t xml:space="preserve"> and what queries we can build with it. In the end, we will get to know the meaning of the </w:t>
      </w:r>
      <w:r w:rsidRPr="00D659CC">
        <w:rPr>
          <w:b/>
        </w:rPr>
        <w:t xml:space="preserve">keywords in </w:t>
      </w:r>
      <w:r w:rsidR="00AE1C42" w:rsidRPr="00D659CC">
        <w:rPr>
          <w:b/>
        </w:rPr>
        <w:t>LINQ</w:t>
      </w:r>
      <w:r w:rsidR="00AE1C42" w:rsidRPr="00D659CC">
        <w:t xml:space="preserve"> and</w:t>
      </w:r>
      <w:r w:rsidRPr="00D659CC">
        <w:t xml:space="preserve"> demonstrate their capabilities with lots of examples.</w:t>
      </w:r>
    </w:p>
    <w:p w14:paraId="3DC9E928" w14:textId="77777777" w:rsidR="00C66C8F" w:rsidRPr="00D659CC" w:rsidRDefault="00C66C8F" w:rsidP="00732360">
      <w:pPr>
        <w:pStyle w:val="Heading2"/>
      </w:pPr>
      <w:bookmarkStart w:id="454" w:name="Extension_Methods"/>
      <w:bookmarkStart w:id="455" w:name="_Toc418709543"/>
      <w:bookmarkEnd w:id="454"/>
      <w:r w:rsidRPr="00D659CC">
        <w:t>Extension Methods</w:t>
      </w:r>
      <w:bookmarkEnd w:id="455"/>
    </w:p>
    <w:p w14:paraId="06028910" w14:textId="77777777" w:rsidR="00C66C8F" w:rsidRPr="00D659CC" w:rsidRDefault="00C66C8F" w:rsidP="00C66C8F">
      <w:pPr>
        <w:rPr>
          <w:lang w:bidi="ar-EG"/>
        </w:rPr>
      </w:pPr>
      <w:r w:rsidRPr="00D659CC">
        <w:t xml:space="preserve">In practice, programmers often have to </w:t>
      </w:r>
      <w:r w:rsidRPr="00D659CC">
        <w:rPr>
          <w:b/>
        </w:rPr>
        <w:t>add new functionality</w:t>
      </w:r>
      <w:r w:rsidRPr="00D659CC">
        <w:t xml:space="preserve"> to already existing code. If the code is available, we can simply add the required functionality and recompile. When a given assembly (</w:t>
      </w:r>
      <w:r w:rsidRPr="00D659CC">
        <w:rPr>
          <w:rFonts w:ascii="Consolas" w:hAnsi="Consolas"/>
          <w:b/>
          <w:bCs/>
          <w:noProof/>
          <w:kern w:val="32"/>
          <w:sz w:val="22"/>
        </w:rPr>
        <w:t>.exe</w:t>
      </w:r>
      <w:r w:rsidRPr="00D659CC">
        <w:t xml:space="preserve"> or </w:t>
      </w:r>
      <w:r w:rsidRPr="00D659CC">
        <w:rPr>
          <w:rFonts w:ascii="Consolas" w:hAnsi="Consolas"/>
          <w:b/>
          <w:bCs/>
          <w:noProof/>
          <w:kern w:val="32"/>
          <w:sz w:val="22"/>
        </w:rPr>
        <w:t>.dll</w:t>
      </w:r>
      <w:r w:rsidRPr="00D659CC">
        <w:t xml:space="preserve"> file) has already been compiled, and the source code </w:t>
      </w:r>
      <w:r w:rsidR="00721E22">
        <w:t>is not</w:t>
      </w:r>
      <w:r w:rsidRPr="00D659CC">
        <w:t xml:space="preserve"> available, a common way to extend the functionality of the types is trough inheritance. This approach can be quite difficult to apply, due to the fact that we will have to change the instances of the base class with the instances of the derived one to be able to use our new functionality. Unfortunately, that is the least of our problems. If the type we want to inherit is marked with the keyword </w:t>
      </w:r>
      <w:r w:rsidRPr="00D659CC">
        <w:rPr>
          <w:rFonts w:ascii="Consolas" w:hAnsi="Consolas"/>
          <w:b/>
          <w:bCs/>
          <w:noProof/>
          <w:kern w:val="32"/>
          <w:sz w:val="22"/>
        </w:rPr>
        <w:t>sealed</w:t>
      </w:r>
      <w:r w:rsidRPr="00D659CC">
        <w:rPr>
          <w:lang w:bidi="ar-EG"/>
        </w:rPr>
        <w:t>, inheritance is not possible.</w:t>
      </w:r>
    </w:p>
    <w:p w14:paraId="2A50E303" w14:textId="77777777" w:rsidR="00C66C8F" w:rsidRPr="00D659CC" w:rsidRDefault="00C66C8F" w:rsidP="00C66C8F">
      <w:r w:rsidRPr="00D659CC">
        <w:rPr>
          <w:b/>
          <w:bCs/>
          <w:lang w:bidi="ar-EG"/>
        </w:rPr>
        <w:t xml:space="preserve">Extension methods </w:t>
      </w:r>
      <w:r w:rsidRPr="00D659CC">
        <w:t xml:space="preserve">solve that very same problem – they present to us the opportunity to </w:t>
      </w:r>
      <w:r w:rsidRPr="00D659CC">
        <w:rPr>
          <w:b/>
        </w:rPr>
        <w:t>add new functionality to already existing type</w:t>
      </w:r>
      <w:r w:rsidRPr="00D659CC">
        <w:t xml:space="preserve"> (class or interface), without having to change its original code or use inheritance, i.e. also works fine with types that </w:t>
      </w:r>
      <w:r w:rsidR="001C6236">
        <w:t>cannot</w:t>
      </w:r>
      <w:r w:rsidR="001C6236" w:rsidRPr="00D659CC">
        <w:t xml:space="preserve"> </w:t>
      </w:r>
      <w:r w:rsidRPr="00D659CC">
        <w:t>be inherited. Notice that trough extension methods we can add “implemented methods” even to interfaces.</w:t>
      </w:r>
    </w:p>
    <w:p w14:paraId="7C21A667" w14:textId="1F8C5A8F" w:rsidR="00C66C8F" w:rsidRPr="00D659CC" w:rsidRDefault="00C66C8F" w:rsidP="00C66C8F">
      <w:r w:rsidRPr="00D659CC">
        <w:rPr>
          <w:b/>
          <w:bCs/>
          <w:lang w:bidi="ar-EG"/>
        </w:rPr>
        <w:t>The extension methods</w:t>
      </w:r>
      <w:r w:rsidRPr="00D659CC">
        <w:t xml:space="preserve"> are defined as </w:t>
      </w:r>
      <w:r w:rsidRPr="00D659CC">
        <w:rPr>
          <w:rFonts w:ascii="Consolas" w:hAnsi="Consolas"/>
          <w:b/>
          <w:bCs/>
          <w:noProof/>
          <w:kern w:val="32"/>
          <w:sz w:val="22"/>
        </w:rPr>
        <w:t>static</w:t>
      </w:r>
      <w:r w:rsidRPr="00D659CC">
        <w:t xml:space="preserve"> in ordinary static classes. The type of their first argument is the class (or the interface) they extend. In front of it, we should place </w:t>
      </w:r>
      <w:r w:rsidRPr="00D659CC">
        <w:rPr>
          <w:b/>
        </w:rPr>
        <w:t>the keyword</w:t>
      </w:r>
      <w:r w:rsidRPr="00D659CC">
        <w:t xml:space="preserve"> </w:t>
      </w:r>
      <w:r w:rsidRPr="00D659CC">
        <w:rPr>
          <w:rFonts w:ascii="Consolas" w:hAnsi="Consolas"/>
          <w:b/>
          <w:bCs/>
          <w:noProof/>
          <w:kern w:val="32"/>
          <w:sz w:val="22"/>
        </w:rPr>
        <w:t>this</w:t>
      </w:r>
      <w:r w:rsidRPr="00D659CC">
        <w:rPr>
          <w:bCs/>
        </w:rPr>
        <w:t xml:space="preserve">. That is what makes them different from other static </w:t>
      </w:r>
      <w:r w:rsidR="00AE1C42" w:rsidRPr="00D659CC">
        <w:rPr>
          <w:bCs/>
        </w:rPr>
        <w:t>methods and</w:t>
      </w:r>
      <w:r w:rsidRPr="00D659CC">
        <w:rPr>
          <w:bCs/>
        </w:rPr>
        <w:t xml:space="preserve"> indicates the compiler that this is an extension method. The parameter with the keyword </w:t>
      </w:r>
      <w:r w:rsidRPr="00D659CC">
        <w:rPr>
          <w:rFonts w:ascii="Consolas" w:hAnsi="Consolas"/>
          <w:b/>
          <w:bCs/>
          <w:noProof/>
          <w:kern w:val="32"/>
          <w:sz w:val="22"/>
        </w:rPr>
        <w:t xml:space="preserve">this </w:t>
      </w:r>
      <w:r w:rsidRPr="00D659CC">
        <w:t>in front of it can be used in the method body to create its functionality. Practically, it is the object that is used by the extension method.</w:t>
      </w:r>
    </w:p>
    <w:p w14:paraId="31F9C617" w14:textId="4980C05A" w:rsidR="00D9524A" w:rsidRPr="00D659CC" w:rsidRDefault="00C66C8F" w:rsidP="00D9524A">
      <w:pPr>
        <w:spacing w:after="120"/>
      </w:pPr>
      <w:r w:rsidRPr="00D659CC">
        <w:rPr>
          <w:bCs/>
        </w:rPr>
        <w:t>Extension methods can be applied directly to objects of the class/interface they extend. They can be invoked statically through the static class they are defined in</w:t>
      </w:r>
      <w:r w:rsidR="007778EA">
        <w:rPr>
          <w:bCs/>
        </w:rPr>
        <w:t xml:space="preserve"> (</w:t>
      </w:r>
      <w:r w:rsidRPr="00D659CC">
        <w:rPr>
          <w:bCs/>
        </w:rPr>
        <w:t>not a good practice</w:t>
      </w:r>
      <w:r w:rsidR="007778EA">
        <w:rPr>
          <w:bCs/>
        </w:rPr>
        <w:t>)</w:t>
      </w:r>
      <w:r w:rsidRPr="00D659CC">
        <w:rPr>
          <w:bCs/>
        </w:rPr>
        <w:t>.</w:t>
      </w:r>
    </w:p>
    <w:tbl>
      <w:tblPr>
        <w:tblW w:w="0" w:type="auto"/>
        <w:tblLayout w:type="fixed"/>
        <w:tblCellMar>
          <w:top w:w="113" w:type="dxa"/>
          <w:bottom w:w="113" w:type="dxa"/>
        </w:tblCellMar>
        <w:tblLook w:val="0000" w:firstRow="0" w:lastRow="0" w:firstColumn="0" w:lastColumn="0" w:noHBand="0" w:noVBand="0"/>
      </w:tblPr>
      <w:tblGrid>
        <w:gridCol w:w="855"/>
        <w:gridCol w:w="8921"/>
      </w:tblGrid>
      <w:tr w:rsidR="00D9524A" w:rsidRPr="00D659CC" w14:paraId="1EEE8E9F" w14:textId="77777777" w:rsidTr="00541470">
        <w:tc>
          <w:tcPr>
            <w:tcW w:w="855" w:type="dxa"/>
            <w:tcBorders>
              <w:top w:val="single" w:sz="4" w:space="0" w:color="000000"/>
              <w:left w:val="single" w:sz="4" w:space="0" w:color="000000"/>
              <w:bottom w:val="single" w:sz="4" w:space="0" w:color="000000"/>
            </w:tcBorders>
            <w:vAlign w:val="center"/>
          </w:tcPr>
          <w:p w14:paraId="56311FD2" w14:textId="77777777" w:rsidR="00D9524A" w:rsidRPr="00D659CC" w:rsidRDefault="00D9524A" w:rsidP="00C8715C">
            <w:pPr>
              <w:snapToGrid w:val="0"/>
              <w:spacing w:before="0"/>
              <w:jc w:val="center"/>
            </w:pPr>
            <w:r w:rsidRPr="00D659CC">
              <w:rPr>
                <w:noProof/>
              </w:rPr>
              <w:drawing>
                <wp:inline distT="0" distB="0" distL="0" distR="0" wp14:anchorId="21DF1CC6" wp14:editId="075FAE7A">
                  <wp:extent cx="324000" cy="324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solidFill>
                            <a:srgbClr val="FFFFFF"/>
                          </a:solidFill>
                          <a:ln>
                            <a:noFill/>
                          </a:ln>
                        </pic:spPr>
                      </pic:pic>
                    </a:graphicData>
                  </a:graphic>
                </wp:inline>
              </w:drawing>
            </w:r>
          </w:p>
        </w:tc>
        <w:tc>
          <w:tcPr>
            <w:tcW w:w="8921" w:type="dxa"/>
            <w:tcBorders>
              <w:top w:val="single" w:sz="4" w:space="0" w:color="000000"/>
              <w:left w:val="single" w:sz="4" w:space="0" w:color="000000"/>
              <w:bottom w:val="single" w:sz="4" w:space="0" w:color="000000"/>
              <w:right w:val="single" w:sz="4" w:space="0" w:color="000000"/>
            </w:tcBorders>
            <w:vAlign w:val="center"/>
          </w:tcPr>
          <w:p w14:paraId="359E8F5C" w14:textId="56217674" w:rsidR="00D9524A" w:rsidRPr="00D659CC" w:rsidRDefault="00D9524A" w:rsidP="00D9524A">
            <w:pPr>
              <w:pStyle w:val="WarningMessage"/>
              <w:rPr>
                <w:bCs/>
              </w:rPr>
            </w:pPr>
            <w:r w:rsidRPr="00D659CC">
              <w:t>To refer to a specific extension method, we should add “</w:t>
            </w:r>
            <w:r w:rsidRPr="00D659CC">
              <w:rPr>
                <w:rStyle w:val="Code"/>
                <w:b/>
              </w:rPr>
              <w:t>using</w:t>
            </w:r>
            <w:r w:rsidRPr="00D659CC">
              <w:t xml:space="preserve">” and the corresponding namespace, where the static class, describing this method, is defined. Otherwise the compiler has no way </w:t>
            </w:r>
            <w:r w:rsidR="007778EA">
              <w:t>to know</w:t>
            </w:r>
            <w:r w:rsidRPr="00D659CC">
              <w:t xml:space="preserve"> about their existence.</w:t>
            </w:r>
          </w:p>
        </w:tc>
      </w:tr>
    </w:tbl>
    <w:p w14:paraId="40E22734" w14:textId="77777777" w:rsidR="00C66C8F" w:rsidRPr="00D659CC" w:rsidRDefault="00C66C8F" w:rsidP="00732360">
      <w:pPr>
        <w:pStyle w:val="Heading3"/>
      </w:pPr>
      <w:r w:rsidRPr="00D659CC">
        <w:t>Extension Methods – Examples</w:t>
      </w:r>
    </w:p>
    <w:p w14:paraId="3F06CDA2" w14:textId="77777777" w:rsidR="00C66C8F" w:rsidRPr="00D659CC" w:rsidRDefault="00C66C8F" w:rsidP="00C66C8F">
      <w:pPr>
        <w:spacing w:after="120"/>
      </w:pPr>
      <w:r w:rsidRPr="00D659CC">
        <w:t>Let</w:t>
      </w:r>
      <w:r w:rsidR="002509B8" w:rsidRPr="00D659CC">
        <w:t>’s</w:t>
      </w:r>
      <w:r w:rsidRPr="00D659CC">
        <w:t xml:space="preserve"> take for example </w:t>
      </w:r>
      <w:r w:rsidR="000A7952" w:rsidRPr="00D659CC">
        <w:t xml:space="preserve">the </w:t>
      </w:r>
      <w:r w:rsidR="000A7952" w:rsidRPr="00D659CC">
        <w:rPr>
          <w:b/>
        </w:rPr>
        <w:t>definition of an</w:t>
      </w:r>
      <w:r w:rsidRPr="00D659CC">
        <w:rPr>
          <w:b/>
        </w:rPr>
        <w:t xml:space="preserve"> extension method</w:t>
      </w:r>
      <w:r w:rsidRPr="00D659CC">
        <w:t xml:space="preserve"> that counts the number of words in a given string. Have in mind, that the type </w:t>
      </w:r>
      <w:r w:rsidRPr="00D659CC">
        <w:rPr>
          <w:rFonts w:ascii="Consolas" w:hAnsi="Consolas"/>
          <w:b/>
          <w:bCs/>
          <w:noProof/>
          <w:kern w:val="32"/>
          <w:sz w:val="22"/>
        </w:rPr>
        <w:t>string</w:t>
      </w:r>
      <w:r w:rsidRPr="00D659CC">
        <w:t xml:space="preserve"> is </w:t>
      </w:r>
      <w:r w:rsidRPr="00D659CC">
        <w:rPr>
          <w:rFonts w:ascii="Consolas" w:hAnsi="Consolas"/>
          <w:b/>
          <w:bCs/>
          <w:noProof/>
          <w:kern w:val="32"/>
          <w:sz w:val="22"/>
        </w:rPr>
        <w:t>sealed</w:t>
      </w:r>
      <w:r w:rsidRPr="00D659CC">
        <w:t xml:space="preserve">, so it </w:t>
      </w:r>
      <w:r w:rsidR="001C6236">
        <w:t>cannot</w:t>
      </w:r>
      <w:r w:rsidR="001C6236" w:rsidRPr="00D659CC">
        <w:t xml:space="preserve"> </w:t>
      </w:r>
      <w:r w:rsidRPr="00D659CC">
        <w:t>be inheri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7126EC33" w14:textId="77777777" w:rsidTr="00541470">
        <w:trPr>
          <w:cantSplit/>
        </w:trPr>
        <w:tc>
          <w:tcPr>
            <w:tcW w:w="9637" w:type="dxa"/>
            <w:tcBorders>
              <w:top w:val="single" w:sz="4" w:space="0" w:color="auto"/>
              <w:left w:val="single" w:sz="4" w:space="0" w:color="auto"/>
              <w:bottom w:val="single" w:sz="4" w:space="0" w:color="auto"/>
              <w:right w:val="single" w:sz="4" w:space="0" w:color="auto"/>
            </w:tcBorders>
          </w:tcPr>
          <w:p w14:paraId="030B8E3B"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lastRenderedPageBreak/>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StringExtensions</w:t>
            </w:r>
          </w:p>
          <w:p w14:paraId="6D5C20C2"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02619C9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ordCount(</w:t>
            </w:r>
            <w:r w:rsidRPr="001547CE">
              <w:rPr>
                <w:rFonts w:ascii="Consolas" w:hAnsi="Consolas" w:cs="Courier New"/>
                <w:noProof/>
                <w:color w:val="0000FF"/>
                <w:sz w:val="22"/>
                <w:lang w:eastAsia="zh-CN"/>
              </w:rPr>
              <w:t>this</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str)</w:t>
            </w:r>
          </w:p>
          <w:p w14:paraId="75C0AC1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7B979FE9"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return</w:t>
            </w:r>
            <w:r w:rsidRPr="001547CE">
              <w:rPr>
                <w:rFonts w:ascii="Consolas" w:hAnsi="Consolas" w:cs="Courier New"/>
                <w:noProof/>
                <w:sz w:val="22"/>
                <w:lang w:eastAsia="zh-CN"/>
              </w:rPr>
              <w:t xml:space="preserve"> str.Split(</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har</w:t>
            </w:r>
            <w:r w:rsidRPr="001547CE">
              <w:rPr>
                <w:rFonts w:ascii="Consolas" w:hAnsi="Consolas" w:cs="Courier New"/>
                <w:noProof/>
                <w:sz w:val="22"/>
                <w:lang w:eastAsia="zh-CN"/>
              </w:rPr>
              <w:t xml:space="preserve">[] { </w:t>
            </w:r>
            <w:r w:rsidRPr="001547CE">
              <w:rPr>
                <w:rFonts w:ascii="Consolas" w:hAnsi="Consolas" w:cs="Courier New"/>
                <w:noProof/>
                <w:color w:val="A31515"/>
                <w:sz w:val="22"/>
                <w:lang w:eastAsia="zh-CN"/>
              </w:rPr>
              <w:t>' '</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 xml:space="preserve">'!' </w:t>
            </w:r>
            <w:r w:rsidRPr="001547CE">
              <w:rPr>
                <w:rFonts w:ascii="Consolas" w:hAnsi="Consolas" w:cs="Courier New"/>
                <w:noProof/>
                <w:sz w:val="22"/>
                <w:lang w:eastAsia="zh-CN"/>
              </w:rPr>
              <w:t>},</w:t>
            </w:r>
          </w:p>
          <w:p w14:paraId="02DEBA9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SplitOptions</w:t>
            </w:r>
            <w:r w:rsidRPr="001547CE">
              <w:rPr>
                <w:rFonts w:ascii="Consolas" w:hAnsi="Consolas" w:cs="Courier New"/>
                <w:noProof/>
                <w:sz w:val="22"/>
                <w:lang w:eastAsia="zh-CN"/>
              </w:rPr>
              <w:t>.RemoveEmptyEntries).Length;</w:t>
            </w:r>
          </w:p>
          <w:p w14:paraId="35A8D99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29B0728A"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7D405915" w14:textId="77777777" w:rsidR="00C66C8F" w:rsidRPr="00D659CC" w:rsidRDefault="00C66C8F" w:rsidP="00C66C8F">
      <w:pPr>
        <w:spacing w:after="120"/>
      </w:pPr>
      <w:r w:rsidRPr="00D659CC">
        <w:t xml:space="preserve">The method </w:t>
      </w:r>
      <w:r w:rsidRPr="00D659CC">
        <w:rPr>
          <w:rFonts w:ascii="Consolas" w:hAnsi="Consolas"/>
          <w:b/>
          <w:bCs/>
          <w:noProof/>
          <w:kern w:val="32"/>
          <w:sz w:val="22"/>
        </w:rPr>
        <w:t>WordCount(…)</w:t>
      </w:r>
      <w:r w:rsidRPr="00D659CC">
        <w:rPr>
          <w:b/>
          <w:bCs/>
        </w:rPr>
        <w:t xml:space="preserve"> </w:t>
      </w:r>
      <w:r w:rsidRPr="00D659CC">
        <w:t xml:space="preserve">extends the class </w:t>
      </w:r>
      <w:r w:rsidRPr="00D659CC">
        <w:rPr>
          <w:rFonts w:ascii="Consolas" w:hAnsi="Consolas"/>
          <w:b/>
          <w:bCs/>
          <w:noProof/>
          <w:kern w:val="32"/>
          <w:sz w:val="22"/>
        </w:rPr>
        <w:t>String</w:t>
      </w:r>
      <w:r w:rsidRPr="00D659CC">
        <w:t xml:space="preserve">. This is indicated by the keyword </w:t>
      </w:r>
      <w:r w:rsidRPr="00D659CC">
        <w:rPr>
          <w:rFonts w:ascii="Consolas" w:hAnsi="Consolas"/>
          <w:b/>
          <w:bCs/>
          <w:noProof/>
          <w:kern w:val="32"/>
          <w:sz w:val="22"/>
        </w:rPr>
        <w:t>this</w:t>
      </w:r>
      <w:r w:rsidRPr="00D659CC">
        <w:t xml:space="preserve"> before the type and the name of the first argument of the method (in our case </w:t>
      </w:r>
      <w:r w:rsidRPr="00D659CC">
        <w:rPr>
          <w:rFonts w:ascii="Consolas" w:hAnsi="Consolas"/>
          <w:b/>
          <w:bCs/>
          <w:noProof/>
          <w:kern w:val="32"/>
          <w:sz w:val="22"/>
        </w:rPr>
        <w:t>str</w:t>
      </w:r>
      <w:r w:rsidRPr="00D659CC">
        <w:t xml:space="preserve">). The method itself is </w:t>
      </w:r>
      <w:r w:rsidRPr="00D659CC">
        <w:rPr>
          <w:rFonts w:ascii="Consolas" w:hAnsi="Consolas"/>
          <w:b/>
          <w:bCs/>
          <w:noProof/>
          <w:kern w:val="32"/>
          <w:sz w:val="22"/>
        </w:rPr>
        <w:t>static</w:t>
      </w:r>
      <w:r w:rsidRPr="00D659CC">
        <w:t xml:space="preserve"> and it is defined in the static class </w:t>
      </w:r>
      <w:r w:rsidRPr="00D659CC">
        <w:rPr>
          <w:rFonts w:ascii="Consolas" w:hAnsi="Consolas"/>
          <w:b/>
          <w:bCs/>
          <w:noProof/>
          <w:kern w:val="32"/>
          <w:sz w:val="22"/>
        </w:rPr>
        <w:t>StringExtensions</w:t>
      </w:r>
      <w:r w:rsidRPr="00D659CC">
        <w:t xml:space="preserve">. The usage of the extension method is done the same way as all the other methods of the class </w:t>
      </w:r>
      <w:r w:rsidRPr="00D659CC">
        <w:rPr>
          <w:rFonts w:ascii="Consolas" w:hAnsi="Consolas"/>
          <w:b/>
          <w:bCs/>
          <w:noProof/>
          <w:kern w:val="32"/>
          <w:sz w:val="22"/>
        </w:rPr>
        <w:t>String</w:t>
      </w:r>
      <w:r w:rsidRPr="00D659CC">
        <w:t>. Do not forget to add the corresponding namespace, where the static class, describing the extension methods, is defined.</w:t>
      </w:r>
      <w:r w:rsidR="000A7952" w:rsidRPr="00D659CC">
        <w:t xml:space="preserve"> </w:t>
      </w:r>
      <w:r w:rsidRPr="00D659CC">
        <w:t>Example</w:t>
      </w:r>
      <w:r w:rsidR="000A7952" w:rsidRPr="00D659CC">
        <w:t xml:space="preserve"> of </w:t>
      </w:r>
      <w:r w:rsidR="000A7952" w:rsidRPr="00D659CC">
        <w:rPr>
          <w:b/>
        </w:rPr>
        <w:t>using an extension metho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29CDEEA7" w14:textId="77777777" w:rsidTr="00541470">
        <w:tc>
          <w:tcPr>
            <w:tcW w:w="9637" w:type="dxa"/>
            <w:tcBorders>
              <w:top w:val="single" w:sz="4" w:space="0" w:color="auto"/>
              <w:left w:val="single" w:sz="4" w:space="0" w:color="auto"/>
              <w:bottom w:val="single" w:sz="4" w:space="0" w:color="auto"/>
              <w:right w:val="single" w:sz="4" w:space="0" w:color="auto"/>
            </w:tcBorders>
          </w:tcPr>
          <w:p w14:paraId="28A684E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14:paraId="17443DC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30038C5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helloString = </w:t>
            </w:r>
            <w:r w:rsidRPr="001547CE">
              <w:rPr>
                <w:rFonts w:ascii="Consolas" w:hAnsi="Consolas" w:cs="Courier New"/>
                <w:noProof/>
                <w:color w:val="A31515"/>
                <w:sz w:val="22"/>
                <w:lang w:eastAsia="zh-CN"/>
              </w:rPr>
              <w:t>"Hello, Extension Methods!"</w:t>
            </w:r>
            <w:r w:rsidRPr="001547CE">
              <w:rPr>
                <w:rFonts w:ascii="Consolas" w:hAnsi="Consolas" w:cs="Courier New"/>
                <w:noProof/>
                <w:sz w:val="22"/>
                <w:lang w:eastAsia="zh-CN"/>
              </w:rPr>
              <w:t>;</w:t>
            </w:r>
          </w:p>
          <w:p w14:paraId="132B6ED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ordCount = helloString.WordCount();</w:t>
            </w:r>
          </w:p>
          <w:p w14:paraId="0447553F"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ordCount);</w:t>
            </w:r>
          </w:p>
          <w:p w14:paraId="3F9DF507"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5C493FBA" w14:textId="77777777" w:rsidR="00C66C8F" w:rsidRPr="00D659CC" w:rsidRDefault="00C66C8F" w:rsidP="00C66C8F">
      <w:r w:rsidRPr="00D659CC">
        <w:t xml:space="preserve">The method is invoked on the object </w:t>
      </w:r>
      <w:r w:rsidRPr="00D659CC">
        <w:rPr>
          <w:rFonts w:ascii="Consolas" w:hAnsi="Consolas"/>
          <w:b/>
          <w:bCs/>
          <w:noProof/>
          <w:kern w:val="32"/>
          <w:sz w:val="22"/>
        </w:rPr>
        <w:t>helloString</w:t>
      </w:r>
      <w:r w:rsidRPr="00D659CC">
        <w:t xml:space="preserve">, which is of type </w:t>
      </w:r>
      <w:r w:rsidRPr="00D659CC">
        <w:rPr>
          <w:rFonts w:ascii="Consolas" w:hAnsi="Consolas"/>
          <w:b/>
          <w:bCs/>
          <w:noProof/>
          <w:kern w:val="32"/>
          <w:sz w:val="22"/>
        </w:rPr>
        <w:t>string</w:t>
      </w:r>
      <w:r w:rsidRPr="00D659CC">
        <w:t xml:space="preserve">. It also takes the object as an argument and works with it (in our case refers to its </w:t>
      </w:r>
      <w:r w:rsidRPr="00D659CC">
        <w:rPr>
          <w:rFonts w:ascii="Consolas" w:hAnsi="Consolas"/>
          <w:b/>
          <w:bCs/>
          <w:noProof/>
          <w:kern w:val="32"/>
          <w:sz w:val="22"/>
        </w:rPr>
        <w:t>Split(…)</w:t>
      </w:r>
      <w:r w:rsidRPr="00D659CC">
        <w:t xml:space="preserve"> method and returns the number of elements of the array, produced by the </w:t>
      </w:r>
      <w:r w:rsidRPr="00D659CC">
        <w:rPr>
          <w:rFonts w:ascii="Consolas" w:hAnsi="Consolas"/>
          <w:b/>
          <w:bCs/>
          <w:noProof/>
          <w:kern w:val="32"/>
          <w:sz w:val="22"/>
        </w:rPr>
        <w:t>Split</w:t>
      </w:r>
      <w:r w:rsidR="000A7952" w:rsidRPr="00D659CC">
        <w:rPr>
          <w:rFonts w:ascii="Consolas" w:hAnsi="Consolas"/>
          <w:b/>
          <w:bCs/>
          <w:noProof/>
          <w:kern w:val="32"/>
          <w:sz w:val="22"/>
        </w:rPr>
        <w:t>(…)</w:t>
      </w:r>
      <w:r w:rsidRPr="00D659CC">
        <w:t xml:space="preserve"> </w:t>
      </w:r>
      <w:r w:rsidR="000A7952" w:rsidRPr="00D659CC">
        <w:t>method</w:t>
      </w:r>
      <w:r w:rsidRPr="00D659CC">
        <w:t>).</w:t>
      </w:r>
    </w:p>
    <w:p w14:paraId="011EB238" w14:textId="77777777" w:rsidR="00C66C8F" w:rsidRPr="00D659CC" w:rsidRDefault="00C66C8F" w:rsidP="00732360">
      <w:pPr>
        <w:pStyle w:val="Heading3"/>
      </w:pPr>
      <w:r w:rsidRPr="00D659CC">
        <w:t>Extension Methods for Interfaces</w:t>
      </w:r>
    </w:p>
    <w:p w14:paraId="11A7B430" w14:textId="6CB13383" w:rsidR="00C66C8F" w:rsidRPr="00D659CC" w:rsidRDefault="00C66C8F" w:rsidP="00C66C8F">
      <w:pPr>
        <w:spacing w:after="120"/>
      </w:pPr>
      <w:r w:rsidRPr="00D659CC">
        <w:t xml:space="preserve">Extension methods can not only be used on classes, but on interfaces as well. Our next example takes an instance of a class, that implements the interface list of integers </w:t>
      </w:r>
      <w:r w:rsidRPr="00D659CC">
        <w:rPr>
          <w:noProof/>
        </w:rPr>
        <w:t>(</w:t>
      </w:r>
      <w:r w:rsidRPr="00D659CC">
        <w:rPr>
          <w:rFonts w:ascii="Consolas" w:eastAsia="Batang" w:hAnsi="Consolas"/>
          <w:b/>
          <w:bCs/>
          <w:noProof/>
          <w:kern w:val="32"/>
          <w:sz w:val="22"/>
        </w:rPr>
        <w:t>IList&lt;int&gt;</w:t>
      </w:r>
      <w:r w:rsidR="00541470" w:rsidRPr="00D659CC">
        <w:rPr>
          <w:noProof/>
        </w:rPr>
        <w:t>)</w:t>
      </w:r>
      <w:r w:rsidR="00541470" w:rsidRPr="00D659CC">
        <w:t xml:space="preserve"> and</w:t>
      </w:r>
      <w:r w:rsidRPr="00D659CC">
        <w:t xml:space="preserve"> increases their value by a certain number. The method </w:t>
      </w:r>
      <w:r w:rsidR="00753647">
        <w:rPr>
          <w:rFonts w:ascii="Consolas" w:hAnsi="Consolas"/>
          <w:b/>
          <w:bCs/>
          <w:noProof/>
          <w:kern w:val="32"/>
          <w:sz w:val="22"/>
        </w:rPr>
        <w:t>IncreaseWi</w:t>
      </w:r>
      <w:r w:rsidRPr="00D659CC">
        <w:rPr>
          <w:rFonts w:ascii="Consolas" w:hAnsi="Consolas"/>
          <w:b/>
          <w:bCs/>
          <w:noProof/>
          <w:kern w:val="32"/>
          <w:sz w:val="22"/>
        </w:rPr>
        <w:t xml:space="preserve">th(…) </w:t>
      </w:r>
      <w:r w:rsidRPr="00D659CC">
        <w:t xml:space="preserve">can access only those elements that are included in the interface </w:t>
      </w:r>
      <w:r w:rsidRPr="00D659CC">
        <w:rPr>
          <w:rFonts w:ascii="Consolas" w:hAnsi="Consolas"/>
          <w:b/>
          <w:bCs/>
          <w:noProof/>
          <w:kern w:val="32"/>
          <w:sz w:val="22"/>
        </w:rPr>
        <w:t>IList</w:t>
      </w:r>
      <w:r w:rsidRPr="00D659CC">
        <w:t xml:space="preserve"> (e.g. the property </w:t>
      </w:r>
      <w:r w:rsidRPr="00D659CC">
        <w:rPr>
          <w:rFonts w:ascii="Consolas" w:hAnsi="Consolas"/>
          <w:b/>
          <w:bCs/>
          <w:noProof/>
          <w:kern w:val="32"/>
          <w:sz w:val="22"/>
        </w:rPr>
        <w:t>Cou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17467D0C" w14:textId="77777777" w:rsidTr="00541470">
        <w:tc>
          <w:tcPr>
            <w:tcW w:w="9637" w:type="dxa"/>
            <w:tcBorders>
              <w:top w:val="single" w:sz="4" w:space="0" w:color="auto"/>
              <w:left w:val="single" w:sz="4" w:space="0" w:color="auto"/>
              <w:bottom w:val="single" w:sz="4" w:space="0" w:color="auto"/>
              <w:right w:val="single" w:sz="4" w:space="0" w:color="auto"/>
            </w:tcBorders>
          </w:tcPr>
          <w:p w14:paraId="69B83E7F" w14:textId="77777777" w:rsidR="00C66C8F" w:rsidRPr="001547CE" w:rsidRDefault="00C66C8F" w:rsidP="00C66C8F">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IListExtensions</w:t>
            </w:r>
          </w:p>
          <w:p w14:paraId="5C42882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4565DA23" w14:textId="7442FABF"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00B85C73">
              <w:rPr>
                <w:rFonts w:ascii="Consolas" w:hAnsi="Consolas" w:cs="Courier New"/>
                <w:noProof/>
                <w:sz w:val="22"/>
                <w:lang w:eastAsia="zh-CN"/>
              </w:rPr>
              <w:t xml:space="preserve"> IncreaseWi</w:t>
            </w:r>
            <w:r w:rsidRPr="001547CE">
              <w:rPr>
                <w:rFonts w:ascii="Consolas" w:hAnsi="Consolas" w:cs="Courier New"/>
                <w:noProof/>
                <w:sz w:val="22"/>
                <w:lang w:eastAsia="zh-CN"/>
              </w:rPr>
              <w:t>th(</w:t>
            </w:r>
            <w:r w:rsidRPr="001547CE">
              <w:rPr>
                <w:rFonts w:ascii="Consolas" w:hAnsi="Consolas" w:cs="Courier New"/>
                <w:noProof/>
                <w:color w:val="0000FF"/>
                <w:sz w:val="22"/>
                <w:lang w:eastAsia="zh-CN"/>
              </w:rPr>
              <w:t>this</w:t>
            </w:r>
            <w:r w:rsidRPr="001547CE">
              <w:rPr>
                <w:rFonts w:ascii="Consolas" w:hAnsi="Consolas" w:cs="Courier New"/>
                <w:noProof/>
                <w:sz w:val="22"/>
                <w:lang w:eastAsia="zh-CN"/>
              </w:rPr>
              <w:t xml:space="preserve"> </w:t>
            </w:r>
            <w:r w:rsidRPr="001547CE">
              <w:rPr>
                <w:rFonts w:ascii="Consolas" w:hAnsi="Consolas"/>
                <w:noProof/>
                <w:color w:val="2B91AF"/>
                <w:sz w:val="22"/>
              </w:rPr>
              <w:t>I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list,</w:t>
            </w:r>
            <w:r w:rsidR="000C4B4E">
              <w:rPr>
                <w:rFonts w:ascii="Consolas" w:hAnsi="Consolas" w:cs="Courier New"/>
                <w:noProof/>
                <w:sz w:val="22"/>
                <w:lang w:eastAsia="zh-CN"/>
              </w:rPr>
              <w:t xml:space="preserve"> </w:t>
            </w:r>
            <w:r w:rsidRPr="001547CE">
              <w:rPr>
                <w:rFonts w:ascii="Consolas" w:hAnsi="Consolas" w:cs="Courier New"/>
                <w:noProof/>
                <w:sz w:val="22"/>
              </w:rPr>
              <w:tab/>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amount)</w:t>
            </w:r>
          </w:p>
          <w:p w14:paraId="6F6E579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772324C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for</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i = 0; i &lt; list.Count; i++)</w:t>
            </w:r>
          </w:p>
          <w:p w14:paraId="067C23B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list[i] += amount;</w:t>
            </w:r>
          </w:p>
          <w:p w14:paraId="6383261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39589B31"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0637EB76" w14:textId="6E8A120B" w:rsidR="00C66C8F" w:rsidRPr="00D659CC" w:rsidRDefault="00C66C8F" w:rsidP="00C66C8F">
      <w:pPr>
        <w:spacing w:after="120"/>
      </w:pPr>
      <w:r w:rsidRPr="00D659CC">
        <w:t>The extension methods also give us the opportunity to work on generic types. Let</w:t>
      </w:r>
      <w:r w:rsidR="002509B8" w:rsidRPr="00D659CC">
        <w:t>’s</w:t>
      </w:r>
      <w:r w:rsidRPr="00D659CC">
        <w:t xml:space="preserve"> take for example a method that loops </w:t>
      </w:r>
      <w:r w:rsidR="00541470" w:rsidRPr="00D659CC">
        <w:t>through</w:t>
      </w:r>
      <w:r w:rsidRPr="00D659CC">
        <w:t xml:space="preserve"> a collection, using </w:t>
      </w:r>
      <w:r w:rsidRPr="00D659CC">
        <w:rPr>
          <w:rFonts w:ascii="Consolas" w:hAnsi="Consolas"/>
          <w:b/>
          <w:bCs/>
          <w:noProof/>
          <w:kern w:val="32"/>
          <w:sz w:val="22"/>
        </w:rPr>
        <w:t>foreach</w:t>
      </w:r>
      <w:r w:rsidRPr="00D659CC">
        <w:t xml:space="preserve">, implementing </w:t>
      </w:r>
      <w:r w:rsidRPr="00D659CC">
        <w:rPr>
          <w:rFonts w:ascii="Consolas" w:hAnsi="Consolas"/>
          <w:b/>
          <w:bCs/>
          <w:noProof/>
          <w:kern w:val="32"/>
          <w:sz w:val="22"/>
        </w:rPr>
        <w:t>IEnumerable</w:t>
      </w:r>
      <w:r w:rsidRPr="00D659CC">
        <w:t xml:space="preserve"> from </w:t>
      </w:r>
      <w:r w:rsidR="000A7952" w:rsidRPr="00D659CC">
        <w:t>generic</w:t>
      </w:r>
      <w:r w:rsidRPr="00D659CC">
        <w:t xml:space="preserve"> type </w:t>
      </w:r>
      <w:r w:rsidRPr="000C4B4E">
        <w:rPr>
          <w:rStyle w:val="Code"/>
        </w:rPr>
        <w:t>T</w:t>
      </w:r>
      <w:r w:rsidR="000C4B4E">
        <w:t>. Its purpose is to convert to a meaningful string a sequence of elements (e.g. a list of integ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3609D2EC" w14:textId="77777777" w:rsidTr="00541470">
        <w:tc>
          <w:tcPr>
            <w:tcW w:w="9637" w:type="dxa"/>
            <w:tcBorders>
              <w:top w:val="single" w:sz="4" w:space="0" w:color="auto"/>
              <w:left w:val="single" w:sz="4" w:space="0" w:color="auto"/>
              <w:bottom w:val="single" w:sz="4" w:space="0" w:color="auto"/>
              <w:right w:val="single" w:sz="4" w:space="0" w:color="auto"/>
            </w:tcBorders>
          </w:tcPr>
          <w:p w14:paraId="2A50C6E4" w14:textId="77777777" w:rsidR="00C66C8F" w:rsidRPr="001547CE" w:rsidRDefault="00C66C8F" w:rsidP="00C66C8F">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IEnumerableExtensions</w:t>
            </w:r>
          </w:p>
          <w:p w14:paraId="77EAD51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lastRenderedPageBreak/>
              <w:t>{</w:t>
            </w:r>
          </w:p>
          <w:p w14:paraId="3064F166" w14:textId="7401ACF1"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ToString&lt;T&gt;(</w:t>
            </w:r>
            <w:r w:rsidRPr="001547CE">
              <w:rPr>
                <w:rFonts w:ascii="Consolas" w:hAnsi="Consolas" w:cs="Courier New"/>
                <w:noProof/>
                <w:color w:val="0000FF"/>
                <w:sz w:val="22"/>
                <w:lang w:eastAsia="zh-CN"/>
              </w:rPr>
              <w:t>this</w:t>
            </w:r>
            <w:r w:rsidRPr="001547CE">
              <w:rPr>
                <w:rFonts w:ascii="Consolas" w:hAnsi="Consolas" w:cs="Courier New"/>
                <w:noProof/>
                <w:sz w:val="22"/>
                <w:lang w:eastAsia="zh-CN"/>
              </w:rPr>
              <w:t xml:space="preserve"> </w:t>
            </w:r>
            <w:r w:rsidRPr="001547CE">
              <w:rPr>
                <w:rFonts w:ascii="Consolas" w:hAnsi="Consolas"/>
                <w:noProof/>
                <w:color w:val="2B91AF"/>
                <w:sz w:val="22"/>
              </w:rPr>
              <w:t>IEnumerable</w:t>
            </w:r>
            <w:r w:rsidRPr="001547CE">
              <w:rPr>
                <w:rFonts w:ascii="Consolas" w:hAnsi="Consolas" w:cs="Courier New"/>
                <w:noProof/>
                <w:sz w:val="22"/>
                <w:lang w:eastAsia="zh-CN"/>
              </w:rPr>
              <w:t>&lt;T&gt; enumeration)</w:t>
            </w:r>
          </w:p>
          <w:p w14:paraId="2B8DB0B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75C1547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Builder</w:t>
            </w:r>
            <w:r w:rsidRPr="001547CE">
              <w:rPr>
                <w:rFonts w:ascii="Consolas" w:hAnsi="Consolas" w:cs="Courier New"/>
                <w:noProof/>
                <w:sz w:val="22"/>
                <w:lang w:eastAsia="zh-CN"/>
              </w:rPr>
              <w:t xml:space="preserve"> result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StringBuilder</w:t>
            </w:r>
            <w:r w:rsidRPr="001547CE">
              <w:rPr>
                <w:rFonts w:ascii="Consolas" w:hAnsi="Consolas" w:cs="Courier New"/>
                <w:noProof/>
                <w:sz w:val="22"/>
                <w:lang w:eastAsia="zh-CN"/>
              </w:rPr>
              <w:t>();</w:t>
            </w:r>
          </w:p>
          <w:p w14:paraId="14D1457A"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w:t>
            </w:r>
          </w:p>
          <w:p w14:paraId="3B63054E" w14:textId="77777777" w:rsidR="00C66C8F" w:rsidRPr="001547CE" w:rsidRDefault="00C66C8F" w:rsidP="00D23827">
            <w:pPr>
              <w:autoSpaceDE w:val="0"/>
              <w:autoSpaceDN w:val="0"/>
              <w:adjustRightInd w:val="0"/>
              <w:spacing w:before="18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enumeration)</w:t>
            </w:r>
          </w:p>
          <w:p w14:paraId="60CF4CB6"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14:paraId="0BBED7F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item.ToString());</w:t>
            </w:r>
          </w:p>
          <w:p w14:paraId="3370874F"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 "</w:t>
            </w:r>
            <w:r w:rsidRPr="001547CE">
              <w:rPr>
                <w:rFonts w:ascii="Consolas" w:hAnsi="Consolas" w:cs="Courier New"/>
                <w:noProof/>
                <w:sz w:val="22"/>
                <w:lang w:eastAsia="zh-CN"/>
              </w:rPr>
              <w:t>);</w:t>
            </w:r>
          </w:p>
          <w:p w14:paraId="7F03B45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14:paraId="4C2A7B38" w14:textId="77777777" w:rsidR="00C66C8F" w:rsidRPr="001547CE" w:rsidRDefault="00C66C8F" w:rsidP="00D23827">
            <w:pPr>
              <w:autoSpaceDE w:val="0"/>
              <w:autoSpaceDN w:val="0"/>
              <w:adjustRightInd w:val="0"/>
              <w:spacing w:before="18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f (result.Length &gt; 1)</w:t>
            </w:r>
          </w:p>
          <w:p w14:paraId="14C5F8E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Remove(result.Length - 2, 2);</w:t>
            </w:r>
          </w:p>
          <w:p w14:paraId="09E9619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w:t>
            </w:r>
          </w:p>
          <w:p w14:paraId="595100B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return</w:t>
            </w:r>
            <w:r w:rsidRPr="001547CE">
              <w:rPr>
                <w:rFonts w:ascii="Consolas" w:hAnsi="Consolas" w:cs="Courier New"/>
                <w:noProof/>
                <w:sz w:val="22"/>
                <w:lang w:eastAsia="zh-CN"/>
              </w:rPr>
              <w:t xml:space="preserve"> result.ToString();</w:t>
            </w:r>
          </w:p>
          <w:p w14:paraId="1395752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67BC18A1"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31ED79EF" w14:textId="77777777" w:rsidR="00C66C8F" w:rsidRPr="00D659CC" w:rsidRDefault="00C66C8F" w:rsidP="00C66C8F">
      <w:pPr>
        <w:spacing w:after="120"/>
      </w:pPr>
      <w:r w:rsidRPr="00D659CC">
        <w:lastRenderedPageBreak/>
        <w:t xml:space="preserve">Example </w:t>
      </w:r>
      <w:r w:rsidR="000C4B4E">
        <w:t xml:space="preserve">of how to use </w:t>
      </w:r>
      <w:r w:rsidRPr="00D659CC">
        <w:t xml:space="preserve">the two </w:t>
      </w:r>
      <w:r w:rsidR="000C4B4E">
        <w:t xml:space="preserve">extension </w:t>
      </w:r>
      <w:r w:rsidRPr="00D659CC">
        <w:t xml:space="preserve">methods </w:t>
      </w:r>
      <w:r w:rsidR="000C4B4E">
        <w:t xml:space="preserve">declared </w:t>
      </w:r>
      <w:r w:rsidRPr="00D659CC">
        <w:t>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2CDEB4A5" w14:textId="77777777" w:rsidTr="00541470">
        <w:tc>
          <w:tcPr>
            <w:tcW w:w="9637" w:type="dxa"/>
            <w:tcBorders>
              <w:top w:val="single" w:sz="4" w:space="0" w:color="auto"/>
              <w:left w:val="single" w:sz="4" w:space="0" w:color="auto"/>
              <w:bottom w:val="single" w:sz="4" w:space="0" w:color="auto"/>
              <w:right w:val="single" w:sz="4" w:space="0" w:color="auto"/>
            </w:tcBorders>
          </w:tcPr>
          <w:p w14:paraId="7E6B834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14:paraId="7D979F7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3CCCA6DD"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gt; numbers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 1, 2, 3, 4, 5 };</w:t>
            </w:r>
          </w:p>
          <w:p w14:paraId="122A4D0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umbers.ToString&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w:t>
            </w:r>
          </w:p>
          <w:p w14:paraId="7BD97F6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D23827">
              <w:rPr>
                <w:rFonts w:ascii="Consolas" w:hAnsi="Consolas" w:cs="Courier New"/>
                <w:noProof/>
                <w:sz w:val="22"/>
                <w:lang w:eastAsia="zh-CN"/>
              </w:rPr>
              <w:t>numbers.IncreaseWi</w:t>
            </w:r>
            <w:r w:rsidRPr="001547CE">
              <w:rPr>
                <w:rFonts w:ascii="Consolas" w:hAnsi="Consolas" w:cs="Courier New"/>
                <w:noProof/>
                <w:sz w:val="22"/>
                <w:lang w:eastAsia="zh-CN"/>
              </w:rPr>
              <w:t>th(5);</w:t>
            </w:r>
          </w:p>
          <w:p w14:paraId="61F949F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umbers.ToString&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w:t>
            </w:r>
          </w:p>
          <w:p w14:paraId="33966CF5"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76C4D5E9" w14:textId="77777777" w:rsidR="00C66C8F" w:rsidRPr="00D659CC" w:rsidRDefault="00C66C8F" w:rsidP="00C66C8F">
      <w:pPr>
        <w:spacing w:after="120"/>
      </w:pPr>
      <w:r w:rsidRPr="00D659CC">
        <w:t xml:space="preserve">The </w:t>
      </w:r>
      <w:r w:rsidRPr="00D659CC">
        <w:rPr>
          <w:b/>
        </w:rPr>
        <w:t>output</w:t>
      </w:r>
      <w:r w:rsidRPr="00D659CC">
        <w:t xml:space="preserve"> of the execution of the program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50BA76AC" w14:textId="77777777" w:rsidTr="00541470">
        <w:tc>
          <w:tcPr>
            <w:tcW w:w="9637" w:type="dxa"/>
            <w:tcBorders>
              <w:top w:val="single" w:sz="4" w:space="0" w:color="auto"/>
              <w:left w:val="single" w:sz="4" w:space="0" w:color="auto"/>
              <w:bottom w:val="single" w:sz="4" w:space="0" w:color="auto"/>
              <w:right w:val="single" w:sz="4" w:space="0" w:color="auto"/>
            </w:tcBorders>
          </w:tcPr>
          <w:p w14:paraId="784F3FC8"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1, 2, 3, 4, 5]</w:t>
            </w:r>
          </w:p>
          <w:p w14:paraId="134ECA7A" w14:textId="77777777" w:rsidR="00C66C8F" w:rsidRPr="00D659CC" w:rsidRDefault="00C66C8F" w:rsidP="00C66C8F">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urier New"/>
                <w:noProof/>
                <w:sz w:val="22"/>
                <w:lang w:eastAsia="zh-CN"/>
              </w:rPr>
              <w:t>[6, 7, 8, 9, 10]</w:t>
            </w:r>
          </w:p>
        </w:tc>
      </w:tr>
    </w:tbl>
    <w:p w14:paraId="1C6781D9" w14:textId="77777777" w:rsidR="00C66C8F" w:rsidRPr="00D659CC" w:rsidRDefault="00C66C8F" w:rsidP="00732360">
      <w:pPr>
        <w:pStyle w:val="Heading2"/>
      </w:pPr>
      <w:bookmarkStart w:id="456" w:name="_Toc418709544"/>
      <w:r w:rsidRPr="00D659CC">
        <w:t>Anonymous Types</w:t>
      </w:r>
      <w:bookmarkEnd w:id="456"/>
    </w:p>
    <w:p w14:paraId="49ED21BF" w14:textId="77777777" w:rsidR="00C66C8F" w:rsidRPr="00D659CC" w:rsidRDefault="00C66C8F" w:rsidP="00C66C8F">
      <w:r w:rsidRPr="00D659CC">
        <w:t xml:space="preserve">In </w:t>
      </w:r>
      <w:r w:rsidR="000A7952" w:rsidRPr="00D659CC">
        <w:t>o</w:t>
      </w:r>
      <w:r w:rsidRPr="00D659CC">
        <w:t>bject-oriented languages (such as C#), it is common to define small classes that will be used only once. Typical example is the class</w:t>
      </w:r>
      <w:r w:rsidRPr="00D659CC">
        <w:rPr>
          <w:rFonts w:ascii="Consolas" w:hAnsi="Consolas"/>
          <w:b/>
          <w:bCs/>
          <w:noProof/>
          <w:kern w:val="32"/>
          <w:sz w:val="22"/>
        </w:rPr>
        <w:t xml:space="preserve"> Point</w:t>
      </w:r>
      <w:r w:rsidRPr="00D659CC">
        <w:t xml:space="preserve"> that has only two fields – the coordinates of a point. Creating a simple class with the idea of using it just once is inconvenient and time consuming for the programmer, especially when the stand</w:t>
      </w:r>
      <w:r w:rsidR="00AB53A2" w:rsidRPr="00D659CC">
        <w:t xml:space="preserve">ard operations for each class: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GetHashCode()</w:t>
      </w:r>
      <w:r w:rsidRPr="00D659CC">
        <w:t xml:space="preserve"> have to be predefined.</w:t>
      </w:r>
    </w:p>
    <w:p w14:paraId="293473E8" w14:textId="77777777" w:rsidR="00C66C8F" w:rsidRPr="00D659CC" w:rsidRDefault="00C66C8F" w:rsidP="00C66C8F">
      <w:r w:rsidRPr="00D659CC">
        <w:t xml:space="preserve">In C# there is a built-in way to create </w:t>
      </w:r>
      <w:r w:rsidRPr="00D659CC">
        <w:rPr>
          <w:b/>
        </w:rPr>
        <w:t>single-use types</w:t>
      </w:r>
      <w:r w:rsidRPr="00D659CC">
        <w:t xml:space="preserve">, called </w:t>
      </w:r>
      <w:r w:rsidRPr="00D659CC">
        <w:rPr>
          <w:b/>
        </w:rPr>
        <w:t>anonymous types</w:t>
      </w:r>
      <w:r w:rsidRPr="00D659CC">
        <w:t>. Objects of such type are created almost the same way as other objects in C#. The thing with them is that we don</w:t>
      </w:r>
      <w:r w:rsidR="002509B8" w:rsidRPr="00D659CC">
        <w:t>’t</w:t>
      </w:r>
      <w:r w:rsidRPr="00D659CC">
        <w:t xml:space="preserve"> need to define data type for the variable in advance. The </w:t>
      </w:r>
      <w:r w:rsidRPr="00D659CC">
        <w:rPr>
          <w:b/>
        </w:rPr>
        <w:t>keyword</w:t>
      </w:r>
      <w:r w:rsidRPr="00D659CC">
        <w:t xml:space="preserve"> </w:t>
      </w:r>
      <w:r w:rsidRPr="00D659CC">
        <w:rPr>
          <w:rFonts w:ascii="Consolas" w:hAnsi="Consolas"/>
          <w:b/>
          <w:bCs/>
          <w:noProof/>
          <w:kern w:val="32"/>
          <w:sz w:val="22"/>
        </w:rPr>
        <w:t>var</w:t>
      </w:r>
      <w:r w:rsidRPr="00D659CC">
        <w:rPr>
          <w:b/>
          <w:bCs/>
        </w:rPr>
        <w:t xml:space="preserve"> </w:t>
      </w:r>
      <w:r w:rsidRPr="00D659CC">
        <w:t>indicates to the compiler that the type of the variable will be automatically detected by the expression, after the equals sign. We actually don</w:t>
      </w:r>
      <w:r w:rsidR="002509B8" w:rsidRPr="00D659CC">
        <w:t>’t</w:t>
      </w:r>
      <w:r w:rsidRPr="00D659CC">
        <w:t xml:space="preserve"> have a choice here, since we can</w:t>
      </w:r>
      <w:r w:rsidR="002509B8" w:rsidRPr="00D659CC">
        <w:t>’t</w:t>
      </w:r>
      <w:r w:rsidRPr="00D659CC">
        <w:t xml:space="preserve"> tell the specific type of the variable, because it is defined as one of an </w:t>
      </w:r>
      <w:r w:rsidRPr="00D659CC">
        <w:rPr>
          <w:b/>
        </w:rPr>
        <w:t>anonymous type</w:t>
      </w:r>
      <w:r w:rsidRPr="00D659CC">
        <w:t>. After that, we specify name for the object, followed by the "</w:t>
      </w:r>
      <w:r w:rsidRPr="00D659CC">
        <w:rPr>
          <w:rFonts w:ascii="Consolas" w:hAnsi="Consolas"/>
          <w:b/>
          <w:bCs/>
          <w:noProof/>
          <w:kern w:val="32"/>
          <w:sz w:val="22"/>
        </w:rPr>
        <w:t>=</w:t>
      </w:r>
      <w:r w:rsidRPr="00D659CC">
        <w:t xml:space="preserve">" operator and the keyword </w:t>
      </w:r>
      <w:r w:rsidRPr="00D659CC">
        <w:rPr>
          <w:rFonts w:ascii="Consolas" w:hAnsi="Consolas"/>
          <w:b/>
          <w:bCs/>
          <w:noProof/>
          <w:kern w:val="32"/>
          <w:sz w:val="22"/>
        </w:rPr>
        <w:t>new</w:t>
      </w:r>
      <w:r w:rsidRPr="00D659CC">
        <w:t>. In curly braces we enumerate the names and the values of the properties of the anonymous type.</w:t>
      </w:r>
    </w:p>
    <w:p w14:paraId="5C4F44C0" w14:textId="77777777" w:rsidR="00C66C8F" w:rsidRPr="00D659CC" w:rsidRDefault="00C66C8F" w:rsidP="00732360">
      <w:pPr>
        <w:pStyle w:val="Heading3"/>
      </w:pPr>
      <w:r w:rsidRPr="00D659CC">
        <w:lastRenderedPageBreak/>
        <w:t>Anonymous Types – Example</w:t>
      </w:r>
    </w:p>
    <w:p w14:paraId="680D5FCD" w14:textId="77777777" w:rsidR="00C66C8F" w:rsidRPr="00D659CC" w:rsidRDefault="00C66C8F" w:rsidP="00C66C8F">
      <w:pPr>
        <w:spacing w:after="120"/>
      </w:pPr>
      <w:r w:rsidRPr="00D659CC">
        <w:t xml:space="preserve">Here is an </w:t>
      </w:r>
      <w:r w:rsidRPr="00D659CC">
        <w:rPr>
          <w:b/>
        </w:rPr>
        <w:t>example of creating an anonymous type</w:t>
      </w:r>
      <w:r w:rsidRPr="00D659CC">
        <w:t xml:space="preserve"> that describes a ca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6680159C" w14:textId="77777777" w:rsidTr="00541470">
        <w:tc>
          <w:tcPr>
            <w:tcW w:w="9637" w:type="dxa"/>
            <w:tcBorders>
              <w:top w:val="single" w:sz="4" w:space="0" w:color="auto"/>
              <w:left w:val="single" w:sz="4" w:space="0" w:color="auto"/>
              <w:bottom w:val="single" w:sz="4" w:space="0" w:color="auto"/>
              <w:right w:val="single" w:sz="4" w:space="0" w:color="auto"/>
            </w:tcBorders>
          </w:tcPr>
          <w:p w14:paraId="64212472"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color w:val="0000FF"/>
                <w:sz w:val="22"/>
                <w:lang w:eastAsia="zh-CN"/>
              </w:rPr>
              <w:t>var</w:t>
            </w:r>
            <w:r w:rsidRPr="00D659CC">
              <w:rPr>
                <w:rFonts w:ascii="Consolas" w:hAnsi="Consolas" w:cs="Courier New"/>
                <w:noProof/>
                <w:sz w:val="22"/>
                <w:lang w:eastAsia="zh-CN"/>
              </w:rPr>
              <w:t xml:space="preserve"> myCar = </w:t>
            </w:r>
            <w:r w:rsidRPr="00D659CC">
              <w:rPr>
                <w:rFonts w:ascii="Consolas" w:hAnsi="Consolas" w:cs="Courier New"/>
                <w:noProof/>
                <w:color w:val="0000FF"/>
                <w:sz w:val="22"/>
                <w:lang w:eastAsia="zh-CN"/>
              </w:rPr>
              <w:t>new</w:t>
            </w:r>
            <w:r w:rsidRPr="00D659CC">
              <w:rPr>
                <w:rFonts w:ascii="Consolas" w:hAnsi="Consolas" w:cs="Courier New"/>
                <w:noProof/>
                <w:sz w:val="22"/>
                <w:lang w:eastAsia="zh-CN"/>
              </w:rPr>
              <w:t xml:space="preserve"> { Color = </w:t>
            </w:r>
            <w:r w:rsidRPr="00D659CC">
              <w:rPr>
                <w:rFonts w:ascii="Consolas" w:hAnsi="Consolas" w:cs="Courier New"/>
                <w:noProof/>
                <w:color w:val="A31515"/>
                <w:sz w:val="22"/>
                <w:lang w:eastAsia="zh-CN"/>
              </w:rPr>
              <w:t>"Red"</w:t>
            </w:r>
            <w:r w:rsidRPr="00D659CC">
              <w:rPr>
                <w:rFonts w:ascii="Consolas" w:hAnsi="Consolas" w:cs="Courier New"/>
                <w:noProof/>
                <w:sz w:val="22"/>
                <w:lang w:eastAsia="zh-CN"/>
              </w:rPr>
              <w:t xml:space="preserve">, Brand = </w:t>
            </w:r>
            <w:r w:rsidRPr="00D659CC">
              <w:rPr>
                <w:rFonts w:ascii="Consolas" w:hAnsi="Consolas" w:cs="Courier New"/>
                <w:noProof/>
                <w:color w:val="A31515"/>
                <w:sz w:val="22"/>
                <w:lang w:eastAsia="zh-CN"/>
              </w:rPr>
              <w:t>"BMW"</w:t>
            </w:r>
            <w:r w:rsidRPr="00D659CC">
              <w:rPr>
                <w:rFonts w:ascii="Consolas" w:hAnsi="Consolas" w:cs="Courier New"/>
                <w:noProof/>
                <w:sz w:val="22"/>
                <w:lang w:eastAsia="zh-CN"/>
              </w:rPr>
              <w:t>, Speed = 180 };</w:t>
            </w:r>
          </w:p>
        </w:tc>
      </w:tr>
    </w:tbl>
    <w:p w14:paraId="5AC9E699" w14:textId="77777777" w:rsidR="00C66C8F" w:rsidRPr="00D659CC" w:rsidRDefault="00C66C8F" w:rsidP="00C66C8F">
      <w:pPr>
        <w:spacing w:after="120"/>
      </w:pPr>
      <w:r w:rsidRPr="00D659CC">
        <w:t xml:space="preserve">During compilation, the compiler will create a class with a </w:t>
      </w:r>
      <w:r w:rsidRPr="00D659CC">
        <w:rPr>
          <w:b/>
        </w:rPr>
        <w:t>unique name</w:t>
      </w:r>
      <w:r w:rsidRPr="00D659CC">
        <w:t xml:space="preserve"> (</w:t>
      </w:r>
      <w:r w:rsidR="000A7952" w:rsidRPr="00D659CC">
        <w:t xml:space="preserve">something like </w:t>
      </w:r>
      <w:r w:rsidRPr="00D659CC">
        <w:rPr>
          <w:rFonts w:ascii="Consolas" w:hAnsi="Consolas"/>
          <w:b/>
          <w:bCs/>
          <w:noProof/>
          <w:kern w:val="32"/>
          <w:sz w:val="22"/>
        </w:rPr>
        <w:t>&lt;&gt;f__AnonymousType0</w:t>
      </w:r>
      <w:r w:rsidRPr="00D659CC">
        <w:t xml:space="preserve">) and </w:t>
      </w:r>
      <w:r w:rsidR="000A7952" w:rsidRPr="00D659CC">
        <w:t xml:space="preserve">will </w:t>
      </w:r>
      <w:r w:rsidRPr="00D659CC">
        <w:t xml:space="preserve">generate properties for it (with getter and setter). In the example above, the compiler will guess by its own, that the properties </w:t>
      </w:r>
      <w:r w:rsidRPr="00D659CC">
        <w:rPr>
          <w:rFonts w:ascii="Consolas" w:hAnsi="Consolas"/>
          <w:b/>
          <w:bCs/>
          <w:noProof/>
          <w:kern w:val="32"/>
          <w:sz w:val="22"/>
        </w:rPr>
        <w:t>Color</w:t>
      </w:r>
      <w:r w:rsidRPr="00D659CC">
        <w:t xml:space="preserve"> and </w:t>
      </w:r>
      <w:r w:rsidRPr="00D659CC">
        <w:rPr>
          <w:rFonts w:ascii="Consolas" w:hAnsi="Consolas"/>
          <w:b/>
          <w:bCs/>
          <w:noProof/>
          <w:kern w:val="32"/>
          <w:sz w:val="22"/>
        </w:rPr>
        <w:t>Brand</w:t>
      </w:r>
      <w:r w:rsidRPr="00D659CC">
        <w:t xml:space="preserve"> are of type </w:t>
      </w:r>
      <w:r w:rsidRPr="00D659CC">
        <w:rPr>
          <w:rFonts w:ascii="Consolas" w:hAnsi="Consolas"/>
          <w:b/>
          <w:bCs/>
          <w:noProof/>
          <w:kern w:val="32"/>
          <w:sz w:val="22"/>
        </w:rPr>
        <w:t>string</w:t>
      </w:r>
      <w:r w:rsidRPr="00D659CC">
        <w:t xml:space="preserve"> and</w:t>
      </w:r>
      <w:r w:rsidRPr="00D659CC">
        <w:rPr>
          <w:rFonts w:ascii="Consolas" w:hAnsi="Consolas"/>
          <w:b/>
          <w:bCs/>
          <w:noProof/>
          <w:kern w:val="32"/>
          <w:sz w:val="22"/>
        </w:rPr>
        <w:t xml:space="preserve"> Speed</w:t>
      </w:r>
      <w:r w:rsidRPr="00D659CC">
        <w:t xml:space="preserve"> will be set as </w:t>
      </w:r>
      <w:r w:rsidRPr="00D659CC">
        <w:rPr>
          <w:rFonts w:ascii="Consolas" w:hAnsi="Consolas"/>
          <w:b/>
          <w:bCs/>
          <w:noProof/>
          <w:kern w:val="32"/>
          <w:sz w:val="22"/>
        </w:rPr>
        <w:t>int</w:t>
      </w:r>
      <w:r w:rsidRPr="00D659CC">
        <w:t>. Right after the initialization, the object of the anonymous type can be used as one of an ordinary type with its three properti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454EBC42" w14:textId="77777777" w:rsidTr="00541470">
        <w:tc>
          <w:tcPr>
            <w:tcW w:w="9637" w:type="dxa"/>
            <w:tcBorders>
              <w:top w:val="single" w:sz="4" w:space="0" w:color="auto"/>
              <w:left w:val="single" w:sz="4" w:space="0" w:color="auto"/>
              <w:bottom w:val="single" w:sz="4" w:space="0" w:color="auto"/>
              <w:right w:val="single" w:sz="4" w:space="0" w:color="auto"/>
            </w:tcBorders>
          </w:tcPr>
          <w:p w14:paraId="3BD3D58C" w14:textId="0089E27A"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My car is a {0} {1}."</w:t>
            </w:r>
            <w:r w:rsidRPr="001547CE">
              <w:rPr>
                <w:rFonts w:ascii="Consolas" w:hAnsi="Consolas" w:cs="Courier New"/>
                <w:noProof/>
                <w:sz w:val="22"/>
                <w:lang w:eastAsia="zh-CN"/>
              </w:rPr>
              <w:t>,</w:t>
            </w:r>
            <w:r w:rsidRPr="001547CE">
              <w:rPr>
                <w:rFonts w:ascii="Consolas" w:hAnsi="Consolas" w:cs="Courier New"/>
                <w:noProof/>
                <w:sz w:val="22"/>
              </w:rPr>
              <w:tab/>
            </w:r>
            <w:r w:rsidRPr="001547CE">
              <w:rPr>
                <w:rFonts w:ascii="Consolas" w:hAnsi="Consolas" w:cs="Courier New"/>
                <w:noProof/>
                <w:sz w:val="22"/>
                <w:lang w:eastAsia="zh-CN"/>
              </w:rPr>
              <w:t>myCar.Color, myCar.Brand);</w:t>
            </w:r>
          </w:p>
          <w:p w14:paraId="48B43B2B"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It runs {0} km/h."</w:t>
            </w:r>
            <w:r w:rsidRPr="001547CE">
              <w:rPr>
                <w:rFonts w:ascii="Consolas" w:hAnsi="Consolas" w:cs="Courier New"/>
                <w:noProof/>
                <w:sz w:val="22"/>
                <w:lang w:eastAsia="zh-CN"/>
              </w:rPr>
              <w:t>, myCar.Speed);</w:t>
            </w:r>
          </w:p>
        </w:tc>
      </w:tr>
    </w:tbl>
    <w:p w14:paraId="78990F6F" w14:textId="77777777" w:rsidR="00C66C8F" w:rsidRPr="00D659CC" w:rsidRDefault="00C66C8F" w:rsidP="00C66C8F">
      <w:pPr>
        <w:spacing w:after="120"/>
      </w:pPr>
      <w:r w:rsidRPr="00D659CC">
        <w:t>The output of the code above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1B7713C3" w14:textId="77777777" w:rsidTr="00541470">
        <w:tc>
          <w:tcPr>
            <w:tcW w:w="9637" w:type="dxa"/>
            <w:tcBorders>
              <w:top w:val="single" w:sz="4" w:space="0" w:color="auto"/>
              <w:left w:val="single" w:sz="4" w:space="0" w:color="auto"/>
              <w:bottom w:val="single" w:sz="4" w:space="0" w:color="auto"/>
              <w:right w:val="single" w:sz="4" w:space="0" w:color="auto"/>
            </w:tcBorders>
          </w:tcPr>
          <w:p w14:paraId="22F1FEE6"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My car is a Red BMW.</w:t>
            </w:r>
          </w:p>
          <w:p w14:paraId="38CC94D9" w14:textId="77777777" w:rsidR="00C66C8F" w:rsidRPr="00D659CC" w:rsidRDefault="00C66C8F" w:rsidP="00C66C8F">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urier New"/>
                <w:noProof/>
                <w:sz w:val="22"/>
                <w:lang w:eastAsia="zh-CN"/>
              </w:rPr>
              <w:t>It runs 180 km/h.</w:t>
            </w:r>
          </w:p>
        </w:tc>
      </w:tr>
    </w:tbl>
    <w:p w14:paraId="423DEBE4" w14:textId="77777777" w:rsidR="00C66C8F" w:rsidRPr="00D659CC" w:rsidRDefault="00C66C8F" w:rsidP="00732360">
      <w:pPr>
        <w:pStyle w:val="Heading3"/>
      </w:pPr>
      <w:r w:rsidRPr="00D659CC">
        <w:t>More about Anonymous Types</w:t>
      </w:r>
    </w:p>
    <w:p w14:paraId="5C8F71AD" w14:textId="77777777" w:rsidR="00C66C8F" w:rsidRPr="00D659CC" w:rsidRDefault="00C66C8F" w:rsidP="00C66C8F">
      <w:pPr>
        <w:spacing w:after="120"/>
      </w:pPr>
      <w:r w:rsidRPr="00D659CC">
        <w:t xml:space="preserve">As any other type in .NET, the anonymous ones inherit the class </w:t>
      </w:r>
      <w:r w:rsidRPr="00D659CC">
        <w:rPr>
          <w:rFonts w:ascii="Consolas" w:hAnsi="Consolas"/>
          <w:b/>
          <w:bCs/>
          <w:noProof/>
          <w:kern w:val="32"/>
          <w:sz w:val="22"/>
        </w:rPr>
        <w:t>System.</w:t>
      </w:r>
      <w:r w:rsidRPr="00D659CC">
        <w:rPr>
          <w:rFonts w:ascii="Consolas" w:hAnsi="Consolas"/>
          <w:b/>
          <w:bCs/>
          <w:noProof/>
          <w:kern w:val="32"/>
          <w:sz w:val="22"/>
        </w:rPr>
        <w:br/>
        <w:t>Object</w:t>
      </w:r>
      <w:r w:rsidRPr="00D659CC">
        <w:t xml:space="preserve">. During compilation, the compiler will automatically redefine the methods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 xml:space="preserve">GetHashCode() </w:t>
      </w:r>
      <w:r w:rsidRPr="00D659CC">
        <w:t>for u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3E68700E" w14:textId="77777777" w:rsidTr="00541470">
        <w:tc>
          <w:tcPr>
            <w:tcW w:w="9637" w:type="dxa"/>
            <w:tcBorders>
              <w:top w:val="single" w:sz="4" w:space="0" w:color="auto"/>
              <w:left w:val="single" w:sz="4" w:space="0" w:color="auto"/>
              <w:bottom w:val="single" w:sz="4" w:space="0" w:color="auto"/>
              <w:right w:val="single" w:sz="4" w:space="0" w:color="auto"/>
            </w:tcBorders>
          </w:tcPr>
          <w:p w14:paraId="0608F09D"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ToString: {0}"</w:t>
            </w:r>
            <w:r w:rsidRPr="001547CE">
              <w:rPr>
                <w:rFonts w:ascii="Consolas" w:hAnsi="Consolas" w:cs="Courier New"/>
                <w:noProof/>
                <w:sz w:val="22"/>
                <w:lang w:eastAsia="zh-CN"/>
              </w:rPr>
              <w:t>, myCar.ToString());</w:t>
            </w:r>
          </w:p>
          <w:p w14:paraId="200366B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Hash code: {0}"</w:t>
            </w:r>
            <w:r w:rsidRPr="001547CE">
              <w:rPr>
                <w:rFonts w:ascii="Consolas" w:hAnsi="Consolas" w:cs="Courier New"/>
                <w:noProof/>
                <w:sz w:val="22"/>
                <w:lang w:eastAsia="zh-CN"/>
              </w:rPr>
              <w:t xml:space="preserve">, </w:t>
            </w:r>
            <w:r w:rsidRPr="001547CE">
              <w:rPr>
                <w:rFonts w:ascii="Consolas" w:hAnsi="Consolas" w:cs="Courier New"/>
                <w:noProof/>
                <w:sz w:val="22"/>
              </w:rPr>
              <w:tab/>
            </w:r>
            <w:r w:rsidRPr="001547CE">
              <w:rPr>
                <w:rFonts w:ascii="Consolas" w:hAnsi="Consolas" w:cs="Courier New"/>
                <w:noProof/>
                <w:sz w:val="22"/>
                <w:lang w:eastAsia="zh-CN"/>
              </w:rPr>
              <w:t>myCar.GetHashCode().ToString());</w:t>
            </w:r>
          </w:p>
          <w:p w14:paraId="3D875BD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Equals? {0}"</w:t>
            </w:r>
            <w:r w:rsidRPr="001547CE">
              <w:rPr>
                <w:rFonts w:ascii="Consolas" w:hAnsi="Consolas" w:cs="Courier New"/>
                <w:noProof/>
                <w:sz w:val="22"/>
                <w:lang w:eastAsia="zh-CN"/>
              </w:rPr>
              <w:t>, myCar.Equals(</w:t>
            </w:r>
          </w:p>
          <w:p w14:paraId="0CDBCC4F"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 Color = </w:t>
            </w:r>
            <w:r w:rsidRPr="001547CE">
              <w:rPr>
                <w:rFonts w:ascii="Consolas" w:hAnsi="Consolas" w:cs="Courier New"/>
                <w:noProof/>
                <w:color w:val="A31515"/>
                <w:sz w:val="22"/>
                <w:lang w:eastAsia="zh-CN"/>
              </w:rPr>
              <w:t>"Red"</w:t>
            </w:r>
            <w:r w:rsidRPr="001547CE">
              <w:rPr>
                <w:rFonts w:ascii="Consolas" w:hAnsi="Consolas" w:cs="Courier New"/>
                <w:noProof/>
                <w:sz w:val="22"/>
                <w:lang w:eastAsia="zh-CN"/>
              </w:rPr>
              <w:t xml:space="preserve">, Brand = </w:t>
            </w:r>
            <w:r w:rsidRPr="001547CE">
              <w:rPr>
                <w:rFonts w:ascii="Consolas" w:hAnsi="Consolas" w:cs="Courier New"/>
                <w:noProof/>
                <w:color w:val="A31515"/>
                <w:sz w:val="22"/>
                <w:lang w:eastAsia="zh-CN"/>
              </w:rPr>
              <w:t>"BMW"</w:t>
            </w:r>
            <w:r w:rsidRPr="001547CE">
              <w:rPr>
                <w:rFonts w:ascii="Consolas" w:hAnsi="Consolas" w:cs="Courier New"/>
                <w:noProof/>
                <w:sz w:val="22"/>
                <w:lang w:eastAsia="zh-CN"/>
              </w:rPr>
              <w:t>, Speed = 180 }</w:t>
            </w:r>
          </w:p>
          <w:p w14:paraId="6739ADD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2ACE10D4"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Type name: {0}"</w:t>
            </w:r>
            <w:r w:rsidRPr="001547CE">
              <w:rPr>
                <w:rFonts w:ascii="Consolas" w:hAnsi="Consolas" w:cs="Courier New"/>
                <w:noProof/>
                <w:sz w:val="22"/>
                <w:lang w:eastAsia="zh-CN"/>
              </w:rPr>
              <w:t>, myCar.GetType().ToString());</w:t>
            </w:r>
          </w:p>
        </w:tc>
      </w:tr>
    </w:tbl>
    <w:p w14:paraId="479F9729" w14:textId="77777777" w:rsidR="00C66C8F" w:rsidRPr="00D659CC" w:rsidRDefault="00C66C8F" w:rsidP="00C66C8F">
      <w:pPr>
        <w:spacing w:after="120"/>
      </w:pPr>
      <w:r w:rsidRPr="00D659CC">
        <w:t>The output of the code above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6B2DADF9" w14:textId="77777777" w:rsidTr="00541470">
        <w:tc>
          <w:tcPr>
            <w:tcW w:w="9637" w:type="dxa"/>
            <w:tcBorders>
              <w:top w:val="single" w:sz="4" w:space="0" w:color="auto"/>
              <w:left w:val="single" w:sz="4" w:space="0" w:color="auto"/>
              <w:bottom w:val="single" w:sz="4" w:space="0" w:color="auto"/>
              <w:right w:val="single" w:sz="4" w:space="0" w:color="auto"/>
            </w:tcBorders>
          </w:tcPr>
          <w:p w14:paraId="5076E413"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ToString: { Color = Red, Brand = BMW, Speed = 180 }</w:t>
            </w:r>
          </w:p>
          <w:p w14:paraId="7C18811E"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Hash code: 1572002086</w:t>
            </w:r>
          </w:p>
          <w:p w14:paraId="531E6265"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Equals? True</w:t>
            </w:r>
          </w:p>
          <w:p w14:paraId="4FB19854" w14:textId="77777777" w:rsidR="00C66C8F" w:rsidRPr="00D659CC" w:rsidRDefault="00C66C8F" w:rsidP="00C66C8F">
            <w:pPr>
              <w:autoSpaceDE w:val="0"/>
              <w:autoSpaceDN w:val="0"/>
              <w:adjustRightInd w:val="0"/>
              <w:spacing w:before="0"/>
              <w:jc w:val="left"/>
              <w:rPr>
                <w:rFonts w:ascii="Consolas" w:hAnsi="Consolas" w:cs="Courier New"/>
                <w:noProof/>
                <w:color w:val="2B91AF"/>
                <w:sz w:val="22"/>
                <w:lang w:eastAsia="zh-CN"/>
              </w:rPr>
            </w:pPr>
            <w:r w:rsidRPr="00D659CC">
              <w:rPr>
                <w:rFonts w:ascii="Consolas" w:hAnsi="Consolas" w:cs="Courier New"/>
                <w:noProof/>
                <w:sz w:val="22"/>
                <w:lang w:eastAsia="zh-CN"/>
              </w:rPr>
              <w:t>Type name: &lt;&gt;f__AnonymousType0`3[System.String,System.String,System.Int32]</w:t>
            </w:r>
          </w:p>
        </w:tc>
      </w:tr>
    </w:tbl>
    <w:p w14:paraId="52781308" w14:textId="4AC58B1A" w:rsidR="00C66C8F" w:rsidRPr="00D659CC" w:rsidRDefault="00C66C8F" w:rsidP="00C66C8F">
      <w:r w:rsidRPr="00D659CC">
        <w:t xml:space="preserve">As we can see from the result, the method </w:t>
      </w:r>
      <w:r w:rsidRPr="00D659CC">
        <w:rPr>
          <w:rFonts w:ascii="Consolas" w:hAnsi="Consolas"/>
          <w:b/>
          <w:bCs/>
          <w:noProof/>
          <w:kern w:val="32"/>
          <w:sz w:val="22"/>
        </w:rPr>
        <w:t>ToString()</w:t>
      </w:r>
      <w:r w:rsidRPr="00D659CC">
        <w:t xml:space="preserve"> </w:t>
      </w:r>
      <w:r w:rsidRPr="00D659CC">
        <w:rPr>
          <w:b/>
        </w:rPr>
        <w:t>is redefined</w:t>
      </w:r>
      <w:r w:rsidRPr="00D659CC">
        <w:t xml:space="preserve">, so that it can list the properties of the anonymous type in the order of their definition in the initialization of the object (in our case </w:t>
      </w:r>
      <w:r w:rsidRPr="00D659CC">
        <w:rPr>
          <w:rFonts w:ascii="Consolas" w:hAnsi="Consolas"/>
          <w:b/>
          <w:bCs/>
          <w:noProof/>
          <w:kern w:val="32"/>
          <w:sz w:val="22"/>
        </w:rPr>
        <w:t>myCar</w:t>
      </w:r>
      <w:r w:rsidRPr="00D659CC">
        <w:t xml:space="preserve">). The method </w:t>
      </w:r>
      <w:r w:rsidRPr="00D659CC">
        <w:rPr>
          <w:rFonts w:ascii="Consolas" w:hAnsi="Consolas"/>
          <w:b/>
          <w:bCs/>
          <w:noProof/>
          <w:kern w:val="32"/>
          <w:sz w:val="22"/>
        </w:rPr>
        <w:t xml:space="preserve">GetHashCode() </w:t>
      </w:r>
      <w:r w:rsidRPr="00D659CC">
        <w:t>is wrote in such a way, that it uses all fields and on their basis it calculates a hash function with a small number of collisions. The redefined by the compiler method</w:t>
      </w:r>
      <w:r w:rsidRPr="00D659CC">
        <w:rPr>
          <w:rFonts w:ascii="Consolas" w:hAnsi="Consolas"/>
          <w:b/>
          <w:bCs/>
          <w:noProof/>
          <w:kern w:val="32"/>
          <w:sz w:val="22"/>
        </w:rPr>
        <w:t xml:space="preserve"> Equals(…) </w:t>
      </w:r>
      <w:r w:rsidRPr="00D659CC">
        <w:t xml:space="preserve">compares the objects </w:t>
      </w:r>
      <w:r w:rsidR="004657EC">
        <w:t>field by field</w:t>
      </w:r>
      <w:r w:rsidRPr="00D659CC">
        <w:t xml:space="preserve">. As we can notice from the example, we have created a new object that has exactly the same properties as </w:t>
      </w:r>
      <w:r w:rsidR="00541470" w:rsidRPr="00D659CC">
        <w:rPr>
          <w:rFonts w:ascii="Consolas" w:hAnsi="Consolas"/>
          <w:b/>
          <w:bCs/>
          <w:noProof/>
          <w:kern w:val="32"/>
          <w:sz w:val="22"/>
        </w:rPr>
        <w:t>myCar</w:t>
      </w:r>
      <w:r w:rsidR="00541470" w:rsidRPr="00D659CC">
        <w:t xml:space="preserve"> and</w:t>
      </w:r>
      <w:r w:rsidRPr="00D659CC">
        <w:t xml:space="preserve"> returns a result stating that the newly created object and the old one </w:t>
      </w:r>
      <w:proofErr w:type="gramStart"/>
      <w:r w:rsidRPr="00D659CC">
        <w:t>have</w:t>
      </w:r>
      <w:proofErr w:type="gramEnd"/>
      <w:r w:rsidRPr="00D659CC">
        <w:t xml:space="preserve"> equal values.</w:t>
      </w:r>
    </w:p>
    <w:p w14:paraId="637EF132" w14:textId="77777777" w:rsidR="00AA3370" w:rsidRPr="00D659CC" w:rsidRDefault="00AA3370" w:rsidP="00AA3370">
      <w:pPr>
        <w:pStyle w:val="Heading3"/>
      </w:pPr>
      <w:r w:rsidRPr="00D659CC">
        <w:lastRenderedPageBreak/>
        <w:t>Arrays of Anonymous Types</w:t>
      </w:r>
    </w:p>
    <w:p w14:paraId="17F7FC75" w14:textId="77777777" w:rsidR="00C66C8F" w:rsidRPr="00D659CC" w:rsidRDefault="00C66C8F" w:rsidP="00C66C8F">
      <w:pPr>
        <w:spacing w:after="120"/>
      </w:pPr>
      <w:r w:rsidRPr="00D659CC">
        <w:t xml:space="preserve">The anonymous types, like ordinary ones, can be used as </w:t>
      </w:r>
      <w:r w:rsidRPr="00D659CC">
        <w:rPr>
          <w:b/>
        </w:rPr>
        <w:t>elements of arrays</w:t>
      </w:r>
      <w:r w:rsidRPr="00D659CC">
        <w:t xml:space="preserve">. We can initialize them with the keyword </w:t>
      </w:r>
      <w:r w:rsidRPr="00D659CC">
        <w:rPr>
          <w:rFonts w:ascii="Consolas" w:hAnsi="Consolas"/>
          <w:b/>
          <w:bCs/>
          <w:noProof/>
          <w:kern w:val="32"/>
          <w:sz w:val="22"/>
        </w:rPr>
        <w:t>new</w:t>
      </w:r>
      <w:r w:rsidRPr="00D659CC">
        <w:t>, followed by square brackets. The values of the elements of the array are listed the same way, as the values assigned to the anonymous types. The values in the array should be homogeneous, i.e. it is not possible to have different anonymous types in the same array. An example of defining an array of anonymous types with two properties (</w:t>
      </w:r>
      <w:r w:rsidRPr="00D659CC">
        <w:rPr>
          <w:rStyle w:val="Code"/>
        </w:rPr>
        <w:t>X</w:t>
      </w:r>
      <w:r w:rsidRPr="00D659CC">
        <w:t xml:space="preserve"> and </w:t>
      </w:r>
      <w:r w:rsidRPr="00D659CC">
        <w:rPr>
          <w:rStyle w:val="Code"/>
        </w:rPr>
        <w:t>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1D0FFE2C" w14:textId="77777777" w:rsidTr="00541470">
        <w:tc>
          <w:tcPr>
            <w:tcW w:w="9637" w:type="dxa"/>
            <w:tcBorders>
              <w:top w:val="single" w:sz="4" w:space="0" w:color="auto"/>
              <w:left w:val="single" w:sz="4" w:space="0" w:color="auto"/>
              <w:bottom w:val="single" w:sz="4" w:space="0" w:color="auto"/>
              <w:right w:val="single" w:sz="4" w:space="0" w:color="auto"/>
            </w:tcBorders>
          </w:tcPr>
          <w:p w14:paraId="1F9CE08F" w14:textId="77777777" w:rsidR="00AA3370"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arr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w:t>
            </w:r>
            <w:r w:rsidR="00AA3370" w:rsidRPr="001547CE">
              <w:rPr>
                <w:rFonts w:ascii="Consolas" w:hAnsi="Consolas" w:cs="Courier New"/>
                <w:noProof/>
                <w:sz w:val="22"/>
                <w:lang w:eastAsia="zh-CN"/>
              </w:rPr>
              <w:t xml:space="preserve"> </w:t>
            </w:r>
            <w:r w:rsidRPr="001547CE">
              <w:rPr>
                <w:rFonts w:ascii="Consolas" w:hAnsi="Consolas" w:cs="Courier New"/>
                <w:noProof/>
                <w:sz w:val="22"/>
                <w:lang w:eastAsia="zh-CN"/>
              </w:rPr>
              <w:t>{</w:t>
            </w:r>
          </w:p>
          <w:p w14:paraId="605F8F6F" w14:textId="77777777"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3, Y = 5 },</w:t>
            </w:r>
          </w:p>
          <w:p w14:paraId="4D0E8C16" w14:textId="77777777"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1, Y = 2 },</w:t>
            </w:r>
          </w:p>
          <w:p w14:paraId="4220FE03" w14:textId="77777777"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0, Y = 7 }</w:t>
            </w:r>
          </w:p>
          <w:p w14:paraId="06BD80A6"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2EFD25B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arr)</w:t>
            </w:r>
          </w:p>
          <w:p w14:paraId="409BB26B"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301898C6"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item.ToString());</w:t>
            </w:r>
          </w:p>
          <w:p w14:paraId="3AA9BEF8"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09969BCE" w14:textId="77777777" w:rsidR="00C66C8F" w:rsidRPr="00D659CC" w:rsidRDefault="00C66C8F" w:rsidP="00C66C8F">
      <w:pPr>
        <w:spacing w:after="120"/>
      </w:pPr>
      <w:r w:rsidRPr="00D659CC">
        <w:t>The result of the execution of the code above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153E82D4" w14:textId="77777777" w:rsidTr="00541470">
        <w:tc>
          <w:tcPr>
            <w:tcW w:w="9637" w:type="dxa"/>
            <w:tcBorders>
              <w:top w:val="single" w:sz="4" w:space="0" w:color="auto"/>
              <w:left w:val="single" w:sz="4" w:space="0" w:color="auto"/>
              <w:bottom w:val="single" w:sz="4" w:space="0" w:color="auto"/>
              <w:right w:val="single" w:sz="4" w:space="0" w:color="auto"/>
            </w:tcBorders>
          </w:tcPr>
          <w:p w14:paraId="71E3DBB0"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X = 3, Y = 5 }</w:t>
            </w:r>
          </w:p>
          <w:p w14:paraId="4D6FF56F"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X = 1, Y = 2 }</w:t>
            </w:r>
          </w:p>
          <w:p w14:paraId="5B277EF6" w14:textId="77777777" w:rsidR="00C66C8F" w:rsidRPr="00D659CC" w:rsidRDefault="00C66C8F" w:rsidP="00C66C8F">
            <w:pPr>
              <w:autoSpaceDE w:val="0"/>
              <w:autoSpaceDN w:val="0"/>
              <w:adjustRightInd w:val="0"/>
              <w:spacing w:before="0"/>
              <w:jc w:val="left"/>
              <w:rPr>
                <w:rFonts w:ascii="Consolas" w:hAnsi="Consolas" w:cs="Courier New"/>
                <w:noProof/>
                <w:color w:val="2B91AF"/>
                <w:sz w:val="22"/>
                <w:lang w:eastAsia="zh-CN"/>
              </w:rPr>
            </w:pPr>
            <w:r w:rsidRPr="00D659CC">
              <w:rPr>
                <w:rFonts w:ascii="Consolas" w:hAnsi="Consolas" w:cs="Courier New"/>
                <w:noProof/>
                <w:sz w:val="22"/>
                <w:lang w:eastAsia="zh-CN"/>
              </w:rPr>
              <w:t>{ X = 0, Y = 7 }</w:t>
            </w:r>
          </w:p>
        </w:tc>
      </w:tr>
    </w:tbl>
    <w:p w14:paraId="1A2DC23B" w14:textId="77777777" w:rsidR="00C66C8F" w:rsidRPr="00D659CC" w:rsidRDefault="00C66C8F" w:rsidP="00732360">
      <w:pPr>
        <w:pStyle w:val="Heading2"/>
      </w:pPr>
      <w:bookmarkStart w:id="457" w:name="_Toc418709545"/>
      <w:r w:rsidRPr="00D659CC">
        <w:t>Lambda Expressions</w:t>
      </w:r>
      <w:bookmarkEnd w:id="457"/>
    </w:p>
    <w:p w14:paraId="68810249" w14:textId="77777777" w:rsidR="00C66C8F" w:rsidRPr="00D659CC" w:rsidRDefault="00C66C8F" w:rsidP="00C66C8F">
      <w:r w:rsidRPr="00D659CC">
        <w:rPr>
          <w:b/>
        </w:rPr>
        <w:t>Lambda expressions are anonymous functions</w:t>
      </w:r>
      <w:r w:rsidRPr="00D659CC">
        <w:t xml:space="preserve"> that contain expressions or sequence of operators. All lambda expressions use the lambda operator </w:t>
      </w:r>
      <w:r w:rsidRPr="00D659CC">
        <w:rPr>
          <w:rFonts w:ascii="Consolas" w:hAnsi="Consolas"/>
          <w:b/>
          <w:bCs/>
          <w:noProof/>
          <w:kern w:val="32"/>
          <w:sz w:val="22"/>
        </w:rPr>
        <w:t>=&gt;</w:t>
      </w:r>
      <w:r w:rsidRPr="00D659CC">
        <w:t>, which can be read as “</w:t>
      </w:r>
      <w:r w:rsidRPr="00D659CC">
        <w:rPr>
          <w:b/>
        </w:rPr>
        <w:t>goes to</w:t>
      </w:r>
      <w:r w:rsidRPr="00D659CC">
        <w:t xml:space="preserve">”. The idea of the lambda expressions in C# is borrowed from the functional programming languages (e.g. </w:t>
      </w:r>
      <w:r w:rsidRPr="00D659CC">
        <w:rPr>
          <w:rFonts w:ascii="Consolas" w:hAnsi="Consolas"/>
          <w:b/>
          <w:bCs/>
          <w:noProof/>
          <w:kern w:val="32"/>
          <w:sz w:val="22"/>
        </w:rPr>
        <w:t>Haskell</w:t>
      </w:r>
      <w:r w:rsidRPr="00D659CC">
        <w:t xml:space="preserve">, </w:t>
      </w:r>
      <w:r w:rsidRPr="00D659CC">
        <w:rPr>
          <w:rFonts w:ascii="Consolas" w:hAnsi="Consolas"/>
          <w:b/>
          <w:bCs/>
          <w:noProof/>
          <w:kern w:val="32"/>
          <w:sz w:val="22"/>
        </w:rPr>
        <w:t>Lisp</w:t>
      </w:r>
      <w:r w:rsidRPr="00D659CC">
        <w:t xml:space="preserve">, </w:t>
      </w:r>
      <w:r w:rsidRPr="00D659CC">
        <w:rPr>
          <w:rFonts w:ascii="Consolas" w:hAnsi="Consolas"/>
          <w:b/>
          <w:bCs/>
          <w:noProof/>
          <w:kern w:val="32"/>
          <w:sz w:val="22"/>
        </w:rPr>
        <w:t>Scheme</w:t>
      </w:r>
      <w:r w:rsidRPr="00D659CC">
        <w:t xml:space="preserve">, </w:t>
      </w:r>
      <w:r w:rsidRPr="00D659CC">
        <w:rPr>
          <w:rFonts w:ascii="Consolas" w:hAnsi="Consolas"/>
          <w:b/>
          <w:bCs/>
          <w:noProof/>
          <w:kern w:val="32"/>
          <w:sz w:val="22"/>
        </w:rPr>
        <w:t>F#</w:t>
      </w:r>
      <w:r w:rsidRPr="00D659CC">
        <w:t xml:space="preserve"> and others). The left side of the lambda operator specifies the </w:t>
      </w:r>
      <w:r w:rsidRPr="00D659CC">
        <w:rPr>
          <w:b/>
        </w:rPr>
        <w:t>input parameters</w:t>
      </w:r>
      <w:r w:rsidRPr="00D659CC">
        <w:t xml:space="preserve"> and the right side holds an </w:t>
      </w:r>
      <w:r w:rsidRPr="00D659CC">
        <w:rPr>
          <w:b/>
        </w:rPr>
        <w:t>expression</w:t>
      </w:r>
      <w:r w:rsidRPr="00D659CC">
        <w:t xml:space="preserve"> or a </w:t>
      </w:r>
      <w:r w:rsidR="00AA3370" w:rsidRPr="00D659CC">
        <w:t>code</w:t>
      </w:r>
      <w:r w:rsidRPr="00D659CC">
        <w:t xml:space="preserve"> block that works with the entry parameters and conceivably returns some result.</w:t>
      </w:r>
    </w:p>
    <w:p w14:paraId="384194D8" w14:textId="77777777" w:rsidR="00C66C8F" w:rsidRPr="00D659CC" w:rsidRDefault="00C66C8F" w:rsidP="00C66C8F">
      <w:r w:rsidRPr="00D659CC">
        <w:t xml:space="preserve">Usually lambda expressions are used as </w:t>
      </w:r>
      <w:r w:rsidRPr="00D659CC">
        <w:rPr>
          <w:b/>
        </w:rPr>
        <w:t>predicates</w:t>
      </w:r>
      <w:r w:rsidRPr="00D659CC">
        <w:t xml:space="preserve"> or instead of </w:t>
      </w:r>
      <w:r w:rsidRPr="00D659CC">
        <w:rPr>
          <w:b/>
        </w:rPr>
        <w:t>delegates</w:t>
      </w:r>
      <w:r w:rsidRPr="00D659CC">
        <w:t xml:space="preserve"> (a type that references a method</w:t>
      </w:r>
      <w:r w:rsidR="00AA3370" w:rsidRPr="00D659CC">
        <w:t xml:space="preserve"> instance</w:t>
      </w:r>
      <w:r w:rsidRPr="00D659CC">
        <w:t>), which can be applied on collections, processing their elements and/or returning a certain result.</w:t>
      </w:r>
    </w:p>
    <w:p w14:paraId="46F7F2A4" w14:textId="77777777" w:rsidR="00C66C8F" w:rsidRPr="00D659CC" w:rsidRDefault="00C66C8F" w:rsidP="00732360">
      <w:pPr>
        <w:pStyle w:val="Heading3"/>
      </w:pPr>
      <w:r w:rsidRPr="00D659CC">
        <w:t>Lambda Expressions – Examples</w:t>
      </w:r>
    </w:p>
    <w:p w14:paraId="3124650E" w14:textId="77777777" w:rsidR="00C66C8F" w:rsidRPr="00D659CC" w:rsidRDefault="00C66C8F" w:rsidP="00C66C8F">
      <w:r w:rsidRPr="00D659CC">
        <w:t>As an example, let</w:t>
      </w:r>
      <w:r w:rsidR="002509B8" w:rsidRPr="00D659CC">
        <w:t>’s</w:t>
      </w:r>
      <w:r w:rsidRPr="00D659CC">
        <w:t xml:space="preserve"> take the </w:t>
      </w:r>
      <w:r w:rsidRPr="00D659CC">
        <w:rPr>
          <w:b/>
        </w:rPr>
        <w:t>extension method</w:t>
      </w:r>
      <w:r w:rsidRPr="00D659CC">
        <w:t xml:space="preserve"> </w:t>
      </w:r>
      <w:r w:rsidRPr="00D659CC">
        <w:rPr>
          <w:rFonts w:ascii="Consolas" w:hAnsi="Consolas"/>
          <w:b/>
          <w:bCs/>
          <w:noProof/>
          <w:kern w:val="32"/>
          <w:sz w:val="22"/>
        </w:rPr>
        <w:t>FindAll(…)</w:t>
      </w:r>
      <w:r w:rsidRPr="00D659CC">
        <w:t xml:space="preserve">, which can be used to filter the necessary elements. It works on a certain collection by applying a given </w:t>
      </w:r>
      <w:r w:rsidRPr="00D659CC">
        <w:rPr>
          <w:b/>
        </w:rPr>
        <w:t>predicate</w:t>
      </w:r>
      <w:r w:rsidRPr="00D659CC">
        <w:t xml:space="preserve"> on it that checks if an element matches a certain requirement. In order to use it we have to add </w:t>
      </w:r>
      <w:r w:rsidR="00AA3370" w:rsidRPr="00D659CC">
        <w:t xml:space="preserve">a </w:t>
      </w:r>
      <w:r w:rsidRPr="00D659CC">
        <w:t xml:space="preserve">reference to the </w:t>
      </w:r>
      <w:r w:rsidR="00AA3370" w:rsidRPr="00D659CC">
        <w:t>assembly</w:t>
      </w:r>
      <w:r w:rsidRPr="00D659CC">
        <w:t xml:space="preserve"> </w:t>
      </w:r>
      <w:r w:rsidRPr="00D659CC">
        <w:rPr>
          <w:rFonts w:ascii="Consolas" w:hAnsi="Consolas"/>
          <w:b/>
          <w:bCs/>
          <w:noProof/>
          <w:kern w:val="32"/>
          <w:sz w:val="22"/>
        </w:rPr>
        <w:t>System.Core.dll</w:t>
      </w:r>
      <w:r w:rsidRPr="00D659CC">
        <w:t xml:space="preserve"> </w:t>
      </w:r>
      <w:r w:rsidR="00AA3370" w:rsidRPr="00D659CC">
        <w:t xml:space="preserve">(if it is not already added) </w:t>
      </w:r>
      <w:r w:rsidRPr="00D659CC">
        <w:rPr>
          <w:bCs/>
        </w:rPr>
        <w:t>and</w:t>
      </w:r>
      <w:r w:rsidRPr="00D659CC">
        <w:t xml:space="preserve"> </w:t>
      </w:r>
      <w:r w:rsidR="00AA3370" w:rsidRPr="00D659CC">
        <w:t>include</w:t>
      </w:r>
      <w:r w:rsidRPr="00D659CC">
        <w:t xml:space="preserve"> the namespace</w:t>
      </w:r>
      <w:r w:rsidRPr="00D659CC">
        <w:rPr>
          <w:rFonts w:ascii="Consolas" w:hAnsi="Consolas"/>
          <w:b/>
          <w:bCs/>
          <w:noProof/>
          <w:kern w:val="32"/>
          <w:sz w:val="22"/>
        </w:rPr>
        <w:t xml:space="preserve"> System.Linq</w:t>
      </w:r>
      <w:r w:rsidRPr="00D659CC">
        <w:t>, because the extension methods for the collections are there.</w:t>
      </w:r>
    </w:p>
    <w:p w14:paraId="5C459E01" w14:textId="77777777" w:rsidR="00C66C8F" w:rsidRPr="00D659CC" w:rsidRDefault="00C66C8F" w:rsidP="00C66C8F">
      <w:pPr>
        <w:spacing w:after="120"/>
      </w:pPr>
      <w:r w:rsidRPr="00D659CC">
        <w:t xml:space="preserve">For example, if we want to take only the even numbers from a collection of integers, we can use the method </w:t>
      </w:r>
      <w:r w:rsidRPr="00D659CC">
        <w:rPr>
          <w:rFonts w:ascii="Consolas" w:hAnsi="Consolas"/>
          <w:b/>
          <w:bCs/>
          <w:noProof/>
          <w:kern w:val="32"/>
          <w:sz w:val="22"/>
        </w:rPr>
        <w:t>FindAll(…)</w:t>
      </w:r>
      <w:r w:rsidRPr="00D659CC">
        <w:t xml:space="preserve"> on that collection, passing a lambda method to it that checks if a certain number is eve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74AD7042" w14:textId="77777777" w:rsidTr="00541470">
        <w:tc>
          <w:tcPr>
            <w:tcW w:w="9637" w:type="dxa"/>
            <w:tcBorders>
              <w:top w:val="single" w:sz="4" w:space="0" w:color="auto"/>
              <w:left w:val="single" w:sz="4" w:space="0" w:color="auto"/>
              <w:bottom w:val="single" w:sz="4" w:space="0" w:color="auto"/>
              <w:right w:val="single" w:sz="4" w:space="0" w:color="auto"/>
            </w:tcBorders>
          </w:tcPr>
          <w:p w14:paraId="75CB76F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gt; list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 1, 2, 3, 4, 5, 6 };</w:t>
            </w:r>
          </w:p>
          <w:p w14:paraId="19A08D99" w14:textId="77777777" w:rsidR="00587A1E"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evenNumbers = list.FindAll(x =&gt; (x % 2) == 0);</w:t>
            </w:r>
          </w:p>
          <w:p w14:paraId="3F64D75C" w14:textId="77777777" w:rsidR="00C66C8F" w:rsidRPr="001547CE" w:rsidRDefault="00C66C8F" w:rsidP="00FA6DF6">
            <w:pPr>
              <w:autoSpaceDE w:val="0"/>
              <w:autoSpaceDN w:val="0"/>
              <w:adjustRightInd w:val="0"/>
              <w:spacing w:before="180"/>
              <w:jc w:val="left"/>
              <w:rPr>
                <w:rFonts w:ascii="Consolas" w:hAnsi="Consolas" w:cs="Courier New"/>
                <w:noProof/>
                <w:sz w:val="22"/>
                <w:lang w:eastAsia="zh-CN"/>
              </w:rPr>
            </w:pPr>
            <w:r w:rsidRPr="001547CE">
              <w:rPr>
                <w:rFonts w:ascii="Consolas" w:hAnsi="Consolas" w:cs="Courier New"/>
                <w:noProof/>
                <w:color w:val="0000FF"/>
                <w:sz w:val="22"/>
                <w:lang w:eastAsia="zh-CN"/>
              </w:rPr>
              <w:lastRenderedPageBreak/>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u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evenNumbers)</w:t>
            </w:r>
          </w:p>
          <w:p w14:paraId="1AA6C7C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0B4AF19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w:t>
            </w:r>
            <w:r w:rsidRPr="001547CE">
              <w:rPr>
                <w:rFonts w:ascii="Consolas" w:hAnsi="Consolas" w:cs="Courier New"/>
                <w:noProof/>
                <w:color w:val="A31515"/>
                <w:sz w:val="22"/>
                <w:lang w:eastAsia="zh-CN"/>
              </w:rPr>
              <w:t>"{0} "</w:t>
            </w:r>
            <w:r w:rsidRPr="001547CE">
              <w:rPr>
                <w:rFonts w:ascii="Consolas" w:hAnsi="Consolas" w:cs="Courier New"/>
                <w:noProof/>
                <w:sz w:val="22"/>
                <w:lang w:eastAsia="zh-CN"/>
              </w:rPr>
              <w:t>, num);</w:t>
            </w:r>
          </w:p>
          <w:p w14:paraId="5522EE98" w14:textId="77777777" w:rsidR="00587A1E"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382814A9" w14:textId="77777777" w:rsidR="00C66C8F" w:rsidRPr="001547CE" w:rsidRDefault="00C66C8F" w:rsidP="003759BD">
            <w:pPr>
              <w:autoSpaceDE w:val="0"/>
              <w:autoSpaceDN w:val="0"/>
              <w:adjustRightInd w:val="0"/>
              <w:spacing w:before="18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p>
        </w:tc>
      </w:tr>
    </w:tbl>
    <w:p w14:paraId="3CB87E27" w14:textId="77777777" w:rsidR="00C66C8F" w:rsidRPr="00D659CC" w:rsidRDefault="00C66C8F" w:rsidP="00C66C8F">
      <w:pPr>
        <w:spacing w:after="120"/>
      </w:pPr>
      <w:r w:rsidRPr="00D659CC">
        <w:lastRenderedPageBreak/>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179E1F02" w14:textId="77777777" w:rsidTr="00541470">
        <w:tc>
          <w:tcPr>
            <w:tcW w:w="9637" w:type="dxa"/>
            <w:tcBorders>
              <w:top w:val="single" w:sz="4" w:space="0" w:color="auto"/>
              <w:left w:val="single" w:sz="4" w:space="0" w:color="auto"/>
              <w:bottom w:val="single" w:sz="4" w:space="0" w:color="auto"/>
              <w:right w:val="single" w:sz="4" w:space="0" w:color="auto"/>
            </w:tcBorders>
          </w:tcPr>
          <w:p w14:paraId="0CCC607C"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2 4 6</w:t>
            </w:r>
          </w:p>
        </w:tc>
      </w:tr>
    </w:tbl>
    <w:p w14:paraId="28185EC7" w14:textId="71E1D05C" w:rsidR="00C66C8F" w:rsidRPr="00D659CC" w:rsidRDefault="00C66C8F" w:rsidP="00C66C8F">
      <w:pPr>
        <w:spacing w:after="120"/>
      </w:pPr>
      <w:r w:rsidRPr="00D659CC">
        <w:t xml:space="preserve">The example above loops through the whole collection of numbers and for each element (named </w:t>
      </w:r>
      <w:r w:rsidRPr="00D659CC">
        <w:rPr>
          <w:rFonts w:ascii="Consolas" w:hAnsi="Consolas"/>
          <w:b/>
          <w:bCs/>
          <w:noProof/>
          <w:kern w:val="32"/>
          <w:sz w:val="22"/>
        </w:rPr>
        <w:t>x</w:t>
      </w:r>
      <w:r w:rsidRPr="00D659CC">
        <w:t xml:space="preserve">) a check, if the number is multiple of 2, is made (through the </w:t>
      </w:r>
      <w:r w:rsidR="00004B02">
        <w:t>bool</w:t>
      </w:r>
      <w:r w:rsidRPr="00D659CC">
        <w:t xml:space="preserve"> expression </w:t>
      </w:r>
      <w:r w:rsidRPr="00D659CC">
        <w:rPr>
          <w:rFonts w:ascii="Consolas" w:hAnsi="Consolas"/>
          <w:b/>
          <w:bCs/>
          <w:noProof/>
          <w:kern w:val="32"/>
          <w:sz w:val="22"/>
        </w:rPr>
        <w:t>(x % 2) == 0</w:t>
      </w:r>
      <w:r w:rsidRPr="00D659CC">
        <w:t>).</w:t>
      </w:r>
    </w:p>
    <w:p w14:paraId="49F8C3F8" w14:textId="77777777" w:rsidR="00C66C8F" w:rsidRPr="00D659CC" w:rsidRDefault="00C66C8F" w:rsidP="00C66C8F">
      <w:pPr>
        <w:spacing w:after="120"/>
      </w:pPr>
      <w:r w:rsidRPr="00D659CC">
        <w:t>Let</w:t>
      </w:r>
      <w:r w:rsidR="002509B8" w:rsidRPr="00D659CC">
        <w:t>’s</w:t>
      </w:r>
      <w:r w:rsidRPr="00D659CC">
        <w:t xml:space="preserve"> now focus on an example in which trough an </w:t>
      </w:r>
      <w:r w:rsidRPr="00D659CC">
        <w:rPr>
          <w:b/>
        </w:rPr>
        <w:t>extension method</w:t>
      </w:r>
      <w:r w:rsidRPr="00D659CC">
        <w:t xml:space="preserve"> and a </w:t>
      </w:r>
      <w:r w:rsidRPr="00D659CC">
        <w:rPr>
          <w:b/>
        </w:rPr>
        <w:t>lambda expression</w:t>
      </w:r>
      <w:r w:rsidRPr="00D659CC">
        <w:t xml:space="preserve"> we will create a collection, containing data from a certain class. In the example, from the class </w:t>
      </w:r>
      <w:r w:rsidRPr="00D659CC">
        <w:rPr>
          <w:rFonts w:ascii="Consolas" w:hAnsi="Consolas"/>
          <w:b/>
          <w:bCs/>
          <w:noProof/>
          <w:kern w:val="32"/>
          <w:sz w:val="22"/>
        </w:rPr>
        <w:t>Dog</w:t>
      </w:r>
      <w:r w:rsidRPr="00D659CC">
        <w:t xml:space="preserve"> (with properties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Age</w:t>
      </w:r>
      <w:r w:rsidRPr="00D659CC">
        <w:t xml:space="preserve">), we want to get a list that contains all dogs’ names. We can do that with the </w:t>
      </w:r>
      <w:r w:rsidRPr="00D659CC">
        <w:rPr>
          <w:b/>
        </w:rPr>
        <w:t>extension method</w:t>
      </w:r>
      <w:r w:rsidRPr="00D659CC">
        <w:t xml:space="preserve"> </w:t>
      </w:r>
      <w:r w:rsidRPr="00D659CC">
        <w:rPr>
          <w:rFonts w:ascii="Consolas" w:hAnsi="Consolas"/>
          <w:b/>
          <w:bCs/>
          <w:noProof/>
          <w:kern w:val="32"/>
          <w:sz w:val="22"/>
        </w:rPr>
        <w:t>Select(…)</w:t>
      </w:r>
      <w:r w:rsidRPr="00D659CC">
        <w:t xml:space="preserve"> (defined in the </w:t>
      </w:r>
      <w:r w:rsidRPr="00D659CC">
        <w:rPr>
          <w:rFonts w:ascii="Consolas" w:hAnsi="Consolas" w:cs="Courier New"/>
          <w:sz w:val="22"/>
          <w:lang w:eastAsia="zh-CN"/>
        </w:rPr>
        <w:t>namespace</w:t>
      </w:r>
      <w:r w:rsidRPr="00D659CC">
        <w:rPr>
          <w:rFonts w:ascii="Consolas" w:hAnsi="Consolas"/>
          <w:b/>
          <w:bCs/>
          <w:noProof/>
          <w:kern w:val="32"/>
          <w:sz w:val="22"/>
        </w:rPr>
        <w:t xml:space="preserve"> System.Linq</w:t>
      </w:r>
      <w:r w:rsidRPr="00D659CC">
        <w:t>) by assigning to it to turn each dog (</w:t>
      </w:r>
      <w:r w:rsidRPr="00D659CC">
        <w:rPr>
          <w:rFonts w:ascii="Consolas" w:hAnsi="Consolas"/>
          <w:b/>
          <w:bCs/>
          <w:noProof/>
          <w:kern w:val="32"/>
          <w:sz w:val="22"/>
        </w:rPr>
        <w:t>x</w:t>
      </w:r>
      <w:r w:rsidRPr="00D659CC">
        <w:t>) into dog</w:t>
      </w:r>
      <w:r w:rsidR="002509B8" w:rsidRPr="00D659CC">
        <w:t>’s</w:t>
      </w:r>
      <w:r w:rsidRPr="00D659CC">
        <w:t xml:space="preserve"> name </w:t>
      </w:r>
      <w:r w:rsidRPr="00D659CC">
        <w:rPr>
          <w:noProof/>
        </w:rPr>
        <w:t>(</w:t>
      </w:r>
      <w:r w:rsidRPr="00D659CC">
        <w:rPr>
          <w:rFonts w:ascii="Consolas" w:hAnsi="Consolas"/>
          <w:b/>
          <w:bCs/>
          <w:noProof/>
          <w:kern w:val="32"/>
          <w:sz w:val="22"/>
        </w:rPr>
        <w:t>x.Name</w:t>
      </w:r>
      <w:r w:rsidRPr="00D659CC">
        <w:rPr>
          <w:noProof/>
        </w:rPr>
        <w:t>)</w:t>
      </w:r>
      <w:r w:rsidRPr="00D659CC">
        <w:t xml:space="preserve"> and writing that result in the variable </w:t>
      </w:r>
      <w:r w:rsidRPr="00D659CC">
        <w:rPr>
          <w:rFonts w:ascii="Consolas" w:hAnsi="Consolas"/>
          <w:b/>
          <w:bCs/>
          <w:noProof/>
          <w:kern w:val="32"/>
          <w:sz w:val="22"/>
        </w:rPr>
        <w:t>names</w:t>
      </w:r>
      <w:r w:rsidRPr="00D659CC">
        <w:t xml:space="preserve">. With the keyword </w:t>
      </w:r>
      <w:r w:rsidRPr="00D659CC">
        <w:rPr>
          <w:rFonts w:ascii="Consolas" w:hAnsi="Consolas"/>
          <w:b/>
          <w:bCs/>
          <w:noProof/>
          <w:kern w:val="32"/>
          <w:sz w:val="22"/>
        </w:rPr>
        <w:t>var</w:t>
      </w:r>
      <w:r w:rsidRPr="00D659CC">
        <w:t>, we tell the compiler to define the type of the variable according to the result that we assign on the right side of the equals sig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61E249DC" w14:textId="77777777" w:rsidTr="00541470">
        <w:tc>
          <w:tcPr>
            <w:tcW w:w="9637" w:type="dxa"/>
            <w:tcBorders>
              <w:top w:val="single" w:sz="4" w:space="0" w:color="auto"/>
              <w:left w:val="single" w:sz="4" w:space="0" w:color="auto"/>
              <w:bottom w:val="single" w:sz="4" w:space="0" w:color="auto"/>
              <w:right w:val="single" w:sz="4" w:space="0" w:color="auto"/>
            </w:tcBorders>
          </w:tcPr>
          <w:p w14:paraId="6782EC7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Dog</w:t>
            </w:r>
          </w:p>
          <w:p w14:paraId="24B6763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06E2AFF2"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Name { </w:t>
            </w:r>
            <w:r w:rsidRPr="001547CE">
              <w:rPr>
                <w:rFonts w:ascii="Consolas" w:hAnsi="Consolas" w:cs="Courier New"/>
                <w:noProof/>
                <w:color w:val="0000FF"/>
                <w:sz w:val="22"/>
                <w:lang w:eastAsia="zh-CN"/>
              </w:rPr>
              <w:t>ge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et</w:t>
            </w:r>
            <w:r w:rsidRPr="001547CE">
              <w:rPr>
                <w:rFonts w:ascii="Consolas" w:hAnsi="Consolas" w:cs="Courier New"/>
                <w:noProof/>
                <w:sz w:val="22"/>
                <w:lang w:eastAsia="zh-CN"/>
              </w:rPr>
              <w:t>; }</w:t>
            </w:r>
          </w:p>
          <w:p w14:paraId="418489B7"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Age { </w:t>
            </w:r>
            <w:r w:rsidRPr="001547CE">
              <w:rPr>
                <w:rFonts w:ascii="Consolas" w:hAnsi="Consolas" w:cs="Courier New"/>
                <w:noProof/>
                <w:color w:val="0000FF"/>
                <w:sz w:val="22"/>
                <w:lang w:eastAsia="zh-CN"/>
              </w:rPr>
              <w:t>ge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et</w:t>
            </w:r>
            <w:r w:rsidRPr="001547CE">
              <w:rPr>
                <w:rFonts w:ascii="Consolas" w:hAnsi="Consolas" w:cs="Courier New"/>
                <w:noProof/>
                <w:sz w:val="22"/>
                <w:lang w:eastAsia="zh-CN"/>
              </w:rPr>
              <w:t>; }</w:t>
            </w:r>
          </w:p>
          <w:p w14:paraId="14A4112B"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7533505F"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p>
          <w:p w14:paraId="4C9F3DBA"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14:paraId="140FF418"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4314094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noProof/>
                <w:color w:val="2B91AF"/>
                <w:sz w:val="22"/>
              </w:rPr>
              <w:t>Dog</w:t>
            </w:r>
            <w:r w:rsidRPr="001547CE">
              <w:rPr>
                <w:rFonts w:ascii="Consolas" w:hAnsi="Consolas" w:cs="Courier New"/>
                <w:noProof/>
                <w:sz w:val="22"/>
                <w:lang w:eastAsia="zh-CN"/>
              </w:rPr>
              <w:t xml:space="preserve">&gt; dogs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noProof/>
                <w:color w:val="2B91AF"/>
                <w:sz w:val="22"/>
              </w:rPr>
              <w:t>Dog</w:t>
            </w:r>
            <w:r w:rsidRPr="001547CE">
              <w:rPr>
                <w:rFonts w:ascii="Consolas" w:hAnsi="Consolas" w:cs="Courier New"/>
                <w:noProof/>
                <w:sz w:val="22"/>
                <w:lang w:eastAsia="zh-CN"/>
              </w:rPr>
              <w:t>&gt;()</w:t>
            </w:r>
            <w:r w:rsidR="00D93642" w:rsidRPr="001547CE">
              <w:rPr>
                <w:rFonts w:ascii="Consolas" w:hAnsi="Consolas" w:cs="Courier New"/>
                <w:noProof/>
                <w:sz w:val="22"/>
                <w:lang w:eastAsia="zh-CN"/>
              </w:rPr>
              <w:t xml:space="preserve"> </w:t>
            </w:r>
            <w:r w:rsidRPr="001547CE">
              <w:rPr>
                <w:rFonts w:ascii="Consolas" w:hAnsi="Consolas" w:cs="Courier New"/>
                <w:noProof/>
                <w:sz w:val="22"/>
                <w:lang w:eastAsia="zh-CN"/>
              </w:rPr>
              <w:t>{</w:t>
            </w:r>
          </w:p>
          <w:p w14:paraId="72B57482"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Rex"</w:t>
            </w:r>
            <w:r w:rsidRPr="001547CE">
              <w:rPr>
                <w:rFonts w:ascii="Consolas" w:hAnsi="Consolas" w:cs="Courier New"/>
                <w:noProof/>
                <w:sz w:val="22"/>
                <w:lang w:eastAsia="zh-CN"/>
              </w:rPr>
              <w:t>, Age = 4 },</w:t>
            </w:r>
          </w:p>
          <w:p w14:paraId="36439F8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Sean"</w:t>
            </w:r>
            <w:r w:rsidRPr="001547CE">
              <w:rPr>
                <w:rFonts w:ascii="Consolas" w:hAnsi="Consolas" w:cs="Courier New"/>
                <w:noProof/>
                <w:sz w:val="22"/>
                <w:lang w:eastAsia="zh-CN"/>
              </w:rPr>
              <w:t>, Age = 0 },</w:t>
            </w:r>
          </w:p>
          <w:p w14:paraId="5B4AF08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Stacy"</w:t>
            </w:r>
            <w:r w:rsidRPr="001547CE">
              <w:rPr>
                <w:rFonts w:ascii="Consolas" w:hAnsi="Consolas" w:cs="Courier New"/>
                <w:noProof/>
                <w:sz w:val="22"/>
                <w:lang w:eastAsia="zh-CN"/>
              </w:rPr>
              <w:t>, Age = 3 }</w:t>
            </w:r>
          </w:p>
          <w:p w14:paraId="64F95A21"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14:paraId="4D0398F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ames = dogs.Select(x =&gt; x.Name);</w:t>
            </w:r>
          </w:p>
          <w:p w14:paraId="1E0F90E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ame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names)</w:t>
            </w:r>
          </w:p>
          <w:p w14:paraId="6131BA24"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ame);</w:t>
            </w:r>
          </w:p>
          <w:p w14:paraId="74B1BE66"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tc>
      </w:tr>
    </w:tbl>
    <w:p w14:paraId="41387209"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78CDD335" w14:textId="77777777" w:rsidTr="00541470">
        <w:tc>
          <w:tcPr>
            <w:tcW w:w="9637" w:type="dxa"/>
            <w:tcBorders>
              <w:top w:val="single" w:sz="4" w:space="0" w:color="auto"/>
              <w:left w:val="single" w:sz="4" w:space="0" w:color="auto"/>
              <w:bottom w:val="single" w:sz="4" w:space="0" w:color="auto"/>
              <w:right w:val="single" w:sz="4" w:space="0" w:color="auto"/>
            </w:tcBorders>
          </w:tcPr>
          <w:p w14:paraId="2D7B9970"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Rex</w:t>
            </w:r>
          </w:p>
          <w:p w14:paraId="79BA332D"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Sean</w:t>
            </w:r>
          </w:p>
          <w:p w14:paraId="774A4F36"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Stacy</w:t>
            </w:r>
          </w:p>
        </w:tc>
      </w:tr>
    </w:tbl>
    <w:p w14:paraId="0B2C9D8E" w14:textId="77777777" w:rsidR="00C66C8F" w:rsidRPr="00D659CC" w:rsidRDefault="00C66C8F" w:rsidP="00732360">
      <w:pPr>
        <w:pStyle w:val="Heading3"/>
      </w:pPr>
      <w:r w:rsidRPr="00D659CC">
        <w:t>Using Lambda Expressions with Anonymous Types</w:t>
      </w:r>
    </w:p>
    <w:p w14:paraId="49A50975" w14:textId="77777777" w:rsidR="00C66C8F" w:rsidRPr="00D659CC" w:rsidRDefault="00C66C8F" w:rsidP="00C66C8F">
      <w:pPr>
        <w:spacing w:after="120"/>
      </w:pPr>
      <w:r w:rsidRPr="00D659CC">
        <w:t xml:space="preserve">We can create </w:t>
      </w:r>
      <w:r w:rsidRPr="00D659CC">
        <w:rPr>
          <w:b/>
        </w:rPr>
        <w:t>collections of anonymous types</w:t>
      </w:r>
      <w:r w:rsidRPr="00D659CC">
        <w:t xml:space="preserve"> from a collection with some elements by </w:t>
      </w:r>
      <w:r w:rsidRPr="00D659CC">
        <w:rPr>
          <w:b/>
        </w:rPr>
        <w:t>using lambda expressions</w:t>
      </w:r>
      <w:r w:rsidRPr="00D659CC">
        <w:t>. Let</w:t>
      </w:r>
      <w:r w:rsidR="002509B8" w:rsidRPr="00D659CC">
        <w:t>’s</w:t>
      </w:r>
      <w:r w:rsidRPr="00D659CC">
        <w:t xml:space="preserve"> take the collection </w:t>
      </w:r>
      <w:r w:rsidRPr="00D659CC">
        <w:rPr>
          <w:rFonts w:ascii="Consolas" w:hAnsi="Consolas"/>
          <w:b/>
          <w:bCs/>
          <w:noProof/>
          <w:kern w:val="32"/>
          <w:sz w:val="22"/>
        </w:rPr>
        <w:t>dogs</w:t>
      </w:r>
      <w:r w:rsidRPr="00D659CC">
        <w:t xml:space="preserve">, containing elements of type </w:t>
      </w:r>
      <w:r w:rsidRPr="00D659CC">
        <w:rPr>
          <w:rFonts w:ascii="Consolas" w:hAnsi="Consolas"/>
          <w:b/>
          <w:bCs/>
          <w:noProof/>
          <w:kern w:val="32"/>
          <w:sz w:val="22"/>
        </w:rPr>
        <w:t>Dog</w:t>
      </w:r>
      <w:r w:rsidRPr="00D659CC">
        <w:t xml:space="preserve">, and create </w:t>
      </w:r>
      <w:r w:rsidRPr="00D659CC">
        <w:lastRenderedPageBreak/>
        <w:t>new collection consisting of elements of an anonymous type, having two properties – age and the initial letter of the dog</w:t>
      </w:r>
      <w:r w:rsidR="002509B8" w:rsidRPr="00D659CC">
        <w:t>’s</w:t>
      </w:r>
      <w:r w:rsidRPr="00D659CC">
        <w:t xml:space="preserve"> n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05231530" w14:textId="77777777" w:rsidTr="00541470">
        <w:tc>
          <w:tcPr>
            <w:tcW w:w="9637" w:type="dxa"/>
            <w:tcBorders>
              <w:top w:val="single" w:sz="4" w:space="0" w:color="auto"/>
              <w:left w:val="single" w:sz="4" w:space="0" w:color="auto"/>
              <w:bottom w:val="single" w:sz="4" w:space="0" w:color="auto"/>
              <w:right w:val="single" w:sz="4" w:space="0" w:color="auto"/>
            </w:tcBorders>
          </w:tcPr>
          <w:p w14:paraId="5B68A22C"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ewDogsList = dogs.Select(</w:t>
            </w:r>
          </w:p>
          <w:p w14:paraId="58225590"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 xml:space="preserve">x =&gt;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 Age = x.Age, FirstLetter = x.Name[0] });</w:t>
            </w:r>
          </w:p>
          <w:p w14:paraId="38395E8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newDogsList)</w:t>
            </w:r>
          </w:p>
          <w:p w14:paraId="0BEBA25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69BF4914"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item);</w:t>
            </w:r>
          </w:p>
          <w:p w14:paraId="6A6378ED"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tc>
      </w:tr>
    </w:tbl>
    <w:p w14:paraId="2DF073EF"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530BC00C" w14:textId="77777777" w:rsidTr="00541470">
        <w:tc>
          <w:tcPr>
            <w:tcW w:w="9637" w:type="dxa"/>
            <w:tcBorders>
              <w:top w:val="single" w:sz="4" w:space="0" w:color="auto"/>
              <w:left w:val="single" w:sz="4" w:space="0" w:color="auto"/>
              <w:bottom w:val="single" w:sz="4" w:space="0" w:color="auto"/>
              <w:right w:val="single" w:sz="4" w:space="0" w:color="auto"/>
            </w:tcBorders>
          </w:tcPr>
          <w:p w14:paraId="7C9C52B7"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4, FirstLetter = R }</w:t>
            </w:r>
          </w:p>
          <w:p w14:paraId="141E2DD8"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0, FirstLetter = S }</w:t>
            </w:r>
          </w:p>
          <w:p w14:paraId="64D17894"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3, FirstLetter = S }</w:t>
            </w:r>
          </w:p>
        </w:tc>
      </w:tr>
    </w:tbl>
    <w:p w14:paraId="04D376FC" w14:textId="77777777" w:rsidR="00C66C8F" w:rsidRPr="00D659CC" w:rsidRDefault="00C66C8F" w:rsidP="00C66C8F">
      <w:pPr>
        <w:rPr>
          <w:rFonts w:ascii="Consolas" w:hAnsi="Consolas"/>
          <w:b/>
          <w:bCs/>
          <w:noProof/>
          <w:kern w:val="32"/>
          <w:sz w:val="22"/>
        </w:rPr>
      </w:pPr>
      <w:r w:rsidRPr="00D659CC">
        <w:t xml:space="preserve">As it is obvious from the example above, the newly created collection </w:t>
      </w:r>
      <w:r w:rsidRPr="00D659CC">
        <w:rPr>
          <w:rFonts w:ascii="Consolas" w:hAnsi="Consolas"/>
          <w:b/>
          <w:bCs/>
          <w:noProof/>
          <w:kern w:val="32"/>
          <w:sz w:val="22"/>
        </w:rPr>
        <w:t xml:space="preserve">newDogsList </w:t>
      </w:r>
      <w:r w:rsidRPr="00D659CC">
        <w:t>has elements of an anonymous type, taking the</w:t>
      </w:r>
      <w:r w:rsidRPr="00D659CC">
        <w:rPr>
          <w:rFonts w:ascii="Consolas" w:hAnsi="Consolas"/>
          <w:b/>
          <w:bCs/>
          <w:noProof/>
          <w:kern w:val="32"/>
          <w:sz w:val="22"/>
        </w:rPr>
        <w:t xml:space="preserve"> </w:t>
      </w:r>
      <w:r w:rsidRPr="00D659CC">
        <w:t>properties</w:t>
      </w:r>
      <w:r w:rsidRPr="00D659CC">
        <w:rPr>
          <w:rFonts w:ascii="Consolas" w:hAnsi="Consolas"/>
          <w:b/>
          <w:bCs/>
          <w:noProof/>
          <w:kern w:val="32"/>
          <w:sz w:val="22"/>
        </w:rPr>
        <w:t xml:space="preserve"> Age</w:t>
      </w:r>
      <w:r w:rsidRPr="00D659CC">
        <w:t xml:space="preserve"> and </w:t>
      </w:r>
      <w:r w:rsidRPr="00D659CC">
        <w:rPr>
          <w:rFonts w:ascii="Consolas" w:hAnsi="Consolas"/>
          <w:b/>
          <w:bCs/>
          <w:noProof/>
          <w:kern w:val="32"/>
          <w:sz w:val="22"/>
        </w:rPr>
        <w:t xml:space="preserve">FirstLetter </w:t>
      </w:r>
      <w:r w:rsidRPr="00D659CC">
        <w:t xml:space="preserve">as parameters. The first line of the example can be read as follows: "Create a variable of undefined (at this point) type, name it </w:t>
      </w:r>
      <w:r w:rsidRPr="00D659CC">
        <w:rPr>
          <w:rFonts w:ascii="Consolas" w:hAnsi="Consolas"/>
          <w:b/>
          <w:bCs/>
          <w:noProof/>
          <w:kern w:val="32"/>
          <w:sz w:val="22"/>
        </w:rPr>
        <w:t xml:space="preserve">newDogsList </w:t>
      </w:r>
      <w:r w:rsidRPr="00D659CC">
        <w:t xml:space="preserve">and create a new element of an anonymous type for each element </w:t>
      </w:r>
      <w:r w:rsidRPr="00D659CC">
        <w:rPr>
          <w:rFonts w:ascii="Consolas" w:hAnsi="Consolas"/>
          <w:b/>
          <w:bCs/>
          <w:noProof/>
          <w:kern w:val="32"/>
          <w:sz w:val="22"/>
        </w:rPr>
        <w:t>x</w:t>
      </w:r>
      <w:r w:rsidRPr="00D659CC">
        <w:t xml:space="preserve"> of the </w:t>
      </w:r>
      <w:r w:rsidRPr="00D659CC">
        <w:rPr>
          <w:rFonts w:ascii="Consolas" w:hAnsi="Consolas"/>
          <w:b/>
          <w:bCs/>
          <w:noProof/>
          <w:kern w:val="32"/>
          <w:sz w:val="22"/>
        </w:rPr>
        <w:t>dogs</w:t>
      </w:r>
      <w:r w:rsidRPr="00D659CC">
        <w:t xml:space="preserve"> collection with two properties:</w:t>
      </w:r>
      <w:r w:rsidRPr="00D659CC">
        <w:rPr>
          <w:rFonts w:ascii="Consolas" w:hAnsi="Consolas"/>
          <w:b/>
          <w:bCs/>
          <w:noProof/>
          <w:kern w:val="32"/>
          <w:sz w:val="22"/>
        </w:rPr>
        <w:t xml:space="preserve"> Age</w:t>
      </w:r>
      <w:r w:rsidRPr="00D659CC">
        <w:t xml:space="preserve"> that is equal to the property </w:t>
      </w:r>
      <w:r w:rsidRPr="00D659CC">
        <w:rPr>
          <w:rFonts w:ascii="Consolas" w:hAnsi="Consolas"/>
          <w:b/>
          <w:bCs/>
          <w:noProof/>
          <w:kern w:val="32"/>
          <w:sz w:val="22"/>
        </w:rPr>
        <w:t>Age</w:t>
      </w:r>
      <w:r w:rsidRPr="00D659CC">
        <w:t xml:space="preserve"> of the element </w:t>
      </w:r>
      <w:r w:rsidRPr="00D659CC">
        <w:rPr>
          <w:rFonts w:ascii="Consolas" w:hAnsi="Consolas"/>
          <w:b/>
          <w:bCs/>
          <w:noProof/>
          <w:kern w:val="32"/>
          <w:sz w:val="22"/>
        </w:rPr>
        <w:t>x</w:t>
      </w:r>
      <w:r w:rsidRPr="00D659CC">
        <w:t xml:space="preserve">, and the property </w:t>
      </w:r>
      <w:r w:rsidRPr="00D659CC">
        <w:rPr>
          <w:rFonts w:ascii="Consolas" w:hAnsi="Consolas"/>
          <w:b/>
          <w:bCs/>
          <w:noProof/>
          <w:kern w:val="32"/>
          <w:sz w:val="22"/>
        </w:rPr>
        <w:t>FirstLetter</w:t>
      </w:r>
      <w:r w:rsidRPr="00D659CC">
        <w:t xml:space="preserve"> that is equal to the first character of the string </w:t>
      </w:r>
      <w:r w:rsidRPr="00D659CC">
        <w:rPr>
          <w:rFonts w:ascii="Consolas" w:hAnsi="Consolas"/>
          <w:b/>
          <w:bCs/>
          <w:noProof/>
          <w:kern w:val="32"/>
          <w:sz w:val="22"/>
        </w:rPr>
        <w:t>x.Name</w:t>
      </w:r>
      <w:r w:rsidRPr="00D659CC">
        <w:t>".</w:t>
      </w:r>
    </w:p>
    <w:p w14:paraId="3F88673B" w14:textId="77777777" w:rsidR="00C66C8F" w:rsidRPr="00D659CC" w:rsidRDefault="00C66C8F" w:rsidP="00732360">
      <w:pPr>
        <w:pStyle w:val="Heading3"/>
      </w:pPr>
      <w:r w:rsidRPr="00D659CC">
        <w:t>Sorting with Lambda Expressions</w:t>
      </w:r>
    </w:p>
    <w:p w14:paraId="6EED196C" w14:textId="77777777" w:rsidR="00C66C8F" w:rsidRPr="00D659CC" w:rsidRDefault="00C66C8F" w:rsidP="00C66C8F">
      <w:pPr>
        <w:spacing w:after="120"/>
      </w:pPr>
      <w:r w:rsidRPr="00D659CC">
        <w:t xml:space="preserve">If we want to sort the elements in a certain collection, we can use the extension methods </w:t>
      </w:r>
      <w:r w:rsidRPr="00D659CC">
        <w:rPr>
          <w:rFonts w:ascii="Consolas" w:hAnsi="Consolas"/>
          <w:b/>
          <w:bCs/>
          <w:noProof/>
          <w:kern w:val="32"/>
          <w:sz w:val="22"/>
        </w:rPr>
        <w:t>OrderBy</w:t>
      </w:r>
      <w:r w:rsidR="00D93642" w:rsidRPr="00D659CC">
        <w:rPr>
          <w:rFonts w:ascii="Consolas" w:hAnsi="Consolas"/>
          <w:b/>
          <w:bCs/>
          <w:noProof/>
          <w:kern w:val="32"/>
          <w:sz w:val="22"/>
        </w:rPr>
        <w:t>(…)</w:t>
      </w:r>
      <w:r w:rsidRPr="00D659CC">
        <w:t xml:space="preserve"> and </w:t>
      </w:r>
      <w:r w:rsidRPr="00D659CC">
        <w:rPr>
          <w:rFonts w:ascii="Consolas" w:hAnsi="Consolas"/>
          <w:b/>
          <w:bCs/>
          <w:noProof/>
          <w:kern w:val="32"/>
          <w:sz w:val="22"/>
        </w:rPr>
        <w:t>OrderByDescending</w:t>
      </w:r>
      <w:r w:rsidR="00D93642" w:rsidRPr="00D659CC">
        <w:rPr>
          <w:rFonts w:ascii="Consolas" w:hAnsi="Consolas"/>
          <w:b/>
          <w:bCs/>
          <w:noProof/>
          <w:kern w:val="32"/>
          <w:sz w:val="22"/>
        </w:rPr>
        <w:t>(…)</w:t>
      </w:r>
      <w:r w:rsidRPr="00D659CC">
        <w:t>,</w:t>
      </w:r>
      <w:r w:rsidRPr="00D659CC">
        <w:rPr>
          <w:rFonts w:ascii="Consolas" w:hAnsi="Consolas"/>
          <w:b/>
          <w:bCs/>
          <w:noProof/>
          <w:kern w:val="32"/>
          <w:sz w:val="22"/>
        </w:rPr>
        <w:t xml:space="preserve"> </w:t>
      </w:r>
      <w:r w:rsidRPr="00D659CC">
        <w:t>by defining the way of sorting in a lambda function. An example on our collection</w:t>
      </w:r>
      <w:r w:rsidRPr="00D659CC">
        <w:rPr>
          <w:rFonts w:ascii="Consolas" w:hAnsi="Consolas"/>
          <w:b/>
          <w:bCs/>
          <w:noProof/>
          <w:kern w:val="32"/>
          <w:sz w:val="22"/>
        </w:rPr>
        <w:t xml:space="preserve"> dog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53C96E25" w14:textId="77777777" w:rsidTr="00541470">
        <w:tc>
          <w:tcPr>
            <w:tcW w:w="9637" w:type="dxa"/>
            <w:tcBorders>
              <w:top w:val="single" w:sz="4" w:space="0" w:color="auto"/>
              <w:left w:val="single" w:sz="4" w:space="0" w:color="auto"/>
              <w:bottom w:val="single" w:sz="4" w:space="0" w:color="auto"/>
              <w:right w:val="single" w:sz="4" w:space="0" w:color="auto"/>
            </w:tcBorders>
          </w:tcPr>
          <w:p w14:paraId="18F54005"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sortedDogs = dogs.OrderByDescending(x =&gt; x.Age);</w:t>
            </w:r>
          </w:p>
          <w:p w14:paraId="13A5B5FE"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dog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sortedDogs)</w:t>
            </w:r>
          </w:p>
          <w:p w14:paraId="5743914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562895D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Format(</w:t>
            </w:r>
          </w:p>
          <w:p w14:paraId="6E089B5D"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lang w:eastAsia="zh-CN"/>
              </w:rPr>
              <w:t>"Dog {0} is {1} years old."</w:t>
            </w:r>
            <w:r w:rsidRPr="001547CE">
              <w:rPr>
                <w:rFonts w:ascii="Consolas" w:hAnsi="Consolas" w:cs="Courier New"/>
                <w:noProof/>
                <w:sz w:val="22"/>
                <w:lang w:eastAsia="zh-CN"/>
              </w:rPr>
              <w:t>, dog.Name, dog.Age));</w:t>
            </w:r>
          </w:p>
          <w:p w14:paraId="5B3D2536"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71936000"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0037369F" w14:textId="77777777" w:rsidTr="00541470">
        <w:tc>
          <w:tcPr>
            <w:tcW w:w="9637" w:type="dxa"/>
            <w:tcBorders>
              <w:top w:val="single" w:sz="4" w:space="0" w:color="auto"/>
              <w:left w:val="single" w:sz="4" w:space="0" w:color="auto"/>
              <w:bottom w:val="single" w:sz="4" w:space="0" w:color="auto"/>
              <w:right w:val="single" w:sz="4" w:space="0" w:color="auto"/>
            </w:tcBorders>
          </w:tcPr>
          <w:p w14:paraId="3DD6C2AE"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Rex is 4 years old.</w:t>
            </w:r>
          </w:p>
          <w:p w14:paraId="72F76F97"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Stacy is 3 years old.</w:t>
            </w:r>
          </w:p>
          <w:p w14:paraId="1980E0A7"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Sean is 0 years old.</w:t>
            </w:r>
          </w:p>
        </w:tc>
      </w:tr>
    </w:tbl>
    <w:p w14:paraId="61371DF8" w14:textId="77777777" w:rsidR="00C66C8F" w:rsidRPr="00D659CC" w:rsidRDefault="00C66C8F" w:rsidP="00732360">
      <w:pPr>
        <w:pStyle w:val="Heading3"/>
      </w:pPr>
      <w:r w:rsidRPr="00D659CC">
        <w:t>Statements in Lambda Expressions</w:t>
      </w:r>
    </w:p>
    <w:p w14:paraId="1A859361" w14:textId="77777777" w:rsidR="00C66C8F" w:rsidRPr="00D659CC" w:rsidRDefault="00C66C8F" w:rsidP="00C66C8F">
      <w:pPr>
        <w:spacing w:after="120"/>
      </w:pPr>
      <w:r w:rsidRPr="00D659CC">
        <w:t xml:space="preserve">Lambda functions can also have a </w:t>
      </w:r>
      <w:r w:rsidRPr="00D659CC">
        <w:rPr>
          <w:b/>
        </w:rPr>
        <w:t>body</w:t>
      </w:r>
      <w:r w:rsidRPr="00D659CC">
        <w:t xml:space="preserve">. So far </w:t>
      </w:r>
      <w:r w:rsidR="00741DC9" w:rsidRPr="00D659CC">
        <w:t>we</w:t>
      </w:r>
      <w:r w:rsidR="00741DC9">
        <w:t xml:space="preserve"> ha</w:t>
      </w:r>
      <w:r w:rsidR="00741DC9" w:rsidRPr="00D659CC">
        <w:t>ve</w:t>
      </w:r>
      <w:r w:rsidRPr="00D659CC">
        <w:t xml:space="preserve"> used lambda functions with only one statement. Now we will pay more attention to lambda functions that have a body. Let</w:t>
      </w:r>
      <w:r w:rsidR="002509B8" w:rsidRPr="00D659CC">
        <w:t>’s</w:t>
      </w:r>
      <w:r w:rsidRPr="00D659CC">
        <w:t xml:space="preserve"> return to the example with the even numbers. </w:t>
      </w:r>
      <w:r w:rsidR="00741DC9">
        <w:t>Suppose w</w:t>
      </w:r>
      <w:r w:rsidRPr="00D659CC">
        <w:t>e want to print to the console the values of all numbers, to which our lambda function is applied to and to return the result if they are even or not</w:t>
      </w:r>
      <w:r w:rsidR="00741DC9">
        <w:t>. We can do it the following w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35FFF295" w14:textId="77777777" w:rsidTr="00541470">
        <w:tc>
          <w:tcPr>
            <w:tcW w:w="9637" w:type="dxa"/>
            <w:tcBorders>
              <w:top w:val="single" w:sz="4" w:space="0" w:color="auto"/>
              <w:left w:val="single" w:sz="4" w:space="0" w:color="auto"/>
              <w:bottom w:val="single" w:sz="4" w:space="0" w:color="auto"/>
              <w:right w:val="single" w:sz="4" w:space="0" w:color="auto"/>
            </w:tcBorders>
          </w:tcPr>
          <w:p w14:paraId="1173C1C3"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noProof/>
                <w:color w:val="2B91AF"/>
                <w:sz w:val="22"/>
              </w:rPr>
              <w:lastRenderedPageBreak/>
              <w:t>List</w:t>
            </w:r>
            <w:r w:rsidRPr="001547CE">
              <w:rPr>
                <w:rFonts w:ascii="Consolas" w:hAnsi="Consolas" w:cs="Courier New"/>
                <w:noProof/>
                <w:sz w:val="22"/>
                <w:szCs w:val="19"/>
                <w:lang w:eastAsia="zh-CN"/>
              </w:rPr>
              <w:t>&lt;</w:t>
            </w:r>
            <w:r w:rsidRPr="001547CE">
              <w:rPr>
                <w:rFonts w:ascii="Consolas" w:hAnsi="Consolas" w:cs="Courier New"/>
                <w:noProof/>
                <w:color w:val="0000FF"/>
                <w:sz w:val="22"/>
                <w:szCs w:val="19"/>
                <w:lang w:eastAsia="zh-CN"/>
              </w:rPr>
              <w:t>int</w:t>
            </w:r>
            <w:r w:rsidRPr="001547CE">
              <w:rPr>
                <w:rFonts w:ascii="Consolas" w:hAnsi="Consolas" w:cs="Courier New"/>
                <w:noProof/>
                <w:sz w:val="22"/>
                <w:szCs w:val="19"/>
                <w:lang w:eastAsia="zh-CN"/>
              </w:rPr>
              <w:t xml:space="preserve">&gt; list = </w:t>
            </w:r>
            <w:r w:rsidRPr="001547CE">
              <w:rPr>
                <w:rFonts w:ascii="Consolas" w:hAnsi="Consolas" w:cs="Courier New"/>
                <w:noProof/>
                <w:color w:val="0000FF"/>
                <w:sz w:val="22"/>
                <w:szCs w:val="19"/>
                <w:lang w:eastAsia="zh-CN"/>
              </w:rPr>
              <w:t>new</w:t>
            </w:r>
            <w:r w:rsidRPr="001547CE">
              <w:rPr>
                <w:rFonts w:ascii="Consolas" w:hAnsi="Consolas" w:cs="Courier New"/>
                <w:noProof/>
                <w:sz w:val="22"/>
                <w:szCs w:val="19"/>
                <w:lang w:eastAsia="zh-CN"/>
              </w:rPr>
              <w:t xml:space="preserve"> </w:t>
            </w:r>
            <w:r w:rsidRPr="001547CE">
              <w:rPr>
                <w:rFonts w:ascii="Consolas" w:hAnsi="Consolas"/>
                <w:noProof/>
                <w:color w:val="2B91AF"/>
                <w:sz w:val="22"/>
              </w:rPr>
              <w:t>List</w:t>
            </w:r>
            <w:r w:rsidRPr="001547CE">
              <w:rPr>
                <w:rFonts w:ascii="Consolas" w:hAnsi="Consolas" w:cs="Courier New"/>
                <w:noProof/>
                <w:sz w:val="22"/>
                <w:szCs w:val="19"/>
                <w:lang w:eastAsia="zh-CN"/>
              </w:rPr>
              <w:t>&lt;</w:t>
            </w:r>
            <w:r w:rsidRPr="001547CE">
              <w:rPr>
                <w:rFonts w:ascii="Consolas" w:hAnsi="Consolas" w:cs="Courier New"/>
                <w:noProof/>
                <w:color w:val="0000FF"/>
                <w:sz w:val="22"/>
                <w:szCs w:val="19"/>
                <w:lang w:eastAsia="zh-CN"/>
              </w:rPr>
              <w:t>int</w:t>
            </w:r>
            <w:r w:rsidRPr="001547CE">
              <w:rPr>
                <w:rFonts w:ascii="Consolas" w:hAnsi="Consolas" w:cs="Courier New"/>
                <w:noProof/>
                <w:sz w:val="22"/>
                <w:szCs w:val="19"/>
                <w:lang w:eastAsia="zh-CN"/>
              </w:rPr>
              <w:t>&gt;() { 20, 1, 4, 8, 9, 44 };</w:t>
            </w:r>
          </w:p>
          <w:p w14:paraId="20DD214B"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color w:val="008000"/>
                <w:sz w:val="22"/>
                <w:szCs w:val="19"/>
                <w:lang w:eastAsia="zh-CN"/>
              </w:rPr>
              <w:t>// Process each argument with code statements</w:t>
            </w:r>
          </w:p>
          <w:p w14:paraId="5E5310B6"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color w:val="0000FF"/>
                <w:sz w:val="22"/>
                <w:szCs w:val="19"/>
                <w:lang w:eastAsia="zh-CN"/>
              </w:rPr>
              <w:t>var</w:t>
            </w:r>
            <w:r w:rsidRPr="001547CE">
              <w:rPr>
                <w:rFonts w:ascii="Consolas" w:hAnsi="Consolas" w:cs="Courier New"/>
                <w:noProof/>
                <w:sz w:val="22"/>
                <w:szCs w:val="19"/>
                <w:lang w:eastAsia="zh-CN"/>
              </w:rPr>
              <w:t xml:space="preserve"> evenNumbers = list.FindAll((i) =&gt;</w:t>
            </w:r>
          </w:p>
          <w:p w14:paraId="33B5077C"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lang w:eastAsia="zh-CN"/>
              </w:rPr>
              <w:t>{</w:t>
            </w:r>
          </w:p>
          <w:p w14:paraId="42ECF311"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rPr>
              <w:tab/>
            </w:r>
            <w:r w:rsidRPr="001547CE">
              <w:rPr>
                <w:rFonts w:ascii="Consolas" w:hAnsi="Consolas"/>
                <w:noProof/>
                <w:color w:val="2B91AF"/>
                <w:sz w:val="22"/>
              </w:rPr>
              <w:t>Console</w:t>
            </w:r>
            <w:r w:rsidRPr="001547CE">
              <w:rPr>
                <w:rFonts w:ascii="Consolas" w:hAnsi="Consolas" w:cs="Courier New"/>
                <w:noProof/>
                <w:sz w:val="22"/>
                <w:szCs w:val="19"/>
                <w:lang w:eastAsia="zh-CN"/>
              </w:rPr>
              <w:t>.WriteLine(</w:t>
            </w:r>
            <w:r w:rsidRPr="001547CE">
              <w:rPr>
                <w:rFonts w:ascii="Consolas" w:hAnsi="Consolas" w:cs="Courier New"/>
                <w:noProof/>
                <w:color w:val="A31515"/>
                <w:sz w:val="22"/>
                <w:szCs w:val="19"/>
                <w:lang w:eastAsia="zh-CN"/>
              </w:rPr>
              <w:t>"Value of i is: {0}"</w:t>
            </w:r>
            <w:r w:rsidRPr="001547CE">
              <w:rPr>
                <w:rFonts w:ascii="Consolas" w:hAnsi="Consolas" w:cs="Courier New"/>
                <w:noProof/>
                <w:sz w:val="22"/>
                <w:szCs w:val="19"/>
                <w:lang w:eastAsia="zh-CN"/>
              </w:rPr>
              <w:t>, i);</w:t>
            </w:r>
          </w:p>
          <w:p w14:paraId="1735B6E8" w14:textId="77777777"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rPr>
              <w:tab/>
            </w:r>
            <w:r w:rsidRPr="001547CE">
              <w:rPr>
                <w:rFonts w:ascii="Consolas" w:hAnsi="Consolas" w:cs="Courier New"/>
                <w:noProof/>
                <w:color w:val="0000FF"/>
                <w:sz w:val="22"/>
                <w:szCs w:val="19"/>
                <w:lang w:eastAsia="zh-CN"/>
              </w:rPr>
              <w:t>return</w:t>
            </w:r>
            <w:r w:rsidRPr="001547CE">
              <w:rPr>
                <w:rFonts w:ascii="Consolas" w:hAnsi="Consolas" w:cs="Courier New"/>
                <w:noProof/>
                <w:sz w:val="22"/>
                <w:szCs w:val="19"/>
                <w:lang w:eastAsia="zh-CN"/>
              </w:rPr>
              <w:t xml:space="preserve"> (i % 2) == 0;</w:t>
            </w:r>
          </w:p>
          <w:p w14:paraId="02B6B30F" w14:textId="77777777" w:rsidR="00C66C8F" w:rsidRPr="001547CE" w:rsidRDefault="00C66C8F" w:rsidP="00C66C8F">
            <w:pPr>
              <w:autoSpaceDE w:val="0"/>
              <w:autoSpaceDN w:val="0"/>
              <w:adjustRightInd w:val="0"/>
              <w:spacing w:before="0"/>
              <w:jc w:val="left"/>
              <w:rPr>
                <w:rFonts w:ascii="Consolas" w:hAnsi="Consolas" w:cs="Courier New"/>
                <w:noProof/>
                <w:sz w:val="19"/>
                <w:szCs w:val="19"/>
                <w:lang w:eastAsia="zh-CN"/>
              </w:rPr>
            </w:pPr>
            <w:r w:rsidRPr="001547CE">
              <w:rPr>
                <w:rFonts w:ascii="Consolas" w:hAnsi="Consolas" w:cs="Courier New"/>
                <w:noProof/>
                <w:sz w:val="22"/>
                <w:szCs w:val="19"/>
                <w:lang w:eastAsia="zh-CN"/>
              </w:rPr>
              <w:t>});</w:t>
            </w:r>
          </w:p>
        </w:tc>
      </w:tr>
    </w:tbl>
    <w:p w14:paraId="370A1772" w14:textId="77777777" w:rsidR="00C66C8F" w:rsidRPr="00D659CC" w:rsidRDefault="00C66C8F" w:rsidP="00C66C8F">
      <w:pPr>
        <w:spacing w:after="120"/>
      </w:pPr>
      <w:r w:rsidRPr="00D659CC">
        <w:t xml:space="preserve">The </w:t>
      </w:r>
      <w:r w:rsidRPr="00541470">
        <w:rPr>
          <w:b/>
          <w:bCs/>
        </w:rPr>
        <w:t>result</w:t>
      </w:r>
      <w:r w:rsidR="00D93642" w:rsidRPr="00D659CC">
        <w:t xml:space="preserve"> from the above code</w:t>
      </w:r>
      <w:r w:rsidRPr="00D659CC">
        <w:t xml:space="preserve">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3B9E61C8" w14:textId="77777777" w:rsidTr="00541470">
        <w:tc>
          <w:tcPr>
            <w:tcW w:w="9637" w:type="dxa"/>
            <w:tcBorders>
              <w:top w:val="single" w:sz="4" w:space="0" w:color="auto"/>
              <w:left w:val="single" w:sz="4" w:space="0" w:color="auto"/>
              <w:bottom w:val="single" w:sz="4" w:space="0" w:color="auto"/>
              <w:right w:val="single" w:sz="4" w:space="0" w:color="auto"/>
            </w:tcBorders>
          </w:tcPr>
          <w:p w14:paraId="19324EAD"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20</w:t>
            </w:r>
          </w:p>
          <w:p w14:paraId="3A0109A8"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1</w:t>
            </w:r>
          </w:p>
          <w:p w14:paraId="54DC3E75"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4</w:t>
            </w:r>
          </w:p>
          <w:p w14:paraId="2054F2D6"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8</w:t>
            </w:r>
          </w:p>
          <w:p w14:paraId="75F4B788"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9</w:t>
            </w:r>
          </w:p>
          <w:p w14:paraId="4831DAA9"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44</w:t>
            </w:r>
          </w:p>
        </w:tc>
      </w:tr>
    </w:tbl>
    <w:p w14:paraId="461A0E12" w14:textId="77777777" w:rsidR="00C66C8F" w:rsidRPr="00D659CC" w:rsidRDefault="00C66C8F" w:rsidP="00732360">
      <w:pPr>
        <w:pStyle w:val="Heading3"/>
      </w:pPr>
      <w:r w:rsidRPr="00D659CC">
        <w:t>Lambda Expressions as Delegates</w:t>
      </w:r>
    </w:p>
    <w:p w14:paraId="709AAF43" w14:textId="77777777" w:rsidR="00C66C8F" w:rsidRPr="00D659CC" w:rsidRDefault="00C66C8F" w:rsidP="00C66C8F">
      <w:pPr>
        <w:spacing w:after="120"/>
      </w:pPr>
      <w:r w:rsidRPr="00D659CC">
        <w:t xml:space="preserve">Lambda functions can be written in delegates. </w:t>
      </w:r>
      <w:r w:rsidRPr="00D659CC">
        <w:rPr>
          <w:b/>
        </w:rPr>
        <w:t>Delegates</w:t>
      </w:r>
      <w:r w:rsidRPr="00D659CC">
        <w:t xml:space="preserve"> are such a type of variables that contains functions</w:t>
      </w:r>
      <w:r w:rsidR="00D93642" w:rsidRPr="00D659CC">
        <w:t xml:space="preserve"> (methods)</w:t>
      </w:r>
      <w:r w:rsidRPr="00D659CC">
        <w:t>. Some standard delegate</w:t>
      </w:r>
      <w:r w:rsidR="00D93642" w:rsidRPr="00D659CC">
        <w:t xml:space="preserve"> types</w:t>
      </w:r>
      <w:r w:rsidRPr="00D659CC">
        <w:t xml:space="preserve"> in .NET are: </w:t>
      </w:r>
      <w:r w:rsidRPr="00D659CC">
        <w:rPr>
          <w:rFonts w:ascii="Consolas" w:hAnsi="Consolas"/>
          <w:b/>
          <w:bCs/>
          <w:noProof/>
          <w:kern w:val="32"/>
          <w:sz w:val="22"/>
        </w:rPr>
        <w:t>Action</w:t>
      </w:r>
      <w:r w:rsidRPr="00D659CC">
        <w:t xml:space="preserve">, </w:t>
      </w:r>
      <w:r w:rsidRPr="00D659CC">
        <w:rPr>
          <w:rFonts w:ascii="Consolas" w:hAnsi="Consolas"/>
          <w:b/>
          <w:bCs/>
          <w:noProof/>
          <w:kern w:val="32"/>
          <w:sz w:val="22"/>
        </w:rPr>
        <w:t>Action&lt;in T&gt;</w:t>
      </w:r>
      <w:r w:rsidRPr="00D659CC">
        <w:t xml:space="preserve">, </w:t>
      </w:r>
      <w:r w:rsidRPr="00D659CC">
        <w:rPr>
          <w:rFonts w:ascii="Consolas" w:hAnsi="Consolas"/>
          <w:b/>
          <w:bCs/>
          <w:noProof/>
          <w:kern w:val="32"/>
          <w:sz w:val="22"/>
        </w:rPr>
        <w:t>Action&lt;in T1, in T2&gt;</w:t>
      </w:r>
      <w:r w:rsidRPr="00D659CC">
        <w:t>,</w:t>
      </w:r>
      <w:r w:rsidRPr="00D659CC">
        <w:rPr>
          <w:rFonts w:ascii="Consolas" w:hAnsi="Consolas"/>
          <w:b/>
          <w:bCs/>
          <w:noProof/>
          <w:kern w:val="32"/>
          <w:sz w:val="22"/>
        </w:rPr>
        <w:t xml:space="preserve"> </w:t>
      </w:r>
      <w:r w:rsidRPr="00D659CC">
        <w:t xml:space="preserve">and so on and </w:t>
      </w:r>
      <w:r w:rsidRPr="00D659CC">
        <w:rPr>
          <w:rFonts w:ascii="Consolas" w:hAnsi="Consolas"/>
          <w:b/>
          <w:bCs/>
          <w:noProof/>
          <w:kern w:val="32"/>
          <w:sz w:val="22"/>
        </w:rPr>
        <w:t xml:space="preserve">Func&lt;out TResult&gt;, Func&lt;in T, out TResult&gt;, Func&lt;in T1, in T2, </w:t>
      </w:r>
      <w:r w:rsidR="00051DB8">
        <w:rPr>
          <w:rFonts w:ascii="Consolas" w:hAnsi="Consolas"/>
          <w:b/>
          <w:bCs/>
          <w:noProof/>
          <w:kern w:val="32"/>
          <w:sz w:val="22"/>
        </w:rPr>
        <w:t>out</w:t>
      </w:r>
      <w:r w:rsidRPr="00D659CC">
        <w:rPr>
          <w:rFonts w:ascii="Consolas" w:hAnsi="Consolas"/>
          <w:b/>
          <w:bCs/>
          <w:noProof/>
          <w:kern w:val="32"/>
          <w:sz w:val="22"/>
        </w:rPr>
        <w:t xml:space="preserve"> TResult&gt; </w:t>
      </w:r>
      <w:r w:rsidRPr="00D659CC">
        <w:t xml:space="preserve">and so on. The types </w:t>
      </w:r>
      <w:r w:rsidRPr="00D659CC">
        <w:rPr>
          <w:rFonts w:ascii="Consolas" w:hAnsi="Consolas"/>
          <w:b/>
          <w:bCs/>
          <w:noProof/>
          <w:kern w:val="32"/>
          <w:sz w:val="22"/>
        </w:rPr>
        <w:t xml:space="preserve">Func </w:t>
      </w:r>
      <w:r w:rsidRPr="00D659CC">
        <w:t xml:space="preserve">and </w:t>
      </w:r>
      <w:r w:rsidRPr="00D659CC">
        <w:rPr>
          <w:rFonts w:ascii="Consolas" w:hAnsi="Consolas"/>
          <w:b/>
          <w:bCs/>
          <w:noProof/>
          <w:kern w:val="32"/>
          <w:sz w:val="22"/>
        </w:rPr>
        <w:t>Action</w:t>
      </w:r>
      <w:r w:rsidRPr="00D659CC">
        <w:t xml:space="preserve"> are generic and contain the types of the return value, and the types of the parameters of the functions. The variables of such types are references to functions. Below is an example for using and assigning values to these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6ABDCE19" w14:textId="77777777" w:rsidTr="00541470">
        <w:tc>
          <w:tcPr>
            <w:tcW w:w="9637" w:type="dxa"/>
            <w:tcBorders>
              <w:top w:val="single" w:sz="4" w:space="0" w:color="auto"/>
              <w:left w:val="single" w:sz="4" w:space="0" w:color="auto"/>
              <w:bottom w:val="single" w:sz="4" w:space="0" w:color="auto"/>
              <w:right w:val="single" w:sz="4" w:space="0" w:color="auto"/>
            </w:tcBorders>
          </w:tcPr>
          <w:p w14:paraId="79429EAA"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Func</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bool</w:t>
            </w:r>
            <w:r w:rsidRPr="001547CE">
              <w:rPr>
                <w:rFonts w:ascii="Consolas" w:hAnsi="Consolas" w:cs="Courier New"/>
                <w:noProof/>
                <w:sz w:val="22"/>
                <w:lang w:eastAsia="zh-CN"/>
              </w:rPr>
              <w:t xml:space="preserve">&gt; boolFunc = () =&gt; </w:t>
            </w:r>
            <w:r w:rsidRPr="001547CE">
              <w:rPr>
                <w:rFonts w:ascii="Consolas" w:hAnsi="Consolas" w:cs="Courier New"/>
                <w:noProof/>
                <w:color w:val="0000FF"/>
                <w:sz w:val="22"/>
                <w:lang w:eastAsia="zh-CN"/>
              </w:rPr>
              <w:t>true</w:t>
            </w:r>
            <w:r w:rsidRPr="001547CE">
              <w:rPr>
                <w:rFonts w:ascii="Consolas" w:hAnsi="Consolas" w:cs="Courier New"/>
                <w:noProof/>
                <w:sz w:val="22"/>
                <w:lang w:eastAsia="zh-CN"/>
              </w:rPr>
              <w:t>;</w:t>
            </w:r>
          </w:p>
          <w:p w14:paraId="0BCDCD62"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Func</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bool</w:t>
            </w:r>
            <w:r w:rsidRPr="001547CE">
              <w:rPr>
                <w:rFonts w:ascii="Consolas" w:hAnsi="Consolas" w:cs="Courier New"/>
                <w:noProof/>
                <w:sz w:val="22"/>
                <w:lang w:eastAsia="zh-CN"/>
              </w:rPr>
              <w:t>&gt; intFunc = (x) =&gt; x &lt; 10;</w:t>
            </w:r>
          </w:p>
          <w:p w14:paraId="714CD22F"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if</w:t>
            </w:r>
            <w:r w:rsidRPr="001547CE">
              <w:rPr>
                <w:rFonts w:ascii="Consolas" w:hAnsi="Consolas" w:cs="Courier New"/>
                <w:noProof/>
                <w:sz w:val="22"/>
                <w:lang w:eastAsia="zh-CN"/>
              </w:rPr>
              <w:t xml:space="preserve"> (boolFunc() &amp;&amp; intFunc(5))</w:t>
            </w:r>
          </w:p>
          <w:p w14:paraId="2B284E03"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14:paraId="44458329" w14:textId="77777777"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5 &lt; 10"</w:t>
            </w:r>
            <w:r w:rsidRPr="001547CE">
              <w:rPr>
                <w:rFonts w:ascii="Consolas" w:hAnsi="Consolas" w:cs="Courier New"/>
                <w:noProof/>
                <w:sz w:val="22"/>
                <w:lang w:eastAsia="zh-CN"/>
              </w:rPr>
              <w:t>);</w:t>
            </w:r>
          </w:p>
          <w:p w14:paraId="39C58CF8" w14:textId="77777777"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14:paraId="0E988447"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77DFC302" w14:textId="77777777" w:rsidTr="00541470">
        <w:tc>
          <w:tcPr>
            <w:tcW w:w="9637" w:type="dxa"/>
            <w:tcBorders>
              <w:top w:val="single" w:sz="4" w:space="0" w:color="auto"/>
              <w:left w:val="single" w:sz="4" w:space="0" w:color="auto"/>
              <w:bottom w:val="single" w:sz="4" w:space="0" w:color="auto"/>
              <w:right w:val="single" w:sz="4" w:space="0" w:color="auto"/>
            </w:tcBorders>
          </w:tcPr>
          <w:p w14:paraId="0C17608D"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5 &lt; 10</w:t>
            </w:r>
          </w:p>
        </w:tc>
      </w:tr>
    </w:tbl>
    <w:p w14:paraId="5E490FFF" w14:textId="77777777" w:rsidR="00C66C8F" w:rsidRPr="00D659CC" w:rsidRDefault="00C66C8F" w:rsidP="00C66C8F">
      <w:r w:rsidRPr="00D659CC">
        <w:t xml:space="preserve">In the example above we define </w:t>
      </w:r>
      <w:r w:rsidRPr="00D659CC">
        <w:rPr>
          <w:b/>
        </w:rPr>
        <w:t>two delegates</w:t>
      </w:r>
      <w:r w:rsidRPr="00D659CC">
        <w:t xml:space="preserve">. The first one – </w:t>
      </w:r>
      <w:r w:rsidRPr="00D659CC">
        <w:rPr>
          <w:rFonts w:ascii="Consolas" w:hAnsi="Consolas"/>
          <w:b/>
          <w:bCs/>
          <w:noProof/>
          <w:kern w:val="32"/>
          <w:sz w:val="22"/>
        </w:rPr>
        <w:t xml:space="preserve">boolFunc </w:t>
      </w:r>
      <w:r w:rsidRPr="00D659CC">
        <w:t>is a function that has no input parameters and returns a Boolean result. We have given an anonymous lambda function that does nothing and always returns</w:t>
      </w:r>
      <w:r w:rsidRPr="00D659CC">
        <w:rPr>
          <w:rFonts w:ascii="Consolas" w:hAnsi="Consolas"/>
          <w:b/>
          <w:bCs/>
          <w:noProof/>
          <w:kern w:val="32"/>
          <w:sz w:val="22"/>
        </w:rPr>
        <w:t xml:space="preserve"> true</w:t>
      </w:r>
      <w:r w:rsidRPr="00D659CC">
        <w:t xml:space="preserve"> as a value to that function. The second delegate</w:t>
      </w:r>
      <w:r w:rsidR="00D93642" w:rsidRPr="00D659CC">
        <w:t xml:space="preserve"> </w:t>
      </w:r>
      <w:r w:rsidR="00D93642" w:rsidRPr="00D659CC">
        <w:rPr>
          <w:rFonts w:ascii="Consolas" w:hAnsi="Consolas"/>
          <w:b/>
          <w:bCs/>
          <w:noProof/>
          <w:kern w:val="32"/>
          <w:sz w:val="22"/>
        </w:rPr>
        <w:t>intFunc</w:t>
      </w:r>
      <w:r w:rsidRPr="00D659CC">
        <w:t xml:space="preserve"> takes as an argument an </w:t>
      </w:r>
      <w:r w:rsidRPr="00D659CC">
        <w:rPr>
          <w:rFonts w:ascii="Consolas" w:hAnsi="Consolas"/>
          <w:b/>
          <w:bCs/>
          <w:noProof/>
          <w:kern w:val="32"/>
          <w:sz w:val="22"/>
        </w:rPr>
        <w:t>int</w:t>
      </w:r>
      <w:r w:rsidRPr="00D659CC">
        <w:t xml:space="preserve"> variable and returns a Boolean value – true when </w:t>
      </w:r>
      <w:r w:rsidRPr="00D659CC">
        <w:rPr>
          <w:rFonts w:ascii="Consolas" w:hAnsi="Consolas"/>
          <w:b/>
          <w:bCs/>
          <w:noProof/>
          <w:kern w:val="32"/>
          <w:sz w:val="22"/>
        </w:rPr>
        <w:t xml:space="preserve">x </w:t>
      </w:r>
      <w:r w:rsidRPr="00D659CC">
        <w:t xml:space="preserve">is less than ten, and false otherwise. At the end, in the </w:t>
      </w:r>
      <w:r w:rsidRPr="00D659CC">
        <w:rPr>
          <w:rFonts w:ascii="Consolas" w:hAnsi="Consolas"/>
          <w:b/>
          <w:bCs/>
          <w:noProof/>
          <w:kern w:val="32"/>
          <w:sz w:val="22"/>
        </w:rPr>
        <w:t xml:space="preserve">if </w:t>
      </w:r>
      <w:r w:rsidRPr="00D659CC">
        <w:t xml:space="preserve">statement, we call these two delegates as we give to the second one value of 5 as an argument, and the result from their invocation is </w:t>
      </w:r>
      <w:r w:rsidRPr="00D659CC">
        <w:rPr>
          <w:rFonts w:ascii="Consolas" w:hAnsi="Consolas"/>
          <w:b/>
          <w:bCs/>
          <w:noProof/>
          <w:kern w:val="32"/>
          <w:sz w:val="22"/>
        </w:rPr>
        <w:t>true</w:t>
      </w:r>
      <w:r w:rsidRPr="00D659CC">
        <w:t>, as we can see.</w:t>
      </w:r>
    </w:p>
    <w:p w14:paraId="33F7959C" w14:textId="77777777" w:rsidR="00C66C8F" w:rsidRPr="00D659CC" w:rsidRDefault="00C66C8F" w:rsidP="00732360">
      <w:pPr>
        <w:pStyle w:val="Heading2"/>
      </w:pPr>
      <w:bookmarkStart w:id="458" w:name="LINQ_Queries"/>
      <w:bookmarkStart w:id="459" w:name="_Toc418709546"/>
      <w:bookmarkEnd w:id="458"/>
      <w:r w:rsidRPr="00D659CC">
        <w:t>LINQ Queries</w:t>
      </w:r>
      <w:bookmarkEnd w:id="459"/>
    </w:p>
    <w:p w14:paraId="3C3351B2" w14:textId="77777777" w:rsidR="00C66C8F" w:rsidRPr="00D659CC" w:rsidRDefault="00C66C8F" w:rsidP="00C66C8F">
      <w:pPr>
        <w:rPr>
          <w:bCs/>
        </w:rPr>
      </w:pPr>
      <w:r w:rsidRPr="00D659CC">
        <w:rPr>
          <w:b/>
        </w:rPr>
        <w:t>LINQ (Language-Integrated Query)</w:t>
      </w:r>
      <w:r w:rsidRPr="00D659CC">
        <w:t xml:space="preserve"> is a set of extensions of the .NET Framework, that includes language integrated queries and operations on the elements of a certain </w:t>
      </w:r>
      <w:r w:rsidRPr="00D659CC">
        <w:rPr>
          <w:b/>
        </w:rPr>
        <w:t>data source</w:t>
      </w:r>
      <w:r w:rsidRPr="00D659CC">
        <w:t xml:space="preserve"> </w:t>
      </w:r>
      <w:r w:rsidRPr="00D659CC">
        <w:lastRenderedPageBreak/>
        <w:t xml:space="preserve">(most often arrays or collections). LINQ is a </w:t>
      </w:r>
      <w:r w:rsidRPr="00D659CC">
        <w:rPr>
          <w:b/>
        </w:rPr>
        <w:t>very powerful tool</w:t>
      </w:r>
      <w:r w:rsidRPr="00D659CC">
        <w:t>, similar to most SQL languages by logic and syntax. It actually works with collections in the same way as SQL languages work with table rows in databases. It is part of the syntax of C# and Visual Basic .NET</w:t>
      </w:r>
      <w:r w:rsidRPr="00D659CC">
        <w:rPr>
          <w:bCs/>
        </w:rPr>
        <w:t xml:space="preserve"> and consists of </w:t>
      </w:r>
      <w:r w:rsidR="00D93642" w:rsidRPr="00D659CC">
        <w:rPr>
          <w:bCs/>
        </w:rPr>
        <w:t xml:space="preserve">few special </w:t>
      </w:r>
      <w:r w:rsidRPr="00D659CC">
        <w:rPr>
          <w:bCs/>
        </w:rPr>
        <w:t>keywords</w:t>
      </w:r>
      <w:r w:rsidR="00D93642" w:rsidRPr="00D659CC">
        <w:rPr>
          <w:bCs/>
        </w:rPr>
        <w:t xml:space="preserve"> like </w:t>
      </w:r>
      <w:r w:rsidR="00D93642" w:rsidRPr="00D659CC">
        <w:rPr>
          <w:rStyle w:val="Code"/>
        </w:rPr>
        <w:t>from</w:t>
      </w:r>
      <w:r w:rsidR="00D93642" w:rsidRPr="00D659CC">
        <w:rPr>
          <w:bCs/>
        </w:rPr>
        <w:t xml:space="preserve">, </w:t>
      </w:r>
      <w:r w:rsidR="00D93642" w:rsidRPr="00D659CC">
        <w:rPr>
          <w:rStyle w:val="Code"/>
        </w:rPr>
        <w:t>in</w:t>
      </w:r>
      <w:r w:rsidR="00D93642" w:rsidRPr="00D659CC">
        <w:rPr>
          <w:bCs/>
        </w:rPr>
        <w:t xml:space="preserve"> and </w:t>
      </w:r>
      <w:r w:rsidR="00D93642" w:rsidRPr="00D659CC">
        <w:rPr>
          <w:rStyle w:val="Code"/>
        </w:rPr>
        <w:t>select</w:t>
      </w:r>
      <w:r w:rsidRPr="00D659CC">
        <w:rPr>
          <w:bCs/>
        </w:rPr>
        <w:t xml:space="preserve">. In order to use LINQ queries </w:t>
      </w:r>
      <w:r w:rsidRPr="00D659CC">
        <w:t xml:space="preserve">in </w:t>
      </w:r>
      <w:r w:rsidRPr="00D659CC">
        <w:rPr>
          <w:bCs/>
        </w:rPr>
        <w:t>C</w:t>
      </w:r>
      <w:r w:rsidRPr="00D659CC">
        <w:t>#, we</w:t>
      </w:r>
      <w:r w:rsidRPr="00D659CC">
        <w:rPr>
          <w:bCs/>
        </w:rPr>
        <w:t xml:space="preserve"> have to include a </w:t>
      </w:r>
      <w:r w:rsidRPr="00D659CC">
        <w:rPr>
          <w:b/>
          <w:bCs/>
        </w:rPr>
        <w:t>reference to</w:t>
      </w:r>
      <w:r w:rsidRPr="00D659CC">
        <w:rPr>
          <w:bCs/>
        </w:rPr>
        <w:t xml:space="preserve"> </w:t>
      </w:r>
      <w:r w:rsidRPr="00D659CC">
        <w:rPr>
          <w:rFonts w:ascii="Consolas" w:hAnsi="Consolas"/>
          <w:b/>
          <w:bCs/>
          <w:noProof/>
          <w:kern w:val="32"/>
          <w:sz w:val="22"/>
        </w:rPr>
        <w:t xml:space="preserve">System.Core.dll </w:t>
      </w:r>
      <w:r w:rsidRPr="00D659CC">
        <w:rPr>
          <w:bCs/>
        </w:rPr>
        <w:t xml:space="preserve">and to </w:t>
      </w:r>
      <w:r w:rsidR="00D93642" w:rsidRPr="00D659CC">
        <w:rPr>
          <w:b/>
          <w:bCs/>
        </w:rPr>
        <w:t>include</w:t>
      </w:r>
      <w:r w:rsidRPr="00D659CC">
        <w:rPr>
          <w:rFonts w:ascii="Consolas" w:hAnsi="Consolas"/>
          <w:b/>
          <w:bCs/>
          <w:noProof/>
          <w:kern w:val="32"/>
          <w:sz w:val="22"/>
        </w:rPr>
        <w:t xml:space="preserve"> </w:t>
      </w:r>
      <w:r w:rsidRPr="00D659CC">
        <w:rPr>
          <w:b/>
        </w:rPr>
        <w:t>the</w:t>
      </w:r>
      <w:r w:rsidRPr="00D659CC">
        <w:rPr>
          <w:rFonts w:ascii="Consolas" w:hAnsi="Consolas"/>
          <w:b/>
          <w:bCs/>
          <w:noProof/>
          <w:kern w:val="32"/>
          <w:sz w:val="22"/>
        </w:rPr>
        <w:t xml:space="preserve"> </w:t>
      </w:r>
      <w:r w:rsidRPr="00D659CC">
        <w:rPr>
          <w:b/>
          <w:bCs/>
        </w:rPr>
        <w:t>namespace</w:t>
      </w:r>
      <w:r w:rsidRPr="00D659CC">
        <w:rPr>
          <w:bCs/>
        </w:rPr>
        <w:t xml:space="preserve"> </w:t>
      </w:r>
      <w:r w:rsidRPr="00D659CC">
        <w:rPr>
          <w:rFonts w:ascii="Consolas" w:hAnsi="Consolas"/>
          <w:b/>
          <w:bCs/>
          <w:noProof/>
          <w:kern w:val="32"/>
          <w:sz w:val="22"/>
        </w:rPr>
        <w:t>System.Linq</w:t>
      </w:r>
      <w:r w:rsidR="00D93642" w:rsidRPr="00D659CC">
        <w:t xml:space="preserve"> in the beginning of the C# program</w:t>
      </w:r>
      <w:r w:rsidRPr="00D659CC">
        <w:t>.</w:t>
      </w:r>
    </w:p>
    <w:p w14:paraId="17D1F335" w14:textId="77777777" w:rsidR="00C66C8F" w:rsidRPr="00D659CC" w:rsidRDefault="00C66C8F" w:rsidP="00732360">
      <w:pPr>
        <w:pStyle w:val="Heading3"/>
      </w:pPr>
      <w:r w:rsidRPr="00D659CC">
        <w:t>Data Sources with LINQ</w:t>
      </w:r>
    </w:p>
    <w:p w14:paraId="6C6BEE0D" w14:textId="77777777" w:rsidR="00C66C8F" w:rsidRPr="00D659CC" w:rsidRDefault="00C66C8F" w:rsidP="00C66C8F">
      <w:pPr>
        <w:spacing w:after="120"/>
      </w:pPr>
      <w:r w:rsidRPr="00D659CC">
        <w:t xml:space="preserve">To define the data source (collection, array and so on), we have to use the keywords </w:t>
      </w:r>
      <w:r w:rsidRPr="00D659CC">
        <w:rPr>
          <w:rFonts w:ascii="Consolas" w:hAnsi="Consolas"/>
          <w:b/>
          <w:bCs/>
          <w:noProof/>
          <w:kern w:val="32"/>
          <w:sz w:val="22"/>
        </w:rPr>
        <w:t xml:space="preserve">from </w:t>
      </w:r>
      <w:r w:rsidRPr="00D659CC">
        <w:t>and</w:t>
      </w:r>
      <w:r w:rsidRPr="00D659CC">
        <w:rPr>
          <w:rFonts w:ascii="Consolas" w:hAnsi="Consolas"/>
          <w:b/>
          <w:bCs/>
          <w:noProof/>
          <w:kern w:val="32"/>
          <w:sz w:val="22"/>
        </w:rPr>
        <w:t xml:space="preserve"> in</w:t>
      </w:r>
      <w:r w:rsidRPr="00D659CC">
        <w:t xml:space="preserve"> and a variable for the iteration of the collection (the iteration is similar to the one with the </w:t>
      </w:r>
      <w:r w:rsidRPr="00D659CC">
        <w:rPr>
          <w:rFonts w:ascii="Consolas" w:hAnsi="Consolas"/>
          <w:b/>
          <w:bCs/>
          <w:noProof/>
          <w:kern w:val="32"/>
          <w:sz w:val="22"/>
        </w:rPr>
        <w:t>foreach</w:t>
      </w:r>
      <w:r w:rsidRPr="00D659CC">
        <w:t xml:space="preserve"> operator). For example, a query that start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39D48469" w14:textId="77777777" w:rsidTr="00541470">
        <w:tc>
          <w:tcPr>
            <w:tcW w:w="9637" w:type="dxa"/>
            <w:tcBorders>
              <w:top w:val="single" w:sz="4" w:space="0" w:color="auto"/>
              <w:left w:val="single" w:sz="4" w:space="0" w:color="auto"/>
              <w:bottom w:val="single" w:sz="4" w:space="0" w:color="auto"/>
              <w:right w:val="single" w:sz="4" w:space="0" w:color="auto"/>
            </w:tcBorders>
          </w:tcPr>
          <w:p w14:paraId="0398529A" w14:textId="77777777" w:rsidR="00C66C8F" w:rsidRPr="001547CE" w:rsidRDefault="00C66C8F" w:rsidP="00C66C8F">
            <w:pPr>
              <w:tabs>
                <w:tab w:val="left" w:pos="567"/>
              </w:tabs>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rom</w:t>
            </w:r>
            <w:r w:rsidRPr="001547CE">
              <w:rPr>
                <w:rFonts w:ascii="Consolas" w:hAnsi="Consolas" w:cs="Courier New"/>
                <w:noProof/>
                <w:sz w:val="22"/>
                <w:lang w:eastAsia="zh-CN"/>
              </w:rPr>
              <w:t xml:space="preserve"> culture</w:t>
            </w:r>
          </w:p>
          <w:p w14:paraId="05A58463" w14:textId="77777777" w:rsidR="00C66C8F" w:rsidRPr="001547CE" w:rsidRDefault="00C66C8F" w:rsidP="00C66C8F">
            <w:pPr>
              <w:tabs>
                <w:tab w:val="left" w:pos="567"/>
              </w:tabs>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w:t>
            </w:r>
            <w:r w:rsidRPr="001547CE">
              <w:rPr>
                <w:rFonts w:ascii="Consolas" w:hAnsi="Consolas"/>
                <w:noProof/>
                <w:color w:val="2B91AF"/>
                <w:sz w:val="22"/>
              </w:rPr>
              <w:t>CultureInfo</w:t>
            </w:r>
            <w:r w:rsidRPr="001547CE">
              <w:rPr>
                <w:rFonts w:ascii="Consolas" w:hAnsi="Consolas" w:cs="Courier New"/>
                <w:noProof/>
                <w:sz w:val="22"/>
                <w:lang w:eastAsia="zh-CN"/>
              </w:rPr>
              <w:t>.GetCultures(</w:t>
            </w:r>
            <w:r w:rsidRPr="001547CE">
              <w:rPr>
                <w:rFonts w:ascii="Consolas" w:hAnsi="Consolas"/>
                <w:noProof/>
                <w:color w:val="2B91AF"/>
                <w:sz w:val="22"/>
              </w:rPr>
              <w:t>CultureTypes</w:t>
            </w:r>
            <w:r w:rsidRPr="001547CE">
              <w:rPr>
                <w:rFonts w:ascii="Consolas" w:hAnsi="Consolas" w:cs="Courier New"/>
                <w:noProof/>
                <w:sz w:val="22"/>
                <w:lang w:eastAsia="zh-CN"/>
              </w:rPr>
              <w:t>.AllCultures)</w:t>
            </w:r>
          </w:p>
        </w:tc>
      </w:tr>
    </w:tbl>
    <w:p w14:paraId="28E87DB2" w14:textId="77777777" w:rsidR="00C66C8F" w:rsidRPr="00D659CC" w:rsidRDefault="00C66C8F" w:rsidP="00C66C8F">
      <w:r w:rsidRPr="004657EC">
        <w:rPr>
          <w:noProof/>
        </w:rPr>
        <w:t xml:space="preserve">can be read as follows: "for each element of the collection </w:t>
      </w:r>
      <w:r w:rsidRPr="004657EC">
        <w:rPr>
          <w:rFonts w:ascii="Consolas" w:hAnsi="Consolas"/>
          <w:b/>
          <w:bCs/>
          <w:noProof/>
          <w:kern w:val="32"/>
          <w:sz w:val="22"/>
        </w:rPr>
        <w:t>CultureInfo.</w:t>
      </w:r>
      <w:r w:rsidRPr="00D659CC">
        <w:rPr>
          <w:rFonts w:ascii="Consolas" w:hAnsi="Consolas"/>
          <w:b/>
          <w:bCs/>
          <w:noProof/>
          <w:kern w:val="32"/>
          <w:sz w:val="22"/>
        </w:rPr>
        <w:br/>
        <w:t>GetCultures(CultureTypes.AllCultures)</w:t>
      </w:r>
      <w:r w:rsidRPr="00D659CC">
        <w:t xml:space="preserve"> assign the </w:t>
      </w:r>
      <w:r w:rsidR="00D93642" w:rsidRPr="00D659CC">
        <w:t>variable</w:t>
      </w:r>
      <w:r w:rsidRPr="00D659CC">
        <w:t xml:space="preserve"> </w:t>
      </w:r>
      <w:r w:rsidRPr="00D659CC">
        <w:rPr>
          <w:rFonts w:ascii="Consolas" w:hAnsi="Consolas"/>
          <w:b/>
          <w:bCs/>
          <w:noProof/>
          <w:kern w:val="32"/>
          <w:sz w:val="22"/>
        </w:rPr>
        <w:t>culture</w:t>
      </w:r>
      <w:r w:rsidRPr="00D659CC">
        <w:t xml:space="preserve"> and use it to refer to these items further in the query".</w:t>
      </w:r>
    </w:p>
    <w:p w14:paraId="7A2AEF6D" w14:textId="77777777" w:rsidR="00C66C8F" w:rsidRPr="00D659CC" w:rsidRDefault="00C66C8F" w:rsidP="00732360">
      <w:pPr>
        <w:pStyle w:val="Heading3"/>
      </w:pPr>
      <w:r w:rsidRPr="00D659CC">
        <w:t>Data Filtering with LINQ</w:t>
      </w:r>
    </w:p>
    <w:p w14:paraId="5C3019AA" w14:textId="77777777" w:rsidR="00C66C8F" w:rsidRPr="00D659CC" w:rsidRDefault="00C66C8F" w:rsidP="00C66C8F">
      <w:pPr>
        <w:spacing w:after="120"/>
      </w:pPr>
      <w:r w:rsidRPr="00D659CC">
        <w:t xml:space="preserve">The keyword </w:t>
      </w:r>
      <w:r w:rsidRPr="00D659CC">
        <w:rPr>
          <w:rFonts w:ascii="Consolas" w:hAnsi="Consolas"/>
          <w:b/>
          <w:bCs/>
          <w:noProof/>
          <w:kern w:val="32"/>
          <w:sz w:val="22"/>
        </w:rPr>
        <w:t>where</w:t>
      </w:r>
      <w:r w:rsidRPr="00D659CC">
        <w:t xml:space="preserve"> can be used to set conditions, that should be kept by each item of the collection, in order to continue with the execution of the query. The expression after </w:t>
      </w:r>
      <w:r w:rsidRPr="00D659CC">
        <w:rPr>
          <w:rFonts w:ascii="Consolas" w:hAnsi="Consolas"/>
          <w:b/>
          <w:bCs/>
          <w:noProof/>
          <w:kern w:val="32"/>
          <w:sz w:val="22"/>
        </w:rPr>
        <w:t>where</w:t>
      </w:r>
      <w:r w:rsidRPr="00D659CC">
        <w:t xml:space="preserve"> is always of a Boolean type. We can say that </w:t>
      </w:r>
      <w:r w:rsidRPr="00D659CC">
        <w:rPr>
          <w:rFonts w:ascii="Consolas" w:hAnsi="Consolas"/>
          <w:b/>
          <w:bCs/>
          <w:noProof/>
          <w:kern w:val="32"/>
          <w:sz w:val="22"/>
        </w:rPr>
        <w:t>where</w:t>
      </w:r>
      <w:r w:rsidRPr="00D659CC">
        <w:t xml:space="preserve"> </w:t>
      </w:r>
      <w:r w:rsidRPr="00D659CC">
        <w:rPr>
          <w:b/>
        </w:rPr>
        <w:t>works as a filter for the elements</w:t>
      </w:r>
      <w:r w:rsidRPr="00D659CC">
        <w:t xml:space="preserve">. For example, if we want to see only those cultures, whose name begins with the lowercase Latin letter </w:t>
      </w:r>
      <w:r w:rsidRPr="00D659CC">
        <w:rPr>
          <w:rFonts w:ascii="Consolas" w:hAnsi="Consolas"/>
          <w:b/>
          <w:bCs/>
          <w:noProof/>
          <w:kern w:val="32"/>
          <w:sz w:val="22"/>
        </w:rPr>
        <w:t>b</w:t>
      </w:r>
      <w:r w:rsidRPr="00D659CC">
        <w:t>, we can continue the query from our last exampl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342A40CA" w14:textId="77777777" w:rsidTr="00541470">
        <w:tc>
          <w:tcPr>
            <w:tcW w:w="9637" w:type="dxa"/>
            <w:tcBorders>
              <w:top w:val="single" w:sz="4" w:space="0" w:color="auto"/>
              <w:left w:val="single" w:sz="4" w:space="0" w:color="auto"/>
              <w:bottom w:val="single" w:sz="4" w:space="0" w:color="auto"/>
              <w:right w:val="single" w:sz="4" w:space="0" w:color="auto"/>
            </w:tcBorders>
          </w:tcPr>
          <w:p w14:paraId="3C556C58" w14:textId="77777777"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color w:val="0000FF"/>
                <w:sz w:val="22"/>
                <w:lang w:eastAsia="zh-CN"/>
              </w:rPr>
              <w:t>where</w:t>
            </w:r>
            <w:r w:rsidRPr="00D659CC">
              <w:rPr>
                <w:rFonts w:ascii="Consolas" w:hAnsi="Consolas" w:cs="Courier New"/>
                <w:noProof/>
                <w:sz w:val="22"/>
                <w:lang w:eastAsia="zh-CN"/>
              </w:rPr>
              <w:t xml:space="preserve"> culture.Name.StartsWith(</w:t>
            </w:r>
            <w:r w:rsidRPr="00D659CC">
              <w:rPr>
                <w:rFonts w:ascii="Consolas" w:hAnsi="Consolas" w:cs="Courier New"/>
                <w:noProof/>
                <w:color w:val="A31515"/>
                <w:sz w:val="22"/>
                <w:lang w:eastAsia="zh-CN"/>
              </w:rPr>
              <w:t>"b"</w:t>
            </w:r>
            <w:r w:rsidRPr="00D659CC">
              <w:rPr>
                <w:rFonts w:ascii="Consolas" w:hAnsi="Consolas" w:cs="Courier New"/>
                <w:noProof/>
                <w:sz w:val="22"/>
                <w:lang w:eastAsia="zh-CN"/>
              </w:rPr>
              <w:t>)</w:t>
            </w:r>
          </w:p>
        </w:tc>
      </w:tr>
    </w:tbl>
    <w:p w14:paraId="54045089" w14:textId="77777777" w:rsidR="00C66C8F" w:rsidRPr="00D659CC" w:rsidRDefault="00C66C8F" w:rsidP="00C66C8F">
      <w:pPr>
        <w:spacing w:after="120"/>
      </w:pPr>
      <w:r w:rsidRPr="00D659CC">
        <w:t xml:space="preserve">As we can notice, after </w:t>
      </w:r>
      <w:r w:rsidRPr="00D659CC">
        <w:rPr>
          <w:rFonts w:ascii="Consolas" w:hAnsi="Consolas"/>
          <w:b/>
          <w:bCs/>
          <w:noProof/>
          <w:kern w:val="32"/>
          <w:sz w:val="22"/>
        </w:rPr>
        <w:t>where</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in</w:t>
      </w:r>
      <w:r w:rsidRPr="00D659CC">
        <w:t>,</w:t>
      </w:r>
      <w:r w:rsidRPr="00D659CC">
        <w:rPr>
          <w:b/>
          <w:bCs/>
        </w:rPr>
        <w:t xml:space="preserve"> </w:t>
      </w:r>
      <w:r w:rsidRPr="00D659CC">
        <w:rPr>
          <w:bCs/>
        </w:rPr>
        <w:t xml:space="preserve">we use only the name we gave for the iteration of the variables in the collection. The keyword </w:t>
      </w:r>
      <w:r w:rsidRPr="00D659CC">
        <w:rPr>
          <w:rFonts w:ascii="Consolas" w:hAnsi="Consolas"/>
          <w:b/>
          <w:bCs/>
          <w:noProof/>
          <w:kern w:val="32"/>
          <w:sz w:val="22"/>
        </w:rPr>
        <w:t xml:space="preserve">where </w:t>
      </w:r>
      <w:r w:rsidRPr="00D659CC">
        <w:t xml:space="preserve">is compiled up to the invoking of the extension method </w:t>
      </w:r>
      <w:r w:rsidRPr="00D659CC">
        <w:rPr>
          <w:rFonts w:ascii="Consolas" w:hAnsi="Consolas"/>
          <w:b/>
          <w:bCs/>
          <w:noProof/>
          <w:kern w:val="32"/>
          <w:sz w:val="22"/>
        </w:rPr>
        <w:t>Whe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422E530F" w14:textId="77777777" w:rsidTr="00541470">
        <w:tc>
          <w:tcPr>
            <w:tcW w:w="9637" w:type="dxa"/>
            <w:tcBorders>
              <w:top w:val="single" w:sz="4" w:space="0" w:color="auto"/>
              <w:left w:val="single" w:sz="4" w:space="0" w:color="auto"/>
              <w:bottom w:val="single" w:sz="4" w:space="0" w:color="auto"/>
              <w:right w:val="single" w:sz="4" w:space="0" w:color="auto"/>
            </w:tcBorders>
          </w:tcPr>
          <w:p w14:paraId="449278BA" w14:textId="77777777" w:rsidR="00C66C8F" w:rsidRPr="00D659CC" w:rsidRDefault="00C66C8F" w:rsidP="00C66C8F">
            <w:pPr>
              <w:autoSpaceDE w:val="0"/>
              <w:autoSpaceDN w:val="0"/>
              <w:adjustRightInd w:val="0"/>
              <w:spacing w:before="0"/>
              <w:jc w:val="left"/>
              <w:rPr>
                <w:rFonts w:ascii="Consolas" w:hAnsi="Consolas" w:cs="Consolas"/>
                <w:noProof/>
                <w:sz w:val="22"/>
                <w:szCs w:val="22"/>
                <w:lang w:eastAsia="zh-CN"/>
              </w:rPr>
            </w:pPr>
            <w:r w:rsidRPr="00D659CC">
              <w:rPr>
                <w:rFonts w:ascii="Consolas" w:hAnsi="Consolas" w:cs="Consolas"/>
                <w:noProof/>
                <w:color w:val="0000FF"/>
                <w:sz w:val="22"/>
                <w:szCs w:val="22"/>
                <w:lang w:eastAsia="zh-CN"/>
              </w:rPr>
              <w:t>where</w:t>
            </w:r>
            <w:r w:rsidRPr="00D659CC">
              <w:rPr>
                <w:rFonts w:ascii="Consolas" w:hAnsi="Consolas" w:cs="Consolas"/>
                <w:noProof/>
                <w:sz w:val="22"/>
                <w:szCs w:val="22"/>
                <w:lang w:eastAsia="zh-CN"/>
              </w:rPr>
              <w:t xml:space="preserve"> culture.Name.StartsWith(</w:t>
            </w:r>
            <w:r w:rsidRPr="00D659CC">
              <w:rPr>
                <w:rFonts w:ascii="Consolas" w:hAnsi="Consolas" w:cs="Consolas"/>
                <w:noProof/>
                <w:color w:val="A31515"/>
                <w:sz w:val="22"/>
                <w:szCs w:val="22"/>
                <w:lang w:eastAsia="zh-CN"/>
              </w:rPr>
              <w:t>"b"</w:t>
            </w:r>
            <w:r w:rsidRPr="00D659CC">
              <w:rPr>
                <w:rFonts w:ascii="Consolas" w:hAnsi="Consolas" w:cs="Consolas"/>
                <w:noProof/>
                <w:sz w:val="22"/>
                <w:szCs w:val="22"/>
                <w:lang w:eastAsia="zh-CN"/>
              </w:rPr>
              <w:t>)</w:t>
            </w:r>
          </w:p>
        </w:tc>
      </w:tr>
    </w:tbl>
    <w:p w14:paraId="063537FA" w14:textId="77777777" w:rsidR="00C66C8F" w:rsidRPr="00D659CC" w:rsidRDefault="00C66C8F" w:rsidP="00732360">
      <w:pPr>
        <w:pStyle w:val="Heading3"/>
      </w:pPr>
      <w:r w:rsidRPr="00D659CC">
        <w:t>Results of LINQ Queries</w:t>
      </w:r>
    </w:p>
    <w:p w14:paraId="42B116E9" w14:textId="77777777" w:rsidR="00C66C8F" w:rsidRPr="00D659CC" w:rsidRDefault="00C66C8F" w:rsidP="00C66C8F">
      <w:pPr>
        <w:spacing w:after="120"/>
      </w:pPr>
      <w:r w:rsidRPr="00D659CC">
        <w:t xml:space="preserve">To </w:t>
      </w:r>
      <w:r w:rsidRPr="00D659CC">
        <w:rPr>
          <w:b/>
        </w:rPr>
        <w:t>choose the output data</w:t>
      </w:r>
      <w:r w:rsidRPr="00D659CC">
        <w:t xml:space="preserve"> for the query, we can </w:t>
      </w:r>
      <w:r w:rsidRPr="00D659CC">
        <w:rPr>
          <w:b/>
        </w:rPr>
        <w:t>use the keyword</w:t>
      </w:r>
      <w:r w:rsidRPr="00D659CC">
        <w:t xml:space="preserve"> </w:t>
      </w:r>
      <w:r w:rsidRPr="00D659CC">
        <w:rPr>
          <w:rFonts w:ascii="Consolas" w:hAnsi="Consolas"/>
          <w:b/>
          <w:bCs/>
          <w:noProof/>
          <w:kern w:val="32"/>
          <w:sz w:val="22"/>
        </w:rPr>
        <w:t>select</w:t>
      </w:r>
      <w:r w:rsidRPr="00D659CC">
        <w:t xml:space="preserve">. The result is an object of an existing class or an anonymous type. The result can also be a property of the objects, the query runs through or the objects themselves. The </w:t>
      </w:r>
      <w:r w:rsidRPr="00D659CC">
        <w:rPr>
          <w:rFonts w:ascii="Consolas" w:hAnsi="Consolas"/>
          <w:b/>
          <w:bCs/>
          <w:noProof/>
          <w:kern w:val="32"/>
          <w:sz w:val="22"/>
        </w:rPr>
        <w:t xml:space="preserve">select </w:t>
      </w:r>
      <w:r w:rsidRPr="00D659CC">
        <w:t xml:space="preserve">statement and everything following it is placed </w:t>
      </w:r>
      <w:r w:rsidRPr="00D659CC">
        <w:rPr>
          <w:b/>
        </w:rPr>
        <w:t>always at the end of the query</w:t>
      </w:r>
      <w:r w:rsidRPr="00D659CC">
        <w:t xml:space="preserve">. The four keywords: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in</w:t>
      </w:r>
      <w:r w:rsidRPr="00D659CC">
        <w:t xml:space="preserve">, </w:t>
      </w:r>
      <w:r w:rsidRPr="00D659CC">
        <w:rPr>
          <w:rFonts w:ascii="Consolas" w:hAnsi="Consolas"/>
          <w:b/>
          <w:bCs/>
          <w:noProof/>
          <w:kern w:val="32"/>
          <w:sz w:val="22"/>
        </w:rPr>
        <w:t>where</w:t>
      </w:r>
      <w:r w:rsidRPr="00D659CC">
        <w:t xml:space="preserve"> and </w:t>
      </w:r>
      <w:r w:rsidRPr="00D659CC">
        <w:rPr>
          <w:rFonts w:ascii="Consolas" w:hAnsi="Consolas"/>
          <w:b/>
          <w:bCs/>
          <w:noProof/>
          <w:kern w:val="32"/>
          <w:sz w:val="22"/>
        </w:rPr>
        <w:t>select</w:t>
      </w:r>
      <w:r w:rsidRPr="00D659CC">
        <w:t>, are completely enough to create a simple LINQ query.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5A7CD481" w14:textId="77777777" w:rsidTr="00541470">
        <w:tc>
          <w:tcPr>
            <w:tcW w:w="9637" w:type="dxa"/>
            <w:tcBorders>
              <w:top w:val="single" w:sz="4" w:space="0" w:color="auto"/>
              <w:left w:val="single" w:sz="4" w:space="0" w:color="auto"/>
              <w:bottom w:val="single" w:sz="4" w:space="0" w:color="auto"/>
              <w:right w:val="single" w:sz="4" w:space="0" w:color="auto"/>
            </w:tcBorders>
          </w:tcPr>
          <w:p w14:paraId="5D2E2F27" w14:textId="6C726D89"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w:t>
            </w:r>
            <w:r w:rsidRPr="001547CE">
              <w:rPr>
                <w:rFonts w:ascii="Consolas" w:hAnsi="Consolas" w:cs="Courier New"/>
                <w:noProof/>
                <w:sz w:val="22"/>
              </w:rPr>
              <w:tab/>
              <w:t>1, 2, 3, 4, 5, 6, 7, 8, 9, 10</w:t>
            </w:r>
            <w:r w:rsidR="00B558B2">
              <w:rPr>
                <w:rFonts w:ascii="Consolas" w:hAnsi="Consolas" w:cs="Courier New"/>
                <w:noProof/>
                <w:sz w:val="22"/>
              </w:rPr>
              <w:t xml:space="preserve"> </w:t>
            </w:r>
            <w:r w:rsidRPr="001547CE">
              <w:rPr>
                <w:rFonts w:ascii="Consolas" w:hAnsi="Consolas" w:cs="Courier New"/>
                <w:noProof/>
                <w:sz w:val="22"/>
              </w:rPr>
              <w:t>};</w:t>
            </w:r>
          </w:p>
          <w:p w14:paraId="4FD3CEE6"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evenNumbers =</w:t>
            </w:r>
          </w:p>
          <w:p w14:paraId="0BB51E5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num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14:paraId="3E594F03"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ere</w:t>
            </w:r>
            <w:r w:rsidRPr="001547CE">
              <w:rPr>
                <w:rFonts w:ascii="Consolas" w:hAnsi="Consolas" w:cs="Courier New"/>
                <w:noProof/>
                <w:sz w:val="22"/>
              </w:rPr>
              <w:t xml:space="preserve"> num % 2 == 0</w:t>
            </w:r>
          </w:p>
          <w:p w14:paraId="0338FF6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num;</w:t>
            </w:r>
          </w:p>
          <w:p w14:paraId="3CAB000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evenNumbers)</w:t>
            </w:r>
          </w:p>
          <w:p w14:paraId="4AA296B7" w14:textId="5F065851" w:rsidR="00C66C8F" w:rsidRPr="00B558B2"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noProof/>
                <w:color w:val="2B91AF"/>
                <w:sz w:val="22"/>
              </w:rPr>
              <w:t>Console</w:t>
            </w:r>
            <w:r w:rsidRPr="001547CE">
              <w:rPr>
                <w:rFonts w:ascii="Consolas" w:hAnsi="Consolas" w:cs="Courier New"/>
                <w:noProof/>
                <w:sz w:val="22"/>
              </w:rPr>
              <w:t xml:space="preserve">.Write(item + </w:t>
            </w:r>
            <w:r w:rsidRPr="001547CE">
              <w:rPr>
                <w:rFonts w:ascii="Consolas" w:hAnsi="Consolas" w:cs="Courier New"/>
                <w:noProof/>
                <w:color w:val="A31515"/>
                <w:sz w:val="22"/>
              </w:rPr>
              <w:t>" "</w:t>
            </w:r>
            <w:r w:rsidRPr="001547CE">
              <w:rPr>
                <w:rFonts w:ascii="Consolas" w:hAnsi="Consolas" w:cs="Courier New"/>
                <w:noProof/>
                <w:sz w:val="22"/>
              </w:rPr>
              <w:t>);</w:t>
            </w:r>
          </w:p>
        </w:tc>
      </w:tr>
    </w:tbl>
    <w:p w14:paraId="01F13388" w14:textId="77777777" w:rsidR="00C66C8F" w:rsidRPr="00D659CC" w:rsidRDefault="00C66C8F" w:rsidP="00C66C8F">
      <w:pPr>
        <w:spacing w:after="120"/>
      </w:pPr>
      <w:r w:rsidRPr="00D659CC">
        <w:lastRenderedPageBreak/>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03F6CD01" w14:textId="77777777" w:rsidTr="00541470">
        <w:tc>
          <w:tcPr>
            <w:tcW w:w="9637" w:type="dxa"/>
            <w:tcBorders>
              <w:top w:val="single" w:sz="4" w:space="0" w:color="auto"/>
              <w:left w:val="single" w:sz="4" w:space="0" w:color="auto"/>
              <w:bottom w:val="single" w:sz="4" w:space="0" w:color="auto"/>
              <w:right w:val="single" w:sz="4" w:space="0" w:color="auto"/>
            </w:tcBorders>
          </w:tcPr>
          <w:p w14:paraId="1D5293A4" w14:textId="77777777" w:rsidR="00C66C8F" w:rsidRPr="00D659CC" w:rsidRDefault="00C66C8F" w:rsidP="00C66C8F">
            <w:pPr>
              <w:autoSpaceDE w:val="0"/>
              <w:autoSpaceDN w:val="0"/>
              <w:adjustRightInd w:val="0"/>
              <w:spacing w:before="0"/>
              <w:jc w:val="left"/>
              <w:rPr>
                <w:rFonts w:ascii="Consolas" w:hAnsi="Consolas" w:cs="Courier New"/>
                <w:noProof/>
                <w:color w:val="2B91AF"/>
                <w:sz w:val="22"/>
              </w:rPr>
            </w:pPr>
            <w:r w:rsidRPr="00D659CC">
              <w:rPr>
                <w:rFonts w:ascii="Consolas" w:hAnsi="Consolas" w:cs="Courier New"/>
                <w:noProof/>
                <w:sz w:val="22"/>
              </w:rPr>
              <w:t xml:space="preserve">2 4 6 8 10 </w:t>
            </w:r>
          </w:p>
        </w:tc>
      </w:tr>
    </w:tbl>
    <w:p w14:paraId="2E23625A" w14:textId="77777777" w:rsidR="00C66C8F" w:rsidRPr="00D659CC" w:rsidRDefault="00C66C8F" w:rsidP="00C66C8F">
      <w:r w:rsidRPr="00D659CC">
        <w:t xml:space="preserve">The example above runs a </w:t>
      </w:r>
      <w:r w:rsidRPr="00D659CC">
        <w:rPr>
          <w:b/>
        </w:rPr>
        <w:t xml:space="preserve">query over </w:t>
      </w:r>
      <w:r w:rsidR="004D49E4" w:rsidRPr="00D659CC">
        <w:rPr>
          <w:b/>
        </w:rPr>
        <w:t>a</w:t>
      </w:r>
      <w:r w:rsidRPr="00D659CC">
        <w:rPr>
          <w:b/>
        </w:rPr>
        <w:t xml:space="preserve"> collection of integers</w:t>
      </w:r>
      <w:r w:rsidR="004D49E4" w:rsidRPr="00D659CC">
        <w:rPr>
          <w:b/>
        </w:rPr>
        <w:t xml:space="preserve"> called</w:t>
      </w:r>
      <w:r w:rsidRPr="00D659CC">
        <w:t xml:space="preserve"> </w:t>
      </w:r>
      <w:r w:rsidRPr="00D659CC">
        <w:rPr>
          <w:rFonts w:ascii="Consolas" w:hAnsi="Consolas"/>
          <w:b/>
          <w:bCs/>
          <w:noProof/>
          <w:kern w:val="32"/>
          <w:sz w:val="22"/>
        </w:rPr>
        <w:t>numbers</w:t>
      </w:r>
      <w:r w:rsidRPr="00D659CC">
        <w:t xml:space="preserve"> and </w:t>
      </w:r>
      <w:r w:rsidR="004D49E4" w:rsidRPr="00D659CC">
        <w:t>filters</w:t>
      </w:r>
      <w:r w:rsidRPr="00D659CC">
        <w:t xml:space="preserve"> only the even ones in a new collection. The query can be read as follows: "for each number </w:t>
      </w:r>
      <w:r w:rsidRPr="00D659CC">
        <w:rPr>
          <w:rFonts w:ascii="Consolas" w:hAnsi="Consolas"/>
          <w:b/>
          <w:bCs/>
          <w:noProof/>
          <w:kern w:val="32"/>
          <w:sz w:val="22"/>
        </w:rPr>
        <w:t>num</w:t>
      </w:r>
      <w:r w:rsidRPr="00D659CC">
        <w:t xml:space="preserve"> from </w:t>
      </w:r>
      <w:r w:rsidRPr="00D659CC">
        <w:rPr>
          <w:rFonts w:ascii="Consolas" w:hAnsi="Consolas"/>
          <w:b/>
          <w:bCs/>
          <w:noProof/>
          <w:kern w:val="32"/>
          <w:sz w:val="22"/>
        </w:rPr>
        <w:t>numbers</w:t>
      </w:r>
      <w:r w:rsidRPr="00D659CC">
        <w:t xml:space="preserve"> check if it</w:t>
      </w:r>
      <w:r w:rsidR="001B2272">
        <w:t xml:space="preserve"> i</w:t>
      </w:r>
      <w:r w:rsidR="002509B8" w:rsidRPr="00D659CC">
        <w:t>s</w:t>
      </w:r>
      <w:r w:rsidRPr="00D659CC">
        <w:t xml:space="preserve"> multiple of 2, and if so, add it to the new collection".</w:t>
      </w:r>
    </w:p>
    <w:p w14:paraId="1E80D902" w14:textId="77777777" w:rsidR="00C66C8F" w:rsidRPr="00D659CC" w:rsidRDefault="00C66C8F" w:rsidP="00732360">
      <w:pPr>
        <w:pStyle w:val="Heading3"/>
      </w:pPr>
      <w:r w:rsidRPr="00D659CC">
        <w:t>Sorting Data with LINQ</w:t>
      </w:r>
    </w:p>
    <w:p w14:paraId="5011F20D" w14:textId="77777777" w:rsidR="00C66C8F" w:rsidRPr="00D659CC" w:rsidRDefault="00C66C8F" w:rsidP="00C66C8F">
      <w:pPr>
        <w:spacing w:after="120"/>
      </w:pPr>
      <w:r w:rsidRPr="00D659CC">
        <w:rPr>
          <w:b/>
        </w:rPr>
        <w:t>Sorting with LINQ queries</w:t>
      </w:r>
      <w:r w:rsidRPr="00D659CC">
        <w:t xml:space="preserve"> is done through the </w:t>
      </w:r>
      <w:r w:rsidRPr="00D659CC">
        <w:rPr>
          <w:b/>
        </w:rPr>
        <w:t>keyword</w:t>
      </w:r>
      <w:r w:rsidRPr="00D659CC">
        <w:t xml:space="preserve"> </w:t>
      </w:r>
      <w:r w:rsidRPr="00D659CC">
        <w:rPr>
          <w:rFonts w:ascii="Consolas" w:hAnsi="Consolas"/>
          <w:b/>
          <w:bCs/>
          <w:noProof/>
          <w:kern w:val="32"/>
          <w:sz w:val="22"/>
        </w:rPr>
        <w:t>orderby</w:t>
      </w:r>
      <w:r w:rsidRPr="00D659CC">
        <w:t xml:space="preserve">. The conditions, used for sorting the elements, are placed after it. For each condition the order of arrangement can be indicated: ascending (using the keyword </w:t>
      </w:r>
      <w:r w:rsidRPr="00D659CC">
        <w:rPr>
          <w:rFonts w:ascii="Consolas" w:hAnsi="Consolas"/>
          <w:b/>
          <w:bCs/>
          <w:noProof/>
          <w:kern w:val="32"/>
          <w:sz w:val="22"/>
        </w:rPr>
        <w:t>ascending</w:t>
      </w:r>
      <w:r w:rsidRPr="00D659CC">
        <w:t xml:space="preserve">) and descending (with the keyword </w:t>
      </w:r>
      <w:r w:rsidRPr="00D659CC">
        <w:rPr>
          <w:rFonts w:ascii="Consolas" w:hAnsi="Consolas"/>
          <w:b/>
          <w:bCs/>
          <w:noProof/>
          <w:kern w:val="32"/>
          <w:sz w:val="22"/>
        </w:rPr>
        <w:t>descending</w:t>
      </w:r>
      <w:r w:rsidRPr="00D659CC">
        <w:t>), as by default the elements are ordered in ascending order. If we want to sort an array of strings by their length in descending order, for example, we can write the following que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586CF487" w14:textId="77777777" w:rsidTr="00541470">
        <w:tc>
          <w:tcPr>
            <w:tcW w:w="9637" w:type="dxa"/>
            <w:tcBorders>
              <w:top w:val="single" w:sz="4" w:space="0" w:color="auto"/>
              <w:left w:val="single" w:sz="4" w:space="0" w:color="auto"/>
              <w:bottom w:val="single" w:sz="4" w:space="0" w:color="auto"/>
              <w:right w:val="single" w:sz="4" w:space="0" w:color="auto"/>
            </w:tcBorders>
          </w:tcPr>
          <w:p w14:paraId="5B7FABC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xml:space="preserve">[] words = { </w:t>
            </w:r>
            <w:r w:rsidRPr="001547CE">
              <w:rPr>
                <w:rFonts w:ascii="Consolas" w:hAnsi="Consolas" w:cs="Courier New"/>
                <w:noProof/>
                <w:color w:val="A31515"/>
                <w:sz w:val="22"/>
              </w:rPr>
              <w:t>"cherry"</w:t>
            </w:r>
            <w:r w:rsidRPr="001547CE">
              <w:rPr>
                <w:rFonts w:ascii="Consolas" w:hAnsi="Consolas" w:cs="Courier New"/>
                <w:noProof/>
                <w:sz w:val="22"/>
              </w:rPr>
              <w:t xml:space="preserve">, </w:t>
            </w:r>
            <w:r w:rsidRPr="001547CE">
              <w:rPr>
                <w:rFonts w:ascii="Consolas" w:hAnsi="Consolas" w:cs="Courier New"/>
                <w:noProof/>
                <w:color w:val="A31515"/>
                <w:sz w:val="22"/>
              </w:rPr>
              <w:t>"apple"</w:t>
            </w:r>
            <w:r w:rsidRPr="001547CE">
              <w:rPr>
                <w:rFonts w:ascii="Consolas" w:hAnsi="Consolas" w:cs="Courier New"/>
                <w:noProof/>
                <w:sz w:val="22"/>
              </w:rPr>
              <w:t xml:space="preserve">, </w:t>
            </w:r>
            <w:r w:rsidRPr="001547CE">
              <w:rPr>
                <w:rFonts w:ascii="Consolas" w:hAnsi="Consolas" w:cs="Courier New"/>
                <w:noProof/>
                <w:color w:val="A31515"/>
                <w:sz w:val="22"/>
              </w:rPr>
              <w:t>"blueberry"</w:t>
            </w:r>
            <w:r w:rsidRPr="001547CE">
              <w:rPr>
                <w:rFonts w:ascii="Consolas" w:hAnsi="Consolas" w:cs="Courier New"/>
                <w:noProof/>
                <w:sz w:val="22"/>
              </w:rPr>
              <w:t xml:space="preserve"> };</w:t>
            </w:r>
          </w:p>
          <w:p w14:paraId="4BED969B"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wordsSortedByLength =</w:t>
            </w:r>
          </w:p>
          <w:p w14:paraId="74B7A3AE"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w:t>
            </w:r>
          </w:p>
          <w:p w14:paraId="440F2F37"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orderby</w:t>
            </w:r>
            <w:r w:rsidRPr="001547CE">
              <w:rPr>
                <w:rFonts w:ascii="Consolas" w:hAnsi="Consolas" w:cs="Courier New"/>
                <w:noProof/>
                <w:sz w:val="22"/>
              </w:rPr>
              <w:t xml:space="preserve"> word.Length </w:t>
            </w:r>
            <w:r w:rsidRPr="001547CE">
              <w:rPr>
                <w:rFonts w:ascii="Consolas" w:hAnsi="Consolas" w:cs="Courier New"/>
                <w:noProof/>
                <w:color w:val="0000FF"/>
                <w:sz w:val="22"/>
              </w:rPr>
              <w:t>descending</w:t>
            </w:r>
          </w:p>
          <w:p w14:paraId="15932521"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ord;</w:t>
            </w:r>
          </w:p>
          <w:p w14:paraId="490415C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SortedByLength)</w:t>
            </w:r>
          </w:p>
          <w:p w14:paraId="6F34D219" w14:textId="48CD9DA3" w:rsidR="00C66C8F" w:rsidRPr="00B558B2"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ord);</w:t>
            </w:r>
          </w:p>
        </w:tc>
      </w:tr>
    </w:tbl>
    <w:p w14:paraId="66EDCB2A" w14:textId="77777777"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5C58733D" w14:textId="77777777" w:rsidTr="00541470">
        <w:tc>
          <w:tcPr>
            <w:tcW w:w="9637" w:type="dxa"/>
            <w:tcBorders>
              <w:top w:val="single" w:sz="4" w:space="0" w:color="auto"/>
              <w:left w:val="single" w:sz="4" w:space="0" w:color="auto"/>
              <w:bottom w:val="single" w:sz="4" w:space="0" w:color="auto"/>
              <w:right w:val="single" w:sz="4" w:space="0" w:color="auto"/>
            </w:tcBorders>
          </w:tcPr>
          <w:p w14:paraId="4B97E838"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lueberry</w:t>
            </w:r>
          </w:p>
          <w:p w14:paraId="1DB47DA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erry</w:t>
            </w:r>
          </w:p>
          <w:p w14:paraId="3044D97E" w14:textId="77777777"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pple</w:t>
            </w:r>
          </w:p>
        </w:tc>
      </w:tr>
    </w:tbl>
    <w:p w14:paraId="4849DB67" w14:textId="77777777" w:rsidR="00C66C8F" w:rsidRPr="00D659CC" w:rsidRDefault="00C66C8F" w:rsidP="00C66C8F">
      <w:pPr>
        <w:spacing w:after="120"/>
      </w:pPr>
      <w:r w:rsidRPr="00D659CC">
        <w:t xml:space="preserve">If no instruction for the order is given (i.e. the keyword </w:t>
      </w:r>
      <w:r w:rsidRPr="00D659CC">
        <w:rPr>
          <w:rFonts w:ascii="Consolas" w:hAnsi="Consolas"/>
          <w:b/>
          <w:bCs/>
          <w:noProof/>
          <w:kern w:val="32"/>
          <w:sz w:val="22"/>
        </w:rPr>
        <w:t>orderby</w:t>
      </w:r>
      <w:r w:rsidRPr="00D659CC">
        <w:t xml:space="preserve"> is missing from the query) the items are printed in the way they would be processed, if the </w:t>
      </w:r>
      <w:r w:rsidRPr="00D659CC">
        <w:rPr>
          <w:rFonts w:ascii="Consolas" w:hAnsi="Consolas"/>
          <w:b/>
          <w:bCs/>
          <w:noProof/>
          <w:kern w:val="32"/>
          <w:sz w:val="22"/>
        </w:rPr>
        <w:t>foreach</w:t>
      </w:r>
      <w:r w:rsidRPr="00D659CC">
        <w:t xml:space="preserve"> operator was used.</w:t>
      </w:r>
    </w:p>
    <w:p w14:paraId="5472DC01" w14:textId="77777777" w:rsidR="00C66C8F" w:rsidRPr="00D659CC" w:rsidRDefault="00C66C8F" w:rsidP="00732360">
      <w:pPr>
        <w:pStyle w:val="Heading3"/>
      </w:pPr>
      <w:r w:rsidRPr="00D659CC">
        <w:t>Grouping Results with LINQ</w:t>
      </w:r>
    </w:p>
    <w:p w14:paraId="556EE72E" w14:textId="77777777" w:rsidR="00D27FEF" w:rsidRPr="00D659CC" w:rsidRDefault="00C66C8F" w:rsidP="00D27FEF">
      <w:pPr>
        <w:spacing w:after="120"/>
      </w:pPr>
      <w:r w:rsidRPr="00D659CC">
        <w:t xml:space="preserve">To group the results by some criteria the keyword </w:t>
      </w:r>
      <w:r w:rsidRPr="00D659CC">
        <w:rPr>
          <w:rFonts w:ascii="Consolas" w:hAnsi="Consolas"/>
          <w:b/>
          <w:bCs/>
          <w:noProof/>
          <w:kern w:val="32"/>
          <w:sz w:val="22"/>
        </w:rPr>
        <w:t>group</w:t>
      </w:r>
      <w:r w:rsidRPr="00D659CC">
        <w:t xml:space="preserve"> should be used. The patter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D27FEF" w:rsidRPr="00D659CC" w14:paraId="30ACAF07" w14:textId="77777777" w:rsidTr="00541470">
        <w:tc>
          <w:tcPr>
            <w:tcW w:w="9637" w:type="dxa"/>
            <w:tcBorders>
              <w:top w:val="single" w:sz="4" w:space="0" w:color="auto"/>
              <w:left w:val="single" w:sz="4" w:space="0" w:color="auto"/>
              <w:bottom w:val="single" w:sz="4" w:space="0" w:color="auto"/>
              <w:right w:val="single" w:sz="4" w:space="0" w:color="auto"/>
            </w:tcBorders>
          </w:tcPr>
          <w:p w14:paraId="1AA7C13B" w14:textId="77777777" w:rsidR="00D27FEF" w:rsidRPr="00D659CC" w:rsidRDefault="00D27FEF" w:rsidP="00C41577">
            <w:pPr>
              <w:autoSpaceDE w:val="0"/>
              <w:autoSpaceDN w:val="0"/>
              <w:adjustRightInd w:val="0"/>
              <w:spacing w:before="0"/>
              <w:jc w:val="left"/>
              <w:rPr>
                <w:rFonts w:ascii="Consolas" w:hAnsi="Consolas" w:cs="Courier New"/>
                <w:noProof/>
                <w:sz w:val="22"/>
              </w:rPr>
            </w:pPr>
            <w:r w:rsidRPr="00D659CC">
              <w:rPr>
                <w:rFonts w:ascii="Consolas" w:hAnsi="Consolas"/>
                <w:b/>
                <w:bCs/>
                <w:noProof/>
                <w:kern w:val="32"/>
                <w:sz w:val="22"/>
              </w:rPr>
              <w:t>group</w:t>
            </w:r>
            <w:r w:rsidRPr="00D659CC">
              <w:t xml:space="preserve"> [variable name] </w:t>
            </w:r>
            <w:r w:rsidRPr="00D659CC">
              <w:rPr>
                <w:rFonts w:ascii="Consolas" w:hAnsi="Consolas"/>
                <w:b/>
                <w:bCs/>
                <w:noProof/>
                <w:kern w:val="32"/>
                <w:sz w:val="22"/>
              </w:rPr>
              <w:t>by</w:t>
            </w:r>
            <w:r w:rsidRPr="00D659CC">
              <w:t xml:space="preserve"> [grouping condition] </w:t>
            </w:r>
            <w:r w:rsidRPr="00D659CC">
              <w:rPr>
                <w:rFonts w:ascii="Consolas" w:hAnsi="Consolas"/>
                <w:b/>
                <w:bCs/>
                <w:noProof/>
                <w:kern w:val="32"/>
                <w:sz w:val="22"/>
              </w:rPr>
              <w:t>into</w:t>
            </w:r>
            <w:r w:rsidRPr="00D659CC">
              <w:t xml:space="preserve"> [group name]</w:t>
            </w:r>
          </w:p>
        </w:tc>
      </w:tr>
    </w:tbl>
    <w:p w14:paraId="6BC37B07" w14:textId="77777777" w:rsidR="00C66C8F" w:rsidRPr="00D659CC" w:rsidRDefault="00C66C8F" w:rsidP="00C66C8F">
      <w:pPr>
        <w:spacing w:after="120"/>
      </w:pPr>
      <w:r w:rsidRPr="00D659CC">
        <w:t xml:space="preserve">The </w:t>
      </w:r>
      <w:r w:rsidRPr="00D659CC">
        <w:rPr>
          <w:b/>
        </w:rPr>
        <w:t>result of grouping is a new collection of a special type</w:t>
      </w:r>
      <w:r w:rsidRPr="00D659CC">
        <w:t xml:space="preserve"> that can be used further in the query. After the grouping, however, the query stops working with its initial variable. This means that in the </w:t>
      </w:r>
      <w:r w:rsidRPr="00D659CC">
        <w:rPr>
          <w:rFonts w:ascii="Consolas" w:hAnsi="Consolas"/>
          <w:b/>
          <w:bCs/>
          <w:noProof/>
          <w:kern w:val="32"/>
          <w:sz w:val="22"/>
        </w:rPr>
        <w:t xml:space="preserve">select </w:t>
      </w:r>
      <w:r w:rsidRPr="00D659CC">
        <w:t>statement, we can use only the group. An example of group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4FC33A5C" w14:textId="77777777" w:rsidTr="00541470">
        <w:tc>
          <w:tcPr>
            <w:tcW w:w="9637" w:type="dxa"/>
            <w:tcBorders>
              <w:top w:val="single" w:sz="4" w:space="0" w:color="auto"/>
              <w:left w:val="single" w:sz="4" w:space="0" w:color="auto"/>
              <w:bottom w:val="single" w:sz="4" w:space="0" w:color="auto"/>
              <w:right w:val="single" w:sz="4" w:space="0" w:color="auto"/>
            </w:tcBorders>
          </w:tcPr>
          <w:p w14:paraId="37174E6A" w14:textId="2AE0611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numbers =</w:t>
            </w:r>
            <w:r w:rsidRPr="001547CE">
              <w:rPr>
                <w:rFonts w:ascii="Consolas" w:hAnsi="Consolas" w:cs="Courier New"/>
                <w:noProof/>
                <w:sz w:val="22"/>
              </w:rPr>
              <w:tab/>
              <w:t>{ 5, 4, 1, 3, 9, 8, 6, 7, 2, 0, 10, 11, 12, 13 };</w:t>
            </w:r>
          </w:p>
          <w:p w14:paraId="14280EF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00E83344">
              <w:rPr>
                <w:rFonts w:ascii="Consolas" w:hAnsi="Consolas" w:cs="Courier New"/>
                <w:noProof/>
                <w:sz w:val="22"/>
              </w:rPr>
              <w:t xml:space="preserve"> divis</w:t>
            </w:r>
            <w:r w:rsidRPr="001547CE">
              <w:rPr>
                <w:rFonts w:ascii="Consolas" w:hAnsi="Consolas" w:cs="Courier New"/>
                <w:noProof/>
                <w:sz w:val="22"/>
              </w:rPr>
              <w:t>or = 5;</w:t>
            </w:r>
          </w:p>
          <w:p w14:paraId="5FD357D2" w14:textId="77777777" w:rsidR="00C66C8F" w:rsidRPr="00541470" w:rsidRDefault="00C66C8F" w:rsidP="00C66C8F">
            <w:pPr>
              <w:autoSpaceDE w:val="0"/>
              <w:autoSpaceDN w:val="0"/>
              <w:adjustRightInd w:val="0"/>
              <w:spacing w:before="0"/>
              <w:jc w:val="left"/>
              <w:rPr>
                <w:rFonts w:ascii="Consolas" w:hAnsi="Consolas" w:cs="Courier New"/>
                <w:noProof/>
                <w:sz w:val="14"/>
                <w:szCs w:val="12"/>
              </w:rPr>
            </w:pPr>
          </w:p>
          <w:p w14:paraId="49DD0CAC"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numberGroups =</w:t>
            </w:r>
          </w:p>
          <w:p w14:paraId="403C0637"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number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14:paraId="59C73CC0"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color w:val="0000FF"/>
                <w:sz w:val="22"/>
              </w:rPr>
              <w:t>group</w:t>
            </w:r>
            <w:r w:rsidRPr="001547CE">
              <w:rPr>
                <w:rFonts w:ascii="Consolas" w:hAnsi="Consolas" w:cs="Courier New"/>
                <w:noProof/>
                <w:sz w:val="22"/>
              </w:rPr>
              <w:t xml:space="preserve"> number </w:t>
            </w:r>
            <w:r w:rsidRPr="001547CE">
              <w:rPr>
                <w:rFonts w:ascii="Consolas" w:hAnsi="Consolas" w:cs="Courier New"/>
                <w:noProof/>
                <w:color w:val="0000FF"/>
                <w:sz w:val="22"/>
              </w:rPr>
              <w:t>by</w:t>
            </w:r>
            <w:r w:rsidRPr="001547CE">
              <w:rPr>
                <w:rFonts w:ascii="Consolas" w:hAnsi="Consolas" w:cs="Courier New"/>
                <w:noProof/>
                <w:sz w:val="22"/>
              </w:rPr>
              <w:t xml:space="preserve"> number % divisor </w:t>
            </w:r>
            <w:r w:rsidRPr="001547CE">
              <w:rPr>
                <w:rFonts w:ascii="Consolas" w:hAnsi="Consolas" w:cs="Courier New"/>
                <w:noProof/>
                <w:color w:val="0000FF"/>
                <w:sz w:val="22"/>
              </w:rPr>
              <w:t>into</w:t>
            </w:r>
            <w:r w:rsidRPr="001547CE">
              <w:rPr>
                <w:rFonts w:ascii="Consolas" w:hAnsi="Consolas" w:cs="Courier New"/>
                <w:noProof/>
                <w:sz w:val="22"/>
              </w:rPr>
              <w:t xml:space="preserve"> group</w:t>
            </w:r>
          </w:p>
          <w:p w14:paraId="4B728A9C"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 Remainder = group.Key, Numbers = group };</w:t>
            </w:r>
          </w:p>
          <w:p w14:paraId="043C5BFE" w14:textId="77777777" w:rsidR="00C66C8F" w:rsidRPr="00541470" w:rsidRDefault="00C66C8F" w:rsidP="00C66C8F">
            <w:pPr>
              <w:autoSpaceDE w:val="0"/>
              <w:autoSpaceDN w:val="0"/>
              <w:adjustRightInd w:val="0"/>
              <w:spacing w:before="0"/>
              <w:jc w:val="left"/>
              <w:rPr>
                <w:rFonts w:ascii="Consolas" w:hAnsi="Consolas" w:cs="Courier New"/>
                <w:noProof/>
                <w:sz w:val="14"/>
                <w:szCs w:val="12"/>
              </w:rPr>
            </w:pPr>
          </w:p>
          <w:p w14:paraId="1AA1C02B"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group </w:t>
            </w:r>
            <w:r w:rsidRPr="001547CE">
              <w:rPr>
                <w:rFonts w:ascii="Consolas" w:hAnsi="Consolas" w:cs="Courier New"/>
                <w:noProof/>
                <w:color w:val="0000FF"/>
                <w:sz w:val="22"/>
              </w:rPr>
              <w:t>in</w:t>
            </w:r>
            <w:r w:rsidRPr="001547CE">
              <w:rPr>
                <w:rFonts w:ascii="Consolas" w:hAnsi="Consolas" w:cs="Courier New"/>
                <w:noProof/>
                <w:sz w:val="22"/>
              </w:rPr>
              <w:t xml:space="preserve"> numberGroups)</w:t>
            </w:r>
          </w:p>
          <w:p w14:paraId="4A56017F"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4A4EA710" w14:textId="0A310A70"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Numbers with a remainder of {0} when divided by {1}:"</w:t>
            </w:r>
            <w:r w:rsidRPr="001547CE">
              <w:rPr>
                <w:rFonts w:ascii="Consolas" w:hAnsi="Consolas" w:cs="Courier New"/>
                <w:noProof/>
                <w:sz w:val="22"/>
              </w:rPr>
              <w:t>,</w:t>
            </w:r>
          </w:p>
          <w:p w14:paraId="466BF9F0"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group.Remainder, divisor);</w:t>
            </w:r>
          </w:p>
          <w:p w14:paraId="37603FF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number </w:t>
            </w:r>
            <w:r w:rsidRPr="001547CE">
              <w:rPr>
                <w:rFonts w:ascii="Consolas" w:hAnsi="Consolas" w:cs="Courier New"/>
                <w:noProof/>
                <w:color w:val="0000FF"/>
                <w:sz w:val="22"/>
              </w:rPr>
              <w:t>in</w:t>
            </w:r>
            <w:r w:rsidRPr="001547CE">
              <w:rPr>
                <w:rFonts w:ascii="Consolas" w:hAnsi="Consolas" w:cs="Courier New"/>
                <w:noProof/>
                <w:sz w:val="22"/>
              </w:rPr>
              <w:t xml:space="preserve"> group.Numbers)</w:t>
            </w:r>
          </w:p>
          <w:p w14:paraId="6210323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number);</w:t>
            </w:r>
          </w:p>
          <w:p w14:paraId="65963D86"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14:paraId="0FA2BEDB" w14:textId="77777777" w:rsidR="00C66C8F" w:rsidRPr="00D659CC" w:rsidRDefault="00C66C8F" w:rsidP="00C66C8F">
      <w:pPr>
        <w:spacing w:after="120"/>
      </w:pPr>
      <w:r w:rsidRPr="00D659CC">
        <w:lastRenderedPageBreak/>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51286A3F" w14:textId="77777777" w:rsidTr="00541470">
        <w:tc>
          <w:tcPr>
            <w:tcW w:w="9637" w:type="dxa"/>
            <w:tcBorders>
              <w:top w:val="single" w:sz="4" w:space="0" w:color="auto"/>
              <w:left w:val="single" w:sz="4" w:space="0" w:color="auto"/>
              <w:bottom w:val="single" w:sz="4" w:space="0" w:color="auto"/>
              <w:right w:val="single" w:sz="4" w:space="0" w:color="auto"/>
            </w:tcBorders>
          </w:tcPr>
          <w:p w14:paraId="71808C7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0 when divided by 5:</w:t>
            </w:r>
          </w:p>
          <w:p w14:paraId="6B99477B"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14:paraId="725837EF"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w:t>
            </w:r>
          </w:p>
          <w:p w14:paraId="3D66CE93"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w:t>
            </w:r>
          </w:p>
          <w:p w14:paraId="2C0FB5E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4 when divided by 5:</w:t>
            </w:r>
          </w:p>
          <w:p w14:paraId="71C1D98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4</w:t>
            </w:r>
          </w:p>
          <w:p w14:paraId="34C2C086"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9</w:t>
            </w:r>
          </w:p>
          <w:p w14:paraId="2E609C3D"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1 when divided by 5:</w:t>
            </w:r>
          </w:p>
          <w:p w14:paraId="4B56958B"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p w14:paraId="53B3D6FA"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6</w:t>
            </w:r>
          </w:p>
          <w:p w14:paraId="354B1AB9"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w:t>
            </w:r>
          </w:p>
          <w:p w14:paraId="1D4D063F"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3 when divided by 5:</w:t>
            </w:r>
          </w:p>
          <w:p w14:paraId="2EF56CF7"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14:paraId="1861FD8D"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8</w:t>
            </w:r>
          </w:p>
          <w:p w14:paraId="0248B81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w:t>
            </w:r>
          </w:p>
          <w:p w14:paraId="3ACAB766"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2 when divided by 5:</w:t>
            </w:r>
          </w:p>
          <w:p w14:paraId="0DEA9F9F"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7</w:t>
            </w:r>
          </w:p>
          <w:p w14:paraId="7CFA5FE3"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w:t>
            </w:r>
          </w:p>
          <w:p w14:paraId="2C3D9275" w14:textId="77777777"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12</w:t>
            </w:r>
          </w:p>
        </w:tc>
      </w:tr>
    </w:tbl>
    <w:p w14:paraId="1680C144" w14:textId="77777777" w:rsidR="00C66C8F" w:rsidRPr="00D659CC" w:rsidRDefault="00C66C8F" w:rsidP="00C66C8F">
      <w:r w:rsidRPr="00D659CC">
        <w:t xml:space="preserve">As we can see from the example above, the numbers printed to the console are grouped by their remainders of the division by 5. In the query, for each number </w:t>
      </w:r>
      <w:r w:rsidRPr="00D659CC">
        <w:rPr>
          <w:rFonts w:ascii="Consolas" w:hAnsi="Consolas"/>
          <w:b/>
          <w:bCs/>
          <w:noProof/>
          <w:kern w:val="32"/>
          <w:sz w:val="22"/>
        </w:rPr>
        <w:t xml:space="preserve">number % divisor </w:t>
      </w:r>
      <w:r w:rsidRPr="00D659CC">
        <w:t xml:space="preserve">is calculated, and for each different result a new group is formed. Further in the query, the </w:t>
      </w:r>
      <w:r w:rsidRPr="00D659CC">
        <w:rPr>
          <w:rFonts w:ascii="Consolas" w:hAnsi="Consolas"/>
          <w:b/>
          <w:bCs/>
          <w:noProof/>
          <w:kern w:val="32"/>
          <w:sz w:val="22"/>
        </w:rPr>
        <w:t xml:space="preserve">select </w:t>
      </w:r>
      <w:r w:rsidRPr="00D659CC">
        <w:t>operator</w:t>
      </w:r>
      <w:r w:rsidRPr="00D659CC">
        <w:rPr>
          <w:rFonts w:ascii="Consolas" w:hAnsi="Consolas"/>
          <w:b/>
          <w:bCs/>
          <w:noProof/>
          <w:kern w:val="32"/>
          <w:sz w:val="22"/>
        </w:rPr>
        <w:t xml:space="preserve"> </w:t>
      </w:r>
      <w:r w:rsidRPr="00D659CC">
        <w:t xml:space="preserve">works on the list of created groups, and for each group creates an anonymous type with two properties: </w:t>
      </w:r>
      <w:r w:rsidRPr="00D659CC">
        <w:rPr>
          <w:rFonts w:ascii="Consolas" w:hAnsi="Consolas"/>
          <w:b/>
          <w:bCs/>
          <w:noProof/>
          <w:kern w:val="32"/>
          <w:sz w:val="22"/>
        </w:rPr>
        <w:t>Remainder</w:t>
      </w:r>
      <w:r w:rsidRPr="00D659CC">
        <w:t xml:space="preserve"> and </w:t>
      </w:r>
      <w:r w:rsidRPr="00D659CC">
        <w:rPr>
          <w:rFonts w:ascii="Consolas" w:hAnsi="Consolas"/>
          <w:b/>
          <w:bCs/>
          <w:noProof/>
          <w:kern w:val="32"/>
          <w:sz w:val="22"/>
        </w:rPr>
        <w:t>Numbers</w:t>
      </w:r>
      <w:r w:rsidRPr="00D659CC">
        <w:t xml:space="preserve">. To the property </w:t>
      </w:r>
      <w:r w:rsidRPr="00D659CC">
        <w:rPr>
          <w:rFonts w:ascii="Consolas" w:hAnsi="Consolas"/>
          <w:b/>
          <w:bCs/>
          <w:noProof/>
          <w:kern w:val="32"/>
          <w:sz w:val="22"/>
        </w:rPr>
        <w:t>Remainder</w:t>
      </w:r>
      <w:r w:rsidRPr="00D659CC">
        <w:t xml:space="preserve"> the </w:t>
      </w:r>
      <w:r w:rsidRPr="00D659CC">
        <w:rPr>
          <w:b/>
        </w:rPr>
        <w:t xml:space="preserve">key of the group </w:t>
      </w:r>
      <w:r w:rsidRPr="00D659CC">
        <w:t xml:space="preserve">is assigned (in our case the remainder of the division by the </w:t>
      </w:r>
      <w:r w:rsidRPr="00D659CC">
        <w:rPr>
          <w:rFonts w:ascii="Consolas" w:hAnsi="Consolas"/>
          <w:b/>
          <w:bCs/>
          <w:noProof/>
          <w:kern w:val="32"/>
          <w:sz w:val="22"/>
        </w:rPr>
        <w:t>divisor</w:t>
      </w:r>
      <w:r w:rsidRPr="00D659CC">
        <w:t xml:space="preserve"> of the number). And to the property </w:t>
      </w:r>
      <w:r w:rsidRPr="00D659CC">
        <w:rPr>
          <w:rFonts w:ascii="Consolas" w:hAnsi="Consolas"/>
          <w:b/>
          <w:bCs/>
          <w:noProof/>
          <w:kern w:val="32"/>
          <w:sz w:val="22"/>
        </w:rPr>
        <w:t>Numbers</w:t>
      </w:r>
      <w:r w:rsidRPr="00D659CC">
        <w:t xml:space="preserve"> the collection </w:t>
      </w:r>
      <w:r w:rsidRPr="00D659CC">
        <w:rPr>
          <w:rFonts w:ascii="Consolas" w:hAnsi="Consolas"/>
          <w:b/>
          <w:bCs/>
          <w:noProof/>
          <w:kern w:val="32"/>
          <w:sz w:val="22"/>
        </w:rPr>
        <w:t>group</w:t>
      </w:r>
      <w:r w:rsidRPr="00D659CC">
        <w:t xml:space="preserve"> is assigned, that contains all the elements in the group. Notice that </w:t>
      </w:r>
      <w:r w:rsidRPr="00D659CC">
        <w:rPr>
          <w:rFonts w:ascii="Consolas" w:hAnsi="Consolas"/>
          <w:b/>
          <w:bCs/>
          <w:noProof/>
          <w:kern w:val="32"/>
          <w:sz w:val="22"/>
        </w:rPr>
        <w:t>select</w:t>
      </w:r>
      <w:r w:rsidRPr="00D659CC">
        <w:t xml:space="preserve"> is executed only over the list of groups. The variable </w:t>
      </w:r>
      <w:r w:rsidRPr="00D659CC">
        <w:rPr>
          <w:rFonts w:ascii="Consolas" w:hAnsi="Consolas"/>
          <w:b/>
          <w:bCs/>
          <w:noProof/>
          <w:kern w:val="32"/>
          <w:sz w:val="22"/>
        </w:rPr>
        <w:t>number</w:t>
      </w:r>
      <w:r w:rsidRPr="00D659CC">
        <w:t xml:space="preserve"> </w:t>
      </w:r>
      <w:r w:rsidR="001C6236">
        <w:t>cannot</w:t>
      </w:r>
      <w:r w:rsidR="001C6236" w:rsidRPr="00D659CC">
        <w:t xml:space="preserve"> </w:t>
      </w:r>
      <w:r w:rsidRPr="00D659CC">
        <w:t xml:space="preserve">be used there. Further in the example of two nested </w:t>
      </w:r>
      <w:r w:rsidRPr="00D659CC">
        <w:rPr>
          <w:rFonts w:ascii="Consolas" w:hAnsi="Consolas"/>
          <w:b/>
          <w:bCs/>
          <w:noProof/>
          <w:kern w:val="32"/>
          <w:sz w:val="22"/>
        </w:rPr>
        <w:t>foreach</w:t>
      </w:r>
      <w:r w:rsidRPr="00D659CC">
        <w:t xml:space="preserve"> statements, the remainders (the groups) and the numbers that have the remainder (located in the group) are printed.</w:t>
      </w:r>
    </w:p>
    <w:p w14:paraId="64830107" w14:textId="77777777" w:rsidR="00C66C8F" w:rsidRPr="00D659CC" w:rsidRDefault="00C66C8F" w:rsidP="00732360">
      <w:pPr>
        <w:pStyle w:val="Heading3"/>
      </w:pPr>
      <w:r w:rsidRPr="00D659CC">
        <w:t>Joining Data with LINQ</w:t>
      </w:r>
    </w:p>
    <w:p w14:paraId="10CB53A5" w14:textId="77777777" w:rsidR="00C66C8F" w:rsidRPr="00D659CC" w:rsidRDefault="00C66C8F" w:rsidP="00C66C8F">
      <w:pPr>
        <w:spacing w:after="120"/>
      </w:pPr>
      <w:r w:rsidRPr="00D659CC">
        <w:t xml:space="preserve">The </w:t>
      </w:r>
      <w:r w:rsidRPr="00D659CC">
        <w:rPr>
          <w:rFonts w:ascii="Consolas" w:hAnsi="Consolas"/>
          <w:b/>
          <w:bCs/>
          <w:noProof/>
          <w:kern w:val="32"/>
          <w:sz w:val="22"/>
        </w:rPr>
        <w:t>join</w:t>
      </w:r>
      <w:r w:rsidRPr="00D659CC">
        <w:t xml:space="preserve"> statement is a bit more complicated than the other LINQ statements. It joins collections by certain matching criteria and extracts the needed data. Its syntax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3FF99118" w14:textId="77777777" w:rsidTr="00541470">
        <w:tc>
          <w:tcPr>
            <w:tcW w:w="9637" w:type="dxa"/>
            <w:tcBorders>
              <w:top w:val="single" w:sz="4" w:space="0" w:color="auto"/>
              <w:left w:val="single" w:sz="4" w:space="0" w:color="auto"/>
              <w:bottom w:val="single" w:sz="4" w:space="0" w:color="auto"/>
              <w:right w:val="single" w:sz="4" w:space="0" w:color="auto"/>
            </w:tcBorders>
          </w:tcPr>
          <w:p w14:paraId="63549C35" w14:textId="77777777" w:rsidR="00C66C8F" w:rsidRPr="00D659CC" w:rsidRDefault="00C66C8F" w:rsidP="00C66C8F">
            <w:pPr>
              <w:autoSpaceDE w:val="0"/>
              <w:autoSpaceDN w:val="0"/>
              <w:adjustRightInd w:val="0"/>
              <w:spacing w:before="0"/>
              <w:jc w:val="left"/>
              <w:rPr>
                <w:rFonts w:ascii="Consolas" w:hAnsi="Consolas" w:cs="Consolas"/>
                <w:noProof/>
                <w:sz w:val="22"/>
                <w:szCs w:val="22"/>
              </w:rPr>
            </w:pPr>
            <w:r w:rsidRPr="00D659CC">
              <w:rPr>
                <w:rFonts w:ascii="Consolas" w:hAnsi="Consolas" w:cs="Consolas"/>
                <w:b/>
                <w:bCs/>
                <w:noProof/>
                <w:kern w:val="32"/>
                <w:sz w:val="22"/>
                <w:szCs w:val="22"/>
              </w:rPr>
              <w:lastRenderedPageBreak/>
              <w:t>from</w:t>
            </w:r>
            <w:r w:rsidRPr="00D659CC">
              <w:rPr>
                <w:rFonts w:ascii="Consolas" w:hAnsi="Consolas" w:cs="Consolas"/>
                <w:sz w:val="22"/>
                <w:szCs w:val="22"/>
              </w:rPr>
              <w:t xml:space="preserve"> [variable name from collection 1] </w:t>
            </w:r>
            <w:r w:rsidRPr="00D659CC">
              <w:rPr>
                <w:rFonts w:ascii="Consolas" w:hAnsi="Consolas" w:cs="Consolas"/>
                <w:b/>
                <w:bCs/>
                <w:noProof/>
                <w:kern w:val="32"/>
                <w:sz w:val="22"/>
                <w:szCs w:val="22"/>
              </w:rPr>
              <w:t>in</w:t>
            </w:r>
            <w:r w:rsidRPr="00D659CC">
              <w:rPr>
                <w:rFonts w:ascii="Consolas" w:hAnsi="Consolas" w:cs="Consolas"/>
                <w:sz w:val="22"/>
                <w:szCs w:val="22"/>
              </w:rPr>
              <w:t xml:space="preserve"> [collection 1] </w:t>
            </w:r>
            <w:r w:rsidRPr="00D659CC">
              <w:rPr>
                <w:rFonts w:ascii="Consolas" w:hAnsi="Consolas" w:cs="Consolas"/>
                <w:b/>
                <w:bCs/>
                <w:noProof/>
                <w:kern w:val="32"/>
                <w:sz w:val="22"/>
                <w:szCs w:val="22"/>
              </w:rPr>
              <w:t>join</w:t>
            </w:r>
            <w:r w:rsidRPr="00D659CC">
              <w:rPr>
                <w:rFonts w:ascii="Consolas" w:hAnsi="Consolas" w:cs="Consolas"/>
                <w:sz w:val="22"/>
                <w:szCs w:val="22"/>
              </w:rPr>
              <w:t xml:space="preserve"> [variable name from collection 2] </w:t>
            </w:r>
            <w:r w:rsidRPr="00D659CC">
              <w:rPr>
                <w:rFonts w:ascii="Consolas" w:hAnsi="Consolas" w:cs="Consolas"/>
                <w:b/>
                <w:bCs/>
                <w:noProof/>
                <w:kern w:val="32"/>
                <w:sz w:val="22"/>
                <w:szCs w:val="22"/>
              </w:rPr>
              <w:t>in</w:t>
            </w:r>
            <w:r w:rsidRPr="00D659CC">
              <w:rPr>
                <w:rFonts w:ascii="Consolas" w:hAnsi="Consolas" w:cs="Consolas"/>
                <w:sz w:val="22"/>
                <w:szCs w:val="22"/>
              </w:rPr>
              <w:t xml:space="preserve"> [collection 2] </w:t>
            </w:r>
            <w:r w:rsidRPr="00D659CC">
              <w:rPr>
                <w:rFonts w:ascii="Consolas" w:hAnsi="Consolas" w:cs="Consolas"/>
                <w:b/>
                <w:bCs/>
                <w:noProof/>
                <w:kern w:val="32"/>
                <w:sz w:val="22"/>
                <w:szCs w:val="22"/>
              </w:rPr>
              <w:t>on</w:t>
            </w:r>
            <w:r w:rsidRPr="00D659CC">
              <w:rPr>
                <w:rFonts w:ascii="Consolas" w:hAnsi="Consolas" w:cs="Consolas"/>
                <w:sz w:val="22"/>
                <w:szCs w:val="22"/>
              </w:rPr>
              <w:t xml:space="preserve"> [part of the compare condition from collection 1] </w:t>
            </w:r>
            <w:r w:rsidRPr="00D659CC">
              <w:rPr>
                <w:rFonts w:ascii="Consolas" w:hAnsi="Consolas" w:cs="Consolas"/>
                <w:b/>
                <w:bCs/>
                <w:noProof/>
                <w:kern w:val="32"/>
                <w:sz w:val="22"/>
                <w:szCs w:val="22"/>
              </w:rPr>
              <w:t>equals</w:t>
            </w:r>
            <w:r w:rsidRPr="00D659CC">
              <w:rPr>
                <w:rFonts w:ascii="Consolas" w:hAnsi="Consolas" w:cs="Consolas"/>
                <w:sz w:val="22"/>
                <w:szCs w:val="22"/>
              </w:rPr>
              <w:t xml:space="preserve"> [part of the compare condition from collection 2]</w:t>
            </w:r>
          </w:p>
        </w:tc>
      </w:tr>
    </w:tbl>
    <w:p w14:paraId="64401883" w14:textId="77777777" w:rsidR="00C66C8F" w:rsidRPr="00D659CC" w:rsidRDefault="00C66C8F" w:rsidP="00C66C8F">
      <w:pPr>
        <w:spacing w:after="120"/>
      </w:pPr>
      <w:r w:rsidRPr="00D659CC">
        <w:t xml:space="preserve">Further in the query (e.g. in the </w:t>
      </w:r>
      <w:r w:rsidRPr="00D659CC">
        <w:rPr>
          <w:rFonts w:ascii="Consolas" w:hAnsi="Consolas"/>
          <w:b/>
          <w:bCs/>
          <w:noProof/>
          <w:kern w:val="32"/>
          <w:sz w:val="22"/>
        </w:rPr>
        <w:t>select</w:t>
      </w:r>
      <w:r w:rsidRPr="00D659CC">
        <w:t xml:space="preserve"> part), both, the name of the variable from collection 1, and the name of the variable from collection 2, can be used.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17C30A68" w14:textId="77777777" w:rsidTr="00541470">
        <w:tc>
          <w:tcPr>
            <w:tcW w:w="9637" w:type="dxa"/>
            <w:tcBorders>
              <w:top w:val="single" w:sz="4" w:space="0" w:color="auto"/>
              <w:left w:val="single" w:sz="4" w:space="0" w:color="auto"/>
              <w:bottom w:val="single" w:sz="4" w:space="0" w:color="auto"/>
              <w:right w:val="single" w:sz="4" w:space="0" w:color="auto"/>
            </w:tcBorders>
          </w:tcPr>
          <w:p w14:paraId="09F94EC8"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Product</w:t>
            </w:r>
          </w:p>
          <w:p w14:paraId="3C50056E"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4ED1E5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14:paraId="77B186C1"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ategoryID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14:paraId="708B9F2F"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766BEB1" w14:textId="77777777" w:rsidR="004D49E4" w:rsidRPr="00541470" w:rsidRDefault="004D49E4" w:rsidP="00C66C8F">
            <w:pPr>
              <w:autoSpaceDE w:val="0"/>
              <w:autoSpaceDN w:val="0"/>
              <w:adjustRightInd w:val="0"/>
              <w:spacing w:before="0"/>
              <w:jc w:val="left"/>
              <w:rPr>
                <w:rFonts w:ascii="Consolas" w:hAnsi="Consolas" w:cs="Courier New"/>
                <w:noProof/>
                <w:sz w:val="14"/>
                <w:szCs w:val="12"/>
              </w:rPr>
            </w:pPr>
          </w:p>
          <w:p w14:paraId="7BAE6670"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tegory</w:t>
            </w:r>
          </w:p>
          <w:p w14:paraId="6C9CC43B"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520FADA"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D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14:paraId="6D445AEE"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14:paraId="72613F37" w14:textId="77777777" w:rsidR="00C66C8F" w:rsidRPr="00D659CC" w:rsidRDefault="00C66C8F" w:rsidP="00C66C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sz w:val="22"/>
              </w:rPr>
              <w:t>}</w:t>
            </w:r>
          </w:p>
        </w:tc>
      </w:tr>
    </w:tbl>
    <w:p w14:paraId="30730123" w14:textId="77777777" w:rsidR="00C66C8F" w:rsidRPr="00D659CC" w:rsidRDefault="00C66C8F" w:rsidP="00C66C8F">
      <w:pPr>
        <w:spacing w:after="120"/>
      </w:pPr>
      <w:r w:rsidRPr="00D659CC">
        <w:t xml:space="preserve">The </w:t>
      </w:r>
      <w:r w:rsidR="004D49E4" w:rsidRPr="00D659CC">
        <w:t>code that illustrates how to use LINQ join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1547CE" w14:paraId="769672E7" w14:textId="77777777" w:rsidTr="00541470">
        <w:tc>
          <w:tcPr>
            <w:tcW w:w="9637" w:type="dxa"/>
            <w:tcBorders>
              <w:top w:val="single" w:sz="4" w:space="0" w:color="auto"/>
              <w:left w:val="single" w:sz="4" w:space="0" w:color="auto"/>
              <w:bottom w:val="single" w:sz="4" w:space="0" w:color="auto"/>
              <w:right w:val="single" w:sz="4" w:space="0" w:color="auto"/>
            </w:tcBorders>
          </w:tcPr>
          <w:p w14:paraId="46FF6EE3"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Category</w:t>
            </w:r>
            <w:r w:rsidRPr="001547CE">
              <w:rPr>
                <w:rFonts w:ascii="Consolas" w:hAnsi="Consolas" w:cs="Courier New"/>
                <w:noProof/>
                <w:sz w:val="22"/>
              </w:rPr>
              <w:t xml:space="preserve">&gt; categori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Category</w:t>
            </w:r>
            <w:r w:rsidRPr="001547CE">
              <w:rPr>
                <w:rFonts w:ascii="Consolas" w:hAnsi="Consolas" w:cs="Courier New"/>
                <w:noProof/>
                <w:sz w:val="22"/>
              </w:rPr>
              <w:t>&gt;()</w:t>
            </w:r>
          </w:p>
          <w:p w14:paraId="504DC5C4"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2A8DF1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1, Name = </w:t>
            </w:r>
            <w:r w:rsidRPr="001547CE">
              <w:rPr>
                <w:rFonts w:ascii="Consolas" w:hAnsi="Consolas" w:cs="Courier New"/>
                <w:noProof/>
                <w:color w:val="A31515"/>
                <w:sz w:val="22"/>
              </w:rPr>
              <w:t>"Fruit"</w:t>
            </w:r>
            <w:r w:rsidRPr="001547CE">
              <w:rPr>
                <w:rFonts w:ascii="Consolas" w:hAnsi="Consolas" w:cs="Courier New"/>
                <w:noProof/>
                <w:sz w:val="22"/>
              </w:rPr>
              <w:t xml:space="preserve"> },</w:t>
            </w:r>
          </w:p>
          <w:p w14:paraId="33839554"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2, Name = </w:t>
            </w:r>
            <w:r w:rsidRPr="001547CE">
              <w:rPr>
                <w:rFonts w:ascii="Consolas" w:hAnsi="Consolas" w:cs="Courier New"/>
                <w:noProof/>
                <w:color w:val="A31515"/>
                <w:sz w:val="22"/>
              </w:rPr>
              <w:t>"Food"</w:t>
            </w:r>
            <w:r w:rsidRPr="001547CE">
              <w:rPr>
                <w:rFonts w:ascii="Consolas" w:hAnsi="Consolas" w:cs="Courier New"/>
                <w:noProof/>
                <w:sz w:val="22"/>
              </w:rPr>
              <w:t xml:space="preserve"> },</w:t>
            </w:r>
          </w:p>
          <w:p w14:paraId="5A0489C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3, Name = </w:t>
            </w:r>
            <w:r w:rsidRPr="001547CE">
              <w:rPr>
                <w:rFonts w:ascii="Consolas" w:hAnsi="Consolas" w:cs="Courier New"/>
                <w:noProof/>
                <w:color w:val="A31515"/>
                <w:sz w:val="22"/>
              </w:rPr>
              <w:t>"Shoe"</w:t>
            </w:r>
            <w:r w:rsidRPr="001547CE">
              <w:rPr>
                <w:rFonts w:ascii="Consolas" w:hAnsi="Consolas" w:cs="Courier New"/>
                <w:noProof/>
                <w:sz w:val="22"/>
              </w:rPr>
              <w:t xml:space="preserve"> },</w:t>
            </w:r>
          </w:p>
          <w:p w14:paraId="7B26CEC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4, Name = </w:t>
            </w:r>
            <w:r w:rsidRPr="001547CE">
              <w:rPr>
                <w:rFonts w:ascii="Consolas" w:hAnsi="Consolas" w:cs="Courier New"/>
                <w:noProof/>
                <w:color w:val="A31515"/>
                <w:sz w:val="22"/>
              </w:rPr>
              <w:t>"Juice"</w:t>
            </w:r>
            <w:r w:rsidRPr="001547CE">
              <w:rPr>
                <w:rFonts w:ascii="Consolas" w:hAnsi="Consolas" w:cs="Courier New"/>
                <w:noProof/>
                <w:sz w:val="22"/>
              </w:rPr>
              <w:t xml:space="preserve"> },</w:t>
            </w:r>
          </w:p>
          <w:p w14:paraId="1AD8155E"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EB885E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roduct</w:t>
            </w:r>
            <w:r w:rsidRPr="001547CE">
              <w:rPr>
                <w:rFonts w:ascii="Consolas" w:hAnsi="Consolas" w:cs="Courier New"/>
                <w:noProof/>
                <w:sz w:val="22"/>
              </w:rPr>
              <w:t xml:space="preserve">&gt; produc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roduct</w:t>
            </w:r>
            <w:r w:rsidRPr="001547CE">
              <w:rPr>
                <w:rFonts w:ascii="Consolas" w:hAnsi="Consolas" w:cs="Courier New"/>
                <w:noProof/>
                <w:sz w:val="22"/>
              </w:rPr>
              <w:t>&gt;()</w:t>
            </w:r>
          </w:p>
          <w:p w14:paraId="37F59EB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64D6F4D9"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Strawberry"</w:t>
            </w:r>
            <w:r w:rsidRPr="001547CE">
              <w:rPr>
                <w:rFonts w:ascii="Consolas" w:hAnsi="Consolas" w:cs="Courier New"/>
                <w:noProof/>
                <w:sz w:val="22"/>
              </w:rPr>
              <w:t>, CategoryID = 1 },</w:t>
            </w:r>
          </w:p>
          <w:p w14:paraId="257C1A47"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Banana"</w:t>
            </w:r>
            <w:r w:rsidRPr="001547CE">
              <w:rPr>
                <w:rFonts w:ascii="Consolas" w:hAnsi="Consolas" w:cs="Courier New"/>
                <w:noProof/>
                <w:sz w:val="22"/>
              </w:rPr>
              <w:t>, CategoryID = 1 },</w:t>
            </w:r>
          </w:p>
          <w:p w14:paraId="2508C96C"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Chicken meat"</w:t>
            </w:r>
            <w:r w:rsidRPr="001547CE">
              <w:rPr>
                <w:rFonts w:ascii="Consolas" w:hAnsi="Consolas" w:cs="Courier New"/>
                <w:noProof/>
                <w:sz w:val="22"/>
              </w:rPr>
              <w:t>, CategoryID = 2 },</w:t>
            </w:r>
          </w:p>
          <w:p w14:paraId="5D23ED7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Apple Juice"</w:t>
            </w:r>
            <w:r w:rsidRPr="001547CE">
              <w:rPr>
                <w:rFonts w:ascii="Consolas" w:hAnsi="Consolas" w:cs="Courier New"/>
                <w:noProof/>
                <w:sz w:val="22"/>
              </w:rPr>
              <w:t>, CategoryID = 4 },</w:t>
            </w:r>
          </w:p>
          <w:p w14:paraId="465A58D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Fish"</w:t>
            </w:r>
            <w:r w:rsidRPr="001547CE">
              <w:rPr>
                <w:rFonts w:ascii="Consolas" w:hAnsi="Consolas" w:cs="Courier New"/>
                <w:noProof/>
                <w:sz w:val="22"/>
              </w:rPr>
              <w:t>, CategoryID = 2 },</w:t>
            </w:r>
          </w:p>
          <w:p w14:paraId="130EB25B"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Orange Juice"</w:t>
            </w:r>
            <w:r w:rsidRPr="001547CE">
              <w:rPr>
                <w:rFonts w:ascii="Consolas" w:hAnsi="Consolas" w:cs="Courier New"/>
                <w:noProof/>
                <w:sz w:val="22"/>
              </w:rPr>
              <w:t>, CategoryID = 4 },</w:t>
            </w:r>
          </w:p>
          <w:p w14:paraId="35DD11C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Sandal"</w:t>
            </w:r>
            <w:r w:rsidRPr="001547CE">
              <w:rPr>
                <w:rFonts w:ascii="Consolas" w:hAnsi="Consolas" w:cs="Courier New"/>
                <w:noProof/>
                <w:sz w:val="22"/>
              </w:rPr>
              <w:t>, CategoryID = 3 },</w:t>
            </w:r>
          </w:p>
          <w:p w14:paraId="7CFF7BB1"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039404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productsWithCategories =</w:t>
            </w:r>
          </w:p>
          <w:p w14:paraId="5F6454FC"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product </w:t>
            </w:r>
            <w:r w:rsidRPr="001547CE">
              <w:rPr>
                <w:rFonts w:ascii="Consolas" w:hAnsi="Consolas" w:cs="Courier New"/>
                <w:noProof/>
                <w:color w:val="0000FF"/>
                <w:sz w:val="22"/>
              </w:rPr>
              <w:t>in</w:t>
            </w:r>
            <w:r w:rsidRPr="001547CE">
              <w:rPr>
                <w:rFonts w:ascii="Consolas" w:hAnsi="Consolas" w:cs="Courier New"/>
                <w:noProof/>
                <w:sz w:val="22"/>
              </w:rPr>
              <w:t xml:space="preserve"> products</w:t>
            </w:r>
          </w:p>
          <w:p w14:paraId="271D3C5D"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join</w:t>
            </w:r>
            <w:r w:rsidRPr="001547CE">
              <w:rPr>
                <w:rFonts w:ascii="Consolas" w:hAnsi="Consolas" w:cs="Courier New"/>
                <w:noProof/>
                <w:sz w:val="22"/>
              </w:rPr>
              <w:t xml:space="preserve"> category </w:t>
            </w:r>
            <w:r w:rsidRPr="001547CE">
              <w:rPr>
                <w:rFonts w:ascii="Consolas" w:hAnsi="Consolas" w:cs="Courier New"/>
                <w:noProof/>
                <w:color w:val="0000FF"/>
                <w:sz w:val="22"/>
              </w:rPr>
              <w:t>in</w:t>
            </w:r>
            <w:r w:rsidRPr="001547CE">
              <w:rPr>
                <w:rFonts w:ascii="Consolas" w:hAnsi="Consolas" w:cs="Courier New"/>
                <w:noProof/>
                <w:sz w:val="22"/>
              </w:rPr>
              <w:t xml:space="preserve"> categories</w:t>
            </w:r>
          </w:p>
          <w:p w14:paraId="27A17615"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on</w:t>
            </w:r>
            <w:r w:rsidRPr="001547CE">
              <w:rPr>
                <w:rFonts w:ascii="Consolas" w:hAnsi="Consolas" w:cs="Courier New"/>
                <w:noProof/>
                <w:sz w:val="22"/>
              </w:rPr>
              <w:t xml:space="preserve"> product.CategoryID </w:t>
            </w:r>
            <w:r w:rsidRPr="001547CE">
              <w:rPr>
                <w:rFonts w:ascii="Consolas" w:hAnsi="Consolas" w:cs="Courier New"/>
                <w:noProof/>
                <w:color w:val="0000FF"/>
                <w:sz w:val="22"/>
              </w:rPr>
              <w:t>equals</w:t>
            </w:r>
            <w:r w:rsidRPr="001547CE">
              <w:rPr>
                <w:rFonts w:ascii="Consolas" w:hAnsi="Consolas" w:cs="Courier New"/>
                <w:noProof/>
                <w:sz w:val="22"/>
              </w:rPr>
              <w:t xml:space="preserve"> category.ID</w:t>
            </w:r>
          </w:p>
          <w:p w14:paraId="783BC33D"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 </w:t>
            </w:r>
            <w:r w:rsidRPr="001547CE">
              <w:rPr>
                <w:rFonts w:ascii="Consolas" w:hAnsi="Consolas" w:cs="Courier New"/>
                <w:noProof/>
                <w:sz w:val="22"/>
              </w:rPr>
              <w:tab/>
              <w:t>Name = product.Name,</w:t>
            </w:r>
          </w:p>
          <w:p w14:paraId="27BE0388"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ategory = category.Name };</w:t>
            </w:r>
          </w:p>
          <w:p w14:paraId="3F9A425C"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productsWithCategories)</w:t>
            </w:r>
          </w:p>
          <w:p w14:paraId="1BF0A7FA"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7A68F284" w14:textId="77777777"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item);</w:t>
            </w:r>
          </w:p>
          <w:p w14:paraId="272CA3D9" w14:textId="77777777" w:rsidR="00C66C8F" w:rsidRPr="001547CE" w:rsidRDefault="00C66C8F" w:rsidP="00C66C8F">
            <w:pPr>
              <w:autoSpaceDE w:val="0"/>
              <w:autoSpaceDN w:val="0"/>
              <w:adjustRightInd w:val="0"/>
              <w:spacing w:before="0"/>
              <w:jc w:val="left"/>
              <w:rPr>
                <w:rFonts w:ascii="Consolas" w:hAnsi="Consolas" w:cs="Consolas"/>
                <w:noProof/>
                <w:sz w:val="22"/>
                <w:szCs w:val="19"/>
              </w:rPr>
            </w:pPr>
            <w:r w:rsidRPr="001547CE">
              <w:rPr>
                <w:rFonts w:ascii="Consolas" w:hAnsi="Consolas" w:cs="Courier New"/>
                <w:noProof/>
                <w:sz w:val="22"/>
              </w:rPr>
              <w:t>}</w:t>
            </w:r>
          </w:p>
        </w:tc>
      </w:tr>
    </w:tbl>
    <w:p w14:paraId="04C2F52B" w14:textId="77777777" w:rsidR="00C66C8F" w:rsidRPr="00D659CC" w:rsidRDefault="00C66C8F" w:rsidP="00C66C8F">
      <w:pPr>
        <w:spacing w:after="120"/>
      </w:pPr>
      <w:r w:rsidRPr="00D659CC">
        <w:t xml:space="preserve">The </w:t>
      </w:r>
      <w:r w:rsidRPr="00541470">
        <w:rPr>
          <w:b/>
          <w:bCs/>
        </w:rPr>
        <w:t>result</w:t>
      </w:r>
      <w:r w:rsidRPr="00D659CC">
        <w:t xml:space="preserve">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7FEAB0F4" w14:textId="77777777" w:rsidTr="00541470">
        <w:tc>
          <w:tcPr>
            <w:tcW w:w="9637" w:type="dxa"/>
            <w:tcBorders>
              <w:top w:val="single" w:sz="4" w:space="0" w:color="auto"/>
              <w:left w:val="single" w:sz="4" w:space="0" w:color="auto"/>
              <w:bottom w:val="single" w:sz="4" w:space="0" w:color="auto"/>
              <w:right w:val="single" w:sz="4" w:space="0" w:color="auto"/>
            </w:tcBorders>
          </w:tcPr>
          <w:p w14:paraId="46441FCE"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 Name = Strawberry, Category = Fruit }</w:t>
            </w:r>
          </w:p>
          <w:p w14:paraId="3E84E99E"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Banana, Category = Fruit }</w:t>
            </w:r>
          </w:p>
          <w:p w14:paraId="0C032CB1"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Chicken meat, Category = Food }</w:t>
            </w:r>
          </w:p>
          <w:p w14:paraId="70D6310E"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Apple Juice, Category = Juice }</w:t>
            </w:r>
          </w:p>
          <w:p w14:paraId="6424CD1C"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Fish, Category = Food }</w:t>
            </w:r>
          </w:p>
          <w:p w14:paraId="72DDA21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Orange Juice, Category = Juice }</w:t>
            </w:r>
          </w:p>
          <w:p w14:paraId="3B9FE395" w14:textId="77777777"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 Name = Sandal, Category = Shoe }</w:t>
            </w:r>
          </w:p>
        </w:tc>
      </w:tr>
    </w:tbl>
    <w:p w14:paraId="69937B12" w14:textId="77777777" w:rsidR="00C66C8F" w:rsidRPr="00D659CC" w:rsidRDefault="00C66C8F" w:rsidP="00C66C8F">
      <w:r w:rsidRPr="00D659CC">
        <w:t xml:space="preserve">In the example above, we create two classes and an imaginary relationship between them. To each product some category </w:t>
      </w:r>
      <w:r w:rsidRPr="00D659CC">
        <w:rPr>
          <w:rFonts w:ascii="Consolas" w:hAnsi="Consolas"/>
          <w:b/>
          <w:bCs/>
          <w:noProof/>
          <w:kern w:val="32"/>
          <w:sz w:val="22"/>
        </w:rPr>
        <w:t xml:space="preserve">CategoryID </w:t>
      </w:r>
      <w:r w:rsidRPr="00D659CC">
        <w:t>(represented by a number)</w:t>
      </w:r>
      <w:r w:rsidR="004D49E4" w:rsidRPr="00D659CC">
        <w:t xml:space="preserve"> corresponds</w:t>
      </w:r>
      <w:r w:rsidRPr="00D659CC">
        <w:t xml:space="preserve">, that matches the number </w:t>
      </w:r>
      <w:r w:rsidRPr="00D659CC">
        <w:rPr>
          <w:rFonts w:ascii="Consolas" w:hAnsi="Consolas"/>
          <w:b/>
          <w:bCs/>
          <w:noProof/>
          <w:kern w:val="32"/>
          <w:sz w:val="22"/>
        </w:rPr>
        <w:t xml:space="preserve">ID </w:t>
      </w:r>
      <w:r w:rsidRPr="00D659CC">
        <w:t>from the class</w:t>
      </w:r>
      <w:r w:rsidRPr="00D659CC">
        <w:rPr>
          <w:rFonts w:ascii="Consolas" w:hAnsi="Consolas"/>
          <w:b/>
          <w:bCs/>
          <w:noProof/>
          <w:kern w:val="32"/>
          <w:sz w:val="22"/>
        </w:rPr>
        <w:t xml:space="preserve"> Category </w:t>
      </w:r>
      <w:r w:rsidRPr="00D659CC">
        <w:t xml:space="preserve">in the collection </w:t>
      </w:r>
      <w:r w:rsidRPr="00D659CC">
        <w:rPr>
          <w:rFonts w:ascii="Consolas" w:hAnsi="Consolas"/>
          <w:b/>
          <w:bCs/>
          <w:noProof/>
          <w:kern w:val="32"/>
          <w:sz w:val="22"/>
        </w:rPr>
        <w:t>categories</w:t>
      </w:r>
      <w:r w:rsidRPr="00D659CC">
        <w:t xml:space="preserve">. If we want to use this relation and to create a new anonymous type, where to store the products and their names and category, we can write the above LINQ query. It joins the collection of elements of type </w:t>
      </w:r>
      <w:r w:rsidRPr="00D659CC">
        <w:rPr>
          <w:rFonts w:ascii="Consolas" w:hAnsi="Consolas"/>
          <w:b/>
          <w:bCs/>
          <w:noProof/>
          <w:kern w:val="32"/>
          <w:sz w:val="22"/>
        </w:rPr>
        <w:t>Category</w:t>
      </w:r>
      <w:r w:rsidRPr="00D659CC">
        <w:t xml:space="preserve"> with the one of type </w:t>
      </w:r>
      <w:r w:rsidRPr="00D659CC">
        <w:rPr>
          <w:rFonts w:ascii="Consolas" w:hAnsi="Consolas"/>
          <w:b/>
          <w:bCs/>
          <w:noProof/>
          <w:kern w:val="32"/>
          <w:sz w:val="22"/>
        </w:rPr>
        <w:t>Product</w:t>
      </w:r>
      <w:r w:rsidRPr="00D659CC">
        <w:t xml:space="preserve"> by the mentioned criteria (match between </w:t>
      </w:r>
      <w:r w:rsidRPr="00D659CC">
        <w:rPr>
          <w:rFonts w:ascii="Consolas" w:hAnsi="Consolas"/>
          <w:b/>
          <w:bCs/>
          <w:noProof/>
          <w:kern w:val="32"/>
          <w:sz w:val="22"/>
        </w:rPr>
        <w:t>ID</w:t>
      </w:r>
      <w:r w:rsidRPr="00D659CC">
        <w:t xml:space="preserve"> from </w:t>
      </w:r>
      <w:r w:rsidRPr="00D659CC">
        <w:rPr>
          <w:rFonts w:ascii="Consolas" w:hAnsi="Consolas"/>
          <w:b/>
          <w:bCs/>
          <w:noProof/>
          <w:kern w:val="32"/>
          <w:sz w:val="22"/>
        </w:rPr>
        <w:t>Category</w:t>
      </w:r>
      <w:r w:rsidRPr="00D659CC">
        <w:t xml:space="preserve"> and</w:t>
      </w:r>
      <w:r w:rsidRPr="00D659CC">
        <w:rPr>
          <w:rFonts w:ascii="Consolas" w:hAnsi="Consolas"/>
          <w:b/>
          <w:bCs/>
          <w:noProof/>
          <w:kern w:val="32"/>
          <w:sz w:val="22"/>
        </w:rPr>
        <w:t xml:space="preserve"> CategoryID</w:t>
      </w:r>
      <w:r w:rsidRPr="00D659CC">
        <w:t xml:space="preserve"> from</w:t>
      </w:r>
      <w:r w:rsidRPr="00D659CC">
        <w:rPr>
          <w:rFonts w:ascii="Consolas" w:hAnsi="Consolas"/>
          <w:b/>
          <w:bCs/>
          <w:noProof/>
          <w:kern w:val="32"/>
          <w:sz w:val="22"/>
        </w:rPr>
        <w:t xml:space="preserve"> Products</w:t>
      </w:r>
      <w:r w:rsidRPr="00D659CC">
        <w:t xml:space="preserve">). In the </w:t>
      </w:r>
      <w:r w:rsidRPr="00D659CC">
        <w:rPr>
          <w:rFonts w:ascii="Consolas" w:hAnsi="Consolas"/>
          <w:b/>
          <w:bCs/>
          <w:noProof/>
          <w:kern w:val="32"/>
          <w:sz w:val="22"/>
        </w:rPr>
        <w:t xml:space="preserve">select </w:t>
      </w:r>
      <w:r w:rsidRPr="00D659CC">
        <w:t xml:space="preserve">part of the query, we use both names </w:t>
      </w:r>
      <w:r w:rsidRPr="00D659CC">
        <w:rPr>
          <w:rFonts w:ascii="Consolas" w:hAnsi="Consolas"/>
          <w:b/>
          <w:bCs/>
          <w:noProof/>
          <w:kern w:val="32"/>
          <w:sz w:val="22"/>
        </w:rPr>
        <w:t>category</w:t>
      </w:r>
      <w:r w:rsidRPr="00D659CC">
        <w:t xml:space="preserve"> and </w:t>
      </w:r>
      <w:r w:rsidRPr="00D659CC">
        <w:rPr>
          <w:rFonts w:ascii="Consolas" w:hAnsi="Consolas"/>
          <w:b/>
          <w:bCs/>
          <w:noProof/>
          <w:kern w:val="32"/>
          <w:sz w:val="22"/>
        </w:rPr>
        <w:t>product</w:t>
      </w:r>
      <w:r w:rsidRPr="00D659CC">
        <w:rPr>
          <w:bCs/>
        </w:rPr>
        <w:t xml:space="preserve"> to construct an </w:t>
      </w:r>
      <w:r w:rsidRPr="00D659CC">
        <w:t>anonymous type with the name of the product and the name of the category.</w:t>
      </w:r>
    </w:p>
    <w:p w14:paraId="59E55A3F" w14:textId="77777777" w:rsidR="00C66C8F" w:rsidRPr="00D659CC" w:rsidRDefault="00C66C8F" w:rsidP="00732360">
      <w:pPr>
        <w:pStyle w:val="Heading2"/>
      </w:pPr>
      <w:bookmarkStart w:id="460" w:name="_Toc418709547"/>
      <w:r w:rsidRPr="00D659CC">
        <w:t>Nested LINQ Queries</w:t>
      </w:r>
      <w:bookmarkEnd w:id="460"/>
    </w:p>
    <w:p w14:paraId="4EC414A1" w14:textId="6FF20C95" w:rsidR="00C66C8F" w:rsidRPr="00D659CC" w:rsidRDefault="00C66C8F" w:rsidP="00C66C8F">
      <w:pPr>
        <w:spacing w:after="120"/>
      </w:pPr>
      <w:r w:rsidRPr="00D659CC">
        <w:t xml:space="preserve">LINQ also supports </w:t>
      </w:r>
      <w:r w:rsidRPr="00D659CC">
        <w:rPr>
          <w:b/>
        </w:rPr>
        <w:t>nested queries</w:t>
      </w:r>
      <w:r w:rsidRPr="00D659CC">
        <w:t xml:space="preserve">. For </w:t>
      </w:r>
      <w:r w:rsidR="00541470" w:rsidRPr="00D659CC">
        <w:t>example,</w:t>
      </w:r>
      <w:r w:rsidRPr="00D659CC">
        <w:t xml:space="preserve"> our last query can be written by nesting two queries in the following way (the result is exactly the same as the one with </w:t>
      </w:r>
      <w:r w:rsidRPr="00D659CC">
        <w:rPr>
          <w:rFonts w:ascii="Consolas" w:hAnsi="Consolas"/>
          <w:b/>
          <w:bCs/>
          <w:noProof/>
          <w:kern w:val="32"/>
          <w:sz w:val="22"/>
        </w:rPr>
        <w:t>jo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66C8F" w:rsidRPr="00D659CC" w14:paraId="0B427305" w14:textId="77777777" w:rsidTr="00541470">
        <w:tc>
          <w:tcPr>
            <w:tcW w:w="9637" w:type="dxa"/>
            <w:tcBorders>
              <w:top w:val="single" w:sz="4" w:space="0" w:color="auto"/>
              <w:left w:val="single" w:sz="4" w:space="0" w:color="auto"/>
              <w:bottom w:val="single" w:sz="4" w:space="0" w:color="auto"/>
              <w:right w:val="single" w:sz="4" w:space="0" w:color="auto"/>
            </w:tcBorders>
          </w:tcPr>
          <w:p w14:paraId="535833FD"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var</w:t>
            </w:r>
            <w:r w:rsidRPr="00D659CC">
              <w:rPr>
                <w:rFonts w:ascii="Consolas" w:hAnsi="Consolas" w:cs="Courier New"/>
                <w:noProof/>
                <w:sz w:val="22"/>
              </w:rPr>
              <w:t xml:space="preserve"> productsWithCategories =</w:t>
            </w:r>
          </w:p>
          <w:p w14:paraId="79CF4008"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rom</w:t>
            </w:r>
            <w:r w:rsidRPr="00D659CC">
              <w:rPr>
                <w:rFonts w:ascii="Consolas" w:hAnsi="Consolas" w:cs="Courier New"/>
                <w:noProof/>
                <w:sz w:val="22"/>
              </w:rPr>
              <w:t xml:space="preserve"> product </w:t>
            </w:r>
            <w:r w:rsidRPr="00D659CC">
              <w:rPr>
                <w:rFonts w:ascii="Consolas" w:hAnsi="Consolas" w:cs="Courier New"/>
                <w:noProof/>
                <w:color w:val="0000FF"/>
                <w:sz w:val="22"/>
              </w:rPr>
              <w:t>in</w:t>
            </w:r>
            <w:r w:rsidRPr="00D659CC">
              <w:rPr>
                <w:rFonts w:ascii="Consolas" w:hAnsi="Consolas" w:cs="Courier New"/>
                <w:noProof/>
                <w:sz w:val="22"/>
              </w:rPr>
              <w:t xml:space="preserve"> products</w:t>
            </w:r>
          </w:p>
          <w:p w14:paraId="1ED86BEB"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elect</w:t>
            </w:r>
            <w:r w:rsidRPr="00D659CC">
              <w:rPr>
                <w:rFonts w:ascii="Consolas" w:hAnsi="Consolas" w:cs="Courier New"/>
                <w:noProof/>
                <w:sz w:val="22"/>
              </w:rPr>
              <w:t xml:space="preserve"> </w:t>
            </w:r>
            <w:r w:rsidRPr="00D659CC">
              <w:rPr>
                <w:rFonts w:ascii="Consolas" w:hAnsi="Consolas" w:cs="Courier New"/>
                <w:noProof/>
                <w:color w:val="0000FF"/>
                <w:sz w:val="22"/>
              </w:rPr>
              <w:t>new</w:t>
            </w:r>
            <w:r w:rsidRPr="00D659CC">
              <w:rPr>
                <w:rFonts w:ascii="Consolas" w:hAnsi="Consolas" w:cs="Courier New"/>
                <w:noProof/>
                <w:sz w:val="22"/>
              </w:rPr>
              <w:t xml:space="preserve"> {</w:t>
            </w:r>
          </w:p>
          <w:p w14:paraId="6FB0D755"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Name = product.Name,</w:t>
            </w:r>
          </w:p>
          <w:p w14:paraId="6E41C439" w14:textId="77777777" w:rsidR="008379D7"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ategory =</w:t>
            </w:r>
          </w:p>
          <w:p w14:paraId="6C11B1B8"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r w:rsidRPr="00D659CC">
              <w:rPr>
                <w:rFonts w:ascii="Consolas" w:hAnsi="Consolas" w:cs="Courier New"/>
                <w:noProof/>
                <w:color w:val="0000FF"/>
                <w:sz w:val="22"/>
              </w:rPr>
              <w:t>from</w:t>
            </w:r>
            <w:r w:rsidRPr="00D659CC">
              <w:rPr>
                <w:rFonts w:ascii="Consolas" w:hAnsi="Consolas" w:cs="Courier New"/>
                <w:noProof/>
                <w:sz w:val="22"/>
              </w:rPr>
              <w:t xml:space="preserve"> category </w:t>
            </w:r>
            <w:r w:rsidRPr="00D659CC">
              <w:rPr>
                <w:rFonts w:ascii="Consolas" w:hAnsi="Consolas" w:cs="Courier New"/>
                <w:noProof/>
                <w:color w:val="0000FF"/>
                <w:sz w:val="22"/>
              </w:rPr>
              <w:t>in</w:t>
            </w:r>
            <w:r w:rsidRPr="00D659CC">
              <w:rPr>
                <w:rFonts w:ascii="Consolas" w:hAnsi="Consolas" w:cs="Courier New"/>
                <w:noProof/>
                <w:sz w:val="22"/>
              </w:rPr>
              <w:t xml:space="preserve"> categories</w:t>
            </w:r>
          </w:p>
          <w:p w14:paraId="7DDBD926"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where</w:t>
            </w:r>
            <w:r w:rsidRPr="00D659CC">
              <w:rPr>
                <w:rFonts w:ascii="Consolas" w:hAnsi="Consolas" w:cs="Courier New"/>
                <w:noProof/>
                <w:sz w:val="22"/>
              </w:rPr>
              <w:t xml:space="preserve"> </w:t>
            </w:r>
            <w:r w:rsidRPr="00051DB8">
              <w:rPr>
                <w:rFonts w:ascii="Consolas" w:hAnsi="Consolas" w:cs="Courier New"/>
                <w:noProof/>
                <w:sz w:val="22"/>
              </w:rPr>
              <w:t>category</w:t>
            </w:r>
            <w:r w:rsidRPr="00D659CC">
              <w:rPr>
                <w:rFonts w:ascii="Consolas" w:hAnsi="Consolas" w:cs="Courier New"/>
                <w:noProof/>
                <w:sz w:val="22"/>
              </w:rPr>
              <w:t>.ID == product.CategoryID</w:t>
            </w:r>
          </w:p>
          <w:p w14:paraId="76268A00"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elect</w:t>
            </w:r>
            <w:r w:rsidRPr="00D659CC">
              <w:rPr>
                <w:rFonts w:ascii="Consolas" w:hAnsi="Consolas" w:cs="Courier New"/>
                <w:noProof/>
                <w:sz w:val="22"/>
              </w:rPr>
              <w:t xml:space="preserve"> category.Name).First()</w:t>
            </w:r>
          </w:p>
          <w:p w14:paraId="3F89244D" w14:textId="77777777"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14:paraId="0F434084" w14:textId="77777777" w:rsidR="00C66C8F" w:rsidRPr="00D659CC" w:rsidRDefault="00C66C8F" w:rsidP="00C66C8F">
      <w:r w:rsidRPr="00D659CC">
        <w:t xml:space="preserve">Since each query in LINQ returns a collection of items (irrespective of whether the result from it is of 0, 1 or more elements), we need to use the extension method </w:t>
      </w:r>
      <w:r w:rsidRPr="00D659CC">
        <w:rPr>
          <w:rFonts w:ascii="Consolas" w:hAnsi="Consolas"/>
          <w:b/>
          <w:bCs/>
          <w:noProof/>
          <w:kern w:val="32"/>
          <w:sz w:val="22"/>
        </w:rPr>
        <w:t>First()</w:t>
      </w:r>
      <w:r w:rsidRPr="00D659CC">
        <w:t xml:space="preserve"> over the result of the nested query. The method </w:t>
      </w:r>
      <w:r w:rsidRPr="00D659CC">
        <w:rPr>
          <w:rFonts w:ascii="Consolas" w:hAnsi="Consolas"/>
          <w:b/>
          <w:bCs/>
          <w:noProof/>
          <w:kern w:val="32"/>
          <w:sz w:val="22"/>
        </w:rPr>
        <w:t>First()</w:t>
      </w:r>
      <w:r w:rsidRPr="00D659CC">
        <w:t xml:space="preserve"> returns the first element (in our case the only one) of the collection it is applied on. In this way we get the name of the category only by its ID number.</w:t>
      </w:r>
    </w:p>
    <w:p w14:paraId="220EB630" w14:textId="77777777" w:rsidR="004D49E4" w:rsidRPr="00D659CC" w:rsidRDefault="004D49E4" w:rsidP="004D49E4">
      <w:pPr>
        <w:pStyle w:val="Heading2"/>
      </w:pPr>
      <w:bookmarkStart w:id="461" w:name="LINQ_Performance"/>
      <w:bookmarkStart w:id="462" w:name="_Toc418709548"/>
      <w:bookmarkEnd w:id="461"/>
      <w:r w:rsidRPr="00D659CC">
        <w:t>LINQ Performance</w:t>
      </w:r>
      <w:bookmarkEnd w:id="462"/>
    </w:p>
    <w:p w14:paraId="297005B0" w14:textId="77777777" w:rsidR="0081441D" w:rsidRPr="00D659CC" w:rsidRDefault="0081441D" w:rsidP="00497F78">
      <w:pPr>
        <w:spacing w:after="120"/>
      </w:pPr>
      <w:r w:rsidRPr="00D659CC">
        <w:t xml:space="preserve">As a </w:t>
      </w:r>
      <w:proofErr w:type="gramStart"/>
      <w:r w:rsidRPr="00D659CC">
        <w:t>rule</w:t>
      </w:r>
      <w:proofErr w:type="gramEnd"/>
      <w:r w:rsidR="00497F78" w:rsidRPr="00D659CC">
        <w:t xml:space="preserve"> using </w:t>
      </w:r>
      <w:r w:rsidR="00497F78" w:rsidRPr="00D659CC">
        <w:rPr>
          <w:b/>
        </w:rPr>
        <w:t>LINQ and extension methods is slower than using direct operations</w:t>
      </w:r>
      <w:r w:rsidR="00497F78" w:rsidRPr="00D659CC">
        <w:t xml:space="preserve"> over a collection </w:t>
      </w:r>
      <w:r w:rsidRPr="00D659CC">
        <w:t>o</w:t>
      </w:r>
      <w:r w:rsidR="00497F78" w:rsidRPr="00D659CC">
        <w:t>f elements</w:t>
      </w:r>
      <w:r w:rsidRPr="00D659CC">
        <w:t>, so beware of using LINQ when processing large collections or the performance is critical</w:t>
      </w:r>
      <w:r w:rsidR="00497F78" w:rsidRPr="00D659CC">
        <w:t>.</w:t>
      </w:r>
    </w:p>
    <w:p w14:paraId="4996F7E5" w14:textId="77777777" w:rsidR="00497F78" w:rsidRPr="00D659CC" w:rsidRDefault="0081441D" w:rsidP="00497F78">
      <w:pPr>
        <w:spacing w:after="120"/>
      </w:pPr>
      <w:r w:rsidRPr="00D659CC">
        <w:t xml:space="preserve">Let’s </w:t>
      </w:r>
      <w:r w:rsidR="00497F78" w:rsidRPr="00D659CC">
        <w:t xml:space="preserve">compare the speed of adding 50,000,000 elements to a list </w:t>
      </w:r>
      <w:r w:rsidR="00786CAB" w:rsidRPr="00D659CC">
        <w:t xml:space="preserve">through extension methods and </w:t>
      </w:r>
      <w:r w:rsidR="00497F78" w:rsidRPr="00D659CC">
        <w:t xml:space="preserve">directly with a </w:t>
      </w:r>
      <w:r w:rsidR="00497F78" w:rsidRPr="00D659CC">
        <w:rPr>
          <w:b/>
        </w:rPr>
        <w:t>for</w:t>
      </w:r>
      <w:r w:rsidR="00497F78"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497F78" w:rsidRPr="001547CE" w14:paraId="47249B13" w14:textId="77777777" w:rsidTr="00541470">
        <w:tc>
          <w:tcPr>
            <w:tcW w:w="9637" w:type="dxa"/>
            <w:tcBorders>
              <w:top w:val="single" w:sz="4" w:space="0" w:color="auto"/>
              <w:left w:val="single" w:sz="4" w:space="0" w:color="auto"/>
              <w:bottom w:val="single" w:sz="4" w:space="0" w:color="auto"/>
              <w:right w:val="single" w:sz="4" w:space="0" w:color="auto"/>
            </w:tcBorders>
          </w:tcPr>
          <w:p w14:paraId="3FB0E68E"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1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14:paraId="0089B1AD"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14:paraId="3D71F664"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l1.AddRange(</w:t>
            </w:r>
            <w:r w:rsidRPr="001547CE">
              <w:rPr>
                <w:rFonts w:ascii="Consolas" w:hAnsi="Consolas"/>
                <w:noProof/>
                <w:color w:val="2B91AF"/>
                <w:sz w:val="22"/>
              </w:rPr>
              <w:t>Enumerable</w:t>
            </w:r>
            <w:r w:rsidRPr="001547CE">
              <w:rPr>
                <w:rFonts w:ascii="Consolas" w:hAnsi="Consolas" w:cs="Consolas"/>
                <w:noProof/>
                <w:sz w:val="22"/>
                <w:szCs w:val="22"/>
              </w:rPr>
              <w:t>.Range(1, 50000000));</w:t>
            </w:r>
          </w:p>
          <w:p w14:paraId="58062B2D"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lastRenderedPageBreak/>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xt.method:\t{0}"</w:t>
            </w:r>
            <w:r w:rsidRPr="001547CE">
              <w:rPr>
                <w:rFonts w:ascii="Consolas" w:hAnsi="Consolas" w:cs="Consolas"/>
                <w:noProof/>
                <w:sz w:val="22"/>
                <w:szCs w:val="22"/>
              </w:rPr>
              <w:t>,</w:t>
            </w:r>
            <w:r w:rsidR="0081441D"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Time);</w:t>
            </w:r>
          </w:p>
          <w:p w14:paraId="7FB34246" w14:textId="77777777" w:rsidR="00497F78" w:rsidRPr="00541470" w:rsidRDefault="00497F78" w:rsidP="00497F78">
            <w:pPr>
              <w:autoSpaceDE w:val="0"/>
              <w:autoSpaceDN w:val="0"/>
              <w:adjustRightInd w:val="0"/>
              <w:spacing w:before="0"/>
              <w:jc w:val="left"/>
              <w:rPr>
                <w:rFonts w:ascii="Consolas" w:hAnsi="Consolas" w:cs="Consolas"/>
                <w:noProof/>
                <w:sz w:val="14"/>
                <w:szCs w:val="14"/>
              </w:rPr>
            </w:pPr>
          </w:p>
          <w:p w14:paraId="1B026AF9"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Time = </w:t>
            </w:r>
            <w:r w:rsidRPr="001547CE">
              <w:rPr>
                <w:rFonts w:ascii="Consolas" w:hAnsi="Consolas"/>
                <w:noProof/>
                <w:color w:val="2B91AF"/>
                <w:sz w:val="22"/>
              </w:rPr>
              <w:t>DateTime</w:t>
            </w:r>
            <w:r w:rsidRPr="001547CE">
              <w:rPr>
                <w:rFonts w:ascii="Consolas" w:hAnsi="Consolas" w:cs="Consolas"/>
                <w:noProof/>
                <w:sz w:val="22"/>
                <w:szCs w:val="22"/>
              </w:rPr>
              <w:t>.Now;</w:t>
            </w:r>
          </w:p>
          <w:p w14:paraId="46CE8987"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2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14:paraId="7C7EED49" w14:textId="77777777"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000; i++) l2.Add(i);</w:t>
            </w:r>
          </w:p>
          <w:p w14:paraId="2C620348" w14:textId="77777777" w:rsidR="00497F78" w:rsidRPr="001547CE" w:rsidRDefault="00497F78" w:rsidP="00497F78">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For-loop:\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Time);</w:t>
            </w:r>
          </w:p>
        </w:tc>
      </w:tr>
    </w:tbl>
    <w:p w14:paraId="625E1166" w14:textId="77777777" w:rsidR="0081441D" w:rsidRPr="00D659CC" w:rsidRDefault="0081441D" w:rsidP="0081441D">
      <w:pPr>
        <w:spacing w:after="120"/>
      </w:pPr>
      <w:r w:rsidRPr="00D659CC">
        <w:lastRenderedPageBreak/>
        <w:t>The result might be as follows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1441D" w:rsidRPr="00D659CC" w14:paraId="3C472EB1" w14:textId="77777777" w:rsidTr="00541470">
        <w:tc>
          <w:tcPr>
            <w:tcW w:w="9637" w:type="dxa"/>
            <w:tcBorders>
              <w:top w:val="single" w:sz="4" w:space="0" w:color="auto"/>
              <w:left w:val="single" w:sz="4" w:space="0" w:color="auto"/>
              <w:bottom w:val="single" w:sz="4" w:space="0" w:color="auto"/>
              <w:right w:val="single" w:sz="4" w:space="0" w:color="auto"/>
            </w:tcBorders>
          </w:tcPr>
          <w:p w14:paraId="4DCE6CAA" w14:textId="77777777" w:rsidR="0081441D" w:rsidRPr="00D659CC" w:rsidRDefault="0081441D" w:rsidP="0081441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t.method:     00:00:01.6430939</w:t>
            </w:r>
          </w:p>
          <w:p w14:paraId="032BA435" w14:textId="77777777" w:rsidR="0081441D" w:rsidRPr="00D659CC" w:rsidRDefault="0081441D" w:rsidP="0081441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For-loop:       00:00:00.9120522</w:t>
            </w:r>
          </w:p>
        </w:tc>
      </w:tr>
    </w:tbl>
    <w:p w14:paraId="11D700F1" w14:textId="292EECA4" w:rsidR="00AA4E23" w:rsidRPr="00D659CC" w:rsidRDefault="00AA4E23" w:rsidP="00AA4E23">
      <w:pPr>
        <w:spacing w:after="120"/>
      </w:pPr>
      <w:r w:rsidRPr="00D659CC">
        <w:t xml:space="preserve">LINQ technology </w:t>
      </w:r>
      <w:r w:rsidR="0081441D" w:rsidRPr="00D659CC">
        <w:t xml:space="preserve">and extension methods </w:t>
      </w:r>
      <w:r w:rsidRPr="00D659CC">
        <w:t xml:space="preserve">work through the concept of </w:t>
      </w:r>
      <w:r w:rsidRPr="00D659CC">
        <w:rPr>
          <w:b/>
        </w:rPr>
        <w:t>expression trees</w:t>
      </w:r>
      <w:r w:rsidRPr="00D659CC">
        <w:t xml:space="preserve">. Each LINQ query is translated by the compiler to an expression tree and is executed when its results are </w:t>
      </w:r>
      <w:r w:rsidR="0081441D" w:rsidRPr="00D659CC">
        <w:t xml:space="preserve">actually </w:t>
      </w:r>
      <w:r w:rsidRPr="00D659CC">
        <w:t>accessed</w:t>
      </w:r>
      <w:r w:rsidR="0081441D" w:rsidRPr="00D659CC">
        <w:t xml:space="preserve"> (not earlier)</w:t>
      </w:r>
      <w:r w:rsidRPr="00D659CC">
        <w:t xml:space="preserve">. For </w:t>
      </w:r>
      <w:r w:rsidR="00541470" w:rsidRPr="00D659CC">
        <w:t>example,</w:t>
      </w:r>
      <w:r w:rsidRPr="00D659CC">
        <w:t xml:space="preserve"> let’s consider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AA4E23" w:rsidRPr="001547CE" w14:paraId="68E703D0" w14:textId="77777777" w:rsidTr="00541470">
        <w:tc>
          <w:tcPr>
            <w:tcW w:w="9637" w:type="dxa"/>
            <w:tcBorders>
              <w:top w:val="single" w:sz="4" w:space="0" w:color="auto"/>
              <w:left w:val="single" w:sz="4" w:space="0" w:color="auto"/>
              <w:bottom w:val="single" w:sz="4" w:space="0" w:color="auto"/>
              <w:right w:val="single" w:sz="4" w:space="0" w:color="auto"/>
            </w:tcBorders>
          </w:tcPr>
          <w:p w14:paraId="004BD05B"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is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14:paraId="7784EC60"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list.AddRange(</w:t>
            </w:r>
            <w:r w:rsidRPr="001547CE">
              <w:rPr>
                <w:rFonts w:ascii="Consolas" w:hAnsi="Consolas"/>
                <w:noProof/>
                <w:color w:val="2B91AF"/>
                <w:sz w:val="22"/>
              </w:rPr>
              <w:t>Enumerable</w:t>
            </w:r>
            <w:r w:rsidRPr="001547CE">
              <w:rPr>
                <w:rFonts w:ascii="Consolas" w:hAnsi="Consolas" w:cs="Consolas"/>
                <w:noProof/>
                <w:sz w:val="22"/>
                <w:szCs w:val="22"/>
              </w:rPr>
              <w:t>.Range(1, 100000));</w:t>
            </w:r>
          </w:p>
          <w:p w14:paraId="416D1D5B" w14:textId="77777777" w:rsidR="0081441D" w:rsidRPr="00541470" w:rsidRDefault="0081441D" w:rsidP="0081441D">
            <w:pPr>
              <w:autoSpaceDE w:val="0"/>
              <w:autoSpaceDN w:val="0"/>
              <w:adjustRightInd w:val="0"/>
              <w:spacing w:before="0"/>
              <w:jc w:val="left"/>
              <w:rPr>
                <w:rFonts w:ascii="Consolas" w:hAnsi="Consolas" w:cs="Consolas"/>
                <w:noProof/>
                <w:sz w:val="14"/>
                <w:szCs w:val="14"/>
              </w:rPr>
            </w:pPr>
          </w:p>
          <w:p w14:paraId="120C054D"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 = </w:t>
            </w:r>
            <w:r w:rsidRPr="001547CE">
              <w:rPr>
                <w:rFonts w:ascii="Consolas" w:hAnsi="Consolas"/>
                <w:noProof/>
                <w:color w:val="2B91AF"/>
                <w:sz w:val="22"/>
              </w:rPr>
              <w:t>DateTime</w:t>
            </w:r>
            <w:r w:rsidRPr="001547CE">
              <w:rPr>
                <w:rFonts w:ascii="Consolas" w:hAnsi="Consolas" w:cs="Consolas"/>
                <w:noProof/>
                <w:sz w:val="22"/>
                <w:szCs w:val="22"/>
              </w:rPr>
              <w:t>.Now;</w:t>
            </w:r>
          </w:p>
          <w:p w14:paraId="72341B42"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 i++)</w:t>
            </w:r>
          </w:p>
          <w:p w14:paraId="5406AD55"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F34878C"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elements = list.Where(e =&gt; e &gt; </w:t>
            </w:r>
            <w:r w:rsidR="00CF7389" w:rsidRPr="001547CE">
              <w:rPr>
                <w:rFonts w:ascii="Consolas" w:hAnsi="Consolas" w:cs="Consolas"/>
                <w:noProof/>
                <w:sz w:val="22"/>
                <w:szCs w:val="22"/>
              </w:rPr>
              <w:t>2</w:t>
            </w:r>
            <w:r w:rsidRPr="001547CE">
              <w:rPr>
                <w:rFonts w:ascii="Consolas" w:hAnsi="Consolas" w:cs="Consolas"/>
                <w:noProof/>
                <w:sz w:val="22"/>
                <w:szCs w:val="22"/>
              </w:rPr>
              <w:t>0000);</w:t>
            </w:r>
          </w:p>
          <w:p w14:paraId="3D40CE64"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A3AA592"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No execution:\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14:paraId="36EECAAD" w14:textId="77777777" w:rsidR="0081441D" w:rsidRPr="00541470" w:rsidRDefault="0081441D" w:rsidP="0081441D">
            <w:pPr>
              <w:autoSpaceDE w:val="0"/>
              <w:autoSpaceDN w:val="0"/>
              <w:adjustRightInd w:val="0"/>
              <w:spacing w:before="0"/>
              <w:jc w:val="left"/>
              <w:rPr>
                <w:rFonts w:ascii="Consolas" w:hAnsi="Consolas" w:cs="Consolas"/>
                <w:noProof/>
                <w:sz w:val="14"/>
                <w:szCs w:val="14"/>
              </w:rPr>
            </w:pPr>
          </w:p>
          <w:p w14:paraId="01E21369"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14:paraId="590F5E56"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 i++)</w:t>
            </w:r>
          </w:p>
          <w:p w14:paraId="3DA2F61E"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2FC8A475"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element = list.Where(e =&gt; e &gt; 20000).First();</w:t>
            </w:r>
          </w:p>
          <w:p w14:paraId="3F59E1E3" w14:textId="77777777"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63BA2F2" w14:textId="77777777" w:rsidR="00AA4E23" w:rsidRPr="001547CE" w:rsidRDefault="0081441D" w:rsidP="00CF7389">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w:t>
            </w:r>
            <w:r w:rsidR="00CF7389" w:rsidRPr="001547CE">
              <w:rPr>
                <w:rFonts w:ascii="Consolas" w:hAnsi="Consolas" w:cs="Consolas"/>
                <w:noProof/>
                <w:color w:val="A31515"/>
                <w:sz w:val="22"/>
                <w:szCs w:val="22"/>
              </w:rPr>
              <w:t>E</w:t>
            </w:r>
            <w:r w:rsidRPr="001547CE">
              <w:rPr>
                <w:rFonts w:ascii="Consolas" w:hAnsi="Consolas" w:cs="Consolas"/>
                <w:noProof/>
                <w:color w:val="A31515"/>
                <w:sz w:val="22"/>
                <w:szCs w:val="22"/>
              </w:rPr>
              <w:t>xecution:\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tc>
      </w:tr>
    </w:tbl>
    <w:p w14:paraId="018A43F8" w14:textId="77777777" w:rsidR="00CF7389" w:rsidRPr="00D659CC" w:rsidRDefault="00CF7389" w:rsidP="00CF7389">
      <w:pPr>
        <w:spacing w:after="120"/>
      </w:pPr>
      <w:r w:rsidRPr="00D659CC">
        <w:t>The result might be as follows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F7389" w:rsidRPr="00D659CC" w14:paraId="4E5AB82C" w14:textId="77777777" w:rsidTr="00541470">
        <w:tc>
          <w:tcPr>
            <w:tcW w:w="9637" w:type="dxa"/>
            <w:tcBorders>
              <w:top w:val="single" w:sz="4" w:space="0" w:color="auto"/>
              <w:left w:val="single" w:sz="4" w:space="0" w:color="auto"/>
              <w:bottom w:val="single" w:sz="4" w:space="0" w:color="auto"/>
              <w:right w:val="single" w:sz="4" w:space="0" w:color="auto"/>
            </w:tcBorders>
          </w:tcPr>
          <w:p w14:paraId="305E28CF" w14:textId="77777777"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o execution:   00:00:00.0070004</w:t>
            </w:r>
          </w:p>
          <w:p w14:paraId="27504B05" w14:textId="77777777"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ecution:      00:00:02.7231558</w:t>
            </w:r>
          </w:p>
        </w:tc>
      </w:tr>
    </w:tbl>
    <w:p w14:paraId="09585EC5" w14:textId="56C4C3C4" w:rsidR="00CF7389" w:rsidRPr="00D659CC" w:rsidRDefault="00CF7389" w:rsidP="00CF7389">
      <w:pPr>
        <w:spacing w:after="120"/>
      </w:pPr>
      <w:r w:rsidRPr="00D659CC">
        <w:t xml:space="preserve">This shows that if we call </w:t>
      </w:r>
      <w:r w:rsidR="00541470">
        <w:rPr>
          <w:noProof/>
        </w:rPr>
        <w:t>the</w:t>
      </w:r>
      <w:r w:rsidRPr="00D659CC">
        <w:rPr>
          <w:noProof/>
        </w:rPr>
        <w:t xml:space="preserve"> </w:t>
      </w:r>
      <w:r w:rsidRPr="00D659CC">
        <w:rPr>
          <w:rStyle w:val="Code"/>
        </w:rPr>
        <w:t>.Where(…)</w:t>
      </w:r>
      <w:r w:rsidRPr="00D659CC">
        <w:t xml:space="preserve"> filter (or </w:t>
      </w:r>
      <w:r w:rsidRPr="00D659CC">
        <w:rPr>
          <w:rStyle w:val="Code"/>
        </w:rPr>
        <w:t>where</w:t>
      </w:r>
      <w:r w:rsidRPr="00D659CC">
        <w:t xml:space="preserve"> clause in LINQ) it is not actually executed until its result is actually needed. The elements </w:t>
      </w:r>
      <w:r w:rsidRPr="00D659CC">
        <w:rPr>
          <w:b/>
        </w:rPr>
        <w:t>get filtered on demand</w:t>
      </w:r>
      <w:r w:rsidRPr="00D659CC">
        <w:t>, at the time they are really required</w:t>
      </w:r>
      <w:r w:rsidR="00A468D6" w:rsidRPr="00D659CC">
        <w:t xml:space="preserve">. In our case this is when we invoke </w:t>
      </w:r>
      <w:r w:rsidR="00A468D6" w:rsidRPr="00D659CC">
        <w:rPr>
          <w:rStyle w:val="Code"/>
        </w:rPr>
        <w:t>First()</w:t>
      </w:r>
      <w:r w:rsidR="00A468D6" w:rsidRPr="00D659CC">
        <w:t xml:space="preserve"> method.</w:t>
      </w:r>
      <w:r w:rsidRPr="00D659CC">
        <w:t xml:space="preserve"> Moreover, if we get the first element of a sequence, the rest elements are not processe</w:t>
      </w:r>
      <w:r w:rsidR="00541470">
        <w:t>d</w:t>
      </w:r>
      <w:r w:rsidRPr="00D659CC">
        <w:t xml:space="preserve"> until needed. </w:t>
      </w:r>
      <w:r w:rsidR="00541470" w:rsidRPr="00D659CC">
        <w:t>Thus,</w:t>
      </w:r>
      <w:r w:rsidRPr="00D659CC">
        <w:t xml:space="preserve"> if we use change the filtering lambda </w:t>
      </w:r>
      <w:r w:rsidR="00F919E4" w:rsidRPr="00D659CC">
        <w:t xml:space="preserve">function </w:t>
      </w:r>
      <w:r w:rsidRPr="00D659CC">
        <w:t>from “</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Pr="00D659CC">
        <w:rPr>
          <w:rStyle w:val="Code"/>
        </w:rPr>
        <w:t>e</w:t>
      </w:r>
      <w:r w:rsidRPr="00D659CC">
        <w:t xml:space="preserve"> </w:t>
      </w:r>
      <w:r w:rsidRPr="00D659CC">
        <w:rPr>
          <w:rStyle w:val="Code"/>
        </w:rPr>
        <w:t>&gt;</w:t>
      </w:r>
      <w:r w:rsidRPr="00D659CC">
        <w:t xml:space="preserve"> </w:t>
      </w:r>
      <w:r w:rsidRPr="00D659CC">
        <w:rPr>
          <w:rStyle w:val="Code"/>
        </w:rPr>
        <w:t>20000</w:t>
      </w:r>
      <w:r w:rsidRPr="00D659CC">
        <w:t xml:space="preserve">” to </w:t>
      </w:r>
      <w:r w:rsidR="00F919E4" w:rsidRPr="00D659CC">
        <w:t>“</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00F919E4" w:rsidRPr="00D659CC">
        <w:rPr>
          <w:rStyle w:val="Code"/>
        </w:rPr>
        <w:t>500000</w:t>
      </w:r>
      <w:r w:rsidR="00F919E4" w:rsidRPr="00D659CC">
        <w:t>”</w:t>
      </w:r>
      <w:r w:rsidRPr="00D659CC">
        <w:t>, the filtering becomes time</w:t>
      </w:r>
      <w:r w:rsidR="00A468D6" w:rsidRPr="00D659CC">
        <w:t>s</w:t>
      </w:r>
      <w:r w:rsidRPr="00D659CC">
        <w:t xml:space="preserve"> slower</w:t>
      </w:r>
      <w:r w:rsidR="00A468D6" w:rsidRPr="00D659CC">
        <w:t xml:space="preserve"> because more elements are processed until the first matching the filtering condition is fou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CF7389" w:rsidRPr="00D659CC" w14:paraId="4C714A57" w14:textId="77777777" w:rsidTr="00541470">
        <w:tc>
          <w:tcPr>
            <w:tcW w:w="9637" w:type="dxa"/>
            <w:tcBorders>
              <w:top w:val="single" w:sz="4" w:space="0" w:color="auto"/>
              <w:left w:val="single" w:sz="4" w:space="0" w:color="auto"/>
              <w:bottom w:val="single" w:sz="4" w:space="0" w:color="auto"/>
              <w:right w:val="single" w:sz="4" w:space="0" w:color="auto"/>
            </w:tcBorders>
          </w:tcPr>
          <w:p w14:paraId="1E386138" w14:textId="77777777"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o execution:   00:00:00.0060004</w:t>
            </w:r>
          </w:p>
          <w:p w14:paraId="73F656EA" w14:textId="77777777"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ecution:      00:00:06.3663641</w:t>
            </w:r>
          </w:p>
        </w:tc>
      </w:tr>
    </w:tbl>
    <w:p w14:paraId="313DC4D9" w14:textId="77777777" w:rsidR="003E6719" w:rsidRPr="00D659CC" w:rsidRDefault="004B1122" w:rsidP="003E6719">
      <w:pPr>
        <w:spacing w:after="120"/>
      </w:pPr>
      <w:r w:rsidRPr="00D659CC">
        <w:lastRenderedPageBreak/>
        <w:t xml:space="preserve">Standard </w:t>
      </w:r>
      <w:r w:rsidR="003E6719" w:rsidRPr="00D659CC">
        <w:t>.NET</w:t>
      </w:r>
      <w:r w:rsidRPr="00D659CC">
        <w:t xml:space="preserve"> Framework</w:t>
      </w:r>
      <w:r w:rsidR="003E6719" w:rsidRPr="00D659CC">
        <w:t xml:space="preserve"> collection</w:t>
      </w:r>
      <w:r w:rsidR="00A468D6" w:rsidRPr="00D659CC">
        <w:t xml:space="preserve"> classes like </w:t>
      </w:r>
      <w:r w:rsidR="00A468D6" w:rsidRPr="00D659CC">
        <w:rPr>
          <w:rStyle w:val="Code"/>
        </w:rPr>
        <w:t>List&lt;T&gt;</w:t>
      </w:r>
      <w:r w:rsidR="00A468D6" w:rsidRPr="00D659CC">
        <w:t xml:space="preserve">, </w:t>
      </w:r>
      <w:r w:rsidR="00A468D6" w:rsidRPr="00D659CC">
        <w:rPr>
          <w:rStyle w:val="Code"/>
        </w:rPr>
        <w:t>HashSet&lt;T&gt;</w:t>
      </w:r>
      <w:r w:rsidR="00A468D6" w:rsidRPr="00D659CC">
        <w:t xml:space="preserve"> and </w:t>
      </w:r>
      <w:r w:rsidR="00A468D6" w:rsidRPr="00D659CC">
        <w:rPr>
          <w:rStyle w:val="Code"/>
        </w:rPr>
        <w:t>Dictionary&lt;K,V&gt;</w:t>
      </w:r>
      <w:r w:rsidR="003E6719" w:rsidRPr="00D659CC">
        <w:t xml:space="preserve"> are o</w:t>
      </w:r>
      <w:r w:rsidR="00A468D6" w:rsidRPr="00D659CC">
        <w:t>ptimized to work fast with LINQ. Most operations with LINQ work almost as fast as if we run them directly. Let’s check this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3E6719" w:rsidRPr="001547CE" w14:paraId="6FA8FDD4" w14:textId="77777777" w:rsidTr="00541470">
        <w:tc>
          <w:tcPr>
            <w:tcW w:w="9637" w:type="dxa"/>
            <w:tcBorders>
              <w:top w:val="single" w:sz="4" w:space="0" w:color="auto"/>
              <w:left w:val="single" w:sz="4" w:space="0" w:color="auto"/>
              <w:bottom w:val="single" w:sz="4" w:space="0" w:color="auto"/>
              <w:right w:val="single" w:sz="4" w:space="0" w:color="auto"/>
            </w:tcBorders>
          </w:tcPr>
          <w:p w14:paraId="29B5791F"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noProof/>
                <w:color w:val="2B91AF"/>
                <w:sz w:val="22"/>
              </w:rPr>
              <w:t>Guid</w:t>
            </w:r>
            <w:r w:rsidRPr="001547CE">
              <w:rPr>
                <w:rFonts w:ascii="Consolas" w:hAnsi="Consolas" w:cs="Consolas"/>
                <w:noProof/>
                <w:sz w:val="22"/>
                <w:szCs w:val="22"/>
              </w:rPr>
              <w:t xml:space="preserve">&gt; se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noProof/>
                <w:color w:val="2B91AF"/>
                <w:sz w:val="22"/>
              </w:rPr>
              <w:t>Guid</w:t>
            </w:r>
            <w:r w:rsidRPr="001547CE">
              <w:rPr>
                <w:rFonts w:ascii="Consolas" w:hAnsi="Consolas" w:cs="Consolas"/>
                <w:noProof/>
                <w:sz w:val="22"/>
                <w:szCs w:val="22"/>
              </w:rPr>
              <w:t>&gt;();</w:t>
            </w:r>
          </w:p>
          <w:p w14:paraId="31F46E42"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14:paraId="0936A535"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06CA3D2"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et.Add(</w:t>
            </w:r>
            <w:r w:rsidRPr="001547CE">
              <w:rPr>
                <w:rFonts w:ascii="Consolas" w:hAnsi="Consolas"/>
                <w:noProof/>
                <w:color w:val="2B91AF"/>
                <w:sz w:val="22"/>
              </w:rPr>
              <w:t>Guid</w:t>
            </w:r>
            <w:r w:rsidRPr="001547CE">
              <w:rPr>
                <w:rFonts w:ascii="Consolas" w:hAnsi="Consolas" w:cs="Consolas"/>
                <w:noProof/>
                <w:sz w:val="22"/>
                <w:szCs w:val="22"/>
              </w:rPr>
              <w:t xml:space="preserve">.NewGuid()); </w:t>
            </w:r>
            <w:r w:rsidRPr="001547CE">
              <w:rPr>
                <w:rFonts w:ascii="Consolas" w:hAnsi="Consolas" w:cs="Consolas"/>
                <w:noProof/>
                <w:color w:val="008000"/>
                <w:sz w:val="22"/>
                <w:szCs w:val="22"/>
              </w:rPr>
              <w:t>// Add random GUID</w:t>
            </w:r>
          </w:p>
          <w:p w14:paraId="32D5604B"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3EDBEF25" w14:textId="77777777" w:rsidR="00443AFD" w:rsidRPr="00541470" w:rsidRDefault="00443AFD" w:rsidP="00443AFD">
            <w:pPr>
              <w:autoSpaceDE w:val="0"/>
              <w:autoSpaceDN w:val="0"/>
              <w:adjustRightInd w:val="0"/>
              <w:spacing w:before="0"/>
              <w:jc w:val="left"/>
              <w:rPr>
                <w:rFonts w:ascii="Consolas" w:hAnsi="Consolas" w:cs="Consolas"/>
                <w:noProof/>
                <w:sz w:val="14"/>
                <w:szCs w:val="14"/>
              </w:rPr>
            </w:pPr>
          </w:p>
          <w:p w14:paraId="16722660"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Guid</w:t>
            </w:r>
            <w:r w:rsidRPr="001547CE">
              <w:rPr>
                <w:rFonts w:ascii="Consolas" w:hAnsi="Consolas" w:cs="Consolas"/>
                <w:noProof/>
                <w:sz w:val="22"/>
                <w:szCs w:val="22"/>
              </w:rPr>
              <w:t xml:space="preserve"> keyForSearch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uid</w:t>
            </w:r>
            <w:r w:rsidRPr="001547CE">
              <w:rPr>
                <w:rFonts w:ascii="Consolas" w:hAnsi="Consolas" w:cs="Consolas"/>
                <w:noProof/>
                <w:sz w:val="22"/>
                <w:szCs w:val="22"/>
              </w:rPr>
              <w:t>();</w:t>
            </w:r>
          </w:p>
          <w:p w14:paraId="3436F2BD"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 = </w:t>
            </w:r>
            <w:r w:rsidRPr="001547CE">
              <w:rPr>
                <w:rFonts w:ascii="Consolas" w:hAnsi="Consolas"/>
                <w:noProof/>
                <w:color w:val="2B91AF"/>
                <w:sz w:val="22"/>
              </w:rPr>
              <w:t>DateTime</w:t>
            </w:r>
            <w:r w:rsidRPr="001547CE">
              <w:rPr>
                <w:rFonts w:ascii="Consolas" w:hAnsi="Consolas" w:cs="Consolas"/>
                <w:noProof/>
                <w:sz w:val="22"/>
                <w:szCs w:val="22"/>
              </w:rPr>
              <w:t>.Now;</w:t>
            </w:r>
          </w:p>
          <w:p w14:paraId="3B0B098A"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14:paraId="3179B48C"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2510284B"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HashSet.Contains(…)</w:t>
            </w:r>
          </w:p>
          <w:p w14:paraId="77E67905"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Contains(keyForSearching);</w:t>
            </w:r>
          </w:p>
          <w:p w14:paraId="5FBDA25C"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090A92D8"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HashSet: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14:paraId="75B01FC3" w14:textId="77777777" w:rsidR="00443AFD" w:rsidRPr="00541470" w:rsidRDefault="00443AFD" w:rsidP="00443AFD">
            <w:pPr>
              <w:autoSpaceDE w:val="0"/>
              <w:autoSpaceDN w:val="0"/>
              <w:adjustRightInd w:val="0"/>
              <w:spacing w:before="0"/>
              <w:jc w:val="left"/>
              <w:rPr>
                <w:rFonts w:ascii="Consolas" w:hAnsi="Consolas" w:cs="Consolas"/>
                <w:noProof/>
                <w:sz w:val="14"/>
                <w:szCs w:val="14"/>
              </w:rPr>
            </w:pPr>
          </w:p>
          <w:p w14:paraId="00BF7DFF"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14:paraId="4D514061"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14:paraId="411FB18A"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77EADA70"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IEnumerable&lt;Guid&gt;.Contains(…) extension method</w:t>
            </w:r>
          </w:p>
          <w:p w14:paraId="07CAFCB1"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Contains&lt;</w:t>
            </w:r>
            <w:r w:rsidRPr="001547CE">
              <w:rPr>
                <w:rFonts w:ascii="Consolas" w:hAnsi="Consolas"/>
                <w:noProof/>
                <w:color w:val="2B91AF"/>
                <w:sz w:val="22"/>
              </w:rPr>
              <w:t>Guid</w:t>
            </w:r>
            <w:r w:rsidRPr="001547CE">
              <w:rPr>
                <w:rFonts w:ascii="Consolas" w:hAnsi="Consolas" w:cs="Consolas"/>
                <w:noProof/>
                <w:sz w:val="22"/>
                <w:szCs w:val="22"/>
              </w:rPr>
              <w:t>&gt;(keyForSearching);</w:t>
            </w:r>
          </w:p>
          <w:p w14:paraId="114CCB79"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4A26AB23"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Contains: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14:paraId="488030CF" w14:textId="77777777" w:rsidR="00443AFD" w:rsidRPr="00541470" w:rsidRDefault="00443AFD" w:rsidP="00443AFD">
            <w:pPr>
              <w:autoSpaceDE w:val="0"/>
              <w:autoSpaceDN w:val="0"/>
              <w:adjustRightInd w:val="0"/>
              <w:spacing w:before="0"/>
              <w:jc w:val="left"/>
              <w:rPr>
                <w:rFonts w:ascii="Consolas" w:hAnsi="Consolas" w:cs="Consolas"/>
                <w:noProof/>
                <w:sz w:val="14"/>
                <w:szCs w:val="14"/>
              </w:rPr>
            </w:pPr>
          </w:p>
          <w:p w14:paraId="78DD5FE5"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14:paraId="5FB4C734"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14:paraId="354B0F33"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1B92F44B"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IEnumerable&lt;Guid&gt;.Where(…) extension method</w:t>
            </w:r>
          </w:p>
          <w:p w14:paraId="6FB28FC6"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Where(g =&gt; g==keyForSearching).Count() &gt; 0;</w:t>
            </w:r>
          </w:p>
          <w:p w14:paraId="3042976A" w14:textId="77777777"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14:paraId="05B79A59" w14:textId="77777777" w:rsidR="003E6719" w:rsidRPr="001547CE" w:rsidRDefault="00443AFD" w:rsidP="00443AFD">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Where: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tc>
      </w:tr>
    </w:tbl>
    <w:p w14:paraId="411EA261" w14:textId="77777777" w:rsidR="000F5304" w:rsidRPr="00D659CC" w:rsidRDefault="000F5304" w:rsidP="000F5304">
      <w:pPr>
        <w:spacing w:after="120"/>
      </w:pPr>
      <w:r w:rsidRPr="00D659CC">
        <w:t>The result is</w:t>
      </w:r>
      <w:r w:rsidR="004B1122" w:rsidRPr="00D659CC">
        <w:t xml:space="preserve"> as</w:t>
      </w:r>
      <w:r w:rsidRPr="00D659CC">
        <w:t xml:space="preserve"> </w:t>
      </w:r>
      <w:r w:rsidR="004B1122" w:rsidRPr="00D659CC">
        <w:t>follows (though it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0F5304" w:rsidRPr="00D659CC" w14:paraId="31807652" w14:textId="77777777" w:rsidTr="00541470">
        <w:tc>
          <w:tcPr>
            <w:tcW w:w="9637" w:type="dxa"/>
            <w:tcBorders>
              <w:top w:val="single" w:sz="4" w:space="0" w:color="auto"/>
              <w:left w:val="single" w:sz="4" w:space="0" w:color="auto"/>
              <w:bottom w:val="single" w:sz="4" w:space="0" w:color="auto"/>
              <w:right w:val="single" w:sz="4" w:space="0" w:color="auto"/>
            </w:tcBorders>
          </w:tcPr>
          <w:p w14:paraId="4F484086" w14:textId="77777777" w:rsidR="0013445E"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HashSet: 00:00:00.0030002</w:t>
            </w:r>
          </w:p>
          <w:p w14:paraId="21E033FE" w14:textId="77777777" w:rsidR="0013445E"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ntains: 00:00:00.0040003</w:t>
            </w:r>
          </w:p>
          <w:p w14:paraId="31374C8C" w14:textId="77777777" w:rsidR="000F5304"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here: 00:02:49.9717218</w:t>
            </w:r>
          </w:p>
        </w:tc>
      </w:tr>
    </w:tbl>
    <w:p w14:paraId="2847EB00" w14:textId="77777777" w:rsidR="00443AFD" w:rsidRPr="00D659CC" w:rsidRDefault="000F5304" w:rsidP="000F5304">
      <w:pPr>
        <w:spacing w:after="120"/>
      </w:pPr>
      <w:r w:rsidRPr="00D659CC">
        <w:t xml:space="preserve">Seems like </w:t>
      </w:r>
      <w:r w:rsidR="004B1122" w:rsidRPr="00D659CC">
        <w:t>.NET Framework takes into account the</w:t>
      </w:r>
      <w:r w:rsidRPr="00D659CC">
        <w:t xml:space="preserve"> </w:t>
      </w:r>
      <w:r w:rsidR="0013445E" w:rsidRPr="00D659CC">
        <w:t>capability</w:t>
      </w:r>
      <w:r w:rsidRPr="00D659CC">
        <w:t xml:space="preserve"> to search in constant time </w:t>
      </w:r>
      <w:r w:rsidRPr="00D659CC">
        <w:rPr>
          <w:noProof/>
        </w:rPr>
        <w:t>O(1)</w:t>
      </w:r>
      <w:r w:rsidRPr="00D659CC">
        <w:t xml:space="preserve"> in a </w:t>
      </w:r>
      <w:r w:rsidRPr="00D659CC">
        <w:rPr>
          <w:rStyle w:val="Code"/>
        </w:rPr>
        <w:t>HashSet&lt;T&gt;</w:t>
      </w:r>
      <w:r w:rsidR="004B1122" w:rsidRPr="00D659CC">
        <w:t xml:space="preserve">, so searching though the native </w:t>
      </w:r>
      <w:r w:rsidRPr="00D659CC">
        <w:t xml:space="preserve">method </w:t>
      </w:r>
      <w:r w:rsidRPr="00D659CC">
        <w:rPr>
          <w:rStyle w:val="Code"/>
        </w:rPr>
        <w:t>Contains(…)</w:t>
      </w:r>
      <w:r w:rsidRPr="00D659CC">
        <w:t xml:space="preserve"> and though</w:t>
      </w:r>
      <w:r w:rsidR="004B1122" w:rsidRPr="00D659CC">
        <w:t xml:space="preserve"> the extension methods</w:t>
      </w:r>
      <w:r w:rsidRPr="00D659CC">
        <w:t xml:space="preserve"> </w:t>
      </w:r>
      <w:r w:rsidRPr="00D659CC">
        <w:rPr>
          <w:rStyle w:val="Code"/>
        </w:rPr>
        <w:t>IEnumerable.Contains(…)</w:t>
      </w:r>
      <w:r w:rsidRPr="00D659CC">
        <w:t xml:space="preserve"> </w:t>
      </w:r>
      <w:r w:rsidR="00601047" w:rsidRPr="00D659CC">
        <w:t xml:space="preserve">both </w:t>
      </w:r>
      <w:r w:rsidR="004B1122" w:rsidRPr="00D659CC">
        <w:rPr>
          <w:b/>
        </w:rPr>
        <w:t>run in time</w:t>
      </w:r>
      <w:r w:rsidR="00674F63" w:rsidRPr="00D659CC">
        <w:rPr>
          <w:b/>
        </w:rPr>
        <w:t xml:space="preserve"> </w:t>
      </w:r>
      <w:proofErr w:type="gramStart"/>
      <w:r w:rsidR="00674F63" w:rsidRPr="00D659CC">
        <w:rPr>
          <w:b/>
        </w:rPr>
        <w:t>O(</w:t>
      </w:r>
      <w:proofErr w:type="gramEnd"/>
      <w:r w:rsidR="00674F63" w:rsidRPr="00D659CC">
        <w:rPr>
          <w:b/>
        </w:rPr>
        <w:t>1)</w:t>
      </w:r>
      <w:r w:rsidR="004B1122" w:rsidRPr="00D659CC">
        <w:t xml:space="preserve">. </w:t>
      </w:r>
      <w:r w:rsidR="00601047" w:rsidRPr="00D659CC">
        <w:t xml:space="preserve">By contrast, </w:t>
      </w:r>
      <w:r w:rsidRPr="00D659CC">
        <w:t xml:space="preserve">the </w:t>
      </w:r>
      <w:r w:rsidR="00601047" w:rsidRPr="00D659CC">
        <w:rPr>
          <w:rStyle w:val="Code"/>
        </w:rPr>
        <w:t>IEnumerable.Where(…)</w:t>
      </w:r>
      <w:r w:rsidRPr="00D659CC">
        <w:t xml:space="preserve"> method is </w:t>
      </w:r>
      <w:r w:rsidR="00601047" w:rsidRPr="00D659CC">
        <w:rPr>
          <w:b/>
        </w:rPr>
        <w:t xml:space="preserve">dramatically </w:t>
      </w:r>
      <w:r w:rsidRPr="00D659CC">
        <w:rPr>
          <w:b/>
        </w:rPr>
        <w:t>slower</w:t>
      </w:r>
      <w:r w:rsidR="00601047" w:rsidRPr="00D659CC">
        <w:t xml:space="preserve"> and runs in linear time </w:t>
      </w:r>
      <w:r w:rsidR="00601047" w:rsidRPr="00D659CC">
        <w:rPr>
          <w:noProof/>
        </w:rPr>
        <w:t>O(n)</w:t>
      </w:r>
      <w:r w:rsidR="00601047" w:rsidRPr="00D659CC">
        <w:t>.</w:t>
      </w:r>
      <w:r w:rsidR="00443AFD" w:rsidRPr="00D659CC">
        <w:t xml:space="preserve"> This is expected, because the </w:t>
      </w:r>
      <w:r w:rsidR="00443AFD" w:rsidRPr="00D659CC">
        <w:rPr>
          <w:rStyle w:val="Code"/>
        </w:rPr>
        <w:t>Where(…)</w:t>
      </w:r>
      <w:r w:rsidR="00443AFD" w:rsidRPr="00D659CC">
        <w:t xml:space="preserve"> method checks certain condition for each element in a collection and it is expected to process all elements one by one. By contrast the </w:t>
      </w:r>
      <w:r w:rsidR="00443AFD" w:rsidRPr="00D659CC">
        <w:rPr>
          <w:rStyle w:val="Code"/>
        </w:rPr>
        <w:t>Contains(…)</w:t>
      </w:r>
      <w:r w:rsidR="00443AFD" w:rsidRPr="00D659CC">
        <w:t xml:space="preserve"> method just searches for single element which is fast operation.</w:t>
      </w:r>
    </w:p>
    <w:p w14:paraId="6A0F3637" w14:textId="77777777" w:rsidR="004D49E4" w:rsidRPr="00D659CC" w:rsidRDefault="00601047" w:rsidP="000F5304">
      <w:pPr>
        <w:spacing w:after="120"/>
      </w:pPr>
      <w:r w:rsidRPr="00D659CC">
        <w:t xml:space="preserve">In case you </w:t>
      </w:r>
      <w:r w:rsidR="002F4A13">
        <w:t>do not</w:t>
      </w:r>
      <w:r w:rsidRPr="00D659CC">
        <w:t xml:space="preserve"> remember about the asymptotic notation </w:t>
      </w:r>
      <w:r w:rsidRPr="00D659CC">
        <w:rPr>
          <w:noProof/>
        </w:rPr>
        <w:t>O(1)</w:t>
      </w:r>
      <w:r w:rsidRPr="00D659CC">
        <w:t xml:space="preserve"> and </w:t>
      </w:r>
      <w:r w:rsidRPr="00D659CC">
        <w:rPr>
          <w:noProof/>
        </w:rPr>
        <w:t>O(n)</w:t>
      </w:r>
      <w:r w:rsidRPr="00D659CC">
        <w:t>, please check the chapter “</w:t>
      </w:r>
      <w:hyperlink w:anchor="Chapter_19_Data_Structs_and_Algo_Complex" w:history="1">
        <w:r w:rsidRPr="00D659CC">
          <w:rPr>
            <w:rStyle w:val="Hyperlink"/>
          </w:rPr>
          <w:t>Data Structures and Algorithm Complexity</w:t>
        </w:r>
      </w:hyperlink>
      <w:r w:rsidRPr="00D659CC">
        <w:t>”.</w:t>
      </w:r>
    </w:p>
    <w:p w14:paraId="649FC64D" w14:textId="77777777" w:rsidR="00674F63" w:rsidRPr="00D659CC" w:rsidRDefault="00674F63" w:rsidP="000F5304">
      <w:pPr>
        <w:spacing w:after="120"/>
      </w:pPr>
      <w:r w:rsidRPr="00D659CC">
        <w:lastRenderedPageBreak/>
        <w:t xml:space="preserve">In the above example we use the system structure </w:t>
      </w:r>
      <w:r w:rsidRPr="00D659CC">
        <w:rPr>
          <w:rStyle w:val="Code"/>
        </w:rPr>
        <w:t>Guid</w:t>
      </w:r>
      <w:r w:rsidRPr="00D659CC">
        <w:t xml:space="preserve">. This is a global unique identifier often used in computer technologies to identify an object. It may look like the following: </w:t>
      </w:r>
      <w:r w:rsidRPr="00D659CC">
        <w:rPr>
          <w:b/>
        </w:rPr>
        <w:t>8668f585-faf8-4685-8025-6a8d1d2aba0a</w:t>
      </w:r>
      <w:r w:rsidRPr="00D659CC">
        <w:t>.</w:t>
      </w:r>
      <w:r w:rsidR="0013445E" w:rsidRPr="00D659CC">
        <w:t xml:space="preserve"> If you want to generate a global unique (world-wide) identifier, you might benefit from the method </w:t>
      </w:r>
      <w:r w:rsidR="0013445E" w:rsidRPr="00D659CC">
        <w:rPr>
          <w:rStyle w:val="Code"/>
        </w:rPr>
        <w:t>Guid.NewGuid()</w:t>
      </w:r>
      <w:r w:rsidR="0013445E" w:rsidRPr="00D659CC">
        <w:t>, like we do in the code above.</w:t>
      </w:r>
    </w:p>
    <w:p w14:paraId="60876E82" w14:textId="77777777" w:rsidR="00C66C8F" w:rsidRPr="00D659CC" w:rsidRDefault="00C66C8F" w:rsidP="00732360">
      <w:pPr>
        <w:pStyle w:val="Heading2"/>
      </w:pPr>
      <w:bookmarkStart w:id="463" w:name="_Toc418709549"/>
      <w:r w:rsidRPr="00D659CC">
        <w:t>Exercises</w:t>
      </w:r>
      <w:bookmarkEnd w:id="463"/>
    </w:p>
    <w:p w14:paraId="46A758B4" w14:textId="77777777" w:rsidR="00C66C8F" w:rsidRPr="00D659CC" w:rsidRDefault="00C66C8F" w:rsidP="0012057B">
      <w:pPr>
        <w:numPr>
          <w:ilvl w:val="0"/>
          <w:numId w:val="158"/>
        </w:numPr>
        <w:ind w:left="284" w:hanging="284"/>
      </w:pPr>
      <w:r w:rsidRPr="00D659CC">
        <w:t xml:space="preserve">Implement an extension method </w:t>
      </w:r>
      <w:r w:rsidRPr="00D659CC">
        <w:rPr>
          <w:rFonts w:ascii="Consolas" w:hAnsi="Consolas"/>
          <w:b/>
          <w:bCs/>
          <w:noProof/>
          <w:kern w:val="32"/>
          <w:sz w:val="22"/>
        </w:rPr>
        <w:t xml:space="preserve">Substring(int index, int length) </w:t>
      </w:r>
      <w:r w:rsidRPr="00D659CC">
        <w:t xml:space="preserve">for the class </w:t>
      </w:r>
      <w:r w:rsidRPr="00D659CC">
        <w:rPr>
          <w:rFonts w:ascii="Consolas" w:hAnsi="Consolas"/>
          <w:b/>
          <w:bCs/>
          <w:noProof/>
          <w:kern w:val="32"/>
          <w:sz w:val="22"/>
        </w:rPr>
        <w:t>StringBuilder</w:t>
      </w:r>
      <w:r w:rsidRPr="00D659CC">
        <w:t xml:space="preserve"> that returns a new </w:t>
      </w:r>
      <w:r w:rsidRPr="00D659CC">
        <w:rPr>
          <w:rFonts w:ascii="Consolas" w:hAnsi="Consolas"/>
          <w:b/>
          <w:bCs/>
          <w:noProof/>
          <w:kern w:val="32"/>
          <w:sz w:val="22"/>
        </w:rPr>
        <w:t>StringBuilder</w:t>
      </w:r>
      <w:r w:rsidRPr="00D659CC">
        <w:t xml:space="preserve"> and has the same functionality as the method </w:t>
      </w:r>
      <w:r w:rsidRPr="00D659CC">
        <w:rPr>
          <w:rFonts w:ascii="Consolas" w:hAnsi="Consolas"/>
          <w:b/>
          <w:bCs/>
          <w:noProof/>
          <w:kern w:val="32"/>
          <w:sz w:val="22"/>
        </w:rPr>
        <w:t>Substring(…)</w:t>
      </w:r>
      <w:r w:rsidRPr="00D659CC">
        <w:t xml:space="preserve"> of the class </w:t>
      </w:r>
      <w:r w:rsidRPr="00D659CC">
        <w:rPr>
          <w:rFonts w:ascii="Consolas" w:hAnsi="Consolas"/>
          <w:b/>
          <w:bCs/>
          <w:noProof/>
          <w:kern w:val="32"/>
          <w:sz w:val="22"/>
        </w:rPr>
        <w:t>String</w:t>
      </w:r>
      <w:r w:rsidRPr="00D659CC">
        <w:t>.</w:t>
      </w:r>
    </w:p>
    <w:p w14:paraId="1D02C550" w14:textId="77777777" w:rsidR="00C66C8F" w:rsidRPr="00D659CC" w:rsidRDefault="00C66C8F" w:rsidP="0012057B">
      <w:pPr>
        <w:numPr>
          <w:ilvl w:val="0"/>
          <w:numId w:val="158"/>
        </w:numPr>
        <w:ind w:left="284" w:hanging="284"/>
      </w:pPr>
      <w:r w:rsidRPr="00D659CC">
        <w:t xml:space="preserve">Implement the following extension methods for the classes, implementing the interface </w:t>
      </w:r>
      <w:r w:rsidRPr="00D659CC">
        <w:rPr>
          <w:rFonts w:ascii="Consolas" w:hAnsi="Consolas"/>
          <w:b/>
          <w:bCs/>
          <w:noProof/>
          <w:kern w:val="32"/>
          <w:sz w:val="22"/>
        </w:rPr>
        <w:t>IEnumerable&lt;T&gt;</w:t>
      </w:r>
      <w:r w:rsidRPr="00D659CC">
        <w:t xml:space="preserve">: </w:t>
      </w:r>
      <w:r w:rsidRPr="00D659CC">
        <w:rPr>
          <w:rFonts w:ascii="Consolas" w:hAnsi="Consolas"/>
          <w:b/>
          <w:bCs/>
          <w:noProof/>
          <w:kern w:val="32"/>
          <w:sz w:val="22"/>
        </w:rPr>
        <w:t>Sum</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Min</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Max</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Average</w:t>
      </w:r>
      <w:r w:rsidR="00786CAB" w:rsidRPr="00D659CC">
        <w:rPr>
          <w:rFonts w:ascii="Consolas" w:hAnsi="Consolas"/>
          <w:b/>
          <w:bCs/>
          <w:noProof/>
          <w:kern w:val="32"/>
          <w:sz w:val="22"/>
        </w:rPr>
        <w:t>()</w:t>
      </w:r>
      <w:r w:rsidRPr="00D659CC">
        <w:t>.</w:t>
      </w:r>
    </w:p>
    <w:p w14:paraId="0E585253" w14:textId="77777777" w:rsidR="00C66C8F" w:rsidRPr="00D659CC" w:rsidRDefault="00C66C8F" w:rsidP="0012057B">
      <w:pPr>
        <w:numPr>
          <w:ilvl w:val="0"/>
          <w:numId w:val="158"/>
        </w:numPr>
        <w:ind w:left="284" w:hanging="284"/>
      </w:pPr>
      <w:r w:rsidRPr="00D659CC">
        <w:t xml:space="preserve">Write a class </w:t>
      </w:r>
      <w:r w:rsidRPr="00D659CC">
        <w:rPr>
          <w:rFonts w:ascii="Consolas" w:hAnsi="Consolas"/>
          <w:b/>
          <w:bCs/>
          <w:noProof/>
          <w:kern w:val="32"/>
          <w:sz w:val="22"/>
        </w:rPr>
        <w:t xml:space="preserve">Student </w:t>
      </w:r>
      <w:r w:rsidRPr="00D659CC">
        <w:t xml:space="preserve">with the following properties: first name, last </w:t>
      </w:r>
      <w:r w:rsidR="00912B99" w:rsidRPr="00D659CC">
        <w:t>name</w:t>
      </w:r>
      <w:r w:rsidRPr="00D659CC">
        <w:t xml:space="preserve"> and age. Write a method that for a given array of students finds those, whose first name is before their last one in alphabetical order. Use LINQ.</w:t>
      </w:r>
    </w:p>
    <w:p w14:paraId="6D5AFFD5" w14:textId="77777777" w:rsidR="00C66C8F" w:rsidRPr="00D659CC" w:rsidRDefault="00C66C8F" w:rsidP="0012057B">
      <w:pPr>
        <w:numPr>
          <w:ilvl w:val="0"/>
          <w:numId w:val="158"/>
        </w:numPr>
        <w:ind w:left="284" w:hanging="284"/>
      </w:pPr>
      <w:r w:rsidRPr="00D659CC">
        <w:t xml:space="preserve">Create a </w:t>
      </w:r>
      <w:r w:rsidRPr="00D871F7">
        <w:rPr>
          <w:b/>
        </w:rPr>
        <w:t>LINQ query</w:t>
      </w:r>
      <w:r w:rsidRPr="00D659CC">
        <w:t xml:space="preserve"> that finds the first and the last name of all students, aged between 18 and 24 years including. Use the class </w:t>
      </w:r>
      <w:r w:rsidRPr="00D659CC">
        <w:rPr>
          <w:rFonts w:ascii="Consolas" w:hAnsi="Consolas"/>
          <w:b/>
          <w:bCs/>
          <w:noProof/>
          <w:kern w:val="32"/>
          <w:sz w:val="22"/>
        </w:rPr>
        <w:t>Student</w:t>
      </w:r>
      <w:r w:rsidRPr="00D659CC">
        <w:t xml:space="preserve"> from the previous exercise.</w:t>
      </w:r>
    </w:p>
    <w:p w14:paraId="57158BBC" w14:textId="77777777" w:rsidR="00C66C8F" w:rsidRPr="00D659CC" w:rsidRDefault="00C66C8F" w:rsidP="0012057B">
      <w:pPr>
        <w:numPr>
          <w:ilvl w:val="0"/>
          <w:numId w:val="158"/>
        </w:numPr>
        <w:ind w:left="284" w:hanging="284"/>
      </w:pPr>
      <w:r w:rsidRPr="00D659CC">
        <w:t xml:space="preserve">By using the extension methods </w:t>
      </w:r>
      <w:r w:rsidRPr="00D659CC">
        <w:rPr>
          <w:rFonts w:ascii="Consolas" w:hAnsi="Consolas"/>
          <w:b/>
          <w:bCs/>
          <w:noProof/>
          <w:kern w:val="32"/>
          <w:sz w:val="22"/>
        </w:rPr>
        <w:t>OrderBy(…)</w:t>
      </w:r>
      <w:r w:rsidRPr="00D659CC">
        <w:t xml:space="preserve"> and </w:t>
      </w:r>
      <w:r w:rsidRPr="00D659CC">
        <w:rPr>
          <w:rFonts w:ascii="Consolas" w:hAnsi="Consolas"/>
          <w:b/>
          <w:bCs/>
          <w:noProof/>
          <w:kern w:val="32"/>
          <w:sz w:val="22"/>
        </w:rPr>
        <w:t xml:space="preserve">ThenBy(…) </w:t>
      </w:r>
      <w:r w:rsidRPr="00D659CC">
        <w:t xml:space="preserve">with </w:t>
      </w:r>
      <w:r w:rsidRPr="00483A3D">
        <w:rPr>
          <w:b/>
        </w:rPr>
        <w:t>lambda expression</w:t>
      </w:r>
      <w:r w:rsidRPr="00D659CC">
        <w:t xml:space="preserve">, </w:t>
      </w:r>
      <w:r w:rsidRPr="00483A3D">
        <w:rPr>
          <w:b/>
        </w:rPr>
        <w:t>sort a list of students</w:t>
      </w:r>
      <w:r w:rsidRPr="00D659CC">
        <w:t xml:space="preserve"> by their first and last name in descending order. Rewrite the same functionality using a </w:t>
      </w:r>
      <w:r w:rsidRPr="00483A3D">
        <w:rPr>
          <w:b/>
        </w:rPr>
        <w:t>LINQ</w:t>
      </w:r>
      <w:r w:rsidR="00483A3D" w:rsidRPr="00483A3D">
        <w:rPr>
          <w:b/>
        </w:rPr>
        <w:t xml:space="preserve"> query</w:t>
      </w:r>
      <w:r w:rsidRPr="00D659CC">
        <w:t>.</w:t>
      </w:r>
    </w:p>
    <w:p w14:paraId="709E80CA" w14:textId="77777777" w:rsidR="00C66C8F" w:rsidRPr="00D659CC" w:rsidRDefault="00C66C8F" w:rsidP="0012057B">
      <w:pPr>
        <w:numPr>
          <w:ilvl w:val="0"/>
          <w:numId w:val="158"/>
        </w:numPr>
        <w:ind w:left="284" w:hanging="284"/>
      </w:pPr>
      <w:r w:rsidRPr="00D659CC">
        <w:t xml:space="preserve">Write a program that prints to the console all numbers </w:t>
      </w:r>
      <w:r w:rsidR="00483A3D">
        <w:t>from</w:t>
      </w:r>
      <w:r w:rsidRPr="00D659CC">
        <w:t xml:space="preserve"> a given array (or list), that are </w:t>
      </w:r>
      <w:r w:rsidRPr="00D659CC">
        <w:rPr>
          <w:b/>
        </w:rPr>
        <w:t>multiples of 7 and 3 at the same time</w:t>
      </w:r>
      <w:r w:rsidRPr="00D659CC">
        <w:t xml:space="preserve">. Use the built-in </w:t>
      </w:r>
      <w:r w:rsidRPr="00483A3D">
        <w:rPr>
          <w:b/>
        </w:rPr>
        <w:t>extension methods</w:t>
      </w:r>
      <w:r w:rsidRPr="00D659CC">
        <w:t xml:space="preserve"> with </w:t>
      </w:r>
      <w:r w:rsidRPr="00483A3D">
        <w:rPr>
          <w:b/>
        </w:rPr>
        <w:t>lambda express</w:t>
      </w:r>
      <w:r w:rsidR="0013445E" w:rsidRPr="00483A3D">
        <w:rPr>
          <w:b/>
        </w:rPr>
        <w:t>ions</w:t>
      </w:r>
      <w:r w:rsidR="0013445E" w:rsidRPr="00D659CC">
        <w:t xml:space="preserve"> and then rewrite the same </w:t>
      </w:r>
      <w:r w:rsidRPr="00D659CC">
        <w:t xml:space="preserve">using a </w:t>
      </w:r>
      <w:r w:rsidRPr="00483A3D">
        <w:rPr>
          <w:b/>
        </w:rPr>
        <w:t>LINQ query</w:t>
      </w:r>
      <w:r w:rsidRPr="00D659CC">
        <w:t>.</w:t>
      </w:r>
    </w:p>
    <w:p w14:paraId="0BBFA8E4" w14:textId="77777777" w:rsidR="00C66C8F" w:rsidRPr="00D659CC" w:rsidRDefault="00C66C8F" w:rsidP="0012057B">
      <w:pPr>
        <w:numPr>
          <w:ilvl w:val="0"/>
          <w:numId w:val="158"/>
        </w:numPr>
        <w:ind w:left="284" w:hanging="284"/>
      </w:pPr>
      <w:r w:rsidRPr="00D659CC">
        <w:t xml:space="preserve">Write an extension method for the class </w:t>
      </w:r>
      <w:r w:rsidRPr="00D659CC">
        <w:rPr>
          <w:rFonts w:ascii="Consolas" w:hAnsi="Consolas"/>
          <w:b/>
          <w:bCs/>
          <w:noProof/>
          <w:kern w:val="32"/>
          <w:sz w:val="22"/>
        </w:rPr>
        <w:t>String</w:t>
      </w:r>
      <w:r w:rsidRPr="00D659CC">
        <w:t xml:space="preserve"> that </w:t>
      </w:r>
      <w:r w:rsidRPr="00D659CC">
        <w:rPr>
          <w:b/>
        </w:rPr>
        <w:t>capitalizes</w:t>
      </w:r>
      <w:r w:rsidRPr="00D659CC" w:rsidDel="00FD34BF">
        <w:rPr>
          <w:b/>
        </w:rPr>
        <w:t xml:space="preserve"> </w:t>
      </w:r>
      <w:r w:rsidRPr="00D659CC">
        <w:rPr>
          <w:b/>
        </w:rPr>
        <w:t xml:space="preserve">all </w:t>
      </w:r>
      <w:r w:rsidR="00912B99" w:rsidRPr="00D659CC">
        <w:rPr>
          <w:b/>
        </w:rPr>
        <w:t>letters</w:t>
      </w:r>
      <w:r w:rsidR="00912B99" w:rsidRPr="00D659CC">
        <w:t>, which</w:t>
      </w:r>
      <w:r w:rsidRPr="00D659CC">
        <w:t xml:space="preserve"> are the beginning of a word in a sentence in English. For example: "</w:t>
      </w:r>
      <w:r w:rsidRPr="00D659CC">
        <w:rPr>
          <w:rFonts w:ascii="Consolas" w:hAnsi="Consolas"/>
          <w:b/>
          <w:bCs/>
          <w:noProof/>
          <w:kern w:val="32"/>
          <w:sz w:val="22"/>
        </w:rPr>
        <w:t>this iS a Sample sentence.</w:t>
      </w:r>
      <w:r w:rsidRPr="00D659CC">
        <w:t>" should be converted to "</w:t>
      </w:r>
      <w:r w:rsidRPr="00D659CC">
        <w:rPr>
          <w:rFonts w:ascii="Consolas" w:hAnsi="Consolas"/>
          <w:b/>
          <w:bCs/>
          <w:noProof/>
          <w:kern w:val="32"/>
          <w:sz w:val="22"/>
        </w:rPr>
        <w:t>This Is A Sample Sentence.</w:t>
      </w:r>
      <w:r w:rsidRPr="00D659CC">
        <w:t>".</w:t>
      </w:r>
    </w:p>
    <w:p w14:paraId="52BEEEB2" w14:textId="77777777" w:rsidR="0013445E" w:rsidRPr="00D659CC" w:rsidRDefault="0013445E" w:rsidP="0012057B">
      <w:pPr>
        <w:numPr>
          <w:ilvl w:val="0"/>
          <w:numId w:val="158"/>
        </w:numPr>
        <w:ind w:left="284" w:hanging="284"/>
      </w:pPr>
      <w:r w:rsidRPr="00D659CC">
        <w:t xml:space="preserve">Create a hash-table to hold a </w:t>
      </w:r>
      <w:r w:rsidR="00786CAB" w:rsidRPr="00D659CC">
        <w:rPr>
          <w:b/>
        </w:rPr>
        <w:t>phone book</w:t>
      </w:r>
      <w:r w:rsidR="00786CAB" w:rsidRPr="00D659CC">
        <w:t>: a set</w:t>
      </w:r>
      <w:r w:rsidRPr="00D659CC">
        <w:t xml:space="preserve"> of </w:t>
      </w:r>
      <w:r w:rsidR="00786CAB" w:rsidRPr="00D659CC">
        <w:t xml:space="preserve">person names and their </w:t>
      </w:r>
      <w:r w:rsidRPr="00D659CC">
        <w:t xml:space="preserve">phone numbers (e.g. </w:t>
      </w:r>
      <w:r w:rsidR="00786CAB" w:rsidRPr="00D659CC">
        <w:t>Kate Wilson</w:t>
      </w:r>
      <w:r w:rsidRPr="00D659CC">
        <w:t xml:space="preserve"> </w:t>
      </w:r>
      <w:r w:rsidRPr="00D659CC">
        <w:sym w:font="Wingdings" w:char="F0E0"/>
      </w:r>
      <w:r w:rsidRPr="00D659CC">
        <w:t xml:space="preserve"> +3592981981, +3598862536; Alex</w:t>
      </w:r>
      <w:r w:rsidR="00786CAB" w:rsidRPr="00D659CC">
        <w:t xml:space="preserve"> &amp; Co.</w:t>
      </w:r>
      <w:r w:rsidRPr="00D659CC">
        <w:t xml:space="preserve"> </w:t>
      </w:r>
      <w:r w:rsidRPr="00D659CC">
        <w:sym w:font="Wingdings" w:char="F0E0"/>
      </w:r>
      <w:r w:rsidRPr="00D659CC">
        <w:t xml:space="preserve"> 1-800-ALEX; </w:t>
      </w:r>
      <w:r w:rsidR="00786CAB" w:rsidRPr="00D659CC">
        <w:t>Steve Milton</w:t>
      </w:r>
      <w:r w:rsidRPr="00D659CC">
        <w:t xml:space="preserve"> </w:t>
      </w:r>
      <w:r w:rsidRPr="00D659CC">
        <w:sym w:font="Wingdings" w:char="F0E0"/>
      </w:r>
      <w:r w:rsidRPr="00D659CC">
        <w:t xml:space="preserve"> +496023456). Fill enough random data (e.g. 50,000 key-value pairs). Measure </w:t>
      </w:r>
      <w:r w:rsidRPr="00D659CC">
        <w:rPr>
          <w:b/>
        </w:rPr>
        <w:t>how much time it takes</w:t>
      </w:r>
      <w:r w:rsidRPr="00D659CC">
        <w:t xml:space="preserve"> to perform searching by key in the hash-table using its native search capabilities, using the extension methods </w:t>
      </w:r>
      <w:r w:rsidRPr="00D659CC">
        <w:rPr>
          <w:rStyle w:val="Code"/>
        </w:rPr>
        <w:t>IEnumerable.Contains(…)</w:t>
      </w:r>
      <w:r w:rsidRPr="00D659CC">
        <w:t xml:space="preserve"> and </w:t>
      </w:r>
      <w:r w:rsidRPr="00D659CC">
        <w:rPr>
          <w:rStyle w:val="Code"/>
        </w:rPr>
        <w:t>IEnumerable.Where(…)</w:t>
      </w:r>
      <w:r w:rsidRPr="00D659CC">
        <w:t>. Can you explain the difference?</w:t>
      </w:r>
    </w:p>
    <w:p w14:paraId="01D80187" w14:textId="77777777" w:rsidR="00C66C8F" w:rsidRPr="00D659CC" w:rsidRDefault="00C66C8F" w:rsidP="00732360">
      <w:pPr>
        <w:pStyle w:val="Heading2"/>
      </w:pPr>
      <w:bookmarkStart w:id="464" w:name="_Toc418709550"/>
      <w:r w:rsidRPr="00D659CC">
        <w:t xml:space="preserve">Solutions and </w:t>
      </w:r>
      <w:r w:rsidR="00D776CA" w:rsidRPr="00D659CC">
        <w:t>Guidelines</w:t>
      </w:r>
      <w:bookmarkEnd w:id="464"/>
    </w:p>
    <w:p w14:paraId="56BF49DF" w14:textId="77777777" w:rsidR="00C66C8F" w:rsidRPr="00D659CC" w:rsidRDefault="00D871F7" w:rsidP="00DA1C27">
      <w:pPr>
        <w:numPr>
          <w:ilvl w:val="0"/>
          <w:numId w:val="119"/>
        </w:numPr>
        <w:tabs>
          <w:tab w:val="clear" w:pos="644"/>
        </w:tabs>
        <w:ind w:left="284" w:hanging="284"/>
      </w:pPr>
      <w:r>
        <w:t xml:space="preserve">Follow the syntax explained in the </w:t>
      </w:r>
      <w:r w:rsidRPr="00D871F7">
        <w:rPr>
          <w:b/>
        </w:rPr>
        <w:t>section “</w:t>
      </w:r>
      <w:hyperlink w:anchor="Extension_Methods" w:history="1">
        <w:r w:rsidRPr="00D871F7">
          <w:rPr>
            <w:rStyle w:val="Hyperlink"/>
            <w:b/>
          </w:rPr>
          <w:t>Extension Methods</w:t>
        </w:r>
      </w:hyperlink>
      <w:r w:rsidRPr="00D871F7">
        <w:rPr>
          <w:b/>
        </w:rPr>
        <w:t>”</w:t>
      </w:r>
      <w:r>
        <w:t xml:space="preserve">. You may </w:t>
      </w:r>
      <w:r w:rsidR="00C66C8F" w:rsidRPr="00D659CC">
        <w:t xml:space="preserve">create a new </w:t>
      </w:r>
      <w:r w:rsidR="00C66C8F" w:rsidRPr="00D659CC">
        <w:rPr>
          <w:rFonts w:ascii="Consolas" w:hAnsi="Consolas"/>
          <w:b/>
          <w:bCs/>
          <w:noProof/>
          <w:kern w:val="32"/>
          <w:sz w:val="22"/>
        </w:rPr>
        <w:t>StringBuilder</w:t>
      </w:r>
      <w:r w:rsidR="00C66C8F" w:rsidRPr="00D659CC">
        <w:t xml:space="preserve"> and to write in it all the characters with </w:t>
      </w:r>
      <w:r w:rsidR="0034590E" w:rsidRPr="00D659CC">
        <w:t>indices</w:t>
      </w:r>
      <w:r w:rsidR="00C66C8F" w:rsidRPr="00D659CC">
        <w:t xml:space="preserve">, starting from </w:t>
      </w:r>
      <w:r w:rsidR="00C66C8F" w:rsidRPr="00D659CC">
        <w:rPr>
          <w:rFonts w:ascii="Consolas" w:hAnsi="Consolas"/>
          <w:b/>
          <w:bCs/>
          <w:noProof/>
          <w:kern w:val="32"/>
          <w:sz w:val="22"/>
        </w:rPr>
        <w:t>index</w:t>
      </w:r>
      <w:r w:rsidR="00C66C8F" w:rsidRPr="00D659CC">
        <w:rPr>
          <w:b/>
          <w:bCs/>
        </w:rPr>
        <w:t xml:space="preserve"> </w:t>
      </w:r>
      <w:r w:rsidR="00C66C8F" w:rsidRPr="00D659CC">
        <w:t xml:space="preserve">and with length </w:t>
      </w:r>
      <w:r w:rsidR="00C66C8F" w:rsidRPr="00D659CC">
        <w:rPr>
          <w:rFonts w:ascii="Consolas" w:hAnsi="Consolas"/>
          <w:b/>
          <w:bCs/>
          <w:noProof/>
          <w:kern w:val="32"/>
          <w:sz w:val="22"/>
        </w:rPr>
        <w:t>length</w:t>
      </w:r>
      <w:r w:rsidR="00C66C8F" w:rsidRPr="00D659CC">
        <w:t>, from the object that the extension method will work on.</w:t>
      </w:r>
    </w:p>
    <w:p w14:paraId="0381C1D7" w14:textId="773F72CB" w:rsidR="00911B1B" w:rsidRPr="00D659CC" w:rsidRDefault="00C66C8F" w:rsidP="00911B1B">
      <w:pPr>
        <w:numPr>
          <w:ilvl w:val="0"/>
          <w:numId w:val="119"/>
        </w:numPr>
        <w:tabs>
          <w:tab w:val="clear" w:pos="644"/>
        </w:tabs>
        <w:spacing w:after="120"/>
        <w:ind w:left="284" w:hanging="284"/>
      </w:pPr>
      <w:r w:rsidRPr="00D659CC">
        <w:t xml:space="preserve">For </w:t>
      </w:r>
      <w:r w:rsidR="00D871F7">
        <w:t xml:space="preserve">generic </w:t>
      </w:r>
      <w:r w:rsidR="00786CAB" w:rsidRPr="00D659CC">
        <w:t>implement</w:t>
      </w:r>
      <w:r w:rsidR="00D871F7">
        <w:t xml:space="preserve">ation of </w:t>
      </w:r>
      <w:r w:rsidRPr="00D659CC">
        <w:t xml:space="preserve">the </w:t>
      </w:r>
      <w:r w:rsidRPr="00D659CC">
        <w:rPr>
          <w:rFonts w:ascii="Consolas" w:hAnsi="Consolas"/>
          <w:b/>
          <w:bCs/>
          <w:noProof/>
          <w:kern w:val="32"/>
          <w:sz w:val="22"/>
        </w:rPr>
        <w:t>Min</w:t>
      </w:r>
      <w:r w:rsidR="00786CAB" w:rsidRPr="00D659CC">
        <w:rPr>
          <w:rFonts w:ascii="Consolas" w:hAnsi="Consolas"/>
          <w:b/>
          <w:bCs/>
          <w:noProof/>
          <w:kern w:val="32"/>
          <w:sz w:val="22"/>
        </w:rPr>
        <w:t>()</w:t>
      </w:r>
      <w:r w:rsidRPr="00D659CC">
        <w:t xml:space="preserve"> and </w:t>
      </w:r>
      <w:r w:rsidRPr="00D659CC">
        <w:rPr>
          <w:rFonts w:ascii="Consolas" w:hAnsi="Consolas"/>
          <w:b/>
          <w:bCs/>
          <w:noProof/>
          <w:kern w:val="32"/>
          <w:sz w:val="22"/>
        </w:rPr>
        <w:t>Max</w:t>
      </w:r>
      <w:r w:rsidR="00786CAB" w:rsidRPr="00D659CC">
        <w:rPr>
          <w:rFonts w:ascii="Consolas" w:hAnsi="Consolas"/>
          <w:b/>
          <w:bCs/>
          <w:noProof/>
          <w:kern w:val="32"/>
          <w:sz w:val="22"/>
        </w:rPr>
        <w:t>()</w:t>
      </w:r>
      <w:r w:rsidRPr="00D659CC">
        <w:t xml:space="preserve"> </w:t>
      </w:r>
      <w:r w:rsidR="00D871F7">
        <w:t>methods</w:t>
      </w:r>
      <w:r w:rsidRPr="00D659CC">
        <w:t xml:space="preserve"> </w:t>
      </w:r>
      <w:r w:rsidR="00D871F7">
        <w:t xml:space="preserve">for any generic type </w:t>
      </w:r>
      <w:r w:rsidR="00D871F7" w:rsidRPr="00D871F7">
        <w:rPr>
          <w:rStyle w:val="Code"/>
        </w:rPr>
        <w:t>T</w:t>
      </w:r>
      <w:r w:rsidR="00D871F7">
        <w:t xml:space="preserve"> </w:t>
      </w:r>
      <w:r w:rsidR="00786CAB" w:rsidRPr="00D659CC">
        <w:t>you</w:t>
      </w:r>
      <w:r w:rsidRPr="00D659CC">
        <w:t xml:space="preserve"> can </w:t>
      </w:r>
      <w:r w:rsidR="00786CAB" w:rsidRPr="00D659CC">
        <w:t xml:space="preserve">add a restriction to the passed </w:t>
      </w:r>
      <w:r w:rsidR="00D871F7">
        <w:t xml:space="preserve">type </w:t>
      </w:r>
      <w:r w:rsidR="00D871F7" w:rsidRPr="00D871F7">
        <w:rPr>
          <w:rStyle w:val="Code"/>
        </w:rPr>
        <w:t>T</w:t>
      </w:r>
      <w:r w:rsidRPr="00D659CC">
        <w:t xml:space="preserve"> to </w:t>
      </w:r>
      <w:r w:rsidR="00786CAB" w:rsidRPr="00D659CC">
        <w:t xml:space="preserve">be </w:t>
      </w:r>
      <w:r w:rsidR="00786CAB" w:rsidRPr="00D871F7">
        <w:rPr>
          <w:b/>
        </w:rPr>
        <w:t>comparable</w:t>
      </w:r>
      <w:r w:rsidR="00786CAB" w:rsidRPr="00D659CC">
        <w:t xml:space="preserve">, </w:t>
      </w:r>
      <w:r w:rsidR="00541470">
        <w:t>e.g.</w:t>
      </w:r>
      <w:r w:rsidR="00786CAB" w:rsidRPr="00D659CC">
        <w:t xml:space="preserve"> something like</w:t>
      </w:r>
      <w:r w:rsidR="00911B1B" w:rsidRPr="00D659CC">
        <w:t xml:space="preserve"> this:</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389"/>
      </w:tblGrid>
      <w:tr w:rsidR="00911B1B" w:rsidRPr="001547CE" w14:paraId="7D0AF970" w14:textId="77777777" w:rsidTr="00541470">
        <w:tc>
          <w:tcPr>
            <w:tcW w:w="9637" w:type="dxa"/>
            <w:tcBorders>
              <w:top w:val="single" w:sz="4" w:space="0" w:color="auto"/>
              <w:left w:val="single" w:sz="4" w:space="0" w:color="auto"/>
              <w:bottom w:val="single" w:sz="4" w:space="0" w:color="auto"/>
              <w:right w:val="single" w:sz="4" w:space="0" w:color="auto"/>
            </w:tcBorders>
          </w:tcPr>
          <w:p w14:paraId="23F606B6" w14:textId="77777777" w:rsidR="00911B1B" w:rsidRPr="001547CE" w:rsidRDefault="00911B1B" w:rsidP="00911B1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T Min&lt;T&g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IEnumerable</w:t>
            </w:r>
            <w:r w:rsidRPr="001547CE">
              <w:rPr>
                <w:rFonts w:ascii="Consolas" w:hAnsi="Consolas" w:cs="Consolas"/>
                <w:noProof/>
                <w:sz w:val="22"/>
                <w:szCs w:val="22"/>
              </w:rPr>
              <w:t>&lt;T&gt; elements)</w:t>
            </w:r>
          </w:p>
          <w:p w14:paraId="306C3109" w14:textId="77777777" w:rsidR="00911B1B" w:rsidRPr="00D871F7" w:rsidRDefault="00911B1B" w:rsidP="00911B1B">
            <w:pPr>
              <w:autoSpaceDE w:val="0"/>
              <w:autoSpaceDN w:val="0"/>
              <w:adjustRightInd w:val="0"/>
              <w:spacing w:before="0"/>
              <w:jc w:val="left"/>
              <w:rPr>
                <w:rFonts w:ascii="Consolas" w:hAnsi="Consolas" w:cs="Consolas"/>
                <w:b/>
                <w:noProof/>
                <w:sz w:val="22"/>
                <w:szCs w:val="22"/>
              </w:rPr>
            </w:pPr>
            <w:r w:rsidRPr="00D871F7">
              <w:rPr>
                <w:rFonts w:ascii="Consolas" w:hAnsi="Consolas" w:cs="Consolas"/>
                <w:b/>
                <w:noProof/>
                <w:sz w:val="22"/>
                <w:szCs w:val="22"/>
              </w:rPr>
              <w:tab/>
            </w:r>
            <w:r w:rsidRPr="00D871F7">
              <w:rPr>
                <w:rFonts w:ascii="Consolas" w:hAnsi="Consolas" w:cs="Consolas"/>
                <w:b/>
                <w:noProof/>
                <w:color w:val="0000FF"/>
                <w:sz w:val="22"/>
                <w:szCs w:val="22"/>
              </w:rPr>
              <w:t>where</w:t>
            </w:r>
            <w:r w:rsidRPr="00D871F7">
              <w:rPr>
                <w:rFonts w:ascii="Consolas" w:hAnsi="Consolas" w:cs="Consolas"/>
                <w:b/>
                <w:noProof/>
                <w:sz w:val="22"/>
                <w:szCs w:val="22"/>
              </w:rPr>
              <w:t xml:space="preserve"> T : </w:t>
            </w:r>
            <w:r w:rsidRPr="00D871F7">
              <w:rPr>
                <w:rFonts w:ascii="Consolas" w:hAnsi="Consolas"/>
                <w:b/>
                <w:noProof/>
                <w:color w:val="2B91AF"/>
                <w:sz w:val="22"/>
              </w:rPr>
              <w:t>IComparable</w:t>
            </w:r>
            <w:r w:rsidRPr="00D871F7">
              <w:rPr>
                <w:rFonts w:ascii="Consolas" w:hAnsi="Consolas" w:cs="Consolas"/>
                <w:b/>
                <w:noProof/>
                <w:sz w:val="22"/>
                <w:szCs w:val="22"/>
              </w:rPr>
              <w:t>&lt;T&gt;</w:t>
            </w:r>
          </w:p>
          <w:p w14:paraId="41A1F399" w14:textId="77777777" w:rsidR="00911B1B" w:rsidRPr="001547CE" w:rsidRDefault="00911B1B" w:rsidP="007513D5">
            <w:pPr>
              <w:autoSpaceDE w:val="0"/>
              <w:autoSpaceDN w:val="0"/>
              <w:adjustRightInd w:val="0"/>
              <w:spacing w:before="0"/>
              <w:jc w:val="left"/>
              <w:rPr>
                <w:rFonts w:ascii="Consolas" w:hAnsi="Consolas" w:cs="Courier New"/>
                <w:noProof/>
                <w:sz w:val="22"/>
                <w:lang w:eastAsia="zh-CN"/>
              </w:rPr>
            </w:pPr>
            <w:r w:rsidRPr="001547CE">
              <w:rPr>
                <w:rFonts w:ascii="Consolas" w:hAnsi="Consolas" w:cs="Consolas"/>
                <w:noProof/>
                <w:sz w:val="22"/>
                <w:szCs w:val="22"/>
              </w:rPr>
              <w:t>{</w:t>
            </w:r>
            <w:r w:rsidR="007513D5" w:rsidRPr="001547CE">
              <w:rPr>
                <w:rFonts w:ascii="Consolas" w:hAnsi="Consolas" w:cs="Consolas"/>
                <w:noProof/>
                <w:sz w:val="22"/>
                <w:szCs w:val="22"/>
              </w:rPr>
              <w:t xml:space="preserve"> </w:t>
            </w:r>
            <w:r w:rsidRPr="001547CE">
              <w:rPr>
                <w:rFonts w:ascii="Consolas" w:hAnsi="Consolas" w:cs="Consolas"/>
                <w:noProof/>
                <w:sz w:val="22"/>
                <w:szCs w:val="22"/>
              </w:rPr>
              <w:tab/>
              <w:t>…</w:t>
            </w:r>
            <w:r w:rsidR="007513D5" w:rsidRPr="001547CE">
              <w:rPr>
                <w:rFonts w:ascii="Consolas" w:hAnsi="Consolas" w:cs="Consolas"/>
                <w:noProof/>
                <w:sz w:val="22"/>
                <w:szCs w:val="22"/>
              </w:rPr>
              <w:t xml:space="preserve"> </w:t>
            </w:r>
            <w:r w:rsidRPr="001547CE">
              <w:rPr>
                <w:rFonts w:ascii="Consolas" w:hAnsi="Consolas" w:cs="Consolas"/>
                <w:noProof/>
                <w:sz w:val="22"/>
                <w:szCs w:val="22"/>
              </w:rPr>
              <w:t>}</w:t>
            </w:r>
          </w:p>
        </w:tc>
      </w:tr>
    </w:tbl>
    <w:p w14:paraId="29103B1F" w14:textId="77777777" w:rsidR="00D871F7" w:rsidRDefault="00D871F7" w:rsidP="00D871F7">
      <w:pPr>
        <w:spacing w:after="120"/>
        <w:ind w:left="284"/>
      </w:pPr>
      <w:r w:rsidRPr="00D659CC">
        <w:t xml:space="preserve">Since not all </w:t>
      </w:r>
      <w:r>
        <w:t>data types</w:t>
      </w:r>
      <w:r w:rsidRPr="00D659CC">
        <w:t xml:space="preserve"> have predefined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 xml:space="preserve">, it </w:t>
      </w:r>
      <w:r>
        <w:t>will not</w:t>
      </w:r>
      <w:r w:rsidRPr="00D659CC">
        <w:t xml:space="preserve"> be possible to apply the functions </w:t>
      </w:r>
      <w:r w:rsidRPr="00D659CC">
        <w:rPr>
          <w:rFonts w:ascii="Consolas" w:hAnsi="Consolas"/>
          <w:b/>
          <w:bCs/>
          <w:noProof/>
          <w:kern w:val="32"/>
          <w:sz w:val="22"/>
        </w:rPr>
        <w:t>Sum()</w:t>
      </w:r>
      <w:r w:rsidRPr="00D659CC">
        <w:t xml:space="preserve"> and </w:t>
      </w:r>
      <w:r w:rsidRPr="00D659CC">
        <w:rPr>
          <w:rFonts w:ascii="Consolas" w:hAnsi="Consolas"/>
          <w:b/>
          <w:bCs/>
          <w:noProof/>
          <w:kern w:val="32"/>
          <w:sz w:val="22"/>
        </w:rPr>
        <w:t>Average()</w:t>
      </w:r>
      <w:r w:rsidRPr="00D659CC">
        <w:t xml:space="preserve"> to all </w:t>
      </w:r>
      <w:r>
        <w:t>types</w:t>
      </w:r>
      <w:r w:rsidRPr="00D659CC">
        <w:t xml:space="preserve"> directly. </w:t>
      </w:r>
      <w:r>
        <w:t xml:space="preserve">There are no interfaces </w:t>
      </w:r>
      <w:r w:rsidRPr="00D871F7">
        <w:rPr>
          <w:rStyle w:val="Code"/>
        </w:rPr>
        <w:t>ISummable&lt;T&gt;</w:t>
      </w:r>
      <w:r>
        <w:t xml:space="preserve"> and </w:t>
      </w:r>
      <w:r w:rsidRPr="00D871F7">
        <w:rPr>
          <w:rStyle w:val="Code"/>
        </w:rPr>
        <w:lastRenderedPageBreak/>
        <w:t>IDividable&lt;T&gt;</w:t>
      </w:r>
      <w:r>
        <w:t xml:space="preserve"> in .NET. </w:t>
      </w:r>
      <w:r w:rsidRPr="00D659CC">
        <w:t xml:space="preserve">One way to </w:t>
      </w:r>
      <w:r>
        <w:t>work around</w:t>
      </w:r>
      <w:r w:rsidRPr="00D659CC">
        <w:t xml:space="preserve"> this problem is to </w:t>
      </w:r>
      <w:r w:rsidRPr="00D871F7">
        <w:rPr>
          <w:b/>
        </w:rPr>
        <w:t>convert all input objects to</w:t>
      </w:r>
      <w:r w:rsidRPr="00D659CC">
        <w:t xml:space="preserve"> </w:t>
      </w:r>
      <w:r w:rsidRPr="00D659CC">
        <w:rPr>
          <w:rFonts w:ascii="Consolas" w:hAnsi="Consolas"/>
          <w:b/>
          <w:bCs/>
          <w:noProof/>
          <w:kern w:val="32"/>
          <w:sz w:val="22"/>
        </w:rPr>
        <w:t>decimal</w:t>
      </w:r>
      <w:r w:rsidRPr="00D659CC">
        <w:t xml:space="preserve"> and then to </w:t>
      </w:r>
      <w:r>
        <w:t>calculate sum / average</w:t>
      </w:r>
      <w:r w:rsidRPr="00D659CC">
        <w:t xml:space="preserve"> </w:t>
      </w:r>
      <w:r>
        <w:t xml:space="preserve">and return </w:t>
      </w:r>
      <w:r w:rsidRPr="00D871F7">
        <w:rPr>
          <w:rStyle w:val="Code"/>
        </w:rPr>
        <w:t>decimal</w:t>
      </w:r>
      <w:r>
        <w:t xml:space="preserve"> as result.</w:t>
      </w:r>
      <w:r w:rsidRPr="00D659CC">
        <w:t xml:space="preserve"> For the conversion you can use the static method </w:t>
      </w:r>
      <w:r w:rsidRPr="00D659CC">
        <w:rPr>
          <w:rFonts w:ascii="Consolas" w:hAnsi="Consolas"/>
          <w:b/>
          <w:bCs/>
          <w:noProof/>
          <w:kern w:val="32"/>
          <w:sz w:val="22"/>
        </w:rPr>
        <w:t>Convert.ToDecimal(…)</w:t>
      </w:r>
      <w:r w:rsidRPr="00D659CC">
        <w:t>.</w:t>
      </w:r>
    </w:p>
    <w:p w14:paraId="6EB8CA6F" w14:textId="77777777" w:rsidR="00911B1B" w:rsidRPr="00D659CC" w:rsidRDefault="00C66C8F" w:rsidP="00D871F7">
      <w:pPr>
        <w:spacing w:after="120"/>
        <w:ind w:left="284"/>
      </w:pPr>
      <w:r w:rsidRPr="00D659CC">
        <w:t xml:space="preserve">Another </w:t>
      </w:r>
      <w:r w:rsidR="00911B1B" w:rsidRPr="00D659CC">
        <w:t xml:space="preserve">interesting </w:t>
      </w:r>
      <w:r w:rsidRPr="00D659CC">
        <w:t xml:space="preserve">approach is to use the </w:t>
      </w:r>
      <w:r w:rsidRPr="00D871F7">
        <w:rPr>
          <w:rFonts w:ascii="Consolas" w:hAnsi="Consolas"/>
          <w:b/>
          <w:bCs/>
          <w:noProof/>
          <w:kern w:val="32"/>
          <w:sz w:val="22"/>
        </w:rPr>
        <w:t>dynamic</w:t>
      </w:r>
      <w:r w:rsidRPr="00D871F7">
        <w:rPr>
          <w:b/>
        </w:rPr>
        <w:t xml:space="preserve"> data type</w:t>
      </w:r>
      <w:r w:rsidRPr="00D659CC">
        <w:t xml:space="preserve"> in C# to hold the </w:t>
      </w:r>
      <w:r w:rsidR="00911B1B" w:rsidRPr="00D659CC">
        <w:t xml:space="preserve">arguments and </w:t>
      </w:r>
      <w:r w:rsidRPr="00D659CC">
        <w:t xml:space="preserve">results and </w:t>
      </w:r>
      <w:r w:rsidR="00911B1B" w:rsidRPr="00D659CC">
        <w:t xml:space="preserve">to </w:t>
      </w:r>
      <w:r w:rsidRPr="00D659CC">
        <w:t xml:space="preserve">execute the operations over them </w:t>
      </w:r>
      <w:r w:rsidRPr="00D871F7">
        <w:rPr>
          <w:b/>
        </w:rPr>
        <w:t>at runtime</w:t>
      </w:r>
      <w:r w:rsidR="00911B1B" w:rsidRPr="00D659CC">
        <w:t xml:space="preserve"> (due to the dynamic evaluation capabilities in C#):</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389"/>
      </w:tblGrid>
      <w:tr w:rsidR="00911B1B" w:rsidRPr="001547CE" w14:paraId="4F5CD155" w14:textId="77777777" w:rsidTr="00541470">
        <w:tc>
          <w:tcPr>
            <w:tcW w:w="9637" w:type="dxa"/>
            <w:tcBorders>
              <w:top w:val="single" w:sz="4" w:space="0" w:color="auto"/>
              <w:left w:val="single" w:sz="4" w:space="0" w:color="auto"/>
              <w:bottom w:val="single" w:sz="4" w:space="0" w:color="auto"/>
              <w:right w:val="single" w:sz="4" w:space="0" w:color="auto"/>
            </w:tcBorders>
          </w:tcPr>
          <w:p w14:paraId="423AEAAD" w14:textId="77777777" w:rsidR="00911B1B" w:rsidRPr="001547CE" w:rsidRDefault="00911B1B" w:rsidP="0057020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dynamic</w:t>
            </w:r>
            <w:r w:rsidRPr="001547CE">
              <w:rPr>
                <w:rFonts w:ascii="Consolas" w:hAnsi="Consolas" w:cs="Consolas"/>
                <w:noProof/>
                <w:sz w:val="22"/>
                <w:szCs w:val="22"/>
              </w:rPr>
              <w:t xml:space="preserve"> Min&lt;T&g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IEnumerable</w:t>
            </w:r>
            <w:r w:rsidRPr="001547CE">
              <w:rPr>
                <w:rFonts w:ascii="Consolas" w:hAnsi="Consolas" w:cs="Consolas"/>
                <w:noProof/>
                <w:sz w:val="22"/>
                <w:szCs w:val="22"/>
              </w:rPr>
              <w:t>&lt;T&gt; elements)</w:t>
            </w:r>
          </w:p>
          <w:p w14:paraId="6949CD7B" w14:textId="77777777" w:rsidR="00911B1B" w:rsidRPr="001547CE" w:rsidRDefault="00911B1B" w:rsidP="007513D5">
            <w:pPr>
              <w:autoSpaceDE w:val="0"/>
              <w:autoSpaceDN w:val="0"/>
              <w:adjustRightInd w:val="0"/>
              <w:spacing w:before="0"/>
              <w:jc w:val="left"/>
              <w:rPr>
                <w:rFonts w:ascii="Consolas" w:hAnsi="Consolas" w:cs="Courier New"/>
                <w:noProof/>
                <w:sz w:val="22"/>
                <w:lang w:eastAsia="zh-CN"/>
              </w:rPr>
            </w:pPr>
            <w:r w:rsidRPr="001547CE">
              <w:rPr>
                <w:rFonts w:ascii="Consolas" w:hAnsi="Consolas" w:cs="Consolas"/>
                <w:noProof/>
                <w:sz w:val="22"/>
                <w:szCs w:val="22"/>
              </w:rPr>
              <w:t>{</w:t>
            </w:r>
            <w:r w:rsidRPr="001547CE">
              <w:rPr>
                <w:rFonts w:ascii="Consolas" w:hAnsi="Consolas" w:cs="Consolas"/>
                <w:noProof/>
                <w:sz w:val="22"/>
                <w:szCs w:val="22"/>
              </w:rPr>
              <w:tab/>
              <w:t>…</w:t>
            </w:r>
            <w:r w:rsidR="007513D5" w:rsidRPr="001547CE">
              <w:rPr>
                <w:rFonts w:ascii="Consolas" w:hAnsi="Consolas" w:cs="Consolas"/>
                <w:noProof/>
                <w:sz w:val="22"/>
                <w:szCs w:val="22"/>
              </w:rPr>
              <w:t xml:space="preserve"> </w:t>
            </w:r>
            <w:r w:rsidRPr="001547CE">
              <w:rPr>
                <w:rFonts w:ascii="Consolas" w:hAnsi="Consolas" w:cs="Consolas"/>
                <w:noProof/>
                <w:sz w:val="22"/>
                <w:szCs w:val="22"/>
              </w:rPr>
              <w:t>}</w:t>
            </w:r>
          </w:p>
        </w:tc>
      </w:tr>
    </w:tbl>
    <w:p w14:paraId="36D78811" w14:textId="77777777" w:rsidR="00C66C8F" w:rsidRPr="00D659CC" w:rsidRDefault="00C66C8F" w:rsidP="00C66C8F">
      <w:pPr>
        <w:ind w:left="284"/>
      </w:pPr>
      <w:r w:rsidRPr="00D659CC">
        <w:t xml:space="preserve">This is </w:t>
      </w:r>
      <w:r w:rsidRPr="00D871F7">
        <w:rPr>
          <w:b/>
        </w:rPr>
        <w:t>easier to implement</w:t>
      </w:r>
      <w:r w:rsidRPr="00D659CC">
        <w:t xml:space="preserve"> and works better but could have performance issues</w:t>
      </w:r>
      <w:r w:rsidR="00911B1B" w:rsidRPr="00D659CC">
        <w:t xml:space="preserve"> and some special cases to be handled</w:t>
      </w:r>
      <w:r w:rsidRPr="00D659CC">
        <w:t>.</w:t>
      </w:r>
    </w:p>
    <w:p w14:paraId="058BB405" w14:textId="77777777" w:rsidR="00C66C8F" w:rsidRPr="00D659CC" w:rsidRDefault="00C66C8F" w:rsidP="00DA1C27">
      <w:pPr>
        <w:numPr>
          <w:ilvl w:val="0"/>
          <w:numId w:val="119"/>
        </w:numPr>
        <w:tabs>
          <w:tab w:val="clear" w:pos="644"/>
        </w:tabs>
        <w:ind w:left="284" w:hanging="284"/>
      </w:pPr>
      <w:r w:rsidRPr="00D659CC">
        <w:t xml:space="preserve">Review the keywords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where</w:t>
      </w:r>
      <w:r w:rsidRPr="00D659CC">
        <w:t xml:space="preserve"> and </w:t>
      </w:r>
      <w:r w:rsidRPr="00D659CC">
        <w:rPr>
          <w:rFonts w:ascii="Consolas" w:hAnsi="Consolas"/>
          <w:b/>
          <w:bCs/>
          <w:noProof/>
          <w:kern w:val="32"/>
          <w:sz w:val="22"/>
        </w:rPr>
        <w:t>select</w:t>
      </w:r>
      <w:r w:rsidRPr="00D659CC">
        <w:t xml:space="preserve"> from the </w:t>
      </w:r>
      <w:r w:rsidR="008C1975" w:rsidRPr="00D659CC">
        <w:t>"</w:t>
      </w:r>
      <w:hyperlink w:anchor="LINQ_Queries" w:history="1">
        <w:r w:rsidRPr="00D659CC">
          <w:rPr>
            <w:rStyle w:val="Hyperlink"/>
          </w:rPr>
          <w:t xml:space="preserve">LINQ </w:t>
        </w:r>
        <w:r w:rsidR="008C1975" w:rsidRPr="00D659CC">
          <w:rPr>
            <w:rStyle w:val="Hyperlink"/>
          </w:rPr>
          <w:t>Q</w:t>
        </w:r>
        <w:r w:rsidRPr="00D659CC">
          <w:rPr>
            <w:rStyle w:val="Hyperlink"/>
          </w:rPr>
          <w:t>uer</w:t>
        </w:r>
        <w:r w:rsidR="008C1975" w:rsidRPr="00D659CC">
          <w:rPr>
            <w:rStyle w:val="Hyperlink"/>
          </w:rPr>
          <w:t>ies</w:t>
        </w:r>
      </w:hyperlink>
      <w:r w:rsidR="008C1975" w:rsidRPr="00D659CC">
        <w:t xml:space="preserve">" section </w:t>
      </w:r>
      <w:r w:rsidRPr="00D659CC">
        <w:t xml:space="preserve">in </w:t>
      </w:r>
      <w:r w:rsidR="00655BA1" w:rsidRPr="00D659CC">
        <w:t>this</w:t>
      </w:r>
      <w:r w:rsidRPr="00D659CC">
        <w:t xml:space="preserve"> chapter.</w:t>
      </w:r>
    </w:p>
    <w:p w14:paraId="5B85CE00" w14:textId="77777777" w:rsidR="00C66C8F" w:rsidRPr="00D659CC" w:rsidRDefault="00483A3D" w:rsidP="00DA1C27">
      <w:pPr>
        <w:numPr>
          <w:ilvl w:val="0"/>
          <w:numId w:val="119"/>
        </w:numPr>
        <w:tabs>
          <w:tab w:val="clear" w:pos="644"/>
        </w:tabs>
        <w:ind w:left="284" w:hanging="284"/>
      </w:pPr>
      <w:r>
        <w:t>Write</w:t>
      </w:r>
      <w:r w:rsidR="00C66C8F" w:rsidRPr="00D659CC">
        <w:t xml:space="preserve"> a </w:t>
      </w:r>
      <w:r w:rsidR="00C66C8F" w:rsidRPr="00483A3D">
        <w:rPr>
          <w:b/>
        </w:rPr>
        <w:t>LINQ query</w:t>
      </w:r>
      <w:r w:rsidR="00C66C8F" w:rsidRPr="00D659CC">
        <w:t xml:space="preserve"> to </w:t>
      </w:r>
      <w:r>
        <w:t>select the described students in</w:t>
      </w:r>
      <w:r w:rsidR="00C66C8F" w:rsidRPr="00D659CC">
        <w:t xml:space="preserve"> an </w:t>
      </w:r>
      <w:r w:rsidR="00C66C8F" w:rsidRPr="00483A3D">
        <w:rPr>
          <w:b/>
        </w:rPr>
        <w:t>anonymous type</w:t>
      </w:r>
      <w:r w:rsidR="00C66C8F" w:rsidRPr="00D659CC">
        <w:t xml:space="preserve"> that contains only two properties – </w:t>
      </w:r>
      <w:r w:rsidR="00C66C8F" w:rsidRPr="00D659CC">
        <w:rPr>
          <w:rFonts w:ascii="Consolas" w:hAnsi="Consolas"/>
          <w:b/>
          <w:bCs/>
          <w:noProof/>
          <w:kern w:val="32"/>
          <w:sz w:val="22"/>
        </w:rPr>
        <w:t>FirstName</w:t>
      </w:r>
      <w:r w:rsidR="00C66C8F" w:rsidRPr="00D659CC">
        <w:t xml:space="preserve"> and </w:t>
      </w:r>
      <w:r w:rsidR="00C66C8F" w:rsidRPr="00D659CC">
        <w:rPr>
          <w:rFonts w:ascii="Consolas" w:hAnsi="Consolas"/>
          <w:b/>
          <w:bCs/>
          <w:noProof/>
          <w:kern w:val="32"/>
          <w:sz w:val="22"/>
        </w:rPr>
        <w:t>LastName</w:t>
      </w:r>
      <w:r w:rsidR="00C66C8F" w:rsidRPr="00D659CC">
        <w:t>.</w:t>
      </w:r>
    </w:p>
    <w:p w14:paraId="373CB9F5" w14:textId="77777777" w:rsidR="00C66C8F" w:rsidRPr="00D659CC" w:rsidRDefault="00C66C8F" w:rsidP="00DA1C27">
      <w:pPr>
        <w:numPr>
          <w:ilvl w:val="0"/>
          <w:numId w:val="119"/>
        </w:numPr>
        <w:tabs>
          <w:tab w:val="clear" w:pos="644"/>
        </w:tabs>
        <w:ind w:left="284" w:hanging="284"/>
      </w:pPr>
      <w:r w:rsidRPr="00D659CC">
        <w:t xml:space="preserve">For the </w:t>
      </w:r>
      <w:r w:rsidRPr="00483A3D">
        <w:rPr>
          <w:b/>
        </w:rPr>
        <w:t>LINQ query</w:t>
      </w:r>
      <w:r w:rsidRPr="00D659CC">
        <w:t xml:space="preserve"> use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orderby</w:t>
      </w:r>
      <w:r w:rsidRPr="00D659CC">
        <w:t xml:space="preserve">, </w:t>
      </w:r>
      <w:r w:rsidRPr="00D659CC">
        <w:rPr>
          <w:rFonts w:ascii="Consolas" w:hAnsi="Consolas"/>
          <w:b/>
          <w:bCs/>
          <w:noProof/>
          <w:kern w:val="32"/>
          <w:sz w:val="22"/>
        </w:rPr>
        <w:t>descending</w:t>
      </w:r>
      <w:r w:rsidRPr="00D659CC">
        <w:t xml:space="preserve"> and </w:t>
      </w:r>
      <w:r w:rsidRPr="00D659CC">
        <w:rPr>
          <w:rFonts w:ascii="Consolas" w:hAnsi="Consolas"/>
          <w:b/>
          <w:bCs/>
          <w:noProof/>
          <w:kern w:val="32"/>
          <w:sz w:val="22"/>
        </w:rPr>
        <w:t>select</w:t>
      </w:r>
      <w:r w:rsidRPr="00D659CC">
        <w:t xml:space="preserve">. For the implementation with the </w:t>
      </w:r>
      <w:r w:rsidRPr="00483A3D">
        <w:rPr>
          <w:b/>
        </w:rPr>
        <w:t>lambda expressions</w:t>
      </w:r>
      <w:r w:rsidRPr="00D659CC">
        <w:t xml:space="preserve">, </w:t>
      </w:r>
      <w:r w:rsidR="00483A3D">
        <w:t xml:space="preserve">you can </w:t>
      </w:r>
      <w:r w:rsidRPr="00D659CC">
        <w:t xml:space="preserve">use the </w:t>
      </w:r>
      <w:r w:rsidR="00483A3D">
        <w:t>methods</w:t>
      </w:r>
      <w:r w:rsidRPr="00D659CC">
        <w:t xml:space="preserve"> </w:t>
      </w:r>
      <w:r w:rsidRPr="00D659CC">
        <w:rPr>
          <w:rFonts w:ascii="Consolas" w:hAnsi="Consolas"/>
          <w:b/>
          <w:bCs/>
          <w:noProof/>
          <w:kern w:val="32"/>
          <w:sz w:val="22"/>
        </w:rPr>
        <w:t>OrderByDescending(…)</w:t>
      </w:r>
      <w:r w:rsidRPr="00D659CC">
        <w:t xml:space="preserve"> and </w:t>
      </w:r>
      <w:r w:rsidRPr="00D659CC">
        <w:rPr>
          <w:rFonts w:ascii="Consolas" w:hAnsi="Consolas"/>
          <w:b/>
          <w:bCs/>
          <w:noProof/>
          <w:kern w:val="32"/>
          <w:sz w:val="22"/>
        </w:rPr>
        <w:t>ThenByDescending(…)</w:t>
      </w:r>
      <w:r w:rsidRPr="00D659CC">
        <w:t>.</w:t>
      </w:r>
    </w:p>
    <w:p w14:paraId="2FB6AB52" w14:textId="77777777" w:rsidR="00C66C8F" w:rsidRPr="00D659CC" w:rsidRDefault="00C66C8F" w:rsidP="00DA1C27">
      <w:pPr>
        <w:numPr>
          <w:ilvl w:val="0"/>
          <w:numId w:val="119"/>
        </w:numPr>
        <w:tabs>
          <w:tab w:val="clear" w:pos="644"/>
        </w:tabs>
        <w:ind w:left="284" w:hanging="284"/>
      </w:pPr>
      <w:r w:rsidRPr="00D659CC">
        <w:t xml:space="preserve">It is enough to check if the numbers are multiples of 21, instead of writing two </w:t>
      </w:r>
      <w:r w:rsidRPr="00D659CC">
        <w:rPr>
          <w:rFonts w:ascii="Consolas" w:hAnsi="Consolas"/>
          <w:b/>
          <w:bCs/>
          <w:noProof/>
          <w:kern w:val="32"/>
          <w:sz w:val="22"/>
        </w:rPr>
        <w:t>where</w:t>
      </w:r>
      <w:r w:rsidRPr="00D659CC">
        <w:t xml:space="preserve"> conditions.</w:t>
      </w:r>
    </w:p>
    <w:p w14:paraId="0DD72EED" w14:textId="6D9EB62C" w:rsidR="0013445E" w:rsidRPr="00D659CC" w:rsidRDefault="00C66C8F" w:rsidP="0013445E">
      <w:pPr>
        <w:numPr>
          <w:ilvl w:val="0"/>
          <w:numId w:val="119"/>
        </w:numPr>
        <w:tabs>
          <w:tab w:val="clear" w:pos="644"/>
        </w:tabs>
        <w:spacing w:after="120"/>
        <w:ind w:left="284" w:hanging="284"/>
      </w:pPr>
      <w:r w:rsidRPr="00D659CC">
        <w:t xml:space="preserve">Use the method </w:t>
      </w:r>
      <w:r w:rsidRPr="00D659CC">
        <w:rPr>
          <w:rFonts w:ascii="Consolas" w:hAnsi="Consolas"/>
          <w:b/>
          <w:bCs/>
          <w:noProof/>
          <w:kern w:val="32"/>
          <w:sz w:val="22"/>
        </w:rPr>
        <w:t>ToTitleCase(…)</w:t>
      </w:r>
      <w:r w:rsidRPr="00D659CC">
        <w:t xml:space="preserve"> of the property</w:t>
      </w:r>
      <w:r w:rsidRPr="00541470">
        <w:t xml:space="preserve"> </w:t>
      </w:r>
      <w:r w:rsidRPr="00D659CC">
        <w:rPr>
          <w:rFonts w:ascii="Consolas" w:hAnsi="Consolas"/>
          <w:b/>
          <w:bCs/>
          <w:noProof/>
          <w:kern w:val="32"/>
          <w:sz w:val="22"/>
        </w:rPr>
        <w:t>TextInfo</w:t>
      </w:r>
      <w:r w:rsidRPr="00D659CC">
        <w:t xml:space="preserve"> in the culture </w:t>
      </w:r>
      <w:r w:rsidRPr="00D659CC">
        <w:rPr>
          <w:rFonts w:ascii="Consolas" w:hAnsi="Consolas"/>
          <w:b/>
          <w:bCs/>
          <w:noProof/>
          <w:kern w:val="32"/>
          <w:sz w:val="22"/>
        </w:rPr>
        <w:t>en-US</w:t>
      </w:r>
      <w:r w:rsidRPr="00D659CC">
        <w:t xml:space="preserve"> th</w:t>
      </w:r>
      <w:r w:rsidR="00541470">
        <w:t>is</w:t>
      </w:r>
      <w:r w:rsidRPr="00D659CC">
        <w:t xml:space="preserve"> way:</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389"/>
      </w:tblGrid>
      <w:tr w:rsidR="0013445E" w:rsidRPr="001547CE" w14:paraId="30D0F10A" w14:textId="77777777" w:rsidTr="00541470">
        <w:tc>
          <w:tcPr>
            <w:tcW w:w="9637" w:type="dxa"/>
            <w:tcBorders>
              <w:top w:val="single" w:sz="4" w:space="0" w:color="auto"/>
              <w:left w:val="single" w:sz="4" w:space="0" w:color="auto"/>
              <w:bottom w:val="single" w:sz="4" w:space="0" w:color="auto"/>
              <w:right w:val="single" w:sz="4" w:space="0" w:color="auto"/>
            </w:tcBorders>
          </w:tcPr>
          <w:p w14:paraId="132FEE2D" w14:textId="77777777" w:rsidR="0013445E" w:rsidRPr="001547CE" w:rsidRDefault="0013445E" w:rsidP="00786CAB">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CultureInfo</w:t>
            </w:r>
            <w:r w:rsidRPr="001547CE">
              <w:rPr>
                <w:rFonts w:ascii="Consolas" w:hAnsi="Consolas" w:cs="Courier New"/>
                <w:noProof/>
                <w:sz w:val="22"/>
                <w:lang w:eastAsia="zh-CN"/>
              </w:rPr>
              <w:t>(</w:t>
            </w:r>
            <w:r w:rsidRPr="001547CE">
              <w:rPr>
                <w:rFonts w:ascii="Consolas" w:hAnsi="Consolas" w:cs="Courier New"/>
                <w:noProof/>
                <w:color w:val="A31515"/>
                <w:sz w:val="22"/>
                <w:lang w:eastAsia="zh-CN"/>
              </w:rPr>
              <w:t>"en-US"</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false</w:t>
            </w:r>
            <w:r w:rsidRPr="001547CE">
              <w:rPr>
                <w:rFonts w:ascii="Consolas" w:hAnsi="Consolas" w:cs="Courier New"/>
                <w:noProof/>
                <w:sz w:val="22"/>
                <w:lang w:eastAsia="zh-CN"/>
              </w:rPr>
              <w:t>).TextInfo.ToTitleCase(text);</w:t>
            </w:r>
          </w:p>
        </w:tc>
      </w:tr>
    </w:tbl>
    <w:p w14:paraId="5ABBEB6A" w14:textId="77777777" w:rsidR="0013445E" w:rsidRPr="00D659CC" w:rsidRDefault="0013445E" w:rsidP="0013445E">
      <w:pPr>
        <w:numPr>
          <w:ilvl w:val="0"/>
          <w:numId w:val="119"/>
        </w:numPr>
        <w:tabs>
          <w:tab w:val="clear" w:pos="644"/>
        </w:tabs>
        <w:spacing w:after="120"/>
        <w:ind w:left="284" w:hanging="284"/>
      </w:pPr>
      <w:r w:rsidRPr="00D659CC">
        <w:t>See the examples at the end of the section “</w:t>
      </w:r>
      <w:hyperlink w:anchor="LINQ_Performance" w:history="1">
        <w:r w:rsidRPr="00D659CC">
          <w:rPr>
            <w:rStyle w:val="Hyperlink"/>
          </w:rPr>
          <w:t>LINQ Performance</w:t>
        </w:r>
      </w:hyperlink>
      <w:r w:rsidRPr="00D659CC">
        <w:t>”.</w:t>
      </w:r>
      <w:r w:rsidR="00786CAB" w:rsidRPr="00D659CC">
        <w:t xml:space="preserve"> You can use </w:t>
      </w:r>
      <w:r w:rsidR="00786CAB" w:rsidRPr="00D659CC">
        <w:rPr>
          <w:rStyle w:val="Code"/>
        </w:rPr>
        <w:t>Dictionary&lt;string,</w:t>
      </w:r>
      <w:r w:rsidR="00786CAB" w:rsidRPr="00D659CC">
        <w:t xml:space="preserve"> </w:t>
      </w:r>
      <w:r w:rsidR="00786CAB" w:rsidRPr="00D659CC">
        <w:rPr>
          <w:rStyle w:val="Code"/>
        </w:rPr>
        <w:t>List&lt;string&gt;&gt;</w:t>
      </w:r>
      <w:r w:rsidR="00786CAB" w:rsidRPr="00D659CC">
        <w:t xml:space="preserve"> to hold the phone book.</w:t>
      </w:r>
      <w:r w:rsidRPr="00D659CC">
        <w:t xml:space="preserve"> You may </w:t>
      </w:r>
      <w:r w:rsidRPr="00483A3D">
        <w:rPr>
          <w:b/>
        </w:rPr>
        <w:t xml:space="preserve">explain the difference </w:t>
      </w:r>
      <w:r w:rsidR="00786CAB" w:rsidRPr="00483A3D">
        <w:rPr>
          <w:b/>
        </w:rPr>
        <w:t>in the execution speed</w:t>
      </w:r>
      <w:r w:rsidR="00786CAB" w:rsidRPr="00D659CC">
        <w:t xml:space="preserve"> </w:t>
      </w:r>
      <w:r w:rsidRPr="00D659CC">
        <w:t xml:space="preserve">by trying to explain how searching works internally and </w:t>
      </w:r>
      <w:r w:rsidR="00786CAB" w:rsidRPr="00D659CC">
        <w:t xml:space="preserve">by the assumption that searching in a hash-table takes time </w:t>
      </w:r>
      <w:r w:rsidR="00786CAB" w:rsidRPr="00D659CC">
        <w:rPr>
          <w:noProof/>
        </w:rPr>
        <w:t>O(1)</w:t>
      </w:r>
      <w:r w:rsidR="00786CAB" w:rsidRPr="00D659CC">
        <w:t xml:space="preserve"> and searching in a collection element by element runs in linear time</w:t>
      </w:r>
      <w:r w:rsidR="00483A3D">
        <w:t xml:space="preserve"> O(n)</w:t>
      </w:r>
      <w:r w:rsidR="00786CAB" w:rsidRPr="00D659CC">
        <w:t>.</w:t>
      </w:r>
    </w:p>
    <w:p w14:paraId="76433917" w14:textId="77777777" w:rsidR="00C66C8F" w:rsidRPr="00D659CC" w:rsidRDefault="00C66C8F" w:rsidP="0013445E">
      <w:pPr>
        <w:numPr>
          <w:ilvl w:val="0"/>
          <w:numId w:val="119"/>
        </w:numPr>
        <w:tabs>
          <w:tab w:val="clear" w:pos="644"/>
        </w:tabs>
        <w:spacing w:after="120"/>
        <w:ind w:left="284" w:hanging="284"/>
        <w:sectPr w:rsidR="00C66C8F" w:rsidRPr="00D659CC" w:rsidSect="00687832">
          <w:headerReference w:type="even" r:id="rId457"/>
          <w:headerReference w:type="default" r:id="rId458"/>
          <w:pgSz w:w="11521" w:h="14402" w:code="1"/>
          <w:pgMar w:top="992" w:right="397" w:bottom="567" w:left="539" w:header="482" w:footer="482" w:gutter="794"/>
          <w:cols w:space="708"/>
          <w:titlePg/>
          <w:docGrid w:linePitch="360"/>
        </w:sectPr>
      </w:pPr>
    </w:p>
    <w:p w14:paraId="0BF223AA" w14:textId="77777777" w:rsidR="008471F4" w:rsidRPr="00D659CC" w:rsidRDefault="008471F4" w:rsidP="00732360">
      <w:pPr>
        <w:pStyle w:val="Heading1"/>
      </w:pPr>
      <w:bookmarkStart w:id="465" w:name="Chapter_23_Methodology_Problem_Solving"/>
      <w:bookmarkStart w:id="466" w:name="_Toc418709551"/>
      <w:bookmarkStart w:id="467" w:name="_Toc22848982"/>
      <w:bookmarkEnd w:id="465"/>
      <w:r w:rsidRPr="00D659CC">
        <w:rPr>
          <w:noProof/>
        </w:rPr>
        <w:lastRenderedPageBreak/>
        <w:t>Chapter 23.</w:t>
      </w:r>
      <w:r w:rsidRPr="00D659CC">
        <w:t xml:space="preserve"> Methodology</w:t>
      </w:r>
      <w:r w:rsidR="00AD2A47" w:rsidRPr="00D659CC">
        <w:br/>
      </w:r>
      <w:r w:rsidRPr="00D659CC">
        <w:t>of Problem Solving</w:t>
      </w:r>
      <w:bookmarkEnd w:id="466"/>
      <w:bookmarkEnd w:id="467"/>
    </w:p>
    <w:p w14:paraId="634EF16B" w14:textId="77777777" w:rsidR="008471F4" w:rsidRPr="00D659CC" w:rsidRDefault="008471F4" w:rsidP="00732360">
      <w:pPr>
        <w:pStyle w:val="Heading2"/>
      </w:pPr>
      <w:bookmarkStart w:id="468" w:name="_Toc418709552"/>
      <w:r w:rsidRPr="00D659CC">
        <w:t>In This Chapter</w:t>
      </w:r>
      <w:bookmarkEnd w:id="468"/>
    </w:p>
    <w:p w14:paraId="66908CB5" w14:textId="77777777" w:rsidR="008471F4" w:rsidRPr="00D659CC" w:rsidRDefault="008471F4" w:rsidP="008471F4">
      <w:r w:rsidRPr="00D659CC">
        <w:t xml:space="preserve">In this chapter we will discuss one </w:t>
      </w:r>
      <w:r w:rsidRPr="00D659CC">
        <w:rPr>
          <w:b/>
        </w:rPr>
        <w:t xml:space="preserve">recommended </w:t>
      </w:r>
      <w:r w:rsidR="003226AE" w:rsidRPr="00D659CC">
        <w:rPr>
          <w:b/>
        </w:rPr>
        <w:t>practice</w:t>
      </w:r>
      <w:r w:rsidRPr="00D659CC">
        <w:rPr>
          <w:b/>
        </w:rPr>
        <w:t xml:space="preserve"> for efficiently solving computer programming problems</w:t>
      </w:r>
      <w:r w:rsidRPr="00D659CC">
        <w:t xml:space="preserve"> and make a demonstration with appropriate examples. We will discuss the basic engineering principles of </w:t>
      </w:r>
      <w:r w:rsidRPr="00D659CC">
        <w:rPr>
          <w:b/>
        </w:rPr>
        <w:t>problem solving</w:t>
      </w:r>
      <w:r w:rsidRPr="00D659CC">
        <w:t xml:space="preserve">, why we should follow them when solving computer programming problems (the same principles can also be applied to find the solutions of many mathematical and scientific problems as well) and we will make an example of their use. We will </w:t>
      </w:r>
      <w:r w:rsidRPr="00D659CC">
        <w:rPr>
          <w:b/>
        </w:rPr>
        <w:t>describe the steps</w:t>
      </w:r>
      <w:r w:rsidRPr="00D659CC">
        <w:t xml:space="preserve">, in which we should go in order to solve some sample problems and show the mistakes that can occur when we do not follow these same steps. We will pay attention to some important steps from the methodology of problem solving, that we usually skip, e.g. the </w:t>
      </w:r>
      <w:r w:rsidRPr="00D659CC">
        <w:rPr>
          <w:b/>
        </w:rPr>
        <w:t>testing</w:t>
      </w:r>
      <w:r w:rsidRPr="00D659CC">
        <w:t>. We hope to be able to prove you, with proper examples, that the solving of computer programming problems has a "recipe" and it is very useful.</w:t>
      </w:r>
    </w:p>
    <w:p w14:paraId="5272D8BD" w14:textId="77777777" w:rsidR="008471F4" w:rsidRPr="00D659CC" w:rsidRDefault="008471F4" w:rsidP="00732360">
      <w:pPr>
        <w:pStyle w:val="Heading2"/>
      </w:pPr>
      <w:bookmarkStart w:id="469" w:name="_Toc418709553"/>
      <w:r w:rsidRPr="00D659CC">
        <w:t>Basic Principles of Solving Computer Programming Problems</w:t>
      </w:r>
      <w:bookmarkEnd w:id="469"/>
    </w:p>
    <w:p w14:paraId="1AF1B476" w14:textId="70BC7C90" w:rsidR="008471F4" w:rsidRPr="00D659CC" w:rsidRDefault="008471F4" w:rsidP="008471F4">
      <w:r w:rsidRPr="00D659CC">
        <w:t xml:space="preserve">You probably think this chapter is about an idle talk like "first think, then act" or "be careful when you write and try to not miss something". In </w:t>
      </w:r>
      <w:r w:rsidR="003708AE" w:rsidRPr="00D659CC">
        <w:t>fact,</w:t>
      </w:r>
      <w:r w:rsidRPr="00D659CC">
        <w:t xml:space="preserve"> this chapter will not be so tedious and boring and will give you some </w:t>
      </w:r>
      <w:r w:rsidRPr="00D659CC">
        <w:rPr>
          <w:b/>
        </w:rPr>
        <w:t>practical guidelines for solving algorithmic problems</w:t>
      </w:r>
      <w:r w:rsidRPr="00D659CC">
        <w:t xml:space="preserve"> as well as other problems.</w:t>
      </w:r>
    </w:p>
    <w:p w14:paraId="60175015" w14:textId="0CF677E0" w:rsidR="008471F4" w:rsidRPr="00D659CC" w:rsidRDefault="008471F4" w:rsidP="008471F4">
      <w:r w:rsidRPr="00D659CC">
        <w:t xml:space="preserve">Without making any claim of completeness, we will give you some important suggestions, based on </w:t>
      </w:r>
      <w:r w:rsidRPr="00D659CC">
        <w:rPr>
          <w:b/>
        </w:rPr>
        <w:t xml:space="preserve">Svetlin </w:t>
      </w:r>
      <w:r w:rsidRPr="001547CE">
        <w:rPr>
          <w:b/>
          <w:noProof/>
        </w:rPr>
        <w:t>Nakov</w:t>
      </w:r>
      <w:r w:rsidR="002509B8" w:rsidRPr="001547CE">
        <w:rPr>
          <w:b/>
          <w:noProof/>
        </w:rPr>
        <w:t>’s</w:t>
      </w:r>
      <w:r w:rsidRPr="00D659CC">
        <w:rPr>
          <w:b/>
        </w:rPr>
        <w:t xml:space="preserve"> personal experience</w:t>
      </w:r>
      <w:r w:rsidRPr="00D659CC">
        <w:t xml:space="preserve"> acquired during his</w:t>
      </w:r>
      <w:r w:rsidR="003226AE" w:rsidRPr="00D659CC">
        <w:t xml:space="preserve"> work of</w:t>
      </w:r>
      <w:r w:rsidRPr="00D659CC">
        <w:t xml:space="preserve"> 10</w:t>
      </w:r>
      <w:r w:rsidR="003226AE" w:rsidRPr="00D659CC">
        <w:t>+</w:t>
      </w:r>
      <w:r w:rsidRPr="00D659CC">
        <w:t xml:space="preserve"> years as a competitor in International and Bulgarian programming competitions. Svetlin</w:t>
      </w:r>
      <w:r w:rsidR="003226AE" w:rsidRPr="00D659CC">
        <w:t xml:space="preserve"> has gained tens of </w:t>
      </w:r>
      <w:r w:rsidR="003226AE" w:rsidRPr="00D659CC">
        <w:rPr>
          <w:b/>
        </w:rPr>
        <w:t>International awards</w:t>
      </w:r>
      <w:r w:rsidR="003226AE" w:rsidRPr="00D659CC">
        <w:t xml:space="preserve"> from programming contests including medals from </w:t>
      </w:r>
      <w:hyperlink r:id="rId459" w:history="1">
        <w:r w:rsidR="003226AE" w:rsidRPr="00D659CC">
          <w:rPr>
            <w:rStyle w:val="Hyperlink"/>
          </w:rPr>
          <w:t>International Olympiad in Informatics (IOI)</w:t>
        </w:r>
      </w:hyperlink>
      <w:r w:rsidR="003226AE" w:rsidRPr="00D659CC">
        <w:t xml:space="preserve"> and</w:t>
      </w:r>
      <w:r w:rsidRPr="00D659CC">
        <w:t xml:space="preserve"> has been training students from </w:t>
      </w:r>
      <w:r w:rsidRPr="00D659CC">
        <w:rPr>
          <w:b/>
        </w:rPr>
        <w:t>Sofia University</w:t>
      </w:r>
      <w:r w:rsidRPr="00D659CC">
        <w:t xml:space="preserve"> St. Kliment Ohridski (SU), </w:t>
      </w:r>
      <w:r w:rsidRPr="00D659CC">
        <w:rPr>
          <w:b/>
        </w:rPr>
        <w:t>New Bulgarian University</w:t>
      </w:r>
      <w:r w:rsidRPr="00D659CC">
        <w:t xml:space="preserve"> (NBU), </w:t>
      </w:r>
      <w:r w:rsidRPr="00D659CC">
        <w:rPr>
          <w:b/>
        </w:rPr>
        <w:t>Technical University of Sofia</w:t>
      </w:r>
      <w:r w:rsidRPr="00D659CC">
        <w:t xml:space="preserve"> (TU-Sofia), </w:t>
      </w:r>
      <w:r w:rsidRPr="00D659CC">
        <w:rPr>
          <w:b/>
        </w:rPr>
        <w:t xml:space="preserve">National Academy for Software Development </w:t>
      </w:r>
      <w:r w:rsidRPr="00D659CC">
        <w:t xml:space="preserve">(NASD), </w:t>
      </w:r>
      <w:r w:rsidRPr="00D659CC">
        <w:rPr>
          <w:b/>
        </w:rPr>
        <w:t>Telerik Software Academy</w:t>
      </w:r>
      <w:r w:rsidRPr="00D659CC">
        <w:t xml:space="preserve">, </w:t>
      </w:r>
      <w:r w:rsidR="003708AE">
        <w:t xml:space="preserve">and </w:t>
      </w:r>
      <w:r w:rsidR="003708AE" w:rsidRPr="003708AE">
        <w:rPr>
          <w:b/>
          <w:bCs/>
        </w:rPr>
        <w:t>Software University (SoftUni)</w:t>
      </w:r>
      <w:r w:rsidR="003708AE">
        <w:t xml:space="preserve"> </w:t>
      </w:r>
      <w:r w:rsidRPr="00D659CC">
        <w:t>and his experience</w:t>
      </w:r>
      <w:r w:rsidR="003226AE" w:rsidRPr="00D659CC">
        <w:t xml:space="preserve"> during the last 10 years</w:t>
      </w:r>
      <w:r w:rsidRPr="00D659CC">
        <w:t xml:space="preserve"> confirms that this methodology works well in practice.</w:t>
      </w:r>
      <w:r w:rsidR="003708AE">
        <w:t xml:space="preserve"> </w:t>
      </w:r>
      <w:r w:rsidRPr="00D659CC">
        <w:t>Let</w:t>
      </w:r>
      <w:r w:rsidR="002509B8" w:rsidRPr="00D659CC">
        <w:t>’s</w:t>
      </w:r>
      <w:r w:rsidRPr="00D659CC">
        <w:t xml:space="preserve"> start with the first key suggestion.</w:t>
      </w:r>
    </w:p>
    <w:p w14:paraId="79682D49" w14:textId="77777777" w:rsidR="008471F4" w:rsidRPr="00D659CC" w:rsidRDefault="008471F4" w:rsidP="00732360">
      <w:pPr>
        <w:pStyle w:val="Heading2"/>
      </w:pPr>
      <w:bookmarkStart w:id="470" w:name="_Toc418709554"/>
      <w:r w:rsidRPr="00D659CC">
        <w:t>Use Pen and Paper</w:t>
      </w:r>
      <w:bookmarkEnd w:id="470"/>
    </w:p>
    <w:p w14:paraId="2C9E4CCC" w14:textId="77777777" w:rsidR="008471F4" w:rsidRPr="00D659CC" w:rsidRDefault="008471F4" w:rsidP="008471F4">
      <w:r w:rsidRPr="00D659CC">
        <w:t xml:space="preserve">The </w:t>
      </w:r>
      <w:r w:rsidRPr="00D659CC">
        <w:rPr>
          <w:b/>
        </w:rPr>
        <w:t>use of a pen and sheet of paper</w:t>
      </w:r>
      <w:r w:rsidRPr="00D659CC">
        <w:t xml:space="preserve"> and the making of drafts and sketches when solving problems is something normal and natural, which every experienced mathematician, physicist and software engineer does when tasked with a non-trivial problem.</w:t>
      </w:r>
    </w:p>
    <w:p w14:paraId="4FF4EA93" w14:textId="77777777" w:rsidR="008471F4" w:rsidRPr="00D659CC" w:rsidRDefault="008471F4" w:rsidP="008471F4">
      <w:pPr>
        <w:spacing w:after="120"/>
      </w:pPr>
      <w:r w:rsidRPr="00D659CC">
        <w:t xml:space="preserve">Unfortunately, our experience with students showed us most of the novice programmers </w:t>
      </w:r>
      <w:r w:rsidRPr="00D659CC">
        <w:rPr>
          <w:b/>
        </w:rPr>
        <w:t>do not even bring with them a pen and paper</w:t>
      </w:r>
      <w:r w:rsidRPr="00D659CC">
        <w:t>. They have the false perception that in order to solve programming problem they only need a keyboard. Most of them need some time and exams</w:t>
      </w:r>
      <w:r w:rsidR="002558BF" w:rsidRPr="00D659CC">
        <w:t>’</w:t>
      </w:r>
      <w:r w:rsidRPr="00D659CC">
        <w:t xml:space="preserve"> failures to finally realize that the </w:t>
      </w:r>
      <w:r w:rsidRPr="00D659CC">
        <w:rPr>
          <w:b/>
        </w:rPr>
        <w:t>making of some kind of drafts on paper is crucial</w:t>
      </w:r>
      <w:r w:rsidRPr="00D659CC">
        <w:t xml:space="preserve"> for understanding the problem and constructing </w:t>
      </w:r>
      <w:r w:rsidR="00EC6814" w:rsidRPr="00D659CC">
        <w:t>a correct</w:t>
      </w:r>
      <w:r w:rsidRPr="00D659CC">
        <w:t xml:space="preserve"> solution.</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817"/>
      </w:tblGrid>
      <w:tr w:rsidR="008471F4" w:rsidRPr="00D659CC" w14:paraId="389A6BDD" w14:textId="77777777" w:rsidTr="00541470">
        <w:tc>
          <w:tcPr>
            <w:tcW w:w="851" w:type="dxa"/>
            <w:vAlign w:val="center"/>
          </w:tcPr>
          <w:p w14:paraId="01D7F9A6" w14:textId="77777777" w:rsidR="008471F4" w:rsidRPr="00D659CC" w:rsidRDefault="008471F4" w:rsidP="00D10E5F">
            <w:pPr>
              <w:spacing w:before="0"/>
              <w:jc w:val="center"/>
            </w:pPr>
            <w:r w:rsidRPr="00D659CC">
              <w:rPr>
                <w:noProof/>
              </w:rPr>
              <w:drawing>
                <wp:inline distT="0" distB="0" distL="0" distR="0" wp14:anchorId="7CB529ED" wp14:editId="4D165E5C">
                  <wp:extent cx="327660" cy="327660"/>
                  <wp:effectExtent l="0" t="0" r="0" b="0"/>
                  <wp:docPr id="5522" name="Picture 3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17" w:type="dxa"/>
            <w:vAlign w:val="center"/>
          </w:tcPr>
          <w:p w14:paraId="55910C87" w14:textId="77777777" w:rsidR="008471F4" w:rsidRPr="00D659CC" w:rsidRDefault="008471F4" w:rsidP="0087379B">
            <w:pPr>
              <w:pStyle w:val="WarningMessage"/>
            </w:pPr>
            <w:r w:rsidRPr="00D659CC">
              <w:t>Everyone who does not use a pen and paper will be in a serious trouble when solving computer programming problems. It is important always to make drafts of your ideas on paper or blackboard before even start typing on the keyboard.</w:t>
            </w:r>
          </w:p>
        </w:tc>
      </w:tr>
    </w:tbl>
    <w:p w14:paraId="1728DF72" w14:textId="77777777" w:rsidR="00EC6814" w:rsidRPr="00D659CC" w:rsidRDefault="008471F4" w:rsidP="008471F4">
      <w:r w:rsidRPr="00D659CC">
        <w:lastRenderedPageBreak/>
        <w:t xml:space="preserve">Maybe, it is a little old-fashioned, but </w:t>
      </w:r>
      <w:r w:rsidRPr="00D659CC">
        <w:rPr>
          <w:b/>
        </w:rPr>
        <w:t>the "era of the paper" is not over yet</w:t>
      </w:r>
      <w:r w:rsidRPr="00D659CC">
        <w:t>! The easiest way for you to visualize your idea is to put it on paper. It is very difficult for most people to try and think about a problem without some kind of</w:t>
      </w:r>
      <w:r w:rsidR="00EC6814" w:rsidRPr="00D659CC">
        <w:t xml:space="preserve"> </w:t>
      </w:r>
      <w:r w:rsidRPr="00D659CC">
        <w:rPr>
          <w:b/>
        </w:rPr>
        <w:t>visual</w:t>
      </w:r>
      <w:r w:rsidR="00EC6814" w:rsidRPr="00D659CC">
        <w:rPr>
          <w:b/>
        </w:rPr>
        <w:t>ization</w:t>
      </w:r>
      <w:r w:rsidRPr="00D659CC">
        <w:t xml:space="preserve">. The </w:t>
      </w:r>
      <w:r w:rsidRPr="00D659CC">
        <w:rPr>
          <w:b/>
        </w:rPr>
        <w:t>visual system in the human brain</w:t>
      </w:r>
      <w:r w:rsidRPr="00D659CC">
        <w:t>, which absorbs information, is strongly connected to these parts of the brain, which are responsible for the creative potential and logical thinking.</w:t>
      </w:r>
    </w:p>
    <w:p w14:paraId="1610C9F2" w14:textId="77777777" w:rsidR="008471F4" w:rsidRPr="00D659CC" w:rsidRDefault="008471F4" w:rsidP="008471F4">
      <w:r w:rsidRPr="00D659CC">
        <w:t xml:space="preserve">People who have well-developed </w:t>
      </w:r>
      <w:r w:rsidR="00EC6814" w:rsidRPr="00D659CC">
        <w:t>their</w:t>
      </w:r>
      <w:r w:rsidRPr="00D659CC">
        <w:t xml:space="preserve"> </w:t>
      </w:r>
      <w:r w:rsidRPr="00D659CC">
        <w:rPr>
          <w:b/>
        </w:rPr>
        <w:t>visual system</w:t>
      </w:r>
      <w:r w:rsidRPr="00D659CC">
        <w:t xml:space="preserve"> </w:t>
      </w:r>
      <w:r w:rsidR="00EC6814" w:rsidRPr="00D659CC">
        <w:t xml:space="preserve">in the brain </w:t>
      </w:r>
      <w:r w:rsidRPr="00D659CC">
        <w:t>are able to easily "see" the solution of a problem in their mind. Then they only have to pol</w:t>
      </w:r>
      <w:r w:rsidR="00AB53A2" w:rsidRPr="00D659CC">
        <w:t xml:space="preserve">ish their idea and </w:t>
      </w:r>
      <w:r w:rsidR="002558BF" w:rsidRPr="00D659CC">
        <w:t>implement</w:t>
      </w:r>
      <w:r w:rsidR="00AB53A2" w:rsidRPr="00D659CC">
        <w:t xml:space="preserve"> it. </w:t>
      </w:r>
      <w:r w:rsidRPr="00D659CC">
        <w:t xml:space="preserve">These people actively use their visual memory and their ability to </w:t>
      </w:r>
      <w:r w:rsidRPr="00D659CC">
        <w:rPr>
          <w:b/>
        </w:rPr>
        <w:t>create visual imagery</w:t>
      </w:r>
      <w:r w:rsidRPr="00D659CC">
        <w:t xml:space="preserve">, which is the reason why they can quickly create ideas and reflect on algorithms for solving problems. These people can quickly </w:t>
      </w:r>
      <w:r w:rsidRPr="00D659CC">
        <w:rPr>
          <w:b/>
        </w:rPr>
        <w:t>recognize and discard the wrong ideas</w:t>
      </w:r>
      <w:r w:rsidRPr="00D659CC">
        <w:t xml:space="preserve"> and </w:t>
      </w:r>
      <w:r w:rsidRPr="00D659CC">
        <w:rPr>
          <w:b/>
        </w:rPr>
        <w:t>visualize the correct algorithm</w:t>
      </w:r>
      <w:r w:rsidRPr="00D659CC">
        <w:t xml:space="preserve"> for the programming problem in a matter of seconds. Regardless of whether you are a "visual" type of person or not, writing down and sketching your idea is very useful and will most certainly help your thoughts on the matter. </w:t>
      </w:r>
      <w:r w:rsidRPr="00D659CC">
        <w:rPr>
          <w:b/>
        </w:rPr>
        <w:t>Most people</w:t>
      </w:r>
      <w:r w:rsidRPr="00D659CC">
        <w:t xml:space="preserve"> have the ability to easily present information to the brain visually.</w:t>
      </w:r>
    </w:p>
    <w:p w14:paraId="1D1FFEDD" w14:textId="77777777" w:rsidR="008471F4" w:rsidRPr="00D659CC" w:rsidRDefault="008471F4" w:rsidP="008471F4">
      <w:r w:rsidRPr="00D659CC">
        <w:t xml:space="preserve">Think for example, how hard it is for you to </w:t>
      </w:r>
      <w:r w:rsidRPr="00D659CC">
        <w:rPr>
          <w:b/>
        </w:rPr>
        <w:t xml:space="preserve">multiply </w:t>
      </w:r>
      <w:proofErr w:type="gramStart"/>
      <w:r w:rsidRPr="00D659CC">
        <w:rPr>
          <w:b/>
        </w:rPr>
        <w:t>five digit</w:t>
      </w:r>
      <w:proofErr w:type="gramEnd"/>
      <w:r w:rsidRPr="00D659CC">
        <w:rPr>
          <w:b/>
        </w:rPr>
        <w:t xml:space="preserve"> numbers in your head</w:t>
      </w:r>
      <w:r w:rsidRPr="00D659CC">
        <w:t xml:space="preserve"> and how less effort does it cost when you </w:t>
      </w:r>
      <w:r w:rsidRPr="00D659CC">
        <w:rPr>
          <w:b/>
        </w:rPr>
        <w:t>use a pen and paper</w:t>
      </w:r>
      <w:r w:rsidRPr="00D659CC">
        <w:t xml:space="preserve"> (we eliminate the possibility of using electronic calculating devices, of course). It is basically the same with problem-solving, when you need a </w:t>
      </w:r>
      <w:r w:rsidRPr="00D659CC">
        <w:rPr>
          <w:b/>
        </w:rPr>
        <w:t>clear view on the problem</w:t>
      </w:r>
      <w:r w:rsidRPr="00D659CC">
        <w:t xml:space="preserve"> you should use pen and paper. When you need to check for flaws in your algorithm, you should make some calculations using a pen and paper. When you need to think about a case in which your algorithm might not work, </w:t>
      </w:r>
      <w:r w:rsidRPr="00D659CC">
        <w:rPr>
          <w:b/>
        </w:rPr>
        <w:t>you should use pen and paper</w:t>
      </w:r>
      <w:r w:rsidRPr="00D659CC">
        <w:t>. That</w:t>
      </w:r>
      <w:r w:rsidR="002509B8" w:rsidRPr="00D659CC">
        <w:t>’s</w:t>
      </w:r>
      <w:r w:rsidRPr="00D659CC">
        <w:t xml:space="preserve"> why you should always use pen and paper!</w:t>
      </w:r>
    </w:p>
    <w:p w14:paraId="6F8135BB" w14:textId="77777777" w:rsidR="008471F4" w:rsidRPr="00D659CC" w:rsidRDefault="008471F4" w:rsidP="00732360">
      <w:pPr>
        <w:pStyle w:val="Heading2"/>
      </w:pPr>
      <w:bookmarkStart w:id="471" w:name="_Toc418709555"/>
      <w:r w:rsidRPr="00D659CC">
        <w:t>Generate Ideas and Give Them a Try!</w:t>
      </w:r>
      <w:bookmarkEnd w:id="471"/>
    </w:p>
    <w:p w14:paraId="4AF731C8" w14:textId="77777777" w:rsidR="008471F4" w:rsidRPr="00D659CC" w:rsidRDefault="008471F4" w:rsidP="008471F4">
      <w:r w:rsidRPr="00D659CC">
        <w:t xml:space="preserve">As we have mentioned previously, the first thing to do is to sketch some sample examples for the problem on a piece of paper. When we have a </w:t>
      </w:r>
      <w:r w:rsidR="00EC6814" w:rsidRPr="00D659CC">
        <w:rPr>
          <w:b/>
        </w:rPr>
        <w:t>real</w:t>
      </w:r>
      <w:r w:rsidRPr="00D659CC">
        <w:rPr>
          <w:b/>
        </w:rPr>
        <w:t xml:space="preserve"> example</w:t>
      </w:r>
      <w:r w:rsidR="00EC6814" w:rsidRPr="00D659CC">
        <w:rPr>
          <w:b/>
        </w:rPr>
        <w:t xml:space="preserve"> of the problem</w:t>
      </w:r>
      <w:r w:rsidRPr="00D659CC">
        <w:t xml:space="preserve"> in front of us, we can reflect on it and the ideas come.</w:t>
      </w:r>
    </w:p>
    <w:p w14:paraId="083DA066" w14:textId="77777777" w:rsidR="008471F4" w:rsidRPr="00D659CC" w:rsidRDefault="008471F4" w:rsidP="008471F4">
      <w:r w:rsidRPr="00D659CC">
        <w:t xml:space="preserve">When the idea is a fact, we need more examples in order to </w:t>
      </w:r>
      <w:r w:rsidRPr="00D659CC">
        <w:rPr>
          <w:b/>
        </w:rPr>
        <w:t>check if it is a good one</w:t>
      </w:r>
      <w:r w:rsidRPr="00D659CC">
        <w:t xml:space="preserve">. Then we need some more examples, drafted on paper to verify it again. We should be completely sure our solution is correct. Then we should go through our solution one more time, step by step, the same way </w:t>
      </w:r>
      <w:proofErr w:type="gramStart"/>
      <w:r w:rsidRPr="00D659CC">
        <w:t>like</w:t>
      </w:r>
      <w:proofErr w:type="gramEnd"/>
      <w:r w:rsidRPr="00D659CC">
        <w:t xml:space="preserve"> one actual computer program would do, and see if everything runs correctly.</w:t>
      </w:r>
    </w:p>
    <w:p w14:paraId="3F3F1B42" w14:textId="6A705EE4" w:rsidR="00EC6814" w:rsidRPr="00D659CC" w:rsidRDefault="008471F4" w:rsidP="008471F4">
      <w:r w:rsidRPr="00D659CC">
        <w:t xml:space="preserve">The next thing to do is to </w:t>
      </w:r>
      <w:r w:rsidRPr="00D659CC">
        <w:rPr>
          <w:b/>
        </w:rPr>
        <w:t>try "breaking" our solution</w:t>
      </w:r>
      <w:r w:rsidRPr="00D659CC">
        <w:t xml:space="preserve"> and thinking of a case, in which our idea would not work properly (a </w:t>
      </w:r>
      <w:r w:rsidR="00541470" w:rsidRPr="00D659CC">
        <w:rPr>
          <w:b/>
        </w:rPr>
        <w:t>counterexample</w:t>
      </w:r>
      <w:r w:rsidRPr="00D659CC">
        <w:t>). If we fail at that, then our idea is probably right. If our solution definitely has a flaw, we s</w:t>
      </w:r>
      <w:r w:rsidR="00AB53A2" w:rsidRPr="00D659CC">
        <w:t>hould think of a way to fix it.</w:t>
      </w:r>
      <w:r w:rsidRPr="00D659CC">
        <w:t xml:space="preserve"> If our idea does not pass every test, we should invent a new one. Not always </w:t>
      </w:r>
      <w:r w:rsidRPr="00D659CC">
        <w:rPr>
          <w:b/>
        </w:rPr>
        <w:t>the first idea that comes</w:t>
      </w:r>
      <w:r w:rsidRPr="00D659CC">
        <w:t xml:space="preserve"> to your mind </w:t>
      </w:r>
      <w:r w:rsidR="00EC6814" w:rsidRPr="00D659CC">
        <w:rPr>
          <w:b/>
        </w:rPr>
        <w:t xml:space="preserve">is the </w:t>
      </w:r>
      <w:r w:rsidRPr="00D659CC">
        <w:rPr>
          <w:b/>
        </w:rPr>
        <w:t>right one</w:t>
      </w:r>
      <w:r w:rsidRPr="00D659CC">
        <w:t xml:space="preserve"> and </w:t>
      </w:r>
      <w:r w:rsidR="00EC6814" w:rsidRPr="00D659CC">
        <w:t xml:space="preserve">is </w:t>
      </w:r>
      <w:r w:rsidR="00255275" w:rsidRPr="00D659CC">
        <w:t>a</w:t>
      </w:r>
      <w:r w:rsidRPr="00D659CC">
        <w:t xml:space="preserve"> true solution of the problem.</w:t>
      </w:r>
    </w:p>
    <w:p w14:paraId="73058146" w14:textId="77777777" w:rsidR="00EC6814" w:rsidRPr="00D659CC" w:rsidRDefault="008471F4" w:rsidP="008471F4">
      <w:r w:rsidRPr="00D659CC">
        <w:t xml:space="preserve">Problem-solving is an </w:t>
      </w:r>
      <w:r w:rsidRPr="00D659CC">
        <w:rPr>
          <w:b/>
        </w:rPr>
        <w:t>iterative process</w:t>
      </w:r>
      <w:r w:rsidRPr="00D659CC">
        <w:t xml:space="preserve">, which represents the </w:t>
      </w:r>
      <w:r w:rsidRPr="00D659CC">
        <w:rPr>
          <w:b/>
        </w:rPr>
        <w:t>invention of ideas and then testing them</w:t>
      </w:r>
      <w:r w:rsidRPr="00D659CC">
        <w:t xml:space="preserve"> </w:t>
      </w:r>
      <w:r w:rsidR="00EC6814" w:rsidRPr="00D659CC">
        <w:t>over</w:t>
      </w:r>
      <w:r w:rsidRPr="00D659CC">
        <w:t xml:space="preserve"> different examples until you reach </w:t>
      </w:r>
      <w:r w:rsidR="00912B99" w:rsidRPr="00D659CC">
        <w:t>one, which</w:t>
      </w:r>
      <w:r w:rsidRPr="00D659CC">
        <w:t xml:space="preserve"> seems to work correctly with every example that you could think of.</w:t>
      </w:r>
    </w:p>
    <w:p w14:paraId="353D5384" w14:textId="77777777" w:rsidR="008471F4" w:rsidRPr="00D659CC" w:rsidRDefault="008471F4" w:rsidP="008471F4">
      <w:r w:rsidRPr="00D659CC">
        <w:t xml:space="preserve">Sometimes it </w:t>
      </w:r>
      <w:r w:rsidRPr="00D659CC">
        <w:rPr>
          <w:b/>
        </w:rPr>
        <w:t>can take hours for you to try and find the right solution</w:t>
      </w:r>
      <w:r w:rsidRPr="00D659CC">
        <w:t xml:space="preserve"> of a given problem. This is completely normal. Nobody has an ability to instantly find the correct solution of a problem, but surely the more experience you have the faster the good ideas will come. If a particular problem has something in common with one that you have solved in the past, then the proper idea will come to your mind more quickly, because one of the basic characteristics of the human brain is to </w:t>
      </w:r>
      <w:r w:rsidRPr="00D659CC">
        <w:rPr>
          <w:b/>
        </w:rPr>
        <w:t>work with analogies</w:t>
      </w:r>
      <w:r w:rsidRPr="00D659CC">
        <w:t>. The experience you get from solving given type of problems will help you with the invention of ideas for a solution of other analogical problems.</w:t>
      </w:r>
    </w:p>
    <w:p w14:paraId="0CB9B6D0" w14:textId="77777777" w:rsidR="008471F4" w:rsidRPr="00D659CC" w:rsidRDefault="008471F4" w:rsidP="008471F4">
      <w:pPr>
        <w:spacing w:after="120"/>
      </w:pPr>
      <w:r w:rsidRPr="00D659CC">
        <w:t xml:space="preserve">In order to generate ideas and test them it is mandatory </w:t>
      </w:r>
      <w:r w:rsidRPr="00D659CC">
        <w:rPr>
          <w:b/>
        </w:rPr>
        <w:t>to have a piece of paper, pen and different examples</w:t>
      </w:r>
      <w:r w:rsidRPr="00D659CC">
        <w:t xml:space="preserve">, which you need to visualize with the help of drafts, sketches or other means. That can help you a lot to quickly try different ideas and reflect on the </w:t>
      </w:r>
      <w:r w:rsidR="00912B99" w:rsidRPr="00D659CC">
        <w:t>solutions, which</w:t>
      </w:r>
      <w:r w:rsidRPr="00D659CC">
        <w:t xml:space="preserve"> can occur </w:t>
      </w:r>
      <w:r w:rsidRPr="00D659CC">
        <w:lastRenderedPageBreak/>
        <w:t xml:space="preserve">to you. The basic things you need to do when you solve problems is to logically think of some problems that are analogical to the current one, summarize or try to use general ideas and then construct your solution using pen and paper. When you have a </w:t>
      </w:r>
      <w:r w:rsidRPr="00D659CC">
        <w:rPr>
          <w:b/>
        </w:rPr>
        <w:t>sketch in front of you</w:t>
      </w:r>
      <w:r w:rsidRPr="00D659CC">
        <w:t xml:space="preserve"> it is easier to imagine what could possibly go wrong. This might give you an idea for the next step or make you give up your current idea entir</w:t>
      </w:r>
      <w:r w:rsidR="00AB53A2" w:rsidRPr="00D659CC">
        <w:t>ely.</w:t>
      </w:r>
      <w:r w:rsidRPr="00D659CC">
        <w:t xml:space="preserve"> In this way we can get a complete algorithm, the correctness </w:t>
      </w:r>
      <w:r w:rsidR="00912B99" w:rsidRPr="00D659CC">
        <w:t>that</w:t>
      </w:r>
      <w:r w:rsidRPr="00D659CC">
        <w:t xml:space="preserve"> can be tested by a specific exampl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817"/>
      </w:tblGrid>
      <w:tr w:rsidR="008471F4" w:rsidRPr="00D659CC" w14:paraId="26728EE7" w14:textId="77777777" w:rsidTr="00541470">
        <w:tc>
          <w:tcPr>
            <w:tcW w:w="851" w:type="dxa"/>
            <w:vAlign w:val="center"/>
          </w:tcPr>
          <w:p w14:paraId="4BA70475" w14:textId="77777777" w:rsidR="008471F4" w:rsidRPr="00D659CC" w:rsidRDefault="008471F4" w:rsidP="00D10E5F">
            <w:pPr>
              <w:spacing w:before="0"/>
              <w:jc w:val="center"/>
            </w:pPr>
            <w:r w:rsidRPr="00D659CC">
              <w:rPr>
                <w:noProof/>
              </w:rPr>
              <w:drawing>
                <wp:inline distT="0" distB="0" distL="0" distR="0" wp14:anchorId="6E2ED399" wp14:editId="15788F2B">
                  <wp:extent cx="327660" cy="327660"/>
                  <wp:effectExtent l="0" t="0" r="0" b="0"/>
                  <wp:docPr id="5523" name="Picture 3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17" w:type="dxa"/>
            <w:vAlign w:val="center"/>
          </w:tcPr>
          <w:p w14:paraId="6162CD80" w14:textId="77777777" w:rsidR="008471F4" w:rsidRPr="00D659CC" w:rsidRDefault="008471F4" w:rsidP="0087379B">
            <w:pPr>
              <w:pStyle w:val="WarningMessage"/>
            </w:pPr>
            <w:r w:rsidRPr="00D659CC">
              <w:t>The problem solving starts with the invention of ideas and testing them. This is best done with a pen and paper in hand and sample sketches and drafts to help you think. Always test your ideas and solutions with proper examples!</w:t>
            </w:r>
          </w:p>
        </w:tc>
      </w:tr>
    </w:tbl>
    <w:p w14:paraId="13E100DF" w14:textId="77777777" w:rsidR="008471F4" w:rsidRPr="00D659CC" w:rsidRDefault="008471F4" w:rsidP="008471F4">
      <w:r w:rsidRPr="00D659CC">
        <w:t xml:space="preserve">The recommendations given above are also very useful in one more case </w:t>
      </w:r>
      <w:r w:rsidR="00620FE7" w:rsidRPr="00D659CC">
        <w:t>–</w:t>
      </w:r>
      <w:r w:rsidRPr="00D659CC">
        <w:t xml:space="preserve"> when you are </w:t>
      </w:r>
      <w:r w:rsidRPr="00D659CC">
        <w:rPr>
          <w:b/>
        </w:rPr>
        <w:t>at a job interview</w:t>
      </w:r>
      <w:r w:rsidRPr="00D659CC">
        <w:t xml:space="preserve">. Every experienced interviewer could agree, that when he gives an algorithmic problem to the interviewee he expects from him </w:t>
      </w:r>
      <w:r w:rsidRPr="00D659CC">
        <w:rPr>
          <w:b/>
        </w:rPr>
        <w:t>to take a pen and piece of paper</w:t>
      </w:r>
      <w:r w:rsidRPr="00D659CC">
        <w:t xml:space="preserve">, to reflect on the problem out loud and to give different suggestions for the solution. This is a sign this person can think and has a </w:t>
      </w:r>
      <w:r w:rsidRPr="00D659CC">
        <w:rPr>
          <w:b/>
        </w:rPr>
        <w:t>proper approach to the problem solving</w:t>
      </w:r>
      <w:r w:rsidRPr="00D659CC">
        <w:t xml:space="preserve">. Thinking out loud and rejecting different ideas shows that the interviewee has the right thinking. Even if he </w:t>
      </w:r>
      <w:r w:rsidR="00D731C7" w:rsidRPr="00D659CC">
        <w:t>fails to</w:t>
      </w:r>
      <w:r w:rsidRPr="00D659CC">
        <w:t xml:space="preserve"> solve the problem, this </w:t>
      </w:r>
      <w:r w:rsidR="00D731C7" w:rsidRPr="00D659CC">
        <w:t xml:space="preserve">behavior </w:t>
      </w:r>
      <w:r w:rsidRPr="00D659CC">
        <w:t>will make a good impression to the interviewer!</w:t>
      </w:r>
    </w:p>
    <w:p w14:paraId="39EB3365" w14:textId="77777777" w:rsidR="008471F4" w:rsidRPr="00D659CC" w:rsidRDefault="008471F4" w:rsidP="00732360">
      <w:pPr>
        <w:pStyle w:val="Heading2"/>
      </w:pPr>
      <w:bookmarkStart w:id="472" w:name="_Toc418709556"/>
      <w:r w:rsidRPr="00D659CC">
        <w:t>Decompose the Task into Smaller Subtasks</w:t>
      </w:r>
      <w:bookmarkEnd w:id="472"/>
    </w:p>
    <w:p w14:paraId="0F1F6F01" w14:textId="77777777" w:rsidR="008471F4" w:rsidRPr="00D659CC" w:rsidRDefault="008471F4" w:rsidP="008471F4">
      <w:r w:rsidRPr="00D659CC">
        <w:t xml:space="preserve">Complex tasks can always be </w:t>
      </w:r>
      <w:r w:rsidRPr="00D659CC">
        <w:rPr>
          <w:b/>
        </w:rPr>
        <w:t>divided into smaller more manageable subtasks</w:t>
      </w:r>
      <w:r w:rsidRPr="00D659CC">
        <w:t xml:space="preserve">. We will show this with some examples below. There is not a single complex problem in this world </w:t>
      </w:r>
      <w:r w:rsidR="00912B99" w:rsidRPr="00D659CC">
        <w:t>that</w:t>
      </w:r>
      <w:r w:rsidRPr="00D659CC">
        <w:t xml:space="preserve"> has been solved with one try. The correct formula for solving such a task is to </w:t>
      </w:r>
      <w:r w:rsidRPr="00D659CC">
        <w:rPr>
          <w:b/>
        </w:rPr>
        <w:t>split it into smaller simpler tasks</w:t>
      </w:r>
      <w:r w:rsidRPr="00D659CC">
        <w:t>, which have to be independent and different from one another. If these smaller subtasks prove to be complicated, we should split them again. This technique is called "</w:t>
      </w:r>
      <w:r w:rsidRPr="00D659CC">
        <w:rPr>
          <w:b/>
        </w:rPr>
        <w:t>divide and conquer</w:t>
      </w:r>
      <w:r w:rsidRPr="00D659CC">
        <w:t>" and it is in use since the time of the Roman Empire.</w:t>
      </w:r>
    </w:p>
    <w:p w14:paraId="43F22D83" w14:textId="77777777" w:rsidR="008471F4" w:rsidRPr="00D659CC" w:rsidRDefault="008471F4" w:rsidP="008471F4">
      <w:pPr>
        <w:spacing w:after="120"/>
      </w:pPr>
      <w:r w:rsidRPr="00D659CC">
        <w:t>The division of the problem into smaller units is easier said than done. The essence of solving algorithmic problems is in the good technique of division of the given task into simpler subproblems and, of course, the invention of good ideas that can be achieved with gaining more experienc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817"/>
      </w:tblGrid>
      <w:tr w:rsidR="008471F4" w:rsidRPr="00D659CC" w14:paraId="03D3E5A1" w14:textId="77777777" w:rsidTr="00541470">
        <w:tc>
          <w:tcPr>
            <w:tcW w:w="851" w:type="dxa"/>
            <w:vAlign w:val="center"/>
          </w:tcPr>
          <w:p w14:paraId="3CC8E49D" w14:textId="77777777" w:rsidR="008471F4" w:rsidRPr="00D659CC" w:rsidRDefault="008471F4" w:rsidP="00D10E5F">
            <w:pPr>
              <w:spacing w:before="0"/>
              <w:jc w:val="center"/>
            </w:pPr>
            <w:r w:rsidRPr="00D659CC">
              <w:rPr>
                <w:noProof/>
              </w:rPr>
              <w:drawing>
                <wp:inline distT="0" distB="0" distL="0" distR="0" wp14:anchorId="4D191E64" wp14:editId="57AFBDE4">
                  <wp:extent cx="327660" cy="327660"/>
                  <wp:effectExtent l="0" t="0" r="0" b="0"/>
                  <wp:docPr id="5524" name="Picture 3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17" w:type="dxa"/>
            <w:vAlign w:val="center"/>
          </w:tcPr>
          <w:p w14:paraId="01F735B4" w14:textId="77777777" w:rsidR="008471F4" w:rsidRPr="00D659CC" w:rsidRDefault="008471F4" w:rsidP="0087379B">
            <w:pPr>
              <w:pStyle w:val="WarningMessage"/>
            </w:pPr>
            <w:r w:rsidRPr="00D659CC">
              <w:t>Complex tasks can always be divided into smaller more manageable subtasks. When you have to solve big complicated tasks, you should always try to divide it into simpler problems, which are easier to solve.</w:t>
            </w:r>
          </w:p>
        </w:tc>
      </w:tr>
    </w:tbl>
    <w:p w14:paraId="731CFD8C" w14:textId="77777777" w:rsidR="008471F4" w:rsidRPr="00D659CC" w:rsidRDefault="008471F4" w:rsidP="00732360">
      <w:pPr>
        <w:pStyle w:val="Heading3"/>
      </w:pPr>
      <w:r w:rsidRPr="00D659CC">
        <w:t>"Cards Shuffle" Problem – Example</w:t>
      </w:r>
    </w:p>
    <w:p w14:paraId="3A37CD33" w14:textId="77777777" w:rsidR="008471F4" w:rsidRPr="00D659CC" w:rsidRDefault="008471F4" w:rsidP="008471F4">
      <w:r w:rsidRPr="00D659CC">
        <w:t>Let</w:t>
      </w:r>
      <w:r w:rsidR="002509B8" w:rsidRPr="00D659CC">
        <w:t>’s</w:t>
      </w:r>
      <w:r w:rsidRPr="00D659CC">
        <w:t xml:space="preserve"> give the following example: we have one </w:t>
      </w:r>
      <w:r w:rsidRPr="00D659CC">
        <w:rPr>
          <w:b/>
        </w:rPr>
        <w:t>ordered deck of cards</w:t>
      </w:r>
      <w:r w:rsidRPr="00D659CC">
        <w:t xml:space="preserve"> and we have to </w:t>
      </w:r>
      <w:r w:rsidRPr="00D659CC">
        <w:rPr>
          <w:b/>
        </w:rPr>
        <w:t>shuffle it in random order</w:t>
      </w:r>
      <w:r w:rsidRPr="00D659CC">
        <w:t>. Let</w:t>
      </w:r>
      <w:r w:rsidR="002509B8" w:rsidRPr="00D659CC">
        <w:t>’s</w:t>
      </w:r>
      <w:r w:rsidRPr="00D659CC">
        <w:t xml:space="preserve"> assume that the deck is represented as an array or list of N objects (every card is an object). These types of tasks require multiple repeating steps (series of removal, placing, replacing and realignment of elements). Each of these steps itself is simpler, easier and </w:t>
      </w:r>
      <w:r w:rsidRPr="00D659CC">
        <w:rPr>
          <w:b/>
        </w:rPr>
        <w:t>more manageable subtask</w:t>
      </w:r>
      <w:r w:rsidRPr="00D659CC">
        <w:t xml:space="preserve">, than the "Cards Shuffle" task as a whole. If we succeed in decomposing the complex task into smaller subtasks, we will basically find the right way to solve the problem. Exactly this is </w:t>
      </w:r>
      <w:r w:rsidRPr="00D659CC">
        <w:rPr>
          <w:b/>
        </w:rPr>
        <w:t>the essence of the algorithmic thinking</w:t>
      </w:r>
      <w:r w:rsidRPr="00D659CC">
        <w:t>: the ability to decompose complex problems into smaller ones and then find the correct solutions for them. Of course, this principle can be applied not only to programming problems, but also to ones from other scien</w:t>
      </w:r>
      <w:r w:rsidR="00D731C7" w:rsidRPr="00D659CC">
        <w:t>tific</w:t>
      </w:r>
      <w:r w:rsidRPr="00D659CC">
        <w:t xml:space="preserve"> disciplines like math and physics. In </w:t>
      </w:r>
      <w:proofErr w:type="gramStart"/>
      <w:r w:rsidRPr="00D659CC">
        <w:t>fact</w:t>
      </w:r>
      <w:proofErr w:type="gramEnd"/>
      <w:r w:rsidRPr="00D659CC">
        <w:t xml:space="preserve"> this algorithmic thinking is the reason why the mathematicians and the physicists show a rapid progress when they begin to learn computer programming.</w:t>
      </w:r>
    </w:p>
    <w:p w14:paraId="09C7F712" w14:textId="77777777" w:rsidR="008471F4" w:rsidRPr="00D659CC" w:rsidRDefault="008471F4" w:rsidP="008471F4">
      <w:r w:rsidRPr="00D659CC">
        <w:lastRenderedPageBreak/>
        <w:t>Now let</w:t>
      </w:r>
      <w:r w:rsidR="002509B8" w:rsidRPr="00D659CC">
        <w:t>’s</w:t>
      </w:r>
      <w:r w:rsidRPr="00D659CC">
        <w:t xml:space="preserve"> go back to the given task and think about how to find the simple </w:t>
      </w:r>
      <w:r w:rsidRPr="00D659CC">
        <w:rPr>
          <w:b/>
        </w:rPr>
        <w:t>subtasks</w:t>
      </w:r>
      <w:r w:rsidRPr="00D659CC">
        <w:t>, which are needed in order to meet the requirements to randomly shuffle the cards.</w:t>
      </w:r>
    </w:p>
    <w:p w14:paraId="575E2356" w14:textId="77777777" w:rsidR="008471F4" w:rsidRPr="00D659CC" w:rsidRDefault="008471F4" w:rsidP="008471F4">
      <w:r w:rsidRPr="00D659CC">
        <w:t xml:space="preserve">If we take one deck of cards in our hands or try to sketch something on paper (e.g. series of rectangular cells, each of them representing one card), some </w:t>
      </w:r>
      <w:r w:rsidRPr="00D659CC">
        <w:rPr>
          <w:b/>
        </w:rPr>
        <w:t>ideas instantly come up</w:t>
      </w:r>
      <w:r w:rsidRPr="00D659CC">
        <w:t>, for example we need to change or realign elements from the deck.</w:t>
      </w:r>
    </w:p>
    <w:p w14:paraId="517E841D" w14:textId="77777777" w:rsidR="008471F4" w:rsidRPr="00D659CC" w:rsidRDefault="008471F4" w:rsidP="008471F4">
      <w:r w:rsidRPr="00D659CC">
        <w:t xml:space="preserve">Thinking like this, we can easily reach the conclusion we need to make more than one swap of one or more cards. If we make only one swap, the deck of cards would not be completely random. </w:t>
      </w:r>
      <w:proofErr w:type="gramStart"/>
      <w:r w:rsidRPr="00D659CC">
        <w:t>Therefore</w:t>
      </w:r>
      <w:proofErr w:type="gramEnd"/>
      <w:r w:rsidRPr="00D659CC">
        <w:t xml:space="preserve"> we need many simpler operations for a </w:t>
      </w:r>
      <w:r w:rsidRPr="00D659CC">
        <w:rPr>
          <w:b/>
        </w:rPr>
        <w:t>single swap</w:t>
      </w:r>
      <w:r w:rsidR="00EC12D5">
        <w:rPr>
          <w:b/>
        </w:rPr>
        <w:t xml:space="preserve"> (exchange)</w:t>
      </w:r>
      <w:r w:rsidRPr="00D659CC">
        <w:t>.</w:t>
      </w:r>
    </w:p>
    <w:p w14:paraId="7D9F3F9F" w14:textId="77777777" w:rsidR="008471F4" w:rsidRPr="00D659CC" w:rsidRDefault="008471F4" w:rsidP="008471F4">
      <w:r w:rsidRPr="00D659CC">
        <w:t xml:space="preserve">We reached the point where we do the first decomposition into smaller subtasks: we need </w:t>
      </w:r>
      <w:r w:rsidRPr="00D659CC">
        <w:rPr>
          <w:b/>
        </w:rPr>
        <w:t>series of swaps</w:t>
      </w:r>
      <w:r w:rsidRPr="00D659CC">
        <w:t>, which can be considered as smaller tasks, a part of the bigger problem.</w:t>
      </w:r>
    </w:p>
    <w:p w14:paraId="6158B6F6" w14:textId="77777777" w:rsidR="008379D7" w:rsidRPr="00D659CC" w:rsidRDefault="008471F4" w:rsidP="00732360">
      <w:pPr>
        <w:pStyle w:val="Heading4"/>
      </w:pPr>
      <w:r w:rsidRPr="00D659CC">
        <w:t xml:space="preserve">First Subtask: </w:t>
      </w:r>
      <w:proofErr w:type="gramStart"/>
      <w:r w:rsidRPr="00D659CC">
        <w:t>a</w:t>
      </w:r>
      <w:proofErr w:type="gramEnd"/>
      <w:r w:rsidRPr="00D659CC">
        <w:t xml:space="preserve"> Single </w:t>
      </w:r>
      <w:r w:rsidR="00F4568F">
        <w:t>Swap</w:t>
      </w:r>
    </w:p>
    <w:p w14:paraId="236FF37B" w14:textId="77777777" w:rsidR="00E559E3" w:rsidRPr="00D659CC" w:rsidRDefault="008471F4" w:rsidP="008471F4">
      <w:r w:rsidRPr="00D659CC">
        <w:t>How do we make a single swap of cards in the deck? We can answer this question in many ways and take the first idea that come to our mind. If it is any good, we will use it. Otherwise we will think of something else</w:t>
      </w:r>
      <w:r w:rsidR="00E559E3" w:rsidRPr="00D659CC">
        <w:t>.</w:t>
      </w:r>
    </w:p>
    <w:p w14:paraId="18DC6FAE" w14:textId="77777777" w:rsidR="008471F4" w:rsidRPr="00D659CC" w:rsidRDefault="008471F4" w:rsidP="008471F4">
      <w:r w:rsidRPr="00D659CC">
        <w:t xml:space="preserve">Our </w:t>
      </w:r>
      <w:r w:rsidRPr="00D659CC">
        <w:rPr>
          <w:b/>
        </w:rPr>
        <w:t>first idea</w:t>
      </w:r>
      <w:r w:rsidRPr="00D659CC">
        <w:t xml:space="preserve"> can be: if we have a deck of cards, we can split it at random card and then separate and </w:t>
      </w:r>
      <w:r w:rsidR="00F4568F">
        <w:t>swap</w:t>
      </w:r>
      <w:r w:rsidRPr="00D659CC">
        <w:t xml:space="preserve"> the two parts. Now do we have an idea for a single </w:t>
      </w:r>
      <w:r w:rsidR="00F4568F">
        <w:t>swap</w:t>
      </w:r>
      <w:r w:rsidRPr="00D659CC">
        <w:t>? Yes, we have. The next thing to do is to check if our solution is working properly (we will demonstrate this after a while).</w:t>
      </w:r>
    </w:p>
    <w:p w14:paraId="5BB53050" w14:textId="77777777" w:rsidR="008471F4" w:rsidRPr="00D659CC" w:rsidRDefault="008471F4" w:rsidP="008471F4">
      <w:r w:rsidRPr="00D659CC">
        <w:t>Now let</w:t>
      </w:r>
      <w:r w:rsidR="002509B8" w:rsidRPr="00D659CC">
        <w:t>’s</w:t>
      </w:r>
      <w:r w:rsidRPr="00D659CC">
        <w:t xml:space="preserve"> go </w:t>
      </w:r>
      <w:r w:rsidRPr="00D659CC">
        <w:rPr>
          <w:b/>
        </w:rPr>
        <w:t>back to the base task</w:t>
      </w:r>
      <w:r w:rsidRPr="00D659CC">
        <w:t xml:space="preserve">: after applying our idea, we need the deck of cards to be randomly shuffled. Now we split and swap it many times and check the result. It seems that our algorithm works fine and the subtask "single </w:t>
      </w:r>
      <w:r w:rsidR="00F4568F">
        <w:t>swap</w:t>
      </w:r>
      <w:r w:rsidRPr="00D659CC">
        <w:t>" will do the work.</w:t>
      </w:r>
    </w:p>
    <w:p w14:paraId="510B5F8D" w14:textId="77777777" w:rsidR="008379D7" w:rsidRPr="00D659CC" w:rsidRDefault="008471F4" w:rsidP="00732360">
      <w:pPr>
        <w:pStyle w:val="Heading4"/>
      </w:pPr>
      <w:r w:rsidRPr="00D659CC">
        <w:t>Second Subtask: Choosing a Random Number</w:t>
      </w:r>
    </w:p>
    <w:p w14:paraId="3C5D930B" w14:textId="77777777" w:rsidR="008471F4" w:rsidRPr="00D659CC" w:rsidRDefault="008471F4" w:rsidP="008471F4">
      <w:r w:rsidRPr="00D659CC">
        <w:t>How to generate a random number and use it to split the deck? If we have N cards, we need a random number between 1 and N-1, don</w:t>
      </w:r>
      <w:r w:rsidR="002509B8" w:rsidRPr="00D659CC">
        <w:t>’t</w:t>
      </w:r>
      <w:r w:rsidRPr="00D659CC">
        <w:t xml:space="preserve"> we?</w:t>
      </w:r>
    </w:p>
    <w:p w14:paraId="6CDED945" w14:textId="19B7FF0F" w:rsidR="00E559E3" w:rsidRPr="00D659CC" w:rsidRDefault="008471F4" w:rsidP="008471F4">
      <w:r w:rsidRPr="00D659CC">
        <w:t xml:space="preserve">In order to solve this </w:t>
      </w:r>
      <w:r w:rsidR="00541470" w:rsidRPr="00D659CC">
        <w:t>problem,</w:t>
      </w:r>
      <w:r w:rsidRPr="00D659CC">
        <w:t xml:space="preserve"> we might need an additional help. If we know that in .NET Framework this task is already solved, we can simply use the integrated </w:t>
      </w:r>
      <w:r w:rsidRPr="00D659CC">
        <w:rPr>
          <w:b/>
        </w:rPr>
        <w:t>random number generator</w:t>
      </w:r>
      <w:r w:rsidR="00E559E3" w:rsidRPr="00D659CC">
        <w:t>.</w:t>
      </w:r>
    </w:p>
    <w:p w14:paraId="3C4228D3" w14:textId="77777777" w:rsidR="008471F4" w:rsidRPr="00D659CC" w:rsidRDefault="008471F4" w:rsidP="008471F4">
      <w:r w:rsidRPr="00D659CC">
        <w:t xml:space="preserve">Otherwise we have to think of a solution e.g. we can read one line from the keyboard and then measure the time span between the start of the program and the pressing of the button [Enter]. Since the time of every input is different (especially, if we report with accuracy to nanoseconds), we have a </w:t>
      </w:r>
      <w:r w:rsidRPr="00D659CC">
        <w:rPr>
          <w:b/>
        </w:rPr>
        <w:t xml:space="preserve">way to calculate </w:t>
      </w:r>
      <w:r w:rsidR="00255275" w:rsidRPr="00D659CC">
        <w:rPr>
          <w:b/>
        </w:rPr>
        <w:t>a</w:t>
      </w:r>
      <w:r w:rsidRPr="00D659CC">
        <w:rPr>
          <w:b/>
        </w:rPr>
        <w:t xml:space="preserve"> random number</w:t>
      </w:r>
      <w:r w:rsidRPr="00D659CC">
        <w:t xml:space="preserve">. The only problem now is to find a way to place this number in the interval </w:t>
      </w:r>
      <w:r w:rsidR="004922CC" w:rsidRPr="00D659CC">
        <w:t>[</w:t>
      </w:r>
      <w:r w:rsidRPr="00D659CC">
        <w:t>1</w:t>
      </w:r>
      <w:r w:rsidR="004922CC" w:rsidRPr="00D659CC">
        <w:t>…</w:t>
      </w:r>
      <w:r w:rsidRPr="00D659CC">
        <w:t>N-1</w:t>
      </w:r>
      <w:r w:rsidR="004922CC" w:rsidRPr="00D659CC">
        <w:t>]</w:t>
      </w:r>
      <w:r w:rsidRPr="00D659CC">
        <w:t xml:space="preserve"> and probably most of us will remember that we can use the remainder of its division by (N-1).</w:t>
      </w:r>
    </w:p>
    <w:p w14:paraId="5124EAC3" w14:textId="77777777" w:rsidR="008471F4" w:rsidRPr="00D659CC" w:rsidRDefault="008471F4" w:rsidP="008471F4">
      <w:r w:rsidRPr="00D659CC">
        <w:t xml:space="preserve">We can see that </w:t>
      </w:r>
      <w:r w:rsidRPr="00D659CC">
        <w:rPr>
          <w:b/>
        </w:rPr>
        <w:t xml:space="preserve">even the simplest subtasks can be divided into smaller </w:t>
      </w:r>
      <w:r w:rsidR="00912B99" w:rsidRPr="00D659CC">
        <w:rPr>
          <w:b/>
        </w:rPr>
        <w:t>tasks</w:t>
      </w:r>
      <w:r w:rsidR="00912B99" w:rsidRPr="00D659CC">
        <w:t>, which</w:t>
      </w:r>
      <w:r w:rsidRPr="00D659CC">
        <w:t xml:space="preserve"> sometimes can be already solved for us. When we find a suitable solution for the current subtask, we need to go back to the base problem and test everything and see if it is working correctly put together. Let</w:t>
      </w:r>
      <w:r w:rsidR="002509B8" w:rsidRPr="00D659CC">
        <w:t>’s</w:t>
      </w:r>
      <w:r w:rsidRPr="00D659CC">
        <w:t xml:space="preserve"> do that now, shall we?</w:t>
      </w:r>
    </w:p>
    <w:p w14:paraId="104F18F4" w14:textId="77777777" w:rsidR="008471F4" w:rsidRPr="00F4568F" w:rsidRDefault="008471F4" w:rsidP="00732360">
      <w:pPr>
        <w:pStyle w:val="Heading4"/>
      </w:pPr>
      <w:r w:rsidRPr="00D659CC">
        <w:t xml:space="preserve">Third Subtask: Combining </w:t>
      </w:r>
      <w:r w:rsidR="00F4568F">
        <w:t>Swaps</w:t>
      </w:r>
    </w:p>
    <w:p w14:paraId="457D0183" w14:textId="77777777" w:rsidR="008471F4" w:rsidRPr="00D659CC" w:rsidRDefault="008471F4" w:rsidP="008471F4">
      <w:r w:rsidRPr="00D659CC">
        <w:t>Let</w:t>
      </w:r>
      <w:r w:rsidR="002509B8" w:rsidRPr="00D659CC">
        <w:t>’s</w:t>
      </w:r>
      <w:r w:rsidRPr="00D659CC">
        <w:t xml:space="preserve"> go back to the main task. We have reached the conclusion we have to make as many "single </w:t>
      </w:r>
      <w:r w:rsidR="00F4568F">
        <w:t>swap</w:t>
      </w:r>
      <w:r w:rsidRPr="00D659CC">
        <w:t>" operations as needed to ensure the deck of cards will be correctly shuffled. This idea seems right and we should try it.</w:t>
      </w:r>
    </w:p>
    <w:p w14:paraId="67AFD342" w14:textId="77777777" w:rsidR="008471F4" w:rsidRPr="00D659CC" w:rsidRDefault="008471F4" w:rsidP="008471F4">
      <w:r w:rsidRPr="00D659CC">
        <w:t xml:space="preserve">Now this raises the question </w:t>
      </w:r>
      <w:r w:rsidRPr="00D659CC">
        <w:rPr>
          <w:b/>
        </w:rPr>
        <w:t xml:space="preserve">how many operations "single </w:t>
      </w:r>
      <w:r w:rsidR="00F4568F">
        <w:rPr>
          <w:b/>
        </w:rPr>
        <w:t>swap</w:t>
      </w:r>
      <w:r w:rsidRPr="00D659CC">
        <w:rPr>
          <w:b/>
        </w:rPr>
        <w:t>" are enough</w:t>
      </w:r>
      <w:r w:rsidRPr="00D659CC">
        <w:t>? Are 100 enough? Aren</w:t>
      </w:r>
      <w:r w:rsidR="002509B8" w:rsidRPr="00D659CC">
        <w:t>’t</w:t>
      </w:r>
      <w:r w:rsidRPr="00D659CC">
        <w:t xml:space="preserve"> they too many? </w:t>
      </w:r>
      <w:r w:rsidRPr="00D659CC">
        <w:rPr>
          <w:noProof/>
        </w:rPr>
        <w:t>And what about 5 times?</w:t>
      </w:r>
      <w:r w:rsidRPr="00D659CC">
        <w:t xml:space="preserve"> In order to give a good answer to this question, we need to think for a while. How many cards do we have? If we have several cards in </w:t>
      </w:r>
      <w:r w:rsidRPr="00D659CC">
        <w:lastRenderedPageBreak/>
        <w:t xml:space="preserve">the deck, we need fewer swaps. And if we have many cards, we need much more swaps, right? </w:t>
      </w:r>
      <w:proofErr w:type="gramStart"/>
      <w:r w:rsidRPr="00D659CC">
        <w:t>Therefore</w:t>
      </w:r>
      <w:proofErr w:type="gramEnd"/>
      <w:r w:rsidRPr="00D659CC">
        <w:t xml:space="preserve"> the number of swaps depends on the number of cards in the deck.</w:t>
      </w:r>
    </w:p>
    <w:p w14:paraId="5F486E8E" w14:textId="77777777" w:rsidR="008471F4" w:rsidRPr="00D659CC" w:rsidRDefault="008471F4" w:rsidP="008471F4">
      <w:r w:rsidRPr="00D659CC">
        <w:t xml:space="preserve">To see how many swaps are enough, we can take one standard deck of cards. How many cards are there in one standard deck? Most of us know there are </w:t>
      </w:r>
      <w:r w:rsidRPr="00D659CC">
        <w:rPr>
          <w:b/>
        </w:rPr>
        <w:t>52 cards</w:t>
      </w:r>
      <w:r w:rsidRPr="00D659CC">
        <w:t xml:space="preserve"> in it. Well then try to figure out how many "single </w:t>
      </w:r>
      <w:r w:rsidR="00F4568F">
        <w:t>swap</w:t>
      </w:r>
      <w:r w:rsidRPr="00D659CC">
        <w:t xml:space="preserve">" operations are needed to randomly shuffle one deck of 52 cards. Are 52 enough? It seems enough because if we swap 52 times at random position it is likely that we will split the deck at every card (this conclusion is clear even if we do not know anything about Probability and Statistics). </w:t>
      </w:r>
      <w:r w:rsidRPr="00D659CC">
        <w:rPr>
          <w:b/>
        </w:rPr>
        <w:t xml:space="preserve">52 "single </w:t>
      </w:r>
      <w:r w:rsidR="00F4568F">
        <w:rPr>
          <w:b/>
        </w:rPr>
        <w:t>swap</w:t>
      </w:r>
      <w:r w:rsidRPr="00D659CC">
        <w:rPr>
          <w:b/>
        </w:rPr>
        <w:t>" operations</w:t>
      </w:r>
      <w:r w:rsidRPr="00D659CC">
        <w:t xml:space="preserve"> seem too much, isn</w:t>
      </w:r>
      <w:r w:rsidR="002509B8" w:rsidRPr="00D659CC">
        <w:t>’t</w:t>
      </w:r>
      <w:r w:rsidRPr="00D659CC">
        <w:t xml:space="preserve"> it? Let</w:t>
      </w:r>
      <w:r w:rsidR="002509B8" w:rsidRPr="00D659CC">
        <w:t>’s</w:t>
      </w:r>
      <w:r w:rsidRPr="00D659CC">
        <w:t xml:space="preserve"> think of even smaller number. What about the half of the number 52? It seems fine as well, but it would be more difficult to explain why.</w:t>
      </w:r>
    </w:p>
    <w:p w14:paraId="78C626C8" w14:textId="77777777" w:rsidR="008471F4" w:rsidRPr="00D659CC" w:rsidRDefault="008471F4" w:rsidP="008471F4">
      <w:r w:rsidRPr="00D659CC">
        <w:t xml:space="preserve">Some of you probably think that the best way to find the correct number is to use complex formulas from the probability theory, but does it make any sense? The number </w:t>
      </w:r>
      <w:r w:rsidRPr="00D659CC">
        <w:rPr>
          <w:b/>
        </w:rPr>
        <w:t>52 is small enough</w:t>
      </w:r>
      <w:r w:rsidRPr="00D659CC">
        <w:t xml:space="preserve"> and there is no need to look for other number. One loop of 52 iterations is fast enough. The cards in the deck would not be billions, would they? </w:t>
      </w:r>
      <w:proofErr w:type="gramStart"/>
      <w:r w:rsidRPr="00D659CC">
        <w:t>Therefore</w:t>
      </w:r>
      <w:proofErr w:type="gramEnd"/>
      <w:r w:rsidRPr="00D659CC">
        <w:t xml:space="preserve"> we do not have to think in that direction. We assume that the correct number of "single </w:t>
      </w:r>
      <w:r w:rsidR="00F4568F">
        <w:t>swap</w:t>
      </w:r>
      <w:r w:rsidRPr="00D659CC">
        <w:t xml:space="preserve">" equals </w:t>
      </w:r>
      <w:r w:rsidRPr="00D659CC">
        <w:rPr>
          <w:b/>
        </w:rPr>
        <w:t>the number of the cards in the deck</w:t>
      </w:r>
      <w:r w:rsidRPr="00D659CC">
        <w:t xml:space="preserve"> – neither too big nor too small. And this is the end of the current subtask.</w:t>
      </w:r>
    </w:p>
    <w:p w14:paraId="64CAC7C1" w14:textId="77777777" w:rsidR="008471F4" w:rsidRPr="00D659CC" w:rsidRDefault="008471F4" w:rsidP="00732360">
      <w:pPr>
        <w:pStyle w:val="Heading3"/>
      </w:pPr>
      <w:r w:rsidRPr="00D659CC">
        <w:t>A</w:t>
      </w:r>
      <w:r w:rsidR="0026470C" w:rsidRPr="00D659CC">
        <w:t>nother Example: Sorting Numbers</w:t>
      </w:r>
    </w:p>
    <w:p w14:paraId="525E361E" w14:textId="77777777" w:rsidR="00E559E3" w:rsidRPr="00D659CC" w:rsidRDefault="008471F4" w:rsidP="008471F4">
      <w:r w:rsidRPr="00D659CC">
        <w:t>Let</w:t>
      </w:r>
      <w:r w:rsidR="002509B8" w:rsidRPr="00D659CC">
        <w:t>’s</w:t>
      </w:r>
      <w:r w:rsidRPr="00D659CC">
        <w:t xml:space="preserve"> think of another example. We are given an </w:t>
      </w:r>
      <w:r w:rsidRPr="00D659CC">
        <w:rPr>
          <w:b/>
        </w:rPr>
        <w:t>array of numbers</w:t>
      </w:r>
      <w:r w:rsidRPr="00D659CC">
        <w:t xml:space="preserve"> and our task is to </w:t>
      </w:r>
      <w:r w:rsidRPr="00D659CC">
        <w:rPr>
          <w:b/>
        </w:rPr>
        <w:t>sort it in ascending order</w:t>
      </w:r>
      <w:r w:rsidRPr="00D659CC">
        <w:t>. There is an abundance of algorithms for this problem and some of them conceptually different from one another. Even you could think of some ideas to solve this problem, some of them would be right and others – not quite</w:t>
      </w:r>
      <w:r w:rsidR="00E559E3" w:rsidRPr="00D659CC">
        <w:t>.</w:t>
      </w:r>
    </w:p>
    <w:p w14:paraId="034EF22C" w14:textId="77777777" w:rsidR="00541216" w:rsidRPr="00D659CC" w:rsidRDefault="008471F4" w:rsidP="00541216">
      <w:proofErr w:type="gramStart"/>
      <w:r w:rsidRPr="00D659CC">
        <w:t>So</w:t>
      </w:r>
      <w:proofErr w:type="gramEnd"/>
      <w:r w:rsidRPr="00D659CC">
        <w:t xml:space="preserve"> we have to solve this task and we are not allowed to use </w:t>
      </w:r>
      <w:r w:rsidR="005268BA" w:rsidRPr="00D659CC">
        <w:t>built-in</w:t>
      </w:r>
      <w:r w:rsidRPr="00D659CC">
        <w:t xml:space="preserve"> </w:t>
      </w:r>
      <w:r w:rsidR="005268BA" w:rsidRPr="00D659CC">
        <w:t>.</w:t>
      </w:r>
      <w:r w:rsidRPr="00D659CC">
        <w:t xml:space="preserve">NET Framework sorting methods. The first obvious thing to do is to take a pen and piece of paper and to think of one example and then to reflect on the task. </w:t>
      </w:r>
      <w:proofErr w:type="gramStart"/>
      <w:r w:rsidRPr="00D659CC">
        <w:t>Thus</w:t>
      </w:r>
      <w:proofErr w:type="gramEnd"/>
      <w:r w:rsidRPr="00D659CC">
        <w:t xml:space="preserve"> we can invent multiple and very different ideas like:</w:t>
      </w:r>
    </w:p>
    <w:p w14:paraId="06AD2A3A" w14:textId="77777777" w:rsidR="008471F4" w:rsidRPr="00D659CC" w:rsidRDefault="008471F4" w:rsidP="0012057B">
      <w:pPr>
        <w:numPr>
          <w:ilvl w:val="0"/>
          <w:numId w:val="159"/>
        </w:numPr>
        <w:ind w:left="567" w:hanging="283"/>
      </w:pPr>
      <w:r w:rsidRPr="00D659CC">
        <w:rPr>
          <w:b/>
        </w:rPr>
        <w:t>First idea</w:t>
      </w:r>
      <w:r w:rsidRPr="00D659CC">
        <w:t>: we can find the smallest number, print it and then remove it from the array of numbers. The next thing to do is to repeat the same action until the array is empty. Thinking like this, we can decompose this task into simpler tasks: finding the smallest number in array; deleting a number from array; printing a number.</w:t>
      </w:r>
    </w:p>
    <w:p w14:paraId="3C3994F1" w14:textId="77777777" w:rsidR="008471F4" w:rsidRPr="00D659CC" w:rsidRDefault="008471F4" w:rsidP="0012057B">
      <w:pPr>
        <w:numPr>
          <w:ilvl w:val="0"/>
          <w:numId w:val="159"/>
        </w:numPr>
        <w:ind w:left="567" w:hanging="283"/>
      </w:pPr>
      <w:r w:rsidRPr="00D659CC">
        <w:rPr>
          <w:b/>
        </w:rPr>
        <w:t>Next idea</w:t>
      </w:r>
      <w:r w:rsidRPr="00D659CC">
        <w:t xml:space="preserve">: we can find the smallest number and put it at the first position of the array (swap operation). Then we can do the same action for the rest of the array. Since we have already placed number on the first position, we go to the next one. If we repeat this k times, we will have the first k smallest numbers from the array at the first k positions. This approach takes us naturally to a </w:t>
      </w:r>
      <w:r w:rsidR="00912B99" w:rsidRPr="00D659CC">
        <w:t>task, which</w:t>
      </w:r>
      <w:r w:rsidRPr="00D659CC">
        <w:t xml:space="preserve"> can be very easily divided into smaller subtasks: finding the number with the smallest value in a part of the array and exchanging the positions of two numbers from the array. The second subtask can be divided one more time: removing an element from a given position and placing an element at a given position.</w:t>
      </w:r>
    </w:p>
    <w:p w14:paraId="0813AFEC" w14:textId="77777777" w:rsidR="008471F4" w:rsidRPr="00D659CC" w:rsidRDefault="008471F4" w:rsidP="0012057B">
      <w:pPr>
        <w:numPr>
          <w:ilvl w:val="0"/>
          <w:numId w:val="159"/>
        </w:numPr>
        <w:ind w:left="567" w:hanging="283"/>
      </w:pPr>
      <w:r w:rsidRPr="00D659CC">
        <w:rPr>
          <w:b/>
        </w:rPr>
        <w:t>Another idea</w:t>
      </w:r>
      <w:r w:rsidRPr="00D659CC">
        <w:t xml:space="preserve">, which uses </w:t>
      </w:r>
      <w:r w:rsidR="004657EC">
        <w:t xml:space="preserve">a </w:t>
      </w:r>
      <w:r w:rsidRPr="00D659CC">
        <w:t>method</w:t>
      </w:r>
      <w:r w:rsidR="004657EC">
        <w:t>,</w:t>
      </w:r>
      <w:r w:rsidRPr="00D659CC">
        <w:t xml:space="preserve"> conceptually different from the previous two solutions: we split the array into two subarrays with approximately the same number of elements. Then we sort them individually and finally we merge them into one. We can do this action recursively with every subarray until every one of them holds exactly one element. Array with one element is a sorted one. Here, like in the previous two ideas, we can divide the complex problem into smaller more manageable problems: splitting one array into two parts with approximately equal number of elements; merging two arrays into one big array.</w:t>
      </w:r>
    </w:p>
    <w:p w14:paraId="765094C6" w14:textId="77777777" w:rsidR="008471F4" w:rsidRPr="00D659CC" w:rsidRDefault="008471F4" w:rsidP="008471F4">
      <w:r w:rsidRPr="00D659CC">
        <w:t xml:space="preserve">There is no need to continue, </w:t>
      </w:r>
      <w:r w:rsidR="005268BA" w:rsidRPr="00D659CC">
        <w:t>right</w:t>
      </w:r>
      <w:r w:rsidRPr="00D659CC">
        <w:t xml:space="preserve">? It is obvious that every one of you can think of </w:t>
      </w:r>
      <w:r w:rsidR="005268BA" w:rsidRPr="00D659CC">
        <w:t>several</w:t>
      </w:r>
      <w:r w:rsidRPr="00D659CC">
        <w:t xml:space="preserve"> different solutions or you can read about the subject in a book about algorithms. We demonstrated that </w:t>
      </w:r>
      <w:r w:rsidRPr="00D659CC">
        <w:rPr>
          <w:b/>
        </w:rPr>
        <w:t>every complicated problem can be divided into smaller simpler problems</w:t>
      </w:r>
      <w:r w:rsidRPr="00D659CC">
        <w:t xml:space="preserve">. These is a correct approach to solving computer programming problems – to think of the big task like it is a </w:t>
      </w:r>
      <w:r w:rsidRPr="00D659CC">
        <w:lastRenderedPageBreak/>
        <w:t>collection of smaller easier subtasks. This technique may be hard to learn, but in time you will get used to it.</w:t>
      </w:r>
    </w:p>
    <w:p w14:paraId="0C6857EF" w14:textId="77777777" w:rsidR="008471F4" w:rsidRPr="00D659CC" w:rsidRDefault="008471F4" w:rsidP="00732360">
      <w:pPr>
        <w:pStyle w:val="Heading2"/>
      </w:pPr>
      <w:bookmarkStart w:id="473" w:name="_Toc418709557"/>
      <w:r w:rsidRPr="00D659CC">
        <w:t xml:space="preserve">Verify </w:t>
      </w:r>
      <w:r w:rsidR="00D776CA" w:rsidRPr="00D659CC">
        <w:t>Y</w:t>
      </w:r>
      <w:r w:rsidRPr="00D659CC">
        <w:t xml:space="preserve">our </w:t>
      </w:r>
      <w:r w:rsidR="00D776CA" w:rsidRPr="00D659CC">
        <w:t>I</w:t>
      </w:r>
      <w:r w:rsidRPr="00D659CC">
        <w:t>deas!</w:t>
      </w:r>
      <w:bookmarkEnd w:id="473"/>
    </w:p>
    <w:p w14:paraId="1A0223CC" w14:textId="77777777" w:rsidR="00E559E3" w:rsidRPr="00D659CC" w:rsidRDefault="008471F4" w:rsidP="008471F4">
      <w:r w:rsidRPr="00D659CC">
        <w:t>It seems that we have figured out everything. We have an idea. It seems to work properly. The only thing for us to do is to check if our idea is correct or it is only correct in our minds. After that we can start with the implementation</w:t>
      </w:r>
      <w:r w:rsidR="00E559E3" w:rsidRPr="00D659CC">
        <w:t>.</w:t>
      </w:r>
    </w:p>
    <w:p w14:paraId="5F2416E2" w14:textId="77777777" w:rsidR="008471F4" w:rsidRPr="00D659CC" w:rsidRDefault="008471F4" w:rsidP="008471F4">
      <w:r w:rsidRPr="00D659CC">
        <w:rPr>
          <w:b/>
        </w:rPr>
        <w:t>How to verify an idea?</w:t>
      </w:r>
      <w:r w:rsidRPr="00D659CC">
        <w:t xml:space="preserve"> Usually this happens with the help of some examples. We should choose examples that fully cover all different cases, which our algorithm should be able to pass. The sample examples should not be too easy for your algorithm, but also they should not be so hard to be sketched. We call these certain types of examples "</w:t>
      </w:r>
      <w:r w:rsidRPr="00D659CC">
        <w:rPr>
          <w:b/>
        </w:rPr>
        <w:t>good representatives of the common case</w:t>
      </w:r>
      <w:r w:rsidRPr="00D659CC">
        <w:t>".</w:t>
      </w:r>
    </w:p>
    <w:p w14:paraId="068ECAC6" w14:textId="77777777" w:rsidR="008471F4" w:rsidRPr="00D659CC" w:rsidRDefault="008471F4" w:rsidP="008471F4">
      <w:r w:rsidRPr="00D659CC">
        <w:t xml:space="preserve">E.g. if our task is to sort an array in ascending order, then a suitable example would be an </w:t>
      </w:r>
      <w:r w:rsidRPr="00D659CC">
        <w:rPr>
          <w:b/>
        </w:rPr>
        <w:t xml:space="preserve">array with </w:t>
      </w:r>
      <w:r w:rsidR="005268BA" w:rsidRPr="00D659CC">
        <w:rPr>
          <w:b/>
        </w:rPr>
        <w:t>5-6</w:t>
      </w:r>
      <w:r w:rsidRPr="00D659CC">
        <w:rPr>
          <w:b/>
        </w:rPr>
        <w:t xml:space="preserve"> elements</w:t>
      </w:r>
      <w:r w:rsidRPr="00D659CC">
        <w:t>. Two of the numbers in the array should be equal and the other – different. The numbers should be randomly placed in the array. This is a good example, because it covers most of the common cases, in which our algorithm should work.</w:t>
      </w:r>
    </w:p>
    <w:p w14:paraId="2F05CC45" w14:textId="17A7DA96" w:rsidR="008471F4" w:rsidRPr="00D659CC" w:rsidRDefault="008471F4" w:rsidP="008471F4">
      <w:pPr>
        <w:spacing w:after="120"/>
      </w:pPr>
      <w:r w:rsidRPr="00D659CC">
        <w:t xml:space="preserve">There are </w:t>
      </w:r>
      <w:r w:rsidRPr="00D659CC">
        <w:rPr>
          <w:b/>
        </w:rPr>
        <w:t>many inappropriate examples</w:t>
      </w:r>
      <w:r w:rsidRPr="00D659CC">
        <w:t xml:space="preserve"> for the sorting numbers problem that could not help you test your idea properly. For </w:t>
      </w:r>
      <w:r w:rsidR="00541470" w:rsidRPr="00D659CC">
        <w:t>example,</w:t>
      </w:r>
      <w:r w:rsidRPr="00D659CC">
        <w:t xml:space="preserve"> if you use an array of only two elements. Your solution could work correctly with it, but your core idea could be completely wrong. Another inappropriate example is an array of </w:t>
      </w:r>
      <w:r w:rsidR="005268BA" w:rsidRPr="00D659CC">
        <w:t xml:space="preserve">equal </w:t>
      </w:r>
      <w:r w:rsidRPr="00D659CC">
        <w:t>numbers. Every sorting algorithm would work correctly with it. And another bad example – we can use an array that is already sorted. Algorithm could also work correctly and yet the idea could be wrong.</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817"/>
      </w:tblGrid>
      <w:tr w:rsidR="008471F4" w:rsidRPr="00D659CC" w14:paraId="6754B008" w14:textId="77777777" w:rsidTr="00541470">
        <w:tc>
          <w:tcPr>
            <w:tcW w:w="851" w:type="dxa"/>
            <w:vAlign w:val="center"/>
          </w:tcPr>
          <w:p w14:paraId="0C7A51B4" w14:textId="77777777" w:rsidR="008471F4" w:rsidRPr="00D659CC" w:rsidRDefault="008471F4" w:rsidP="00D10E5F">
            <w:pPr>
              <w:spacing w:before="0"/>
              <w:jc w:val="center"/>
            </w:pPr>
            <w:r w:rsidRPr="00D659CC">
              <w:rPr>
                <w:noProof/>
              </w:rPr>
              <w:drawing>
                <wp:inline distT="0" distB="0" distL="0" distR="0" wp14:anchorId="0C14AC52" wp14:editId="10238D20">
                  <wp:extent cx="327660" cy="327660"/>
                  <wp:effectExtent l="0" t="0" r="0" b="0"/>
                  <wp:docPr id="5525" name="Picture 3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17" w:type="dxa"/>
          </w:tcPr>
          <w:p w14:paraId="4B9D29AD" w14:textId="77777777" w:rsidR="008471F4" w:rsidRPr="00D659CC" w:rsidRDefault="008471F4" w:rsidP="0087379B">
            <w:pPr>
              <w:pStyle w:val="WarningMessage"/>
            </w:pPr>
            <w:r w:rsidRPr="00D659CC">
              <w:t>When verifying your ideas, choose your examples carefully. They should be simple and easy enough for you to be able to sketch them down by hand in a minute and at the same time they should represent most general case in which your idea should work. Your examples should be good representatives of the common case and cover as much cases as possible without being too big and complicated.</w:t>
            </w:r>
          </w:p>
        </w:tc>
      </w:tr>
    </w:tbl>
    <w:p w14:paraId="36F2091C" w14:textId="77777777" w:rsidR="008471F4" w:rsidRPr="00D659CC" w:rsidRDefault="008471F4" w:rsidP="00732360">
      <w:pPr>
        <w:pStyle w:val="Heading3"/>
      </w:pPr>
      <w:r w:rsidRPr="00D659CC">
        <w:t>"Cards Shuffle" Problem: Verifying the Idea</w:t>
      </w:r>
    </w:p>
    <w:p w14:paraId="7E5447B7" w14:textId="567FE674" w:rsidR="008471F4" w:rsidRPr="00D659CC" w:rsidRDefault="008471F4" w:rsidP="008471F4">
      <w:r w:rsidRPr="00D659CC">
        <w:t>Let</w:t>
      </w:r>
      <w:r w:rsidR="002509B8" w:rsidRPr="00D659CC">
        <w:t>’s</w:t>
      </w:r>
      <w:r w:rsidRPr="00D659CC">
        <w:t xml:space="preserve"> think of one sample example for our "Cards Shuffle" task. Let</w:t>
      </w:r>
      <w:r w:rsidR="002509B8" w:rsidRPr="00D659CC">
        <w:t>’s</w:t>
      </w:r>
      <w:r w:rsidRPr="00D659CC">
        <w:t xml:space="preserve"> say we have 6 cards. In order our example to be good, our deck of cards </w:t>
      </w:r>
      <w:r w:rsidRPr="00D659CC">
        <w:rPr>
          <w:b/>
        </w:rPr>
        <w:t xml:space="preserve">should not be </w:t>
      </w:r>
      <w:r w:rsidR="005268BA" w:rsidRPr="00D659CC">
        <w:rPr>
          <w:b/>
        </w:rPr>
        <w:t>too small</w:t>
      </w:r>
      <w:r w:rsidRPr="00D659CC">
        <w:t xml:space="preserve"> (</w:t>
      </w:r>
      <w:r w:rsidR="005268BA" w:rsidRPr="00D659CC">
        <w:t xml:space="preserve">e.g. </w:t>
      </w:r>
      <w:r w:rsidRPr="00D659CC">
        <w:t xml:space="preserve">2-3 cards), because in this way our example might become very easy. Also, if we want to easily check our idea with the deck, it </w:t>
      </w:r>
      <w:r w:rsidRPr="00D659CC">
        <w:rPr>
          <w:b/>
        </w:rPr>
        <w:t xml:space="preserve">should not be </w:t>
      </w:r>
      <w:r w:rsidR="005268BA" w:rsidRPr="00D659CC">
        <w:rPr>
          <w:b/>
        </w:rPr>
        <w:t>too</w:t>
      </w:r>
      <w:r w:rsidRPr="00D659CC">
        <w:rPr>
          <w:b/>
        </w:rPr>
        <w:t xml:space="preserve"> big</w:t>
      </w:r>
      <w:r w:rsidRPr="00D659CC">
        <w:t xml:space="preserve">. Initially it is a good idea to get </w:t>
      </w:r>
      <w:r w:rsidRPr="00D659CC">
        <w:rPr>
          <w:b/>
        </w:rPr>
        <w:t>six cards</w:t>
      </w:r>
      <w:r w:rsidRPr="00D659CC">
        <w:t xml:space="preserve"> and order them in the deck. In this way it would be easier for us to see if the cards are well shuffled or partially shuffled or not shuffled at all. </w:t>
      </w:r>
      <w:r w:rsidR="00541470">
        <w:t>O</w:t>
      </w:r>
      <w:r w:rsidRPr="00D659CC">
        <w:t>ne of the smartest things to do is to choose 6 cards regardless of their suit and order them by value.</w:t>
      </w:r>
    </w:p>
    <w:p w14:paraId="025041CD" w14:textId="77777777" w:rsidR="005268BA" w:rsidRPr="00D659CC" w:rsidRDefault="008471F4" w:rsidP="008471F4">
      <w:r w:rsidRPr="00D659CC">
        <w:t xml:space="preserve">Now we already have one example, which is a </w:t>
      </w:r>
      <w:r w:rsidRPr="00D659CC">
        <w:rPr>
          <w:b/>
        </w:rPr>
        <w:t>good representative of the common case</w:t>
      </w:r>
      <w:r w:rsidRPr="00D659CC">
        <w:t xml:space="preserve"> of our problem. Let</w:t>
      </w:r>
      <w:r w:rsidR="002509B8" w:rsidRPr="00D659CC">
        <w:t>’s</w:t>
      </w:r>
      <w:r w:rsidRPr="00D659CC">
        <w:t xml:space="preserve"> now sketch it down on a piece of paper and check our algorithm on it. We should split the deck into two parts, at a random position 6 times and then swap them. Our cards are ordered by value. At the end we expect them to be randomly shuffled.</w:t>
      </w:r>
    </w:p>
    <w:p w14:paraId="5BF914EF" w14:textId="77777777" w:rsidR="008471F4" w:rsidRPr="00D659CC" w:rsidRDefault="008471F4" w:rsidP="008471F4">
      <w:r w:rsidRPr="00D659CC">
        <w:t>Let</w:t>
      </w:r>
      <w:r w:rsidR="002509B8" w:rsidRPr="00D659CC">
        <w:t>’s</w:t>
      </w:r>
      <w:r w:rsidRPr="00D659CC">
        <w:t xml:space="preserve"> see what is going to happen:</w:t>
      </w:r>
    </w:p>
    <w:p w14:paraId="7DA50F42" w14:textId="77777777" w:rsidR="008471F4" w:rsidRPr="00D659CC" w:rsidRDefault="008471F4" w:rsidP="008471F4">
      <w:pPr>
        <w:spacing w:after="120"/>
        <w:jc w:val="center"/>
      </w:pPr>
      <w:r w:rsidRPr="00D659CC">
        <w:rPr>
          <w:noProof/>
        </w:rPr>
        <w:lastRenderedPageBreak/>
        <w:drawing>
          <wp:inline distT="0" distB="0" distL="0" distR="0" wp14:anchorId="3EE9B51B" wp14:editId="26D5944B">
            <wp:extent cx="3741420" cy="2133600"/>
            <wp:effectExtent l="0" t="0" r="0" b="0"/>
            <wp:docPr id="5526" name="Picture 357" descr="Cards shuffle: example of incorrect algorithm" title="Cards Shuffle: Incorrect 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Cards-Shifting"/>
                    <pic:cNvPicPr>
                      <a:picLocks noChangeAspect="1" noChangeArrowheads="1"/>
                    </pic:cNvPicPr>
                  </pic:nvPicPr>
                  <pic:blipFill>
                    <a:blip r:embed="rId460" cstate="print">
                      <a:extLst>
                        <a:ext uri="{28A0092B-C50C-407E-A947-70E740481C1C}">
                          <a14:useLocalDpi xmlns:a14="http://schemas.microsoft.com/office/drawing/2010/main"/>
                        </a:ext>
                      </a:extLst>
                    </a:blip>
                    <a:srcRect/>
                    <a:stretch>
                      <a:fillRect/>
                    </a:stretch>
                  </pic:blipFill>
                  <pic:spPr bwMode="auto">
                    <a:xfrm>
                      <a:off x="0" y="0"/>
                      <a:ext cx="3741420" cy="2133600"/>
                    </a:xfrm>
                    <a:prstGeom prst="rect">
                      <a:avLst/>
                    </a:prstGeom>
                    <a:noFill/>
                    <a:ln>
                      <a:noFill/>
                    </a:ln>
                  </pic:spPr>
                </pic:pic>
              </a:graphicData>
            </a:graphic>
          </wp:inline>
        </w:drawing>
      </w:r>
    </w:p>
    <w:p w14:paraId="4047402D" w14:textId="77777777" w:rsidR="008471F4" w:rsidRPr="00D659CC" w:rsidRDefault="008471F4" w:rsidP="008471F4">
      <w:r w:rsidRPr="00D659CC">
        <w:t xml:space="preserve">There is no need to do 6 </w:t>
      </w:r>
      <w:r w:rsidR="00F4568F">
        <w:t>swaps</w:t>
      </w:r>
      <w:r w:rsidRPr="00D659CC">
        <w:t xml:space="preserve">. After only 3 swaps we came back to the starting position. This is probably not an accident. What happened? We have </w:t>
      </w:r>
      <w:r w:rsidRPr="00D659CC">
        <w:rPr>
          <w:b/>
        </w:rPr>
        <w:t>just found an error in our algorithm</w:t>
      </w:r>
      <w:r w:rsidRPr="00D659CC">
        <w:t xml:space="preserve">. When we reflect on the problem we can see that with every swap at a random position we rotate the deck to left and after N times it goes to the starting position. </w:t>
      </w:r>
      <w:proofErr w:type="gramStart"/>
      <w:r w:rsidRPr="00D659CC">
        <w:t>So</w:t>
      </w:r>
      <w:proofErr w:type="gramEnd"/>
      <w:r w:rsidRPr="00D659CC">
        <w:t xml:space="preserve"> it was a good thing that we tested our idea before even starte</w:t>
      </w:r>
      <w:r w:rsidR="00E559E3" w:rsidRPr="00D659CC">
        <w:t>d writing some code, wasn</w:t>
      </w:r>
      <w:r w:rsidR="002509B8" w:rsidRPr="00D659CC">
        <w:t>’t</w:t>
      </w:r>
      <w:r w:rsidR="00E559E3" w:rsidRPr="00D659CC">
        <w:t xml:space="preserve"> it?</w:t>
      </w:r>
    </w:p>
    <w:p w14:paraId="0875D917" w14:textId="77777777" w:rsidR="008471F4" w:rsidRPr="00D659CC" w:rsidRDefault="008471F4" w:rsidP="00732360">
      <w:pPr>
        <w:pStyle w:val="Heading3"/>
      </w:pPr>
      <w:r w:rsidRPr="00D659CC">
        <w:t>Sorting Numbers: Verifying the Idea</w:t>
      </w:r>
    </w:p>
    <w:p w14:paraId="2C15F98F" w14:textId="77777777" w:rsidR="008471F4" w:rsidRPr="00D659CC" w:rsidRDefault="008471F4" w:rsidP="008471F4">
      <w:r w:rsidRPr="00D659CC">
        <w:t xml:space="preserve">It is time to </w:t>
      </w:r>
      <w:r w:rsidRPr="00D659CC">
        <w:rPr>
          <w:b/>
        </w:rPr>
        <w:t>check our first idea</w:t>
      </w:r>
      <w:r w:rsidRPr="00D659CC">
        <w:t xml:space="preserve"> considering the sorting numbers problem. We can easily see if it is right or wrong. We start with an array of N elements and we find the smallest number, print it and then delete it from the array N times. Even if we do not sketch the idea, it seems faultless. Still let</w:t>
      </w:r>
      <w:r w:rsidR="002509B8" w:rsidRPr="00D659CC">
        <w:t>’s</w:t>
      </w:r>
      <w:r w:rsidRPr="00D659CC">
        <w:t xml:space="preserve"> think of one example and see what is going to happen. We take 5 numbers, two of them are equal: 3, 2, 6, 1, 2</w:t>
      </w:r>
      <w:r w:rsidRPr="00D659CC">
        <w:rPr>
          <w:noProof/>
        </w:rPr>
        <w:t xml:space="preserve">. We </w:t>
      </w:r>
      <w:r w:rsidRPr="00D659CC">
        <w:t>have 5 steps to do:</w:t>
      </w:r>
    </w:p>
    <w:p w14:paraId="6213B13F" w14:textId="77777777" w:rsidR="008471F4" w:rsidRPr="00D659CC" w:rsidRDefault="008471F4" w:rsidP="00DA1C27">
      <w:pPr>
        <w:numPr>
          <w:ilvl w:val="0"/>
          <w:numId w:val="120"/>
        </w:numPr>
        <w:tabs>
          <w:tab w:val="clear" w:pos="720"/>
        </w:tabs>
        <w:ind w:left="568" w:hanging="284"/>
      </w:pPr>
      <w:r w:rsidRPr="00D659CC">
        <w:t xml:space="preserve">3, 2, 6, 1, 2 </w:t>
      </w:r>
      <w:r w:rsidRPr="00D659CC">
        <w:rPr>
          <w:rFonts w:ascii="Arial" w:hAnsi="Arial" w:cs="Arial"/>
        </w:rPr>
        <w:t>→</w:t>
      </w:r>
      <w:r w:rsidRPr="00D659CC">
        <w:t xml:space="preserve"> 1</w:t>
      </w:r>
    </w:p>
    <w:p w14:paraId="2883B6F9" w14:textId="77777777" w:rsidR="008471F4" w:rsidRPr="00D659CC" w:rsidRDefault="008471F4" w:rsidP="00DA1C27">
      <w:pPr>
        <w:numPr>
          <w:ilvl w:val="0"/>
          <w:numId w:val="120"/>
        </w:numPr>
        <w:tabs>
          <w:tab w:val="clear" w:pos="720"/>
        </w:tabs>
        <w:ind w:left="568" w:hanging="284"/>
      </w:pPr>
      <w:r w:rsidRPr="00D659CC">
        <w:t xml:space="preserve">3, 2, 6, 2 </w:t>
      </w:r>
      <w:r w:rsidRPr="00D659CC">
        <w:rPr>
          <w:rFonts w:ascii="Arial" w:hAnsi="Arial" w:cs="Arial"/>
        </w:rPr>
        <w:t>→</w:t>
      </w:r>
      <w:r w:rsidRPr="00D659CC">
        <w:t xml:space="preserve"> 2</w:t>
      </w:r>
    </w:p>
    <w:p w14:paraId="600F3650" w14:textId="77777777" w:rsidR="008471F4" w:rsidRPr="00D659CC" w:rsidRDefault="008471F4" w:rsidP="00DA1C27">
      <w:pPr>
        <w:numPr>
          <w:ilvl w:val="0"/>
          <w:numId w:val="120"/>
        </w:numPr>
        <w:tabs>
          <w:tab w:val="clear" w:pos="720"/>
        </w:tabs>
        <w:ind w:left="568" w:hanging="284"/>
      </w:pPr>
      <w:r w:rsidRPr="00D659CC">
        <w:t xml:space="preserve">3, 6, 2 </w:t>
      </w:r>
      <w:r w:rsidRPr="00D659CC">
        <w:rPr>
          <w:rFonts w:ascii="Arial" w:hAnsi="Arial" w:cs="Arial"/>
        </w:rPr>
        <w:t>→</w:t>
      </w:r>
      <w:r w:rsidRPr="00D659CC">
        <w:t xml:space="preserve"> 2</w:t>
      </w:r>
    </w:p>
    <w:p w14:paraId="42A37C52" w14:textId="77777777" w:rsidR="008471F4" w:rsidRPr="00D659CC" w:rsidRDefault="008471F4" w:rsidP="00DA1C27">
      <w:pPr>
        <w:numPr>
          <w:ilvl w:val="0"/>
          <w:numId w:val="120"/>
        </w:numPr>
        <w:tabs>
          <w:tab w:val="clear" w:pos="720"/>
        </w:tabs>
        <w:ind w:left="568" w:hanging="284"/>
      </w:pPr>
      <w:r w:rsidRPr="00D659CC">
        <w:t xml:space="preserve">3, 6 </w:t>
      </w:r>
      <w:r w:rsidRPr="00D659CC">
        <w:rPr>
          <w:rFonts w:ascii="Arial" w:hAnsi="Arial" w:cs="Arial"/>
        </w:rPr>
        <w:t>→</w:t>
      </w:r>
      <w:r w:rsidRPr="00D659CC">
        <w:t xml:space="preserve"> 3</w:t>
      </w:r>
    </w:p>
    <w:p w14:paraId="14E526CA" w14:textId="77777777" w:rsidR="008471F4" w:rsidRPr="00D659CC" w:rsidRDefault="008471F4" w:rsidP="00DA1C27">
      <w:pPr>
        <w:numPr>
          <w:ilvl w:val="0"/>
          <w:numId w:val="120"/>
        </w:numPr>
        <w:tabs>
          <w:tab w:val="clear" w:pos="720"/>
        </w:tabs>
        <w:ind w:left="568" w:hanging="284"/>
      </w:pPr>
      <w:r w:rsidRPr="00D659CC">
        <w:t xml:space="preserve">6 </w:t>
      </w:r>
      <w:r w:rsidRPr="00D659CC">
        <w:rPr>
          <w:rFonts w:ascii="Arial" w:hAnsi="Arial" w:cs="Arial"/>
        </w:rPr>
        <w:t>→</w:t>
      </w:r>
      <w:r w:rsidRPr="00D659CC">
        <w:t xml:space="preserve"> 6</w:t>
      </w:r>
    </w:p>
    <w:p w14:paraId="360DD46C" w14:textId="77777777" w:rsidR="008471F4" w:rsidRPr="00D659CC" w:rsidRDefault="008471F4" w:rsidP="008471F4">
      <w:r w:rsidRPr="00D659CC">
        <w:t xml:space="preserve">Seems like </w:t>
      </w:r>
      <w:r w:rsidRPr="00D659CC">
        <w:rPr>
          <w:b/>
        </w:rPr>
        <w:t>our algorithm works properly</w:t>
      </w:r>
      <w:r w:rsidRPr="00D659CC">
        <w:t xml:space="preserve">. Our result is </w:t>
      </w:r>
      <w:proofErr w:type="gramStart"/>
      <w:r w:rsidRPr="00D659CC">
        <w:t>correct</w:t>
      </w:r>
      <w:proofErr w:type="gramEnd"/>
      <w:r w:rsidRPr="00D659CC">
        <w:t xml:space="preserve"> and we do not have a reason to think that our idea will not work with any other example.</w:t>
      </w:r>
    </w:p>
    <w:p w14:paraId="4B9B002F" w14:textId="77777777" w:rsidR="008471F4" w:rsidRPr="00D659CC" w:rsidRDefault="008471F4" w:rsidP="00732360">
      <w:pPr>
        <w:pStyle w:val="Heading2"/>
      </w:pPr>
      <w:bookmarkStart w:id="474" w:name="_Toc418709558"/>
      <w:r w:rsidRPr="00D659CC">
        <w:t>If a Problem Occurs, Invent a New Idea!</w:t>
      </w:r>
      <w:bookmarkEnd w:id="474"/>
    </w:p>
    <w:p w14:paraId="1462F9D2" w14:textId="77777777" w:rsidR="008471F4" w:rsidRPr="00D659CC" w:rsidRDefault="008471F4" w:rsidP="008471F4">
      <w:pPr>
        <w:spacing w:after="120"/>
      </w:pPr>
      <w:r w:rsidRPr="00D659CC">
        <w:t xml:space="preserve">When you find your idea is incorrect, the obvious thing to do is </w:t>
      </w:r>
      <w:r w:rsidRPr="00D659CC">
        <w:rPr>
          <w:b/>
        </w:rPr>
        <w:t>to invent a new</w:t>
      </w:r>
      <w:r w:rsidR="00171D69" w:rsidRPr="00D659CC">
        <w:rPr>
          <w:b/>
        </w:rPr>
        <w:t>, better idea</w:t>
      </w:r>
      <w:r w:rsidRPr="00D659CC">
        <w:t>. We can do this in two ways: we can either try to fix our old idea or create a completely new one. Let</w:t>
      </w:r>
      <w:r w:rsidR="002509B8" w:rsidRPr="00D659CC">
        <w:t>’s</w:t>
      </w:r>
      <w:r w:rsidRPr="00D659CC">
        <w:t xml:space="preserve"> see how this works with our c</w:t>
      </w:r>
      <w:r w:rsidR="00E559E3" w:rsidRPr="00D659CC">
        <w:t>ards shuffle problem, shall w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817"/>
      </w:tblGrid>
      <w:tr w:rsidR="008471F4" w:rsidRPr="00D659CC" w14:paraId="3BFBECBE" w14:textId="77777777" w:rsidTr="00541470">
        <w:tc>
          <w:tcPr>
            <w:tcW w:w="851" w:type="dxa"/>
            <w:vAlign w:val="center"/>
          </w:tcPr>
          <w:p w14:paraId="3416B299" w14:textId="77777777" w:rsidR="008471F4" w:rsidRPr="00D659CC" w:rsidRDefault="008471F4" w:rsidP="00D10E5F">
            <w:pPr>
              <w:spacing w:before="0"/>
              <w:jc w:val="center"/>
            </w:pPr>
            <w:r w:rsidRPr="00D659CC">
              <w:rPr>
                <w:noProof/>
              </w:rPr>
              <w:drawing>
                <wp:inline distT="0" distB="0" distL="0" distR="0" wp14:anchorId="6AA6BFA9" wp14:editId="1A139C00">
                  <wp:extent cx="327660" cy="327660"/>
                  <wp:effectExtent l="0" t="0" r="0" b="0"/>
                  <wp:docPr id="5527" name="Picture 35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17" w:type="dxa"/>
            <w:vAlign w:val="center"/>
          </w:tcPr>
          <w:p w14:paraId="65CE7218" w14:textId="77777777" w:rsidR="008471F4" w:rsidRPr="00D659CC" w:rsidRDefault="008471F4" w:rsidP="00171D69">
            <w:pPr>
              <w:pStyle w:val="WarningMessage"/>
            </w:pPr>
            <w:r w:rsidRPr="00D659CC">
              <w:t>The creating of a solution for a computer programming problem is an iterative process, which consists of inventing ideas, verifying them and sometimes, when problem occurs, inventing new one</w:t>
            </w:r>
            <w:r w:rsidR="00171D69" w:rsidRPr="00D659CC">
              <w:t>s</w:t>
            </w:r>
            <w:r w:rsidRPr="00D659CC">
              <w:t>. Sometimes the first idea that comes to our mind is the right one, but most of the times we need to go through many different ideas until we reach the best one.</w:t>
            </w:r>
          </w:p>
        </w:tc>
      </w:tr>
    </w:tbl>
    <w:p w14:paraId="4AB60FB0" w14:textId="69EC8922" w:rsidR="008471F4" w:rsidRPr="00D659CC" w:rsidRDefault="008471F4" w:rsidP="008471F4">
      <w:r w:rsidRPr="00D659CC">
        <w:lastRenderedPageBreak/>
        <w:t>Let</w:t>
      </w:r>
      <w:r w:rsidR="002509B8" w:rsidRPr="00D659CC">
        <w:t>’s</w:t>
      </w:r>
      <w:r w:rsidRPr="00D659CC">
        <w:t xml:space="preserve"> go back to our </w:t>
      </w:r>
      <w:r w:rsidRPr="00D659CC">
        <w:rPr>
          <w:b/>
        </w:rPr>
        <w:t>card shuffle problem</w:t>
      </w:r>
      <w:r w:rsidRPr="00D659CC">
        <w:t xml:space="preserve">. </w:t>
      </w:r>
      <w:r w:rsidR="00541470" w:rsidRPr="00D659CC">
        <w:t>Firstly,</w:t>
      </w:r>
      <w:r w:rsidRPr="00D659CC">
        <w:t xml:space="preserve"> let</w:t>
      </w:r>
      <w:r w:rsidR="002509B8" w:rsidRPr="00D659CC">
        <w:t>’s</w:t>
      </w:r>
      <w:r w:rsidRPr="00D659CC">
        <w:t xml:space="preserve"> see why our premier idea is wrong and is it possible to fix it? The problem here is easily recognized: the continuous splitting and card swapping does not shuffle them randomly; it simply rotates them to left.</w:t>
      </w:r>
    </w:p>
    <w:p w14:paraId="4584A489" w14:textId="77777777" w:rsidR="008471F4" w:rsidRPr="00D659CC" w:rsidRDefault="008471F4" w:rsidP="008471F4">
      <w:r w:rsidRPr="00D659CC">
        <w:rPr>
          <w:b/>
        </w:rPr>
        <w:t>How to fix this algorithm?</w:t>
      </w:r>
      <w:r w:rsidRPr="00D659CC">
        <w:t xml:space="preserve"> We need to think of a new and better way to make a "single swap" operation, don</w:t>
      </w:r>
      <w:r w:rsidR="002509B8" w:rsidRPr="00D659CC">
        <w:t>’t</w:t>
      </w:r>
      <w:r w:rsidRPr="00D659CC">
        <w:t xml:space="preserve"> we? Our new idea for one single swap is: randomly choose two cards from the deck and swap their places. If we do this N number of times, we would probably get randomly shuffled deck. This idea looks better than the previous one and maybe it would work correctly this time. We already know that </w:t>
      </w:r>
      <w:r w:rsidRPr="00D659CC">
        <w:rPr>
          <w:b/>
        </w:rPr>
        <w:t>before we even start thinking of implementing our new algorithm it is better to check it</w:t>
      </w:r>
      <w:r w:rsidRPr="00D659CC">
        <w:t xml:space="preserve"> and see if it is working properly. We can verify our idea by using pen and paper and the example with the 6 cards that we used above.</w:t>
      </w:r>
    </w:p>
    <w:p w14:paraId="0CA8EE32" w14:textId="77777777" w:rsidR="008471F4" w:rsidRPr="00D659CC" w:rsidRDefault="008471F4" w:rsidP="008471F4">
      <w:r w:rsidRPr="00D659CC">
        <w:t xml:space="preserve">In this moment we think of an even better idea, instead of choosing 2 random cards from the deck, why not just </w:t>
      </w:r>
      <w:r w:rsidRPr="00D659CC">
        <w:rPr>
          <w:b/>
        </w:rPr>
        <w:t xml:space="preserve">pick one </w:t>
      </w:r>
      <w:r w:rsidR="00171D69" w:rsidRPr="00D659CC">
        <w:rPr>
          <w:b/>
        </w:rPr>
        <w:t xml:space="preserve">random card </w:t>
      </w:r>
      <w:r w:rsidRPr="00D659CC">
        <w:rPr>
          <w:b/>
        </w:rPr>
        <w:t>and swap it with the first card from the deck</w:t>
      </w:r>
      <w:r w:rsidRPr="00D659CC">
        <w:t>? Isn</w:t>
      </w:r>
      <w:r w:rsidR="002509B8" w:rsidRPr="00D659CC">
        <w:t>’t</w:t>
      </w:r>
      <w:r w:rsidRPr="00D659CC">
        <w:t xml:space="preserve"> this idea simpler and easier to implement? The result should be random too. Let</w:t>
      </w:r>
      <w:r w:rsidR="002509B8" w:rsidRPr="00D659CC">
        <w:t>’s</w:t>
      </w:r>
      <w:r w:rsidRPr="00D659CC">
        <w:t xml:space="preserve"> start by choosing a random card at position k</w:t>
      </w:r>
      <w:r w:rsidRPr="00D659CC">
        <w:rPr>
          <w:vertAlign w:val="subscript"/>
        </w:rPr>
        <w:t>1</w:t>
      </w:r>
      <w:r w:rsidRPr="00D659CC">
        <w:t xml:space="preserve"> and swap it with the first card. Now we have a random card at the first position and the first card is at the k</w:t>
      </w:r>
      <w:r w:rsidRPr="00D659CC">
        <w:rPr>
          <w:vertAlign w:val="subscript"/>
        </w:rPr>
        <w:t>1</w:t>
      </w:r>
      <w:r w:rsidRPr="00D659CC">
        <w:t xml:space="preserve"> position. On the next step of the algorithm we pick another card at random position </w:t>
      </w:r>
      <w:r w:rsidRPr="00D659CC">
        <w:rPr>
          <w:noProof/>
        </w:rPr>
        <w:t>k</w:t>
      </w:r>
      <w:r w:rsidRPr="00D659CC">
        <w:rPr>
          <w:noProof/>
          <w:vertAlign w:val="subscript"/>
        </w:rPr>
        <w:t>2</w:t>
      </w:r>
      <w:r w:rsidRPr="00D659CC">
        <w:t xml:space="preserve"> and then swap it with the card from the first position (previously the card from the position k</w:t>
      </w:r>
      <w:r w:rsidRPr="00D659CC">
        <w:rPr>
          <w:vertAlign w:val="subscript"/>
        </w:rPr>
        <w:t>1</w:t>
      </w:r>
      <w:r w:rsidRPr="00D659CC">
        <w:t>). It is apparent that with only 2 steps we have changed the place of the first, the k</w:t>
      </w:r>
      <w:r w:rsidRPr="00D659CC">
        <w:rPr>
          <w:vertAlign w:val="subscript"/>
        </w:rPr>
        <w:t>1</w:t>
      </w:r>
      <w:r w:rsidRPr="00D659CC">
        <w:t>-st and the k</w:t>
      </w:r>
      <w:r w:rsidRPr="00D659CC">
        <w:rPr>
          <w:vertAlign w:val="subscript"/>
        </w:rPr>
        <w:t>2</w:t>
      </w:r>
      <w:r w:rsidRPr="00D659CC">
        <w:t xml:space="preserve">-nd cards from the deck with random cards. It seems that at every step one card changes its position with a random one. After N number of </w:t>
      </w:r>
      <w:proofErr w:type="gramStart"/>
      <w:r w:rsidRPr="00D659CC">
        <w:t>steps</w:t>
      </w:r>
      <w:proofErr w:type="gramEnd"/>
      <w:r w:rsidRPr="00D659CC">
        <w:t xml:space="preserve"> we can expect that </w:t>
      </w:r>
      <w:r w:rsidRPr="00D659CC">
        <w:rPr>
          <w:b/>
        </w:rPr>
        <w:t xml:space="preserve">every card from the deck has changed its position </w:t>
      </w:r>
      <w:r w:rsidRPr="00D659CC">
        <w:t xml:space="preserve">averagely one time. Hence our solution is </w:t>
      </w:r>
      <w:proofErr w:type="gramStart"/>
      <w:r w:rsidRPr="00D659CC">
        <w:t>working</w:t>
      </w:r>
      <w:proofErr w:type="gramEnd"/>
      <w:r w:rsidRPr="00D659CC">
        <w:t xml:space="preserve"> and the cards should be well shuffled.</w:t>
      </w:r>
    </w:p>
    <w:p w14:paraId="47C6A026" w14:textId="77777777" w:rsidR="008471F4" w:rsidRPr="00D659CC" w:rsidRDefault="008471F4" w:rsidP="008471F4">
      <w:r w:rsidRPr="00D659CC">
        <w:t xml:space="preserve">Now </w:t>
      </w:r>
      <w:r w:rsidRPr="00D659CC">
        <w:rPr>
          <w:b/>
        </w:rPr>
        <w:t>we should test our new idea</w:t>
      </w:r>
      <w:r w:rsidRPr="00D659CC">
        <w:t>. Does it work properly? Let</w:t>
      </w:r>
      <w:r w:rsidR="002509B8" w:rsidRPr="00D659CC">
        <w:t>’s</w:t>
      </w:r>
      <w:r w:rsidRPr="00D659CC">
        <w:t xml:space="preserve"> make sure that what has happened last time will not happen again, shall we? Let</w:t>
      </w:r>
      <w:r w:rsidR="002509B8" w:rsidRPr="00D659CC">
        <w:t>’s</w:t>
      </w:r>
      <w:r w:rsidRPr="00D659CC">
        <w:t xml:space="preserve"> thoroughly check this idea as well. Again, we can take </w:t>
      </w:r>
      <w:r w:rsidRPr="00D659CC">
        <w:rPr>
          <w:b/>
        </w:rPr>
        <w:t>the 6 cards example, which represents most of the general cases</w:t>
      </w:r>
      <w:r w:rsidRPr="00D659CC">
        <w:t xml:space="preserve"> of the card shuffle problem (good representative of the common case). Then use the new algorithm and shuffle them. We should do this 6 times in a row. This is the result:</w:t>
      </w:r>
    </w:p>
    <w:p w14:paraId="29FA9D2F" w14:textId="77777777" w:rsidR="008471F4" w:rsidRPr="00D659CC" w:rsidRDefault="008471F4" w:rsidP="008471F4">
      <w:pPr>
        <w:jc w:val="center"/>
      </w:pPr>
      <w:r w:rsidRPr="00D659CC">
        <w:rPr>
          <w:noProof/>
        </w:rPr>
        <w:drawing>
          <wp:inline distT="0" distB="0" distL="0" distR="0" wp14:anchorId="7D546B29" wp14:editId="2AA008D2">
            <wp:extent cx="3352800" cy="3154680"/>
            <wp:effectExtent l="0" t="0" r="0" b="7620"/>
            <wp:docPr id="5528" name="Picture 359" descr="Cards shuffle: the new algorithm in action" title="Cards Shuffle 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ards-Mixing"/>
                    <pic:cNvPicPr>
                      <a:picLocks noChangeAspect="1" noChangeArrowheads="1"/>
                    </pic:cNvPicPr>
                  </pic:nvPicPr>
                  <pic:blipFill>
                    <a:blip r:embed="rId461" cstate="print">
                      <a:extLst>
                        <a:ext uri="{28A0092B-C50C-407E-A947-70E740481C1C}">
                          <a14:useLocalDpi xmlns:a14="http://schemas.microsoft.com/office/drawing/2010/main"/>
                        </a:ext>
                      </a:extLst>
                    </a:blip>
                    <a:srcRect/>
                    <a:stretch>
                      <a:fillRect/>
                    </a:stretch>
                  </pic:blipFill>
                  <pic:spPr bwMode="auto">
                    <a:xfrm>
                      <a:off x="0" y="0"/>
                      <a:ext cx="3352800" cy="3154680"/>
                    </a:xfrm>
                    <a:prstGeom prst="rect">
                      <a:avLst/>
                    </a:prstGeom>
                    <a:noFill/>
                    <a:ln>
                      <a:noFill/>
                    </a:ln>
                  </pic:spPr>
                </pic:pic>
              </a:graphicData>
            </a:graphic>
          </wp:inline>
        </w:drawing>
      </w:r>
    </w:p>
    <w:p w14:paraId="0E6CE394" w14:textId="77777777" w:rsidR="008471F4" w:rsidRPr="00D659CC" w:rsidRDefault="008471F4" w:rsidP="008471F4">
      <w:r w:rsidRPr="00D659CC">
        <w:t xml:space="preserve">From the example above we can see that </w:t>
      </w:r>
      <w:r w:rsidRPr="00D659CC">
        <w:rPr>
          <w:b/>
        </w:rPr>
        <w:t>the result is correct</w:t>
      </w:r>
      <w:r w:rsidRPr="00D659CC">
        <w:t xml:space="preserve"> – we have randomly shuffled six cards. If our algorithm works well with 6 cards, it should work with decks with different number </w:t>
      </w:r>
      <w:r w:rsidRPr="00D659CC">
        <w:lastRenderedPageBreak/>
        <w:t>of cards as well. If we are not sure in that, we should think of another more complicated example and then test the algorithm again.</w:t>
      </w:r>
    </w:p>
    <w:p w14:paraId="02634D88" w14:textId="77777777" w:rsidR="008471F4" w:rsidRPr="00D659CC" w:rsidRDefault="008471F4" w:rsidP="008471F4">
      <w:r w:rsidRPr="00D659CC">
        <w:t>Otherwise we could avoid drawing new examples and continue with our task.</w:t>
      </w:r>
    </w:p>
    <w:p w14:paraId="36A206B1" w14:textId="77777777" w:rsidR="008471F4" w:rsidRPr="00D659CC" w:rsidRDefault="008471F4" w:rsidP="008471F4">
      <w:r w:rsidRPr="00D659CC">
        <w:t>Let</w:t>
      </w:r>
      <w:r w:rsidR="002509B8" w:rsidRPr="00D659CC">
        <w:t>’s</w:t>
      </w:r>
      <w:r w:rsidRPr="00D659CC">
        <w:t xml:space="preserve"> summarize </w:t>
      </w:r>
      <w:r w:rsidRPr="00D659CC">
        <w:rPr>
          <w:b/>
        </w:rPr>
        <w:t>what we have done so far</w:t>
      </w:r>
      <w:r w:rsidRPr="00D659CC">
        <w:t xml:space="preserve"> and how with consecutive actions we have figured out a solution for our problem. As we have gone through every step, we have done so far the following steps:</w:t>
      </w:r>
    </w:p>
    <w:p w14:paraId="00E77532" w14:textId="77777777" w:rsidR="008471F4" w:rsidRPr="00D659CC" w:rsidRDefault="008471F4" w:rsidP="00DA1C27">
      <w:pPr>
        <w:numPr>
          <w:ilvl w:val="0"/>
          <w:numId w:val="98"/>
        </w:numPr>
        <w:tabs>
          <w:tab w:val="clear" w:pos="792"/>
        </w:tabs>
        <w:ind w:left="568" w:hanging="284"/>
      </w:pPr>
      <w:r w:rsidRPr="00D659CC">
        <w:t xml:space="preserve">We have </w:t>
      </w:r>
      <w:r w:rsidRPr="00D659CC">
        <w:rPr>
          <w:b/>
        </w:rPr>
        <w:t>used a sheet of paper and pen</w:t>
      </w:r>
      <w:r w:rsidRPr="00D659CC">
        <w:t xml:space="preserve"> to sketch a deck of cards. We have visually represented the deck of cards as an array of boxes.</w:t>
      </w:r>
    </w:p>
    <w:p w14:paraId="4A87AED1" w14:textId="77777777" w:rsidR="008471F4" w:rsidRPr="00D659CC" w:rsidRDefault="008471F4" w:rsidP="00DA1C27">
      <w:pPr>
        <w:numPr>
          <w:ilvl w:val="0"/>
          <w:numId w:val="98"/>
        </w:numPr>
        <w:tabs>
          <w:tab w:val="clear" w:pos="792"/>
        </w:tabs>
        <w:ind w:left="568" w:hanging="284"/>
      </w:pPr>
      <w:r w:rsidRPr="00D659CC">
        <w:t xml:space="preserve">As we already have a visual feedback, we could easily think of some sample ideas: </w:t>
      </w:r>
      <w:proofErr w:type="gramStart"/>
      <w:r w:rsidRPr="00D659CC">
        <w:t>firstly</w:t>
      </w:r>
      <w:proofErr w:type="gramEnd"/>
      <w:r w:rsidRPr="00D659CC">
        <w:t xml:space="preserve"> we should make </w:t>
      </w:r>
      <w:r w:rsidRPr="00D659CC">
        <w:rPr>
          <w:b/>
        </w:rPr>
        <w:t>some kind of a single swap operation</w:t>
      </w:r>
      <w:r w:rsidRPr="00D659CC">
        <w:t xml:space="preserve"> and secondly we do this N number of times.</w:t>
      </w:r>
    </w:p>
    <w:p w14:paraId="524A75D9" w14:textId="77777777" w:rsidR="00E559E3" w:rsidRPr="00D659CC" w:rsidRDefault="008471F4" w:rsidP="00DA1C27">
      <w:pPr>
        <w:numPr>
          <w:ilvl w:val="0"/>
          <w:numId w:val="98"/>
        </w:numPr>
        <w:tabs>
          <w:tab w:val="clear" w:pos="792"/>
        </w:tabs>
        <w:ind w:left="568" w:hanging="284"/>
      </w:pPr>
      <w:r w:rsidRPr="00D659CC">
        <w:t xml:space="preserve">We had decided that our </w:t>
      </w:r>
      <w:r w:rsidRPr="00D659CC">
        <w:rPr>
          <w:b/>
        </w:rPr>
        <w:t>"single swap" operation</w:t>
      </w:r>
      <w:r w:rsidRPr="00D659CC">
        <w:t xml:space="preserve"> was going to be splitting the deck at random position into left and right part and then swap them</w:t>
      </w:r>
      <w:r w:rsidR="00E559E3" w:rsidRPr="00D659CC">
        <w:t>.</w:t>
      </w:r>
    </w:p>
    <w:p w14:paraId="0D97D6AF" w14:textId="77777777" w:rsidR="008471F4" w:rsidRPr="00D659CC" w:rsidRDefault="008471F4" w:rsidP="00DA1C27">
      <w:pPr>
        <w:numPr>
          <w:ilvl w:val="0"/>
          <w:numId w:val="98"/>
        </w:numPr>
        <w:tabs>
          <w:tab w:val="clear" w:pos="792"/>
        </w:tabs>
        <w:ind w:left="568" w:hanging="284"/>
      </w:pPr>
      <w:r w:rsidRPr="00D659CC">
        <w:t xml:space="preserve">We have decided that we should do this "single swap" as much times as the </w:t>
      </w:r>
      <w:r w:rsidRPr="00D659CC">
        <w:rPr>
          <w:b/>
        </w:rPr>
        <w:t>number of cards</w:t>
      </w:r>
      <w:r w:rsidRPr="00D659CC">
        <w:t xml:space="preserve"> in the given deck.</w:t>
      </w:r>
    </w:p>
    <w:p w14:paraId="1513AAAE" w14:textId="533FCBCB" w:rsidR="008471F4" w:rsidRPr="00D659CC" w:rsidRDefault="008471F4" w:rsidP="00DA1C27">
      <w:pPr>
        <w:numPr>
          <w:ilvl w:val="0"/>
          <w:numId w:val="98"/>
        </w:numPr>
        <w:tabs>
          <w:tab w:val="clear" w:pos="792"/>
        </w:tabs>
        <w:ind w:left="568" w:hanging="284"/>
      </w:pPr>
      <w:r w:rsidRPr="00D659CC">
        <w:t xml:space="preserve">We have considered the problem of </w:t>
      </w:r>
      <w:r w:rsidRPr="00D659CC">
        <w:rPr>
          <w:b/>
        </w:rPr>
        <w:t xml:space="preserve">choosing a random </w:t>
      </w:r>
      <w:r w:rsidR="00541470" w:rsidRPr="00D659CC">
        <w:rPr>
          <w:b/>
        </w:rPr>
        <w:t>number</w:t>
      </w:r>
      <w:r w:rsidR="00541470" w:rsidRPr="00D659CC">
        <w:t xml:space="preserve"> but</w:t>
      </w:r>
      <w:r w:rsidRPr="00D659CC">
        <w:t xml:space="preserve"> have finally decided to use a ready solution for the job.</w:t>
      </w:r>
    </w:p>
    <w:p w14:paraId="2E87840B" w14:textId="77777777" w:rsidR="008471F4" w:rsidRPr="00D659CC" w:rsidRDefault="008471F4" w:rsidP="00DA1C27">
      <w:pPr>
        <w:numPr>
          <w:ilvl w:val="0"/>
          <w:numId w:val="98"/>
        </w:numPr>
        <w:tabs>
          <w:tab w:val="clear" w:pos="792"/>
        </w:tabs>
        <w:ind w:left="568" w:hanging="284"/>
      </w:pPr>
      <w:r w:rsidRPr="00D659CC">
        <w:t xml:space="preserve">We have </w:t>
      </w:r>
      <w:r w:rsidRPr="00D659CC">
        <w:rPr>
          <w:b/>
        </w:rPr>
        <w:t>decomposed the main problem</w:t>
      </w:r>
      <w:r w:rsidRPr="00D659CC">
        <w:t xml:space="preserve"> into three smaller subtasks: "single swap" operation; choosing a random split point; combining a sequence of "single swap" operations.</w:t>
      </w:r>
    </w:p>
    <w:p w14:paraId="1FE161A1" w14:textId="77777777" w:rsidR="008471F4" w:rsidRPr="00D659CC" w:rsidRDefault="008471F4" w:rsidP="00DA1C27">
      <w:pPr>
        <w:numPr>
          <w:ilvl w:val="0"/>
          <w:numId w:val="98"/>
        </w:numPr>
        <w:tabs>
          <w:tab w:val="clear" w:pos="792"/>
        </w:tabs>
        <w:ind w:left="568" w:hanging="284"/>
      </w:pPr>
      <w:r w:rsidRPr="00D659CC">
        <w:t xml:space="preserve">We have </w:t>
      </w:r>
      <w:r w:rsidRPr="00D659CC">
        <w:rPr>
          <w:b/>
        </w:rPr>
        <w:t>checked our idea for mistakes</w:t>
      </w:r>
      <w:r w:rsidRPr="00D659CC">
        <w:t xml:space="preserve"> and found one. It was a good thing to check it when we did, because it was not too late to fix it.</w:t>
      </w:r>
    </w:p>
    <w:p w14:paraId="246B29D8" w14:textId="77777777" w:rsidR="008471F4" w:rsidRPr="00D659CC" w:rsidRDefault="008471F4" w:rsidP="00DA1C27">
      <w:pPr>
        <w:numPr>
          <w:ilvl w:val="0"/>
          <w:numId w:val="98"/>
        </w:numPr>
        <w:tabs>
          <w:tab w:val="clear" w:pos="792"/>
        </w:tabs>
        <w:ind w:left="568" w:hanging="284"/>
      </w:pPr>
      <w:r w:rsidRPr="00D659CC">
        <w:t xml:space="preserve">We have thought of </w:t>
      </w:r>
      <w:r w:rsidR="00171D69" w:rsidRPr="00D659CC">
        <w:t>a</w:t>
      </w:r>
      <w:r w:rsidRPr="00D659CC">
        <w:t xml:space="preserve"> new, </w:t>
      </w:r>
      <w:r w:rsidRPr="00D659CC">
        <w:rPr>
          <w:b/>
        </w:rPr>
        <w:t>more reliable solution</w:t>
      </w:r>
      <w:r w:rsidRPr="00D659CC">
        <w:t xml:space="preserve"> of the single swap operation.</w:t>
      </w:r>
    </w:p>
    <w:p w14:paraId="3E30FA77" w14:textId="223665CB" w:rsidR="008471F4" w:rsidRPr="00D659CC" w:rsidRDefault="008471F4" w:rsidP="00DA1C27">
      <w:pPr>
        <w:numPr>
          <w:ilvl w:val="0"/>
          <w:numId w:val="98"/>
        </w:numPr>
        <w:tabs>
          <w:tab w:val="clear" w:pos="792"/>
        </w:tabs>
        <w:ind w:left="568" w:hanging="284"/>
      </w:pPr>
      <w:r w:rsidRPr="00D659CC">
        <w:t xml:space="preserve">We have </w:t>
      </w:r>
      <w:r w:rsidRPr="00D659CC">
        <w:rPr>
          <w:b/>
        </w:rPr>
        <w:t xml:space="preserve">checked our new idea with an appropriate </w:t>
      </w:r>
      <w:r w:rsidR="00541470" w:rsidRPr="00D659CC">
        <w:rPr>
          <w:b/>
        </w:rPr>
        <w:t>example</w:t>
      </w:r>
      <w:r w:rsidR="00541470" w:rsidRPr="00541470">
        <w:rPr>
          <w:bCs/>
        </w:rPr>
        <w:t>,</w:t>
      </w:r>
      <w:r w:rsidRPr="00541470">
        <w:rPr>
          <w:bCs/>
        </w:rPr>
        <w:t xml:space="preserve"> and we</w:t>
      </w:r>
      <w:r w:rsidRPr="00D659CC">
        <w:t xml:space="preserve"> assured ourselves that this time the solution was right.</w:t>
      </w:r>
    </w:p>
    <w:p w14:paraId="78058D81" w14:textId="77777777" w:rsidR="008471F4" w:rsidRPr="00D659CC" w:rsidRDefault="008471F4" w:rsidP="008471F4">
      <w:r w:rsidRPr="00D659CC">
        <w:t xml:space="preserve">Now we finally have a working idea, backed up with good examples. This is the most important thing to do in order to solve a given problem – inventing of the algorithm. The easier part remains – </w:t>
      </w:r>
      <w:r w:rsidRPr="00D659CC">
        <w:rPr>
          <w:b/>
        </w:rPr>
        <w:t>the implementation of our idea</w:t>
      </w:r>
      <w:r w:rsidRPr="00D659CC">
        <w:t>. Let</w:t>
      </w:r>
      <w:r w:rsidR="002509B8" w:rsidRPr="00D659CC">
        <w:t>’s</w:t>
      </w:r>
      <w:r w:rsidRPr="00D659CC">
        <w:t xml:space="preserve"> see how this can be done.</w:t>
      </w:r>
    </w:p>
    <w:p w14:paraId="08128BBF" w14:textId="77777777" w:rsidR="008471F4" w:rsidRPr="00D659CC" w:rsidRDefault="008471F4" w:rsidP="00732360">
      <w:pPr>
        <w:pStyle w:val="Heading2"/>
      </w:pPr>
      <w:bookmarkStart w:id="475" w:name="_Toc418709559"/>
      <w:r w:rsidRPr="00D659CC">
        <w:t>Choose Appropriate Data Structures!</w:t>
      </w:r>
      <w:bookmarkEnd w:id="475"/>
    </w:p>
    <w:p w14:paraId="4A87D7DB" w14:textId="77777777" w:rsidR="008471F4" w:rsidRPr="00D659CC" w:rsidRDefault="008471F4" w:rsidP="008471F4">
      <w:r w:rsidRPr="00D659CC">
        <w:t xml:space="preserve">If we already have a correct and working idea for the solution of the problem, the next thing to do is to write the program code. We have missed something, right? What have we missed? Have we done everything necessary to be able to write fast, easy and trouble-free </w:t>
      </w:r>
      <w:r w:rsidR="00E559E3" w:rsidRPr="00D659CC">
        <w:t>implementation of our solution?</w:t>
      </w:r>
    </w:p>
    <w:p w14:paraId="5870D29C" w14:textId="77777777" w:rsidR="008471F4" w:rsidRPr="00D659CC" w:rsidRDefault="008471F4" w:rsidP="008471F4">
      <w:pPr>
        <w:spacing w:after="120"/>
      </w:pPr>
      <w:r w:rsidRPr="00D659CC">
        <w:t xml:space="preserve">The thing that we have missed is the manner in which our idea (which we have checked on a sheet of paper) is going to be implemented as a computer program. The </w:t>
      </w:r>
      <w:r w:rsidRPr="00D659CC">
        <w:rPr>
          <w:b/>
        </w:rPr>
        <w:t>implementation is not always a simple task</w:t>
      </w:r>
      <w:r w:rsidRPr="00D659CC">
        <w:t xml:space="preserve"> and sometimes it requires additional ideas. This is the next major step: to think of our ideas in terms of the computer programming. This means to think for specific data structures and not for abstract ones like "card" and "deck". We should choose the right data structures, which are going to help us build a correct solution.</w:t>
      </w:r>
    </w:p>
    <w:tbl>
      <w:tblPr>
        <w:tblStyle w:val="TableGrid"/>
        <w:tblW w:w="0" w:type="auto"/>
        <w:tblInd w:w="108" w:type="dxa"/>
        <w:tblCellMar>
          <w:top w:w="113" w:type="dxa"/>
          <w:bottom w:w="113" w:type="dxa"/>
        </w:tblCellMar>
        <w:tblLook w:val="04A0" w:firstRow="1" w:lastRow="0" w:firstColumn="1" w:lastColumn="0" w:noHBand="0" w:noVBand="1"/>
      </w:tblPr>
      <w:tblGrid>
        <w:gridCol w:w="738"/>
        <w:gridCol w:w="8930"/>
      </w:tblGrid>
      <w:tr w:rsidR="008471F4" w:rsidRPr="00D659CC" w14:paraId="1309DCA5" w14:textId="77777777" w:rsidTr="00541470">
        <w:tc>
          <w:tcPr>
            <w:tcW w:w="738" w:type="dxa"/>
            <w:vAlign w:val="center"/>
          </w:tcPr>
          <w:p w14:paraId="7B4C93A5" w14:textId="77777777" w:rsidR="008471F4" w:rsidRPr="00D659CC" w:rsidRDefault="008471F4" w:rsidP="00D10E5F">
            <w:pPr>
              <w:spacing w:before="0"/>
              <w:jc w:val="center"/>
            </w:pPr>
            <w:r w:rsidRPr="00D659CC">
              <w:rPr>
                <w:noProof/>
              </w:rPr>
              <w:drawing>
                <wp:inline distT="0" distB="0" distL="0" distR="0" wp14:anchorId="587F1CC1" wp14:editId="1F7F085C">
                  <wp:extent cx="327660" cy="327660"/>
                  <wp:effectExtent l="0" t="0" r="0" b="0"/>
                  <wp:docPr id="5529" name="Picture 36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930" w:type="dxa"/>
            <w:vAlign w:val="center"/>
          </w:tcPr>
          <w:p w14:paraId="43C90D23" w14:textId="77777777" w:rsidR="008471F4" w:rsidRPr="00D659CC" w:rsidRDefault="008471F4" w:rsidP="00172C6F">
            <w:pPr>
              <w:pStyle w:val="WarningMessage"/>
            </w:pPr>
            <w:r w:rsidRPr="00D659CC">
              <w:t xml:space="preserve">Before you even start with the implementation of your idea, you should choose the proper data structures. It may turn out that your current idea is not as good as it seems. The solution could be </w:t>
            </w:r>
            <w:r w:rsidR="00172C6F" w:rsidRPr="00D659CC">
              <w:t>inefficient</w:t>
            </w:r>
            <w:r w:rsidRPr="00D659CC">
              <w:t xml:space="preserve"> or difficult to implement. It is better to figure this out before you write any programming code!</w:t>
            </w:r>
          </w:p>
        </w:tc>
      </w:tr>
    </w:tbl>
    <w:p w14:paraId="7C62731D" w14:textId="77777777" w:rsidR="00E559E3" w:rsidRPr="00D659CC" w:rsidRDefault="008471F4" w:rsidP="008471F4">
      <w:r w:rsidRPr="00D659CC">
        <w:lastRenderedPageBreak/>
        <w:t xml:space="preserve">In our case we have spoken of swapping one card from the deck with another, but in terms of programming this means to </w:t>
      </w:r>
      <w:r w:rsidRPr="00D659CC">
        <w:rPr>
          <w:b/>
        </w:rPr>
        <w:t>swap two elements from specific data structure</w:t>
      </w:r>
      <w:r w:rsidRPr="00D659CC">
        <w:t xml:space="preserve"> (i.e. array, list or something else). We have reached the moment where we have to choose one data structure and show you how it is done</w:t>
      </w:r>
      <w:r w:rsidR="00E559E3" w:rsidRPr="00D659CC">
        <w:t>.</w:t>
      </w:r>
    </w:p>
    <w:p w14:paraId="67E7232F" w14:textId="77777777" w:rsidR="008471F4" w:rsidRPr="00D659CC" w:rsidRDefault="008471F4" w:rsidP="00732360">
      <w:pPr>
        <w:pStyle w:val="Heading3"/>
      </w:pPr>
      <w:r w:rsidRPr="00D659CC">
        <w:t>What Kind of Data Structure Should We Use?</w:t>
      </w:r>
    </w:p>
    <w:p w14:paraId="293DA176" w14:textId="77777777" w:rsidR="008471F4" w:rsidRPr="00D659CC" w:rsidRDefault="008471F4" w:rsidP="008471F4">
      <w:r w:rsidRPr="00D659CC">
        <w:t xml:space="preserve">The first question that comes to our mind is: </w:t>
      </w:r>
      <w:r w:rsidRPr="00D659CC">
        <w:rPr>
          <w:b/>
        </w:rPr>
        <w:t>What kind of data structure should we use?</w:t>
      </w:r>
      <w:r w:rsidRPr="00D659CC">
        <w:t xml:space="preserve"> We may have all kinds of different ideas for data structures, but not all of them can do the work. Let</w:t>
      </w:r>
      <w:r w:rsidR="002509B8" w:rsidRPr="00D659CC">
        <w:t>’s</w:t>
      </w:r>
      <w:r w:rsidRPr="00D659CC">
        <w:t xml:space="preserve"> reflect for a while, shall we? We have a collection of cards and the way in which the cards are ordered matters. That</w:t>
      </w:r>
      <w:r w:rsidR="002509B8" w:rsidRPr="00D659CC">
        <w:t>’s</w:t>
      </w:r>
      <w:r w:rsidRPr="00D659CC">
        <w:t xml:space="preserve"> why we need a data structure that can hold a collection of elements and keep their order.</w:t>
      </w:r>
    </w:p>
    <w:p w14:paraId="3C67E81C" w14:textId="77777777" w:rsidR="008471F4" w:rsidRPr="00D659CC" w:rsidRDefault="008471F4" w:rsidP="00732360">
      <w:pPr>
        <w:pStyle w:val="Heading4"/>
      </w:pPr>
      <w:r w:rsidRPr="00D659CC">
        <w:t>Can We Use an Array?</w:t>
      </w:r>
    </w:p>
    <w:p w14:paraId="79405582" w14:textId="77777777" w:rsidR="008471F4" w:rsidRPr="00D659CC" w:rsidRDefault="008471F4" w:rsidP="008471F4">
      <w:r w:rsidRPr="00D659CC">
        <w:t xml:space="preserve">The first thing we can think of is using </w:t>
      </w:r>
      <w:r w:rsidRPr="00D659CC">
        <w:rPr>
          <w:b/>
        </w:rPr>
        <w:t>the structure "array"</w:t>
      </w:r>
      <w:r w:rsidRPr="00D659CC">
        <w:t xml:space="preserve">. The array structure is the simplest data </w:t>
      </w:r>
      <w:r w:rsidR="00912B99" w:rsidRPr="00D659CC">
        <w:t>structure, which</w:t>
      </w:r>
      <w:r w:rsidRPr="00D659CC">
        <w:t xml:space="preserve"> can hold a collection of elements. The array also keep</w:t>
      </w:r>
      <w:r w:rsidR="00171D69" w:rsidRPr="00D659CC">
        <w:t>s</w:t>
      </w:r>
      <w:r w:rsidRPr="00D659CC">
        <w:t xml:space="preserve"> the order of the elements (first, second, third and so on) and we can reach each element by index. The array has a fixed number of elements and we cannot change its size during the execution of the program.</w:t>
      </w:r>
    </w:p>
    <w:p w14:paraId="341D462D" w14:textId="77777777" w:rsidR="00E559E3" w:rsidRPr="00D659CC" w:rsidRDefault="008471F4" w:rsidP="008471F4">
      <w:r w:rsidRPr="00D659CC">
        <w:t xml:space="preserve">Is the </w:t>
      </w:r>
      <w:r w:rsidRPr="00D659CC">
        <w:rPr>
          <w:b/>
        </w:rPr>
        <w:t>array</w:t>
      </w:r>
      <w:r w:rsidRPr="00D659CC">
        <w:t xml:space="preserve"> the correct data structure for us? To answer this </w:t>
      </w:r>
      <w:proofErr w:type="gramStart"/>
      <w:r w:rsidRPr="00D659CC">
        <w:t>question</w:t>
      </w:r>
      <w:proofErr w:type="gramEnd"/>
      <w:r w:rsidRPr="00D659CC">
        <w:t xml:space="preserve"> we have to know what kind of operations we are going to apply on the deck, represented as an array, and whether they are </w:t>
      </w:r>
      <w:r w:rsidR="002558BF" w:rsidRPr="00D659CC">
        <w:t>feasible</w:t>
      </w:r>
      <w:r w:rsidRPr="00D659CC">
        <w:t xml:space="preserve"> and </w:t>
      </w:r>
      <w:r w:rsidR="00172C6F" w:rsidRPr="00D659CC">
        <w:t>efficient</w:t>
      </w:r>
      <w:r w:rsidR="00E559E3" w:rsidRPr="00D659CC">
        <w:t>.</w:t>
      </w:r>
    </w:p>
    <w:p w14:paraId="621A0031" w14:textId="77777777" w:rsidR="008471F4" w:rsidRPr="00D659CC" w:rsidRDefault="008471F4" w:rsidP="008471F4">
      <w:r w:rsidRPr="00D659CC">
        <w:t>What kind of operations are we going to apply in order to implement our algorithm? Let</w:t>
      </w:r>
      <w:r w:rsidR="002509B8" w:rsidRPr="00D659CC">
        <w:t>’s</w:t>
      </w:r>
      <w:r w:rsidRPr="00D659CC">
        <w:t xml:space="preserve"> enumerate them:</w:t>
      </w:r>
    </w:p>
    <w:p w14:paraId="1A863B75" w14:textId="77777777" w:rsidR="008471F4" w:rsidRPr="00D659CC" w:rsidRDefault="008471F4" w:rsidP="00DA1C27">
      <w:pPr>
        <w:numPr>
          <w:ilvl w:val="0"/>
          <w:numId w:val="98"/>
        </w:numPr>
        <w:tabs>
          <w:tab w:val="clear" w:pos="792"/>
        </w:tabs>
        <w:ind w:left="568" w:hanging="284"/>
      </w:pPr>
      <w:r w:rsidRPr="00D659CC">
        <w:rPr>
          <w:b/>
        </w:rPr>
        <w:t>Choosing a random card</w:t>
      </w:r>
      <w:r w:rsidRPr="00D659CC">
        <w:t>. Since we can access every element from the array by index we can easily pick a random position k between t</w:t>
      </w:r>
      <w:r w:rsidRPr="00D659CC">
        <w:rPr>
          <w:noProof/>
        </w:rPr>
        <w:t xml:space="preserve">he interval </w:t>
      </w:r>
      <w:r w:rsidR="004922CC" w:rsidRPr="00D659CC">
        <w:rPr>
          <w:noProof/>
        </w:rPr>
        <w:t>[1…</w:t>
      </w:r>
      <w:r w:rsidRPr="00D659CC">
        <w:rPr>
          <w:noProof/>
        </w:rPr>
        <w:t>N-1].</w:t>
      </w:r>
    </w:p>
    <w:p w14:paraId="2AA3C14F" w14:textId="6FE8FD44" w:rsidR="00E559E3" w:rsidRPr="00D659CC" w:rsidRDefault="008471F4" w:rsidP="00DA1C27">
      <w:pPr>
        <w:numPr>
          <w:ilvl w:val="0"/>
          <w:numId w:val="98"/>
        </w:numPr>
        <w:tabs>
          <w:tab w:val="clear" w:pos="792"/>
        </w:tabs>
        <w:ind w:left="568" w:hanging="284"/>
      </w:pPr>
      <w:r w:rsidRPr="00D659CC">
        <w:rPr>
          <w:b/>
        </w:rPr>
        <w:t>Swapping the first card with the k-positioned one</w:t>
      </w:r>
      <w:r w:rsidRPr="00D659CC">
        <w:t xml:space="preserve"> (single swap). After choosing the random card, we should swap it with the first one. </w:t>
      </w:r>
      <w:r w:rsidR="00541470" w:rsidRPr="00D659CC">
        <w:t>Again,</w:t>
      </w:r>
      <w:r w:rsidRPr="00D659CC">
        <w:t xml:space="preserve"> this operation seems easy enough. We can do the swap with three simple steps and one temporary variable</w:t>
      </w:r>
      <w:r w:rsidR="00E559E3" w:rsidRPr="00D659CC">
        <w:t>.</w:t>
      </w:r>
    </w:p>
    <w:p w14:paraId="673BCA50" w14:textId="77777777" w:rsidR="008471F4" w:rsidRPr="00D659CC" w:rsidRDefault="008471F4" w:rsidP="00DA1C27">
      <w:pPr>
        <w:numPr>
          <w:ilvl w:val="0"/>
          <w:numId w:val="98"/>
        </w:numPr>
        <w:tabs>
          <w:tab w:val="clear" w:pos="792"/>
        </w:tabs>
        <w:ind w:left="568" w:hanging="284"/>
      </w:pPr>
      <w:r w:rsidRPr="00D659CC">
        <w:rPr>
          <w:b/>
        </w:rPr>
        <w:t>More operations</w:t>
      </w:r>
      <w:r w:rsidRPr="00D659CC">
        <w:t xml:space="preserve"> that we might use: initialization of the deck; traversing the deck; printing the deck. All these operations seem trivial when applied on array.</w:t>
      </w:r>
    </w:p>
    <w:p w14:paraId="7BCD5E5D" w14:textId="77777777" w:rsidR="00E559E3" w:rsidRPr="00D659CC" w:rsidRDefault="008471F4" w:rsidP="008471F4">
      <w:r w:rsidRPr="00D659CC">
        <w:t>It seems that one simple data structure like the array can represent a deck of cards quite well</w:t>
      </w:r>
      <w:r w:rsidR="00E559E3" w:rsidRPr="00D659CC">
        <w:t>.</w:t>
      </w:r>
    </w:p>
    <w:p w14:paraId="10AA06EE" w14:textId="77777777" w:rsidR="008471F4" w:rsidRPr="00D659CC" w:rsidRDefault="008471F4" w:rsidP="00732360">
      <w:pPr>
        <w:pStyle w:val="Heading4"/>
      </w:pPr>
      <w:r w:rsidRPr="00D659CC">
        <w:t>Can We Use Another Data Structure?</w:t>
      </w:r>
    </w:p>
    <w:p w14:paraId="65D896B9" w14:textId="77777777" w:rsidR="008471F4" w:rsidRPr="00D659CC" w:rsidRDefault="008471F4" w:rsidP="008471F4">
      <w:r w:rsidRPr="00D659CC">
        <w:t xml:space="preserve">It is normal to ask ourselves whether an array is the best data structure for our problem. It seems that every operation that we use in our algorithm can be applied </w:t>
      </w:r>
      <w:r w:rsidR="00172C6F" w:rsidRPr="00D659CC">
        <w:t xml:space="preserve">efficiently </w:t>
      </w:r>
      <w:r w:rsidRPr="00D659CC">
        <w:t>to the array.</w:t>
      </w:r>
    </w:p>
    <w:p w14:paraId="411B353D" w14:textId="77777777" w:rsidR="008471F4" w:rsidRPr="00D659CC" w:rsidRDefault="008471F4" w:rsidP="008471F4">
      <w:r w:rsidRPr="00D659CC">
        <w:t>But still, let</w:t>
      </w:r>
      <w:r w:rsidR="002509B8" w:rsidRPr="00D659CC">
        <w:t>’s</w:t>
      </w:r>
      <w:r w:rsidRPr="00D659CC">
        <w:t xml:space="preserve"> try and think of an even better data structure for the deck of cards than the array.</w:t>
      </w:r>
      <w:r w:rsidR="00E559E3" w:rsidRPr="00D659CC">
        <w:t xml:space="preserve"> What other options do we have?</w:t>
      </w:r>
    </w:p>
    <w:p w14:paraId="4BD62C91" w14:textId="77777777" w:rsidR="008471F4" w:rsidRPr="00D659CC" w:rsidRDefault="008471F4" w:rsidP="00DA1C27">
      <w:pPr>
        <w:numPr>
          <w:ilvl w:val="0"/>
          <w:numId w:val="98"/>
        </w:numPr>
        <w:tabs>
          <w:tab w:val="clear" w:pos="792"/>
        </w:tabs>
        <w:ind w:left="568" w:hanging="284"/>
      </w:pPr>
      <w:r w:rsidRPr="00D659CC">
        <w:rPr>
          <w:b/>
        </w:rPr>
        <w:t>Linked list</w:t>
      </w:r>
      <w:r w:rsidRPr="00D659CC">
        <w:t xml:space="preserve"> – we do not have an indexer and it will be difficult for us to access element at a random position.</w:t>
      </w:r>
    </w:p>
    <w:p w14:paraId="7278947C" w14:textId="77777777" w:rsidR="008471F4" w:rsidRPr="00D659CC" w:rsidRDefault="008471F4" w:rsidP="00DA1C27">
      <w:pPr>
        <w:numPr>
          <w:ilvl w:val="0"/>
          <w:numId w:val="98"/>
        </w:numPr>
        <w:tabs>
          <w:tab w:val="clear" w:pos="792"/>
        </w:tabs>
        <w:ind w:left="568" w:hanging="284"/>
      </w:pPr>
      <w:r w:rsidRPr="00D659CC">
        <w:rPr>
          <w:b/>
        </w:rPr>
        <w:t>Array with a non-defined size (</w:t>
      </w:r>
      <w:r w:rsidRPr="00D659CC">
        <w:rPr>
          <w:rFonts w:ascii="Consolas" w:hAnsi="Consolas"/>
          <w:b/>
          <w:bCs/>
          <w:noProof/>
          <w:kern w:val="32"/>
          <w:sz w:val="22"/>
        </w:rPr>
        <w:t>List&lt;T&gt;)</w:t>
      </w:r>
      <w:r w:rsidRPr="00D659CC">
        <w:t xml:space="preserve"> – this structure seems to have all the benefits of the arrays and we can apply every operation to it as well. If we use </w:t>
      </w:r>
      <w:r w:rsidRPr="00D659CC">
        <w:rPr>
          <w:rFonts w:ascii="Consolas" w:hAnsi="Consolas"/>
          <w:b/>
          <w:bCs/>
          <w:noProof/>
          <w:kern w:val="32"/>
          <w:sz w:val="22"/>
        </w:rPr>
        <w:t>List&lt;T&gt;</w:t>
      </w:r>
      <w:r w:rsidRPr="00D659CC">
        <w:t>, we increase our comfort – we can easily remove and add elements, which may help us to initialize the deck faster and do some other helpful operations.</w:t>
      </w:r>
    </w:p>
    <w:p w14:paraId="16E542C6" w14:textId="77777777" w:rsidR="008471F4" w:rsidRPr="00D659CC" w:rsidRDefault="008471F4" w:rsidP="00DA1C27">
      <w:pPr>
        <w:numPr>
          <w:ilvl w:val="0"/>
          <w:numId w:val="98"/>
        </w:numPr>
        <w:tabs>
          <w:tab w:val="clear" w:pos="792"/>
        </w:tabs>
        <w:ind w:left="568" w:hanging="284"/>
      </w:pPr>
      <w:r w:rsidRPr="00D659CC">
        <w:rPr>
          <w:b/>
        </w:rPr>
        <w:t>Stack</w:t>
      </w:r>
      <w:r w:rsidRPr="00D659CC">
        <w:t xml:space="preserve"> / </w:t>
      </w:r>
      <w:r w:rsidRPr="00D659CC">
        <w:rPr>
          <w:b/>
        </w:rPr>
        <w:t>queue</w:t>
      </w:r>
      <w:r w:rsidRPr="00D659CC">
        <w:t xml:space="preserve"> – the deck of cards does not have a behavior of FIFO or LIFO, so these structures are not appropriate for our algorithm.</w:t>
      </w:r>
    </w:p>
    <w:p w14:paraId="743F64CB" w14:textId="77777777" w:rsidR="008471F4" w:rsidRPr="00D659CC" w:rsidRDefault="008471F4" w:rsidP="00DA1C27">
      <w:pPr>
        <w:numPr>
          <w:ilvl w:val="0"/>
          <w:numId w:val="98"/>
        </w:numPr>
        <w:tabs>
          <w:tab w:val="clear" w:pos="792"/>
        </w:tabs>
        <w:ind w:left="568" w:hanging="284"/>
      </w:pPr>
      <w:r w:rsidRPr="00D659CC">
        <w:rPr>
          <w:b/>
        </w:rPr>
        <w:lastRenderedPageBreak/>
        <w:t xml:space="preserve">Sets </w:t>
      </w:r>
      <w:r w:rsidRPr="00D659CC">
        <w:rPr>
          <w:b/>
          <w:noProof/>
        </w:rPr>
        <w:t>(</w:t>
      </w:r>
      <w:r w:rsidRPr="00D659CC">
        <w:rPr>
          <w:rFonts w:ascii="Consolas" w:hAnsi="Consolas"/>
          <w:b/>
          <w:bCs/>
          <w:noProof/>
          <w:kern w:val="32"/>
          <w:sz w:val="22"/>
        </w:rPr>
        <w:t>TreeSet&lt;</w:t>
      </w:r>
      <w:r w:rsidR="00D831D7" w:rsidRPr="00D659CC">
        <w:rPr>
          <w:rFonts w:ascii="Consolas" w:hAnsi="Consolas"/>
          <w:b/>
          <w:bCs/>
          <w:noProof/>
          <w:kern w:val="32"/>
          <w:sz w:val="22"/>
        </w:rPr>
        <w:t>T</w:t>
      </w:r>
      <w:r w:rsidRPr="00D659CC">
        <w:rPr>
          <w:rFonts w:ascii="Consolas" w:hAnsi="Consolas"/>
          <w:b/>
          <w:bCs/>
          <w:noProof/>
          <w:kern w:val="32"/>
          <w:sz w:val="22"/>
        </w:rPr>
        <w:t xml:space="preserve">&gt; </w:t>
      </w:r>
      <w:r w:rsidRPr="00D659CC">
        <w:rPr>
          <w:b/>
          <w:noProof/>
        </w:rPr>
        <w:t xml:space="preserve">/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rPr>
          <w:b/>
          <w:noProof/>
        </w:rPr>
        <w:t>)</w:t>
      </w:r>
      <w:r w:rsidRPr="00D659CC">
        <w:t xml:space="preserve"> – with the use of sets we lose the original order of the elements which is a major obstacle. The use of sets is inappropriate.</w:t>
      </w:r>
    </w:p>
    <w:p w14:paraId="3F0AA8CC" w14:textId="77777777" w:rsidR="008471F4" w:rsidRPr="00D659CC" w:rsidRDefault="008471F4" w:rsidP="00DA1C27">
      <w:pPr>
        <w:numPr>
          <w:ilvl w:val="0"/>
          <w:numId w:val="98"/>
        </w:numPr>
        <w:tabs>
          <w:tab w:val="clear" w:pos="792"/>
        </w:tabs>
        <w:ind w:left="568" w:hanging="284"/>
      </w:pPr>
      <w:r w:rsidRPr="00D659CC">
        <w:rPr>
          <w:b/>
        </w:rPr>
        <w:t>Hash table</w:t>
      </w:r>
      <w:r w:rsidRPr="00D659CC">
        <w:t xml:space="preserve"> – the structure card deck is not from the type key-value, so the structure hash table cannot store the deck efficiently. </w:t>
      </w:r>
      <w:proofErr w:type="gramStart"/>
      <w:r w:rsidRPr="00D659CC">
        <w:t>Also</w:t>
      </w:r>
      <w:proofErr w:type="gramEnd"/>
      <w:r w:rsidRPr="00D659CC">
        <w:t xml:space="preserve"> it does not allow us to keep the original order of the elements.</w:t>
      </w:r>
    </w:p>
    <w:p w14:paraId="16FA6710" w14:textId="77777777" w:rsidR="008471F4" w:rsidRPr="00D659CC" w:rsidRDefault="008471F4" w:rsidP="008471F4">
      <w:pPr>
        <w:spacing w:after="120"/>
      </w:pPr>
      <w:r w:rsidRPr="00D659CC">
        <w:t xml:space="preserve">Generally speaking, we have just </w:t>
      </w:r>
      <w:r w:rsidRPr="00D659CC">
        <w:rPr>
          <w:b/>
        </w:rPr>
        <w:t>covered the basic data structures</w:t>
      </w:r>
      <w:r w:rsidRPr="00D659CC">
        <w:t xml:space="preserve">, which can hold a collection of elements. We have reached the conclusion that either array or </w:t>
      </w:r>
      <w:r w:rsidRPr="00D659CC">
        <w:rPr>
          <w:rFonts w:ascii="Consolas" w:hAnsi="Consolas"/>
          <w:b/>
          <w:bCs/>
          <w:noProof/>
          <w:kern w:val="32"/>
          <w:sz w:val="22"/>
        </w:rPr>
        <w:t>List&lt;T&gt;</w:t>
      </w:r>
      <w:r w:rsidRPr="00D659CC">
        <w:t xml:space="preserve"> will be suitable for the job. </w:t>
      </w:r>
      <w:r w:rsidRPr="00D659CC">
        <w:rPr>
          <w:rFonts w:ascii="Consolas" w:hAnsi="Consolas"/>
          <w:b/>
          <w:bCs/>
          <w:noProof/>
          <w:kern w:val="32"/>
          <w:sz w:val="22"/>
        </w:rPr>
        <w:t>List&lt;T&gt;</w:t>
      </w:r>
      <w:r w:rsidRPr="00D659CC">
        <w:t xml:space="preserve"> is more flexible than the ordinary array, so we decide to use </w:t>
      </w:r>
      <w:r w:rsidRPr="00D659CC">
        <w:rPr>
          <w:rFonts w:ascii="Consolas" w:hAnsi="Consolas"/>
          <w:b/>
          <w:bCs/>
          <w:noProof/>
          <w:kern w:val="32"/>
          <w:sz w:val="22"/>
        </w:rPr>
        <w:t>List&lt;T&gt;</w:t>
      </w:r>
      <w:r w:rsidRPr="00D659CC">
        <w:t xml:space="preserve"> </w:t>
      </w:r>
      <w:r w:rsidR="00E559E3" w:rsidRPr="00D659CC">
        <w:t>to represent our deck of cards.</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817"/>
      </w:tblGrid>
      <w:tr w:rsidR="008471F4" w:rsidRPr="00D659CC" w14:paraId="31AA7479" w14:textId="77777777" w:rsidTr="00541470">
        <w:tc>
          <w:tcPr>
            <w:tcW w:w="851" w:type="dxa"/>
            <w:vAlign w:val="center"/>
          </w:tcPr>
          <w:p w14:paraId="1F509932" w14:textId="77777777" w:rsidR="008471F4" w:rsidRPr="00D659CC" w:rsidRDefault="008471F4" w:rsidP="00D10E5F">
            <w:pPr>
              <w:spacing w:before="0"/>
              <w:jc w:val="center"/>
            </w:pPr>
            <w:r w:rsidRPr="00D659CC">
              <w:rPr>
                <w:noProof/>
              </w:rPr>
              <w:drawing>
                <wp:inline distT="0" distB="0" distL="0" distR="0" wp14:anchorId="677068A4" wp14:editId="5E6B56C2">
                  <wp:extent cx="327660" cy="327660"/>
                  <wp:effectExtent l="0" t="0" r="0" b="0"/>
                  <wp:docPr id="5530" name="Picture 3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17" w:type="dxa"/>
          </w:tcPr>
          <w:p w14:paraId="7211D878" w14:textId="77777777" w:rsidR="008471F4" w:rsidRPr="00D659CC" w:rsidRDefault="008471F4" w:rsidP="00172C6F">
            <w:pPr>
              <w:pStyle w:val="WarningMessage"/>
            </w:pPr>
            <w:r w:rsidRPr="00D659CC">
              <w:t xml:space="preserve">The choice of data structure begins with the consideration of all key operations that we are going to perform on it. Next we analyze all suitable structures and choose the one that will be the most </w:t>
            </w:r>
            <w:r w:rsidR="00172C6F" w:rsidRPr="00D659CC">
              <w:t xml:space="preserve">efficient </w:t>
            </w:r>
            <w:r w:rsidRPr="00D659CC">
              <w:t xml:space="preserve">and easiest to use. And sometimes we should make a compromise between </w:t>
            </w:r>
            <w:r w:rsidR="00172C6F" w:rsidRPr="00D659CC">
              <w:t xml:space="preserve">efficiency </w:t>
            </w:r>
            <w:r w:rsidRPr="00D659CC">
              <w:t xml:space="preserve">and the simplicity. </w:t>
            </w:r>
          </w:p>
        </w:tc>
      </w:tr>
    </w:tbl>
    <w:p w14:paraId="7343099D" w14:textId="77777777" w:rsidR="008471F4" w:rsidRPr="00D659CC" w:rsidRDefault="008471F4" w:rsidP="00732360">
      <w:pPr>
        <w:pStyle w:val="Heading4"/>
      </w:pPr>
      <w:r w:rsidRPr="00D659CC">
        <w:t>How to Represent the Other Data Objects?</w:t>
      </w:r>
    </w:p>
    <w:p w14:paraId="6DD4CD0F" w14:textId="77777777" w:rsidR="00E559E3" w:rsidRPr="00D659CC" w:rsidRDefault="008471F4" w:rsidP="008471F4">
      <w:r w:rsidRPr="00D659CC">
        <w:t xml:space="preserve">We have already decided </w:t>
      </w:r>
      <w:r w:rsidRPr="00D659CC">
        <w:rPr>
          <w:b/>
        </w:rPr>
        <w:t>how to represent our deck of cards</w:t>
      </w:r>
      <w:r w:rsidRPr="00D659CC">
        <w:t xml:space="preserve"> and now we should do the same with the other objects that we are going to use in our algorithm. If we think about it, it seems that beside the two objects a "</w:t>
      </w:r>
      <w:r w:rsidRPr="00D659CC">
        <w:rPr>
          <w:b/>
        </w:rPr>
        <w:t>card</w:t>
      </w:r>
      <w:r w:rsidRPr="00D659CC">
        <w:t>" and "</w:t>
      </w:r>
      <w:r w:rsidRPr="00D659CC">
        <w:rPr>
          <w:b/>
        </w:rPr>
        <w:t>deck</w:t>
      </w:r>
      <w:r w:rsidRPr="00D659CC">
        <w:t>", which we use in our algorithm, we do not use other data objects</w:t>
      </w:r>
      <w:r w:rsidR="00E559E3" w:rsidRPr="00D659CC">
        <w:t>.</w:t>
      </w:r>
    </w:p>
    <w:p w14:paraId="17CBB090" w14:textId="77777777" w:rsidR="008471F4" w:rsidRPr="00D659CC" w:rsidRDefault="008471F4" w:rsidP="008471F4">
      <w:r w:rsidRPr="00D659CC">
        <w:t xml:space="preserve">The next question that arises is </w:t>
      </w:r>
      <w:r w:rsidRPr="00D659CC">
        <w:rPr>
          <w:b/>
        </w:rPr>
        <w:t>how to represent a single card</w:t>
      </w:r>
      <w:r w:rsidRPr="00D659CC">
        <w:t xml:space="preserve">? We can represent it as a string, number or class, which </w:t>
      </w:r>
      <w:r w:rsidR="00AB53A2" w:rsidRPr="00D659CC">
        <w:t>has two fields – face and suit.</w:t>
      </w:r>
      <w:r w:rsidRPr="00D659CC">
        <w:t xml:space="preserve"> There are, of course, other variants, which have their advantages and disadvantages.</w:t>
      </w:r>
    </w:p>
    <w:p w14:paraId="7C413E61" w14:textId="77777777" w:rsidR="008471F4" w:rsidRPr="00D659CC" w:rsidRDefault="008471F4" w:rsidP="008471F4">
      <w:r w:rsidRPr="00D659CC">
        <w:t xml:space="preserve">Before we even start considering which of these representations of one card is "the best", we should go </w:t>
      </w:r>
      <w:r w:rsidRPr="00D659CC">
        <w:rPr>
          <w:b/>
        </w:rPr>
        <w:t>back to the requirements</w:t>
      </w:r>
      <w:r w:rsidRPr="00D659CC">
        <w:t xml:space="preserve"> of the task. It suggests that we are given a deck of cards (as an array or list) and our task is to shuffle it. How a card is represented is not of importance in the task. </w:t>
      </w:r>
      <w:proofErr w:type="gramStart"/>
      <w:r w:rsidRPr="00D659CC">
        <w:t>So</w:t>
      </w:r>
      <w:proofErr w:type="gramEnd"/>
      <w:r w:rsidRPr="00D659CC">
        <w:t xml:space="preserve"> it does not matter what we shuffle, we could shuffle cards, chess figures, boxes of tomatoes or other objects. We have an </w:t>
      </w:r>
      <w:r w:rsidRPr="00D659CC">
        <w:rPr>
          <w:b/>
        </w:rPr>
        <w:t>ordered collection of elements and we need to randomly shuffle it</w:t>
      </w:r>
      <w:r w:rsidRPr="00D659CC">
        <w:t>. The fact that we shuffle cards is not significant for our task, that</w:t>
      </w:r>
      <w:r w:rsidR="002509B8" w:rsidRPr="00D659CC">
        <w:t>’s</w:t>
      </w:r>
      <w:r w:rsidRPr="00D659CC">
        <w:t xml:space="preserve"> why we do not need to waste time to choose the best way to represent one card. Let</w:t>
      </w:r>
      <w:r w:rsidR="002509B8" w:rsidRPr="00D659CC">
        <w:t>’s</w:t>
      </w:r>
      <w:r w:rsidRPr="00D659CC">
        <w:t xml:space="preserve"> use the first thing that come to our mind, i.e. we will define a class </w:t>
      </w:r>
      <w:r w:rsidRPr="00D659CC">
        <w:rPr>
          <w:rFonts w:ascii="Consolas" w:hAnsi="Consolas"/>
          <w:b/>
          <w:bCs/>
          <w:noProof/>
          <w:kern w:val="32"/>
          <w:sz w:val="22"/>
        </w:rPr>
        <w:t>Card</w:t>
      </w:r>
      <w:r w:rsidRPr="00D659CC">
        <w:t xml:space="preserve"> with 2 fields – </w:t>
      </w:r>
      <w:r w:rsidRPr="00D659CC">
        <w:rPr>
          <w:rFonts w:ascii="Consolas" w:hAnsi="Consolas"/>
          <w:b/>
          <w:bCs/>
          <w:noProof/>
          <w:kern w:val="32"/>
          <w:sz w:val="22"/>
        </w:rPr>
        <w:t>Face</w:t>
      </w:r>
      <w:r w:rsidRPr="00D659CC">
        <w:t xml:space="preserve"> and </w:t>
      </w:r>
      <w:r w:rsidRPr="00D659CC">
        <w:rPr>
          <w:rFonts w:ascii="Consolas" w:hAnsi="Consolas"/>
          <w:b/>
          <w:bCs/>
          <w:noProof/>
          <w:kern w:val="32"/>
          <w:sz w:val="22"/>
        </w:rPr>
        <w:t>Suit</w:t>
      </w:r>
      <w:r w:rsidRPr="00D659CC">
        <w:t>. Even if we use a number between 1 and 52 to represent one card, it still does not change anything. We shall not discuss this any further.</w:t>
      </w:r>
    </w:p>
    <w:p w14:paraId="6E0306AC" w14:textId="77777777" w:rsidR="008471F4" w:rsidRPr="00D659CC" w:rsidRDefault="008471F4" w:rsidP="00732360">
      <w:pPr>
        <w:pStyle w:val="Heading3"/>
      </w:pPr>
      <w:r w:rsidRPr="00D659CC">
        <w:t>Sorting Numbers</w:t>
      </w:r>
      <w:r w:rsidR="0026470C" w:rsidRPr="00D659CC">
        <w:t>:</w:t>
      </w:r>
      <w:r w:rsidRPr="00D659CC">
        <w:t xml:space="preserve"> Cho</w:t>
      </w:r>
      <w:r w:rsidR="00171D69" w:rsidRPr="00D659CC">
        <w:t>osing</w:t>
      </w:r>
      <w:r w:rsidRPr="00D659CC">
        <w:t xml:space="preserve"> </w:t>
      </w:r>
      <w:r w:rsidR="00171D69" w:rsidRPr="00D659CC">
        <w:t>a</w:t>
      </w:r>
      <w:r w:rsidRPr="00D659CC">
        <w:t xml:space="preserve"> Data Structures</w:t>
      </w:r>
    </w:p>
    <w:p w14:paraId="0523E302" w14:textId="77777777" w:rsidR="00E559E3" w:rsidRPr="00D659CC" w:rsidRDefault="008471F4" w:rsidP="008471F4">
      <w:r w:rsidRPr="00D659CC">
        <w:t>Let</w:t>
      </w:r>
      <w:r w:rsidR="002509B8" w:rsidRPr="00D659CC">
        <w:t>’s</w:t>
      </w:r>
      <w:r w:rsidRPr="00D659CC">
        <w:t xml:space="preserve"> go back to the </w:t>
      </w:r>
      <w:r w:rsidRPr="00D659CC">
        <w:rPr>
          <w:b/>
        </w:rPr>
        <w:t>sorting numbers problem</w:t>
      </w:r>
      <w:r w:rsidRPr="00D659CC">
        <w:t xml:space="preserve"> and choose an </w:t>
      </w:r>
      <w:r w:rsidRPr="00D659CC">
        <w:rPr>
          <w:b/>
        </w:rPr>
        <w:t>appropriate data structures</w:t>
      </w:r>
      <w:r w:rsidRPr="00D659CC">
        <w:t xml:space="preserve"> for it too. We choose to use the simplest algorithm that we could think of: to pick the smallest number until we can, print it and after that delete it. This solution can be easily sketched on a piece of paper and checked for errors</w:t>
      </w:r>
      <w:r w:rsidR="00E559E3" w:rsidRPr="00D659CC">
        <w:t>.</w:t>
      </w:r>
    </w:p>
    <w:p w14:paraId="4CC87434" w14:textId="71F98A39" w:rsidR="00E559E3" w:rsidRPr="00D659CC" w:rsidRDefault="008471F4" w:rsidP="008471F4">
      <w:r w:rsidRPr="00D659CC">
        <w:t xml:space="preserve">Again, in order to answer this </w:t>
      </w:r>
      <w:r w:rsidR="00541470" w:rsidRPr="00D659CC">
        <w:t>question,</w:t>
      </w:r>
      <w:r w:rsidRPr="00D659CC">
        <w:t xml:space="preserve"> we need to figure out </w:t>
      </w:r>
      <w:r w:rsidRPr="00D659CC">
        <w:rPr>
          <w:b/>
        </w:rPr>
        <w:t xml:space="preserve">what kind of operations we are going to </w:t>
      </w:r>
      <w:r w:rsidR="005D0A60" w:rsidRPr="00D659CC">
        <w:rPr>
          <w:b/>
        </w:rPr>
        <w:t>use</w:t>
      </w:r>
      <w:r w:rsidRPr="00D659CC">
        <w:rPr>
          <w:b/>
        </w:rPr>
        <w:t xml:space="preserve"> </w:t>
      </w:r>
      <w:r w:rsidR="005D0A60" w:rsidRPr="00D659CC">
        <w:rPr>
          <w:b/>
        </w:rPr>
        <w:t>in</w:t>
      </w:r>
      <w:r w:rsidRPr="00D659CC">
        <w:rPr>
          <w:b/>
        </w:rPr>
        <w:t xml:space="preserve"> our algorithm</w:t>
      </w:r>
      <w:r w:rsidRPr="00D659CC">
        <w:t>. The operations are as follows</w:t>
      </w:r>
      <w:r w:rsidR="00E559E3" w:rsidRPr="00D659CC">
        <w:t>:</w:t>
      </w:r>
    </w:p>
    <w:p w14:paraId="411EDCBC" w14:textId="77777777" w:rsidR="008471F4" w:rsidRPr="00D659CC" w:rsidRDefault="008471F4" w:rsidP="00DA1C27">
      <w:pPr>
        <w:numPr>
          <w:ilvl w:val="0"/>
          <w:numId w:val="98"/>
        </w:numPr>
        <w:tabs>
          <w:tab w:val="clear" w:pos="792"/>
        </w:tabs>
        <w:ind w:left="568" w:hanging="284"/>
      </w:pPr>
      <w:r w:rsidRPr="00D659CC">
        <w:rPr>
          <w:b/>
        </w:rPr>
        <w:t>Searching for the smallest number</w:t>
      </w:r>
      <w:r w:rsidRPr="00D659CC">
        <w:t xml:space="preserve"> in the structure.</w:t>
      </w:r>
    </w:p>
    <w:p w14:paraId="5806FD13" w14:textId="77777777" w:rsidR="008471F4" w:rsidRPr="00D659CC" w:rsidRDefault="008471F4" w:rsidP="00DA1C27">
      <w:pPr>
        <w:numPr>
          <w:ilvl w:val="0"/>
          <w:numId w:val="98"/>
        </w:numPr>
        <w:tabs>
          <w:tab w:val="clear" w:pos="792"/>
        </w:tabs>
        <w:ind w:left="568" w:hanging="284"/>
      </w:pPr>
      <w:r w:rsidRPr="00D659CC">
        <w:rPr>
          <w:b/>
        </w:rPr>
        <w:t>Removing</w:t>
      </w:r>
      <w:r w:rsidRPr="00D659CC">
        <w:t xml:space="preserve"> of the previously found smallest number.</w:t>
      </w:r>
    </w:p>
    <w:p w14:paraId="1F27A782" w14:textId="77777777" w:rsidR="008471F4" w:rsidRPr="00D659CC" w:rsidRDefault="008471F4" w:rsidP="008471F4">
      <w:r w:rsidRPr="00D659CC">
        <w:t xml:space="preserve">Obviously, the use of an </w:t>
      </w:r>
      <w:r w:rsidRPr="00D659CC">
        <w:rPr>
          <w:b/>
        </w:rPr>
        <w:t>array</w:t>
      </w:r>
      <w:r w:rsidRPr="00D659CC">
        <w:t xml:space="preserve"> is not reasonable, because we </w:t>
      </w:r>
      <w:r w:rsidR="005D0A60" w:rsidRPr="00D659CC">
        <w:t>need</w:t>
      </w:r>
      <w:r w:rsidRPr="00D659CC">
        <w:t xml:space="preserve"> the operation "remove". The use of </w:t>
      </w:r>
      <w:r w:rsidRPr="00D659CC">
        <w:rPr>
          <w:rFonts w:ascii="Consolas" w:hAnsi="Consolas"/>
          <w:b/>
          <w:bCs/>
          <w:noProof/>
          <w:kern w:val="32"/>
          <w:sz w:val="22"/>
        </w:rPr>
        <w:t>List&lt;T&gt;</w:t>
      </w:r>
      <w:r w:rsidRPr="00D659CC">
        <w:t xml:space="preserve"> seems better, because both operations can be simply and easily </w:t>
      </w:r>
      <w:r w:rsidR="002558BF" w:rsidRPr="00D659CC">
        <w:t>implemented</w:t>
      </w:r>
      <w:r w:rsidRPr="00D659CC">
        <w:t xml:space="preserve">. </w:t>
      </w:r>
      <w:r w:rsidRPr="00D659CC">
        <w:lastRenderedPageBreak/>
        <w:t xml:space="preserve">Data structures like </w:t>
      </w:r>
      <w:r w:rsidRPr="00D659CC">
        <w:rPr>
          <w:b/>
        </w:rPr>
        <w:t>stack</w:t>
      </w:r>
      <w:r w:rsidRPr="00D659CC">
        <w:t xml:space="preserve"> or </w:t>
      </w:r>
      <w:r w:rsidRPr="00D659CC">
        <w:rPr>
          <w:b/>
        </w:rPr>
        <w:t>queue</w:t>
      </w:r>
      <w:r w:rsidRPr="00D659CC">
        <w:t xml:space="preserve"> have a little use for us, because we do not have a LIFO or FIFO behavior. There is not much sense to use a </w:t>
      </w:r>
      <w:r w:rsidRPr="00D659CC">
        <w:rPr>
          <w:b/>
        </w:rPr>
        <w:t>hash table</w:t>
      </w:r>
      <w:r w:rsidRPr="00D659CC">
        <w:t xml:space="preserve">, because the "search by value" operation is not fast, despite the fact that the removal of an element should be very </w:t>
      </w:r>
      <w:r w:rsidR="00172C6F" w:rsidRPr="00D659CC">
        <w:t>efficient</w:t>
      </w:r>
      <w:r w:rsidRPr="00D659CC">
        <w:t>.</w:t>
      </w:r>
    </w:p>
    <w:p w14:paraId="4F51E564" w14:textId="77777777" w:rsidR="008471F4" w:rsidRPr="00D659CC" w:rsidRDefault="008471F4" w:rsidP="008471F4">
      <w:r w:rsidRPr="00D659CC">
        <w:t>Let</w:t>
      </w:r>
      <w:r w:rsidR="002509B8" w:rsidRPr="00D659CC">
        <w:t>’s</w:t>
      </w:r>
      <w:r w:rsidRPr="00D659CC">
        <w:t xml:space="preserve"> talk about the two </w:t>
      </w:r>
      <w:r w:rsidRPr="00D659CC">
        <w:rPr>
          <w:b/>
        </w:rPr>
        <w:t>sets</w:t>
      </w:r>
      <w:r w:rsidRPr="00D659CC">
        <w:t xml:space="preserve"> – </w:t>
      </w:r>
      <w:r w:rsidRPr="00D659CC">
        <w:rPr>
          <w:rFonts w:ascii="Consolas" w:hAnsi="Consolas"/>
          <w:b/>
          <w:bCs/>
          <w:noProof/>
          <w:kern w:val="32"/>
          <w:sz w:val="22"/>
        </w:rPr>
        <w:t>HashSet&lt;T&gt;</w:t>
      </w:r>
      <w:r w:rsidRPr="00D659CC">
        <w:t xml:space="preserve"> and </w:t>
      </w:r>
      <w:r w:rsidRPr="00D659CC">
        <w:rPr>
          <w:rFonts w:ascii="Consolas" w:hAnsi="Consolas"/>
          <w:b/>
          <w:bCs/>
          <w:noProof/>
          <w:kern w:val="32"/>
          <w:sz w:val="22"/>
        </w:rPr>
        <w:t>TreeSet&lt;T&gt;</w:t>
      </w:r>
      <w:r w:rsidRPr="00D659CC">
        <w:t>. The two sets have one major problem. They cannot contain elements with an equal value. Despite that let</w:t>
      </w:r>
      <w:r w:rsidR="002509B8" w:rsidRPr="00D659CC">
        <w:t>’s</w:t>
      </w:r>
      <w:r w:rsidRPr="00D659CC">
        <w:t xml:space="preserve"> see what they can do. The </w:t>
      </w:r>
      <w:r w:rsidRPr="00D659CC">
        <w:rPr>
          <w:rFonts w:ascii="Consolas" w:hAnsi="Consolas"/>
          <w:b/>
          <w:bCs/>
          <w:noProof/>
          <w:kern w:val="32"/>
          <w:sz w:val="22"/>
        </w:rPr>
        <w:t>HashSet&lt;T&gt;</w:t>
      </w:r>
      <w:r w:rsidRPr="00D659CC">
        <w:t xml:space="preserve"> is not of any interest, because like the hash tables it does not support </w:t>
      </w:r>
      <w:r w:rsidR="00172C6F" w:rsidRPr="00D659CC">
        <w:t xml:space="preserve">efficient </w:t>
      </w:r>
      <w:r w:rsidRPr="00D659CC">
        <w:t xml:space="preserve">way to find the element with the smallest value. The data structure </w:t>
      </w:r>
      <w:r w:rsidRPr="00D659CC">
        <w:rPr>
          <w:rFonts w:ascii="Consolas" w:hAnsi="Consolas"/>
          <w:b/>
          <w:bCs/>
          <w:noProof/>
          <w:kern w:val="32"/>
          <w:sz w:val="22"/>
        </w:rPr>
        <w:t>TreeSet&lt;T&gt;</w:t>
      </w:r>
      <w:r w:rsidRPr="00D659CC">
        <w:t>, however, looks very promising. Let</w:t>
      </w:r>
      <w:r w:rsidR="002509B8" w:rsidRPr="00D659CC">
        <w:t>’s</w:t>
      </w:r>
      <w:r w:rsidRPr="00D659CC">
        <w:t xml:space="preserve"> take a look, shall we?</w:t>
      </w:r>
    </w:p>
    <w:p w14:paraId="13DA0BE4" w14:textId="77777777" w:rsidR="008471F4" w:rsidRPr="00D659CC" w:rsidRDefault="008471F4" w:rsidP="008471F4">
      <w:r w:rsidRPr="00D659CC">
        <w:t xml:space="preserve">The </w:t>
      </w:r>
      <w:r w:rsidRPr="00D659CC">
        <w:rPr>
          <w:rFonts w:ascii="Consolas" w:hAnsi="Consolas"/>
          <w:b/>
          <w:bCs/>
          <w:noProof/>
          <w:kern w:val="32"/>
          <w:sz w:val="22"/>
        </w:rPr>
        <w:t>TreeSet&lt;T&gt;</w:t>
      </w:r>
      <w:r w:rsidRPr="00D659CC">
        <w:t xml:space="preserve"> class is a </w:t>
      </w:r>
      <w:r w:rsidRPr="00D659CC">
        <w:rPr>
          <w:b/>
        </w:rPr>
        <w:t xml:space="preserve">balanced </w:t>
      </w:r>
      <w:r w:rsidR="005D0A60" w:rsidRPr="00D659CC">
        <w:rPr>
          <w:b/>
        </w:rPr>
        <w:t xml:space="preserve">search </w:t>
      </w:r>
      <w:r w:rsidRPr="00D659CC">
        <w:rPr>
          <w:b/>
        </w:rPr>
        <w:t>tree</w:t>
      </w:r>
      <w:r w:rsidRPr="00D659CC">
        <w:t xml:space="preserve"> by design, so it supports the operation "finding the smallest element". That</w:t>
      </w:r>
      <w:r w:rsidR="002509B8" w:rsidRPr="00D659CC">
        <w:t>’s</w:t>
      </w:r>
      <w:r w:rsidRPr="00D659CC">
        <w:t xml:space="preserve"> interesting, isn</w:t>
      </w:r>
      <w:r w:rsidR="002509B8" w:rsidRPr="00D659CC">
        <w:t>’t</w:t>
      </w:r>
      <w:r w:rsidRPr="00D659CC">
        <w:t xml:space="preserve"> it? Now we have a new solution for the task, we put all the input elements in a </w:t>
      </w:r>
      <w:r w:rsidRPr="00D659CC">
        <w:rPr>
          <w:rFonts w:ascii="Consolas" w:hAnsi="Consolas"/>
          <w:b/>
          <w:bCs/>
          <w:noProof/>
          <w:kern w:val="32"/>
          <w:sz w:val="22"/>
        </w:rPr>
        <w:t>TreeSet&lt;T&gt;</w:t>
      </w:r>
      <w:r w:rsidRPr="00D659CC">
        <w:t xml:space="preserve"> and then we get the smallest from the set until it remains empty. </w:t>
      </w:r>
      <w:r w:rsidRPr="004657EC">
        <w:rPr>
          <w:noProof/>
        </w:rPr>
        <w:t xml:space="preserve">Easy, simple and very </w:t>
      </w:r>
      <w:r w:rsidR="00172C6F" w:rsidRPr="004657EC">
        <w:rPr>
          <w:noProof/>
        </w:rPr>
        <w:t>efficient</w:t>
      </w:r>
      <w:r w:rsidRPr="004657EC">
        <w:rPr>
          <w:noProof/>
        </w:rPr>
        <w:t>.</w:t>
      </w:r>
      <w:r w:rsidRPr="00D659CC">
        <w:t xml:space="preserve"> The two </w:t>
      </w:r>
      <w:r w:rsidR="00912B99" w:rsidRPr="00D659CC">
        <w:t>operations, which we want,</w:t>
      </w:r>
      <w:r w:rsidRPr="00D659CC">
        <w:t xml:space="preserve"> are internally implemented (searching for the smallest number and deleting it).</w:t>
      </w:r>
    </w:p>
    <w:p w14:paraId="2F06E626" w14:textId="18438579" w:rsidR="008471F4" w:rsidRPr="00D659CC" w:rsidRDefault="008471F4" w:rsidP="008471F4">
      <w:r w:rsidRPr="00D659CC">
        <w:t xml:space="preserve">While we skim through the documentation, we figure out something very interesting: the </w:t>
      </w:r>
      <w:r w:rsidRPr="00D659CC">
        <w:rPr>
          <w:rFonts w:ascii="Consolas" w:hAnsi="Consolas"/>
          <w:b/>
          <w:bCs/>
          <w:noProof/>
          <w:kern w:val="32"/>
          <w:sz w:val="22"/>
        </w:rPr>
        <w:t>TreeSet&lt;T&gt;</w:t>
      </w:r>
      <w:r w:rsidRPr="00D659CC">
        <w:t xml:space="preserve"> stores its </w:t>
      </w:r>
      <w:r w:rsidRPr="00D659CC">
        <w:rPr>
          <w:b/>
        </w:rPr>
        <w:t>elements ordered by value</w:t>
      </w:r>
      <w:r w:rsidRPr="00D659CC">
        <w:t xml:space="preserve">. And this is the solution of our problem, right? </w:t>
      </w:r>
      <w:r w:rsidR="00541470" w:rsidRPr="00D659CC">
        <w:t>Therefore,</w:t>
      </w:r>
      <w:r w:rsidRPr="00D659CC">
        <w:t xml:space="preserve"> if we keep all the input elements in a </w:t>
      </w:r>
      <w:r w:rsidRPr="00D659CC">
        <w:rPr>
          <w:rFonts w:ascii="Consolas" w:hAnsi="Consolas"/>
          <w:b/>
          <w:bCs/>
          <w:noProof/>
          <w:kern w:val="32"/>
          <w:sz w:val="22"/>
        </w:rPr>
        <w:t xml:space="preserve">TreeSet&lt;T&gt; </w:t>
      </w:r>
      <w:r w:rsidRPr="00D659CC">
        <w:t xml:space="preserve">and then traverse </w:t>
      </w:r>
      <w:r w:rsidR="005D0A60" w:rsidRPr="00D659CC">
        <w:t>the ordered set</w:t>
      </w:r>
      <w:r w:rsidRPr="00D659CC">
        <w:t xml:space="preserve"> (with the help o</w:t>
      </w:r>
      <w:r w:rsidR="00AE0A5E">
        <w:t>f the built</w:t>
      </w:r>
      <w:r w:rsidRPr="00D659CC">
        <w:t>-in enumeration), we will have all the elements ord</w:t>
      </w:r>
      <w:r w:rsidR="00AB53A2" w:rsidRPr="00D659CC">
        <w:t>ered by value. Problem solved!</w:t>
      </w:r>
    </w:p>
    <w:p w14:paraId="36B7FBC0" w14:textId="77777777" w:rsidR="008471F4" w:rsidRPr="00D659CC" w:rsidRDefault="008471F4" w:rsidP="008471F4">
      <w:r w:rsidRPr="00D659CC">
        <w:t xml:space="preserve">We are now very happy, we found one very nice way to solve our task, but soon we discover one major problem: </w:t>
      </w:r>
      <w:r w:rsidRPr="00D659CC">
        <w:rPr>
          <w:rFonts w:ascii="Consolas" w:hAnsi="Consolas"/>
          <w:b/>
          <w:bCs/>
          <w:noProof/>
          <w:kern w:val="32"/>
          <w:sz w:val="22"/>
        </w:rPr>
        <w:t>TreeSet&lt;T&gt;</w:t>
      </w:r>
      <w:r w:rsidRPr="00D659CC">
        <w:t xml:space="preserve"> does not store two </w:t>
      </w:r>
      <w:r w:rsidRPr="00D659CC">
        <w:rPr>
          <w:b/>
        </w:rPr>
        <w:t>elements with the same value</w:t>
      </w:r>
      <w:r w:rsidRPr="00D659CC">
        <w:t>. I.e. if we add the number 5 several times, at the end there will be only one entry with a value 5. Eventually we will lose some of the input elements irreversibly.</w:t>
      </w:r>
    </w:p>
    <w:p w14:paraId="4B41B437" w14:textId="77777777" w:rsidR="008471F4" w:rsidRPr="00D659CC" w:rsidRDefault="008471F4" w:rsidP="008471F4">
      <w:r w:rsidRPr="00D659CC">
        <w:t xml:space="preserve">Naturally we want this problem fixed. If there was a way to store how many times one number occurs in a set that would solve our problem. Then we think of the </w:t>
      </w:r>
      <w:r w:rsidRPr="00D659CC">
        <w:rPr>
          <w:rFonts w:ascii="Consolas" w:hAnsi="Consolas"/>
          <w:b/>
          <w:bCs/>
          <w:noProof/>
          <w:kern w:val="32"/>
          <w:sz w:val="22"/>
        </w:rPr>
        <w:t>SortedDictionary&lt;K,T&gt;</w:t>
      </w:r>
      <w:r w:rsidRPr="00D659CC">
        <w:t xml:space="preserve">. This class can store ordered keys, which have a value. We can store the </w:t>
      </w:r>
      <w:r w:rsidRPr="00D659CC">
        <w:rPr>
          <w:b/>
        </w:rPr>
        <w:t>number of occurrences</w:t>
      </w:r>
      <w:r w:rsidRPr="00D659CC">
        <w:t xml:space="preserve"> of a key in its corresponding value. We can traverse all the elements and then store the number of occurrences in the </w:t>
      </w:r>
      <w:r w:rsidRPr="00D659CC">
        <w:rPr>
          <w:rFonts w:ascii="Consolas" w:hAnsi="Consolas"/>
          <w:b/>
          <w:bCs/>
          <w:noProof/>
          <w:kern w:val="32"/>
          <w:sz w:val="22"/>
        </w:rPr>
        <w:t>SortedDictionary&lt;K,T&gt;</w:t>
      </w:r>
      <w:r w:rsidRPr="00D659CC">
        <w:t xml:space="preserve">. Although it seems our problem is solved, it is not going to be implemented as elegant and simple as with </w:t>
      </w:r>
      <w:r w:rsidRPr="00D659CC">
        <w:rPr>
          <w:rFonts w:ascii="Consolas" w:hAnsi="Consolas"/>
          <w:b/>
          <w:bCs/>
          <w:noProof/>
          <w:kern w:val="32"/>
          <w:sz w:val="22"/>
        </w:rPr>
        <w:t>List&lt;T&gt;</w:t>
      </w:r>
      <w:r w:rsidRPr="00D659CC">
        <w:t xml:space="preserve"> or </w:t>
      </w:r>
      <w:r w:rsidRPr="00D659CC">
        <w:rPr>
          <w:rFonts w:ascii="Consolas" w:hAnsi="Consolas"/>
          <w:b/>
          <w:bCs/>
          <w:noProof/>
          <w:kern w:val="32"/>
          <w:sz w:val="22"/>
        </w:rPr>
        <w:t>TreeSet&lt;T&gt;</w:t>
      </w:r>
      <w:r w:rsidRPr="00D659CC">
        <w:t>.</w:t>
      </w:r>
    </w:p>
    <w:p w14:paraId="32AB760D" w14:textId="77777777" w:rsidR="008471F4" w:rsidRPr="00D659CC" w:rsidRDefault="008471F4" w:rsidP="008471F4">
      <w:r w:rsidRPr="00D659CC">
        <w:t xml:space="preserve">If we read the documentation of the </w:t>
      </w:r>
      <w:r w:rsidRPr="00D659CC">
        <w:rPr>
          <w:rFonts w:ascii="Consolas" w:hAnsi="Consolas"/>
          <w:b/>
          <w:bCs/>
          <w:noProof/>
          <w:kern w:val="32"/>
          <w:sz w:val="22"/>
        </w:rPr>
        <w:t>SortedDictionary&lt;K,T&gt;</w:t>
      </w:r>
      <w:r w:rsidRPr="00D659CC">
        <w:t xml:space="preserve"> carefully, we will find that this class internally uses a </w:t>
      </w:r>
      <w:r w:rsidRPr="00D659CC">
        <w:rPr>
          <w:b/>
        </w:rPr>
        <w:t>red–black tree</w:t>
      </w:r>
      <w:r w:rsidRPr="00D659CC">
        <w:t xml:space="preserve"> and some day we can implement that this type of sorting is very famous and it is called a Binary Tree Sorting (</w:t>
      </w:r>
      <w:hyperlink r:id="rId462" w:history="1">
        <w:r w:rsidRPr="00D659CC">
          <w:rPr>
            <w:color w:val="0000FF"/>
            <w:u w:val="single"/>
          </w:rPr>
          <w:t>http://en.wikipedia.org/wiki/Binary_tree_sort</w:t>
        </w:r>
      </w:hyperlink>
      <w:r w:rsidRPr="00D659CC">
        <w:t>).</w:t>
      </w:r>
    </w:p>
    <w:p w14:paraId="76DCA2EA" w14:textId="77777777" w:rsidR="008471F4" w:rsidRPr="00D659CC" w:rsidRDefault="008471F4" w:rsidP="008471F4">
      <w:r w:rsidRPr="00D659CC">
        <w:t xml:space="preserve">With this little demonstration we showed you how when you put some thoughts into the </w:t>
      </w:r>
      <w:r w:rsidRPr="00D659CC">
        <w:rPr>
          <w:b/>
        </w:rPr>
        <w:t>selection of the best data structures</w:t>
      </w:r>
      <w:r w:rsidRPr="00D659CC">
        <w:t>, you can come up with some new solutions for the problem. We start with an algorithm, which leads us to a new, better one. This is normal to happen during the process of consideration of our algorithm and not after we have written 300 lines of code, which we will then have to be redone. This is another proof it is better to firstly think of the best data structures and then to start writing the programming code.</w:t>
      </w:r>
    </w:p>
    <w:p w14:paraId="0962F52E" w14:textId="77777777" w:rsidR="008471F4" w:rsidRPr="00D659CC" w:rsidRDefault="008471F4" w:rsidP="00732360">
      <w:pPr>
        <w:pStyle w:val="Heading2"/>
      </w:pPr>
      <w:bookmarkStart w:id="476" w:name="_Toc418709560"/>
      <w:r w:rsidRPr="00D659CC">
        <w:t xml:space="preserve">Think </w:t>
      </w:r>
      <w:r w:rsidR="00264A03" w:rsidRPr="00D659CC">
        <w:t>a</w:t>
      </w:r>
      <w:r w:rsidRPr="00D659CC">
        <w:t>bout the Efficiency!</w:t>
      </w:r>
      <w:bookmarkEnd w:id="476"/>
    </w:p>
    <w:p w14:paraId="34649717" w14:textId="77777777" w:rsidR="008471F4" w:rsidRPr="00D659CC" w:rsidRDefault="008471F4" w:rsidP="008471F4">
      <w:pPr>
        <w:spacing w:after="120"/>
      </w:pPr>
      <w:r w:rsidRPr="00D659CC">
        <w:t xml:space="preserve">Again, it seems we should grab the keyboard and start writing a programming code. And again, </w:t>
      </w:r>
      <w:r w:rsidRPr="00D659CC">
        <w:rPr>
          <w:b/>
        </w:rPr>
        <w:t>it is better not to hurry</w:t>
      </w:r>
      <w:r w:rsidRPr="00D659CC">
        <w:t xml:space="preserve">. The thing is that we have not thought of something very important: the </w:t>
      </w:r>
      <w:r w:rsidRPr="00D659CC">
        <w:rPr>
          <w:b/>
        </w:rPr>
        <w:t>efficiency an</w:t>
      </w:r>
      <w:r w:rsidR="00E559E3" w:rsidRPr="00D659CC">
        <w:rPr>
          <w:b/>
        </w:rPr>
        <w:t>d performance</w:t>
      </w:r>
      <w:r w:rsidR="00E559E3" w:rsidRPr="00D659CC">
        <w:t xml:space="preserve"> of our algorithm.</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647"/>
      </w:tblGrid>
      <w:tr w:rsidR="008471F4" w:rsidRPr="00D659CC" w14:paraId="1A08F3DD" w14:textId="77777777" w:rsidTr="00B558B2">
        <w:tc>
          <w:tcPr>
            <w:tcW w:w="851" w:type="dxa"/>
            <w:vAlign w:val="center"/>
          </w:tcPr>
          <w:p w14:paraId="12051BBC" w14:textId="77777777" w:rsidR="008471F4" w:rsidRPr="00D659CC" w:rsidRDefault="008471F4" w:rsidP="00D10E5F">
            <w:pPr>
              <w:spacing w:before="0"/>
              <w:jc w:val="center"/>
            </w:pPr>
            <w:r w:rsidRPr="00D659CC">
              <w:rPr>
                <w:noProof/>
              </w:rPr>
              <w:drawing>
                <wp:inline distT="0" distB="0" distL="0" distR="0" wp14:anchorId="56EC41FE" wp14:editId="40AC8E3B">
                  <wp:extent cx="327660" cy="327660"/>
                  <wp:effectExtent l="0" t="0" r="0" b="0"/>
                  <wp:docPr id="5531" name="Picture 3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647" w:type="dxa"/>
            <w:vAlign w:val="center"/>
          </w:tcPr>
          <w:p w14:paraId="6905AE9F" w14:textId="2EB24D7E" w:rsidR="008471F4" w:rsidRPr="00D659CC" w:rsidRDefault="008471F4" w:rsidP="00153402">
            <w:pPr>
              <w:pStyle w:val="WarningMessage"/>
            </w:pPr>
            <w:r w:rsidRPr="00D659CC">
              <w:t xml:space="preserve">You should think of efficiency before writing even a line of a programming code. Otherwise, you risk </w:t>
            </w:r>
            <w:r w:rsidR="00541470" w:rsidRPr="00D659CC">
              <w:t>wasting</w:t>
            </w:r>
            <w:r w:rsidRPr="00D659CC">
              <w:t xml:space="preserve"> time implementing an algorithm, which is inefficient and slow. </w:t>
            </w:r>
          </w:p>
        </w:tc>
      </w:tr>
    </w:tbl>
    <w:p w14:paraId="6480208D" w14:textId="77777777" w:rsidR="008471F4" w:rsidRPr="00D659CC" w:rsidRDefault="008471F4" w:rsidP="008471F4">
      <w:r w:rsidRPr="00D659CC">
        <w:lastRenderedPageBreak/>
        <w:t>Let</w:t>
      </w:r>
      <w:r w:rsidR="002509B8" w:rsidRPr="00D659CC">
        <w:t>’s</w:t>
      </w:r>
      <w:r w:rsidRPr="00D659CC">
        <w:t xml:space="preserve"> return to our "card-shuffle" problem. We have a working idea for solving the problem (we have invented the algorithm). The idea appears to be correct (we have checked the algorithm with examples). We should not have any problems implementing our idea (we are going to use </w:t>
      </w:r>
      <w:r w:rsidRPr="00D659CC">
        <w:rPr>
          <w:rFonts w:ascii="Consolas" w:hAnsi="Consolas"/>
          <w:b/>
          <w:bCs/>
          <w:noProof/>
          <w:kern w:val="32"/>
          <w:sz w:val="22"/>
        </w:rPr>
        <w:t>List&lt;Card&gt;</w:t>
      </w:r>
      <w:r w:rsidRPr="00D659CC">
        <w:t xml:space="preserve"> for the deck and class </w:t>
      </w:r>
      <w:r w:rsidRPr="00D659CC">
        <w:rPr>
          <w:rFonts w:ascii="Consolas" w:hAnsi="Consolas"/>
          <w:b/>
          <w:bCs/>
          <w:noProof/>
          <w:kern w:val="32"/>
          <w:sz w:val="22"/>
        </w:rPr>
        <w:t>Card</w:t>
      </w:r>
      <w:r w:rsidRPr="00D659CC">
        <w:t xml:space="preserve"> for a single card). Everything seems fine, but let</w:t>
      </w:r>
      <w:r w:rsidR="002509B8" w:rsidRPr="00D659CC">
        <w:t>’s</w:t>
      </w:r>
      <w:r w:rsidRPr="00D659CC">
        <w:t xml:space="preserve"> </w:t>
      </w:r>
      <w:r w:rsidRPr="004657EC">
        <w:rPr>
          <w:noProof/>
        </w:rPr>
        <w:t>think</w:t>
      </w:r>
      <w:r w:rsidRPr="00D659CC">
        <w:t xml:space="preserve"> about </w:t>
      </w:r>
      <w:r w:rsidRPr="00D659CC">
        <w:rPr>
          <w:b/>
        </w:rPr>
        <w:t>how many cards we are going to shuffle</w:t>
      </w:r>
      <w:r w:rsidRPr="00D659CC">
        <w:t>. Is our idea going to work fast enough when using the chosen data structures?</w:t>
      </w:r>
    </w:p>
    <w:p w14:paraId="226DB510" w14:textId="77777777" w:rsidR="008471F4" w:rsidRPr="00D659CC" w:rsidRDefault="008471F4" w:rsidP="00732360">
      <w:pPr>
        <w:pStyle w:val="Heading3"/>
      </w:pPr>
      <w:r w:rsidRPr="00D659CC">
        <w:t>How to Estimate the Performance of Given Algorithm?</w:t>
      </w:r>
    </w:p>
    <w:p w14:paraId="65C7F99B" w14:textId="6F03E821" w:rsidR="008471F4" w:rsidRPr="00D659CC" w:rsidRDefault="008471F4" w:rsidP="008471F4">
      <w:r w:rsidRPr="00D659CC">
        <w:t xml:space="preserve">How fast is our algorithm? To answer this </w:t>
      </w:r>
      <w:r w:rsidR="00541470" w:rsidRPr="00D659CC">
        <w:t>question,</w:t>
      </w:r>
      <w:r w:rsidRPr="00D659CC">
        <w:t xml:space="preserve"> we should estimate </w:t>
      </w:r>
      <w:r w:rsidRPr="00D659CC">
        <w:rPr>
          <w:b/>
        </w:rPr>
        <w:t>how many operations it performs</w:t>
      </w:r>
      <w:r w:rsidRPr="00D659CC">
        <w:t xml:space="preserve"> when shuffling one deck of 52 cards.</w:t>
      </w:r>
    </w:p>
    <w:p w14:paraId="43BFA47F" w14:textId="77777777" w:rsidR="008471F4" w:rsidRPr="00D659CC" w:rsidRDefault="008471F4" w:rsidP="008471F4">
      <w:r w:rsidRPr="00D659CC">
        <w:t xml:space="preserve">For one deck of 52 cards our algorithm makes </w:t>
      </w:r>
      <w:r w:rsidRPr="00D659CC">
        <w:rPr>
          <w:b/>
        </w:rPr>
        <w:t>52 "single swap" operations</w:t>
      </w:r>
      <w:r w:rsidRPr="00D659CC">
        <w:t>, do you agree? How many elementary operations cost one "single swap"? 4 operations: the choice of one random card; the placing of the first card in a temporary variable; the replacing of the first card with the random card; the replacing of the random card with the first card (from the temporary variable). How many operations does our algorithm do? They are approximately 52 * 4 = 208.</w:t>
      </w:r>
    </w:p>
    <w:p w14:paraId="2A167946" w14:textId="2F600A27" w:rsidR="008471F4" w:rsidRPr="00D659CC" w:rsidRDefault="008471F4" w:rsidP="008471F4">
      <w:r w:rsidRPr="00D659CC">
        <w:t>Are 208 operations too much? Let</w:t>
      </w:r>
      <w:r w:rsidR="002509B8" w:rsidRPr="00D659CC">
        <w:t>’s</w:t>
      </w:r>
      <w:r w:rsidRPr="00D659CC">
        <w:t xml:space="preserve"> do a loop with 208 iterations. Are they too much? Give it a try! We can assure you that one loop with 1</w:t>
      </w:r>
      <w:r w:rsidR="00694343" w:rsidRPr="00D659CC">
        <w:t>,000,000</w:t>
      </w:r>
      <w:r w:rsidRPr="00D659CC">
        <w:t xml:space="preserve"> iterations on a modern computer goes imperceptibly fast, and one with 208 – for an insignificant amount of time. </w:t>
      </w:r>
      <w:r w:rsidR="00541470" w:rsidRPr="00D659CC">
        <w:t>Therefore,</w:t>
      </w:r>
      <w:r w:rsidRPr="00D659CC">
        <w:t xml:space="preserve"> we can easily conclude that </w:t>
      </w:r>
      <w:r w:rsidRPr="00D659CC">
        <w:rPr>
          <w:b/>
        </w:rPr>
        <w:t xml:space="preserve">our algorithm </w:t>
      </w:r>
      <w:r w:rsidR="00C8697D" w:rsidRPr="00D659CC">
        <w:rPr>
          <w:b/>
        </w:rPr>
        <w:t>has</w:t>
      </w:r>
      <w:r w:rsidRPr="00D659CC">
        <w:rPr>
          <w:b/>
        </w:rPr>
        <w:t xml:space="preserve"> a good performance</w:t>
      </w:r>
      <w:r w:rsidRPr="00D659CC">
        <w:t>. Our algorithm is extremely fast when working with 52 cards.</w:t>
      </w:r>
    </w:p>
    <w:p w14:paraId="3B3743CD" w14:textId="77777777" w:rsidR="008471F4" w:rsidRPr="00D659CC" w:rsidRDefault="008471F4" w:rsidP="008471F4">
      <w:r w:rsidRPr="00D659CC">
        <w:t>Despite the fact that in reality we rarely play cards with more than 1 – 2 decks, let</w:t>
      </w:r>
      <w:r w:rsidR="002509B8" w:rsidRPr="00D659CC">
        <w:t>’s</w:t>
      </w:r>
      <w:r w:rsidRPr="00D659CC">
        <w:t xml:space="preserve"> assume that </w:t>
      </w:r>
      <w:r w:rsidRPr="00D659CC">
        <w:rPr>
          <w:b/>
        </w:rPr>
        <w:t>we have 50</w:t>
      </w:r>
      <w:r w:rsidR="00694343" w:rsidRPr="00D659CC">
        <w:rPr>
          <w:b/>
        </w:rPr>
        <w:t>,000</w:t>
      </w:r>
      <w:r w:rsidRPr="00D659CC">
        <w:rPr>
          <w:b/>
        </w:rPr>
        <w:t xml:space="preserve"> cards in the deck</w:t>
      </w:r>
      <w:r w:rsidRPr="00D659CC">
        <w:t>. Let</w:t>
      </w:r>
      <w:r w:rsidR="002509B8" w:rsidRPr="00D659CC">
        <w:t>’s</w:t>
      </w:r>
      <w:r w:rsidRPr="00D659CC">
        <w:t xml:space="preserve"> estimate the performance of our algorithm with a large number of cards. We have 50</w:t>
      </w:r>
      <w:r w:rsidR="00694343" w:rsidRPr="00D659CC">
        <w:t>,000</w:t>
      </w:r>
      <w:r w:rsidRPr="00D659CC">
        <w:t xml:space="preserve"> single swap operations and each of them consists of 4 operations, which makes about 200</w:t>
      </w:r>
      <w:r w:rsidR="00694343" w:rsidRPr="00D659CC">
        <w:t>,000</w:t>
      </w:r>
      <w:r w:rsidRPr="00D659CC">
        <w:t xml:space="preserve"> operations, which are going to be executed for a small amount of time as well.</w:t>
      </w:r>
    </w:p>
    <w:p w14:paraId="5230F35A" w14:textId="77777777" w:rsidR="008471F4" w:rsidRPr="00D659CC" w:rsidRDefault="008471F4" w:rsidP="00732360">
      <w:pPr>
        <w:pStyle w:val="Heading3"/>
      </w:pPr>
      <w:r w:rsidRPr="00D659CC">
        <w:t xml:space="preserve">The Efficiency </w:t>
      </w:r>
      <w:r w:rsidR="00E40BE2" w:rsidRPr="00D659CC">
        <w:t>Is</w:t>
      </w:r>
      <w:r w:rsidRPr="00D659CC">
        <w:t xml:space="preserve"> a Matter of Compromise</w:t>
      </w:r>
    </w:p>
    <w:p w14:paraId="3AF4A268" w14:textId="1661B5D5" w:rsidR="00C8697D" w:rsidRPr="00D659CC" w:rsidRDefault="00541470" w:rsidP="008471F4">
      <w:pPr>
        <w:spacing w:after="120"/>
      </w:pPr>
      <w:r w:rsidRPr="00D659CC">
        <w:t>Finally,</w:t>
      </w:r>
      <w:r w:rsidR="008471F4" w:rsidRPr="00D659CC">
        <w:t xml:space="preserve"> we can conclude that our algorithm is efficient and will work well even with decks with large </w:t>
      </w:r>
      <w:r w:rsidRPr="00D659CC">
        <w:t>number</w:t>
      </w:r>
      <w:r w:rsidR="008471F4" w:rsidRPr="00D659CC">
        <w:t xml:space="preserve"> of cards. Here we had luck. Usually the things are not so </w:t>
      </w:r>
      <w:r w:rsidRPr="00D659CC">
        <w:t>simple,</w:t>
      </w:r>
      <w:r w:rsidR="008471F4" w:rsidRPr="00D659CC">
        <w:t xml:space="preserve"> and we must make a compromise with the performance and the efforts, which we put, when we implement our algorithm. For </w:t>
      </w:r>
      <w:r w:rsidRPr="00D659CC">
        <w:t>example,</w:t>
      </w:r>
      <w:r w:rsidR="008471F4" w:rsidRPr="00D659CC">
        <w:t xml:space="preserve"> if we sort numbers, we can solve this problem in minutes when we use some of the simplest sorting algorithms. We can also do this much more efficiently when we use some of the </w:t>
      </w:r>
      <w:r w:rsidR="008471F4" w:rsidRPr="00D659CC">
        <w:rPr>
          <w:b/>
        </w:rPr>
        <w:t xml:space="preserve">more complex algorithms, but that will waste more </w:t>
      </w:r>
      <w:r w:rsidR="00C8697D" w:rsidRPr="00D659CC">
        <w:rPr>
          <w:b/>
        </w:rPr>
        <w:t xml:space="preserve">of our </w:t>
      </w:r>
      <w:r w:rsidR="008471F4" w:rsidRPr="00D659CC">
        <w:rPr>
          <w:b/>
        </w:rPr>
        <w:t>time</w:t>
      </w:r>
      <w:r w:rsidR="008471F4" w:rsidRPr="00D659CC">
        <w:t xml:space="preserve"> (in searching and reading books and Internet).</w:t>
      </w:r>
    </w:p>
    <w:p w14:paraId="56073A09" w14:textId="77777777" w:rsidR="008471F4" w:rsidRPr="00D659CC" w:rsidRDefault="008471F4" w:rsidP="008471F4">
      <w:pPr>
        <w:spacing w:after="120"/>
      </w:pPr>
      <w:r w:rsidRPr="00D659CC">
        <w:t>Is it worth it? We should consider that. If we have to sort 20 numbers, it does not matter which algorithm we are going to use. It will always be fast, even with the most naive algorithm. If we are going to sort 20</w:t>
      </w:r>
      <w:r w:rsidR="00694343" w:rsidRPr="00D659CC">
        <w:t>,000</w:t>
      </w:r>
      <w:r w:rsidRPr="00D659CC">
        <w:t xml:space="preserve"> numbers, the algorithm matters, and if we need to sort 20</w:t>
      </w:r>
      <w:r w:rsidR="00694343" w:rsidRPr="00D659CC">
        <w:t>,000,000</w:t>
      </w:r>
      <w:r w:rsidRPr="00D659CC">
        <w:t xml:space="preserve">, we should </w:t>
      </w:r>
      <w:r w:rsidRPr="00D659CC">
        <w:rPr>
          <w:b/>
        </w:rPr>
        <w:t>look at the task from a completely new angle</w:t>
      </w:r>
      <w:r w:rsidRPr="00D659CC">
        <w:t xml:space="preserve">. The </w:t>
      </w:r>
      <w:r w:rsidR="00C8697D" w:rsidRPr="00D659CC">
        <w:t>efforts</w:t>
      </w:r>
      <w:r w:rsidRPr="00D659CC">
        <w:t xml:space="preserve"> for </w:t>
      </w:r>
      <w:r w:rsidR="00C8697D" w:rsidRPr="00D659CC">
        <w:t xml:space="preserve">solving </w:t>
      </w:r>
      <w:r w:rsidRPr="00D659CC">
        <w:t xml:space="preserve">efficiently </w:t>
      </w:r>
      <w:r w:rsidR="00C8697D" w:rsidRPr="00D659CC">
        <w:t xml:space="preserve">the problem of </w:t>
      </w:r>
      <w:r w:rsidRPr="00D659CC">
        <w:t>sorting 20</w:t>
      </w:r>
      <w:r w:rsidR="00694343" w:rsidRPr="00D659CC">
        <w:t>,000,000</w:t>
      </w:r>
      <w:r w:rsidRPr="00D659CC">
        <w:t xml:space="preserve"> </w:t>
      </w:r>
      <w:r w:rsidR="00C8697D" w:rsidRPr="00D659CC">
        <w:t xml:space="preserve">numbers </w:t>
      </w:r>
      <w:r w:rsidRPr="00D659CC">
        <w:t xml:space="preserve">is far more than the </w:t>
      </w:r>
      <w:r w:rsidR="00C8697D" w:rsidRPr="00D659CC">
        <w:t>efforts</w:t>
      </w:r>
      <w:r w:rsidRPr="00D659CC">
        <w:t xml:space="preserve"> for </w:t>
      </w:r>
      <w:r w:rsidR="00C8697D" w:rsidRPr="00D659CC">
        <w:t xml:space="preserve">writing a straightforward algorithm to </w:t>
      </w:r>
      <w:r w:rsidRPr="00D659CC">
        <w:t>sort 20 numbers. We should answer the question</w:t>
      </w:r>
      <w:r w:rsidRPr="00D659CC">
        <w:rPr>
          <w:b/>
        </w:rPr>
        <w:t>: is it worth it</w:t>
      </w:r>
      <w:r w:rsidRPr="00D659CC">
        <w:t>?</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817"/>
      </w:tblGrid>
      <w:tr w:rsidR="008471F4" w:rsidRPr="00D659CC" w14:paraId="29E1B99B" w14:textId="77777777" w:rsidTr="00FB2C8F">
        <w:tc>
          <w:tcPr>
            <w:tcW w:w="851" w:type="dxa"/>
            <w:vAlign w:val="center"/>
          </w:tcPr>
          <w:p w14:paraId="6E4A4555" w14:textId="77777777" w:rsidR="008471F4" w:rsidRPr="00D659CC" w:rsidRDefault="008471F4" w:rsidP="0087379B">
            <w:pPr>
              <w:spacing w:before="0"/>
              <w:jc w:val="center"/>
            </w:pPr>
            <w:r w:rsidRPr="00D659CC">
              <w:rPr>
                <w:noProof/>
              </w:rPr>
              <w:drawing>
                <wp:inline distT="0" distB="0" distL="0" distR="0" wp14:anchorId="36D948EC" wp14:editId="48CF5742">
                  <wp:extent cx="327660" cy="327660"/>
                  <wp:effectExtent l="0" t="0" r="0" b="0"/>
                  <wp:docPr id="5532" name="Picture 3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17" w:type="dxa"/>
            <w:vAlign w:val="center"/>
          </w:tcPr>
          <w:p w14:paraId="3252B475" w14:textId="1B0028BB" w:rsidR="008471F4" w:rsidRPr="00D659CC" w:rsidRDefault="008471F4" w:rsidP="00153402">
            <w:pPr>
              <w:pStyle w:val="WarningMessage"/>
            </w:pPr>
            <w:r w:rsidRPr="00D659CC">
              <w:t xml:space="preserve">The efficiency is a matter of compromise – sometimes it does not worth to complicate your algorithm and put time and effort to make it work faster. But occasionally the performance is </w:t>
            </w:r>
            <w:r w:rsidR="00541470" w:rsidRPr="00D659CC">
              <w:t>crucial,</w:t>
            </w:r>
            <w:r w:rsidRPr="00D659CC">
              <w:t xml:space="preserve"> and we should pay serious attention to it. </w:t>
            </w:r>
          </w:p>
        </w:tc>
      </w:tr>
    </w:tbl>
    <w:p w14:paraId="539A45A0" w14:textId="77777777" w:rsidR="008471F4" w:rsidRPr="00D659CC" w:rsidRDefault="008471F4" w:rsidP="00732360">
      <w:pPr>
        <w:pStyle w:val="Heading3"/>
      </w:pPr>
      <w:r w:rsidRPr="00D659CC">
        <w:lastRenderedPageBreak/>
        <w:t>Sorting Numbers: Estimating the Performance</w:t>
      </w:r>
    </w:p>
    <w:p w14:paraId="606DEE8E" w14:textId="77777777" w:rsidR="008471F4" w:rsidRPr="00D659CC" w:rsidRDefault="008471F4" w:rsidP="008471F4">
      <w:r w:rsidRPr="00D659CC">
        <w:t>It is obvious that the performance depends on whether a particular task requires it. And now let</w:t>
      </w:r>
      <w:r w:rsidR="002509B8" w:rsidRPr="00D659CC">
        <w:t>’s</w:t>
      </w:r>
      <w:r w:rsidRPr="00D659CC">
        <w:t xml:space="preserve"> return to the sorting numbers problem, because we want to show you that the </w:t>
      </w:r>
      <w:r w:rsidRPr="00D659CC">
        <w:rPr>
          <w:b/>
        </w:rPr>
        <w:t>efficiency is directly related to the right choice of data structures</w:t>
      </w:r>
      <w:r w:rsidRPr="00D659CC">
        <w:t>.</w:t>
      </w:r>
    </w:p>
    <w:p w14:paraId="746598D9" w14:textId="77777777" w:rsidR="008471F4" w:rsidRPr="00D659CC" w:rsidRDefault="008471F4" w:rsidP="008471F4">
      <w:r w:rsidRPr="00D659CC">
        <w:t>Let</w:t>
      </w:r>
      <w:r w:rsidR="002509B8" w:rsidRPr="00D659CC">
        <w:t>’s</w:t>
      </w:r>
      <w:r w:rsidRPr="00D659CC">
        <w:t xml:space="preserve"> go back to the point where we have decided what kind of data structures to use for keeping the input data. Which is better: </w:t>
      </w:r>
      <w:r w:rsidRPr="00D659CC">
        <w:rPr>
          <w:rFonts w:ascii="Consolas" w:hAnsi="Consolas"/>
          <w:b/>
          <w:bCs/>
          <w:noProof/>
          <w:kern w:val="32"/>
          <w:sz w:val="22"/>
        </w:rPr>
        <w:t>List&lt;T&gt;</w:t>
      </w:r>
      <w:r w:rsidRPr="00D659CC">
        <w:t xml:space="preserve"> or </w:t>
      </w:r>
      <w:r w:rsidRPr="00D659CC">
        <w:rPr>
          <w:rFonts w:ascii="Consolas" w:hAnsi="Consolas"/>
          <w:b/>
          <w:bCs/>
          <w:noProof/>
          <w:kern w:val="32"/>
          <w:sz w:val="22"/>
        </w:rPr>
        <w:t>SortedDictionary&lt;K,T&gt;</w:t>
      </w:r>
      <w:r w:rsidRPr="00D659CC">
        <w:t>? Shouldn</w:t>
      </w:r>
      <w:r w:rsidR="002509B8" w:rsidRPr="00D659CC">
        <w:t>’t</w:t>
      </w:r>
      <w:r w:rsidRPr="00D659CC">
        <w:t xml:space="preserve"> we use a data structure that we know well instead of some complex structure that we have never used? Do you know well red-black trees (the internal implementation of the </w:t>
      </w:r>
      <w:r w:rsidRPr="00D659CC">
        <w:rPr>
          <w:rFonts w:ascii="Consolas" w:hAnsi="Consolas"/>
          <w:b/>
          <w:bCs/>
          <w:noProof/>
          <w:kern w:val="32"/>
          <w:sz w:val="22"/>
        </w:rPr>
        <w:t>SortedDictionary&lt;K,T&gt;</w:t>
      </w:r>
      <w:r w:rsidRPr="00D659CC">
        <w:t xml:space="preserve">)? With what are they better than </w:t>
      </w:r>
      <w:r w:rsidRPr="00D659CC">
        <w:rPr>
          <w:rFonts w:ascii="Consolas" w:hAnsi="Consolas"/>
          <w:b/>
          <w:bCs/>
          <w:noProof/>
          <w:kern w:val="32"/>
          <w:sz w:val="22"/>
        </w:rPr>
        <w:t>List&lt;T&gt;</w:t>
      </w:r>
      <w:r w:rsidRPr="00D659CC">
        <w:t xml:space="preserve">? In </w:t>
      </w:r>
      <w:proofErr w:type="gramStart"/>
      <w:r w:rsidRPr="00D659CC">
        <w:t>fact</w:t>
      </w:r>
      <w:proofErr w:type="gramEnd"/>
      <w:r w:rsidRPr="00D659CC">
        <w:t xml:space="preserve"> it may turn out that you do not need to answer this question after all.</w:t>
      </w:r>
    </w:p>
    <w:p w14:paraId="78A59FCF" w14:textId="77777777" w:rsidR="008471F4" w:rsidRPr="00D659CC" w:rsidRDefault="008471F4" w:rsidP="008471F4">
      <w:r w:rsidRPr="00D659CC">
        <w:t xml:space="preserve">If we have to </w:t>
      </w:r>
      <w:r w:rsidRPr="00D659CC">
        <w:rPr>
          <w:b/>
        </w:rPr>
        <w:t>sort 20 numbers</w:t>
      </w:r>
      <w:r w:rsidRPr="00D659CC">
        <w:t xml:space="preserve">, does it matter what data structure are we going to use? </w:t>
      </w:r>
      <w:r w:rsidRPr="00D659CC">
        <w:rPr>
          <w:b/>
        </w:rPr>
        <w:t>We can choose the simplest algorithm</w:t>
      </w:r>
      <w:r w:rsidRPr="00D659CC">
        <w:t xml:space="preserve"> and the first data structure that is actually suitable for the job and that</w:t>
      </w:r>
      <w:r w:rsidR="002509B8" w:rsidRPr="00D659CC">
        <w:t>’s</w:t>
      </w:r>
      <w:r w:rsidRPr="00D659CC">
        <w:t xml:space="preserve"> it. It does not matter how fast is the algorithm and the data structure, because the numbers are not so many.</w:t>
      </w:r>
    </w:p>
    <w:p w14:paraId="04F0C675" w14:textId="77777777" w:rsidR="008471F4" w:rsidRPr="00D659CC" w:rsidRDefault="008471F4" w:rsidP="008471F4">
      <w:r w:rsidRPr="00D659CC">
        <w:t xml:space="preserve">But if we have to </w:t>
      </w:r>
      <w:r w:rsidRPr="00D659CC">
        <w:rPr>
          <w:b/>
        </w:rPr>
        <w:t>sort 300</w:t>
      </w:r>
      <w:r w:rsidR="00694343" w:rsidRPr="00D659CC">
        <w:rPr>
          <w:b/>
        </w:rPr>
        <w:t>,000</w:t>
      </w:r>
      <w:r w:rsidRPr="00D659CC">
        <w:rPr>
          <w:b/>
        </w:rPr>
        <w:t xml:space="preserve"> numbers</w:t>
      </w:r>
      <w:r w:rsidRPr="00D659CC">
        <w:t xml:space="preserve">, then everything is different. We should carefully study how exactly the class </w:t>
      </w:r>
      <w:r w:rsidRPr="00D659CC">
        <w:rPr>
          <w:rFonts w:ascii="Consolas" w:hAnsi="Consolas"/>
          <w:b/>
          <w:bCs/>
          <w:noProof/>
          <w:kern w:val="32"/>
          <w:sz w:val="22"/>
        </w:rPr>
        <w:t>SortedDictionary&lt;K,T&gt;</w:t>
      </w:r>
      <w:r w:rsidRPr="00D659CC">
        <w:t xml:space="preserve"> </w:t>
      </w:r>
      <w:r w:rsidR="00CE1A31" w:rsidRPr="00D659CC">
        <w:t>behaves</w:t>
      </w:r>
      <w:r w:rsidRPr="00D659CC">
        <w:t xml:space="preserve">. We should figure out </w:t>
      </w:r>
      <w:r w:rsidRPr="00D659CC">
        <w:rPr>
          <w:b/>
        </w:rPr>
        <w:t xml:space="preserve">how fast </w:t>
      </w:r>
      <w:r w:rsidRPr="00D659CC">
        <w:t>is the "search" operation. How fast does this data structure add elements? How fast can you traverse through every element of the collection? If we read the documentation of the class we will see that the adding of an element takes on average</w:t>
      </w:r>
      <w:r w:rsidRPr="00D659CC">
        <w:rPr>
          <w:noProof/>
        </w:rPr>
        <w:t xml:space="preserve"> log</w:t>
      </w:r>
      <w:r w:rsidRPr="00D659CC">
        <w:rPr>
          <w:noProof/>
          <w:vertAlign w:val="subscript"/>
        </w:rPr>
        <w:t>2</w:t>
      </w:r>
      <w:r w:rsidRPr="00D659CC">
        <w:rPr>
          <w:noProof/>
        </w:rPr>
        <w:t>(N)</w:t>
      </w:r>
      <w:r w:rsidRPr="00D659CC">
        <w:t xml:space="preserve"> steps, where N is the number of the elements in the structure. After </w:t>
      </w:r>
      <w:r w:rsidR="00CE1A31" w:rsidRPr="00D659CC">
        <w:t>few simple</w:t>
      </w:r>
      <w:r w:rsidRPr="00D659CC">
        <w:t xml:space="preserve"> mathematical calculations (which require additional skills), we can roughly estimate that we need about 5</w:t>
      </w:r>
      <w:r w:rsidR="00620FE7" w:rsidRPr="00D659CC">
        <w:t>-</w:t>
      </w:r>
      <w:r w:rsidRPr="00D659CC">
        <w:t>6 million steps to sort all numbers. For 300</w:t>
      </w:r>
      <w:r w:rsidR="00694343" w:rsidRPr="00D659CC">
        <w:t>,000</w:t>
      </w:r>
      <w:r w:rsidRPr="00D659CC">
        <w:t xml:space="preserve"> numbers this number is </w:t>
      </w:r>
      <w:r w:rsidRPr="00D659CC">
        <w:rPr>
          <w:b/>
        </w:rPr>
        <w:t>reasonably small</w:t>
      </w:r>
      <w:r w:rsidRPr="00D659CC">
        <w:t>.</w:t>
      </w:r>
    </w:p>
    <w:p w14:paraId="23FA2C87" w14:textId="4EC2730B" w:rsidR="008471F4" w:rsidRPr="00D659CC" w:rsidRDefault="00FB2C8F" w:rsidP="008471F4">
      <w:r w:rsidRPr="00D659CC">
        <w:t>Similarly,</w:t>
      </w:r>
      <w:r w:rsidR="008471F4" w:rsidRPr="00D659CC">
        <w:t xml:space="preserve"> we can prove that the search and delete operations in </w:t>
      </w:r>
      <w:r w:rsidR="008471F4" w:rsidRPr="00D659CC">
        <w:rPr>
          <w:rFonts w:ascii="Consolas" w:hAnsi="Consolas"/>
          <w:b/>
          <w:bCs/>
          <w:noProof/>
          <w:kern w:val="32"/>
          <w:sz w:val="22"/>
        </w:rPr>
        <w:t>List&lt;T&gt;</w:t>
      </w:r>
      <w:r w:rsidR="008471F4" w:rsidRPr="00D659CC">
        <w:t xml:space="preserve"> with N elements take N steps. Therefore for 300</w:t>
      </w:r>
      <w:r w:rsidR="00694343" w:rsidRPr="00D659CC">
        <w:t>,000</w:t>
      </w:r>
      <w:r w:rsidR="008471F4" w:rsidRPr="00D659CC">
        <w:t xml:space="preserve"> elements we will need roughly 2 * 300</w:t>
      </w:r>
      <w:r w:rsidR="00694343" w:rsidRPr="00D659CC">
        <w:t>,000</w:t>
      </w:r>
      <w:r w:rsidR="008471F4" w:rsidRPr="00D659CC">
        <w:t xml:space="preserve"> * 300</w:t>
      </w:r>
      <w:r w:rsidR="00694343" w:rsidRPr="00D659CC">
        <w:t>,000</w:t>
      </w:r>
      <w:r w:rsidR="008471F4" w:rsidRPr="00D659CC">
        <w:t xml:space="preserve"> steps. In </w:t>
      </w:r>
      <w:r w:rsidRPr="00D659CC">
        <w:t>fact,</w:t>
      </w:r>
      <w:r w:rsidR="008471F4" w:rsidRPr="00D659CC">
        <w:t xml:space="preserve"> this number is an approximate guess, because at the beginning we have one number in the list, not 300</w:t>
      </w:r>
      <w:r w:rsidR="00694343" w:rsidRPr="00D659CC">
        <w:t>,000</w:t>
      </w:r>
      <w:r w:rsidR="008471F4" w:rsidRPr="00D659CC">
        <w:t xml:space="preserve"> elements. </w:t>
      </w:r>
      <w:r w:rsidRPr="00D659CC">
        <w:t>Nevertheless,</w:t>
      </w:r>
      <w:r w:rsidR="008471F4" w:rsidRPr="00D659CC">
        <w:t xml:space="preserve"> this estimation is approximately right, maybe a bit rough but right. We can see that </w:t>
      </w:r>
      <w:r w:rsidR="008471F4" w:rsidRPr="00D659CC">
        <w:rPr>
          <w:b/>
        </w:rPr>
        <w:t>the number of steps</w:t>
      </w:r>
      <w:r w:rsidR="008471F4" w:rsidRPr="00D659CC">
        <w:t xml:space="preserve"> needed in this case </w:t>
      </w:r>
      <w:r w:rsidR="008471F4" w:rsidRPr="00D659CC">
        <w:rPr>
          <w:b/>
        </w:rPr>
        <w:t>is extremely large</w:t>
      </w:r>
      <w:r w:rsidR="008471F4" w:rsidRPr="00D659CC">
        <w:t xml:space="preserve">, that is why here the simple </w:t>
      </w:r>
      <w:r w:rsidR="008471F4" w:rsidRPr="00D659CC">
        <w:rPr>
          <w:b/>
        </w:rPr>
        <w:t>algorithm will not work</w:t>
      </w:r>
      <w:r w:rsidR="008471F4" w:rsidRPr="00D659CC">
        <w:t xml:space="preserve"> properly (the program might "hang").</w:t>
      </w:r>
    </w:p>
    <w:p w14:paraId="4F8B0F75" w14:textId="581FB713" w:rsidR="008471F4" w:rsidRPr="00D659CC" w:rsidRDefault="008471F4" w:rsidP="008471F4">
      <w:r w:rsidRPr="00D659CC">
        <w:t xml:space="preserve">And </w:t>
      </w:r>
      <w:r w:rsidR="00FB2C8F" w:rsidRPr="00D659CC">
        <w:t>again,</w:t>
      </w:r>
      <w:r w:rsidRPr="00D659CC">
        <w:t xml:space="preserve"> we reach a point where we need to </w:t>
      </w:r>
      <w:r w:rsidRPr="00D659CC">
        <w:rPr>
          <w:b/>
        </w:rPr>
        <w:t>choose between one simple and one complex algorithm</w:t>
      </w:r>
      <w:r w:rsidRPr="00D659CC">
        <w:t xml:space="preserve">. One of them can be very easily but slow when implemented. The other is more efficient, but very difficult to implement and we will probably need an additional reading of documentation and thick books in order to correctly estimate the performance. </w:t>
      </w:r>
      <w:r w:rsidRPr="00D659CC">
        <w:rPr>
          <w:b/>
        </w:rPr>
        <w:t>Everything is a matter of compromise</w:t>
      </w:r>
      <w:r w:rsidRPr="00D659CC">
        <w:t>.</w:t>
      </w:r>
    </w:p>
    <w:p w14:paraId="24DCE23C" w14:textId="77777777" w:rsidR="008471F4" w:rsidRPr="00D659CC" w:rsidRDefault="008471F4" w:rsidP="008471F4">
      <w:r w:rsidRPr="00D659CC">
        <w:t xml:space="preserve">Naturally, at this point we can think of some of the other algorithms that we have considered previously. And precisely, to </w:t>
      </w:r>
      <w:r w:rsidRPr="00D659CC">
        <w:rPr>
          <w:b/>
        </w:rPr>
        <w:t>split the array into two parts</w:t>
      </w:r>
      <w:r w:rsidRPr="00D659CC">
        <w:t xml:space="preserve"> then to </w:t>
      </w:r>
      <w:r w:rsidRPr="00D659CC">
        <w:rPr>
          <w:b/>
        </w:rPr>
        <w:t>sort them separately</w:t>
      </w:r>
      <w:r w:rsidRPr="00D659CC">
        <w:t xml:space="preserve"> (by a recursive call) and then merge the two parts into one sorted array. As we consider this algorithm we will </w:t>
      </w:r>
      <w:r w:rsidR="002558BF" w:rsidRPr="00D659CC">
        <w:t>find</w:t>
      </w:r>
      <w:r w:rsidRPr="00D659CC">
        <w:t xml:space="preserve"> that this solution will work efficiently with such structures like the dynamic array (</w:t>
      </w:r>
      <w:r w:rsidRPr="00D659CC">
        <w:rPr>
          <w:rFonts w:ascii="Consolas" w:hAnsi="Consolas"/>
          <w:b/>
          <w:bCs/>
          <w:noProof/>
          <w:kern w:val="32"/>
          <w:sz w:val="22"/>
        </w:rPr>
        <w:t>List&lt;T&gt;</w:t>
      </w:r>
      <w:r w:rsidRPr="00D659CC">
        <w:t xml:space="preserve">). This sorting algorithm has an </w:t>
      </w:r>
      <w:r w:rsidRPr="00D659CC">
        <w:rPr>
          <w:b/>
        </w:rPr>
        <w:t>average and worst-case perfor</w:t>
      </w:r>
      <w:r w:rsidRPr="00D659CC">
        <w:rPr>
          <w:b/>
        </w:rPr>
        <w:softHyphen/>
        <w:t xml:space="preserve">mance of </w:t>
      </w:r>
      <w:r w:rsidRPr="00D659CC">
        <w:rPr>
          <w:b/>
          <w:noProof/>
        </w:rPr>
        <w:t>n*log(n)</w:t>
      </w:r>
      <w:r w:rsidRPr="00D659CC">
        <w:rPr>
          <w:b/>
        </w:rPr>
        <w:t xml:space="preserve"> steps</w:t>
      </w:r>
      <w:r w:rsidRPr="00D659CC">
        <w:t xml:space="preserve">, where n is the count of the elements in the array. This algorithm will work </w:t>
      </w:r>
      <w:r w:rsidR="00172C6F" w:rsidRPr="00D659CC">
        <w:t xml:space="preserve">efficiently </w:t>
      </w:r>
      <w:r w:rsidRPr="00D659CC">
        <w:t>with 300</w:t>
      </w:r>
      <w:r w:rsidR="00694343" w:rsidRPr="00D659CC">
        <w:t>,000</w:t>
      </w:r>
      <w:r w:rsidRPr="00D659CC">
        <w:t xml:space="preserve"> numbers. Let</w:t>
      </w:r>
      <w:r w:rsidR="002509B8" w:rsidRPr="00D659CC">
        <w:t>’s</w:t>
      </w:r>
      <w:r w:rsidRPr="00D659CC">
        <w:t xml:space="preserve"> not go any further, if you want more details about the algorithm you should read more about </w:t>
      </w:r>
      <w:r w:rsidRPr="00D659CC">
        <w:rPr>
          <w:b/>
          <w:noProof/>
        </w:rPr>
        <w:t>MergeSort</w:t>
      </w:r>
      <w:r w:rsidRPr="00D659CC">
        <w:t xml:space="preserve"> in Wikipedia (</w:t>
      </w:r>
      <w:hyperlink r:id="rId463" w:history="1">
        <w:r w:rsidRPr="00D659CC">
          <w:rPr>
            <w:color w:val="0000FF"/>
            <w:u w:val="single"/>
          </w:rPr>
          <w:t>http://en.wikipedia.org/wiki/Merge_sort</w:t>
        </w:r>
      </w:hyperlink>
      <w:r w:rsidRPr="00D659CC">
        <w:t>).</w:t>
      </w:r>
    </w:p>
    <w:p w14:paraId="48DFCC65" w14:textId="77777777" w:rsidR="008471F4" w:rsidRPr="00D659CC" w:rsidRDefault="008471F4" w:rsidP="00732360">
      <w:pPr>
        <w:pStyle w:val="Heading2"/>
      </w:pPr>
      <w:bookmarkStart w:id="477" w:name="_Toc418709561"/>
      <w:r w:rsidRPr="00D659CC">
        <w:t xml:space="preserve">Implement </w:t>
      </w:r>
      <w:r w:rsidR="00D776CA" w:rsidRPr="00D659CC">
        <w:t>Y</w:t>
      </w:r>
      <w:r w:rsidRPr="00D659CC">
        <w:t>our Algorithm!</w:t>
      </w:r>
      <w:bookmarkEnd w:id="477"/>
    </w:p>
    <w:p w14:paraId="4CB12C29" w14:textId="77777777" w:rsidR="008471F4" w:rsidRPr="00D659CC" w:rsidRDefault="008471F4" w:rsidP="008471F4">
      <w:pPr>
        <w:spacing w:after="120"/>
      </w:pPr>
      <w:r w:rsidRPr="00D659CC">
        <w:t xml:space="preserve">We have finally reached the time where we can start with the </w:t>
      </w:r>
      <w:r w:rsidRPr="00D659CC">
        <w:rPr>
          <w:b/>
        </w:rPr>
        <w:t>implementation of our solution</w:t>
      </w:r>
      <w:r w:rsidRPr="00D659CC">
        <w:t>. We already have a working idea, we have chosen the best data structure and now it is the time to start writing the programming code. If we have not done some of the previous steps, we should go back to them before start writing the cod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8805"/>
      </w:tblGrid>
      <w:tr w:rsidR="008471F4" w:rsidRPr="00D659CC" w14:paraId="28FF0B62" w14:textId="77777777" w:rsidTr="00B558B2">
        <w:tc>
          <w:tcPr>
            <w:tcW w:w="851" w:type="dxa"/>
            <w:vAlign w:val="center"/>
          </w:tcPr>
          <w:p w14:paraId="43F80932" w14:textId="77777777" w:rsidR="008471F4" w:rsidRPr="00D659CC" w:rsidRDefault="008471F4" w:rsidP="0087379B">
            <w:pPr>
              <w:spacing w:before="0"/>
              <w:jc w:val="center"/>
            </w:pPr>
            <w:r w:rsidRPr="00D659CC">
              <w:rPr>
                <w:noProof/>
              </w:rPr>
              <w:lastRenderedPageBreak/>
              <w:drawing>
                <wp:inline distT="0" distB="0" distL="0" distR="0" wp14:anchorId="55534A6E" wp14:editId="775B346D">
                  <wp:extent cx="327660" cy="327660"/>
                  <wp:effectExtent l="0" t="0" r="0" b="0"/>
                  <wp:docPr id="5533" name="Picture 3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05" w:type="dxa"/>
            <w:vAlign w:val="center"/>
          </w:tcPr>
          <w:p w14:paraId="1D859703" w14:textId="77777777" w:rsidR="008471F4" w:rsidRPr="00D659CC" w:rsidRDefault="008471F4" w:rsidP="00153402">
            <w:pPr>
              <w:pStyle w:val="WarningMessage"/>
            </w:pPr>
            <w:r w:rsidRPr="00D659CC">
              <w:t xml:space="preserve">If you do not have an invented idea, do not start writing programming code! What are you going to write if you do not have a working idea? This is like to go to the train station and get on the first train that you can see, without even deciding where you are going. </w:t>
            </w:r>
          </w:p>
        </w:tc>
      </w:tr>
    </w:tbl>
    <w:p w14:paraId="5B647868" w14:textId="2DB7C3B1" w:rsidR="008471F4" w:rsidRPr="00D659CC" w:rsidRDefault="008471F4" w:rsidP="008471F4">
      <w:pPr>
        <w:spacing w:after="120"/>
      </w:pPr>
      <w:r w:rsidRPr="00D659CC">
        <w:t xml:space="preserve">This is </w:t>
      </w:r>
      <w:r w:rsidRPr="00D659CC">
        <w:rPr>
          <w:b/>
        </w:rPr>
        <w:t>typical for novice programmers</w:t>
      </w:r>
      <w:r w:rsidRPr="00D659CC">
        <w:t xml:space="preserve">: once they see the requirements, they proceed with the writing of the programming code. After some time, that they waste in a pursuit of wrong ideas (that occur to them during the writing), they realize that it is better to </w:t>
      </w:r>
      <w:r w:rsidRPr="00D659CC">
        <w:rPr>
          <w:b/>
        </w:rPr>
        <w:t>stop and think a bit</w:t>
      </w:r>
      <w:r w:rsidRPr="00D659CC">
        <w:t xml:space="preserve"> more about the solution. This whole concept is </w:t>
      </w:r>
      <w:r w:rsidR="00FB2C8F" w:rsidRPr="00D659CC">
        <w:t>wrong,</w:t>
      </w:r>
      <w:r w:rsidRPr="00D659CC">
        <w:t xml:space="preserve"> and the main goal of this chapter is to protect you from this frivolous and very inefficient approach to problem-solving.</w:t>
      </w:r>
    </w:p>
    <w:tbl>
      <w:tblPr>
        <w:tblStyle w:val="TableGrid"/>
        <w:tblW w:w="0" w:type="auto"/>
        <w:tblInd w:w="108" w:type="dxa"/>
        <w:tblCellMar>
          <w:top w:w="113" w:type="dxa"/>
          <w:bottom w:w="113" w:type="dxa"/>
        </w:tblCellMar>
        <w:tblLook w:val="04A0" w:firstRow="1" w:lastRow="0" w:firstColumn="1" w:lastColumn="0" w:noHBand="0" w:noVBand="1"/>
      </w:tblPr>
      <w:tblGrid>
        <w:gridCol w:w="852"/>
        <w:gridCol w:w="8804"/>
      </w:tblGrid>
      <w:tr w:rsidR="008471F4" w:rsidRPr="00D659CC" w14:paraId="2914226B" w14:textId="77777777" w:rsidTr="00B558B2">
        <w:tc>
          <w:tcPr>
            <w:tcW w:w="852" w:type="dxa"/>
            <w:vAlign w:val="center"/>
          </w:tcPr>
          <w:p w14:paraId="386C0466" w14:textId="77777777" w:rsidR="008471F4" w:rsidRPr="00D659CC" w:rsidRDefault="008471F4" w:rsidP="0087379B">
            <w:pPr>
              <w:spacing w:before="0"/>
              <w:jc w:val="center"/>
            </w:pPr>
            <w:r w:rsidRPr="00D659CC">
              <w:rPr>
                <w:noProof/>
              </w:rPr>
              <w:drawing>
                <wp:inline distT="0" distB="0" distL="0" distR="0" wp14:anchorId="00F72AF8" wp14:editId="253818D4">
                  <wp:extent cx="327660" cy="327660"/>
                  <wp:effectExtent l="0" t="0" r="0" b="0"/>
                  <wp:docPr id="5534" name="Picture 3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04" w:type="dxa"/>
            <w:vAlign w:val="center"/>
          </w:tcPr>
          <w:p w14:paraId="22F195FF" w14:textId="77777777" w:rsidR="008471F4" w:rsidRPr="00D659CC" w:rsidRDefault="008471F4" w:rsidP="00153402">
            <w:pPr>
              <w:pStyle w:val="WarningMessage"/>
            </w:pPr>
            <w:r w:rsidRPr="00D659CC">
              <w:t>If you have not checked your ideas, there is no sense to start implementing them! Is it necessary to write 300 lines of code before implementing that your idea is totally wrong? Is it necessary for you to start over?</w:t>
            </w:r>
          </w:p>
        </w:tc>
      </w:tr>
    </w:tbl>
    <w:p w14:paraId="047920FE" w14:textId="1FCE1D38" w:rsidR="008471F4" w:rsidRPr="00D659CC" w:rsidRDefault="008471F4" w:rsidP="008471F4">
      <w:r w:rsidRPr="00D659CC">
        <w:t>The implementation of already invented and checked idea is very easy and simple. But the implementation itself requires additional skills and mostly</w:t>
      </w:r>
      <w:r w:rsidR="00CE1A31" w:rsidRPr="00D659CC">
        <w:t xml:space="preserve"> </w:t>
      </w:r>
      <w:r w:rsidRPr="00D659CC">
        <w:rPr>
          <w:b/>
        </w:rPr>
        <w:t>experience</w:t>
      </w:r>
      <w:r w:rsidRPr="00D659CC">
        <w:t>. The more experience you have the faster and easier it will be for you to write efficient programming code. With lots of practice, which will come with time, you will become very skilled in writing high-quality code and you will be able to write code faster. If you want to know more about high-quality programming co</w:t>
      </w:r>
      <w:r w:rsidR="00FC407A" w:rsidRPr="00D659CC">
        <w:t xml:space="preserve">de you should read the chapter </w:t>
      </w:r>
      <w:r w:rsidRPr="00D659CC">
        <w:t>"</w:t>
      </w:r>
      <w:hyperlink w:anchor="Chapter_21_High_Quality_Programming_Code" w:history="1">
        <w:r w:rsidRPr="00D659CC">
          <w:rPr>
            <w:rStyle w:val="Hyperlink"/>
          </w:rPr>
          <w:t>High</w:t>
        </w:r>
        <w:r w:rsidR="00FC407A" w:rsidRPr="00D659CC">
          <w:rPr>
            <w:rStyle w:val="Hyperlink"/>
          </w:rPr>
          <w:t>-</w:t>
        </w:r>
        <w:r w:rsidRPr="00D659CC">
          <w:rPr>
            <w:rStyle w:val="Hyperlink"/>
          </w:rPr>
          <w:t>Quality Programming Code</w:t>
        </w:r>
      </w:hyperlink>
      <w:r w:rsidRPr="00D659CC">
        <w:t xml:space="preserve">". But for </w:t>
      </w:r>
      <w:r w:rsidR="00FB2C8F" w:rsidRPr="00D659CC">
        <w:t>now,</w:t>
      </w:r>
      <w:r w:rsidRPr="00D659CC">
        <w:t xml:space="preserve"> let</w:t>
      </w:r>
      <w:r w:rsidR="002509B8" w:rsidRPr="00D659CC">
        <w:t>’s</w:t>
      </w:r>
      <w:r w:rsidRPr="00D659CC">
        <w:t xml:space="preserve"> focus on the implementation of our ideas.</w:t>
      </w:r>
    </w:p>
    <w:p w14:paraId="35F353A4" w14:textId="77777777" w:rsidR="008471F4" w:rsidRPr="00D659CC" w:rsidRDefault="008471F4" w:rsidP="008471F4">
      <w:r w:rsidRPr="00D659CC">
        <w:t xml:space="preserve">We assume that you should already know the basic steps needed to write programming code: you know how to work with the development environment (Visual Studio), the compiler; how to understand the error messages and use the "auto complete" function; how to create methods, constructors and properties and fix errors and use the debugger. </w:t>
      </w:r>
      <w:proofErr w:type="gramStart"/>
      <w:r w:rsidRPr="00D659CC">
        <w:t>Therefore</w:t>
      </w:r>
      <w:proofErr w:type="gramEnd"/>
      <w:r w:rsidRPr="00D659CC">
        <w:t xml:space="preserve"> these next advices are not so much connected with the writing itself but with the overall approach when writing programming code.</w:t>
      </w:r>
    </w:p>
    <w:p w14:paraId="52DC8A3A" w14:textId="77777777" w:rsidR="008471F4" w:rsidRPr="00D659CC" w:rsidRDefault="008471F4" w:rsidP="00732360">
      <w:pPr>
        <w:pStyle w:val="Heading2"/>
      </w:pPr>
      <w:bookmarkStart w:id="478" w:name="_Toc418709562"/>
      <w:r w:rsidRPr="00D659CC">
        <w:t>Write the Code Step by Step!</w:t>
      </w:r>
      <w:bookmarkEnd w:id="478"/>
    </w:p>
    <w:p w14:paraId="71AFB021" w14:textId="77777777" w:rsidR="008471F4" w:rsidRPr="00D659CC" w:rsidRDefault="008471F4" w:rsidP="008471F4">
      <w:r w:rsidRPr="00D659CC">
        <w:t>Have you written 200-300 lines of code without even compiling or testing it? Do not do that! Do not write large lumps of code at one time, instead you should write small parts and then test them.</w:t>
      </w:r>
    </w:p>
    <w:p w14:paraId="7C04D2C1" w14:textId="07C97B13" w:rsidR="008471F4" w:rsidRPr="00D659CC" w:rsidRDefault="008471F4" w:rsidP="008471F4">
      <w:r w:rsidRPr="00D659CC">
        <w:t xml:space="preserve">How to write code step by step? This depends on the given task and the way, in which it is decomposed into smaller tasks. For </w:t>
      </w:r>
      <w:r w:rsidR="00FB2C8F" w:rsidRPr="00D659CC">
        <w:t>example,</w:t>
      </w:r>
      <w:r w:rsidRPr="00D659CC">
        <w:t xml:space="preserve"> if the main task consists of 3 independent parts, we should </w:t>
      </w:r>
      <w:r w:rsidRPr="00D659CC">
        <w:rPr>
          <w:b/>
        </w:rPr>
        <w:t>write one of them, compile and test it</w:t>
      </w:r>
      <w:r w:rsidRPr="00D659CC">
        <w:t xml:space="preserve"> with a proper input data until we are sure that it works correctly. After that we </w:t>
      </w:r>
      <w:r w:rsidRPr="00D659CC">
        <w:rPr>
          <w:b/>
        </w:rPr>
        <w:t>move to the second part</w:t>
      </w:r>
      <w:r w:rsidRPr="00D659CC">
        <w:t xml:space="preserve"> – </w:t>
      </w:r>
      <w:r w:rsidR="00CE1A31" w:rsidRPr="00D659CC">
        <w:t xml:space="preserve">write code, </w:t>
      </w:r>
      <w:r w:rsidRPr="00D659CC">
        <w:t>compil</w:t>
      </w:r>
      <w:r w:rsidR="00CE1A31" w:rsidRPr="00D659CC">
        <w:t>e</w:t>
      </w:r>
      <w:r w:rsidRPr="00D659CC">
        <w:t xml:space="preserve">, test and then proceed with the </w:t>
      </w:r>
      <w:r w:rsidR="000C0B88" w:rsidRPr="00D659CC">
        <w:rPr>
          <w:b/>
        </w:rPr>
        <w:t>third part</w:t>
      </w:r>
      <w:r w:rsidR="000C0B88" w:rsidRPr="00D659CC">
        <w:t xml:space="preserve"> with the same approach and finally </w:t>
      </w:r>
      <w:r w:rsidR="000C0B88" w:rsidRPr="00D659CC">
        <w:rPr>
          <w:b/>
        </w:rPr>
        <w:t xml:space="preserve">integrate the parts and </w:t>
      </w:r>
      <w:r w:rsidRPr="00D659CC">
        <w:rPr>
          <w:b/>
        </w:rPr>
        <w:t>test everything as a whole</w:t>
      </w:r>
      <w:r w:rsidRPr="00D659CC">
        <w:t>.</w:t>
      </w:r>
    </w:p>
    <w:p w14:paraId="60161E30" w14:textId="77777777" w:rsidR="008471F4" w:rsidRPr="00D659CC" w:rsidRDefault="008471F4" w:rsidP="008471F4">
      <w:r w:rsidRPr="00D659CC">
        <w:t xml:space="preserve">Why to write code step by step? Because we </w:t>
      </w:r>
      <w:r w:rsidRPr="00D659CC">
        <w:rPr>
          <w:b/>
        </w:rPr>
        <w:t>reduce the amount of code that we have to concentrate on in any given moment</w:t>
      </w:r>
      <w:r w:rsidRPr="00D659CC">
        <w:t xml:space="preserve">. By treating the problem in parts, we decrease its complexity. Remember: the large and complicated task </w:t>
      </w:r>
      <w:r w:rsidRPr="00D659CC">
        <w:rPr>
          <w:b/>
        </w:rPr>
        <w:t>could always be divided</w:t>
      </w:r>
      <w:r w:rsidRPr="00D659CC">
        <w:t xml:space="preserve"> into several smaller and simpler subtasks. And it is always easier to solve simple problems.</w:t>
      </w:r>
    </w:p>
    <w:p w14:paraId="4B90FCD1" w14:textId="565FA878" w:rsidR="008471F4" w:rsidRPr="00D659CC" w:rsidRDefault="008471F4" w:rsidP="008471F4">
      <w:r w:rsidRPr="00D659CC">
        <w:t xml:space="preserve">When writing large </w:t>
      </w:r>
      <w:r w:rsidR="000C0B88" w:rsidRPr="00D659CC">
        <w:t>chunks</w:t>
      </w:r>
      <w:r w:rsidRPr="00D659CC">
        <w:t xml:space="preserve"> of code, without compiling it, we </w:t>
      </w:r>
      <w:r w:rsidRPr="00D659CC">
        <w:rPr>
          <w:b/>
        </w:rPr>
        <w:t>accumulate a great amount of errors</w:t>
      </w:r>
      <w:r w:rsidRPr="00D659CC">
        <w:t xml:space="preserve">, which could easily be avoided by a simple compilation. The modern programming environments (like Visual Studio) try to recognize the syntactic errors automatically while we are writing the code. Use this function and </w:t>
      </w:r>
      <w:r w:rsidR="000C0B88" w:rsidRPr="00D659CC">
        <w:t>fix</w:t>
      </w:r>
      <w:r w:rsidRPr="00D659CC">
        <w:t xml:space="preserve"> </w:t>
      </w:r>
      <w:r w:rsidR="000C0B88" w:rsidRPr="00D659CC">
        <w:t xml:space="preserve">the obvious coding </w:t>
      </w:r>
      <w:r w:rsidRPr="00D659CC">
        <w:t xml:space="preserve">errors as early as possible. </w:t>
      </w:r>
      <w:r w:rsidRPr="00D659CC">
        <w:rPr>
          <w:b/>
        </w:rPr>
        <w:t>Early troubleshooting takes less time and nerves</w:t>
      </w:r>
      <w:r w:rsidRPr="00D659CC">
        <w:t xml:space="preserve">. </w:t>
      </w:r>
      <w:r w:rsidR="00FB2C8F" w:rsidRPr="00D659CC">
        <w:t>However,</w:t>
      </w:r>
      <w:r w:rsidRPr="00D659CC">
        <w:t xml:space="preserve"> if we delay the troubleshooting, it could cost us a lot of efforts, sometimes even rewriting the whole programming code.</w:t>
      </w:r>
    </w:p>
    <w:p w14:paraId="143FAE8D" w14:textId="77777777" w:rsidR="008471F4" w:rsidRPr="00D659CC" w:rsidRDefault="008471F4" w:rsidP="008471F4">
      <w:pPr>
        <w:spacing w:after="120"/>
        <w:rPr>
          <w:b/>
        </w:rPr>
      </w:pPr>
      <w:r w:rsidRPr="00D659CC">
        <w:lastRenderedPageBreak/>
        <w:t xml:space="preserve">When you write a huge amount of code, which is not tested, and decide to test it as a whole with some input data, you usually receive a lot of errors, which </w:t>
      </w:r>
      <w:r w:rsidRPr="00D659CC">
        <w:rPr>
          <w:b/>
        </w:rPr>
        <w:t>can be avoided if one just compiles</w:t>
      </w:r>
      <w:r w:rsidRPr="00D659CC">
        <w:t xml:space="preserve">. The larger the code is, more difficult it is to be fixed. These problems could be caused by a variety of reasons: incorrect use of data structures; wrong algorithm; badly structured code; bad condition in the </w:t>
      </w:r>
      <w:r w:rsidRPr="00D659CC">
        <w:rPr>
          <w:rFonts w:ascii="Consolas" w:hAnsi="Consolas"/>
          <w:b/>
          <w:bCs/>
          <w:noProof/>
          <w:kern w:val="32"/>
          <w:sz w:val="22"/>
        </w:rPr>
        <w:t>if</w:t>
      </w:r>
      <w:r w:rsidRPr="00D659CC">
        <w:t xml:space="preserve">-statement; wrongly implemented loop; going out of bounds of the array and many other problems that could have been fixed earlier. </w:t>
      </w:r>
      <w:r w:rsidRPr="00D659CC">
        <w:rPr>
          <w:b/>
        </w:rPr>
        <w:t>Do not wait for the last moment. Eliminate the mistakes as soon as possible!</w:t>
      </w:r>
    </w:p>
    <w:tbl>
      <w:tblPr>
        <w:tblStyle w:val="TableGrid"/>
        <w:tblW w:w="0" w:type="auto"/>
        <w:tblInd w:w="109" w:type="dxa"/>
        <w:tblCellMar>
          <w:top w:w="113" w:type="dxa"/>
          <w:bottom w:w="113" w:type="dxa"/>
        </w:tblCellMar>
        <w:tblLook w:val="04A0" w:firstRow="1" w:lastRow="0" w:firstColumn="1" w:lastColumn="0" w:noHBand="0" w:noVBand="1"/>
      </w:tblPr>
      <w:tblGrid>
        <w:gridCol w:w="851"/>
        <w:gridCol w:w="8816"/>
      </w:tblGrid>
      <w:tr w:rsidR="008471F4" w:rsidRPr="00D659CC" w14:paraId="13DE697E" w14:textId="77777777" w:rsidTr="00FB2C8F">
        <w:tc>
          <w:tcPr>
            <w:tcW w:w="851" w:type="dxa"/>
            <w:vAlign w:val="center"/>
          </w:tcPr>
          <w:p w14:paraId="6A181BC8" w14:textId="77777777" w:rsidR="008471F4" w:rsidRPr="00D659CC" w:rsidRDefault="008471F4" w:rsidP="001C2F79">
            <w:pPr>
              <w:spacing w:before="0"/>
              <w:jc w:val="center"/>
            </w:pPr>
            <w:r w:rsidRPr="00D659CC">
              <w:rPr>
                <w:noProof/>
              </w:rPr>
              <w:drawing>
                <wp:inline distT="0" distB="0" distL="0" distR="0" wp14:anchorId="741D4159" wp14:editId="2160F1DA">
                  <wp:extent cx="327660" cy="327660"/>
                  <wp:effectExtent l="0" t="0" r="0" b="0"/>
                  <wp:docPr id="5535" name="Picture 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16" w:type="dxa"/>
            <w:vAlign w:val="center"/>
          </w:tcPr>
          <w:p w14:paraId="39EEA937" w14:textId="77777777" w:rsidR="008471F4" w:rsidRPr="00D659CC" w:rsidRDefault="008471F4" w:rsidP="000C0B88">
            <w:pPr>
              <w:pStyle w:val="WarningMessage"/>
            </w:pPr>
            <w:r w:rsidRPr="00D659CC">
              <w:t>Write your program in parts, not at once! Take</w:t>
            </w:r>
            <w:r w:rsidR="000C0B88" w:rsidRPr="00D659CC">
              <w:t>, write</w:t>
            </w:r>
            <w:r w:rsidRPr="00D659CC">
              <w:t xml:space="preserve"> and compile one logically independent part, </w:t>
            </w:r>
            <w:r w:rsidR="000C0B88" w:rsidRPr="00D659CC">
              <w:t>fix</w:t>
            </w:r>
            <w:r w:rsidRPr="00D659CC">
              <w:t xml:space="preserve"> the errors, test it and if it works fine, move to the next part.</w:t>
            </w:r>
          </w:p>
        </w:tc>
      </w:tr>
    </w:tbl>
    <w:p w14:paraId="5681B753" w14:textId="77777777" w:rsidR="008471F4" w:rsidRPr="00D659CC" w:rsidRDefault="008471F4" w:rsidP="00732360">
      <w:pPr>
        <w:pStyle w:val="Heading3"/>
      </w:pPr>
      <w:r w:rsidRPr="00D659CC">
        <w:t>Writing Code Step by Step – Example</w:t>
      </w:r>
    </w:p>
    <w:p w14:paraId="4962DFF7" w14:textId="77777777" w:rsidR="00E559E3" w:rsidRPr="00D659CC" w:rsidRDefault="008471F4" w:rsidP="008471F4">
      <w:r w:rsidRPr="00D659CC">
        <w:t xml:space="preserve">In order to </w:t>
      </w:r>
      <w:r w:rsidRPr="00D659CC">
        <w:rPr>
          <w:b/>
        </w:rPr>
        <w:t>demonstrate how to write code step by step</w:t>
      </w:r>
      <w:r w:rsidRPr="00D659CC">
        <w:t>, we should illustrate it with the "card-shuffle" algorithm that we invented previously</w:t>
      </w:r>
      <w:r w:rsidR="00E559E3" w:rsidRPr="00D659CC">
        <w:t>.</w:t>
      </w:r>
    </w:p>
    <w:p w14:paraId="7136E763" w14:textId="77777777" w:rsidR="008471F4" w:rsidRPr="00D659CC" w:rsidRDefault="008471F4" w:rsidP="00732360">
      <w:pPr>
        <w:pStyle w:val="Heading4"/>
      </w:pPr>
      <w:r w:rsidRPr="00D659CC">
        <w:t>Step 1 – Defining the Class "Card"</w:t>
      </w:r>
    </w:p>
    <w:p w14:paraId="6257A6F1" w14:textId="77777777" w:rsidR="008471F4" w:rsidRPr="00D659CC" w:rsidRDefault="008471F4" w:rsidP="008471F4">
      <w:r w:rsidRPr="00D659CC">
        <w:t>Our task is to shuffle the card deck, so let</w:t>
      </w:r>
      <w:r w:rsidR="002509B8" w:rsidRPr="00D659CC">
        <w:t>’s</w:t>
      </w:r>
      <w:r w:rsidRPr="00D659CC">
        <w:t xml:space="preserve"> </w:t>
      </w:r>
      <w:r w:rsidRPr="00D659CC">
        <w:rPr>
          <w:b/>
        </w:rPr>
        <w:t>start with the definition of the class "card"</w:t>
      </w:r>
      <w:r w:rsidRPr="00D659CC">
        <w:t xml:space="preserve">. If we do not have an idea of how to represent one single card, we could not have any idea how to represent </w:t>
      </w:r>
      <w:r w:rsidR="008229DA" w:rsidRPr="00D659CC">
        <w:t>a</w:t>
      </w:r>
      <w:r w:rsidRPr="00D659CC">
        <w:t xml:space="preserve"> deck as well. </w:t>
      </w:r>
      <w:proofErr w:type="gramStart"/>
      <w:r w:rsidRPr="00D659CC">
        <w:t>Therefore</w:t>
      </w:r>
      <w:proofErr w:type="gramEnd"/>
      <w:r w:rsidRPr="00D659CC">
        <w:t xml:space="preserve"> it will not be possible to define a method for shuffling the cards. We have already agreed the representation of one card does not matter, so any kind of them might work.</w:t>
      </w:r>
    </w:p>
    <w:p w14:paraId="57AC4DA1" w14:textId="77777777" w:rsidR="008471F4" w:rsidRPr="00D659CC" w:rsidRDefault="008471F4" w:rsidP="008471F4">
      <w:pPr>
        <w:spacing w:after="120"/>
      </w:pPr>
      <w:r w:rsidRPr="00D659CC">
        <w:t xml:space="preserve">We will define a </w:t>
      </w:r>
      <w:r w:rsidRPr="00D659CC">
        <w:rPr>
          <w:b/>
        </w:rPr>
        <w:t>class "card" with fields face and suit</w:t>
      </w:r>
      <w:r w:rsidRPr="00D659CC">
        <w:t>. We will use a string variable for the face of the card (with possible values: "2", "3", "4", "5", "6", "7", "8", "9", "10", "J", "Q", "K" or "</w:t>
      </w:r>
      <w:r w:rsidR="00255275" w:rsidRPr="00D659CC">
        <w:t>A</w:t>
      </w:r>
      <w:r w:rsidRPr="00D659CC">
        <w:t>") and enumerable variable for the suit of the card (possible values: "Club", "Diamond", "Heart", "Spade"). The class Card might look lik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772F5C5C"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082B10C7" w14:textId="77777777"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cs</w:t>
            </w:r>
          </w:p>
        </w:tc>
      </w:tr>
      <w:tr w:rsidR="008471F4" w:rsidRPr="00D659CC" w14:paraId="248F8BC3" w14:textId="77777777" w:rsidTr="00FB2C8F">
        <w:tc>
          <w:tcPr>
            <w:tcW w:w="9637" w:type="dxa"/>
            <w:tcBorders>
              <w:top w:val="single" w:sz="4" w:space="0" w:color="auto"/>
              <w:left w:val="single" w:sz="4" w:space="0" w:color="auto"/>
              <w:bottom w:val="single" w:sz="4" w:space="0" w:color="auto"/>
              <w:right w:val="single" w:sz="4" w:space="0" w:color="auto"/>
            </w:tcBorders>
          </w:tcPr>
          <w:p w14:paraId="6EF72CDB"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rd</w:t>
            </w:r>
          </w:p>
          <w:p w14:paraId="1B80BC15"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34BC221C"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 </w:t>
            </w:r>
            <w:r w:rsidRPr="00D659CC">
              <w:rPr>
                <w:rFonts w:ascii="Consolas" w:hAnsi="Consolas" w:cs="Consolas"/>
                <w:noProof/>
                <w:color w:val="0000FF"/>
                <w:sz w:val="22"/>
                <w:szCs w:val="22"/>
              </w:rPr>
              <w:t>ge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color w:val="000000"/>
                <w:sz w:val="22"/>
                <w:szCs w:val="22"/>
              </w:rPr>
              <w:t>; }</w:t>
            </w:r>
          </w:p>
          <w:p w14:paraId="307553A8"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olor w:val="2B91AF"/>
                <w:sz w:val="22"/>
              </w:rPr>
              <w:t>Suit</w:t>
            </w:r>
            <w:r w:rsidRPr="00D659CC">
              <w:rPr>
                <w:rFonts w:ascii="Consolas" w:hAnsi="Consolas" w:cs="Consolas"/>
                <w:noProof/>
                <w:color w:val="000000"/>
                <w:sz w:val="22"/>
                <w:szCs w:val="22"/>
              </w:rPr>
              <w:t xml:space="preserve"> Suit { </w:t>
            </w:r>
            <w:r w:rsidRPr="00D659CC">
              <w:rPr>
                <w:rFonts w:ascii="Consolas" w:hAnsi="Consolas" w:cs="Consolas"/>
                <w:noProof/>
                <w:color w:val="0000FF"/>
                <w:sz w:val="22"/>
                <w:szCs w:val="22"/>
              </w:rPr>
              <w:t>ge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color w:val="000000"/>
                <w:sz w:val="22"/>
                <w:szCs w:val="22"/>
              </w:rPr>
              <w:t>; }</w:t>
            </w:r>
          </w:p>
          <w:p w14:paraId="20171273" w14:textId="77777777" w:rsidR="00371739" w:rsidRPr="00FB2C8F" w:rsidRDefault="00371739" w:rsidP="00371739">
            <w:pPr>
              <w:autoSpaceDE w:val="0"/>
              <w:autoSpaceDN w:val="0"/>
              <w:adjustRightInd w:val="0"/>
              <w:spacing w:before="0"/>
              <w:jc w:val="left"/>
              <w:rPr>
                <w:rFonts w:ascii="Consolas" w:hAnsi="Consolas" w:cs="Consolas"/>
                <w:noProof/>
                <w:color w:val="000000"/>
                <w:sz w:val="14"/>
                <w:szCs w:val="14"/>
              </w:rPr>
            </w:pPr>
          </w:p>
          <w:p w14:paraId="302B8505"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ToString()</w:t>
            </w:r>
          </w:p>
          <w:p w14:paraId="109ACFFC"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1E29AEBF"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0C0B88" w:rsidRPr="00D659CC">
              <w:rPr>
                <w:rFonts w:ascii="Consolas" w:hAnsi="Consolas" w:cs="Consolas"/>
                <w:noProof/>
                <w:color w:val="0000FF"/>
                <w:sz w:val="22"/>
                <w:szCs w:val="22"/>
              </w:rPr>
              <w:t>string</w:t>
            </w:r>
            <w:r w:rsidR="000C0B88" w:rsidRPr="00D659CC">
              <w:rPr>
                <w:rFonts w:ascii="Consolas" w:hAnsi="Consolas" w:cs="Consolas"/>
                <w:noProof/>
                <w:color w:val="000000"/>
                <w:sz w:val="22"/>
                <w:szCs w:val="22"/>
              </w:rPr>
              <w:t xml:space="preserve"> </w:t>
            </w:r>
            <w:r w:rsidRPr="00D659CC">
              <w:rPr>
                <w:rFonts w:ascii="Consolas" w:hAnsi="Consolas" w:cs="Consolas"/>
                <w:noProof/>
                <w:color w:val="000000"/>
                <w:sz w:val="22"/>
                <w:szCs w:val="22"/>
              </w:rPr>
              <w:t xml:space="preserve">card = </w:t>
            </w:r>
            <w:r w:rsidRPr="00D659CC">
              <w:rPr>
                <w:rFonts w:ascii="Consolas" w:hAnsi="Consolas" w:cs="Consolas"/>
                <w:noProof/>
                <w:color w:val="A31515"/>
                <w:sz w:val="22"/>
                <w:szCs w:val="22"/>
              </w:rPr>
              <w:t>"("</w:t>
            </w:r>
            <w:r w:rsidRPr="00D659CC">
              <w:rPr>
                <w:rFonts w:ascii="Consolas" w:hAnsi="Consolas" w:cs="Consolas"/>
                <w:noProof/>
                <w:color w:val="000000"/>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Face + </w:t>
            </w:r>
            <w:r w:rsidRPr="00D659CC">
              <w:rPr>
                <w:rFonts w:ascii="Consolas" w:hAnsi="Consolas" w:cs="Consolas"/>
                <w:noProof/>
                <w:color w:val="A31515"/>
                <w:sz w:val="22"/>
                <w:szCs w:val="22"/>
              </w:rPr>
              <w:t>" "</w:t>
            </w:r>
            <w:r w:rsidRPr="00D659CC">
              <w:rPr>
                <w:rFonts w:ascii="Consolas" w:hAnsi="Consolas" w:cs="Consolas"/>
                <w:noProof/>
                <w:color w:val="000000"/>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Suit + </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14:paraId="402191B4"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card;</w:t>
            </w:r>
          </w:p>
          <w:p w14:paraId="62DF88B2"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348BFA7E"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791587D7" w14:textId="77777777" w:rsidR="00371739" w:rsidRPr="00FB2C8F" w:rsidRDefault="00371739" w:rsidP="00371739">
            <w:pPr>
              <w:autoSpaceDE w:val="0"/>
              <w:autoSpaceDN w:val="0"/>
              <w:adjustRightInd w:val="0"/>
              <w:spacing w:before="0"/>
              <w:jc w:val="left"/>
              <w:rPr>
                <w:rFonts w:ascii="Consolas" w:hAnsi="Consolas" w:cs="Consolas"/>
                <w:noProof/>
                <w:color w:val="000000"/>
                <w:sz w:val="14"/>
                <w:szCs w:val="14"/>
              </w:rPr>
            </w:pPr>
          </w:p>
          <w:p w14:paraId="4A093BAA"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num</w:t>
            </w:r>
            <w:r w:rsidRPr="00D659CC">
              <w:rPr>
                <w:rFonts w:ascii="Consolas" w:hAnsi="Consolas" w:cs="Consolas"/>
                <w:noProof/>
                <w:color w:val="000000"/>
                <w:sz w:val="22"/>
                <w:szCs w:val="22"/>
              </w:rPr>
              <w:t xml:space="preserve"> </w:t>
            </w:r>
            <w:r w:rsidRPr="00D659CC">
              <w:rPr>
                <w:rFonts w:ascii="Consolas" w:hAnsi="Consolas"/>
                <w:color w:val="2B91AF"/>
                <w:sz w:val="22"/>
              </w:rPr>
              <w:t>Suit</w:t>
            </w:r>
          </w:p>
          <w:p w14:paraId="5F42CCA3"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20B167ED"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LUB, DIAMOND, HEART, SPADE</w:t>
            </w:r>
          </w:p>
          <w:p w14:paraId="50ECB95A" w14:textId="77777777" w:rsidR="008471F4" w:rsidRPr="00D659CC" w:rsidRDefault="00371739" w:rsidP="00371739">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31F1780E" w14:textId="77777777" w:rsidR="008471F4" w:rsidRPr="00D659CC" w:rsidRDefault="008471F4" w:rsidP="008471F4">
      <w:r w:rsidRPr="00D659CC">
        <w:t xml:space="preserve">For comfort we have overridden the method </w:t>
      </w:r>
      <w:r w:rsidRPr="00D659CC">
        <w:rPr>
          <w:rFonts w:ascii="Consolas" w:hAnsi="Consolas"/>
          <w:b/>
          <w:bCs/>
          <w:noProof/>
          <w:kern w:val="32"/>
          <w:sz w:val="22"/>
        </w:rPr>
        <w:t>ToString()</w:t>
      </w:r>
      <w:r w:rsidRPr="00D659CC">
        <w:t xml:space="preserve"> for the class </w:t>
      </w:r>
      <w:r w:rsidRPr="00D659CC">
        <w:rPr>
          <w:rFonts w:ascii="Consolas" w:hAnsi="Consolas"/>
          <w:b/>
          <w:bCs/>
          <w:noProof/>
          <w:kern w:val="32"/>
          <w:sz w:val="22"/>
        </w:rPr>
        <w:t>Card</w:t>
      </w:r>
      <w:r w:rsidRPr="00D659CC">
        <w:t xml:space="preserve">. In this way we could easily print a single card on the console. We have defined enumerable type for the </w:t>
      </w:r>
      <w:r w:rsidRPr="00D659CC">
        <w:rPr>
          <w:rFonts w:ascii="Consolas" w:hAnsi="Consolas"/>
          <w:b/>
          <w:bCs/>
          <w:noProof/>
          <w:kern w:val="32"/>
          <w:sz w:val="22"/>
        </w:rPr>
        <w:t>Suit</w:t>
      </w:r>
      <w:r w:rsidRPr="00D659CC">
        <w:t>.</w:t>
      </w:r>
    </w:p>
    <w:p w14:paraId="17977E1D" w14:textId="77777777" w:rsidR="008471F4" w:rsidRPr="00D659CC" w:rsidRDefault="008471F4" w:rsidP="00732360">
      <w:pPr>
        <w:pStyle w:val="Heading4"/>
      </w:pPr>
      <w:r w:rsidRPr="00D659CC">
        <w:lastRenderedPageBreak/>
        <w:t xml:space="preserve">Testing of the Class </w:t>
      </w:r>
      <w:r w:rsidR="00C130A7" w:rsidRPr="00D659CC">
        <w:t>"</w:t>
      </w:r>
      <w:r w:rsidRPr="00D659CC">
        <w:t>Card</w:t>
      </w:r>
      <w:r w:rsidR="00C130A7" w:rsidRPr="00D659CC">
        <w:t>"</w:t>
      </w:r>
    </w:p>
    <w:p w14:paraId="29CDEDE3" w14:textId="77777777" w:rsidR="008229DA" w:rsidRPr="00D659CC" w:rsidRDefault="008471F4" w:rsidP="008471F4">
      <w:pPr>
        <w:spacing w:after="120"/>
      </w:pPr>
      <w:r w:rsidRPr="00D659CC">
        <w:t xml:space="preserve">Some of us would probably proceed with writing the code, but if we follow the principle "Writing Code Step by Step", we should </w:t>
      </w:r>
      <w:r w:rsidRPr="00D659CC">
        <w:rPr>
          <w:b/>
        </w:rPr>
        <w:t xml:space="preserve">firstly compile and test how the class </w:t>
      </w:r>
      <w:r w:rsidRPr="00D659CC">
        <w:rPr>
          <w:rFonts w:ascii="Consolas" w:hAnsi="Consolas"/>
          <w:b/>
          <w:bCs/>
          <w:noProof/>
          <w:kern w:val="32"/>
          <w:sz w:val="22"/>
        </w:rPr>
        <w:t>Card</w:t>
      </w:r>
      <w:r w:rsidRPr="00D659CC">
        <w:rPr>
          <w:b/>
        </w:rPr>
        <w:t xml:space="preserve"> works</w:t>
      </w:r>
      <w:r w:rsidRPr="00D659CC">
        <w:t>.</w:t>
      </w:r>
    </w:p>
    <w:p w14:paraId="5C2BDEA7" w14:textId="77777777" w:rsidR="008471F4" w:rsidRPr="00D659CC" w:rsidRDefault="008471F4" w:rsidP="008471F4">
      <w:pPr>
        <w:spacing w:after="120"/>
      </w:pPr>
      <w:r w:rsidRPr="00D659CC">
        <w:t xml:space="preserve">In order to do so, we </w:t>
      </w:r>
      <w:r w:rsidR="008229DA" w:rsidRPr="00D659CC">
        <w:t xml:space="preserve">can write a small simple program to </w:t>
      </w:r>
      <w:r w:rsidRPr="00D659CC">
        <w:t>initialize</w:t>
      </w:r>
      <w:r w:rsidR="008229DA" w:rsidRPr="00D659CC">
        <w:t xml:space="preserve"> a</w:t>
      </w:r>
      <w:r w:rsidRPr="00D659CC">
        <w:t xml:space="preserve"> </w:t>
      </w:r>
      <w:r w:rsidR="008229DA" w:rsidRPr="00D659CC">
        <w:t xml:space="preserve">single </w:t>
      </w:r>
      <w:r w:rsidRPr="00D659CC">
        <w:t>card</w:t>
      </w:r>
      <w:r w:rsidR="008229DA" w:rsidRPr="00D659CC">
        <w:t xml:space="preserve"> (e.g. Ace of Clubs)</w:t>
      </w:r>
      <w:r w:rsidRPr="00D659CC">
        <w:t xml:space="preserve"> an</w:t>
      </w:r>
      <w:r w:rsidR="00E559E3" w:rsidRPr="00D659CC">
        <w:t>d print it on the console</w:t>
      </w:r>
      <w:r w:rsidR="008229DA" w:rsidRPr="00D659CC">
        <w:t xml:space="preserve">. This will check whether our class </w:t>
      </w:r>
      <w:r w:rsidR="008229DA" w:rsidRPr="00D659CC">
        <w:rPr>
          <w:rStyle w:val="Code"/>
        </w:rPr>
        <w:t>Card</w:t>
      </w:r>
      <w:r w:rsidR="008229DA" w:rsidRPr="00D659CC">
        <w:t xml:space="preserve">, its constructor and its </w:t>
      </w:r>
      <w:r w:rsidR="008229DA" w:rsidRPr="00D659CC">
        <w:rPr>
          <w:rStyle w:val="Code"/>
        </w:rPr>
        <w:t>ToString()</w:t>
      </w:r>
      <w:r w:rsidR="008229DA" w:rsidRPr="00D659CC">
        <w:t xml:space="preserve"> method work correctly</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492F0616" w14:textId="77777777" w:rsidTr="00FB2C8F">
        <w:tc>
          <w:tcPr>
            <w:tcW w:w="9637" w:type="dxa"/>
            <w:tcBorders>
              <w:top w:val="single" w:sz="4" w:space="0" w:color="auto"/>
              <w:left w:val="single" w:sz="4" w:space="0" w:color="auto"/>
              <w:bottom w:val="single" w:sz="4" w:space="0" w:color="auto"/>
              <w:right w:val="single" w:sz="4" w:space="0" w:color="auto"/>
            </w:tcBorders>
          </w:tcPr>
          <w:p w14:paraId="1A09878F"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14:paraId="7AA23916"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3C74ED6A"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Suit.CLUB };</w:t>
            </w:r>
          </w:p>
          <w:p w14:paraId="6CC4CF0D" w14:textId="77777777"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onsole.WriteLine(card);</w:t>
            </w:r>
          </w:p>
          <w:p w14:paraId="554813DE" w14:textId="77777777" w:rsidR="008471F4" w:rsidRPr="00D659CC" w:rsidRDefault="00371739" w:rsidP="00371739">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2C095D0D" w14:textId="77777777" w:rsidR="008471F4" w:rsidRPr="00D659CC" w:rsidRDefault="008471F4" w:rsidP="008471F4">
      <w:pPr>
        <w:spacing w:after="120"/>
      </w:pPr>
      <w:r w:rsidRPr="00D659CC">
        <w:t>We start the program and check if the card is printed</w:t>
      </w:r>
      <w:r w:rsidR="008229DA" w:rsidRPr="00D659CC">
        <w:t xml:space="preserve"> correctly</w:t>
      </w:r>
      <w:r w:rsidRPr="00D659CC">
        <w:t>. We should se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7CCB80A9" w14:textId="77777777" w:rsidTr="00FB2C8F">
        <w:tc>
          <w:tcPr>
            <w:tcW w:w="9637" w:type="dxa"/>
            <w:tcBorders>
              <w:top w:val="single" w:sz="4" w:space="0" w:color="auto"/>
              <w:left w:val="single" w:sz="4" w:space="0" w:color="auto"/>
              <w:bottom w:val="single" w:sz="4" w:space="0" w:color="auto"/>
              <w:right w:val="single" w:sz="4" w:space="0" w:color="auto"/>
            </w:tcBorders>
          </w:tcPr>
          <w:p w14:paraId="7E437424"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A CLUB)</w:t>
            </w:r>
          </w:p>
        </w:tc>
      </w:tr>
    </w:tbl>
    <w:p w14:paraId="2613CFB4" w14:textId="77777777" w:rsidR="008471F4" w:rsidRPr="00D659CC" w:rsidRDefault="008471F4" w:rsidP="00732360">
      <w:pPr>
        <w:pStyle w:val="Heading4"/>
      </w:pPr>
      <w:r w:rsidRPr="00D659CC">
        <w:t>Step 2 – Creating and Printing a Deck of Cards</w:t>
      </w:r>
    </w:p>
    <w:p w14:paraId="6113ED0D" w14:textId="2D576BF6" w:rsidR="008471F4" w:rsidRPr="00D659CC" w:rsidRDefault="008471F4" w:rsidP="008471F4">
      <w:pPr>
        <w:spacing w:after="120"/>
      </w:pPr>
      <w:r w:rsidRPr="00D659CC">
        <w:t xml:space="preserve">Before we proceed with the main task (randomly shuffling the deck of cards) we should try to </w:t>
      </w:r>
      <w:r w:rsidRPr="00D659CC">
        <w:rPr>
          <w:b/>
        </w:rPr>
        <w:t>initialize and print a whole deck of 52 cards</w:t>
      </w:r>
      <w:r w:rsidRPr="00D659CC">
        <w:t xml:space="preserve">. </w:t>
      </w:r>
      <w:r w:rsidR="00FB2C8F" w:rsidRPr="00D659CC">
        <w:t>Thus,</w:t>
      </w:r>
      <w:r w:rsidRPr="00D659CC">
        <w:t xml:space="preserve"> we will be completely sure that the input data for the card-shuffle method is correct.</w:t>
      </w:r>
      <w:r w:rsidR="008229DA" w:rsidRPr="00D659CC">
        <w:t xml:space="preserve"> </w:t>
      </w:r>
      <w:r w:rsidRPr="00D659CC">
        <w:t xml:space="preserve">Based on our previous analysis on the data structures, we should use </w:t>
      </w:r>
      <w:r w:rsidRPr="00D659CC">
        <w:rPr>
          <w:rFonts w:ascii="Consolas" w:hAnsi="Consolas"/>
          <w:b/>
          <w:bCs/>
          <w:noProof/>
          <w:kern w:val="32"/>
          <w:sz w:val="22"/>
        </w:rPr>
        <w:t>List&lt;Card&gt;</w:t>
      </w:r>
      <w:r w:rsidRPr="00D659CC">
        <w:t xml:space="preserve"> in order to represent the deck. Let</w:t>
      </w:r>
      <w:r w:rsidR="002509B8" w:rsidRPr="00D659CC">
        <w:t>’s</w:t>
      </w:r>
      <w:r w:rsidRPr="00D659CC">
        <w:t xml:space="preserve"> create and print a </w:t>
      </w:r>
      <w:r w:rsidRPr="00D659CC">
        <w:rPr>
          <w:b/>
        </w:rPr>
        <w:t>deck of five cards</w:t>
      </w:r>
      <w:r w:rsidRPr="00D659CC">
        <w:t>, shall we?</w:t>
      </w:r>
      <w:r w:rsidR="008229DA" w:rsidRPr="00D659CC">
        <w:t xml:space="preserve"> Later we can try with a full deck of 52 ca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67C104EF"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547A028F" w14:textId="77777777"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sShuffle.cs</w:t>
            </w:r>
          </w:p>
        </w:tc>
      </w:tr>
      <w:tr w:rsidR="008471F4" w:rsidRPr="001547CE" w14:paraId="662B0F9F" w14:textId="77777777" w:rsidTr="00FB2C8F">
        <w:tc>
          <w:tcPr>
            <w:tcW w:w="9637" w:type="dxa"/>
            <w:tcBorders>
              <w:top w:val="single" w:sz="4" w:space="0" w:color="auto"/>
              <w:left w:val="single" w:sz="4" w:space="0" w:color="auto"/>
              <w:bottom w:val="single" w:sz="4" w:space="0" w:color="auto"/>
              <w:right w:val="single" w:sz="4" w:space="0" w:color="auto"/>
            </w:tcBorders>
          </w:tcPr>
          <w:p w14:paraId="72E72E9F"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ardsShuffle</w:t>
            </w:r>
          </w:p>
          <w:p w14:paraId="29F475E3"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225B3D24"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21453FFC"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8B458F8"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List&lt;Card&gt; card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List&lt;Card&gt;();</w:t>
            </w:r>
          </w:p>
          <w:p w14:paraId="39C62BAA"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7"</w:t>
            </w:r>
            <w:r w:rsidRPr="001547CE">
              <w:rPr>
                <w:rFonts w:ascii="Consolas" w:hAnsi="Consolas" w:cs="Consolas"/>
                <w:noProof/>
                <w:color w:val="000000"/>
                <w:sz w:val="22"/>
                <w:szCs w:val="22"/>
              </w:rPr>
              <w:t>, Suit = Suit.HEART });</w:t>
            </w:r>
          </w:p>
          <w:p w14:paraId="0285DF1F"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A"</w:t>
            </w:r>
            <w:r w:rsidRPr="001547CE">
              <w:rPr>
                <w:rFonts w:ascii="Consolas" w:hAnsi="Consolas" w:cs="Consolas"/>
                <w:noProof/>
                <w:color w:val="000000"/>
                <w:sz w:val="22"/>
                <w:szCs w:val="22"/>
              </w:rPr>
              <w:t>, Suit = Suit.SPADE });</w:t>
            </w:r>
          </w:p>
          <w:p w14:paraId="64CD4AE0"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10"</w:t>
            </w:r>
            <w:r w:rsidRPr="001547CE">
              <w:rPr>
                <w:rFonts w:ascii="Consolas" w:hAnsi="Consolas" w:cs="Consolas"/>
                <w:noProof/>
                <w:color w:val="000000"/>
                <w:sz w:val="22"/>
                <w:szCs w:val="22"/>
              </w:rPr>
              <w:t>, Suit = Suit.DIAMOND });</w:t>
            </w:r>
          </w:p>
          <w:p w14:paraId="32BE706F"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2"</w:t>
            </w:r>
            <w:r w:rsidRPr="001547CE">
              <w:rPr>
                <w:rFonts w:ascii="Consolas" w:hAnsi="Consolas" w:cs="Consolas"/>
                <w:noProof/>
                <w:color w:val="000000"/>
                <w:sz w:val="22"/>
                <w:szCs w:val="22"/>
              </w:rPr>
              <w:t>, Suit = Suit.CLUB });</w:t>
            </w:r>
          </w:p>
          <w:p w14:paraId="4EEC22DF"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6"</w:t>
            </w:r>
            <w:r w:rsidRPr="001547CE">
              <w:rPr>
                <w:rFonts w:ascii="Consolas" w:hAnsi="Consolas" w:cs="Consolas"/>
                <w:noProof/>
                <w:color w:val="000000"/>
                <w:sz w:val="22"/>
                <w:szCs w:val="22"/>
              </w:rPr>
              <w:t>, Suit = Suit.DIAMOND });</w:t>
            </w:r>
          </w:p>
          <w:p w14:paraId="5402A8F7"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J"</w:t>
            </w:r>
            <w:r w:rsidRPr="001547CE">
              <w:rPr>
                <w:rFonts w:ascii="Consolas" w:hAnsi="Consolas" w:cs="Consolas"/>
                <w:noProof/>
                <w:color w:val="000000"/>
                <w:sz w:val="22"/>
                <w:szCs w:val="22"/>
              </w:rPr>
              <w:t>, Suit = Suit.CLUB });</w:t>
            </w:r>
          </w:p>
          <w:p w14:paraId="0518F169"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Cards(cards);</w:t>
            </w:r>
          </w:p>
          <w:p w14:paraId="28F20F47"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6940F13B" w14:textId="77777777" w:rsidR="00371739" w:rsidRPr="00FB2C8F" w:rsidRDefault="00371739" w:rsidP="00371739">
            <w:pPr>
              <w:autoSpaceDE w:val="0"/>
              <w:autoSpaceDN w:val="0"/>
              <w:adjustRightInd w:val="0"/>
              <w:spacing w:before="0"/>
              <w:jc w:val="left"/>
              <w:rPr>
                <w:rFonts w:ascii="Consolas" w:hAnsi="Consolas" w:cs="Consolas"/>
                <w:noProof/>
                <w:color w:val="000000"/>
                <w:sz w:val="14"/>
                <w:szCs w:val="14"/>
              </w:rPr>
            </w:pPr>
          </w:p>
          <w:p w14:paraId="7B73477C"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Cards(List&lt;Card&gt; cards)</w:t>
            </w:r>
          </w:p>
          <w:p w14:paraId="108A6533"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8590077"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Card card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cards)</w:t>
            </w:r>
          </w:p>
          <w:p w14:paraId="79738BC6"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0C6341F"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onsole.Write(card);</w:t>
            </w:r>
          </w:p>
          <w:p w14:paraId="2ECA7995"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8A70752"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onsole.WriteLine();</w:t>
            </w:r>
          </w:p>
          <w:p w14:paraId="2AD0A57D" w14:textId="77777777"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16977F1" w14:textId="77777777" w:rsidR="008471F4" w:rsidRPr="001547CE" w:rsidRDefault="00371739" w:rsidP="00371739">
            <w:pPr>
              <w:spacing w:before="0"/>
              <w:rPr>
                <w:rFonts w:ascii="Consolas" w:hAnsi="Consolas" w:cs="Courier New"/>
                <w:noProof/>
                <w:sz w:val="22"/>
                <w:szCs w:val="22"/>
              </w:rPr>
            </w:pPr>
            <w:r w:rsidRPr="001547CE">
              <w:rPr>
                <w:rFonts w:ascii="Consolas" w:hAnsi="Consolas" w:cs="Consolas"/>
                <w:noProof/>
                <w:color w:val="000000"/>
                <w:sz w:val="22"/>
                <w:szCs w:val="22"/>
              </w:rPr>
              <w:lastRenderedPageBreak/>
              <w:t>}</w:t>
            </w:r>
          </w:p>
        </w:tc>
      </w:tr>
    </w:tbl>
    <w:p w14:paraId="1D033402" w14:textId="77777777" w:rsidR="008471F4" w:rsidRPr="00D659CC" w:rsidRDefault="008471F4" w:rsidP="00732360">
      <w:pPr>
        <w:pStyle w:val="Heading4"/>
      </w:pPr>
      <w:r w:rsidRPr="00D659CC">
        <w:lastRenderedPageBreak/>
        <w:t>Printing the Deck – Testing the Code</w:t>
      </w:r>
    </w:p>
    <w:p w14:paraId="1EEF0420" w14:textId="77777777" w:rsidR="008471F4" w:rsidRPr="00D659CC" w:rsidRDefault="008471F4" w:rsidP="008471F4">
      <w:pPr>
        <w:spacing w:after="120"/>
      </w:pPr>
      <w:r w:rsidRPr="00D659CC">
        <w:t>Before we proceed forward, let</w:t>
      </w:r>
      <w:r w:rsidR="002509B8" w:rsidRPr="00D659CC">
        <w:t>’s</w:t>
      </w:r>
      <w:r w:rsidRPr="00D659CC">
        <w:t xml:space="preserve"> start the program and verify the output result. It seems that there are no m</w:t>
      </w:r>
      <w:r w:rsidR="00E559E3" w:rsidRPr="00D659CC">
        <w:t xml:space="preserve">istakes, </w:t>
      </w:r>
      <w:r w:rsidR="00E559E3" w:rsidRPr="00D659CC">
        <w:rPr>
          <w:b/>
        </w:rPr>
        <w:t>the result is correct</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45D85320" w14:textId="77777777" w:rsidTr="00FB2C8F">
        <w:tc>
          <w:tcPr>
            <w:tcW w:w="9637" w:type="dxa"/>
            <w:tcBorders>
              <w:top w:val="single" w:sz="4" w:space="0" w:color="auto"/>
              <w:left w:val="single" w:sz="4" w:space="0" w:color="auto"/>
              <w:bottom w:val="single" w:sz="4" w:space="0" w:color="auto"/>
              <w:right w:val="single" w:sz="4" w:space="0" w:color="auto"/>
            </w:tcBorders>
          </w:tcPr>
          <w:p w14:paraId="527DF978" w14:textId="77777777" w:rsidR="008471F4" w:rsidRPr="00D659CC" w:rsidRDefault="008471F4" w:rsidP="008471F4">
            <w:pPr>
              <w:spacing w:before="0"/>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tc>
      </w:tr>
    </w:tbl>
    <w:p w14:paraId="16F9C6FF" w14:textId="77777777" w:rsidR="008471F4" w:rsidRPr="00D659CC" w:rsidRDefault="008471F4" w:rsidP="00732360">
      <w:pPr>
        <w:pStyle w:val="Heading4"/>
      </w:pPr>
      <w:r w:rsidRPr="00D659CC">
        <w:t xml:space="preserve">Step 3 – Single </w:t>
      </w:r>
      <w:r w:rsidR="00F4568F">
        <w:t>Swap</w:t>
      </w:r>
    </w:p>
    <w:p w14:paraId="0753EC59" w14:textId="77777777" w:rsidR="008471F4" w:rsidRPr="00D659CC" w:rsidRDefault="008471F4" w:rsidP="008471F4">
      <w:r w:rsidRPr="00D659CC">
        <w:t>Let</w:t>
      </w:r>
      <w:r w:rsidR="002509B8" w:rsidRPr="00D659CC">
        <w:t>’s</w:t>
      </w:r>
      <w:r w:rsidRPr="00D659CC">
        <w:t xml:space="preserve"> implement the next step to the task solution – the </w:t>
      </w:r>
      <w:r w:rsidRPr="00D659CC">
        <w:rPr>
          <w:b/>
        </w:rPr>
        <w:t xml:space="preserve">subtask "single </w:t>
      </w:r>
      <w:r w:rsidR="00F4568F">
        <w:rPr>
          <w:b/>
        </w:rPr>
        <w:t>swap</w:t>
      </w:r>
      <w:r w:rsidRPr="00D659CC">
        <w:rPr>
          <w:b/>
        </w:rPr>
        <w:t>"</w:t>
      </w:r>
      <w:r w:rsidRPr="00D659CC">
        <w:t>. When we have a logically independent piece of code, the best thing to do is to extract it as a separate method. We should think of what is our input and output. Our input should be a single deck of cards (</w:t>
      </w:r>
      <w:r w:rsidRPr="00D659CC">
        <w:rPr>
          <w:rFonts w:ascii="Consolas" w:hAnsi="Consolas"/>
          <w:b/>
          <w:bCs/>
          <w:noProof/>
          <w:kern w:val="32"/>
          <w:sz w:val="22"/>
        </w:rPr>
        <w:t>List&lt;Card&gt;</w:t>
      </w:r>
      <w:r w:rsidRPr="00D659CC">
        <w:t xml:space="preserve">). As a result of its work the method should change the input deck </w:t>
      </w:r>
      <w:r w:rsidRPr="00D659CC">
        <w:rPr>
          <w:rFonts w:ascii="Consolas" w:hAnsi="Consolas"/>
          <w:b/>
          <w:bCs/>
          <w:noProof/>
          <w:kern w:val="32"/>
          <w:sz w:val="22"/>
        </w:rPr>
        <w:t>List&lt;card&gt;.</w:t>
      </w:r>
      <w:r w:rsidRPr="00D659CC">
        <w:t xml:space="preserve"> The method should not return any result, because it does not create a new </w:t>
      </w:r>
      <w:r w:rsidRPr="00D659CC">
        <w:rPr>
          <w:rFonts w:ascii="Consolas" w:hAnsi="Consolas"/>
          <w:b/>
          <w:bCs/>
          <w:noProof/>
          <w:kern w:val="32"/>
          <w:sz w:val="22"/>
        </w:rPr>
        <w:t>List&lt;Card&gt;</w:t>
      </w:r>
      <w:r w:rsidRPr="00D659CC">
        <w:t>, it just operates with the already created and submitted list.</w:t>
      </w:r>
    </w:p>
    <w:p w14:paraId="399EBF4A" w14:textId="77777777" w:rsidR="008471F4" w:rsidRPr="00D659CC" w:rsidRDefault="008471F4" w:rsidP="008471F4">
      <w:r w:rsidRPr="00D659CC">
        <w:t xml:space="preserve">What should be the </w:t>
      </w:r>
      <w:r w:rsidRPr="00D659CC">
        <w:rPr>
          <w:b/>
        </w:rPr>
        <w:t>name</w:t>
      </w:r>
      <w:r w:rsidRPr="00D659CC">
        <w:t xml:space="preserve"> of the method? Following the recommendations for working with methods, we should give "descriptive" name (with 1-2 words) what the method is for. Suitable name for it is: </w:t>
      </w:r>
      <w:r w:rsidRPr="00D659CC">
        <w:rPr>
          <w:rFonts w:ascii="Consolas" w:hAnsi="Consolas"/>
          <w:b/>
          <w:bCs/>
          <w:noProof/>
          <w:kern w:val="32"/>
          <w:sz w:val="22"/>
        </w:rPr>
        <w:t>PerformSingle</w:t>
      </w:r>
      <w:r w:rsidR="00F4568F">
        <w:rPr>
          <w:rFonts w:ascii="Consolas" w:hAnsi="Consolas"/>
          <w:b/>
          <w:bCs/>
          <w:noProof/>
          <w:kern w:val="32"/>
          <w:sz w:val="22"/>
        </w:rPr>
        <w:t>Swap</w:t>
      </w:r>
      <w:r w:rsidR="008229DA" w:rsidRPr="00D659CC">
        <w:rPr>
          <w:rFonts w:ascii="Consolas" w:hAnsi="Consolas"/>
          <w:b/>
          <w:bCs/>
          <w:noProof/>
          <w:kern w:val="32"/>
          <w:sz w:val="22"/>
        </w:rPr>
        <w:t>(…)</w:t>
      </w:r>
      <w:r w:rsidRPr="00D659CC">
        <w:t xml:space="preserve">. The name clearly describes what the method does: executes a single </w:t>
      </w:r>
      <w:r w:rsidR="00F4568F">
        <w:t>swap</w:t>
      </w:r>
      <w:r w:rsidRPr="00D659CC">
        <w:t>.</w:t>
      </w:r>
    </w:p>
    <w:p w14:paraId="1A1D5320" w14:textId="77777777" w:rsidR="008471F4" w:rsidRPr="00D659CC" w:rsidRDefault="008471F4" w:rsidP="008471F4">
      <w:pPr>
        <w:spacing w:after="120"/>
      </w:pPr>
      <w:r w:rsidRPr="00D659CC">
        <w:t>Let</w:t>
      </w:r>
      <w:r w:rsidR="002509B8" w:rsidRPr="00D659CC">
        <w:t>’s</w:t>
      </w:r>
      <w:r w:rsidRPr="00D659CC">
        <w:t xml:space="preserve"> firstly define the method and then write its body. This is a good practice, because before we proceed with the implementation of the method, we should be aware: what does it do; how does it work and what is its name. Here it is </w:t>
      </w:r>
      <w:r w:rsidRPr="00D659CC">
        <w:rPr>
          <w:b/>
        </w:rPr>
        <w:t>the definition of the metho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1FD0A5EA" w14:textId="77777777" w:rsidTr="00FB2C8F">
        <w:tc>
          <w:tcPr>
            <w:tcW w:w="9637" w:type="dxa"/>
            <w:tcBorders>
              <w:top w:val="single" w:sz="4" w:space="0" w:color="auto"/>
              <w:left w:val="single" w:sz="4" w:space="0" w:color="auto"/>
              <w:bottom w:val="single" w:sz="4" w:space="0" w:color="auto"/>
              <w:right w:val="single" w:sz="4" w:space="0" w:color="auto"/>
            </w:tcBorders>
          </w:tcPr>
          <w:p w14:paraId="720AB2E9"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1F7E8F01"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540E4AA" w14:textId="77777777" w:rsidR="008471F4" w:rsidRPr="00D659CC" w:rsidRDefault="008471F4" w:rsidP="008471F4">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TODO: Implement the method body</w:t>
            </w:r>
          </w:p>
          <w:p w14:paraId="35913CA7"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2279D448" w14:textId="77777777" w:rsidR="008471F4" w:rsidRPr="00D659CC" w:rsidRDefault="008471F4" w:rsidP="008471F4">
      <w:r w:rsidRPr="00D659CC">
        <w:t xml:space="preserve">The next thing to do is to write the body itself. </w:t>
      </w:r>
      <w:proofErr w:type="gramStart"/>
      <w:r w:rsidRPr="00D659CC">
        <w:t>Firstly</w:t>
      </w:r>
      <w:proofErr w:type="gramEnd"/>
      <w:r w:rsidRPr="00D659CC">
        <w:t xml:space="preserve"> let</w:t>
      </w:r>
      <w:r w:rsidR="002509B8" w:rsidRPr="00D659CC">
        <w:t>’s</w:t>
      </w:r>
      <w:r w:rsidRPr="00D659CC">
        <w:t xml:space="preserve"> recall the algorithm: we </w:t>
      </w:r>
      <w:r w:rsidRPr="00D659CC">
        <w:rPr>
          <w:b/>
        </w:rPr>
        <w:t>choose one random number k</w:t>
      </w:r>
      <w:r w:rsidRPr="00D659CC">
        <w:t xml:space="preserve"> in the interval between 1 and the length of the array minus 1 and then </w:t>
      </w:r>
      <w:r w:rsidRPr="00D659CC">
        <w:rPr>
          <w:b/>
        </w:rPr>
        <w:t>swap the element at the position k with the first element</w:t>
      </w:r>
      <w:r w:rsidRPr="00D659CC">
        <w:t>. Everything seems easy, but how do we generate a random number in a given interval with the language C#?</w:t>
      </w:r>
    </w:p>
    <w:p w14:paraId="36D19291" w14:textId="77777777" w:rsidR="008471F4" w:rsidRPr="00D659CC" w:rsidRDefault="008471F4" w:rsidP="00732360">
      <w:pPr>
        <w:pStyle w:val="Heading4"/>
      </w:pPr>
      <w:r w:rsidRPr="00D659CC">
        <w:t>Search in Google!</w:t>
      </w:r>
    </w:p>
    <w:p w14:paraId="20F0984C" w14:textId="77777777" w:rsidR="008471F4" w:rsidRPr="00D659CC" w:rsidRDefault="008471F4" w:rsidP="008471F4">
      <w:pPr>
        <w:spacing w:after="120"/>
      </w:pPr>
      <w:r w:rsidRPr="00D659CC">
        <w:t xml:space="preserve">When we encounter a common </w:t>
      </w:r>
      <w:r w:rsidR="00912B99" w:rsidRPr="00D659CC">
        <w:t>problem, which</w:t>
      </w:r>
      <w:r w:rsidRPr="00D659CC">
        <w:t xml:space="preserve"> we cannot solve, but we are sure that many people have faced it, the easiest way to cope with it is to search for information in Google. We should adequately structure our search. In our case we look for </w:t>
      </w:r>
      <w:r w:rsidRPr="00D659CC">
        <w:rPr>
          <w:b/>
        </w:rPr>
        <w:t>sample C# code</w:t>
      </w:r>
      <w:r w:rsidRPr="00D659CC">
        <w:t xml:space="preserve">, which returns as a result a </w:t>
      </w:r>
      <w:r w:rsidRPr="00D659CC">
        <w:rPr>
          <w:b/>
        </w:rPr>
        <w:t>random number in a given interval</w:t>
      </w:r>
      <w:r w:rsidRPr="00D659CC">
        <w:t xml:space="preserve">. We could </w:t>
      </w:r>
      <w:r w:rsidR="008229DA" w:rsidRPr="00D659CC">
        <w:t>try</w:t>
      </w:r>
      <w:r w:rsidRPr="00D659CC">
        <w:t xml:space="preserve"> the following sear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6F702196" w14:textId="77777777" w:rsidTr="00FB2C8F">
        <w:tc>
          <w:tcPr>
            <w:tcW w:w="9637" w:type="dxa"/>
            <w:tcBorders>
              <w:top w:val="single" w:sz="4" w:space="0" w:color="auto"/>
              <w:left w:val="single" w:sz="4" w:space="0" w:color="auto"/>
              <w:bottom w:val="single" w:sz="4" w:space="0" w:color="auto"/>
              <w:right w:val="single" w:sz="4" w:space="0" w:color="auto"/>
            </w:tcBorders>
          </w:tcPr>
          <w:p w14:paraId="490F6A5C" w14:textId="77777777" w:rsidR="008471F4" w:rsidRPr="00D659CC" w:rsidRDefault="008471F4" w:rsidP="008471F4">
            <w:pPr>
              <w:spacing w:before="0"/>
              <w:rPr>
                <w:rFonts w:ascii="Consolas" w:hAnsi="Consolas" w:cs="Courier New"/>
                <w:sz w:val="22"/>
              </w:rPr>
            </w:pPr>
            <w:r w:rsidRPr="00D659CC">
              <w:rPr>
                <w:rFonts w:ascii="Consolas" w:hAnsi="Consolas" w:cs="Courier New"/>
                <w:sz w:val="22"/>
              </w:rPr>
              <w:t>C# random number example</w:t>
            </w:r>
          </w:p>
        </w:tc>
      </w:tr>
    </w:tbl>
    <w:p w14:paraId="3BC57359" w14:textId="77777777" w:rsidR="008471F4" w:rsidRPr="00D659CC" w:rsidRDefault="008471F4" w:rsidP="008471F4">
      <w:r w:rsidRPr="00D659CC">
        <w:t xml:space="preserve">Among the first results there is a C# program, which uses the class </w:t>
      </w:r>
      <w:r w:rsidRPr="00D659CC">
        <w:rPr>
          <w:rFonts w:ascii="Consolas" w:hAnsi="Consolas"/>
          <w:b/>
          <w:bCs/>
          <w:noProof/>
          <w:kern w:val="32"/>
          <w:sz w:val="22"/>
        </w:rPr>
        <w:t>System.Random</w:t>
      </w:r>
      <w:r w:rsidRPr="00D659CC">
        <w:t xml:space="preserve"> for </w:t>
      </w:r>
      <w:r w:rsidRPr="00D659CC">
        <w:rPr>
          <w:b/>
        </w:rPr>
        <w:t>generating a random number</w:t>
      </w:r>
      <w:r w:rsidRPr="00D659CC">
        <w:t xml:space="preserve">. Now we have a direction in which we look for a solution. We know that in .NET Framework there is a standard class called </w:t>
      </w:r>
      <w:r w:rsidRPr="00D659CC">
        <w:rPr>
          <w:rFonts w:ascii="Consolas" w:hAnsi="Consolas"/>
          <w:b/>
          <w:bCs/>
          <w:noProof/>
          <w:kern w:val="32"/>
          <w:sz w:val="22"/>
        </w:rPr>
        <w:t>Random</w:t>
      </w:r>
      <w:r w:rsidR="00912B99" w:rsidRPr="00D659CC">
        <w:t xml:space="preserve">, </w:t>
      </w:r>
      <w:r w:rsidRPr="00D659CC">
        <w:t>which serves for generating random numbers.</w:t>
      </w:r>
    </w:p>
    <w:p w14:paraId="20E700EA" w14:textId="77777777" w:rsidR="00E559E3" w:rsidRPr="00D659CC" w:rsidRDefault="008471F4" w:rsidP="008471F4">
      <w:r w:rsidRPr="00D659CC">
        <w:t xml:space="preserve">After that we could try to guess how this class works (most of the times it takes less time to guess instead of reading the documentation). We are trying to find an appropriate static method for generating a random number, but it seems there is none. Then we make an instance and search </w:t>
      </w:r>
      <w:r w:rsidRPr="00D659CC">
        <w:lastRenderedPageBreak/>
        <w:t xml:space="preserve">for a method, which could return a number in given a diapason. We have luck, there is a method </w:t>
      </w:r>
      <w:r w:rsidRPr="00D659CC">
        <w:rPr>
          <w:rFonts w:ascii="Consolas" w:hAnsi="Consolas"/>
          <w:b/>
          <w:bCs/>
          <w:noProof/>
          <w:kern w:val="32"/>
          <w:sz w:val="22"/>
        </w:rPr>
        <w:t>Next(minValue, maxValue)</w:t>
      </w:r>
      <w:r w:rsidRPr="00D659CC">
        <w:t>, which returns what we need</w:t>
      </w:r>
      <w:r w:rsidR="00E559E3" w:rsidRPr="00D659CC">
        <w:t>.</w:t>
      </w:r>
    </w:p>
    <w:p w14:paraId="591AD3D8" w14:textId="77777777" w:rsidR="008471F4" w:rsidRPr="00D659CC" w:rsidRDefault="008471F4" w:rsidP="008471F4">
      <w:pPr>
        <w:spacing w:after="120"/>
      </w:pPr>
      <w:r w:rsidRPr="00D659CC">
        <w:t>Let</w:t>
      </w:r>
      <w:r w:rsidR="002509B8" w:rsidRPr="00D659CC">
        <w:t>’s</w:t>
      </w:r>
      <w:r w:rsidRPr="00D659CC">
        <w:t xml:space="preserve"> try to write the whole code for the method. We hav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18FD35E1" w14:textId="77777777" w:rsidTr="00FB2C8F">
        <w:tc>
          <w:tcPr>
            <w:tcW w:w="9637" w:type="dxa"/>
            <w:tcBorders>
              <w:top w:val="single" w:sz="4" w:space="0" w:color="auto"/>
              <w:left w:val="single" w:sz="4" w:space="0" w:color="auto"/>
              <w:bottom w:val="single" w:sz="4" w:space="0" w:color="auto"/>
              <w:right w:val="single" w:sz="4" w:space="0" w:color="auto"/>
            </w:tcBorders>
          </w:tcPr>
          <w:p w14:paraId="753DE034"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61CF29D1"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3842BB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noProof/>
                <w:color w:val="2B91AF"/>
                <w:sz w:val="22"/>
              </w:rPr>
              <w:t>Random</w:t>
            </w:r>
            <w:r w:rsidRPr="00D659CC">
              <w:rPr>
                <w:rFonts w:ascii="Consolas" w:hAnsi="Consolas" w:cs="Courier New"/>
                <w:noProof/>
                <w:sz w:val="22"/>
              </w:rPr>
              <w:t>();</w:t>
            </w:r>
          </w:p>
          <w:p w14:paraId="608ED251"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 - 1);</w:t>
            </w:r>
          </w:p>
          <w:p w14:paraId="62275367"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1];</w:t>
            </w:r>
          </w:p>
          <w:p w14:paraId="19B7786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14:paraId="2E93B78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1] = randomCard;</w:t>
            </w:r>
          </w:p>
          <w:p w14:paraId="73F580C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14:paraId="2C5A22FE"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4508B6C7" w14:textId="77777777" w:rsidR="008471F4" w:rsidRPr="00D659CC" w:rsidRDefault="008471F4" w:rsidP="00732360">
      <w:pPr>
        <w:pStyle w:val="Heading4"/>
      </w:pPr>
      <w:r w:rsidRPr="00D659CC">
        <w:t xml:space="preserve">Single </w:t>
      </w:r>
      <w:r w:rsidR="00F4568F">
        <w:t>Swap</w:t>
      </w:r>
      <w:r w:rsidRPr="00D659CC">
        <w:t xml:space="preserve"> – Testing the Code</w:t>
      </w:r>
    </w:p>
    <w:p w14:paraId="7A58D96A" w14:textId="6DC07CF9" w:rsidR="008471F4" w:rsidRPr="00D659CC" w:rsidRDefault="008471F4" w:rsidP="008471F4">
      <w:pPr>
        <w:spacing w:after="120"/>
      </w:pPr>
      <w:r w:rsidRPr="00D659CC">
        <w:t xml:space="preserve">The next step is to </w:t>
      </w:r>
      <w:r w:rsidRPr="00D659CC">
        <w:rPr>
          <w:b/>
        </w:rPr>
        <w:t>test the code</w:t>
      </w:r>
      <w:r w:rsidRPr="00D659CC">
        <w:t xml:space="preserve">. Before proceeding forward, we have to be sure that the single </w:t>
      </w:r>
      <w:r w:rsidR="00F4568F">
        <w:t>swap (</w:t>
      </w:r>
      <w:r w:rsidRPr="00D659CC">
        <w:t>exchange</w:t>
      </w:r>
      <w:r w:rsidR="006669FC">
        <w:t>)</w:t>
      </w:r>
      <w:r w:rsidRPr="00D659CC">
        <w:t xml:space="preserve"> operation works properly. We do not want to find an eventual problem just when we test the "card-shuffle" method with the entire deck? It is better when there is a </w:t>
      </w:r>
      <w:r w:rsidRPr="00D659CC">
        <w:rPr>
          <w:b/>
        </w:rPr>
        <w:t>problem to be found immediately</w:t>
      </w:r>
      <w:r w:rsidRPr="00D659CC">
        <w:t xml:space="preserve"> and when there is none, to continue forward with confidence. We act step by step – before going to the next step we should make sure that the current step is working fine. For this </w:t>
      </w:r>
      <w:r w:rsidR="00FB2C8F" w:rsidRPr="00D659CC">
        <w:t>purpose,</w:t>
      </w:r>
      <w:r w:rsidRPr="00D659CC">
        <w:t xml:space="preserve"> we make a small test program, let</w:t>
      </w:r>
      <w:r w:rsidR="002509B8" w:rsidRPr="00D659CC">
        <w:t>’s</w:t>
      </w:r>
      <w:r w:rsidRPr="00D659CC">
        <w:t xml:space="preserve"> say with 3 cards (2</w:t>
      </w:r>
      <w:r w:rsidRPr="00D659CC">
        <w:rPr>
          <w:rFonts w:ascii="Arial" w:hAnsi="Arial" w:cs="Arial"/>
        </w:rPr>
        <w:t>♣</w:t>
      </w:r>
      <w:r w:rsidRPr="00D659CC">
        <w:rPr>
          <w:rFonts w:cs="Verdana"/>
        </w:rPr>
        <w:t xml:space="preserve">, </w:t>
      </w:r>
      <w:r w:rsidRPr="00D659CC">
        <w:t>3</w:t>
      </w:r>
      <w:r w:rsidRPr="00D659CC">
        <w:rPr>
          <w:rFonts w:ascii="Arial" w:hAnsi="Arial" w:cs="Arial"/>
        </w:rPr>
        <w:t>♥</w:t>
      </w:r>
      <w:r w:rsidRPr="00D659CC">
        <w:rPr>
          <w:rFonts w:cs="Verdana"/>
        </w:rPr>
        <w:t xml:space="preserve"> </w:t>
      </w:r>
      <w:r w:rsidR="00E0008E" w:rsidRPr="00D659CC">
        <w:t>and</w:t>
      </w:r>
      <w:r w:rsidRPr="00D659CC">
        <w:rPr>
          <w:rFonts w:cs="Verdana"/>
        </w:rPr>
        <w:t xml:space="preserve"> 4</w:t>
      </w:r>
      <w:r w:rsidRPr="00D659CC">
        <w:rPr>
          <w:rFonts w:ascii="Arial" w:hAnsi="Arial" w:cs="Arial"/>
        </w:rPr>
        <w:t>♠</w:t>
      </w:r>
      <w:r w:rsidRPr="00D659CC">
        <w:rPr>
          <w:rFonts w:cs="Verdana"/>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14E918CE" w14:textId="77777777" w:rsidTr="00FB2C8F">
        <w:tc>
          <w:tcPr>
            <w:tcW w:w="9637" w:type="dxa"/>
            <w:tcBorders>
              <w:top w:val="single" w:sz="4" w:space="0" w:color="auto"/>
              <w:left w:val="single" w:sz="4" w:space="0" w:color="auto"/>
              <w:bottom w:val="single" w:sz="4" w:space="0" w:color="auto"/>
              <w:right w:val="single" w:sz="4" w:space="0" w:color="auto"/>
            </w:tcBorders>
          </w:tcPr>
          <w:p w14:paraId="3D99B1A4"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14:paraId="4C40BD6A"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6AAF675E"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14:paraId="661D7583"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Suit = Suit.CLUB });</w:t>
            </w:r>
          </w:p>
          <w:p w14:paraId="1331FFCE"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Suit = Suit.HEART });</w:t>
            </w:r>
          </w:p>
          <w:p w14:paraId="002F33D1"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Suit = Suit.SPADE });</w:t>
            </w:r>
          </w:p>
          <w:p w14:paraId="2DE39253"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erformSingle</w:t>
            </w:r>
            <w:r w:rsidR="00F4568F">
              <w:rPr>
                <w:rFonts w:ascii="Consolas" w:hAnsi="Consolas" w:cs="Consolas"/>
                <w:noProof/>
                <w:color w:val="000000"/>
                <w:sz w:val="22"/>
                <w:szCs w:val="22"/>
              </w:rPr>
              <w:t>Swap</w:t>
            </w:r>
            <w:r w:rsidRPr="00D659CC">
              <w:rPr>
                <w:rFonts w:ascii="Consolas" w:hAnsi="Consolas" w:cs="Consolas"/>
                <w:noProof/>
                <w:color w:val="000000"/>
                <w:sz w:val="22"/>
                <w:szCs w:val="22"/>
              </w:rPr>
              <w:t>(cards);</w:t>
            </w:r>
          </w:p>
          <w:p w14:paraId="0E7132E1"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14:paraId="27B9907F" w14:textId="77777777" w:rsidR="008471F4" w:rsidRPr="00D659CC" w:rsidRDefault="0065514B" w:rsidP="0065514B">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14:paraId="4D6940F2" w14:textId="77777777" w:rsidR="008471F4" w:rsidRPr="00D659CC" w:rsidRDefault="008471F4" w:rsidP="008471F4">
      <w:pPr>
        <w:spacing w:after="120"/>
      </w:pPr>
      <w:r w:rsidRPr="00D659CC">
        <w:t>Let</w:t>
      </w:r>
      <w:r w:rsidR="002509B8" w:rsidRPr="00D659CC">
        <w:t>’s</w:t>
      </w:r>
      <w:r w:rsidRPr="00D659CC">
        <w:t xml:space="preserve"> perform </w:t>
      </w:r>
      <w:r w:rsidRPr="00D659CC">
        <w:rPr>
          <w:b/>
        </w:rPr>
        <w:t xml:space="preserve">several times a single </w:t>
      </w:r>
      <w:r w:rsidR="00F4568F">
        <w:rPr>
          <w:b/>
        </w:rPr>
        <w:t>swap</w:t>
      </w:r>
      <w:r w:rsidR="00BA79CE" w:rsidRPr="00D659CC">
        <w:rPr>
          <w:b/>
        </w:rPr>
        <w:t xml:space="preserve"> </w:t>
      </w:r>
      <w:r w:rsidRPr="00D659CC">
        <w:rPr>
          <w:b/>
        </w:rPr>
        <w:t>operation with our 3 cards</w:t>
      </w:r>
      <w:r w:rsidRPr="00D659CC">
        <w:t>. The first card (card 2</w:t>
      </w:r>
      <w:r w:rsidRPr="00D659CC">
        <w:rPr>
          <w:rFonts w:ascii="Arial" w:hAnsi="Arial" w:cs="Arial"/>
        </w:rPr>
        <w:t>♣</w:t>
      </w:r>
      <w:r w:rsidRPr="00D659CC">
        <w:t xml:space="preserve">) is supposed to be with one of the other two cards (cards </w:t>
      </w:r>
      <w:r w:rsidRPr="00D659CC">
        <w:rPr>
          <w:rFonts w:cs="Verdana"/>
        </w:rPr>
        <w:t>3</w:t>
      </w:r>
      <w:r w:rsidRPr="00D659CC">
        <w:rPr>
          <w:rFonts w:ascii="Arial" w:hAnsi="Arial" w:cs="Arial"/>
        </w:rPr>
        <w:t xml:space="preserve">♥ </w:t>
      </w:r>
      <w:r w:rsidRPr="00D659CC">
        <w:rPr>
          <w:rFonts w:cs="Verdana"/>
        </w:rPr>
        <w:t xml:space="preserve">or </w:t>
      </w:r>
      <w:r w:rsidRPr="00D659CC">
        <w:t>4</w:t>
      </w:r>
      <w:r w:rsidRPr="00D659CC">
        <w:rPr>
          <w:rFonts w:ascii="Arial" w:hAnsi="Arial" w:cs="Arial"/>
        </w:rPr>
        <w:t>♠</w:t>
      </w:r>
      <w:r w:rsidRPr="00D659CC">
        <w:rPr>
          <w:rFonts w:cs="Verdana"/>
        </w:rPr>
        <w:t>)</w:t>
      </w:r>
      <w:r w:rsidRPr="00D659CC">
        <w:t xml:space="preserve">. We execute the program several times in a </w:t>
      </w:r>
      <w:r w:rsidR="00BA79CE" w:rsidRPr="00D659CC">
        <w:t>sequence</w:t>
      </w:r>
      <w:r w:rsidRPr="00D659CC">
        <w:t xml:space="preserve">. We should expect the half of the obtained results to contain </w:t>
      </w:r>
      <w:r w:rsidRPr="00D659CC">
        <w:rPr>
          <w:noProof/>
        </w:rPr>
        <w:t>(3</w:t>
      </w:r>
      <w:r w:rsidRPr="00D659CC">
        <w:rPr>
          <w:rFonts w:ascii="Arial" w:hAnsi="Arial" w:cs="Arial"/>
          <w:noProof/>
        </w:rPr>
        <w:t>♥</w:t>
      </w:r>
      <w:r w:rsidRPr="00D659CC">
        <w:rPr>
          <w:rFonts w:cs="Verdana"/>
          <w:noProof/>
        </w:rPr>
        <w:t>, 2</w:t>
      </w:r>
      <w:r w:rsidRPr="00D659CC">
        <w:rPr>
          <w:rFonts w:ascii="Arial" w:hAnsi="Arial" w:cs="Arial"/>
          <w:noProof/>
        </w:rPr>
        <w:t>♣</w:t>
      </w:r>
      <w:r w:rsidRPr="00D659CC">
        <w:rPr>
          <w:rFonts w:cs="Verdana"/>
          <w:noProof/>
        </w:rPr>
        <w:t>, 4</w:t>
      </w:r>
      <w:r w:rsidRPr="00D659CC">
        <w:rPr>
          <w:rFonts w:ascii="Arial" w:hAnsi="Arial" w:cs="Arial"/>
          <w:noProof/>
        </w:rPr>
        <w:t>♠</w:t>
      </w:r>
      <w:r w:rsidRPr="00D659CC">
        <w:rPr>
          <w:rFonts w:cs="Verdana"/>
          <w:noProof/>
        </w:rPr>
        <w:t>)</w:t>
      </w:r>
      <w:r w:rsidRPr="00D659CC">
        <w:rPr>
          <w:rFonts w:cs="Verdana"/>
        </w:rPr>
        <w:t xml:space="preserve"> and the other half – </w:t>
      </w:r>
      <w:r w:rsidRPr="00D659CC">
        <w:rPr>
          <w:rFonts w:cs="Verdana"/>
          <w:noProof/>
        </w:rPr>
        <w:t>(4</w:t>
      </w:r>
      <w:r w:rsidRPr="00D659CC">
        <w:rPr>
          <w:rFonts w:ascii="Arial" w:hAnsi="Arial" w:cs="Arial"/>
          <w:noProof/>
        </w:rPr>
        <w:t>♠</w:t>
      </w:r>
      <w:r w:rsidRPr="00D659CC">
        <w:rPr>
          <w:rFonts w:cs="Verdana"/>
          <w:noProof/>
        </w:rPr>
        <w:t>, 3</w:t>
      </w:r>
      <w:r w:rsidRPr="00D659CC">
        <w:rPr>
          <w:rFonts w:ascii="Arial" w:hAnsi="Arial" w:cs="Arial"/>
          <w:noProof/>
        </w:rPr>
        <w:t>♥</w:t>
      </w:r>
      <w:r w:rsidRPr="00D659CC">
        <w:rPr>
          <w:rFonts w:cs="Verdana"/>
          <w:noProof/>
        </w:rPr>
        <w:t>, 2</w:t>
      </w:r>
      <w:r w:rsidRPr="00D659CC">
        <w:rPr>
          <w:rFonts w:ascii="Arial" w:hAnsi="Arial" w:cs="Arial"/>
          <w:noProof/>
        </w:rPr>
        <w:t>♣</w:t>
      </w:r>
      <w:r w:rsidRPr="00D659CC">
        <w:rPr>
          <w:rFonts w:cs="Verdana"/>
          <w:noProof/>
        </w:rPr>
        <w:t>)</w:t>
      </w:r>
      <w:r w:rsidRPr="00D659CC">
        <w:rPr>
          <w:rFonts w:cs="Verdana"/>
        </w:rPr>
        <w:t>, shouldn</w:t>
      </w:r>
      <w:r w:rsidR="002509B8" w:rsidRPr="00D659CC">
        <w:rPr>
          <w:rFonts w:cs="Verdana"/>
        </w:rPr>
        <w:t>’t</w:t>
      </w:r>
      <w:r w:rsidRPr="00D659CC">
        <w:rPr>
          <w:rFonts w:cs="Verdana"/>
        </w:rPr>
        <w:t xml:space="preserve"> we? Let</w:t>
      </w:r>
      <w:r w:rsidR="002509B8" w:rsidRPr="00D659CC">
        <w:rPr>
          <w:rFonts w:cs="Verdana"/>
        </w:rPr>
        <w:t>’s</w:t>
      </w:r>
      <w:r w:rsidRPr="00D659CC">
        <w:rPr>
          <w:rFonts w:cs="Verdana"/>
        </w:rPr>
        <w:t xml:space="preserve"> see what is going to happen. We start the program and see the following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02AB415C" w14:textId="77777777" w:rsidTr="00FB2C8F">
        <w:tc>
          <w:tcPr>
            <w:tcW w:w="9637" w:type="dxa"/>
            <w:tcBorders>
              <w:top w:val="single" w:sz="4" w:space="0" w:color="auto"/>
              <w:left w:val="single" w:sz="4" w:space="0" w:color="auto"/>
              <w:bottom w:val="single" w:sz="4" w:space="0" w:color="auto"/>
              <w:right w:val="single" w:sz="4" w:space="0" w:color="auto"/>
            </w:tcBorders>
          </w:tcPr>
          <w:p w14:paraId="59ED60E6"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2 CLUB)(3 HEART)(4 SPADE)</w:t>
            </w:r>
          </w:p>
        </w:tc>
      </w:tr>
    </w:tbl>
    <w:p w14:paraId="7EF705D0" w14:textId="77777777" w:rsidR="008471F4" w:rsidRPr="00D659CC" w:rsidRDefault="00BA79CE" w:rsidP="008471F4">
      <w:r w:rsidRPr="00D659CC">
        <w:t xml:space="preserve">We start it again and again and the result is the same – </w:t>
      </w:r>
      <w:r w:rsidRPr="00D659CC">
        <w:rPr>
          <w:b/>
        </w:rPr>
        <w:t>no swap is made</w:t>
      </w:r>
      <w:r w:rsidRPr="00D659CC">
        <w:t xml:space="preserve">. </w:t>
      </w:r>
      <w:r w:rsidR="008471F4" w:rsidRPr="00D659CC">
        <w:t xml:space="preserve">How is that possible? What has just happened? Did we miss to execute the single </w:t>
      </w:r>
      <w:r w:rsidR="00F4568F">
        <w:t>swap</w:t>
      </w:r>
      <w:r w:rsidR="008471F4" w:rsidRPr="00D659CC">
        <w:t xml:space="preserve"> before printing the cards? There is something wrong here. It seems that the program did not make even one </w:t>
      </w:r>
      <w:r w:rsidR="00F4568F">
        <w:t>swap</w:t>
      </w:r>
      <w:r w:rsidR="008471F4" w:rsidRPr="00D659CC">
        <w:t xml:space="preserve"> in the deck of cards. How did this happen?</w:t>
      </w:r>
    </w:p>
    <w:p w14:paraId="65A700E3" w14:textId="77777777" w:rsidR="008471F4" w:rsidRPr="00D659CC" w:rsidRDefault="008471F4" w:rsidP="00732360">
      <w:pPr>
        <w:pStyle w:val="Heading4"/>
      </w:pPr>
      <w:r w:rsidRPr="00D659CC">
        <w:t xml:space="preserve">Single </w:t>
      </w:r>
      <w:r w:rsidR="00F4568F">
        <w:t>Swap</w:t>
      </w:r>
      <w:r w:rsidRPr="00D659CC">
        <w:t xml:space="preserve"> – Correcting the Mistakes</w:t>
      </w:r>
    </w:p>
    <w:p w14:paraId="52D9ECD7" w14:textId="77777777" w:rsidR="008471F4" w:rsidRDefault="008471F4" w:rsidP="008471F4">
      <w:pPr>
        <w:spacing w:after="120"/>
      </w:pPr>
      <w:r w:rsidRPr="00D659CC">
        <w:t xml:space="preserve">It is obvious that there is a </w:t>
      </w:r>
      <w:r w:rsidRPr="00D659CC">
        <w:rPr>
          <w:b/>
        </w:rPr>
        <w:t>mistake</w:t>
      </w:r>
      <w:r w:rsidRPr="00D659CC">
        <w:t>. Let</w:t>
      </w:r>
      <w:r w:rsidR="002509B8" w:rsidRPr="00D659CC">
        <w:t>’s</w:t>
      </w:r>
      <w:r w:rsidR="00BA79CE" w:rsidRPr="00D659CC">
        <w:t xml:space="preserve"> put a </w:t>
      </w:r>
      <w:r w:rsidR="00BA79CE" w:rsidRPr="00D659CC">
        <w:rPr>
          <w:b/>
        </w:rPr>
        <w:t>break</w:t>
      </w:r>
      <w:r w:rsidRPr="00D659CC">
        <w:rPr>
          <w:b/>
        </w:rPr>
        <w:t>point</w:t>
      </w:r>
      <w:r w:rsidRPr="00D659CC">
        <w:t xml:space="preserve"> and follow what is happening via the debugger of Visual Studio:</w:t>
      </w:r>
    </w:p>
    <w:p w14:paraId="0D5FCEEC" w14:textId="77777777" w:rsidR="006669FC" w:rsidRDefault="006669FC" w:rsidP="006669FC">
      <w:pPr>
        <w:spacing w:after="120"/>
        <w:jc w:val="center"/>
      </w:pPr>
      <w:r>
        <w:rPr>
          <w:noProof/>
        </w:rPr>
        <w:lastRenderedPageBreak/>
        <w:drawing>
          <wp:inline distT="0" distB="0" distL="0" distR="0" wp14:anchorId="1F2AF377" wp14:editId="4DCAE9B5">
            <wp:extent cx="4685715" cy="1561905"/>
            <wp:effectExtent l="19050" t="19050" r="19685" b="19685"/>
            <wp:docPr id="1033" name="Picture 1033" descr="A bug found in the &quot;Cards Shufle&quot; algorithm through the debugger of Visual Studio 2012" title="Visual Studio Debugger: Cards 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
                      <a:extLst>
                        <a:ext uri="{28A0092B-C50C-407E-A947-70E740481C1C}">
                          <a14:useLocalDpi xmlns:a14="http://schemas.microsoft.com/office/drawing/2010/main"/>
                        </a:ext>
                      </a:extLst>
                    </a:blip>
                    <a:stretch>
                      <a:fillRect/>
                    </a:stretch>
                  </pic:blipFill>
                  <pic:spPr>
                    <a:xfrm>
                      <a:off x="0" y="0"/>
                      <a:ext cx="4685715" cy="1561905"/>
                    </a:xfrm>
                    <a:prstGeom prst="rect">
                      <a:avLst/>
                    </a:prstGeom>
                    <a:ln>
                      <a:solidFill>
                        <a:schemeClr val="bg1">
                          <a:lumMod val="50000"/>
                        </a:schemeClr>
                      </a:solidFill>
                    </a:ln>
                  </pic:spPr>
                </pic:pic>
              </a:graphicData>
            </a:graphic>
          </wp:inline>
        </w:drawing>
      </w:r>
    </w:p>
    <w:p w14:paraId="2F91ECE8" w14:textId="77777777" w:rsidR="008471F4" w:rsidRPr="00D659CC" w:rsidRDefault="008471F4" w:rsidP="008471F4">
      <w:pPr>
        <w:spacing w:after="120"/>
      </w:pPr>
      <w:r w:rsidRPr="00D659CC">
        <w:t xml:space="preserve">It is clear that during the first execution the random position happens to be one. This is acceptable so we continue on. When we look the code we follow, we notice that </w:t>
      </w:r>
      <w:r w:rsidRPr="00D659CC">
        <w:rPr>
          <w:b/>
        </w:rPr>
        <w:t>we swap the random element</w:t>
      </w:r>
      <w:r w:rsidRPr="00D659CC">
        <w:t xml:space="preserve"> </w:t>
      </w:r>
      <w:r w:rsidR="00BA79CE" w:rsidRPr="00D659CC">
        <w:t>at</w:t>
      </w:r>
      <w:r w:rsidRPr="00D659CC">
        <w:t xml:space="preserve"> index 1 with the element at position 1 i.e. </w:t>
      </w:r>
      <w:r w:rsidRPr="00D659CC">
        <w:rPr>
          <w:b/>
        </w:rPr>
        <w:t>with itself</w:t>
      </w:r>
      <w:r w:rsidRPr="00D659CC">
        <w:t xml:space="preserve">. We apparently </w:t>
      </w:r>
      <w:r w:rsidRPr="00D659CC">
        <w:rPr>
          <w:b/>
        </w:rPr>
        <w:t>did something wrong</w:t>
      </w:r>
      <w:r w:rsidRPr="00D659CC">
        <w:t xml:space="preserve">. And then we remember that indexing in </w:t>
      </w:r>
      <w:r w:rsidRPr="00D659CC">
        <w:rPr>
          <w:rFonts w:ascii="Consolas" w:hAnsi="Consolas"/>
          <w:b/>
          <w:bCs/>
          <w:noProof/>
          <w:kern w:val="32"/>
          <w:sz w:val="22"/>
        </w:rPr>
        <w:t>List&lt;T&gt;</w:t>
      </w:r>
      <w:r w:rsidRPr="00D659CC">
        <w:t xml:space="preserve"> </w:t>
      </w:r>
      <w:r w:rsidRPr="00D659CC">
        <w:rPr>
          <w:b/>
        </w:rPr>
        <w:t>is zero-based</w:t>
      </w:r>
      <w:r w:rsidRPr="00D659CC">
        <w:t xml:space="preserve"> i.e. the first element is at position 0. We immediately change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6341CE73" w14:textId="77777777" w:rsidTr="00FB2C8F">
        <w:tc>
          <w:tcPr>
            <w:tcW w:w="9637" w:type="dxa"/>
            <w:tcBorders>
              <w:top w:val="single" w:sz="4" w:space="0" w:color="auto"/>
              <w:left w:val="single" w:sz="4" w:space="0" w:color="auto"/>
              <w:bottom w:val="single" w:sz="4" w:space="0" w:color="auto"/>
              <w:right w:val="single" w:sz="4" w:space="0" w:color="auto"/>
            </w:tcBorders>
          </w:tcPr>
          <w:p w14:paraId="0C3A4A77"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334763F7"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54D2BF1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noProof/>
                <w:color w:val="2B91AF"/>
                <w:sz w:val="22"/>
              </w:rPr>
              <w:t>Random</w:t>
            </w:r>
            <w:r w:rsidRPr="00D659CC">
              <w:rPr>
                <w:rFonts w:ascii="Consolas" w:hAnsi="Consolas" w:cs="Courier New"/>
                <w:noProof/>
                <w:sz w:val="22"/>
              </w:rPr>
              <w:t>();</w:t>
            </w:r>
          </w:p>
          <w:p w14:paraId="33F8BBD4"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 - 1);</w:t>
            </w:r>
          </w:p>
          <w:p w14:paraId="684A86E2"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w:t>
            </w:r>
            <w:r w:rsidRPr="00D659CC">
              <w:rPr>
                <w:rFonts w:ascii="Consolas" w:hAnsi="Consolas" w:cs="Courier New"/>
                <w:b/>
                <w:noProof/>
                <w:sz w:val="22"/>
              </w:rPr>
              <w:t>0</w:t>
            </w:r>
            <w:r w:rsidRPr="00D659CC">
              <w:rPr>
                <w:rFonts w:ascii="Consolas" w:hAnsi="Consolas" w:cs="Courier New"/>
                <w:noProof/>
                <w:sz w:val="22"/>
              </w:rPr>
              <w:t>];</w:t>
            </w:r>
          </w:p>
          <w:p w14:paraId="0E25884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14:paraId="50E924F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0] = randomCard;</w:t>
            </w:r>
          </w:p>
          <w:p w14:paraId="1B3CF60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14:paraId="0CB6FE2D"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6E9A0444" w14:textId="77777777" w:rsidR="008471F4" w:rsidRPr="00D659CC" w:rsidRDefault="008471F4" w:rsidP="008471F4">
      <w:pPr>
        <w:spacing w:after="120"/>
      </w:pPr>
      <w:r w:rsidRPr="00D659CC">
        <w:t xml:space="preserve">We start the program several times and </w:t>
      </w:r>
      <w:r w:rsidR="00BA79CE" w:rsidRPr="00D659CC">
        <w:t xml:space="preserve">we get </w:t>
      </w:r>
      <w:r w:rsidRPr="00D659CC">
        <w:rPr>
          <w:b/>
        </w:rPr>
        <w:t>unexpected results</w:t>
      </w:r>
      <w:r w:rsidRPr="00D659CC">
        <w:t>, agai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5F856EFB" w14:textId="77777777" w:rsidTr="00FB2C8F">
        <w:tc>
          <w:tcPr>
            <w:tcW w:w="9637" w:type="dxa"/>
            <w:tcBorders>
              <w:top w:val="single" w:sz="4" w:space="0" w:color="auto"/>
              <w:left w:val="single" w:sz="4" w:space="0" w:color="auto"/>
              <w:bottom w:val="single" w:sz="4" w:space="0" w:color="auto"/>
              <w:right w:val="single" w:sz="4" w:space="0" w:color="auto"/>
            </w:tcBorders>
          </w:tcPr>
          <w:p w14:paraId="25A29386"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 HEART)(2 CLUB)(4 SPADE)</w:t>
            </w:r>
          </w:p>
          <w:p w14:paraId="69024808"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3 HEART)(2 CLUB)(4 SPADE)</w:t>
            </w:r>
          </w:p>
          <w:p w14:paraId="17923845"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3 HEART)(2 CLUB)(4 SPADE)</w:t>
            </w:r>
          </w:p>
        </w:tc>
      </w:tr>
    </w:tbl>
    <w:p w14:paraId="1CFF6AB4" w14:textId="77777777" w:rsidR="008471F4" w:rsidRPr="00D659CC" w:rsidRDefault="008471F4" w:rsidP="008471F4">
      <w:r w:rsidRPr="00D659CC">
        <w:t xml:space="preserve">It seems that </w:t>
      </w:r>
      <w:r w:rsidRPr="00D659CC">
        <w:rPr>
          <w:b/>
        </w:rPr>
        <w:t>the random number is not so random</w:t>
      </w:r>
      <w:r w:rsidRPr="00D659CC">
        <w:t xml:space="preserve">. What </w:t>
      </w:r>
      <w:r w:rsidR="00501DBB" w:rsidRPr="00D659CC">
        <w:t>to do</w:t>
      </w:r>
      <w:r w:rsidRPr="00D659CC">
        <w:t xml:space="preserve"> now? Do not rush to blame .NET Framework, CLR, Visual Studio and all other usual suspects! It is possible that </w:t>
      </w:r>
      <w:r w:rsidRPr="00D659CC">
        <w:rPr>
          <w:b/>
        </w:rPr>
        <w:t>the mistake is ours</w:t>
      </w:r>
      <w:r w:rsidRPr="00D659CC">
        <w:t>. Let</w:t>
      </w:r>
      <w:r w:rsidR="002509B8" w:rsidRPr="00D659CC">
        <w:t>’s</w:t>
      </w:r>
      <w:r w:rsidRPr="00D659CC">
        <w:t xml:space="preserve"> look at the execution of the method </w:t>
      </w:r>
      <w:r w:rsidRPr="00D659CC">
        <w:rPr>
          <w:rFonts w:ascii="Consolas" w:hAnsi="Consolas"/>
          <w:b/>
          <w:bCs/>
          <w:noProof/>
          <w:kern w:val="32"/>
          <w:sz w:val="22"/>
        </w:rPr>
        <w:t>Next(…)</w:t>
      </w:r>
      <w:r w:rsidRPr="00D659CC">
        <w:t xml:space="preserve">. Since cards' count is 3, we always call </w:t>
      </w:r>
      <w:r w:rsidRPr="00D659CC">
        <w:rPr>
          <w:rFonts w:ascii="Consolas" w:hAnsi="Consolas"/>
          <w:b/>
          <w:bCs/>
          <w:noProof/>
          <w:kern w:val="32"/>
          <w:sz w:val="22"/>
        </w:rPr>
        <w:t>Next(1,</w:t>
      </w:r>
      <w:r w:rsidRPr="00D659CC">
        <w:t xml:space="preserve"> </w:t>
      </w:r>
      <w:r w:rsidRPr="00D659CC">
        <w:rPr>
          <w:rFonts w:ascii="Consolas" w:hAnsi="Consolas"/>
          <w:b/>
          <w:bCs/>
          <w:noProof/>
          <w:kern w:val="32"/>
          <w:sz w:val="22"/>
        </w:rPr>
        <w:t>2)</w:t>
      </w:r>
      <w:r w:rsidRPr="00D659CC">
        <w:t xml:space="preserve"> and expect from it to return a number between one and two. It seems correct but if we read what the documentation says for the method </w:t>
      </w:r>
      <w:r w:rsidRPr="00D659CC">
        <w:rPr>
          <w:rFonts w:ascii="Consolas" w:hAnsi="Consolas"/>
          <w:b/>
          <w:bCs/>
          <w:noProof/>
          <w:kern w:val="32"/>
          <w:sz w:val="22"/>
        </w:rPr>
        <w:t>Next(…)</w:t>
      </w:r>
      <w:r w:rsidRPr="00D659CC">
        <w:t xml:space="preserve">, we will notice that the second parameter should be one unit bigger than the upper border we want to </w:t>
      </w:r>
      <w:r w:rsidR="00501DBB" w:rsidRPr="00D659CC">
        <w:t>obtain</w:t>
      </w:r>
      <w:r w:rsidRPr="00D659CC">
        <w:t>.</w:t>
      </w:r>
    </w:p>
    <w:p w14:paraId="0DAD34DD" w14:textId="77777777" w:rsidR="008471F4" w:rsidRPr="00D659CC" w:rsidRDefault="008471F4" w:rsidP="008471F4">
      <w:pPr>
        <w:spacing w:after="120"/>
      </w:pPr>
      <w:r w:rsidRPr="00D659CC">
        <w:t xml:space="preserve">We were </w:t>
      </w:r>
      <w:r w:rsidRPr="00D659CC">
        <w:rPr>
          <w:b/>
        </w:rPr>
        <w:t>wrong about the diapason of the random number</w:t>
      </w:r>
      <w:r w:rsidRPr="00D659CC">
        <w:t xml:space="preserve"> that we selected. We correct the code and once again we test it to see how it works. After the second correction we get the following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58B0BB2E" w14:textId="77777777" w:rsidTr="00FB2C8F">
        <w:tc>
          <w:tcPr>
            <w:tcW w:w="9637" w:type="dxa"/>
            <w:tcBorders>
              <w:top w:val="single" w:sz="4" w:space="0" w:color="auto"/>
              <w:left w:val="single" w:sz="4" w:space="0" w:color="auto"/>
              <w:bottom w:val="single" w:sz="4" w:space="0" w:color="auto"/>
              <w:right w:val="single" w:sz="4" w:space="0" w:color="auto"/>
            </w:tcBorders>
          </w:tcPr>
          <w:p w14:paraId="48D1C1F9"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320B566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7FFA628"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noProof/>
                <w:color w:val="2B91AF"/>
                <w:sz w:val="22"/>
              </w:rPr>
              <w:t>Random</w:t>
            </w:r>
            <w:r w:rsidRPr="00D659CC">
              <w:rPr>
                <w:rFonts w:ascii="Consolas" w:hAnsi="Consolas" w:cs="Courier New"/>
                <w:noProof/>
                <w:sz w:val="22"/>
              </w:rPr>
              <w:t>();</w:t>
            </w:r>
          </w:p>
          <w:p w14:paraId="2596317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w:t>
            </w:r>
            <w:r w:rsidRPr="00D659CC">
              <w:rPr>
                <w:rFonts w:ascii="Consolas" w:hAnsi="Consolas" w:cs="Courier New"/>
                <w:b/>
                <w:noProof/>
                <w:sz w:val="22"/>
              </w:rPr>
              <w:t>cards.Count</w:t>
            </w:r>
            <w:r w:rsidRPr="00D659CC">
              <w:rPr>
                <w:rFonts w:ascii="Consolas" w:hAnsi="Consolas" w:cs="Courier New"/>
                <w:noProof/>
                <w:sz w:val="22"/>
              </w:rPr>
              <w:t>);</w:t>
            </w:r>
          </w:p>
          <w:p w14:paraId="0DF4491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0];</w:t>
            </w:r>
          </w:p>
          <w:p w14:paraId="6FA5E82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14:paraId="4AC7FB5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0] = randomCard;</w:t>
            </w:r>
          </w:p>
          <w:p w14:paraId="7502AE24"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t>cards[randomIndex] = firstCard;</w:t>
            </w:r>
          </w:p>
          <w:p w14:paraId="02DFA45A"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0F09AD2E" w14:textId="77777777" w:rsidR="008471F4" w:rsidRPr="00D659CC" w:rsidRDefault="008471F4" w:rsidP="008471F4">
      <w:pPr>
        <w:spacing w:after="120"/>
      </w:pPr>
      <w:r w:rsidRPr="00D659CC">
        <w:lastRenderedPageBreak/>
        <w:t>Here are the possible results after several executions of the previous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08F9EACD" w14:textId="77777777" w:rsidTr="00FB2C8F">
        <w:tc>
          <w:tcPr>
            <w:tcW w:w="9637" w:type="dxa"/>
            <w:tcBorders>
              <w:top w:val="single" w:sz="4" w:space="0" w:color="auto"/>
              <w:left w:val="single" w:sz="4" w:space="0" w:color="auto"/>
              <w:bottom w:val="single" w:sz="4" w:space="0" w:color="auto"/>
              <w:right w:val="single" w:sz="4" w:space="0" w:color="auto"/>
            </w:tcBorders>
          </w:tcPr>
          <w:p w14:paraId="0145838C"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 HEART)(2 CLUB)(4 SPADE)</w:t>
            </w:r>
          </w:p>
          <w:p w14:paraId="62D4506C"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SPADE)(3 HEART)(2 CLUB)</w:t>
            </w:r>
          </w:p>
          <w:p w14:paraId="061E32C7"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4 SPADE)(3 HEART)(2 CLUB)</w:t>
            </w:r>
          </w:p>
          <w:p w14:paraId="4F8EBEA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3 HEART)(2 CLUB)(4 SPADE)</w:t>
            </w:r>
          </w:p>
          <w:p w14:paraId="3235F081"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SPADE)(3 HEART)(2 CLUB)</w:t>
            </w:r>
          </w:p>
          <w:p w14:paraId="5A584FCA"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3 HEART)(2 CLUB)(4 SPADE)</w:t>
            </w:r>
          </w:p>
        </w:tc>
      </w:tr>
    </w:tbl>
    <w:p w14:paraId="76B17BF5" w14:textId="77777777" w:rsidR="008471F4" w:rsidRPr="00D659CC" w:rsidRDefault="008471F4" w:rsidP="008471F4">
      <w:pPr>
        <w:spacing w:after="120"/>
      </w:pPr>
      <w:r w:rsidRPr="00D659CC">
        <w:t xml:space="preserve">It seems that after enough executions the first card is replaced by each of the other two cards i.e. </w:t>
      </w:r>
      <w:r w:rsidRPr="00D659CC">
        <w:rPr>
          <w:b/>
        </w:rPr>
        <w:t xml:space="preserve">we have a random </w:t>
      </w:r>
      <w:r w:rsidR="00F4568F">
        <w:rPr>
          <w:b/>
        </w:rPr>
        <w:t>swap</w:t>
      </w:r>
      <w:r w:rsidRPr="00D659CC">
        <w:t xml:space="preserve"> indeed and every card has the equal chance to be randomly chosen. We are finally ready with the method "single </w:t>
      </w:r>
      <w:r w:rsidR="00F4568F">
        <w:t>swap</w:t>
      </w:r>
      <w:r w:rsidRPr="00D659CC">
        <w:t xml:space="preserve">". It is better that we </w:t>
      </w:r>
      <w:r w:rsidRPr="00D659CC">
        <w:rPr>
          <w:b/>
        </w:rPr>
        <w:t>found these two mistakes now and not later</w:t>
      </w:r>
      <w:r w:rsidRPr="00D659CC">
        <w:t xml:space="preserve"> when the whole progr</w:t>
      </w:r>
      <w:r w:rsidR="00BA5958" w:rsidRPr="00D659CC">
        <w:t>am is supposed to start working, right?</w:t>
      </w:r>
    </w:p>
    <w:p w14:paraId="11ED5CC5" w14:textId="77777777" w:rsidR="008471F4" w:rsidRPr="00D659CC" w:rsidRDefault="008471F4" w:rsidP="00732360">
      <w:pPr>
        <w:pStyle w:val="Heading4"/>
      </w:pPr>
      <w:r w:rsidRPr="00D659CC">
        <w:t>Step 4 – Card Shuffling</w:t>
      </w:r>
    </w:p>
    <w:p w14:paraId="5A0CA14B" w14:textId="77777777" w:rsidR="008471F4" w:rsidRPr="00D659CC" w:rsidRDefault="008471F4" w:rsidP="008471F4">
      <w:pPr>
        <w:spacing w:after="120"/>
      </w:pPr>
      <w:r w:rsidRPr="00D659CC">
        <w:t xml:space="preserve">The last step is simple: we use the </w:t>
      </w:r>
      <w:r w:rsidRPr="00D659CC">
        <w:rPr>
          <w:b/>
        </w:rPr>
        <w:t>single-</w:t>
      </w:r>
      <w:r w:rsidR="00F4568F">
        <w:rPr>
          <w:b/>
        </w:rPr>
        <w:t>swap</w:t>
      </w:r>
      <w:r w:rsidRPr="00D659CC">
        <w:rPr>
          <w:b/>
        </w:rPr>
        <w:t xml:space="preserve"> method N tim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2EEDF674" w14:textId="77777777" w:rsidTr="00FB2C8F">
        <w:tc>
          <w:tcPr>
            <w:tcW w:w="9637" w:type="dxa"/>
            <w:tcBorders>
              <w:top w:val="single" w:sz="4" w:space="0" w:color="auto"/>
              <w:left w:val="single" w:sz="4" w:space="0" w:color="auto"/>
              <w:bottom w:val="single" w:sz="4" w:space="0" w:color="auto"/>
              <w:right w:val="single" w:sz="4" w:space="0" w:color="auto"/>
            </w:tcBorders>
          </w:tcPr>
          <w:p w14:paraId="3194AF2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300F92F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608662A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cards.Count; i++)</w:t>
            </w:r>
          </w:p>
          <w:p w14:paraId="1E84693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58C5C2D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w:t>
            </w:r>
          </w:p>
          <w:p w14:paraId="35D18E99"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3585627"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7A148346" w14:textId="77777777" w:rsidR="008471F4" w:rsidRPr="00D659CC" w:rsidRDefault="00501DBB" w:rsidP="008471F4">
      <w:pPr>
        <w:spacing w:after="120"/>
      </w:pPr>
      <w:r w:rsidRPr="00D659CC">
        <w:t xml:space="preserve">We now can put it all together. We </w:t>
      </w:r>
      <w:r w:rsidRPr="00D659CC">
        <w:rPr>
          <w:b/>
        </w:rPr>
        <w:t>combine all the pieces of code</w:t>
      </w:r>
      <w:r w:rsidRPr="00D659CC">
        <w:t xml:space="preserve"> we already wrote, tested and we checked they work correctly. </w:t>
      </w:r>
      <w:r w:rsidR="008471F4" w:rsidRPr="00D659CC">
        <w:t>The entire code of our program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299D6D27" w14:textId="77777777"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14:paraId="7FFD0B0A" w14:textId="77777777"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sShuffle.cs</w:t>
            </w:r>
          </w:p>
        </w:tc>
      </w:tr>
      <w:tr w:rsidR="008471F4" w:rsidRPr="00F4568F" w14:paraId="20F20AA4" w14:textId="77777777" w:rsidTr="00FB2C8F">
        <w:tc>
          <w:tcPr>
            <w:tcW w:w="9637" w:type="dxa"/>
            <w:tcBorders>
              <w:top w:val="single" w:sz="4" w:space="0" w:color="auto"/>
              <w:left w:val="single" w:sz="4" w:space="0" w:color="auto"/>
              <w:bottom w:val="single" w:sz="4" w:space="0" w:color="auto"/>
              <w:right w:val="single" w:sz="4" w:space="0" w:color="auto"/>
            </w:tcBorders>
          </w:tcPr>
          <w:p w14:paraId="17714803"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using</w:t>
            </w:r>
            <w:r w:rsidRPr="00F4568F">
              <w:rPr>
                <w:rFonts w:ascii="Consolas" w:hAnsi="Consolas" w:cs="Consolas"/>
                <w:noProof/>
                <w:color w:val="000000"/>
                <w:sz w:val="22"/>
                <w:szCs w:val="22"/>
              </w:rPr>
              <w:t xml:space="preserve"> System;</w:t>
            </w:r>
          </w:p>
          <w:p w14:paraId="6FE46292"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using</w:t>
            </w:r>
            <w:r w:rsidRPr="00F4568F">
              <w:rPr>
                <w:rFonts w:ascii="Consolas" w:hAnsi="Consolas" w:cs="Consolas"/>
                <w:noProof/>
                <w:color w:val="000000"/>
                <w:sz w:val="22"/>
                <w:szCs w:val="22"/>
              </w:rPr>
              <w:t xml:space="preserve"> System.Collections.Generic;</w:t>
            </w:r>
          </w:p>
          <w:p w14:paraId="27A65FD2" w14:textId="77777777" w:rsidR="0065514B" w:rsidRPr="00FB2C8F" w:rsidRDefault="0065514B" w:rsidP="0065514B">
            <w:pPr>
              <w:autoSpaceDE w:val="0"/>
              <w:autoSpaceDN w:val="0"/>
              <w:adjustRightInd w:val="0"/>
              <w:spacing w:before="0"/>
              <w:jc w:val="left"/>
              <w:rPr>
                <w:rFonts w:ascii="Consolas" w:hAnsi="Consolas" w:cs="Consolas"/>
                <w:noProof/>
                <w:color w:val="000000"/>
                <w:sz w:val="14"/>
                <w:szCs w:val="14"/>
              </w:rPr>
            </w:pPr>
          </w:p>
          <w:p w14:paraId="34B6BA9B"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class</w:t>
            </w:r>
            <w:r w:rsidRPr="00F4568F">
              <w:rPr>
                <w:rFonts w:ascii="Consolas" w:hAnsi="Consolas" w:cs="Consolas"/>
                <w:noProof/>
                <w:color w:val="000000"/>
                <w:sz w:val="22"/>
                <w:szCs w:val="22"/>
              </w:rPr>
              <w:t xml:space="preserve"> </w:t>
            </w:r>
            <w:r w:rsidRPr="00F4568F">
              <w:rPr>
                <w:rFonts w:ascii="Consolas" w:hAnsi="Consolas"/>
                <w:noProof/>
                <w:color w:val="2B91AF"/>
                <w:sz w:val="22"/>
              </w:rPr>
              <w:t>CardsShuffle</w:t>
            </w:r>
          </w:p>
          <w:p w14:paraId="61219271"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w:t>
            </w:r>
          </w:p>
          <w:p w14:paraId="5FFBD37D"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Main()</w:t>
            </w:r>
          </w:p>
          <w:p w14:paraId="5AED4577"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5B8EC503"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List</w:t>
            </w:r>
            <w:r w:rsidRPr="00F4568F">
              <w:rPr>
                <w:rFonts w:ascii="Consolas" w:hAnsi="Consolas" w:cs="Consolas"/>
                <w:noProof/>
                <w:color w:val="000000"/>
                <w:sz w:val="22"/>
                <w:szCs w:val="22"/>
              </w:rPr>
              <w:t xml:space="preserve">&lt;Card&gt; cards = </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w:t>
            </w:r>
            <w:r w:rsidRPr="00F4568F">
              <w:rPr>
                <w:rFonts w:ascii="Consolas" w:hAnsi="Consolas"/>
                <w:noProof/>
                <w:color w:val="2B91AF"/>
                <w:sz w:val="22"/>
              </w:rPr>
              <w:t>List</w:t>
            </w:r>
            <w:r w:rsidRPr="00F4568F">
              <w:rPr>
                <w:rFonts w:ascii="Consolas" w:hAnsi="Consolas" w:cs="Consolas"/>
                <w:noProof/>
                <w:color w:val="000000"/>
                <w:sz w:val="22"/>
                <w:szCs w:val="22"/>
              </w:rPr>
              <w:t>&lt;Card&gt;();</w:t>
            </w:r>
          </w:p>
          <w:p w14:paraId="0F28FBAE"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2"</w:t>
            </w:r>
            <w:r w:rsidRPr="00F4568F">
              <w:rPr>
                <w:rFonts w:ascii="Consolas" w:hAnsi="Consolas" w:cs="Consolas"/>
                <w:noProof/>
                <w:color w:val="000000"/>
                <w:sz w:val="22"/>
                <w:szCs w:val="22"/>
              </w:rPr>
              <w:t>, Suit = Suit.CLUB });</w:t>
            </w:r>
          </w:p>
          <w:p w14:paraId="324BF1CB"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6"</w:t>
            </w:r>
            <w:r w:rsidRPr="00F4568F">
              <w:rPr>
                <w:rFonts w:ascii="Consolas" w:hAnsi="Consolas" w:cs="Consolas"/>
                <w:noProof/>
                <w:color w:val="000000"/>
                <w:sz w:val="22"/>
                <w:szCs w:val="22"/>
              </w:rPr>
              <w:t>, Suit = Suit.DIAMOND });</w:t>
            </w:r>
          </w:p>
          <w:p w14:paraId="2687B956"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7"</w:t>
            </w:r>
            <w:r w:rsidRPr="00F4568F">
              <w:rPr>
                <w:rFonts w:ascii="Consolas" w:hAnsi="Consolas" w:cs="Consolas"/>
                <w:noProof/>
                <w:color w:val="000000"/>
                <w:sz w:val="22"/>
                <w:szCs w:val="22"/>
              </w:rPr>
              <w:t>, Suit = Suit.HEART });</w:t>
            </w:r>
          </w:p>
          <w:p w14:paraId="3FDDE1BF"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A"</w:t>
            </w:r>
            <w:r w:rsidRPr="00F4568F">
              <w:rPr>
                <w:rFonts w:ascii="Consolas" w:hAnsi="Consolas" w:cs="Consolas"/>
                <w:noProof/>
                <w:color w:val="000000"/>
                <w:sz w:val="22"/>
                <w:szCs w:val="22"/>
              </w:rPr>
              <w:t>, Suit = Suit.SPADE });</w:t>
            </w:r>
          </w:p>
          <w:p w14:paraId="3E2A3D7F"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J"</w:t>
            </w:r>
            <w:r w:rsidRPr="00F4568F">
              <w:rPr>
                <w:rFonts w:ascii="Consolas" w:hAnsi="Consolas" w:cs="Consolas"/>
                <w:noProof/>
                <w:color w:val="000000"/>
                <w:sz w:val="22"/>
                <w:szCs w:val="22"/>
              </w:rPr>
              <w:t>, Suit = Suit.CLUB });</w:t>
            </w:r>
          </w:p>
          <w:p w14:paraId="7585F432"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10"</w:t>
            </w:r>
            <w:r w:rsidRPr="00F4568F">
              <w:rPr>
                <w:rFonts w:ascii="Consolas" w:hAnsi="Consolas" w:cs="Consolas"/>
                <w:noProof/>
                <w:color w:val="000000"/>
                <w:sz w:val="22"/>
                <w:szCs w:val="22"/>
              </w:rPr>
              <w:t>, Suit = Suit.DIAMOND });</w:t>
            </w:r>
          </w:p>
          <w:p w14:paraId="2EF611CF" w14:textId="77777777" w:rsidR="0065514B" w:rsidRPr="00FB2C8F" w:rsidRDefault="0065514B" w:rsidP="0065514B">
            <w:pPr>
              <w:autoSpaceDE w:val="0"/>
              <w:autoSpaceDN w:val="0"/>
              <w:adjustRightInd w:val="0"/>
              <w:spacing w:before="0"/>
              <w:jc w:val="left"/>
              <w:rPr>
                <w:rFonts w:ascii="Consolas" w:hAnsi="Consolas" w:cs="Consolas"/>
                <w:noProof/>
                <w:color w:val="000000"/>
                <w:sz w:val="14"/>
                <w:szCs w:val="14"/>
              </w:rPr>
            </w:pPr>
          </w:p>
          <w:p w14:paraId="3115FE8D"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w:t>
            </w:r>
            <w:r w:rsidRPr="00F4568F">
              <w:rPr>
                <w:rFonts w:ascii="Consolas" w:hAnsi="Consolas" w:cs="Consolas"/>
                <w:noProof/>
                <w:color w:val="A31515"/>
                <w:sz w:val="22"/>
                <w:szCs w:val="22"/>
              </w:rPr>
              <w:t>"Initial deck: "</w:t>
            </w:r>
            <w:r w:rsidRPr="00F4568F">
              <w:rPr>
                <w:rFonts w:ascii="Consolas" w:hAnsi="Consolas" w:cs="Consolas"/>
                <w:noProof/>
                <w:color w:val="000000"/>
                <w:sz w:val="22"/>
                <w:szCs w:val="22"/>
              </w:rPr>
              <w:t>);</w:t>
            </w:r>
          </w:p>
          <w:p w14:paraId="33D34496"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rintCards(cards);</w:t>
            </w:r>
          </w:p>
          <w:p w14:paraId="4AFAEE68" w14:textId="77777777" w:rsidR="0065514B" w:rsidRPr="00FB2C8F" w:rsidRDefault="0065514B" w:rsidP="0065514B">
            <w:pPr>
              <w:autoSpaceDE w:val="0"/>
              <w:autoSpaceDN w:val="0"/>
              <w:adjustRightInd w:val="0"/>
              <w:spacing w:before="0"/>
              <w:jc w:val="left"/>
              <w:rPr>
                <w:rFonts w:ascii="Consolas" w:hAnsi="Consolas" w:cs="Consolas"/>
                <w:noProof/>
                <w:color w:val="000000"/>
                <w:sz w:val="14"/>
                <w:szCs w:val="14"/>
              </w:rPr>
            </w:pPr>
          </w:p>
          <w:p w14:paraId="1798E34D"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ShuffleCards(cards);</w:t>
            </w:r>
          </w:p>
          <w:p w14:paraId="5F54BA71"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w:t>
            </w:r>
            <w:r w:rsidRPr="00F4568F">
              <w:rPr>
                <w:rFonts w:ascii="Consolas" w:hAnsi="Consolas" w:cs="Consolas"/>
                <w:noProof/>
                <w:color w:val="A31515"/>
                <w:sz w:val="22"/>
                <w:szCs w:val="22"/>
              </w:rPr>
              <w:t>"After shuffle: "</w:t>
            </w:r>
            <w:r w:rsidRPr="00F4568F">
              <w:rPr>
                <w:rFonts w:ascii="Consolas" w:hAnsi="Consolas" w:cs="Consolas"/>
                <w:noProof/>
                <w:color w:val="000000"/>
                <w:sz w:val="22"/>
                <w:szCs w:val="22"/>
              </w:rPr>
              <w:t>);</w:t>
            </w:r>
          </w:p>
          <w:p w14:paraId="5081671A"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rintCards(cards);</w:t>
            </w:r>
          </w:p>
          <w:p w14:paraId="0F5D396C"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0670AA12" w14:textId="77777777" w:rsidR="0065514B" w:rsidRPr="00FB2C8F" w:rsidRDefault="0065514B" w:rsidP="0065514B">
            <w:pPr>
              <w:autoSpaceDE w:val="0"/>
              <w:autoSpaceDN w:val="0"/>
              <w:adjustRightInd w:val="0"/>
              <w:spacing w:before="0"/>
              <w:jc w:val="left"/>
              <w:rPr>
                <w:rFonts w:ascii="Consolas" w:hAnsi="Consolas" w:cs="Consolas"/>
                <w:noProof/>
                <w:color w:val="000000"/>
                <w:sz w:val="14"/>
                <w:szCs w:val="14"/>
              </w:rPr>
            </w:pPr>
          </w:p>
          <w:p w14:paraId="2B39331B"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PerformSingle</w:t>
            </w:r>
            <w:r w:rsidR="00F4568F">
              <w:rPr>
                <w:rFonts w:ascii="Consolas" w:hAnsi="Consolas" w:cs="Consolas"/>
                <w:noProof/>
                <w:color w:val="000000"/>
                <w:sz w:val="22"/>
                <w:szCs w:val="22"/>
              </w:rPr>
              <w:t>Swap</w:t>
            </w:r>
            <w:r w:rsidRPr="00F4568F">
              <w:rPr>
                <w:rFonts w:ascii="Consolas" w:hAnsi="Consolas" w:cs="Consolas"/>
                <w:noProof/>
                <w:color w:val="000000"/>
                <w:sz w:val="22"/>
                <w:szCs w:val="22"/>
              </w:rPr>
              <w:t>(</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14:paraId="4C6A5FFC"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27F123D6"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Random</w:t>
            </w:r>
            <w:r w:rsidRPr="00F4568F">
              <w:rPr>
                <w:rFonts w:ascii="Consolas" w:hAnsi="Consolas" w:cs="Consolas"/>
                <w:noProof/>
                <w:color w:val="000000"/>
                <w:sz w:val="22"/>
                <w:szCs w:val="22"/>
              </w:rPr>
              <w:t xml:space="preserve"> rand = </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w:t>
            </w:r>
            <w:r w:rsidRPr="00F4568F">
              <w:rPr>
                <w:rFonts w:ascii="Consolas" w:hAnsi="Consolas"/>
                <w:noProof/>
                <w:color w:val="2B91AF"/>
                <w:sz w:val="22"/>
              </w:rPr>
              <w:t>Random</w:t>
            </w:r>
            <w:r w:rsidRPr="00F4568F">
              <w:rPr>
                <w:rFonts w:ascii="Consolas" w:hAnsi="Consolas" w:cs="Consolas"/>
                <w:noProof/>
                <w:color w:val="000000"/>
                <w:sz w:val="22"/>
                <w:szCs w:val="22"/>
              </w:rPr>
              <w:t>();</w:t>
            </w:r>
          </w:p>
          <w:p w14:paraId="68F881AF"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int</w:t>
            </w:r>
            <w:r w:rsidRPr="00F4568F">
              <w:rPr>
                <w:rFonts w:ascii="Consolas" w:hAnsi="Consolas" w:cs="Consolas"/>
                <w:noProof/>
                <w:color w:val="000000"/>
                <w:sz w:val="22"/>
                <w:szCs w:val="22"/>
              </w:rPr>
              <w:t xml:space="preserve"> randomIndex = rand.Next(1, cards.Count);</w:t>
            </w:r>
          </w:p>
          <w:p w14:paraId="20941894"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 firstCard = cards[0];</w:t>
            </w:r>
          </w:p>
          <w:p w14:paraId="6C7F9EDC"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 randomCard = cards[randomIndex];</w:t>
            </w:r>
          </w:p>
          <w:p w14:paraId="76FE477E"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0] = randomCard;</w:t>
            </w:r>
          </w:p>
          <w:p w14:paraId="1409AA6E"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randomIndex] = firstCard;</w:t>
            </w:r>
          </w:p>
          <w:p w14:paraId="51DC08F7"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0150BEC1" w14:textId="77777777" w:rsidR="0065514B" w:rsidRPr="00FB2C8F" w:rsidRDefault="0065514B" w:rsidP="0065514B">
            <w:pPr>
              <w:autoSpaceDE w:val="0"/>
              <w:autoSpaceDN w:val="0"/>
              <w:adjustRightInd w:val="0"/>
              <w:spacing w:before="0"/>
              <w:jc w:val="left"/>
              <w:rPr>
                <w:rFonts w:ascii="Consolas" w:hAnsi="Consolas" w:cs="Consolas"/>
                <w:noProof/>
                <w:color w:val="000000"/>
                <w:sz w:val="14"/>
                <w:szCs w:val="14"/>
              </w:rPr>
            </w:pPr>
          </w:p>
          <w:p w14:paraId="11B2AF7C"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ShuffleCards(</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14:paraId="0F02D276"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7A50B080"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for</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int</w:t>
            </w:r>
            <w:r w:rsidRPr="00F4568F">
              <w:rPr>
                <w:rFonts w:ascii="Consolas" w:hAnsi="Consolas" w:cs="Consolas"/>
                <w:noProof/>
                <w:color w:val="000000"/>
                <w:sz w:val="22"/>
                <w:szCs w:val="22"/>
              </w:rPr>
              <w:t xml:space="preserve"> i = 1; i &lt;= cards.Count; i++)</w:t>
            </w:r>
          </w:p>
          <w:p w14:paraId="04900678"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14:paraId="2454CAF0"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erformSingle</w:t>
            </w:r>
            <w:r w:rsidR="00F4568F">
              <w:rPr>
                <w:rFonts w:ascii="Consolas" w:hAnsi="Consolas" w:cs="Consolas"/>
                <w:noProof/>
                <w:color w:val="000000"/>
                <w:sz w:val="22"/>
                <w:szCs w:val="22"/>
              </w:rPr>
              <w:t>Swap</w:t>
            </w:r>
            <w:r w:rsidRPr="00F4568F">
              <w:rPr>
                <w:rFonts w:ascii="Consolas" w:hAnsi="Consolas" w:cs="Consolas"/>
                <w:noProof/>
                <w:color w:val="000000"/>
                <w:sz w:val="22"/>
                <w:szCs w:val="22"/>
              </w:rPr>
              <w:t>(cards);</w:t>
            </w:r>
          </w:p>
          <w:p w14:paraId="63FA2C82"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14:paraId="0F8A5078"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483DCBE2" w14:textId="77777777" w:rsidR="0065514B" w:rsidRPr="00FB2C8F" w:rsidRDefault="0065514B" w:rsidP="0065514B">
            <w:pPr>
              <w:autoSpaceDE w:val="0"/>
              <w:autoSpaceDN w:val="0"/>
              <w:adjustRightInd w:val="0"/>
              <w:spacing w:before="0"/>
              <w:jc w:val="left"/>
              <w:rPr>
                <w:rFonts w:ascii="Consolas" w:hAnsi="Consolas" w:cs="Consolas"/>
                <w:noProof/>
                <w:color w:val="000000"/>
                <w:sz w:val="14"/>
                <w:szCs w:val="14"/>
              </w:rPr>
            </w:pPr>
          </w:p>
          <w:p w14:paraId="05C3711A"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PrintCards(</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14:paraId="35D69750"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047799A1"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foreach</w:t>
            </w:r>
            <w:r w:rsidRPr="00F4568F">
              <w:rPr>
                <w:rFonts w:ascii="Consolas" w:hAnsi="Consolas" w:cs="Consolas"/>
                <w:noProof/>
                <w:color w:val="000000"/>
                <w:sz w:val="22"/>
                <w:szCs w:val="22"/>
              </w:rPr>
              <w:t xml:space="preserve"> (Card card </w:t>
            </w:r>
            <w:r w:rsidRPr="00F4568F">
              <w:rPr>
                <w:rFonts w:ascii="Consolas" w:hAnsi="Consolas" w:cs="Consolas"/>
                <w:noProof/>
                <w:color w:val="0000FF"/>
                <w:sz w:val="22"/>
                <w:szCs w:val="22"/>
              </w:rPr>
              <w:t>in</w:t>
            </w:r>
            <w:r w:rsidRPr="00F4568F">
              <w:rPr>
                <w:rFonts w:ascii="Consolas" w:hAnsi="Consolas" w:cs="Consolas"/>
                <w:noProof/>
                <w:color w:val="000000"/>
                <w:sz w:val="22"/>
                <w:szCs w:val="22"/>
              </w:rPr>
              <w:t xml:space="preserve"> cards)</w:t>
            </w:r>
          </w:p>
          <w:p w14:paraId="7B4D667D"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14:paraId="6361C1AB"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card);</w:t>
            </w:r>
          </w:p>
          <w:p w14:paraId="384FAB7E"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14:paraId="6372C99A"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Line();</w:t>
            </w:r>
          </w:p>
          <w:p w14:paraId="45AD0810" w14:textId="77777777"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14:paraId="1A1B35F7" w14:textId="77777777" w:rsidR="008471F4" w:rsidRPr="00F4568F" w:rsidRDefault="0065514B" w:rsidP="008471F4">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w:t>
            </w:r>
          </w:p>
        </w:tc>
      </w:tr>
    </w:tbl>
    <w:p w14:paraId="008EFB1E" w14:textId="77777777" w:rsidR="008471F4" w:rsidRPr="00D659CC" w:rsidRDefault="008471F4" w:rsidP="00732360">
      <w:pPr>
        <w:pStyle w:val="Heading4"/>
      </w:pPr>
      <w:r w:rsidRPr="00D659CC">
        <w:lastRenderedPageBreak/>
        <w:t xml:space="preserve">Card Shuffling </w:t>
      </w:r>
      <w:r w:rsidR="0065514B" w:rsidRPr="00D659CC">
        <w:t xml:space="preserve">– </w:t>
      </w:r>
      <w:r w:rsidRPr="00D659CC">
        <w:t>Testing</w:t>
      </w:r>
    </w:p>
    <w:p w14:paraId="08445098" w14:textId="77777777" w:rsidR="008471F4" w:rsidRPr="00D659CC" w:rsidRDefault="008471F4" w:rsidP="008471F4">
      <w:pPr>
        <w:spacing w:after="120"/>
      </w:pPr>
      <w:r w:rsidRPr="00D659CC">
        <w:t xml:space="preserve">Now we only need to </w:t>
      </w:r>
      <w:r w:rsidRPr="00D659CC">
        <w:rPr>
          <w:b/>
        </w:rPr>
        <w:t>test</w:t>
      </w:r>
      <w:r w:rsidRPr="00D659CC">
        <w:t xml:space="preserve"> whether the algorithm </w:t>
      </w:r>
      <w:r w:rsidR="00501DBB" w:rsidRPr="00D659CC">
        <w:t>for shuffling a deck of cards</w:t>
      </w:r>
      <w:r w:rsidRPr="00D659CC">
        <w:t xml:space="preserve"> </w:t>
      </w:r>
      <w:r w:rsidR="00501DBB" w:rsidRPr="00D659CC">
        <w:t xml:space="preserve">works </w:t>
      </w:r>
      <w:r w:rsidRPr="00D659CC">
        <w:t>correct</w:t>
      </w:r>
      <w:r w:rsidR="00501DBB" w:rsidRPr="00D659CC">
        <w:t>ly</w:t>
      </w:r>
      <w:r w:rsidRPr="00D659CC">
        <w:t>. Here is the output of our progr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4CA9313E" w14:textId="77777777" w:rsidTr="00FB2C8F">
        <w:tc>
          <w:tcPr>
            <w:tcW w:w="9637" w:type="dxa"/>
            <w:tcBorders>
              <w:top w:val="single" w:sz="4" w:space="0" w:color="auto"/>
              <w:left w:val="single" w:sz="4" w:space="0" w:color="auto"/>
              <w:bottom w:val="single" w:sz="4" w:space="0" w:color="auto"/>
              <w:right w:val="single" w:sz="4" w:space="0" w:color="auto"/>
            </w:tcBorders>
          </w:tcPr>
          <w:p w14:paraId="3FD48E84"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nitial deck: (7 HEART)(A SPADE)(10 DIAMOND)(2 CLUB)(6 DIAMOND)(J CLUB)</w:t>
            </w:r>
          </w:p>
          <w:p w14:paraId="586C453E"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fter shuffle: (7 HEART)(A SPADE)(10 DIAMOND)(2 CLUB)(6 DIAMOND)(J CLUB)</w:t>
            </w:r>
          </w:p>
        </w:tc>
      </w:tr>
    </w:tbl>
    <w:p w14:paraId="11D2E993" w14:textId="77777777" w:rsidR="00501DBB" w:rsidRPr="00D659CC" w:rsidRDefault="008471F4" w:rsidP="008471F4">
      <w:pPr>
        <w:spacing w:after="120"/>
      </w:pPr>
      <w:r w:rsidRPr="00D659CC">
        <w:t xml:space="preserve">As we can see, we encounter a problem: after the shuffle the cards </w:t>
      </w:r>
      <w:r w:rsidR="0017012E">
        <w:t>did not</w:t>
      </w:r>
      <w:r w:rsidRPr="00D659CC">
        <w:t xml:space="preserve"> change their order. </w:t>
      </w:r>
      <w:r w:rsidR="00501DBB" w:rsidRPr="00D659CC">
        <w:t xml:space="preserve">We run the program several times and the result </w:t>
      </w:r>
      <w:proofErr w:type="gramStart"/>
      <w:r w:rsidR="00501DBB" w:rsidRPr="00D659CC">
        <w:t>is</w:t>
      </w:r>
      <w:proofErr w:type="gramEnd"/>
      <w:r w:rsidR="00501DBB" w:rsidRPr="00D659CC">
        <w:t xml:space="preserve"> the same. </w:t>
      </w:r>
      <w:r w:rsidRPr="00D659CC">
        <w:t xml:space="preserve">Did we forget to call the card-shuffling method </w:t>
      </w:r>
      <w:r w:rsidRPr="00D659CC">
        <w:rPr>
          <w:rFonts w:ascii="Consolas" w:hAnsi="Consolas"/>
          <w:b/>
          <w:bCs/>
          <w:noProof/>
          <w:kern w:val="32"/>
          <w:sz w:val="22"/>
        </w:rPr>
        <w:t>ShuffleCards</w:t>
      </w:r>
      <w:r w:rsidRPr="00D659CC">
        <w:t>?</w:t>
      </w:r>
    </w:p>
    <w:p w14:paraId="63575BE8" w14:textId="77777777" w:rsidR="00BA5958" w:rsidRPr="00D659CC" w:rsidRDefault="008471F4" w:rsidP="008471F4">
      <w:pPr>
        <w:spacing w:after="120"/>
      </w:pPr>
      <w:r w:rsidRPr="00D659CC">
        <w:t xml:space="preserve">We take a close look at our source code: </w:t>
      </w:r>
      <w:r w:rsidRPr="00D659CC">
        <w:rPr>
          <w:b/>
        </w:rPr>
        <w:t>everything looks fine</w:t>
      </w:r>
      <w:r w:rsidRPr="00D659CC">
        <w:t xml:space="preserve">. We decide to set a breakpoint after the call of the method </w:t>
      </w:r>
      <w:r w:rsidRPr="00D659CC">
        <w:rPr>
          <w:rFonts w:ascii="Consolas" w:hAnsi="Consolas"/>
          <w:b/>
          <w:bCs/>
          <w:noProof/>
          <w:kern w:val="32"/>
          <w:sz w:val="22"/>
        </w:rPr>
        <w:t>PerformSingle</w:t>
      </w:r>
      <w:r w:rsidR="00F4568F">
        <w:rPr>
          <w:rFonts w:ascii="Consolas" w:hAnsi="Consolas"/>
          <w:b/>
          <w:bCs/>
          <w:noProof/>
          <w:kern w:val="32"/>
          <w:sz w:val="22"/>
        </w:rPr>
        <w:t>Swap</w:t>
      </w:r>
      <w:r w:rsidRPr="00D659CC">
        <w:rPr>
          <w:rFonts w:ascii="Consolas" w:hAnsi="Consolas"/>
          <w:b/>
          <w:bCs/>
          <w:noProof/>
          <w:kern w:val="32"/>
          <w:sz w:val="22"/>
        </w:rPr>
        <w:t>(…)</w:t>
      </w:r>
      <w:r w:rsidRPr="00D659CC">
        <w:t xml:space="preserve"> in the body of the loop, responsible for the shuffling of the cards. We </w:t>
      </w:r>
      <w:r w:rsidRPr="00D659CC">
        <w:rPr>
          <w:b/>
        </w:rPr>
        <w:t xml:space="preserve">run our program in debugging mode </w:t>
      </w:r>
      <w:r w:rsidRPr="00D659CC">
        <w:t xml:space="preserve">by pressing the </w:t>
      </w:r>
      <w:r w:rsidRPr="00D659CC">
        <w:rPr>
          <w:b/>
        </w:rPr>
        <w:t>[F5]</w:t>
      </w:r>
      <w:r w:rsidRPr="00D659CC">
        <w:t xml:space="preserve"> button. After the first stop of the debugger at our breakpoint </w:t>
      </w:r>
      <w:r w:rsidRPr="00D659CC">
        <w:rPr>
          <w:b/>
        </w:rPr>
        <w:t>everything seems good</w:t>
      </w:r>
      <w:r w:rsidRPr="00D659CC">
        <w:t xml:space="preserve"> – the first card is exchanged with another one, as it supposed to. After the second stop of the debugger everything </w:t>
      </w:r>
      <w:r w:rsidRPr="00D659CC">
        <w:lastRenderedPageBreak/>
        <w:t xml:space="preserve">is </w:t>
      </w:r>
      <w:r w:rsidRPr="00D659CC">
        <w:rPr>
          <w:b/>
        </w:rPr>
        <w:t>still all right</w:t>
      </w:r>
      <w:r w:rsidRPr="00D659CC">
        <w:t xml:space="preserve"> – a random card is swapped with the first one.</w:t>
      </w:r>
      <w:r w:rsidR="00501DBB" w:rsidRPr="00D659CC">
        <w:t xml:space="preserve"> We continue </w:t>
      </w:r>
      <w:r w:rsidR="00BA5958" w:rsidRPr="00D659CC">
        <w:t xml:space="preserve">tracing the program execution </w:t>
      </w:r>
      <w:r w:rsidR="00501DBB" w:rsidRPr="00D659CC">
        <w:rPr>
          <w:b/>
        </w:rPr>
        <w:t>with the debugger</w:t>
      </w:r>
      <w:r w:rsidR="00501DBB" w:rsidRPr="00D659CC">
        <w:t xml:space="preserve"> and everything seems to work just fine.</w:t>
      </w:r>
    </w:p>
    <w:p w14:paraId="296DB344" w14:textId="77777777" w:rsidR="008471F4" w:rsidRDefault="00501DBB" w:rsidP="008471F4">
      <w:pPr>
        <w:spacing w:after="120"/>
      </w:pPr>
      <w:r w:rsidRPr="00D659CC">
        <w:t>T</w:t>
      </w:r>
      <w:r w:rsidR="008471F4" w:rsidRPr="00D659CC">
        <w:t xml:space="preserve">he </w:t>
      </w:r>
      <w:r w:rsidR="00BA5958" w:rsidRPr="00D659CC">
        <w:t xml:space="preserve">card shuffling </w:t>
      </w:r>
      <w:r w:rsidR="008471F4" w:rsidRPr="00D659CC">
        <w:t>program</w:t>
      </w:r>
      <w:r w:rsidR="00BA5958" w:rsidRPr="00D659CC">
        <w:t xml:space="preserve"> </w:t>
      </w:r>
      <w:r w:rsidR="00BA5958" w:rsidRPr="00D659CC">
        <w:rPr>
          <w:b/>
        </w:rPr>
        <w:t xml:space="preserve">works </w:t>
      </w:r>
      <w:r w:rsidR="008471F4" w:rsidRPr="00D659CC">
        <w:rPr>
          <w:b/>
        </w:rPr>
        <w:t>flawlessly</w:t>
      </w:r>
      <w:r w:rsidR="00BA5958" w:rsidRPr="00D659CC">
        <w:t xml:space="preserve"> when we run it step by step through the Visual Studio debugger</w:t>
      </w:r>
      <w:r w:rsidR="008471F4" w:rsidRPr="00D659CC">
        <w:t>:</w:t>
      </w:r>
    </w:p>
    <w:p w14:paraId="70830554" w14:textId="77777777" w:rsidR="00563D25" w:rsidRPr="00D659CC" w:rsidRDefault="00563D25" w:rsidP="00563D25">
      <w:pPr>
        <w:spacing w:after="120"/>
        <w:jc w:val="center"/>
      </w:pPr>
      <w:r>
        <w:rPr>
          <w:noProof/>
        </w:rPr>
        <w:drawing>
          <wp:inline distT="0" distB="0" distL="0" distR="0" wp14:anchorId="7C74978C" wp14:editId="1FE6CB0D">
            <wp:extent cx="5028572" cy="1600000"/>
            <wp:effectExtent l="19050" t="19050" r="19685" b="19685"/>
            <wp:docPr id="1036" name="Picture 1036" descr="Visual Studio 2012 debugger: bug in the cards shuffle algorithm" title="Visual Studio Debugger: Cards 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5">
                      <a:extLst>
                        <a:ext uri="{28A0092B-C50C-407E-A947-70E740481C1C}">
                          <a14:useLocalDpi xmlns:a14="http://schemas.microsoft.com/office/drawing/2010/main"/>
                        </a:ext>
                      </a:extLst>
                    </a:blip>
                    <a:stretch>
                      <a:fillRect/>
                    </a:stretch>
                  </pic:blipFill>
                  <pic:spPr>
                    <a:xfrm>
                      <a:off x="0" y="0"/>
                      <a:ext cx="5028572" cy="1600000"/>
                    </a:xfrm>
                    <a:prstGeom prst="rect">
                      <a:avLst/>
                    </a:prstGeom>
                    <a:ln>
                      <a:solidFill>
                        <a:schemeClr val="bg1">
                          <a:lumMod val="50000"/>
                        </a:schemeClr>
                      </a:solidFill>
                    </a:ln>
                  </pic:spPr>
                </pic:pic>
              </a:graphicData>
            </a:graphic>
          </wp:inline>
        </w:drawing>
      </w:r>
    </w:p>
    <w:p w14:paraId="6D70483F" w14:textId="77777777" w:rsidR="008471F4" w:rsidRPr="00D659CC" w:rsidRDefault="008471F4" w:rsidP="008471F4">
      <w:pPr>
        <w:spacing w:after="120"/>
        <w:rPr>
          <w:b/>
        </w:rPr>
      </w:pPr>
      <w:r w:rsidRPr="00D659CC">
        <w:t xml:space="preserve">But why is the final result wrong? We decide to set another breakpoint in the body of </w:t>
      </w:r>
      <w:r w:rsidRPr="00D659CC">
        <w:rPr>
          <w:rFonts w:ascii="Consolas" w:hAnsi="Consolas"/>
          <w:b/>
          <w:bCs/>
          <w:noProof/>
          <w:kern w:val="32"/>
          <w:sz w:val="22"/>
        </w:rPr>
        <w:t>ShuffleCards(…)</w:t>
      </w:r>
      <w:r w:rsidRPr="00D659CC">
        <w:t xml:space="preserve"> at the end. The debugger stops and at this point and the result is still correct – the cards are randomly shuffled. We continue debugging and we reach the place where we print the deck. We go pass it and the cards are printed to the console in random order. </w:t>
      </w:r>
      <w:r w:rsidRPr="00D659CC">
        <w:rPr>
          <w:b/>
        </w:rPr>
        <w:t>Strangely: still the correct result. What is the problem?</w:t>
      </w:r>
    </w:p>
    <w:p w14:paraId="079085E9" w14:textId="77777777" w:rsidR="008471F4" w:rsidRPr="00D659CC" w:rsidRDefault="008471F4" w:rsidP="008471F4">
      <w:pPr>
        <w:spacing w:after="120"/>
      </w:pPr>
      <w:r w:rsidRPr="00D659CC">
        <w:t xml:space="preserve">We start the program </w:t>
      </w:r>
      <w:r w:rsidRPr="00D659CC">
        <w:rPr>
          <w:b/>
        </w:rPr>
        <w:t>without debugging</w:t>
      </w:r>
      <w:r w:rsidRPr="00D659CC">
        <w:t xml:space="preserve"> it with </w:t>
      </w:r>
      <w:r w:rsidRPr="00D659CC">
        <w:rPr>
          <w:b/>
        </w:rPr>
        <w:t>[Ctrl+F5]</w:t>
      </w:r>
      <w:r w:rsidRPr="00D659CC">
        <w:t xml:space="preserve">. The result is </w:t>
      </w:r>
      <w:r w:rsidRPr="00D659CC">
        <w:rPr>
          <w:b/>
        </w:rPr>
        <w:t>wrong</w:t>
      </w:r>
      <w:r w:rsidRPr="00D659CC">
        <w:t xml:space="preserve"> – the cards are not shuffled. We run our program in debugging mode again with the press of </w:t>
      </w:r>
      <w:r w:rsidRPr="00D659CC">
        <w:rPr>
          <w:b/>
        </w:rPr>
        <w:t>[F5]</w:t>
      </w:r>
      <w:r w:rsidRPr="00D659CC">
        <w:t xml:space="preserve">. The debugger once more stops at the breakpoints and the program yet again is working without any problem. It looks like that, when we run our program </w:t>
      </w:r>
      <w:r w:rsidRPr="00D659CC">
        <w:rPr>
          <w:b/>
        </w:rPr>
        <w:t xml:space="preserve">in debug mode the </w:t>
      </w:r>
      <w:r w:rsidR="00BA5958" w:rsidRPr="00D659CC">
        <w:rPr>
          <w:b/>
        </w:rPr>
        <w:t>result</w:t>
      </w:r>
      <w:r w:rsidRPr="00D659CC">
        <w:rPr>
          <w:b/>
        </w:rPr>
        <w:t xml:space="preserve"> is correct</w:t>
      </w:r>
      <w:r w:rsidRPr="00D659CC">
        <w:t>, but when we start it normally</w:t>
      </w:r>
      <w:r w:rsidR="00BA5958" w:rsidRPr="00D659CC">
        <w:t xml:space="preserve">, </w:t>
      </w:r>
      <w:r w:rsidR="00BA5958" w:rsidRPr="00D659CC">
        <w:rPr>
          <w:b/>
        </w:rPr>
        <w:t>without the debugger,</w:t>
      </w:r>
      <w:r w:rsidRPr="00D659CC">
        <w:rPr>
          <w:b/>
        </w:rPr>
        <w:t xml:space="preserve"> the answer is </w:t>
      </w:r>
      <w:r w:rsidR="00BA5958" w:rsidRPr="00D659CC">
        <w:rPr>
          <w:b/>
        </w:rPr>
        <w:t>wrong</w:t>
      </w:r>
      <w:r w:rsidRPr="00D659CC">
        <w:t>. Strange indeed!</w:t>
      </w:r>
    </w:p>
    <w:p w14:paraId="4E6DFA36" w14:textId="77777777" w:rsidR="008471F4" w:rsidRPr="00D659CC" w:rsidRDefault="008471F4" w:rsidP="008471F4">
      <w:pPr>
        <w:spacing w:after="120"/>
      </w:pPr>
      <w:r w:rsidRPr="00D659CC">
        <w:t xml:space="preserve">We decide to add a line of code, which is going to </w:t>
      </w:r>
      <w:r w:rsidRPr="00D659CC">
        <w:rPr>
          <w:b/>
        </w:rPr>
        <w:t>print the de</w:t>
      </w:r>
      <w:r w:rsidR="00E559E3" w:rsidRPr="00D659CC">
        <w:rPr>
          <w:b/>
        </w:rPr>
        <w:t xml:space="preserve">ck after every single </w:t>
      </w:r>
      <w:r w:rsidR="00F4568F">
        <w:rPr>
          <w:b/>
        </w:rPr>
        <w:t>swap</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7A827553" w14:textId="77777777" w:rsidTr="00FB2C8F">
        <w:tc>
          <w:tcPr>
            <w:tcW w:w="9637" w:type="dxa"/>
            <w:tcBorders>
              <w:top w:val="single" w:sz="4" w:space="0" w:color="auto"/>
              <w:left w:val="single" w:sz="4" w:space="0" w:color="auto"/>
              <w:bottom w:val="single" w:sz="4" w:space="0" w:color="auto"/>
              <w:right w:val="single" w:sz="4" w:space="0" w:color="auto"/>
            </w:tcBorders>
          </w:tcPr>
          <w:p w14:paraId="6C24B6CA"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57856708"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3CE7D4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cards.Count; i++)</w:t>
            </w:r>
          </w:p>
          <w:p w14:paraId="13A9627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643430B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w:t>
            </w:r>
          </w:p>
          <w:p w14:paraId="413EF956" w14:textId="77777777" w:rsidR="008471F4" w:rsidRPr="00D659CC" w:rsidRDefault="008471F4" w:rsidP="008471F4">
            <w:pPr>
              <w:autoSpaceDE w:val="0"/>
              <w:autoSpaceDN w:val="0"/>
              <w:adjustRightInd w:val="0"/>
              <w:spacing w:before="0"/>
              <w:jc w:val="left"/>
              <w:rPr>
                <w:rFonts w:ascii="Consolas" w:hAnsi="Consolas" w:cs="Courier New"/>
                <w:b/>
                <w:noProof/>
                <w:sz w:val="22"/>
              </w:rPr>
            </w:pPr>
            <w:r w:rsidRPr="00D659CC">
              <w:rPr>
                <w:rFonts w:ascii="Consolas" w:hAnsi="Consolas" w:cs="Courier New"/>
                <w:b/>
                <w:noProof/>
                <w:sz w:val="22"/>
              </w:rPr>
              <w:tab/>
            </w:r>
            <w:r w:rsidRPr="00D659CC">
              <w:rPr>
                <w:rFonts w:ascii="Consolas" w:hAnsi="Consolas" w:cs="Courier New"/>
                <w:b/>
                <w:noProof/>
                <w:sz w:val="22"/>
              </w:rPr>
              <w:tab/>
              <w:t>PrintCards(cards);</w:t>
            </w:r>
          </w:p>
          <w:p w14:paraId="27F02BF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43D26BE8"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79DBED61" w14:textId="77777777" w:rsidR="008471F4" w:rsidRPr="00D659CC" w:rsidRDefault="008471F4" w:rsidP="008471F4">
      <w:pPr>
        <w:spacing w:after="120"/>
      </w:pPr>
      <w:r w:rsidRPr="00D659CC">
        <w:t xml:space="preserve">We run our program in debug mode (with </w:t>
      </w:r>
      <w:r w:rsidRPr="00D659CC">
        <w:rPr>
          <w:b/>
        </w:rPr>
        <w:t>[F5]</w:t>
      </w:r>
      <w:r w:rsidRPr="00D659CC">
        <w:t xml:space="preserve">), observe the execution step by step and </w:t>
      </w:r>
      <w:r w:rsidR="00BA5958" w:rsidRPr="00D659CC">
        <w:t xml:space="preserve">we </w:t>
      </w:r>
      <w:r w:rsidRPr="00D659CC">
        <w:t>find that it</w:t>
      </w:r>
      <w:r w:rsidRPr="00D659CC">
        <w:rPr>
          <w:b/>
        </w:rPr>
        <w:t xml:space="preserve"> works correctl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01E330CE" w14:textId="77777777" w:rsidTr="00FB2C8F">
        <w:tc>
          <w:tcPr>
            <w:tcW w:w="9637" w:type="dxa"/>
            <w:tcBorders>
              <w:top w:val="single" w:sz="4" w:space="0" w:color="auto"/>
              <w:left w:val="single" w:sz="4" w:space="0" w:color="auto"/>
              <w:bottom w:val="single" w:sz="4" w:space="0" w:color="auto"/>
              <w:right w:val="single" w:sz="4" w:space="0" w:color="auto"/>
            </w:tcBorders>
          </w:tcPr>
          <w:p w14:paraId="052EA8BD"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nitial deck: (7 HEART)(A SPADE)(10 DIAMOND)(2 CLUB)(6 DIAMOND)(J CLUB)</w:t>
            </w:r>
          </w:p>
          <w:p w14:paraId="6A0C0FEF"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SPADE)(7 HEART)(10 DIAMOND)(2 CLUB)(6 DIAMOND)(J CLUB)</w:t>
            </w:r>
          </w:p>
          <w:p w14:paraId="6BCC2348"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7 HEART)(10 DIAMOND)(2 CLUB)(A SPADE)(J CLUB)</w:t>
            </w:r>
          </w:p>
          <w:p w14:paraId="11726ABC"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J CLUB)(7 HEART)(10 DIAMOND)(2 CLUB)(A SPADE)(6 DIAMOND)</w:t>
            </w:r>
          </w:p>
          <w:p w14:paraId="6D755F39"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2 CLUB)(7 HEART)(10 DIAMOND)(J CLUB)(A SPADE)(6 DIAMOND)</w:t>
            </w:r>
          </w:p>
          <w:p w14:paraId="4AD2FF00"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SPADE)(7 HEART)(10 DIAMOND)(J CLUB)(2 CLUB)(6 DIAMOND)</w:t>
            </w:r>
          </w:p>
          <w:p w14:paraId="1B8D6F0E"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0 DIAMOND)(7 HEART)(A SPADE)(J CLUB)(2 CLUB)(6 DIAMOND)</w:t>
            </w:r>
          </w:p>
          <w:p w14:paraId="1BEA2D93"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fter shuffle: (10 DIAMOND)(7 HEART)(A SPADE)(J CLUB)(2 CLUB)(6 DIAMOND)</w:t>
            </w:r>
          </w:p>
        </w:tc>
      </w:tr>
    </w:tbl>
    <w:p w14:paraId="03D3FE7F" w14:textId="77777777" w:rsidR="008471F4" w:rsidRPr="00D659CC" w:rsidRDefault="008471F4" w:rsidP="008471F4">
      <w:pPr>
        <w:spacing w:after="120"/>
      </w:pPr>
      <w:r w:rsidRPr="00D659CC">
        <w:lastRenderedPageBreak/>
        <w:t xml:space="preserve">We run again our program in normal mode (with </w:t>
      </w:r>
      <w:r w:rsidRPr="00D659CC">
        <w:rPr>
          <w:b/>
        </w:rPr>
        <w:t>[Ctrl+F5]</w:t>
      </w:r>
      <w:r w:rsidRPr="00D659CC">
        <w:t xml:space="preserve">) and the answer is </w:t>
      </w:r>
      <w:r w:rsidRPr="00D659CC">
        <w:rPr>
          <w:b/>
        </w:rPr>
        <w:t>still incorrect</w:t>
      </w:r>
      <w:r w:rsidRPr="00D659CC">
        <w:t>. Yet again we try to find out why it is happen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628D6F25" w14:textId="77777777" w:rsidTr="00FB2C8F">
        <w:tc>
          <w:tcPr>
            <w:tcW w:w="9637" w:type="dxa"/>
            <w:tcBorders>
              <w:top w:val="single" w:sz="4" w:space="0" w:color="auto"/>
              <w:left w:val="single" w:sz="4" w:space="0" w:color="auto"/>
              <w:bottom w:val="single" w:sz="4" w:space="0" w:color="auto"/>
              <w:right w:val="single" w:sz="4" w:space="0" w:color="auto"/>
            </w:tcBorders>
          </w:tcPr>
          <w:p w14:paraId="76D6EF54"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nitial deck: (7 HEART)(A SPADE)(10 DIAMOND)(2 CLUB)(6 DIAMOND)(J CLUB)</w:t>
            </w:r>
          </w:p>
          <w:p w14:paraId="2EA86C42"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14:paraId="0E4DE92F"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14:paraId="5DF7754E"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14:paraId="795C2B3E"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14:paraId="5FF3D7AB"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14:paraId="28A59590"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14:paraId="73677200"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fter shuffle: (7 HEART)(A SPADE)(10 DIAMOND)(2 CLUB)(6 DIAMOND)(J CLUB)</w:t>
            </w:r>
          </w:p>
        </w:tc>
      </w:tr>
    </w:tbl>
    <w:p w14:paraId="66EDD61A" w14:textId="4A8A9017" w:rsidR="00BA5958" w:rsidRPr="00D659CC" w:rsidRDefault="008471F4" w:rsidP="008471F4">
      <w:pPr>
        <w:spacing w:after="120"/>
      </w:pPr>
      <w:r w:rsidRPr="00D659CC">
        <w:t xml:space="preserve">We can clearly see that </w:t>
      </w:r>
      <w:r w:rsidR="00BA5958" w:rsidRPr="00D659CC">
        <w:t>at</w:t>
      </w:r>
      <w:r w:rsidRPr="00D659CC">
        <w:t xml:space="preserve"> every step, on which we expect to be done a </w:t>
      </w:r>
      <w:r w:rsidR="00FB2C8F" w:rsidRPr="00D659CC">
        <w:t>single swap</w:t>
      </w:r>
      <w:r w:rsidRPr="00D659CC">
        <w:t xml:space="preserve">, actually </w:t>
      </w:r>
      <w:r w:rsidRPr="00D659CC">
        <w:rPr>
          <w:b/>
        </w:rPr>
        <w:t>the same cards are swapped: 7</w:t>
      </w:r>
      <w:r w:rsidRPr="00D659CC">
        <w:rPr>
          <w:rFonts w:ascii="Arial" w:eastAsia="Arial Unicode MS" w:hAnsi="Arial" w:cs="Arial"/>
          <w:b/>
        </w:rPr>
        <w:t>♥</w:t>
      </w:r>
      <w:r w:rsidRPr="00D659CC">
        <w:rPr>
          <w:b/>
        </w:rPr>
        <w:t xml:space="preserve"> and 6</w:t>
      </w:r>
      <w:r w:rsidRPr="00D659CC">
        <w:rPr>
          <w:rFonts w:ascii="Arial" w:eastAsia="Arial Unicode MS" w:hAnsi="Arial" w:cs="Arial Unicode MS"/>
          <w:b/>
        </w:rPr>
        <w:t>♦</w:t>
      </w:r>
      <w:r w:rsidRPr="00D659CC">
        <w:t xml:space="preserve">. The only way this to happen is if every time </w:t>
      </w:r>
      <w:r w:rsidRPr="00D659CC">
        <w:rPr>
          <w:b/>
        </w:rPr>
        <w:t>the random number is the same</w:t>
      </w:r>
      <w:r w:rsidRPr="00D659CC">
        <w:t>. The conclusion is that we have a problem with the generation of random numbers.</w:t>
      </w:r>
      <w:r w:rsidR="00BA5958" w:rsidRPr="00D659CC">
        <w:t xml:space="preserve"> </w:t>
      </w:r>
      <w:r w:rsidR="00BA5958" w:rsidRPr="00D659CC">
        <w:rPr>
          <w:b/>
        </w:rPr>
        <w:t>The random generator does not work correctly</w:t>
      </w:r>
      <w:r w:rsidR="00BA5958" w:rsidRPr="00D659CC">
        <w:t>.</w:t>
      </w:r>
    </w:p>
    <w:p w14:paraId="4D3B805B" w14:textId="77777777" w:rsidR="008471F4" w:rsidRPr="00D659CC" w:rsidRDefault="008471F4" w:rsidP="008471F4">
      <w:pPr>
        <w:spacing w:after="120"/>
      </w:pPr>
      <w:r w:rsidRPr="00D659CC">
        <w:t xml:space="preserve">We instantly think about taking a look at the documentation of the class </w:t>
      </w:r>
      <w:r w:rsidRPr="00D659CC">
        <w:rPr>
          <w:rFonts w:ascii="Consolas" w:hAnsi="Consolas"/>
          <w:b/>
          <w:bCs/>
          <w:noProof/>
          <w:kern w:val="32"/>
          <w:sz w:val="22"/>
        </w:rPr>
        <w:t>System.Random()</w:t>
      </w:r>
      <w:r w:rsidRPr="00D659CC">
        <w:t xml:space="preserve">. On MSDN we can read, that by creating a new instance of the generator of pseudo-random numbers with the constructor </w:t>
      </w:r>
      <w:r w:rsidRPr="00D659CC">
        <w:rPr>
          <w:rFonts w:ascii="Consolas" w:hAnsi="Consolas"/>
          <w:b/>
          <w:bCs/>
          <w:noProof/>
          <w:kern w:val="32"/>
          <w:sz w:val="22"/>
        </w:rPr>
        <w:t>Random()</w:t>
      </w:r>
      <w:r w:rsidRPr="00D659CC">
        <w:t xml:space="preserve">, the generator is initialized with a value, equal to </w:t>
      </w:r>
      <w:r w:rsidRPr="00D659CC">
        <w:rPr>
          <w:b/>
        </w:rPr>
        <w:t>the current system time</w:t>
      </w:r>
      <w:r w:rsidRPr="00D659CC">
        <w:t xml:space="preserve">. In the documentation we can further read that by creating two or more instances of the class </w:t>
      </w:r>
      <w:r w:rsidRPr="00D659CC">
        <w:rPr>
          <w:rFonts w:ascii="Consolas" w:hAnsi="Consolas"/>
          <w:b/>
          <w:bCs/>
          <w:noProof/>
          <w:kern w:val="32"/>
          <w:sz w:val="22"/>
        </w:rPr>
        <w:t>Random</w:t>
      </w:r>
      <w:r w:rsidRPr="00D659CC">
        <w:t xml:space="preserve"> in a relatively short time span, there is a great chance the numbers to be the same. It turns that the problem consists in the misuse of the class </w:t>
      </w:r>
      <w:r w:rsidRPr="00D659CC">
        <w:rPr>
          <w:rFonts w:ascii="Consolas" w:hAnsi="Consolas"/>
          <w:b/>
          <w:bCs/>
          <w:noProof/>
          <w:kern w:val="32"/>
          <w:sz w:val="22"/>
        </w:rPr>
        <w:t>Random</w:t>
      </w:r>
      <w:r w:rsidRPr="00D659CC">
        <w:t>.</w:t>
      </w:r>
    </w:p>
    <w:p w14:paraId="7EB805E3" w14:textId="77777777" w:rsidR="008471F4" w:rsidRPr="00D659CC" w:rsidRDefault="008471F4" w:rsidP="008471F4">
      <w:pPr>
        <w:spacing w:after="120"/>
      </w:pPr>
      <w:r w:rsidRPr="00D659CC">
        <w:t xml:space="preserve">Now being more familiar with the current problem, we could correct it by </w:t>
      </w:r>
      <w:r w:rsidRPr="00D659CC">
        <w:rPr>
          <w:b/>
        </w:rPr>
        <w:t xml:space="preserve">creating an instance of the class </w:t>
      </w:r>
      <w:r w:rsidRPr="00D659CC">
        <w:rPr>
          <w:rFonts w:ascii="Consolas" w:hAnsi="Consolas"/>
          <w:b/>
          <w:bCs/>
          <w:noProof/>
          <w:kern w:val="32"/>
          <w:sz w:val="22"/>
        </w:rPr>
        <w:t>Random</w:t>
      </w:r>
      <w:r w:rsidRPr="00D659CC">
        <w:rPr>
          <w:b/>
        </w:rPr>
        <w:t xml:space="preserve"> only once</w:t>
      </w:r>
      <w:r w:rsidRPr="00D659CC">
        <w:t xml:space="preserve"> at the beginning of the program. After that, if we need a random number, we are going to use the already created generator of pseudo-random numbers. After the correction, the code looks like thi</w:t>
      </w:r>
      <w:r w:rsidR="00E559E3" w:rsidRPr="00D659CC">
        <w: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1547CE" w14:paraId="165A903E" w14:textId="77777777" w:rsidTr="00FB2C8F">
        <w:tc>
          <w:tcPr>
            <w:tcW w:w="9637" w:type="dxa"/>
            <w:tcBorders>
              <w:top w:val="single" w:sz="4" w:space="0" w:color="auto"/>
              <w:left w:val="single" w:sz="4" w:space="0" w:color="auto"/>
              <w:bottom w:val="single" w:sz="4" w:space="0" w:color="auto"/>
              <w:right w:val="single" w:sz="4" w:space="0" w:color="auto"/>
            </w:tcBorders>
          </w:tcPr>
          <w:p w14:paraId="74C6C5B4" w14:textId="77777777" w:rsidR="008379D7"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color w:val="0000FF"/>
                <w:sz w:val="22"/>
                <w:szCs w:val="22"/>
              </w:rPr>
              <w:t>class</w:t>
            </w:r>
            <w:r w:rsidRPr="001547CE">
              <w:rPr>
                <w:rFonts w:ascii="Consolas" w:hAnsi="Consolas" w:cs="Courier New"/>
                <w:noProof/>
                <w:sz w:val="22"/>
                <w:szCs w:val="22"/>
              </w:rPr>
              <w:t xml:space="preserve"> </w:t>
            </w:r>
            <w:r w:rsidRPr="001547CE">
              <w:rPr>
                <w:rFonts w:ascii="Consolas" w:hAnsi="Consolas"/>
                <w:noProof/>
                <w:color w:val="2B91AF"/>
                <w:sz w:val="22"/>
              </w:rPr>
              <w:t>CardsShuffle</w:t>
            </w:r>
          </w:p>
          <w:p w14:paraId="089B8E7E"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14:paraId="52B6343D"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00E542E7" w:rsidRPr="001547CE">
              <w:rPr>
                <w:rFonts w:ascii="Consolas" w:hAnsi="Consolas" w:cs="Courier New"/>
                <w:noProof/>
                <w:sz w:val="22"/>
                <w:szCs w:val="22"/>
              </w:rPr>
              <w:t>…</w:t>
            </w:r>
          </w:p>
          <w:p w14:paraId="32FEF867" w14:textId="77777777" w:rsidR="008471F4" w:rsidRPr="00FB2C8F" w:rsidRDefault="008471F4" w:rsidP="008471F4">
            <w:pPr>
              <w:autoSpaceDE w:val="0"/>
              <w:autoSpaceDN w:val="0"/>
              <w:adjustRightInd w:val="0"/>
              <w:spacing w:before="0"/>
              <w:jc w:val="left"/>
              <w:rPr>
                <w:rFonts w:ascii="Consolas" w:hAnsi="Consolas" w:cs="Courier New"/>
                <w:noProof/>
                <w:sz w:val="14"/>
                <w:szCs w:val="14"/>
              </w:rPr>
            </w:pPr>
          </w:p>
          <w:p w14:paraId="7A8C6500" w14:textId="77777777" w:rsidR="008471F4" w:rsidRPr="001547CE" w:rsidRDefault="008471F4" w:rsidP="00FC59A2">
            <w:pPr>
              <w:spacing w:before="0"/>
              <w:rPr>
                <w:rFonts w:ascii="Consolas" w:hAnsi="Consolas" w:cs="Consolas"/>
                <w:b/>
                <w:noProof/>
                <w:sz w:val="22"/>
                <w:szCs w:val="22"/>
              </w:rPr>
            </w:pPr>
            <w:r w:rsidRPr="001547CE">
              <w:rPr>
                <w:rFonts w:ascii="Consolas" w:hAnsi="Consolas" w:cs="Consolas"/>
                <w:b/>
                <w:noProof/>
                <w:sz w:val="22"/>
                <w:szCs w:val="22"/>
              </w:rPr>
              <w:tab/>
            </w:r>
            <w:r w:rsidR="00E542E7" w:rsidRPr="001547CE">
              <w:rPr>
                <w:rFonts w:ascii="Consolas" w:hAnsi="Consolas" w:cs="Consolas"/>
                <w:b/>
                <w:noProof/>
                <w:color w:val="0000FF"/>
                <w:sz w:val="22"/>
                <w:szCs w:val="22"/>
              </w:rPr>
              <w:t>static</w:t>
            </w:r>
            <w:r w:rsidR="00E542E7" w:rsidRPr="001547CE">
              <w:rPr>
                <w:rFonts w:ascii="Consolas" w:hAnsi="Consolas" w:cs="Consolas"/>
                <w:b/>
                <w:noProof/>
                <w:sz w:val="22"/>
                <w:szCs w:val="22"/>
              </w:rPr>
              <w:t xml:space="preserve"> </w:t>
            </w:r>
            <w:r w:rsidR="00E542E7" w:rsidRPr="001547CE">
              <w:rPr>
                <w:rFonts w:ascii="Consolas" w:hAnsi="Consolas" w:cs="Consolas"/>
                <w:b/>
                <w:noProof/>
                <w:color w:val="2B91AF"/>
                <w:sz w:val="22"/>
                <w:szCs w:val="22"/>
              </w:rPr>
              <w:t>Random</w:t>
            </w:r>
            <w:r w:rsidR="00E542E7" w:rsidRPr="001547CE">
              <w:rPr>
                <w:rFonts w:ascii="Consolas" w:hAnsi="Consolas" w:cs="Consolas"/>
                <w:b/>
                <w:noProof/>
                <w:sz w:val="22"/>
                <w:szCs w:val="22"/>
              </w:rPr>
              <w:t xml:space="preserve"> rand = </w:t>
            </w:r>
            <w:r w:rsidR="00E542E7" w:rsidRPr="001547CE">
              <w:rPr>
                <w:rFonts w:ascii="Consolas" w:hAnsi="Consolas" w:cs="Consolas"/>
                <w:b/>
                <w:noProof/>
                <w:color w:val="0000FF"/>
                <w:sz w:val="22"/>
                <w:szCs w:val="22"/>
              </w:rPr>
              <w:t>new</w:t>
            </w:r>
            <w:r w:rsidR="00E542E7" w:rsidRPr="001547CE">
              <w:rPr>
                <w:rFonts w:ascii="Consolas" w:hAnsi="Consolas" w:cs="Consolas"/>
                <w:b/>
                <w:noProof/>
                <w:sz w:val="22"/>
                <w:szCs w:val="22"/>
              </w:rPr>
              <w:t xml:space="preserve"> </w:t>
            </w:r>
            <w:r w:rsidR="00E542E7" w:rsidRPr="001547CE">
              <w:rPr>
                <w:rFonts w:ascii="Consolas" w:hAnsi="Consolas" w:cs="Consolas"/>
                <w:b/>
                <w:noProof/>
                <w:color w:val="2B91AF"/>
                <w:sz w:val="22"/>
                <w:szCs w:val="22"/>
              </w:rPr>
              <w:t>Random</w:t>
            </w:r>
            <w:r w:rsidR="00E542E7" w:rsidRPr="001547CE">
              <w:rPr>
                <w:rFonts w:ascii="Consolas" w:hAnsi="Consolas" w:cs="Consolas"/>
                <w:b/>
                <w:noProof/>
                <w:sz w:val="22"/>
                <w:szCs w:val="22"/>
              </w:rPr>
              <w:t>();</w:t>
            </w:r>
          </w:p>
          <w:p w14:paraId="770BAC2E" w14:textId="77777777" w:rsidR="008471F4" w:rsidRPr="00FB2C8F" w:rsidRDefault="008471F4" w:rsidP="008471F4">
            <w:pPr>
              <w:autoSpaceDE w:val="0"/>
              <w:autoSpaceDN w:val="0"/>
              <w:adjustRightInd w:val="0"/>
              <w:spacing w:before="0"/>
              <w:jc w:val="left"/>
              <w:rPr>
                <w:rFonts w:ascii="Consolas" w:hAnsi="Consolas" w:cs="Courier New"/>
                <w:noProof/>
                <w:sz w:val="14"/>
                <w:szCs w:val="14"/>
              </w:rPr>
            </w:pPr>
          </w:p>
          <w:p w14:paraId="15D9523B"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color w:val="0000FF"/>
                <w:sz w:val="22"/>
                <w:szCs w:val="22"/>
              </w:rPr>
              <w:t>static</w:t>
            </w:r>
            <w:r w:rsidRPr="001547CE">
              <w:rPr>
                <w:rFonts w:ascii="Consolas" w:hAnsi="Consolas" w:cs="Courier New"/>
                <w:noProof/>
                <w:sz w:val="22"/>
                <w:szCs w:val="22"/>
              </w:rPr>
              <w:t xml:space="preserve"> </w:t>
            </w:r>
            <w:r w:rsidRPr="001547CE">
              <w:rPr>
                <w:rFonts w:ascii="Consolas" w:hAnsi="Consolas" w:cs="Courier New"/>
                <w:noProof/>
                <w:color w:val="0000FF"/>
                <w:sz w:val="22"/>
                <w:szCs w:val="22"/>
              </w:rPr>
              <w:t>void</w:t>
            </w:r>
            <w:r w:rsidRPr="001547CE">
              <w:rPr>
                <w:rFonts w:ascii="Consolas" w:hAnsi="Consolas" w:cs="Courier New"/>
                <w:noProof/>
                <w:sz w:val="22"/>
                <w:szCs w:val="22"/>
              </w:rPr>
              <w:t xml:space="preserve"> PerformSingle</w:t>
            </w:r>
            <w:r w:rsidR="00F4568F" w:rsidRPr="001547CE">
              <w:rPr>
                <w:rFonts w:ascii="Consolas" w:hAnsi="Consolas" w:cs="Courier New"/>
                <w:noProof/>
                <w:sz w:val="22"/>
                <w:szCs w:val="22"/>
              </w:rPr>
              <w:t>Swap</w:t>
            </w:r>
            <w:r w:rsidRPr="001547CE">
              <w:rPr>
                <w:rFonts w:ascii="Consolas" w:hAnsi="Consolas" w:cs="Courier New"/>
                <w:noProof/>
                <w:sz w:val="22"/>
                <w:szCs w:val="22"/>
              </w:rPr>
              <w:t>(</w:t>
            </w:r>
            <w:r w:rsidRPr="001547CE">
              <w:rPr>
                <w:rFonts w:ascii="Consolas" w:hAnsi="Consolas"/>
                <w:noProof/>
                <w:color w:val="2B91AF"/>
                <w:sz w:val="22"/>
              </w:rPr>
              <w:t>List</w:t>
            </w:r>
            <w:r w:rsidRPr="001547CE">
              <w:rPr>
                <w:rFonts w:ascii="Consolas" w:hAnsi="Consolas" w:cs="Courier New"/>
                <w:noProof/>
                <w:sz w:val="22"/>
                <w:szCs w:val="22"/>
              </w:rPr>
              <w:t>&lt;</w:t>
            </w:r>
            <w:r w:rsidRPr="001547CE">
              <w:rPr>
                <w:rFonts w:ascii="Consolas" w:hAnsi="Consolas"/>
                <w:noProof/>
                <w:color w:val="2B91AF"/>
                <w:sz w:val="22"/>
              </w:rPr>
              <w:t>Card</w:t>
            </w:r>
            <w:r w:rsidRPr="001547CE">
              <w:rPr>
                <w:rFonts w:ascii="Consolas" w:hAnsi="Consolas" w:cs="Courier New"/>
                <w:noProof/>
                <w:sz w:val="22"/>
                <w:szCs w:val="22"/>
              </w:rPr>
              <w:t>&gt; cards)</w:t>
            </w:r>
          </w:p>
          <w:p w14:paraId="4D345C1A"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6CBE33E6"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color w:val="0000FF"/>
                <w:sz w:val="22"/>
                <w:szCs w:val="22"/>
              </w:rPr>
              <w:t>int</w:t>
            </w:r>
            <w:r w:rsidRPr="001547CE">
              <w:rPr>
                <w:rFonts w:ascii="Consolas" w:hAnsi="Consolas" w:cs="Courier New"/>
                <w:noProof/>
                <w:sz w:val="22"/>
                <w:szCs w:val="22"/>
              </w:rPr>
              <w:t xml:space="preserve"> randomIndex = rand.Next(1, cards.Count);</w:t>
            </w:r>
          </w:p>
          <w:p w14:paraId="57D9F251"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noProof/>
                <w:color w:val="2B91AF"/>
                <w:sz w:val="22"/>
              </w:rPr>
              <w:t>Card</w:t>
            </w:r>
            <w:r w:rsidRPr="001547CE">
              <w:rPr>
                <w:rFonts w:ascii="Consolas" w:hAnsi="Consolas" w:cs="Courier New"/>
                <w:noProof/>
                <w:sz w:val="22"/>
                <w:szCs w:val="22"/>
              </w:rPr>
              <w:t xml:space="preserve"> firstCard = cards[0];</w:t>
            </w:r>
          </w:p>
          <w:p w14:paraId="5F31FFB1"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noProof/>
                <w:color w:val="2B91AF"/>
                <w:sz w:val="22"/>
              </w:rPr>
              <w:t>Card</w:t>
            </w:r>
            <w:r w:rsidRPr="001547CE">
              <w:rPr>
                <w:rFonts w:ascii="Consolas" w:hAnsi="Consolas" w:cs="Courier New"/>
                <w:noProof/>
                <w:sz w:val="22"/>
                <w:szCs w:val="22"/>
              </w:rPr>
              <w:t xml:space="preserve"> randomCard = cards[randomIndex];</w:t>
            </w:r>
          </w:p>
          <w:p w14:paraId="1C2B0338"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cards[0] = randomCard;</w:t>
            </w:r>
          </w:p>
          <w:p w14:paraId="39272D9F"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cards[randomIndex] = firstCard;</w:t>
            </w:r>
          </w:p>
          <w:p w14:paraId="2F0E0208" w14:textId="77777777"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14:paraId="4770BB82" w14:textId="77777777" w:rsidR="008471F4" w:rsidRPr="001547CE" w:rsidRDefault="008471F4" w:rsidP="00C8715C">
            <w:pPr>
              <w:spacing w:before="0"/>
              <w:jc w:val="left"/>
              <w:rPr>
                <w:rFonts w:ascii="Consolas" w:hAnsi="Consolas" w:cs="Courier New"/>
                <w:noProof/>
                <w:sz w:val="22"/>
                <w:szCs w:val="22"/>
              </w:rPr>
            </w:pPr>
            <w:r w:rsidRPr="001547CE">
              <w:rPr>
                <w:rFonts w:ascii="Consolas" w:hAnsi="Consolas" w:cs="Courier New"/>
                <w:noProof/>
                <w:sz w:val="22"/>
                <w:szCs w:val="22"/>
              </w:rPr>
              <w:tab/>
            </w:r>
            <w:r w:rsidR="00E542E7" w:rsidRPr="001547CE">
              <w:rPr>
                <w:rFonts w:ascii="Consolas" w:hAnsi="Consolas" w:cs="Courier New"/>
                <w:noProof/>
                <w:sz w:val="22"/>
                <w:szCs w:val="22"/>
              </w:rPr>
              <w:t>…</w:t>
            </w:r>
          </w:p>
          <w:p w14:paraId="4AD63275" w14:textId="77777777" w:rsidR="008471F4" w:rsidRPr="001547CE" w:rsidRDefault="008471F4" w:rsidP="008471F4">
            <w:pPr>
              <w:autoSpaceDE w:val="0"/>
              <w:autoSpaceDN w:val="0"/>
              <w:adjustRightInd w:val="0"/>
              <w:spacing w:before="0"/>
              <w:jc w:val="left"/>
              <w:rPr>
                <w:rFonts w:ascii="Consolas" w:hAnsi="Consolas" w:cs="Courier New"/>
                <w:noProof/>
                <w:color w:val="000000"/>
                <w:sz w:val="22"/>
                <w:szCs w:val="22"/>
              </w:rPr>
            </w:pPr>
            <w:r w:rsidRPr="001547CE">
              <w:rPr>
                <w:rFonts w:ascii="Consolas" w:hAnsi="Consolas" w:cs="Courier New"/>
                <w:noProof/>
                <w:color w:val="000000"/>
                <w:sz w:val="22"/>
                <w:szCs w:val="22"/>
              </w:rPr>
              <w:t>}</w:t>
            </w:r>
          </w:p>
        </w:tc>
      </w:tr>
    </w:tbl>
    <w:p w14:paraId="2B5C56EB" w14:textId="77777777" w:rsidR="008471F4" w:rsidRPr="00D659CC" w:rsidRDefault="008471F4" w:rsidP="008471F4">
      <w:pPr>
        <w:spacing w:after="120"/>
      </w:pPr>
      <w:r w:rsidRPr="00D659CC">
        <w:t xml:space="preserve">It seems that </w:t>
      </w:r>
      <w:r w:rsidRPr="00D659CC">
        <w:rPr>
          <w:b/>
        </w:rPr>
        <w:t>the program finally works correctly</w:t>
      </w:r>
      <w:r w:rsidRPr="00D659CC">
        <w:t xml:space="preserve">. </w:t>
      </w:r>
      <w:r w:rsidR="00BA5958" w:rsidRPr="00D659CC">
        <w:t>At</w:t>
      </w:r>
      <w:r w:rsidRPr="00D659CC">
        <w:t xml:space="preserve"> every run the order of the cards is different</w:t>
      </w:r>
      <w:r w:rsidR="00BA5958" w:rsidRPr="00D659CC">
        <w:t xml:space="preserve"> and looks randoml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122262AB" w14:textId="77777777" w:rsidTr="00FB2C8F">
        <w:tc>
          <w:tcPr>
            <w:tcW w:w="9637" w:type="dxa"/>
            <w:tcBorders>
              <w:top w:val="single" w:sz="4" w:space="0" w:color="auto"/>
              <w:left w:val="single" w:sz="4" w:space="0" w:color="auto"/>
              <w:bottom w:val="single" w:sz="4" w:space="0" w:color="auto"/>
              <w:right w:val="single" w:sz="4" w:space="0" w:color="auto"/>
            </w:tcBorders>
          </w:tcPr>
          <w:p w14:paraId="107F3849"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itial deck: (7 HEART)(A SPADE)(10 DIAMOND)(2 CLUB)(6 DIAMOND)(J CLUB)</w:t>
            </w:r>
          </w:p>
          <w:p w14:paraId="7B9F03DC"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ter shuffle: (2 CLUB)(A SPADE)(J CLUB)(10 DIAMOND)(7 HEART)(6 DIAMOND)</w:t>
            </w:r>
          </w:p>
          <w:p w14:paraId="1E6409B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ED619A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Initial deck: (7 HEART)(A SPADE)(10 DIAMOND)(2 CLUB)(6 DIAMOND)(J CLUB)</w:t>
            </w:r>
          </w:p>
          <w:p w14:paraId="76A424B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ter shuffle: (6 DIAMOND)(10 DIAMOND)(J CLUB)(2 CLUB)(A SPADE)(7 HEART)</w:t>
            </w:r>
          </w:p>
        </w:tc>
      </w:tr>
    </w:tbl>
    <w:p w14:paraId="4C300546" w14:textId="77777777" w:rsidR="008471F4" w:rsidRPr="00D659CC" w:rsidRDefault="008471F4" w:rsidP="008471F4">
      <w:pPr>
        <w:spacing w:after="120"/>
      </w:pPr>
      <w:r w:rsidRPr="00D659CC">
        <w:lastRenderedPageBreak/>
        <w:t xml:space="preserve">We try some other tests and the final </w:t>
      </w:r>
      <w:r w:rsidR="00BA5958" w:rsidRPr="00D659CC">
        <w:t>result</w:t>
      </w:r>
      <w:r w:rsidRPr="00D659CC">
        <w:t xml:space="preserve"> is still </w:t>
      </w:r>
      <w:r w:rsidRPr="00D659CC">
        <w:rPr>
          <w:b/>
        </w:rPr>
        <w:t>correct</w:t>
      </w:r>
      <w:r w:rsidRPr="00D659CC">
        <w:t>. Now we can say that we have a correct implementation of our algorithm, which we have designed earlier.</w:t>
      </w:r>
    </w:p>
    <w:p w14:paraId="69472F62" w14:textId="77777777" w:rsidR="008471F4" w:rsidRPr="00D659CC" w:rsidRDefault="008471F4" w:rsidP="00732360">
      <w:pPr>
        <w:pStyle w:val="Heading4"/>
      </w:pPr>
      <w:r w:rsidRPr="00D659CC">
        <w:t>Step 5 – Console Input</w:t>
      </w:r>
    </w:p>
    <w:p w14:paraId="6AF1C473" w14:textId="1CD92D8E" w:rsidR="008471F4" w:rsidRPr="00D659CC" w:rsidRDefault="008471F4" w:rsidP="008471F4">
      <w:pPr>
        <w:spacing w:after="120"/>
      </w:pPr>
      <w:r w:rsidRPr="00D659CC">
        <w:t xml:space="preserve">Now we only need to be able to </w:t>
      </w:r>
      <w:r w:rsidRPr="00D659CC">
        <w:rPr>
          <w:b/>
        </w:rPr>
        <w:t>read the deck from the console</w:t>
      </w:r>
      <w:r w:rsidRPr="00D659CC">
        <w:t xml:space="preserve"> so that the user can enter the cards, which need to be shuffled. Notice that we </w:t>
      </w:r>
      <w:r w:rsidRPr="00D659CC">
        <w:rPr>
          <w:b/>
        </w:rPr>
        <w:t>left this step as last</w:t>
      </w:r>
      <w:r w:rsidRPr="00D659CC">
        <w:t xml:space="preserve">. Why? The answer is pretty simple: we </w:t>
      </w:r>
      <w:r w:rsidR="002F4A13">
        <w:t>do not</w:t>
      </w:r>
      <w:r w:rsidRPr="00D659CC">
        <w:t xml:space="preserve"> want to enter the same data at the start of our program just to check whether a piece of our code works correctly. By having the needed data </w:t>
      </w:r>
      <w:r w:rsidR="00FB2C8F" w:rsidRPr="00D659CC">
        <w:t>hard coded</w:t>
      </w:r>
      <w:r w:rsidRPr="00D659CC">
        <w:t xml:space="preserve"> in the source code, we save a lot of time during the developing process.</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8471F4" w:rsidRPr="00D659CC" w14:paraId="4D6FDE15" w14:textId="77777777" w:rsidTr="00FB2C8F">
        <w:tc>
          <w:tcPr>
            <w:tcW w:w="812" w:type="dxa"/>
            <w:tcBorders>
              <w:top w:val="single" w:sz="4" w:space="0" w:color="auto"/>
              <w:left w:val="single" w:sz="4" w:space="0" w:color="auto"/>
              <w:bottom w:val="single" w:sz="4" w:space="0" w:color="auto"/>
              <w:right w:val="single" w:sz="4" w:space="0" w:color="auto"/>
            </w:tcBorders>
            <w:vAlign w:val="center"/>
          </w:tcPr>
          <w:p w14:paraId="580A67A9" w14:textId="77777777" w:rsidR="008471F4" w:rsidRPr="00D659CC" w:rsidRDefault="008471F4" w:rsidP="008471F4">
            <w:pPr>
              <w:spacing w:before="0"/>
              <w:jc w:val="center"/>
              <w:rPr>
                <w:b/>
              </w:rPr>
            </w:pPr>
            <w:r w:rsidRPr="00D659CC">
              <w:rPr>
                <w:b/>
                <w:noProof/>
              </w:rPr>
              <w:drawing>
                <wp:inline distT="0" distB="0" distL="0" distR="0" wp14:anchorId="7408687E" wp14:editId="019DA183">
                  <wp:extent cx="327660" cy="327660"/>
                  <wp:effectExtent l="0" t="0" r="0" b="0"/>
                  <wp:docPr id="5538" name="Picture 55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237B036" w14:textId="77777777" w:rsidR="008471F4" w:rsidRPr="00D659CC" w:rsidRDefault="008471F4" w:rsidP="00BA5958">
            <w:pPr>
              <w:pStyle w:val="WarningMessage"/>
            </w:pPr>
            <w:r w:rsidRPr="00D659CC">
              <w:t xml:space="preserve">If the problem involves </w:t>
            </w:r>
            <w:r w:rsidR="00BA5958" w:rsidRPr="00D659CC">
              <w:t>entering</w:t>
            </w:r>
            <w:r w:rsidRPr="00D659CC">
              <w:t xml:space="preserve"> data from the console</w:t>
            </w:r>
            <w:r w:rsidR="00BA5958" w:rsidRPr="00D659CC">
              <w:t>,</w:t>
            </w:r>
            <w:r w:rsidRPr="00D659CC">
              <w:t xml:space="preserve"> leave this as last step and be sure that everything else works flawlessly</w:t>
            </w:r>
            <w:r w:rsidR="00BA5958" w:rsidRPr="00D659CC">
              <w:t xml:space="preserve"> before implementing the </w:t>
            </w:r>
            <w:r w:rsidR="009B4873" w:rsidRPr="00D659CC">
              <w:t xml:space="preserve">reading of the </w:t>
            </w:r>
            <w:r w:rsidR="00BA5958" w:rsidRPr="00D659CC">
              <w:t>input</w:t>
            </w:r>
            <w:r w:rsidRPr="00D659CC">
              <w:t>. While writing the source code, do your tests with hard-coded examples so that you don</w:t>
            </w:r>
            <w:r w:rsidR="002509B8" w:rsidRPr="00D659CC">
              <w:t>’t</w:t>
            </w:r>
            <w:r w:rsidRPr="00D659CC">
              <w:t xml:space="preserve"> have to enter any data. This way you are going to save your time and your nerves.</w:t>
            </w:r>
          </w:p>
        </w:tc>
      </w:tr>
    </w:tbl>
    <w:p w14:paraId="57A7BCFF" w14:textId="0F574FFD" w:rsidR="008471F4" w:rsidRPr="00D659CC" w:rsidRDefault="008471F4" w:rsidP="008471F4">
      <w:pPr>
        <w:spacing w:after="120"/>
      </w:pPr>
      <w:r w:rsidRPr="00D659CC">
        <w:rPr>
          <w:b/>
        </w:rPr>
        <w:t>Data entry is a low-priority task</w:t>
      </w:r>
      <w:r w:rsidRPr="00D659CC">
        <w:t xml:space="preserve">, which everyone can handle. You only need to think of the format the cards are entered – are they entered one by one or at once; are the face and the color entered at once or separately. There is nothing </w:t>
      </w:r>
      <w:r w:rsidR="00FB2C8F" w:rsidRPr="00D659CC">
        <w:t>difficult,</w:t>
      </w:r>
      <w:r w:rsidRPr="00D659CC">
        <w:t xml:space="preserve"> so we leave this to our readers.</w:t>
      </w:r>
    </w:p>
    <w:p w14:paraId="590A55A8" w14:textId="77777777" w:rsidR="008471F4" w:rsidRPr="00D659CC" w:rsidRDefault="008471F4" w:rsidP="00732360">
      <w:pPr>
        <w:pStyle w:val="Heading3"/>
      </w:pPr>
      <w:r w:rsidRPr="00D659CC">
        <w:t>Sorting Numbers – Step by Step</w:t>
      </w:r>
    </w:p>
    <w:p w14:paraId="7C84F1C2" w14:textId="77777777" w:rsidR="008471F4" w:rsidRPr="00D659CC" w:rsidRDefault="008471F4" w:rsidP="008471F4">
      <w:r w:rsidRPr="00D659CC">
        <w:t xml:space="preserve">Till this moment, we showed you </w:t>
      </w:r>
      <w:r w:rsidRPr="00D659CC">
        <w:rPr>
          <w:b/>
        </w:rPr>
        <w:t xml:space="preserve">how important it is to write your program step by step </w:t>
      </w:r>
      <w:r w:rsidRPr="00D659CC">
        <w:t>and before proceeding to the next step you must be sure that the previous one is working correctly.</w:t>
      </w:r>
    </w:p>
    <w:p w14:paraId="133B969E" w14:textId="77777777" w:rsidR="008471F4" w:rsidRPr="00D659CC" w:rsidRDefault="008471F4" w:rsidP="008471F4">
      <w:r w:rsidRPr="00D659CC">
        <w:t>Let</w:t>
      </w:r>
      <w:r w:rsidR="002509B8" w:rsidRPr="00D659CC">
        <w:t>’s</w:t>
      </w:r>
      <w:r w:rsidRPr="00D659CC">
        <w:t xml:space="preserve"> take a look at the problem </w:t>
      </w:r>
      <w:r w:rsidR="009B4873" w:rsidRPr="00D659CC">
        <w:t xml:space="preserve">of </w:t>
      </w:r>
      <w:r w:rsidRPr="00D659CC">
        <w:rPr>
          <w:b/>
        </w:rPr>
        <w:t>ordering numbers in ascending order</w:t>
      </w:r>
      <w:r w:rsidRPr="00D659CC">
        <w:t xml:space="preserve">. The steps for solving this problem are the same. Once again the right approach for solving this task is to </w:t>
      </w:r>
      <w:r w:rsidRPr="00D659CC">
        <w:rPr>
          <w:b/>
        </w:rPr>
        <w:t>work step by step</w:t>
      </w:r>
      <w:r w:rsidRPr="00D659CC">
        <w:t>. Let</w:t>
      </w:r>
      <w:r w:rsidR="002509B8" w:rsidRPr="00D659CC">
        <w:t>’s</w:t>
      </w:r>
      <w:r w:rsidRPr="00D659CC">
        <w:t xml:space="preserve"> see shortly which the steps are. We are not going to write any code, but we are going to consider the main parts of the solution. Suppose that we use </w:t>
      </w:r>
      <w:r w:rsidRPr="00D659CC">
        <w:rPr>
          <w:rFonts w:ascii="Consolas" w:hAnsi="Consolas"/>
          <w:b/>
          <w:bCs/>
          <w:noProof/>
          <w:kern w:val="32"/>
          <w:sz w:val="22"/>
        </w:rPr>
        <w:t>List&lt;int&gt;</w:t>
      </w:r>
      <w:r w:rsidRPr="00D659CC">
        <w:t>, in which we successively find the lowest number, print it and erase it from the list of numbers. These are the steps:</w:t>
      </w:r>
    </w:p>
    <w:p w14:paraId="700DD7AE" w14:textId="47271256" w:rsidR="008471F4" w:rsidRPr="00D659CC" w:rsidRDefault="008471F4" w:rsidP="00DA1C27">
      <w:pPr>
        <w:numPr>
          <w:ilvl w:val="0"/>
          <w:numId w:val="97"/>
        </w:numPr>
        <w:tabs>
          <w:tab w:val="clear" w:pos="720"/>
        </w:tabs>
        <w:ind w:left="284" w:firstLine="0"/>
      </w:pPr>
      <w:r w:rsidRPr="00D659CC">
        <w:t xml:space="preserve">Think up a </w:t>
      </w:r>
      <w:r w:rsidR="009B4873" w:rsidRPr="00D659CC">
        <w:t xml:space="preserve">good </w:t>
      </w:r>
      <w:r w:rsidRPr="00D659CC">
        <w:rPr>
          <w:b/>
        </w:rPr>
        <w:t>test</w:t>
      </w:r>
      <w:r w:rsidR="009B4873" w:rsidRPr="00D659CC">
        <w:rPr>
          <w:b/>
        </w:rPr>
        <w:t xml:space="preserve"> data</w:t>
      </w:r>
      <w:r w:rsidR="009B4873" w:rsidRPr="00D659CC">
        <w:t xml:space="preserve"> (example)</w:t>
      </w:r>
      <w:r w:rsidRPr="00D659CC">
        <w:t xml:space="preserve">. For </w:t>
      </w:r>
      <w:r w:rsidR="00FB2C8F" w:rsidRPr="00D659CC">
        <w:t>example,</w:t>
      </w:r>
      <w:r w:rsidRPr="00D659CC">
        <w:t xml:space="preserve"> </w:t>
      </w:r>
      <w:r w:rsidR="00FB2C8F">
        <w:t xml:space="preserve">consider </w:t>
      </w:r>
      <w:r w:rsidRPr="00D659CC">
        <w:t xml:space="preserve">the numbers: 7, 2, 4, 1, 8 and 2. We create a </w:t>
      </w:r>
      <w:r w:rsidRPr="00D659CC">
        <w:rPr>
          <w:rFonts w:ascii="Consolas" w:hAnsi="Consolas"/>
          <w:b/>
          <w:bCs/>
          <w:noProof/>
          <w:kern w:val="32"/>
          <w:sz w:val="22"/>
        </w:rPr>
        <w:t>List&lt;int&gt;</w:t>
      </w:r>
      <w:r w:rsidRPr="00D659CC">
        <w:t xml:space="preserve"> and fill it with the numbers from the example. We create a </w:t>
      </w:r>
      <w:r w:rsidR="00912B99" w:rsidRPr="00D659CC">
        <w:t>method, which</w:t>
      </w:r>
      <w:r w:rsidRPr="00D659CC">
        <w:t xml:space="preserve"> outputs the numbers.</w:t>
      </w:r>
    </w:p>
    <w:p w14:paraId="5E181576" w14:textId="77777777" w:rsidR="008471F4" w:rsidRPr="00D659CC" w:rsidRDefault="008471F4" w:rsidP="008471F4">
      <w:pPr>
        <w:ind w:left="284"/>
      </w:pPr>
      <w:r w:rsidRPr="00D659CC">
        <w:t xml:space="preserve">We </w:t>
      </w:r>
      <w:r w:rsidR="009B4873" w:rsidRPr="00D659CC">
        <w:t xml:space="preserve">compile and </w:t>
      </w:r>
      <w:r w:rsidRPr="00D659CC">
        <w:rPr>
          <w:b/>
        </w:rPr>
        <w:t>test</w:t>
      </w:r>
      <w:r w:rsidR="009B4873" w:rsidRPr="00D659CC">
        <w:rPr>
          <w:b/>
        </w:rPr>
        <w:t xml:space="preserve"> the piece of code we just wrote</w:t>
      </w:r>
      <w:r w:rsidRPr="00D659CC">
        <w:t>.</w:t>
      </w:r>
    </w:p>
    <w:p w14:paraId="5CFC3565" w14:textId="77777777"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find the lowest number</w:t>
      </w:r>
      <w:r w:rsidRPr="00D659CC">
        <w:t xml:space="preserve"> in the array and return its position.</w:t>
      </w:r>
    </w:p>
    <w:p w14:paraId="52994240" w14:textId="77777777" w:rsidR="008471F4" w:rsidRPr="00D659CC" w:rsidRDefault="008471F4" w:rsidP="008471F4">
      <w:pPr>
        <w:ind w:left="284"/>
      </w:pPr>
      <w:r w:rsidRPr="00D659CC">
        <w:t xml:space="preserve">We </w:t>
      </w:r>
      <w:r w:rsidRPr="00D659CC">
        <w:rPr>
          <w:b/>
        </w:rPr>
        <w:t>test the method</w:t>
      </w:r>
      <w:r w:rsidRPr="00D659CC">
        <w:t>, responsible for the search of the lowest number. We try different sets of numbers to be sure that the search works correctly (we set the lowest element at the beginning, at the end, at the middle; we also consider a case when the lowest number occurs more than once).</w:t>
      </w:r>
    </w:p>
    <w:p w14:paraId="5C8F73EE" w14:textId="77777777"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find the lowest number</w:t>
      </w:r>
      <w:r w:rsidRPr="00D659CC">
        <w:t>, print it and after that delete it.</w:t>
      </w:r>
    </w:p>
    <w:p w14:paraId="065F53C5" w14:textId="77777777" w:rsidR="008471F4" w:rsidRPr="00D659CC" w:rsidRDefault="008471F4" w:rsidP="008471F4">
      <w:pPr>
        <w:ind w:left="284"/>
      </w:pPr>
      <w:r w:rsidRPr="00D659CC">
        <w:t xml:space="preserve">We </w:t>
      </w:r>
      <w:r w:rsidRPr="00D659CC">
        <w:rPr>
          <w:b/>
        </w:rPr>
        <w:t>test with our example</w:t>
      </w:r>
      <w:r w:rsidRPr="00D659CC">
        <w:t xml:space="preserve"> if the method works correctly. We must also try with other examples.</w:t>
      </w:r>
    </w:p>
    <w:p w14:paraId="121D6C09" w14:textId="77777777"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sort the numbers</w:t>
      </w:r>
      <w:r w:rsidRPr="00D659CC">
        <w:t>. This method executes N times the previous one (where N is the count of the numbers).</w:t>
      </w:r>
    </w:p>
    <w:p w14:paraId="0DC642FB" w14:textId="77777777" w:rsidR="008471F4" w:rsidRPr="00D659CC" w:rsidRDefault="008471F4" w:rsidP="008471F4">
      <w:pPr>
        <w:ind w:left="284"/>
      </w:pPr>
      <w:r w:rsidRPr="00D659CC">
        <w:lastRenderedPageBreak/>
        <w:t xml:space="preserve">We must </w:t>
      </w:r>
      <w:r w:rsidRPr="00D659CC">
        <w:rPr>
          <w:b/>
        </w:rPr>
        <w:t>test</w:t>
      </w:r>
      <w:r w:rsidRPr="00D659CC">
        <w:t xml:space="preserve"> whether everything works correctly.</w:t>
      </w:r>
    </w:p>
    <w:p w14:paraId="0A044305" w14:textId="77777777" w:rsidR="008471F4" w:rsidRPr="00D659CC" w:rsidRDefault="008471F4" w:rsidP="00DA1C27">
      <w:pPr>
        <w:numPr>
          <w:ilvl w:val="0"/>
          <w:numId w:val="97"/>
        </w:numPr>
        <w:tabs>
          <w:tab w:val="clear" w:pos="720"/>
        </w:tabs>
        <w:ind w:left="284" w:firstLine="0"/>
      </w:pPr>
      <w:r w:rsidRPr="00D659CC">
        <w:t>If data input is required we implement it after everything else.</w:t>
      </w:r>
    </w:p>
    <w:p w14:paraId="608BD442" w14:textId="77777777" w:rsidR="008471F4" w:rsidRPr="00D659CC" w:rsidRDefault="008471F4" w:rsidP="008471F4">
      <w:r w:rsidRPr="00D659CC">
        <w:t xml:space="preserve">You can see that the approach to </w:t>
      </w:r>
      <w:r w:rsidRPr="00D659CC">
        <w:rPr>
          <w:b/>
        </w:rPr>
        <w:t xml:space="preserve">break </w:t>
      </w:r>
      <w:r w:rsidR="009B4873" w:rsidRPr="00D659CC">
        <w:rPr>
          <w:b/>
        </w:rPr>
        <w:t>the</w:t>
      </w:r>
      <w:r w:rsidRPr="00D659CC">
        <w:rPr>
          <w:b/>
        </w:rPr>
        <w:t xml:space="preserve"> main problem into smaller problems</w:t>
      </w:r>
      <w:r w:rsidRPr="00D659CC">
        <w:t xml:space="preserve"> </w:t>
      </w:r>
      <w:r w:rsidR="009B4873" w:rsidRPr="00D659CC">
        <w:t xml:space="preserve">can work well </w:t>
      </w:r>
      <w:r w:rsidRPr="00D659CC">
        <w:t>for all tasks. Simply we just need to figure out which are the smaller problems, from the bigger one, and implement them. On every smaller problem implemented we need to test it. After every step we need to start our program to be sure that till this moment everything works flawlessly. In this way we are be able to find out errors quickly and debug them. It would be much faster than trying to debug them after we have written tons of code.</w:t>
      </w:r>
    </w:p>
    <w:p w14:paraId="6F5ABFB7" w14:textId="77777777" w:rsidR="008471F4" w:rsidRPr="00D659CC" w:rsidRDefault="008471F4" w:rsidP="00732360">
      <w:pPr>
        <w:pStyle w:val="Heading2"/>
      </w:pPr>
      <w:bookmarkStart w:id="479" w:name="_Toc418709563"/>
      <w:r w:rsidRPr="00D659CC">
        <w:t>Test Your Solution!</w:t>
      </w:r>
      <w:bookmarkEnd w:id="479"/>
    </w:p>
    <w:p w14:paraId="0779C439" w14:textId="77777777" w:rsidR="008471F4" w:rsidRPr="00D659CC" w:rsidRDefault="008471F4" w:rsidP="008471F4">
      <w:r w:rsidRPr="00D659CC">
        <w:t xml:space="preserve">Does the following sound familiar to you: "I am ready with the first </w:t>
      </w:r>
      <w:proofErr w:type="gramStart"/>
      <w:r w:rsidRPr="00D659CC">
        <w:t>task</w:t>
      </w:r>
      <w:proofErr w:type="gramEnd"/>
      <w:r w:rsidR="004657EC">
        <w:t xml:space="preserve"> so</w:t>
      </w:r>
      <w:r w:rsidRPr="00D659CC">
        <w:t xml:space="preserve"> I have to start the next one."? Everybody has thought of this on an exam. But in programming </w:t>
      </w:r>
      <w:r w:rsidRPr="00D659CC">
        <w:rPr>
          <w:b/>
        </w:rPr>
        <w:t>to be ready with a task means</w:t>
      </w:r>
      <w:r w:rsidRPr="00D659CC">
        <w:t>:</w:t>
      </w:r>
    </w:p>
    <w:p w14:paraId="6569722E" w14:textId="77777777" w:rsidR="008471F4" w:rsidRPr="00D659CC" w:rsidRDefault="008471F4" w:rsidP="00DA1C27">
      <w:pPr>
        <w:numPr>
          <w:ilvl w:val="0"/>
          <w:numId w:val="95"/>
        </w:numPr>
        <w:tabs>
          <w:tab w:val="clear" w:pos="720"/>
        </w:tabs>
        <w:ind w:left="568" w:hanging="284"/>
      </w:pPr>
      <w:r w:rsidRPr="00D659CC">
        <w:t xml:space="preserve">I have </w:t>
      </w:r>
      <w:r w:rsidRPr="00D659CC">
        <w:rPr>
          <w:b/>
        </w:rPr>
        <w:t>understood</w:t>
      </w:r>
      <w:r w:rsidRPr="00D659CC">
        <w:t xml:space="preserve"> well the description of the task.</w:t>
      </w:r>
    </w:p>
    <w:p w14:paraId="194E46C0" w14:textId="77777777" w:rsidR="008471F4" w:rsidRPr="00D659CC" w:rsidRDefault="008471F4" w:rsidP="00DA1C27">
      <w:pPr>
        <w:numPr>
          <w:ilvl w:val="0"/>
          <w:numId w:val="95"/>
        </w:numPr>
        <w:tabs>
          <w:tab w:val="clear" w:pos="720"/>
        </w:tabs>
        <w:ind w:left="568" w:hanging="284"/>
      </w:pPr>
      <w:r w:rsidRPr="00D659CC">
        <w:t xml:space="preserve">I have come up with an </w:t>
      </w:r>
      <w:r w:rsidRPr="00D659CC">
        <w:rPr>
          <w:b/>
        </w:rPr>
        <w:t>algorithm</w:t>
      </w:r>
      <w:r w:rsidRPr="00D659CC">
        <w:t xml:space="preserve"> to solve the problem.</w:t>
      </w:r>
    </w:p>
    <w:p w14:paraId="6AFCE6C6" w14:textId="77777777" w:rsidR="008471F4" w:rsidRPr="00D659CC" w:rsidRDefault="008471F4" w:rsidP="00DA1C27">
      <w:pPr>
        <w:numPr>
          <w:ilvl w:val="0"/>
          <w:numId w:val="95"/>
        </w:numPr>
        <w:tabs>
          <w:tab w:val="clear" w:pos="720"/>
        </w:tabs>
        <w:ind w:left="568" w:hanging="284"/>
      </w:pPr>
      <w:r w:rsidRPr="00D659CC">
        <w:t xml:space="preserve">I have </w:t>
      </w:r>
      <w:r w:rsidRPr="00D659CC">
        <w:rPr>
          <w:b/>
        </w:rPr>
        <w:t>tested my algorithm</w:t>
      </w:r>
      <w:r w:rsidRPr="00D659CC">
        <w:t xml:space="preserve"> on a piece of </w:t>
      </w:r>
      <w:proofErr w:type="gramStart"/>
      <w:r w:rsidRPr="00D659CC">
        <w:t>paper</w:t>
      </w:r>
      <w:proofErr w:type="gramEnd"/>
      <w:r w:rsidRPr="00D659CC">
        <w:t xml:space="preserve"> and I am sure that is correct.</w:t>
      </w:r>
    </w:p>
    <w:p w14:paraId="032E2E86" w14:textId="77777777" w:rsidR="008471F4" w:rsidRPr="00D659CC" w:rsidRDefault="008471F4" w:rsidP="00DA1C27">
      <w:pPr>
        <w:numPr>
          <w:ilvl w:val="0"/>
          <w:numId w:val="95"/>
        </w:numPr>
        <w:tabs>
          <w:tab w:val="clear" w:pos="720"/>
        </w:tabs>
        <w:ind w:left="568" w:hanging="284"/>
      </w:pPr>
      <w:r w:rsidRPr="00D659CC">
        <w:t xml:space="preserve">I have thought up for the </w:t>
      </w:r>
      <w:r w:rsidRPr="00D659CC">
        <w:rPr>
          <w:b/>
        </w:rPr>
        <w:t>data structures</w:t>
      </w:r>
      <w:r w:rsidRPr="00D659CC">
        <w:t xml:space="preserve"> we need and for the complexity of my algorithm.</w:t>
      </w:r>
    </w:p>
    <w:p w14:paraId="1DBB7012" w14:textId="77777777" w:rsidR="008471F4" w:rsidRPr="00D659CC" w:rsidRDefault="008471F4" w:rsidP="00DA1C27">
      <w:pPr>
        <w:numPr>
          <w:ilvl w:val="0"/>
          <w:numId w:val="95"/>
        </w:numPr>
        <w:tabs>
          <w:tab w:val="clear" w:pos="720"/>
        </w:tabs>
        <w:ind w:left="568" w:hanging="284"/>
      </w:pPr>
      <w:r w:rsidRPr="00D659CC">
        <w:t xml:space="preserve">I have </w:t>
      </w:r>
      <w:r w:rsidRPr="00D659CC">
        <w:rPr>
          <w:b/>
        </w:rPr>
        <w:t xml:space="preserve">written a </w:t>
      </w:r>
      <w:r w:rsidR="00912B99" w:rsidRPr="00D659CC">
        <w:rPr>
          <w:b/>
        </w:rPr>
        <w:t>program</w:t>
      </w:r>
      <w:r w:rsidR="00912B99" w:rsidRPr="00D659CC">
        <w:t>, which</w:t>
      </w:r>
      <w:r w:rsidRPr="00D659CC">
        <w:t xml:space="preserve"> </w:t>
      </w:r>
      <w:r w:rsidR="00895789" w:rsidRPr="00D659CC">
        <w:t>implements</w:t>
      </w:r>
      <w:r w:rsidRPr="00D659CC">
        <w:t xml:space="preserve"> my algorithm correctly.</w:t>
      </w:r>
    </w:p>
    <w:p w14:paraId="3AC72E85" w14:textId="77777777" w:rsidR="008471F4" w:rsidRPr="00D659CC" w:rsidRDefault="008471F4" w:rsidP="00DA1C27">
      <w:pPr>
        <w:numPr>
          <w:ilvl w:val="0"/>
          <w:numId w:val="95"/>
        </w:numPr>
        <w:tabs>
          <w:tab w:val="clear" w:pos="720"/>
        </w:tabs>
        <w:ind w:left="568" w:hanging="284"/>
      </w:pPr>
      <w:r w:rsidRPr="00D659CC">
        <w:t xml:space="preserve">I have </w:t>
      </w:r>
      <w:r w:rsidRPr="00D659CC">
        <w:rPr>
          <w:b/>
        </w:rPr>
        <w:t>tested my program</w:t>
      </w:r>
      <w:r w:rsidRPr="00D659CC">
        <w:t xml:space="preserve"> with suitable examples so that I can be sure that everything works flawlessly, even in unusual situations.</w:t>
      </w:r>
    </w:p>
    <w:p w14:paraId="065075D8" w14:textId="77777777" w:rsidR="008471F4" w:rsidRPr="00D659CC" w:rsidRDefault="008471F4" w:rsidP="008471F4">
      <w:pPr>
        <w:spacing w:after="120"/>
      </w:pPr>
      <w:r w:rsidRPr="00D659CC">
        <w:t xml:space="preserve">Inexperienced software developers often </w:t>
      </w:r>
      <w:r w:rsidRPr="00D659CC">
        <w:rPr>
          <w:b/>
        </w:rPr>
        <w:t>forget about the last step</w:t>
      </w:r>
      <w:r w:rsidRPr="00D659CC">
        <w:t xml:space="preserve">. They think that testing is not their </w:t>
      </w:r>
      <w:r w:rsidR="00912B99" w:rsidRPr="00D659CC">
        <w:t>job, which</w:t>
      </w:r>
      <w:r w:rsidRPr="00D659CC">
        <w:t xml:space="preserve"> is their biggest mistake. It is like to think that Microsoft is not supposed to test Windows and let it crash every minute.</w:t>
      </w:r>
    </w:p>
    <w:tbl>
      <w:tblPr>
        <w:tblW w:w="0" w:type="auto"/>
        <w:tblInd w:w="108" w:type="dxa"/>
        <w:tblCellMar>
          <w:top w:w="113" w:type="dxa"/>
          <w:bottom w:w="113" w:type="dxa"/>
        </w:tblCellMar>
        <w:tblLook w:val="01E0" w:firstRow="1" w:lastRow="1" w:firstColumn="1" w:lastColumn="1" w:noHBand="0" w:noVBand="0"/>
      </w:tblPr>
      <w:tblGrid>
        <w:gridCol w:w="812"/>
        <w:gridCol w:w="8844"/>
      </w:tblGrid>
      <w:tr w:rsidR="008471F4" w:rsidRPr="00D659CC" w14:paraId="45302BE0" w14:textId="77777777" w:rsidTr="00B558B2">
        <w:tc>
          <w:tcPr>
            <w:tcW w:w="812" w:type="dxa"/>
            <w:tcBorders>
              <w:top w:val="single" w:sz="4" w:space="0" w:color="auto"/>
              <w:left w:val="single" w:sz="4" w:space="0" w:color="auto"/>
              <w:bottom w:val="single" w:sz="4" w:space="0" w:color="auto"/>
              <w:right w:val="single" w:sz="4" w:space="0" w:color="auto"/>
            </w:tcBorders>
            <w:vAlign w:val="center"/>
          </w:tcPr>
          <w:p w14:paraId="57C5848F" w14:textId="77777777" w:rsidR="008471F4" w:rsidRPr="00D659CC" w:rsidRDefault="008471F4" w:rsidP="008471F4">
            <w:pPr>
              <w:spacing w:before="0"/>
              <w:jc w:val="center"/>
              <w:rPr>
                <w:b/>
              </w:rPr>
            </w:pPr>
            <w:r w:rsidRPr="00D659CC">
              <w:rPr>
                <w:b/>
                <w:noProof/>
              </w:rPr>
              <w:drawing>
                <wp:inline distT="0" distB="0" distL="0" distR="0" wp14:anchorId="1749DC42" wp14:editId="07939644">
                  <wp:extent cx="327660" cy="327660"/>
                  <wp:effectExtent l="0" t="0" r="0" b="0"/>
                  <wp:docPr id="5539" name="Picture 55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44" w:type="dxa"/>
            <w:tcBorders>
              <w:top w:val="single" w:sz="4" w:space="0" w:color="auto"/>
              <w:left w:val="single" w:sz="4" w:space="0" w:color="auto"/>
              <w:bottom w:val="single" w:sz="4" w:space="0" w:color="auto"/>
              <w:right w:val="single" w:sz="4" w:space="0" w:color="auto"/>
            </w:tcBorders>
            <w:vAlign w:val="center"/>
          </w:tcPr>
          <w:p w14:paraId="4F7B386A" w14:textId="77777777" w:rsidR="008471F4" w:rsidRPr="00D659CC" w:rsidRDefault="008471F4" w:rsidP="00895789">
            <w:pPr>
              <w:pStyle w:val="WarningMessage"/>
            </w:pPr>
            <w:r w:rsidRPr="00D659CC">
              <w:t>Testing is an important part of the programmer</w:t>
            </w:r>
            <w:r w:rsidR="002509B8" w:rsidRPr="00D659CC">
              <w:t>’s</w:t>
            </w:r>
            <w:r w:rsidRPr="00D659CC">
              <w:t xml:space="preserve"> duties. Writing code without testing is like typing on the keyboard without looking at the screen – you think that the text, you have written, is correct, but most likely it is full of </w:t>
            </w:r>
            <w:r w:rsidR="00895789" w:rsidRPr="00D659CC">
              <w:t>bugs</w:t>
            </w:r>
            <w:r w:rsidRPr="00D659CC">
              <w:t>.</w:t>
            </w:r>
          </w:p>
        </w:tc>
      </w:tr>
    </w:tbl>
    <w:p w14:paraId="64100365" w14:textId="77777777" w:rsidR="008471F4" w:rsidRPr="00D659CC" w:rsidRDefault="008471F4" w:rsidP="008471F4">
      <w:r w:rsidRPr="00D659CC">
        <w:t xml:space="preserve">Experienced programmers know that </w:t>
      </w:r>
      <w:r w:rsidRPr="00D659CC">
        <w:rPr>
          <w:b/>
        </w:rPr>
        <w:t>untested code is not finished</w:t>
      </w:r>
      <w:r w:rsidRPr="00D659CC">
        <w:t xml:space="preserve">. In most software companies </w:t>
      </w:r>
      <w:r w:rsidR="00895789" w:rsidRPr="00D659CC">
        <w:t xml:space="preserve">it </w:t>
      </w:r>
      <w:r w:rsidRPr="00D659CC">
        <w:t>is completely unacceptable not to test your work.</w:t>
      </w:r>
    </w:p>
    <w:p w14:paraId="555F1D6C" w14:textId="77777777" w:rsidR="008471F4" w:rsidRPr="00D659CC" w:rsidRDefault="008471F4" w:rsidP="008471F4">
      <w:r w:rsidRPr="00D659CC">
        <w:t xml:space="preserve">In the software industry is widely spread the idea of </w:t>
      </w:r>
      <w:hyperlink w:anchor="Unit_Testing" w:history="1">
        <w:r w:rsidRPr="00D659CC">
          <w:rPr>
            <w:rStyle w:val="Hyperlink"/>
            <w:b/>
          </w:rPr>
          <w:t>unit testing</w:t>
        </w:r>
      </w:hyperlink>
      <w:r w:rsidRPr="00D659CC">
        <w:t xml:space="preserve"> – </w:t>
      </w:r>
      <w:r w:rsidRPr="00D659CC">
        <w:rPr>
          <w:b/>
        </w:rPr>
        <w:t>automatic testing of every unit of code</w:t>
      </w:r>
      <w:r w:rsidRPr="00D659CC">
        <w:t xml:space="preserve"> (methods, classes and modules). Unit testing means, that for every program, we create another one, which to test our work. In some companies firstly they think up the testing scenario, build the tests and only then start working on the program. The things you should know about unit testing are quite many, but you will get more familiar with them as you get deeper in the "software engineering". For </w:t>
      </w:r>
      <w:proofErr w:type="gramStart"/>
      <w:r w:rsidRPr="00D659CC">
        <w:t>now</w:t>
      </w:r>
      <w:proofErr w:type="gramEnd"/>
      <w:r w:rsidRPr="00D659CC">
        <w:t xml:space="preserve"> we are going to focus on the manual testing every programmer must do. Unit testing frameworks and test automation </w:t>
      </w:r>
      <w:r w:rsidR="00895789" w:rsidRPr="00D659CC">
        <w:t>can be used to simplify the process</w:t>
      </w:r>
      <w:r w:rsidRPr="00D659CC">
        <w:t>.</w:t>
      </w:r>
    </w:p>
    <w:p w14:paraId="3CF88902" w14:textId="77777777" w:rsidR="008471F4" w:rsidRPr="00D659CC" w:rsidRDefault="008471F4" w:rsidP="00732360">
      <w:pPr>
        <w:pStyle w:val="Heading3"/>
      </w:pPr>
      <w:r w:rsidRPr="00D659CC">
        <w:t>How to Test?</w:t>
      </w:r>
    </w:p>
    <w:p w14:paraId="25ACE439" w14:textId="77777777" w:rsidR="008471F4" w:rsidRPr="00D659CC" w:rsidRDefault="008471F4" w:rsidP="008471F4">
      <w:pPr>
        <w:spacing w:after="120"/>
      </w:pPr>
      <w:r w:rsidRPr="00D659CC">
        <w:t xml:space="preserve">A program works correctly if it can handle every kind of input data. </w:t>
      </w:r>
      <w:r w:rsidRPr="001C6236">
        <w:rPr>
          <w:b/>
        </w:rPr>
        <w:t>Testing</w:t>
      </w:r>
      <w:r w:rsidRPr="00D659CC">
        <w:t xml:space="preserve"> is a process, which aims to </w:t>
      </w:r>
      <w:r w:rsidRPr="00D659CC">
        <w:rPr>
          <w:b/>
        </w:rPr>
        <w:t>find any type of bugs</w:t>
      </w:r>
      <w:r w:rsidRPr="00D659CC">
        <w:t xml:space="preserve">. It </w:t>
      </w:r>
      <w:r w:rsidR="001C6236">
        <w:t>cannot</w:t>
      </w:r>
      <w:r w:rsidR="001C6236" w:rsidRPr="00D659CC">
        <w:t xml:space="preserve"> </w:t>
      </w:r>
      <w:r w:rsidRPr="00D659CC">
        <w:t>detect whether a program works flawlessly, but it can help you to find most of the bugs, which cause incorrect results and other types of errors.</w:t>
      </w:r>
    </w:p>
    <w:p w14:paraId="74BC3805" w14:textId="7F37E036" w:rsidR="008471F4" w:rsidRPr="00D659CC" w:rsidRDefault="00FB2C8F" w:rsidP="008471F4">
      <w:pPr>
        <w:spacing w:after="120"/>
      </w:pPr>
      <w:r w:rsidRPr="00D659CC">
        <w:lastRenderedPageBreak/>
        <w:t>Sadly,</w:t>
      </w:r>
      <w:r w:rsidR="008471F4" w:rsidRPr="00D659CC">
        <w:t xml:space="preserve"> you can</w:t>
      </w:r>
      <w:r w:rsidR="002509B8" w:rsidRPr="00D659CC">
        <w:t>’t</w:t>
      </w:r>
      <w:r w:rsidR="008471F4" w:rsidRPr="00D659CC">
        <w:t xml:space="preserve"> predict all cases and test them. </w:t>
      </w:r>
      <w:r w:rsidRPr="00D659CC">
        <w:t>Therefore,</w:t>
      </w:r>
      <w:r w:rsidR="008471F4" w:rsidRPr="00D659CC">
        <w:t xml:space="preserve"> you must think up examples, which cover most of the situations, which could happen. In this way you could with minimum efforts (i.e. with minimum count of simple tests) to </w:t>
      </w:r>
      <w:r w:rsidR="008471F4" w:rsidRPr="00D659CC">
        <w:rPr>
          <w:b/>
        </w:rPr>
        <w:t>check all common cases</w:t>
      </w:r>
      <w:r w:rsidR="008471F4" w:rsidRPr="00D659CC">
        <w:t xml:space="preserve"> of usage of the program. If no bugs are found after testing, this doesn</w:t>
      </w:r>
      <w:r w:rsidR="002509B8" w:rsidRPr="00D659CC">
        <w:t>’t</w:t>
      </w:r>
      <w:r w:rsidR="008471F4" w:rsidRPr="00D659CC">
        <w:t xml:space="preserve"> mean that the program works 100% correctly, but in this way we reduce the chance of the program to crash in a later phas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8471F4" w:rsidRPr="00D659CC" w14:paraId="3E5864DC" w14:textId="77777777" w:rsidTr="00FB2C8F">
        <w:tc>
          <w:tcPr>
            <w:tcW w:w="812" w:type="dxa"/>
            <w:tcBorders>
              <w:top w:val="single" w:sz="4" w:space="0" w:color="auto"/>
              <w:left w:val="single" w:sz="4" w:space="0" w:color="auto"/>
              <w:bottom w:val="single" w:sz="4" w:space="0" w:color="auto"/>
              <w:right w:val="single" w:sz="4" w:space="0" w:color="auto"/>
            </w:tcBorders>
            <w:vAlign w:val="center"/>
          </w:tcPr>
          <w:p w14:paraId="73BE056F" w14:textId="77777777" w:rsidR="008471F4" w:rsidRPr="00D659CC" w:rsidRDefault="008471F4" w:rsidP="008471F4">
            <w:pPr>
              <w:spacing w:before="0"/>
              <w:jc w:val="center"/>
              <w:rPr>
                <w:b/>
              </w:rPr>
            </w:pPr>
            <w:r w:rsidRPr="00D659CC">
              <w:rPr>
                <w:b/>
                <w:noProof/>
              </w:rPr>
              <w:drawing>
                <wp:inline distT="0" distB="0" distL="0" distR="0" wp14:anchorId="43F855DA" wp14:editId="290275A9">
                  <wp:extent cx="327660" cy="327660"/>
                  <wp:effectExtent l="0" t="0" r="0" b="0"/>
                  <wp:docPr id="5540" name="Picture 55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BE369A2" w14:textId="77777777" w:rsidR="008471F4" w:rsidRPr="00D659CC" w:rsidRDefault="008471F4" w:rsidP="00BA3A95">
            <w:pPr>
              <w:pStyle w:val="WarningMessage"/>
            </w:pPr>
            <w:r w:rsidRPr="00D659CC">
              <w:t>Testing can only find the existence of bugs. It can</w:t>
            </w:r>
            <w:r w:rsidR="002509B8" w:rsidRPr="00D659CC">
              <w:t>’t</w:t>
            </w:r>
            <w:r w:rsidRPr="00D659CC">
              <w:t xml:space="preserve"> prove that a program works flawlessly! Programs, which are carefully tested, have fewer bugs than untested or not carefully tested programs.</w:t>
            </w:r>
          </w:p>
        </w:tc>
      </w:tr>
    </w:tbl>
    <w:p w14:paraId="6022332C" w14:textId="77777777" w:rsidR="008471F4" w:rsidRPr="00D659CC" w:rsidRDefault="008471F4" w:rsidP="008471F4">
      <w:r w:rsidRPr="00D659CC">
        <w:t xml:space="preserve">It is good to </w:t>
      </w:r>
      <w:r w:rsidRPr="00D659CC">
        <w:rPr>
          <w:b/>
        </w:rPr>
        <w:t>start testing with a typical case</w:t>
      </w:r>
      <w:r w:rsidRPr="00D659CC">
        <w:t xml:space="preserve"> for our program. Often this is the same example we have tested on a piece of paper and which our algorithm can handle correctly.</w:t>
      </w:r>
    </w:p>
    <w:p w14:paraId="1B12045D" w14:textId="77777777" w:rsidR="008471F4" w:rsidRPr="00D659CC" w:rsidRDefault="008471F4" w:rsidP="008471F4">
      <w:r w:rsidRPr="00D659CC">
        <w:t xml:space="preserve">Normally, after the code is written we only need to fix some minor bugs so that our program can pass the test correctly. After that we have to test our program with </w:t>
      </w:r>
      <w:r w:rsidRPr="00D659CC">
        <w:rPr>
          <w:b/>
        </w:rPr>
        <w:t>more difficult and bigger examples</w:t>
      </w:r>
      <w:r w:rsidRPr="00D659CC">
        <w:t xml:space="preserve"> to see how our program behaves in more complicated situations. We now have to test with </w:t>
      </w:r>
      <w:r w:rsidRPr="00D659CC">
        <w:rPr>
          <w:b/>
        </w:rPr>
        <w:t>borderline cases</w:t>
      </w:r>
      <w:r w:rsidRPr="00D659CC">
        <w:t xml:space="preserve"> and test for </w:t>
      </w:r>
      <w:r w:rsidRPr="00D659CC">
        <w:rPr>
          <w:b/>
        </w:rPr>
        <w:t>performance</w:t>
      </w:r>
      <w:r w:rsidRPr="00D659CC">
        <w:t>. Depending on the complexity of the current task, we do from 1-2 to dozens of tests to cover the main cases of usage.</w:t>
      </w:r>
    </w:p>
    <w:p w14:paraId="1D3E3469" w14:textId="38D68670" w:rsidR="008471F4" w:rsidRPr="00D659CC" w:rsidRDefault="008471F4" w:rsidP="008471F4">
      <w:r w:rsidRPr="00D659CC">
        <w:t xml:space="preserve">With more complicated software, i.e. Microsoft Word, the number of tests can be </w:t>
      </w:r>
      <w:r w:rsidR="00895789" w:rsidRPr="00D659CC">
        <w:t>thousands</w:t>
      </w:r>
      <w:r w:rsidRPr="00D659CC">
        <w:t xml:space="preserve">, even </w:t>
      </w:r>
      <w:r w:rsidRPr="00D659CC">
        <w:rPr>
          <w:b/>
        </w:rPr>
        <w:t>hundreds of thousands</w:t>
      </w:r>
      <w:r w:rsidRPr="00D659CC">
        <w:t>. If a program</w:t>
      </w:r>
      <w:r w:rsidR="002509B8" w:rsidRPr="00D659CC">
        <w:t>’s</w:t>
      </w:r>
      <w:r w:rsidRPr="00D659CC">
        <w:t xml:space="preserve"> functionality </w:t>
      </w:r>
      <w:r w:rsidR="00721E22">
        <w:t>is not</w:t>
      </w:r>
      <w:r w:rsidRPr="00D659CC">
        <w:t xml:space="preserve"> carefully tested you can</w:t>
      </w:r>
      <w:r w:rsidR="002509B8" w:rsidRPr="00D659CC">
        <w:t>’t</w:t>
      </w:r>
      <w:r w:rsidRPr="00D659CC">
        <w:t xml:space="preserve"> say that it works correctly. Testing during software development is</w:t>
      </w:r>
      <w:r w:rsidR="00895789" w:rsidRPr="00D659CC">
        <w:t xml:space="preserve"> as</w:t>
      </w:r>
      <w:r w:rsidRPr="00D659CC">
        <w:t xml:space="preserve"> </w:t>
      </w:r>
      <w:r w:rsidRPr="00D659CC">
        <w:rPr>
          <w:b/>
        </w:rPr>
        <w:t>important as writing the code</w:t>
      </w:r>
      <w:r w:rsidRPr="00D659CC">
        <w:t xml:space="preserve">. In big software companies for every programmer there is a tester. For </w:t>
      </w:r>
      <w:r w:rsidR="00FB2C8F" w:rsidRPr="00D659CC">
        <w:t>example,</w:t>
      </w:r>
      <w:r w:rsidRPr="00D659CC">
        <w:t xml:space="preserve"> in </w:t>
      </w:r>
      <w:r w:rsidRPr="00CA47D9">
        <w:rPr>
          <w:b/>
        </w:rPr>
        <w:t>Microsoft</w:t>
      </w:r>
      <w:r w:rsidRPr="00D659CC">
        <w:t xml:space="preserve"> for every programmer, who writes the code (software </w:t>
      </w:r>
      <w:r w:rsidR="00CA47D9">
        <w:t>developer</w:t>
      </w:r>
      <w:r w:rsidRPr="00D659CC">
        <w:t xml:space="preserve">), there are </w:t>
      </w:r>
      <w:r w:rsidRPr="00D659CC">
        <w:rPr>
          <w:b/>
        </w:rPr>
        <w:t>two people hired to test the code</w:t>
      </w:r>
      <w:r w:rsidRPr="00D659CC">
        <w:t xml:space="preserve"> (software quality assurance engineers). Although these people </w:t>
      </w:r>
      <w:r w:rsidR="00CA47D9">
        <w:t>do not</w:t>
      </w:r>
      <w:r w:rsidRPr="00D659CC">
        <w:t xml:space="preserve"> write the main software, they write testing software and therefore we call them </w:t>
      </w:r>
      <w:r w:rsidR="00CA47D9">
        <w:t>software engineers</w:t>
      </w:r>
      <w:r w:rsidRPr="00D659CC">
        <w:t>.</w:t>
      </w:r>
    </w:p>
    <w:p w14:paraId="766D64B3" w14:textId="77777777" w:rsidR="008471F4" w:rsidRPr="00D659CC" w:rsidRDefault="008471F4" w:rsidP="00732360">
      <w:pPr>
        <w:pStyle w:val="Heading3"/>
      </w:pPr>
      <w:r w:rsidRPr="00D659CC">
        <w:t xml:space="preserve">Testing with Good Examples of </w:t>
      </w:r>
      <w:r w:rsidR="0026470C" w:rsidRPr="00D659CC">
        <w:t xml:space="preserve">the </w:t>
      </w:r>
      <w:r w:rsidRPr="00D659CC">
        <w:t>Common Cases</w:t>
      </w:r>
    </w:p>
    <w:p w14:paraId="5DBD2EF2" w14:textId="77777777" w:rsidR="008471F4" w:rsidRPr="00D659CC" w:rsidRDefault="008471F4" w:rsidP="008471F4">
      <w:r w:rsidRPr="00D659CC">
        <w:t xml:space="preserve">As we already mentioned, it is good to start testing with a good example of a common situation. This is a test, which is </w:t>
      </w:r>
      <w:r w:rsidRPr="00D659CC">
        <w:rPr>
          <w:b/>
        </w:rPr>
        <w:t>enough simple to be written down</w:t>
      </w:r>
      <w:r w:rsidRPr="00D659CC">
        <w:t xml:space="preserve"> on a piece of paper and </w:t>
      </w:r>
      <w:r w:rsidRPr="00D659CC">
        <w:rPr>
          <w:b/>
        </w:rPr>
        <w:t>accurate enough to cover the usual usage</w:t>
      </w:r>
      <w:r w:rsidRPr="00D659CC">
        <w:t xml:space="preserve"> of the program excluding special cases. The steps are as follows:</w:t>
      </w:r>
    </w:p>
    <w:p w14:paraId="3DBEE6EF" w14:textId="77777777" w:rsidR="008471F4" w:rsidRPr="00D659CC" w:rsidRDefault="008471F4" w:rsidP="00DA1C27">
      <w:pPr>
        <w:numPr>
          <w:ilvl w:val="0"/>
          <w:numId w:val="96"/>
        </w:numPr>
        <w:tabs>
          <w:tab w:val="clear" w:pos="720"/>
        </w:tabs>
        <w:ind w:left="568" w:hanging="284"/>
      </w:pPr>
      <w:r w:rsidRPr="00D659CC">
        <w:t>Think up a test, which is a good example of a common situation.</w:t>
      </w:r>
    </w:p>
    <w:p w14:paraId="5FAE43AD" w14:textId="77777777" w:rsidR="008471F4" w:rsidRPr="00D659CC" w:rsidRDefault="008471F4" w:rsidP="00DA1C27">
      <w:pPr>
        <w:numPr>
          <w:ilvl w:val="0"/>
          <w:numId w:val="96"/>
        </w:numPr>
        <w:tabs>
          <w:tab w:val="clear" w:pos="720"/>
        </w:tabs>
        <w:ind w:left="568" w:hanging="284"/>
      </w:pPr>
      <w:r w:rsidRPr="00D659CC">
        <w:t xml:space="preserve">Test </w:t>
      </w:r>
      <w:r w:rsidR="00895789" w:rsidRPr="00D659CC">
        <w:t>t</w:t>
      </w:r>
      <w:r w:rsidRPr="00D659CC">
        <w:t>his example on a piece of paper.</w:t>
      </w:r>
    </w:p>
    <w:p w14:paraId="3B67306B" w14:textId="77777777" w:rsidR="008471F4" w:rsidRPr="00D659CC" w:rsidRDefault="008471F4" w:rsidP="00DA1C27">
      <w:pPr>
        <w:numPr>
          <w:ilvl w:val="0"/>
          <w:numId w:val="96"/>
        </w:numPr>
        <w:tabs>
          <w:tab w:val="clear" w:pos="720"/>
        </w:tabs>
        <w:ind w:left="568" w:hanging="284"/>
      </w:pPr>
      <w:r w:rsidRPr="00D659CC">
        <w:t xml:space="preserve">Expect the </w:t>
      </w:r>
      <w:r w:rsidR="00895789" w:rsidRPr="00D659CC">
        <w:t>program</w:t>
      </w:r>
      <w:r w:rsidRPr="00D659CC">
        <w:t xml:space="preserve"> to work correctly</w:t>
      </w:r>
      <w:r w:rsidR="00895789" w:rsidRPr="00D659CC">
        <w:t xml:space="preserve"> for that test</w:t>
      </w:r>
      <w:r w:rsidRPr="00D659CC">
        <w:t>.</w:t>
      </w:r>
    </w:p>
    <w:p w14:paraId="00B95A48" w14:textId="77777777" w:rsidR="008471F4" w:rsidRPr="00D659CC" w:rsidRDefault="008471F4" w:rsidP="00DA1C27">
      <w:pPr>
        <w:numPr>
          <w:ilvl w:val="0"/>
          <w:numId w:val="96"/>
        </w:numPr>
        <w:tabs>
          <w:tab w:val="clear" w:pos="720"/>
        </w:tabs>
        <w:ind w:left="568" w:hanging="284"/>
      </w:pPr>
      <w:r w:rsidRPr="00D659CC">
        <w:t xml:space="preserve">Be sure that </w:t>
      </w:r>
      <w:r w:rsidR="00895789" w:rsidRPr="00D659CC">
        <w:t>the</w:t>
      </w:r>
      <w:r w:rsidRPr="00D659CC">
        <w:t xml:space="preserve"> example works correctly after the program is written and the errors in the development process are fixed.</w:t>
      </w:r>
    </w:p>
    <w:p w14:paraId="61C934BA" w14:textId="77777777" w:rsidR="008471F4" w:rsidRPr="00D659CC" w:rsidRDefault="008471F4" w:rsidP="008471F4">
      <w:r w:rsidRPr="00D659CC">
        <w:t>Sadly</w:t>
      </w:r>
      <w:r w:rsidR="00B53FCC" w:rsidRPr="00D659CC">
        <w:t>,</w:t>
      </w:r>
      <w:r w:rsidRPr="00D659CC">
        <w:t xml:space="preserve"> many programmers </w:t>
      </w:r>
      <w:r w:rsidRPr="00D659CC">
        <w:rPr>
          <w:b/>
        </w:rPr>
        <w:t>end their testing at this moment</w:t>
      </w:r>
      <w:r w:rsidRPr="00D659CC">
        <w:t xml:space="preserve">. Some inexperienced programmers do something even worse: think up a </w:t>
      </w:r>
      <w:r w:rsidR="00B53FCC" w:rsidRPr="00D659CC">
        <w:t xml:space="preserve">stupid test </w:t>
      </w:r>
      <w:r w:rsidRPr="00D659CC">
        <w:t>case (which is a special case for the current program), don</w:t>
      </w:r>
      <w:r w:rsidR="002509B8" w:rsidRPr="00D659CC">
        <w:t>’t</w:t>
      </w:r>
      <w:r w:rsidRPr="00D659CC">
        <w:t xml:space="preserve"> write it down, write some code and, after the program passes the example, they continue. </w:t>
      </w:r>
      <w:r w:rsidRPr="00CA47D9">
        <w:rPr>
          <w:b/>
        </w:rPr>
        <w:t>Don</w:t>
      </w:r>
      <w:r w:rsidR="002509B8" w:rsidRPr="00CA47D9">
        <w:rPr>
          <w:b/>
        </w:rPr>
        <w:t>’t</w:t>
      </w:r>
      <w:r w:rsidRPr="00CA47D9">
        <w:rPr>
          <w:b/>
        </w:rPr>
        <w:t xml:space="preserve"> do like this!</w:t>
      </w:r>
      <w:r w:rsidRPr="00D659CC">
        <w:t xml:space="preserve"> This is like repairing a car and once you are finished, driving it downhill, thinking that the car is repaired</w:t>
      </w:r>
      <w:r w:rsidR="00B53FCC" w:rsidRPr="00D659CC">
        <w:t xml:space="preserve"> (but the car has no power to drive uphill)</w:t>
      </w:r>
      <w:r w:rsidRPr="00D659CC">
        <w:t>.</w:t>
      </w:r>
    </w:p>
    <w:p w14:paraId="7EF8A2BA" w14:textId="77777777" w:rsidR="008471F4" w:rsidRPr="00D659CC" w:rsidRDefault="008471F4" w:rsidP="00732360">
      <w:pPr>
        <w:pStyle w:val="Heading3"/>
      </w:pPr>
      <w:r w:rsidRPr="00D659CC">
        <w:t>What Else to Test For?</w:t>
      </w:r>
    </w:p>
    <w:p w14:paraId="2387B91A" w14:textId="77777777" w:rsidR="008471F4" w:rsidRPr="00D659CC" w:rsidRDefault="008471F4" w:rsidP="008471F4">
      <w:r w:rsidRPr="00D659CC">
        <w:t xml:space="preserve">Testing the case, drawn on a piece of paper, is </w:t>
      </w:r>
      <w:r w:rsidRPr="00D659CC">
        <w:rPr>
          <w:b/>
        </w:rPr>
        <w:t>only the first step</w:t>
      </w:r>
      <w:r w:rsidRPr="00D659CC">
        <w:t>. Next you need to do some additional tests to be sure that your program works correctly:</w:t>
      </w:r>
    </w:p>
    <w:p w14:paraId="28D4D3EB" w14:textId="77777777" w:rsidR="008471F4" w:rsidRPr="00D659CC" w:rsidRDefault="008471F4" w:rsidP="00DA1C27">
      <w:pPr>
        <w:numPr>
          <w:ilvl w:val="0"/>
          <w:numId w:val="98"/>
        </w:numPr>
        <w:tabs>
          <w:tab w:val="clear" w:pos="792"/>
        </w:tabs>
        <w:ind w:left="568" w:hanging="284"/>
      </w:pPr>
      <w:r w:rsidRPr="00D659CC">
        <w:t xml:space="preserve">A </w:t>
      </w:r>
      <w:r w:rsidRPr="00D659CC">
        <w:rPr>
          <w:b/>
        </w:rPr>
        <w:t>hard common-case test</w:t>
      </w:r>
      <w:r w:rsidRPr="00D659CC">
        <w:t>. The goal is to check whether your program can handle a bigger and harder to compute example. For our task that kind of a test is to shuffle a deck of 52 cards.</w:t>
      </w:r>
    </w:p>
    <w:p w14:paraId="07D29E10" w14:textId="77777777" w:rsidR="008471F4" w:rsidRPr="00D659CC" w:rsidRDefault="008471F4" w:rsidP="00DA1C27">
      <w:pPr>
        <w:numPr>
          <w:ilvl w:val="0"/>
          <w:numId w:val="98"/>
        </w:numPr>
        <w:tabs>
          <w:tab w:val="clear" w:pos="792"/>
        </w:tabs>
        <w:ind w:left="568" w:hanging="284"/>
      </w:pPr>
      <w:r w:rsidRPr="00D659CC">
        <w:rPr>
          <w:b/>
        </w:rPr>
        <w:lastRenderedPageBreak/>
        <w:t>Borderline tests</w:t>
      </w:r>
      <w:r w:rsidRPr="00D659CC">
        <w:t>. They check whether your program can handle an unusual case, which could happen. In our case this could be shuffling a deck, which contains only one card.</w:t>
      </w:r>
    </w:p>
    <w:p w14:paraId="36068E6D" w14:textId="77777777" w:rsidR="008471F4" w:rsidRPr="00D659CC" w:rsidRDefault="008471F4" w:rsidP="00DA1C27">
      <w:pPr>
        <w:numPr>
          <w:ilvl w:val="0"/>
          <w:numId w:val="98"/>
        </w:numPr>
        <w:tabs>
          <w:tab w:val="clear" w:pos="792"/>
        </w:tabs>
        <w:ind w:left="568" w:hanging="284"/>
      </w:pPr>
      <w:r w:rsidRPr="00D659CC">
        <w:rPr>
          <w:b/>
        </w:rPr>
        <w:t>Performance tests</w:t>
      </w:r>
      <w:r w:rsidRPr="00D659CC">
        <w:t>. These tests put our program in extreme conditions. Usually these tests consist of large data, which needs to be inputted and processed.</w:t>
      </w:r>
    </w:p>
    <w:p w14:paraId="3492B16F" w14:textId="77777777" w:rsidR="008471F4" w:rsidRPr="00D659CC" w:rsidRDefault="008471F4" w:rsidP="008471F4">
      <w:r w:rsidRPr="00D659CC">
        <w:t>Let</w:t>
      </w:r>
      <w:r w:rsidR="002509B8" w:rsidRPr="00D659CC">
        <w:t>’s</w:t>
      </w:r>
      <w:r w:rsidRPr="00D659CC">
        <w:t xml:space="preserve"> take a look at the groups of tests above one be one.</w:t>
      </w:r>
    </w:p>
    <w:p w14:paraId="7AADADE3" w14:textId="77777777" w:rsidR="008471F4" w:rsidRPr="00D659CC" w:rsidRDefault="008471F4" w:rsidP="00732360">
      <w:pPr>
        <w:pStyle w:val="Heading3"/>
      </w:pPr>
      <w:r w:rsidRPr="00D659CC">
        <w:t>A Hard Common-Case Test</w:t>
      </w:r>
    </w:p>
    <w:p w14:paraId="73F4D100" w14:textId="77777777" w:rsidR="008471F4" w:rsidRPr="00D659CC" w:rsidRDefault="008471F4" w:rsidP="008471F4">
      <w:r w:rsidRPr="00D659CC">
        <w:t xml:space="preserve">We have already </w:t>
      </w:r>
      <w:r w:rsidRPr="00D659CC">
        <w:rPr>
          <w:b/>
        </w:rPr>
        <w:t>tested our program for one case</w:t>
      </w:r>
      <w:r w:rsidRPr="00D659CC">
        <w:t>, which we have written down on a piece of paper. Our program works correctly. This case covers a typical scenario of usage of our program. What more do we have to test for? It is possible our program to be incorrect, but accidentally to work for our test.</w:t>
      </w:r>
    </w:p>
    <w:p w14:paraId="1202F0CD" w14:textId="77777777" w:rsidR="008471F4" w:rsidRPr="00D659CC" w:rsidRDefault="008471F4" w:rsidP="008471F4">
      <w:r w:rsidRPr="00D659CC">
        <w:t xml:space="preserve">How to think up a </w:t>
      </w:r>
      <w:r w:rsidRPr="00D659CC">
        <w:rPr>
          <w:b/>
        </w:rPr>
        <w:t>harder test</w:t>
      </w:r>
      <w:r w:rsidRPr="00D659CC">
        <w:t>? It depends on the task. It must consist of larger amounts of data and we must be able to see whether the output of our program is correct.</w:t>
      </w:r>
    </w:p>
    <w:p w14:paraId="15DCAF6F" w14:textId="77777777" w:rsidR="008471F4" w:rsidRPr="00D659CC" w:rsidRDefault="008471F4" w:rsidP="008471F4">
      <w:pPr>
        <w:spacing w:after="120"/>
      </w:pPr>
      <w:r w:rsidRPr="00D659CC">
        <w:t xml:space="preserve">In our case we have to test with a full deck – 52 cards. We can easily produce such a test with two nested loops. After the execution of our program we could also easily </w:t>
      </w:r>
      <w:r w:rsidRPr="00D659CC">
        <w:rPr>
          <w:b/>
        </w:rPr>
        <w:t>check whether the answer is correct</w:t>
      </w:r>
      <w:r w:rsidRPr="00D659CC">
        <w:t xml:space="preserve"> – the cards must be randomly shuffled. It is necessary to check whether the cards are again randomly shuffled after two consecutive executions of this test. The code for this test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4E81E5AD" w14:textId="77777777" w:rsidTr="00FB2C8F">
        <w:tc>
          <w:tcPr>
            <w:tcW w:w="9637" w:type="dxa"/>
            <w:tcBorders>
              <w:top w:val="single" w:sz="4" w:space="0" w:color="auto"/>
              <w:left w:val="single" w:sz="4" w:space="0" w:color="auto"/>
              <w:bottom w:val="single" w:sz="4" w:space="0" w:color="auto"/>
              <w:right w:val="single" w:sz="4" w:space="0" w:color="auto"/>
            </w:tcBorders>
          </w:tcPr>
          <w:p w14:paraId="4E42E953"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52Cards()</w:t>
            </w:r>
          </w:p>
          <w:p w14:paraId="77FDF13C"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641C9410"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14:paraId="16C9E2A6" w14:textId="77777777" w:rsidR="00FB2C8F"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Face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w:t>
            </w:r>
          </w:p>
          <w:p w14:paraId="5724BCA5" w14:textId="450C33F5" w:rsidR="0065514B" w:rsidRPr="00D659CC" w:rsidRDefault="00FB2C8F"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65514B" w:rsidRPr="00D659CC">
              <w:rPr>
                <w:rFonts w:ascii="Consolas" w:hAnsi="Consolas" w:cs="Consolas"/>
                <w:noProof/>
                <w:color w:val="A31515"/>
                <w:sz w:val="22"/>
                <w:szCs w:val="22"/>
              </w:rPr>
              <w:t>"2"</w:t>
            </w:r>
            <w:r w:rsidR="0065514B" w:rsidRPr="00D659CC">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3"</w:t>
            </w:r>
            <w:r w:rsidR="0065514B" w:rsidRPr="00D659CC">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4"</w:t>
            </w:r>
            <w:r w:rsidR="0065514B" w:rsidRPr="00D659CC">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5"</w:t>
            </w:r>
            <w:r w:rsidR="0065514B" w:rsidRPr="00D659CC">
              <w:rPr>
                <w:rFonts w:ascii="Consolas" w:hAnsi="Consolas" w:cs="Consolas"/>
                <w:noProof/>
                <w:color w:val="000000"/>
                <w:sz w:val="22"/>
                <w:szCs w:val="22"/>
              </w:rPr>
              <w:t>,</w:t>
            </w:r>
            <w:r>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6"</w:t>
            </w:r>
            <w:r w:rsidR="0065514B" w:rsidRPr="00D659CC">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7"</w:t>
            </w:r>
            <w:r w:rsidR="0065514B" w:rsidRPr="00D659CC">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8"</w:t>
            </w:r>
            <w:r w:rsidR="0065514B" w:rsidRPr="00D659CC">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9"</w:t>
            </w:r>
            <w:r w:rsidR="0065514B" w:rsidRPr="00D659CC">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10"</w:t>
            </w:r>
            <w:r w:rsidR="0065514B" w:rsidRPr="00D659CC">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J"</w:t>
            </w:r>
            <w:r w:rsidR="0065514B" w:rsidRPr="00D659CC">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Q"</w:t>
            </w:r>
            <w:r w:rsidR="0065514B" w:rsidRPr="00D659CC">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K"</w:t>
            </w:r>
            <w:r w:rsidR="0065514B" w:rsidRPr="00D659CC">
              <w:rPr>
                <w:rFonts w:ascii="Consolas" w:hAnsi="Consolas" w:cs="Consolas"/>
                <w:noProof/>
                <w:color w:val="000000"/>
                <w:sz w:val="22"/>
                <w:szCs w:val="22"/>
              </w:rPr>
              <w:t xml:space="preserve">, </w:t>
            </w:r>
            <w:r w:rsidR="0065514B" w:rsidRPr="00D659CC">
              <w:rPr>
                <w:rFonts w:ascii="Consolas" w:hAnsi="Consolas" w:cs="Consolas"/>
                <w:noProof/>
                <w:color w:val="A31515"/>
                <w:sz w:val="22"/>
                <w:szCs w:val="22"/>
              </w:rPr>
              <w:t>"A"</w:t>
            </w:r>
            <w:r w:rsidR="0065514B" w:rsidRPr="00D659CC">
              <w:rPr>
                <w:rFonts w:ascii="Consolas" w:hAnsi="Consolas" w:cs="Consolas"/>
                <w:noProof/>
                <w:color w:val="000000"/>
                <w:sz w:val="22"/>
                <w:szCs w:val="22"/>
              </w:rPr>
              <w:t xml:space="preserve"> };</w:t>
            </w:r>
          </w:p>
          <w:p w14:paraId="5153A81B" w14:textId="77777777" w:rsidR="00FB2C8F"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Suit[] allSuit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Suit[] {</w:t>
            </w:r>
          </w:p>
          <w:p w14:paraId="59949558" w14:textId="341819D0" w:rsidR="0065514B" w:rsidRPr="00D659CC" w:rsidRDefault="00FB2C8F"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65514B" w:rsidRPr="00D659CC">
              <w:rPr>
                <w:rFonts w:ascii="Consolas" w:hAnsi="Consolas" w:cs="Consolas"/>
                <w:noProof/>
                <w:color w:val="000000"/>
                <w:sz w:val="22"/>
                <w:szCs w:val="22"/>
              </w:rPr>
              <w:t>Suit.CLUB, Suit.DIAMOND,</w:t>
            </w:r>
            <w:r w:rsidR="0065514B" w:rsidRPr="00D659CC">
              <w:rPr>
                <w:rFonts w:ascii="Consolas" w:hAnsi="Consolas" w:cs="Consolas"/>
                <w:noProof/>
                <w:color w:val="000000"/>
                <w:sz w:val="22"/>
                <w:szCs w:val="22"/>
              </w:rPr>
              <w:tab/>
              <w:t>Suit.HEART, Suit.SPADE };</w:t>
            </w:r>
          </w:p>
          <w:p w14:paraId="343243AF"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Faces)</w:t>
            </w:r>
          </w:p>
          <w:p w14:paraId="075B6DF0"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5995501A"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Suit suit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Suits)</w:t>
            </w:r>
          </w:p>
          <w:p w14:paraId="502ECCF6"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2E79D934"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face, Suit = suit };</w:t>
            </w:r>
          </w:p>
          <w:p w14:paraId="138E5F95"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ards.Add(card);</w:t>
            </w:r>
          </w:p>
          <w:p w14:paraId="57F599BD"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0417D3DC"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21275D7D"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ShuffleCards(cards);</w:t>
            </w:r>
          </w:p>
          <w:p w14:paraId="7E3A5195" w14:textId="77777777"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14:paraId="1E58C4C8" w14:textId="77777777" w:rsidR="008471F4" w:rsidRPr="00D659CC" w:rsidRDefault="0065514B" w:rsidP="0065514B">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68550073" w14:textId="77777777" w:rsidR="008471F4" w:rsidRPr="00D659CC" w:rsidRDefault="008471F4" w:rsidP="008471F4">
      <w:pPr>
        <w:spacing w:after="120"/>
      </w:pPr>
      <w:r w:rsidRPr="00D659CC">
        <w:t>If we execute it, the returned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1DE65B45" w14:textId="77777777" w:rsidTr="00FB2C8F">
        <w:tc>
          <w:tcPr>
            <w:tcW w:w="9637" w:type="dxa"/>
            <w:tcBorders>
              <w:top w:val="single" w:sz="4" w:space="0" w:color="auto"/>
              <w:left w:val="single" w:sz="4" w:space="0" w:color="auto"/>
              <w:bottom w:val="single" w:sz="4" w:space="0" w:color="auto"/>
              <w:right w:val="single" w:sz="4" w:space="0" w:color="auto"/>
            </w:tcBorders>
          </w:tcPr>
          <w:p w14:paraId="1FFF3D7B"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DIAMOND)(2 DIAMOND)(6 HEART)(2 SPADE)(A SPADE)(7 SPADE)(3 DIAMOND)(3 SPADE)(4 SPADE)(4 HEART)(6 CLUB)(K HEART)(5 CLUB)(5 DIAMOND)(5 HEART)(A HEART)(9 CLUB)(10 CLUB)(A CLUB)(6 SPADE)(7 CLUB)(7 DIAMOND)(3 CLUB)(9 HEART)(8 CLUB)(3 HEART)(9 SPADE)(4 CLUB)(8 HEART)(9 DIAMOND)(5 SPADE)(8 DIAMOND)(J HEART)(10 DIAMOND)(10 HEART)(10 SPADE)(Q HEART)(2 CLUB)(J CLUB)(J SPADE)(Q CLUB)(7 HEART)(2 HEART)(Q SPADE)(K CLUB)(J DIAMOND)(6 DIAMOND)(K SPADE)(8 SPADE)(A DIAMOND)(Q DIAMOND)(K DIAMOND)</w:t>
            </w:r>
          </w:p>
        </w:tc>
      </w:tr>
    </w:tbl>
    <w:p w14:paraId="294839C3" w14:textId="77777777" w:rsidR="008471F4" w:rsidRPr="00D659CC" w:rsidRDefault="008471F4" w:rsidP="008471F4">
      <w:r w:rsidRPr="00D659CC">
        <w:lastRenderedPageBreak/>
        <w:t xml:space="preserve">If we take a careful look we notice that most of the cards are at the same place. After the first 4 cards, the </w:t>
      </w:r>
      <w:r w:rsidRPr="00D659CC">
        <w:rPr>
          <w:b/>
        </w:rPr>
        <w:t>half of the cards didn</w:t>
      </w:r>
      <w:r w:rsidR="002509B8" w:rsidRPr="00D659CC">
        <w:rPr>
          <w:b/>
        </w:rPr>
        <w:t>’t</w:t>
      </w:r>
      <w:r w:rsidRPr="00D659CC">
        <w:rPr>
          <w:b/>
        </w:rPr>
        <w:t xml:space="preserve"> change their place</w:t>
      </w:r>
      <w:r w:rsidRPr="00D659CC">
        <w:t xml:space="preserve"> after the shuffle: 2</w:t>
      </w:r>
      <w:r w:rsidRPr="00D659CC">
        <w:rPr>
          <w:rFonts w:ascii="Arial" w:eastAsia="Arial Unicode MS" w:hAnsi="Arial" w:cs="Arial Unicode MS"/>
        </w:rPr>
        <w:t>♦</w:t>
      </w:r>
      <w:r w:rsidRPr="00D659CC">
        <w:rPr>
          <w:rFonts w:eastAsia="Arial Unicode MS"/>
        </w:rPr>
        <w:t xml:space="preserve"> and</w:t>
      </w:r>
      <w:r w:rsidRPr="00D659CC">
        <w:t xml:space="preserve"> 2</w:t>
      </w:r>
      <w:r w:rsidRPr="00D659CC">
        <w:rPr>
          <w:rFonts w:ascii="Arial" w:eastAsia="Arial Unicode MS" w:hAnsi="Arial" w:cs="Arial Unicode MS"/>
        </w:rPr>
        <w:t>♠</w:t>
      </w:r>
      <w:r w:rsidRPr="00D659CC">
        <w:t>.</w:t>
      </w:r>
    </w:p>
    <w:p w14:paraId="52DCC38F" w14:textId="77777777" w:rsidR="008471F4" w:rsidRPr="00D659CC" w:rsidRDefault="008471F4" w:rsidP="008471F4">
      <w:r w:rsidRPr="00D659CC">
        <w:rPr>
          <w:b/>
        </w:rPr>
        <w:t>It is never late to find a bug in our program</w:t>
      </w:r>
      <w:r w:rsidRPr="00D659CC">
        <w:t xml:space="preserve"> and the only way we can do that is to test it with many tests, which cover practical situations. It was useful to test with a real deck of 52 cards, wasn</w:t>
      </w:r>
      <w:r w:rsidR="002509B8" w:rsidRPr="00D659CC">
        <w:t>’t</w:t>
      </w:r>
      <w:r w:rsidRPr="00D659CC">
        <w:t xml:space="preserve"> it? We came upon a serious bug, which </w:t>
      </w:r>
      <w:r w:rsidR="001C6236">
        <w:t>cannot</w:t>
      </w:r>
      <w:r w:rsidR="001C6236" w:rsidRPr="00D659CC">
        <w:t xml:space="preserve"> </w:t>
      </w:r>
      <w:r w:rsidRPr="00D659CC">
        <w:t>be left unfixed.</w:t>
      </w:r>
    </w:p>
    <w:p w14:paraId="7A4716FE" w14:textId="77777777" w:rsidR="008471F4" w:rsidRPr="00D659CC" w:rsidRDefault="008471F4" w:rsidP="008471F4">
      <w:pPr>
        <w:spacing w:after="120"/>
      </w:pPr>
      <w:r w:rsidRPr="00D659CC">
        <w:rPr>
          <w:b/>
        </w:rPr>
        <w:t>How to fix the problem?</w:t>
      </w:r>
      <w:r w:rsidRPr="00D659CC">
        <w:t xml:space="preserve"> The first idea, we come up with, is to do more </w:t>
      </w:r>
      <w:proofErr w:type="gramStart"/>
      <w:r w:rsidRPr="00D659CC">
        <w:t>single-</w:t>
      </w:r>
      <w:r w:rsidR="00F4568F">
        <w:t>swap</w:t>
      </w:r>
      <w:r w:rsidRPr="00D659CC">
        <w:t>s</w:t>
      </w:r>
      <w:proofErr w:type="gramEnd"/>
      <w:r w:rsidRPr="00D659CC">
        <w:t xml:space="preserve"> (obviously N times are not enough). Another idea is at the </w:t>
      </w:r>
      <w:r w:rsidRPr="00D659CC">
        <w:rPr>
          <w:noProof/>
        </w:rPr>
        <w:t>N</w:t>
      </w:r>
      <w:r w:rsidRPr="00D659CC">
        <w:rPr>
          <w:noProof/>
          <w:vertAlign w:val="superscript"/>
        </w:rPr>
        <w:t>th</w:t>
      </w:r>
      <w:r w:rsidRPr="00D659CC">
        <w:rPr>
          <w:noProof/>
        </w:rPr>
        <w:t xml:space="preserve"> </w:t>
      </w:r>
      <w:proofErr w:type="gramStart"/>
      <w:r w:rsidRPr="00D659CC">
        <w:t>single-</w:t>
      </w:r>
      <w:r w:rsidR="00F4568F">
        <w:t>swap</w:t>
      </w:r>
      <w:proofErr w:type="gramEnd"/>
      <w:r w:rsidRPr="00D659CC">
        <w:t xml:space="preserve"> to </w:t>
      </w:r>
      <w:r w:rsidRPr="00D659CC">
        <w:rPr>
          <w:b/>
        </w:rPr>
        <w:t xml:space="preserve">swap the </w:t>
      </w:r>
      <w:r w:rsidRPr="00D659CC">
        <w:rPr>
          <w:b/>
          <w:noProof/>
        </w:rPr>
        <w:t>N</w:t>
      </w:r>
      <w:r w:rsidRPr="00D659CC">
        <w:rPr>
          <w:b/>
          <w:noProof/>
          <w:vertAlign w:val="superscript"/>
        </w:rPr>
        <w:t>th</w:t>
      </w:r>
      <w:r w:rsidRPr="00D659CC">
        <w:rPr>
          <w:b/>
        </w:rPr>
        <w:t xml:space="preserve"> card from the deck with a random one instead of changing it with the first one</w:t>
      </w:r>
      <w:r w:rsidRPr="00D659CC">
        <w:t xml:space="preserve">. In this way we can guarantee that every card is going to be </w:t>
      </w:r>
      <w:r w:rsidR="00F4568F">
        <w:t>swapped</w:t>
      </w:r>
      <w:r w:rsidRPr="00D659CC">
        <w:t>. The second idea is better. Let</w:t>
      </w:r>
      <w:r w:rsidR="002509B8" w:rsidRPr="00D659CC">
        <w:t>’s</w:t>
      </w:r>
      <w:r w:rsidRPr="00D659CC">
        <w:t xml:space="preserve"> implement it. We have the following changes in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7A51FCCF" w14:textId="77777777" w:rsidTr="00FB2C8F">
        <w:tc>
          <w:tcPr>
            <w:tcW w:w="9637" w:type="dxa"/>
            <w:tcBorders>
              <w:top w:val="single" w:sz="4" w:space="0" w:color="auto"/>
              <w:left w:val="single" w:sz="4" w:space="0" w:color="auto"/>
              <w:bottom w:val="single" w:sz="4" w:space="0" w:color="auto"/>
              <w:right w:val="single" w:sz="4" w:space="0" w:color="auto"/>
            </w:tcBorders>
          </w:tcPr>
          <w:p w14:paraId="144A0A82"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 xml:space="preserve">&gt; cards, </w:t>
            </w:r>
            <w:r w:rsidRPr="00D659CC">
              <w:rPr>
                <w:rFonts w:ascii="Consolas" w:hAnsi="Consolas" w:cs="Courier New"/>
                <w:noProof/>
                <w:color w:val="0000FF"/>
                <w:sz w:val="22"/>
              </w:rPr>
              <w:t>int</w:t>
            </w:r>
            <w:r w:rsidRPr="00D659CC">
              <w:rPr>
                <w:rFonts w:ascii="Consolas" w:hAnsi="Consolas" w:cs="Courier New"/>
                <w:noProof/>
                <w:sz w:val="22"/>
              </w:rPr>
              <w:t xml:space="preserve"> index)</w:t>
            </w:r>
          </w:p>
          <w:p w14:paraId="7781D6FE"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4B21D03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w:t>
            </w:r>
          </w:p>
          <w:p w14:paraId="6B3D0D2A"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index];</w:t>
            </w:r>
          </w:p>
          <w:p w14:paraId="202EFFE4"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14:paraId="461B9C94"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index] = randomCard;</w:t>
            </w:r>
          </w:p>
          <w:p w14:paraId="2C52AFE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14:paraId="7B34395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1D87BBEF" w14:textId="77777777" w:rsidR="008471F4" w:rsidRPr="00FB2C8F" w:rsidRDefault="008471F4" w:rsidP="008471F4">
            <w:pPr>
              <w:autoSpaceDE w:val="0"/>
              <w:autoSpaceDN w:val="0"/>
              <w:adjustRightInd w:val="0"/>
              <w:spacing w:before="0"/>
              <w:jc w:val="left"/>
              <w:rPr>
                <w:rFonts w:ascii="Consolas" w:hAnsi="Consolas" w:cs="Courier New"/>
                <w:noProof/>
                <w:sz w:val="18"/>
                <w:szCs w:val="16"/>
              </w:rPr>
            </w:pPr>
          </w:p>
          <w:p w14:paraId="7B417BB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1A33142A"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3499413C"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cards.Count; i++)</w:t>
            </w:r>
          </w:p>
          <w:p w14:paraId="76687A8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213278AC"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 i);</w:t>
            </w:r>
          </w:p>
          <w:p w14:paraId="284C254B"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C3F7AAD"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14:paraId="365C99B8" w14:textId="77777777" w:rsidR="008471F4" w:rsidRPr="00D659CC" w:rsidRDefault="008471F4" w:rsidP="008471F4">
      <w:pPr>
        <w:spacing w:after="120"/>
      </w:pPr>
      <w:r w:rsidRPr="00D659CC">
        <w:t xml:space="preserve">We execute the program and get </w:t>
      </w:r>
      <w:r w:rsidRPr="00D659CC">
        <w:rPr>
          <w:b/>
        </w:rPr>
        <w:t>a better s</w:t>
      </w:r>
      <w:r w:rsidR="00E559E3" w:rsidRPr="00D659CC">
        <w:rPr>
          <w:b/>
        </w:rPr>
        <w:t>huffle of the deck</w:t>
      </w:r>
      <w:r w:rsidR="00E559E3" w:rsidRPr="00D659CC">
        <w:t xml:space="preserve"> of 52 ca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2E1D24E7" w14:textId="77777777" w:rsidTr="00FB2C8F">
        <w:tc>
          <w:tcPr>
            <w:tcW w:w="9637" w:type="dxa"/>
            <w:tcBorders>
              <w:top w:val="single" w:sz="4" w:space="0" w:color="auto"/>
              <w:left w:val="single" w:sz="4" w:space="0" w:color="auto"/>
              <w:bottom w:val="single" w:sz="4" w:space="0" w:color="auto"/>
              <w:right w:val="single" w:sz="4" w:space="0" w:color="auto"/>
            </w:tcBorders>
          </w:tcPr>
          <w:p w14:paraId="1981FFE3"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9 HEART)(5 CLUB)(3 CLUB)(7 SPADE)(6 CLUB)(5 SPADE)(6 HEART)(4 CLUB)(10 CLUB)(3 SPADE)(K DIAMOND)(10 HEART)(8 CLUB)(A CLUB)(J DIAMOND)(K SPADE)(9 SPADE)(7 CLUB)(10 DIAMOND)(9 DIAMOND)(8 HEART)(6 DIAMOND)(8 SPADE)(5 DIAMOND)(4 HEART)(10 SPADE)(J CLUB)(Q SPADE)(9 CLUB)(J HEART)(K CLUB)(2 HEART)(7 HEART)(A HEART)(3 DIAMOND)(K HEART)(A SPADE)(8 DIAMOND)(4 SPADE)(3 HEART)(5 HEART)(Q HEART)(4 DIAMOND)(2 SPADE)(A DIAMOND)(2 DIAMOND)(J SPADE)(7 DIAMOND)(Q DIAMOND)(2 CLUB)(6 SPADE)(Q</w:t>
            </w:r>
          </w:p>
          <w:p w14:paraId="2B426B5A" w14:textId="77777777"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CLUB)</w:t>
            </w:r>
          </w:p>
        </w:tc>
      </w:tr>
    </w:tbl>
    <w:p w14:paraId="2F1D7727" w14:textId="77777777" w:rsidR="008471F4" w:rsidRPr="00D659CC" w:rsidRDefault="008471F4" w:rsidP="008471F4">
      <w:r w:rsidRPr="00D659CC">
        <w:t xml:space="preserve">It looks like </w:t>
      </w:r>
      <w:r w:rsidRPr="00D659CC">
        <w:rPr>
          <w:b/>
        </w:rPr>
        <w:t>the cards are finally randomly ordered</w:t>
      </w:r>
      <w:r w:rsidRPr="00D659CC">
        <w:t xml:space="preserve"> at every execution of our program. For </w:t>
      </w:r>
      <w:proofErr w:type="gramStart"/>
      <w:r w:rsidRPr="00D659CC">
        <w:t>now</w:t>
      </w:r>
      <w:proofErr w:type="gramEnd"/>
      <w:r w:rsidRPr="00D659CC">
        <w:t xml:space="preserve"> we don</w:t>
      </w:r>
      <w:r w:rsidR="002509B8" w:rsidRPr="00D659CC">
        <w:t>’t</w:t>
      </w:r>
      <w:r w:rsidRPr="00D659CC">
        <w:t xml:space="preserve"> see any bugs (i.e. repeating or missing cards, or cards, which are at the same place). The program is </w:t>
      </w:r>
      <w:proofErr w:type="gramStart"/>
      <w:r w:rsidRPr="00D659CC">
        <w:t>fast</w:t>
      </w:r>
      <w:proofErr w:type="gramEnd"/>
      <w:r w:rsidRPr="00D659CC">
        <w:t xml:space="preserve"> and it doesn</w:t>
      </w:r>
      <w:r w:rsidR="002509B8" w:rsidRPr="00D659CC">
        <w:t>’t</w:t>
      </w:r>
      <w:r w:rsidRPr="00D659CC">
        <w:t xml:space="preserve"> fall asleep. It looks like we have done well.</w:t>
      </w:r>
    </w:p>
    <w:p w14:paraId="1870E6B7" w14:textId="5BF0AAD0" w:rsidR="008471F4" w:rsidRPr="00D659CC" w:rsidRDefault="008471F4" w:rsidP="008471F4">
      <w:r w:rsidRPr="00D659CC">
        <w:t>Let</w:t>
      </w:r>
      <w:r w:rsidR="002509B8" w:rsidRPr="00D659CC">
        <w:t>’s</w:t>
      </w:r>
      <w:r w:rsidRPr="00D659CC">
        <w:t xml:space="preserve"> take a look at the other sample task: </w:t>
      </w:r>
      <w:r w:rsidRPr="00D659CC">
        <w:rPr>
          <w:b/>
        </w:rPr>
        <w:t>sorting numbers</w:t>
      </w:r>
      <w:r w:rsidRPr="00D659CC">
        <w:t xml:space="preserve">. What would be a serious common-case test? Easy for us would be to generate 100 or even </w:t>
      </w:r>
      <w:r w:rsidRPr="00D659CC">
        <w:rPr>
          <w:b/>
        </w:rPr>
        <w:t>1000 random numbers</w:t>
      </w:r>
      <w:r w:rsidRPr="00D659CC">
        <w:t xml:space="preserve"> and sort them. It is easy to check whether the final answer is correct: the numbers must be sorted by size. Another good test would be to enter </w:t>
      </w:r>
      <w:r w:rsidRPr="00D659CC">
        <w:rPr>
          <w:b/>
        </w:rPr>
        <w:t>the numbers from 1000 to 1 in descending order</w:t>
      </w:r>
      <w:r w:rsidRPr="00D659CC">
        <w:t xml:space="preserve">. The output must also consist of 1000 </w:t>
      </w:r>
      <w:r w:rsidR="00FB2C8F" w:rsidRPr="00D659CC">
        <w:t>numbers but</w:t>
      </w:r>
      <w:r w:rsidRPr="00D659CC">
        <w:t xml:space="preserve"> sorted in ascending order. We could say that the hardest test is to check whether our program can handle many numbers – then we could say that our program probably works correctly.</w:t>
      </w:r>
    </w:p>
    <w:p w14:paraId="3E4FC243" w14:textId="77777777" w:rsidR="008471F4" w:rsidRPr="00D659CC" w:rsidRDefault="003A7DF7" w:rsidP="008471F4">
      <w:r>
        <w:lastRenderedPageBreak/>
        <w:t>Let’s</w:t>
      </w:r>
      <w:r w:rsidR="008471F4" w:rsidRPr="00D659CC">
        <w:t xml:space="preserve"> take a look at some other types of tests, which we must consider when we solve programming problems.</w:t>
      </w:r>
    </w:p>
    <w:p w14:paraId="14DC5EA2" w14:textId="77777777" w:rsidR="008471F4" w:rsidRPr="00D659CC" w:rsidRDefault="008471F4" w:rsidP="00732360">
      <w:pPr>
        <w:pStyle w:val="Heading3"/>
      </w:pPr>
      <w:r w:rsidRPr="00D659CC">
        <w:t>Borderline Cases</w:t>
      </w:r>
    </w:p>
    <w:p w14:paraId="65271B9B" w14:textId="77777777" w:rsidR="008471F4" w:rsidRPr="00D659CC" w:rsidRDefault="008471F4" w:rsidP="008471F4">
      <w:r w:rsidRPr="00D659CC">
        <w:t xml:space="preserve">The step, we often miss in problem solving, is testing for </w:t>
      </w:r>
      <w:r w:rsidRPr="00D659CC">
        <w:rPr>
          <w:b/>
        </w:rPr>
        <w:t>borderline cases</w:t>
      </w:r>
      <w:r w:rsidRPr="00D659CC">
        <w:t xml:space="preserve">. Borderline situations occur when the input data is on the border between a normal situation and a situation, which most likely </w:t>
      </w:r>
      <w:r w:rsidR="000D5799">
        <w:t>will not</w:t>
      </w:r>
      <w:r w:rsidR="000D5799" w:rsidRPr="00D659CC">
        <w:t xml:space="preserve"> </w:t>
      </w:r>
      <w:r w:rsidRPr="00D659CC">
        <w:t xml:space="preserve">happen. In this situation the program often crashes, because very large or very small amounts of data </w:t>
      </w:r>
      <w:r w:rsidR="00B52BF1">
        <w:t>are not</w:t>
      </w:r>
      <w:r w:rsidRPr="00D659CC">
        <w:t xml:space="preserve"> considered, although they are possible to be entered. This is clearly a programmer</w:t>
      </w:r>
      <w:r w:rsidR="002509B8" w:rsidRPr="00D659CC">
        <w:t>’s</w:t>
      </w:r>
      <w:r w:rsidRPr="00D659CC">
        <w:t xml:space="preserve"> fault, because he </w:t>
      </w:r>
      <w:r w:rsidR="00B52BF1">
        <w:t xml:space="preserve">has not </w:t>
      </w:r>
      <w:r w:rsidRPr="00D659CC">
        <w:t>thought that this could happen.</w:t>
      </w:r>
    </w:p>
    <w:p w14:paraId="285AF056" w14:textId="77777777" w:rsidR="008471F4" w:rsidRPr="00D659CC" w:rsidRDefault="008471F4" w:rsidP="008471F4">
      <w:r w:rsidRPr="00D659CC">
        <w:t xml:space="preserve">How to think up borderline cases? We analyze all of the </w:t>
      </w:r>
      <w:r w:rsidR="00912B99" w:rsidRPr="00D659CC">
        <w:t>data, which is being entered,</w:t>
      </w:r>
      <w:r w:rsidRPr="00D659CC">
        <w:t xml:space="preserve"> to our program and think up such </w:t>
      </w:r>
      <w:r w:rsidRPr="00D659CC">
        <w:rPr>
          <w:b/>
        </w:rPr>
        <w:t>extreme values</w:t>
      </w:r>
      <w:r w:rsidRPr="00D659CC">
        <w:t xml:space="preserve">, which are possible to be entered. These values could be </w:t>
      </w:r>
      <w:r w:rsidRPr="00D659CC">
        <w:rPr>
          <w:b/>
        </w:rPr>
        <w:t>extremely small</w:t>
      </w:r>
      <w:r w:rsidRPr="00D659CC">
        <w:t xml:space="preserve">, </w:t>
      </w:r>
      <w:r w:rsidRPr="00D659CC">
        <w:rPr>
          <w:b/>
        </w:rPr>
        <w:t>extremely large</w:t>
      </w:r>
      <w:r w:rsidRPr="00D659CC">
        <w:t xml:space="preserve"> or </w:t>
      </w:r>
      <w:r w:rsidRPr="00D659CC">
        <w:rPr>
          <w:b/>
        </w:rPr>
        <w:t>just strange</w:t>
      </w:r>
      <w:r w:rsidRPr="00D659CC">
        <w:t>. If it is said that the upper limit is 52 cards, the values around 52 are also borderlines and they could cause errors.</w:t>
      </w:r>
    </w:p>
    <w:p w14:paraId="43C2E3B7" w14:textId="77777777" w:rsidR="008471F4" w:rsidRPr="00D659CC" w:rsidRDefault="008471F4" w:rsidP="00732360">
      <w:pPr>
        <w:pStyle w:val="Heading4"/>
      </w:pPr>
      <w:r w:rsidRPr="00D659CC">
        <w:t>Borderline Case: Shuffling One Card</w:t>
      </w:r>
    </w:p>
    <w:p w14:paraId="26A6C078" w14:textId="77777777" w:rsidR="008471F4" w:rsidRPr="00D659CC" w:rsidRDefault="008471F4" w:rsidP="008471F4">
      <w:pPr>
        <w:spacing w:after="120"/>
      </w:pPr>
      <w:r w:rsidRPr="00D659CC">
        <w:t xml:space="preserve">In our shuffling-cards problem a borderline case is to </w:t>
      </w:r>
      <w:r w:rsidRPr="00D659CC">
        <w:rPr>
          <w:b/>
        </w:rPr>
        <w:t>shuffle only one card</w:t>
      </w:r>
      <w:r w:rsidRPr="00D659CC">
        <w:t>. This case is absolutely valid (although it is quite unusual), but our program may not handle it correctly. Let</w:t>
      </w:r>
      <w:r w:rsidR="002509B8" w:rsidRPr="00D659CC">
        <w:t>’s</w:t>
      </w:r>
      <w:r w:rsidRPr="00D659CC">
        <w:t xml:space="preserve"> take a look what could happen if we enter a deck of one card. We could write the following little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2B679860" w14:textId="77777777" w:rsidTr="00FB2C8F">
        <w:tc>
          <w:tcPr>
            <w:tcW w:w="9637" w:type="dxa"/>
            <w:tcBorders>
              <w:top w:val="single" w:sz="4" w:space="0" w:color="auto"/>
              <w:left w:val="single" w:sz="4" w:space="0" w:color="auto"/>
              <w:bottom w:val="single" w:sz="4" w:space="0" w:color="auto"/>
              <w:right w:val="single" w:sz="4" w:space="0" w:color="auto"/>
            </w:tcBorders>
          </w:tcPr>
          <w:p w14:paraId="66327F07"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OneCard()</w:t>
            </w:r>
          </w:p>
          <w:p w14:paraId="3A401BAA"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487226B8"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14:paraId="5E443224"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 = Suit.CLUB });</w:t>
            </w:r>
          </w:p>
          <w:p w14:paraId="79446BFC"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ShuffleCards(cards);</w:t>
            </w:r>
          </w:p>
          <w:p w14:paraId="50EFABBD"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PrintCards(cards);</w:t>
            </w:r>
          </w:p>
          <w:p w14:paraId="159C61FB" w14:textId="77777777"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404D6B93" w14:textId="77777777" w:rsidR="008471F4" w:rsidRPr="00D659CC" w:rsidRDefault="008471F4" w:rsidP="008471F4">
      <w:pPr>
        <w:spacing w:after="120"/>
      </w:pPr>
      <w:r w:rsidRPr="00D659CC">
        <w:t xml:space="preserve">We execute our program and </w:t>
      </w:r>
      <w:r w:rsidR="00B53FCC" w:rsidRPr="00D659CC">
        <w:t>get</w:t>
      </w:r>
      <w:r w:rsidRPr="00D659CC">
        <w:t xml:space="preserve"> an </w:t>
      </w:r>
      <w:r w:rsidRPr="00D659CC">
        <w:rPr>
          <w:b/>
        </w:rPr>
        <w:t>unexpected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72F7A82A" w14:textId="77777777" w:rsidTr="00FB2C8F">
        <w:tc>
          <w:tcPr>
            <w:tcW w:w="9637" w:type="dxa"/>
            <w:tcBorders>
              <w:top w:val="single" w:sz="4" w:space="0" w:color="auto"/>
              <w:left w:val="single" w:sz="4" w:space="0" w:color="auto"/>
              <w:bottom w:val="single" w:sz="4" w:space="0" w:color="auto"/>
              <w:right w:val="single" w:sz="4" w:space="0" w:color="auto"/>
            </w:tcBorders>
          </w:tcPr>
          <w:p w14:paraId="7524B1ED"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Unhandled Exception: System.ArgumentOutOfRangeException: Index was out of range. Must be non-negative and less than the size of the collection. Parameter name: index</w:t>
            </w:r>
          </w:p>
          <w:p w14:paraId="1BCAD4E6" w14:textId="77777777"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ThrowHelper.ThrowArgumentOutOfRangeException(ExceptionArgument argument, ExceptionResource resource)</w:t>
            </w:r>
          </w:p>
          <w:p w14:paraId="4F564283" w14:textId="77777777"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ThrowHelper.ThrowArgumentOutOfRangeException()</w:t>
            </w:r>
          </w:p>
          <w:p w14:paraId="3B4275F4" w14:textId="77777777"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Collections.Generic.List`1.get_Item(Int32 index)</w:t>
            </w:r>
          </w:p>
          <w:p w14:paraId="7FB3EDB9" w14:textId="77777777"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CardsShuffle.PerformSingle</w:t>
            </w:r>
            <w:r w:rsidR="00F4568F">
              <w:rPr>
                <w:rFonts w:ascii="Consolas" w:hAnsi="Consolas" w:cs="Courier New"/>
                <w:noProof/>
                <w:sz w:val="22"/>
              </w:rPr>
              <w:t>Swap</w:t>
            </w:r>
            <w:r w:rsidR="008471F4" w:rsidRPr="00D659CC">
              <w:rPr>
                <w:rFonts w:ascii="Consolas" w:hAnsi="Consolas" w:cs="Courier New"/>
                <w:noProof/>
                <w:sz w:val="22"/>
              </w:rPr>
              <w:t>(List`1 cards, Int32 index) in D:\Projects\Cards\CardsShuffle.cs:line 61</w:t>
            </w:r>
          </w:p>
          <w:p w14:paraId="34B3DB7A"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14:paraId="21FB5316" w14:textId="77777777" w:rsidR="008471F4" w:rsidRPr="00D659CC" w:rsidRDefault="008471F4" w:rsidP="008471F4">
      <w:pPr>
        <w:spacing w:after="120"/>
      </w:pPr>
      <w:r w:rsidRPr="00D659CC">
        <w:t>The error occurred because the arguments passed to the method, which generates random numbers, were invalid. Our program can handle a normal deck of cards, but</w:t>
      </w:r>
      <w:r w:rsidR="001C6236">
        <w:t xml:space="preserve"> it</w:t>
      </w:r>
      <w:r w:rsidRPr="00D659CC">
        <w:t xml:space="preserve"> </w:t>
      </w:r>
      <w:r w:rsidRPr="00D659CC">
        <w:rPr>
          <w:b/>
        </w:rPr>
        <w:t>can</w:t>
      </w:r>
      <w:r w:rsidR="002509B8" w:rsidRPr="00D659CC">
        <w:rPr>
          <w:b/>
        </w:rPr>
        <w:t>’t</w:t>
      </w:r>
      <w:r w:rsidRPr="00D659CC">
        <w:rPr>
          <w:b/>
        </w:rPr>
        <w:t xml:space="preserve"> handle a deck of one card</w:t>
      </w:r>
      <w:r w:rsidRPr="00D659CC">
        <w:t>. We found an easy fix</w:t>
      </w:r>
      <w:r w:rsidR="004657EC">
        <w:t xml:space="preserve"> for</w:t>
      </w:r>
      <w:r w:rsidRPr="00D659CC">
        <w:t xml:space="preserve"> </w:t>
      </w:r>
      <w:r w:rsidR="00B53FCC" w:rsidRPr="00D659CC">
        <w:t xml:space="preserve">this </w:t>
      </w:r>
      <w:r w:rsidRPr="00D659CC">
        <w:t xml:space="preserve">bug, which we could miss lightly, if we </w:t>
      </w:r>
      <w:r w:rsidR="004657EC">
        <w:t xml:space="preserve">skipped </w:t>
      </w:r>
      <w:r w:rsidR="004657EC" w:rsidRPr="004657EC">
        <w:rPr>
          <w:noProof/>
        </w:rPr>
        <w:t>checking</w:t>
      </w:r>
      <w:r w:rsidRPr="00D659CC">
        <w:t xml:space="preserve"> the borderline cases. After we have established the nature of the problem, we can fix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2B0B8DE9" w14:textId="77777777" w:rsidTr="00FB2C8F">
        <w:tc>
          <w:tcPr>
            <w:tcW w:w="9637" w:type="dxa"/>
            <w:tcBorders>
              <w:top w:val="single" w:sz="4" w:space="0" w:color="auto"/>
              <w:left w:val="single" w:sz="4" w:space="0" w:color="auto"/>
              <w:bottom w:val="single" w:sz="4" w:space="0" w:color="auto"/>
              <w:right w:val="single" w:sz="4" w:space="0" w:color="auto"/>
            </w:tcBorders>
          </w:tcPr>
          <w:p w14:paraId="41AF485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14:paraId="7C76E0C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779B4FAB" w14:textId="77777777" w:rsidR="008471F4" w:rsidRPr="00D659CC" w:rsidRDefault="008471F4" w:rsidP="008471F4">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ab/>
            </w:r>
            <w:r w:rsidRPr="00D659CC">
              <w:rPr>
                <w:rFonts w:ascii="Consolas" w:hAnsi="Consolas" w:cs="Courier New"/>
                <w:b/>
                <w:noProof/>
                <w:color w:val="0000FF"/>
                <w:sz w:val="22"/>
              </w:rPr>
              <w:t>if</w:t>
            </w:r>
            <w:r w:rsidRPr="00D659CC">
              <w:rPr>
                <w:rFonts w:ascii="Consolas" w:hAnsi="Consolas" w:cs="Courier New"/>
                <w:b/>
                <w:noProof/>
                <w:sz w:val="22"/>
              </w:rPr>
              <w:t xml:space="preserve"> (cards.Count &gt; 1)</w:t>
            </w:r>
          </w:p>
          <w:p w14:paraId="1C4C57AC"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t>{</w:t>
            </w:r>
          </w:p>
          <w:p w14:paraId="37CC2166"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cards.Count; i++)</w:t>
            </w:r>
          </w:p>
          <w:p w14:paraId="2D2A1D9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3BD49DF"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 i);</w:t>
            </w:r>
          </w:p>
          <w:p w14:paraId="4FC7D61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14:paraId="406C0CCA"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14:paraId="0C336738"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754FF0D1" w14:textId="77777777" w:rsidR="008471F4" w:rsidRPr="00D659CC" w:rsidRDefault="008471F4" w:rsidP="008471F4">
      <w:r w:rsidRPr="00D659CC">
        <w:lastRenderedPageBreak/>
        <w:t xml:space="preserve">We test again and we are sure that </w:t>
      </w:r>
      <w:r w:rsidRPr="00D659CC">
        <w:rPr>
          <w:b/>
        </w:rPr>
        <w:t>the bug is fixed</w:t>
      </w:r>
      <w:r w:rsidRPr="00D659CC">
        <w:t>.</w:t>
      </w:r>
    </w:p>
    <w:p w14:paraId="16D68594" w14:textId="77777777" w:rsidR="008471F4" w:rsidRPr="00D659CC" w:rsidRDefault="008471F4" w:rsidP="00732360">
      <w:pPr>
        <w:pStyle w:val="Heading4"/>
      </w:pPr>
      <w:r w:rsidRPr="00D659CC">
        <w:t>Borderline Case: Shuffling Two Cards</w:t>
      </w:r>
    </w:p>
    <w:p w14:paraId="3ECF37C9" w14:textId="77777777" w:rsidR="008471F4" w:rsidRPr="00D659CC" w:rsidRDefault="008471F4" w:rsidP="008471F4">
      <w:pPr>
        <w:spacing w:after="120"/>
      </w:pPr>
      <w:r w:rsidRPr="00D659CC">
        <w:t xml:space="preserve">After there is a problem with one card, there may be also a problem </w:t>
      </w:r>
      <w:r w:rsidRPr="00D659CC">
        <w:rPr>
          <w:b/>
        </w:rPr>
        <w:t>with two cards</w:t>
      </w:r>
      <w:r w:rsidRPr="00D659CC">
        <w:t>. It sounds logical, does it? It doesn</w:t>
      </w:r>
      <w:r w:rsidR="002509B8" w:rsidRPr="00D659CC">
        <w:t>’t</w:t>
      </w:r>
      <w:r w:rsidRPr="00D659CC">
        <w:t xml:space="preserve"> bother us to test it. We run the program several times with only two cards to be shuffled and expect to get a different order on every run. Here is an example source code that will do the tri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50183205" w14:textId="77777777" w:rsidTr="00FB2C8F">
        <w:tc>
          <w:tcPr>
            <w:tcW w:w="9637" w:type="dxa"/>
            <w:tcBorders>
              <w:top w:val="single" w:sz="4" w:space="0" w:color="auto"/>
              <w:left w:val="single" w:sz="4" w:space="0" w:color="auto"/>
              <w:bottom w:val="single" w:sz="4" w:space="0" w:color="auto"/>
              <w:right w:val="single" w:sz="4" w:space="0" w:color="auto"/>
            </w:tcBorders>
          </w:tcPr>
          <w:p w14:paraId="2E9BFCA0"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TwoCards()</w:t>
            </w:r>
          </w:p>
          <w:p w14:paraId="31376177"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34A2D5D1"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14:paraId="65F1869E"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 = Suit.CLUB });</w:t>
            </w:r>
          </w:p>
          <w:p w14:paraId="7DC6577A"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Suit = Suit.DIAMOND });</w:t>
            </w:r>
          </w:p>
          <w:p w14:paraId="3D16DBBB"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ShuffleCards(cards);</w:t>
            </w:r>
          </w:p>
          <w:p w14:paraId="30F86AE1"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PrintCards(cards);</w:t>
            </w:r>
          </w:p>
          <w:p w14:paraId="4528FA54" w14:textId="77777777"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4B43CAEC" w14:textId="77777777" w:rsidR="008471F4" w:rsidRPr="00D659CC" w:rsidRDefault="008471F4" w:rsidP="008471F4">
      <w:pPr>
        <w:spacing w:after="120"/>
      </w:pPr>
      <w:r w:rsidRPr="00D659CC">
        <w:t xml:space="preserve">We run the program several times and </w:t>
      </w:r>
      <w:r w:rsidRPr="00D659CC">
        <w:rPr>
          <w:b/>
        </w:rPr>
        <w:t>the output is always the sam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0082532E" w14:textId="77777777" w:rsidTr="00FB2C8F">
        <w:tc>
          <w:tcPr>
            <w:tcW w:w="9637" w:type="dxa"/>
            <w:tcBorders>
              <w:top w:val="single" w:sz="4" w:space="0" w:color="auto"/>
              <w:left w:val="single" w:sz="4" w:space="0" w:color="auto"/>
              <w:bottom w:val="single" w:sz="4" w:space="0" w:color="auto"/>
              <w:right w:val="single" w:sz="4" w:space="0" w:color="auto"/>
            </w:tcBorders>
          </w:tcPr>
          <w:p w14:paraId="02CCA92A" w14:textId="77777777" w:rsidR="008471F4" w:rsidRPr="00D659CC" w:rsidRDefault="008471F4" w:rsidP="008471F4">
            <w:pPr>
              <w:spacing w:before="0"/>
              <w:rPr>
                <w:rFonts w:ascii="Consolas" w:hAnsi="Consolas" w:cs="Courier New"/>
                <w:noProof/>
                <w:color w:val="000000"/>
                <w:sz w:val="22"/>
              </w:rPr>
            </w:pPr>
            <w:r w:rsidRPr="00D659CC">
              <w:rPr>
                <w:rFonts w:ascii="Consolas" w:hAnsi="Consolas" w:cs="Courier New"/>
                <w:noProof/>
                <w:color w:val="000000"/>
                <w:sz w:val="22"/>
              </w:rPr>
              <w:t>(3 DIAMOND)(A CLUB)</w:t>
            </w:r>
          </w:p>
        </w:tc>
      </w:tr>
    </w:tbl>
    <w:p w14:paraId="22BDB18E" w14:textId="77777777" w:rsidR="008471F4" w:rsidRPr="00D659CC" w:rsidRDefault="008471F4" w:rsidP="008471F4">
      <w:r w:rsidRPr="00D659CC">
        <w:t xml:space="preserve">It seems </w:t>
      </w:r>
      <w:r w:rsidRPr="00D659CC">
        <w:rPr>
          <w:b/>
        </w:rPr>
        <w:t>something is still not right</w:t>
      </w:r>
      <w:r w:rsidRPr="00D659CC">
        <w:t xml:space="preserve">. If we take a look at the source code or run the debugger we notice that two </w:t>
      </w:r>
      <w:r w:rsidR="00F4568F">
        <w:t>swaps</w:t>
      </w:r>
      <w:r w:rsidRPr="00D659CC">
        <w:t xml:space="preserve"> are made: this first card with the second and immediately after that the second with the first one. The result is one and the same. How to solve this problem? Instantly we can think up a few solutions:</w:t>
      </w:r>
    </w:p>
    <w:p w14:paraId="625154A4" w14:textId="77777777" w:rsidR="008471F4" w:rsidRPr="00D659CC" w:rsidRDefault="008471F4" w:rsidP="00DA1C27">
      <w:pPr>
        <w:numPr>
          <w:ilvl w:val="0"/>
          <w:numId w:val="98"/>
        </w:numPr>
        <w:tabs>
          <w:tab w:val="clear" w:pos="792"/>
        </w:tabs>
        <w:ind w:left="568" w:hanging="284"/>
      </w:pPr>
      <w:r w:rsidRPr="00D659CC">
        <w:t xml:space="preserve">We perform N+K single </w:t>
      </w:r>
      <w:r w:rsidR="00F4568F">
        <w:t>swaps</w:t>
      </w:r>
      <w:r w:rsidRPr="00D659CC">
        <w:t>, where K is a random number between 0 and 1.</w:t>
      </w:r>
    </w:p>
    <w:p w14:paraId="65291040" w14:textId="77777777" w:rsidR="008471F4" w:rsidRPr="00D659CC" w:rsidRDefault="008471F4" w:rsidP="00DA1C27">
      <w:pPr>
        <w:numPr>
          <w:ilvl w:val="0"/>
          <w:numId w:val="98"/>
        </w:numPr>
        <w:tabs>
          <w:tab w:val="clear" w:pos="792"/>
        </w:tabs>
        <w:ind w:left="568" w:hanging="284"/>
      </w:pPr>
      <w:r w:rsidRPr="00D659CC">
        <w:t>We assume that the random position can be also a zero position.</w:t>
      </w:r>
    </w:p>
    <w:p w14:paraId="7361425C" w14:textId="77777777" w:rsidR="008471F4" w:rsidRPr="00D659CC" w:rsidRDefault="008471F4" w:rsidP="00DA1C27">
      <w:pPr>
        <w:numPr>
          <w:ilvl w:val="0"/>
          <w:numId w:val="98"/>
        </w:numPr>
        <w:tabs>
          <w:tab w:val="clear" w:pos="792"/>
        </w:tabs>
        <w:ind w:left="568" w:hanging="284"/>
      </w:pPr>
      <w:r w:rsidRPr="00D659CC">
        <w:t>We consider a deck of 2 cards as a special case and write a separate method to handle this case.</w:t>
      </w:r>
    </w:p>
    <w:p w14:paraId="753BBED3" w14:textId="77777777" w:rsidR="008471F4" w:rsidRPr="00D659CC" w:rsidRDefault="008471F4" w:rsidP="008471F4">
      <w:pPr>
        <w:spacing w:after="120"/>
      </w:pPr>
      <w:r w:rsidRPr="00D659CC">
        <w:t>This second solution is the simplest to be implemented. Let</w:t>
      </w:r>
      <w:r w:rsidR="002509B8" w:rsidRPr="00D659CC">
        <w:t>’s</w:t>
      </w:r>
      <w:r w:rsidRPr="00D659CC">
        <w:t xml:space="preserve"> try it. Here is the sourc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14CD4E19" w14:textId="77777777" w:rsidTr="00FB2C8F">
        <w:tc>
          <w:tcPr>
            <w:tcW w:w="9637" w:type="dxa"/>
            <w:tcBorders>
              <w:top w:val="single" w:sz="4" w:space="0" w:color="auto"/>
              <w:left w:val="single" w:sz="4" w:space="0" w:color="auto"/>
              <w:bottom w:val="single" w:sz="4" w:space="0" w:color="auto"/>
              <w:right w:val="single" w:sz="4" w:space="0" w:color="auto"/>
            </w:tcBorders>
          </w:tcPr>
          <w:p w14:paraId="1014AB27"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 xml:space="preserve">&gt; cards, </w:t>
            </w:r>
            <w:r w:rsidRPr="00D659CC">
              <w:rPr>
                <w:rFonts w:ascii="Consolas" w:hAnsi="Consolas" w:cs="Courier New"/>
                <w:noProof/>
                <w:color w:val="0000FF"/>
                <w:sz w:val="22"/>
              </w:rPr>
              <w:t>int</w:t>
            </w:r>
            <w:r w:rsidRPr="00D659CC">
              <w:rPr>
                <w:rFonts w:ascii="Consolas" w:hAnsi="Consolas" w:cs="Courier New"/>
                <w:noProof/>
                <w:sz w:val="22"/>
              </w:rPr>
              <w:t xml:space="preserve"> index)</w:t>
            </w:r>
          </w:p>
          <w:p w14:paraId="03F6AC72"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14:paraId="29424A8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0, cards.Count);</w:t>
            </w:r>
          </w:p>
          <w:p w14:paraId="6F3146CC"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index];</w:t>
            </w:r>
          </w:p>
          <w:p w14:paraId="5075FDB0"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14:paraId="59923342"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index] = randomCard;</w:t>
            </w:r>
          </w:p>
          <w:p w14:paraId="58C56183" w14:textId="77777777"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14:paraId="273AC611" w14:textId="77777777"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14:paraId="2339D958" w14:textId="77777777" w:rsidR="008471F4" w:rsidRPr="00D659CC" w:rsidRDefault="008471F4" w:rsidP="008471F4">
      <w:r w:rsidRPr="00D659CC">
        <w:lastRenderedPageBreak/>
        <w:t xml:space="preserve">We test again and it </w:t>
      </w:r>
      <w:r w:rsidRPr="00D659CC">
        <w:rPr>
          <w:b/>
        </w:rPr>
        <w:t>looks like the program works correctly</w:t>
      </w:r>
      <w:r w:rsidRPr="00D659CC">
        <w:t>: sometimes the cards are shuffled and sometimes not.</w:t>
      </w:r>
    </w:p>
    <w:p w14:paraId="7D53CAA6" w14:textId="77777777" w:rsidR="008471F4" w:rsidRPr="00D659CC" w:rsidRDefault="008471F4" w:rsidP="008471F4">
      <w:r w:rsidRPr="00D659CC">
        <w:t xml:space="preserve">If there is a problem with 2 cards, there may be also a problem with 3 cards, right? If we do a test with 3 cards we see that it works flawlessly. After a few runs we get every possible order of the cards (all permutations of the cards). This time we </w:t>
      </w:r>
      <w:r w:rsidR="0017012E">
        <w:t>did not</w:t>
      </w:r>
      <w:r w:rsidRPr="00D659CC">
        <w:t xml:space="preserve"> find any bugs and we do not need to edit the code.</w:t>
      </w:r>
    </w:p>
    <w:p w14:paraId="12923FAA" w14:textId="77777777" w:rsidR="008471F4" w:rsidRPr="00D659CC" w:rsidRDefault="008471F4" w:rsidP="00732360">
      <w:pPr>
        <w:pStyle w:val="Heading4"/>
      </w:pPr>
      <w:r w:rsidRPr="00D659CC">
        <w:t>Borderline Case: Shuffling Zero Cards</w:t>
      </w:r>
    </w:p>
    <w:p w14:paraId="0FA10BE4" w14:textId="2BF09A36" w:rsidR="008471F4" w:rsidRPr="00D659CC" w:rsidRDefault="008471F4" w:rsidP="008471F4">
      <w:pPr>
        <w:spacing w:after="120"/>
      </w:pPr>
      <w:r w:rsidRPr="00D659CC">
        <w:t xml:space="preserve">What other tests do we need to do? Are there other </w:t>
      </w:r>
      <w:r w:rsidRPr="00D659CC">
        <w:rPr>
          <w:b/>
        </w:rPr>
        <w:t>unusual, borderline cases</w:t>
      </w:r>
      <w:r w:rsidRPr="00D659CC">
        <w:t>? Let</w:t>
      </w:r>
      <w:r w:rsidR="002509B8" w:rsidRPr="00D659CC">
        <w:t>’s</w:t>
      </w:r>
      <w:r w:rsidRPr="00D659CC">
        <w:t xml:space="preserve"> think. What is going to happen if we sh</w:t>
      </w:r>
      <w:r w:rsidRPr="00D659CC">
        <w:rPr>
          <w:b/>
        </w:rPr>
        <w:t>uffle an empty list of cards</w:t>
      </w:r>
      <w:r w:rsidRPr="00D659CC">
        <w:t xml:space="preserve">? This really is a bit strange, but a program must work </w:t>
      </w:r>
      <w:r w:rsidR="00FB2C8F" w:rsidRPr="00D659CC">
        <w:t>correctly,</w:t>
      </w:r>
      <w:r w:rsidRPr="00D659CC">
        <w:t xml:space="preserve"> or it must properly alert for an error. Let</w:t>
      </w:r>
      <w:r w:rsidR="002509B8" w:rsidRPr="00D659CC">
        <w:t>’s</w:t>
      </w:r>
      <w:r w:rsidRPr="00D659CC">
        <w:t xml:space="preserve"> look at result of our program. The result is an empty list. Is this correct? Yes, if we try to shuffle zero cards the answer should be again a deck of zero cards. Everything looks fin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8471F4" w:rsidRPr="00D659CC" w14:paraId="6B2B4102" w14:textId="77777777" w:rsidTr="00FB2C8F">
        <w:tc>
          <w:tcPr>
            <w:tcW w:w="812" w:type="dxa"/>
            <w:tcBorders>
              <w:top w:val="single" w:sz="4" w:space="0" w:color="auto"/>
              <w:left w:val="single" w:sz="4" w:space="0" w:color="auto"/>
              <w:bottom w:val="single" w:sz="4" w:space="0" w:color="auto"/>
              <w:right w:val="single" w:sz="4" w:space="0" w:color="auto"/>
            </w:tcBorders>
            <w:vAlign w:val="center"/>
          </w:tcPr>
          <w:p w14:paraId="3051E6F9" w14:textId="77777777" w:rsidR="008471F4" w:rsidRPr="00D659CC" w:rsidRDefault="008471F4" w:rsidP="008471F4">
            <w:pPr>
              <w:spacing w:before="0"/>
              <w:jc w:val="center"/>
              <w:rPr>
                <w:b/>
              </w:rPr>
            </w:pPr>
            <w:r w:rsidRPr="00D659CC">
              <w:rPr>
                <w:b/>
                <w:noProof/>
              </w:rPr>
              <w:drawing>
                <wp:inline distT="0" distB="0" distL="0" distR="0" wp14:anchorId="5E688DF0" wp14:editId="6C1A1D35">
                  <wp:extent cx="327660" cy="327660"/>
                  <wp:effectExtent l="0" t="0" r="0" b="0"/>
                  <wp:docPr id="5541" name="Picture 554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1169A53" w14:textId="77777777" w:rsidR="008471F4" w:rsidRPr="00D659CC" w:rsidRDefault="008471F4" w:rsidP="00035360">
            <w:pPr>
              <w:pStyle w:val="WarningMessage"/>
            </w:pPr>
            <w:r w:rsidRPr="00D659CC">
              <w:t xml:space="preserve">With the input of invalid </w:t>
            </w:r>
            <w:proofErr w:type="gramStart"/>
            <w:r w:rsidRPr="00D659CC">
              <w:t>data</w:t>
            </w:r>
            <w:proofErr w:type="gramEnd"/>
            <w:r w:rsidRPr="00D659CC">
              <w:t xml:space="preserve"> the program must not return an incorrect </w:t>
            </w:r>
            <w:r w:rsidR="00035360" w:rsidRPr="00D659CC">
              <w:t>result</w:t>
            </w:r>
            <w:r w:rsidRPr="00D659CC">
              <w:t xml:space="preserve">. It must return a correct </w:t>
            </w:r>
            <w:r w:rsidR="00035360" w:rsidRPr="00D659CC">
              <w:t>result</w:t>
            </w:r>
            <w:r w:rsidRPr="00D659CC">
              <w:t xml:space="preserve"> or alert that the input data is wrong.</w:t>
            </w:r>
          </w:p>
        </w:tc>
      </w:tr>
    </w:tbl>
    <w:p w14:paraId="7569E847" w14:textId="77777777" w:rsidR="008471F4" w:rsidRPr="00D659CC" w:rsidRDefault="008471F4" w:rsidP="008471F4">
      <w:r w:rsidRPr="00D659CC">
        <w:t>What do you think about the rule above? It is logical, right? Imagine a program, which displays images. What is going happen if we input a</w:t>
      </w:r>
      <w:r w:rsidR="00A95A04" w:rsidRPr="00D659CC">
        <w:t>n image</w:t>
      </w:r>
      <w:r w:rsidRPr="00D659CC">
        <w:t xml:space="preserve">, which is actually an empty file? This is an unusual situation, which </w:t>
      </w:r>
      <w:r w:rsidR="006A2383">
        <w:t>should not</w:t>
      </w:r>
      <w:r w:rsidR="006A2383" w:rsidRPr="00D659CC">
        <w:t xml:space="preserve"> </w:t>
      </w:r>
      <w:r w:rsidRPr="00D659CC">
        <w:t xml:space="preserve">happen, but it may happen. If with the input of an empty file the program crashes or throws an unprocessed exception, this would be annoying for the user. Normally, instead of an empty file, a special image should be </w:t>
      </w:r>
      <w:proofErr w:type="gramStart"/>
      <w:r w:rsidRPr="00D659CC">
        <w:t>displayed</w:t>
      </w:r>
      <w:proofErr w:type="gramEnd"/>
      <w:r w:rsidRPr="00D659CC">
        <w:t xml:space="preserve"> or an alert should pop-up, which contains that the image is invalid.</w:t>
      </w:r>
    </w:p>
    <w:p w14:paraId="7B00E40D" w14:textId="77777777" w:rsidR="008471F4" w:rsidRPr="00D659CC" w:rsidRDefault="008471F4" w:rsidP="008471F4">
      <w:r w:rsidRPr="00D659CC">
        <w:t xml:space="preserve">Think about </w:t>
      </w:r>
      <w:r w:rsidRPr="00D659CC">
        <w:rPr>
          <w:b/>
        </w:rPr>
        <w:t>how many borderline cases are there in Windows</w:t>
      </w:r>
      <w:r w:rsidRPr="00D659CC">
        <w:t xml:space="preserve">. What happens if we try to print an empty file? Does Windows crash or the “the blue screen of death” appears? What happens if in the Windows’ calculator we try divide by zero? What happens if we try to copy an empty file (with size of 0 bytes) using Windows Explorer? What happens if try to save a file without a name in Notepad (with an empty string as a name)? You see that there are many borderline cases. Our duty as programmers is to </w:t>
      </w:r>
      <w:r w:rsidRPr="00D659CC">
        <w:rPr>
          <w:b/>
        </w:rPr>
        <w:t>fix the bugs before the product is released on the market</w:t>
      </w:r>
      <w:r w:rsidRPr="00D659CC">
        <w:t>.</w:t>
      </w:r>
    </w:p>
    <w:p w14:paraId="6C39B517" w14:textId="77777777" w:rsidR="008471F4" w:rsidRPr="00D659CC" w:rsidRDefault="008471F4" w:rsidP="008471F4">
      <w:pPr>
        <w:spacing w:after="120"/>
      </w:pPr>
      <w:r w:rsidRPr="00D659CC">
        <w:t>Let</w:t>
      </w:r>
      <w:r w:rsidR="002509B8" w:rsidRPr="00D659CC">
        <w:t>’s</w:t>
      </w:r>
      <w:r w:rsidRPr="00D659CC">
        <w:t xml:space="preserve"> go back to the card-shuffling problem. Thinking about other borderline and unusual cases, we consider a case with </w:t>
      </w:r>
      <w:r w:rsidRPr="00D659CC">
        <w:rPr>
          <w:noProof/>
        </w:rPr>
        <w:t>-1 cards</w:t>
      </w:r>
      <w:r w:rsidRPr="00D659CC">
        <w:t xml:space="preserve"> to be shuffled? Because we </w:t>
      </w:r>
      <w:r w:rsidR="001C6236">
        <w:t>cannot</w:t>
      </w:r>
      <w:r w:rsidR="001C6236" w:rsidRPr="00D659CC">
        <w:t xml:space="preserve"> </w:t>
      </w:r>
      <w:r w:rsidRPr="00D659CC">
        <w:t xml:space="preserve">initialize an array of </w:t>
      </w:r>
      <w:r w:rsidRPr="00D659CC">
        <w:rPr>
          <w:noProof/>
        </w:rPr>
        <w:t>-1 elements</w:t>
      </w:r>
      <w:r w:rsidRPr="00D659CC">
        <w:t xml:space="preserve">, we consider it as </w:t>
      </w:r>
      <w:r w:rsidR="00035360" w:rsidRPr="00D659CC">
        <w:t>in</w:t>
      </w:r>
      <w:r w:rsidRPr="00D659CC">
        <w:t>correct.</w:t>
      </w:r>
    </w:p>
    <w:p w14:paraId="7CE5229F" w14:textId="77777777" w:rsidR="008471F4" w:rsidRPr="00D659CC" w:rsidRDefault="008471F4" w:rsidP="008471F4">
      <w:pPr>
        <w:spacing w:after="120"/>
      </w:pPr>
      <w:r w:rsidRPr="00D659CC">
        <w:t>We don</w:t>
      </w:r>
      <w:r w:rsidR="002509B8" w:rsidRPr="00D659CC">
        <w:t>’t</w:t>
      </w:r>
      <w:r w:rsidRPr="00D659CC">
        <w:t xml:space="preserve"> have an upper bound, so we don</w:t>
      </w:r>
      <w:r w:rsidR="002509B8" w:rsidRPr="00D659CC">
        <w:t>’t</w:t>
      </w:r>
      <w:r w:rsidRPr="00D659CC">
        <w:t xml:space="preserve"> have any other special cases (similar to the case with 1 card). We stop searching for borderline cases having to do with the count of the cards. It looks like we considered all of the cases.</w:t>
      </w:r>
    </w:p>
    <w:p w14:paraId="7D6E23EC" w14:textId="77777777" w:rsidR="008471F4" w:rsidRPr="00D659CC" w:rsidRDefault="008471F4" w:rsidP="008471F4">
      <w:pPr>
        <w:spacing w:after="120"/>
      </w:pPr>
      <w:r w:rsidRPr="00D659CC">
        <w:t xml:space="preserve">Now we only need to check whether there are such </w:t>
      </w:r>
      <w:r w:rsidRPr="00D659CC">
        <w:rPr>
          <w:b/>
        </w:rPr>
        <w:t>values of the input, which can cause errors</w:t>
      </w:r>
      <w:r w:rsidRPr="00D659CC">
        <w:t xml:space="preserve"> </w:t>
      </w:r>
      <w:r w:rsidR="00620FE7" w:rsidRPr="00D659CC">
        <w:t>–</w:t>
      </w:r>
      <w:r w:rsidRPr="00D659CC">
        <w:t xml:space="preserve"> an invalid </w:t>
      </w:r>
      <w:r w:rsidR="00035360" w:rsidRPr="00D659CC">
        <w:t>suit</w:t>
      </w:r>
      <w:r w:rsidRPr="00D659CC">
        <w:t xml:space="preserve">, a card with negative value (i.e. -1 club). </w:t>
      </w:r>
      <w:proofErr w:type="gramStart"/>
      <w:r w:rsidRPr="00D659CC">
        <w:t>Actually</w:t>
      </w:r>
      <w:proofErr w:type="gramEnd"/>
      <w:r w:rsidRPr="00D659CC">
        <w:t xml:space="preserve"> our algorithm </w:t>
      </w:r>
      <w:r w:rsidR="00BA2077">
        <w:t xml:space="preserve">does not </w:t>
      </w:r>
      <w:r w:rsidRPr="00D659CC">
        <w:t xml:space="preserve">care </w:t>
      </w:r>
      <w:r w:rsidR="00BA2077">
        <w:t xml:space="preserve">about </w:t>
      </w:r>
      <w:r w:rsidRPr="00D659CC">
        <w:t xml:space="preserve">what is being shuffled (cards or books), so this </w:t>
      </w:r>
      <w:r w:rsidR="006A2383">
        <w:t>should not</w:t>
      </w:r>
      <w:r w:rsidR="006A2383" w:rsidRPr="00D659CC">
        <w:t xml:space="preserve"> </w:t>
      </w:r>
      <w:r w:rsidRPr="00D659CC">
        <w:t>be a problem. If we have any doubts, we could do a test and be sure, that even with an invalid deck of cards, the answer is correct.</w:t>
      </w:r>
    </w:p>
    <w:p w14:paraId="0564FFD0" w14:textId="77777777" w:rsidR="008471F4" w:rsidRPr="00D659CC" w:rsidRDefault="008471F4" w:rsidP="008471F4">
      <w:pPr>
        <w:spacing w:after="120"/>
      </w:pPr>
      <w:r w:rsidRPr="00D659CC">
        <w:t xml:space="preserve">We look around for other borderline case in the input data, but we could not think up any. We only need to do a performance test, right? </w:t>
      </w:r>
      <w:proofErr w:type="gramStart"/>
      <w:r w:rsidRPr="00D659CC">
        <w:t>Actually</w:t>
      </w:r>
      <w:proofErr w:type="gramEnd"/>
      <w:r w:rsidRPr="00D659CC">
        <w:t xml:space="preserve"> we forgot to test our program again after the corrections.</w:t>
      </w:r>
    </w:p>
    <w:p w14:paraId="0EB67168" w14:textId="77777777" w:rsidR="008471F4" w:rsidRPr="00D659CC" w:rsidRDefault="008471F4" w:rsidP="00732360">
      <w:pPr>
        <w:pStyle w:val="Heading3"/>
      </w:pPr>
      <w:r w:rsidRPr="00D659CC">
        <w:t>Regression Testing</w:t>
      </w:r>
    </w:p>
    <w:p w14:paraId="08296805" w14:textId="60B27309" w:rsidR="008471F4" w:rsidRPr="00D659CC" w:rsidRDefault="008471F4" w:rsidP="008471F4">
      <w:r w:rsidRPr="00D659CC">
        <w:t xml:space="preserve">While fixing bugs, we often create new bugs without to notice. For </w:t>
      </w:r>
      <w:r w:rsidR="00FB2C8F" w:rsidRPr="00D659CC">
        <w:t>example,</w:t>
      </w:r>
      <w:r w:rsidRPr="00D659CC">
        <w:t xml:space="preserve"> if we fix a bug for two cards with editing the method, responsible for the shuffling of the cards, a new bug with 3 cards may occur. On every edit of code, which concerns other cases, we must again do the same </w:t>
      </w:r>
      <w:r w:rsidRPr="00D659CC">
        <w:lastRenderedPageBreak/>
        <w:t>test, we have done earlier. That</w:t>
      </w:r>
      <w:r w:rsidR="002509B8" w:rsidRPr="00D659CC">
        <w:t>’s</w:t>
      </w:r>
      <w:r w:rsidRPr="00D659CC">
        <w:t xml:space="preserve"> why it is a good idea to </w:t>
      </w:r>
      <w:r w:rsidRPr="00D659CC">
        <w:rPr>
          <w:b/>
        </w:rPr>
        <w:t>save the tests as methods</w:t>
      </w:r>
      <w:r w:rsidRPr="00D659CC">
        <w:t xml:space="preserve"> (naming them with a prefix </w:t>
      </w:r>
      <w:r w:rsidRPr="00D659CC">
        <w:rPr>
          <w:rFonts w:ascii="Consolas" w:hAnsi="Consolas"/>
          <w:b/>
          <w:bCs/>
          <w:noProof/>
          <w:kern w:val="32"/>
          <w:sz w:val="22"/>
        </w:rPr>
        <w:t>Test</w:t>
      </w:r>
      <w:r w:rsidRPr="00D659CC">
        <w:t>)</w:t>
      </w:r>
      <w:r w:rsidR="00035360" w:rsidRPr="00D659CC">
        <w:t xml:space="preserve"> and be able to run them again. Re-testing with the tests already passed in the past is called “</w:t>
      </w:r>
      <w:r w:rsidR="00035360" w:rsidRPr="00D659CC">
        <w:rPr>
          <w:b/>
        </w:rPr>
        <w:t>regression testing</w:t>
      </w:r>
      <w:r w:rsidR="00035360" w:rsidRPr="00D659CC">
        <w:t>”</w:t>
      </w:r>
      <w:r w:rsidRPr="00D659CC">
        <w:t>.</w:t>
      </w:r>
      <w:r w:rsidR="00035360" w:rsidRPr="00D659CC">
        <w:t xml:space="preserve"> We may also use the unit testing framework that comes with Visual Studio (see </w:t>
      </w:r>
      <w:hyperlink w:anchor="Unit_Testing" w:history="1">
        <w:r w:rsidR="00035360" w:rsidRPr="00D659CC">
          <w:rPr>
            <w:rStyle w:val="Hyperlink"/>
          </w:rPr>
          <w:t>Unit Testing</w:t>
        </w:r>
      </w:hyperlink>
      <w:r w:rsidR="00035360" w:rsidRPr="00D659CC">
        <w:t xml:space="preserve"> section in the “</w:t>
      </w:r>
      <w:hyperlink w:anchor="Chapter_21_High_Quality_Programming_Code" w:history="1">
        <w:r w:rsidR="00035360" w:rsidRPr="00D659CC">
          <w:rPr>
            <w:rStyle w:val="Hyperlink"/>
          </w:rPr>
          <w:t>High-Quality Code</w:t>
        </w:r>
      </w:hyperlink>
      <w:r w:rsidR="00035360" w:rsidRPr="00D659CC">
        <w:t>” chapter) to simplify re-running the tests after making changes in the code.</w:t>
      </w:r>
    </w:p>
    <w:p w14:paraId="37883500" w14:textId="77777777" w:rsidR="008471F4" w:rsidRPr="00D659CC" w:rsidRDefault="008471F4" w:rsidP="008471F4">
      <w:pPr>
        <w:spacing w:after="120"/>
      </w:pPr>
      <w:r w:rsidRPr="00D659CC">
        <w:t xml:space="preserve">The idea of </w:t>
      </w:r>
      <w:r w:rsidRPr="00D659CC">
        <w:rPr>
          <w:b/>
        </w:rPr>
        <w:t>repeating the tests</w:t>
      </w:r>
      <w:r w:rsidRPr="00D659CC">
        <w:t xml:space="preserve"> is implicit in the concept of unit testing. As we mentioned earlier, this </w:t>
      </w:r>
      <w:r w:rsidR="001E389B" w:rsidRPr="00D659CC">
        <w:t>concept</w:t>
      </w:r>
      <w:r w:rsidRPr="00D659CC">
        <w:t xml:space="preserve"> is for more advanced programmers.</w:t>
      </w:r>
    </w:p>
    <w:p w14:paraId="7F6608C7" w14:textId="77777777" w:rsidR="008471F4" w:rsidRPr="00D659CC" w:rsidRDefault="008471F4" w:rsidP="008471F4">
      <w:pPr>
        <w:spacing w:after="120"/>
      </w:pPr>
      <w:r w:rsidRPr="00D659CC">
        <w:t>After the changes we need to try again shuffling 0 cards, 1 card, 2 cards, 3 cards and 52 cards.</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8471F4" w:rsidRPr="00D659CC" w14:paraId="308418CE" w14:textId="77777777" w:rsidTr="00FB2C8F">
        <w:tc>
          <w:tcPr>
            <w:tcW w:w="812" w:type="dxa"/>
            <w:tcBorders>
              <w:top w:val="single" w:sz="4" w:space="0" w:color="auto"/>
              <w:left w:val="single" w:sz="4" w:space="0" w:color="auto"/>
              <w:bottom w:val="single" w:sz="4" w:space="0" w:color="auto"/>
              <w:right w:val="single" w:sz="4" w:space="0" w:color="auto"/>
            </w:tcBorders>
            <w:vAlign w:val="center"/>
          </w:tcPr>
          <w:p w14:paraId="086BBAF3" w14:textId="77777777" w:rsidR="008471F4" w:rsidRPr="00D659CC" w:rsidRDefault="008471F4" w:rsidP="008471F4">
            <w:pPr>
              <w:spacing w:before="0"/>
              <w:jc w:val="center"/>
              <w:rPr>
                <w:b/>
              </w:rPr>
            </w:pPr>
            <w:r w:rsidRPr="00D659CC">
              <w:rPr>
                <w:b/>
                <w:noProof/>
              </w:rPr>
              <w:drawing>
                <wp:inline distT="0" distB="0" distL="0" distR="0" wp14:anchorId="40DF5F1C" wp14:editId="54507B87">
                  <wp:extent cx="327660" cy="327660"/>
                  <wp:effectExtent l="0" t="0" r="0" b="0"/>
                  <wp:docPr id="5542" name="Picture 55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27EFAB1C" w14:textId="77777777" w:rsidR="008471F4" w:rsidRPr="00D659CC" w:rsidRDefault="008471F4" w:rsidP="00035360">
            <w:pPr>
              <w:pStyle w:val="WarningMessage"/>
            </w:pPr>
            <w:r w:rsidRPr="00D659CC">
              <w:t xml:space="preserve">When you have found and fixed in your code a bug, which concerns a specific test, make sure that no other bugs have </w:t>
            </w:r>
            <w:r w:rsidR="00035360" w:rsidRPr="00D659CC">
              <w:t xml:space="preserve">been introduced </w:t>
            </w:r>
            <w:r w:rsidRPr="00D659CC">
              <w:t>after the code has been changed. It is a good idea to keep the tests saved</w:t>
            </w:r>
            <w:r w:rsidR="00035360" w:rsidRPr="00D659CC">
              <w:t xml:space="preserve"> for repeated execution</w:t>
            </w:r>
            <w:r w:rsidRPr="00D659CC">
              <w:t>.</w:t>
            </w:r>
          </w:p>
        </w:tc>
      </w:tr>
    </w:tbl>
    <w:p w14:paraId="56B86330" w14:textId="77777777" w:rsidR="008471F4" w:rsidRPr="00D659CC" w:rsidRDefault="008471F4" w:rsidP="00732360">
      <w:pPr>
        <w:pStyle w:val="Heading3"/>
      </w:pPr>
      <w:r w:rsidRPr="00D659CC">
        <w:t>Performance Tests</w:t>
      </w:r>
    </w:p>
    <w:p w14:paraId="7AC205CB" w14:textId="77777777" w:rsidR="008471F4" w:rsidRPr="00D659CC" w:rsidRDefault="008471F4" w:rsidP="008471F4">
      <w:r w:rsidRPr="00D659CC">
        <w:t>It is normal to have some performance requirements about a module or the program at all. No one likes his computer to be slow, right? That</w:t>
      </w:r>
      <w:r w:rsidR="002509B8" w:rsidRPr="00D659CC">
        <w:t>’s</w:t>
      </w:r>
      <w:r w:rsidRPr="00D659CC">
        <w:t xml:space="preserve"> why you have to write software, which works slow only if there is a good reason.</w:t>
      </w:r>
    </w:p>
    <w:p w14:paraId="00654964" w14:textId="77777777" w:rsidR="00E559E3" w:rsidRPr="00D659CC" w:rsidRDefault="008471F4" w:rsidP="008471F4">
      <w:r w:rsidRPr="00D659CC">
        <w:t>How to check the speed (performance) of our program? We must firstly consider whether we have any performance requirements. Then what are they? If we don</w:t>
      </w:r>
      <w:r w:rsidR="002509B8" w:rsidRPr="00D659CC">
        <w:t>’t</w:t>
      </w:r>
      <w:r w:rsidRPr="00D659CC">
        <w:t xml:space="preserve"> have any, we should use some conventional criteria</w:t>
      </w:r>
      <w:r w:rsidR="00E559E3" w:rsidRPr="00D659CC">
        <w:t>.</w:t>
      </w:r>
    </w:p>
    <w:p w14:paraId="48BD328E" w14:textId="77777777" w:rsidR="008471F4" w:rsidRPr="00D659CC" w:rsidRDefault="008471F4" w:rsidP="00732360">
      <w:pPr>
        <w:pStyle w:val="Heading4"/>
      </w:pPr>
      <w:r w:rsidRPr="00D659CC">
        <w:t>Shuffling Cards – Performance Tests</w:t>
      </w:r>
    </w:p>
    <w:p w14:paraId="1D495864" w14:textId="77777777" w:rsidR="008471F4" w:rsidRPr="00D659CC" w:rsidRDefault="008471F4" w:rsidP="008471F4">
      <w:r w:rsidRPr="00D659CC">
        <w:t>Let</w:t>
      </w:r>
      <w:r w:rsidR="002509B8" w:rsidRPr="00D659CC">
        <w:t>’s</w:t>
      </w:r>
      <w:r w:rsidRPr="00D659CC">
        <w:t xml:space="preserve"> take a look at our deck-shuffling program. What are the </w:t>
      </w:r>
      <w:r w:rsidR="0045455A" w:rsidRPr="00D659CC">
        <w:rPr>
          <w:b/>
        </w:rPr>
        <w:t xml:space="preserve">performance </w:t>
      </w:r>
      <w:r w:rsidRPr="00D659CC">
        <w:rPr>
          <w:b/>
        </w:rPr>
        <w:t>criteria</w:t>
      </w:r>
      <w:r w:rsidRPr="00D659CC">
        <w:t>? Do we have such? We don</w:t>
      </w:r>
      <w:r w:rsidR="002509B8" w:rsidRPr="00D659CC">
        <w:t>’t</w:t>
      </w:r>
      <w:r w:rsidRPr="00D659CC">
        <w:t xml:space="preserve"> have any requirements like: "the program must compute the answer in less than a second with an upper bound of 500 cards on a modern computer". After we don</w:t>
      </w:r>
      <w:r w:rsidR="002509B8" w:rsidRPr="00D659CC">
        <w:t>’t</w:t>
      </w:r>
      <w:r w:rsidRPr="00D659CC">
        <w:t xml:space="preserve"> have such explicit criteria, we should </w:t>
      </w:r>
      <w:r w:rsidRPr="00D659CC">
        <w:rPr>
          <w:b/>
        </w:rPr>
        <w:t>set our own</w:t>
      </w:r>
      <w:r w:rsidRPr="00D659CC">
        <w:t>.</w:t>
      </w:r>
    </w:p>
    <w:p w14:paraId="21D0BE49" w14:textId="77777777" w:rsidR="008471F4" w:rsidRPr="00D659CC" w:rsidRDefault="008471F4" w:rsidP="008471F4">
      <w:r w:rsidRPr="00D659CC">
        <w:t>Because the data is a set of cards, we consider testing with a normal deck of 52 cards. We already ran such a test and the answer was output immediately. It looks like our program works fast in normal conditions.</w:t>
      </w:r>
    </w:p>
    <w:p w14:paraId="6020B4B5" w14:textId="77777777" w:rsidR="008471F4" w:rsidRPr="00D659CC" w:rsidRDefault="008471F4" w:rsidP="008471F4">
      <w:pPr>
        <w:spacing w:after="120"/>
      </w:pPr>
      <w:r w:rsidRPr="00D659CC">
        <w:t>It is normal to test also with a deck of many more cards (i.e. 52</w:t>
      </w:r>
      <w:r w:rsidR="00694343" w:rsidRPr="00D659CC">
        <w:t>,000</w:t>
      </w:r>
      <w:r w:rsidRPr="00D659CC">
        <w:t xml:space="preserve">). In a very particular </w:t>
      </w:r>
      <w:proofErr w:type="gramStart"/>
      <w:r w:rsidRPr="00D659CC">
        <w:t>situation</w:t>
      </w:r>
      <w:proofErr w:type="gramEnd"/>
      <w:r w:rsidRPr="00D659CC">
        <w:t xml:space="preserve"> someone might like to </w:t>
      </w:r>
      <w:r w:rsidRPr="00D659CC">
        <w:rPr>
          <w:b/>
        </w:rPr>
        <w:t>shuffle a deck of 52</w:t>
      </w:r>
      <w:r w:rsidR="00694343" w:rsidRPr="00D659CC">
        <w:rPr>
          <w:b/>
        </w:rPr>
        <w:t>,000</w:t>
      </w:r>
      <w:r w:rsidRPr="00D659CC">
        <w:rPr>
          <w:b/>
        </w:rPr>
        <w:t xml:space="preserve"> cards</w:t>
      </w:r>
      <w:r w:rsidRPr="00D659CC">
        <w:t xml:space="preserve"> and we could not allow our program to crash at this later phase. We can easily create such a test by adding 1000 times our 52 cards. Here is some exampl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2475C6FE" w14:textId="77777777" w:rsidTr="00FB2C8F">
        <w:tc>
          <w:tcPr>
            <w:tcW w:w="9637" w:type="dxa"/>
            <w:tcBorders>
              <w:top w:val="single" w:sz="4" w:space="0" w:color="auto"/>
              <w:left w:val="single" w:sz="4" w:space="0" w:color="auto"/>
              <w:bottom w:val="single" w:sz="4" w:space="0" w:color="auto"/>
              <w:right w:val="single" w:sz="4" w:space="0" w:color="auto"/>
            </w:tcBorders>
          </w:tcPr>
          <w:p w14:paraId="61C17AD0"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52000Cards()</w:t>
            </w:r>
          </w:p>
          <w:p w14:paraId="56916F74"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14:paraId="246D9294"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14:paraId="071BC451" w14:textId="77777777" w:rsidR="00FB2C8F"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Face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w:t>
            </w:r>
          </w:p>
          <w:p w14:paraId="13E1F9B4" w14:textId="0322DF09" w:rsidR="00E542E7" w:rsidRPr="00D659CC" w:rsidRDefault="00FB2C8F"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E542E7" w:rsidRPr="00D659CC">
              <w:rPr>
                <w:rFonts w:ascii="Consolas" w:hAnsi="Consolas" w:cs="Consolas"/>
                <w:noProof/>
                <w:color w:val="A31515"/>
                <w:sz w:val="22"/>
                <w:szCs w:val="22"/>
              </w:rPr>
              <w:t>"2"</w:t>
            </w:r>
            <w:r w:rsidR="00E542E7" w:rsidRPr="00D659CC">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3"</w:t>
            </w:r>
            <w:r w:rsidR="00E542E7" w:rsidRPr="00D659CC">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4"</w:t>
            </w:r>
            <w:r w:rsidR="00E542E7" w:rsidRPr="00D659CC">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5"</w:t>
            </w:r>
            <w:r w:rsidR="00E542E7" w:rsidRPr="00D659CC">
              <w:rPr>
                <w:rFonts w:ascii="Consolas" w:hAnsi="Consolas" w:cs="Consolas"/>
                <w:noProof/>
                <w:color w:val="000000"/>
                <w:sz w:val="22"/>
                <w:szCs w:val="22"/>
              </w:rPr>
              <w:t>,</w:t>
            </w:r>
            <w:r>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6"</w:t>
            </w:r>
            <w:r w:rsidR="00E542E7" w:rsidRPr="00D659CC">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7"</w:t>
            </w:r>
            <w:r w:rsidR="00E542E7" w:rsidRPr="00D659CC">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8"</w:t>
            </w:r>
            <w:r w:rsidR="00E542E7" w:rsidRPr="00D659CC">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9"</w:t>
            </w:r>
            <w:r w:rsidR="00E542E7" w:rsidRPr="00D659CC">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10"</w:t>
            </w:r>
            <w:r w:rsidR="00E542E7" w:rsidRPr="00D659CC">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J"</w:t>
            </w:r>
            <w:r w:rsidR="00E542E7" w:rsidRPr="00D659CC">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Q"</w:t>
            </w:r>
            <w:r w:rsidR="00E542E7" w:rsidRPr="00D659CC">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K"</w:t>
            </w:r>
            <w:r w:rsidR="00E542E7" w:rsidRPr="00D659CC">
              <w:rPr>
                <w:rFonts w:ascii="Consolas" w:hAnsi="Consolas" w:cs="Consolas"/>
                <w:noProof/>
                <w:color w:val="000000"/>
                <w:sz w:val="22"/>
                <w:szCs w:val="22"/>
              </w:rPr>
              <w:t xml:space="preserve">, </w:t>
            </w:r>
            <w:r w:rsidR="00E542E7" w:rsidRPr="00D659CC">
              <w:rPr>
                <w:rFonts w:ascii="Consolas" w:hAnsi="Consolas" w:cs="Consolas"/>
                <w:noProof/>
                <w:color w:val="A31515"/>
                <w:sz w:val="22"/>
                <w:szCs w:val="22"/>
              </w:rPr>
              <w:t>"A"</w:t>
            </w:r>
            <w:r w:rsidR="00E542E7" w:rsidRPr="00D659CC">
              <w:rPr>
                <w:rFonts w:ascii="Consolas" w:hAnsi="Consolas" w:cs="Consolas"/>
                <w:noProof/>
                <w:color w:val="000000"/>
                <w:sz w:val="22"/>
                <w:szCs w:val="22"/>
              </w:rPr>
              <w:t>};</w:t>
            </w:r>
          </w:p>
          <w:p w14:paraId="1D0CAD2C" w14:textId="77777777" w:rsidR="00FB2C8F"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Suit[] allSuit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Suit[] {</w:t>
            </w:r>
          </w:p>
          <w:p w14:paraId="15556855" w14:textId="5F95252E" w:rsidR="00E542E7" w:rsidRPr="00D659CC" w:rsidRDefault="00FB2C8F"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E542E7" w:rsidRPr="00D659CC">
              <w:rPr>
                <w:rFonts w:ascii="Consolas" w:hAnsi="Consolas" w:cs="Consolas"/>
                <w:noProof/>
                <w:color w:val="000000"/>
                <w:sz w:val="22"/>
                <w:szCs w:val="22"/>
              </w:rPr>
              <w:t>Suit.CLUB, Suit.DIAMOND,</w:t>
            </w:r>
            <w:r>
              <w:rPr>
                <w:rFonts w:ascii="Consolas" w:hAnsi="Consolas" w:cs="Consolas"/>
                <w:noProof/>
                <w:color w:val="000000"/>
                <w:sz w:val="22"/>
                <w:szCs w:val="22"/>
              </w:rPr>
              <w:t xml:space="preserve"> </w:t>
            </w:r>
            <w:r w:rsidR="00E542E7" w:rsidRPr="00D659CC">
              <w:rPr>
                <w:rFonts w:ascii="Consolas" w:hAnsi="Consolas" w:cs="Consolas"/>
                <w:noProof/>
                <w:color w:val="000000"/>
                <w:sz w:val="22"/>
                <w:szCs w:val="22"/>
              </w:rPr>
              <w:t>Suit.HEART, Suit.SPADE};</w:t>
            </w:r>
          </w:p>
          <w:p w14:paraId="089032E3"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 = 0; i &lt; 1000; i++)</w:t>
            </w:r>
          </w:p>
          <w:p w14:paraId="1EFCF62C"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697CC94D"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Faces)</w:t>
            </w:r>
          </w:p>
          <w:p w14:paraId="73438E93"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01C1840F"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Suit suit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Suits)</w:t>
            </w:r>
          </w:p>
          <w:p w14:paraId="77F3E13A"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lastRenderedPageBreak/>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62146D99"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face, Suit = suit };</w:t>
            </w:r>
          </w:p>
          <w:p w14:paraId="44BD7D58"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ards.Add(card);</w:t>
            </w:r>
          </w:p>
          <w:p w14:paraId="347E6EFD"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7174A777"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14:paraId="23496BFB"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14:paraId="52C03773"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ShuffleCards(cards);</w:t>
            </w:r>
          </w:p>
          <w:p w14:paraId="331C2A9E" w14:textId="77777777"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14:paraId="5A9BC231" w14:textId="77777777"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14:paraId="555FB50C" w14:textId="54337E5C" w:rsidR="008471F4" w:rsidRPr="00D659CC" w:rsidRDefault="008471F4" w:rsidP="008471F4">
      <w:pPr>
        <w:spacing w:after="120"/>
      </w:pPr>
      <w:r w:rsidRPr="00D659CC">
        <w:lastRenderedPageBreak/>
        <w:t xml:space="preserve">We start the program and notice that it </w:t>
      </w:r>
      <w:r w:rsidR="0045455A" w:rsidRPr="00D659CC">
        <w:rPr>
          <w:b/>
        </w:rPr>
        <w:t xml:space="preserve">works without stopping </w:t>
      </w:r>
      <w:r w:rsidRPr="00D659CC">
        <w:rPr>
          <w:b/>
        </w:rPr>
        <w:t>for 5-10 seconds</w:t>
      </w:r>
      <w:r w:rsidRPr="00D659CC">
        <w:t xml:space="preserve">. </w:t>
      </w:r>
      <w:r w:rsidR="00FB2C8F" w:rsidRPr="00D659CC">
        <w:t>Of course,</w:t>
      </w:r>
      <w:r w:rsidRPr="00D659CC">
        <w:t xml:space="preserve"> with slower computers it is going to take more time. What is happening? The count of the operations with a deck of 52</w:t>
      </w:r>
      <w:r w:rsidR="00694343" w:rsidRPr="00D659CC">
        <w:t>,000</w:t>
      </w:r>
      <w:r w:rsidRPr="00D659CC">
        <w:t xml:space="preserve"> cards is almost the same as with a deck of 52 cards for example. Why is the program so slow? Advanced programmers will immediately guess that the delay is because </w:t>
      </w:r>
      <w:r w:rsidRPr="00D659CC">
        <w:rPr>
          <w:b/>
        </w:rPr>
        <w:t>we output big amounts of data</w:t>
      </w:r>
      <w:r w:rsidRPr="00D659CC">
        <w:t xml:space="preserve"> and </w:t>
      </w:r>
      <w:r w:rsidRPr="00D659CC">
        <w:rPr>
          <w:b/>
        </w:rPr>
        <w:t>printing to the console is a slow operation</w:t>
      </w:r>
      <w:r w:rsidRPr="00D659CC">
        <w:t xml:space="preserve">. If we </w:t>
      </w:r>
      <w:r w:rsidR="0045455A" w:rsidRPr="00D659CC">
        <w:t xml:space="preserve">comment </w:t>
      </w:r>
      <w:r w:rsidRPr="00D659CC">
        <w:t>the line, where the printing is done, as a comment, we will see how fast our program is, even with a deck of 52</w:t>
      </w:r>
      <w:r w:rsidR="00694343" w:rsidRPr="00D659CC">
        <w:t>,000</w:t>
      </w:r>
      <w:r w:rsidRPr="00D659CC">
        <w:t xml:space="preserve"> cards. Here</w:t>
      </w:r>
      <w:r w:rsidR="002509B8" w:rsidRPr="00D659CC">
        <w:t>’s</w:t>
      </w:r>
      <w:r w:rsidRPr="00D659CC">
        <w:t xml:space="preserve"> how we can count the ti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1547CE" w14:paraId="3D6FBEDB" w14:textId="77777777" w:rsidTr="00FB2C8F">
        <w:tc>
          <w:tcPr>
            <w:tcW w:w="9637" w:type="dxa"/>
            <w:tcBorders>
              <w:top w:val="single" w:sz="4" w:space="0" w:color="auto"/>
              <w:left w:val="single" w:sz="4" w:space="0" w:color="auto"/>
              <w:bottom w:val="single" w:sz="4" w:space="0" w:color="auto"/>
              <w:right w:val="single" w:sz="4" w:space="0" w:color="auto"/>
            </w:tcBorders>
          </w:tcPr>
          <w:p w14:paraId="53B15EBB"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TestShuffle52000Cards()</w:t>
            </w:r>
          </w:p>
          <w:p w14:paraId="568C0FD0"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14:paraId="56477D45" w14:textId="77777777" w:rsidR="008471F4" w:rsidRPr="001547CE" w:rsidRDefault="008471F4" w:rsidP="008471F4">
            <w:pPr>
              <w:autoSpaceDE w:val="0"/>
              <w:autoSpaceDN w:val="0"/>
              <w:adjustRightInd w:val="0"/>
              <w:spacing w:before="0"/>
              <w:jc w:val="left"/>
              <w:rPr>
                <w:rFonts w:ascii="Consolas" w:hAnsi="Consolas"/>
                <w:noProof/>
                <w:color w:val="2B91AF"/>
                <w:sz w:val="22"/>
              </w:rPr>
            </w:pPr>
            <w:r w:rsidRPr="001547CE">
              <w:rPr>
                <w:rFonts w:ascii="Consolas" w:hAnsi="Consolas" w:cs="Courier New"/>
                <w:noProof/>
                <w:sz w:val="22"/>
              </w:rPr>
              <w:tab/>
            </w:r>
            <w:r w:rsidR="004922CC" w:rsidRPr="001547CE">
              <w:rPr>
                <w:rFonts w:ascii="Consolas" w:hAnsi="Consolas"/>
                <w:noProof/>
                <w:color w:val="2B91AF"/>
                <w:sz w:val="22"/>
              </w:rPr>
              <w:t>…</w:t>
            </w:r>
          </w:p>
          <w:p w14:paraId="0F9DB0B0"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ateTime</w:t>
            </w:r>
            <w:r w:rsidRPr="001547CE">
              <w:rPr>
                <w:rFonts w:ascii="Consolas" w:hAnsi="Consolas" w:cs="Courier New"/>
                <w:noProof/>
                <w:sz w:val="22"/>
              </w:rPr>
              <w:t xml:space="preserve"> oldTime = </w:t>
            </w:r>
            <w:r w:rsidRPr="001547CE">
              <w:rPr>
                <w:rFonts w:ascii="Consolas" w:hAnsi="Consolas"/>
                <w:noProof/>
                <w:color w:val="2B91AF"/>
                <w:sz w:val="22"/>
              </w:rPr>
              <w:t>DateTime</w:t>
            </w:r>
            <w:r w:rsidRPr="001547CE">
              <w:rPr>
                <w:rFonts w:ascii="Consolas" w:hAnsi="Consolas" w:cs="Courier New"/>
                <w:noProof/>
                <w:sz w:val="22"/>
              </w:rPr>
              <w:t>.Now;</w:t>
            </w:r>
          </w:p>
          <w:p w14:paraId="2F9003A4"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huffleCards(cards);</w:t>
            </w:r>
          </w:p>
          <w:p w14:paraId="42E86ACB"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ateTime</w:t>
            </w:r>
            <w:r w:rsidRPr="001547CE">
              <w:rPr>
                <w:rFonts w:ascii="Consolas" w:hAnsi="Consolas" w:cs="Courier New"/>
                <w:noProof/>
                <w:sz w:val="22"/>
              </w:rPr>
              <w:t xml:space="preserve"> newTime = </w:t>
            </w:r>
            <w:r w:rsidRPr="001547CE">
              <w:rPr>
                <w:rFonts w:ascii="Consolas" w:hAnsi="Consolas"/>
                <w:noProof/>
                <w:color w:val="2B91AF"/>
                <w:sz w:val="22"/>
              </w:rPr>
              <w:t>DateTime</w:t>
            </w:r>
            <w:r w:rsidRPr="001547CE">
              <w:rPr>
                <w:rFonts w:ascii="Consolas" w:hAnsi="Consolas" w:cs="Courier New"/>
                <w:noProof/>
                <w:sz w:val="22"/>
              </w:rPr>
              <w:t>.Now;</w:t>
            </w:r>
          </w:p>
          <w:p w14:paraId="6955BAC5" w14:textId="77777777"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Cs/>
                <w:noProof/>
                <w:color w:val="008000"/>
                <w:sz w:val="22"/>
              </w:rPr>
              <w:t>"Execution time: {0}"</w:t>
            </w:r>
            <w:r w:rsidRPr="001547CE">
              <w:rPr>
                <w:rFonts w:ascii="Consolas" w:hAnsi="Consolas" w:cs="Courier New"/>
                <w:noProof/>
                <w:sz w:val="22"/>
              </w:rPr>
              <w:t>, newTime - oldTime);</w:t>
            </w:r>
          </w:p>
          <w:p w14:paraId="18EB0D48" w14:textId="77777777" w:rsidR="008471F4" w:rsidRPr="001547CE" w:rsidRDefault="008471F4" w:rsidP="008471F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PrintCards(cards);</w:t>
            </w:r>
          </w:p>
          <w:p w14:paraId="0C694459" w14:textId="77777777" w:rsidR="008471F4" w:rsidRPr="001547CE" w:rsidRDefault="008471F4" w:rsidP="008471F4">
            <w:pPr>
              <w:spacing w:before="0"/>
              <w:rPr>
                <w:rFonts w:ascii="Consolas" w:hAnsi="Consolas" w:cs="Courier New"/>
                <w:noProof/>
                <w:sz w:val="22"/>
              </w:rPr>
            </w:pPr>
            <w:r w:rsidRPr="001547CE">
              <w:rPr>
                <w:rFonts w:ascii="Consolas" w:hAnsi="Consolas" w:cs="Courier New"/>
                <w:noProof/>
                <w:sz w:val="22"/>
              </w:rPr>
              <w:t>}</w:t>
            </w:r>
          </w:p>
        </w:tc>
      </w:tr>
    </w:tbl>
    <w:p w14:paraId="02F9BE11" w14:textId="77777777" w:rsidR="008471F4" w:rsidRPr="00D659CC" w:rsidRDefault="008471F4" w:rsidP="008471F4">
      <w:pPr>
        <w:spacing w:after="120"/>
      </w:pPr>
      <w:r w:rsidRPr="00D659CC">
        <w:t>We can check how long it takes for the method, responsible for the shuffling of the cards, to be execu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296F0B7C" w14:textId="77777777" w:rsidTr="00FB2C8F">
        <w:tc>
          <w:tcPr>
            <w:tcW w:w="9637" w:type="dxa"/>
            <w:tcBorders>
              <w:top w:val="single" w:sz="4" w:space="0" w:color="auto"/>
              <w:left w:val="single" w:sz="4" w:space="0" w:color="auto"/>
              <w:bottom w:val="single" w:sz="4" w:space="0" w:color="auto"/>
              <w:right w:val="single" w:sz="4" w:space="0" w:color="auto"/>
            </w:tcBorders>
          </w:tcPr>
          <w:p w14:paraId="41FD31DF" w14:textId="77777777" w:rsidR="008471F4" w:rsidRPr="00D659CC" w:rsidRDefault="008471F4" w:rsidP="008471F4">
            <w:pPr>
              <w:spacing w:before="0"/>
              <w:rPr>
                <w:rFonts w:ascii="Consolas" w:hAnsi="Consolas" w:cs="Courier New"/>
                <w:noProof/>
                <w:color w:val="000000"/>
                <w:sz w:val="22"/>
                <w:lang w:eastAsia="zh-TW"/>
              </w:rPr>
            </w:pPr>
            <w:r w:rsidRPr="00D659CC">
              <w:rPr>
                <w:rFonts w:ascii="Consolas" w:hAnsi="Consolas" w:cs="Courier New"/>
                <w:noProof/>
                <w:color w:val="000000"/>
                <w:sz w:val="22"/>
                <w:lang w:eastAsia="zh-TW"/>
              </w:rPr>
              <w:t>Execution time: 00:00:00.0156250</w:t>
            </w:r>
          </w:p>
        </w:tc>
      </w:tr>
    </w:tbl>
    <w:p w14:paraId="24186BDD" w14:textId="77777777" w:rsidR="008471F4" w:rsidRPr="00D659CC" w:rsidRDefault="008471F4" w:rsidP="008471F4">
      <w:r w:rsidRPr="00D659CC">
        <w:t xml:space="preserve">One millisecond is </w:t>
      </w:r>
      <w:r w:rsidRPr="00D659CC">
        <w:rPr>
          <w:b/>
        </w:rPr>
        <w:t>absolutely acceptable</w:t>
      </w:r>
      <w:r w:rsidRPr="00D659CC">
        <w:t>. We don</w:t>
      </w:r>
      <w:r w:rsidR="002509B8" w:rsidRPr="00D659CC">
        <w:t>’t</w:t>
      </w:r>
      <w:r w:rsidRPr="00D659CC">
        <w:t xml:space="preserve"> have any performance problems.</w:t>
      </w:r>
    </w:p>
    <w:p w14:paraId="57EED2A1" w14:textId="77777777" w:rsidR="008471F4" w:rsidRPr="00D659CC" w:rsidRDefault="008471F4" w:rsidP="00732360">
      <w:pPr>
        <w:pStyle w:val="Heading4"/>
      </w:pPr>
      <w:r w:rsidRPr="00D659CC">
        <w:t>Sorting Numbers – Performance Tests</w:t>
      </w:r>
    </w:p>
    <w:p w14:paraId="00134010" w14:textId="77777777" w:rsidR="008471F4" w:rsidRPr="00D659CC" w:rsidRDefault="008471F4" w:rsidP="008471F4">
      <w:pPr>
        <w:spacing w:after="120"/>
      </w:pPr>
      <w:r w:rsidRPr="00D659CC">
        <w:t>Let</w:t>
      </w:r>
      <w:r w:rsidR="002509B8" w:rsidRPr="00D659CC">
        <w:t>’s</w:t>
      </w:r>
      <w:r w:rsidRPr="00D659CC">
        <w:t xml:space="preserve"> take a look at another one of our problems: </w:t>
      </w:r>
      <w:r w:rsidRPr="00D659CC">
        <w:rPr>
          <w:b/>
        </w:rPr>
        <w:t>sorting an array of numbers</w:t>
      </w:r>
      <w:r w:rsidRPr="00D659CC">
        <w:t xml:space="preserve">. Here performance </w:t>
      </w:r>
      <w:r w:rsidR="0045455A" w:rsidRPr="00D659CC">
        <w:t>might</w:t>
      </w:r>
      <w:r w:rsidRPr="00D659CC">
        <w:t xml:space="preserve"> be a problem. We have thought up a simple solution: our algorithm finds the lowest number in the array and swaps it with the number at position 0. Then it finds the next lowest number and sets it at position 1. The algorithm continues until we reach the last position. We </w:t>
      </w:r>
      <w:r w:rsidR="000D5799">
        <w:t>will not</w:t>
      </w:r>
      <w:r w:rsidR="000D5799" w:rsidRPr="00D659CC">
        <w:t xml:space="preserve"> </w:t>
      </w:r>
      <w:r w:rsidRPr="00D659CC">
        <w:t>comment the correctness of the algorithm. It is well known as "</w:t>
      </w:r>
      <w:r w:rsidRPr="00D659CC">
        <w:rPr>
          <w:b/>
        </w:rPr>
        <w:t>Selection sort</w:t>
      </w:r>
      <w:r w:rsidRPr="00D659CC">
        <w:t>" (</w:t>
      </w:r>
      <w:hyperlink r:id="rId466" w:history="1">
        <w:r w:rsidRPr="00D659CC">
          <w:rPr>
            <w:color w:val="0000FF"/>
            <w:u w:val="single"/>
          </w:rPr>
          <w:t>http://en.wikipedia.org/wiki/Selection_sort</w:t>
        </w:r>
      </w:hyperlink>
      <w:r w:rsidRPr="00D659CC">
        <w:t>).</w:t>
      </w:r>
    </w:p>
    <w:p w14:paraId="7D8D438E" w14:textId="568B15A8" w:rsidR="008471F4" w:rsidRPr="00D659CC" w:rsidRDefault="008471F4" w:rsidP="008471F4">
      <w:pPr>
        <w:spacing w:after="120"/>
      </w:pPr>
      <w:r w:rsidRPr="00D659CC">
        <w:t>Let</w:t>
      </w:r>
      <w:r w:rsidR="002509B8" w:rsidRPr="00D659CC">
        <w:t>’s</w:t>
      </w:r>
      <w:r w:rsidRPr="00D659CC">
        <w:t xml:space="preserve"> suppose that we have passed all the steps for solving a programming problem, except the last one. </w:t>
      </w:r>
      <w:r w:rsidR="00FB2C8F" w:rsidRPr="00D659CC">
        <w:t>Therefore,</w:t>
      </w:r>
      <w:r w:rsidRPr="00D659CC">
        <w:t xml:space="preserve"> we will try to </w:t>
      </w:r>
      <w:r w:rsidRPr="00D659CC">
        <w:rPr>
          <w:b/>
        </w:rPr>
        <w:t>sort 10</w:t>
      </w:r>
      <w:r w:rsidR="00694343" w:rsidRPr="00D659CC">
        <w:rPr>
          <w:b/>
        </w:rPr>
        <w:t>,000</w:t>
      </w:r>
      <w:r w:rsidRPr="00D659CC">
        <w:rPr>
          <w:b/>
        </w:rPr>
        <w:t xml:space="preserve"> random number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692D6378" w14:textId="77777777" w:rsidTr="00FB2C8F">
        <w:tc>
          <w:tcPr>
            <w:tcW w:w="9637" w:type="dxa"/>
            <w:tcBorders>
              <w:top w:val="single" w:sz="4" w:space="0" w:color="auto"/>
              <w:left w:val="single" w:sz="4" w:space="0" w:color="auto"/>
              <w:bottom w:val="single" w:sz="4" w:space="0" w:color="auto"/>
              <w:right w:val="single" w:sz="4" w:space="0" w:color="auto"/>
            </w:tcBorders>
            <w:shd w:val="clear" w:color="auto" w:fill="F3F3F3"/>
          </w:tcPr>
          <w:p w14:paraId="2F65A310" w14:textId="77777777"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Sort10000Numbers.cs</w:t>
            </w:r>
          </w:p>
        </w:tc>
      </w:tr>
      <w:tr w:rsidR="008471F4" w:rsidRPr="001547CE" w14:paraId="343EA2FE" w14:textId="77777777" w:rsidTr="00163F2D">
        <w:tc>
          <w:tcPr>
            <w:tcW w:w="7970" w:type="dxa"/>
            <w:tcBorders>
              <w:top w:val="single" w:sz="4" w:space="0" w:color="auto"/>
              <w:left w:val="single" w:sz="4" w:space="0" w:color="auto"/>
              <w:bottom w:val="single" w:sz="4" w:space="0" w:color="auto"/>
              <w:right w:val="single" w:sz="4" w:space="0" w:color="auto"/>
            </w:tcBorders>
          </w:tcPr>
          <w:p w14:paraId="0D4DD773"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14:paraId="7E4F1CFB"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14:paraId="3C17D0F4"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lastRenderedPageBreak/>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Sort10000Numbers</w:t>
            </w:r>
          </w:p>
          <w:p w14:paraId="78B7FF92"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14:paraId="45D48990"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14:paraId="05AE272B"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521458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10000];</w:t>
            </w:r>
          </w:p>
          <w:p w14:paraId="687552FD" w14:textId="77777777" w:rsidR="00632A8C"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Random</w:t>
            </w:r>
            <w:r w:rsidRPr="001547CE">
              <w:rPr>
                <w:rFonts w:ascii="Consolas" w:hAnsi="Consolas" w:cs="Consolas"/>
                <w:noProof/>
                <w:color w:val="000000"/>
                <w:sz w:val="22"/>
                <w:szCs w:val="22"/>
              </w:rPr>
              <w:t xml:space="preserve"> rn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Random</w:t>
            </w:r>
            <w:r w:rsidRPr="001547CE">
              <w:rPr>
                <w:rFonts w:ascii="Consolas" w:hAnsi="Consolas" w:cs="Consolas"/>
                <w:noProof/>
                <w:color w:val="000000"/>
                <w:sz w:val="22"/>
                <w:szCs w:val="22"/>
              </w:rPr>
              <w:t>();</w:t>
            </w:r>
          </w:p>
          <w:p w14:paraId="77FD92EB"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i++)</w:t>
            </w:r>
          </w:p>
          <w:p w14:paraId="55FA277F"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78CA232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i] = rnd.Next(2 * numbers.Length);</w:t>
            </w:r>
          </w:p>
          <w:p w14:paraId="7DB37E35"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9FDBEF2"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ortNumbers(numbers);</w:t>
            </w:r>
          </w:p>
          <w:p w14:paraId="46934851"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Numbers(numbers);</w:t>
            </w:r>
          </w:p>
          <w:p w14:paraId="1B4A35AD"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8F9F70E" w14:textId="77777777" w:rsidR="00E542E7" w:rsidRPr="00FB2C8F" w:rsidRDefault="00E542E7" w:rsidP="00E542E7">
            <w:pPr>
              <w:autoSpaceDE w:val="0"/>
              <w:autoSpaceDN w:val="0"/>
              <w:adjustRightInd w:val="0"/>
              <w:spacing w:before="0"/>
              <w:jc w:val="left"/>
              <w:rPr>
                <w:rFonts w:ascii="Consolas" w:hAnsi="Consolas" w:cs="Consolas"/>
                <w:noProof/>
                <w:color w:val="000000"/>
                <w:sz w:val="18"/>
                <w:szCs w:val="18"/>
              </w:rPr>
            </w:pPr>
          </w:p>
          <w:p w14:paraId="78879951"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SortNumbe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numbers)</w:t>
            </w:r>
          </w:p>
          <w:p w14:paraId="0511B25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12F3551A"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 1; i++)</w:t>
            </w:r>
          </w:p>
          <w:p w14:paraId="1C14815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9B2B79A"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minIndex = i;</w:t>
            </w:r>
          </w:p>
          <w:p w14:paraId="383A765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j = i + 1; j &lt; numbers.Length; j++)</w:t>
            </w:r>
          </w:p>
          <w:p w14:paraId="35DB014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DCD15E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umbers[j] &lt; numbers[minIndex])</w:t>
            </w:r>
          </w:p>
          <w:p w14:paraId="2FCE043A"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0D84FF96"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minIndex = j;</w:t>
            </w:r>
          </w:p>
          <w:p w14:paraId="424DE12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40C36FD5" w14:textId="77777777" w:rsidR="00E542E7"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24A60FFA" w14:textId="77777777" w:rsidR="00E86807" w:rsidRPr="00FB2C8F" w:rsidRDefault="00E86807" w:rsidP="00E542E7">
            <w:pPr>
              <w:autoSpaceDE w:val="0"/>
              <w:autoSpaceDN w:val="0"/>
              <w:adjustRightInd w:val="0"/>
              <w:spacing w:before="0"/>
              <w:jc w:val="left"/>
              <w:rPr>
                <w:rFonts w:ascii="Consolas" w:hAnsi="Consolas" w:cs="Consolas"/>
                <w:noProof/>
                <w:color w:val="000000"/>
                <w:sz w:val="14"/>
                <w:szCs w:val="14"/>
              </w:rPr>
            </w:pPr>
          </w:p>
          <w:p w14:paraId="11BFBC3F"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oldNumber = numbers[i];</w:t>
            </w:r>
          </w:p>
          <w:p w14:paraId="03A568E0"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i] = numbers[minIndex];</w:t>
            </w:r>
          </w:p>
          <w:p w14:paraId="7BB4FE63"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minIndex] = oldNumber;</w:t>
            </w:r>
          </w:p>
          <w:p w14:paraId="699011D3"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5708C13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05E9349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14:paraId="5E938E5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Numbe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numbers)</w:t>
            </w:r>
          </w:p>
          <w:p w14:paraId="5DC8D215"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7C30631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14:paraId="6756660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i++)</w:t>
            </w:r>
          </w:p>
          <w:p w14:paraId="78954AB2"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25F904B"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numbers[i]);</w:t>
            </w:r>
          </w:p>
          <w:p w14:paraId="772F4A03"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 &lt; numbers.Length - 1)</w:t>
            </w:r>
          </w:p>
          <w:p w14:paraId="6C373AD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1DD93DB9"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14:paraId="3221A02D"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4F0A9A24"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14:paraId="64C82EF8"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14:paraId="6EBEBC67" w14:textId="77777777"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14:paraId="264EB33B" w14:textId="77777777" w:rsidR="008471F4" w:rsidRPr="001547CE" w:rsidRDefault="00E542E7" w:rsidP="00E542E7">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14:paraId="61FFCBD4" w14:textId="77777777" w:rsidR="008471F4" w:rsidRPr="00D659CC" w:rsidRDefault="008471F4" w:rsidP="008471F4">
      <w:pPr>
        <w:spacing w:after="120"/>
      </w:pPr>
      <w:r w:rsidRPr="00D659CC">
        <w:lastRenderedPageBreak/>
        <w:t xml:space="preserve">We run our program and it looks like it </w:t>
      </w:r>
      <w:r w:rsidRPr="00D659CC">
        <w:rPr>
          <w:b/>
        </w:rPr>
        <w:t>finishes in less than a second</w:t>
      </w:r>
      <w:r w:rsidRPr="00D659CC">
        <w:t xml:space="preserve"> on a </w:t>
      </w:r>
      <w:r w:rsidR="008C1975" w:rsidRPr="00D659CC">
        <w:t>typical</w:t>
      </w:r>
      <w:r w:rsidRPr="00D659CC">
        <w:t xml:space="preserve"> modern computer. The shortened result would be something like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637"/>
      </w:tblGrid>
      <w:tr w:rsidR="008471F4" w:rsidRPr="00D659CC" w14:paraId="5C668B61" w14:textId="77777777" w:rsidTr="00FB2C8F">
        <w:tc>
          <w:tcPr>
            <w:tcW w:w="9637" w:type="dxa"/>
            <w:tcBorders>
              <w:top w:val="single" w:sz="4" w:space="0" w:color="auto"/>
              <w:left w:val="single" w:sz="4" w:space="0" w:color="auto"/>
              <w:bottom w:val="single" w:sz="4" w:space="0" w:color="auto"/>
              <w:right w:val="single" w:sz="4" w:space="0" w:color="auto"/>
            </w:tcBorders>
          </w:tcPr>
          <w:p w14:paraId="2D3B70E3" w14:textId="77777777" w:rsidR="008471F4" w:rsidRPr="00D659CC" w:rsidRDefault="008471F4" w:rsidP="004922CC">
            <w:pPr>
              <w:spacing w:before="0"/>
              <w:rPr>
                <w:rFonts w:ascii="Consolas" w:hAnsi="Consolas" w:cs="Courier New"/>
                <w:sz w:val="22"/>
              </w:rPr>
            </w:pPr>
            <w:r w:rsidRPr="00D659CC">
              <w:rPr>
                <w:rFonts w:ascii="Consolas" w:hAnsi="Consolas" w:cs="Courier New"/>
                <w:sz w:val="22"/>
              </w:rPr>
              <w:lastRenderedPageBreak/>
              <w:t xml:space="preserve">[0, 14, 19, 20, 20, 22, </w:t>
            </w:r>
            <w:r w:rsidR="004922CC" w:rsidRPr="00D659CC">
              <w:rPr>
                <w:rFonts w:ascii="Consolas" w:hAnsi="Consolas" w:cs="Courier New"/>
                <w:sz w:val="22"/>
              </w:rPr>
              <w:t>…</w:t>
            </w:r>
            <w:r w:rsidRPr="00D659CC">
              <w:rPr>
                <w:rFonts w:ascii="Consolas" w:hAnsi="Consolas" w:cs="Courier New"/>
                <w:sz w:val="22"/>
              </w:rPr>
              <w:t>, 19990, 19993, 19995, 19996]</w:t>
            </w:r>
          </w:p>
        </w:tc>
      </w:tr>
    </w:tbl>
    <w:p w14:paraId="64FDFD0D" w14:textId="77777777" w:rsidR="008471F4" w:rsidRPr="00D659CC" w:rsidRDefault="008471F4" w:rsidP="008471F4">
      <w:r w:rsidRPr="00D659CC">
        <w:t xml:space="preserve">We do another test, this time with an array of </w:t>
      </w:r>
      <w:r w:rsidRPr="00D659CC">
        <w:rPr>
          <w:b/>
        </w:rPr>
        <w:t>300</w:t>
      </w:r>
      <w:r w:rsidR="00694343" w:rsidRPr="00D659CC">
        <w:rPr>
          <w:b/>
        </w:rPr>
        <w:t>,000</w:t>
      </w:r>
      <w:r w:rsidRPr="00D659CC">
        <w:rPr>
          <w:b/>
        </w:rPr>
        <w:t xml:space="preserve"> random numbers</w:t>
      </w:r>
      <w:r w:rsidRPr="00D659CC">
        <w:t xml:space="preserve">, and notice that our program </w:t>
      </w:r>
      <w:r w:rsidRPr="00D659CC">
        <w:rPr>
          <w:b/>
        </w:rPr>
        <w:t>falls asleep</w:t>
      </w:r>
      <w:r w:rsidRPr="00D659CC">
        <w:t xml:space="preserve"> or it is just too slow. This is a </w:t>
      </w:r>
      <w:r w:rsidRPr="00D659CC">
        <w:rPr>
          <w:b/>
        </w:rPr>
        <w:t>serious performance problem</w:t>
      </w:r>
      <w:r w:rsidRPr="00D659CC">
        <w:t>.</w:t>
      </w:r>
    </w:p>
    <w:p w14:paraId="7EE1BC60" w14:textId="1DF835C9" w:rsidR="008471F4" w:rsidRPr="00D659CC" w:rsidRDefault="008471F4" w:rsidP="008471F4">
      <w:r w:rsidRPr="00D659CC">
        <w:t xml:space="preserve">Before we start fixing it, we must ask ourselves: is this a real situation. If we sort students’ marks, the elements </w:t>
      </w:r>
      <w:r w:rsidR="000D5799">
        <w:t>will not</w:t>
      </w:r>
      <w:r w:rsidR="000D5799" w:rsidRPr="00D659CC">
        <w:t xml:space="preserve"> </w:t>
      </w:r>
      <w:r w:rsidRPr="00D659CC">
        <w:t xml:space="preserve">be more than a couple of dozens. </w:t>
      </w:r>
      <w:r w:rsidR="00FB2C8F" w:rsidRPr="00D659CC">
        <w:t>However,</w:t>
      </w:r>
      <w:r w:rsidRPr="00D659CC">
        <w:t xml:space="preserve"> if we sort the stocks’ currencies of a large software company for its being on the stock market, we have a lot of numbers to be sorted. This is because the price of the stocks can change every second. In about ten years the price can change hundreds of thousands times of times. In this case we should </w:t>
      </w:r>
      <w:r w:rsidRPr="00D659CC">
        <w:rPr>
          <w:b/>
        </w:rPr>
        <w:t>look for a better sorting algorithm</w:t>
      </w:r>
      <w:r w:rsidRPr="00D659CC">
        <w:t>.</w:t>
      </w:r>
    </w:p>
    <w:p w14:paraId="3504BB37" w14:textId="77777777" w:rsidR="008471F4" w:rsidRPr="00D659CC" w:rsidRDefault="008471F4" w:rsidP="008471F4">
      <w:r w:rsidRPr="00D659CC">
        <w:t xml:space="preserve">We can easily find information about sorting algorithms in many websites and books. In our case, it is most appropriate to use </w:t>
      </w:r>
      <w:r w:rsidR="008C1975" w:rsidRPr="00D659CC">
        <w:t xml:space="preserve">the non-comparative integer sorting algorithm </w:t>
      </w:r>
      <w:r w:rsidRPr="00D659CC">
        <w:t>"</w:t>
      </w:r>
      <w:r w:rsidRPr="00D659CC">
        <w:rPr>
          <w:b/>
        </w:rPr>
        <w:t>radix sort</w:t>
      </w:r>
      <w:r w:rsidRPr="00D659CC">
        <w:t>"</w:t>
      </w:r>
      <w:r w:rsidRPr="00D659CC">
        <w:rPr>
          <w:noProof/>
        </w:rPr>
        <w:t xml:space="preserve"> (</w:t>
      </w:r>
      <w:hyperlink r:id="rId467" w:history="1">
        <w:r w:rsidRPr="00D659CC">
          <w:rPr>
            <w:noProof/>
            <w:color w:val="0000FF"/>
            <w:u w:val="single"/>
          </w:rPr>
          <w:t>en.wikipedia.org/wiki/Radix_sort</w:t>
        </w:r>
      </w:hyperlink>
      <w:r w:rsidRPr="00D659CC">
        <w:rPr>
          <w:noProof/>
        </w:rPr>
        <w:t>)</w:t>
      </w:r>
      <w:r w:rsidR="008C1975" w:rsidRPr="00D659CC">
        <w:rPr>
          <w:noProof/>
        </w:rPr>
        <w:t xml:space="preserve"> </w:t>
      </w:r>
      <w:r w:rsidR="008C1975" w:rsidRPr="00D659CC">
        <w:t>which runs in linear time</w:t>
      </w:r>
      <w:r w:rsidRPr="00D659CC">
        <w:t>, but this discussion is beyond the objectives of this book.</w:t>
      </w:r>
    </w:p>
    <w:p w14:paraId="118F0F11" w14:textId="77777777" w:rsidR="008471F4" w:rsidRPr="00D659CC" w:rsidRDefault="008471F4" w:rsidP="008471F4">
      <w:pPr>
        <w:spacing w:after="120"/>
      </w:pPr>
      <w:r w:rsidRPr="00D659CC">
        <w:t>Let</w:t>
      </w:r>
      <w:r w:rsidR="002509B8" w:rsidRPr="00D659CC">
        <w:t>’s</w:t>
      </w:r>
      <w:r w:rsidRPr="00D659CC">
        <w:t xml:space="preserve"> recall the efficiency rule:</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8471F4" w:rsidRPr="00D659CC" w14:paraId="4D2CE401" w14:textId="77777777" w:rsidTr="00FB2C8F">
        <w:tc>
          <w:tcPr>
            <w:tcW w:w="812" w:type="dxa"/>
            <w:tcBorders>
              <w:top w:val="single" w:sz="4" w:space="0" w:color="auto"/>
              <w:left w:val="single" w:sz="4" w:space="0" w:color="auto"/>
              <w:bottom w:val="single" w:sz="4" w:space="0" w:color="auto"/>
              <w:right w:val="single" w:sz="4" w:space="0" w:color="auto"/>
            </w:tcBorders>
            <w:vAlign w:val="center"/>
          </w:tcPr>
          <w:p w14:paraId="3841A9BC" w14:textId="77777777" w:rsidR="008471F4" w:rsidRPr="00D659CC" w:rsidRDefault="008471F4" w:rsidP="008471F4">
            <w:pPr>
              <w:spacing w:before="0"/>
              <w:jc w:val="center"/>
              <w:rPr>
                <w:b/>
              </w:rPr>
            </w:pPr>
            <w:r w:rsidRPr="00D659CC">
              <w:rPr>
                <w:b/>
                <w:noProof/>
              </w:rPr>
              <w:drawing>
                <wp:inline distT="0" distB="0" distL="0" distR="0" wp14:anchorId="2E9FD963" wp14:editId="456381A8">
                  <wp:extent cx="327660" cy="327660"/>
                  <wp:effectExtent l="0" t="0" r="0" b="0"/>
                  <wp:docPr id="5543" name="Picture 55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4A1971BB" w14:textId="77777777" w:rsidR="008471F4" w:rsidRPr="00D659CC" w:rsidRDefault="008471F4" w:rsidP="0045455A">
            <w:pPr>
              <w:pStyle w:val="WarningMessage"/>
            </w:pPr>
            <w:r w:rsidRPr="00D659CC">
              <w:t xml:space="preserve">You must always make a compromise between the time, spent on writing the program, and the performance, which we want to achieve. Otherwise </w:t>
            </w:r>
            <w:r w:rsidR="0045455A" w:rsidRPr="00D659CC">
              <w:t>you</w:t>
            </w:r>
            <w:r w:rsidRPr="00D659CC">
              <w:t xml:space="preserve"> might lose </w:t>
            </w:r>
            <w:r w:rsidR="0045455A" w:rsidRPr="00D659CC">
              <w:t>your</w:t>
            </w:r>
            <w:r w:rsidRPr="00D659CC">
              <w:t xml:space="preserve"> time for solving a problem, that doesn</w:t>
            </w:r>
            <w:r w:rsidR="002509B8" w:rsidRPr="00D659CC">
              <w:t>’t</w:t>
            </w:r>
            <w:r w:rsidRPr="00D659CC">
              <w:t xml:space="preserve"> exist, or come up with a solution, which is inefficient.</w:t>
            </w:r>
          </w:p>
        </w:tc>
      </w:tr>
    </w:tbl>
    <w:p w14:paraId="4E33E8BB" w14:textId="77777777" w:rsidR="008471F4" w:rsidRPr="00D659CC" w:rsidRDefault="008471F4" w:rsidP="008471F4">
      <w:r w:rsidRPr="00D659CC">
        <w:t>We must consider that for some problems there aren</w:t>
      </w:r>
      <w:r w:rsidR="002509B8" w:rsidRPr="00D659CC">
        <w:t>’t</w:t>
      </w:r>
      <w:r w:rsidRPr="00D659CC">
        <w:t xml:space="preserve"> any fast algorithms. For example </w:t>
      </w:r>
      <w:r w:rsidRPr="00D659CC">
        <w:rPr>
          <w:b/>
        </w:rPr>
        <w:t>there aren</w:t>
      </w:r>
      <w:r w:rsidR="002509B8" w:rsidRPr="00D659CC">
        <w:rPr>
          <w:b/>
        </w:rPr>
        <w:t>’t</w:t>
      </w:r>
      <w:r w:rsidRPr="00D659CC">
        <w:rPr>
          <w:b/>
        </w:rPr>
        <w:t xml:space="preserve"> any fast solutions</w:t>
      </w:r>
      <w:r w:rsidRPr="00D659CC">
        <w:t xml:space="preserve"> for finding all prime dividers of an integer (take a look at </w:t>
      </w:r>
      <w:hyperlink r:id="rId468" w:history="1">
        <w:r w:rsidRPr="00D659CC">
          <w:rPr>
            <w:color w:val="0000FF"/>
            <w:u w:val="single"/>
          </w:rPr>
          <w:t>http://en.wikipedia.org/wiki/Integer_factorization</w:t>
        </w:r>
      </w:hyperlink>
      <w:r w:rsidRPr="00D659CC">
        <w:t>).</w:t>
      </w:r>
    </w:p>
    <w:p w14:paraId="38743D21" w14:textId="77777777" w:rsidR="008471F4" w:rsidRPr="00D659CC" w:rsidRDefault="008471F4" w:rsidP="008471F4">
      <w:r w:rsidRPr="00D659CC">
        <w:t xml:space="preserve">In some </w:t>
      </w:r>
      <w:proofErr w:type="gramStart"/>
      <w:r w:rsidRPr="00D659CC">
        <w:t>situations</w:t>
      </w:r>
      <w:proofErr w:type="gramEnd"/>
      <w:r w:rsidRPr="00D659CC">
        <w:t xml:space="preserve"> the input data is too small and we don</w:t>
      </w:r>
      <w:r w:rsidR="002509B8" w:rsidRPr="00D659CC">
        <w:t>’t</w:t>
      </w:r>
      <w:r w:rsidRPr="00D659CC">
        <w:t xml:space="preserve"> need a fast algorithm to process it. For example</w:t>
      </w:r>
      <w:r w:rsidR="00586333" w:rsidRPr="00D659CC">
        <w:t>:</w:t>
      </w:r>
      <w:r w:rsidRPr="00D659CC">
        <w:t xml:space="preserve"> sorting the students’ marks. It can be solved with every sorting algorithm, because the count of the students is small.</w:t>
      </w:r>
    </w:p>
    <w:p w14:paraId="5E59E3BE" w14:textId="77777777" w:rsidR="008471F4" w:rsidRPr="00D659CC" w:rsidRDefault="008471F4" w:rsidP="00732360">
      <w:pPr>
        <w:pStyle w:val="Heading2"/>
      </w:pPr>
      <w:bookmarkStart w:id="480" w:name="_Toc418709564"/>
      <w:r w:rsidRPr="00D659CC">
        <w:t>General Conclusions</w:t>
      </w:r>
      <w:bookmarkEnd w:id="480"/>
    </w:p>
    <w:p w14:paraId="3982D82D" w14:textId="77777777" w:rsidR="008471F4" w:rsidRPr="00D659CC" w:rsidRDefault="008471F4" w:rsidP="008471F4">
      <w:r w:rsidRPr="00D659CC">
        <w:t xml:space="preserve">Before you have started reading this chapter, you have probably thought that it is going to be boring. We believe that you think of this chapter in a different way now. Many people think that they can solve programming problems and that there </w:t>
      </w:r>
      <w:r w:rsidR="00721E22">
        <w:t>is no</w:t>
      </w:r>
      <w:r w:rsidRPr="00D659CC">
        <w:t xml:space="preserve"> </w:t>
      </w:r>
      <w:r w:rsidR="00721E22">
        <w:t>recommended</w:t>
      </w:r>
      <w:r w:rsidRPr="00D659CC">
        <w:t xml:space="preserve"> approach (you just have to do it). </w:t>
      </w:r>
      <w:r w:rsidR="00721E22">
        <w:t>Unfortunately, t</w:t>
      </w:r>
      <w:r w:rsidRPr="00D659CC">
        <w:t xml:space="preserve">here are lots of approaches for solving problems. We </w:t>
      </w:r>
      <w:r w:rsidR="0017012E">
        <w:t>did not</w:t>
      </w:r>
      <w:r w:rsidRPr="00D659CC">
        <w:t xml:space="preserve"> only tell you how, </w:t>
      </w:r>
      <w:r w:rsidRPr="00D659CC">
        <w:rPr>
          <w:b/>
        </w:rPr>
        <w:t>we showed you how</w:t>
      </w:r>
      <w:r w:rsidRPr="00D659CC">
        <w:t>! We convinced you that our approach can give good results, right?</w:t>
      </w:r>
    </w:p>
    <w:p w14:paraId="6BABFC41" w14:textId="77777777" w:rsidR="008471F4" w:rsidRPr="00D659CC" w:rsidRDefault="008471F4" w:rsidP="008471F4">
      <w:pPr>
        <w:spacing w:after="120"/>
      </w:pPr>
      <w:r w:rsidRPr="00D659CC">
        <w:t xml:space="preserve">Just </w:t>
      </w:r>
      <w:r w:rsidRPr="00D659CC">
        <w:rPr>
          <w:b/>
        </w:rPr>
        <w:t>think how many bugs we found</w:t>
      </w:r>
      <w:r w:rsidRPr="00D659CC">
        <w:t xml:space="preserve"> while we were solving quite an easy problem: shuffling a deck of cards. Would we have written an </w:t>
      </w:r>
      <w:r w:rsidR="00172C6F" w:rsidRPr="00D659CC">
        <w:t xml:space="preserve">efficient </w:t>
      </w:r>
      <w:r w:rsidRPr="00D659CC">
        <w:t xml:space="preserve">solution, if we </w:t>
      </w:r>
      <w:r w:rsidR="00721E22">
        <w:t>had not</w:t>
      </w:r>
      <w:r w:rsidRPr="00D659CC">
        <w:t xml:space="preserve"> considered the steps above? And what will happen if we try to solve a more difficult problem, i.e. finding the optimal path through the traffic jams in New York with a map and current statistics given? It</w:t>
      </w:r>
      <w:r w:rsidR="002509B8" w:rsidRPr="00D659CC">
        <w:t>’s</w:t>
      </w:r>
      <w:r w:rsidRPr="00D659CC">
        <w:t xml:space="preserve"> absolutely insane to try the first idea you come up with without considering many more. The first step in acquiring programming-problem-solving techniques is to </w:t>
      </w:r>
      <w:r w:rsidRPr="00D659CC">
        <w:rPr>
          <w:b/>
        </w:rPr>
        <w:t>learn to approach the problem systematically</w:t>
      </w:r>
      <w:r w:rsidRPr="00D659CC">
        <w:t xml:space="preserve"> and to acquire the recipe for problem solving, we demonstrated earlier. Of course, this </w:t>
      </w:r>
      <w:r w:rsidR="00721E22">
        <w:t>is not</w:t>
      </w:r>
      <w:r w:rsidRPr="00D659CC">
        <w:t xml:space="preserve"> enough, but it is a crucial step!</w:t>
      </w:r>
    </w:p>
    <w:tbl>
      <w:tblPr>
        <w:tblW w:w="0" w:type="auto"/>
        <w:tblInd w:w="108" w:type="dxa"/>
        <w:tblCellMar>
          <w:top w:w="113" w:type="dxa"/>
          <w:bottom w:w="113" w:type="dxa"/>
        </w:tblCellMar>
        <w:tblLook w:val="01E0" w:firstRow="1" w:lastRow="1" w:firstColumn="1" w:lastColumn="1" w:noHBand="0" w:noVBand="0"/>
      </w:tblPr>
      <w:tblGrid>
        <w:gridCol w:w="812"/>
        <w:gridCol w:w="8856"/>
      </w:tblGrid>
      <w:tr w:rsidR="008471F4" w:rsidRPr="00D659CC" w14:paraId="0773B69B" w14:textId="77777777" w:rsidTr="00FB2C8F">
        <w:tc>
          <w:tcPr>
            <w:tcW w:w="812" w:type="dxa"/>
            <w:tcBorders>
              <w:top w:val="single" w:sz="4" w:space="0" w:color="auto"/>
              <w:left w:val="single" w:sz="4" w:space="0" w:color="auto"/>
              <w:bottom w:val="single" w:sz="4" w:space="0" w:color="auto"/>
              <w:right w:val="single" w:sz="4" w:space="0" w:color="auto"/>
            </w:tcBorders>
            <w:vAlign w:val="center"/>
          </w:tcPr>
          <w:p w14:paraId="3FF93583" w14:textId="77777777" w:rsidR="008471F4" w:rsidRPr="00D659CC" w:rsidRDefault="008471F4" w:rsidP="008471F4">
            <w:pPr>
              <w:spacing w:before="0"/>
              <w:jc w:val="center"/>
              <w:rPr>
                <w:b/>
              </w:rPr>
            </w:pPr>
            <w:r w:rsidRPr="00D659CC">
              <w:rPr>
                <w:b/>
                <w:noProof/>
              </w:rPr>
              <w:drawing>
                <wp:inline distT="0" distB="0" distL="0" distR="0" wp14:anchorId="1571E9F1" wp14:editId="4E288935">
                  <wp:extent cx="327660" cy="327660"/>
                  <wp:effectExtent l="0" t="0" r="0" b="0"/>
                  <wp:docPr id="5544" name="Picture 55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idi_exc"/>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8856" w:type="dxa"/>
            <w:tcBorders>
              <w:top w:val="single" w:sz="4" w:space="0" w:color="auto"/>
              <w:left w:val="single" w:sz="4" w:space="0" w:color="auto"/>
              <w:bottom w:val="single" w:sz="4" w:space="0" w:color="auto"/>
              <w:right w:val="single" w:sz="4" w:space="0" w:color="auto"/>
            </w:tcBorders>
            <w:vAlign w:val="center"/>
          </w:tcPr>
          <w:p w14:paraId="5686ABA5" w14:textId="77777777" w:rsidR="008471F4" w:rsidRPr="00D659CC" w:rsidRDefault="008471F4" w:rsidP="0045455A">
            <w:pPr>
              <w:pStyle w:val="WarningMessage"/>
            </w:pPr>
            <w:r w:rsidRPr="00D659CC">
              <w:t>There is a recipe for programming-problem solving! Use a systematical approach for better results, instead of your sense. Even professionals, with more than 10 years of experience, use th</w:t>
            </w:r>
            <w:r w:rsidR="0045455A" w:rsidRPr="00D659CC">
              <w:t>e</w:t>
            </w:r>
            <w:r w:rsidRPr="00D659CC">
              <w:t xml:space="preserve"> approach</w:t>
            </w:r>
            <w:r w:rsidR="0045455A" w:rsidRPr="00D659CC">
              <w:t xml:space="preserve"> described in this chapter</w:t>
            </w:r>
            <w:r w:rsidRPr="00D659CC">
              <w:t xml:space="preserve">. </w:t>
            </w:r>
            <w:r w:rsidRPr="00D659CC">
              <w:lastRenderedPageBreak/>
              <w:t>Use it yourself and you will be convinced that it works! Don</w:t>
            </w:r>
            <w:r w:rsidR="002509B8" w:rsidRPr="00D659CC">
              <w:t>’t</w:t>
            </w:r>
            <w:r w:rsidRPr="00D659CC">
              <w:t xml:space="preserve"> forget to test your solution seriously and deeply.</w:t>
            </w:r>
          </w:p>
        </w:tc>
      </w:tr>
    </w:tbl>
    <w:p w14:paraId="7D310DBB" w14:textId="0175714F" w:rsidR="00C61995" w:rsidRDefault="00FB2C8F" w:rsidP="00C61995">
      <w:r>
        <w:lastRenderedPageBreak/>
        <w:t>Finally,</w:t>
      </w:r>
      <w:r w:rsidR="00C61995">
        <w:t xml:space="preserve"> we want to take a note on the cards shuffle algorithm. The “</w:t>
      </w:r>
      <w:r w:rsidR="00C61995" w:rsidRPr="00C61995">
        <w:rPr>
          <w:b/>
        </w:rPr>
        <w:t>cards shuffling</w:t>
      </w:r>
      <w:r w:rsidR="00C61995">
        <w:t xml:space="preserve">” is well-known problem in computer science and there are classic algorithms for solving it like </w:t>
      </w:r>
      <w:r w:rsidR="00C61995" w:rsidRPr="00C61995">
        <w:t>the "</w:t>
      </w:r>
      <w:r w:rsidR="00C61995" w:rsidRPr="00C61995">
        <w:rPr>
          <w:b/>
        </w:rPr>
        <w:t>Fisher-Yates Shuffle</w:t>
      </w:r>
      <w:r w:rsidR="00C61995" w:rsidRPr="00C61995">
        <w:t>"</w:t>
      </w:r>
      <w:r>
        <w:t xml:space="preserve"> (see</w:t>
      </w:r>
      <w:r w:rsidR="00C61995">
        <w:t xml:space="preserve"> </w:t>
      </w:r>
      <w:hyperlink r:id="rId469" w:history="1">
        <w:r w:rsidR="00C61995">
          <w:rPr>
            <w:rStyle w:val="Hyperlink"/>
          </w:rPr>
          <w:t>http://en.wikipedia.org/wiki/Fisher%E2%80%93Yates_shuffle</w:t>
        </w:r>
      </w:hyperlink>
      <w:r>
        <w:t>).</w:t>
      </w:r>
    </w:p>
    <w:p w14:paraId="5DE8AC54" w14:textId="77777777" w:rsidR="008471F4" w:rsidRPr="00D659CC" w:rsidRDefault="008471F4" w:rsidP="00732360">
      <w:pPr>
        <w:pStyle w:val="Heading2"/>
      </w:pPr>
      <w:bookmarkStart w:id="481" w:name="_Toc418709565"/>
      <w:r w:rsidRPr="00D659CC">
        <w:t>Exercises</w:t>
      </w:r>
      <w:bookmarkEnd w:id="481"/>
    </w:p>
    <w:p w14:paraId="4227F3D9" w14:textId="77777777" w:rsidR="008471F4" w:rsidRPr="00D659CC" w:rsidRDefault="008471F4" w:rsidP="00DA1C27">
      <w:pPr>
        <w:numPr>
          <w:ilvl w:val="0"/>
          <w:numId w:val="99"/>
        </w:numPr>
        <w:tabs>
          <w:tab w:val="clear" w:pos="360"/>
        </w:tabs>
        <w:ind w:left="425" w:hanging="425"/>
      </w:pPr>
      <w:r w:rsidRPr="00D659CC">
        <w:t xml:space="preserve">Using the described in this chapter </w:t>
      </w:r>
      <w:r w:rsidRPr="00F42944">
        <w:rPr>
          <w:b/>
        </w:rPr>
        <w:t>methodology</w:t>
      </w:r>
      <w:r w:rsidRPr="005637D4">
        <w:rPr>
          <w:b/>
        </w:rPr>
        <w:t xml:space="preserve"> of solving programming problems</w:t>
      </w:r>
      <w:r w:rsidRPr="00D659CC">
        <w:t xml:space="preserve">, solve this problem: In a plane </w:t>
      </w:r>
      <w:r w:rsidRPr="005637D4">
        <w:rPr>
          <w:b/>
        </w:rPr>
        <w:t>N points</w:t>
      </w:r>
      <w:r w:rsidRPr="00D659CC">
        <w:t xml:space="preserve"> are given (</w:t>
      </w:r>
      <w:r w:rsidRPr="005637D4">
        <w:rPr>
          <w:b/>
        </w:rPr>
        <w:t>N</w:t>
      </w:r>
      <w:r w:rsidRPr="00D659CC">
        <w:t xml:space="preserve"> &lt; 100</w:t>
      </w:r>
      <w:r w:rsidR="00694343" w:rsidRPr="00D659CC">
        <w:t>,000</w:t>
      </w:r>
      <w:r w:rsidRPr="00D659CC">
        <w:t xml:space="preserve">). The coordinates of the points are integers </w:t>
      </w:r>
      <w:r w:rsidRPr="00D659CC">
        <w:rPr>
          <w:noProof/>
        </w:rPr>
        <w:t>(</w:t>
      </w:r>
      <w:r w:rsidRPr="005637D4">
        <w:rPr>
          <w:b/>
          <w:noProof/>
        </w:rPr>
        <w:t>x</w:t>
      </w:r>
      <w:r w:rsidRPr="005637D4">
        <w:rPr>
          <w:b/>
          <w:noProof/>
          <w:vertAlign w:val="subscript"/>
        </w:rPr>
        <w:t>i</w:t>
      </w:r>
      <w:r w:rsidRPr="00D659CC">
        <w:rPr>
          <w:noProof/>
        </w:rPr>
        <w:t xml:space="preserve">, </w:t>
      </w:r>
      <w:r w:rsidRPr="005637D4">
        <w:rPr>
          <w:b/>
          <w:noProof/>
        </w:rPr>
        <w:t>y</w:t>
      </w:r>
      <w:r w:rsidRPr="005637D4">
        <w:rPr>
          <w:b/>
          <w:noProof/>
          <w:vertAlign w:val="subscript"/>
        </w:rPr>
        <w:t>i</w:t>
      </w:r>
      <w:r w:rsidRPr="00D659CC">
        <w:rPr>
          <w:noProof/>
        </w:rPr>
        <w:t>)</w:t>
      </w:r>
      <w:r w:rsidRPr="00D659CC">
        <w:t xml:space="preserve">. Write a program, which </w:t>
      </w:r>
      <w:r w:rsidRPr="00D659CC">
        <w:rPr>
          <w:b/>
        </w:rPr>
        <w:t>finds all horizontal and vertical lines</w:t>
      </w:r>
      <w:r w:rsidRPr="00D659CC">
        <w:t xml:space="preserve">, such that they split the plane into two parts, </w:t>
      </w:r>
      <w:r w:rsidR="005637D4">
        <w:t>each</w:t>
      </w:r>
      <w:r w:rsidRPr="00D659CC">
        <w:t xml:space="preserve"> contain</w:t>
      </w:r>
      <w:r w:rsidR="005637D4">
        <w:t>ing</w:t>
      </w:r>
      <w:r w:rsidRPr="00D659CC">
        <w:t xml:space="preserve"> an equal set of points (points</w:t>
      </w:r>
      <w:r w:rsidR="005637D4">
        <w:t xml:space="preserve"> lying</w:t>
      </w:r>
      <w:r w:rsidRPr="00D659CC">
        <w:t xml:space="preserve"> on the line </w:t>
      </w:r>
      <w:r w:rsidR="00CA47D9">
        <w:t>are note counted</w:t>
      </w:r>
      <w:r w:rsidRPr="00D659CC">
        <w:t>).</w:t>
      </w:r>
    </w:p>
    <w:p w14:paraId="11C2A3CD" w14:textId="77777777" w:rsidR="002F6056" w:rsidRPr="00D659CC" w:rsidRDefault="008471F4" w:rsidP="00DA1C27">
      <w:pPr>
        <w:numPr>
          <w:ilvl w:val="0"/>
          <w:numId w:val="99"/>
        </w:numPr>
        <w:tabs>
          <w:tab w:val="clear" w:pos="360"/>
        </w:tabs>
        <w:ind w:left="425" w:hanging="425"/>
      </w:pPr>
      <w:r w:rsidRPr="00D659CC">
        <w:t xml:space="preserve">Using the described in this chapter methodology of solving programming problems, solve this problem: A set </w:t>
      </w:r>
      <w:r w:rsidRPr="00D659CC">
        <w:rPr>
          <w:rFonts w:ascii="Consolas" w:hAnsi="Consolas"/>
          <w:b/>
          <w:bCs/>
          <w:noProof/>
          <w:kern w:val="32"/>
          <w:sz w:val="22"/>
        </w:rPr>
        <w:t>S</w:t>
      </w:r>
      <w:r w:rsidRPr="00D659CC">
        <w:t xml:space="preserve"> of </w:t>
      </w:r>
      <w:r w:rsidRPr="00D659CC">
        <w:rPr>
          <w:rFonts w:ascii="Consolas" w:hAnsi="Consolas"/>
          <w:b/>
          <w:bCs/>
          <w:noProof/>
          <w:kern w:val="32"/>
          <w:sz w:val="22"/>
        </w:rPr>
        <w:t>n</w:t>
      </w:r>
      <w:r w:rsidRPr="00D659CC">
        <w:t xml:space="preserve"> integers and a positive integer </w:t>
      </w:r>
      <w:r w:rsidRPr="00D659CC">
        <w:rPr>
          <w:rFonts w:ascii="Consolas" w:hAnsi="Consolas"/>
          <w:b/>
          <w:bCs/>
          <w:noProof/>
          <w:kern w:val="32"/>
          <w:sz w:val="22"/>
        </w:rPr>
        <w:t>k</w:t>
      </w:r>
      <w:r w:rsidRPr="00D659CC">
        <w:t xml:space="preserve"> </w:t>
      </w:r>
      <w:r w:rsidRPr="00D659CC">
        <w:rPr>
          <w:rFonts w:ascii="Consolas" w:hAnsi="Consolas"/>
          <w:b/>
          <w:bCs/>
          <w:noProof/>
          <w:kern w:val="32"/>
          <w:sz w:val="22"/>
        </w:rPr>
        <w:t>(k</w:t>
      </w:r>
      <w:r w:rsidRPr="00D659CC">
        <w:t xml:space="preserve"> </w:t>
      </w:r>
      <w:r w:rsidR="002F6056" w:rsidRPr="00D659CC">
        <w:rPr>
          <w:rFonts w:ascii="Consolas" w:hAnsi="Consolas" w:cs="Consolas"/>
          <w:b/>
          <w:bCs/>
          <w:noProof/>
          <w:kern w:val="32"/>
          <w:sz w:val="22"/>
        </w:rPr>
        <w:t>≤</w:t>
      </w:r>
      <w:r w:rsidRPr="00D659CC">
        <w:t xml:space="preserve"> </w:t>
      </w:r>
      <w:r w:rsidRPr="00D659CC">
        <w:rPr>
          <w:rFonts w:ascii="Consolas" w:hAnsi="Consolas"/>
          <w:b/>
          <w:bCs/>
          <w:noProof/>
          <w:kern w:val="32"/>
          <w:sz w:val="22"/>
        </w:rPr>
        <w:t>n</w:t>
      </w:r>
      <w:r w:rsidRPr="00D659CC">
        <w:t xml:space="preserve"> </w:t>
      </w:r>
      <w:r w:rsidR="002F6056" w:rsidRPr="00D659CC">
        <w:rPr>
          <w:rFonts w:ascii="Consolas" w:hAnsi="Consolas" w:cs="Consolas"/>
          <w:b/>
          <w:bCs/>
          <w:noProof/>
          <w:kern w:val="32"/>
          <w:sz w:val="22"/>
        </w:rPr>
        <w:t>≤</w:t>
      </w:r>
      <w:r w:rsidRPr="00D659CC">
        <w:t xml:space="preserve"> </w:t>
      </w:r>
      <w:r w:rsidRPr="00D659CC">
        <w:rPr>
          <w:rFonts w:ascii="Consolas" w:hAnsi="Consolas"/>
          <w:b/>
          <w:bCs/>
          <w:noProof/>
          <w:kern w:val="32"/>
          <w:sz w:val="22"/>
        </w:rPr>
        <w:t>10)</w:t>
      </w:r>
      <w:r w:rsidRPr="00D659CC">
        <w:t xml:space="preserve"> are given. An </w:t>
      </w:r>
      <w:r w:rsidRPr="00D659CC">
        <w:rPr>
          <w:b/>
        </w:rPr>
        <w:t>alternating sequence</w:t>
      </w:r>
      <w:r w:rsidRPr="00D659CC">
        <w:t xml:space="preserve"> is a sequence, which changes its behavior from ascending to descending and vice versa after every element. Write a program, which generates all possible sequences</w:t>
      </w:r>
      <w:r w:rsidR="001B3BCD" w:rsidRPr="00D659CC">
        <w:t xml:space="preserve"> </w:t>
      </w:r>
      <w:r w:rsidRPr="00D659CC">
        <w:rPr>
          <w:rFonts w:ascii="Consolas" w:hAnsi="Consolas"/>
          <w:b/>
          <w:bCs/>
          <w:noProof/>
          <w:kern w:val="32"/>
          <w:sz w:val="22"/>
        </w:rPr>
        <w:t>s</w:t>
      </w:r>
      <w:r w:rsidRPr="00D659CC">
        <w:rPr>
          <w:rFonts w:ascii="Consolas" w:hAnsi="Consolas"/>
          <w:b/>
          <w:bCs/>
          <w:noProof/>
          <w:sz w:val="22"/>
          <w:vertAlign w:val="subscript"/>
        </w:rPr>
        <w:t>1</w:t>
      </w:r>
      <w:r w:rsidRPr="00D659CC">
        <w:rPr>
          <w:noProof/>
        </w:rPr>
        <w:t xml:space="preserve">, </w:t>
      </w:r>
      <w:r w:rsidRPr="00D659CC">
        <w:rPr>
          <w:rFonts w:ascii="Consolas" w:hAnsi="Consolas"/>
          <w:b/>
          <w:bCs/>
          <w:noProof/>
          <w:kern w:val="32"/>
          <w:sz w:val="22"/>
        </w:rPr>
        <w:t>s</w:t>
      </w:r>
      <w:r w:rsidRPr="00D659CC">
        <w:rPr>
          <w:rFonts w:ascii="Consolas" w:hAnsi="Consolas"/>
          <w:b/>
          <w:bCs/>
          <w:noProof/>
          <w:sz w:val="22"/>
          <w:vertAlign w:val="subscript"/>
        </w:rPr>
        <w:t>2</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s</w:t>
      </w:r>
      <w:r w:rsidRPr="00D659CC">
        <w:rPr>
          <w:rFonts w:ascii="Consolas" w:hAnsi="Consolas"/>
          <w:b/>
          <w:bCs/>
          <w:noProof/>
          <w:sz w:val="22"/>
          <w:vertAlign w:val="subscript"/>
        </w:rPr>
        <w:t>k</w:t>
      </w:r>
      <w:r w:rsidRPr="00D659CC">
        <w:t xml:space="preserve"> containing </w:t>
      </w:r>
      <w:r w:rsidRPr="00D659CC">
        <w:rPr>
          <w:rFonts w:ascii="Consolas" w:hAnsi="Consolas"/>
          <w:b/>
          <w:bCs/>
          <w:noProof/>
          <w:kern w:val="32"/>
          <w:sz w:val="22"/>
        </w:rPr>
        <w:t>k</w:t>
      </w:r>
      <w:r w:rsidRPr="00D659CC">
        <w:t xml:space="preserve"> different elements from </w:t>
      </w:r>
      <w:r w:rsidRPr="00D659CC">
        <w:rPr>
          <w:rStyle w:val="Code"/>
        </w:rPr>
        <w:t>S</w:t>
      </w:r>
      <w:r w:rsidRPr="00D659CC">
        <w:t>.</w:t>
      </w:r>
    </w:p>
    <w:p w14:paraId="7312AC63" w14:textId="77777777" w:rsidR="008471F4" w:rsidRPr="00D659CC" w:rsidRDefault="008471F4" w:rsidP="002F6056">
      <w:pPr>
        <w:ind w:left="425"/>
      </w:pPr>
      <w:r w:rsidRPr="00D659CC">
        <w:t xml:space="preserve">Example: </w:t>
      </w:r>
      <w:r w:rsidRPr="00D659CC">
        <w:rPr>
          <w:rFonts w:ascii="Consolas" w:hAnsi="Consolas"/>
          <w:b/>
          <w:bCs/>
          <w:noProof/>
          <w:kern w:val="32"/>
          <w:sz w:val="22"/>
        </w:rPr>
        <w:t>S</w:t>
      </w:r>
      <w:r w:rsidR="001B3BCD" w:rsidRPr="00D659CC">
        <w:rPr>
          <w:rFonts w:ascii="Consolas" w:hAnsi="Consolas"/>
          <w:b/>
          <w:bCs/>
          <w:noProof/>
          <w:kern w:val="32"/>
          <w:sz w:val="22"/>
        </w:rPr>
        <w:t xml:space="preserve"> </w:t>
      </w:r>
      <w:r w:rsidRPr="00D659CC">
        <w:rPr>
          <w:rFonts w:ascii="Consolas" w:hAnsi="Consolas"/>
          <w:b/>
          <w:bCs/>
          <w:noProof/>
          <w:kern w:val="32"/>
          <w:sz w:val="22"/>
        </w:rPr>
        <w:t>=</w:t>
      </w:r>
      <w:r w:rsidR="001B3BCD" w:rsidRPr="00D659CC">
        <w:rPr>
          <w:rFonts w:ascii="Consolas" w:hAnsi="Consolas"/>
          <w:b/>
          <w:bCs/>
          <w:noProof/>
          <w:kern w:val="32"/>
          <w:sz w:val="22"/>
        </w:rPr>
        <w:t xml:space="preserve"> </w:t>
      </w:r>
      <w:r w:rsidRPr="00D659CC">
        <w:t xml:space="preserve">{ 2, 5, 3, 4 }, </w:t>
      </w:r>
      <w:r w:rsidRPr="00D659CC">
        <w:rPr>
          <w:rFonts w:ascii="Consolas" w:hAnsi="Consolas"/>
          <w:b/>
          <w:bCs/>
          <w:noProof/>
          <w:kern w:val="32"/>
          <w:sz w:val="22"/>
        </w:rPr>
        <w:t>K</w:t>
      </w:r>
      <w:r w:rsidR="001B3BCD" w:rsidRPr="00D659CC">
        <w:rPr>
          <w:rFonts w:ascii="Consolas" w:hAnsi="Consolas"/>
          <w:b/>
          <w:bCs/>
          <w:noProof/>
          <w:kern w:val="32"/>
          <w:sz w:val="22"/>
        </w:rPr>
        <w:t xml:space="preserve"> </w:t>
      </w:r>
      <w:r w:rsidRPr="00D659CC">
        <w:rPr>
          <w:rFonts w:ascii="Consolas" w:hAnsi="Consolas"/>
          <w:b/>
          <w:bCs/>
          <w:noProof/>
          <w:kern w:val="32"/>
          <w:sz w:val="22"/>
        </w:rPr>
        <w:t>=</w:t>
      </w:r>
      <w:r w:rsidR="001B3BCD" w:rsidRPr="00D659CC">
        <w:rPr>
          <w:rFonts w:ascii="Consolas" w:hAnsi="Consolas"/>
          <w:b/>
          <w:bCs/>
          <w:noProof/>
          <w:kern w:val="32"/>
          <w:sz w:val="22"/>
        </w:rPr>
        <w:t xml:space="preserve"> </w:t>
      </w:r>
      <w:r w:rsidRPr="00D659CC">
        <w:rPr>
          <w:rFonts w:ascii="Consolas" w:hAnsi="Consolas"/>
          <w:b/>
          <w:bCs/>
          <w:noProof/>
          <w:kern w:val="32"/>
          <w:sz w:val="22"/>
        </w:rPr>
        <w:t>3</w:t>
      </w:r>
      <w:r w:rsidRPr="00D659CC">
        <w:t>:</w:t>
      </w:r>
      <w:r w:rsidRPr="00D659CC">
        <w:rPr>
          <w:rFonts w:cs="Verdana"/>
        </w:rPr>
        <w:t xml:space="preserve"> {2, 4, 3}, {2, 5, 3}, {2, 5, 4}, {3, 2, 4}, {3, 2, 5}, {3, 4, 2}, {3, 5, 2}, {3, 5, 4}, {4, 2, 3}, {4, 2, 5}, {4, 3, 5}, </w:t>
      </w:r>
      <w:r w:rsidR="009C1F8B">
        <w:rPr>
          <w:rFonts w:cs="Verdana"/>
        </w:rPr>
        <w:t xml:space="preserve">{4, 5, 2}, {4, 5, 3}, </w:t>
      </w:r>
      <w:r w:rsidRPr="00D659CC">
        <w:rPr>
          <w:rFonts w:cs="Verdana"/>
        </w:rPr>
        <w:t>{5, 2, 3}, {5, 2, 4}, {5, 3, 4}</w:t>
      </w:r>
      <w:r w:rsidR="001B3BCD" w:rsidRPr="00D659CC">
        <w:rPr>
          <w:rFonts w:cs="Verdana"/>
        </w:rPr>
        <w:t>.</w:t>
      </w:r>
    </w:p>
    <w:p w14:paraId="2E6C45A8" w14:textId="77777777" w:rsidR="008471F4" w:rsidRDefault="008471F4" w:rsidP="00DA1C27">
      <w:pPr>
        <w:numPr>
          <w:ilvl w:val="0"/>
          <w:numId w:val="99"/>
        </w:numPr>
        <w:tabs>
          <w:tab w:val="clear" w:pos="360"/>
        </w:tabs>
        <w:ind w:left="425" w:hanging="425"/>
      </w:pPr>
      <w:r w:rsidRPr="00D659CC">
        <w:t xml:space="preserve">Using the described </w:t>
      </w:r>
      <w:r w:rsidRPr="00F42944">
        <w:rPr>
          <w:b/>
        </w:rPr>
        <w:t xml:space="preserve">methodology </w:t>
      </w:r>
      <w:r w:rsidRPr="00F42944">
        <w:t xml:space="preserve">of </w:t>
      </w:r>
      <w:r w:rsidR="00F42944" w:rsidRPr="00F42944">
        <w:t>creating</w:t>
      </w:r>
      <w:r w:rsidRPr="00F42944">
        <w:t xml:space="preserve"> solutions</w:t>
      </w:r>
      <w:r w:rsidRPr="00D659CC">
        <w:t xml:space="preserve"> to programming problems, solve the </w:t>
      </w:r>
      <w:r w:rsidR="00F42944">
        <w:t>following</w:t>
      </w:r>
      <w:r w:rsidRPr="00D659CC">
        <w:t xml:space="preserve"> problem: a </w:t>
      </w:r>
      <w:r w:rsidRPr="00F42944">
        <w:rPr>
          <w:b/>
        </w:rPr>
        <w:t>map of a city</w:t>
      </w:r>
      <w:r w:rsidRPr="00D659CC">
        <w:t xml:space="preserve"> is given. </w:t>
      </w:r>
      <w:r w:rsidR="00F42944">
        <w:t>At</w:t>
      </w:r>
      <w:r w:rsidRPr="00D659CC">
        <w:t xml:space="preserve"> this map there are given </w:t>
      </w:r>
      <w:r w:rsidRPr="00F42944">
        <w:rPr>
          <w:b/>
        </w:rPr>
        <w:t>roads and crossroads</w:t>
      </w:r>
      <w:r w:rsidRPr="00D659CC">
        <w:t xml:space="preserve">. For every road a </w:t>
      </w:r>
      <w:r w:rsidRPr="00F42944">
        <w:rPr>
          <w:b/>
        </w:rPr>
        <w:t>length</w:t>
      </w:r>
      <w:r w:rsidRPr="00D659CC">
        <w:t xml:space="preserve"> is given. One cross</w:t>
      </w:r>
      <w:r w:rsidR="00F42944">
        <w:t>road</w:t>
      </w:r>
      <w:r w:rsidRPr="00D659CC">
        <w:t xml:space="preserve"> can connect a couple of roads. Your program must </w:t>
      </w:r>
      <w:r w:rsidRPr="00D659CC">
        <w:rPr>
          <w:b/>
        </w:rPr>
        <w:t>find the shortest path from one crossroad to another</w:t>
      </w:r>
      <w:r w:rsidRPr="00D659CC">
        <w:t xml:space="preserve"> (the shortest path is </w:t>
      </w:r>
      <w:r w:rsidR="00F42944">
        <w:t xml:space="preserve">measured as </w:t>
      </w:r>
      <w:r w:rsidRPr="00D659CC">
        <w:t xml:space="preserve">the sum of the lengths of </w:t>
      </w:r>
      <w:r w:rsidR="00F42944">
        <w:t>all</w:t>
      </w:r>
      <w:r w:rsidRPr="00D659CC">
        <w:t xml:space="preserve"> </w:t>
      </w:r>
      <w:r w:rsidR="00F42944">
        <w:t xml:space="preserve">includes </w:t>
      </w:r>
      <w:r w:rsidRPr="00D659CC">
        <w:t>roads).</w:t>
      </w:r>
    </w:p>
    <w:p w14:paraId="0AB902E5" w14:textId="77777777" w:rsidR="003942D4" w:rsidRPr="00D659CC" w:rsidRDefault="003942D4" w:rsidP="003942D4">
      <w:pPr>
        <w:ind w:left="425"/>
      </w:pPr>
      <w:r>
        <w:t>A</w:t>
      </w:r>
      <w:r w:rsidRPr="00D659CC">
        <w:t xml:space="preserve"> </w:t>
      </w:r>
      <w:r w:rsidRPr="00F42944">
        <w:rPr>
          <w:b/>
        </w:rPr>
        <w:t xml:space="preserve">sample map </w:t>
      </w:r>
      <w:r>
        <w:t xml:space="preserve">is given below. </w:t>
      </w:r>
      <w:r w:rsidRPr="00D659CC">
        <w:t xml:space="preserve">At this map the shortest path between the crossings </w:t>
      </w:r>
      <w:r w:rsidRPr="00F42944">
        <w:rPr>
          <w:b/>
        </w:rPr>
        <w:t>A</w:t>
      </w:r>
      <w:r w:rsidRPr="00D659CC">
        <w:t xml:space="preserve"> and </w:t>
      </w:r>
      <w:r w:rsidRPr="00F42944">
        <w:rPr>
          <w:b/>
        </w:rPr>
        <w:t>D</w:t>
      </w:r>
      <w:r w:rsidRPr="00D659CC">
        <w:t xml:space="preserve"> </w:t>
      </w:r>
      <w:r w:rsidR="00F42944">
        <w:t>has</w:t>
      </w:r>
      <w:r w:rsidRPr="00D659CC">
        <w:t xml:space="preserve"> </w:t>
      </w:r>
      <w:r w:rsidRPr="00F42944">
        <w:rPr>
          <w:b/>
        </w:rPr>
        <w:t>length of 70</w:t>
      </w:r>
      <w:r w:rsidRPr="00D659CC">
        <w:t xml:space="preserve"> and it is shown on the figure with bold lines. As you can see, this is not the only path from </w:t>
      </w:r>
      <w:r w:rsidRPr="00F42944">
        <w:rPr>
          <w:b/>
        </w:rPr>
        <w:t>A</w:t>
      </w:r>
      <w:r w:rsidRPr="00D659CC">
        <w:t xml:space="preserve"> to </w:t>
      </w:r>
      <w:r w:rsidRPr="00F42944">
        <w:rPr>
          <w:b/>
        </w:rPr>
        <w:t>D</w:t>
      </w:r>
      <w:r w:rsidRPr="00D659CC">
        <w:t xml:space="preserve">: there are more paths with different lengths. </w:t>
      </w:r>
      <w:r w:rsidR="00F42944">
        <w:t>Note that n</w:t>
      </w:r>
      <w:r w:rsidRPr="00D659CC">
        <w:t xml:space="preserve">ot always the first shortest road considered </w:t>
      </w:r>
      <w:r w:rsidR="00F42944">
        <w:t xml:space="preserve">as current next node </w:t>
      </w:r>
      <w:r w:rsidRPr="00D659CC">
        <w:t xml:space="preserve">leads to </w:t>
      </w:r>
      <w:r w:rsidR="00F42944">
        <w:t xml:space="preserve">finding </w:t>
      </w:r>
      <w:r w:rsidRPr="00D659CC">
        <w:t xml:space="preserve">the shortest path, neither does the lowest count of roads. Between some crossings there </w:t>
      </w:r>
      <w:r w:rsidR="00F42944">
        <w:t xml:space="preserve">may not even be a </w:t>
      </w:r>
      <w:r w:rsidRPr="00D659CC">
        <w:t>road.</w:t>
      </w:r>
      <w:r w:rsidR="00F42944">
        <w:t xml:space="preserve"> </w:t>
      </w:r>
      <w:r w:rsidRPr="00D659CC">
        <w:t>This creates a very interesting problem.</w:t>
      </w:r>
    </w:p>
    <w:p w14:paraId="76B0BBE4" w14:textId="77777777" w:rsidR="008471F4" w:rsidRPr="00D659CC" w:rsidRDefault="008471F4" w:rsidP="008471F4">
      <w:pPr>
        <w:jc w:val="center"/>
      </w:pPr>
      <w:r w:rsidRPr="00D659CC">
        <w:rPr>
          <w:noProof/>
        </w:rPr>
        <w:drawing>
          <wp:inline distT="0" distB="0" distL="0" distR="0" wp14:anchorId="04249B1D" wp14:editId="02D8943D">
            <wp:extent cx="4343186" cy="2552700"/>
            <wp:effectExtent l="0" t="0" r="635" b="0"/>
            <wp:docPr id="5545" name="Picture 5545" descr="Shortest path in a weighted undirected graph" title="Shortest Path in 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Towns-map-graph"/>
                    <pic:cNvPicPr>
                      <a:picLocks noChangeAspect="1" noChangeArrowheads="1"/>
                    </pic:cNvPicPr>
                  </pic:nvPicPr>
                  <pic:blipFill>
                    <a:blip r:embed="rId470">
                      <a:extLst>
                        <a:ext uri="{28A0092B-C50C-407E-A947-70E740481C1C}">
                          <a14:useLocalDpi xmlns:a14="http://schemas.microsoft.com/office/drawing/2010/main"/>
                        </a:ext>
                      </a:extLst>
                    </a:blip>
                    <a:srcRect/>
                    <a:stretch>
                      <a:fillRect/>
                    </a:stretch>
                  </pic:blipFill>
                  <pic:spPr bwMode="auto">
                    <a:xfrm>
                      <a:off x="0" y="0"/>
                      <a:ext cx="4354211" cy="2559180"/>
                    </a:xfrm>
                    <a:prstGeom prst="rect">
                      <a:avLst/>
                    </a:prstGeom>
                    <a:noFill/>
                    <a:ln>
                      <a:noFill/>
                    </a:ln>
                  </pic:spPr>
                </pic:pic>
              </a:graphicData>
            </a:graphic>
          </wp:inline>
        </w:drawing>
      </w:r>
    </w:p>
    <w:p w14:paraId="75251C93" w14:textId="77777777" w:rsidR="008471F4" w:rsidRPr="00D659CC" w:rsidRDefault="008471F4" w:rsidP="00DE4E6F">
      <w:pPr>
        <w:spacing w:after="120"/>
        <w:ind w:left="425"/>
      </w:pPr>
      <w:r w:rsidRPr="00D659CC">
        <w:lastRenderedPageBreak/>
        <w:t xml:space="preserve">The </w:t>
      </w:r>
      <w:r w:rsidRPr="00304737">
        <w:rPr>
          <w:b/>
        </w:rPr>
        <w:t>input data</w:t>
      </w:r>
      <w:r w:rsidRPr="00D659CC">
        <w:t xml:space="preserve"> is contained in the file </w:t>
      </w:r>
      <w:r w:rsidRPr="00D659CC">
        <w:rPr>
          <w:rFonts w:ascii="Consolas" w:hAnsi="Consolas"/>
          <w:b/>
          <w:bCs/>
          <w:noProof/>
          <w:kern w:val="32"/>
          <w:sz w:val="22"/>
        </w:rPr>
        <w:t>map.txt</w:t>
      </w:r>
      <w:r w:rsidRPr="00D659CC">
        <w:t xml:space="preserve">. A list of the roads and their length are given first, followed by a blank line and the pairs of crossroads, between which we need to find the shortest path. At </w:t>
      </w:r>
      <w:r w:rsidR="00304737">
        <w:t xml:space="preserve">the </w:t>
      </w:r>
      <w:r w:rsidRPr="00D659CC">
        <w:t xml:space="preserve">end of the file </w:t>
      </w:r>
      <w:r w:rsidR="00304737" w:rsidRPr="00D659CC">
        <w:t>a blank line</w:t>
      </w:r>
      <w:r w:rsidRPr="00D659CC">
        <w:t xml:space="preserve"> is given. </w:t>
      </w:r>
      <w:r w:rsidR="00304737">
        <w:t xml:space="preserve">Crossroads are denoted by a single letter of sequence of letters. </w:t>
      </w:r>
      <w:r w:rsidRPr="00D659CC">
        <w:t>Here is a</w:t>
      </w:r>
      <w:r w:rsidR="00304737">
        <w:t xml:space="preserve"> sample input file</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7"/>
      </w:tblGrid>
      <w:tr w:rsidR="008471F4" w:rsidRPr="00D659CC" w14:paraId="4DD5D804" w14:textId="77777777" w:rsidTr="00FB2C8F">
        <w:tc>
          <w:tcPr>
            <w:tcW w:w="9637" w:type="dxa"/>
            <w:tcBorders>
              <w:top w:val="single" w:sz="4" w:space="0" w:color="auto"/>
              <w:left w:val="single" w:sz="4" w:space="0" w:color="auto"/>
              <w:bottom w:val="single" w:sz="4" w:space="0" w:color="auto"/>
              <w:right w:val="single" w:sz="4" w:space="0" w:color="auto"/>
            </w:tcBorders>
          </w:tcPr>
          <w:p w14:paraId="2BC63242"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B 20</w:t>
            </w:r>
          </w:p>
          <w:p w14:paraId="6D82D561"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H 30</w:t>
            </w:r>
          </w:p>
          <w:p w14:paraId="4F40EE69"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B H 5</w:t>
            </w:r>
          </w:p>
          <w:p w14:paraId="09071BDF" w14:textId="77777777" w:rsidR="008471F4" w:rsidRPr="00D659CC" w:rsidRDefault="004922CC"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14:paraId="70C4F8CD"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L M 5</w:t>
            </w:r>
          </w:p>
          <w:p w14:paraId="4F89B28E"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blank line)</w:t>
            </w:r>
          </w:p>
          <w:p w14:paraId="7093C295"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D</w:t>
            </w:r>
          </w:p>
          <w:p w14:paraId="6F9CB587"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H K</w:t>
            </w:r>
          </w:p>
          <w:p w14:paraId="69ECEF5B" w14:textId="77777777" w:rsidR="008471F4" w:rsidRPr="00D659CC" w:rsidRDefault="008471F4" w:rsidP="008471F4">
            <w:pPr>
              <w:autoSpaceDE w:val="0"/>
              <w:autoSpaceDN w:val="0"/>
              <w:adjustRightInd w:val="0"/>
              <w:spacing w:before="0"/>
              <w:jc w:val="left"/>
              <w:rPr>
                <w:rFonts w:ascii="Consolas" w:hAnsi="Consolas" w:cs="Courier New"/>
                <w:sz w:val="22"/>
              </w:rPr>
            </w:pPr>
            <w:proofErr w:type="gramStart"/>
            <w:r w:rsidRPr="00D659CC">
              <w:rPr>
                <w:rFonts w:ascii="Consolas" w:hAnsi="Consolas" w:cs="Courier New"/>
                <w:sz w:val="22"/>
              </w:rPr>
              <w:t>A</w:t>
            </w:r>
            <w:proofErr w:type="gramEnd"/>
            <w:r w:rsidRPr="00D659CC">
              <w:rPr>
                <w:rFonts w:ascii="Consolas" w:hAnsi="Consolas" w:cs="Courier New"/>
                <w:sz w:val="22"/>
              </w:rPr>
              <w:t xml:space="preserve"> E</w:t>
            </w:r>
          </w:p>
          <w:p w14:paraId="41A764E1" w14:textId="77777777" w:rsidR="008471F4" w:rsidRPr="00D659CC" w:rsidRDefault="008471F4" w:rsidP="008471F4">
            <w:pPr>
              <w:spacing w:before="0"/>
              <w:rPr>
                <w:rFonts w:ascii="Consolas" w:hAnsi="Consolas" w:cs="Courier New"/>
                <w:sz w:val="22"/>
              </w:rPr>
            </w:pPr>
            <w:r w:rsidRPr="00D659CC">
              <w:rPr>
                <w:rFonts w:ascii="Consolas" w:hAnsi="Consolas" w:cs="Courier New"/>
                <w:sz w:val="22"/>
              </w:rPr>
              <w:t>(blank line)</w:t>
            </w:r>
          </w:p>
        </w:tc>
      </w:tr>
    </w:tbl>
    <w:p w14:paraId="1FCCE7D9" w14:textId="77777777" w:rsidR="008471F4" w:rsidRPr="00D659CC" w:rsidRDefault="008471F4" w:rsidP="00DE4E6F">
      <w:pPr>
        <w:spacing w:after="120"/>
        <w:ind w:left="425"/>
      </w:pPr>
      <w:r w:rsidRPr="00D659CC">
        <w:t xml:space="preserve">The </w:t>
      </w:r>
      <w:r w:rsidRPr="00304737">
        <w:rPr>
          <w:b/>
        </w:rPr>
        <w:t>result</w:t>
      </w:r>
      <w:r w:rsidRPr="00D659CC">
        <w:t xml:space="preserve"> </w:t>
      </w:r>
      <w:r w:rsidR="00304737">
        <w:t>from</w:t>
      </w:r>
      <w:r w:rsidRPr="00D659CC">
        <w:t xml:space="preserve"> the execution of your program </w:t>
      </w:r>
      <w:r w:rsidR="00304737">
        <w:t xml:space="preserve">should be printed on the console in the following format: </w:t>
      </w:r>
      <w:r w:rsidRPr="00D659CC">
        <w:t>for every pair of crossroads</w:t>
      </w:r>
      <w:r w:rsidR="00304737">
        <w:t xml:space="preserve"> from the </w:t>
      </w:r>
      <w:r w:rsidRPr="00D659CC">
        <w:t xml:space="preserve">input file, the </w:t>
      </w:r>
      <w:r w:rsidRPr="00304737">
        <w:rPr>
          <w:b/>
        </w:rPr>
        <w:t>shortest path</w:t>
      </w:r>
      <w:r w:rsidR="00304737" w:rsidRPr="00304737">
        <w:rPr>
          <w:b/>
        </w:rPr>
        <w:t xml:space="preserve"> length</w:t>
      </w:r>
      <w:r w:rsidR="00304737">
        <w:t xml:space="preserve"> should be printed</w:t>
      </w:r>
      <w:r w:rsidRPr="00D659CC">
        <w:t xml:space="preserve">, followed by the </w:t>
      </w:r>
      <w:r w:rsidRPr="00304737">
        <w:rPr>
          <w:b/>
        </w:rPr>
        <w:t>path itself</w:t>
      </w:r>
      <w:r w:rsidRPr="00D659CC">
        <w:t>. For the map above the output will look like thi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7"/>
      </w:tblGrid>
      <w:tr w:rsidR="008471F4" w:rsidRPr="00D659CC" w14:paraId="6F44E0F4" w14:textId="77777777" w:rsidTr="00FB2C8F">
        <w:tc>
          <w:tcPr>
            <w:tcW w:w="9637" w:type="dxa"/>
            <w:tcBorders>
              <w:top w:val="single" w:sz="4" w:space="0" w:color="auto"/>
              <w:left w:val="single" w:sz="4" w:space="0" w:color="auto"/>
              <w:bottom w:val="single" w:sz="4" w:space="0" w:color="auto"/>
              <w:right w:val="single" w:sz="4" w:space="0" w:color="auto"/>
            </w:tcBorders>
          </w:tcPr>
          <w:p w14:paraId="12E733D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70 ABJCFD</w:t>
            </w:r>
          </w:p>
          <w:p w14:paraId="4ABDA2CA"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No path!</w:t>
            </w:r>
          </w:p>
          <w:p w14:paraId="681B02BC" w14:textId="77777777" w:rsidR="008471F4" w:rsidRPr="00D659CC" w:rsidRDefault="008471F4" w:rsidP="008471F4">
            <w:pPr>
              <w:spacing w:before="0"/>
              <w:rPr>
                <w:rFonts w:ascii="Consolas" w:hAnsi="Consolas" w:cs="Courier New"/>
                <w:sz w:val="22"/>
              </w:rPr>
            </w:pPr>
            <w:r w:rsidRPr="00D659CC">
              <w:rPr>
                <w:rFonts w:ascii="Consolas" w:hAnsi="Consolas" w:cs="Courier New"/>
                <w:sz w:val="22"/>
              </w:rPr>
              <w:t>35 ABHE</w:t>
            </w:r>
          </w:p>
        </w:tc>
      </w:tr>
    </w:tbl>
    <w:p w14:paraId="4076D7BE" w14:textId="77777777" w:rsidR="008471F4" w:rsidRPr="00D659CC" w:rsidRDefault="008471F4" w:rsidP="00DA1C27">
      <w:pPr>
        <w:numPr>
          <w:ilvl w:val="0"/>
          <w:numId w:val="99"/>
        </w:numPr>
        <w:tabs>
          <w:tab w:val="clear" w:pos="360"/>
        </w:tabs>
        <w:ind w:left="425" w:hanging="425"/>
      </w:pPr>
      <w:r w:rsidRPr="00546084">
        <w:t>* In a plane N points are</w:t>
      </w:r>
      <w:r w:rsidRPr="00D659CC">
        <w:t xml:space="preserve"> given with integer positive coordinates. These points represent </w:t>
      </w:r>
      <w:r w:rsidRPr="00546084">
        <w:rPr>
          <w:b/>
        </w:rPr>
        <w:t>trees in a field</w:t>
      </w:r>
      <w:r w:rsidRPr="00D659CC">
        <w:t xml:space="preserve">. The gardener wants to </w:t>
      </w:r>
      <w:r w:rsidRPr="00546084">
        <w:rPr>
          <w:b/>
        </w:rPr>
        <w:t>enclose all trees using a minimum amount of fence</w:t>
      </w:r>
      <w:r w:rsidRPr="00D659CC">
        <w:t>. Write a program, which finds the appropriate points, through which the fence goes. Use the methodology of solving programming problems!</w:t>
      </w:r>
    </w:p>
    <w:p w14:paraId="2A3F6B77" w14:textId="1385F980" w:rsidR="008471F4" w:rsidRPr="00D659CC" w:rsidRDefault="00546084" w:rsidP="00DE4E6F">
      <w:pPr>
        <w:ind w:left="425"/>
      </w:pPr>
      <w:r>
        <w:t>For</w:t>
      </w:r>
      <w:r w:rsidR="008471F4" w:rsidRPr="00D659CC">
        <w:t xml:space="preserve"> </w:t>
      </w:r>
      <w:r w:rsidR="00FB2C8F" w:rsidRPr="00D659CC">
        <w:t>example,</w:t>
      </w:r>
      <w:r w:rsidR="008471F4" w:rsidRPr="00D659CC">
        <w:t xml:space="preserve"> </w:t>
      </w:r>
      <w:r>
        <w:t xml:space="preserve">the </w:t>
      </w:r>
      <w:r w:rsidR="008471F4" w:rsidRPr="00D659CC">
        <w:t xml:space="preserve">garden </w:t>
      </w:r>
      <w:r>
        <w:t xml:space="preserve">may </w:t>
      </w:r>
      <w:r w:rsidR="008471F4" w:rsidRPr="00D659CC">
        <w:t>look like this:</w:t>
      </w:r>
    </w:p>
    <w:p w14:paraId="5E0A8D18" w14:textId="77777777" w:rsidR="008471F4" w:rsidRPr="00D659CC" w:rsidRDefault="008471F4" w:rsidP="008471F4">
      <w:pPr>
        <w:jc w:val="center"/>
      </w:pPr>
      <w:r w:rsidRPr="00D659CC">
        <w:rPr>
          <w:noProof/>
        </w:rPr>
        <w:drawing>
          <wp:inline distT="0" distB="0" distL="0" distR="0" wp14:anchorId="614235A5" wp14:editId="644E1255">
            <wp:extent cx="4159089" cy="3238500"/>
            <wp:effectExtent l="0" t="0" r="0" b="0"/>
            <wp:docPr id="5546" name="Picture 5546" descr="Fenced trees in a garden: a set of oints are given in the plane and we need to fence them using a fence of minimun length" title="Fenced Trees in a Gar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Points-in-the-plane"/>
                    <pic:cNvPicPr>
                      <a:picLocks noChangeAspect="1" noChangeArrowheads="1"/>
                    </pic:cNvPicPr>
                  </pic:nvPicPr>
                  <pic:blipFill>
                    <a:blip r:embed="rId471">
                      <a:extLst>
                        <a:ext uri="{28A0092B-C50C-407E-A947-70E740481C1C}">
                          <a14:useLocalDpi xmlns:a14="http://schemas.microsoft.com/office/drawing/2010/main"/>
                        </a:ext>
                      </a:extLst>
                    </a:blip>
                    <a:srcRect/>
                    <a:stretch>
                      <a:fillRect/>
                    </a:stretch>
                  </pic:blipFill>
                  <pic:spPr bwMode="auto">
                    <a:xfrm>
                      <a:off x="0" y="0"/>
                      <a:ext cx="4166798" cy="3244503"/>
                    </a:xfrm>
                    <a:prstGeom prst="rect">
                      <a:avLst/>
                    </a:prstGeom>
                    <a:noFill/>
                    <a:ln>
                      <a:noFill/>
                    </a:ln>
                  </pic:spPr>
                </pic:pic>
              </a:graphicData>
            </a:graphic>
          </wp:inline>
        </w:drawing>
      </w:r>
    </w:p>
    <w:p w14:paraId="55D3BBE4" w14:textId="77777777" w:rsidR="008471F4" w:rsidRPr="00D659CC" w:rsidRDefault="008471F4" w:rsidP="00DE4E6F">
      <w:pPr>
        <w:spacing w:after="120"/>
        <w:ind w:left="425"/>
      </w:pPr>
      <w:r w:rsidRPr="00D659CC">
        <w:lastRenderedPageBreak/>
        <w:t xml:space="preserve">The </w:t>
      </w:r>
      <w:r w:rsidRPr="00546084">
        <w:rPr>
          <w:b/>
        </w:rPr>
        <w:t>input data</w:t>
      </w:r>
      <w:r w:rsidRPr="00D659CC">
        <w:t xml:space="preserve"> is read from the </w:t>
      </w:r>
      <w:r w:rsidR="00546084">
        <w:t xml:space="preserve">text </w:t>
      </w:r>
      <w:r w:rsidRPr="00D659CC">
        <w:t xml:space="preserve">file </w:t>
      </w:r>
      <w:r w:rsidRPr="00D659CC">
        <w:rPr>
          <w:rFonts w:ascii="Consolas" w:hAnsi="Consolas"/>
          <w:b/>
          <w:bCs/>
          <w:noProof/>
          <w:kern w:val="32"/>
          <w:sz w:val="22"/>
        </w:rPr>
        <w:t>garden.txt</w:t>
      </w:r>
      <w:r w:rsidRPr="00D659CC">
        <w:t xml:space="preserve">. On the first line we are given </w:t>
      </w:r>
      <w:r w:rsidRPr="00D659CC">
        <w:rPr>
          <w:rFonts w:ascii="Consolas" w:hAnsi="Consolas"/>
          <w:b/>
          <w:bCs/>
          <w:noProof/>
          <w:kern w:val="32"/>
          <w:sz w:val="22"/>
        </w:rPr>
        <w:t>N</w:t>
      </w:r>
      <w:r w:rsidRPr="00D659CC">
        <w:t xml:space="preserve"> </w:t>
      </w:r>
      <w:r w:rsidR="00620FE7" w:rsidRPr="00D659CC">
        <w:t>–</w:t>
      </w:r>
      <w:r w:rsidRPr="00D659CC">
        <w:t xml:space="preserve"> the number of points is given. Next we are given N pairs</w:t>
      </w:r>
      <w:r w:rsidR="00546084">
        <w:t xml:space="preserve"> </w:t>
      </w:r>
      <w:r w:rsidRPr="00D659CC">
        <w:t>–</w:t>
      </w:r>
      <w:r w:rsidR="00546084">
        <w:t xml:space="preserve"> </w:t>
      </w:r>
      <w:r w:rsidRPr="00D659CC">
        <w:t>the coordinates of the points. For our example garden the file contains the following data:</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7"/>
      </w:tblGrid>
      <w:tr w:rsidR="008471F4" w:rsidRPr="00D659CC" w14:paraId="0191AD43" w14:textId="77777777" w:rsidTr="00FB2C8F">
        <w:tc>
          <w:tcPr>
            <w:tcW w:w="9637" w:type="dxa"/>
            <w:tcBorders>
              <w:top w:val="single" w:sz="4" w:space="0" w:color="auto"/>
              <w:left w:val="single" w:sz="4" w:space="0" w:color="auto"/>
              <w:bottom w:val="single" w:sz="4" w:space="0" w:color="auto"/>
              <w:right w:val="single" w:sz="4" w:space="0" w:color="auto"/>
            </w:tcBorders>
          </w:tcPr>
          <w:p w14:paraId="36DC026E"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3</w:t>
            </w:r>
          </w:p>
          <w:p w14:paraId="3155FF51"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60 50</w:t>
            </w:r>
          </w:p>
          <w:p w14:paraId="4B309999"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00 30</w:t>
            </w:r>
          </w:p>
          <w:p w14:paraId="22814DE3"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40 40</w:t>
            </w:r>
          </w:p>
          <w:p w14:paraId="5595C5F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20 70</w:t>
            </w:r>
          </w:p>
          <w:p w14:paraId="6DD99AE1"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50 20</w:t>
            </w:r>
          </w:p>
          <w:p w14:paraId="5017A25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30 70</w:t>
            </w:r>
          </w:p>
          <w:p w14:paraId="35BD016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0 10</w:t>
            </w:r>
          </w:p>
          <w:p w14:paraId="2EECE0E2"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10 70</w:t>
            </w:r>
          </w:p>
          <w:p w14:paraId="507C049C"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90 60</w:t>
            </w:r>
          </w:p>
          <w:p w14:paraId="40C9AB97"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80 20</w:t>
            </w:r>
          </w:p>
          <w:p w14:paraId="13C88E4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70 80</w:t>
            </w:r>
          </w:p>
          <w:p w14:paraId="100826FF" w14:textId="77777777"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20 20</w:t>
            </w:r>
          </w:p>
          <w:p w14:paraId="23CCC441" w14:textId="77777777" w:rsidR="008471F4" w:rsidRPr="00D659CC" w:rsidRDefault="008471F4" w:rsidP="008471F4">
            <w:pPr>
              <w:spacing w:before="0"/>
              <w:rPr>
                <w:rFonts w:ascii="Consolas" w:hAnsi="Consolas" w:cs="Courier New"/>
                <w:sz w:val="22"/>
              </w:rPr>
            </w:pPr>
            <w:r w:rsidRPr="00D659CC">
              <w:rPr>
                <w:rFonts w:ascii="Consolas" w:hAnsi="Consolas" w:cs="Courier New"/>
                <w:sz w:val="22"/>
              </w:rPr>
              <w:t>30 60</w:t>
            </w:r>
          </w:p>
        </w:tc>
      </w:tr>
    </w:tbl>
    <w:p w14:paraId="4CB086EE" w14:textId="77777777" w:rsidR="008471F4" w:rsidRPr="00D659CC" w:rsidRDefault="008471F4" w:rsidP="00DE4E6F">
      <w:pPr>
        <w:spacing w:after="120"/>
        <w:ind w:left="425"/>
      </w:pPr>
      <w:r w:rsidRPr="00D659CC">
        <w:t xml:space="preserve">The </w:t>
      </w:r>
      <w:r w:rsidRPr="00546084">
        <w:rPr>
          <w:b/>
        </w:rPr>
        <w:t>output data</w:t>
      </w:r>
      <w:r w:rsidRPr="00D659CC">
        <w:t xml:space="preserve"> must be printed to the console as a sequence of points, through which the fence goes. Here is an output exampl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9247"/>
      </w:tblGrid>
      <w:tr w:rsidR="008471F4" w:rsidRPr="00D659CC" w14:paraId="34729E9E" w14:textId="77777777" w:rsidTr="00FB2C8F">
        <w:tc>
          <w:tcPr>
            <w:tcW w:w="9637" w:type="dxa"/>
            <w:tcBorders>
              <w:top w:val="single" w:sz="4" w:space="0" w:color="auto"/>
              <w:left w:val="single" w:sz="4" w:space="0" w:color="auto"/>
              <w:bottom w:val="single" w:sz="4" w:space="0" w:color="auto"/>
              <w:right w:val="single" w:sz="4" w:space="0" w:color="auto"/>
            </w:tcBorders>
          </w:tcPr>
          <w:p w14:paraId="2B353D04" w14:textId="77777777" w:rsidR="008471F4" w:rsidRPr="00D659CC" w:rsidRDefault="008471F4" w:rsidP="008471F4">
            <w:pPr>
              <w:autoSpaceDE w:val="0"/>
              <w:autoSpaceDN w:val="0"/>
              <w:adjustRightInd w:val="0"/>
              <w:spacing w:before="0"/>
              <w:jc w:val="left"/>
              <w:rPr>
                <w:rFonts w:ascii="Consolas" w:hAnsi="Consolas" w:cs="Consolas"/>
                <w:sz w:val="22"/>
                <w:szCs w:val="22"/>
              </w:rPr>
            </w:pPr>
            <w:r w:rsidRPr="00D659CC">
              <w:rPr>
                <w:rFonts w:ascii="Consolas" w:hAnsi="Consolas" w:cs="Consolas"/>
                <w:bCs/>
                <w:sz w:val="22"/>
                <w:szCs w:val="22"/>
              </w:rPr>
              <w:t>(10, 10) - (20, 70) - (70, 80) - (110, 70) - (100, 30) - (80, 20) - (10, 10)</w:t>
            </w:r>
          </w:p>
        </w:tc>
      </w:tr>
    </w:tbl>
    <w:p w14:paraId="2C3BD6E9" w14:textId="77777777" w:rsidR="008471F4" w:rsidRPr="00D659CC" w:rsidRDefault="008471F4" w:rsidP="00732360">
      <w:pPr>
        <w:pStyle w:val="Heading2"/>
      </w:pPr>
      <w:bookmarkStart w:id="482" w:name="_Toc418709566"/>
      <w:r w:rsidRPr="00D659CC">
        <w:t>Solutions and Guidelines</w:t>
      </w:r>
      <w:bookmarkEnd w:id="482"/>
    </w:p>
    <w:p w14:paraId="0EB07560" w14:textId="77777777" w:rsidR="008471F4" w:rsidRPr="00D659CC" w:rsidRDefault="008471F4" w:rsidP="00DA1C27">
      <w:pPr>
        <w:numPr>
          <w:ilvl w:val="0"/>
          <w:numId w:val="121"/>
        </w:numPr>
        <w:tabs>
          <w:tab w:val="clear" w:pos="360"/>
        </w:tabs>
        <w:ind w:left="425" w:hanging="425"/>
      </w:pPr>
      <w:r w:rsidRPr="00D659CC">
        <w:t xml:space="preserve">First find a </w:t>
      </w:r>
      <w:r w:rsidRPr="00F42944">
        <w:rPr>
          <w:b/>
        </w:rPr>
        <w:t>sheet</w:t>
      </w:r>
      <w:r w:rsidR="00F42944" w:rsidRPr="00F42944">
        <w:rPr>
          <w:b/>
        </w:rPr>
        <w:t xml:space="preserve"> of paper</w:t>
      </w:r>
      <w:r w:rsidRPr="00D659CC">
        <w:t>, on which you can draw the coordinate system and the points. In this way you can easily think up a solution</w:t>
      </w:r>
      <w:r w:rsidR="00F42944">
        <w:t xml:space="preserve"> </w:t>
      </w:r>
      <w:r w:rsidRPr="00D659CC">
        <w:t xml:space="preserve">and consider some </w:t>
      </w:r>
      <w:r w:rsidRPr="00F42944">
        <w:rPr>
          <w:b/>
        </w:rPr>
        <w:t>tests</w:t>
      </w:r>
      <w:r w:rsidRPr="00D659CC">
        <w:t>. Consider different solutions and compare them in terms of quality, performance and time needed to be implemented.</w:t>
      </w:r>
      <w:r w:rsidR="00F42944">
        <w:t xml:space="preserve"> Hint: you may </w:t>
      </w:r>
      <w:r w:rsidR="00F42944" w:rsidRPr="00F42944">
        <w:rPr>
          <w:b/>
        </w:rPr>
        <w:t>sort</w:t>
      </w:r>
      <w:r w:rsidR="00F42944">
        <w:t xml:space="preserve"> the points by </w:t>
      </w:r>
      <w:r w:rsidR="00F42944" w:rsidRPr="00F42944">
        <w:rPr>
          <w:b/>
        </w:rPr>
        <w:t>X</w:t>
      </w:r>
      <w:r w:rsidR="00F42944">
        <w:t xml:space="preserve"> or </w:t>
      </w:r>
      <w:r w:rsidR="00F42944" w:rsidRPr="00F42944">
        <w:rPr>
          <w:b/>
        </w:rPr>
        <w:t>Y</w:t>
      </w:r>
      <w:r w:rsidR="00F42944">
        <w:t xml:space="preserve"> and find the lines with a </w:t>
      </w:r>
      <w:r w:rsidR="00F42944" w:rsidRPr="00F42944">
        <w:rPr>
          <w:b/>
        </w:rPr>
        <w:t>linear scan</w:t>
      </w:r>
      <w:r w:rsidR="00F42944">
        <w:t>.</w:t>
      </w:r>
    </w:p>
    <w:p w14:paraId="2293975A" w14:textId="41F326BE" w:rsidR="008471F4" w:rsidRPr="00D659CC" w:rsidRDefault="00FB2C8F" w:rsidP="00DA1C27">
      <w:pPr>
        <w:numPr>
          <w:ilvl w:val="0"/>
          <w:numId w:val="121"/>
        </w:numPr>
        <w:tabs>
          <w:tab w:val="clear" w:pos="360"/>
        </w:tabs>
        <w:ind w:left="425" w:hanging="425"/>
      </w:pPr>
      <w:r w:rsidRPr="00D659CC">
        <w:t>Again,</w:t>
      </w:r>
      <w:r w:rsidR="008471F4" w:rsidRPr="00D659CC">
        <w:t xml:space="preserve"> take a pencil and a sheet. Write down many examples and consider them. What ideas do you come up with? Do you need more examples? Think over your ideas, write them down on a sheet of paper, if you are sure they are correct </w:t>
      </w:r>
      <w:r w:rsidR="008471F4" w:rsidRPr="009C1F8B">
        <w:t>–</w:t>
      </w:r>
      <w:r w:rsidR="008471F4" w:rsidRPr="00D659CC">
        <w:t xml:space="preserve"> implement them. Think for examples that your program may not handle. It is always a good idea to think up specific examples and then to implement them. Think how your solution will work with different values of </w:t>
      </w:r>
      <w:r w:rsidR="008471F4" w:rsidRPr="00D659CC">
        <w:rPr>
          <w:rFonts w:ascii="Consolas" w:hAnsi="Consolas"/>
          <w:b/>
          <w:bCs/>
          <w:noProof/>
          <w:kern w:val="32"/>
          <w:sz w:val="22"/>
        </w:rPr>
        <w:t>K</w:t>
      </w:r>
      <w:r w:rsidR="008471F4" w:rsidRPr="00D659CC">
        <w:t xml:space="preserve"> and different values and count of elements in </w:t>
      </w:r>
      <w:r w:rsidR="008471F4" w:rsidRPr="00D659CC">
        <w:rPr>
          <w:rFonts w:ascii="Consolas" w:hAnsi="Consolas"/>
          <w:b/>
          <w:bCs/>
          <w:noProof/>
          <w:kern w:val="32"/>
          <w:sz w:val="22"/>
        </w:rPr>
        <w:t>S</w:t>
      </w:r>
      <w:r w:rsidR="008471F4" w:rsidRPr="00D659CC">
        <w:t>.</w:t>
      </w:r>
    </w:p>
    <w:p w14:paraId="1322295F" w14:textId="1DEC2D4D" w:rsidR="008471F4" w:rsidRPr="00D659CC" w:rsidRDefault="008471F4" w:rsidP="00DA1C27">
      <w:pPr>
        <w:numPr>
          <w:ilvl w:val="0"/>
          <w:numId w:val="121"/>
        </w:numPr>
        <w:tabs>
          <w:tab w:val="clear" w:pos="360"/>
        </w:tabs>
        <w:ind w:left="425" w:hanging="425"/>
      </w:pPr>
      <w:r w:rsidRPr="00D659CC">
        <w:t xml:space="preserve">Use the described </w:t>
      </w:r>
      <w:r w:rsidRPr="00304737">
        <w:rPr>
          <w:b/>
        </w:rPr>
        <w:t xml:space="preserve">methodology for </w:t>
      </w:r>
      <w:r w:rsidR="00304737" w:rsidRPr="00304737">
        <w:rPr>
          <w:b/>
        </w:rPr>
        <w:t>creating</w:t>
      </w:r>
      <w:r w:rsidRPr="00304737">
        <w:rPr>
          <w:b/>
        </w:rPr>
        <w:t xml:space="preserve"> solutions</w:t>
      </w:r>
      <w:r w:rsidRPr="00D659CC">
        <w:t xml:space="preserve"> to programming problems! The problem is </w:t>
      </w:r>
      <w:r w:rsidR="00FB2C8F" w:rsidRPr="00D659CC">
        <w:t>difficult,</w:t>
      </w:r>
      <w:r w:rsidRPr="00D659CC">
        <w:t xml:space="preserve"> and you will have to spend more time on it. First </w:t>
      </w:r>
      <w:r w:rsidRPr="00304737">
        <w:rPr>
          <w:b/>
        </w:rPr>
        <w:t>draw the map on a sheet</w:t>
      </w:r>
      <w:r w:rsidR="00304737" w:rsidRPr="00304737">
        <w:rPr>
          <w:b/>
        </w:rPr>
        <w:t xml:space="preserve"> of paper</w:t>
      </w:r>
      <w:r w:rsidRPr="00D659CC">
        <w:t xml:space="preserve">. Try to think up a correct algorithm for finding the shortest path yourself. Then search for "shortest path algorithm" in the Internet. Most likely you will be able to find </w:t>
      </w:r>
      <w:r w:rsidR="00304737">
        <w:t xml:space="preserve">some </w:t>
      </w:r>
      <w:r w:rsidRPr="00D659CC">
        <w:t xml:space="preserve">article </w:t>
      </w:r>
      <w:r w:rsidR="00304737">
        <w:t xml:space="preserve">about the problem </w:t>
      </w:r>
      <w:r w:rsidRPr="00D659CC">
        <w:t>quickly.</w:t>
      </w:r>
    </w:p>
    <w:p w14:paraId="2099D48A" w14:textId="77777777" w:rsidR="008471F4" w:rsidRPr="00D659CC" w:rsidRDefault="008471F4" w:rsidP="00DE4E6F">
      <w:pPr>
        <w:spacing w:after="120"/>
        <w:ind w:left="425"/>
      </w:pPr>
      <w:r w:rsidRPr="00D659CC">
        <w:t xml:space="preserve">Check whether the algorithm is correct. </w:t>
      </w:r>
      <w:r w:rsidR="00304737" w:rsidRPr="00304737">
        <w:rPr>
          <w:b/>
        </w:rPr>
        <w:t>Test</w:t>
      </w:r>
      <w:r w:rsidRPr="00D659CC">
        <w:t xml:space="preserve"> with different cases.</w:t>
      </w:r>
    </w:p>
    <w:p w14:paraId="487B805C" w14:textId="77777777" w:rsidR="008471F4" w:rsidRPr="00D659CC" w:rsidRDefault="008471F4" w:rsidP="00DE4E6F">
      <w:pPr>
        <w:spacing w:after="120"/>
        <w:ind w:left="425"/>
      </w:pPr>
      <w:r w:rsidRPr="00D659CC">
        <w:t xml:space="preserve">In what </w:t>
      </w:r>
      <w:r w:rsidRPr="00304737">
        <w:rPr>
          <w:b/>
        </w:rPr>
        <w:t>data structure</w:t>
      </w:r>
      <w:r w:rsidRPr="00D659CC">
        <w:t xml:space="preserve"> are you going to keep the map of the city? Think about which are the operations your algorithm is going to use. Probably you will come up with idea to keep a </w:t>
      </w:r>
      <w:r w:rsidRPr="00304737">
        <w:rPr>
          <w:b/>
        </w:rPr>
        <w:t>list of the roads for every cross</w:t>
      </w:r>
      <w:r w:rsidR="00304737">
        <w:rPr>
          <w:b/>
        </w:rPr>
        <w:t>road</w:t>
      </w:r>
      <w:r w:rsidRPr="00D659CC">
        <w:t xml:space="preserve"> and the cross</w:t>
      </w:r>
      <w:r w:rsidR="00304737">
        <w:t>roads</w:t>
      </w:r>
      <w:r w:rsidRPr="00D659CC">
        <w:t xml:space="preserve"> in a </w:t>
      </w:r>
      <w:r w:rsidRPr="00304737">
        <w:rPr>
          <w:b/>
        </w:rPr>
        <w:t>hash table</w:t>
      </w:r>
      <w:r w:rsidRPr="00D659CC">
        <w:t>.</w:t>
      </w:r>
    </w:p>
    <w:p w14:paraId="44F8152D" w14:textId="77777777" w:rsidR="008471F4" w:rsidRPr="00D659CC" w:rsidRDefault="008471F4" w:rsidP="00DE4E6F">
      <w:pPr>
        <w:spacing w:after="120"/>
        <w:ind w:left="425"/>
      </w:pPr>
      <w:r w:rsidRPr="00D659CC">
        <w:t xml:space="preserve">Think about the </w:t>
      </w:r>
      <w:r w:rsidRPr="00304737">
        <w:rPr>
          <w:b/>
        </w:rPr>
        <w:t>performance</w:t>
      </w:r>
      <w:r w:rsidRPr="00D659CC">
        <w:t>. Will your algorithm handle 1</w:t>
      </w:r>
      <w:r w:rsidR="00694343" w:rsidRPr="00D659CC">
        <w:t>,000</w:t>
      </w:r>
      <w:r w:rsidRPr="00D659CC">
        <w:t xml:space="preserve"> crossings </w:t>
      </w:r>
      <w:r w:rsidR="00E0008E" w:rsidRPr="00D659CC">
        <w:t>and</w:t>
      </w:r>
      <w:r w:rsidRPr="00D659CC">
        <w:t xml:space="preserve"> 5</w:t>
      </w:r>
      <w:r w:rsidR="00694343" w:rsidRPr="00D659CC">
        <w:t>,000</w:t>
      </w:r>
      <w:r w:rsidRPr="00D659CC">
        <w:t xml:space="preserve"> roads</w:t>
      </w:r>
      <w:r w:rsidR="00304737">
        <w:t xml:space="preserve"> fast enough</w:t>
      </w:r>
      <w:r w:rsidRPr="00D659CC">
        <w:t>?</w:t>
      </w:r>
    </w:p>
    <w:p w14:paraId="7C512B52" w14:textId="42BA90A8" w:rsidR="008471F4" w:rsidRPr="00D659CC" w:rsidRDefault="008471F4" w:rsidP="00DE4E6F">
      <w:pPr>
        <w:spacing w:after="120"/>
        <w:ind w:left="425"/>
      </w:pPr>
      <w:r w:rsidRPr="00D659CC">
        <w:lastRenderedPageBreak/>
        <w:t>Write</w:t>
      </w:r>
      <w:r w:rsidR="00304737">
        <w:t xml:space="preserve"> the code</w:t>
      </w:r>
      <w:r w:rsidRPr="00D659CC">
        <w:t xml:space="preserve"> </w:t>
      </w:r>
      <w:r w:rsidRPr="00304737">
        <w:rPr>
          <w:b/>
        </w:rPr>
        <w:t>step by step</w:t>
      </w:r>
      <w:r w:rsidRPr="00D659CC">
        <w:t xml:space="preserve">. First write the </w:t>
      </w:r>
      <w:r w:rsidR="00304737">
        <w:t>method</w:t>
      </w:r>
      <w:r w:rsidRPr="00D659CC">
        <w:t>, which reads the</w:t>
      </w:r>
      <w:r w:rsidR="00304737">
        <w:t xml:space="preserve"> input</w:t>
      </w:r>
      <w:r w:rsidRPr="00D659CC">
        <w:t xml:space="preserve"> file. In this case the data is entered from a file and therefore you can consider it as your first step. If the data was entered from the console, we would have to leave it as our last step. Then implement the algorithm for finding the minimum path</w:t>
      </w:r>
      <w:r w:rsidR="00304737">
        <w:t xml:space="preserve"> length.</w:t>
      </w:r>
      <w:r w:rsidRPr="00D659CC">
        <w:t xml:space="preserve"> If you can, </w:t>
      </w:r>
      <w:r w:rsidRPr="00304737">
        <w:rPr>
          <w:b/>
        </w:rPr>
        <w:t>break up the implementation into smaller steps</w:t>
      </w:r>
      <w:r w:rsidRPr="00D659CC">
        <w:t xml:space="preserve">. For </w:t>
      </w:r>
      <w:r w:rsidR="00FB2C8F" w:rsidRPr="00D659CC">
        <w:t>example,</w:t>
      </w:r>
      <w:r w:rsidRPr="00D659CC">
        <w:t xml:space="preserve"> you could firstly find the length of the minim</w:t>
      </w:r>
      <w:r w:rsidR="00304737">
        <w:t xml:space="preserve">al </w:t>
      </w:r>
      <w:r w:rsidRPr="00D659CC">
        <w:t xml:space="preserve">path without the path </w:t>
      </w:r>
      <w:r w:rsidR="00304737">
        <w:t>itself</w:t>
      </w:r>
      <w:r w:rsidRPr="00D659CC">
        <w:t xml:space="preserve">, because it is easier. Then implement the finding of the </w:t>
      </w:r>
      <w:r w:rsidR="00546084">
        <w:t xml:space="preserve">shortest </w:t>
      </w:r>
      <w:r w:rsidRPr="00D659CC">
        <w:t>path</w:t>
      </w:r>
      <w:r w:rsidR="00304737">
        <w:t xml:space="preserve"> </w:t>
      </w:r>
      <w:r w:rsidR="00546084">
        <w:t xml:space="preserve">itself </w:t>
      </w:r>
      <w:r w:rsidR="00304737">
        <w:t>(as a list of crossroads)</w:t>
      </w:r>
      <w:r w:rsidRPr="00D659CC">
        <w:t xml:space="preserve">. Think what could happen if there are </w:t>
      </w:r>
      <w:r w:rsidR="00304737" w:rsidRPr="00304737">
        <w:rPr>
          <w:b/>
        </w:rPr>
        <w:t>several</w:t>
      </w:r>
      <w:r w:rsidRPr="00304737">
        <w:rPr>
          <w:b/>
        </w:rPr>
        <w:t xml:space="preserve"> shortest path</w:t>
      </w:r>
      <w:r w:rsidR="00304737" w:rsidRPr="00304737">
        <w:rPr>
          <w:b/>
        </w:rPr>
        <w:t>s</w:t>
      </w:r>
      <w:r w:rsidRPr="00D659CC">
        <w:t>. Finally implement the output of the result.</w:t>
      </w:r>
    </w:p>
    <w:p w14:paraId="50F7F009" w14:textId="77777777" w:rsidR="008471F4" w:rsidRPr="00D659CC" w:rsidRDefault="008471F4" w:rsidP="00DE4E6F">
      <w:pPr>
        <w:spacing w:after="120"/>
        <w:ind w:left="425"/>
      </w:pPr>
      <w:r w:rsidRPr="00546084">
        <w:rPr>
          <w:b/>
        </w:rPr>
        <w:t>Test your solution</w:t>
      </w:r>
      <w:r w:rsidRPr="00D659CC">
        <w:t xml:space="preserve">! Test with an empty map. Test with a map with one </w:t>
      </w:r>
      <w:r w:rsidR="00546084">
        <w:t>crossroad</w:t>
      </w:r>
      <w:r w:rsidRPr="00D659CC">
        <w:t xml:space="preserve">. Test with an example, in which there are no roads between the </w:t>
      </w:r>
      <w:r w:rsidR="00546084">
        <w:t>crossroads</w:t>
      </w:r>
      <w:r w:rsidRPr="00D659CC">
        <w:t>. Test with a big map (1</w:t>
      </w:r>
      <w:r w:rsidR="00694343" w:rsidRPr="00D659CC">
        <w:t>,000</w:t>
      </w:r>
      <w:r w:rsidRPr="00D659CC">
        <w:t xml:space="preserve"> crossings and 5</w:t>
      </w:r>
      <w:r w:rsidR="00694343" w:rsidRPr="00D659CC">
        <w:t>,000</w:t>
      </w:r>
      <w:r w:rsidRPr="00D659CC">
        <w:t xml:space="preserve"> roads). You can generate such a case with a small program. For the names of the </w:t>
      </w:r>
      <w:r w:rsidR="00546084">
        <w:t>crossroads</w:t>
      </w:r>
      <w:r w:rsidRPr="00D659CC">
        <w:t xml:space="preserve"> you have to use </w:t>
      </w:r>
      <w:r w:rsidRPr="00D659CC">
        <w:rPr>
          <w:rFonts w:ascii="Consolas" w:hAnsi="Consolas"/>
          <w:b/>
          <w:bCs/>
          <w:noProof/>
          <w:kern w:val="32"/>
          <w:sz w:val="22"/>
        </w:rPr>
        <w:t>string</w:t>
      </w:r>
      <w:r w:rsidRPr="00D659CC">
        <w:t xml:space="preserve"> instead of </w:t>
      </w:r>
      <w:r w:rsidRPr="00D659CC">
        <w:rPr>
          <w:rFonts w:ascii="Consolas" w:hAnsi="Consolas"/>
          <w:b/>
          <w:bCs/>
          <w:noProof/>
          <w:kern w:val="32"/>
          <w:sz w:val="22"/>
        </w:rPr>
        <w:t>char</w:t>
      </w:r>
      <w:r w:rsidRPr="00D659CC">
        <w:t xml:space="preserve">, right? If you use char, it </w:t>
      </w:r>
      <w:r w:rsidR="000D5799">
        <w:t>will not</w:t>
      </w:r>
      <w:r w:rsidR="000D5799" w:rsidRPr="00D659CC">
        <w:t xml:space="preserve"> </w:t>
      </w:r>
      <w:r w:rsidRPr="00D659CC">
        <w:t>be possible to have 1</w:t>
      </w:r>
      <w:r w:rsidR="00694343" w:rsidRPr="00D659CC">
        <w:t>,000</w:t>
      </w:r>
      <w:r w:rsidRPr="00D659CC">
        <w:t xml:space="preserve"> crossings? Is your solution fast? Does it work correctly?</w:t>
      </w:r>
    </w:p>
    <w:p w14:paraId="52C05DDD" w14:textId="77777777" w:rsidR="008471F4" w:rsidRPr="00D659CC" w:rsidRDefault="008471F4" w:rsidP="00DE4E6F">
      <w:pPr>
        <w:spacing w:after="120"/>
        <w:ind w:left="425"/>
      </w:pPr>
      <w:r w:rsidRPr="00D659CC">
        <w:t>Be careful with the input and output data</w:t>
      </w:r>
      <w:r w:rsidR="00546084">
        <w:t xml:space="preserve"> formats</w:t>
      </w:r>
      <w:r w:rsidRPr="00D659CC">
        <w:t xml:space="preserve">. Comply with the </w:t>
      </w:r>
      <w:r w:rsidR="00546084">
        <w:t xml:space="preserve">described </w:t>
      </w:r>
      <w:r w:rsidRPr="00D659CC">
        <w:t xml:space="preserve">format requirements in the </w:t>
      </w:r>
      <w:r w:rsidR="00546084">
        <w:t>problem statement</w:t>
      </w:r>
      <w:r w:rsidRPr="00D659CC">
        <w:t>!</w:t>
      </w:r>
    </w:p>
    <w:p w14:paraId="38DDC3E6" w14:textId="77777777" w:rsidR="008471F4" w:rsidRPr="00D659CC" w:rsidRDefault="008471F4" w:rsidP="00DA1C27">
      <w:pPr>
        <w:numPr>
          <w:ilvl w:val="0"/>
          <w:numId w:val="121"/>
        </w:numPr>
        <w:tabs>
          <w:tab w:val="clear" w:pos="360"/>
        </w:tabs>
        <w:ind w:left="425" w:hanging="425"/>
      </w:pPr>
      <w:r w:rsidRPr="00D659CC">
        <w:t xml:space="preserve">If you are not very good with </w:t>
      </w:r>
      <w:r w:rsidRPr="00546084">
        <w:rPr>
          <w:b/>
        </w:rPr>
        <w:t>analytic geometry</w:t>
      </w:r>
      <w:r w:rsidRPr="00D659CC">
        <w:t xml:space="preserve">, you may not come up with a </w:t>
      </w:r>
      <w:r w:rsidR="00546084">
        <w:t xml:space="preserve">correct </w:t>
      </w:r>
      <w:r w:rsidRPr="00D659CC">
        <w:t xml:space="preserve">solution by yourself. Search in the Internet for </w:t>
      </w:r>
      <w:r w:rsidR="00546084">
        <w:t>“</w:t>
      </w:r>
      <w:r w:rsidRPr="00546084">
        <w:rPr>
          <w:b/>
        </w:rPr>
        <w:t>convex hull algorithm</w:t>
      </w:r>
      <w:r w:rsidR="00546084">
        <w:t>”</w:t>
      </w:r>
      <w:r w:rsidRPr="00D659CC">
        <w:t xml:space="preserve">. Knowing that the fence is called a “convex hull” of a set of points in the plane, you will be able to find hundreds of articles – even some with source </w:t>
      </w:r>
      <w:r w:rsidR="00546084">
        <w:t xml:space="preserve">code </w:t>
      </w:r>
      <w:r w:rsidRPr="00D659CC">
        <w:t>in C#. Don</w:t>
      </w:r>
      <w:r w:rsidR="002509B8" w:rsidRPr="00D659CC">
        <w:t>’t</w:t>
      </w:r>
      <w:r w:rsidRPr="00D659CC">
        <w:t xml:space="preserve"> copy others’ mistakes, </w:t>
      </w:r>
      <w:r w:rsidR="00546084">
        <w:t>e</w:t>
      </w:r>
      <w:r w:rsidRPr="00D659CC">
        <w:t xml:space="preserve">specially the source code! </w:t>
      </w:r>
      <w:r w:rsidRPr="00546084">
        <w:rPr>
          <w:b/>
        </w:rPr>
        <w:t>Think!</w:t>
      </w:r>
      <w:r w:rsidRPr="00D659CC">
        <w:t xml:space="preserve"> Study how the algorithm works.</w:t>
      </w:r>
    </w:p>
    <w:p w14:paraId="2EB11583" w14:textId="77777777" w:rsidR="008471F4" w:rsidRPr="00D659CC" w:rsidRDefault="008471F4" w:rsidP="00DE4E6F">
      <w:pPr>
        <w:spacing w:after="120"/>
        <w:ind w:left="425"/>
      </w:pPr>
      <w:r w:rsidRPr="00D659CC">
        <w:t xml:space="preserve">Check whether the algorithm is correct. </w:t>
      </w:r>
      <w:r w:rsidRPr="00546084">
        <w:rPr>
          <w:b/>
        </w:rPr>
        <w:t>Test with different examples</w:t>
      </w:r>
      <w:r w:rsidRPr="00D659CC">
        <w:t xml:space="preserve"> (firstly on a </w:t>
      </w:r>
      <w:r w:rsidRPr="00546084">
        <w:rPr>
          <w:b/>
        </w:rPr>
        <w:t>sheet of paper</w:t>
      </w:r>
      <w:r w:rsidRPr="00D659CC">
        <w:t xml:space="preserve">). What could happen if there </w:t>
      </w:r>
      <w:r w:rsidR="004657EC">
        <w:t>are</w:t>
      </w:r>
      <w:r w:rsidRPr="00D659CC">
        <w:t xml:space="preserve"> a couple of points, lying on a line in the plane? Do you need to include all of them? Think what could happen if there is a couple of convex hulls. From which point will the hull start? Will you move clockwise or counterclockwise? Is there a requirement in the description of the task how must the points be ordered?</w:t>
      </w:r>
      <w:r w:rsidR="00546084">
        <w:t xml:space="preserve"> What if some of the points are the same? What should happen if we have no points or just one point in the field?</w:t>
      </w:r>
    </w:p>
    <w:p w14:paraId="5A931CF4" w14:textId="77777777" w:rsidR="008471F4" w:rsidRPr="00D659CC" w:rsidRDefault="008471F4" w:rsidP="00DE4E6F">
      <w:pPr>
        <w:spacing w:after="120"/>
        <w:ind w:left="425"/>
      </w:pPr>
      <w:r w:rsidRPr="00D659CC">
        <w:t xml:space="preserve">In what </w:t>
      </w:r>
      <w:r w:rsidRPr="00546084">
        <w:rPr>
          <w:b/>
        </w:rPr>
        <w:t>data structure</w:t>
      </w:r>
      <w:r w:rsidRPr="00D659CC">
        <w:t xml:space="preserve"> will you keep the points? In what data structure will you keep the </w:t>
      </w:r>
      <w:r w:rsidR="00546084" w:rsidRPr="00546084">
        <w:rPr>
          <w:b/>
        </w:rPr>
        <w:t xml:space="preserve">convex </w:t>
      </w:r>
      <w:r w:rsidRPr="00546084">
        <w:rPr>
          <w:b/>
        </w:rPr>
        <w:t>hull</w:t>
      </w:r>
      <w:r w:rsidRPr="00D659CC">
        <w:t>?</w:t>
      </w:r>
    </w:p>
    <w:p w14:paraId="58CA98BA" w14:textId="77777777" w:rsidR="008471F4" w:rsidRPr="00D659CC" w:rsidRDefault="008471F4" w:rsidP="00DE4E6F">
      <w:pPr>
        <w:spacing w:after="120"/>
        <w:ind w:left="425"/>
      </w:pPr>
      <w:r w:rsidRPr="00D659CC">
        <w:t xml:space="preserve">Think about the </w:t>
      </w:r>
      <w:r w:rsidRPr="00546084">
        <w:rPr>
          <w:b/>
        </w:rPr>
        <w:t>performance</w:t>
      </w:r>
      <w:r w:rsidRPr="00D659CC">
        <w:t>. Will your algorithm work for 1</w:t>
      </w:r>
      <w:r w:rsidR="00694343" w:rsidRPr="00D659CC">
        <w:t>,000</w:t>
      </w:r>
      <w:r w:rsidRPr="00D659CC">
        <w:t xml:space="preserve"> points?</w:t>
      </w:r>
    </w:p>
    <w:p w14:paraId="6F51FA79" w14:textId="77777777" w:rsidR="008471F4" w:rsidRPr="00D659CC" w:rsidRDefault="008471F4" w:rsidP="00DE4E6F">
      <w:pPr>
        <w:spacing w:after="120"/>
        <w:ind w:left="425"/>
      </w:pPr>
      <w:r w:rsidRPr="00D659CC">
        <w:t xml:space="preserve">Write your program </w:t>
      </w:r>
      <w:r w:rsidRPr="00546084">
        <w:rPr>
          <w:b/>
        </w:rPr>
        <w:t>step by step</w:t>
      </w:r>
      <w:r w:rsidRPr="00D659CC">
        <w:t xml:space="preserve">. First implement the reading of the input data. Implement your convex hull </w:t>
      </w:r>
      <w:r w:rsidR="005A2704">
        <w:t xml:space="preserve">finding </w:t>
      </w:r>
      <w:r w:rsidRPr="00D659CC">
        <w:t xml:space="preserve">algorithm. If it is possible, </w:t>
      </w:r>
      <w:r w:rsidRPr="005A2704">
        <w:rPr>
          <w:b/>
        </w:rPr>
        <w:t>break your algorithm into smaller parts</w:t>
      </w:r>
      <w:r w:rsidRPr="00D659CC">
        <w:t>. Finally implement the output of the result</w:t>
      </w:r>
      <w:r w:rsidR="005A2704">
        <w:t xml:space="preserve"> in the described format</w:t>
      </w:r>
      <w:r w:rsidRPr="00D659CC">
        <w:t>.</w:t>
      </w:r>
    </w:p>
    <w:p w14:paraId="3702EB2B" w14:textId="77777777" w:rsidR="008471F4" w:rsidRPr="00D659CC" w:rsidRDefault="008471F4" w:rsidP="00DE4E6F">
      <w:pPr>
        <w:spacing w:after="120"/>
        <w:ind w:left="425"/>
      </w:pPr>
      <w:r w:rsidRPr="005A2704">
        <w:rPr>
          <w:b/>
        </w:rPr>
        <w:t>Test your solution!</w:t>
      </w:r>
      <w:r w:rsidRPr="00D659CC">
        <w:t xml:space="preserve"> What will happen if we have 0 points? Try with 1 point. Try with 2 points. Try with 5 point, which lie on a line. Does your algorithm work? What will happen if we have 10 points and another 10, which match the first 10? What will happen if we have 10 points, which lie one over another? What will happen if you have many points</w:t>
      </w:r>
      <w:r w:rsidR="004657EC">
        <w:t>,</w:t>
      </w:r>
      <w:r w:rsidRPr="00D659CC">
        <w:t xml:space="preserve"> i.e. 1</w:t>
      </w:r>
      <w:r w:rsidR="00694343" w:rsidRPr="00D659CC">
        <w:t>,000</w:t>
      </w:r>
      <w:r w:rsidR="004657EC">
        <w:t>?</w:t>
      </w:r>
      <w:r w:rsidRPr="00D659CC">
        <w:t xml:space="preserve"> Does your algorithm work fast? What will happen if the coordinates of the points are large numbers (100</w:t>
      </w:r>
      <w:r w:rsidR="00694343" w:rsidRPr="00D659CC">
        <w:t>,000,000;</w:t>
      </w:r>
      <w:r w:rsidRPr="00D659CC">
        <w:t xml:space="preserve"> 200</w:t>
      </w:r>
      <w:r w:rsidR="00694343" w:rsidRPr="00D659CC">
        <w:t>,000,000</w:t>
      </w:r>
      <w:r w:rsidRPr="00D659CC">
        <w:t xml:space="preserve">)? Does this affect your algorithm? </w:t>
      </w:r>
      <w:r w:rsidR="005A2704">
        <w:t>Can you face</w:t>
      </w:r>
      <w:r w:rsidRPr="00D659CC">
        <w:t xml:space="preserve"> precision errors</w:t>
      </w:r>
      <w:r w:rsidR="005A2704">
        <w:t xml:space="preserve"> in the calculations</w:t>
      </w:r>
      <w:r w:rsidRPr="00D659CC">
        <w:t>?</w:t>
      </w:r>
    </w:p>
    <w:p w14:paraId="0604AA2A" w14:textId="77777777" w:rsidR="008471F4" w:rsidRPr="00D659CC" w:rsidRDefault="008471F4" w:rsidP="00DE4E6F">
      <w:pPr>
        <w:spacing w:after="120"/>
        <w:ind w:left="425"/>
      </w:pPr>
      <w:r w:rsidRPr="00D659CC">
        <w:t xml:space="preserve">Be careful with the input and output data. Consider the format in the </w:t>
      </w:r>
      <w:r w:rsidR="005A2704">
        <w:rPr>
          <w:lang w:val="bg-BG"/>
        </w:rPr>
        <w:t xml:space="preserve">проблем </w:t>
      </w:r>
      <w:r w:rsidRPr="00D659CC">
        <w:t>description! Do not invent your own format of the input and output data. The formats are defined and they must be respected.</w:t>
      </w:r>
    </w:p>
    <w:p w14:paraId="192ABCEA" w14:textId="2299BDE1" w:rsidR="004C6D3F" w:rsidRDefault="008471F4" w:rsidP="00DE4E6F">
      <w:pPr>
        <w:spacing w:after="120"/>
        <w:ind w:left="425"/>
      </w:pPr>
      <w:r w:rsidRPr="00D659CC">
        <w:t xml:space="preserve">If you want, you could implement </w:t>
      </w:r>
      <w:r w:rsidR="005A2704" w:rsidRPr="005A2704">
        <w:rPr>
          <w:b/>
        </w:rPr>
        <w:t>visualization</w:t>
      </w:r>
      <w:r w:rsidRPr="005A2704">
        <w:rPr>
          <w:b/>
        </w:rPr>
        <w:t xml:space="preserve"> of the points</w:t>
      </w:r>
      <w:r w:rsidRPr="00D659CC">
        <w:t xml:space="preserve"> and the convex hull using </w:t>
      </w:r>
      <w:r w:rsidRPr="005A2704">
        <w:rPr>
          <w:b/>
        </w:rPr>
        <w:t>Windows Forms</w:t>
      </w:r>
      <w:r w:rsidRPr="00D659CC">
        <w:t xml:space="preserve"> or </w:t>
      </w:r>
      <w:r w:rsidR="005A2704">
        <w:t>in</w:t>
      </w:r>
      <w:r w:rsidR="005A2704">
        <w:rPr>
          <w:lang w:val="bg-BG"/>
        </w:rPr>
        <w:t xml:space="preserve"> </w:t>
      </w:r>
      <w:r w:rsidRPr="005A2704">
        <w:rPr>
          <w:b/>
        </w:rPr>
        <w:t>WPF</w:t>
      </w:r>
      <w:r w:rsidRPr="00D659CC">
        <w:t xml:space="preserve">. </w:t>
      </w:r>
      <w:r w:rsidR="005A2704">
        <w:t>You may i</w:t>
      </w:r>
      <w:r w:rsidRPr="00D659CC">
        <w:t xml:space="preserve">mplement a </w:t>
      </w:r>
      <w:r w:rsidRPr="005A2704">
        <w:rPr>
          <w:b/>
        </w:rPr>
        <w:t>generator of random tests</w:t>
      </w:r>
      <w:r w:rsidRPr="00D659CC">
        <w:t xml:space="preserve"> and test your solution many times by observing the visualization of the hull – does it really wrap the points.</w:t>
      </w:r>
    </w:p>
    <w:p w14:paraId="00ABC263" w14:textId="77777777" w:rsidR="004C6D3F" w:rsidRDefault="004C6D3F" w:rsidP="00DE4E6F">
      <w:pPr>
        <w:spacing w:after="120"/>
        <w:ind w:left="425"/>
        <w:sectPr w:rsidR="004C6D3F" w:rsidSect="00687832">
          <w:headerReference w:type="even" r:id="rId472"/>
          <w:headerReference w:type="default" r:id="rId473"/>
          <w:pgSz w:w="11521" w:h="14402" w:code="1"/>
          <w:pgMar w:top="992" w:right="397" w:bottom="567" w:left="539" w:header="482" w:footer="482" w:gutter="794"/>
          <w:cols w:space="708"/>
          <w:titlePg/>
          <w:docGrid w:linePitch="360"/>
        </w:sectPr>
      </w:pPr>
    </w:p>
    <w:p w14:paraId="13817F2C" w14:textId="77777777" w:rsidR="007C38F6" w:rsidRPr="00D659CC" w:rsidRDefault="007C38F6" w:rsidP="004C6D3F">
      <w:pPr>
        <w:pStyle w:val="Heading1"/>
      </w:pPr>
      <w:bookmarkStart w:id="483" w:name="Chapter_24_Sample_Exam_Topic_1"/>
      <w:bookmarkStart w:id="484" w:name="Chapter_27_Conclusion"/>
      <w:bookmarkStart w:id="485" w:name="_Toc418709588"/>
      <w:bookmarkStart w:id="486" w:name="_Toc22848983"/>
      <w:bookmarkEnd w:id="483"/>
      <w:bookmarkEnd w:id="484"/>
      <w:r w:rsidRPr="00D659CC">
        <w:lastRenderedPageBreak/>
        <w:t>Conclusion</w:t>
      </w:r>
      <w:bookmarkEnd w:id="485"/>
      <w:bookmarkEnd w:id="486"/>
    </w:p>
    <w:p w14:paraId="69F8756D" w14:textId="77777777" w:rsidR="007C38F6" w:rsidRPr="00D659CC" w:rsidRDefault="007C38F6" w:rsidP="007C38F6">
      <w:r w:rsidRPr="00D659CC">
        <w:t xml:space="preserve">If you are reading this conclusion and if you have read carefully the entire book, then please </w:t>
      </w:r>
      <w:r w:rsidRPr="00D659CC">
        <w:rPr>
          <w:b/>
        </w:rPr>
        <w:t>accept our</w:t>
      </w:r>
      <w:r w:rsidRPr="00D659CC">
        <w:t xml:space="preserve"> </w:t>
      </w:r>
      <w:r w:rsidRPr="00D659CC">
        <w:rPr>
          <w:b/>
        </w:rPr>
        <w:t>well-deserved congratulations</w:t>
      </w:r>
      <w:r w:rsidRPr="00D659CC">
        <w:t xml:space="preserve">! We are certain that </w:t>
      </w:r>
      <w:r w:rsidR="00741DC9">
        <w:t>you have</w:t>
      </w:r>
      <w:r w:rsidRPr="00D659CC">
        <w:t xml:space="preserve"> earned valuable knowledge in the principles of programming that will stick for life. Even if the years pass, even if technology evolves and computers are far from their current state, the fundamental knowledge of data structures in programming and the algorithmic way of thinking as well as the experience gained in solving programming problems will always aid you, if you work in the field of information technology.</w:t>
      </w:r>
    </w:p>
    <w:p w14:paraId="7BBDCA82" w14:textId="77777777" w:rsidR="007C38F6" w:rsidRPr="00D659CC" w:rsidRDefault="007C38F6" w:rsidP="00732360">
      <w:pPr>
        <w:pStyle w:val="Heading2"/>
      </w:pPr>
      <w:bookmarkStart w:id="487" w:name="_Toc418709589"/>
      <w:r w:rsidRPr="00D659CC">
        <w:t>Did You Solve All Problems?</w:t>
      </w:r>
      <w:bookmarkEnd w:id="487"/>
    </w:p>
    <w:p w14:paraId="3B0EDD5B" w14:textId="77777777" w:rsidR="00E559E3" w:rsidRPr="00D659CC" w:rsidRDefault="007C38F6" w:rsidP="007C38F6">
      <w:r w:rsidRPr="00D659CC">
        <w:t>If you</w:t>
      </w:r>
      <w:r w:rsidR="009954B6" w:rsidRPr="00D659CC">
        <w:t xml:space="preserve"> ha</w:t>
      </w:r>
      <w:r w:rsidR="000A58B9" w:rsidRPr="00D659CC">
        <w:t>ve</w:t>
      </w:r>
      <w:r w:rsidRPr="00D659CC">
        <w:t xml:space="preserve"> </w:t>
      </w:r>
      <w:r w:rsidRPr="00D659CC">
        <w:rPr>
          <w:b/>
        </w:rPr>
        <w:t xml:space="preserve">solved all problems from </w:t>
      </w:r>
      <w:r w:rsidR="00407729" w:rsidRPr="00D659CC">
        <w:rPr>
          <w:b/>
        </w:rPr>
        <w:t xml:space="preserve">all </w:t>
      </w:r>
      <w:r w:rsidRPr="00D659CC">
        <w:rPr>
          <w:b/>
        </w:rPr>
        <w:t>chapters</w:t>
      </w:r>
      <w:r w:rsidRPr="00D659CC">
        <w:t xml:space="preserve">, in addition to reading carefully the entire book, then you can proudly </w:t>
      </w:r>
      <w:r w:rsidRPr="00D659CC">
        <w:rPr>
          <w:b/>
        </w:rPr>
        <w:t>declare yourself a programmer</w:t>
      </w:r>
      <w:r w:rsidRPr="00D659CC">
        <w:t>. Whatever technology you pick up from now on will be child</w:t>
      </w:r>
      <w:r w:rsidR="002509B8" w:rsidRPr="00D659CC">
        <w:t>’s</w:t>
      </w:r>
      <w:r w:rsidRPr="00D659CC">
        <w:t xml:space="preserve"> play. Now that </w:t>
      </w:r>
      <w:r w:rsidR="00741DC9">
        <w:t>you have</w:t>
      </w:r>
      <w:r w:rsidRPr="00D659CC">
        <w:t xml:space="preserve"> grasped the basics and fundamental principles of programming, you</w:t>
      </w:r>
      <w:r w:rsidR="002509B8" w:rsidRPr="00D659CC">
        <w:t>’ll</w:t>
      </w:r>
      <w:r w:rsidRPr="00D659CC">
        <w:t xml:space="preserve"> easily learn to use databases and SQL, develop Web applications and server-side software (e.g. with ASP.NET and WCF), write HTML5 applications, develop for mobile devices and whatever else you</w:t>
      </w:r>
      <w:r w:rsidR="000A58B9" w:rsidRPr="00D659CC">
        <w:t>’d</w:t>
      </w:r>
      <w:r w:rsidRPr="00D659CC">
        <w:t xml:space="preserve"> like. You have a </w:t>
      </w:r>
      <w:r w:rsidRPr="00D659CC">
        <w:rPr>
          <w:b/>
        </w:rPr>
        <w:t>great advantage over the majority of programmers</w:t>
      </w:r>
      <w:r w:rsidRPr="00D659CC">
        <w:t xml:space="preserve"> who </w:t>
      </w:r>
      <w:r w:rsidR="00CA47D9">
        <w:t>do not</w:t>
      </w:r>
      <w:r w:rsidRPr="00D659CC">
        <w:t xml:space="preserve"> know what a hash</w:t>
      </w:r>
      <w:r w:rsidR="009954B6" w:rsidRPr="00D659CC">
        <w:t>-</w:t>
      </w:r>
      <w:r w:rsidRPr="00D659CC">
        <w:t xml:space="preserve">table is, how searching in a tree works and what algorithm complexity is. If </w:t>
      </w:r>
      <w:r w:rsidR="00741DC9">
        <w:t>you have</w:t>
      </w:r>
      <w:r w:rsidRPr="00D659CC">
        <w:t xml:space="preserve"> really made the tremendous effort to solve all problems from the book, then </w:t>
      </w:r>
      <w:r w:rsidR="00741DC9">
        <w:t>you have</w:t>
      </w:r>
      <w:r w:rsidRPr="00D659CC">
        <w:t xml:space="preserve"> most certainly </w:t>
      </w:r>
      <w:r w:rsidRPr="00D659CC">
        <w:rPr>
          <w:b/>
        </w:rPr>
        <w:t xml:space="preserve">reached a level of fundamental understanding of the concepts </w:t>
      </w:r>
      <w:r w:rsidR="00741DC9">
        <w:rPr>
          <w:b/>
        </w:rPr>
        <w:t>of</w:t>
      </w:r>
      <w:r w:rsidRPr="00D659CC">
        <w:rPr>
          <w:b/>
        </w:rPr>
        <w:t xml:space="preserve"> programming</w:t>
      </w:r>
      <w:r w:rsidRPr="00D659CC">
        <w:t xml:space="preserve"> and a programmer</w:t>
      </w:r>
      <w:r w:rsidR="002509B8" w:rsidRPr="00D659CC">
        <w:t>’s</w:t>
      </w:r>
      <w:r w:rsidRPr="00D659CC">
        <w:t xml:space="preserve"> way of thinking, which will aid you for many years</w:t>
      </w:r>
      <w:r w:rsidR="00E559E3" w:rsidRPr="00D659CC">
        <w:t>.</w:t>
      </w:r>
    </w:p>
    <w:p w14:paraId="444EB6E9" w14:textId="77777777" w:rsidR="007C38F6" w:rsidRPr="00D659CC" w:rsidRDefault="007C38F6" w:rsidP="00732360">
      <w:pPr>
        <w:pStyle w:val="Heading2"/>
      </w:pPr>
      <w:bookmarkStart w:id="488" w:name="_Toc418709590"/>
      <w:r w:rsidRPr="00D659CC">
        <w:t>Have You Encountered Difficulties with the Exercises?</w:t>
      </w:r>
      <w:bookmarkEnd w:id="488"/>
    </w:p>
    <w:p w14:paraId="1ACBF418" w14:textId="77777777" w:rsidR="007C38F6" w:rsidRPr="00D659CC" w:rsidRDefault="007C38F6" w:rsidP="007C38F6">
      <w:r w:rsidRPr="00D659CC">
        <w:t>If you haven</w:t>
      </w:r>
      <w:r w:rsidR="002509B8" w:rsidRPr="00D659CC">
        <w:t>’t</w:t>
      </w:r>
      <w:r w:rsidRPr="00D659CC">
        <w:t xml:space="preserve"> solved all exercise problems or at least the vast majority of them, </w:t>
      </w:r>
      <w:r w:rsidRPr="00D659CC">
        <w:rPr>
          <w:b/>
        </w:rPr>
        <w:t>turn back and solve them</w:t>
      </w:r>
      <w:r w:rsidRPr="00D659CC">
        <w:t>! Yes, it does take a lot of time, but that</w:t>
      </w:r>
      <w:r w:rsidR="002509B8" w:rsidRPr="00D659CC">
        <w:t>’s</w:t>
      </w:r>
      <w:r w:rsidRPr="00D659CC">
        <w:t xml:space="preserve"> the way to learn programming – with a lot of work and effort. You won</w:t>
      </w:r>
      <w:r w:rsidR="002509B8" w:rsidRPr="00D659CC">
        <w:t>’t</w:t>
      </w:r>
      <w:r w:rsidRPr="00D659CC">
        <w:t xml:space="preserve"> learn programming without practicing it diligently!</w:t>
      </w:r>
    </w:p>
    <w:p w14:paraId="75FC2E7F" w14:textId="53C190F1" w:rsidR="003708AE" w:rsidRDefault="007C38F6" w:rsidP="007C38F6">
      <w:r w:rsidRPr="00D659CC">
        <w:t xml:space="preserve">If </w:t>
      </w:r>
      <w:r w:rsidR="00741DC9">
        <w:t>you have</w:t>
      </w:r>
      <w:r w:rsidRPr="00D659CC">
        <w:t xml:space="preserve"> encountered difficulties, </w:t>
      </w:r>
      <w:r w:rsidRPr="00D659CC">
        <w:rPr>
          <w:b/>
        </w:rPr>
        <w:t xml:space="preserve">use the discussion </w:t>
      </w:r>
      <w:r w:rsidR="00741DC9">
        <w:rPr>
          <w:b/>
        </w:rPr>
        <w:t>forum</w:t>
      </w:r>
      <w:r w:rsidRPr="00D659CC">
        <w:t xml:space="preserve"> of </w:t>
      </w:r>
      <w:r w:rsidR="003708AE">
        <w:t xml:space="preserve">SoftUni to ask for help: </w:t>
      </w:r>
      <w:hyperlink r:id="rId474" w:history="1">
        <w:r w:rsidR="003708AE">
          <w:rPr>
            <w:rStyle w:val="Hyperlink"/>
          </w:rPr>
          <w:t>https://softuni.bg/forum</w:t>
        </w:r>
      </w:hyperlink>
      <w:r w:rsidR="003708AE">
        <w:t>.</w:t>
      </w:r>
    </w:p>
    <w:p w14:paraId="0746208B" w14:textId="75F570B7" w:rsidR="009954B6" w:rsidRPr="00D659CC" w:rsidRDefault="007C38F6" w:rsidP="007C38F6">
      <w:r w:rsidRPr="00D659CC">
        <w:t xml:space="preserve">Many </w:t>
      </w:r>
      <w:r w:rsidRPr="00D659CC">
        <w:rPr>
          <w:b/>
        </w:rPr>
        <w:t>lectures and video tutorials</w:t>
      </w:r>
      <w:r w:rsidRPr="00D659CC">
        <w:t xml:space="preserve"> have been uploaded on the book</w:t>
      </w:r>
      <w:r w:rsidR="002509B8" w:rsidRPr="00D659CC">
        <w:t>’s</w:t>
      </w:r>
      <w:r w:rsidRPr="00D659CC">
        <w:t xml:space="preserve"> Web site (</w:t>
      </w:r>
      <w:hyperlink w:history="1">
        <w:r w:rsidR="00AA7488" w:rsidRPr="002712E7">
          <w:rPr>
            <w:rStyle w:val="Hyperlink"/>
          </w:rPr>
          <w:t>https:// introprogramming.info</w:t>
        </w:r>
      </w:hyperlink>
      <w:r w:rsidRPr="00D659CC">
        <w:t xml:space="preserve">). We have </w:t>
      </w:r>
      <w:r w:rsidRPr="00D659CC">
        <w:rPr>
          <w:b/>
        </w:rPr>
        <w:t>free PowerPoint slides and videos</w:t>
      </w:r>
      <w:r w:rsidRPr="00D659CC">
        <w:t xml:space="preserve"> in English and Bulgarian for each chapter of the book. They will be of great use to you, especially if this is the first time you</w:t>
      </w:r>
      <w:r w:rsidR="001B2272">
        <w:t xml:space="preserve"> a</w:t>
      </w:r>
      <w:r w:rsidR="000A58B9" w:rsidRPr="00D659CC">
        <w:t>re</w:t>
      </w:r>
      <w:r w:rsidRPr="00D659CC">
        <w:t xml:space="preserve"> getting involved in programming. If you decide to teach C#, programming or data structures and algorithms, the slides and exercises will help you focus on the training and save time preparing the content. It</w:t>
      </w:r>
      <w:r w:rsidR="002509B8" w:rsidRPr="00D659CC">
        <w:t>’s</w:t>
      </w:r>
      <w:r w:rsidR="00CE32C1" w:rsidRPr="00D659CC">
        <w:t xml:space="preserve"> worth checking them out.</w:t>
      </w:r>
    </w:p>
    <w:p w14:paraId="285B27AD" w14:textId="643F1007" w:rsidR="007C38F6" w:rsidRPr="00D659CC" w:rsidRDefault="007C38F6" w:rsidP="007C38F6">
      <w:r w:rsidRPr="00D659CC">
        <w:t>Also, check out</w:t>
      </w:r>
      <w:r w:rsidR="003708AE">
        <w:t xml:space="preserve"> the </w:t>
      </w:r>
      <w:r w:rsidR="003708AE" w:rsidRPr="003708AE">
        <w:rPr>
          <w:b/>
          <w:bCs/>
        </w:rPr>
        <w:t>SoftUni</w:t>
      </w:r>
      <w:r w:rsidRPr="003708AE">
        <w:rPr>
          <w:b/>
          <w:bCs/>
        </w:rPr>
        <w:t xml:space="preserve"> </w:t>
      </w:r>
      <w:r w:rsidR="003708AE" w:rsidRPr="003708AE">
        <w:rPr>
          <w:b/>
          <w:bCs/>
        </w:rPr>
        <w:t>end-to-end software engineering program</w:t>
      </w:r>
      <w:r w:rsidR="003708AE">
        <w:rPr>
          <w:bCs/>
        </w:rPr>
        <w:t xml:space="preserve"> </w:t>
      </w:r>
      <w:r w:rsidRPr="00D659CC">
        <w:t>(</w:t>
      </w:r>
      <w:hyperlink r:id="rId475" w:history="1">
        <w:r w:rsidR="003708AE" w:rsidRPr="002712E7">
          <w:rPr>
            <w:rStyle w:val="Hyperlink"/>
          </w:rPr>
          <w:t>https://softuni.org</w:t>
        </w:r>
      </w:hyperlink>
      <w:r w:rsidRPr="00D659CC">
        <w:t>)</w:t>
      </w:r>
      <w:r w:rsidR="003708AE">
        <w:t>, which starts from the absolute beginning and produces full-stack software engineers (coding skills + problem solving skills + software technologies)</w:t>
      </w:r>
      <w:r w:rsidRPr="00D659CC">
        <w:t xml:space="preserve">. These courses are an excellent follow-up to your progress as software engineer and professional in </w:t>
      </w:r>
      <w:r w:rsidR="003708AE">
        <w:t xml:space="preserve">the </w:t>
      </w:r>
      <w:r w:rsidRPr="00D659CC">
        <w:t xml:space="preserve">software development. All materials (lecture </w:t>
      </w:r>
      <w:r w:rsidR="003708AE">
        <w:t>notes</w:t>
      </w:r>
      <w:r w:rsidRPr="00D659CC">
        <w:t xml:space="preserve">, exercises, </w:t>
      </w:r>
      <w:r w:rsidR="003708AE">
        <w:t>sample code</w:t>
      </w:r>
      <w:r w:rsidRPr="00D659CC">
        <w:t>) and video recordings</w:t>
      </w:r>
      <w:r w:rsidR="003708AE">
        <w:t xml:space="preserve"> </w:t>
      </w:r>
      <w:r w:rsidRPr="00D659CC">
        <w:t xml:space="preserve">are </w:t>
      </w:r>
      <w:r w:rsidRPr="00D659CC">
        <w:rPr>
          <w:b/>
        </w:rPr>
        <w:t>available in English</w:t>
      </w:r>
      <w:r w:rsidRPr="00D659CC">
        <w:t>.</w:t>
      </w:r>
    </w:p>
    <w:p w14:paraId="4C0DCDA5" w14:textId="77777777" w:rsidR="007C38F6" w:rsidRPr="00D659CC" w:rsidRDefault="007C38F6" w:rsidP="00732360">
      <w:pPr>
        <w:pStyle w:val="Heading2"/>
      </w:pPr>
      <w:bookmarkStart w:id="489" w:name="_Toc418709591"/>
      <w:r w:rsidRPr="00D659CC">
        <w:t>How Do You Proceed After Reading the Book?</w:t>
      </w:r>
      <w:bookmarkEnd w:id="489"/>
    </w:p>
    <w:p w14:paraId="48971CD1" w14:textId="77777777" w:rsidR="007C38F6" w:rsidRPr="00D659CC" w:rsidRDefault="007C38F6" w:rsidP="007C38F6">
      <w:r w:rsidRPr="00D659CC">
        <w:t>Maybe you</w:t>
      </w:r>
      <w:r w:rsidR="001B2272">
        <w:t xml:space="preserve"> a</w:t>
      </w:r>
      <w:r w:rsidR="000A58B9" w:rsidRPr="00D659CC">
        <w:t>re</w:t>
      </w:r>
      <w:r w:rsidRPr="00D659CC">
        <w:t xml:space="preserve"> wondering how you should continue your development as a software engineer. You</w:t>
      </w:r>
      <w:r w:rsidR="000A58B9" w:rsidRPr="00D659CC">
        <w:t>’ve</w:t>
      </w:r>
      <w:r w:rsidRPr="00D659CC">
        <w:t xml:space="preserve"> laid solid foundations with this book, so it won</w:t>
      </w:r>
      <w:r w:rsidR="002509B8" w:rsidRPr="00D659CC">
        <w:t>’t</w:t>
      </w:r>
      <w:r w:rsidRPr="00D659CC">
        <w:t xml:space="preserve"> be difficult. We can give you the following instructions:</w:t>
      </w:r>
    </w:p>
    <w:p w14:paraId="68394AA6" w14:textId="77777777" w:rsidR="007C38F6" w:rsidRPr="00D659CC" w:rsidRDefault="007C38F6" w:rsidP="00EB4EEE">
      <w:pPr>
        <w:numPr>
          <w:ilvl w:val="0"/>
          <w:numId w:val="174"/>
        </w:numPr>
        <w:ind w:left="284" w:hanging="284"/>
      </w:pPr>
      <w:r w:rsidRPr="00D659CC">
        <w:rPr>
          <w:b/>
        </w:rPr>
        <w:lastRenderedPageBreak/>
        <w:t>Choose a language and a programming platform</w:t>
      </w:r>
      <w:r w:rsidRPr="00D659CC">
        <w:t xml:space="preserve">, e. g. C# + .NET Framework, Java + Java EE, Ruby + Rails or PHP + </w:t>
      </w:r>
      <w:r w:rsidRPr="001547CE">
        <w:rPr>
          <w:noProof/>
        </w:rPr>
        <w:t>CakePHP</w:t>
      </w:r>
      <w:r w:rsidRPr="00D659CC">
        <w:t>. There</w:t>
      </w:r>
      <w:r w:rsidR="002509B8" w:rsidRPr="00D659CC">
        <w:t>’s</w:t>
      </w:r>
      <w:r w:rsidRPr="00D659CC">
        <w:t xml:space="preserve"> nothing wrong with giving up C#. Focus on the technologies your platform supports; you</w:t>
      </w:r>
      <w:r w:rsidR="002509B8" w:rsidRPr="00D659CC">
        <w:t>’ll</w:t>
      </w:r>
      <w:r w:rsidRPr="00D659CC">
        <w:t xml:space="preserve"> learn the corresponding language quickly. For example, if you choose Objective-C and iPhone / </w:t>
      </w:r>
      <w:r w:rsidRPr="007123CA">
        <w:rPr>
          <w:noProof/>
        </w:rPr>
        <w:t>iPad</w:t>
      </w:r>
      <w:r w:rsidRPr="00D659CC">
        <w:t xml:space="preserve"> / </w:t>
      </w:r>
      <w:r w:rsidRPr="007123CA">
        <w:rPr>
          <w:noProof/>
        </w:rPr>
        <w:t>iOS</w:t>
      </w:r>
      <w:r w:rsidRPr="00D659CC">
        <w:t xml:space="preserve"> / </w:t>
      </w:r>
      <w:r w:rsidRPr="001547CE">
        <w:rPr>
          <w:noProof/>
        </w:rPr>
        <w:t>Xcode</w:t>
      </w:r>
      <w:r w:rsidRPr="00D659CC">
        <w:t xml:space="preserve"> programming, the algorithmic way of thinking </w:t>
      </w:r>
      <w:r w:rsidR="00741DC9">
        <w:t>you have</w:t>
      </w:r>
      <w:r w:rsidRPr="00D659CC">
        <w:t xml:space="preserve"> acquired with this book will help you make progress.</w:t>
      </w:r>
    </w:p>
    <w:p w14:paraId="78F1C281" w14:textId="77777777" w:rsidR="007C38F6" w:rsidRPr="00D659CC" w:rsidRDefault="007C38F6" w:rsidP="00EB4EEE">
      <w:pPr>
        <w:numPr>
          <w:ilvl w:val="0"/>
          <w:numId w:val="174"/>
        </w:numPr>
        <w:ind w:left="284" w:hanging="284"/>
      </w:pPr>
      <w:r w:rsidRPr="00D659CC">
        <w:rPr>
          <w:b/>
        </w:rPr>
        <w:t>Read a book on databases</w:t>
      </w:r>
      <w:r w:rsidRPr="00D659CC">
        <w:t xml:space="preserve"> and learn how to model your application</w:t>
      </w:r>
      <w:r w:rsidR="002509B8" w:rsidRPr="00D659CC">
        <w:t>’s</w:t>
      </w:r>
      <w:r w:rsidRPr="00D659CC">
        <w:t xml:space="preserve"> data using tables and relations between them. Learn how to build queries for selecting and updating data in </w:t>
      </w:r>
      <w:r w:rsidRPr="00D659CC">
        <w:rPr>
          <w:b/>
        </w:rPr>
        <w:t>SQL</w:t>
      </w:r>
      <w:r w:rsidRPr="00D659CC">
        <w:t xml:space="preserve">. Learn how to work with a database server, like </w:t>
      </w:r>
      <w:r w:rsidRPr="003C3459">
        <w:rPr>
          <w:b/>
        </w:rPr>
        <w:t>Oracle</w:t>
      </w:r>
      <w:r w:rsidRPr="00D659CC">
        <w:t xml:space="preserve">, </w:t>
      </w:r>
      <w:r w:rsidRPr="003C3459">
        <w:rPr>
          <w:b/>
        </w:rPr>
        <w:t>SQL Server</w:t>
      </w:r>
      <w:r w:rsidRPr="00D659CC">
        <w:t xml:space="preserve"> or </w:t>
      </w:r>
      <w:r w:rsidRPr="003C3459">
        <w:rPr>
          <w:b/>
        </w:rPr>
        <w:t>MySQL</w:t>
      </w:r>
      <w:r w:rsidRPr="00D659CC">
        <w:t xml:space="preserve">. The next natural course of action is to acquire some </w:t>
      </w:r>
      <w:r w:rsidRPr="00D659CC">
        <w:rPr>
          <w:b/>
        </w:rPr>
        <w:t>ORM technology</w:t>
      </w:r>
      <w:r w:rsidRPr="00D659CC">
        <w:t xml:space="preserve">, like ADO.NET Entity Framework, Hibernate or JPA. You might also try the </w:t>
      </w:r>
      <w:r w:rsidRPr="003C3459">
        <w:rPr>
          <w:b/>
          <w:noProof/>
        </w:rPr>
        <w:t>NoSQL</w:t>
      </w:r>
      <w:r w:rsidRPr="003C3459">
        <w:rPr>
          <w:b/>
        </w:rPr>
        <w:t xml:space="preserve"> database</w:t>
      </w:r>
      <w:r w:rsidRPr="00D659CC">
        <w:t xml:space="preserve"> systems available in the public clouds.</w:t>
      </w:r>
    </w:p>
    <w:p w14:paraId="6DBFC6E5" w14:textId="6256C152" w:rsidR="007C38F6" w:rsidRDefault="007C38F6" w:rsidP="00EB4EEE">
      <w:pPr>
        <w:numPr>
          <w:ilvl w:val="0"/>
          <w:numId w:val="174"/>
        </w:numPr>
        <w:ind w:left="284" w:hanging="284"/>
      </w:pPr>
      <w:r w:rsidRPr="00D659CC">
        <w:rPr>
          <w:b/>
        </w:rPr>
        <w:t>Acquire a technology for building dynamic Web sites</w:t>
      </w:r>
      <w:r w:rsidRPr="00D659CC">
        <w:t xml:space="preserve">. Start with a book on </w:t>
      </w:r>
      <w:r w:rsidRPr="00D659CC">
        <w:rPr>
          <w:b/>
        </w:rPr>
        <w:t>HTML, CSS, JavaScript</w:t>
      </w:r>
      <w:r w:rsidRPr="00D659CC">
        <w:t xml:space="preserve">. Then explore the web development tools your platform supports, such as ASP.NET Web Forms / </w:t>
      </w:r>
      <w:r w:rsidRPr="00D659CC">
        <w:rPr>
          <w:b/>
        </w:rPr>
        <w:t>ASP.NET MVC</w:t>
      </w:r>
      <w:r w:rsidRPr="00D659CC">
        <w:t xml:space="preserve"> using the .NET Platform and C#, Servlets / JSP / JSF using the Java platform, </w:t>
      </w:r>
      <w:r w:rsidRPr="001547CE">
        <w:rPr>
          <w:noProof/>
        </w:rPr>
        <w:t>CakePHP</w:t>
      </w:r>
      <w:r w:rsidRPr="00D659CC">
        <w:t xml:space="preserve"> / </w:t>
      </w:r>
      <w:r w:rsidRPr="001547CE">
        <w:rPr>
          <w:noProof/>
        </w:rPr>
        <w:t>Symfony</w:t>
      </w:r>
      <w:r w:rsidRPr="00D659CC">
        <w:t xml:space="preserve"> / </w:t>
      </w:r>
      <w:r w:rsidRPr="001547CE">
        <w:rPr>
          <w:noProof/>
        </w:rPr>
        <w:t>Zend</w:t>
      </w:r>
      <w:r w:rsidRPr="00D659CC">
        <w:t xml:space="preserve"> Framework with PHP, Ruby on Rails using Ruby or </w:t>
      </w:r>
      <w:r w:rsidRPr="007123CA">
        <w:rPr>
          <w:noProof/>
        </w:rPr>
        <w:t>Django</w:t>
      </w:r>
      <w:r w:rsidRPr="00D659CC">
        <w:t xml:space="preserve"> using Python. Learn how to make simple Web sites with dynamic content. Try creating a Web application for mobile devices using some mobile UI toolkit.</w:t>
      </w:r>
    </w:p>
    <w:p w14:paraId="713E3F17" w14:textId="4CA7191E" w:rsidR="003C3459" w:rsidRPr="00D659CC" w:rsidRDefault="003C3459" w:rsidP="00EB4EEE">
      <w:pPr>
        <w:numPr>
          <w:ilvl w:val="0"/>
          <w:numId w:val="174"/>
        </w:numPr>
        <w:ind w:left="284" w:hanging="284"/>
      </w:pPr>
      <w:r>
        <w:rPr>
          <w:b/>
        </w:rPr>
        <w:t>Learn to write mobile applications</w:t>
      </w:r>
      <w:r>
        <w:t xml:space="preserve">. Start for example with HTML5 and </w:t>
      </w:r>
      <w:r w:rsidRPr="00940677">
        <w:rPr>
          <w:b/>
        </w:rPr>
        <w:t>Cordova</w:t>
      </w:r>
      <w:r>
        <w:t xml:space="preserve">, try to deploy your apps in the large marketplaces maintained by Google, Apple, Microsoft and Amazon. Try to learn </w:t>
      </w:r>
      <w:r w:rsidRPr="003C3459">
        <w:rPr>
          <w:b/>
        </w:rPr>
        <w:t>native mobile development</w:t>
      </w:r>
      <w:r>
        <w:t xml:space="preserve"> (e.g. Java and </w:t>
      </w:r>
      <w:r w:rsidRPr="003C3459">
        <w:rPr>
          <w:b/>
        </w:rPr>
        <w:t>Android</w:t>
      </w:r>
      <w:r>
        <w:t xml:space="preserve"> development or Objective C and </w:t>
      </w:r>
      <w:r w:rsidRPr="003C3459">
        <w:rPr>
          <w:b/>
        </w:rPr>
        <w:t>iOS</w:t>
      </w:r>
      <w:r>
        <w:t xml:space="preserve"> development). Create a mobile app (e.g. some game) and deploy it in some major marketplace. </w:t>
      </w:r>
      <w:r w:rsidR="003708AE">
        <w:t>Thus,</w:t>
      </w:r>
      <w:r>
        <w:t xml:space="preserve"> you will pass through the entire design / develop /publish cycle and this will give you real-world mobile development experience.</w:t>
      </w:r>
    </w:p>
    <w:p w14:paraId="7C0757F4" w14:textId="77777777" w:rsidR="007C38F6" w:rsidRPr="00D659CC" w:rsidRDefault="007C38F6" w:rsidP="00EB4EEE">
      <w:pPr>
        <w:numPr>
          <w:ilvl w:val="0"/>
          <w:numId w:val="174"/>
        </w:numPr>
        <w:ind w:left="284" w:hanging="284"/>
      </w:pPr>
      <w:r w:rsidRPr="00D659CC">
        <w:t xml:space="preserve">Take up working on a </w:t>
      </w:r>
      <w:r w:rsidRPr="00D659CC">
        <w:rPr>
          <w:b/>
        </w:rPr>
        <w:t>more serious project</w:t>
      </w:r>
      <w:r w:rsidRPr="00D659CC">
        <w:t>, like a Web market or a program for managing warehouse or accounting software. This will give you the opportunity to encounter the practical problems of practical software development. You</w:t>
      </w:r>
      <w:r w:rsidR="002509B8" w:rsidRPr="00D659CC">
        <w:t>’ll</w:t>
      </w:r>
      <w:r w:rsidRPr="00D659CC">
        <w:t xml:space="preserve"> gain the more valuable practical experience and you</w:t>
      </w:r>
      <w:r w:rsidR="002509B8" w:rsidRPr="00D659CC">
        <w:t>’ll</w:t>
      </w:r>
      <w:r w:rsidRPr="00D659CC">
        <w:t xml:space="preserve"> see for yourself that coding advanced software is much more difficult than coding simple programs.</w:t>
      </w:r>
    </w:p>
    <w:p w14:paraId="5B516B2A" w14:textId="3B17F086" w:rsidR="00AA7488" w:rsidRPr="00D659CC" w:rsidRDefault="007C38F6" w:rsidP="005E728F">
      <w:pPr>
        <w:numPr>
          <w:ilvl w:val="0"/>
          <w:numId w:val="174"/>
        </w:numPr>
        <w:ind w:left="284" w:hanging="284"/>
      </w:pPr>
      <w:r w:rsidRPr="00AA7488">
        <w:rPr>
          <w:b/>
        </w:rPr>
        <w:t>Get a job at a software company!</w:t>
      </w:r>
      <w:r w:rsidRPr="00D659CC">
        <w:t xml:space="preserve"> This is very important. If </w:t>
      </w:r>
      <w:r w:rsidR="00741DC9">
        <w:t>you have</w:t>
      </w:r>
      <w:r w:rsidRPr="00D659CC">
        <w:t xml:space="preserve"> really solved all problems from this book, you</w:t>
      </w:r>
      <w:r w:rsidR="002509B8" w:rsidRPr="00D659CC">
        <w:t>’ll</w:t>
      </w:r>
      <w:r w:rsidRPr="00D659CC">
        <w:t xml:space="preserve"> easily get a job offer. By working on practical software projects you</w:t>
      </w:r>
      <w:r w:rsidR="002509B8" w:rsidRPr="00D659CC">
        <w:t>’ll</w:t>
      </w:r>
      <w:r w:rsidRPr="00D659CC">
        <w:t xml:space="preserve"> learn a great deal of new software technologies, unlike your colleagues, and you</w:t>
      </w:r>
      <w:r w:rsidR="002509B8" w:rsidRPr="00D659CC">
        <w:t>’ll</w:t>
      </w:r>
      <w:r w:rsidRPr="00D659CC">
        <w:t xml:space="preserve"> come to realize that, even though you know a lot about programming, you</w:t>
      </w:r>
      <w:r w:rsidR="001B2272">
        <w:t xml:space="preserve"> a</w:t>
      </w:r>
      <w:r w:rsidR="000A58B9" w:rsidRPr="00D659CC">
        <w:t>re</w:t>
      </w:r>
      <w:r w:rsidRPr="00D659CC">
        <w:t xml:space="preserve"> only at the very beginning of your career as a software engineer. You</w:t>
      </w:r>
      <w:r w:rsidR="002509B8" w:rsidRPr="00D659CC">
        <w:t>’ll</w:t>
      </w:r>
      <w:r w:rsidRPr="00D659CC">
        <w:t xml:space="preserve"> only get to tackle the </w:t>
      </w:r>
      <w:r w:rsidRPr="00AA7488">
        <w:rPr>
          <w:b/>
        </w:rPr>
        <w:t xml:space="preserve">challenges of </w:t>
      </w:r>
      <w:r w:rsidR="003708AE" w:rsidRPr="00AA7488">
        <w:rPr>
          <w:b/>
        </w:rPr>
        <w:t>teamwork</w:t>
      </w:r>
      <w:r w:rsidRPr="00AA7488">
        <w:rPr>
          <w:b/>
        </w:rPr>
        <w:t xml:space="preserve"> </w:t>
      </w:r>
      <w:r w:rsidR="00847F2E" w:rsidRPr="00D659CC">
        <w:t>in</w:t>
      </w:r>
      <w:r w:rsidRPr="00D659CC">
        <w:t xml:space="preserve"> </w:t>
      </w:r>
      <w:r w:rsidR="003708AE" w:rsidRPr="00D659CC">
        <w:t>practice and</w:t>
      </w:r>
      <w:r w:rsidRPr="00D659CC">
        <w:t xml:space="preserve"> acquire the tools for dealing with them by working on actual software projects at an actual work </w:t>
      </w:r>
      <w:r w:rsidR="00847F2E" w:rsidRPr="00D659CC">
        <w:t>environment</w:t>
      </w:r>
      <w:r w:rsidRPr="00D659CC">
        <w:t>. You</w:t>
      </w:r>
      <w:r w:rsidR="002509B8" w:rsidRPr="00D659CC">
        <w:t>’ll</w:t>
      </w:r>
      <w:r w:rsidRPr="00D659CC">
        <w:t xml:space="preserve"> have to work at least for a few years until you establish yourself as a software development </w:t>
      </w:r>
      <w:r w:rsidR="00847F2E" w:rsidRPr="00D659CC">
        <w:t>professional</w:t>
      </w:r>
      <w:r w:rsidRPr="00D659CC">
        <w:t>. Then, perhaps, you</w:t>
      </w:r>
      <w:r w:rsidR="002509B8" w:rsidRPr="00D659CC">
        <w:t>’ll</w:t>
      </w:r>
      <w:r w:rsidRPr="00D659CC">
        <w:t xml:space="preserve"> remember</w:t>
      </w:r>
      <w:r w:rsidR="00847F2E" w:rsidRPr="00D659CC">
        <w:t xml:space="preserve"> about</w:t>
      </w:r>
      <w:r w:rsidRPr="00D659CC">
        <w:t xml:space="preserve"> this book and you</w:t>
      </w:r>
      <w:r w:rsidR="002509B8" w:rsidRPr="00D659CC">
        <w:t>’ll</w:t>
      </w:r>
      <w:r w:rsidRPr="00D659CC">
        <w:t xml:space="preserve"> realize that you haven</w:t>
      </w:r>
      <w:r w:rsidR="002509B8" w:rsidRPr="00D659CC">
        <w:t>’t</w:t>
      </w:r>
      <w:r w:rsidRPr="00D659CC">
        <w:t xml:space="preserve"> gone wrong by starting with data structures and algorithms rather than directly with </w:t>
      </w:r>
      <w:r w:rsidR="00B52BF1">
        <w:t>W</w:t>
      </w:r>
      <w:r w:rsidRPr="00D659CC">
        <w:t>eb technologies</w:t>
      </w:r>
      <w:r w:rsidR="00B52BF1">
        <w:t>,</w:t>
      </w:r>
      <w:r w:rsidRPr="00D659CC">
        <w:t xml:space="preserve"> databases</w:t>
      </w:r>
      <w:r w:rsidR="00B52BF1">
        <w:t xml:space="preserve"> and mobile development</w:t>
      </w:r>
      <w:r w:rsidRPr="00D659CC">
        <w:t>.</w:t>
      </w:r>
    </w:p>
    <w:p w14:paraId="0B42699A" w14:textId="7BA01B3F" w:rsidR="007C38F6" w:rsidRDefault="00AA7488" w:rsidP="00732360">
      <w:pPr>
        <w:pStyle w:val="Heading2"/>
      </w:pPr>
      <w:bookmarkStart w:id="490" w:name="_Toc418709592"/>
      <w:r>
        <w:t>Graduate t</w:t>
      </w:r>
      <w:r w:rsidRPr="00AA7488">
        <w:t>he Software University (SoftUni)</w:t>
      </w:r>
      <w:bookmarkEnd w:id="490"/>
    </w:p>
    <w:p w14:paraId="09535249" w14:textId="3A9992F6" w:rsidR="00AA7488" w:rsidRDefault="00B303D2" w:rsidP="00AA7488">
      <w:hyperlink r:id="rId476" w:tgtFrame="_blank" w:history="1">
        <w:r w:rsidR="00AA7488" w:rsidRPr="00AA7488">
          <w:rPr>
            <w:rStyle w:val="Hyperlink"/>
          </w:rPr>
          <w:t>The Software University (SoftUni)</w:t>
        </w:r>
      </w:hyperlink>
      <w:r w:rsidR="00AA7488" w:rsidRPr="00AA7488">
        <w:t xml:space="preserve"> is </w:t>
      </w:r>
      <w:r w:rsidR="00AA7488" w:rsidRPr="00AA7488">
        <w:rPr>
          <w:b/>
          <w:bCs/>
        </w:rPr>
        <w:t>the largest training center for software engineers in the South-Eastern Europe</w:t>
      </w:r>
      <w:r w:rsidR="00AA7488" w:rsidRPr="00AA7488">
        <w:t xml:space="preserve">. Tens of thousands of students pass through the university every year. SoftUni </w:t>
      </w:r>
      <w:r w:rsidR="00AA7488">
        <w:t>(</w:t>
      </w:r>
      <w:hyperlink r:id="rId477" w:history="1">
        <w:r w:rsidR="00AA7488" w:rsidRPr="002712E7">
          <w:rPr>
            <w:rStyle w:val="Hyperlink"/>
          </w:rPr>
          <w:t>https://softuni.org</w:t>
        </w:r>
      </w:hyperlink>
      <w:r w:rsidR="00AA7488">
        <w:t xml:space="preserve">) </w:t>
      </w:r>
      <w:r w:rsidR="00AA7488" w:rsidRPr="00AA7488">
        <w:t xml:space="preserve">was founded in 2014, as a continuation of the hard work of </w:t>
      </w:r>
      <w:hyperlink r:id="rId478" w:tgtFrame="_blank" w:history="1">
        <w:r w:rsidR="00AA7488" w:rsidRPr="00AA7488">
          <w:rPr>
            <w:rStyle w:val="Hyperlink"/>
            <w:b/>
            <w:bCs/>
          </w:rPr>
          <w:t>Dr. Svetlin Nakov</w:t>
        </w:r>
      </w:hyperlink>
      <w:r w:rsidR="00AA7488" w:rsidRPr="00AA7488">
        <w:t xml:space="preserve"> in training </w:t>
      </w:r>
      <w:r w:rsidR="00AA7488" w:rsidRPr="00AA7488">
        <w:rPr>
          <w:b/>
          <w:bCs/>
        </w:rPr>
        <w:t>skillful software engineering professionals</w:t>
      </w:r>
      <w:r w:rsidR="00AA7488" w:rsidRPr="00AA7488">
        <w:t xml:space="preserve"> by modern high-quality practical education, that combines fundamental knowledge with modern software technologies and a lot of practice.</w:t>
      </w:r>
    </w:p>
    <w:p w14:paraId="30A7B418" w14:textId="639D5DEF" w:rsidR="00AA7488" w:rsidRDefault="00AA7488" w:rsidP="00AA7488">
      <w:r>
        <w:lastRenderedPageBreak/>
        <w:t xml:space="preserve">SoftUni provides well </w:t>
      </w:r>
      <w:r w:rsidRPr="00AA7488">
        <w:rPr>
          <w:b/>
          <w:bCs/>
        </w:rPr>
        <w:t>engineered educational programs for C#, Java, JavaScript and Python developers</w:t>
      </w:r>
      <w:r>
        <w:t xml:space="preserve">, which combine coding skills, problem solving skills, basic data structure and algorithms, with programming fundamentals like object-oriented programming (OOP) and functional programming, along with </w:t>
      </w:r>
      <w:r w:rsidR="00B047F9">
        <w:t xml:space="preserve">software technologies, databases, object-relational mapping frameworks (ORM), Web application frameworks, front-end and back-end technologies, REST services with a lot of </w:t>
      </w:r>
      <w:r w:rsidR="00B047F9" w:rsidRPr="00B047F9">
        <w:rPr>
          <w:b/>
          <w:bCs/>
        </w:rPr>
        <w:t>practical exercises</w:t>
      </w:r>
      <w:r w:rsidR="00B047F9">
        <w:t xml:space="preserve"> and </w:t>
      </w:r>
      <w:r w:rsidR="00B047F9" w:rsidRPr="00B047F9">
        <w:rPr>
          <w:b/>
          <w:bCs/>
        </w:rPr>
        <w:t>real-world projects</w:t>
      </w:r>
      <w:r w:rsidR="00B047F9">
        <w:t>.</w:t>
      </w:r>
    </w:p>
    <w:p w14:paraId="27298D5E" w14:textId="7A8C40A8" w:rsidR="00B047F9" w:rsidRPr="00AA7488" w:rsidRDefault="00B047F9" w:rsidP="00AA7488">
      <w:r w:rsidRPr="00B047F9">
        <w:rPr>
          <w:b/>
          <w:bCs/>
        </w:rPr>
        <w:t>Learn by doing</w:t>
      </w:r>
      <w:r>
        <w:t xml:space="preserve"> is the major methodology behind the SoftUni practical software engineering programs. Students write code every day for years and graduate with a </w:t>
      </w:r>
      <w:r w:rsidRPr="00B047F9">
        <w:rPr>
          <w:b/>
          <w:bCs/>
        </w:rPr>
        <w:t>rich portfolio of projects in GitHub</w:t>
      </w:r>
      <w:r>
        <w:t>, which boost their career start as junior software developers.</w:t>
      </w:r>
    </w:p>
    <w:p w14:paraId="5C885E69" w14:textId="77777777" w:rsidR="00AA7488" w:rsidRPr="00AA7488" w:rsidRDefault="00AA7488" w:rsidP="00AA7488">
      <w:pPr>
        <w:pStyle w:val="Heading3"/>
      </w:pPr>
      <w:r w:rsidRPr="00AA7488">
        <w:t>Video: SoftUni and SoftUni Judge</w:t>
      </w:r>
    </w:p>
    <w:p w14:paraId="769ABC35" w14:textId="67F6CAAD" w:rsidR="00AA7488" w:rsidRDefault="00AA7488" w:rsidP="00AA7488">
      <w:r w:rsidRPr="00AA7488">
        <w:t xml:space="preserve">Watch a video lesson about SoftUni and SoftUni Judge here: </w:t>
      </w:r>
      <w:hyperlink r:id="rId479" w:tgtFrame="_blank" w:history="1">
        <w:r w:rsidRPr="00AA7488">
          <w:rPr>
            <w:rStyle w:val="Hyperlink"/>
          </w:rPr>
          <w:t>https://youtu.be/TDlDXnFCzoo</w:t>
        </w:r>
      </w:hyperlink>
      <w:r w:rsidRPr="00AA7488">
        <w:t>.</w:t>
      </w:r>
    </w:p>
    <w:p w14:paraId="48280454" w14:textId="4393E705" w:rsidR="00AA7488" w:rsidRPr="00AA7488" w:rsidRDefault="00AA7488" w:rsidP="00AA7488">
      <w:pPr>
        <w:pStyle w:val="Heading3"/>
      </w:pPr>
      <w:r w:rsidRPr="00AA7488">
        <w:rPr>
          <w:noProof/>
          <w:u w:val="single"/>
        </w:rPr>
        <w:drawing>
          <wp:anchor distT="0" distB="0" distL="114300" distR="114300" simplePos="0" relativeHeight="251668480" behindDoc="0" locked="0" layoutInCell="1" allowOverlap="1" wp14:anchorId="7E284AC2" wp14:editId="5538F49D">
            <wp:simplePos x="0" y="0"/>
            <wp:positionH relativeFrom="column">
              <wp:posOffset>4866005</wp:posOffset>
            </wp:positionH>
            <wp:positionV relativeFrom="paragraph">
              <wp:posOffset>224790</wp:posOffset>
            </wp:positionV>
            <wp:extent cx="1346200" cy="1570990"/>
            <wp:effectExtent l="0" t="0" r="6350" b="0"/>
            <wp:wrapSquare wrapText="bothSides"/>
            <wp:docPr id="2" name="Picture 2" descr="https://csharp-book.softuni.org/assets/chapter-0-images/SoftUni-logo-small.png">
              <a:hlinkClick xmlns:a="http://schemas.openxmlformats.org/drawingml/2006/main" r:id="rId480"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sharp-book.softuni.org/assets/chapter-0-images/SoftUni-logo-small.png">
                      <a:hlinkClick r:id="rId480" tgtFrame="&quot;_blank&quot;"/>
                    </pic:cNvPr>
                    <pic:cNvPicPr>
                      <a:picLocks noChangeAspect="1" noChangeArrowheads="1"/>
                    </pic:cNvPicPr>
                  </pic:nvPicPr>
                  <pic:blipFill rotWithShape="1">
                    <a:blip r:embed="rId481" cstate="print">
                      <a:extLst>
                        <a:ext uri="{28A0092B-C50C-407E-A947-70E740481C1C}">
                          <a14:useLocalDpi xmlns:a14="http://schemas.microsoft.com/office/drawing/2010/main" val="0"/>
                        </a:ext>
                      </a:extLst>
                    </a:blip>
                    <a:srcRect l="7738" r="6547"/>
                    <a:stretch/>
                  </pic:blipFill>
                  <pic:spPr bwMode="auto">
                    <a:xfrm>
                      <a:off x="0" y="0"/>
                      <a:ext cx="1346200" cy="15709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A7488">
        <w:t>SoftUni: High-Quality Practical Tech Education</w:t>
      </w:r>
    </w:p>
    <w:p w14:paraId="29F26F7B" w14:textId="21227FF7" w:rsidR="00AA7488" w:rsidRPr="00AA7488" w:rsidRDefault="00AA7488" w:rsidP="00AA7488">
      <w:r w:rsidRPr="00AA7488">
        <w:t xml:space="preserve">The </w:t>
      </w:r>
      <w:r w:rsidRPr="00AA7488">
        <w:rPr>
          <w:b/>
        </w:rPr>
        <w:t>Software University</w:t>
      </w:r>
      <w:r w:rsidRPr="00AA7488">
        <w:t xml:space="preserve"> (SoftUni) provides </w:t>
      </w:r>
      <w:r w:rsidRPr="00AA7488">
        <w:rPr>
          <w:b/>
          <w:bCs/>
        </w:rPr>
        <w:t>quality education</w:t>
      </w:r>
      <w:r w:rsidRPr="00AA7488">
        <w:t xml:space="preserve">, </w:t>
      </w:r>
      <w:r w:rsidRPr="00AA7488">
        <w:rPr>
          <w:b/>
          <w:bCs/>
        </w:rPr>
        <w:t>profession</w:t>
      </w:r>
      <w:r w:rsidRPr="00AA7488">
        <w:t xml:space="preserve">, </w:t>
      </w:r>
      <w:r w:rsidRPr="00AA7488">
        <w:rPr>
          <w:b/>
          <w:bCs/>
        </w:rPr>
        <w:t>job</w:t>
      </w:r>
      <w:r w:rsidRPr="00AA7488">
        <w:t xml:space="preserve"> and </w:t>
      </w:r>
      <w:r w:rsidRPr="00AA7488">
        <w:rPr>
          <w:b/>
          <w:bCs/>
        </w:rPr>
        <w:t>diploma</w:t>
      </w:r>
      <w:r w:rsidRPr="00AA7488">
        <w:t xml:space="preserve"> for programmers, software engineers and IT professionals. SoftUni builds an extremely successful and strong </w:t>
      </w:r>
      <w:r w:rsidRPr="00AA7488">
        <w:rPr>
          <w:b/>
          <w:bCs/>
        </w:rPr>
        <w:t>connection between education and industry</w:t>
      </w:r>
      <w:r w:rsidRPr="00AA7488">
        <w:t xml:space="preserve"> by collaboration with hundreds of software compa</w:t>
      </w:r>
      <w:r w:rsidRPr="00AA7488">
        <w:softHyphen/>
        <w:t>nies, provides job and internship of its students, creates quality professionals for the software industry and directly responds to the needs of employers via the training process.</w:t>
      </w:r>
    </w:p>
    <w:p w14:paraId="54AB9800" w14:textId="77777777" w:rsidR="00AA7488" w:rsidRPr="00AA7488" w:rsidRDefault="00AA7488" w:rsidP="00AA7488">
      <w:pPr>
        <w:pStyle w:val="Heading3"/>
      </w:pPr>
      <w:r w:rsidRPr="00AA7488">
        <w:t>Free Programming Courses at SoftUni</w:t>
      </w:r>
    </w:p>
    <w:p w14:paraId="55F31B6E" w14:textId="77777777" w:rsidR="00AA7488" w:rsidRPr="00AA7488" w:rsidRDefault="00AA7488" w:rsidP="00AA7488">
      <w:r w:rsidRPr="00AA7488">
        <w:t xml:space="preserve">SoftUni organizes </w:t>
      </w:r>
      <w:r w:rsidRPr="00AA7488">
        <w:rPr>
          <w:b/>
          <w:bCs/>
        </w:rPr>
        <w:t>free programming lessons for beginners</w:t>
      </w:r>
      <w:r w:rsidRPr="00AA7488">
        <w:t xml:space="preserve">: online and physically in few locations. The purpose is to give a chance to </w:t>
      </w:r>
      <w:r w:rsidRPr="00AA7488">
        <w:rPr>
          <w:b/>
          <w:bCs/>
        </w:rPr>
        <w:t>everyone who is interested</w:t>
      </w:r>
      <w:r w:rsidRPr="00AA7488">
        <w:t xml:space="preserve"> in programming and technologies to </w:t>
      </w:r>
      <w:r w:rsidRPr="00AA7488">
        <w:rPr>
          <w:b/>
          <w:bCs/>
        </w:rPr>
        <w:t>try programming</w:t>
      </w:r>
      <w:r w:rsidRPr="00AA7488">
        <w:t xml:space="preserve"> and check if they are interested and if they would get seriously involved in software development. You can sign up for the free course in </w:t>
      </w:r>
      <w:r w:rsidRPr="00AA7488">
        <w:rPr>
          <w:b/>
          <w:bCs/>
        </w:rPr>
        <w:t>programming basics</w:t>
      </w:r>
      <w:r w:rsidRPr="00AA7488">
        <w:t xml:space="preserve"> using the SoftUni application page: </w:t>
      </w:r>
      <w:hyperlink r:id="rId482" w:tgtFrame="_blank" w:history="1">
        <w:r w:rsidRPr="00AA7488">
          <w:rPr>
            <w:rStyle w:val="Hyperlink"/>
          </w:rPr>
          <w:t>https://softuni.org</w:t>
        </w:r>
      </w:hyperlink>
      <w:r w:rsidRPr="00AA7488">
        <w:t>.</w:t>
      </w:r>
    </w:p>
    <w:p w14:paraId="6A702639" w14:textId="77777777" w:rsidR="00AA7488" w:rsidRPr="00AA7488" w:rsidRDefault="00AA7488" w:rsidP="00AA7488">
      <w:r w:rsidRPr="00AA7488">
        <w:t xml:space="preserve">The free courses at SoftUni have the purpose to introduce you to </w:t>
      </w:r>
      <w:r w:rsidRPr="00AA7488">
        <w:rPr>
          <w:b/>
          <w:bCs/>
        </w:rPr>
        <w:t>basic programming const</w:t>
      </w:r>
      <w:r w:rsidRPr="00AA7488">
        <w:rPr>
          <w:b/>
          <w:bCs/>
        </w:rPr>
        <w:softHyphen/>
        <w:t>ruc</w:t>
      </w:r>
      <w:r w:rsidRPr="00AA7488">
        <w:rPr>
          <w:b/>
          <w:bCs/>
        </w:rPr>
        <w:softHyphen/>
        <w:t>tions</w:t>
      </w:r>
      <w:r w:rsidRPr="00AA7488">
        <w:t xml:space="preserve"> in the software development world, that you can use at any programming lan</w:t>
      </w:r>
      <w:r w:rsidRPr="00AA7488">
        <w:softHyphen/>
        <w:t xml:space="preserve">guage. These include working with </w:t>
      </w:r>
      <w:r w:rsidRPr="00AA7488">
        <w:rPr>
          <w:b/>
          <w:bCs/>
        </w:rPr>
        <w:t>data</w:t>
      </w:r>
      <w:r w:rsidRPr="00AA7488">
        <w:t xml:space="preserve">, </w:t>
      </w:r>
      <w:r w:rsidRPr="00AA7488">
        <w:rPr>
          <w:b/>
          <w:bCs/>
        </w:rPr>
        <w:t>variables</w:t>
      </w:r>
      <w:r w:rsidRPr="00AA7488">
        <w:t xml:space="preserve"> and </w:t>
      </w:r>
      <w:r w:rsidRPr="00AA7488">
        <w:rPr>
          <w:b/>
          <w:bCs/>
        </w:rPr>
        <w:t>expressions</w:t>
      </w:r>
      <w:r w:rsidRPr="00AA7488">
        <w:t xml:space="preserve">, using </w:t>
      </w:r>
      <w:r w:rsidRPr="00AA7488">
        <w:rPr>
          <w:b/>
          <w:bCs/>
        </w:rPr>
        <w:t>conditional statements</w:t>
      </w:r>
      <w:r w:rsidRPr="00AA7488">
        <w:t xml:space="preserve">, constructing </w:t>
      </w:r>
      <w:r w:rsidRPr="00AA7488">
        <w:rPr>
          <w:b/>
          <w:bCs/>
        </w:rPr>
        <w:t>loops</w:t>
      </w:r>
      <w:r w:rsidRPr="00AA7488">
        <w:t xml:space="preserve">, defining and calling </w:t>
      </w:r>
      <w:r w:rsidRPr="00AA7488">
        <w:rPr>
          <w:b/>
          <w:bCs/>
        </w:rPr>
        <w:t>methods</w:t>
      </w:r>
      <w:r w:rsidRPr="00AA7488">
        <w:t xml:space="preserve"> and other approaches for building programming logic. The trainings are </w:t>
      </w:r>
      <w:r w:rsidRPr="00AA7488">
        <w:rPr>
          <w:b/>
          <w:bCs/>
        </w:rPr>
        <w:t>highly practically oriented</w:t>
      </w:r>
      <w:r w:rsidRPr="00AA7488">
        <w:t xml:space="preserve"> which means that </w:t>
      </w:r>
      <w:r w:rsidRPr="00AA7488">
        <w:rPr>
          <w:b/>
          <w:bCs/>
        </w:rPr>
        <w:t>the emphasis is strongly on exercises</w:t>
      </w:r>
      <w:r w:rsidRPr="00AA7488">
        <w:t>, and you get the opportunity to apply your knowledge during the learning process.</w:t>
      </w:r>
    </w:p>
    <w:p w14:paraId="6B773BAF" w14:textId="77777777" w:rsidR="00AA7488" w:rsidRPr="00AA7488" w:rsidRDefault="00AA7488" w:rsidP="00AA7488">
      <w:r w:rsidRPr="00AA7488">
        <w:t xml:space="preserve">This </w:t>
      </w:r>
      <w:r w:rsidRPr="00AA7488">
        <w:rPr>
          <w:b/>
          <w:bCs/>
        </w:rPr>
        <w:t>programming book</w:t>
      </w:r>
      <w:r w:rsidRPr="00AA7488">
        <w:t xml:space="preserve"> accompanies the free programming lessons for beginners in SoftUni and serves as an additional teaching aid to help the learning process.</w:t>
      </w:r>
    </w:p>
    <w:p w14:paraId="5839A6C1" w14:textId="77777777" w:rsidR="00AA7488" w:rsidRPr="00AA7488" w:rsidRDefault="00AA7488" w:rsidP="00AA7488">
      <w:pPr>
        <w:pStyle w:val="Heading3"/>
      </w:pPr>
      <w:r w:rsidRPr="00AA7488">
        <w:t>The SoftUni Interactive Classroom</w:t>
      </w:r>
    </w:p>
    <w:p w14:paraId="36BF0F75" w14:textId="77777777" w:rsidR="00AA7488" w:rsidRPr="00AA7488" w:rsidRDefault="00AA7488" w:rsidP="00AA7488">
      <w:r w:rsidRPr="00AA7488">
        <w:t xml:space="preserve">SoftUni teaches programming and trains software engineering professionals worldwide through its innovative </w:t>
      </w:r>
      <w:r w:rsidRPr="00AA7488">
        <w:rPr>
          <w:b/>
          <w:bCs/>
        </w:rPr>
        <w:t xml:space="preserve">SoftUni Interactive Classroom </w:t>
      </w:r>
      <w:r w:rsidRPr="00AA7488">
        <w:t>(</w:t>
      </w:r>
      <w:hyperlink r:id="rId483" w:history="1">
        <w:r w:rsidRPr="00AA7488">
          <w:rPr>
            <w:rStyle w:val="Hyperlink"/>
          </w:rPr>
          <w:t>https://softuni.org</w:t>
        </w:r>
      </w:hyperlink>
      <w:r w:rsidRPr="00AA7488">
        <w:t xml:space="preserve">), which combines </w:t>
      </w:r>
      <w:r w:rsidRPr="00AA7488">
        <w:rPr>
          <w:b/>
          <w:bCs/>
        </w:rPr>
        <w:t xml:space="preserve">video lessons </w:t>
      </w:r>
      <w:r w:rsidRPr="00AA7488">
        <w:t xml:space="preserve">with live coding sessions, </w:t>
      </w:r>
      <w:r w:rsidRPr="00AA7488">
        <w:rPr>
          <w:b/>
          <w:bCs/>
        </w:rPr>
        <w:t>live code</w:t>
      </w:r>
      <w:r w:rsidRPr="00AA7488">
        <w:t xml:space="preserve"> examples and interactive </w:t>
      </w:r>
      <w:r w:rsidRPr="00AA7488">
        <w:rPr>
          <w:b/>
          <w:bCs/>
        </w:rPr>
        <w:t>live coding exercises</w:t>
      </w:r>
      <w:r w:rsidRPr="00AA7488">
        <w:t xml:space="preserve"> with live remote </w:t>
      </w:r>
      <w:r w:rsidRPr="00AA7488">
        <w:rPr>
          <w:b/>
          <w:bCs/>
        </w:rPr>
        <w:t>real-time developer support</w:t>
      </w:r>
      <w:r w:rsidRPr="00AA7488">
        <w:t xml:space="preserve"> (live chat with the trainers), integrated into a single platform on the Web.</w:t>
      </w:r>
    </w:p>
    <w:p w14:paraId="0F8505DE" w14:textId="77777777" w:rsidR="00AA7488" w:rsidRDefault="00AA7488" w:rsidP="00AA7488">
      <w:r w:rsidRPr="00AA7488">
        <w:t xml:space="preserve">Using the SoftUni Interactive Classroom, you </w:t>
      </w:r>
      <w:r w:rsidRPr="00AA7488">
        <w:rPr>
          <w:b/>
          <w:bCs/>
        </w:rPr>
        <w:t>learn directly in the Web browser</w:t>
      </w:r>
      <w:r w:rsidRPr="00AA7488">
        <w:t xml:space="preserve">, where you </w:t>
      </w:r>
      <w:r w:rsidRPr="00AA7488">
        <w:rPr>
          <w:b/>
          <w:bCs/>
        </w:rPr>
        <w:t>write, execute and test code</w:t>
      </w:r>
      <w:r w:rsidRPr="00AA7488">
        <w:t xml:space="preserve"> and your exercise solutions are automatically evaluated using an integrated </w:t>
      </w:r>
      <w:r w:rsidRPr="00AA7488">
        <w:rPr>
          <w:b/>
          <w:bCs/>
        </w:rPr>
        <w:t>judge system</w:t>
      </w:r>
      <w:r w:rsidRPr="00AA7488">
        <w:t>. When you have</w:t>
      </w:r>
      <w:r w:rsidRPr="00AA7488">
        <w:rPr>
          <w:lang w:val="bg-BG"/>
        </w:rPr>
        <w:t xml:space="preserve"> </w:t>
      </w:r>
      <w:r w:rsidRPr="00AA7488">
        <w:t xml:space="preserve">difficulties with some exercise, you </w:t>
      </w:r>
      <w:r w:rsidRPr="00AA7488">
        <w:rPr>
          <w:b/>
          <w:bCs/>
        </w:rPr>
        <w:t>ask for help</w:t>
      </w:r>
      <w:r w:rsidRPr="00AA7488">
        <w:t xml:space="preserve"> over </w:t>
      </w:r>
      <w:r w:rsidRPr="00AA7488">
        <w:lastRenderedPageBreak/>
        <w:t xml:space="preserve">multiple channels: </w:t>
      </w:r>
      <w:r w:rsidRPr="00AA7488">
        <w:rPr>
          <w:b/>
          <w:bCs/>
        </w:rPr>
        <w:t>automated hints</w:t>
      </w:r>
      <w:r w:rsidRPr="00AA7488">
        <w:t xml:space="preserve"> and guidelines and </w:t>
      </w:r>
      <w:r w:rsidRPr="00AA7488">
        <w:rPr>
          <w:b/>
          <w:bCs/>
        </w:rPr>
        <w:t>live help</w:t>
      </w:r>
      <w:r w:rsidRPr="00AA7488">
        <w:t xml:space="preserve"> from the trainers (</w:t>
      </w:r>
      <w:r w:rsidRPr="00AA7488">
        <w:rPr>
          <w:b/>
          <w:bCs/>
        </w:rPr>
        <w:t>live chat</w:t>
      </w:r>
      <w:r w:rsidRPr="00AA7488">
        <w:t xml:space="preserve"> with an expert from the SoftUni training team). Give it a try at: </w:t>
      </w:r>
      <w:hyperlink r:id="rId484" w:history="1">
        <w:r w:rsidRPr="00AA7488">
          <w:rPr>
            <w:rStyle w:val="Hyperlink"/>
          </w:rPr>
          <w:t>https://softuni.org</w:t>
        </w:r>
      </w:hyperlink>
      <w:r w:rsidRPr="00AA7488">
        <w:t>.</w:t>
      </w:r>
    </w:p>
    <w:p w14:paraId="5AC0D112" w14:textId="5535E452" w:rsidR="00AA7488" w:rsidRPr="00AA7488" w:rsidRDefault="00AA7488" w:rsidP="00AA7488">
      <w:r w:rsidRPr="00AA7488">
        <w:t xml:space="preserve">This is how the </w:t>
      </w:r>
      <w:r w:rsidRPr="00AA7488">
        <w:rPr>
          <w:b/>
          <w:bCs/>
        </w:rPr>
        <w:t>SoftUni Interactive Learning Platform (Interactive Classroom)</w:t>
      </w:r>
      <w:r w:rsidRPr="00AA7488">
        <w:t xml:space="preserve"> looks like:</w:t>
      </w:r>
    </w:p>
    <w:p w14:paraId="32218A03" w14:textId="77777777" w:rsidR="00AA7488" w:rsidRPr="00AA7488" w:rsidRDefault="00AA7488" w:rsidP="00AA7488">
      <w:r w:rsidRPr="00AA7488">
        <w:rPr>
          <w:noProof/>
        </w:rPr>
        <w:drawing>
          <wp:inline distT="0" distB="0" distL="0" distR="0" wp14:anchorId="399931F5" wp14:editId="6A32400E">
            <wp:extent cx="6208395" cy="3794696"/>
            <wp:effectExtent l="0" t="0" r="190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6220782" cy="3802267"/>
                    </a:xfrm>
                    <a:prstGeom prst="rect">
                      <a:avLst/>
                    </a:prstGeom>
                  </pic:spPr>
                </pic:pic>
              </a:graphicData>
            </a:graphic>
          </wp:inline>
        </w:drawing>
      </w:r>
    </w:p>
    <w:p w14:paraId="4BB87333" w14:textId="14157A08" w:rsidR="00AA7488" w:rsidRDefault="00AA7488" w:rsidP="00AA7488">
      <w:r w:rsidRPr="00AA7488">
        <w:rPr>
          <w:noProof/>
        </w:rPr>
        <w:drawing>
          <wp:inline distT="0" distB="0" distL="0" distR="0" wp14:anchorId="37AA08A9" wp14:editId="36847F54">
            <wp:extent cx="6208395" cy="3390502"/>
            <wp:effectExtent l="0" t="0" r="1905" b="63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6228561" cy="3401515"/>
                    </a:xfrm>
                    <a:prstGeom prst="rect">
                      <a:avLst/>
                    </a:prstGeom>
                  </pic:spPr>
                </pic:pic>
              </a:graphicData>
            </a:graphic>
          </wp:inline>
        </w:drawing>
      </w:r>
    </w:p>
    <w:p w14:paraId="16F74772" w14:textId="64E96264" w:rsidR="00B047F9" w:rsidRDefault="00B047F9" w:rsidP="00B047F9">
      <w:pPr>
        <w:pStyle w:val="Heading3"/>
      </w:pPr>
      <w:r>
        <w:lastRenderedPageBreak/>
        <w:t>Sign-up for the Software Engineering Trainings at SoftUni</w:t>
      </w:r>
    </w:p>
    <w:p w14:paraId="41B07810" w14:textId="77777777" w:rsidR="00B047F9" w:rsidRPr="0014316A" w:rsidRDefault="00B047F9" w:rsidP="00B047F9">
      <w:r w:rsidRPr="0014316A">
        <w:rPr>
          <w:b/>
          <w:bCs/>
        </w:rPr>
        <w:t>A new group starts each month.</w:t>
      </w:r>
      <w:r w:rsidRPr="0014316A">
        <w:t xml:space="preserve"> The "Programming Basics" course at </w:t>
      </w:r>
      <w:r w:rsidRPr="0014316A">
        <w:rPr>
          <w:noProof/>
        </w:rPr>
        <w:t xml:space="preserve">SoftUni </w:t>
      </w:r>
      <w:r w:rsidRPr="0014316A">
        <w:t>is organized regu</w:t>
      </w:r>
      <w:r>
        <w:softHyphen/>
      </w:r>
      <w:r w:rsidRPr="0014316A">
        <w:t xml:space="preserve">larly using a few different programming languages as basis. So, just check it out! The course is </w:t>
      </w:r>
      <w:r w:rsidRPr="0014316A">
        <w:rPr>
          <w:b/>
          <w:bCs/>
        </w:rPr>
        <w:t>free</w:t>
      </w:r>
      <w:r w:rsidRPr="0014316A">
        <w:t xml:space="preserve">, and you can quit any time you like. </w:t>
      </w:r>
      <w:r w:rsidRPr="0014316A">
        <w:rPr>
          <w:b/>
          <w:bCs/>
        </w:rPr>
        <w:t>Signing up</w:t>
      </w:r>
      <w:r w:rsidRPr="0014316A">
        <w:t xml:space="preserve"> for free on-site or online training is available via the </w:t>
      </w:r>
      <w:r w:rsidRPr="0014316A">
        <w:rPr>
          <w:b/>
          <w:bCs/>
          <w:noProof/>
        </w:rPr>
        <w:t xml:space="preserve">SoftUni </w:t>
      </w:r>
      <w:r w:rsidRPr="0014316A">
        <w:rPr>
          <w:b/>
          <w:bCs/>
        </w:rPr>
        <w:t>application form</w:t>
      </w:r>
      <w:r w:rsidRPr="0014316A">
        <w:t xml:space="preserve">: </w:t>
      </w:r>
      <w:hyperlink r:id="rId487" w:tgtFrame="_blank" w:history="1">
        <w:r w:rsidRPr="0014316A">
          <w:rPr>
            <w:rStyle w:val="Hyperlink"/>
          </w:rPr>
          <w:t>https://softuni.org</w:t>
        </w:r>
      </w:hyperlink>
      <w:r w:rsidRPr="0014316A">
        <w:t>.</w:t>
      </w:r>
    </w:p>
    <w:p w14:paraId="7CCB5758" w14:textId="77777777" w:rsidR="007C38F6" w:rsidRPr="00D659CC" w:rsidRDefault="007C38F6" w:rsidP="00732360">
      <w:pPr>
        <w:pStyle w:val="Heading2"/>
      </w:pPr>
      <w:bookmarkStart w:id="491" w:name="_Toc418709593"/>
      <w:r w:rsidRPr="00D659CC">
        <w:t>Good Luck to Everyone!</w:t>
      </w:r>
      <w:bookmarkEnd w:id="491"/>
    </w:p>
    <w:p w14:paraId="1FE2B2F9" w14:textId="497EB946" w:rsidR="007C38F6" w:rsidRDefault="007C38F6" w:rsidP="007C38F6">
      <w:r w:rsidRPr="00D659CC">
        <w:t>On behalf of the entire panel of authors, we wish you endless success in your career</w:t>
      </w:r>
      <w:r w:rsidR="009A39E7">
        <w:t xml:space="preserve"> as software engineer, tech or digital professional</w:t>
      </w:r>
      <w:r w:rsidRPr="00D659CC">
        <w:t xml:space="preserve"> and </w:t>
      </w:r>
      <w:r w:rsidR="009A39E7">
        <w:t xml:space="preserve">in your </w:t>
      </w:r>
      <w:r w:rsidRPr="00D659CC">
        <w:t>personal life!</w:t>
      </w:r>
    </w:p>
    <w:p w14:paraId="56F8B26D" w14:textId="77777777" w:rsidR="00FC351E" w:rsidRPr="00D659CC" w:rsidRDefault="00FC351E" w:rsidP="007C38F6"/>
    <w:p w14:paraId="1DE1F3BD" w14:textId="77777777" w:rsidR="007C38F6" w:rsidRDefault="007C38F6" w:rsidP="007C38F6">
      <w:pPr>
        <w:spacing w:before="60" w:after="60"/>
        <w:jc w:val="right"/>
      </w:pPr>
      <w:r w:rsidRPr="00D659CC">
        <w:t>Svetlin Nakov,</w:t>
      </w:r>
    </w:p>
    <w:p w14:paraId="26CB2570" w14:textId="5EBC7A52" w:rsidR="007C38F6" w:rsidRPr="00D659CC" w:rsidRDefault="003D21BD" w:rsidP="007C38F6">
      <w:pPr>
        <w:spacing w:before="60" w:after="60"/>
        <w:jc w:val="right"/>
      </w:pPr>
      <w:r>
        <w:t xml:space="preserve">Co-Founder @ SoftUni – </w:t>
      </w:r>
      <w:hyperlink r:id="rId488" w:history="1">
        <w:r w:rsidRPr="00054F0B">
          <w:rPr>
            <w:rStyle w:val="Hyperlink"/>
          </w:rPr>
          <w:t>https://softuni.org</w:t>
        </w:r>
      </w:hyperlink>
    </w:p>
    <w:p w14:paraId="60BA3C0A" w14:textId="5B763304" w:rsidR="008F5672" w:rsidRPr="00680A64" w:rsidRDefault="00B3618F" w:rsidP="00680A64">
      <w:pPr>
        <w:spacing w:before="60" w:after="60"/>
        <w:jc w:val="right"/>
      </w:pPr>
      <w:r>
        <w:t>February</w:t>
      </w:r>
      <w:r w:rsidR="00FC351E">
        <w:t xml:space="preserve"> </w:t>
      </w:r>
      <w:r w:rsidR="00FC351E" w:rsidRPr="00D659CC">
        <w:t>201</w:t>
      </w:r>
      <w:r>
        <w:t>4</w:t>
      </w:r>
    </w:p>
    <w:sectPr w:rsidR="008F5672" w:rsidRPr="00680A64" w:rsidSect="00687832">
      <w:headerReference w:type="default" r:id="rId489"/>
      <w:pgSz w:w="11521" w:h="14402" w:code="1"/>
      <w:pgMar w:top="992" w:right="397" w:bottom="567" w:left="539" w:header="482" w:footer="482" w:gutter="794"/>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382020" w14:textId="77777777" w:rsidR="00B303D2" w:rsidRDefault="00B303D2">
      <w:r>
        <w:separator/>
      </w:r>
    </w:p>
    <w:p w14:paraId="6B3527A4" w14:textId="77777777" w:rsidR="00B303D2" w:rsidRDefault="00B303D2"/>
    <w:p w14:paraId="713EAB5F" w14:textId="77777777" w:rsidR="00B303D2" w:rsidRDefault="00B303D2"/>
    <w:p w14:paraId="0C4151D4" w14:textId="77777777" w:rsidR="00B303D2" w:rsidRDefault="00B303D2"/>
  </w:endnote>
  <w:endnote w:type="continuationSeparator" w:id="0">
    <w:p w14:paraId="5A18F0DC" w14:textId="77777777" w:rsidR="00B303D2" w:rsidRDefault="00B303D2">
      <w:r>
        <w:continuationSeparator/>
      </w:r>
    </w:p>
    <w:p w14:paraId="09DD0D4E" w14:textId="77777777" w:rsidR="00B303D2" w:rsidRDefault="00B303D2"/>
    <w:p w14:paraId="0054139A" w14:textId="77777777" w:rsidR="00B303D2" w:rsidRDefault="00B303D2"/>
    <w:p w14:paraId="34809924" w14:textId="77777777" w:rsidR="00B303D2" w:rsidRDefault="00B303D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awasdee">
    <w:altName w:val="Arial Unicode MS"/>
    <w:charset w:val="00"/>
    <w:family w:val="roman"/>
    <w:pitch w:val="variable"/>
    <w:sig w:usb0="00000000" w:usb1="5000200A" w:usb2="00000000" w:usb3="00000000" w:csb0="00010001" w:csb1="00000000"/>
  </w:font>
  <w:font w:name="Cambria">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ourier">
    <w:panose1 w:val="020703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mn-e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B252AE" w14:textId="77777777" w:rsidR="00B303D2" w:rsidRDefault="00B303D2">
      <w:r>
        <w:separator/>
      </w:r>
    </w:p>
    <w:p w14:paraId="651AC908" w14:textId="77777777" w:rsidR="00B303D2" w:rsidRDefault="00B303D2"/>
    <w:p w14:paraId="4F9F205B" w14:textId="77777777" w:rsidR="00B303D2" w:rsidRDefault="00B303D2"/>
    <w:p w14:paraId="26A924D8" w14:textId="77777777" w:rsidR="00B303D2" w:rsidRDefault="00B303D2"/>
  </w:footnote>
  <w:footnote w:type="continuationSeparator" w:id="0">
    <w:p w14:paraId="41B3E3DF" w14:textId="77777777" w:rsidR="00B303D2" w:rsidRDefault="00B303D2">
      <w:r>
        <w:continuationSeparator/>
      </w:r>
    </w:p>
    <w:p w14:paraId="2D39B196" w14:textId="77777777" w:rsidR="00B303D2" w:rsidRDefault="00B303D2"/>
    <w:p w14:paraId="195E9D96" w14:textId="77777777" w:rsidR="00B303D2" w:rsidRDefault="00B303D2"/>
    <w:p w14:paraId="5DD05204" w14:textId="77777777" w:rsidR="00B303D2" w:rsidRDefault="00B303D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AEB55" w14:textId="77777777" w:rsidR="009900A4" w:rsidRPr="008B2EDC" w:rsidRDefault="009900A4" w:rsidP="008B2EDC">
    <w:pPr>
      <w:spacing w:before="0"/>
      <w:jc w:val="left"/>
      <w:rPr>
        <w:b/>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Pr>
        <w:b/>
        <w:noProof/>
        <w:sz w:val="18"/>
        <w:szCs w:val="18"/>
      </w:rPr>
      <w:t>2</w:t>
    </w:r>
    <w:r w:rsidRPr="007616CF">
      <w:rPr>
        <w:b/>
        <w:sz w:val="18"/>
        <w:szCs w:val="18"/>
      </w:rPr>
      <w:fldChar w:fldCharType="end"/>
    </w:r>
    <w:r>
      <w:rPr>
        <w:noProof/>
        <w:sz w:val="18"/>
        <w:szCs w:val="18"/>
      </w:rPr>
      <mc:AlternateContent>
        <mc:Choice Requires="wps">
          <w:drawing>
            <wp:anchor distT="0" distB="0" distL="114300" distR="114300" simplePos="0" relativeHeight="251651072" behindDoc="0" locked="0" layoutInCell="1" allowOverlap="1" wp14:anchorId="1AE5C53B" wp14:editId="481AF68A">
              <wp:simplePos x="0" y="0"/>
              <wp:positionH relativeFrom="column">
                <wp:posOffset>0</wp:posOffset>
              </wp:positionH>
              <wp:positionV relativeFrom="paragraph">
                <wp:posOffset>209550</wp:posOffset>
              </wp:positionV>
              <wp:extent cx="5029200" cy="0"/>
              <wp:effectExtent l="12065" t="10795" r="6985" b="825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1003B8" id="Straight Connector 15"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" strokecolor="gray" strokeweight=".25pt"/>
          </w:pict>
        </mc:Fallback>
      </mc:AlternateContent>
    </w:r>
    <w:r w:rsidRPr="007616CF">
      <w:rPr>
        <w:b/>
        <w:sz w:val="18"/>
        <w:szCs w:val="18"/>
      </w:rPr>
      <w:tab/>
    </w:r>
    <w:r>
      <w:rPr>
        <w:sz w:val="18"/>
        <w:szCs w:val="18"/>
      </w:rPr>
      <w:tab/>
    </w:r>
    <w:r>
      <w:rPr>
        <w:sz w:val="18"/>
        <w:szCs w:val="18"/>
      </w:rP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7772F7" w14:textId="7C7B2F05" w:rsidR="009900A4" w:rsidRPr="00683583" w:rsidRDefault="009900A4" w:rsidP="002F1EAF">
    <w:pPr>
      <w:spacing w:before="0"/>
      <w:jc w:val="left"/>
    </w:pPr>
    <w:r w:rsidRPr="00683583">
      <w:rPr>
        <w:noProof/>
        <w:sz w:val="18"/>
        <w:szCs w:val="18"/>
      </w:rPr>
      <mc:AlternateContent>
        <mc:Choice Requires="wps">
          <w:drawing>
            <wp:anchor distT="0" distB="0" distL="114300" distR="114300" simplePos="0" relativeHeight="251637760" behindDoc="0" locked="0" layoutInCell="1" allowOverlap="1" wp14:anchorId="379F29D4" wp14:editId="069DE9E5">
              <wp:simplePos x="0" y="0"/>
              <wp:positionH relativeFrom="column">
                <wp:posOffset>634</wp:posOffset>
              </wp:positionH>
              <wp:positionV relativeFrom="paragraph">
                <wp:posOffset>211001</wp:posOffset>
              </wp:positionV>
              <wp:extent cx="6204857" cy="0"/>
              <wp:effectExtent l="0" t="0" r="0" b="0"/>
              <wp:wrapNone/>
              <wp:docPr id="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485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BEBE81" id="Line 66"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6pt" to="488.6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" strokecolor="gray" strokeweight=".25pt"/>
          </w:pict>
        </mc:Fallback>
      </mc:AlternateContent>
    </w:r>
    <w:r w:rsidRPr="00683583">
      <w:rPr>
        <w:b/>
        <w:sz w:val="18"/>
        <w:szCs w:val="18"/>
      </w:rPr>
      <w:fldChar w:fldCharType="begin"/>
    </w:r>
    <w:r w:rsidRPr="00683583">
      <w:rPr>
        <w:b/>
        <w:sz w:val="18"/>
        <w:szCs w:val="18"/>
      </w:rPr>
      <w:instrText xml:space="preserve"> PAGE </w:instrText>
    </w:r>
    <w:r w:rsidRPr="00683583">
      <w:rPr>
        <w:b/>
        <w:sz w:val="18"/>
        <w:szCs w:val="18"/>
      </w:rPr>
      <w:fldChar w:fldCharType="separate"/>
    </w:r>
    <w:r>
      <w:rPr>
        <w:b/>
        <w:noProof/>
        <w:sz w:val="18"/>
        <w:szCs w:val="18"/>
      </w:rPr>
      <w:t>108</w:t>
    </w:r>
    <w:r w:rsidRPr="00683583">
      <w:rPr>
        <w:b/>
        <w:sz w:val="18"/>
        <w:szCs w:val="18"/>
      </w:rPr>
      <w:fldChar w:fldCharType="end"/>
    </w:r>
    <w:r w:rsidRPr="00683583">
      <w:rPr>
        <w:b/>
        <w:sz w:val="18"/>
        <w:szCs w:val="18"/>
      </w:rPr>
      <w:tab/>
    </w:r>
    <w:r w:rsidRPr="00683583">
      <w:rPr>
        <w:b/>
        <w:sz w:val="18"/>
        <w:szCs w:val="18"/>
      </w:rPr>
      <w:tab/>
    </w:r>
    <w:r w:rsidRPr="00683583">
      <w:rPr>
        <w:sz w:val="18"/>
        <w:szCs w:val="18"/>
      </w:rPr>
      <w:t>Fundamentals of Computer Programming with C#</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270C9A"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39808" behindDoc="0" locked="0" layoutInCell="1" allowOverlap="1" wp14:anchorId="7E7A8ED6" wp14:editId="3E583773">
              <wp:simplePos x="0" y="0"/>
              <wp:positionH relativeFrom="column">
                <wp:posOffset>13515</wp:posOffset>
              </wp:positionH>
              <wp:positionV relativeFrom="paragraph">
                <wp:posOffset>211001</wp:posOffset>
              </wp:positionV>
              <wp:extent cx="6188529" cy="0"/>
              <wp:effectExtent l="0" t="0" r="0" b="0"/>
              <wp:wrapNone/>
              <wp:docPr id="2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88529"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8F3A3" id="Line 67"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6.6pt" to="488.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" strokecolor="gray" strokeweight=".25pt"/>
          </w:pict>
        </mc:Fallback>
      </mc:AlternateContent>
    </w:r>
    <w:r w:rsidRPr="00861AA5">
      <w:rPr>
        <w:noProof/>
        <w:sz w:val="18"/>
        <w:szCs w:val="18"/>
      </w:rPr>
      <w:t>Chapter 1. Introduction to Programming</w:t>
    </w:r>
    <w:r>
      <w:rPr>
        <w:noProof/>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109</w:t>
    </w:r>
    <w:r w:rsidRPr="00FF36FC">
      <w:rPr>
        <w:b/>
        <w:sz w:val="18"/>
        <w:szCs w:val="18"/>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2195C4" w14:textId="77777777" w:rsidR="009900A4" w:rsidRPr="00374187" w:rsidRDefault="009900A4" w:rsidP="002F1EAF">
    <w:pPr>
      <w:spacing w:before="0"/>
      <w:jc w:val="left"/>
    </w:pPr>
    <w:r w:rsidRPr="00374187">
      <w:rPr>
        <w:noProof/>
        <w:sz w:val="18"/>
        <w:szCs w:val="18"/>
      </w:rPr>
      <mc:AlternateContent>
        <mc:Choice Requires="wps">
          <w:drawing>
            <wp:anchor distT="0" distB="0" distL="114300" distR="114300" simplePos="0" relativeHeight="251645952" behindDoc="0" locked="0" layoutInCell="1" allowOverlap="1" wp14:anchorId="66C0F9AD" wp14:editId="60263458">
              <wp:simplePos x="0" y="0"/>
              <wp:positionH relativeFrom="column">
                <wp:posOffset>635</wp:posOffset>
              </wp:positionH>
              <wp:positionV relativeFrom="paragraph">
                <wp:posOffset>208280</wp:posOffset>
              </wp:positionV>
              <wp:extent cx="6210300" cy="0"/>
              <wp:effectExtent l="0" t="0" r="0" b="0"/>
              <wp:wrapNone/>
              <wp:docPr id="15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CE6A1A" id="Line 66"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4pt" to="489.0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" strokecolor="gray" strokeweight=".25pt"/>
          </w:pict>
        </mc:Fallback>
      </mc:AlternateContent>
    </w:r>
    <w:r w:rsidRPr="00374187">
      <w:rPr>
        <w:b/>
        <w:sz w:val="18"/>
        <w:szCs w:val="18"/>
      </w:rPr>
      <w:fldChar w:fldCharType="begin"/>
    </w:r>
    <w:r w:rsidRPr="00374187">
      <w:rPr>
        <w:b/>
        <w:sz w:val="18"/>
        <w:szCs w:val="18"/>
      </w:rPr>
      <w:instrText xml:space="preserve"> PAGE </w:instrText>
    </w:r>
    <w:r w:rsidRPr="00374187">
      <w:rPr>
        <w:b/>
        <w:sz w:val="18"/>
        <w:szCs w:val="18"/>
      </w:rPr>
      <w:fldChar w:fldCharType="separate"/>
    </w:r>
    <w:r>
      <w:rPr>
        <w:b/>
        <w:noProof/>
        <w:sz w:val="18"/>
        <w:szCs w:val="18"/>
      </w:rPr>
      <w:t>136</w:t>
    </w:r>
    <w:r w:rsidRPr="00374187">
      <w:rPr>
        <w:b/>
        <w:sz w:val="18"/>
        <w:szCs w:val="18"/>
      </w:rPr>
      <w:fldChar w:fldCharType="end"/>
    </w:r>
    <w:r w:rsidRPr="00374187">
      <w:rPr>
        <w:b/>
        <w:sz w:val="18"/>
        <w:szCs w:val="18"/>
      </w:rPr>
      <w:tab/>
    </w:r>
    <w:r w:rsidRPr="00374187">
      <w:rPr>
        <w:b/>
        <w:sz w:val="18"/>
        <w:szCs w:val="18"/>
      </w:rPr>
      <w:tab/>
    </w:r>
    <w:r w:rsidRPr="00374187">
      <w:rPr>
        <w:sz w:val="18"/>
        <w:szCs w:val="18"/>
      </w:rPr>
      <w:t>Fundamentals of Computer Programming with C#</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1DC1FB"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53120" behindDoc="0" locked="0" layoutInCell="1" allowOverlap="1" wp14:anchorId="2818E82B" wp14:editId="6FE3ED55">
              <wp:simplePos x="0" y="0"/>
              <wp:positionH relativeFrom="column">
                <wp:posOffset>-2812</wp:posOffset>
              </wp:positionH>
              <wp:positionV relativeFrom="paragraph">
                <wp:posOffset>211001</wp:posOffset>
              </wp:positionV>
              <wp:extent cx="6210300" cy="0"/>
              <wp:effectExtent l="0" t="0" r="0" b="0"/>
              <wp:wrapNone/>
              <wp:docPr id="15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A94BAF" id="Line 67"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6.6pt" to="488.8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" strokecolor="gray" strokeweight=".25pt"/>
          </w:pict>
        </mc:Fallback>
      </mc:AlternateContent>
    </w:r>
    <w:r w:rsidRPr="00977A29">
      <w:rPr>
        <w:noProof/>
        <w:sz w:val="18"/>
        <w:szCs w:val="18"/>
      </w:rPr>
      <w:t>Chapter 2. Primitive Types and Variab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137</w:t>
    </w:r>
    <w:r w:rsidRPr="00FF36FC">
      <w:rPr>
        <w:b/>
        <w:sz w:val="18"/>
        <w:szCs w:val="18"/>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FA6F70" w14:textId="77777777" w:rsidR="009900A4" w:rsidRPr="00E20628" w:rsidRDefault="009900A4" w:rsidP="002F1EAF">
    <w:pPr>
      <w:spacing w:before="0"/>
      <w:jc w:val="left"/>
    </w:pPr>
    <w:r w:rsidRPr="00E20628">
      <w:rPr>
        <w:noProof/>
        <w:sz w:val="18"/>
        <w:szCs w:val="18"/>
      </w:rPr>
      <mc:AlternateContent>
        <mc:Choice Requires="wps">
          <w:drawing>
            <wp:anchor distT="0" distB="0" distL="114300" distR="114300" simplePos="0" relativeHeight="251598848" behindDoc="0" locked="0" layoutInCell="1" allowOverlap="1" wp14:anchorId="434A1C5C" wp14:editId="176696F9">
              <wp:simplePos x="0" y="0"/>
              <wp:positionH relativeFrom="column">
                <wp:posOffset>634</wp:posOffset>
              </wp:positionH>
              <wp:positionV relativeFrom="paragraph">
                <wp:posOffset>211001</wp:posOffset>
              </wp:positionV>
              <wp:extent cx="6215743" cy="0"/>
              <wp:effectExtent l="0" t="0" r="0" b="0"/>
              <wp:wrapNone/>
              <wp:docPr id="4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5743"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D09E07" id="Line 66" o:spid="_x0000_s1026" style="position:absolute;flip:y;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6pt" to="489.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" strokecolor="gray" strokeweight=".25pt"/>
          </w:pict>
        </mc:Fallback>
      </mc:AlternateContent>
    </w:r>
    <w:r w:rsidRPr="00E20628">
      <w:rPr>
        <w:b/>
        <w:sz w:val="18"/>
        <w:szCs w:val="18"/>
      </w:rPr>
      <w:fldChar w:fldCharType="begin"/>
    </w:r>
    <w:r w:rsidRPr="00E20628">
      <w:rPr>
        <w:b/>
        <w:sz w:val="18"/>
        <w:szCs w:val="18"/>
      </w:rPr>
      <w:instrText xml:space="preserve"> PAGE </w:instrText>
    </w:r>
    <w:r w:rsidRPr="00E20628">
      <w:rPr>
        <w:b/>
        <w:sz w:val="18"/>
        <w:szCs w:val="18"/>
      </w:rPr>
      <w:fldChar w:fldCharType="separate"/>
    </w:r>
    <w:r>
      <w:rPr>
        <w:b/>
        <w:noProof/>
        <w:sz w:val="18"/>
        <w:szCs w:val="18"/>
      </w:rPr>
      <w:t>144</w:t>
    </w:r>
    <w:r w:rsidRPr="00E20628">
      <w:rPr>
        <w:b/>
        <w:sz w:val="18"/>
        <w:szCs w:val="18"/>
      </w:rPr>
      <w:fldChar w:fldCharType="end"/>
    </w:r>
    <w:r w:rsidRPr="00E20628">
      <w:rPr>
        <w:b/>
        <w:sz w:val="18"/>
        <w:szCs w:val="18"/>
      </w:rPr>
      <w:tab/>
    </w:r>
    <w:r w:rsidRPr="00E20628">
      <w:rPr>
        <w:b/>
        <w:sz w:val="18"/>
        <w:szCs w:val="18"/>
      </w:rPr>
      <w:tab/>
    </w:r>
    <w:r w:rsidRPr="00E20628">
      <w:rPr>
        <w:sz w:val="18"/>
        <w:szCs w:val="18"/>
      </w:rPr>
      <w:t>Fundamentals of Computer Programming with C#</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A7E330"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00896" behindDoc="0" locked="0" layoutInCell="1" allowOverlap="1" wp14:anchorId="5972DC42" wp14:editId="3DCDC607">
              <wp:simplePos x="0" y="0"/>
              <wp:positionH relativeFrom="column">
                <wp:posOffset>-8255</wp:posOffset>
              </wp:positionH>
              <wp:positionV relativeFrom="paragraph">
                <wp:posOffset>208280</wp:posOffset>
              </wp:positionV>
              <wp:extent cx="6203950" cy="0"/>
              <wp:effectExtent l="0" t="0" r="0" b="0"/>
              <wp:wrapNone/>
              <wp:docPr id="42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395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EA5784" id="Line 67" o:spid="_x0000_s1026" style="position:absolute;flip:y;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6.4pt" to="487.8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" strokecolor="gray" strokeweight=".25pt"/>
          </w:pict>
        </mc:Fallback>
      </mc:AlternateContent>
    </w:r>
    <w:r w:rsidRPr="009648CE">
      <w:rPr>
        <w:noProof/>
        <w:sz w:val="18"/>
        <w:szCs w:val="18"/>
      </w:rPr>
      <w:t>Chapter 3. Operators and Expressions</w:t>
    </w:r>
    <w:r>
      <w:rPr>
        <w:noProof/>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143</w:t>
    </w:r>
    <w:r w:rsidRPr="00FF36FC">
      <w:rPr>
        <w:b/>
        <w:sz w:val="18"/>
        <w:szCs w:val="18"/>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A17D94" w14:textId="77777777" w:rsidR="009900A4" w:rsidRPr="00691BCF" w:rsidRDefault="009900A4" w:rsidP="002F1EAF">
    <w:pPr>
      <w:spacing w:before="0"/>
      <w:jc w:val="left"/>
    </w:pPr>
    <w:r w:rsidRPr="00691BCF">
      <w:rPr>
        <w:noProof/>
        <w:sz w:val="18"/>
        <w:szCs w:val="18"/>
      </w:rPr>
      <mc:AlternateContent>
        <mc:Choice Requires="wps">
          <w:drawing>
            <wp:anchor distT="0" distB="0" distL="114300" distR="114300" simplePos="0" relativeHeight="251602944" behindDoc="0" locked="0" layoutInCell="1" allowOverlap="1" wp14:anchorId="00760D50" wp14:editId="1CC7A488">
              <wp:simplePos x="0" y="0"/>
              <wp:positionH relativeFrom="column">
                <wp:posOffset>634</wp:posOffset>
              </wp:positionH>
              <wp:positionV relativeFrom="paragraph">
                <wp:posOffset>211001</wp:posOffset>
              </wp:positionV>
              <wp:extent cx="6204857" cy="0"/>
              <wp:effectExtent l="0" t="0" r="0" b="0"/>
              <wp:wrapNone/>
              <wp:docPr id="42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485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6868AF" id="Line 66" o:spid="_x0000_s1026" style="position:absolute;flip:y;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6pt" to="488.6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" strokecolor="gray" strokeweight=".25pt"/>
          </w:pict>
        </mc:Fallback>
      </mc:AlternateContent>
    </w:r>
    <w:r w:rsidRPr="00691BCF">
      <w:rPr>
        <w:b/>
        <w:sz w:val="18"/>
        <w:szCs w:val="18"/>
      </w:rPr>
      <w:fldChar w:fldCharType="begin"/>
    </w:r>
    <w:r w:rsidRPr="00691BCF">
      <w:rPr>
        <w:b/>
        <w:sz w:val="18"/>
        <w:szCs w:val="18"/>
      </w:rPr>
      <w:instrText xml:space="preserve"> PAGE </w:instrText>
    </w:r>
    <w:r w:rsidRPr="00691BCF">
      <w:rPr>
        <w:b/>
        <w:sz w:val="18"/>
        <w:szCs w:val="18"/>
      </w:rPr>
      <w:fldChar w:fldCharType="separate"/>
    </w:r>
    <w:r>
      <w:rPr>
        <w:b/>
        <w:noProof/>
        <w:sz w:val="18"/>
        <w:szCs w:val="18"/>
      </w:rPr>
      <w:t>194</w:t>
    </w:r>
    <w:r w:rsidRPr="00691BCF">
      <w:rPr>
        <w:b/>
        <w:sz w:val="18"/>
        <w:szCs w:val="18"/>
      </w:rPr>
      <w:fldChar w:fldCharType="end"/>
    </w:r>
    <w:r w:rsidRPr="00691BCF">
      <w:rPr>
        <w:b/>
        <w:sz w:val="18"/>
        <w:szCs w:val="18"/>
      </w:rPr>
      <w:tab/>
    </w:r>
    <w:r w:rsidRPr="00691BCF">
      <w:rPr>
        <w:b/>
        <w:sz w:val="18"/>
        <w:szCs w:val="18"/>
      </w:rPr>
      <w:tab/>
    </w:r>
    <w:r w:rsidRPr="00691BCF">
      <w:rPr>
        <w:sz w:val="18"/>
        <w:szCs w:val="18"/>
      </w:rPr>
      <w:t>Fundamentals of Computer Programming with C#</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B35CAE"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04992" behindDoc="0" locked="0" layoutInCell="1" allowOverlap="1" wp14:anchorId="565CEF77" wp14:editId="4D99647A">
              <wp:simplePos x="0" y="0"/>
              <wp:positionH relativeFrom="column">
                <wp:posOffset>-2812</wp:posOffset>
              </wp:positionH>
              <wp:positionV relativeFrom="paragraph">
                <wp:posOffset>211001</wp:posOffset>
              </wp:positionV>
              <wp:extent cx="6204857" cy="0"/>
              <wp:effectExtent l="0" t="0" r="0" b="0"/>
              <wp:wrapNone/>
              <wp:docPr id="42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485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8D86B9" id="Line 67" o:spid="_x0000_s1026" style="position:absolute;flip:y;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6.6pt" to="488.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" strokecolor="gray" strokeweight=".25pt"/>
          </w:pict>
        </mc:Fallback>
      </mc:AlternateContent>
    </w:r>
    <w:r w:rsidRPr="00036FA5">
      <w:rPr>
        <w:noProof/>
        <w:sz w:val="18"/>
        <w:szCs w:val="18"/>
      </w:rPr>
      <w:t>Chapter 4. Console Input and Output</w:t>
    </w:r>
    <w:r w:rsidRPr="00FF36FC">
      <w:rPr>
        <w:sz w:val="18"/>
        <w:szCs w:val="18"/>
      </w:rPr>
      <w:tab/>
    </w:r>
    <w:r w:rsidRPr="00036FA5">
      <w:rPr>
        <w:b/>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193</w:t>
    </w:r>
    <w:r w:rsidRPr="00FF36FC">
      <w:rPr>
        <w:b/>
        <w:sz w:val="18"/>
        <w:szCs w:val="18"/>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457C6" w14:textId="62EBD336" w:rsidR="009900A4" w:rsidRPr="007D335B" w:rsidRDefault="009900A4" w:rsidP="001D5172">
    <w:pPr>
      <w:spacing w:before="0"/>
      <w:ind w:right="10"/>
      <w:jc w:val="left"/>
    </w:pPr>
    <w:r w:rsidRPr="007D335B">
      <w:rPr>
        <w:noProof/>
        <w:sz w:val="18"/>
        <w:szCs w:val="18"/>
      </w:rPr>
      <mc:AlternateContent>
        <mc:Choice Requires="wps">
          <w:drawing>
            <wp:anchor distT="0" distB="0" distL="114300" distR="114300" simplePos="0" relativeHeight="251607040" behindDoc="0" locked="0" layoutInCell="1" allowOverlap="1" wp14:anchorId="42D598F7" wp14:editId="61D53BB1">
              <wp:simplePos x="0" y="0"/>
              <wp:positionH relativeFrom="column">
                <wp:posOffset>635</wp:posOffset>
              </wp:positionH>
              <wp:positionV relativeFrom="paragraph">
                <wp:posOffset>208280</wp:posOffset>
              </wp:positionV>
              <wp:extent cx="6197600" cy="0"/>
              <wp:effectExtent l="0" t="0" r="0" b="0"/>
              <wp:wrapNone/>
              <wp:docPr id="44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76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73517" id="Line 66" o:spid="_x0000_s1026" style="position:absolute;flip:y;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4pt" to="488.0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" strokecolor="gray" strokeweight=".25pt"/>
          </w:pict>
        </mc:Fallback>
      </mc:AlternateContent>
    </w:r>
    <w:r w:rsidRPr="007D335B">
      <w:rPr>
        <w:b/>
        <w:sz w:val="18"/>
        <w:szCs w:val="18"/>
      </w:rPr>
      <w:fldChar w:fldCharType="begin"/>
    </w:r>
    <w:r w:rsidRPr="007D335B">
      <w:rPr>
        <w:b/>
        <w:sz w:val="18"/>
        <w:szCs w:val="18"/>
      </w:rPr>
      <w:instrText xml:space="preserve"> PAGE </w:instrText>
    </w:r>
    <w:r w:rsidRPr="007D335B">
      <w:rPr>
        <w:b/>
        <w:sz w:val="18"/>
        <w:szCs w:val="18"/>
      </w:rPr>
      <w:fldChar w:fldCharType="separate"/>
    </w:r>
    <w:r>
      <w:rPr>
        <w:b/>
        <w:noProof/>
        <w:sz w:val="18"/>
        <w:szCs w:val="18"/>
      </w:rPr>
      <w:t>198</w:t>
    </w:r>
    <w:r w:rsidRPr="007D335B">
      <w:rPr>
        <w:b/>
        <w:sz w:val="18"/>
        <w:szCs w:val="18"/>
      </w:rPr>
      <w:fldChar w:fldCharType="end"/>
    </w:r>
    <w:r w:rsidRPr="007D335B">
      <w:rPr>
        <w:b/>
        <w:sz w:val="18"/>
        <w:szCs w:val="18"/>
      </w:rPr>
      <w:tab/>
    </w:r>
    <w:r w:rsidRPr="007D335B">
      <w:rPr>
        <w:b/>
        <w:sz w:val="18"/>
        <w:szCs w:val="18"/>
      </w:rPr>
      <w:tab/>
    </w:r>
    <w:r w:rsidRPr="007D335B">
      <w:rPr>
        <w:sz w:val="18"/>
        <w:szCs w:val="18"/>
      </w:rPr>
      <w:t>Fundamentals of Computer Programming with C#</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00B1BF"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09088" behindDoc="0" locked="0" layoutInCell="1" allowOverlap="1" wp14:anchorId="76451058" wp14:editId="463D33D7">
              <wp:simplePos x="0" y="0"/>
              <wp:positionH relativeFrom="column">
                <wp:posOffset>-1905</wp:posOffset>
              </wp:positionH>
              <wp:positionV relativeFrom="paragraph">
                <wp:posOffset>208280</wp:posOffset>
              </wp:positionV>
              <wp:extent cx="6203950" cy="0"/>
              <wp:effectExtent l="0" t="0" r="0" b="0"/>
              <wp:wrapNone/>
              <wp:docPr id="44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395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C60DF0" id="Line 67" o:spid="_x0000_s1026" style="position:absolute;flip: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4pt" to="488.3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" strokecolor="gray" strokeweight=".25pt"/>
          </w:pict>
        </mc:Fallback>
      </mc:AlternateContent>
    </w:r>
    <w:r w:rsidRPr="005A22E6">
      <w:rPr>
        <w:noProof/>
        <w:sz w:val="18"/>
        <w:szCs w:val="18"/>
      </w:rPr>
      <w:t>Chapter 5. Conditional Statements</w:t>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197</w:t>
    </w:r>
    <w:r w:rsidRPr="00FF36FC">
      <w:rPr>
        <w:b/>
        <w:sz w:val="18"/>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B7082D" w14:textId="77777777" w:rsidR="009900A4" w:rsidRPr="00E0008E" w:rsidRDefault="009900A4" w:rsidP="00E0008E"/>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228DE2" w14:textId="77777777" w:rsidR="009900A4" w:rsidRPr="005D399C" w:rsidRDefault="009900A4" w:rsidP="002F1EAF">
    <w:pPr>
      <w:spacing w:before="0"/>
      <w:jc w:val="left"/>
    </w:pPr>
    <w:r w:rsidRPr="005D399C">
      <w:rPr>
        <w:noProof/>
        <w:sz w:val="18"/>
        <w:szCs w:val="18"/>
      </w:rPr>
      <mc:AlternateContent>
        <mc:Choice Requires="wps">
          <w:drawing>
            <wp:anchor distT="0" distB="0" distL="114300" distR="114300" simplePos="0" relativeHeight="251611136" behindDoc="0" locked="0" layoutInCell="1" allowOverlap="1" wp14:anchorId="20DFDCCD" wp14:editId="746C41C0">
              <wp:simplePos x="0" y="0"/>
              <wp:positionH relativeFrom="column">
                <wp:posOffset>634</wp:posOffset>
              </wp:positionH>
              <wp:positionV relativeFrom="paragraph">
                <wp:posOffset>211001</wp:posOffset>
              </wp:positionV>
              <wp:extent cx="6204857" cy="0"/>
              <wp:effectExtent l="0" t="0" r="0" b="0"/>
              <wp:wrapNone/>
              <wp:docPr id="518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485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A2D802" id="Line 66" o:spid="_x0000_s1026" style="position:absolute;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6pt" to="488.6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" strokecolor="gray" strokeweight=".25pt"/>
          </w:pict>
        </mc:Fallback>
      </mc:AlternateContent>
    </w:r>
    <w:r w:rsidRPr="005D399C">
      <w:rPr>
        <w:b/>
        <w:sz w:val="18"/>
        <w:szCs w:val="18"/>
      </w:rPr>
      <w:fldChar w:fldCharType="begin"/>
    </w:r>
    <w:r w:rsidRPr="005D399C">
      <w:rPr>
        <w:b/>
        <w:sz w:val="18"/>
        <w:szCs w:val="18"/>
      </w:rPr>
      <w:instrText xml:space="preserve"> PAGE </w:instrText>
    </w:r>
    <w:r w:rsidRPr="005D399C">
      <w:rPr>
        <w:b/>
        <w:sz w:val="18"/>
        <w:szCs w:val="18"/>
      </w:rPr>
      <w:fldChar w:fldCharType="separate"/>
    </w:r>
    <w:r>
      <w:rPr>
        <w:b/>
        <w:noProof/>
        <w:sz w:val="18"/>
        <w:szCs w:val="18"/>
      </w:rPr>
      <w:t>234</w:t>
    </w:r>
    <w:r w:rsidRPr="005D399C">
      <w:rPr>
        <w:b/>
        <w:sz w:val="18"/>
        <w:szCs w:val="18"/>
      </w:rPr>
      <w:fldChar w:fldCharType="end"/>
    </w:r>
    <w:r w:rsidRPr="005D399C">
      <w:rPr>
        <w:b/>
        <w:sz w:val="18"/>
        <w:szCs w:val="18"/>
      </w:rPr>
      <w:tab/>
    </w:r>
    <w:r w:rsidRPr="005D399C">
      <w:rPr>
        <w:b/>
        <w:sz w:val="18"/>
        <w:szCs w:val="18"/>
      </w:rPr>
      <w:tab/>
    </w:r>
    <w:r w:rsidRPr="005D399C">
      <w:rPr>
        <w:sz w:val="18"/>
        <w:szCs w:val="18"/>
      </w:rPr>
      <w:t>Fundamentals of Computer Programming with C#</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68436F"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13184" behindDoc="0" locked="0" layoutInCell="1" allowOverlap="1" wp14:anchorId="277E5AA1" wp14:editId="585FB090">
              <wp:simplePos x="0" y="0"/>
              <wp:positionH relativeFrom="column">
                <wp:posOffset>8074</wp:posOffset>
              </wp:positionH>
              <wp:positionV relativeFrom="paragraph">
                <wp:posOffset>211001</wp:posOffset>
              </wp:positionV>
              <wp:extent cx="6199414" cy="0"/>
              <wp:effectExtent l="0" t="0" r="0" b="0"/>
              <wp:wrapNone/>
              <wp:docPr id="518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9414"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F648D5" id="Line 67" o:spid="_x0000_s1026" style="position:absolute;flip:y;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6.6pt" to="488.8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" strokecolor="gray" strokeweight=".25pt"/>
          </w:pict>
        </mc:Fallback>
      </mc:AlternateContent>
    </w:r>
    <w:r w:rsidRPr="000E5832">
      <w:rPr>
        <w:noProof/>
        <w:sz w:val="18"/>
        <w:szCs w:val="18"/>
      </w:rPr>
      <w:t>Chapter 6. Loop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233</w:t>
    </w:r>
    <w:r w:rsidRPr="00FF36FC">
      <w:rPr>
        <w:b/>
        <w:sz w:val="18"/>
        <w:szCs w:val="18"/>
      </w:rPr>
      <w:fldChar w:fldCharType="end"/>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67F89" w14:textId="77777777" w:rsidR="009900A4" w:rsidRPr="000E1688" w:rsidRDefault="009900A4" w:rsidP="0072453D">
    <w:pPr>
      <w:spacing w:before="0"/>
      <w:jc w:val="left"/>
    </w:pPr>
    <w:r>
      <w:rPr>
        <w:noProof/>
        <w:sz w:val="18"/>
        <w:szCs w:val="18"/>
      </w:rPr>
      <mc:AlternateContent>
        <mc:Choice Requires="wps">
          <w:drawing>
            <wp:anchor distT="4294967295" distB="4294967295" distL="114300" distR="114300" simplePos="0" relativeHeight="251709440" behindDoc="0" locked="0" layoutInCell="1" allowOverlap="1" wp14:anchorId="623467C0" wp14:editId="6BDE5566">
              <wp:simplePos x="0" y="0"/>
              <wp:positionH relativeFrom="column">
                <wp:posOffset>634</wp:posOffset>
              </wp:positionH>
              <wp:positionV relativeFrom="paragraph">
                <wp:posOffset>211001</wp:posOffset>
              </wp:positionV>
              <wp:extent cx="6204857" cy="0"/>
              <wp:effectExtent l="0" t="0" r="0" b="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485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19D46B" id="Straight Connector 84" o:spid="_x0000_s1026" style="position:absolute;flip:y;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5pt,16.6pt" to="488.6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" strokecolor="gray" strokeweight=".25pt"/>
          </w:pict>
        </mc:Fallback>
      </mc:AlternateContent>
    </w:r>
    <w:r w:rsidRPr="000E1688">
      <w:rPr>
        <w:b/>
        <w:sz w:val="18"/>
        <w:szCs w:val="18"/>
      </w:rPr>
      <w:fldChar w:fldCharType="begin"/>
    </w:r>
    <w:r w:rsidRPr="000E1688">
      <w:rPr>
        <w:b/>
        <w:sz w:val="18"/>
        <w:szCs w:val="18"/>
      </w:rPr>
      <w:instrText xml:space="preserve"> PAGE </w:instrText>
    </w:r>
    <w:r w:rsidRPr="000E1688">
      <w:rPr>
        <w:b/>
        <w:sz w:val="18"/>
        <w:szCs w:val="18"/>
      </w:rPr>
      <w:fldChar w:fldCharType="separate"/>
    </w:r>
    <w:r>
      <w:rPr>
        <w:b/>
        <w:noProof/>
        <w:sz w:val="18"/>
        <w:szCs w:val="18"/>
      </w:rPr>
      <w:t>258</w:t>
    </w:r>
    <w:r w:rsidRPr="000E1688">
      <w:rPr>
        <w:b/>
        <w:sz w:val="18"/>
        <w:szCs w:val="18"/>
      </w:rPr>
      <w:fldChar w:fldCharType="end"/>
    </w:r>
    <w:r w:rsidRPr="000E1688">
      <w:rPr>
        <w:b/>
        <w:sz w:val="18"/>
        <w:szCs w:val="18"/>
      </w:rPr>
      <w:tab/>
    </w:r>
    <w:r w:rsidRPr="000E1688">
      <w:rPr>
        <w:b/>
        <w:sz w:val="18"/>
        <w:szCs w:val="18"/>
      </w:rPr>
      <w:tab/>
    </w:r>
    <w:r w:rsidRPr="000E1688">
      <w:rPr>
        <w:sz w:val="18"/>
        <w:szCs w:val="18"/>
      </w:rPr>
      <w:t>Fundamentals of Computer Programming with C#</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95D251" w14:textId="77777777" w:rsidR="009900A4" w:rsidRPr="00A455EE" w:rsidRDefault="009900A4" w:rsidP="0072453D">
    <w:pPr>
      <w:spacing w:before="0"/>
      <w:jc w:val="right"/>
      <w:rPr>
        <w:sz w:val="18"/>
        <w:szCs w:val="18"/>
      </w:rPr>
    </w:pPr>
    <w:r>
      <w:rPr>
        <w:noProof/>
        <w:sz w:val="18"/>
        <w:szCs w:val="18"/>
      </w:rPr>
      <mc:AlternateContent>
        <mc:Choice Requires="wps">
          <w:drawing>
            <wp:anchor distT="4294967295" distB="4294967295" distL="114300" distR="114300" simplePos="0" relativeHeight="251711488" behindDoc="0" locked="0" layoutInCell="1" allowOverlap="1" wp14:anchorId="4E17117B" wp14:editId="4D7F604E">
              <wp:simplePos x="0" y="0"/>
              <wp:positionH relativeFrom="column">
                <wp:posOffset>24402</wp:posOffset>
              </wp:positionH>
              <wp:positionV relativeFrom="paragraph">
                <wp:posOffset>211001</wp:posOffset>
              </wp:positionV>
              <wp:extent cx="6183086" cy="0"/>
              <wp:effectExtent l="0" t="0" r="0" b="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83086"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A4ED35" id="Straight Connector 93" o:spid="_x0000_s1026" style="position:absolute;flip:y;z-index:251711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pt,16.6pt" to="488.7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" strokecolor="gray" strokeweight=".25pt"/>
          </w:pict>
        </mc:Fallback>
      </mc:AlternateContent>
    </w:r>
    <w:r w:rsidRPr="00341EEF">
      <w:rPr>
        <w:noProof/>
        <w:sz w:val="18"/>
        <w:szCs w:val="18"/>
      </w:rPr>
      <w:t>Chapter 7. Arrays</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Pr>
        <w:b/>
        <w:noProof/>
        <w:sz w:val="18"/>
        <w:szCs w:val="18"/>
      </w:rPr>
      <w:t>263</w:t>
    </w:r>
    <w:r w:rsidRPr="00B1131F">
      <w:rPr>
        <w:b/>
        <w:sz w:val="18"/>
        <w:szCs w:val="18"/>
      </w:rPr>
      <w:fldChar w:fldCharType="end"/>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9BED73" w14:textId="77777777" w:rsidR="009900A4" w:rsidRPr="00E12AFC" w:rsidRDefault="009900A4" w:rsidP="002F1EAF">
    <w:pPr>
      <w:spacing w:before="0"/>
      <w:jc w:val="left"/>
      <w:rPr>
        <w:noProof/>
      </w:rPr>
    </w:pPr>
    <w:r>
      <w:rPr>
        <w:noProof/>
        <w:sz w:val="18"/>
        <w:szCs w:val="18"/>
      </w:rPr>
      <mc:AlternateContent>
        <mc:Choice Requires="wps">
          <w:drawing>
            <wp:anchor distT="0" distB="0" distL="114300" distR="114300" simplePos="0" relativeHeight="251615232" behindDoc="0" locked="0" layoutInCell="1" allowOverlap="1" wp14:anchorId="20224F80" wp14:editId="773A2110">
              <wp:simplePos x="0" y="0"/>
              <wp:positionH relativeFrom="column">
                <wp:posOffset>634</wp:posOffset>
              </wp:positionH>
              <wp:positionV relativeFrom="paragraph">
                <wp:posOffset>211001</wp:posOffset>
              </wp:positionV>
              <wp:extent cx="6204857" cy="0"/>
              <wp:effectExtent l="0" t="0" r="0" b="0"/>
              <wp:wrapNone/>
              <wp:docPr id="519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485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EA5AED" id="Line 66" o:spid="_x0000_s1026" style="position:absolute;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6pt" to="488.6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" strokecolor="gray" strokeweight=".25pt"/>
          </w:pict>
        </mc:Fallback>
      </mc:AlternateContent>
    </w: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Pr>
        <w:b/>
        <w:noProof/>
        <w:sz w:val="18"/>
        <w:szCs w:val="18"/>
      </w:rPr>
      <w:t>262</w:t>
    </w:r>
    <w:r w:rsidRPr="00597420">
      <w:rPr>
        <w:b/>
        <w:noProof/>
        <w:sz w:val="18"/>
        <w:szCs w:val="18"/>
      </w:rPr>
      <w:fldChar w:fldCharType="end"/>
    </w:r>
    <w:r>
      <w:rPr>
        <w:b/>
        <w:noProof/>
        <w:sz w:val="18"/>
        <w:szCs w:val="18"/>
      </w:rPr>
      <w:tab/>
    </w:r>
    <w:r>
      <w:rPr>
        <w:b/>
        <w:noProof/>
        <w:sz w:val="18"/>
        <w:szCs w:val="18"/>
      </w:rPr>
      <w:tab/>
    </w:r>
    <w:r>
      <w:rPr>
        <w:noProof/>
        <w:sz w:val="18"/>
        <w:szCs w:val="18"/>
      </w:rPr>
      <w:t>Fundamentals of Computer Programming with C#</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740DA5" w14:textId="77777777" w:rsidR="009900A4" w:rsidRPr="00E12AFC" w:rsidRDefault="009900A4" w:rsidP="002F1EAF">
    <w:pPr>
      <w:spacing w:before="0"/>
      <w:jc w:val="left"/>
    </w:pPr>
    <w:r>
      <w:rPr>
        <w:noProof/>
        <w:sz w:val="18"/>
        <w:szCs w:val="18"/>
      </w:rPr>
      <mc:AlternateContent>
        <mc:Choice Requires="wps">
          <w:drawing>
            <wp:anchor distT="0" distB="0" distL="114300" distR="114300" simplePos="0" relativeHeight="251617280" behindDoc="0" locked="0" layoutInCell="1" allowOverlap="1" wp14:anchorId="35C87A72" wp14:editId="4800DA77">
              <wp:simplePos x="0" y="0"/>
              <wp:positionH relativeFrom="column">
                <wp:posOffset>-4808</wp:posOffset>
              </wp:positionH>
              <wp:positionV relativeFrom="paragraph">
                <wp:posOffset>200116</wp:posOffset>
              </wp:positionV>
              <wp:extent cx="6210300" cy="0"/>
              <wp:effectExtent l="0" t="0" r="0" b="0"/>
              <wp:wrapNone/>
              <wp:docPr id="520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7C4C6A" id="Line 66" o:spid="_x0000_s1026" style="position:absolute;flip:y;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15.75pt" to="488.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290</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E50E29"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21376" behindDoc="0" locked="0" layoutInCell="1" allowOverlap="1" wp14:anchorId="258EB2F5" wp14:editId="4AA74E68">
              <wp:simplePos x="0" y="0"/>
              <wp:positionH relativeFrom="column">
                <wp:posOffset>13516</wp:posOffset>
              </wp:positionH>
              <wp:positionV relativeFrom="paragraph">
                <wp:posOffset>200116</wp:posOffset>
              </wp:positionV>
              <wp:extent cx="6193972" cy="0"/>
              <wp:effectExtent l="0" t="0" r="0" b="0"/>
              <wp:wrapNone/>
              <wp:docPr id="521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3972"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80B3C3" id="Line 67" o:spid="_x0000_s1026" style="position:absolute;flip:y;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5.75pt" to="488.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" strokecolor="gray" strokeweight=".25pt"/>
          </w:pict>
        </mc:Fallback>
      </mc:AlternateContent>
    </w:r>
    <w:r w:rsidRPr="00542DB7">
      <w:rPr>
        <w:noProof/>
        <w:sz w:val="18"/>
        <w:szCs w:val="18"/>
      </w:rPr>
      <w:t>Chapter 8. Numeral System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291</w:t>
    </w:r>
    <w:r w:rsidRPr="00FF36FC">
      <w:rPr>
        <w:b/>
        <w:sz w:val="18"/>
        <w:szCs w:val="18"/>
      </w:rPr>
      <w:fldChar w:fldCharType="end"/>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E7D0D" w14:textId="77777777" w:rsidR="009900A4" w:rsidRPr="00282D36" w:rsidRDefault="009900A4" w:rsidP="002F1EAF">
    <w:pPr>
      <w:spacing w:before="0"/>
      <w:jc w:val="left"/>
    </w:pPr>
    <w:r w:rsidRPr="00282D36">
      <w:rPr>
        <w:noProof/>
        <w:sz w:val="18"/>
        <w:szCs w:val="18"/>
      </w:rPr>
      <mc:AlternateContent>
        <mc:Choice Requires="wps">
          <w:drawing>
            <wp:anchor distT="0" distB="0" distL="114300" distR="114300" simplePos="0" relativeHeight="251623424" behindDoc="0" locked="0" layoutInCell="1" allowOverlap="1" wp14:anchorId="76E09D3D" wp14:editId="6489A68C">
              <wp:simplePos x="0" y="0"/>
              <wp:positionH relativeFrom="column">
                <wp:posOffset>635</wp:posOffset>
              </wp:positionH>
              <wp:positionV relativeFrom="paragraph">
                <wp:posOffset>211001</wp:posOffset>
              </wp:positionV>
              <wp:extent cx="6210300" cy="0"/>
              <wp:effectExtent l="0" t="0" r="0" b="0"/>
              <wp:wrapNone/>
              <wp:docPr id="521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54B3EE" id="Line 66"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6pt" to="489.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" strokecolor="gray" strokeweight=".25pt"/>
          </w:pict>
        </mc:Fallback>
      </mc:AlternateContent>
    </w:r>
    <w:r w:rsidRPr="00282D36">
      <w:rPr>
        <w:b/>
        <w:sz w:val="18"/>
        <w:szCs w:val="18"/>
      </w:rPr>
      <w:fldChar w:fldCharType="begin"/>
    </w:r>
    <w:r w:rsidRPr="00282D36">
      <w:rPr>
        <w:b/>
        <w:sz w:val="18"/>
        <w:szCs w:val="18"/>
      </w:rPr>
      <w:instrText xml:space="preserve"> PAGE </w:instrText>
    </w:r>
    <w:r w:rsidRPr="00282D36">
      <w:rPr>
        <w:b/>
        <w:sz w:val="18"/>
        <w:szCs w:val="18"/>
      </w:rPr>
      <w:fldChar w:fldCharType="separate"/>
    </w:r>
    <w:r>
      <w:rPr>
        <w:b/>
        <w:noProof/>
        <w:sz w:val="18"/>
        <w:szCs w:val="18"/>
      </w:rPr>
      <w:t>348</w:t>
    </w:r>
    <w:r w:rsidRPr="00282D36">
      <w:rPr>
        <w:b/>
        <w:sz w:val="18"/>
        <w:szCs w:val="18"/>
      </w:rPr>
      <w:fldChar w:fldCharType="end"/>
    </w:r>
    <w:r w:rsidRPr="00282D36">
      <w:rPr>
        <w:b/>
        <w:sz w:val="18"/>
        <w:szCs w:val="18"/>
      </w:rPr>
      <w:tab/>
    </w:r>
    <w:r w:rsidRPr="00282D36">
      <w:rPr>
        <w:b/>
        <w:sz w:val="18"/>
        <w:szCs w:val="18"/>
      </w:rPr>
      <w:tab/>
    </w:r>
    <w:r w:rsidRPr="00282D36">
      <w:rPr>
        <w:sz w:val="18"/>
        <w:szCs w:val="18"/>
      </w:rPr>
      <w:t>Fundamentals of Computer Programming with C#</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796B0D" w14:textId="77777777" w:rsidR="009900A4" w:rsidRPr="00FF36FC" w:rsidRDefault="009900A4" w:rsidP="003D4329">
    <w:pPr>
      <w:spacing w:before="0"/>
      <w:jc w:val="right"/>
      <w:rPr>
        <w:sz w:val="18"/>
        <w:szCs w:val="18"/>
      </w:rPr>
    </w:pPr>
    <w:r>
      <w:rPr>
        <w:noProof/>
        <w:sz w:val="18"/>
        <w:szCs w:val="18"/>
      </w:rPr>
      <mc:AlternateContent>
        <mc:Choice Requires="wps">
          <w:drawing>
            <wp:anchor distT="0" distB="0" distL="114300" distR="114300" simplePos="0" relativeHeight="251629568" behindDoc="0" locked="0" layoutInCell="1" allowOverlap="1" wp14:anchorId="093AD51B" wp14:editId="29E7C27E">
              <wp:simplePos x="0" y="0"/>
              <wp:positionH relativeFrom="column">
                <wp:posOffset>8074</wp:posOffset>
              </wp:positionH>
              <wp:positionV relativeFrom="paragraph">
                <wp:posOffset>200116</wp:posOffset>
              </wp:positionV>
              <wp:extent cx="6199414" cy="0"/>
              <wp:effectExtent l="0" t="0" r="0" b="0"/>
              <wp:wrapNone/>
              <wp:docPr id="521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9414"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7B51B" id="Line 67"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5.75pt" to="488.8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" strokecolor="gray" strokeweight=".25pt"/>
          </w:pict>
        </mc:Fallback>
      </mc:AlternateContent>
    </w:r>
    <w:r w:rsidRPr="003E136D">
      <w:rPr>
        <w:noProof/>
        <w:sz w:val="18"/>
        <w:szCs w:val="18"/>
      </w:rPr>
      <w:t>Chapter 9. Method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349</w:t>
    </w:r>
    <w:r w:rsidRPr="00FF36FC">
      <w:rPr>
        <w:b/>
        <w:sz w:val="18"/>
        <w:szCs w:val="18"/>
      </w:rPr>
      <w:fldChar w:fldCharType="end"/>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E8F89" w14:textId="77777777" w:rsidR="009900A4" w:rsidRPr="00E12AFC" w:rsidRDefault="009900A4" w:rsidP="002F1EAF">
    <w:pPr>
      <w:spacing w:before="0"/>
      <w:jc w:val="left"/>
      <w:rPr>
        <w:noProof/>
      </w:rPr>
    </w:pPr>
    <w:r>
      <w:rPr>
        <w:noProof/>
        <w:sz w:val="18"/>
        <w:szCs w:val="18"/>
      </w:rPr>
      <mc:AlternateContent>
        <mc:Choice Requires="wps">
          <w:drawing>
            <wp:anchor distT="0" distB="0" distL="114300" distR="114300" simplePos="0" relativeHeight="251627520" behindDoc="0" locked="0" layoutInCell="1" allowOverlap="1" wp14:anchorId="040258D4" wp14:editId="440C498F">
              <wp:simplePos x="0" y="0"/>
              <wp:positionH relativeFrom="column">
                <wp:posOffset>-4808</wp:posOffset>
              </wp:positionH>
              <wp:positionV relativeFrom="paragraph">
                <wp:posOffset>200116</wp:posOffset>
              </wp:positionV>
              <wp:extent cx="6221186" cy="0"/>
              <wp:effectExtent l="0" t="0" r="0" b="0"/>
              <wp:wrapNone/>
              <wp:docPr id="524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21186"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E9E9D7" id="Line 66" o:spid="_x0000_s1026" style="position:absolute;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15.75pt" to="489.4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" strokecolor="gray" strokeweight=".25pt"/>
          </w:pict>
        </mc:Fallback>
      </mc:AlternateContent>
    </w: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Pr>
        <w:b/>
        <w:noProof/>
        <w:sz w:val="18"/>
        <w:szCs w:val="18"/>
      </w:rPr>
      <w:t>382</w:t>
    </w:r>
    <w:r w:rsidRPr="00597420">
      <w:rPr>
        <w:b/>
        <w:noProof/>
        <w:sz w:val="18"/>
        <w:szCs w:val="18"/>
      </w:rPr>
      <w:fldChar w:fldCharType="end"/>
    </w:r>
    <w:r>
      <w:rPr>
        <w:b/>
        <w:noProof/>
        <w:sz w:val="18"/>
        <w:szCs w:val="18"/>
      </w:rPr>
      <w:tab/>
    </w:r>
    <w:r>
      <w:rPr>
        <w:b/>
        <w:noProof/>
        <w:sz w:val="18"/>
        <w:szCs w:val="18"/>
      </w:rPr>
      <w:tab/>
    </w:r>
    <w:r>
      <w:rPr>
        <w:noProof/>
        <w:sz w:val="18"/>
        <w:szCs w:val="18"/>
      </w:rPr>
      <w:t>Fundamentals of Computer Programming with C#</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17D1DB" w14:textId="77777777" w:rsidR="009900A4" w:rsidRPr="00780E24" w:rsidRDefault="009900A4" w:rsidP="002F1EAF">
    <w:pPr>
      <w:spacing w:before="0"/>
      <w:jc w:val="left"/>
    </w:pPr>
    <w:r w:rsidRPr="00780E24">
      <w:rPr>
        <w:noProof/>
        <w:sz w:val="18"/>
        <w:szCs w:val="18"/>
      </w:rPr>
      <mc:AlternateContent>
        <mc:Choice Requires="wps">
          <w:drawing>
            <wp:anchor distT="0" distB="0" distL="114300" distR="114300" simplePos="0" relativeHeight="251665408" behindDoc="0" locked="0" layoutInCell="1" allowOverlap="1" wp14:anchorId="6A439F9C" wp14:editId="61060A98">
              <wp:simplePos x="0" y="0"/>
              <wp:positionH relativeFrom="column">
                <wp:posOffset>6985</wp:posOffset>
              </wp:positionH>
              <wp:positionV relativeFrom="paragraph">
                <wp:posOffset>201930</wp:posOffset>
              </wp:positionV>
              <wp:extent cx="6197600" cy="0"/>
              <wp:effectExtent l="0" t="0" r="0" b="0"/>
              <wp:wrapNone/>
              <wp:docPr id="38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76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92ACB" id="Line 6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9pt" to="488.5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" strokecolor="gray" strokeweight=".25pt"/>
          </w:pict>
        </mc:Fallback>
      </mc:AlternateContent>
    </w: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20</w:t>
    </w:r>
    <w:r w:rsidRPr="00780E24">
      <w:rPr>
        <w:b/>
        <w:sz w:val="18"/>
        <w:szCs w:val="18"/>
      </w:rPr>
      <w:fldChar w:fldCharType="end"/>
    </w:r>
    <w:r w:rsidRPr="00780E24">
      <w:rPr>
        <w:b/>
        <w:sz w:val="18"/>
        <w:szCs w:val="18"/>
      </w:rPr>
      <w:tab/>
    </w:r>
    <w:r w:rsidRPr="00780E24">
      <w:rPr>
        <w:b/>
        <w:sz w:val="18"/>
        <w:szCs w:val="18"/>
      </w:rPr>
      <w:tab/>
    </w:r>
    <w:r w:rsidRPr="00780E24">
      <w:rPr>
        <w:sz w:val="18"/>
        <w:szCs w:val="18"/>
      </w:rPr>
      <w:t>Fundamentals of Computer Programming with C#</w: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A3B36"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31616" behindDoc="0" locked="0" layoutInCell="1" allowOverlap="1" wp14:anchorId="1BAD118B" wp14:editId="6EAF8F6D">
              <wp:simplePos x="0" y="0"/>
              <wp:positionH relativeFrom="column">
                <wp:posOffset>13516</wp:posOffset>
              </wp:positionH>
              <wp:positionV relativeFrom="paragraph">
                <wp:posOffset>200116</wp:posOffset>
              </wp:positionV>
              <wp:extent cx="6188529" cy="0"/>
              <wp:effectExtent l="0" t="0" r="0" b="0"/>
              <wp:wrapNone/>
              <wp:docPr id="524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88529"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228B15" id="Line 67" o:spid="_x0000_s1026" style="position:absolute;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5.75pt" to="488.3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" strokecolor="gray" strokeweight=".25pt"/>
          </w:pict>
        </mc:Fallback>
      </mc:AlternateContent>
    </w:r>
    <w:r w:rsidRPr="002102B6">
      <w:rPr>
        <w:noProof/>
        <w:sz w:val="18"/>
        <w:szCs w:val="18"/>
      </w:rPr>
      <w:t>Chapter 10. Recursion</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383</w:t>
    </w:r>
    <w:r w:rsidRPr="00FF36FC">
      <w:rPr>
        <w:b/>
        <w:sz w:val="18"/>
        <w:szCs w:val="18"/>
      </w:rPr>
      <w:fldChar w:fldCharType="end"/>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78B136" w14:textId="77777777" w:rsidR="009900A4" w:rsidRPr="00E12AFC" w:rsidRDefault="009900A4" w:rsidP="002F1EAF">
    <w:pPr>
      <w:spacing w:before="0"/>
      <w:jc w:val="left"/>
      <w:rPr>
        <w:noProof/>
      </w:rPr>
    </w:pPr>
    <w:r>
      <w:rPr>
        <w:noProof/>
        <w:sz w:val="18"/>
        <w:szCs w:val="18"/>
      </w:rPr>
      <mc:AlternateContent>
        <mc:Choice Requires="wps">
          <w:drawing>
            <wp:anchor distT="0" distB="0" distL="114300" distR="114300" simplePos="0" relativeHeight="251635712" behindDoc="0" locked="0" layoutInCell="1" allowOverlap="1" wp14:anchorId="23DBB7F6" wp14:editId="5D81E29E">
              <wp:simplePos x="0" y="0"/>
              <wp:positionH relativeFrom="column">
                <wp:posOffset>-4808</wp:posOffset>
              </wp:positionH>
              <wp:positionV relativeFrom="paragraph">
                <wp:posOffset>200116</wp:posOffset>
              </wp:positionV>
              <wp:extent cx="6215743" cy="0"/>
              <wp:effectExtent l="0" t="0" r="0" b="0"/>
              <wp:wrapNone/>
              <wp:docPr id="525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5743"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0328F5" id="Line 66"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15.75pt" to="489.0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" strokecolor="gray" strokeweight=".25pt"/>
          </w:pict>
        </mc:Fallback>
      </mc:AlternateContent>
    </w: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Pr>
        <w:b/>
        <w:noProof/>
        <w:sz w:val="18"/>
        <w:szCs w:val="18"/>
      </w:rPr>
      <w:t>412</w:t>
    </w:r>
    <w:r w:rsidRPr="00597420">
      <w:rPr>
        <w:b/>
        <w:noProof/>
        <w:sz w:val="18"/>
        <w:szCs w:val="18"/>
      </w:rPr>
      <w:fldChar w:fldCharType="end"/>
    </w:r>
    <w:r>
      <w:rPr>
        <w:b/>
        <w:noProof/>
        <w:sz w:val="18"/>
        <w:szCs w:val="18"/>
      </w:rPr>
      <w:tab/>
    </w:r>
    <w:r>
      <w:rPr>
        <w:b/>
        <w:noProof/>
        <w:sz w:val="18"/>
        <w:szCs w:val="18"/>
      </w:rPr>
      <w:tab/>
    </w:r>
    <w:r>
      <w:rPr>
        <w:noProof/>
        <w:sz w:val="18"/>
        <w:szCs w:val="18"/>
      </w:rPr>
      <w:t>Fundamentals of Computer Programming with C#</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90AD6D" w14:textId="77777777" w:rsidR="009900A4" w:rsidRPr="00F41BF3" w:rsidRDefault="009900A4" w:rsidP="002F1EAF">
    <w:pPr>
      <w:spacing w:before="0"/>
      <w:jc w:val="right"/>
      <w:rPr>
        <w:sz w:val="18"/>
        <w:szCs w:val="18"/>
      </w:rPr>
    </w:pPr>
    <w:r w:rsidRPr="00F41BF3">
      <w:rPr>
        <w:noProof/>
        <w:sz w:val="18"/>
        <w:szCs w:val="18"/>
      </w:rPr>
      <mc:AlternateContent>
        <mc:Choice Requires="wps">
          <w:drawing>
            <wp:anchor distT="0" distB="0" distL="114300" distR="114300" simplePos="0" relativeHeight="251641856" behindDoc="0" locked="0" layoutInCell="1" allowOverlap="1" wp14:anchorId="41D824DA" wp14:editId="48626C53">
              <wp:simplePos x="0" y="0"/>
              <wp:positionH relativeFrom="column">
                <wp:posOffset>2631</wp:posOffset>
              </wp:positionH>
              <wp:positionV relativeFrom="paragraph">
                <wp:posOffset>200116</wp:posOffset>
              </wp:positionV>
              <wp:extent cx="6204857" cy="0"/>
              <wp:effectExtent l="0" t="0" r="0" b="0"/>
              <wp:wrapNone/>
              <wp:docPr id="525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485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F96ADD" id="Line 67"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5.75pt" to="488.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" strokecolor="gray" strokeweight=".25pt"/>
          </w:pict>
        </mc:Fallback>
      </mc:AlternateContent>
    </w:r>
    <w:r w:rsidRPr="00F41BF3">
      <w:rPr>
        <w:sz w:val="18"/>
        <w:szCs w:val="18"/>
      </w:rPr>
      <w:t>Chapter 11. Creating and Using Objects</w:t>
    </w:r>
    <w:r w:rsidRPr="00F41BF3">
      <w:rPr>
        <w:sz w:val="18"/>
        <w:szCs w:val="18"/>
      </w:rPr>
      <w:tab/>
    </w:r>
    <w:r w:rsidRPr="00F41BF3">
      <w:rPr>
        <w:sz w:val="18"/>
        <w:szCs w:val="18"/>
      </w:rPr>
      <w:tab/>
    </w:r>
    <w:r w:rsidRPr="00F41BF3">
      <w:rPr>
        <w:b/>
        <w:sz w:val="18"/>
        <w:szCs w:val="18"/>
      </w:rPr>
      <w:fldChar w:fldCharType="begin"/>
    </w:r>
    <w:r w:rsidRPr="00F41BF3">
      <w:rPr>
        <w:b/>
        <w:sz w:val="18"/>
        <w:szCs w:val="18"/>
      </w:rPr>
      <w:instrText xml:space="preserve"> PAGE </w:instrText>
    </w:r>
    <w:r w:rsidRPr="00F41BF3">
      <w:rPr>
        <w:b/>
        <w:sz w:val="18"/>
        <w:szCs w:val="18"/>
      </w:rPr>
      <w:fldChar w:fldCharType="separate"/>
    </w:r>
    <w:r>
      <w:rPr>
        <w:b/>
        <w:noProof/>
        <w:sz w:val="18"/>
        <w:szCs w:val="18"/>
      </w:rPr>
      <w:t>413</w:t>
    </w:r>
    <w:r w:rsidRPr="00F41BF3">
      <w:rPr>
        <w:b/>
        <w:sz w:val="18"/>
        <w:szCs w:val="18"/>
      </w:rPr>
      <w:fldChar w:fldCharType="end"/>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14949" w14:textId="77777777" w:rsidR="009900A4" w:rsidRPr="00E12AFC" w:rsidRDefault="009900A4" w:rsidP="002F1EAF">
    <w:pPr>
      <w:spacing w:before="0"/>
      <w:jc w:val="left"/>
    </w:pPr>
    <w:r>
      <w:rPr>
        <w:noProof/>
        <w:sz w:val="18"/>
        <w:szCs w:val="18"/>
      </w:rPr>
      <mc:AlternateContent>
        <mc:Choice Requires="wps">
          <w:drawing>
            <wp:anchor distT="0" distB="0" distL="114300" distR="114300" simplePos="0" relativeHeight="251648000" behindDoc="0" locked="0" layoutInCell="1" allowOverlap="1" wp14:anchorId="5CD1A91F" wp14:editId="35B6E9FD">
              <wp:simplePos x="0" y="0"/>
              <wp:positionH relativeFrom="column">
                <wp:posOffset>635</wp:posOffset>
              </wp:positionH>
              <wp:positionV relativeFrom="paragraph">
                <wp:posOffset>211001</wp:posOffset>
              </wp:positionV>
              <wp:extent cx="6210300" cy="0"/>
              <wp:effectExtent l="0" t="0" r="0" b="0"/>
              <wp:wrapNone/>
              <wp:docPr id="531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70ED3" id="Line 66"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6pt" to="489.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454</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1C98C2"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59264" behindDoc="0" locked="0" layoutInCell="1" allowOverlap="1" wp14:anchorId="4E320261" wp14:editId="3A82D39C">
              <wp:simplePos x="0" y="0"/>
              <wp:positionH relativeFrom="column">
                <wp:posOffset>-20955</wp:posOffset>
              </wp:positionH>
              <wp:positionV relativeFrom="paragraph">
                <wp:posOffset>201930</wp:posOffset>
              </wp:positionV>
              <wp:extent cx="6216650" cy="0"/>
              <wp:effectExtent l="0" t="0" r="0" b="0"/>
              <wp:wrapNone/>
              <wp:docPr id="531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665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CDC7F" id="Line 67"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5.9pt" to="487.8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" strokecolor="gray" strokeweight=".25pt"/>
          </w:pict>
        </mc:Fallback>
      </mc:AlternateContent>
    </w:r>
    <w:r w:rsidRPr="00933385">
      <w:rPr>
        <w:sz w:val="18"/>
        <w:szCs w:val="18"/>
      </w:rPr>
      <w:t>Chapter 12. Exception Handl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455</w:t>
    </w:r>
    <w:r w:rsidRPr="00FF36FC">
      <w:rPr>
        <w:b/>
        <w:sz w:val="18"/>
        <w:szCs w:val="18"/>
      </w:rPr>
      <w:fldChar w:fldCharType="end"/>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E39B8" w14:textId="77777777" w:rsidR="009900A4" w:rsidRDefault="009900A4" w:rsidP="00AE1300">
    <w:pPr>
      <w:spacing w:before="0"/>
      <w:jc w:val="left"/>
    </w:pPr>
    <w:r>
      <w:rPr>
        <w:noProof/>
        <w:sz w:val="18"/>
        <w:szCs w:val="18"/>
      </w:rPr>
      <mc:AlternateContent>
        <mc:Choice Requires="wps">
          <w:drawing>
            <wp:anchor distT="0" distB="0" distL="114300" distR="114300" simplePos="0" relativeHeight="251663360" behindDoc="0" locked="0" layoutInCell="1" allowOverlap="1" wp14:anchorId="54528FD9" wp14:editId="2F2628E0">
              <wp:simplePos x="0" y="0"/>
              <wp:positionH relativeFrom="column">
                <wp:posOffset>635</wp:posOffset>
              </wp:positionH>
              <wp:positionV relativeFrom="paragraph">
                <wp:posOffset>208280</wp:posOffset>
              </wp:positionV>
              <wp:extent cx="6216650" cy="0"/>
              <wp:effectExtent l="0" t="0" r="0" b="0"/>
              <wp:wrapNone/>
              <wp:docPr id="533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665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CE772B" id="Line 66"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4pt" to="489.5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498</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B6D05" w14:textId="77777777" w:rsidR="009900A4" w:rsidRPr="00FF36FC" w:rsidRDefault="009900A4" w:rsidP="002F1EAF">
    <w:pPr>
      <w:spacing w:before="0"/>
      <w:jc w:val="right"/>
      <w:rPr>
        <w:sz w:val="18"/>
        <w:szCs w:val="18"/>
      </w:rPr>
    </w:pPr>
    <w:r w:rsidRPr="00C95399">
      <w:rPr>
        <w:sz w:val="18"/>
        <w:szCs w:val="18"/>
      </w:rPr>
      <w:t>Chapter 13. Strings and Text Process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497</w:t>
    </w:r>
    <w:r w:rsidRPr="00FF36FC">
      <w:rPr>
        <w:b/>
        <w:sz w:val="18"/>
        <w:szCs w:val="18"/>
      </w:rPr>
      <w:fldChar w:fldCharType="end"/>
    </w:r>
  </w:p>
  <w:p w14:paraId="2D221908" w14:textId="77777777" w:rsidR="009900A4" w:rsidRDefault="009900A4">
    <w:r>
      <w:rPr>
        <w:noProof/>
        <w:sz w:val="18"/>
        <w:szCs w:val="18"/>
      </w:rPr>
      <mc:AlternateContent>
        <mc:Choice Requires="wps">
          <w:drawing>
            <wp:anchor distT="0" distB="0" distL="114300" distR="114300" simplePos="0" relativeHeight="251673600" behindDoc="0" locked="0" layoutInCell="1" allowOverlap="1" wp14:anchorId="137BDCCF" wp14:editId="3F8C8C2A">
              <wp:simplePos x="0" y="0"/>
              <wp:positionH relativeFrom="column">
                <wp:posOffset>17145</wp:posOffset>
              </wp:positionH>
              <wp:positionV relativeFrom="paragraph">
                <wp:posOffset>62865</wp:posOffset>
              </wp:positionV>
              <wp:extent cx="6191250" cy="0"/>
              <wp:effectExtent l="0" t="0" r="0" b="0"/>
              <wp:wrapNone/>
              <wp:docPr id="533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89EE0F" id="Line 67"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4.95pt" to="488.8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" strokecolor="gray" strokeweight=".25pt"/>
          </w:pict>
        </mc:Fallback>
      </mc:AlternateConten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5AE42C" w14:textId="77777777" w:rsidR="009900A4" w:rsidRPr="00E12AFC" w:rsidRDefault="009900A4" w:rsidP="002F1EAF">
    <w:pPr>
      <w:spacing w:before="0"/>
      <w:jc w:val="left"/>
      <w:rPr>
        <w:noProof/>
      </w:rPr>
    </w:pPr>
    <w:r>
      <w:rPr>
        <w:noProof/>
        <w:sz w:val="18"/>
        <w:szCs w:val="18"/>
      </w:rPr>
      <mc:AlternateContent>
        <mc:Choice Requires="wps">
          <w:drawing>
            <wp:anchor distT="0" distB="0" distL="114300" distR="114300" simplePos="0" relativeHeight="251677696" behindDoc="0" locked="0" layoutInCell="1" allowOverlap="1" wp14:anchorId="5BC1B2F6" wp14:editId="6ADD4126">
              <wp:simplePos x="0" y="0"/>
              <wp:positionH relativeFrom="column">
                <wp:posOffset>635</wp:posOffset>
              </wp:positionH>
              <wp:positionV relativeFrom="paragraph">
                <wp:posOffset>208280</wp:posOffset>
              </wp:positionV>
              <wp:extent cx="6216650" cy="0"/>
              <wp:effectExtent l="0" t="0" r="0" b="0"/>
              <wp:wrapNone/>
              <wp:docPr id="536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665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A7FBE3" id="Line 66"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4pt" to="489.5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" strokecolor="gray" strokeweight=".25pt"/>
          </w:pict>
        </mc:Fallback>
      </mc:AlternateContent>
    </w: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Pr>
        <w:b/>
        <w:noProof/>
        <w:sz w:val="18"/>
        <w:szCs w:val="18"/>
      </w:rPr>
      <w:t>614</w:t>
    </w:r>
    <w:r w:rsidRPr="00597420">
      <w:rPr>
        <w:b/>
        <w:noProof/>
        <w:sz w:val="18"/>
        <w:szCs w:val="18"/>
      </w:rPr>
      <w:fldChar w:fldCharType="end"/>
    </w:r>
    <w:r>
      <w:rPr>
        <w:b/>
        <w:noProof/>
        <w:sz w:val="18"/>
        <w:szCs w:val="18"/>
      </w:rPr>
      <w:tab/>
    </w:r>
    <w:r>
      <w:rPr>
        <w:b/>
        <w:noProof/>
        <w:sz w:val="18"/>
        <w:szCs w:val="18"/>
      </w:rPr>
      <w:tab/>
    </w:r>
    <w:r>
      <w:rPr>
        <w:noProof/>
        <w:sz w:val="18"/>
        <w:szCs w:val="18"/>
      </w:rPr>
      <w:t>Fundamentals of Computer Programming with C#</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C189A8" w14:textId="77777777" w:rsidR="009900A4" w:rsidRDefault="009900A4" w:rsidP="002F1EAF">
    <w:pPr>
      <w:spacing w:before="0"/>
      <w:jc w:val="right"/>
      <w:rPr>
        <w:b/>
        <w:sz w:val="18"/>
        <w:szCs w:val="18"/>
      </w:rPr>
    </w:pPr>
    <w:r>
      <w:rPr>
        <w:noProof/>
        <w:sz w:val="18"/>
        <w:szCs w:val="18"/>
      </w:rPr>
      <mc:AlternateContent>
        <mc:Choice Requires="wps">
          <w:drawing>
            <wp:anchor distT="0" distB="0" distL="114300" distR="114300" simplePos="0" relativeHeight="251684864" behindDoc="0" locked="0" layoutInCell="1" allowOverlap="1" wp14:anchorId="3B450C74" wp14:editId="7E7A7344">
              <wp:simplePos x="0" y="0"/>
              <wp:positionH relativeFrom="column">
                <wp:posOffset>-8255</wp:posOffset>
              </wp:positionH>
              <wp:positionV relativeFrom="paragraph">
                <wp:posOffset>200116</wp:posOffset>
              </wp:positionV>
              <wp:extent cx="6215743" cy="0"/>
              <wp:effectExtent l="0" t="0" r="0" b="0"/>
              <wp:wrapNone/>
              <wp:docPr id="536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5743"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762F19" id="Line 67"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5.75pt" to="488.8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" strokecolor="gray" strokeweight=".25pt"/>
          </w:pict>
        </mc:Fallback>
      </mc:AlternateContent>
    </w:r>
    <w:r w:rsidRPr="00C2457D">
      <w:rPr>
        <w:noProof/>
        <w:sz w:val="18"/>
        <w:szCs w:val="18"/>
      </w:rPr>
      <w:t>Chapter 14. Defining Class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613</w:t>
    </w:r>
    <w:r w:rsidRPr="00FF36FC">
      <w:rPr>
        <w:b/>
        <w:sz w:val="18"/>
        <w:szCs w:val="18"/>
      </w:rPr>
      <w:fldChar w:fldCharType="end"/>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E1C5D4" w14:textId="77777777" w:rsidR="009900A4" w:rsidRPr="00E12AFC" w:rsidRDefault="009900A4" w:rsidP="002F1EAF">
    <w:pPr>
      <w:spacing w:before="0"/>
      <w:jc w:val="left"/>
    </w:pPr>
    <w:r>
      <w:rPr>
        <w:noProof/>
        <w:sz w:val="18"/>
        <w:szCs w:val="18"/>
      </w:rPr>
      <mc:AlternateContent>
        <mc:Choice Requires="wps">
          <w:drawing>
            <wp:anchor distT="0" distB="0" distL="114300" distR="114300" simplePos="0" relativeHeight="251686912" behindDoc="0" locked="0" layoutInCell="1" allowOverlap="1" wp14:anchorId="6A5B3A56" wp14:editId="52FAFD66">
              <wp:simplePos x="0" y="0"/>
              <wp:positionH relativeFrom="column">
                <wp:posOffset>-4808</wp:posOffset>
              </wp:positionH>
              <wp:positionV relativeFrom="paragraph">
                <wp:posOffset>200116</wp:posOffset>
              </wp:positionV>
              <wp:extent cx="6210300" cy="0"/>
              <wp:effectExtent l="0" t="0" r="0" b="0"/>
              <wp:wrapNone/>
              <wp:docPr id="542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A63987" id="Line 66"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15.75pt" to="488.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638</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E856C"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71552" behindDoc="0" locked="0" layoutInCell="1" allowOverlap="1" wp14:anchorId="57151D18" wp14:editId="3DCB0E6C">
              <wp:simplePos x="0" y="0"/>
              <wp:positionH relativeFrom="column">
                <wp:posOffset>10795</wp:posOffset>
              </wp:positionH>
              <wp:positionV relativeFrom="paragraph">
                <wp:posOffset>201930</wp:posOffset>
              </wp:positionV>
              <wp:extent cx="6193155" cy="0"/>
              <wp:effectExtent l="0" t="0" r="0" b="0"/>
              <wp:wrapNone/>
              <wp:docPr id="38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3155"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DB5168" id="Line 67"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15.9pt" to="488.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21</w:t>
    </w:r>
    <w:r w:rsidRPr="00FF36FC">
      <w:rPr>
        <w:b/>
        <w:sz w:val="18"/>
        <w:szCs w:val="18"/>
      </w:rPr>
      <w:fldChar w:fldCharType="end"/>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97613A"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88960" behindDoc="0" locked="0" layoutInCell="1" allowOverlap="1" wp14:anchorId="6779E3D5" wp14:editId="544743E4">
              <wp:simplePos x="0" y="0"/>
              <wp:positionH relativeFrom="column">
                <wp:posOffset>2630</wp:posOffset>
              </wp:positionH>
              <wp:positionV relativeFrom="paragraph">
                <wp:posOffset>200116</wp:posOffset>
              </wp:positionV>
              <wp:extent cx="6204857" cy="0"/>
              <wp:effectExtent l="0" t="0" r="0" b="0"/>
              <wp:wrapNone/>
              <wp:docPr id="542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485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7AE717" id="Line 67"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5.75pt" to="488.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" strokecolor="gray" strokeweight=".25pt"/>
          </w:pict>
        </mc:Fallback>
      </mc:AlternateContent>
    </w:r>
    <w:r w:rsidRPr="001C3080">
      <w:rPr>
        <w:noProof/>
        <w:sz w:val="18"/>
        <w:szCs w:val="18"/>
      </w:rPr>
      <w:t>Chapter 15. Text Fi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639</w:t>
    </w:r>
    <w:r w:rsidRPr="00FF36FC">
      <w:rPr>
        <w:b/>
        <w:sz w:val="18"/>
        <w:szCs w:val="18"/>
      </w:rPr>
      <w:fldChar w:fldCharType="end"/>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6A1A5" w14:textId="77777777" w:rsidR="009900A4" w:rsidRPr="00E12AFC" w:rsidRDefault="009900A4" w:rsidP="002F1EAF">
    <w:pPr>
      <w:spacing w:before="0"/>
      <w:jc w:val="left"/>
    </w:pPr>
    <w:r>
      <w:rPr>
        <w:noProof/>
        <w:sz w:val="18"/>
        <w:szCs w:val="18"/>
      </w:rPr>
      <mc:AlternateContent>
        <mc:Choice Requires="wps">
          <w:drawing>
            <wp:anchor distT="0" distB="0" distL="114300" distR="114300" simplePos="0" relativeHeight="251693056" behindDoc="0" locked="0" layoutInCell="1" allowOverlap="1" wp14:anchorId="3B6D5926" wp14:editId="4D388C3E">
              <wp:simplePos x="0" y="0"/>
              <wp:positionH relativeFrom="column">
                <wp:posOffset>-4808</wp:posOffset>
              </wp:positionH>
              <wp:positionV relativeFrom="paragraph">
                <wp:posOffset>200116</wp:posOffset>
              </wp:positionV>
              <wp:extent cx="6210300" cy="0"/>
              <wp:effectExtent l="0" t="0" r="0" b="0"/>
              <wp:wrapNone/>
              <wp:docPr id="543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1C9268" id="Line 66"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15.75pt" to="488.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680</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5DFB4"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95104" behindDoc="0" locked="0" layoutInCell="1" allowOverlap="1" wp14:anchorId="7C5328C4" wp14:editId="4358C46E">
              <wp:simplePos x="0" y="0"/>
              <wp:positionH relativeFrom="column">
                <wp:posOffset>8074</wp:posOffset>
              </wp:positionH>
              <wp:positionV relativeFrom="paragraph">
                <wp:posOffset>200116</wp:posOffset>
              </wp:positionV>
              <wp:extent cx="6193971" cy="0"/>
              <wp:effectExtent l="0" t="0" r="0" b="0"/>
              <wp:wrapNone/>
              <wp:docPr id="543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3971"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290CAC" id="Line 67"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5.75pt" to="488.3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" strokecolor="gray" strokeweight=".25pt"/>
          </w:pict>
        </mc:Fallback>
      </mc:AlternateContent>
    </w:r>
    <w:r w:rsidRPr="00856669">
      <w:rPr>
        <w:noProof/>
        <w:sz w:val="18"/>
        <w:szCs w:val="18"/>
      </w:rPr>
      <w:t>Chapter 16. Linear Data Structur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679</w:t>
    </w:r>
    <w:r w:rsidRPr="00FF36FC">
      <w:rPr>
        <w:b/>
        <w:sz w:val="18"/>
        <w:szCs w:val="18"/>
      </w:rPr>
      <w:fldChar w:fldCharType="end"/>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F44E9" w14:textId="77777777" w:rsidR="009900A4" w:rsidRPr="00E12AFC" w:rsidRDefault="009900A4" w:rsidP="002F1EAF">
    <w:pPr>
      <w:spacing w:before="0"/>
      <w:jc w:val="left"/>
      <w:rPr>
        <w:noProof/>
      </w:rPr>
    </w:pPr>
    <w:r>
      <w:rPr>
        <w:noProof/>
        <w:sz w:val="18"/>
        <w:szCs w:val="18"/>
      </w:rPr>
      <mc:AlternateContent>
        <mc:Choice Requires="wps">
          <w:drawing>
            <wp:anchor distT="0" distB="0" distL="114300" distR="114300" simplePos="0" relativeHeight="251697152" behindDoc="0" locked="0" layoutInCell="1" allowOverlap="1" wp14:anchorId="1B456B5C" wp14:editId="7DE7800F">
              <wp:simplePos x="0" y="0"/>
              <wp:positionH relativeFrom="column">
                <wp:posOffset>-5715</wp:posOffset>
              </wp:positionH>
              <wp:positionV relativeFrom="paragraph">
                <wp:posOffset>201930</wp:posOffset>
              </wp:positionV>
              <wp:extent cx="6216650" cy="0"/>
              <wp:effectExtent l="0" t="0" r="0" b="0"/>
              <wp:wrapNone/>
              <wp:docPr id="23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665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AEF1E6" id="Line 66"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9pt" to="489.0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" strokecolor="gray" strokeweight=".25pt"/>
          </w:pict>
        </mc:Fallback>
      </mc:AlternateContent>
    </w: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Pr>
        <w:b/>
        <w:noProof/>
        <w:sz w:val="18"/>
        <w:szCs w:val="18"/>
      </w:rPr>
      <w:t>724</w:t>
    </w:r>
    <w:r w:rsidRPr="00597420">
      <w:rPr>
        <w:b/>
        <w:noProof/>
        <w:sz w:val="18"/>
        <w:szCs w:val="18"/>
      </w:rPr>
      <w:fldChar w:fldCharType="end"/>
    </w:r>
    <w:r>
      <w:rPr>
        <w:b/>
        <w:noProof/>
        <w:sz w:val="18"/>
        <w:szCs w:val="18"/>
      </w:rPr>
      <w:tab/>
    </w:r>
    <w:r>
      <w:rPr>
        <w:b/>
        <w:noProof/>
        <w:sz w:val="18"/>
        <w:szCs w:val="18"/>
      </w:rPr>
      <w:tab/>
    </w:r>
    <w:r>
      <w:rPr>
        <w:noProof/>
        <w:sz w:val="18"/>
        <w:szCs w:val="18"/>
      </w:rPr>
      <w:t>Fundamentals of Computer Programming with C#</w: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0D634"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99200" behindDoc="0" locked="0" layoutInCell="1" allowOverlap="1" wp14:anchorId="65484397" wp14:editId="3818512A">
              <wp:simplePos x="0" y="0"/>
              <wp:positionH relativeFrom="column">
                <wp:posOffset>4445</wp:posOffset>
              </wp:positionH>
              <wp:positionV relativeFrom="paragraph">
                <wp:posOffset>201930</wp:posOffset>
              </wp:positionV>
              <wp:extent cx="6197600" cy="0"/>
              <wp:effectExtent l="0" t="0" r="0" b="0"/>
              <wp:wrapNone/>
              <wp:docPr id="25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76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A25349" id="Line 67"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9pt" to="488.3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" strokecolor="gray" strokeweight=".25pt"/>
          </w:pict>
        </mc:Fallback>
      </mc:AlternateContent>
    </w:r>
    <w:r w:rsidRPr="000E3D62">
      <w:rPr>
        <w:noProof/>
        <w:sz w:val="18"/>
        <w:szCs w:val="18"/>
      </w:rPr>
      <w:t>Chapter 17. Trees and Graph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725</w:t>
    </w:r>
    <w:r w:rsidRPr="00FF36FC">
      <w:rPr>
        <w:b/>
        <w:sz w:val="18"/>
        <w:szCs w:val="18"/>
      </w:rPr>
      <w:fldChar w:fldCharType="end"/>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10F09" w14:textId="77777777" w:rsidR="009900A4" w:rsidRPr="00011198" w:rsidRDefault="009900A4" w:rsidP="002F1EAF">
    <w:pPr>
      <w:spacing w:before="0"/>
      <w:jc w:val="left"/>
    </w:pPr>
    <w:r w:rsidRPr="00011198">
      <w:rPr>
        <w:noProof/>
        <w:sz w:val="18"/>
        <w:szCs w:val="18"/>
      </w:rPr>
      <mc:AlternateContent>
        <mc:Choice Requires="wps">
          <w:drawing>
            <wp:anchor distT="0" distB="0" distL="114300" distR="114300" simplePos="0" relativeHeight="251701248" behindDoc="0" locked="0" layoutInCell="1" allowOverlap="1" wp14:anchorId="18E4399F" wp14:editId="0A22A40B">
              <wp:simplePos x="0" y="0"/>
              <wp:positionH relativeFrom="column">
                <wp:posOffset>-5715</wp:posOffset>
              </wp:positionH>
              <wp:positionV relativeFrom="paragraph">
                <wp:posOffset>201930</wp:posOffset>
              </wp:positionV>
              <wp:extent cx="6216650" cy="0"/>
              <wp:effectExtent l="0" t="0" r="0" b="0"/>
              <wp:wrapNone/>
              <wp:docPr id="27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665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9D4105" id="Line 66"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9pt" to="489.0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" strokecolor="gray" strokeweight=".25pt"/>
          </w:pict>
        </mc:Fallback>
      </mc:AlternateContent>
    </w:r>
    <w:r w:rsidRPr="00011198">
      <w:rPr>
        <w:b/>
        <w:sz w:val="18"/>
        <w:szCs w:val="18"/>
      </w:rPr>
      <w:fldChar w:fldCharType="begin"/>
    </w:r>
    <w:r w:rsidRPr="00011198">
      <w:rPr>
        <w:b/>
        <w:sz w:val="18"/>
        <w:szCs w:val="18"/>
      </w:rPr>
      <w:instrText xml:space="preserve"> PAGE </w:instrText>
    </w:r>
    <w:r w:rsidRPr="00011198">
      <w:rPr>
        <w:b/>
        <w:sz w:val="18"/>
        <w:szCs w:val="18"/>
      </w:rPr>
      <w:fldChar w:fldCharType="separate"/>
    </w:r>
    <w:r>
      <w:rPr>
        <w:b/>
        <w:noProof/>
        <w:sz w:val="18"/>
        <w:szCs w:val="18"/>
      </w:rPr>
      <w:t>768</w:t>
    </w:r>
    <w:r w:rsidRPr="00011198">
      <w:rPr>
        <w:b/>
        <w:sz w:val="18"/>
        <w:szCs w:val="18"/>
      </w:rPr>
      <w:fldChar w:fldCharType="end"/>
    </w:r>
    <w:r w:rsidRPr="00011198">
      <w:rPr>
        <w:b/>
        <w:sz w:val="18"/>
        <w:szCs w:val="18"/>
      </w:rPr>
      <w:tab/>
    </w:r>
    <w:r w:rsidRPr="00011198">
      <w:rPr>
        <w:b/>
        <w:sz w:val="18"/>
        <w:szCs w:val="18"/>
      </w:rPr>
      <w:tab/>
    </w:r>
    <w:r w:rsidRPr="00011198">
      <w:rPr>
        <w:sz w:val="18"/>
        <w:szCs w:val="18"/>
      </w:rPr>
      <w:t>Fundamentals of Computer Programming with C#</w: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1770F0"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715584" behindDoc="0" locked="0" layoutInCell="1" allowOverlap="1" wp14:anchorId="753A4FDA" wp14:editId="354D023A">
              <wp:simplePos x="0" y="0"/>
              <wp:positionH relativeFrom="column">
                <wp:posOffset>-1905</wp:posOffset>
              </wp:positionH>
              <wp:positionV relativeFrom="paragraph">
                <wp:posOffset>201930</wp:posOffset>
              </wp:positionV>
              <wp:extent cx="6203950" cy="0"/>
              <wp:effectExtent l="0" t="0" r="0" b="0"/>
              <wp:wrapNone/>
              <wp:docPr id="1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395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641B8D" id="Line 67"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5.9pt" to="488.3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" strokecolor="gray" strokeweight=".25pt"/>
          </w:pict>
        </mc:Fallback>
      </mc:AlternateContent>
    </w:r>
    <w:r w:rsidRPr="008E4E6F">
      <w:rPr>
        <w:noProof/>
        <w:sz w:val="18"/>
        <w:szCs w:val="18"/>
      </w:rPr>
      <w:t>Chapter 18. Dictionaries, Hash-Tables and Set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767</w:t>
    </w:r>
    <w:r w:rsidRPr="00FF36FC">
      <w:rPr>
        <w:b/>
        <w:sz w:val="18"/>
        <w:szCs w:val="18"/>
      </w:rPr>
      <w:fldChar w:fldCharType="end"/>
    </w: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56B70" w14:textId="77777777" w:rsidR="009900A4" w:rsidRPr="00E12AFC" w:rsidRDefault="009900A4" w:rsidP="002F1EAF">
    <w:pPr>
      <w:spacing w:before="0"/>
      <w:jc w:val="left"/>
    </w:pPr>
    <w:r>
      <w:rPr>
        <w:noProof/>
        <w:sz w:val="18"/>
        <w:szCs w:val="18"/>
      </w:rPr>
      <mc:AlternateContent>
        <mc:Choice Requires="wps">
          <w:drawing>
            <wp:anchor distT="0" distB="0" distL="114300" distR="114300" simplePos="0" relativeHeight="251713536" behindDoc="0" locked="0" layoutInCell="1" allowOverlap="1" wp14:anchorId="4A839CFA" wp14:editId="3A1F32C6">
              <wp:simplePos x="0" y="0"/>
              <wp:positionH relativeFrom="column">
                <wp:posOffset>635</wp:posOffset>
              </wp:positionH>
              <wp:positionV relativeFrom="paragraph">
                <wp:posOffset>227330</wp:posOffset>
              </wp:positionV>
              <wp:extent cx="6210300" cy="0"/>
              <wp:effectExtent l="0" t="0" r="0" b="0"/>
              <wp:wrapNone/>
              <wp:docPr id="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5B2514" id="Line 67"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7.9pt" to="489.05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806</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C4717A"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703296" behindDoc="0" locked="0" layoutInCell="1" allowOverlap="1" wp14:anchorId="0313D97A" wp14:editId="52727280">
              <wp:simplePos x="0" y="0"/>
              <wp:positionH relativeFrom="column">
                <wp:posOffset>-19141</wp:posOffset>
              </wp:positionH>
              <wp:positionV relativeFrom="paragraph">
                <wp:posOffset>200116</wp:posOffset>
              </wp:positionV>
              <wp:extent cx="6221186" cy="0"/>
              <wp:effectExtent l="0" t="0" r="0" b="0"/>
              <wp:wrapNone/>
              <wp:docPr id="544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21186"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D6F972" id="Line 67"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5.75pt" to="488.3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" strokecolor="gray" strokeweight=".25pt"/>
          </w:pict>
        </mc:Fallback>
      </mc:AlternateContent>
    </w:r>
    <w:r w:rsidRPr="008015E8">
      <w:rPr>
        <w:noProof/>
        <w:sz w:val="18"/>
        <w:szCs w:val="18"/>
      </w:rPr>
      <w:t>Chapter 19</w:t>
    </w:r>
    <w:r>
      <w:rPr>
        <w:noProof/>
        <w:sz w:val="18"/>
        <w:szCs w:val="18"/>
      </w:rPr>
      <w:t>. Data Structures and Algorithm</w:t>
    </w:r>
    <w:r w:rsidRPr="008015E8">
      <w:rPr>
        <w:noProof/>
        <w:sz w:val="18"/>
        <w:szCs w:val="18"/>
      </w:rPr>
      <w:t xml:space="preserve"> Complexity</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805</w:t>
    </w:r>
    <w:r w:rsidRPr="00FF36FC">
      <w:rPr>
        <w:b/>
        <w:sz w:val="18"/>
        <w:szCs w:val="18"/>
      </w:rPr>
      <w:fldChar w:fldCharType="end"/>
    </w: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D66F12" w14:textId="77777777" w:rsidR="009900A4" w:rsidRPr="00E12AFC" w:rsidRDefault="009900A4" w:rsidP="002F1EAF">
    <w:pPr>
      <w:spacing w:before="0"/>
      <w:jc w:val="left"/>
    </w:pPr>
    <w:r>
      <w:rPr>
        <w:noProof/>
        <w:sz w:val="18"/>
        <w:szCs w:val="18"/>
      </w:rPr>
      <mc:AlternateContent>
        <mc:Choice Requires="wps">
          <w:drawing>
            <wp:anchor distT="0" distB="0" distL="114300" distR="114300" simplePos="0" relativeHeight="251705344" behindDoc="0" locked="0" layoutInCell="1" allowOverlap="1" wp14:anchorId="074DD5BA" wp14:editId="627CD4F2">
              <wp:simplePos x="0" y="0"/>
              <wp:positionH relativeFrom="column">
                <wp:posOffset>635</wp:posOffset>
              </wp:positionH>
              <wp:positionV relativeFrom="paragraph">
                <wp:posOffset>208280</wp:posOffset>
              </wp:positionV>
              <wp:extent cx="6210300" cy="0"/>
              <wp:effectExtent l="0" t="0" r="0" b="0"/>
              <wp:wrapNone/>
              <wp:docPr id="545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4FEB09" id="Line 66"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4pt" to="489.0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852</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B9161C" w14:textId="77777777" w:rsidR="009900A4" w:rsidRPr="00780E24" w:rsidRDefault="009900A4"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1180</w:t>
    </w:r>
    <w:r w:rsidRPr="00780E24">
      <w:rPr>
        <w:b/>
        <w:sz w:val="18"/>
        <w:szCs w:val="18"/>
      </w:rPr>
      <w:fldChar w:fldCharType="end"/>
    </w:r>
    <w:r w:rsidRPr="00780E24">
      <w:rPr>
        <w:noProof/>
        <w:sz w:val="18"/>
        <w:szCs w:val="18"/>
      </w:rPr>
      <mc:AlternateContent>
        <mc:Choice Requires="wps">
          <w:drawing>
            <wp:anchor distT="0" distB="0" distL="114300" distR="114300" simplePos="0" relativeHeight="251675648" behindDoc="0" locked="0" layoutInCell="1" allowOverlap="1" wp14:anchorId="7A970806" wp14:editId="2679F018">
              <wp:simplePos x="0" y="0"/>
              <wp:positionH relativeFrom="column">
                <wp:posOffset>0</wp:posOffset>
              </wp:positionH>
              <wp:positionV relativeFrom="paragraph">
                <wp:posOffset>209550</wp:posOffset>
              </wp:positionV>
              <wp:extent cx="5029200" cy="0"/>
              <wp:effectExtent l="12065" t="10795" r="6985" b="8255"/>
              <wp:wrapNone/>
              <wp:docPr id="38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2A1997" id="Line 66"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A8549A"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707392" behindDoc="0" locked="0" layoutInCell="1" allowOverlap="1" wp14:anchorId="1D2074D8" wp14:editId="2D97599E">
              <wp:simplePos x="0" y="0"/>
              <wp:positionH relativeFrom="column">
                <wp:posOffset>2631</wp:posOffset>
              </wp:positionH>
              <wp:positionV relativeFrom="paragraph">
                <wp:posOffset>200116</wp:posOffset>
              </wp:positionV>
              <wp:extent cx="6204857" cy="0"/>
              <wp:effectExtent l="0" t="0" r="0" b="0"/>
              <wp:wrapNone/>
              <wp:docPr id="545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485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F5837D" id="Line 67"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5.75pt" to="488.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" strokecolor="gray" strokeweight=".25pt"/>
          </w:pict>
        </mc:Fallback>
      </mc:AlternateContent>
    </w:r>
    <w:r w:rsidRPr="00EA7560">
      <w:rPr>
        <w:noProof/>
        <w:sz w:val="18"/>
        <w:szCs w:val="18"/>
      </w:rPr>
      <w:t>Chapter 20. Object-Oriented Programming Princip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851</w:t>
    </w:r>
    <w:r w:rsidRPr="00FF36FC">
      <w:rPr>
        <w:b/>
        <w:sz w:val="18"/>
        <w:szCs w:val="18"/>
      </w:rPr>
      <w:fldChar w:fldCharType="end"/>
    </w: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49EF19" w14:textId="77777777" w:rsidR="009900A4" w:rsidRPr="00E655FC" w:rsidRDefault="009900A4" w:rsidP="002F1EAF">
    <w:pPr>
      <w:spacing w:before="0"/>
      <w:jc w:val="left"/>
      <w:rPr>
        <w:noProof/>
      </w:rPr>
    </w:pPr>
    <w:r w:rsidRPr="00E655FC">
      <w:rPr>
        <w:noProof/>
        <w:sz w:val="18"/>
        <w:szCs w:val="18"/>
      </w:rPr>
      <mc:AlternateContent>
        <mc:Choice Requires="wps">
          <w:drawing>
            <wp:anchor distT="0" distB="0" distL="114300" distR="114300" simplePos="0" relativeHeight="251619328" behindDoc="0" locked="0" layoutInCell="1" allowOverlap="1" wp14:anchorId="0B635485" wp14:editId="54E20B6E">
              <wp:simplePos x="0" y="0"/>
              <wp:positionH relativeFrom="column">
                <wp:posOffset>635</wp:posOffset>
              </wp:positionH>
              <wp:positionV relativeFrom="paragraph">
                <wp:posOffset>208280</wp:posOffset>
              </wp:positionV>
              <wp:extent cx="6210300" cy="0"/>
              <wp:effectExtent l="0" t="0" r="0" b="0"/>
              <wp:wrapNone/>
              <wp:docPr id="548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13E3EC" id="Line 66" o:spid="_x0000_s1026" style="position:absolute;flip:y;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4pt" to="489.0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" strokecolor="gray" strokeweight=".25pt"/>
          </w:pict>
        </mc:Fallback>
      </mc:AlternateContent>
    </w:r>
    <w:r w:rsidRPr="00E655FC">
      <w:rPr>
        <w:b/>
        <w:noProof/>
        <w:sz w:val="18"/>
        <w:szCs w:val="18"/>
      </w:rPr>
      <w:fldChar w:fldCharType="begin"/>
    </w:r>
    <w:r w:rsidRPr="00E655FC">
      <w:rPr>
        <w:b/>
        <w:noProof/>
        <w:sz w:val="18"/>
        <w:szCs w:val="18"/>
      </w:rPr>
      <w:instrText xml:space="preserve"> PAGE </w:instrText>
    </w:r>
    <w:r w:rsidRPr="00E655FC">
      <w:rPr>
        <w:b/>
        <w:noProof/>
        <w:sz w:val="18"/>
        <w:szCs w:val="18"/>
      </w:rPr>
      <w:fldChar w:fldCharType="separate"/>
    </w:r>
    <w:r>
      <w:rPr>
        <w:b/>
        <w:noProof/>
        <w:sz w:val="18"/>
        <w:szCs w:val="18"/>
      </w:rPr>
      <w:t>914</w:t>
    </w:r>
    <w:r w:rsidRPr="00E655FC">
      <w:rPr>
        <w:b/>
        <w:noProof/>
        <w:sz w:val="18"/>
        <w:szCs w:val="18"/>
      </w:rPr>
      <w:fldChar w:fldCharType="end"/>
    </w:r>
    <w:r w:rsidRPr="00E655FC">
      <w:rPr>
        <w:b/>
        <w:noProof/>
        <w:sz w:val="18"/>
        <w:szCs w:val="18"/>
      </w:rPr>
      <w:tab/>
    </w:r>
    <w:r w:rsidRPr="00E655FC">
      <w:rPr>
        <w:b/>
        <w:noProof/>
        <w:sz w:val="18"/>
        <w:szCs w:val="18"/>
      </w:rPr>
      <w:tab/>
    </w:r>
    <w:r w:rsidRPr="00E655FC">
      <w:rPr>
        <w:noProof/>
        <w:sz w:val="18"/>
        <w:szCs w:val="18"/>
      </w:rPr>
      <w:t>Fundamentals of Computer Programming with C#</w:t>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630B39"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25472" behindDoc="0" locked="0" layoutInCell="1" allowOverlap="1" wp14:anchorId="41796813" wp14:editId="499A4FA7">
              <wp:simplePos x="0" y="0"/>
              <wp:positionH relativeFrom="column">
                <wp:posOffset>-1905</wp:posOffset>
              </wp:positionH>
              <wp:positionV relativeFrom="paragraph">
                <wp:posOffset>201930</wp:posOffset>
              </wp:positionV>
              <wp:extent cx="6210300" cy="0"/>
              <wp:effectExtent l="0" t="0" r="0" b="0"/>
              <wp:wrapNone/>
              <wp:docPr id="548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B772FF" id="Line 67" o:spid="_x0000_s1026" style="position:absolute;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5.9pt" to="488.8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" strokecolor="gray" strokeweight=".25pt"/>
          </w:pict>
        </mc:Fallback>
      </mc:AlternateContent>
    </w:r>
    <w:r w:rsidRPr="00A775A2">
      <w:rPr>
        <w:noProof/>
        <w:sz w:val="18"/>
        <w:szCs w:val="18"/>
      </w:rPr>
      <w:t>Chapter 21. High-Quality Programming Cod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913</w:t>
    </w:r>
    <w:r w:rsidRPr="00FF36FC">
      <w:rPr>
        <w:b/>
        <w:sz w:val="18"/>
        <w:szCs w:val="18"/>
      </w:rPr>
      <w:fldChar w:fldCharType="end"/>
    </w: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35B905" w14:textId="77777777" w:rsidR="009900A4" w:rsidRPr="00FB0DB0" w:rsidRDefault="009900A4" w:rsidP="002F1EAF">
    <w:pPr>
      <w:spacing w:before="0"/>
      <w:jc w:val="left"/>
    </w:pPr>
    <w:r w:rsidRPr="00FB0DB0">
      <w:rPr>
        <w:noProof/>
        <w:sz w:val="18"/>
        <w:szCs w:val="18"/>
      </w:rPr>
      <mc:AlternateContent>
        <mc:Choice Requires="wps">
          <w:drawing>
            <wp:anchor distT="0" distB="0" distL="114300" distR="114300" simplePos="0" relativeHeight="251633664" behindDoc="0" locked="0" layoutInCell="1" allowOverlap="1" wp14:anchorId="63C8BAB2" wp14:editId="4613B937">
              <wp:simplePos x="0" y="0"/>
              <wp:positionH relativeFrom="column">
                <wp:posOffset>634</wp:posOffset>
              </wp:positionH>
              <wp:positionV relativeFrom="paragraph">
                <wp:posOffset>211001</wp:posOffset>
              </wp:positionV>
              <wp:extent cx="6204857" cy="0"/>
              <wp:effectExtent l="0" t="0" r="0" b="0"/>
              <wp:wrapNone/>
              <wp:docPr id="551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04857"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3294BE" id="Line 6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6pt" to="488.6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" strokecolor="gray" strokeweight=".25pt"/>
          </w:pict>
        </mc:Fallback>
      </mc:AlternateContent>
    </w:r>
    <w:r w:rsidRPr="00FB0DB0">
      <w:rPr>
        <w:b/>
        <w:sz w:val="18"/>
        <w:szCs w:val="18"/>
      </w:rPr>
      <w:fldChar w:fldCharType="begin"/>
    </w:r>
    <w:r w:rsidRPr="00FB0DB0">
      <w:rPr>
        <w:b/>
        <w:sz w:val="18"/>
        <w:szCs w:val="18"/>
      </w:rPr>
      <w:instrText xml:space="preserve"> PAGE </w:instrText>
    </w:r>
    <w:r w:rsidRPr="00FB0DB0">
      <w:rPr>
        <w:b/>
        <w:sz w:val="18"/>
        <w:szCs w:val="18"/>
      </w:rPr>
      <w:fldChar w:fldCharType="separate"/>
    </w:r>
    <w:r>
      <w:rPr>
        <w:b/>
        <w:noProof/>
        <w:sz w:val="18"/>
        <w:szCs w:val="18"/>
      </w:rPr>
      <w:t>934</w:t>
    </w:r>
    <w:r w:rsidRPr="00FB0DB0">
      <w:rPr>
        <w:b/>
        <w:sz w:val="18"/>
        <w:szCs w:val="18"/>
      </w:rPr>
      <w:fldChar w:fldCharType="end"/>
    </w:r>
    <w:r w:rsidRPr="00FB0DB0">
      <w:rPr>
        <w:b/>
        <w:sz w:val="18"/>
        <w:szCs w:val="18"/>
      </w:rPr>
      <w:tab/>
    </w:r>
    <w:r w:rsidRPr="00FB0DB0">
      <w:rPr>
        <w:b/>
        <w:sz w:val="18"/>
        <w:szCs w:val="18"/>
      </w:rPr>
      <w:tab/>
    </w:r>
    <w:r w:rsidRPr="00FB0DB0">
      <w:rPr>
        <w:sz w:val="18"/>
        <w:szCs w:val="18"/>
      </w:rPr>
      <w:t>Fundamentals of Computer Programming with C#</w:t>
    </w: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39EF9B" w14:textId="77777777" w:rsidR="009900A4" w:rsidRPr="00FF36FC" w:rsidRDefault="009900A4" w:rsidP="00163F2D">
    <w:pPr>
      <w:spacing w:before="0"/>
      <w:jc w:val="right"/>
      <w:rPr>
        <w:sz w:val="18"/>
        <w:szCs w:val="18"/>
      </w:rPr>
    </w:pPr>
    <w:r>
      <w:rPr>
        <w:noProof/>
        <w:sz w:val="18"/>
        <w:szCs w:val="18"/>
      </w:rPr>
      <mc:AlternateContent>
        <mc:Choice Requires="wps">
          <w:drawing>
            <wp:anchor distT="0" distB="0" distL="114300" distR="114300" simplePos="0" relativeHeight="251655168" behindDoc="0" locked="0" layoutInCell="1" allowOverlap="1" wp14:anchorId="2B876245" wp14:editId="298F0937">
              <wp:simplePos x="0" y="0"/>
              <wp:positionH relativeFrom="column">
                <wp:posOffset>8074</wp:posOffset>
              </wp:positionH>
              <wp:positionV relativeFrom="paragraph">
                <wp:posOffset>200116</wp:posOffset>
              </wp:positionV>
              <wp:extent cx="6199414" cy="0"/>
              <wp:effectExtent l="0" t="0" r="0" b="0"/>
              <wp:wrapNone/>
              <wp:docPr id="551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9414"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D3B65A" id="Line 6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5.75pt" to="488.8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" strokecolor="gray" strokeweight=".25pt"/>
          </w:pict>
        </mc:Fallback>
      </mc:AlternateContent>
    </w:r>
    <w:r w:rsidRPr="00B82926">
      <w:rPr>
        <w:noProof/>
        <w:sz w:val="18"/>
        <w:szCs w:val="18"/>
      </w:rPr>
      <w:t>Chapter 22. Lambda Expressions and LINQ</w:t>
    </w:r>
    <w:r>
      <w:rPr>
        <w:noProof/>
        <w:sz w:val="18"/>
        <w:szCs w:val="18"/>
      </w:rPr>
      <w:tab/>
    </w:r>
    <w:r>
      <w:rPr>
        <w:noProof/>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933</w:t>
    </w:r>
    <w:r w:rsidRPr="00FF36FC">
      <w:rPr>
        <w:b/>
        <w:sz w:val="18"/>
        <w:szCs w:val="18"/>
      </w:rPr>
      <w:fldChar w:fldCharType="end"/>
    </w: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3E5AB4" w14:textId="77777777" w:rsidR="009900A4" w:rsidRPr="007E4D60" w:rsidRDefault="009900A4" w:rsidP="002F1EAF">
    <w:pPr>
      <w:spacing w:before="0"/>
      <w:jc w:val="left"/>
    </w:pPr>
    <w:r w:rsidRPr="007E4D60">
      <w:rPr>
        <w:noProof/>
        <w:sz w:val="18"/>
        <w:szCs w:val="18"/>
      </w:rPr>
      <mc:AlternateContent>
        <mc:Choice Requires="wps">
          <w:drawing>
            <wp:anchor distT="0" distB="0" distL="114300" distR="114300" simplePos="0" relativeHeight="251669504" behindDoc="0" locked="0" layoutInCell="1" allowOverlap="1" wp14:anchorId="21FA7C9C" wp14:editId="1C3C16CC">
              <wp:simplePos x="0" y="0"/>
              <wp:positionH relativeFrom="column">
                <wp:posOffset>635</wp:posOffset>
              </wp:positionH>
              <wp:positionV relativeFrom="paragraph">
                <wp:posOffset>205559</wp:posOffset>
              </wp:positionV>
              <wp:extent cx="6210300" cy="0"/>
              <wp:effectExtent l="0" t="0" r="0" b="0"/>
              <wp:wrapNone/>
              <wp:docPr id="552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3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5DA05C" id="Line 66"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2pt" to="489.0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" strokecolor="gray" strokeweight=".25pt"/>
          </w:pict>
        </mc:Fallback>
      </mc:AlternateContent>
    </w:r>
    <w:r w:rsidRPr="007E4D60">
      <w:rPr>
        <w:b/>
        <w:sz w:val="18"/>
        <w:szCs w:val="18"/>
      </w:rPr>
      <w:fldChar w:fldCharType="begin"/>
    </w:r>
    <w:r w:rsidRPr="007E4D60">
      <w:rPr>
        <w:b/>
        <w:sz w:val="18"/>
        <w:szCs w:val="18"/>
      </w:rPr>
      <w:instrText xml:space="preserve"> PAGE </w:instrText>
    </w:r>
    <w:r w:rsidRPr="007E4D60">
      <w:rPr>
        <w:b/>
        <w:sz w:val="18"/>
        <w:szCs w:val="18"/>
      </w:rPr>
      <w:fldChar w:fldCharType="separate"/>
    </w:r>
    <w:r>
      <w:rPr>
        <w:b/>
        <w:noProof/>
        <w:sz w:val="18"/>
        <w:szCs w:val="18"/>
      </w:rPr>
      <w:t>984</w:t>
    </w:r>
    <w:r w:rsidRPr="007E4D60">
      <w:rPr>
        <w:b/>
        <w:sz w:val="18"/>
        <w:szCs w:val="18"/>
      </w:rPr>
      <w:fldChar w:fldCharType="end"/>
    </w:r>
    <w:r w:rsidRPr="007E4D60">
      <w:rPr>
        <w:b/>
        <w:sz w:val="18"/>
        <w:szCs w:val="18"/>
      </w:rPr>
      <w:tab/>
    </w:r>
    <w:r w:rsidRPr="007E4D60">
      <w:rPr>
        <w:b/>
        <w:sz w:val="18"/>
        <w:szCs w:val="18"/>
      </w:rPr>
      <w:tab/>
    </w:r>
    <w:r w:rsidRPr="007E4D60">
      <w:rPr>
        <w:sz w:val="18"/>
        <w:szCs w:val="18"/>
      </w:rPr>
      <w:t>Fundamentals of Computer Programming with C#</w:t>
    </w: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734A12" w14:textId="5F85945E"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67456" behindDoc="0" locked="0" layoutInCell="1" allowOverlap="1" wp14:anchorId="76482AD4" wp14:editId="4DD1AB83">
              <wp:simplePos x="0" y="0"/>
              <wp:positionH relativeFrom="column">
                <wp:posOffset>24402</wp:posOffset>
              </wp:positionH>
              <wp:positionV relativeFrom="paragraph">
                <wp:posOffset>205559</wp:posOffset>
              </wp:positionV>
              <wp:extent cx="6183086" cy="0"/>
              <wp:effectExtent l="0" t="0" r="0" b="0"/>
              <wp:wrapNone/>
              <wp:docPr id="552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83086"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B7454B" id="Line 67"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6.2pt" to="488.7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" strokecolor="gray" strokeweight=".25pt"/>
          </w:pict>
        </mc:Fallback>
      </mc:AlternateContent>
    </w:r>
    <w:r w:rsidRPr="002C3E8D">
      <w:rPr>
        <w:noProof/>
        <w:sz w:val="18"/>
        <w:szCs w:val="18"/>
      </w:rPr>
      <w:t>Chapter 23. Methodology of Problem Solv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983</w:t>
    </w:r>
    <w:r w:rsidRPr="00FF36FC">
      <w:rPr>
        <w:b/>
        <w:sz w:val="18"/>
        <w:szCs w:val="18"/>
      </w:rPr>
      <w:fldChar w:fldCharType="end"/>
    </w: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BA46F0" w14:textId="2916922C"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81792" behindDoc="0" locked="0" layoutInCell="1" allowOverlap="1" wp14:anchorId="10400868" wp14:editId="5C674366">
              <wp:simplePos x="0" y="0"/>
              <wp:positionH relativeFrom="column">
                <wp:posOffset>24402</wp:posOffset>
              </wp:positionH>
              <wp:positionV relativeFrom="paragraph">
                <wp:posOffset>205559</wp:posOffset>
              </wp:positionV>
              <wp:extent cx="6183086" cy="0"/>
              <wp:effectExtent l="0" t="0" r="0" b="0"/>
              <wp:wrapNone/>
              <wp:docPr id="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83086"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A8C670"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6.2pt" to="488.7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" strokecolor="gray" strokeweight=".25pt"/>
          </w:pict>
        </mc:Fallback>
      </mc:AlternateContent>
    </w:r>
    <w:r>
      <w:rPr>
        <w:noProof/>
        <w:sz w:val="18"/>
        <w:szCs w:val="18"/>
      </w:rPr>
      <w:t>Conclusion</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983</w:t>
    </w:r>
    <w:r w:rsidRPr="00FF36FC">
      <w:rPr>
        <w:b/>
        <w:sz w:val="18"/>
        <w:szCs w:val="18"/>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63801C"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79744" behindDoc="0" locked="0" layoutInCell="1" allowOverlap="1" wp14:anchorId="35F7D7BC" wp14:editId="3677B305">
              <wp:simplePos x="0" y="0"/>
              <wp:positionH relativeFrom="column">
                <wp:posOffset>-8255</wp:posOffset>
              </wp:positionH>
              <wp:positionV relativeFrom="paragraph">
                <wp:posOffset>211001</wp:posOffset>
              </wp:positionV>
              <wp:extent cx="6221186" cy="0"/>
              <wp:effectExtent l="0" t="0" r="0" b="0"/>
              <wp:wrapNone/>
              <wp:docPr id="38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21186"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A514FF" id="Line 67"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6.6pt" to="489.2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67</w:t>
    </w:r>
    <w:r w:rsidRPr="00FF36FC">
      <w:rPr>
        <w:b/>
        <w:sz w:val="18"/>
        <w:szCs w:val="18"/>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55DEB" w14:textId="77777777" w:rsidR="009900A4" w:rsidRPr="00E12AFC" w:rsidRDefault="009900A4" w:rsidP="002F1EAF">
    <w:pPr>
      <w:spacing w:before="0"/>
      <w:jc w:val="left"/>
    </w:pPr>
    <w:r>
      <w:rPr>
        <w:noProof/>
        <w:sz w:val="18"/>
        <w:szCs w:val="18"/>
      </w:rPr>
      <mc:AlternateContent>
        <mc:Choice Requires="wps">
          <w:drawing>
            <wp:anchor distT="0" distB="0" distL="114300" distR="114300" simplePos="0" relativeHeight="251682816" behindDoc="0" locked="0" layoutInCell="1" allowOverlap="1" wp14:anchorId="51E8309E" wp14:editId="31B575A3">
              <wp:simplePos x="0" y="0"/>
              <wp:positionH relativeFrom="column">
                <wp:posOffset>635</wp:posOffset>
              </wp:positionH>
              <wp:positionV relativeFrom="paragraph">
                <wp:posOffset>211001</wp:posOffset>
              </wp:positionV>
              <wp:extent cx="6215743" cy="0"/>
              <wp:effectExtent l="0" t="0" r="0" b="0"/>
              <wp:wrapNone/>
              <wp:docPr id="104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5743"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6E643E" id="Line 66"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6pt" to="489.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" strokecolor="gray" strokeweight=".25pt"/>
          </w:pict>
        </mc:Fallback>
      </mc:AlternateContent>
    </w: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66</w:t>
    </w:r>
    <w:r w:rsidRPr="00597420">
      <w:rPr>
        <w:b/>
        <w:sz w:val="18"/>
        <w:szCs w:val="18"/>
      </w:rPr>
      <w:fldChar w:fldCharType="end"/>
    </w:r>
    <w:r>
      <w:rPr>
        <w:b/>
        <w:sz w:val="18"/>
        <w:szCs w:val="18"/>
      </w:rPr>
      <w:tab/>
    </w:r>
    <w:r>
      <w:rPr>
        <w:b/>
        <w:sz w:val="18"/>
        <w:szCs w:val="18"/>
      </w:rPr>
      <w:tab/>
    </w:r>
    <w:r>
      <w:rPr>
        <w:sz w:val="18"/>
        <w:szCs w:val="18"/>
      </w:rPr>
      <w:t>Fundamentals of Computer Programming with C#</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A8341F" w14:textId="77777777" w:rsidR="009900A4" w:rsidRPr="00780E24" w:rsidRDefault="009900A4"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66</w:t>
    </w:r>
    <w:r w:rsidRPr="00780E24">
      <w:rPr>
        <w:b/>
        <w:sz w:val="18"/>
        <w:szCs w:val="18"/>
      </w:rPr>
      <w:fldChar w:fldCharType="end"/>
    </w:r>
    <w:r w:rsidRPr="00780E24">
      <w:rPr>
        <w:noProof/>
        <w:sz w:val="18"/>
        <w:szCs w:val="18"/>
      </w:rPr>
      <mc:AlternateContent>
        <mc:Choice Requires="wps">
          <w:drawing>
            <wp:anchor distT="0" distB="0" distL="114300" distR="114300" simplePos="0" relativeHeight="251657216" behindDoc="0" locked="0" layoutInCell="1" allowOverlap="1" wp14:anchorId="72027299" wp14:editId="1D91CB93">
              <wp:simplePos x="0" y="0"/>
              <wp:positionH relativeFrom="column">
                <wp:posOffset>0</wp:posOffset>
              </wp:positionH>
              <wp:positionV relativeFrom="paragraph">
                <wp:posOffset>209550</wp:posOffset>
              </wp:positionV>
              <wp:extent cx="5029200" cy="0"/>
              <wp:effectExtent l="12065" t="10795" r="6985" b="8255"/>
              <wp:wrapNone/>
              <wp:docPr id="7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123306" id="Line 66"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8187B9" w14:textId="77777777" w:rsidR="009900A4" w:rsidRPr="00FF36FC" w:rsidRDefault="009900A4" w:rsidP="002F1EAF">
    <w:pPr>
      <w:spacing w:before="0"/>
      <w:jc w:val="right"/>
      <w:rPr>
        <w:sz w:val="18"/>
        <w:szCs w:val="18"/>
      </w:rPr>
    </w:pPr>
    <w:r>
      <w:rPr>
        <w:noProof/>
        <w:sz w:val="18"/>
        <w:szCs w:val="18"/>
      </w:rPr>
      <mc:AlternateContent>
        <mc:Choice Requires="wps">
          <w:drawing>
            <wp:anchor distT="0" distB="0" distL="114300" distR="114300" simplePos="0" relativeHeight="251661312" behindDoc="0" locked="0" layoutInCell="1" allowOverlap="1" wp14:anchorId="2B5938E8" wp14:editId="7D3B84BD">
              <wp:simplePos x="0" y="0"/>
              <wp:positionH relativeFrom="column">
                <wp:posOffset>0</wp:posOffset>
              </wp:positionH>
              <wp:positionV relativeFrom="paragraph">
                <wp:posOffset>209550</wp:posOffset>
              </wp:positionV>
              <wp:extent cx="5029200" cy="0"/>
              <wp:effectExtent l="12065" t="10795" r="6985" b="8255"/>
              <wp:wrapNone/>
              <wp:docPr id="8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D54247" id="Line 67"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71</w:t>
    </w:r>
    <w:r w:rsidRPr="00FF36FC">
      <w:rPr>
        <w:b/>
        <w:sz w:val="18"/>
        <w:szCs w:val="18"/>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singleLevel"/>
    <w:tmpl w:val="00000003"/>
    <w:name w:val="WW8Num2"/>
    <w:lvl w:ilvl="0">
      <w:start w:val="1"/>
      <w:numFmt w:val="decimal"/>
      <w:lvlText w:val="%1."/>
      <w:lvlJc w:val="left"/>
      <w:pPr>
        <w:tabs>
          <w:tab w:val="num" w:pos="930"/>
        </w:tabs>
        <w:ind w:left="930" w:hanging="360"/>
      </w:pPr>
    </w:lvl>
  </w:abstractNum>
  <w:abstractNum w:abstractNumId="1" w15:restartNumberingAfterBreak="0">
    <w:nsid w:val="00000004"/>
    <w:multiLevelType w:val="singleLevel"/>
    <w:tmpl w:val="00000004"/>
    <w:name w:val="WW8Num3"/>
    <w:lvl w:ilvl="0">
      <w:start w:val="1"/>
      <w:numFmt w:val="decimal"/>
      <w:lvlText w:val="%1."/>
      <w:lvlJc w:val="left"/>
      <w:pPr>
        <w:tabs>
          <w:tab w:val="num" w:pos="644"/>
        </w:tabs>
        <w:ind w:left="644" w:hanging="360"/>
      </w:pPr>
    </w:lvl>
  </w:abstractNum>
  <w:abstractNum w:abstractNumId="2" w15:restartNumberingAfterBreak="0">
    <w:nsid w:val="00000005"/>
    <w:multiLevelType w:val="singleLevel"/>
    <w:tmpl w:val="6ADC1248"/>
    <w:name w:val="WW8Num4"/>
    <w:lvl w:ilvl="0">
      <w:start w:val="1"/>
      <w:numFmt w:val="decimal"/>
      <w:lvlText w:val="%1."/>
      <w:lvlJc w:val="left"/>
      <w:pPr>
        <w:tabs>
          <w:tab w:val="num" w:pos="454"/>
        </w:tabs>
        <w:ind w:left="454" w:hanging="454"/>
      </w:pPr>
      <w:rPr>
        <w:rFonts w:hint="default"/>
      </w:rPr>
    </w:lvl>
  </w:abstractNum>
  <w:abstractNum w:abstractNumId="3" w15:restartNumberingAfterBreak="0">
    <w:nsid w:val="00000007"/>
    <w:multiLevelType w:val="singleLevel"/>
    <w:tmpl w:val="E1425C28"/>
    <w:name w:val="WW8Num6"/>
    <w:lvl w:ilvl="0">
      <w:start w:val="1"/>
      <w:numFmt w:val="bullet"/>
      <w:lvlText w:val="-"/>
      <w:lvlJc w:val="left"/>
      <w:pPr>
        <w:tabs>
          <w:tab w:val="num" w:pos="568"/>
        </w:tabs>
        <w:ind w:left="568" w:hanging="284"/>
      </w:pPr>
      <w:rPr>
        <w:rFonts w:ascii="Verdana" w:hAnsi="Verdana" w:hint="default"/>
      </w:rPr>
    </w:lvl>
  </w:abstractNum>
  <w:abstractNum w:abstractNumId="4" w15:restartNumberingAfterBreak="0">
    <w:nsid w:val="00000008"/>
    <w:multiLevelType w:val="singleLevel"/>
    <w:tmpl w:val="1CC8ABE2"/>
    <w:lvl w:ilvl="0">
      <w:start w:val="1"/>
      <w:numFmt w:val="bullet"/>
      <w:lvlText w:val="-"/>
      <w:lvlJc w:val="left"/>
      <w:pPr>
        <w:tabs>
          <w:tab w:val="num" w:pos="568"/>
        </w:tabs>
        <w:ind w:left="568" w:hanging="284"/>
      </w:pPr>
      <w:rPr>
        <w:rFonts w:ascii="Verdana" w:hAnsi="Verdana" w:cs="Times New Roman" w:hint="default"/>
      </w:rPr>
    </w:lvl>
  </w:abstractNum>
  <w:abstractNum w:abstractNumId="5" w15:restartNumberingAfterBreak="0">
    <w:nsid w:val="00000009"/>
    <w:multiLevelType w:val="singleLevel"/>
    <w:tmpl w:val="D082AACE"/>
    <w:name w:val="WW8Num8"/>
    <w:lvl w:ilvl="0">
      <w:start w:val="1"/>
      <w:numFmt w:val="bullet"/>
      <w:lvlText w:val="-"/>
      <w:lvlJc w:val="left"/>
      <w:pPr>
        <w:tabs>
          <w:tab w:val="num" w:pos="720"/>
        </w:tabs>
        <w:ind w:left="720" w:hanging="360"/>
      </w:pPr>
      <w:rPr>
        <w:rFonts w:ascii="Verdana" w:hAnsi="Verdana" w:hint="default"/>
      </w:rPr>
    </w:lvl>
  </w:abstractNum>
  <w:abstractNum w:abstractNumId="6" w15:restartNumberingAfterBreak="0">
    <w:nsid w:val="0000000A"/>
    <w:multiLevelType w:val="singleLevel"/>
    <w:tmpl w:val="F8241E32"/>
    <w:name w:val="WW8Num32"/>
    <w:lvl w:ilvl="0">
      <w:start w:val="1"/>
      <w:numFmt w:val="bullet"/>
      <w:lvlText w:val="-"/>
      <w:lvlJc w:val="left"/>
      <w:pPr>
        <w:tabs>
          <w:tab w:val="num" w:pos="568"/>
        </w:tabs>
        <w:ind w:left="568" w:hanging="284"/>
      </w:pPr>
      <w:rPr>
        <w:rFonts w:ascii="Verdana" w:hAnsi="Verdana" w:hint="default"/>
      </w:rPr>
    </w:lvl>
  </w:abstractNum>
  <w:abstractNum w:abstractNumId="7" w15:restartNumberingAfterBreak="0">
    <w:nsid w:val="00526FBA"/>
    <w:multiLevelType w:val="hybridMultilevel"/>
    <w:tmpl w:val="FF22490C"/>
    <w:lvl w:ilvl="0" w:tplc="079C39FC">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0654353"/>
    <w:multiLevelType w:val="hybridMultilevel"/>
    <w:tmpl w:val="36106FD4"/>
    <w:name w:val="WW8Num12"/>
    <w:lvl w:ilvl="0" w:tplc="132ABA1C">
      <w:start w:val="1"/>
      <w:numFmt w:val="decimal"/>
      <w:lvlText w:val="%1."/>
      <w:lvlJc w:val="left"/>
      <w:pPr>
        <w:tabs>
          <w:tab w:val="num" w:pos="454"/>
        </w:tabs>
        <w:ind w:left="454" w:hanging="454"/>
      </w:pPr>
      <w:rPr>
        <w:rFonts w:hint="default"/>
      </w:rPr>
    </w:lvl>
    <w:lvl w:ilvl="1" w:tplc="FFFFFFFF" w:tentative="1">
      <w:start w:val="1"/>
      <w:numFmt w:val="lowerLetter"/>
      <w:lvlText w:val="%2."/>
      <w:lvlJc w:val="left"/>
      <w:pPr>
        <w:tabs>
          <w:tab w:val="num" w:pos="1156"/>
        </w:tabs>
        <w:ind w:left="1156" w:hanging="360"/>
      </w:pPr>
    </w:lvl>
    <w:lvl w:ilvl="2" w:tplc="FFFFFFFF" w:tentative="1">
      <w:start w:val="1"/>
      <w:numFmt w:val="lowerRoman"/>
      <w:lvlText w:val="%3."/>
      <w:lvlJc w:val="right"/>
      <w:pPr>
        <w:tabs>
          <w:tab w:val="num" w:pos="1876"/>
        </w:tabs>
        <w:ind w:left="1876" w:hanging="180"/>
      </w:pPr>
    </w:lvl>
    <w:lvl w:ilvl="3" w:tplc="FFFFFFFF" w:tentative="1">
      <w:start w:val="1"/>
      <w:numFmt w:val="decimal"/>
      <w:lvlText w:val="%4."/>
      <w:lvlJc w:val="left"/>
      <w:pPr>
        <w:tabs>
          <w:tab w:val="num" w:pos="2596"/>
        </w:tabs>
        <w:ind w:left="2596" w:hanging="360"/>
      </w:pPr>
    </w:lvl>
    <w:lvl w:ilvl="4" w:tplc="FFFFFFFF" w:tentative="1">
      <w:start w:val="1"/>
      <w:numFmt w:val="lowerLetter"/>
      <w:lvlText w:val="%5."/>
      <w:lvlJc w:val="left"/>
      <w:pPr>
        <w:tabs>
          <w:tab w:val="num" w:pos="3316"/>
        </w:tabs>
        <w:ind w:left="3316" w:hanging="360"/>
      </w:pPr>
    </w:lvl>
    <w:lvl w:ilvl="5" w:tplc="FFFFFFFF" w:tentative="1">
      <w:start w:val="1"/>
      <w:numFmt w:val="lowerRoman"/>
      <w:lvlText w:val="%6."/>
      <w:lvlJc w:val="right"/>
      <w:pPr>
        <w:tabs>
          <w:tab w:val="num" w:pos="4036"/>
        </w:tabs>
        <w:ind w:left="4036" w:hanging="180"/>
      </w:pPr>
    </w:lvl>
    <w:lvl w:ilvl="6" w:tplc="FFFFFFFF" w:tentative="1">
      <w:start w:val="1"/>
      <w:numFmt w:val="decimal"/>
      <w:lvlText w:val="%7."/>
      <w:lvlJc w:val="left"/>
      <w:pPr>
        <w:tabs>
          <w:tab w:val="num" w:pos="4756"/>
        </w:tabs>
        <w:ind w:left="4756" w:hanging="360"/>
      </w:pPr>
    </w:lvl>
    <w:lvl w:ilvl="7" w:tplc="FFFFFFFF" w:tentative="1">
      <w:start w:val="1"/>
      <w:numFmt w:val="lowerLetter"/>
      <w:lvlText w:val="%8."/>
      <w:lvlJc w:val="left"/>
      <w:pPr>
        <w:tabs>
          <w:tab w:val="num" w:pos="5476"/>
        </w:tabs>
        <w:ind w:left="5476" w:hanging="360"/>
      </w:pPr>
    </w:lvl>
    <w:lvl w:ilvl="8" w:tplc="FFFFFFFF" w:tentative="1">
      <w:start w:val="1"/>
      <w:numFmt w:val="lowerRoman"/>
      <w:lvlText w:val="%9."/>
      <w:lvlJc w:val="right"/>
      <w:pPr>
        <w:tabs>
          <w:tab w:val="num" w:pos="6196"/>
        </w:tabs>
        <w:ind w:left="6196" w:hanging="180"/>
      </w:pPr>
    </w:lvl>
  </w:abstractNum>
  <w:abstractNum w:abstractNumId="9" w15:restartNumberingAfterBreak="0">
    <w:nsid w:val="01036D3F"/>
    <w:multiLevelType w:val="hybridMultilevel"/>
    <w:tmpl w:val="9680409E"/>
    <w:lvl w:ilvl="0" w:tplc="45DA4F4E">
      <w:start w:val="1"/>
      <w:numFmt w:val="decimal"/>
      <w:lvlText w:val="%1."/>
      <w:lvlJc w:val="left"/>
      <w:pPr>
        <w:tabs>
          <w:tab w:val="num" w:pos="360"/>
        </w:tabs>
        <w:ind w:left="360" w:hanging="360"/>
      </w:pPr>
      <w:rPr>
        <w:sz w:val="20"/>
        <w:szCs w:val="20"/>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010D7750"/>
    <w:multiLevelType w:val="hybridMultilevel"/>
    <w:tmpl w:val="37D65BE2"/>
    <w:lvl w:ilvl="0" w:tplc="5ED0B3E8">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1" w15:restartNumberingAfterBreak="0">
    <w:nsid w:val="017E677C"/>
    <w:multiLevelType w:val="hybridMultilevel"/>
    <w:tmpl w:val="8D8CA86A"/>
    <w:lvl w:ilvl="0" w:tplc="92621B94">
      <w:start w:val="1"/>
      <w:numFmt w:val="decimal"/>
      <w:lvlText w:val="%1."/>
      <w:lvlJc w:val="left"/>
      <w:pPr>
        <w:tabs>
          <w:tab w:val="num" w:pos="644"/>
        </w:tabs>
        <w:ind w:left="644" w:hanging="360"/>
      </w:pPr>
      <w:rPr>
        <w:rFonts w:ascii="Verdana" w:hAnsi="Verdana" w:cs="Calibri" w:hint="default"/>
        <w:sz w:val="20"/>
        <w:szCs w:val="20"/>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2" w15:restartNumberingAfterBreak="0">
    <w:nsid w:val="01A4140B"/>
    <w:multiLevelType w:val="hybridMultilevel"/>
    <w:tmpl w:val="4428020A"/>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080" w:hanging="360"/>
      </w:p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13" w15:restartNumberingAfterBreak="0">
    <w:nsid w:val="01AB2FFD"/>
    <w:multiLevelType w:val="hybridMultilevel"/>
    <w:tmpl w:val="A2284968"/>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15:restartNumberingAfterBreak="0">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5" w15:restartNumberingAfterBreak="0">
    <w:nsid w:val="02B75CA2"/>
    <w:multiLevelType w:val="hybridMultilevel"/>
    <w:tmpl w:val="FE3CD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4EA2E25"/>
    <w:multiLevelType w:val="hybridMultilevel"/>
    <w:tmpl w:val="3FBA1F8C"/>
    <w:lvl w:ilvl="0" w:tplc="BD48024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7" w15:restartNumberingAfterBreak="0">
    <w:nsid w:val="05AD731C"/>
    <w:multiLevelType w:val="hybridMultilevel"/>
    <w:tmpl w:val="E88E31BC"/>
    <w:lvl w:ilvl="0" w:tplc="8A625858">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6796D89"/>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9" w15:restartNumberingAfterBreak="0">
    <w:nsid w:val="075C0F93"/>
    <w:multiLevelType w:val="hybridMultilevel"/>
    <w:tmpl w:val="5FA6F538"/>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0" w15:restartNumberingAfterBreak="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1" w15:restartNumberingAfterBreak="0">
    <w:nsid w:val="08DC05E8"/>
    <w:multiLevelType w:val="hybridMultilevel"/>
    <w:tmpl w:val="AC84CE44"/>
    <w:lvl w:ilvl="0" w:tplc="BAF280C0">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3" w15:restartNumberingAfterBreak="0">
    <w:nsid w:val="0AA91D08"/>
    <w:multiLevelType w:val="hybridMultilevel"/>
    <w:tmpl w:val="7E04E45E"/>
    <w:lvl w:ilvl="0" w:tplc="6AD8664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4" w15:restartNumberingAfterBreak="0">
    <w:nsid w:val="0AAC24D5"/>
    <w:multiLevelType w:val="hybridMultilevel"/>
    <w:tmpl w:val="67A817DC"/>
    <w:lvl w:ilvl="0" w:tplc="8A625858">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CF54590"/>
    <w:multiLevelType w:val="hybridMultilevel"/>
    <w:tmpl w:val="E8EC2686"/>
    <w:lvl w:ilvl="0" w:tplc="4BF69B14">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7" w15:restartNumberingAfterBreak="0">
    <w:nsid w:val="0D6877A4"/>
    <w:multiLevelType w:val="hybridMultilevel"/>
    <w:tmpl w:val="AA76F212"/>
    <w:lvl w:ilvl="0" w:tplc="522841DC">
      <w:start w:val="1"/>
      <w:numFmt w:val="decimal"/>
      <w:lvlText w:val="%1."/>
      <w:lvlJc w:val="left"/>
      <w:pPr>
        <w:tabs>
          <w:tab w:val="num" w:pos="454"/>
        </w:tabs>
        <w:ind w:left="454" w:hanging="454"/>
      </w:pPr>
      <w:rPr>
        <w:rFonts w:ascii="Verdana" w:hAnsi="Verdan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0D8E243D"/>
    <w:multiLevelType w:val="hybridMultilevel"/>
    <w:tmpl w:val="D1C4E812"/>
    <w:lvl w:ilvl="0" w:tplc="89424324">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0FAB32FB"/>
    <w:multiLevelType w:val="hybridMultilevel"/>
    <w:tmpl w:val="A5567EC4"/>
    <w:lvl w:ilvl="0" w:tplc="9AC4DFC0">
      <w:start w:val="1"/>
      <w:numFmt w:val="bullet"/>
      <w:lvlText w:val="-"/>
      <w:lvlJc w:val="left"/>
      <w:pPr>
        <w:tabs>
          <w:tab w:val="num" w:pos="795"/>
        </w:tabs>
        <w:ind w:left="795" w:hanging="360"/>
      </w:pPr>
      <w:rPr>
        <w:rFonts w:ascii="Verdana" w:hAnsi="Verdana"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1" w15:restartNumberingAfterBreak="0">
    <w:nsid w:val="10A94E2C"/>
    <w:multiLevelType w:val="hybridMultilevel"/>
    <w:tmpl w:val="260E3A20"/>
    <w:lvl w:ilvl="0" w:tplc="34F4EE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2" w15:restartNumberingAfterBreak="0">
    <w:nsid w:val="10E30260"/>
    <w:multiLevelType w:val="hybridMultilevel"/>
    <w:tmpl w:val="B9FA3F20"/>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33" w15:restartNumberingAfterBreak="0">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4" w15:restartNumberingAfterBreak="0">
    <w:nsid w:val="1179741B"/>
    <w:multiLevelType w:val="hybridMultilevel"/>
    <w:tmpl w:val="252A1BD2"/>
    <w:lvl w:ilvl="0" w:tplc="7C740592">
      <w:start w:val="1"/>
      <w:numFmt w:val="decimal"/>
      <w:lvlText w:val="%1."/>
      <w:lvlJc w:val="left"/>
      <w:pPr>
        <w:tabs>
          <w:tab w:val="num" w:pos="453"/>
        </w:tabs>
        <w:ind w:left="453" w:hanging="45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19A62B5"/>
    <w:multiLevelType w:val="hybridMultilevel"/>
    <w:tmpl w:val="1654D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32C2C7B"/>
    <w:multiLevelType w:val="hybridMultilevel"/>
    <w:tmpl w:val="344A4796"/>
    <w:lvl w:ilvl="0" w:tplc="28ACACCA">
      <w:start w:val="1"/>
      <w:numFmt w:val="bullet"/>
      <w:lvlText w:val="-"/>
      <w:lvlJc w:val="left"/>
      <w:pPr>
        <w:tabs>
          <w:tab w:val="num" w:pos="1496"/>
        </w:tabs>
        <w:ind w:left="1496" w:hanging="360"/>
      </w:pPr>
      <w:rPr>
        <w:rFonts w:ascii="Verdana" w:hAnsi="Verdana" w:hint="default"/>
      </w:rPr>
    </w:lvl>
    <w:lvl w:ilvl="1" w:tplc="04020003" w:tentative="1">
      <w:start w:val="1"/>
      <w:numFmt w:val="bullet"/>
      <w:lvlText w:val="o"/>
      <w:lvlJc w:val="left"/>
      <w:pPr>
        <w:tabs>
          <w:tab w:val="num" w:pos="2576"/>
        </w:tabs>
        <w:ind w:left="2576" w:hanging="360"/>
      </w:pPr>
      <w:rPr>
        <w:rFonts w:ascii="Courier New" w:hAnsi="Courier New" w:cs="Courier New" w:hint="default"/>
      </w:rPr>
    </w:lvl>
    <w:lvl w:ilvl="2" w:tplc="04020005" w:tentative="1">
      <w:start w:val="1"/>
      <w:numFmt w:val="bullet"/>
      <w:lvlText w:val=""/>
      <w:lvlJc w:val="left"/>
      <w:pPr>
        <w:tabs>
          <w:tab w:val="num" w:pos="3296"/>
        </w:tabs>
        <w:ind w:left="3296" w:hanging="360"/>
      </w:pPr>
      <w:rPr>
        <w:rFonts w:ascii="Wingdings" w:hAnsi="Wingdings" w:hint="default"/>
      </w:rPr>
    </w:lvl>
    <w:lvl w:ilvl="3" w:tplc="04020001" w:tentative="1">
      <w:start w:val="1"/>
      <w:numFmt w:val="bullet"/>
      <w:lvlText w:val=""/>
      <w:lvlJc w:val="left"/>
      <w:pPr>
        <w:tabs>
          <w:tab w:val="num" w:pos="4016"/>
        </w:tabs>
        <w:ind w:left="4016" w:hanging="360"/>
      </w:pPr>
      <w:rPr>
        <w:rFonts w:ascii="Symbol" w:hAnsi="Symbol" w:hint="default"/>
      </w:rPr>
    </w:lvl>
    <w:lvl w:ilvl="4" w:tplc="04020003" w:tentative="1">
      <w:start w:val="1"/>
      <w:numFmt w:val="bullet"/>
      <w:lvlText w:val="o"/>
      <w:lvlJc w:val="left"/>
      <w:pPr>
        <w:tabs>
          <w:tab w:val="num" w:pos="4736"/>
        </w:tabs>
        <w:ind w:left="4736" w:hanging="360"/>
      </w:pPr>
      <w:rPr>
        <w:rFonts w:ascii="Courier New" w:hAnsi="Courier New" w:cs="Courier New" w:hint="default"/>
      </w:rPr>
    </w:lvl>
    <w:lvl w:ilvl="5" w:tplc="04020005" w:tentative="1">
      <w:start w:val="1"/>
      <w:numFmt w:val="bullet"/>
      <w:lvlText w:val=""/>
      <w:lvlJc w:val="left"/>
      <w:pPr>
        <w:tabs>
          <w:tab w:val="num" w:pos="5456"/>
        </w:tabs>
        <w:ind w:left="5456" w:hanging="360"/>
      </w:pPr>
      <w:rPr>
        <w:rFonts w:ascii="Wingdings" w:hAnsi="Wingdings" w:hint="default"/>
      </w:rPr>
    </w:lvl>
    <w:lvl w:ilvl="6" w:tplc="04020001" w:tentative="1">
      <w:start w:val="1"/>
      <w:numFmt w:val="bullet"/>
      <w:lvlText w:val=""/>
      <w:lvlJc w:val="left"/>
      <w:pPr>
        <w:tabs>
          <w:tab w:val="num" w:pos="6176"/>
        </w:tabs>
        <w:ind w:left="6176" w:hanging="360"/>
      </w:pPr>
      <w:rPr>
        <w:rFonts w:ascii="Symbol" w:hAnsi="Symbol" w:hint="default"/>
      </w:rPr>
    </w:lvl>
    <w:lvl w:ilvl="7" w:tplc="04020003" w:tentative="1">
      <w:start w:val="1"/>
      <w:numFmt w:val="bullet"/>
      <w:lvlText w:val="o"/>
      <w:lvlJc w:val="left"/>
      <w:pPr>
        <w:tabs>
          <w:tab w:val="num" w:pos="6896"/>
        </w:tabs>
        <w:ind w:left="6896" w:hanging="360"/>
      </w:pPr>
      <w:rPr>
        <w:rFonts w:ascii="Courier New" w:hAnsi="Courier New" w:cs="Courier New" w:hint="default"/>
      </w:rPr>
    </w:lvl>
    <w:lvl w:ilvl="8" w:tplc="04020005" w:tentative="1">
      <w:start w:val="1"/>
      <w:numFmt w:val="bullet"/>
      <w:lvlText w:val=""/>
      <w:lvlJc w:val="left"/>
      <w:pPr>
        <w:tabs>
          <w:tab w:val="num" w:pos="7616"/>
        </w:tabs>
        <w:ind w:left="7616" w:hanging="360"/>
      </w:pPr>
      <w:rPr>
        <w:rFonts w:ascii="Wingdings" w:hAnsi="Wingdings" w:hint="default"/>
      </w:rPr>
    </w:lvl>
  </w:abstractNum>
  <w:abstractNum w:abstractNumId="37" w15:restartNumberingAfterBreak="0">
    <w:nsid w:val="132C3589"/>
    <w:multiLevelType w:val="multilevel"/>
    <w:tmpl w:val="86C6F022"/>
    <w:styleLink w:val="StyleBulletedLeft05cmHanging05cm22"/>
    <w:lvl w:ilvl="0">
      <w:start w:val="1"/>
      <w:numFmt w:val="bullet"/>
      <w:lvlText w:val="-"/>
      <w:lvlJc w:val="left"/>
      <w:pPr>
        <w:tabs>
          <w:tab w:val="num" w:pos="795"/>
        </w:tabs>
        <w:ind w:left="284" w:firstLine="0"/>
      </w:pPr>
      <w:rPr>
        <w:rFonts w:ascii="Verdana" w:hAnsi="Verdana"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Wingdings" w:hAnsi="Wingdings"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Wingdings" w:hAnsi="Wingdings"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Wingdings" w:hAnsi="Wingdings" w:hint="default"/>
      </w:rPr>
    </w:lvl>
  </w:abstractNum>
  <w:abstractNum w:abstractNumId="38" w15:restartNumberingAfterBreak="0">
    <w:nsid w:val="14401BE3"/>
    <w:multiLevelType w:val="hybridMultilevel"/>
    <w:tmpl w:val="E9BA313E"/>
    <w:lvl w:ilvl="0" w:tplc="9E8E4288">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9" w15:restartNumberingAfterBreak="0">
    <w:nsid w:val="14727F74"/>
    <w:multiLevelType w:val="hybridMultilevel"/>
    <w:tmpl w:val="49B627AE"/>
    <w:lvl w:ilvl="0" w:tplc="BDB8C922">
      <w:start w:val="1"/>
      <w:numFmt w:val="bullet"/>
      <w:lvlText w:val="-"/>
      <w:lvlJc w:val="left"/>
      <w:pPr>
        <w:tabs>
          <w:tab w:val="num" w:pos="795"/>
        </w:tabs>
        <w:ind w:left="795" w:hanging="360"/>
      </w:pPr>
      <w:rPr>
        <w:rFonts w:ascii="Verdana" w:hAnsi="Verdana" w:hint="default"/>
        <w:b w:val="0"/>
        <w:sz w:val="20"/>
        <w:szCs w:val="20"/>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40" w15:restartNumberingAfterBreak="0">
    <w:nsid w:val="15B27C17"/>
    <w:multiLevelType w:val="hybridMultilevel"/>
    <w:tmpl w:val="B5365F9E"/>
    <w:lvl w:ilvl="0" w:tplc="9FDAD57A">
      <w:start w:val="1"/>
      <w:numFmt w:val="bullet"/>
      <w:lvlText w:val="-"/>
      <w:lvlJc w:val="left"/>
      <w:pPr>
        <w:ind w:left="792" w:hanging="360"/>
      </w:pPr>
      <w:rPr>
        <w:rFonts w:ascii="Verdana" w:hAnsi="Verdana" w:hint="default"/>
      </w:rPr>
    </w:lvl>
    <w:lvl w:ilvl="1" w:tplc="04020003" w:tentative="1">
      <w:start w:val="1"/>
      <w:numFmt w:val="bullet"/>
      <w:lvlText w:val="o"/>
      <w:lvlJc w:val="left"/>
      <w:pPr>
        <w:ind w:left="1512" w:hanging="360"/>
      </w:pPr>
      <w:rPr>
        <w:rFonts w:ascii="Courier New" w:hAnsi="Courier New" w:cs="Courier New" w:hint="default"/>
      </w:rPr>
    </w:lvl>
    <w:lvl w:ilvl="2" w:tplc="04020005" w:tentative="1">
      <w:start w:val="1"/>
      <w:numFmt w:val="bullet"/>
      <w:lvlText w:val=""/>
      <w:lvlJc w:val="left"/>
      <w:pPr>
        <w:ind w:left="2232" w:hanging="360"/>
      </w:pPr>
      <w:rPr>
        <w:rFonts w:ascii="Wingdings" w:hAnsi="Wingdings" w:hint="default"/>
      </w:rPr>
    </w:lvl>
    <w:lvl w:ilvl="3" w:tplc="04020001" w:tentative="1">
      <w:start w:val="1"/>
      <w:numFmt w:val="bullet"/>
      <w:lvlText w:val=""/>
      <w:lvlJc w:val="left"/>
      <w:pPr>
        <w:ind w:left="2952" w:hanging="360"/>
      </w:pPr>
      <w:rPr>
        <w:rFonts w:ascii="Symbol" w:hAnsi="Symbol" w:hint="default"/>
      </w:rPr>
    </w:lvl>
    <w:lvl w:ilvl="4" w:tplc="04020003" w:tentative="1">
      <w:start w:val="1"/>
      <w:numFmt w:val="bullet"/>
      <w:lvlText w:val="o"/>
      <w:lvlJc w:val="left"/>
      <w:pPr>
        <w:ind w:left="3672" w:hanging="360"/>
      </w:pPr>
      <w:rPr>
        <w:rFonts w:ascii="Courier New" w:hAnsi="Courier New" w:cs="Courier New" w:hint="default"/>
      </w:rPr>
    </w:lvl>
    <w:lvl w:ilvl="5" w:tplc="04020005" w:tentative="1">
      <w:start w:val="1"/>
      <w:numFmt w:val="bullet"/>
      <w:lvlText w:val=""/>
      <w:lvlJc w:val="left"/>
      <w:pPr>
        <w:ind w:left="4392" w:hanging="360"/>
      </w:pPr>
      <w:rPr>
        <w:rFonts w:ascii="Wingdings" w:hAnsi="Wingdings" w:hint="default"/>
      </w:rPr>
    </w:lvl>
    <w:lvl w:ilvl="6" w:tplc="04020001" w:tentative="1">
      <w:start w:val="1"/>
      <w:numFmt w:val="bullet"/>
      <w:lvlText w:val=""/>
      <w:lvlJc w:val="left"/>
      <w:pPr>
        <w:ind w:left="5112" w:hanging="360"/>
      </w:pPr>
      <w:rPr>
        <w:rFonts w:ascii="Symbol" w:hAnsi="Symbol" w:hint="default"/>
      </w:rPr>
    </w:lvl>
    <w:lvl w:ilvl="7" w:tplc="04020003" w:tentative="1">
      <w:start w:val="1"/>
      <w:numFmt w:val="bullet"/>
      <w:lvlText w:val="o"/>
      <w:lvlJc w:val="left"/>
      <w:pPr>
        <w:ind w:left="5832" w:hanging="360"/>
      </w:pPr>
      <w:rPr>
        <w:rFonts w:ascii="Courier New" w:hAnsi="Courier New" w:cs="Courier New" w:hint="default"/>
      </w:rPr>
    </w:lvl>
    <w:lvl w:ilvl="8" w:tplc="04020005" w:tentative="1">
      <w:start w:val="1"/>
      <w:numFmt w:val="bullet"/>
      <w:lvlText w:val=""/>
      <w:lvlJc w:val="left"/>
      <w:pPr>
        <w:ind w:left="6552" w:hanging="360"/>
      </w:pPr>
      <w:rPr>
        <w:rFonts w:ascii="Wingdings" w:hAnsi="Wingdings" w:hint="default"/>
      </w:rPr>
    </w:lvl>
  </w:abstractNum>
  <w:abstractNum w:abstractNumId="41" w15:restartNumberingAfterBreak="0">
    <w:nsid w:val="15F8048E"/>
    <w:multiLevelType w:val="hybridMultilevel"/>
    <w:tmpl w:val="49B88122"/>
    <w:lvl w:ilvl="0" w:tplc="86D884CE">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2" w15:restartNumberingAfterBreak="0">
    <w:nsid w:val="17D73AEA"/>
    <w:multiLevelType w:val="hybridMultilevel"/>
    <w:tmpl w:val="5F34AAF8"/>
    <w:lvl w:ilvl="0" w:tplc="6F406488">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18814BE7"/>
    <w:multiLevelType w:val="hybridMultilevel"/>
    <w:tmpl w:val="EEBA0E46"/>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4" w15:restartNumberingAfterBreak="0">
    <w:nsid w:val="18F535F0"/>
    <w:multiLevelType w:val="hybridMultilevel"/>
    <w:tmpl w:val="250488DA"/>
    <w:lvl w:ilvl="0" w:tplc="8A14AFB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5" w15:restartNumberingAfterBreak="0">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6" w15:restartNumberingAfterBreak="0">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7" w15:restartNumberingAfterBreak="0">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15:restartNumberingAfterBreak="0">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9" w15:restartNumberingAfterBreak="0">
    <w:nsid w:val="1B2C2AD1"/>
    <w:multiLevelType w:val="hybridMultilevel"/>
    <w:tmpl w:val="78F02BF6"/>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0" w15:restartNumberingAfterBreak="0">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1" w15:restartNumberingAfterBreak="0">
    <w:nsid w:val="1C6A4B4F"/>
    <w:multiLevelType w:val="hybridMultilevel"/>
    <w:tmpl w:val="A6E64E4A"/>
    <w:lvl w:ilvl="0" w:tplc="EE4A2F28">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2" w15:restartNumberingAfterBreak="0">
    <w:nsid w:val="1C715BDA"/>
    <w:multiLevelType w:val="hybridMultilevel"/>
    <w:tmpl w:val="4CB64DA6"/>
    <w:lvl w:ilvl="0" w:tplc="0402000F">
      <w:start w:val="1"/>
      <w:numFmt w:val="decimal"/>
      <w:lvlText w:val="%1."/>
      <w:lvlJc w:val="left"/>
      <w:pPr>
        <w:ind w:left="502"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53" w15:restartNumberingAfterBreak="0">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4" w15:restartNumberingAfterBreak="0">
    <w:nsid w:val="1D7A1825"/>
    <w:multiLevelType w:val="hybridMultilevel"/>
    <w:tmpl w:val="73A2937A"/>
    <w:lvl w:ilvl="0" w:tplc="75A0092E">
      <w:numFmt w:val="bullet"/>
      <w:lvlText w:val="-"/>
      <w:lvlJc w:val="left"/>
      <w:pPr>
        <w:ind w:left="644" w:hanging="360"/>
      </w:pPr>
      <w:rPr>
        <w:rFonts w:ascii="Verdana" w:eastAsia="Times New Roman" w:hAnsi="Verdana"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5" w15:restartNumberingAfterBreak="0">
    <w:nsid w:val="1D8061B1"/>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56" w15:restartNumberingAfterBreak="0">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7" w15:restartNumberingAfterBreak="0">
    <w:nsid w:val="1E1010FD"/>
    <w:multiLevelType w:val="multilevel"/>
    <w:tmpl w:val="0409001D"/>
    <w:styleLink w:val="StyleListParagraphStyleBulletedLeft05cmHanging05cm1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8" w15:restartNumberingAfterBreak="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1E380370"/>
    <w:multiLevelType w:val="multilevel"/>
    <w:tmpl w:val="762E5D60"/>
    <w:styleLink w:val="StyleNumberedLeft0cmHanging075cm"/>
    <w:lvl w:ilvl="0">
      <w:start w:val="1"/>
      <w:numFmt w:val="decimal"/>
      <w:lvlText w:val="%1."/>
      <w:lvlJc w:val="left"/>
      <w:pPr>
        <w:tabs>
          <w:tab w:val="num" w:pos="454"/>
        </w:tabs>
        <w:ind w:left="454" w:hanging="454"/>
      </w:pPr>
      <w:rPr>
        <w:rFonts w:ascii="Verdana" w:hAnsi="Verdana"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0" w15:restartNumberingAfterBreak="0">
    <w:nsid w:val="1EFA1A0F"/>
    <w:multiLevelType w:val="hybridMultilevel"/>
    <w:tmpl w:val="E808FD96"/>
    <w:lvl w:ilvl="0" w:tplc="3D94CE2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1" w15:restartNumberingAfterBreak="0">
    <w:nsid w:val="1F5540D1"/>
    <w:multiLevelType w:val="hybridMultilevel"/>
    <w:tmpl w:val="353A68E4"/>
    <w:lvl w:ilvl="0" w:tplc="DBF49F06">
      <w:start w:val="1"/>
      <w:numFmt w:val="decimal"/>
      <w:lvlText w:val="Step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2" w15:restartNumberingAfterBreak="0">
    <w:nsid w:val="1F967F3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63" w15:restartNumberingAfterBreak="0">
    <w:nsid w:val="1FBB6F78"/>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64" w15:restartNumberingAfterBreak="0">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5" w15:restartNumberingAfterBreak="0">
    <w:nsid w:val="232331BB"/>
    <w:multiLevelType w:val="hybridMultilevel"/>
    <w:tmpl w:val="01A6A6EC"/>
    <w:lvl w:ilvl="0" w:tplc="0590E5FA">
      <w:start w:val="1"/>
      <w:numFmt w:val="bullet"/>
      <w:lvlText w:val="-"/>
      <w:lvlJc w:val="left"/>
      <w:pPr>
        <w:tabs>
          <w:tab w:val="num" w:pos="644"/>
        </w:tabs>
        <w:ind w:left="644" w:hanging="360"/>
      </w:pPr>
      <w:rPr>
        <w:rFonts w:ascii="Verdana" w:hAnsi="Verdana" w:hint="default"/>
      </w:rPr>
    </w:lvl>
    <w:lvl w:ilvl="1" w:tplc="3600FAF2">
      <w:start w:val="1"/>
      <w:numFmt w:val="bullet"/>
      <w:lvlText w:val="-"/>
      <w:lvlJc w:val="left"/>
      <w:pPr>
        <w:tabs>
          <w:tab w:val="num" w:pos="1724"/>
        </w:tabs>
        <w:ind w:left="1724" w:hanging="360"/>
      </w:pPr>
      <w:rPr>
        <w:rFonts w:ascii="Verdana" w:hAnsi="Verdana" w:hint="default"/>
      </w:rPr>
    </w:lvl>
    <w:lvl w:ilvl="2" w:tplc="04020005">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6" w15:restartNumberingAfterBreak="0">
    <w:nsid w:val="234D67A7"/>
    <w:multiLevelType w:val="hybridMultilevel"/>
    <w:tmpl w:val="8822E34C"/>
    <w:styleLink w:val="StyleNumberedLeft05cmHanging05cm26"/>
    <w:lvl w:ilvl="0" w:tplc="75A0092E">
      <w:numFmt w:val="bullet"/>
      <w:lvlText w:val="-"/>
      <w:lvlJc w:val="left"/>
      <w:pPr>
        <w:tabs>
          <w:tab w:val="num" w:pos="795"/>
        </w:tabs>
        <w:ind w:left="795" w:hanging="360"/>
      </w:pPr>
      <w:rPr>
        <w:rFonts w:ascii="Verdana" w:eastAsia="Times New Roman" w:hAnsi="Verdana" w:cs="Times New Roman" w:hint="default"/>
      </w:rPr>
    </w:lvl>
    <w:lvl w:ilvl="1" w:tplc="04020003">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67" w15:restartNumberingAfterBreak="0">
    <w:nsid w:val="23F06222"/>
    <w:multiLevelType w:val="hybridMultilevel"/>
    <w:tmpl w:val="78F02BF6"/>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8" w15:restartNumberingAfterBreak="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9" w15:restartNumberingAfterBreak="0">
    <w:nsid w:val="25880897"/>
    <w:multiLevelType w:val="hybridMultilevel"/>
    <w:tmpl w:val="AD0081CC"/>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0" w15:restartNumberingAfterBreak="0">
    <w:nsid w:val="25A02742"/>
    <w:multiLevelType w:val="hybridMultilevel"/>
    <w:tmpl w:val="9BB05BB8"/>
    <w:lvl w:ilvl="0" w:tplc="5EA668C0">
      <w:numFmt w:val="bullet"/>
      <w:lvlText w:val="-"/>
      <w:lvlJc w:val="left"/>
      <w:pPr>
        <w:tabs>
          <w:tab w:val="num" w:pos="1022"/>
        </w:tabs>
        <w:ind w:left="1022" w:hanging="454"/>
      </w:pPr>
      <w:rPr>
        <w:rFonts w:ascii="Verdana" w:eastAsia="Times New Roman" w:hAnsi="Verdana" w:cs="Times New Roman" w:hint="default"/>
      </w:rPr>
    </w:lvl>
    <w:lvl w:ilvl="1" w:tplc="5EA668C0">
      <w:numFmt w:val="bullet"/>
      <w:lvlText w:val="-"/>
      <w:lvlJc w:val="left"/>
      <w:pPr>
        <w:tabs>
          <w:tab w:val="num" w:pos="2008"/>
        </w:tabs>
        <w:ind w:left="2008" w:hanging="360"/>
      </w:pPr>
      <w:rPr>
        <w:rFonts w:ascii="Verdana" w:eastAsia="Times New Roman" w:hAnsi="Verdana" w:cs="Times New Roman" w:hint="default"/>
      </w:rPr>
    </w:lvl>
    <w:lvl w:ilvl="2" w:tplc="0402001B" w:tentative="1">
      <w:start w:val="1"/>
      <w:numFmt w:val="lowerRoman"/>
      <w:lvlText w:val="%3."/>
      <w:lvlJc w:val="right"/>
      <w:pPr>
        <w:tabs>
          <w:tab w:val="num" w:pos="2728"/>
        </w:tabs>
        <w:ind w:left="2728" w:hanging="180"/>
      </w:pPr>
    </w:lvl>
    <w:lvl w:ilvl="3" w:tplc="0402000F" w:tentative="1">
      <w:start w:val="1"/>
      <w:numFmt w:val="decimal"/>
      <w:lvlText w:val="%4."/>
      <w:lvlJc w:val="left"/>
      <w:pPr>
        <w:tabs>
          <w:tab w:val="num" w:pos="3448"/>
        </w:tabs>
        <w:ind w:left="3448" w:hanging="360"/>
      </w:pPr>
    </w:lvl>
    <w:lvl w:ilvl="4" w:tplc="04020019" w:tentative="1">
      <w:start w:val="1"/>
      <w:numFmt w:val="lowerLetter"/>
      <w:lvlText w:val="%5."/>
      <w:lvlJc w:val="left"/>
      <w:pPr>
        <w:tabs>
          <w:tab w:val="num" w:pos="4168"/>
        </w:tabs>
        <w:ind w:left="4168" w:hanging="360"/>
      </w:pPr>
    </w:lvl>
    <w:lvl w:ilvl="5" w:tplc="0402001B" w:tentative="1">
      <w:start w:val="1"/>
      <w:numFmt w:val="lowerRoman"/>
      <w:lvlText w:val="%6."/>
      <w:lvlJc w:val="right"/>
      <w:pPr>
        <w:tabs>
          <w:tab w:val="num" w:pos="4888"/>
        </w:tabs>
        <w:ind w:left="4888" w:hanging="180"/>
      </w:pPr>
    </w:lvl>
    <w:lvl w:ilvl="6" w:tplc="0402000F" w:tentative="1">
      <w:start w:val="1"/>
      <w:numFmt w:val="decimal"/>
      <w:lvlText w:val="%7."/>
      <w:lvlJc w:val="left"/>
      <w:pPr>
        <w:tabs>
          <w:tab w:val="num" w:pos="5608"/>
        </w:tabs>
        <w:ind w:left="5608" w:hanging="360"/>
      </w:pPr>
    </w:lvl>
    <w:lvl w:ilvl="7" w:tplc="04020019" w:tentative="1">
      <w:start w:val="1"/>
      <w:numFmt w:val="lowerLetter"/>
      <w:lvlText w:val="%8."/>
      <w:lvlJc w:val="left"/>
      <w:pPr>
        <w:tabs>
          <w:tab w:val="num" w:pos="6328"/>
        </w:tabs>
        <w:ind w:left="6328" w:hanging="360"/>
      </w:pPr>
    </w:lvl>
    <w:lvl w:ilvl="8" w:tplc="0402001B" w:tentative="1">
      <w:start w:val="1"/>
      <w:numFmt w:val="lowerRoman"/>
      <w:lvlText w:val="%9."/>
      <w:lvlJc w:val="right"/>
      <w:pPr>
        <w:tabs>
          <w:tab w:val="num" w:pos="7048"/>
        </w:tabs>
        <w:ind w:left="7048" w:hanging="180"/>
      </w:pPr>
    </w:lvl>
  </w:abstractNum>
  <w:abstractNum w:abstractNumId="71" w15:restartNumberingAfterBreak="0">
    <w:nsid w:val="29AD7C7E"/>
    <w:multiLevelType w:val="hybridMultilevel"/>
    <w:tmpl w:val="8FC61DF6"/>
    <w:lvl w:ilvl="0" w:tplc="BE0E9B26">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2" w15:restartNumberingAfterBreak="0">
    <w:nsid w:val="2C027BB2"/>
    <w:multiLevelType w:val="hybridMultilevel"/>
    <w:tmpl w:val="1EBA3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CFE3E0B"/>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74" w15:restartNumberingAfterBreak="0">
    <w:nsid w:val="2D4C7138"/>
    <w:multiLevelType w:val="hybridMultilevel"/>
    <w:tmpl w:val="7C52FA14"/>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75" w15:restartNumberingAfterBreak="0">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6" w15:restartNumberingAfterBreak="0">
    <w:nsid w:val="2ECC7778"/>
    <w:multiLevelType w:val="hybridMultilevel"/>
    <w:tmpl w:val="F536A6F8"/>
    <w:lvl w:ilvl="0" w:tplc="DC043FCC">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7" w15:restartNumberingAfterBreak="0">
    <w:nsid w:val="30F15471"/>
    <w:multiLevelType w:val="hybridMultilevel"/>
    <w:tmpl w:val="DB248FC8"/>
    <w:lvl w:ilvl="0" w:tplc="0402000F">
      <w:start w:val="1"/>
      <w:numFmt w:val="decimal"/>
      <w:lvlText w:val="%1."/>
      <w:lvlJc w:val="left"/>
      <w:pPr>
        <w:ind w:left="502" w:hanging="360"/>
      </w:pPr>
      <w:rPr>
        <w:rFonts w:hint="default"/>
      </w:rPr>
    </w:lvl>
    <w:lvl w:ilvl="1" w:tplc="04020019" w:tentative="1">
      <w:start w:val="1"/>
      <w:numFmt w:val="lowerLetter"/>
      <w:lvlText w:val="%2."/>
      <w:lvlJc w:val="left"/>
      <w:pPr>
        <w:ind w:left="1222" w:hanging="360"/>
      </w:pPr>
    </w:lvl>
    <w:lvl w:ilvl="2" w:tplc="0402001B" w:tentative="1">
      <w:start w:val="1"/>
      <w:numFmt w:val="lowerRoman"/>
      <w:lvlText w:val="%3."/>
      <w:lvlJc w:val="right"/>
      <w:pPr>
        <w:ind w:left="1942" w:hanging="180"/>
      </w:pPr>
    </w:lvl>
    <w:lvl w:ilvl="3" w:tplc="0402000F" w:tentative="1">
      <w:start w:val="1"/>
      <w:numFmt w:val="decimal"/>
      <w:lvlText w:val="%4."/>
      <w:lvlJc w:val="left"/>
      <w:pPr>
        <w:ind w:left="2662" w:hanging="360"/>
      </w:pPr>
    </w:lvl>
    <w:lvl w:ilvl="4" w:tplc="04020019" w:tentative="1">
      <w:start w:val="1"/>
      <w:numFmt w:val="lowerLetter"/>
      <w:lvlText w:val="%5."/>
      <w:lvlJc w:val="left"/>
      <w:pPr>
        <w:ind w:left="3382" w:hanging="360"/>
      </w:pPr>
    </w:lvl>
    <w:lvl w:ilvl="5" w:tplc="0402001B" w:tentative="1">
      <w:start w:val="1"/>
      <w:numFmt w:val="lowerRoman"/>
      <w:lvlText w:val="%6."/>
      <w:lvlJc w:val="right"/>
      <w:pPr>
        <w:ind w:left="4102" w:hanging="180"/>
      </w:pPr>
    </w:lvl>
    <w:lvl w:ilvl="6" w:tplc="0402000F" w:tentative="1">
      <w:start w:val="1"/>
      <w:numFmt w:val="decimal"/>
      <w:lvlText w:val="%7."/>
      <w:lvlJc w:val="left"/>
      <w:pPr>
        <w:ind w:left="4822" w:hanging="360"/>
      </w:pPr>
    </w:lvl>
    <w:lvl w:ilvl="7" w:tplc="04020019" w:tentative="1">
      <w:start w:val="1"/>
      <w:numFmt w:val="lowerLetter"/>
      <w:lvlText w:val="%8."/>
      <w:lvlJc w:val="left"/>
      <w:pPr>
        <w:ind w:left="5542" w:hanging="360"/>
      </w:pPr>
    </w:lvl>
    <w:lvl w:ilvl="8" w:tplc="0402001B" w:tentative="1">
      <w:start w:val="1"/>
      <w:numFmt w:val="lowerRoman"/>
      <w:lvlText w:val="%9."/>
      <w:lvlJc w:val="right"/>
      <w:pPr>
        <w:ind w:left="6262" w:hanging="180"/>
      </w:pPr>
    </w:lvl>
  </w:abstractNum>
  <w:abstractNum w:abstractNumId="78" w15:restartNumberingAfterBreak="0">
    <w:nsid w:val="31B36AD7"/>
    <w:multiLevelType w:val="hybridMultilevel"/>
    <w:tmpl w:val="E236E410"/>
    <w:lvl w:ilvl="0" w:tplc="0409000F">
      <w:start w:val="1"/>
      <w:numFmt w:val="decimal"/>
      <w:lvlText w:val="%1."/>
      <w:lvlJc w:val="left"/>
      <w:pPr>
        <w:tabs>
          <w:tab w:val="num" w:pos="786"/>
        </w:tabs>
        <w:ind w:left="786" w:hanging="360"/>
      </w:pPr>
      <w:rPr>
        <w:rFonts w:hint="default"/>
      </w:rPr>
    </w:lvl>
    <w:lvl w:ilvl="1" w:tplc="BB1495F6">
      <w:start w:val="1"/>
      <w:numFmt w:val="bullet"/>
      <w:lvlText w:val="-"/>
      <w:lvlJc w:val="left"/>
      <w:pPr>
        <w:tabs>
          <w:tab w:val="num" w:pos="1440"/>
        </w:tabs>
        <w:ind w:left="1440" w:hanging="360"/>
      </w:pPr>
      <w:rPr>
        <w:rFonts w:ascii="Verdana" w:hAnsi="Verdana"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32C85D74"/>
    <w:multiLevelType w:val="hybridMultilevel"/>
    <w:tmpl w:val="98A0DD88"/>
    <w:lvl w:ilvl="0" w:tplc="B086890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0" w15:restartNumberingAfterBreak="0">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1" w15:restartNumberingAfterBreak="0">
    <w:nsid w:val="336159D0"/>
    <w:multiLevelType w:val="hybridMultilevel"/>
    <w:tmpl w:val="252A1BD2"/>
    <w:lvl w:ilvl="0" w:tplc="7C740592">
      <w:start w:val="1"/>
      <w:numFmt w:val="decimal"/>
      <w:lvlText w:val="%1."/>
      <w:lvlJc w:val="left"/>
      <w:pPr>
        <w:tabs>
          <w:tab w:val="num" w:pos="453"/>
        </w:tabs>
        <w:ind w:left="453" w:hanging="45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3" w15:restartNumberingAfterBreak="0">
    <w:nsid w:val="354976D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84" w15:restartNumberingAfterBreak="0">
    <w:nsid w:val="36372D02"/>
    <w:multiLevelType w:val="hybridMultilevel"/>
    <w:tmpl w:val="92540F40"/>
    <w:lvl w:ilvl="0" w:tplc="8A625858">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6C2778B"/>
    <w:multiLevelType w:val="hybridMultilevel"/>
    <w:tmpl w:val="9DDED706"/>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86" w15:restartNumberingAfterBreak="0">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15:restartNumberingAfterBreak="0">
    <w:nsid w:val="39BE5CCD"/>
    <w:multiLevelType w:val="hybridMultilevel"/>
    <w:tmpl w:val="468E3BD2"/>
    <w:lvl w:ilvl="0" w:tplc="F21CB8B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8" w15:restartNumberingAfterBreak="0">
    <w:nsid w:val="3A88384E"/>
    <w:multiLevelType w:val="hybridMultilevel"/>
    <w:tmpl w:val="A12817B2"/>
    <w:lvl w:ilvl="0" w:tplc="0409000F">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15:restartNumberingAfterBreak="0">
    <w:nsid w:val="3C373B32"/>
    <w:multiLevelType w:val="hybridMultilevel"/>
    <w:tmpl w:val="AF22333A"/>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0" w15:restartNumberingAfterBreak="0">
    <w:nsid w:val="3C7643CA"/>
    <w:multiLevelType w:val="hybridMultilevel"/>
    <w:tmpl w:val="070A8052"/>
    <w:lvl w:ilvl="0" w:tplc="4DE851E4">
      <w:start w:val="1"/>
      <w:numFmt w:val="bullet"/>
      <w:lvlText w:val="-"/>
      <w:lvlJc w:val="left"/>
      <w:pPr>
        <w:tabs>
          <w:tab w:val="num" w:pos="567"/>
        </w:tabs>
        <w:ind w:left="567" w:hanging="283"/>
      </w:pPr>
      <w:rPr>
        <w:rFonts w:ascii="Verdana" w:eastAsia="Times New Roman" w:hAnsi="Verdana" w:hint="default"/>
      </w:rPr>
    </w:lvl>
    <w:lvl w:ilvl="1" w:tplc="8BEEB414">
      <w:start w:val="1"/>
      <w:numFmt w:val="bullet"/>
      <w:lvlText w:val="o"/>
      <w:lvlJc w:val="left"/>
      <w:pPr>
        <w:tabs>
          <w:tab w:val="num" w:pos="1440"/>
        </w:tabs>
        <w:ind w:left="1440" w:hanging="360"/>
      </w:pPr>
      <w:rPr>
        <w:rFonts w:ascii="Verdana" w:hAnsi="Verdana"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3C914E1E"/>
    <w:multiLevelType w:val="hybridMultilevel"/>
    <w:tmpl w:val="4BF0C06A"/>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2" w15:restartNumberingAfterBreak="0">
    <w:nsid w:val="3CDE6051"/>
    <w:multiLevelType w:val="hybridMultilevel"/>
    <w:tmpl w:val="920C4E00"/>
    <w:lvl w:ilvl="0" w:tplc="0409000F">
      <w:start w:val="1"/>
      <w:numFmt w:val="decimal"/>
      <w:lvlText w:val="%1."/>
      <w:lvlJc w:val="left"/>
      <w:pPr>
        <w:tabs>
          <w:tab w:val="num" w:pos="786"/>
        </w:tabs>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3CF949E2"/>
    <w:multiLevelType w:val="hybridMultilevel"/>
    <w:tmpl w:val="DEAC2C36"/>
    <w:lvl w:ilvl="0" w:tplc="EA96168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4" w15:restartNumberingAfterBreak="0">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15:restartNumberingAfterBreak="0">
    <w:nsid w:val="407D3CEC"/>
    <w:multiLevelType w:val="hybridMultilevel"/>
    <w:tmpl w:val="9F0AD1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0CB6153"/>
    <w:multiLevelType w:val="hybridMultilevel"/>
    <w:tmpl w:val="7374A28C"/>
    <w:lvl w:ilvl="0" w:tplc="62EA0274">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7" w15:restartNumberingAfterBreak="0">
    <w:nsid w:val="41400630"/>
    <w:multiLevelType w:val="hybridMultilevel"/>
    <w:tmpl w:val="E93E783C"/>
    <w:lvl w:ilvl="0" w:tplc="4FB2F68C">
      <w:start w:val="1"/>
      <w:numFmt w:val="decimal"/>
      <w:lvlText w:val="%1."/>
      <w:lvlJc w:val="left"/>
      <w:pPr>
        <w:tabs>
          <w:tab w:val="num" w:pos="454"/>
        </w:tabs>
        <w:ind w:left="454" w:hanging="45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15:restartNumberingAfterBreak="0">
    <w:nsid w:val="43821EA2"/>
    <w:multiLevelType w:val="hybridMultilevel"/>
    <w:tmpl w:val="D5047B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0" w15:restartNumberingAfterBreak="0">
    <w:nsid w:val="43B52925"/>
    <w:multiLevelType w:val="hybridMultilevel"/>
    <w:tmpl w:val="4F84EC0C"/>
    <w:lvl w:ilvl="0" w:tplc="9B0C8E2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44621BB7"/>
    <w:multiLevelType w:val="hybridMultilevel"/>
    <w:tmpl w:val="DCC2A400"/>
    <w:lvl w:ilvl="0" w:tplc="5C489EA2">
      <w:start w:val="10"/>
      <w:numFmt w:val="bullet"/>
      <w:lvlText w:val="-"/>
      <w:lvlJc w:val="left"/>
      <w:pPr>
        <w:ind w:left="432" w:hanging="360"/>
      </w:pPr>
      <w:rPr>
        <w:rFonts w:ascii="Verdana" w:eastAsia="Times New Roman" w:hAnsi="Verdana" w:cs="Times New Roman" w:hint="default"/>
      </w:rPr>
    </w:lvl>
    <w:lvl w:ilvl="1" w:tplc="04020003" w:tentative="1">
      <w:start w:val="1"/>
      <w:numFmt w:val="bullet"/>
      <w:lvlText w:val="o"/>
      <w:lvlJc w:val="left"/>
      <w:pPr>
        <w:ind w:left="1152" w:hanging="360"/>
      </w:pPr>
      <w:rPr>
        <w:rFonts w:ascii="Courier New" w:hAnsi="Courier New" w:cs="Courier New" w:hint="default"/>
      </w:rPr>
    </w:lvl>
    <w:lvl w:ilvl="2" w:tplc="04020005" w:tentative="1">
      <w:start w:val="1"/>
      <w:numFmt w:val="bullet"/>
      <w:lvlText w:val=""/>
      <w:lvlJc w:val="left"/>
      <w:pPr>
        <w:ind w:left="1872" w:hanging="360"/>
      </w:pPr>
      <w:rPr>
        <w:rFonts w:ascii="Wingdings" w:hAnsi="Wingdings" w:hint="default"/>
      </w:rPr>
    </w:lvl>
    <w:lvl w:ilvl="3" w:tplc="04020001" w:tentative="1">
      <w:start w:val="1"/>
      <w:numFmt w:val="bullet"/>
      <w:lvlText w:val=""/>
      <w:lvlJc w:val="left"/>
      <w:pPr>
        <w:ind w:left="2592" w:hanging="360"/>
      </w:pPr>
      <w:rPr>
        <w:rFonts w:ascii="Symbol" w:hAnsi="Symbol" w:hint="default"/>
      </w:rPr>
    </w:lvl>
    <w:lvl w:ilvl="4" w:tplc="04020003" w:tentative="1">
      <w:start w:val="1"/>
      <w:numFmt w:val="bullet"/>
      <w:lvlText w:val="o"/>
      <w:lvlJc w:val="left"/>
      <w:pPr>
        <w:ind w:left="3312" w:hanging="360"/>
      </w:pPr>
      <w:rPr>
        <w:rFonts w:ascii="Courier New" w:hAnsi="Courier New" w:cs="Courier New" w:hint="default"/>
      </w:rPr>
    </w:lvl>
    <w:lvl w:ilvl="5" w:tplc="04020005" w:tentative="1">
      <w:start w:val="1"/>
      <w:numFmt w:val="bullet"/>
      <w:lvlText w:val=""/>
      <w:lvlJc w:val="left"/>
      <w:pPr>
        <w:ind w:left="4032" w:hanging="360"/>
      </w:pPr>
      <w:rPr>
        <w:rFonts w:ascii="Wingdings" w:hAnsi="Wingdings" w:hint="default"/>
      </w:rPr>
    </w:lvl>
    <w:lvl w:ilvl="6" w:tplc="04020001" w:tentative="1">
      <w:start w:val="1"/>
      <w:numFmt w:val="bullet"/>
      <w:lvlText w:val=""/>
      <w:lvlJc w:val="left"/>
      <w:pPr>
        <w:ind w:left="4752" w:hanging="360"/>
      </w:pPr>
      <w:rPr>
        <w:rFonts w:ascii="Symbol" w:hAnsi="Symbol" w:hint="default"/>
      </w:rPr>
    </w:lvl>
    <w:lvl w:ilvl="7" w:tplc="04020003" w:tentative="1">
      <w:start w:val="1"/>
      <w:numFmt w:val="bullet"/>
      <w:lvlText w:val="o"/>
      <w:lvlJc w:val="left"/>
      <w:pPr>
        <w:ind w:left="5472" w:hanging="360"/>
      </w:pPr>
      <w:rPr>
        <w:rFonts w:ascii="Courier New" w:hAnsi="Courier New" w:cs="Courier New" w:hint="default"/>
      </w:rPr>
    </w:lvl>
    <w:lvl w:ilvl="8" w:tplc="04020005" w:tentative="1">
      <w:start w:val="1"/>
      <w:numFmt w:val="bullet"/>
      <w:lvlText w:val=""/>
      <w:lvlJc w:val="left"/>
      <w:pPr>
        <w:ind w:left="6192" w:hanging="360"/>
      </w:pPr>
      <w:rPr>
        <w:rFonts w:ascii="Wingdings" w:hAnsi="Wingdings" w:hint="default"/>
      </w:rPr>
    </w:lvl>
  </w:abstractNum>
  <w:abstractNum w:abstractNumId="102" w15:restartNumberingAfterBreak="0">
    <w:nsid w:val="45771C86"/>
    <w:multiLevelType w:val="hybridMultilevel"/>
    <w:tmpl w:val="E0BE92E8"/>
    <w:lvl w:ilvl="0" w:tplc="0409000F">
      <w:start w:val="1"/>
      <w:numFmt w:val="decimal"/>
      <w:lvlText w:val="%1."/>
      <w:lvlJc w:val="left"/>
      <w:pPr>
        <w:tabs>
          <w:tab w:val="num" w:pos="786"/>
        </w:tabs>
        <w:ind w:left="786" w:hanging="360"/>
      </w:pPr>
      <w:rPr>
        <w:rFonts w:hint="default"/>
      </w:rPr>
    </w:lvl>
    <w:lvl w:ilvl="1" w:tplc="28ACACCA">
      <w:start w:val="1"/>
      <w:numFmt w:val="bullet"/>
      <w:lvlText w:val="-"/>
      <w:lvlJc w:val="left"/>
      <w:pPr>
        <w:tabs>
          <w:tab w:val="num" w:pos="1440"/>
        </w:tabs>
        <w:ind w:left="1440" w:hanging="360"/>
      </w:pPr>
      <w:rPr>
        <w:rFonts w:ascii="Verdana" w:hAnsi="Verdana"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4" w15:restartNumberingAfterBreak="0">
    <w:nsid w:val="45F32E87"/>
    <w:multiLevelType w:val="hybridMultilevel"/>
    <w:tmpl w:val="FB188DB2"/>
    <w:lvl w:ilvl="0" w:tplc="6E5EA7E8">
      <w:start w:val="1"/>
      <w:numFmt w:val="bullet"/>
      <w:lvlText w:val="-"/>
      <w:lvlJc w:val="left"/>
      <w:pPr>
        <w:ind w:left="720" w:hanging="360"/>
      </w:pPr>
      <w:rPr>
        <w:rFonts w:ascii="Verdana" w:eastAsia="Times New Roman"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604472D"/>
    <w:multiLevelType w:val="hybridMultilevel"/>
    <w:tmpl w:val="AB58D1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71F2184"/>
    <w:multiLevelType w:val="hybridMultilevel"/>
    <w:tmpl w:val="FC9EC1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81D439B"/>
    <w:multiLevelType w:val="hybridMultilevel"/>
    <w:tmpl w:val="BEA8DDF4"/>
    <w:lvl w:ilvl="0" w:tplc="13807A84">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8" w15:restartNumberingAfterBreak="0">
    <w:nsid w:val="495A35D3"/>
    <w:multiLevelType w:val="hybridMultilevel"/>
    <w:tmpl w:val="A83A43F4"/>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080" w:hanging="360"/>
      </w:p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109" w15:restartNumberingAfterBreak="0">
    <w:nsid w:val="49B439A6"/>
    <w:multiLevelType w:val="hybridMultilevel"/>
    <w:tmpl w:val="C1D82272"/>
    <w:styleLink w:val="StyleNumberedLeft05cmHanging05cm15"/>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4AE026B9"/>
    <w:multiLevelType w:val="hybridMultilevel"/>
    <w:tmpl w:val="1A464170"/>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1" w15:restartNumberingAfterBreak="0">
    <w:nsid w:val="4AE042D6"/>
    <w:multiLevelType w:val="hybridMultilevel"/>
    <w:tmpl w:val="164CE9B8"/>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2" w15:restartNumberingAfterBreak="0">
    <w:nsid w:val="4AF9687F"/>
    <w:multiLevelType w:val="hybridMultilevel"/>
    <w:tmpl w:val="F69E91DE"/>
    <w:lvl w:ilvl="0" w:tplc="6A3C06BC">
      <w:start w:val="1"/>
      <w:numFmt w:val="bullet"/>
      <w:lvlText w:val="-"/>
      <w:lvlJc w:val="left"/>
      <w:pPr>
        <w:tabs>
          <w:tab w:val="num" w:pos="567"/>
        </w:tabs>
        <w:ind w:left="567" w:hanging="227"/>
      </w:pPr>
      <w:rPr>
        <w:rFonts w:ascii="Verdana" w:eastAsia="Times New Roman"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3" w15:restartNumberingAfterBreak="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4" w15:restartNumberingAfterBreak="0">
    <w:nsid w:val="4D5631EB"/>
    <w:multiLevelType w:val="hybridMultilevel"/>
    <w:tmpl w:val="916A0350"/>
    <w:lvl w:ilvl="0" w:tplc="67966C1A">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5" w15:restartNumberingAfterBreak="0">
    <w:nsid w:val="4E1120E5"/>
    <w:multiLevelType w:val="hybridMultilevel"/>
    <w:tmpl w:val="D8A028CC"/>
    <w:name w:val="WW8Num3222"/>
    <w:lvl w:ilvl="0" w:tplc="749AAE74">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6" w15:restartNumberingAfterBreak="0">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7" w15:restartNumberingAfterBreak="0">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8" w15:restartNumberingAfterBreak="0">
    <w:nsid w:val="4FC75299"/>
    <w:multiLevelType w:val="hybridMultilevel"/>
    <w:tmpl w:val="0EDC7E4E"/>
    <w:lvl w:ilvl="0" w:tplc="AF34E6CE">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9" w15:restartNumberingAfterBreak="0">
    <w:nsid w:val="50562CBE"/>
    <w:multiLevelType w:val="hybridMultilevel"/>
    <w:tmpl w:val="49AA71E0"/>
    <w:name w:val="WW8Num22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0DA056B"/>
    <w:multiLevelType w:val="hybridMultilevel"/>
    <w:tmpl w:val="2C4228D0"/>
    <w:lvl w:ilvl="0" w:tplc="25B60FC4">
      <w:start w:val="1"/>
      <w:numFmt w:val="bullet"/>
      <w:lvlText w:val="-"/>
      <w:lvlJc w:val="left"/>
      <w:pPr>
        <w:ind w:left="720" w:hanging="360"/>
      </w:pPr>
      <w:rPr>
        <w:rFonts w:ascii="Verdana" w:eastAsia="Times New Roman"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518474AE"/>
    <w:multiLevelType w:val="hybridMultilevel"/>
    <w:tmpl w:val="C34490E6"/>
    <w:lvl w:ilvl="0" w:tplc="A6B86EB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2" w15:restartNumberingAfterBreak="0">
    <w:nsid w:val="536C205C"/>
    <w:multiLevelType w:val="hybridMultilevel"/>
    <w:tmpl w:val="4A4A4F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544D5985"/>
    <w:multiLevelType w:val="hybridMultilevel"/>
    <w:tmpl w:val="ABFC8952"/>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24" w15:restartNumberingAfterBreak="0">
    <w:nsid w:val="54865C09"/>
    <w:multiLevelType w:val="hybridMultilevel"/>
    <w:tmpl w:val="A7201C58"/>
    <w:lvl w:ilvl="0" w:tplc="0409000F">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5" w15:restartNumberingAfterBreak="0">
    <w:nsid w:val="55CA5B4D"/>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6" w15:restartNumberingAfterBreak="0">
    <w:nsid w:val="57D2538F"/>
    <w:multiLevelType w:val="hybridMultilevel"/>
    <w:tmpl w:val="37807D8C"/>
    <w:lvl w:ilvl="0" w:tplc="BFAC9AFE">
      <w:start w:val="1"/>
      <w:numFmt w:val="bullet"/>
      <w:lvlText w:val="-"/>
      <w:lvlJc w:val="left"/>
      <w:pPr>
        <w:tabs>
          <w:tab w:val="num" w:pos="568"/>
        </w:tabs>
        <w:ind w:left="568" w:hanging="284"/>
      </w:pPr>
      <w:rPr>
        <w:rFonts w:ascii="Verdana" w:hAnsi="Verdana" w:hint="default"/>
        <w:b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7" w15:restartNumberingAfterBreak="0">
    <w:nsid w:val="580B6C0A"/>
    <w:multiLevelType w:val="hybridMultilevel"/>
    <w:tmpl w:val="B9FA3F20"/>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128" w15:restartNumberingAfterBreak="0">
    <w:nsid w:val="58285249"/>
    <w:multiLevelType w:val="hybridMultilevel"/>
    <w:tmpl w:val="A98C04C0"/>
    <w:lvl w:ilvl="0" w:tplc="02084398">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9" w15:restartNumberingAfterBreak="0">
    <w:nsid w:val="59431B0C"/>
    <w:multiLevelType w:val="hybridMultilevel"/>
    <w:tmpl w:val="17B60462"/>
    <w:lvl w:ilvl="0" w:tplc="372AA6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0" w15:restartNumberingAfterBreak="0">
    <w:nsid w:val="59B00649"/>
    <w:multiLevelType w:val="hybridMultilevel"/>
    <w:tmpl w:val="3C0E6088"/>
    <w:lvl w:ilvl="0" w:tplc="0402000F">
      <w:start w:val="1"/>
      <w:numFmt w:val="decimal"/>
      <w:lvlText w:val="%1."/>
      <w:lvlJc w:val="left"/>
      <w:pPr>
        <w:ind w:left="644" w:hanging="360"/>
      </w:pPr>
      <w:rPr>
        <w:rFonts w:hint="default"/>
      </w:rPr>
    </w:lvl>
    <w:lvl w:ilvl="1" w:tplc="04020019">
      <w:start w:val="1"/>
      <w:numFmt w:val="lowerLetter"/>
      <w:lvlText w:val="%2."/>
      <w:lvlJc w:val="left"/>
      <w:pPr>
        <w:ind w:left="1364" w:hanging="360"/>
      </w:pPr>
    </w:lvl>
    <w:lvl w:ilvl="2" w:tplc="0402001B">
      <w:start w:val="1"/>
      <w:numFmt w:val="lowerRoman"/>
      <w:lvlText w:val="%3."/>
      <w:lvlJc w:val="right"/>
      <w:pPr>
        <w:ind w:left="2084" w:hanging="180"/>
      </w:pPr>
    </w:lvl>
    <w:lvl w:ilvl="3" w:tplc="0402000F">
      <w:start w:val="1"/>
      <w:numFmt w:val="decimal"/>
      <w:lvlText w:val="%4."/>
      <w:lvlJc w:val="left"/>
      <w:pPr>
        <w:tabs>
          <w:tab w:val="num" w:pos="2804"/>
        </w:tabs>
        <w:ind w:left="2804" w:hanging="360"/>
      </w:pPr>
      <w:rPr>
        <w:rFonts w:hint="default"/>
      </w:rPr>
    </w:lvl>
    <w:lvl w:ilvl="4" w:tplc="04020019" w:tentative="1">
      <w:start w:val="1"/>
      <w:numFmt w:val="lowerLetter"/>
      <w:lvlText w:val="%5."/>
      <w:lvlJc w:val="left"/>
      <w:pPr>
        <w:ind w:left="3524" w:hanging="360"/>
      </w:pPr>
    </w:lvl>
    <w:lvl w:ilvl="5" w:tplc="0402001B" w:tentative="1">
      <w:start w:val="1"/>
      <w:numFmt w:val="lowerRoman"/>
      <w:lvlText w:val="%6."/>
      <w:lvlJc w:val="right"/>
      <w:pPr>
        <w:ind w:left="4244" w:hanging="180"/>
      </w:pPr>
    </w:lvl>
    <w:lvl w:ilvl="6" w:tplc="0402000F" w:tentative="1">
      <w:start w:val="1"/>
      <w:numFmt w:val="decimal"/>
      <w:lvlText w:val="%7."/>
      <w:lvlJc w:val="left"/>
      <w:pPr>
        <w:ind w:left="4964" w:hanging="360"/>
      </w:pPr>
    </w:lvl>
    <w:lvl w:ilvl="7" w:tplc="04020019" w:tentative="1">
      <w:start w:val="1"/>
      <w:numFmt w:val="lowerLetter"/>
      <w:lvlText w:val="%8."/>
      <w:lvlJc w:val="left"/>
      <w:pPr>
        <w:ind w:left="5684" w:hanging="360"/>
      </w:pPr>
    </w:lvl>
    <w:lvl w:ilvl="8" w:tplc="0402001B" w:tentative="1">
      <w:start w:val="1"/>
      <w:numFmt w:val="lowerRoman"/>
      <w:lvlText w:val="%9."/>
      <w:lvlJc w:val="right"/>
      <w:pPr>
        <w:ind w:left="6404" w:hanging="180"/>
      </w:pPr>
    </w:lvl>
  </w:abstractNum>
  <w:abstractNum w:abstractNumId="131" w15:restartNumberingAfterBreak="0">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2" w15:restartNumberingAfterBreak="0">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33" w15:restartNumberingAfterBreak="0">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4" w15:restartNumberingAfterBreak="0">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5" w15:restartNumberingAfterBreak="0">
    <w:nsid w:val="5D606CC6"/>
    <w:multiLevelType w:val="hybridMultilevel"/>
    <w:tmpl w:val="7C16C4A2"/>
    <w:lvl w:ilvl="0" w:tplc="21BED492">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6" w15:restartNumberingAfterBreak="0">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7" w15:restartNumberingAfterBreak="0">
    <w:nsid w:val="5E826352"/>
    <w:multiLevelType w:val="hybridMultilevel"/>
    <w:tmpl w:val="22706B64"/>
    <w:lvl w:ilvl="0" w:tplc="D9E6CB06">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8" w15:restartNumberingAfterBreak="0">
    <w:nsid w:val="5F4A58DD"/>
    <w:multiLevelType w:val="hybridMultilevel"/>
    <w:tmpl w:val="F7787264"/>
    <w:name w:val="WW8Num322"/>
    <w:lvl w:ilvl="0" w:tplc="E9C84052">
      <w:start w:val="1"/>
      <w:numFmt w:val="bullet"/>
      <w:lvlText w:val="-"/>
      <w:lvlJc w:val="left"/>
      <w:pPr>
        <w:tabs>
          <w:tab w:val="num" w:pos="795"/>
        </w:tabs>
        <w:ind w:left="795" w:hanging="360"/>
      </w:pPr>
      <w:rPr>
        <w:rFonts w:ascii="Verdana" w:hAnsi="Verdana"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9" w15:restartNumberingAfterBreak="0">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40" w15:restartNumberingAfterBreak="0">
    <w:nsid w:val="607073A3"/>
    <w:multiLevelType w:val="hybridMultilevel"/>
    <w:tmpl w:val="ED7E7AF4"/>
    <w:lvl w:ilvl="0" w:tplc="7A1C1C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41" w15:restartNumberingAfterBreak="0">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42" w15:restartNumberingAfterBreak="0">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43" w15:restartNumberingAfterBreak="0">
    <w:nsid w:val="61721DA1"/>
    <w:multiLevelType w:val="hybridMultilevel"/>
    <w:tmpl w:val="9DE03FD2"/>
    <w:lvl w:ilvl="0" w:tplc="B3B25B4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4" w15:restartNumberingAfterBreak="0">
    <w:nsid w:val="620A7347"/>
    <w:multiLevelType w:val="hybridMultilevel"/>
    <w:tmpl w:val="972858FC"/>
    <w:name w:val="WW8Num42"/>
    <w:lvl w:ilvl="0" w:tplc="30E05558">
      <w:start w:val="1"/>
      <w:numFmt w:val="decimal"/>
      <w:lvlText w:val="%1."/>
      <w:lvlJc w:val="left"/>
      <w:pPr>
        <w:tabs>
          <w:tab w:val="num" w:pos="454"/>
        </w:tabs>
        <w:ind w:left="454" w:hanging="454"/>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63B5573B"/>
    <w:multiLevelType w:val="hybridMultilevel"/>
    <w:tmpl w:val="0A76B0D4"/>
    <w:lvl w:ilvl="0" w:tplc="B6E4EA9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6" w15:restartNumberingAfterBreak="0">
    <w:nsid w:val="64C930B9"/>
    <w:multiLevelType w:val="hybridMultilevel"/>
    <w:tmpl w:val="A72E3864"/>
    <w:lvl w:ilvl="0" w:tplc="0402000F">
      <w:start w:val="1"/>
      <w:numFmt w:val="decimal"/>
      <w:lvlText w:val="%1."/>
      <w:lvlJc w:val="left"/>
      <w:pPr>
        <w:ind w:left="720" w:hanging="360"/>
      </w:pPr>
    </w:lvl>
    <w:lvl w:ilvl="1" w:tplc="04020019">
      <w:start w:val="1"/>
      <w:numFmt w:val="lowerLetter"/>
      <w:lvlText w:val="%2."/>
      <w:lvlJc w:val="left"/>
      <w:pPr>
        <w:ind w:left="1440" w:hanging="360"/>
      </w:pPr>
    </w:lvl>
    <w:lvl w:ilvl="2" w:tplc="0402001B">
      <w:start w:val="1"/>
      <w:numFmt w:val="lowerRoman"/>
      <w:lvlText w:val="%3."/>
      <w:lvlJc w:val="right"/>
      <w:pPr>
        <w:ind w:left="2160" w:hanging="180"/>
      </w:pPr>
    </w:lvl>
    <w:lvl w:ilvl="3" w:tplc="0402000F">
      <w:start w:val="1"/>
      <w:numFmt w:val="decimal"/>
      <w:lvlText w:val="%4."/>
      <w:lvlJc w:val="left"/>
      <w:pPr>
        <w:ind w:left="2880" w:hanging="360"/>
      </w:pPr>
    </w:lvl>
    <w:lvl w:ilvl="4" w:tplc="04020019">
      <w:start w:val="1"/>
      <w:numFmt w:val="lowerLetter"/>
      <w:lvlText w:val="%5."/>
      <w:lvlJc w:val="left"/>
      <w:pPr>
        <w:ind w:left="3600" w:hanging="360"/>
      </w:pPr>
    </w:lvl>
    <w:lvl w:ilvl="5" w:tplc="0402001B">
      <w:start w:val="1"/>
      <w:numFmt w:val="lowerRoman"/>
      <w:lvlText w:val="%6."/>
      <w:lvlJc w:val="right"/>
      <w:pPr>
        <w:ind w:left="4320" w:hanging="180"/>
      </w:pPr>
    </w:lvl>
    <w:lvl w:ilvl="6" w:tplc="0402000F">
      <w:start w:val="1"/>
      <w:numFmt w:val="decimal"/>
      <w:lvlText w:val="%7."/>
      <w:lvlJc w:val="left"/>
      <w:pPr>
        <w:ind w:left="5040" w:hanging="360"/>
      </w:pPr>
    </w:lvl>
    <w:lvl w:ilvl="7" w:tplc="04020019">
      <w:start w:val="1"/>
      <w:numFmt w:val="lowerLetter"/>
      <w:lvlText w:val="%8."/>
      <w:lvlJc w:val="left"/>
      <w:pPr>
        <w:ind w:left="5760" w:hanging="360"/>
      </w:pPr>
    </w:lvl>
    <w:lvl w:ilvl="8" w:tplc="0402001B">
      <w:start w:val="1"/>
      <w:numFmt w:val="lowerRoman"/>
      <w:lvlText w:val="%9."/>
      <w:lvlJc w:val="right"/>
      <w:pPr>
        <w:ind w:left="6480" w:hanging="180"/>
      </w:pPr>
    </w:lvl>
  </w:abstractNum>
  <w:abstractNum w:abstractNumId="147" w15:restartNumberingAfterBreak="0">
    <w:nsid w:val="66A87D92"/>
    <w:multiLevelType w:val="hybridMultilevel"/>
    <w:tmpl w:val="280A70BA"/>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48" w15:restartNumberingAfterBreak="0">
    <w:nsid w:val="66C56C05"/>
    <w:multiLevelType w:val="hybridMultilevel"/>
    <w:tmpl w:val="5EA422AA"/>
    <w:lvl w:ilvl="0" w:tplc="A8A42308">
      <w:start w:val="1"/>
      <w:numFmt w:val="decimal"/>
      <w:lvlText w:val="%1."/>
      <w:lvlJc w:val="left"/>
      <w:pPr>
        <w:ind w:left="644" w:hanging="360"/>
      </w:pPr>
      <w:rPr>
        <w:rFonts w:cs="Times New Roman" w:hint="default"/>
        <w:b w:val="0"/>
      </w:rPr>
    </w:lvl>
    <w:lvl w:ilvl="1" w:tplc="04020019" w:tentative="1">
      <w:start w:val="1"/>
      <w:numFmt w:val="lowerLetter"/>
      <w:lvlText w:val="%2."/>
      <w:lvlJc w:val="left"/>
      <w:pPr>
        <w:ind w:left="1364" w:hanging="360"/>
      </w:pPr>
    </w:lvl>
    <w:lvl w:ilvl="2" w:tplc="0402001B" w:tentative="1">
      <w:start w:val="1"/>
      <w:numFmt w:val="lowerRoman"/>
      <w:lvlText w:val="%3."/>
      <w:lvlJc w:val="right"/>
      <w:pPr>
        <w:ind w:left="2084" w:hanging="180"/>
      </w:pPr>
    </w:lvl>
    <w:lvl w:ilvl="3" w:tplc="0402000F" w:tentative="1">
      <w:start w:val="1"/>
      <w:numFmt w:val="decimal"/>
      <w:lvlText w:val="%4."/>
      <w:lvlJc w:val="left"/>
      <w:pPr>
        <w:ind w:left="2804" w:hanging="360"/>
      </w:pPr>
    </w:lvl>
    <w:lvl w:ilvl="4" w:tplc="04020019" w:tentative="1">
      <w:start w:val="1"/>
      <w:numFmt w:val="lowerLetter"/>
      <w:lvlText w:val="%5."/>
      <w:lvlJc w:val="left"/>
      <w:pPr>
        <w:ind w:left="3524" w:hanging="360"/>
      </w:pPr>
    </w:lvl>
    <w:lvl w:ilvl="5" w:tplc="0402001B" w:tentative="1">
      <w:start w:val="1"/>
      <w:numFmt w:val="lowerRoman"/>
      <w:lvlText w:val="%6."/>
      <w:lvlJc w:val="right"/>
      <w:pPr>
        <w:ind w:left="4244" w:hanging="180"/>
      </w:pPr>
    </w:lvl>
    <w:lvl w:ilvl="6" w:tplc="0402000F" w:tentative="1">
      <w:start w:val="1"/>
      <w:numFmt w:val="decimal"/>
      <w:lvlText w:val="%7."/>
      <w:lvlJc w:val="left"/>
      <w:pPr>
        <w:ind w:left="4964" w:hanging="360"/>
      </w:pPr>
    </w:lvl>
    <w:lvl w:ilvl="7" w:tplc="04020019" w:tentative="1">
      <w:start w:val="1"/>
      <w:numFmt w:val="lowerLetter"/>
      <w:lvlText w:val="%8."/>
      <w:lvlJc w:val="left"/>
      <w:pPr>
        <w:ind w:left="5684" w:hanging="360"/>
      </w:pPr>
    </w:lvl>
    <w:lvl w:ilvl="8" w:tplc="0402001B" w:tentative="1">
      <w:start w:val="1"/>
      <w:numFmt w:val="lowerRoman"/>
      <w:lvlText w:val="%9."/>
      <w:lvlJc w:val="right"/>
      <w:pPr>
        <w:ind w:left="6404" w:hanging="180"/>
      </w:pPr>
    </w:lvl>
  </w:abstractNum>
  <w:abstractNum w:abstractNumId="149" w15:restartNumberingAfterBreak="0">
    <w:nsid w:val="67C07AD9"/>
    <w:multiLevelType w:val="hybridMultilevel"/>
    <w:tmpl w:val="2640E710"/>
    <w:lvl w:ilvl="0" w:tplc="B138239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0" w15:restartNumberingAfterBreak="0">
    <w:nsid w:val="67FA23EE"/>
    <w:multiLevelType w:val="hybridMultilevel"/>
    <w:tmpl w:val="A454D278"/>
    <w:name w:val="WW8Num22"/>
    <w:lvl w:ilvl="0" w:tplc="0576D92C">
      <w:start w:val="1"/>
      <w:numFmt w:val="bullet"/>
      <w:lvlText w:val="-"/>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1" w15:restartNumberingAfterBreak="0">
    <w:nsid w:val="68722815"/>
    <w:multiLevelType w:val="hybridMultilevel"/>
    <w:tmpl w:val="EF808CEC"/>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152" w15:restartNumberingAfterBreak="0">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53" w15:restartNumberingAfterBreak="0">
    <w:nsid w:val="6A690C5C"/>
    <w:multiLevelType w:val="hybridMultilevel"/>
    <w:tmpl w:val="C3E24B72"/>
    <w:lvl w:ilvl="0" w:tplc="2D08DFF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4" w15:restartNumberingAfterBreak="0">
    <w:nsid w:val="6A7D053A"/>
    <w:multiLevelType w:val="hybridMultilevel"/>
    <w:tmpl w:val="D8DC023C"/>
    <w:lvl w:ilvl="0" w:tplc="0EBEFAF0">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6AD967D6"/>
    <w:multiLevelType w:val="hybridMultilevel"/>
    <w:tmpl w:val="B874E8F2"/>
    <w:lvl w:ilvl="0" w:tplc="41641F2E">
      <w:start w:val="1"/>
      <w:numFmt w:val="bullet"/>
      <w:lvlText w:val="-"/>
      <w:lvlJc w:val="left"/>
      <w:pPr>
        <w:tabs>
          <w:tab w:val="num" w:pos="792"/>
        </w:tabs>
        <w:ind w:left="792" w:hanging="360"/>
      </w:pPr>
      <w:rPr>
        <w:rFonts w:ascii="Verdana" w:hAnsi="Verdana"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56" w15:restartNumberingAfterBreak="0">
    <w:nsid w:val="6C473983"/>
    <w:multiLevelType w:val="hybridMultilevel"/>
    <w:tmpl w:val="1372627C"/>
    <w:lvl w:ilvl="0" w:tplc="979CE42E">
      <w:start w:val="1"/>
      <w:numFmt w:val="bullet"/>
      <w:lvlText w:val="-"/>
      <w:lvlJc w:val="left"/>
      <w:pPr>
        <w:tabs>
          <w:tab w:val="num" w:pos="795"/>
        </w:tabs>
        <w:ind w:left="795" w:hanging="360"/>
      </w:pPr>
      <w:rPr>
        <w:rFonts w:ascii="Verdana" w:hAnsi="Verdana"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7" w15:restartNumberingAfterBreak="0">
    <w:nsid w:val="6D0F314B"/>
    <w:multiLevelType w:val="hybridMultilevel"/>
    <w:tmpl w:val="6F4C4456"/>
    <w:lvl w:ilvl="0" w:tplc="28ACACCA">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6EA20C98"/>
    <w:multiLevelType w:val="hybridMultilevel"/>
    <w:tmpl w:val="DF8EE474"/>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59" w15:restartNumberingAfterBreak="0">
    <w:nsid w:val="6F1F471B"/>
    <w:multiLevelType w:val="hybridMultilevel"/>
    <w:tmpl w:val="356E0A50"/>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0" w15:restartNumberingAfterBreak="0">
    <w:nsid w:val="6F6F4553"/>
    <w:multiLevelType w:val="hybridMultilevel"/>
    <w:tmpl w:val="BDDC1E3A"/>
    <w:lvl w:ilvl="0" w:tplc="1CD80B50">
      <w:start w:val="1"/>
      <w:numFmt w:val="bullet"/>
      <w:lvlText w:val="-"/>
      <w:lvlJc w:val="left"/>
      <w:pPr>
        <w:tabs>
          <w:tab w:val="num" w:pos="795"/>
        </w:tabs>
        <w:ind w:left="795"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61" w15:restartNumberingAfterBreak="0">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62" w15:restartNumberingAfterBreak="0">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3" w15:restartNumberingAfterBreak="0">
    <w:nsid w:val="70280FE5"/>
    <w:multiLevelType w:val="multilevel"/>
    <w:tmpl w:val="C11E27B2"/>
    <w:styleLink w:val="StyleBulletedLeft05cmHanging05cm"/>
    <w:lvl w:ilvl="0">
      <w:start w:val="1"/>
      <w:numFmt w:val="bullet"/>
      <w:lvlText w:val="-"/>
      <w:lvlJc w:val="left"/>
      <w:pPr>
        <w:tabs>
          <w:tab w:val="num" w:pos="795"/>
        </w:tabs>
        <w:ind w:left="795" w:hanging="360"/>
      </w:pPr>
      <w:rPr>
        <w:rFonts w:ascii="Sawasdee" w:hAnsi="Sawasdee"/>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Marlett" w:hAnsi="Marlett"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Marlett" w:hAnsi="Marlett"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Marlett" w:hAnsi="Marlett" w:hint="default"/>
      </w:rPr>
    </w:lvl>
  </w:abstractNum>
  <w:abstractNum w:abstractNumId="164" w15:restartNumberingAfterBreak="0">
    <w:nsid w:val="72200757"/>
    <w:multiLevelType w:val="hybridMultilevel"/>
    <w:tmpl w:val="8160A55E"/>
    <w:lvl w:ilvl="0" w:tplc="57A6E6A2">
      <w:start w:val="1"/>
      <w:numFmt w:val="decimal"/>
      <w:lvlText w:val="%1."/>
      <w:lvlJc w:val="left"/>
      <w:pPr>
        <w:tabs>
          <w:tab w:val="num" w:pos="454"/>
        </w:tabs>
        <w:ind w:left="454" w:hanging="454"/>
      </w:pPr>
      <w:rPr>
        <w:rFonts w:hint="default"/>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5" w15:restartNumberingAfterBreak="0">
    <w:nsid w:val="72DF3481"/>
    <w:multiLevelType w:val="hybridMultilevel"/>
    <w:tmpl w:val="9F72469E"/>
    <w:name w:val="WW8Num222"/>
    <w:lvl w:ilvl="0" w:tplc="962ED7C0">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67" w15:restartNumberingAfterBreak="0">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68" w15:restartNumberingAfterBreak="0">
    <w:nsid w:val="74413503"/>
    <w:multiLevelType w:val="hybridMultilevel"/>
    <w:tmpl w:val="967A404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69" w15:restartNumberingAfterBreak="0">
    <w:nsid w:val="75F757D4"/>
    <w:multiLevelType w:val="hybridMultilevel"/>
    <w:tmpl w:val="3FB2EC4A"/>
    <w:lvl w:ilvl="0" w:tplc="11EAC35A">
      <w:start w:val="1"/>
      <w:numFmt w:val="decimal"/>
      <w:lvlText w:val="%1."/>
      <w:lvlJc w:val="left"/>
      <w:pPr>
        <w:tabs>
          <w:tab w:val="num" w:pos="454"/>
        </w:tabs>
        <w:ind w:left="454" w:hanging="45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71" w15:restartNumberingAfterBreak="0">
    <w:nsid w:val="787147C9"/>
    <w:multiLevelType w:val="hybridMultilevel"/>
    <w:tmpl w:val="F72C0EBA"/>
    <w:lvl w:ilvl="0" w:tplc="03FC59BC">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72" w15:restartNumberingAfterBreak="0">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73" w15:restartNumberingAfterBreak="0">
    <w:nsid w:val="79F623A6"/>
    <w:multiLevelType w:val="hybridMultilevel"/>
    <w:tmpl w:val="A670879E"/>
    <w:styleLink w:val="StyleNumberedLeft05cmHanging05cm24"/>
    <w:lvl w:ilvl="0" w:tplc="C79091DE">
      <w:start w:val="1"/>
      <w:numFmt w:val="bullet"/>
      <w:lvlText w:val="-"/>
      <w:lvlJc w:val="left"/>
      <w:pPr>
        <w:tabs>
          <w:tab w:val="num" w:pos="851"/>
        </w:tabs>
        <w:ind w:left="851" w:hanging="283"/>
      </w:pPr>
      <w:rPr>
        <w:rFonts w:ascii="Arial" w:eastAsia="Times New Roman" w:hAnsi="Arial" w:hint="default"/>
      </w:rPr>
    </w:lvl>
    <w:lvl w:ilvl="1" w:tplc="04020019" w:tentative="1">
      <w:start w:val="1"/>
      <w:numFmt w:val="lowerLetter"/>
      <w:lvlText w:val="%2."/>
      <w:lvlJc w:val="left"/>
      <w:pPr>
        <w:tabs>
          <w:tab w:val="num" w:pos="1648"/>
        </w:tabs>
        <w:ind w:left="1648" w:hanging="360"/>
      </w:pPr>
    </w:lvl>
    <w:lvl w:ilvl="2" w:tplc="0402001B" w:tentative="1">
      <w:start w:val="1"/>
      <w:numFmt w:val="lowerRoman"/>
      <w:lvlText w:val="%3."/>
      <w:lvlJc w:val="right"/>
      <w:pPr>
        <w:tabs>
          <w:tab w:val="num" w:pos="2368"/>
        </w:tabs>
        <w:ind w:left="2368" w:hanging="180"/>
      </w:pPr>
    </w:lvl>
    <w:lvl w:ilvl="3" w:tplc="0402000F" w:tentative="1">
      <w:start w:val="1"/>
      <w:numFmt w:val="decimal"/>
      <w:lvlText w:val="%4."/>
      <w:lvlJc w:val="left"/>
      <w:pPr>
        <w:tabs>
          <w:tab w:val="num" w:pos="3088"/>
        </w:tabs>
        <w:ind w:left="3088" w:hanging="360"/>
      </w:pPr>
    </w:lvl>
    <w:lvl w:ilvl="4" w:tplc="04020019" w:tentative="1">
      <w:start w:val="1"/>
      <w:numFmt w:val="lowerLetter"/>
      <w:lvlText w:val="%5."/>
      <w:lvlJc w:val="left"/>
      <w:pPr>
        <w:tabs>
          <w:tab w:val="num" w:pos="3808"/>
        </w:tabs>
        <w:ind w:left="3808" w:hanging="360"/>
      </w:pPr>
    </w:lvl>
    <w:lvl w:ilvl="5" w:tplc="0402001B" w:tentative="1">
      <w:start w:val="1"/>
      <w:numFmt w:val="lowerRoman"/>
      <w:lvlText w:val="%6."/>
      <w:lvlJc w:val="right"/>
      <w:pPr>
        <w:tabs>
          <w:tab w:val="num" w:pos="4528"/>
        </w:tabs>
        <w:ind w:left="4528" w:hanging="180"/>
      </w:pPr>
    </w:lvl>
    <w:lvl w:ilvl="6" w:tplc="0402000F" w:tentative="1">
      <w:start w:val="1"/>
      <w:numFmt w:val="decimal"/>
      <w:lvlText w:val="%7."/>
      <w:lvlJc w:val="left"/>
      <w:pPr>
        <w:tabs>
          <w:tab w:val="num" w:pos="5248"/>
        </w:tabs>
        <w:ind w:left="5248" w:hanging="360"/>
      </w:pPr>
    </w:lvl>
    <w:lvl w:ilvl="7" w:tplc="04020019" w:tentative="1">
      <w:start w:val="1"/>
      <w:numFmt w:val="lowerLetter"/>
      <w:lvlText w:val="%8."/>
      <w:lvlJc w:val="left"/>
      <w:pPr>
        <w:tabs>
          <w:tab w:val="num" w:pos="5968"/>
        </w:tabs>
        <w:ind w:left="5968" w:hanging="360"/>
      </w:pPr>
    </w:lvl>
    <w:lvl w:ilvl="8" w:tplc="0402001B" w:tentative="1">
      <w:start w:val="1"/>
      <w:numFmt w:val="lowerRoman"/>
      <w:lvlText w:val="%9."/>
      <w:lvlJc w:val="right"/>
      <w:pPr>
        <w:tabs>
          <w:tab w:val="num" w:pos="6688"/>
        </w:tabs>
        <w:ind w:left="6688" w:hanging="180"/>
      </w:pPr>
    </w:lvl>
  </w:abstractNum>
  <w:abstractNum w:abstractNumId="174" w15:restartNumberingAfterBreak="0">
    <w:nsid w:val="7A9F66DA"/>
    <w:multiLevelType w:val="hybridMultilevel"/>
    <w:tmpl w:val="FEF0C420"/>
    <w:lvl w:ilvl="0" w:tplc="A3F47194">
      <w:start w:val="1"/>
      <w:numFmt w:val="bullet"/>
      <w:lvlText w:val="-"/>
      <w:lvlJc w:val="left"/>
      <w:pPr>
        <w:tabs>
          <w:tab w:val="num" w:pos="644"/>
        </w:tabs>
        <w:ind w:left="644" w:hanging="360"/>
      </w:pPr>
      <w:rPr>
        <w:rFonts w:ascii="Verdana" w:hAnsi="Verdana" w:hint="default"/>
        <w:b w:val="0"/>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5" w15:restartNumberingAfterBreak="0">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6" w15:restartNumberingAfterBreak="0">
    <w:nsid w:val="7C7E3D6C"/>
    <w:multiLevelType w:val="hybridMultilevel"/>
    <w:tmpl w:val="35D6D00E"/>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77" w15:restartNumberingAfterBreak="0">
    <w:nsid w:val="7CA233B8"/>
    <w:multiLevelType w:val="hybridMultilevel"/>
    <w:tmpl w:val="26200200"/>
    <w:lvl w:ilvl="0" w:tplc="459AB1C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8" w15:restartNumberingAfterBreak="0">
    <w:nsid w:val="7CF10915"/>
    <w:multiLevelType w:val="hybridMultilevel"/>
    <w:tmpl w:val="43687C8A"/>
    <w:lvl w:ilvl="0" w:tplc="358EFA9C">
      <w:start w:val="1"/>
      <w:numFmt w:val="bullet"/>
      <w:lvlText w:val="-"/>
      <w:lvlJc w:val="left"/>
      <w:pPr>
        <w:tabs>
          <w:tab w:val="num" w:pos="644"/>
        </w:tabs>
        <w:ind w:left="644" w:hanging="360"/>
      </w:pPr>
      <w:rPr>
        <w:rFonts w:ascii="Verdana" w:hAnsi="Verdana" w:hint="default"/>
        <w:b w:val="0"/>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9" w15:restartNumberingAfterBreak="0">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80" w15:restartNumberingAfterBreak="0">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81" w15:restartNumberingAfterBreak="0">
    <w:nsid w:val="7D5D33D5"/>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82" w15:restartNumberingAfterBreak="0">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83" w15:restartNumberingAfterBreak="0">
    <w:nsid w:val="7F45515D"/>
    <w:multiLevelType w:val="multilevel"/>
    <w:tmpl w:val="F7787264"/>
    <w:styleLink w:val="StyleListParagraphStyleBulletedLeft05cmHanging05cm1"/>
    <w:lvl w:ilvl="0">
      <w:start w:val="1"/>
      <w:numFmt w:val="bullet"/>
      <w:lvlText w:val="-"/>
      <w:lvlJc w:val="left"/>
      <w:pPr>
        <w:tabs>
          <w:tab w:val="num" w:pos="795"/>
        </w:tabs>
        <w:ind w:left="795" w:hanging="360"/>
      </w:pPr>
      <w:rPr>
        <w:rFonts w:ascii="Verdana" w:hAnsi="Verdana"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Wingdings" w:hAnsi="Wingdings"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Wingdings" w:hAnsi="Wingdings"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Wingdings" w:hAnsi="Wingdings" w:hint="default"/>
      </w:rPr>
    </w:lvl>
  </w:abstractNum>
  <w:abstractNum w:abstractNumId="184" w15:restartNumberingAfterBreak="0">
    <w:nsid w:val="7F8603F2"/>
    <w:multiLevelType w:val="multilevel"/>
    <w:tmpl w:val="3C1C5EB8"/>
    <w:styleLink w:val="StyleNumberedLeft05cmHanging05cm"/>
    <w:lvl w:ilvl="0">
      <w:start w:val="1"/>
      <w:numFmt w:val="decimal"/>
      <w:lvlText w:val="%1."/>
      <w:lvlJc w:val="left"/>
      <w:pPr>
        <w:tabs>
          <w:tab w:val="num" w:pos="644"/>
        </w:tabs>
        <w:ind w:left="644" w:hanging="360"/>
      </w:pPr>
      <w:rPr>
        <w:rFonts w:ascii="Verdana" w:hAnsi="Verdana"/>
      </w:rPr>
    </w:lvl>
    <w:lvl w:ilvl="1">
      <w:start w:val="1"/>
      <w:numFmt w:val="lowerLetter"/>
      <w:lvlText w:val="%2."/>
      <w:lvlJc w:val="left"/>
      <w:pPr>
        <w:tabs>
          <w:tab w:val="num" w:pos="1364"/>
        </w:tabs>
        <w:ind w:left="1364" w:hanging="360"/>
      </w:pPr>
    </w:lvl>
    <w:lvl w:ilvl="2">
      <w:start w:val="1"/>
      <w:numFmt w:val="lowerRoman"/>
      <w:lvlText w:val="%3."/>
      <w:lvlJc w:val="right"/>
      <w:pPr>
        <w:tabs>
          <w:tab w:val="num" w:pos="2084"/>
        </w:tabs>
        <w:ind w:left="2084" w:hanging="180"/>
      </w:pPr>
    </w:lvl>
    <w:lvl w:ilvl="3">
      <w:start w:val="1"/>
      <w:numFmt w:val="decimal"/>
      <w:lvlText w:val="%4."/>
      <w:lvlJc w:val="left"/>
      <w:pPr>
        <w:tabs>
          <w:tab w:val="num" w:pos="2804"/>
        </w:tabs>
        <w:ind w:left="2804" w:hanging="360"/>
      </w:pPr>
    </w:lvl>
    <w:lvl w:ilvl="4">
      <w:start w:val="1"/>
      <w:numFmt w:val="lowerLetter"/>
      <w:lvlText w:val="%5."/>
      <w:lvlJc w:val="left"/>
      <w:pPr>
        <w:tabs>
          <w:tab w:val="num" w:pos="3524"/>
        </w:tabs>
        <w:ind w:left="3524" w:hanging="360"/>
      </w:pPr>
    </w:lvl>
    <w:lvl w:ilvl="5">
      <w:start w:val="1"/>
      <w:numFmt w:val="lowerRoman"/>
      <w:lvlText w:val="%6."/>
      <w:lvlJc w:val="right"/>
      <w:pPr>
        <w:tabs>
          <w:tab w:val="num" w:pos="4244"/>
        </w:tabs>
        <w:ind w:left="4244" w:hanging="180"/>
      </w:pPr>
    </w:lvl>
    <w:lvl w:ilvl="6">
      <w:start w:val="1"/>
      <w:numFmt w:val="decimal"/>
      <w:lvlText w:val="%7."/>
      <w:lvlJc w:val="left"/>
      <w:pPr>
        <w:tabs>
          <w:tab w:val="num" w:pos="4964"/>
        </w:tabs>
        <w:ind w:left="4964" w:hanging="360"/>
      </w:pPr>
    </w:lvl>
    <w:lvl w:ilvl="7">
      <w:start w:val="1"/>
      <w:numFmt w:val="lowerLetter"/>
      <w:lvlText w:val="%8."/>
      <w:lvlJc w:val="left"/>
      <w:pPr>
        <w:tabs>
          <w:tab w:val="num" w:pos="5684"/>
        </w:tabs>
        <w:ind w:left="5684" w:hanging="360"/>
      </w:pPr>
    </w:lvl>
    <w:lvl w:ilvl="8">
      <w:start w:val="1"/>
      <w:numFmt w:val="lowerRoman"/>
      <w:lvlText w:val="%9."/>
      <w:lvlJc w:val="right"/>
      <w:pPr>
        <w:tabs>
          <w:tab w:val="num" w:pos="6404"/>
        </w:tabs>
        <w:ind w:left="6404" w:hanging="180"/>
      </w:pPr>
    </w:lvl>
  </w:abstractNum>
  <w:num w:numId="1">
    <w:abstractNumId w:val="51"/>
  </w:num>
  <w:num w:numId="2">
    <w:abstractNumId w:val="173"/>
  </w:num>
  <w:num w:numId="3">
    <w:abstractNumId w:val="184"/>
  </w:num>
  <w:num w:numId="4">
    <w:abstractNumId w:val="17"/>
  </w:num>
  <w:num w:numId="5">
    <w:abstractNumId w:val="39"/>
  </w:num>
  <w:num w:numId="6">
    <w:abstractNumId w:val="160"/>
  </w:num>
  <w:num w:numId="7">
    <w:abstractNumId w:val="30"/>
  </w:num>
  <w:num w:numId="8">
    <w:abstractNumId w:val="156"/>
  </w:num>
  <w:num w:numId="9">
    <w:abstractNumId w:val="126"/>
  </w:num>
  <w:num w:numId="10">
    <w:abstractNumId w:val="71"/>
  </w:num>
  <w:num w:numId="11">
    <w:abstractNumId w:val="109"/>
  </w:num>
  <w:num w:numId="12">
    <w:abstractNumId w:val="142"/>
  </w:num>
  <w:num w:numId="13">
    <w:abstractNumId w:val="112"/>
  </w:num>
  <w:num w:numId="14">
    <w:abstractNumId w:val="97"/>
  </w:num>
  <w:num w:numId="15">
    <w:abstractNumId w:val="171"/>
  </w:num>
  <w:num w:numId="16">
    <w:abstractNumId w:val="145"/>
  </w:num>
  <w:num w:numId="17">
    <w:abstractNumId w:val="94"/>
  </w:num>
  <w:num w:numId="18">
    <w:abstractNumId w:val="161"/>
  </w:num>
  <w:num w:numId="19">
    <w:abstractNumId w:val="75"/>
  </w:num>
  <w:num w:numId="20">
    <w:abstractNumId w:val="134"/>
  </w:num>
  <w:num w:numId="21">
    <w:abstractNumId w:val="118"/>
  </w:num>
  <w:num w:numId="22">
    <w:abstractNumId w:val="41"/>
  </w:num>
  <w:num w:numId="23">
    <w:abstractNumId w:val="164"/>
  </w:num>
  <w:num w:numId="24">
    <w:abstractNumId w:val="133"/>
  </w:num>
  <w:num w:numId="25">
    <w:abstractNumId w:val="175"/>
  </w:num>
  <w:num w:numId="26">
    <w:abstractNumId w:val="117"/>
  </w:num>
  <w:num w:numId="27">
    <w:abstractNumId w:val="58"/>
  </w:num>
  <w:num w:numId="28">
    <w:abstractNumId w:val="99"/>
  </w:num>
  <w:num w:numId="29">
    <w:abstractNumId w:val="113"/>
  </w:num>
  <w:num w:numId="30">
    <w:abstractNumId w:val="121"/>
  </w:num>
  <w:num w:numId="31">
    <w:abstractNumId w:val="128"/>
  </w:num>
  <w:num w:numId="32">
    <w:abstractNumId w:val="149"/>
  </w:num>
  <w:num w:numId="33">
    <w:abstractNumId w:val="90"/>
  </w:num>
  <w:num w:numId="34">
    <w:abstractNumId w:val="45"/>
  </w:num>
  <w:num w:numId="35">
    <w:abstractNumId w:val="65"/>
  </w:num>
  <w:num w:numId="36">
    <w:abstractNumId w:val="29"/>
  </w:num>
  <w:num w:numId="37">
    <w:abstractNumId w:val="20"/>
  </w:num>
  <w:num w:numId="38">
    <w:abstractNumId w:val="56"/>
  </w:num>
  <w:num w:numId="39">
    <w:abstractNumId w:val="53"/>
  </w:num>
  <w:num w:numId="40">
    <w:abstractNumId w:val="143"/>
  </w:num>
  <w:num w:numId="41">
    <w:abstractNumId w:val="129"/>
  </w:num>
  <w:num w:numId="42">
    <w:abstractNumId w:val="141"/>
  </w:num>
  <w:num w:numId="43">
    <w:abstractNumId w:val="136"/>
  </w:num>
  <w:num w:numId="44">
    <w:abstractNumId w:val="82"/>
  </w:num>
  <w:num w:numId="45">
    <w:abstractNumId w:val="137"/>
  </w:num>
  <w:num w:numId="46">
    <w:abstractNumId w:val="44"/>
  </w:num>
  <w:num w:numId="47">
    <w:abstractNumId w:val="103"/>
  </w:num>
  <w:num w:numId="48">
    <w:abstractNumId w:val="167"/>
  </w:num>
  <w:num w:numId="49">
    <w:abstractNumId w:val="76"/>
  </w:num>
  <w:num w:numId="50">
    <w:abstractNumId w:val="177"/>
  </w:num>
  <w:num w:numId="51">
    <w:abstractNumId w:val="47"/>
  </w:num>
  <w:num w:numId="52">
    <w:abstractNumId w:val="22"/>
  </w:num>
  <w:num w:numId="53">
    <w:abstractNumId w:val="132"/>
  </w:num>
  <w:num w:numId="54">
    <w:abstractNumId w:val="86"/>
  </w:num>
  <w:num w:numId="55">
    <w:abstractNumId w:val="93"/>
  </w:num>
  <w:num w:numId="56">
    <w:abstractNumId w:val="31"/>
  </w:num>
  <w:num w:numId="57">
    <w:abstractNumId w:val="114"/>
  </w:num>
  <w:num w:numId="58">
    <w:abstractNumId w:val="23"/>
  </w:num>
  <w:num w:numId="59">
    <w:abstractNumId w:val="48"/>
  </w:num>
  <w:num w:numId="60">
    <w:abstractNumId w:val="170"/>
  </w:num>
  <w:num w:numId="61">
    <w:abstractNumId w:val="166"/>
  </w:num>
  <w:num w:numId="62">
    <w:abstractNumId w:val="116"/>
  </w:num>
  <w:num w:numId="63">
    <w:abstractNumId w:val="178"/>
  </w:num>
  <w:num w:numId="64">
    <w:abstractNumId w:val="139"/>
  </w:num>
  <w:num w:numId="65">
    <w:abstractNumId w:val="46"/>
  </w:num>
  <w:num w:numId="66">
    <w:abstractNumId w:val="179"/>
  </w:num>
  <w:num w:numId="67">
    <w:abstractNumId w:val="9"/>
  </w:num>
  <w:num w:numId="68">
    <w:abstractNumId w:val="8"/>
  </w:num>
  <w:num w:numId="69">
    <w:abstractNumId w:val="2"/>
  </w:num>
  <w:num w:numId="70">
    <w:abstractNumId w:val="3"/>
  </w:num>
  <w:num w:numId="71">
    <w:abstractNumId w:val="4"/>
  </w:num>
  <w:num w:numId="72">
    <w:abstractNumId w:val="5"/>
  </w:num>
  <w:num w:numId="73">
    <w:abstractNumId w:val="6"/>
  </w:num>
  <w:num w:numId="74">
    <w:abstractNumId w:val="138"/>
  </w:num>
  <w:num w:numId="75">
    <w:abstractNumId w:val="115"/>
  </w:num>
  <w:num w:numId="76">
    <w:abstractNumId w:val="172"/>
  </w:num>
  <w:num w:numId="77">
    <w:abstractNumId w:val="36"/>
  </w:num>
  <w:num w:numId="78">
    <w:abstractNumId w:val="14"/>
  </w:num>
  <w:num w:numId="79">
    <w:abstractNumId w:val="87"/>
  </w:num>
  <w:num w:numId="80">
    <w:abstractNumId w:val="79"/>
  </w:num>
  <w:num w:numId="81">
    <w:abstractNumId w:val="68"/>
  </w:num>
  <w:num w:numId="82">
    <w:abstractNumId w:val="80"/>
  </w:num>
  <w:num w:numId="83">
    <w:abstractNumId w:val="182"/>
  </w:num>
  <w:num w:numId="84">
    <w:abstractNumId w:val="33"/>
  </w:num>
  <w:num w:numId="85">
    <w:abstractNumId w:val="152"/>
  </w:num>
  <w:num w:numId="86">
    <w:abstractNumId w:val="153"/>
  </w:num>
  <w:num w:numId="87">
    <w:abstractNumId w:val="60"/>
  </w:num>
  <w:num w:numId="88">
    <w:abstractNumId w:val="162"/>
  </w:num>
  <w:num w:numId="89">
    <w:abstractNumId w:val="174"/>
  </w:num>
  <w:num w:numId="90">
    <w:abstractNumId w:val="64"/>
  </w:num>
  <w:num w:numId="91">
    <w:abstractNumId w:val="10"/>
  </w:num>
  <w:num w:numId="92">
    <w:abstractNumId w:val="135"/>
  </w:num>
  <w:num w:numId="93">
    <w:abstractNumId w:val="28"/>
  </w:num>
  <w:num w:numId="94">
    <w:abstractNumId w:val="42"/>
  </w:num>
  <w:num w:numId="95">
    <w:abstractNumId w:val="131"/>
  </w:num>
  <w:num w:numId="96">
    <w:abstractNumId w:val="26"/>
  </w:num>
  <w:num w:numId="97">
    <w:abstractNumId w:val="61"/>
  </w:num>
  <w:num w:numId="98">
    <w:abstractNumId w:val="155"/>
  </w:num>
  <w:num w:numId="99">
    <w:abstractNumId w:val="50"/>
  </w:num>
  <w:num w:numId="100">
    <w:abstractNumId w:val="180"/>
  </w:num>
  <w:num w:numId="101">
    <w:abstractNumId w:val="130"/>
  </w:num>
  <w:num w:numId="102">
    <w:abstractNumId w:val="98"/>
  </w:num>
  <w:num w:numId="103">
    <w:abstractNumId w:val="32"/>
  </w:num>
  <w:num w:numId="104">
    <w:abstractNumId w:val="151"/>
  </w:num>
  <w:num w:numId="105">
    <w:abstractNumId w:val="11"/>
  </w:num>
  <w:num w:numId="106">
    <w:abstractNumId w:val="85"/>
  </w:num>
  <w:num w:numId="107">
    <w:abstractNumId w:val="74"/>
  </w:num>
  <w:num w:numId="108">
    <w:abstractNumId w:val="54"/>
  </w:num>
  <w:num w:numId="109">
    <w:abstractNumId w:val="181"/>
  </w:num>
  <w:num w:numId="110">
    <w:abstractNumId w:val="55"/>
  </w:num>
  <w:num w:numId="111">
    <w:abstractNumId w:val="83"/>
  </w:num>
  <w:num w:numId="112">
    <w:abstractNumId w:val="125"/>
  </w:num>
  <w:num w:numId="113">
    <w:abstractNumId w:val="18"/>
  </w:num>
  <w:num w:numId="114">
    <w:abstractNumId w:val="73"/>
  </w:num>
  <w:num w:numId="115">
    <w:abstractNumId w:val="63"/>
  </w:num>
  <w:num w:numId="116">
    <w:abstractNumId w:val="66"/>
  </w:num>
  <w:num w:numId="117">
    <w:abstractNumId w:val="62"/>
  </w:num>
  <w:num w:numId="118">
    <w:abstractNumId w:val="110"/>
  </w:num>
  <w:num w:numId="119">
    <w:abstractNumId w:val="7"/>
  </w:num>
  <w:num w:numId="120">
    <w:abstractNumId w:val="107"/>
  </w:num>
  <w:num w:numId="121">
    <w:abstractNumId w:val="100"/>
  </w:num>
  <w:num w:numId="122">
    <w:abstractNumId w:val="34"/>
  </w:num>
  <w:num w:numId="123">
    <w:abstractNumId w:val="27"/>
  </w:num>
  <w:num w:numId="124">
    <w:abstractNumId w:val="144"/>
  </w:num>
  <w:num w:numId="125">
    <w:abstractNumId w:val="169"/>
  </w:num>
  <w:num w:numId="126">
    <w:abstractNumId w:val="140"/>
  </w:num>
  <w:num w:numId="127">
    <w:abstractNumId w:val="16"/>
  </w:num>
  <w:num w:numId="128">
    <w:abstractNumId w:val="69"/>
  </w:num>
  <w:num w:numId="129">
    <w:abstractNumId w:val="158"/>
  </w:num>
  <w:num w:numId="130">
    <w:abstractNumId w:val="13"/>
  </w:num>
  <w:num w:numId="131">
    <w:abstractNumId w:val="120"/>
  </w:num>
  <w:num w:numId="132">
    <w:abstractNumId w:val="81"/>
  </w:num>
  <w:num w:numId="133">
    <w:abstractNumId w:val="163"/>
  </w:num>
  <w:num w:numId="134">
    <w:abstractNumId w:val="78"/>
  </w:num>
  <w:num w:numId="135">
    <w:abstractNumId w:val="92"/>
  </w:num>
  <w:num w:numId="136">
    <w:abstractNumId w:val="102"/>
  </w:num>
  <w:num w:numId="137">
    <w:abstractNumId w:val="12"/>
  </w:num>
  <w:num w:numId="138">
    <w:abstractNumId w:val="108"/>
  </w:num>
  <w:num w:numId="139">
    <w:abstractNumId w:val="101"/>
  </w:num>
  <w:num w:numId="140">
    <w:abstractNumId w:val="59"/>
  </w:num>
  <w:num w:numId="141">
    <w:abstractNumId w:val="70"/>
  </w:num>
  <w:num w:numId="142">
    <w:abstractNumId w:val="25"/>
  </w:num>
  <w:num w:numId="143">
    <w:abstractNumId w:val="21"/>
  </w:num>
  <w:num w:numId="144">
    <w:abstractNumId w:val="96"/>
  </w:num>
  <w:num w:numId="145">
    <w:abstractNumId w:val="104"/>
  </w:num>
  <w:num w:numId="146">
    <w:abstractNumId w:val="88"/>
  </w:num>
  <w:num w:numId="147">
    <w:abstractNumId w:val="124"/>
  </w:num>
  <w:num w:numId="148">
    <w:abstractNumId w:val="105"/>
  </w:num>
  <w:num w:numId="149">
    <w:abstractNumId w:val="122"/>
  </w:num>
  <w:num w:numId="150">
    <w:abstractNumId w:val="150"/>
  </w:num>
  <w:num w:numId="151">
    <w:abstractNumId w:val="165"/>
  </w:num>
  <w:num w:numId="152">
    <w:abstractNumId w:val="119"/>
  </w:num>
  <w:num w:numId="153">
    <w:abstractNumId w:val="154"/>
  </w:num>
  <w:num w:numId="154">
    <w:abstractNumId w:val="157"/>
  </w:num>
  <w:num w:numId="155">
    <w:abstractNumId w:val="95"/>
  </w:num>
  <w:num w:numId="156">
    <w:abstractNumId w:val="72"/>
  </w:num>
  <w:num w:numId="157">
    <w:abstractNumId w:val="40"/>
  </w:num>
  <w:num w:numId="158">
    <w:abstractNumId w:val="106"/>
  </w:num>
  <w:num w:numId="159">
    <w:abstractNumId w:val="38"/>
  </w:num>
  <w:num w:numId="160">
    <w:abstractNumId w:val="91"/>
  </w:num>
  <w:num w:numId="161">
    <w:abstractNumId w:val="147"/>
  </w:num>
  <w:num w:numId="162">
    <w:abstractNumId w:val="176"/>
  </w:num>
  <w:num w:numId="163">
    <w:abstractNumId w:val="19"/>
  </w:num>
  <w:num w:numId="164">
    <w:abstractNumId w:val="159"/>
  </w:num>
  <w:num w:numId="165">
    <w:abstractNumId w:val="89"/>
  </w:num>
  <w:num w:numId="166">
    <w:abstractNumId w:val="43"/>
  </w:num>
  <w:num w:numId="167">
    <w:abstractNumId w:val="148"/>
  </w:num>
  <w:num w:numId="168">
    <w:abstractNumId w:val="123"/>
  </w:num>
  <w:num w:numId="169">
    <w:abstractNumId w:val="111"/>
  </w:num>
  <w:num w:numId="170">
    <w:abstractNumId w:val="77"/>
  </w:num>
  <w:num w:numId="171">
    <w:abstractNumId w:val="52"/>
  </w:num>
  <w:num w:numId="172">
    <w:abstractNumId w:val="168"/>
  </w:num>
  <w:num w:numId="173">
    <w:abstractNumId w:val="67"/>
  </w:num>
  <w:num w:numId="174">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83"/>
  </w:num>
  <w:num w:numId="176">
    <w:abstractNumId w:val="57"/>
  </w:num>
  <w:num w:numId="177">
    <w:abstractNumId w:val="37"/>
  </w:num>
  <w:num w:numId="178">
    <w:abstractNumId w:val="127"/>
  </w:num>
  <w:num w:numId="179">
    <w:abstractNumId w:val="49"/>
  </w:num>
  <w:num w:numId="180">
    <w:abstractNumId w:val="24"/>
  </w:num>
  <w:num w:numId="181">
    <w:abstractNumId w:val="84"/>
  </w:num>
  <w:num w:numId="182">
    <w:abstractNumId w:val="35"/>
  </w:num>
  <w:num w:numId="183">
    <w:abstractNumId w:val="15"/>
  </w:num>
  <w:numIdMacAtCleanup w:val="1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US" w:vendorID="64" w:dllVersion="6" w:nlCheck="1" w:checkStyle="1"/>
  <w:activeWritingStyle w:appName="MSWord" w:lang="en-GB" w:vendorID="64" w:dllVersion="6" w:nlCheck="1" w:checkStyle="1"/>
  <w:activeWritingStyle w:appName="MSWord" w:lang="en-IE"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0" w:nlCheck="1" w:checkStyle="0"/>
  <w:activeWritingStyle w:appName="MSWord" w:lang="bg-BG" w:vendorID="11" w:dllVersion="512" w:checkStyle="1"/>
  <w:activeWritingStyle w:appName="MSWord" w:lang="ru-RU" w:vendorID="1" w:dllVersion="512" w:checkStyle="1"/>
  <w:activeWritingStyle w:appName="MSWord" w:lang="it-CH" w:vendorID="3" w:dllVersion="517" w:checkStyle="1"/>
  <w:activeWritingStyle w:appName="MSWord" w:lang="da-DK" w:vendorID="22" w:dllVersion="513" w:checkStyle="1"/>
  <w:proofState w:spelling="clean" w:grammar="clean"/>
  <w:stylePaneFormatFilter w:val="BE21" w:allStyles="1" w:customStyles="0" w:latentStyles="0" w:stylesInUse="0" w:headingStyles="1" w:numberingStyles="0" w:tableStyles="0" w:directFormattingOnRuns="0" w:directFormattingOnParagraphs="1" w:directFormattingOnNumbering="1" w:directFormattingOnTables="1" w:clearFormatting="1" w:top3HeadingStyles="1" w:visibleStyles="0" w:alternateStyleNames="1"/>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42D5"/>
    <w:rsid w:val="00000232"/>
    <w:rsid w:val="00000473"/>
    <w:rsid w:val="00000563"/>
    <w:rsid w:val="0000143C"/>
    <w:rsid w:val="00001C8A"/>
    <w:rsid w:val="00001F10"/>
    <w:rsid w:val="0000235B"/>
    <w:rsid w:val="000030FE"/>
    <w:rsid w:val="0000423A"/>
    <w:rsid w:val="00004B02"/>
    <w:rsid w:val="000050DA"/>
    <w:rsid w:val="000060AA"/>
    <w:rsid w:val="0000648E"/>
    <w:rsid w:val="00006541"/>
    <w:rsid w:val="00006826"/>
    <w:rsid w:val="00006D79"/>
    <w:rsid w:val="000077AF"/>
    <w:rsid w:val="000078AE"/>
    <w:rsid w:val="00007DFF"/>
    <w:rsid w:val="00010478"/>
    <w:rsid w:val="00010DC4"/>
    <w:rsid w:val="00011722"/>
    <w:rsid w:val="00012715"/>
    <w:rsid w:val="0001340D"/>
    <w:rsid w:val="00013A8D"/>
    <w:rsid w:val="0001690F"/>
    <w:rsid w:val="00017382"/>
    <w:rsid w:val="000173D3"/>
    <w:rsid w:val="00017B4D"/>
    <w:rsid w:val="0002031C"/>
    <w:rsid w:val="000206E9"/>
    <w:rsid w:val="00020BCF"/>
    <w:rsid w:val="00022006"/>
    <w:rsid w:val="0002267A"/>
    <w:rsid w:val="00023F34"/>
    <w:rsid w:val="00024025"/>
    <w:rsid w:val="00026568"/>
    <w:rsid w:val="00027378"/>
    <w:rsid w:val="000276E9"/>
    <w:rsid w:val="0003062D"/>
    <w:rsid w:val="00030DD7"/>
    <w:rsid w:val="00030F57"/>
    <w:rsid w:val="00031439"/>
    <w:rsid w:val="00031C98"/>
    <w:rsid w:val="00032C40"/>
    <w:rsid w:val="00032C94"/>
    <w:rsid w:val="00033173"/>
    <w:rsid w:val="0003353A"/>
    <w:rsid w:val="00033791"/>
    <w:rsid w:val="00033D96"/>
    <w:rsid w:val="0003452A"/>
    <w:rsid w:val="000352A3"/>
    <w:rsid w:val="00035338"/>
    <w:rsid w:val="00035360"/>
    <w:rsid w:val="00035AFC"/>
    <w:rsid w:val="00036C5F"/>
    <w:rsid w:val="000372A4"/>
    <w:rsid w:val="00037495"/>
    <w:rsid w:val="0003798F"/>
    <w:rsid w:val="000419C4"/>
    <w:rsid w:val="00042354"/>
    <w:rsid w:val="00044277"/>
    <w:rsid w:val="000446AB"/>
    <w:rsid w:val="0004494C"/>
    <w:rsid w:val="00045824"/>
    <w:rsid w:val="00045B3B"/>
    <w:rsid w:val="00045BC2"/>
    <w:rsid w:val="0004656D"/>
    <w:rsid w:val="00046801"/>
    <w:rsid w:val="000469EE"/>
    <w:rsid w:val="0004793E"/>
    <w:rsid w:val="00051918"/>
    <w:rsid w:val="00051DB8"/>
    <w:rsid w:val="00053D52"/>
    <w:rsid w:val="00054011"/>
    <w:rsid w:val="00054866"/>
    <w:rsid w:val="000549D5"/>
    <w:rsid w:val="000551B9"/>
    <w:rsid w:val="0005533C"/>
    <w:rsid w:val="00055CBB"/>
    <w:rsid w:val="000567BC"/>
    <w:rsid w:val="00057C6F"/>
    <w:rsid w:val="0006016E"/>
    <w:rsid w:val="000607CF"/>
    <w:rsid w:val="00060A23"/>
    <w:rsid w:val="00060CC6"/>
    <w:rsid w:val="0006114F"/>
    <w:rsid w:val="00061A19"/>
    <w:rsid w:val="00061B90"/>
    <w:rsid w:val="00062782"/>
    <w:rsid w:val="000629FE"/>
    <w:rsid w:val="00062BF4"/>
    <w:rsid w:val="00062D8E"/>
    <w:rsid w:val="00063335"/>
    <w:rsid w:val="00063813"/>
    <w:rsid w:val="00064363"/>
    <w:rsid w:val="00064384"/>
    <w:rsid w:val="0006438C"/>
    <w:rsid w:val="000657E4"/>
    <w:rsid w:val="000663F6"/>
    <w:rsid w:val="0006692F"/>
    <w:rsid w:val="00066D2B"/>
    <w:rsid w:val="00066F4C"/>
    <w:rsid w:val="000675A8"/>
    <w:rsid w:val="00067668"/>
    <w:rsid w:val="00067D21"/>
    <w:rsid w:val="000706D2"/>
    <w:rsid w:val="000707F5"/>
    <w:rsid w:val="000710AE"/>
    <w:rsid w:val="000712C8"/>
    <w:rsid w:val="00071DBB"/>
    <w:rsid w:val="00072514"/>
    <w:rsid w:val="000729D9"/>
    <w:rsid w:val="00073A91"/>
    <w:rsid w:val="00073AC6"/>
    <w:rsid w:val="00073F7F"/>
    <w:rsid w:val="00074402"/>
    <w:rsid w:val="00074974"/>
    <w:rsid w:val="00074CF2"/>
    <w:rsid w:val="00075604"/>
    <w:rsid w:val="0007583C"/>
    <w:rsid w:val="00077608"/>
    <w:rsid w:val="000800AD"/>
    <w:rsid w:val="00080B39"/>
    <w:rsid w:val="000813D1"/>
    <w:rsid w:val="00081622"/>
    <w:rsid w:val="000819AF"/>
    <w:rsid w:val="00085B33"/>
    <w:rsid w:val="0008612A"/>
    <w:rsid w:val="00086C32"/>
    <w:rsid w:val="00087026"/>
    <w:rsid w:val="0008788E"/>
    <w:rsid w:val="00087D45"/>
    <w:rsid w:val="00090198"/>
    <w:rsid w:val="00091236"/>
    <w:rsid w:val="00091BA0"/>
    <w:rsid w:val="000923AE"/>
    <w:rsid w:val="00093614"/>
    <w:rsid w:val="00093E89"/>
    <w:rsid w:val="00094586"/>
    <w:rsid w:val="00094B87"/>
    <w:rsid w:val="00094EF3"/>
    <w:rsid w:val="00095BD3"/>
    <w:rsid w:val="00096592"/>
    <w:rsid w:val="00097010"/>
    <w:rsid w:val="0009712F"/>
    <w:rsid w:val="000971BF"/>
    <w:rsid w:val="000A0592"/>
    <w:rsid w:val="000A05A1"/>
    <w:rsid w:val="000A0A1B"/>
    <w:rsid w:val="000A0DFF"/>
    <w:rsid w:val="000A1DD3"/>
    <w:rsid w:val="000A3304"/>
    <w:rsid w:val="000A3F64"/>
    <w:rsid w:val="000A58B9"/>
    <w:rsid w:val="000A6E7A"/>
    <w:rsid w:val="000A7952"/>
    <w:rsid w:val="000A7A99"/>
    <w:rsid w:val="000A7ADE"/>
    <w:rsid w:val="000A7F21"/>
    <w:rsid w:val="000B0445"/>
    <w:rsid w:val="000B0AA0"/>
    <w:rsid w:val="000B1D2C"/>
    <w:rsid w:val="000B31C4"/>
    <w:rsid w:val="000B373B"/>
    <w:rsid w:val="000B3C01"/>
    <w:rsid w:val="000B3EB9"/>
    <w:rsid w:val="000B4BFB"/>
    <w:rsid w:val="000B4CAD"/>
    <w:rsid w:val="000B54C0"/>
    <w:rsid w:val="000B568D"/>
    <w:rsid w:val="000B5B0D"/>
    <w:rsid w:val="000B62D0"/>
    <w:rsid w:val="000C0AB7"/>
    <w:rsid w:val="000C0B88"/>
    <w:rsid w:val="000C18CB"/>
    <w:rsid w:val="000C1F58"/>
    <w:rsid w:val="000C22C6"/>
    <w:rsid w:val="000C2628"/>
    <w:rsid w:val="000C2692"/>
    <w:rsid w:val="000C2F8A"/>
    <w:rsid w:val="000C321A"/>
    <w:rsid w:val="000C3A0B"/>
    <w:rsid w:val="000C4237"/>
    <w:rsid w:val="000C4A5B"/>
    <w:rsid w:val="000C4B4E"/>
    <w:rsid w:val="000C4E50"/>
    <w:rsid w:val="000C5338"/>
    <w:rsid w:val="000C5702"/>
    <w:rsid w:val="000C59EE"/>
    <w:rsid w:val="000D0406"/>
    <w:rsid w:val="000D09ED"/>
    <w:rsid w:val="000D0F28"/>
    <w:rsid w:val="000D10A7"/>
    <w:rsid w:val="000D2399"/>
    <w:rsid w:val="000D271C"/>
    <w:rsid w:val="000D4454"/>
    <w:rsid w:val="000D4C77"/>
    <w:rsid w:val="000D4D43"/>
    <w:rsid w:val="000D52B1"/>
    <w:rsid w:val="000D5799"/>
    <w:rsid w:val="000D5E8E"/>
    <w:rsid w:val="000D666C"/>
    <w:rsid w:val="000E10BA"/>
    <w:rsid w:val="000E1364"/>
    <w:rsid w:val="000E1465"/>
    <w:rsid w:val="000E17ED"/>
    <w:rsid w:val="000E1889"/>
    <w:rsid w:val="000E1E9F"/>
    <w:rsid w:val="000E3523"/>
    <w:rsid w:val="000E3F19"/>
    <w:rsid w:val="000E5410"/>
    <w:rsid w:val="000E6907"/>
    <w:rsid w:val="000E7BBC"/>
    <w:rsid w:val="000F043E"/>
    <w:rsid w:val="000F0597"/>
    <w:rsid w:val="000F069A"/>
    <w:rsid w:val="000F0DCE"/>
    <w:rsid w:val="000F1A2C"/>
    <w:rsid w:val="000F299F"/>
    <w:rsid w:val="000F39B8"/>
    <w:rsid w:val="000F4039"/>
    <w:rsid w:val="000F4398"/>
    <w:rsid w:val="000F4B39"/>
    <w:rsid w:val="000F5144"/>
    <w:rsid w:val="000F5304"/>
    <w:rsid w:val="000F587E"/>
    <w:rsid w:val="000F58FD"/>
    <w:rsid w:val="00100132"/>
    <w:rsid w:val="0010047B"/>
    <w:rsid w:val="00101396"/>
    <w:rsid w:val="0010242F"/>
    <w:rsid w:val="00102FCB"/>
    <w:rsid w:val="00103093"/>
    <w:rsid w:val="00103F37"/>
    <w:rsid w:val="00104CF8"/>
    <w:rsid w:val="00104CFD"/>
    <w:rsid w:val="00104EF0"/>
    <w:rsid w:val="001054BB"/>
    <w:rsid w:val="00105C0F"/>
    <w:rsid w:val="0010657E"/>
    <w:rsid w:val="00106B76"/>
    <w:rsid w:val="001074A4"/>
    <w:rsid w:val="00107F9B"/>
    <w:rsid w:val="00110372"/>
    <w:rsid w:val="00113962"/>
    <w:rsid w:val="00113F7D"/>
    <w:rsid w:val="00114F77"/>
    <w:rsid w:val="0011508A"/>
    <w:rsid w:val="0011563D"/>
    <w:rsid w:val="001159AC"/>
    <w:rsid w:val="001162DC"/>
    <w:rsid w:val="00116EB5"/>
    <w:rsid w:val="001173EC"/>
    <w:rsid w:val="00117792"/>
    <w:rsid w:val="001177AC"/>
    <w:rsid w:val="00117833"/>
    <w:rsid w:val="0012057B"/>
    <w:rsid w:val="0012091F"/>
    <w:rsid w:val="00121591"/>
    <w:rsid w:val="00121AA5"/>
    <w:rsid w:val="00121FB4"/>
    <w:rsid w:val="0012298C"/>
    <w:rsid w:val="00122C36"/>
    <w:rsid w:val="00122D45"/>
    <w:rsid w:val="00123C0D"/>
    <w:rsid w:val="00123E2B"/>
    <w:rsid w:val="0012573C"/>
    <w:rsid w:val="00125CE1"/>
    <w:rsid w:val="00127155"/>
    <w:rsid w:val="0012724B"/>
    <w:rsid w:val="00130D9C"/>
    <w:rsid w:val="0013173B"/>
    <w:rsid w:val="00131C96"/>
    <w:rsid w:val="00131D8B"/>
    <w:rsid w:val="0013297F"/>
    <w:rsid w:val="001338B0"/>
    <w:rsid w:val="0013445E"/>
    <w:rsid w:val="00134F13"/>
    <w:rsid w:val="00136099"/>
    <w:rsid w:val="001364BC"/>
    <w:rsid w:val="00136A0C"/>
    <w:rsid w:val="00137164"/>
    <w:rsid w:val="00137494"/>
    <w:rsid w:val="00140713"/>
    <w:rsid w:val="00140852"/>
    <w:rsid w:val="00143707"/>
    <w:rsid w:val="00143B4B"/>
    <w:rsid w:val="00145783"/>
    <w:rsid w:val="00146065"/>
    <w:rsid w:val="001503CB"/>
    <w:rsid w:val="0015078C"/>
    <w:rsid w:val="00151674"/>
    <w:rsid w:val="00152EA7"/>
    <w:rsid w:val="00153402"/>
    <w:rsid w:val="00153FD5"/>
    <w:rsid w:val="00154681"/>
    <w:rsid w:val="001547CE"/>
    <w:rsid w:val="00154860"/>
    <w:rsid w:val="00154A5A"/>
    <w:rsid w:val="00156A11"/>
    <w:rsid w:val="00156A17"/>
    <w:rsid w:val="00157E81"/>
    <w:rsid w:val="001607E2"/>
    <w:rsid w:val="0016115E"/>
    <w:rsid w:val="001613D2"/>
    <w:rsid w:val="0016205D"/>
    <w:rsid w:val="00163F2D"/>
    <w:rsid w:val="00164050"/>
    <w:rsid w:val="00164336"/>
    <w:rsid w:val="001654C9"/>
    <w:rsid w:val="00166A73"/>
    <w:rsid w:val="00166AE9"/>
    <w:rsid w:val="00166C9A"/>
    <w:rsid w:val="0016750F"/>
    <w:rsid w:val="001675AA"/>
    <w:rsid w:val="00167CFD"/>
    <w:rsid w:val="0017012E"/>
    <w:rsid w:val="001701AE"/>
    <w:rsid w:val="00171D69"/>
    <w:rsid w:val="0017202B"/>
    <w:rsid w:val="0017257B"/>
    <w:rsid w:val="00172C6F"/>
    <w:rsid w:val="00174166"/>
    <w:rsid w:val="00174ABF"/>
    <w:rsid w:val="001750A6"/>
    <w:rsid w:val="0017631D"/>
    <w:rsid w:val="001763AF"/>
    <w:rsid w:val="00177A50"/>
    <w:rsid w:val="001800CD"/>
    <w:rsid w:val="00180340"/>
    <w:rsid w:val="00182367"/>
    <w:rsid w:val="001831DE"/>
    <w:rsid w:val="001835E4"/>
    <w:rsid w:val="001845D5"/>
    <w:rsid w:val="0018503E"/>
    <w:rsid w:val="00185475"/>
    <w:rsid w:val="0018555D"/>
    <w:rsid w:val="00185C92"/>
    <w:rsid w:val="00185F88"/>
    <w:rsid w:val="001862E2"/>
    <w:rsid w:val="00186CB8"/>
    <w:rsid w:val="001872BB"/>
    <w:rsid w:val="001873C7"/>
    <w:rsid w:val="00187B06"/>
    <w:rsid w:val="00187DF0"/>
    <w:rsid w:val="0019078C"/>
    <w:rsid w:val="001915A0"/>
    <w:rsid w:val="00191696"/>
    <w:rsid w:val="00191816"/>
    <w:rsid w:val="001929F5"/>
    <w:rsid w:val="00194177"/>
    <w:rsid w:val="001943A0"/>
    <w:rsid w:val="00194E54"/>
    <w:rsid w:val="00195307"/>
    <w:rsid w:val="001956F8"/>
    <w:rsid w:val="00196BFE"/>
    <w:rsid w:val="00196FD6"/>
    <w:rsid w:val="001978BC"/>
    <w:rsid w:val="001A0ADF"/>
    <w:rsid w:val="001A1109"/>
    <w:rsid w:val="001A1FC9"/>
    <w:rsid w:val="001A2CF2"/>
    <w:rsid w:val="001A2EB3"/>
    <w:rsid w:val="001A34D2"/>
    <w:rsid w:val="001A42DE"/>
    <w:rsid w:val="001A49A4"/>
    <w:rsid w:val="001A4DE7"/>
    <w:rsid w:val="001A56E6"/>
    <w:rsid w:val="001A59BE"/>
    <w:rsid w:val="001B0932"/>
    <w:rsid w:val="001B1A84"/>
    <w:rsid w:val="001B20F4"/>
    <w:rsid w:val="001B2272"/>
    <w:rsid w:val="001B25FD"/>
    <w:rsid w:val="001B2875"/>
    <w:rsid w:val="001B2A48"/>
    <w:rsid w:val="001B3322"/>
    <w:rsid w:val="001B3BCD"/>
    <w:rsid w:val="001B4361"/>
    <w:rsid w:val="001B4E3F"/>
    <w:rsid w:val="001B5995"/>
    <w:rsid w:val="001B5F55"/>
    <w:rsid w:val="001B6ED8"/>
    <w:rsid w:val="001C0202"/>
    <w:rsid w:val="001C0E28"/>
    <w:rsid w:val="001C11D5"/>
    <w:rsid w:val="001C1384"/>
    <w:rsid w:val="001C1458"/>
    <w:rsid w:val="001C2F79"/>
    <w:rsid w:val="001C30A0"/>
    <w:rsid w:val="001C33E2"/>
    <w:rsid w:val="001C412F"/>
    <w:rsid w:val="001C427B"/>
    <w:rsid w:val="001C4378"/>
    <w:rsid w:val="001C44C8"/>
    <w:rsid w:val="001C49B5"/>
    <w:rsid w:val="001C5438"/>
    <w:rsid w:val="001C55B2"/>
    <w:rsid w:val="001C584A"/>
    <w:rsid w:val="001C6236"/>
    <w:rsid w:val="001C6584"/>
    <w:rsid w:val="001C65A8"/>
    <w:rsid w:val="001C6DB5"/>
    <w:rsid w:val="001C6F94"/>
    <w:rsid w:val="001D04DF"/>
    <w:rsid w:val="001D18B3"/>
    <w:rsid w:val="001D2888"/>
    <w:rsid w:val="001D2AB6"/>
    <w:rsid w:val="001D4322"/>
    <w:rsid w:val="001D450C"/>
    <w:rsid w:val="001D4D68"/>
    <w:rsid w:val="001D5172"/>
    <w:rsid w:val="001D5A84"/>
    <w:rsid w:val="001D6043"/>
    <w:rsid w:val="001D6CCF"/>
    <w:rsid w:val="001D70DD"/>
    <w:rsid w:val="001E0243"/>
    <w:rsid w:val="001E1CEA"/>
    <w:rsid w:val="001E1D50"/>
    <w:rsid w:val="001E1EFE"/>
    <w:rsid w:val="001E389B"/>
    <w:rsid w:val="001E4BF6"/>
    <w:rsid w:val="001E50B6"/>
    <w:rsid w:val="001E5F2F"/>
    <w:rsid w:val="001E651D"/>
    <w:rsid w:val="001E75A3"/>
    <w:rsid w:val="001F03AD"/>
    <w:rsid w:val="001F04AC"/>
    <w:rsid w:val="001F094F"/>
    <w:rsid w:val="001F0E77"/>
    <w:rsid w:val="001F1C30"/>
    <w:rsid w:val="001F27CA"/>
    <w:rsid w:val="001F2AD2"/>
    <w:rsid w:val="001F3E75"/>
    <w:rsid w:val="001F6835"/>
    <w:rsid w:val="002009E5"/>
    <w:rsid w:val="00200B14"/>
    <w:rsid w:val="0020123F"/>
    <w:rsid w:val="00204334"/>
    <w:rsid w:val="00205419"/>
    <w:rsid w:val="0020632F"/>
    <w:rsid w:val="0020646B"/>
    <w:rsid w:val="00206E66"/>
    <w:rsid w:val="00207BDA"/>
    <w:rsid w:val="002113A7"/>
    <w:rsid w:val="00211B14"/>
    <w:rsid w:val="00211F0A"/>
    <w:rsid w:val="002121AE"/>
    <w:rsid w:val="00212400"/>
    <w:rsid w:val="00213779"/>
    <w:rsid w:val="002156F3"/>
    <w:rsid w:val="002156FF"/>
    <w:rsid w:val="002159B2"/>
    <w:rsid w:val="00215D9E"/>
    <w:rsid w:val="00215DA7"/>
    <w:rsid w:val="00215FB0"/>
    <w:rsid w:val="0021602E"/>
    <w:rsid w:val="002163A9"/>
    <w:rsid w:val="00216B3A"/>
    <w:rsid w:val="002173DF"/>
    <w:rsid w:val="0021761B"/>
    <w:rsid w:val="002210CF"/>
    <w:rsid w:val="00221418"/>
    <w:rsid w:val="002223E0"/>
    <w:rsid w:val="00222C2C"/>
    <w:rsid w:val="00222F92"/>
    <w:rsid w:val="002241B5"/>
    <w:rsid w:val="00224782"/>
    <w:rsid w:val="00225397"/>
    <w:rsid w:val="002255E2"/>
    <w:rsid w:val="0022600D"/>
    <w:rsid w:val="00226C2F"/>
    <w:rsid w:val="00226EA6"/>
    <w:rsid w:val="00226F70"/>
    <w:rsid w:val="0022725D"/>
    <w:rsid w:val="00227777"/>
    <w:rsid w:val="002304AE"/>
    <w:rsid w:val="00230E03"/>
    <w:rsid w:val="002319AA"/>
    <w:rsid w:val="00231B12"/>
    <w:rsid w:val="0023256D"/>
    <w:rsid w:val="0023267B"/>
    <w:rsid w:val="00232D5A"/>
    <w:rsid w:val="00232F74"/>
    <w:rsid w:val="00233776"/>
    <w:rsid w:val="002340E2"/>
    <w:rsid w:val="00234EDD"/>
    <w:rsid w:val="0023513F"/>
    <w:rsid w:val="002351E4"/>
    <w:rsid w:val="00235218"/>
    <w:rsid w:val="00235758"/>
    <w:rsid w:val="0023675F"/>
    <w:rsid w:val="00236CD0"/>
    <w:rsid w:val="00237164"/>
    <w:rsid w:val="002375C6"/>
    <w:rsid w:val="00240844"/>
    <w:rsid w:val="00240DA3"/>
    <w:rsid w:val="0024169E"/>
    <w:rsid w:val="00241B40"/>
    <w:rsid w:val="00242B52"/>
    <w:rsid w:val="00242DBF"/>
    <w:rsid w:val="0024355E"/>
    <w:rsid w:val="002440E9"/>
    <w:rsid w:val="002453E7"/>
    <w:rsid w:val="002468F5"/>
    <w:rsid w:val="002478C2"/>
    <w:rsid w:val="00247EBF"/>
    <w:rsid w:val="00250253"/>
    <w:rsid w:val="0025030C"/>
    <w:rsid w:val="00250382"/>
    <w:rsid w:val="002509B8"/>
    <w:rsid w:val="00250B72"/>
    <w:rsid w:val="00251B35"/>
    <w:rsid w:val="00251C41"/>
    <w:rsid w:val="00252843"/>
    <w:rsid w:val="00252E7C"/>
    <w:rsid w:val="00253580"/>
    <w:rsid w:val="002535E6"/>
    <w:rsid w:val="002544D0"/>
    <w:rsid w:val="00254789"/>
    <w:rsid w:val="00254A4F"/>
    <w:rsid w:val="00255275"/>
    <w:rsid w:val="00255508"/>
    <w:rsid w:val="00255577"/>
    <w:rsid w:val="002558BF"/>
    <w:rsid w:val="00260208"/>
    <w:rsid w:val="002603A5"/>
    <w:rsid w:val="00260F4F"/>
    <w:rsid w:val="00261DD3"/>
    <w:rsid w:val="00261E5E"/>
    <w:rsid w:val="0026235C"/>
    <w:rsid w:val="002634A9"/>
    <w:rsid w:val="00263DD4"/>
    <w:rsid w:val="00264144"/>
    <w:rsid w:val="0026470C"/>
    <w:rsid w:val="002649D1"/>
    <w:rsid w:val="00264A03"/>
    <w:rsid w:val="00264E30"/>
    <w:rsid w:val="00265321"/>
    <w:rsid w:val="00265676"/>
    <w:rsid w:val="00266217"/>
    <w:rsid w:val="00266C43"/>
    <w:rsid w:val="00266EC7"/>
    <w:rsid w:val="00266F0A"/>
    <w:rsid w:val="002672B3"/>
    <w:rsid w:val="00267824"/>
    <w:rsid w:val="00270B03"/>
    <w:rsid w:val="00270C5C"/>
    <w:rsid w:val="00271377"/>
    <w:rsid w:val="002730B3"/>
    <w:rsid w:val="0027390B"/>
    <w:rsid w:val="00273BAE"/>
    <w:rsid w:val="00275709"/>
    <w:rsid w:val="00275CE1"/>
    <w:rsid w:val="00275DB9"/>
    <w:rsid w:val="00276696"/>
    <w:rsid w:val="00277B74"/>
    <w:rsid w:val="00277FFB"/>
    <w:rsid w:val="00280349"/>
    <w:rsid w:val="00280942"/>
    <w:rsid w:val="00280ECC"/>
    <w:rsid w:val="00280F58"/>
    <w:rsid w:val="0028182C"/>
    <w:rsid w:val="00281958"/>
    <w:rsid w:val="00282606"/>
    <w:rsid w:val="00283713"/>
    <w:rsid w:val="00284505"/>
    <w:rsid w:val="00284B77"/>
    <w:rsid w:val="00285108"/>
    <w:rsid w:val="00285E9F"/>
    <w:rsid w:val="00286715"/>
    <w:rsid w:val="00287ED0"/>
    <w:rsid w:val="0029038B"/>
    <w:rsid w:val="00292457"/>
    <w:rsid w:val="00292707"/>
    <w:rsid w:val="002937E7"/>
    <w:rsid w:val="0029518D"/>
    <w:rsid w:val="00295CFE"/>
    <w:rsid w:val="00296038"/>
    <w:rsid w:val="002966BE"/>
    <w:rsid w:val="00296F50"/>
    <w:rsid w:val="00297C6B"/>
    <w:rsid w:val="00297E3E"/>
    <w:rsid w:val="002A0E61"/>
    <w:rsid w:val="002A1715"/>
    <w:rsid w:val="002A2072"/>
    <w:rsid w:val="002A2CAA"/>
    <w:rsid w:val="002A2E7E"/>
    <w:rsid w:val="002A3134"/>
    <w:rsid w:val="002A3A3F"/>
    <w:rsid w:val="002A3A6F"/>
    <w:rsid w:val="002A3E97"/>
    <w:rsid w:val="002A6372"/>
    <w:rsid w:val="002A715E"/>
    <w:rsid w:val="002A7FB5"/>
    <w:rsid w:val="002B047C"/>
    <w:rsid w:val="002B0864"/>
    <w:rsid w:val="002B0F69"/>
    <w:rsid w:val="002B15FD"/>
    <w:rsid w:val="002B213E"/>
    <w:rsid w:val="002B29BC"/>
    <w:rsid w:val="002B30EE"/>
    <w:rsid w:val="002B5A87"/>
    <w:rsid w:val="002B6188"/>
    <w:rsid w:val="002B6863"/>
    <w:rsid w:val="002B6C36"/>
    <w:rsid w:val="002B6C4A"/>
    <w:rsid w:val="002B7307"/>
    <w:rsid w:val="002B7564"/>
    <w:rsid w:val="002B7916"/>
    <w:rsid w:val="002B7B5C"/>
    <w:rsid w:val="002B7D52"/>
    <w:rsid w:val="002B7F98"/>
    <w:rsid w:val="002C0584"/>
    <w:rsid w:val="002C0B80"/>
    <w:rsid w:val="002C2B3B"/>
    <w:rsid w:val="002C3031"/>
    <w:rsid w:val="002C3B96"/>
    <w:rsid w:val="002C3DF8"/>
    <w:rsid w:val="002C4C2E"/>
    <w:rsid w:val="002C53EF"/>
    <w:rsid w:val="002C63F9"/>
    <w:rsid w:val="002C64D5"/>
    <w:rsid w:val="002C76AD"/>
    <w:rsid w:val="002C7C08"/>
    <w:rsid w:val="002D0690"/>
    <w:rsid w:val="002D0732"/>
    <w:rsid w:val="002D10A8"/>
    <w:rsid w:val="002D21F1"/>
    <w:rsid w:val="002D3AD4"/>
    <w:rsid w:val="002D42F9"/>
    <w:rsid w:val="002D45EF"/>
    <w:rsid w:val="002D4721"/>
    <w:rsid w:val="002D4EF1"/>
    <w:rsid w:val="002D4F0F"/>
    <w:rsid w:val="002D50D8"/>
    <w:rsid w:val="002D60A2"/>
    <w:rsid w:val="002D66F3"/>
    <w:rsid w:val="002D79BD"/>
    <w:rsid w:val="002E0803"/>
    <w:rsid w:val="002E2413"/>
    <w:rsid w:val="002E2608"/>
    <w:rsid w:val="002E32A6"/>
    <w:rsid w:val="002E373A"/>
    <w:rsid w:val="002E3746"/>
    <w:rsid w:val="002E38EF"/>
    <w:rsid w:val="002E3C73"/>
    <w:rsid w:val="002E46D1"/>
    <w:rsid w:val="002E6231"/>
    <w:rsid w:val="002E6A2C"/>
    <w:rsid w:val="002E733F"/>
    <w:rsid w:val="002F05EB"/>
    <w:rsid w:val="002F06E7"/>
    <w:rsid w:val="002F070B"/>
    <w:rsid w:val="002F092B"/>
    <w:rsid w:val="002F0FC5"/>
    <w:rsid w:val="002F136A"/>
    <w:rsid w:val="002F1A1E"/>
    <w:rsid w:val="002F1B0A"/>
    <w:rsid w:val="002F1B75"/>
    <w:rsid w:val="002F1EAF"/>
    <w:rsid w:val="002F244F"/>
    <w:rsid w:val="002F2C15"/>
    <w:rsid w:val="002F364A"/>
    <w:rsid w:val="002F3F48"/>
    <w:rsid w:val="002F42D2"/>
    <w:rsid w:val="002F4440"/>
    <w:rsid w:val="002F4A13"/>
    <w:rsid w:val="002F54AF"/>
    <w:rsid w:val="002F5A0A"/>
    <w:rsid w:val="002F6056"/>
    <w:rsid w:val="002F7CE5"/>
    <w:rsid w:val="00300C68"/>
    <w:rsid w:val="00301852"/>
    <w:rsid w:val="00301C07"/>
    <w:rsid w:val="00302596"/>
    <w:rsid w:val="00302650"/>
    <w:rsid w:val="00302A81"/>
    <w:rsid w:val="00304737"/>
    <w:rsid w:val="00306774"/>
    <w:rsid w:val="00306EA1"/>
    <w:rsid w:val="003079B2"/>
    <w:rsid w:val="00307B02"/>
    <w:rsid w:val="00310BAD"/>
    <w:rsid w:val="003112F3"/>
    <w:rsid w:val="003113B5"/>
    <w:rsid w:val="003123A0"/>
    <w:rsid w:val="00312ED4"/>
    <w:rsid w:val="0031384F"/>
    <w:rsid w:val="0031430F"/>
    <w:rsid w:val="003149D7"/>
    <w:rsid w:val="00314C9A"/>
    <w:rsid w:val="00315341"/>
    <w:rsid w:val="00315657"/>
    <w:rsid w:val="003158A8"/>
    <w:rsid w:val="00315A8E"/>
    <w:rsid w:val="00315F99"/>
    <w:rsid w:val="00316080"/>
    <w:rsid w:val="003162FC"/>
    <w:rsid w:val="0031687C"/>
    <w:rsid w:val="0031697A"/>
    <w:rsid w:val="003176C0"/>
    <w:rsid w:val="00317730"/>
    <w:rsid w:val="00317EFE"/>
    <w:rsid w:val="00317F91"/>
    <w:rsid w:val="00317FF8"/>
    <w:rsid w:val="00321180"/>
    <w:rsid w:val="003226AE"/>
    <w:rsid w:val="00322814"/>
    <w:rsid w:val="00323933"/>
    <w:rsid w:val="00324526"/>
    <w:rsid w:val="0032458B"/>
    <w:rsid w:val="00325E26"/>
    <w:rsid w:val="003260E0"/>
    <w:rsid w:val="00326600"/>
    <w:rsid w:val="003272EC"/>
    <w:rsid w:val="0032785C"/>
    <w:rsid w:val="00327A9A"/>
    <w:rsid w:val="00330602"/>
    <w:rsid w:val="00331C47"/>
    <w:rsid w:val="0033370D"/>
    <w:rsid w:val="00333D87"/>
    <w:rsid w:val="00337DC7"/>
    <w:rsid w:val="0034041E"/>
    <w:rsid w:val="003406F8"/>
    <w:rsid w:val="00340C27"/>
    <w:rsid w:val="00341342"/>
    <w:rsid w:val="00343CE3"/>
    <w:rsid w:val="0034444F"/>
    <w:rsid w:val="0034590E"/>
    <w:rsid w:val="00346D95"/>
    <w:rsid w:val="00347159"/>
    <w:rsid w:val="00347F51"/>
    <w:rsid w:val="00350280"/>
    <w:rsid w:val="00350A5F"/>
    <w:rsid w:val="00350EED"/>
    <w:rsid w:val="00350FE8"/>
    <w:rsid w:val="00352218"/>
    <w:rsid w:val="00354926"/>
    <w:rsid w:val="0035532D"/>
    <w:rsid w:val="0035589E"/>
    <w:rsid w:val="0035658B"/>
    <w:rsid w:val="00356DB6"/>
    <w:rsid w:val="00360249"/>
    <w:rsid w:val="003603F4"/>
    <w:rsid w:val="00361AB8"/>
    <w:rsid w:val="00362983"/>
    <w:rsid w:val="00363CFA"/>
    <w:rsid w:val="003641FF"/>
    <w:rsid w:val="003708AE"/>
    <w:rsid w:val="0037090D"/>
    <w:rsid w:val="00371126"/>
    <w:rsid w:val="00371739"/>
    <w:rsid w:val="00371A35"/>
    <w:rsid w:val="00372B1A"/>
    <w:rsid w:val="00372F0D"/>
    <w:rsid w:val="00373907"/>
    <w:rsid w:val="00374298"/>
    <w:rsid w:val="00374351"/>
    <w:rsid w:val="003749A8"/>
    <w:rsid w:val="003759BD"/>
    <w:rsid w:val="0037699B"/>
    <w:rsid w:val="0037715F"/>
    <w:rsid w:val="00377274"/>
    <w:rsid w:val="00377B46"/>
    <w:rsid w:val="003810FA"/>
    <w:rsid w:val="00381845"/>
    <w:rsid w:val="00383185"/>
    <w:rsid w:val="00383411"/>
    <w:rsid w:val="003840E1"/>
    <w:rsid w:val="0038447E"/>
    <w:rsid w:val="00384784"/>
    <w:rsid w:val="00384960"/>
    <w:rsid w:val="003852C0"/>
    <w:rsid w:val="003859CD"/>
    <w:rsid w:val="00386B91"/>
    <w:rsid w:val="00386BE6"/>
    <w:rsid w:val="00386E93"/>
    <w:rsid w:val="00386EE5"/>
    <w:rsid w:val="0038770A"/>
    <w:rsid w:val="0038779A"/>
    <w:rsid w:val="003877AF"/>
    <w:rsid w:val="00387AAF"/>
    <w:rsid w:val="00387ACC"/>
    <w:rsid w:val="0039087A"/>
    <w:rsid w:val="00390A50"/>
    <w:rsid w:val="00391510"/>
    <w:rsid w:val="003919C5"/>
    <w:rsid w:val="003942D4"/>
    <w:rsid w:val="00394958"/>
    <w:rsid w:val="00394EA4"/>
    <w:rsid w:val="003951AA"/>
    <w:rsid w:val="0039586E"/>
    <w:rsid w:val="00395DDF"/>
    <w:rsid w:val="00396733"/>
    <w:rsid w:val="00396761"/>
    <w:rsid w:val="003974EB"/>
    <w:rsid w:val="00397D42"/>
    <w:rsid w:val="003A0079"/>
    <w:rsid w:val="003A115C"/>
    <w:rsid w:val="003A1244"/>
    <w:rsid w:val="003A15B5"/>
    <w:rsid w:val="003A16EA"/>
    <w:rsid w:val="003A1B96"/>
    <w:rsid w:val="003A1D74"/>
    <w:rsid w:val="003A2748"/>
    <w:rsid w:val="003A28C2"/>
    <w:rsid w:val="003A2B23"/>
    <w:rsid w:val="003A2C63"/>
    <w:rsid w:val="003A3E6E"/>
    <w:rsid w:val="003A5705"/>
    <w:rsid w:val="003A62B6"/>
    <w:rsid w:val="003A6392"/>
    <w:rsid w:val="003A6B9C"/>
    <w:rsid w:val="003A6ED8"/>
    <w:rsid w:val="003A6F1B"/>
    <w:rsid w:val="003A7DF7"/>
    <w:rsid w:val="003B04FA"/>
    <w:rsid w:val="003B1181"/>
    <w:rsid w:val="003B141C"/>
    <w:rsid w:val="003B169F"/>
    <w:rsid w:val="003B1BFA"/>
    <w:rsid w:val="003B3784"/>
    <w:rsid w:val="003B391E"/>
    <w:rsid w:val="003B3CE3"/>
    <w:rsid w:val="003B4076"/>
    <w:rsid w:val="003B4F3C"/>
    <w:rsid w:val="003B5263"/>
    <w:rsid w:val="003B5958"/>
    <w:rsid w:val="003B6DA9"/>
    <w:rsid w:val="003B72AB"/>
    <w:rsid w:val="003B7F38"/>
    <w:rsid w:val="003C0C59"/>
    <w:rsid w:val="003C33C3"/>
    <w:rsid w:val="003C3459"/>
    <w:rsid w:val="003C4D50"/>
    <w:rsid w:val="003C4D77"/>
    <w:rsid w:val="003C4F96"/>
    <w:rsid w:val="003C54A3"/>
    <w:rsid w:val="003C56E8"/>
    <w:rsid w:val="003C5839"/>
    <w:rsid w:val="003C5ADC"/>
    <w:rsid w:val="003C7087"/>
    <w:rsid w:val="003C771B"/>
    <w:rsid w:val="003C7A67"/>
    <w:rsid w:val="003D0B30"/>
    <w:rsid w:val="003D21BD"/>
    <w:rsid w:val="003D3C69"/>
    <w:rsid w:val="003D4274"/>
    <w:rsid w:val="003D4329"/>
    <w:rsid w:val="003D4A0E"/>
    <w:rsid w:val="003D4C09"/>
    <w:rsid w:val="003D4ECA"/>
    <w:rsid w:val="003D685B"/>
    <w:rsid w:val="003D7B97"/>
    <w:rsid w:val="003D7CC7"/>
    <w:rsid w:val="003D7E87"/>
    <w:rsid w:val="003E0991"/>
    <w:rsid w:val="003E15A9"/>
    <w:rsid w:val="003E1A00"/>
    <w:rsid w:val="003E1BCF"/>
    <w:rsid w:val="003E1DB3"/>
    <w:rsid w:val="003E23B8"/>
    <w:rsid w:val="003E31FC"/>
    <w:rsid w:val="003E392E"/>
    <w:rsid w:val="003E3C40"/>
    <w:rsid w:val="003E490D"/>
    <w:rsid w:val="003E4BA5"/>
    <w:rsid w:val="003E4CF4"/>
    <w:rsid w:val="003E5078"/>
    <w:rsid w:val="003E5FA1"/>
    <w:rsid w:val="003E6719"/>
    <w:rsid w:val="003E6F8A"/>
    <w:rsid w:val="003E7DFD"/>
    <w:rsid w:val="003F0BCC"/>
    <w:rsid w:val="003F12B9"/>
    <w:rsid w:val="003F14CA"/>
    <w:rsid w:val="003F1811"/>
    <w:rsid w:val="003F2384"/>
    <w:rsid w:val="003F27C9"/>
    <w:rsid w:val="003F29D3"/>
    <w:rsid w:val="003F33B4"/>
    <w:rsid w:val="003F3ED4"/>
    <w:rsid w:val="003F3EE3"/>
    <w:rsid w:val="003F4C04"/>
    <w:rsid w:val="003F5038"/>
    <w:rsid w:val="003F6B16"/>
    <w:rsid w:val="003F72BC"/>
    <w:rsid w:val="003F7393"/>
    <w:rsid w:val="0040111C"/>
    <w:rsid w:val="00401949"/>
    <w:rsid w:val="0040288B"/>
    <w:rsid w:val="00402915"/>
    <w:rsid w:val="0040445B"/>
    <w:rsid w:val="00404DB4"/>
    <w:rsid w:val="004066AC"/>
    <w:rsid w:val="00407192"/>
    <w:rsid w:val="00407520"/>
    <w:rsid w:val="00407729"/>
    <w:rsid w:val="00410920"/>
    <w:rsid w:val="00410CD6"/>
    <w:rsid w:val="00410D62"/>
    <w:rsid w:val="00411231"/>
    <w:rsid w:val="00413612"/>
    <w:rsid w:val="00413860"/>
    <w:rsid w:val="004138B9"/>
    <w:rsid w:val="00414A9D"/>
    <w:rsid w:val="00414DB4"/>
    <w:rsid w:val="00414FBC"/>
    <w:rsid w:val="004152AA"/>
    <w:rsid w:val="0041585C"/>
    <w:rsid w:val="004158C4"/>
    <w:rsid w:val="004165C1"/>
    <w:rsid w:val="00417357"/>
    <w:rsid w:val="00417FCB"/>
    <w:rsid w:val="00422C3E"/>
    <w:rsid w:val="00423337"/>
    <w:rsid w:val="0042346B"/>
    <w:rsid w:val="004234C8"/>
    <w:rsid w:val="004243EA"/>
    <w:rsid w:val="00424EEF"/>
    <w:rsid w:val="0042570F"/>
    <w:rsid w:val="004257EB"/>
    <w:rsid w:val="004263A2"/>
    <w:rsid w:val="00426F9E"/>
    <w:rsid w:val="004270E4"/>
    <w:rsid w:val="0042718C"/>
    <w:rsid w:val="0042780C"/>
    <w:rsid w:val="00430201"/>
    <w:rsid w:val="00430A44"/>
    <w:rsid w:val="00432A52"/>
    <w:rsid w:val="004331F6"/>
    <w:rsid w:val="004335A1"/>
    <w:rsid w:val="00435350"/>
    <w:rsid w:val="004353B3"/>
    <w:rsid w:val="004363A9"/>
    <w:rsid w:val="00436833"/>
    <w:rsid w:val="004371BE"/>
    <w:rsid w:val="00437917"/>
    <w:rsid w:val="00437F41"/>
    <w:rsid w:val="0044131D"/>
    <w:rsid w:val="00441356"/>
    <w:rsid w:val="0044143C"/>
    <w:rsid w:val="00441657"/>
    <w:rsid w:val="00443AFD"/>
    <w:rsid w:val="00444D36"/>
    <w:rsid w:val="00445A45"/>
    <w:rsid w:val="00445CCB"/>
    <w:rsid w:val="00446BB4"/>
    <w:rsid w:val="00446D65"/>
    <w:rsid w:val="00447B8A"/>
    <w:rsid w:val="00447C8C"/>
    <w:rsid w:val="00447CBA"/>
    <w:rsid w:val="004512F9"/>
    <w:rsid w:val="004518CB"/>
    <w:rsid w:val="00453B81"/>
    <w:rsid w:val="0045455A"/>
    <w:rsid w:val="0045473A"/>
    <w:rsid w:val="004555D7"/>
    <w:rsid w:val="004560C8"/>
    <w:rsid w:val="004575BD"/>
    <w:rsid w:val="0046050C"/>
    <w:rsid w:val="0046055A"/>
    <w:rsid w:val="0046078A"/>
    <w:rsid w:val="00460B50"/>
    <w:rsid w:val="00461F53"/>
    <w:rsid w:val="004620C1"/>
    <w:rsid w:val="00463993"/>
    <w:rsid w:val="00463CEC"/>
    <w:rsid w:val="00464213"/>
    <w:rsid w:val="0046476D"/>
    <w:rsid w:val="00464D3B"/>
    <w:rsid w:val="004657EC"/>
    <w:rsid w:val="004675AA"/>
    <w:rsid w:val="00467BF8"/>
    <w:rsid w:val="00467CD4"/>
    <w:rsid w:val="00467D2D"/>
    <w:rsid w:val="00470221"/>
    <w:rsid w:val="00470C21"/>
    <w:rsid w:val="00470C9E"/>
    <w:rsid w:val="004717D0"/>
    <w:rsid w:val="00473D90"/>
    <w:rsid w:val="00475F54"/>
    <w:rsid w:val="004760AE"/>
    <w:rsid w:val="004774EE"/>
    <w:rsid w:val="004803F4"/>
    <w:rsid w:val="00480DC4"/>
    <w:rsid w:val="00481686"/>
    <w:rsid w:val="0048208C"/>
    <w:rsid w:val="004823FF"/>
    <w:rsid w:val="00482644"/>
    <w:rsid w:val="004827B6"/>
    <w:rsid w:val="004827BD"/>
    <w:rsid w:val="00483A3D"/>
    <w:rsid w:val="00484721"/>
    <w:rsid w:val="00484B1B"/>
    <w:rsid w:val="004854F4"/>
    <w:rsid w:val="004855DC"/>
    <w:rsid w:val="00490490"/>
    <w:rsid w:val="004919EB"/>
    <w:rsid w:val="004922CC"/>
    <w:rsid w:val="00492D4B"/>
    <w:rsid w:val="00492D71"/>
    <w:rsid w:val="00494A55"/>
    <w:rsid w:val="00494BBB"/>
    <w:rsid w:val="00494DCB"/>
    <w:rsid w:val="00494E55"/>
    <w:rsid w:val="00495C0F"/>
    <w:rsid w:val="00496BB3"/>
    <w:rsid w:val="00497935"/>
    <w:rsid w:val="00497F78"/>
    <w:rsid w:val="004A077E"/>
    <w:rsid w:val="004A0925"/>
    <w:rsid w:val="004A0F1B"/>
    <w:rsid w:val="004A1808"/>
    <w:rsid w:val="004A25BD"/>
    <w:rsid w:val="004A266A"/>
    <w:rsid w:val="004A3051"/>
    <w:rsid w:val="004A336C"/>
    <w:rsid w:val="004A3BD4"/>
    <w:rsid w:val="004A4910"/>
    <w:rsid w:val="004A669D"/>
    <w:rsid w:val="004A6946"/>
    <w:rsid w:val="004A6A9C"/>
    <w:rsid w:val="004A74E5"/>
    <w:rsid w:val="004A7717"/>
    <w:rsid w:val="004A7DE8"/>
    <w:rsid w:val="004B1122"/>
    <w:rsid w:val="004B1125"/>
    <w:rsid w:val="004B12F8"/>
    <w:rsid w:val="004B1481"/>
    <w:rsid w:val="004B1F86"/>
    <w:rsid w:val="004B2601"/>
    <w:rsid w:val="004B3A13"/>
    <w:rsid w:val="004B3AA3"/>
    <w:rsid w:val="004B43FF"/>
    <w:rsid w:val="004B5196"/>
    <w:rsid w:val="004B62A5"/>
    <w:rsid w:val="004B78E6"/>
    <w:rsid w:val="004B7CAE"/>
    <w:rsid w:val="004B7EFC"/>
    <w:rsid w:val="004C0D7B"/>
    <w:rsid w:val="004C1557"/>
    <w:rsid w:val="004C273B"/>
    <w:rsid w:val="004C2C81"/>
    <w:rsid w:val="004C2FE0"/>
    <w:rsid w:val="004C3668"/>
    <w:rsid w:val="004C3D3A"/>
    <w:rsid w:val="004C4BF5"/>
    <w:rsid w:val="004C5745"/>
    <w:rsid w:val="004C640F"/>
    <w:rsid w:val="004C6D3F"/>
    <w:rsid w:val="004D07F6"/>
    <w:rsid w:val="004D0BF2"/>
    <w:rsid w:val="004D178B"/>
    <w:rsid w:val="004D1AC2"/>
    <w:rsid w:val="004D1B75"/>
    <w:rsid w:val="004D347B"/>
    <w:rsid w:val="004D49E4"/>
    <w:rsid w:val="004D4A22"/>
    <w:rsid w:val="004D5A41"/>
    <w:rsid w:val="004D6947"/>
    <w:rsid w:val="004D7479"/>
    <w:rsid w:val="004D7486"/>
    <w:rsid w:val="004D7900"/>
    <w:rsid w:val="004E0D39"/>
    <w:rsid w:val="004E1589"/>
    <w:rsid w:val="004E178B"/>
    <w:rsid w:val="004E29AF"/>
    <w:rsid w:val="004E2FB3"/>
    <w:rsid w:val="004E318C"/>
    <w:rsid w:val="004E3B96"/>
    <w:rsid w:val="004E47F4"/>
    <w:rsid w:val="004E4948"/>
    <w:rsid w:val="004E5743"/>
    <w:rsid w:val="004E64F2"/>
    <w:rsid w:val="004E7908"/>
    <w:rsid w:val="004E7E9C"/>
    <w:rsid w:val="004F0208"/>
    <w:rsid w:val="004F1DCF"/>
    <w:rsid w:val="004F31B6"/>
    <w:rsid w:val="004F4872"/>
    <w:rsid w:val="004F52C1"/>
    <w:rsid w:val="004F5A33"/>
    <w:rsid w:val="004F648B"/>
    <w:rsid w:val="004F6930"/>
    <w:rsid w:val="00500F2C"/>
    <w:rsid w:val="0050123E"/>
    <w:rsid w:val="00501DBB"/>
    <w:rsid w:val="00502D67"/>
    <w:rsid w:val="00503199"/>
    <w:rsid w:val="005036BD"/>
    <w:rsid w:val="0050457F"/>
    <w:rsid w:val="00505345"/>
    <w:rsid w:val="005053FE"/>
    <w:rsid w:val="00506417"/>
    <w:rsid w:val="00506905"/>
    <w:rsid w:val="0050737D"/>
    <w:rsid w:val="0050761D"/>
    <w:rsid w:val="00510061"/>
    <w:rsid w:val="0051041D"/>
    <w:rsid w:val="005110CE"/>
    <w:rsid w:val="00511226"/>
    <w:rsid w:val="00511CAB"/>
    <w:rsid w:val="00511F46"/>
    <w:rsid w:val="00513421"/>
    <w:rsid w:val="00513D5D"/>
    <w:rsid w:val="0051505A"/>
    <w:rsid w:val="00516451"/>
    <w:rsid w:val="0051651C"/>
    <w:rsid w:val="005165E3"/>
    <w:rsid w:val="005169F6"/>
    <w:rsid w:val="0051757C"/>
    <w:rsid w:val="00520929"/>
    <w:rsid w:val="00520C70"/>
    <w:rsid w:val="00521AB2"/>
    <w:rsid w:val="00522237"/>
    <w:rsid w:val="00523909"/>
    <w:rsid w:val="00523A6F"/>
    <w:rsid w:val="00523F98"/>
    <w:rsid w:val="00524F38"/>
    <w:rsid w:val="00525B57"/>
    <w:rsid w:val="00526870"/>
    <w:rsid w:val="005268BA"/>
    <w:rsid w:val="00527388"/>
    <w:rsid w:val="005273D4"/>
    <w:rsid w:val="00527755"/>
    <w:rsid w:val="00530331"/>
    <w:rsid w:val="0053068D"/>
    <w:rsid w:val="005306FD"/>
    <w:rsid w:val="00530CB4"/>
    <w:rsid w:val="0053143D"/>
    <w:rsid w:val="00531938"/>
    <w:rsid w:val="00531DBF"/>
    <w:rsid w:val="0053298D"/>
    <w:rsid w:val="00532D47"/>
    <w:rsid w:val="00533523"/>
    <w:rsid w:val="0053415E"/>
    <w:rsid w:val="00534239"/>
    <w:rsid w:val="00534BD7"/>
    <w:rsid w:val="00535A2F"/>
    <w:rsid w:val="00536261"/>
    <w:rsid w:val="00536B95"/>
    <w:rsid w:val="00536CC4"/>
    <w:rsid w:val="00537DAC"/>
    <w:rsid w:val="00540D04"/>
    <w:rsid w:val="00541216"/>
    <w:rsid w:val="00541470"/>
    <w:rsid w:val="00541530"/>
    <w:rsid w:val="005416DF"/>
    <w:rsid w:val="0054190A"/>
    <w:rsid w:val="0054196F"/>
    <w:rsid w:val="00541EC0"/>
    <w:rsid w:val="005420A6"/>
    <w:rsid w:val="0054239A"/>
    <w:rsid w:val="00542996"/>
    <w:rsid w:val="00542D9F"/>
    <w:rsid w:val="00544111"/>
    <w:rsid w:val="00544CB6"/>
    <w:rsid w:val="00546084"/>
    <w:rsid w:val="005465B1"/>
    <w:rsid w:val="005466B1"/>
    <w:rsid w:val="0054791C"/>
    <w:rsid w:val="00551191"/>
    <w:rsid w:val="005529A4"/>
    <w:rsid w:val="00553E92"/>
    <w:rsid w:val="00553EBB"/>
    <w:rsid w:val="0055491F"/>
    <w:rsid w:val="00554F2A"/>
    <w:rsid w:val="0055504D"/>
    <w:rsid w:val="00556DA0"/>
    <w:rsid w:val="00557950"/>
    <w:rsid w:val="005615C5"/>
    <w:rsid w:val="00561F73"/>
    <w:rsid w:val="00562727"/>
    <w:rsid w:val="0056304D"/>
    <w:rsid w:val="00563563"/>
    <w:rsid w:val="005635C7"/>
    <w:rsid w:val="005637D4"/>
    <w:rsid w:val="00563D25"/>
    <w:rsid w:val="0056417E"/>
    <w:rsid w:val="005645CC"/>
    <w:rsid w:val="00564E77"/>
    <w:rsid w:val="00566F2C"/>
    <w:rsid w:val="00567CE9"/>
    <w:rsid w:val="00567CFA"/>
    <w:rsid w:val="00570200"/>
    <w:rsid w:val="005706E1"/>
    <w:rsid w:val="00570DE2"/>
    <w:rsid w:val="00570EB0"/>
    <w:rsid w:val="0057154F"/>
    <w:rsid w:val="005715F5"/>
    <w:rsid w:val="00571D76"/>
    <w:rsid w:val="00572510"/>
    <w:rsid w:val="00573EC1"/>
    <w:rsid w:val="00574C8B"/>
    <w:rsid w:val="00577049"/>
    <w:rsid w:val="00580287"/>
    <w:rsid w:val="00581083"/>
    <w:rsid w:val="005818AE"/>
    <w:rsid w:val="00581F16"/>
    <w:rsid w:val="00582A71"/>
    <w:rsid w:val="0058328B"/>
    <w:rsid w:val="005833D6"/>
    <w:rsid w:val="005838C8"/>
    <w:rsid w:val="0058602C"/>
    <w:rsid w:val="00586333"/>
    <w:rsid w:val="005866C1"/>
    <w:rsid w:val="00586D17"/>
    <w:rsid w:val="00586DE4"/>
    <w:rsid w:val="00587A1E"/>
    <w:rsid w:val="00587DF5"/>
    <w:rsid w:val="00587E76"/>
    <w:rsid w:val="00590AA5"/>
    <w:rsid w:val="005914C2"/>
    <w:rsid w:val="0059295E"/>
    <w:rsid w:val="00593692"/>
    <w:rsid w:val="00593D4C"/>
    <w:rsid w:val="00593E3D"/>
    <w:rsid w:val="00593E81"/>
    <w:rsid w:val="005944FC"/>
    <w:rsid w:val="00595362"/>
    <w:rsid w:val="00595E5D"/>
    <w:rsid w:val="00596084"/>
    <w:rsid w:val="005972ED"/>
    <w:rsid w:val="00597420"/>
    <w:rsid w:val="005A01BE"/>
    <w:rsid w:val="005A1555"/>
    <w:rsid w:val="005A2704"/>
    <w:rsid w:val="005A2FC5"/>
    <w:rsid w:val="005A3495"/>
    <w:rsid w:val="005A4331"/>
    <w:rsid w:val="005A4532"/>
    <w:rsid w:val="005A61E7"/>
    <w:rsid w:val="005A6579"/>
    <w:rsid w:val="005A7093"/>
    <w:rsid w:val="005A7527"/>
    <w:rsid w:val="005A77FE"/>
    <w:rsid w:val="005A7CBD"/>
    <w:rsid w:val="005B04BA"/>
    <w:rsid w:val="005B0837"/>
    <w:rsid w:val="005B0862"/>
    <w:rsid w:val="005B0AAC"/>
    <w:rsid w:val="005B145C"/>
    <w:rsid w:val="005B1E57"/>
    <w:rsid w:val="005B2BBE"/>
    <w:rsid w:val="005B358A"/>
    <w:rsid w:val="005B3AB3"/>
    <w:rsid w:val="005B3F0A"/>
    <w:rsid w:val="005B3F93"/>
    <w:rsid w:val="005B43D7"/>
    <w:rsid w:val="005B4E5F"/>
    <w:rsid w:val="005B7363"/>
    <w:rsid w:val="005C063F"/>
    <w:rsid w:val="005C08DF"/>
    <w:rsid w:val="005C0BF9"/>
    <w:rsid w:val="005C0D9E"/>
    <w:rsid w:val="005C1542"/>
    <w:rsid w:val="005C2199"/>
    <w:rsid w:val="005C241D"/>
    <w:rsid w:val="005C2440"/>
    <w:rsid w:val="005C2FC5"/>
    <w:rsid w:val="005C38C5"/>
    <w:rsid w:val="005C3EE0"/>
    <w:rsid w:val="005C47BE"/>
    <w:rsid w:val="005C4FE9"/>
    <w:rsid w:val="005C55AD"/>
    <w:rsid w:val="005C6264"/>
    <w:rsid w:val="005C6455"/>
    <w:rsid w:val="005C7E96"/>
    <w:rsid w:val="005D0A60"/>
    <w:rsid w:val="005D1772"/>
    <w:rsid w:val="005D1A59"/>
    <w:rsid w:val="005D22EF"/>
    <w:rsid w:val="005D2457"/>
    <w:rsid w:val="005D3AD8"/>
    <w:rsid w:val="005D3B1E"/>
    <w:rsid w:val="005D3BA6"/>
    <w:rsid w:val="005D4DB4"/>
    <w:rsid w:val="005D553B"/>
    <w:rsid w:val="005D612D"/>
    <w:rsid w:val="005D63F8"/>
    <w:rsid w:val="005D6AAB"/>
    <w:rsid w:val="005D6BE2"/>
    <w:rsid w:val="005D70A2"/>
    <w:rsid w:val="005D78F5"/>
    <w:rsid w:val="005E05F8"/>
    <w:rsid w:val="005E0AB6"/>
    <w:rsid w:val="005E4B9C"/>
    <w:rsid w:val="005E54C2"/>
    <w:rsid w:val="005E5827"/>
    <w:rsid w:val="005E5B9D"/>
    <w:rsid w:val="005E728F"/>
    <w:rsid w:val="005E7B2B"/>
    <w:rsid w:val="005E7BBF"/>
    <w:rsid w:val="005E7D9C"/>
    <w:rsid w:val="005F0429"/>
    <w:rsid w:val="005F05E6"/>
    <w:rsid w:val="005F0AEE"/>
    <w:rsid w:val="005F0CFB"/>
    <w:rsid w:val="005F1141"/>
    <w:rsid w:val="005F1D56"/>
    <w:rsid w:val="005F2542"/>
    <w:rsid w:val="005F255D"/>
    <w:rsid w:val="005F4761"/>
    <w:rsid w:val="005F48A1"/>
    <w:rsid w:val="005F6A27"/>
    <w:rsid w:val="005F7E39"/>
    <w:rsid w:val="006001FA"/>
    <w:rsid w:val="00601047"/>
    <w:rsid w:val="00601AC6"/>
    <w:rsid w:val="0060289D"/>
    <w:rsid w:val="00603E0B"/>
    <w:rsid w:val="00604281"/>
    <w:rsid w:val="00604330"/>
    <w:rsid w:val="0060488D"/>
    <w:rsid w:val="00605509"/>
    <w:rsid w:val="0060584F"/>
    <w:rsid w:val="00606B0F"/>
    <w:rsid w:val="006070F7"/>
    <w:rsid w:val="00607474"/>
    <w:rsid w:val="006108A1"/>
    <w:rsid w:val="00610EE3"/>
    <w:rsid w:val="006115D0"/>
    <w:rsid w:val="00611CD7"/>
    <w:rsid w:val="00612C60"/>
    <w:rsid w:val="006143DE"/>
    <w:rsid w:val="00614AEA"/>
    <w:rsid w:val="00614CAC"/>
    <w:rsid w:val="0061581F"/>
    <w:rsid w:val="00615C0D"/>
    <w:rsid w:val="00616DA2"/>
    <w:rsid w:val="00617F6E"/>
    <w:rsid w:val="00620450"/>
    <w:rsid w:val="00620A96"/>
    <w:rsid w:val="00620E59"/>
    <w:rsid w:val="00620FE7"/>
    <w:rsid w:val="00621BB2"/>
    <w:rsid w:val="00622F9C"/>
    <w:rsid w:val="00622FA6"/>
    <w:rsid w:val="0062327D"/>
    <w:rsid w:val="0062350E"/>
    <w:rsid w:val="00623B03"/>
    <w:rsid w:val="006247E2"/>
    <w:rsid w:val="0062556B"/>
    <w:rsid w:val="00625D4C"/>
    <w:rsid w:val="0062641E"/>
    <w:rsid w:val="00626718"/>
    <w:rsid w:val="006269CE"/>
    <w:rsid w:val="00626A72"/>
    <w:rsid w:val="006275D4"/>
    <w:rsid w:val="00627B5D"/>
    <w:rsid w:val="00631B71"/>
    <w:rsid w:val="00632A8C"/>
    <w:rsid w:val="00632B3C"/>
    <w:rsid w:val="00632D95"/>
    <w:rsid w:val="006335C7"/>
    <w:rsid w:val="006338F8"/>
    <w:rsid w:val="006343F9"/>
    <w:rsid w:val="00634F49"/>
    <w:rsid w:val="00635990"/>
    <w:rsid w:val="00635E11"/>
    <w:rsid w:val="006362D6"/>
    <w:rsid w:val="0063646F"/>
    <w:rsid w:val="00636E76"/>
    <w:rsid w:val="00636E8D"/>
    <w:rsid w:val="00636F21"/>
    <w:rsid w:val="0063748B"/>
    <w:rsid w:val="0063768C"/>
    <w:rsid w:val="00641420"/>
    <w:rsid w:val="0064192E"/>
    <w:rsid w:val="00641BBD"/>
    <w:rsid w:val="00642F7C"/>
    <w:rsid w:val="006444E5"/>
    <w:rsid w:val="00644F30"/>
    <w:rsid w:val="00646BA2"/>
    <w:rsid w:val="00650177"/>
    <w:rsid w:val="006516D3"/>
    <w:rsid w:val="00652C00"/>
    <w:rsid w:val="00653007"/>
    <w:rsid w:val="00653C5D"/>
    <w:rsid w:val="00654036"/>
    <w:rsid w:val="006547C3"/>
    <w:rsid w:val="0065514B"/>
    <w:rsid w:val="0065573E"/>
    <w:rsid w:val="00655BA1"/>
    <w:rsid w:val="00655D4D"/>
    <w:rsid w:val="00656DE6"/>
    <w:rsid w:val="00660102"/>
    <w:rsid w:val="0066170B"/>
    <w:rsid w:val="00662660"/>
    <w:rsid w:val="00663A77"/>
    <w:rsid w:val="0066469B"/>
    <w:rsid w:val="00665479"/>
    <w:rsid w:val="00665D37"/>
    <w:rsid w:val="00666197"/>
    <w:rsid w:val="006669FC"/>
    <w:rsid w:val="006672C0"/>
    <w:rsid w:val="00667865"/>
    <w:rsid w:val="006707B5"/>
    <w:rsid w:val="00670A38"/>
    <w:rsid w:val="00670FA4"/>
    <w:rsid w:val="00671073"/>
    <w:rsid w:val="006711B1"/>
    <w:rsid w:val="00671474"/>
    <w:rsid w:val="00671FB4"/>
    <w:rsid w:val="00672078"/>
    <w:rsid w:val="00673E79"/>
    <w:rsid w:val="00674F63"/>
    <w:rsid w:val="006752FE"/>
    <w:rsid w:val="006754EF"/>
    <w:rsid w:val="00676FC2"/>
    <w:rsid w:val="0067700C"/>
    <w:rsid w:val="00677045"/>
    <w:rsid w:val="006777F5"/>
    <w:rsid w:val="006801DE"/>
    <w:rsid w:val="00680A64"/>
    <w:rsid w:val="00681236"/>
    <w:rsid w:val="00681F3F"/>
    <w:rsid w:val="00681FF9"/>
    <w:rsid w:val="00684F0E"/>
    <w:rsid w:val="006853E2"/>
    <w:rsid w:val="00685456"/>
    <w:rsid w:val="00686091"/>
    <w:rsid w:val="0068619D"/>
    <w:rsid w:val="0068647B"/>
    <w:rsid w:val="00686687"/>
    <w:rsid w:val="0068777F"/>
    <w:rsid w:val="006877AF"/>
    <w:rsid w:val="00687832"/>
    <w:rsid w:val="0068789B"/>
    <w:rsid w:val="00690963"/>
    <w:rsid w:val="006911BF"/>
    <w:rsid w:val="00691E5B"/>
    <w:rsid w:val="00692174"/>
    <w:rsid w:val="006921AA"/>
    <w:rsid w:val="00692460"/>
    <w:rsid w:val="006934DB"/>
    <w:rsid w:val="00693B0E"/>
    <w:rsid w:val="00693F51"/>
    <w:rsid w:val="00694343"/>
    <w:rsid w:val="006945A9"/>
    <w:rsid w:val="00694C53"/>
    <w:rsid w:val="00695251"/>
    <w:rsid w:val="00695610"/>
    <w:rsid w:val="00697AE4"/>
    <w:rsid w:val="006A01E4"/>
    <w:rsid w:val="006A0527"/>
    <w:rsid w:val="006A0658"/>
    <w:rsid w:val="006A0C27"/>
    <w:rsid w:val="006A0F29"/>
    <w:rsid w:val="006A2383"/>
    <w:rsid w:val="006A2B9A"/>
    <w:rsid w:val="006A3756"/>
    <w:rsid w:val="006A4566"/>
    <w:rsid w:val="006A66AC"/>
    <w:rsid w:val="006A7F03"/>
    <w:rsid w:val="006B0626"/>
    <w:rsid w:val="006B0984"/>
    <w:rsid w:val="006B0A6F"/>
    <w:rsid w:val="006B1145"/>
    <w:rsid w:val="006B2060"/>
    <w:rsid w:val="006B2CD0"/>
    <w:rsid w:val="006B341F"/>
    <w:rsid w:val="006B38AE"/>
    <w:rsid w:val="006B3BAD"/>
    <w:rsid w:val="006B3EB7"/>
    <w:rsid w:val="006B3EC5"/>
    <w:rsid w:val="006B4ECE"/>
    <w:rsid w:val="006B622D"/>
    <w:rsid w:val="006B6909"/>
    <w:rsid w:val="006B6C4F"/>
    <w:rsid w:val="006B6E34"/>
    <w:rsid w:val="006B71F9"/>
    <w:rsid w:val="006C0546"/>
    <w:rsid w:val="006C0E5C"/>
    <w:rsid w:val="006C27BB"/>
    <w:rsid w:val="006C2E4D"/>
    <w:rsid w:val="006C2F4A"/>
    <w:rsid w:val="006C3440"/>
    <w:rsid w:val="006C4A63"/>
    <w:rsid w:val="006C5B0D"/>
    <w:rsid w:val="006C639F"/>
    <w:rsid w:val="006C7459"/>
    <w:rsid w:val="006C75AC"/>
    <w:rsid w:val="006C75D3"/>
    <w:rsid w:val="006C7D83"/>
    <w:rsid w:val="006D0C59"/>
    <w:rsid w:val="006D0EB0"/>
    <w:rsid w:val="006D1AA4"/>
    <w:rsid w:val="006D202B"/>
    <w:rsid w:val="006D2E67"/>
    <w:rsid w:val="006D2FE1"/>
    <w:rsid w:val="006D3681"/>
    <w:rsid w:val="006D4B37"/>
    <w:rsid w:val="006D5245"/>
    <w:rsid w:val="006E06AF"/>
    <w:rsid w:val="006E087E"/>
    <w:rsid w:val="006E0B1C"/>
    <w:rsid w:val="006E1CC4"/>
    <w:rsid w:val="006E46B1"/>
    <w:rsid w:val="006E4940"/>
    <w:rsid w:val="006E5CA1"/>
    <w:rsid w:val="006E6101"/>
    <w:rsid w:val="006E6D3D"/>
    <w:rsid w:val="006E6DCD"/>
    <w:rsid w:val="006E6F6B"/>
    <w:rsid w:val="006E7778"/>
    <w:rsid w:val="006F2C65"/>
    <w:rsid w:val="006F2F1D"/>
    <w:rsid w:val="006F2F6A"/>
    <w:rsid w:val="006F41E6"/>
    <w:rsid w:val="006F45A0"/>
    <w:rsid w:val="006F45C1"/>
    <w:rsid w:val="006F462B"/>
    <w:rsid w:val="006F47F0"/>
    <w:rsid w:val="006F4EF2"/>
    <w:rsid w:val="006F5184"/>
    <w:rsid w:val="006F6846"/>
    <w:rsid w:val="006F7403"/>
    <w:rsid w:val="006F7654"/>
    <w:rsid w:val="006F79F4"/>
    <w:rsid w:val="006F7BBF"/>
    <w:rsid w:val="00700C2E"/>
    <w:rsid w:val="00701D5B"/>
    <w:rsid w:val="00704653"/>
    <w:rsid w:val="007063CD"/>
    <w:rsid w:val="00706536"/>
    <w:rsid w:val="00707F5C"/>
    <w:rsid w:val="00710953"/>
    <w:rsid w:val="00710C6C"/>
    <w:rsid w:val="00710D5E"/>
    <w:rsid w:val="00710EE2"/>
    <w:rsid w:val="007113CE"/>
    <w:rsid w:val="007116F6"/>
    <w:rsid w:val="00712248"/>
    <w:rsid w:val="007123CA"/>
    <w:rsid w:val="0071273E"/>
    <w:rsid w:val="00712E57"/>
    <w:rsid w:val="00713190"/>
    <w:rsid w:val="0071589E"/>
    <w:rsid w:val="00716928"/>
    <w:rsid w:val="0072032E"/>
    <w:rsid w:val="00720D04"/>
    <w:rsid w:val="00720ED1"/>
    <w:rsid w:val="00721121"/>
    <w:rsid w:val="007213C5"/>
    <w:rsid w:val="00721480"/>
    <w:rsid w:val="00721E22"/>
    <w:rsid w:val="0072246F"/>
    <w:rsid w:val="00723C57"/>
    <w:rsid w:val="0072453D"/>
    <w:rsid w:val="00725486"/>
    <w:rsid w:val="00725575"/>
    <w:rsid w:val="00725955"/>
    <w:rsid w:val="00725E7E"/>
    <w:rsid w:val="007268D7"/>
    <w:rsid w:val="00726A20"/>
    <w:rsid w:val="00727892"/>
    <w:rsid w:val="007301D1"/>
    <w:rsid w:val="00730CC4"/>
    <w:rsid w:val="00732360"/>
    <w:rsid w:val="00732E75"/>
    <w:rsid w:val="00733650"/>
    <w:rsid w:val="00733AB6"/>
    <w:rsid w:val="00734ED6"/>
    <w:rsid w:val="00735B13"/>
    <w:rsid w:val="00735DD5"/>
    <w:rsid w:val="007360D8"/>
    <w:rsid w:val="007365DB"/>
    <w:rsid w:val="00736C13"/>
    <w:rsid w:val="0073709D"/>
    <w:rsid w:val="00740C48"/>
    <w:rsid w:val="00741DC9"/>
    <w:rsid w:val="007423B2"/>
    <w:rsid w:val="00742684"/>
    <w:rsid w:val="00742E0B"/>
    <w:rsid w:val="007438F2"/>
    <w:rsid w:val="00744DA0"/>
    <w:rsid w:val="00746E7E"/>
    <w:rsid w:val="007471D2"/>
    <w:rsid w:val="00750471"/>
    <w:rsid w:val="007513D5"/>
    <w:rsid w:val="00751AA3"/>
    <w:rsid w:val="007530E3"/>
    <w:rsid w:val="00753647"/>
    <w:rsid w:val="007537AC"/>
    <w:rsid w:val="007539E9"/>
    <w:rsid w:val="00753C6F"/>
    <w:rsid w:val="00754300"/>
    <w:rsid w:val="0075452F"/>
    <w:rsid w:val="007552A4"/>
    <w:rsid w:val="00755751"/>
    <w:rsid w:val="00755DF2"/>
    <w:rsid w:val="0075677F"/>
    <w:rsid w:val="00757360"/>
    <w:rsid w:val="00757A22"/>
    <w:rsid w:val="00760025"/>
    <w:rsid w:val="00760099"/>
    <w:rsid w:val="00761017"/>
    <w:rsid w:val="007616CF"/>
    <w:rsid w:val="00761E09"/>
    <w:rsid w:val="00763CC8"/>
    <w:rsid w:val="007658EA"/>
    <w:rsid w:val="00765B5F"/>
    <w:rsid w:val="00765EE7"/>
    <w:rsid w:val="007662A2"/>
    <w:rsid w:val="00767F9A"/>
    <w:rsid w:val="00771131"/>
    <w:rsid w:val="00771CF0"/>
    <w:rsid w:val="00771D96"/>
    <w:rsid w:val="00771EA8"/>
    <w:rsid w:val="007723B3"/>
    <w:rsid w:val="00772F1D"/>
    <w:rsid w:val="00773863"/>
    <w:rsid w:val="007752BC"/>
    <w:rsid w:val="007761BB"/>
    <w:rsid w:val="007762AC"/>
    <w:rsid w:val="00776F7B"/>
    <w:rsid w:val="007776CF"/>
    <w:rsid w:val="007778EA"/>
    <w:rsid w:val="00777B01"/>
    <w:rsid w:val="00777C09"/>
    <w:rsid w:val="00777DE6"/>
    <w:rsid w:val="0078037B"/>
    <w:rsid w:val="00780E24"/>
    <w:rsid w:val="00780F92"/>
    <w:rsid w:val="007824F0"/>
    <w:rsid w:val="007826DF"/>
    <w:rsid w:val="00783CE5"/>
    <w:rsid w:val="00786CAB"/>
    <w:rsid w:val="00787362"/>
    <w:rsid w:val="00790F0B"/>
    <w:rsid w:val="00792A45"/>
    <w:rsid w:val="00792E12"/>
    <w:rsid w:val="007933A8"/>
    <w:rsid w:val="00793872"/>
    <w:rsid w:val="007943CE"/>
    <w:rsid w:val="00794A05"/>
    <w:rsid w:val="00794FF5"/>
    <w:rsid w:val="00795612"/>
    <w:rsid w:val="007957BE"/>
    <w:rsid w:val="007958A5"/>
    <w:rsid w:val="00795C3E"/>
    <w:rsid w:val="00795FBD"/>
    <w:rsid w:val="00796D7A"/>
    <w:rsid w:val="0079772E"/>
    <w:rsid w:val="007977BD"/>
    <w:rsid w:val="007A0BBA"/>
    <w:rsid w:val="007A0BD0"/>
    <w:rsid w:val="007A11B4"/>
    <w:rsid w:val="007A16BB"/>
    <w:rsid w:val="007A1A95"/>
    <w:rsid w:val="007A2B48"/>
    <w:rsid w:val="007A318A"/>
    <w:rsid w:val="007A5119"/>
    <w:rsid w:val="007A588F"/>
    <w:rsid w:val="007A5CB4"/>
    <w:rsid w:val="007A5DB0"/>
    <w:rsid w:val="007A65DF"/>
    <w:rsid w:val="007A66B0"/>
    <w:rsid w:val="007A7DAB"/>
    <w:rsid w:val="007B07EA"/>
    <w:rsid w:val="007B2C72"/>
    <w:rsid w:val="007B2D7A"/>
    <w:rsid w:val="007B3095"/>
    <w:rsid w:val="007B3AE0"/>
    <w:rsid w:val="007B3B0F"/>
    <w:rsid w:val="007B4051"/>
    <w:rsid w:val="007B40E6"/>
    <w:rsid w:val="007B4150"/>
    <w:rsid w:val="007B46E6"/>
    <w:rsid w:val="007B4CC0"/>
    <w:rsid w:val="007B4E2A"/>
    <w:rsid w:val="007B5256"/>
    <w:rsid w:val="007B52F2"/>
    <w:rsid w:val="007B5B35"/>
    <w:rsid w:val="007B5B96"/>
    <w:rsid w:val="007B5BBA"/>
    <w:rsid w:val="007B76CD"/>
    <w:rsid w:val="007C15A1"/>
    <w:rsid w:val="007C1E52"/>
    <w:rsid w:val="007C2644"/>
    <w:rsid w:val="007C2EAB"/>
    <w:rsid w:val="007C38F6"/>
    <w:rsid w:val="007C5359"/>
    <w:rsid w:val="007C59E1"/>
    <w:rsid w:val="007C5A3D"/>
    <w:rsid w:val="007C6AA9"/>
    <w:rsid w:val="007C6B0B"/>
    <w:rsid w:val="007C6CA6"/>
    <w:rsid w:val="007C6EEF"/>
    <w:rsid w:val="007C6F33"/>
    <w:rsid w:val="007C7585"/>
    <w:rsid w:val="007C7AE6"/>
    <w:rsid w:val="007C7CF6"/>
    <w:rsid w:val="007D180B"/>
    <w:rsid w:val="007D252F"/>
    <w:rsid w:val="007D370D"/>
    <w:rsid w:val="007D3C16"/>
    <w:rsid w:val="007D40B0"/>
    <w:rsid w:val="007D431E"/>
    <w:rsid w:val="007D4B9E"/>
    <w:rsid w:val="007D4C40"/>
    <w:rsid w:val="007D54B8"/>
    <w:rsid w:val="007D553E"/>
    <w:rsid w:val="007D5A00"/>
    <w:rsid w:val="007D5A46"/>
    <w:rsid w:val="007D5B29"/>
    <w:rsid w:val="007D5C29"/>
    <w:rsid w:val="007D5FF6"/>
    <w:rsid w:val="007E00F2"/>
    <w:rsid w:val="007E0400"/>
    <w:rsid w:val="007E1463"/>
    <w:rsid w:val="007E1534"/>
    <w:rsid w:val="007E19C2"/>
    <w:rsid w:val="007E1A16"/>
    <w:rsid w:val="007E2619"/>
    <w:rsid w:val="007E2BED"/>
    <w:rsid w:val="007E2CA4"/>
    <w:rsid w:val="007E31EC"/>
    <w:rsid w:val="007E3AF5"/>
    <w:rsid w:val="007E5DBE"/>
    <w:rsid w:val="007E5E5C"/>
    <w:rsid w:val="007E62AE"/>
    <w:rsid w:val="007E689A"/>
    <w:rsid w:val="007E6E66"/>
    <w:rsid w:val="007F0198"/>
    <w:rsid w:val="007F0AF2"/>
    <w:rsid w:val="007F20D9"/>
    <w:rsid w:val="007F2C9D"/>
    <w:rsid w:val="007F2E70"/>
    <w:rsid w:val="007F3248"/>
    <w:rsid w:val="007F3DD6"/>
    <w:rsid w:val="007F64EC"/>
    <w:rsid w:val="007F6F07"/>
    <w:rsid w:val="00800092"/>
    <w:rsid w:val="0080092D"/>
    <w:rsid w:val="0080124A"/>
    <w:rsid w:val="00801312"/>
    <w:rsid w:val="00802059"/>
    <w:rsid w:val="0080271E"/>
    <w:rsid w:val="008028A7"/>
    <w:rsid w:val="00803811"/>
    <w:rsid w:val="0080454F"/>
    <w:rsid w:val="00806165"/>
    <w:rsid w:val="00806B9A"/>
    <w:rsid w:val="00807E7D"/>
    <w:rsid w:val="00811634"/>
    <w:rsid w:val="00812765"/>
    <w:rsid w:val="00812D10"/>
    <w:rsid w:val="008139C2"/>
    <w:rsid w:val="00813DD5"/>
    <w:rsid w:val="00814405"/>
    <w:rsid w:val="0081441D"/>
    <w:rsid w:val="008147B2"/>
    <w:rsid w:val="008147D9"/>
    <w:rsid w:val="00814DF0"/>
    <w:rsid w:val="008154EF"/>
    <w:rsid w:val="00815912"/>
    <w:rsid w:val="00817D16"/>
    <w:rsid w:val="008204E0"/>
    <w:rsid w:val="008208C9"/>
    <w:rsid w:val="00820C8F"/>
    <w:rsid w:val="00821129"/>
    <w:rsid w:val="00821D23"/>
    <w:rsid w:val="00822595"/>
    <w:rsid w:val="008229DA"/>
    <w:rsid w:val="008230E3"/>
    <w:rsid w:val="008239B9"/>
    <w:rsid w:val="0082465C"/>
    <w:rsid w:val="00824688"/>
    <w:rsid w:val="00825EB5"/>
    <w:rsid w:val="00827FD2"/>
    <w:rsid w:val="00830261"/>
    <w:rsid w:val="0083061F"/>
    <w:rsid w:val="00830B27"/>
    <w:rsid w:val="00830CE8"/>
    <w:rsid w:val="00831156"/>
    <w:rsid w:val="008311C5"/>
    <w:rsid w:val="00831D7D"/>
    <w:rsid w:val="00832905"/>
    <w:rsid w:val="00833AB7"/>
    <w:rsid w:val="00834204"/>
    <w:rsid w:val="00834496"/>
    <w:rsid w:val="0083518A"/>
    <w:rsid w:val="0083586D"/>
    <w:rsid w:val="00835C18"/>
    <w:rsid w:val="00837139"/>
    <w:rsid w:val="008379D7"/>
    <w:rsid w:val="00837D1E"/>
    <w:rsid w:val="00837DE2"/>
    <w:rsid w:val="008406C9"/>
    <w:rsid w:val="00840A18"/>
    <w:rsid w:val="00840A2B"/>
    <w:rsid w:val="00840C51"/>
    <w:rsid w:val="00840D7B"/>
    <w:rsid w:val="00842FC7"/>
    <w:rsid w:val="008442BD"/>
    <w:rsid w:val="00844AD4"/>
    <w:rsid w:val="00844C44"/>
    <w:rsid w:val="008454CA"/>
    <w:rsid w:val="008454E2"/>
    <w:rsid w:val="00845E5A"/>
    <w:rsid w:val="0084701B"/>
    <w:rsid w:val="008471F4"/>
    <w:rsid w:val="00847358"/>
    <w:rsid w:val="00847476"/>
    <w:rsid w:val="00847F2E"/>
    <w:rsid w:val="00850133"/>
    <w:rsid w:val="00851C83"/>
    <w:rsid w:val="00852B91"/>
    <w:rsid w:val="008532A2"/>
    <w:rsid w:val="008543A5"/>
    <w:rsid w:val="00854B00"/>
    <w:rsid w:val="008558D7"/>
    <w:rsid w:val="00855AD0"/>
    <w:rsid w:val="0085604B"/>
    <w:rsid w:val="00856DB5"/>
    <w:rsid w:val="00857133"/>
    <w:rsid w:val="008576B4"/>
    <w:rsid w:val="008578E4"/>
    <w:rsid w:val="0086059C"/>
    <w:rsid w:val="008613AE"/>
    <w:rsid w:val="00862402"/>
    <w:rsid w:val="00863C30"/>
    <w:rsid w:val="00863F05"/>
    <w:rsid w:val="008666FB"/>
    <w:rsid w:val="00866E6F"/>
    <w:rsid w:val="0086738A"/>
    <w:rsid w:val="00867860"/>
    <w:rsid w:val="0086799E"/>
    <w:rsid w:val="00870330"/>
    <w:rsid w:val="00870D1A"/>
    <w:rsid w:val="0087144E"/>
    <w:rsid w:val="00872DC9"/>
    <w:rsid w:val="0087342C"/>
    <w:rsid w:val="0087379B"/>
    <w:rsid w:val="00873808"/>
    <w:rsid w:val="00874386"/>
    <w:rsid w:val="00874BA6"/>
    <w:rsid w:val="0087522B"/>
    <w:rsid w:val="00875E44"/>
    <w:rsid w:val="008762B5"/>
    <w:rsid w:val="00876FD2"/>
    <w:rsid w:val="008777FF"/>
    <w:rsid w:val="00877BA1"/>
    <w:rsid w:val="008803F3"/>
    <w:rsid w:val="00880448"/>
    <w:rsid w:val="008815FD"/>
    <w:rsid w:val="0088253F"/>
    <w:rsid w:val="008836E0"/>
    <w:rsid w:val="0088394F"/>
    <w:rsid w:val="00884149"/>
    <w:rsid w:val="008843B5"/>
    <w:rsid w:val="00884806"/>
    <w:rsid w:val="00885961"/>
    <w:rsid w:val="00885B73"/>
    <w:rsid w:val="008866A8"/>
    <w:rsid w:val="00886B14"/>
    <w:rsid w:val="00886EB2"/>
    <w:rsid w:val="0088753F"/>
    <w:rsid w:val="0088756D"/>
    <w:rsid w:val="008902EE"/>
    <w:rsid w:val="008905A5"/>
    <w:rsid w:val="00891E81"/>
    <w:rsid w:val="008924AB"/>
    <w:rsid w:val="00892F5E"/>
    <w:rsid w:val="008930A3"/>
    <w:rsid w:val="00893605"/>
    <w:rsid w:val="008941F2"/>
    <w:rsid w:val="008945ED"/>
    <w:rsid w:val="00895789"/>
    <w:rsid w:val="00896870"/>
    <w:rsid w:val="00897FAA"/>
    <w:rsid w:val="008A207D"/>
    <w:rsid w:val="008A262A"/>
    <w:rsid w:val="008A2C85"/>
    <w:rsid w:val="008A36D9"/>
    <w:rsid w:val="008A395E"/>
    <w:rsid w:val="008A3FF4"/>
    <w:rsid w:val="008A4083"/>
    <w:rsid w:val="008A4507"/>
    <w:rsid w:val="008A5AAA"/>
    <w:rsid w:val="008A5B3A"/>
    <w:rsid w:val="008A66A8"/>
    <w:rsid w:val="008A6D99"/>
    <w:rsid w:val="008A6DA2"/>
    <w:rsid w:val="008A75C2"/>
    <w:rsid w:val="008A76AF"/>
    <w:rsid w:val="008A7BB1"/>
    <w:rsid w:val="008B11A9"/>
    <w:rsid w:val="008B1F36"/>
    <w:rsid w:val="008B24DF"/>
    <w:rsid w:val="008B2824"/>
    <w:rsid w:val="008B2B56"/>
    <w:rsid w:val="008B2E60"/>
    <w:rsid w:val="008B2EDC"/>
    <w:rsid w:val="008B325B"/>
    <w:rsid w:val="008B4030"/>
    <w:rsid w:val="008B417B"/>
    <w:rsid w:val="008B6600"/>
    <w:rsid w:val="008B7C94"/>
    <w:rsid w:val="008C064B"/>
    <w:rsid w:val="008C0ED8"/>
    <w:rsid w:val="008C0EF2"/>
    <w:rsid w:val="008C1274"/>
    <w:rsid w:val="008C1975"/>
    <w:rsid w:val="008C20E5"/>
    <w:rsid w:val="008C2BF7"/>
    <w:rsid w:val="008C35D1"/>
    <w:rsid w:val="008C40B7"/>
    <w:rsid w:val="008C554D"/>
    <w:rsid w:val="008C66F4"/>
    <w:rsid w:val="008C783A"/>
    <w:rsid w:val="008C786F"/>
    <w:rsid w:val="008D048A"/>
    <w:rsid w:val="008D0C2A"/>
    <w:rsid w:val="008D19E3"/>
    <w:rsid w:val="008D1ED0"/>
    <w:rsid w:val="008D1FD6"/>
    <w:rsid w:val="008D20AD"/>
    <w:rsid w:val="008D26CF"/>
    <w:rsid w:val="008D2BBA"/>
    <w:rsid w:val="008D41F8"/>
    <w:rsid w:val="008D570F"/>
    <w:rsid w:val="008D5A15"/>
    <w:rsid w:val="008D6BD4"/>
    <w:rsid w:val="008D6DDD"/>
    <w:rsid w:val="008D76F8"/>
    <w:rsid w:val="008E0020"/>
    <w:rsid w:val="008E03BD"/>
    <w:rsid w:val="008E14ED"/>
    <w:rsid w:val="008E20A9"/>
    <w:rsid w:val="008E2388"/>
    <w:rsid w:val="008E2538"/>
    <w:rsid w:val="008E2624"/>
    <w:rsid w:val="008E2CD8"/>
    <w:rsid w:val="008E31F2"/>
    <w:rsid w:val="008E398F"/>
    <w:rsid w:val="008E6183"/>
    <w:rsid w:val="008E7427"/>
    <w:rsid w:val="008E7C50"/>
    <w:rsid w:val="008F0307"/>
    <w:rsid w:val="008F0CED"/>
    <w:rsid w:val="008F0FDD"/>
    <w:rsid w:val="008F1293"/>
    <w:rsid w:val="008F12AA"/>
    <w:rsid w:val="008F15B9"/>
    <w:rsid w:val="008F301B"/>
    <w:rsid w:val="008F36A5"/>
    <w:rsid w:val="008F3847"/>
    <w:rsid w:val="008F3C52"/>
    <w:rsid w:val="008F47A8"/>
    <w:rsid w:val="008F5672"/>
    <w:rsid w:val="008F66B6"/>
    <w:rsid w:val="008F7651"/>
    <w:rsid w:val="00901039"/>
    <w:rsid w:val="0090140F"/>
    <w:rsid w:val="009014C3"/>
    <w:rsid w:val="00901D7E"/>
    <w:rsid w:val="00901F99"/>
    <w:rsid w:val="0090286D"/>
    <w:rsid w:val="00903782"/>
    <w:rsid w:val="00903BE7"/>
    <w:rsid w:val="00904EAF"/>
    <w:rsid w:val="00905494"/>
    <w:rsid w:val="00905964"/>
    <w:rsid w:val="00905ECE"/>
    <w:rsid w:val="00906B11"/>
    <w:rsid w:val="00906C76"/>
    <w:rsid w:val="00911B1B"/>
    <w:rsid w:val="00911B9F"/>
    <w:rsid w:val="00912B99"/>
    <w:rsid w:val="00915DFA"/>
    <w:rsid w:val="00916544"/>
    <w:rsid w:val="00916AD9"/>
    <w:rsid w:val="0092071B"/>
    <w:rsid w:val="00920E1F"/>
    <w:rsid w:val="009210E3"/>
    <w:rsid w:val="00921160"/>
    <w:rsid w:val="00921301"/>
    <w:rsid w:val="009226E1"/>
    <w:rsid w:val="00923B50"/>
    <w:rsid w:val="009241CA"/>
    <w:rsid w:val="009242F2"/>
    <w:rsid w:val="00924D6E"/>
    <w:rsid w:val="00924DCE"/>
    <w:rsid w:val="00925ACE"/>
    <w:rsid w:val="00926B5E"/>
    <w:rsid w:val="009272F5"/>
    <w:rsid w:val="009275E9"/>
    <w:rsid w:val="00927B90"/>
    <w:rsid w:val="00930091"/>
    <w:rsid w:val="00930CE6"/>
    <w:rsid w:val="00930DE6"/>
    <w:rsid w:val="00931913"/>
    <w:rsid w:val="00931C55"/>
    <w:rsid w:val="0093225F"/>
    <w:rsid w:val="009324B3"/>
    <w:rsid w:val="009337D4"/>
    <w:rsid w:val="00933ABB"/>
    <w:rsid w:val="00934EDE"/>
    <w:rsid w:val="009357A8"/>
    <w:rsid w:val="0093647E"/>
    <w:rsid w:val="00937531"/>
    <w:rsid w:val="009378BE"/>
    <w:rsid w:val="00940116"/>
    <w:rsid w:val="00940677"/>
    <w:rsid w:val="0094193B"/>
    <w:rsid w:val="009420F3"/>
    <w:rsid w:val="009422A6"/>
    <w:rsid w:val="0094285F"/>
    <w:rsid w:val="00943361"/>
    <w:rsid w:val="0094362C"/>
    <w:rsid w:val="009438A0"/>
    <w:rsid w:val="009446BA"/>
    <w:rsid w:val="00945C1D"/>
    <w:rsid w:val="0094636B"/>
    <w:rsid w:val="00947101"/>
    <w:rsid w:val="00947C65"/>
    <w:rsid w:val="00951560"/>
    <w:rsid w:val="00951824"/>
    <w:rsid w:val="00952378"/>
    <w:rsid w:val="00952628"/>
    <w:rsid w:val="00953D8A"/>
    <w:rsid w:val="009561BD"/>
    <w:rsid w:val="009565EC"/>
    <w:rsid w:val="00956C50"/>
    <w:rsid w:val="009611E3"/>
    <w:rsid w:val="00961297"/>
    <w:rsid w:val="00961A5E"/>
    <w:rsid w:val="0096215E"/>
    <w:rsid w:val="00962CC3"/>
    <w:rsid w:val="00964DF0"/>
    <w:rsid w:val="00965A6E"/>
    <w:rsid w:val="00966542"/>
    <w:rsid w:val="009671A1"/>
    <w:rsid w:val="009673BE"/>
    <w:rsid w:val="009702C7"/>
    <w:rsid w:val="00970E21"/>
    <w:rsid w:val="00970EAC"/>
    <w:rsid w:val="00970F96"/>
    <w:rsid w:val="00970FFE"/>
    <w:rsid w:val="00971343"/>
    <w:rsid w:val="009727A1"/>
    <w:rsid w:val="0097282A"/>
    <w:rsid w:val="00972AA4"/>
    <w:rsid w:val="009732BC"/>
    <w:rsid w:val="009735BD"/>
    <w:rsid w:val="00973955"/>
    <w:rsid w:val="009741AC"/>
    <w:rsid w:val="00974628"/>
    <w:rsid w:val="00974719"/>
    <w:rsid w:val="00975E12"/>
    <w:rsid w:val="00976516"/>
    <w:rsid w:val="009808A2"/>
    <w:rsid w:val="009808D3"/>
    <w:rsid w:val="00980BD4"/>
    <w:rsid w:val="00980CA7"/>
    <w:rsid w:val="00981412"/>
    <w:rsid w:val="0098182F"/>
    <w:rsid w:val="00981B63"/>
    <w:rsid w:val="00982363"/>
    <w:rsid w:val="00982713"/>
    <w:rsid w:val="00982AEC"/>
    <w:rsid w:val="0098397B"/>
    <w:rsid w:val="00983EA7"/>
    <w:rsid w:val="00984D8B"/>
    <w:rsid w:val="00984F7A"/>
    <w:rsid w:val="00985AC5"/>
    <w:rsid w:val="009867AD"/>
    <w:rsid w:val="00987F91"/>
    <w:rsid w:val="009900A4"/>
    <w:rsid w:val="0099067D"/>
    <w:rsid w:val="00991DCB"/>
    <w:rsid w:val="0099243D"/>
    <w:rsid w:val="00992A0E"/>
    <w:rsid w:val="00992E58"/>
    <w:rsid w:val="00993805"/>
    <w:rsid w:val="009954B6"/>
    <w:rsid w:val="0099625B"/>
    <w:rsid w:val="009963D3"/>
    <w:rsid w:val="009A261A"/>
    <w:rsid w:val="009A287E"/>
    <w:rsid w:val="009A2C07"/>
    <w:rsid w:val="009A2FB5"/>
    <w:rsid w:val="009A37E5"/>
    <w:rsid w:val="009A39E7"/>
    <w:rsid w:val="009A41F7"/>
    <w:rsid w:val="009A4392"/>
    <w:rsid w:val="009A4A33"/>
    <w:rsid w:val="009A4A45"/>
    <w:rsid w:val="009A7544"/>
    <w:rsid w:val="009B07DC"/>
    <w:rsid w:val="009B07F7"/>
    <w:rsid w:val="009B0934"/>
    <w:rsid w:val="009B0EEE"/>
    <w:rsid w:val="009B3656"/>
    <w:rsid w:val="009B4873"/>
    <w:rsid w:val="009B48E3"/>
    <w:rsid w:val="009B49B6"/>
    <w:rsid w:val="009B4FF5"/>
    <w:rsid w:val="009B559B"/>
    <w:rsid w:val="009B6055"/>
    <w:rsid w:val="009B6DE8"/>
    <w:rsid w:val="009B79D6"/>
    <w:rsid w:val="009B7FBA"/>
    <w:rsid w:val="009C00EF"/>
    <w:rsid w:val="009C0793"/>
    <w:rsid w:val="009C0B85"/>
    <w:rsid w:val="009C109E"/>
    <w:rsid w:val="009C1F8B"/>
    <w:rsid w:val="009C27A5"/>
    <w:rsid w:val="009C2FB7"/>
    <w:rsid w:val="009C389D"/>
    <w:rsid w:val="009C39A0"/>
    <w:rsid w:val="009C4546"/>
    <w:rsid w:val="009C4775"/>
    <w:rsid w:val="009C4D83"/>
    <w:rsid w:val="009C67E6"/>
    <w:rsid w:val="009C690D"/>
    <w:rsid w:val="009C6CA5"/>
    <w:rsid w:val="009D0078"/>
    <w:rsid w:val="009D11BA"/>
    <w:rsid w:val="009D1B45"/>
    <w:rsid w:val="009D2325"/>
    <w:rsid w:val="009D35BA"/>
    <w:rsid w:val="009D3DF3"/>
    <w:rsid w:val="009D5DA4"/>
    <w:rsid w:val="009D7BAD"/>
    <w:rsid w:val="009D7BDC"/>
    <w:rsid w:val="009D7E9A"/>
    <w:rsid w:val="009E03DC"/>
    <w:rsid w:val="009E1548"/>
    <w:rsid w:val="009E1B9C"/>
    <w:rsid w:val="009E2710"/>
    <w:rsid w:val="009E2DA7"/>
    <w:rsid w:val="009E2DCF"/>
    <w:rsid w:val="009E32C2"/>
    <w:rsid w:val="009E3856"/>
    <w:rsid w:val="009E3CCB"/>
    <w:rsid w:val="009E42EC"/>
    <w:rsid w:val="009E5CBA"/>
    <w:rsid w:val="009E6101"/>
    <w:rsid w:val="009E64B3"/>
    <w:rsid w:val="009E6607"/>
    <w:rsid w:val="009E790F"/>
    <w:rsid w:val="009E7C5E"/>
    <w:rsid w:val="009F0824"/>
    <w:rsid w:val="009F15B0"/>
    <w:rsid w:val="009F1905"/>
    <w:rsid w:val="009F1970"/>
    <w:rsid w:val="009F2C44"/>
    <w:rsid w:val="009F3075"/>
    <w:rsid w:val="009F3A64"/>
    <w:rsid w:val="009F426D"/>
    <w:rsid w:val="009F46C0"/>
    <w:rsid w:val="009F4808"/>
    <w:rsid w:val="009F5731"/>
    <w:rsid w:val="009F6162"/>
    <w:rsid w:val="009F6195"/>
    <w:rsid w:val="009F6251"/>
    <w:rsid w:val="009F70CC"/>
    <w:rsid w:val="00A00B79"/>
    <w:rsid w:val="00A03005"/>
    <w:rsid w:val="00A034A3"/>
    <w:rsid w:val="00A03F24"/>
    <w:rsid w:val="00A0466A"/>
    <w:rsid w:val="00A04F21"/>
    <w:rsid w:val="00A05450"/>
    <w:rsid w:val="00A05D86"/>
    <w:rsid w:val="00A1046B"/>
    <w:rsid w:val="00A112CC"/>
    <w:rsid w:val="00A11430"/>
    <w:rsid w:val="00A11E3B"/>
    <w:rsid w:val="00A12165"/>
    <w:rsid w:val="00A12C6E"/>
    <w:rsid w:val="00A13C7A"/>
    <w:rsid w:val="00A13ECE"/>
    <w:rsid w:val="00A150D4"/>
    <w:rsid w:val="00A1592F"/>
    <w:rsid w:val="00A161CA"/>
    <w:rsid w:val="00A1630E"/>
    <w:rsid w:val="00A163F6"/>
    <w:rsid w:val="00A1697C"/>
    <w:rsid w:val="00A2011D"/>
    <w:rsid w:val="00A20CAE"/>
    <w:rsid w:val="00A20E99"/>
    <w:rsid w:val="00A215CC"/>
    <w:rsid w:val="00A21C9D"/>
    <w:rsid w:val="00A22790"/>
    <w:rsid w:val="00A22E74"/>
    <w:rsid w:val="00A2314E"/>
    <w:rsid w:val="00A233D0"/>
    <w:rsid w:val="00A237F8"/>
    <w:rsid w:val="00A23A67"/>
    <w:rsid w:val="00A23FD8"/>
    <w:rsid w:val="00A24C04"/>
    <w:rsid w:val="00A24C8C"/>
    <w:rsid w:val="00A2537F"/>
    <w:rsid w:val="00A27109"/>
    <w:rsid w:val="00A300F3"/>
    <w:rsid w:val="00A30B55"/>
    <w:rsid w:val="00A30B8C"/>
    <w:rsid w:val="00A30FF9"/>
    <w:rsid w:val="00A31C74"/>
    <w:rsid w:val="00A33B15"/>
    <w:rsid w:val="00A33C8B"/>
    <w:rsid w:val="00A34D86"/>
    <w:rsid w:val="00A353A2"/>
    <w:rsid w:val="00A35C45"/>
    <w:rsid w:val="00A35D36"/>
    <w:rsid w:val="00A36004"/>
    <w:rsid w:val="00A37085"/>
    <w:rsid w:val="00A375DE"/>
    <w:rsid w:val="00A413AD"/>
    <w:rsid w:val="00A419E4"/>
    <w:rsid w:val="00A4202F"/>
    <w:rsid w:val="00A4217D"/>
    <w:rsid w:val="00A422D2"/>
    <w:rsid w:val="00A423A5"/>
    <w:rsid w:val="00A42A81"/>
    <w:rsid w:val="00A42BBC"/>
    <w:rsid w:val="00A43D5D"/>
    <w:rsid w:val="00A44021"/>
    <w:rsid w:val="00A443B9"/>
    <w:rsid w:val="00A468D6"/>
    <w:rsid w:val="00A46A45"/>
    <w:rsid w:val="00A472E0"/>
    <w:rsid w:val="00A4784F"/>
    <w:rsid w:val="00A47BFA"/>
    <w:rsid w:val="00A50D48"/>
    <w:rsid w:val="00A516F1"/>
    <w:rsid w:val="00A51A85"/>
    <w:rsid w:val="00A52232"/>
    <w:rsid w:val="00A524C5"/>
    <w:rsid w:val="00A5303F"/>
    <w:rsid w:val="00A533CD"/>
    <w:rsid w:val="00A54705"/>
    <w:rsid w:val="00A55539"/>
    <w:rsid w:val="00A55A70"/>
    <w:rsid w:val="00A55C70"/>
    <w:rsid w:val="00A55ED3"/>
    <w:rsid w:val="00A568EF"/>
    <w:rsid w:val="00A56E40"/>
    <w:rsid w:val="00A571E1"/>
    <w:rsid w:val="00A6048B"/>
    <w:rsid w:val="00A6059F"/>
    <w:rsid w:val="00A61D2F"/>
    <w:rsid w:val="00A62C3D"/>
    <w:rsid w:val="00A63761"/>
    <w:rsid w:val="00A63C5F"/>
    <w:rsid w:val="00A64582"/>
    <w:rsid w:val="00A64E13"/>
    <w:rsid w:val="00A653DA"/>
    <w:rsid w:val="00A653F8"/>
    <w:rsid w:val="00A655C7"/>
    <w:rsid w:val="00A656AF"/>
    <w:rsid w:val="00A666FB"/>
    <w:rsid w:val="00A6673B"/>
    <w:rsid w:val="00A667A2"/>
    <w:rsid w:val="00A66BA5"/>
    <w:rsid w:val="00A67006"/>
    <w:rsid w:val="00A672AC"/>
    <w:rsid w:val="00A67B81"/>
    <w:rsid w:val="00A67D6A"/>
    <w:rsid w:val="00A67DE9"/>
    <w:rsid w:val="00A67E79"/>
    <w:rsid w:val="00A71C5A"/>
    <w:rsid w:val="00A7245D"/>
    <w:rsid w:val="00A7432E"/>
    <w:rsid w:val="00A74883"/>
    <w:rsid w:val="00A74D23"/>
    <w:rsid w:val="00A75E58"/>
    <w:rsid w:val="00A75F5D"/>
    <w:rsid w:val="00A76689"/>
    <w:rsid w:val="00A76A04"/>
    <w:rsid w:val="00A770F6"/>
    <w:rsid w:val="00A7764F"/>
    <w:rsid w:val="00A778E6"/>
    <w:rsid w:val="00A808CD"/>
    <w:rsid w:val="00A80E98"/>
    <w:rsid w:val="00A81B1F"/>
    <w:rsid w:val="00A8215B"/>
    <w:rsid w:val="00A827DD"/>
    <w:rsid w:val="00A8284F"/>
    <w:rsid w:val="00A82B89"/>
    <w:rsid w:val="00A84CB9"/>
    <w:rsid w:val="00A8513C"/>
    <w:rsid w:val="00A86930"/>
    <w:rsid w:val="00A86DF4"/>
    <w:rsid w:val="00A90D0E"/>
    <w:rsid w:val="00A91814"/>
    <w:rsid w:val="00A92780"/>
    <w:rsid w:val="00A92B67"/>
    <w:rsid w:val="00A92B83"/>
    <w:rsid w:val="00A93B74"/>
    <w:rsid w:val="00A9417A"/>
    <w:rsid w:val="00A941BA"/>
    <w:rsid w:val="00A94F8D"/>
    <w:rsid w:val="00A95A04"/>
    <w:rsid w:val="00A96345"/>
    <w:rsid w:val="00A9700B"/>
    <w:rsid w:val="00A97856"/>
    <w:rsid w:val="00A9797D"/>
    <w:rsid w:val="00A97C43"/>
    <w:rsid w:val="00AA1084"/>
    <w:rsid w:val="00AA135F"/>
    <w:rsid w:val="00AA2ACA"/>
    <w:rsid w:val="00AA3370"/>
    <w:rsid w:val="00AA3B6D"/>
    <w:rsid w:val="00AA3EB6"/>
    <w:rsid w:val="00AA3F39"/>
    <w:rsid w:val="00AA4061"/>
    <w:rsid w:val="00AA41AF"/>
    <w:rsid w:val="00AA4579"/>
    <w:rsid w:val="00AA49C9"/>
    <w:rsid w:val="00AA4C33"/>
    <w:rsid w:val="00AA4CF7"/>
    <w:rsid w:val="00AA4E23"/>
    <w:rsid w:val="00AA5A9D"/>
    <w:rsid w:val="00AA634A"/>
    <w:rsid w:val="00AA7103"/>
    <w:rsid w:val="00AA7108"/>
    <w:rsid w:val="00AA7488"/>
    <w:rsid w:val="00AB1AC6"/>
    <w:rsid w:val="00AB2A4F"/>
    <w:rsid w:val="00AB2D1C"/>
    <w:rsid w:val="00AB39B9"/>
    <w:rsid w:val="00AB39BC"/>
    <w:rsid w:val="00AB3ADE"/>
    <w:rsid w:val="00AB3D79"/>
    <w:rsid w:val="00AB4E8A"/>
    <w:rsid w:val="00AB53A2"/>
    <w:rsid w:val="00AB657D"/>
    <w:rsid w:val="00AB6C36"/>
    <w:rsid w:val="00AB77CB"/>
    <w:rsid w:val="00AB7B65"/>
    <w:rsid w:val="00AB7FD9"/>
    <w:rsid w:val="00AC01D3"/>
    <w:rsid w:val="00AC0C70"/>
    <w:rsid w:val="00AC0CBC"/>
    <w:rsid w:val="00AC0F6D"/>
    <w:rsid w:val="00AC192F"/>
    <w:rsid w:val="00AC203E"/>
    <w:rsid w:val="00AC20B5"/>
    <w:rsid w:val="00AC21C0"/>
    <w:rsid w:val="00AC2A76"/>
    <w:rsid w:val="00AC4240"/>
    <w:rsid w:val="00AC52C5"/>
    <w:rsid w:val="00AC5485"/>
    <w:rsid w:val="00AC570E"/>
    <w:rsid w:val="00AC5E7C"/>
    <w:rsid w:val="00AC5F98"/>
    <w:rsid w:val="00AC5FE8"/>
    <w:rsid w:val="00AC6F0E"/>
    <w:rsid w:val="00AC76F1"/>
    <w:rsid w:val="00AC7BC5"/>
    <w:rsid w:val="00AD03C9"/>
    <w:rsid w:val="00AD06AB"/>
    <w:rsid w:val="00AD11A9"/>
    <w:rsid w:val="00AD1D44"/>
    <w:rsid w:val="00AD25D0"/>
    <w:rsid w:val="00AD2A47"/>
    <w:rsid w:val="00AD3E6C"/>
    <w:rsid w:val="00AD4721"/>
    <w:rsid w:val="00AD56AF"/>
    <w:rsid w:val="00AD57CF"/>
    <w:rsid w:val="00AD5F41"/>
    <w:rsid w:val="00AD63D0"/>
    <w:rsid w:val="00AE0953"/>
    <w:rsid w:val="00AE0A5E"/>
    <w:rsid w:val="00AE0DF8"/>
    <w:rsid w:val="00AE1300"/>
    <w:rsid w:val="00AE14FE"/>
    <w:rsid w:val="00AE1ACB"/>
    <w:rsid w:val="00AE1C42"/>
    <w:rsid w:val="00AE27AC"/>
    <w:rsid w:val="00AE31CC"/>
    <w:rsid w:val="00AE3355"/>
    <w:rsid w:val="00AE33FB"/>
    <w:rsid w:val="00AE4A66"/>
    <w:rsid w:val="00AE5B77"/>
    <w:rsid w:val="00AE666F"/>
    <w:rsid w:val="00AE6ED5"/>
    <w:rsid w:val="00AE733C"/>
    <w:rsid w:val="00AE7349"/>
    <w:rsid w:val="00AE7773"/>
    <w:rsid w:val="00AF0393"/>
    <w:rsid w:val="00AF066F"/>
    <w:rsid w:val="00AF1A38"/>
    <w:rsid w:val="00AF2286"/>
    <w:rsid w:val="00AF253B"/>
    <w:rsid w:val="00AF3949"/>
    <w:rsid w:val="00AF3E53"/>
    <w:rsid w:val="00AF47B0"/>
    <w:rsid w:val="00AF4801"/>
    <w:rsid w:val="00AF4A96"/>
    <w:rsid w:val="00AF4BF1"/>
    <w:rsid w:val="00AF4D5A"/>
    <w:rsid w:val="00AF531B"/>
    <w:rsid w:val="00AF589D"/>
    <w:rsid w:val="00AF5A66"/>
    <w:rsid w:val="00AF6063"/>
    <w:rsid w:val="00AF793D"/>
    <w:rsid w:val="00AF79F3"/>
    <w:rsid w:val="00B0004C"/>
    <w:rsid w:val="00B0054A"/>
    <w:rsid w:val="00B009ED"/>
    <w:rsid w:val="00B00C17"/>
    <w:rsid w:val="00B019E1"/>
    <w:rsid w:val="00B04268"/>
    <w:rsid w:val="00B047F9"/>
    <w:rsid w:val="00B04DAE"/>
    <w:rsid w:val="00B04F0F"/>
    <w:rsid w:val="00B04F44"/>
    <w:rsid w:val="00B056B2"/>
    <w:rsid w:val="00B057A0"/>
    <w:rsid w:val="00B057EA"/>
    <w:rsid w:val="00B06164"/>
    <w:rsid w:val="00B06599"/>
    <w:rsid w:val="00B06F9A"/>
    <w:rsid w:val="00B07453"/>
    <w:rsid w:val="00B074CF"/>
    <w:rsid w:val="00B10142"/>
    <w:rsid w:val="00B11468"/>
    <w:rsid w:val="00B12142"/>
    <w:rsid w:val="00B1289D"/>
    <w:rsid w:val="00B1344D"/>
    <w:rsid w:val="00B14125"/>
    <w:rsid w:val="00B14B53"/>
    <w:rsid w:val="00B15BA3"/>
    <w:rsid w:val="00B15CDD"/>
    <w:rsid w:val="00B16021"/>
    <w:rsid w:val="00B162E2"/>
    <w:rsid w:val="00B20539"/>
    <w:rsid w:val="00B2053F"/>
    <w:rsid w:val="00B20619"/>
    <w:rsid w:val="00B2080C"/>
    <w:rsid w:val="00B20AD6"/>
    <w:rsid w:val="00B21084"/>
    <w:rsid w:val="00B21F10"/>
    <w:rsid w:val="00B23021"/>
    <w:rsid w:val="00B23516"/>
    <w:rsid w:val="00B236C9"/>
    <w:rsid w:val="00B2400C"/>
    <w:rsid w:val="00B247B4"/>
    <w:rsid w:val="00B24BEE"/>
    <w:rsid w:val="00B26188"/>
    <w:rsid w:val="00B26A0C"/>
    <w:rsid w:val="00B303D2"/>
    <w:rsid w:val="00B315FF"/>
    <w:rsid w:val="00B31A10"/>
    <w:rsid w:val="00B31A31"/>
    <w:rsid w:val="00B31AE8"/>
    <w:rsid w:val="00B32173"/>
    <w:rsid w:val="00B321FE"/>
    <w:rsid w:val="00B3342C"/>
    <w:rsid w:val="00B33F01"/>
    <w:rsid w:val="00B34186"/>
    <w:rsid w:val="00B34CD2"/>
    <w:rsid w:val="00B355FD"/>
    <w:rsid w:val="00B359D7"/>
    <w:rsid w:val="00B3618F"/>
    <w:rsid w:val="00B36311"/>
    <w:rsid w:val="00B368B7"/>
    <w:rsid w:val="00B36EE3"/>
    <w:rsid w:val="00B4050B"/>
    <w:rsid w:val="00B40A12"/>
    <w:rsid w:val="00B40A9A"/>
    <w:rsid w:val="00B40D5C"/>
    <w:rsid w:val="00B4115E"/>
    <w:rsid w:val="00B43677"/>
    <w:rsid w:val="00B43DC6"/>
    <w:rsid w:val="00B43F7D"/>
    <w:rsid w:val="00B4432B"/>
    <w:rsid w:val="00B4546B"/>
    <w:rsid w:val="00B45B3C"/>
    <w:rsid w:val="00B4679F"/>
    <w:rsid w:val="00B468E3"/>
    <w:rsid w:val="00B46F46"/>
    <w:rsid w:val="00B47C95"/>
    <w:rsid w:val="00B47DF6"/>
    <w:rsid w:val="00B47F67"/>
    <w:rsid w:val="00B5062F"/>
    <w:rsid w:val="00B51244"/>
    <w:rsid w:val="00B519F5"/>
    <w:rsid w:val="00B51A2C"/>
    <w:rsid w:val="00B5274C"/>
    <w:rsid w:val="00B52786"/>
    <w:rsid w:val="00B52BF1"/>
    <w:rsid w:val="00B52C81"/>
    <w:rsid w:val="00B53248"/>
    <w:rsid w:val="00B53867"/>
    <w:rsid w:val="00B53FCC"/>
    <w:rsid w:val="00B54810"/>
    <w:rsid w:val="00B5497D"/>
    <w:rsid w:val="00B5517C"/>
    <w:rsid w:val="00B558B2"/>
    <w:rsid w:val="00B5750F"/>
    <w:rsid w:val="00B57968"/>
    <w:rsid w:val="00B617C6"/>
    <w:rsid w:val="00B62487"/>
    <w:rsid w:val="00B62B5D"/>
    <w:rsid w:val="00B62C96"/>
    <w:rsid w:val="00B63D00"/>
    <w:rsid w:val="00B6441E"/>
    <w:rsid w:val="00B645DF"/>
    <w:rsid w:val="00B6466F"/>
    <w:rsid w:val="00B64949"/>
    <w:rsid w:val="00B657DE"/>
    <w:rsid w:val="00B66338"/>
    <w:rsid w:val="00B663EE"/>
    <w:rsid w:val="00B7089D"/>
    <w:rsid w:val="00B70933"/>
    <w:rsid w:val="00B7129F"/>
    <w:rsid w:val="00B71C6C"/>
    <w:rsid w:val="00B725A7"/>
    <w:rsid w:val="00B7366B"/>
    <w:rsid w:val="00B73DA5"/>
    <w:rsid w:val="00B7428F"/>
    <w:rsid w:val="00B742AD"/>
    <w:rsid w:val="00B7469E"/>
    <w:rsid w:val="00B756EC"/>
    <w:rsid w:val="00B76371"/>
    <w:rsid w:val="00B76773"/>
    <w:rsid w:val="00B76B85"/>
    <w:rsid w:val="00B76D68"/>
    <w:rsid w:val="00B76FB2"/>
    <w:rsid w:val="00B77272"/>
    <w:rsid w:val="00B7764B"/>
    <w:rsid w:val="00B803BC"/>
    <w:rsid w:val="00B80A72"/>
    <w:rsid w:val="00B81209"/>
    <w:rsid w:val="00B812E6"/>
    <w:rsid w:val="00B815EF"/>
    <w:rsid w:val="00B81E77"/>
    <w:rsid w:val="00B829C6"/>
    <w:rsid w:val="00B82CBB"/>
    <w:rsid w:val="00B83088"/>
    <w:rsid w:val="00B83CE9"/>
    <w:rsid w:val="00B84128"/>
    <w:rsid w:val="00B843CE"/>
    <w:rsid w:val="00B85C73"/>
    <w:rsid w:val="00B86460"/>
    <w:rsid w:val="00B868ED"/>
    <w:rsid w:val="00B872EF"/>
    <w:rsid w:val="00B90551"/>
    <w:rsid w:val="00B908E0"/>
    <w:rsid w:val="00B913AB"/>
    <w:rsid w:val="00B91541"/>
    <w:rsid w:val="00B91DE5"/>
    <w:rsid w:val="00B93085"/>
    <w:rsid w:val="00B93B87"/>
    <w:rsid w:val="00B94EF9"/>
    <w:rsid w:val="00B95E24"/>
    <w:rsid w:val="00B9664A"/>
    <w:rsid w:val="00B9794E"/>
    <w:rsid w:val="00BA0667"/>
    <w:rsid w:val="00BA18D1"/>
    <w:rsid w:val="00BA2077"/>
    <w:rsid w:val="00BA28C0"/>
    <w:rsid w:val="00BA3126"/>
    <w:rsid w:val="00BA349A"/>
    <w:rsid w:val="00BA3A7A"/>
    <w:rsid w:val="00BA3A95"/>
    <w:rsid w:val="00BA4784"/>
    <w:rsid w:val="00BA4F42"/>
    <w:rsid w:val="00BA5958"/>
    <w:rsid w:val="00BA6377"/>
    <w:rsid w:val="00BA680E"/>
    <w:rsid w:val="00BA6B90"/>
    <w:rsid w:val="00BA6CB0"/>
    <w:rsid w:val="00BA79CE"/>
    <w:rsid w:val="00BA7B4F"/>
    <w:rsid w:val="00BB0C5E"/>
    <w:rsid w:val="00BB13FE"/>
    <w:rsid w:val="00BB292A"/>
    <w:rsid w:val="00BB3028"/>
    <w:rsid w:val="00BB330B"/>
    <w:rsid w:val="00BB3D08"/>
    <w:rsid w:val="00BB3F60"/>
    <w:rsid w:val="00BB43C8"/>
    <w:rsid w:val="00BB44EB"/>
    <w:rsid w:val="00BB470F"/>
    <w:rsid w:val="00BB4F94"/>
    <w:rsid w:val="00BB53EB"/>
    <w:rsid w:val="00BB5D6D"/>
    <w:rsid w:val="00BB6135"/>
    <w:rsid w:val="00BB6C8B"/>
    <w:rsid w:val="00BB7207"/>
    <w:rsid w:val="00BB7776"/>
    <w:rsid w:val="00BC0979"/>
    <w:rsid w:val="00BC19D3"/>
    <w:rsid w:val="00BC1B92"/>
    <w:rsid w:val="00BC1F05"/>
    <w:rsid w:val="00BC58C3"/>
    <w:rsid w:val="00BC6129"/>
    <w:rsid w:val="00BC6244"/>
    <w:rsid w:val="00BC760B"/>
    <w:rsid w:val="00BD02E0"/>
    <w:rsid w:val="00BD052A"/>
    <w:rsid w:val="00BD0BE6"/>
    <w:rsid w:val="00BD1123"/>
    <w:rsid w:val="00BD11F4"/>
    <w:rsid w:val="00BD1344"/>
    <w:rsid w:val="00BD28F5"/>
    <w:rsid w:val="00BD3362"/>
    <w:rsid w:val="00BD3656"/>
    <w:rsid w:val="00BD46CF"/>
    <w:rsid w:val="00BD51A0"/>
    <w:rsid w:val="00BD569F"/>
    <w:rsid w:val="00BD5D92"/>
    <w:rsid w:val="00BD6073"/>
    <w:rsid w:val="00BD6375"/>
    <w:rsid w:val="00BD66C2"/>
    <w:rsid w:val="00BD7016"/>
    <w:rsid w:val="00BD756F"/>
    <w:rsid w:val="00BD7C67"/>
    <w:rsid w:val="00BD7DBF"/>
    <w:rsid w:val="00BD7DFA"/>
    <w:rsid w:val="00BE152C"/>
    <w:rsid w:val="00BE33C5"/>
    <w:rsid w:val="00BE344F"/>
    <w:rsid w:val="00BE3646"/>
    <w:rsid w:val="00BE3961"/>
    <w:rsid w:val="00BE470B"/>
    <w:rsid w:val="00BE4AB2"/>
    <w:rsid w:val="00BE4BA1"/>
    <w:rsid w:val="00BE6636"/>
    <w:rsid w:val="00BE693E"/>
    <w:rsid w:val="00BF090E"/>
    <w:rsid w:val="00BF1D1A"/>
    <w:rsid w:val="00BF1EA8"/>
    <w:rsid w:val="00BF1F1A"/>
    <w:rsid w:val="00BF227D"/>
    <w:rsid w:val="00BF36D8"/>
    <w:rsid w:val="00BF4FE6"/>
    <w:rsid w:val="00BF5C4E"/>
    <w:rsid w:val="00BF6CC8"/>
    <w:rsid w:val="00BF6DC1"/>
    <w:rsid w:val="00BF6EF2"/>
    <w:rsid w:val="00BF6F83"/>
    <w:rsid w:val="00C00289"/>
    <w:rsid w:val="00C00C2A"/>
    <w:rsid w:val="00C019CE"/>
    <w:rsid w:val="00C025DC"/>
    <w:rsid w:val="00C02D90"/>
    <w:rsid w:val="00C0341E"/>
    <w:rsid w:val="00C03B74"/>
    <w:rsid w:val="00C03EDE"/>
    <w:rsid w:val="00C04065"/>
    <w:rsid w:val="00C04B15"/>
    <w:rsid w:val="00C04CA9"/>
    <w:rsid w:val="00C04E74"/>
    <w:rsid w:val="00C078CA"/>
    <w:rsid w:val="00C10430"/>
    <w:rsid w:val="00C10509"/>
    <w:rsid w:val="00C10520"/>
    <w:rsid w:val="00C105D0"/>
    <w:rsid w:val="00C120CF"/>
    <w:rsid w:val="00C130A7"/>
    <w:rsid w:val="00C149A1"/>
    <w:rsid w:val="00C1592C"/>
    <w:rsid w:val="00C16CDA"/>
    <w:rsid w:val="00C1787C"/>
    <w:rsid w:val="00C17AAA"/>
    <w:rsid w:val="00C17C34"/>
    <w:rsid w:val="00C205B1"/>
    <w:rsid w:val="00C20944"/>
    <w:rsid w:val="00C20C30"/>
    <w:rsid w:val="00C2130D"/>
    <w:rsid w:val="00C22E74"/>
    <w:rsid w:val="00C23774"/>
    <w:rsid w:val="00C24111"/>
    <w:rsid w:val="00C24859"/>
    <w:rsid w:val="00C253FC"/>
    <w:rsid w:val="00C268AE"/>
    <w:rsid w:val="00C30229"/>
    <w:rsid w:val="00C30F3E"/>
    <w:rsid w:val="00C30F8B"/>
    <w:rsid w:val="00C31038"/>
    <w:rsid w:val="00C312A7"/>
    <w:rsid w:val="00C31990"/>
    <w:rsid w:val="00C31C07"/>
    <w:rsid w:val="00C31C23"/>
    <w:rsid w:val="00C32C8E"/>
    <w:rsid w:val="00C33083"/>
    <w:rsid w:val="00C33E69"/>
    <w:rsid w:val="00C3445B"/>
    <w:rsid w:val="00C35494"/>
    <w:rsid w:val="00C359AC"/>
    <w:rsid w:val="00C359AF"/>
    <w:rsid w:val="00C35B8B"/>
    <w:rsid w:val="00C36B70"/>
    <w:rsid w:val="00C36C49"/>
    <w:rsid w:val="00C37331"/>
    <w:rsid w:val="00C374C0"/>
    <w:rsid w:val="00C40241"/>
    <w:rsid w:val="00C41577"/>
    <w:rsid w:val="00C41D13"/>
    <w:rsid w:val="00C41E7C"/>
    <w:rsid w:val="00C435CE"/>
    <w:rsid w:val="00C44D42"/>
    <w:rsid w:val="00C4520A"/>
    <w:rsid w:val="00C4575D"/>
    <w:rsid w:val="00C45834"/>
    <w:rsid w:val="00C45986"/>
    <w:rsid w:val="00C46B5E"/>
    <w:rsid w:val="00C476B5"/>
    <w:rsid w:val="00C47799"/>
    <w:rsid w:val="00C47D9D"/>
    <w:rsid w:val="00C50CA5"/>
    <w:rsid w:val="00C510EB"/>
    <w:rsid w:val="00C51605"/>
    <w:rsid w:val="00C51868"/>
    <w:rsid w:val="00C51AB1"/>
    <w:rsid w:val="00C5289D"/>
    <w:rsid w:val="00C53194"/>
    <w:rsid w:val="00C531AB"/>
    <w:rsid w:val="00C545AC"/>
    <w:rsid w:val="00C5495F"/>
    <w:rsid w:val="00C5582B"/>
    <w:rsid w:val="00C56AC8"/>
    <w:rsid w:val="00C57C86"/>
    <w:rsid w:val="00C617B1"/>
    <w:rsid w:val="00C61995"/>
    <w:rsid w:val="00C62564"/>
    <w:rsid w:val="00C666D7"/>
    <w:rsid w:val="00C66C8F"/>
    <w:rsid w:val="00C6748E"/>
    <w:rsid w:val="00C67DB6"/>
    <w:rsid w:val="00C702F9"/>
    <w:rsid w:val="00C71973"/>
    <w:rsid w:val="00C71D39"/>
    <w:rsid w:val="00C722D9"/>
    <w:rsid w:val="00C72370"/>
    <w:rsid w:val="00C725CA"/>
    <w:rsid w:val="00C73010"/>
    <w:rsid w:val="00C74328"/>
    <w:rsid w:val="00C75153"/>
    <w:rsid w:val="00C75A34"/>
    <w:rsid w:val="00C76814"/>
    <w:rsid w:val="00C808D8"/>
    <w:rsid w:val="00C81CC2"/>
    <w:rsid w:val="00C83DA5"/>
    <w:rsid w:val="00C846F9"/>
    <w:rsid w:val="00C84D5B"/>
    <w:rsid w:val="00C84EFB"/>
    <w:rsid w:val="00C8697D"/>
    <w:rsid w:val="00C8715C"/>
    <w:rsid w:val="00C87802"/>
    <w:rsid w:val="00C90A9F"/>
    <w:rsid w:val="00C90DB1"/>
    <w:rsid w:val="00C91345"/>
    <w:rsid w:val="00C92251"/>
    <w:rsid w:val="00C92484"/>
    <w:rsid w:val="00C92DCF"/>
    <w:rsid w:val="00C93E33"/>
    <w:rsid w:val="00C952DD"/>
    <w:rsid w:val="00C9596A"/>
    <w:rsid w:val="00C9678D"/>
    <w:rsid w:val="00C96EE6"/>
    <w:rsid w:val="00C97266"/>
    <w:rsid w:val="00C97516"/>
    <w:rsid w:val="00C979CD"/>
    <w:rsid w:val="00C97A37"/>
    <w:rsid w:val="00CA0DD8"/>
    <w:rsid w:val="00CA14E2"/>
    <w:rsid w:val="00CA1A89"/>
    <w:rsid w:val="00CA29BC"/>
    <w:rsid w:val="00CA322B"/>
    <w:rsid w:val="00CA43BB"/>
    <w:rsid w:val="00CA47D9"/>
    <w:rsid w:val="00CA485B"/>
    <w:rsid w:val="00CA620F"/>
    <w:rsid w:val="00CA6528"/>
    <w:rsid w:val="00CA6895"/>
    <w:rsid w:val="00CA689D"/>
    <w:rsid w:val="00CA7619"/>
    <w:rsid w:val="00CB1DB9"/>
    <w:rsid w:val="00CB249C"/>
    <w:rsid w:val="00CB2AAA"/>
    <w:rsid w:val="00CB3287"/>
    <w:rsid w:val="00CB4777"/>
    <w:rsid w:val="00CB4D29"/>
    <w:rsid w:val="00CB4FD1"/>
    <w:rsid w:val="00CB5243"/>
    <w:rsid w:val="00CB52BD"/>
    <w:rsid w:val="00CB67F8"/>
    <w:rsid w:val="00CB6FEE"/>
    <w:rsid w:val="00CB786B"/>
    <w:rsid w:val="00CB7F43"/>
    <w:rsid w:val="00CC009D"/>
    <w:rsid w:val="00CC0F3F"/>
    <w:rsid w:val="00CC1645"/>
    <w:rsid w:val="00CC1AAE"/>
    <w:rsid w:val="00CC1F77"/>
    <w:rsid w:val="00CC2EE3"/>
    <w:rsid w:val="00CC32CA"/>
    <w:rsid w:val="00CC3A2A"/>
    <w:rsid w:val="00CC3A3C"/>
    <w:rsid w:val="00CC4244"/>
    <w:rsid w:val="00CC5509"/>
    <w:rsid w:val="00CC592D"/>
    <w:rsid w:val="00CC65DB"/>
    <w:rsid w:val="00CC6CB4"/>
    <w:rsid w:val="00CC702A"/>
    <w:rsid w:val="00CC78DC"/>
    <w:rsid w:val="00CC7FCE"/>
    <w:rsid w:val="00CD06B7"/>
    <w:rsid w:val="00CD0981"/>
    <w:rsid w:val="00CD0E9E"/>
    <w:rsid w:val="00CD197B"/>
    <w:rsid w:val="00CD1B74"/>
    <w:rsid w:val="00CD2B9F"/>
    <w:rsid w:val="00CD3295"/>
    <w:rsid w:val="00CD32F6"/>
    <w:rsid w:val="00CD3B88"/>
    <w:rsid w:val="00CD4021"/>
    <w:rsid w:val="00CD52DC"/>
    <w:rsid w:val="00CD570C"/>
    <w:rsid w:val="00CD74AE"/>
    <w:rsid w:val="00CE00E1"/>
    <w:rsid w:val="00CE1A31"/>
    <w:rsid w:val="00CE1B6D"/>
    <w:rsid w:val="00CE1C3E"/>
    <w:rsid w:val="00CE29F9"/>
    <w:rsid w:val="00CE32C1"/>
    <w:rsid w:val="00CE37BC"/>
    <w:rsid w:val="00CE422A"/>
    <w:rsid w:val="00CE44F8"/>
    <w:rsid w:val="00CE4BDA"/>
    <w:rsid w:val="00CE5823"/>
    <w:rsid w:val="00CE6EB3"/>
    <w:rsid w:val="00CE7233"/>
    <w:rsid w:val="00CE78B9"/>
    <w:rsid w:val="00CF08A9"/>
    <w:rsid w:val="00CF09CB"/>
    <w:rsid w:val="00CF0B4E"/>
    <w:rsid w:val="00CF3232"/>
    <w:rsid w:val="00CF3920"/>
    <w:rsid w:val="00CF3FAF"/>
    <w:rsid w:val="00CF4536"/>
    <w:rsid w:val="00CF459E"/>
    <w:rsid w:val="00CF488D"/>
    <w:rsid w:val="00CF4AD2"/>
    <w:rsid w:val="00CF4C8A"/>
    <w:rsid w:val="00CF5174"/>
    <w:rsid w:val="00CF5902"/>
    <w:rsid w:val="00CF5B4F"/>
    <w:rsid w:val="00CF609B"/>
    <w:rsid w:val="00CF6371"/>
    <w:rsid w:val="00CF640A"/>
    <w:rsid w:val="00CF6BF2"/>
    <w:rsid w:val="00CF7389"/>
    <w:rsid w:val="00CF7521"/>
    <w:rsid w:val="00CF79D9"/>
    <w:rsid w:val="00D002EB"/>
    <w:rsid w:val="00D00C60"/>
    <w:rsid w:val="00D01EB0"/>
    <w:rsid w:val="00D02135"/>
    <w:rsid w:val="00D03A19"/>
    <w:rsid w:val="00D04904"/>
    <w:rsid w:val="00D05DE9"/>
    <w:rsid w:val="00D061CB"/>
    <w:rsid w:val="00D06B9C"/>
    <w:rsid w:val="00D079C8"/>
    <w:rsid w:val="00D07FCB"/>
    <w:rsid w:val="00D1017E"/>
    <w:rsid w:val="00D1047C"/>
    <w:rsid w:val="00D10AE6"/>
    <w:rsid w:val="00D10E5F"/>
    <w:rsid w:val="00D10FDF"/>
    <w:rsid w:val="00D113B8"/>
    <w:rsid w:val="00D12129"/>
    <w:rsid w:val="00D1247F"/>
    <w:rsid w:val="00D1357F"/>
    <w:rsid w:val="00D135DF"/>
    <w:rsid w:val="00D13ED2"/>
    <w:rsid w:val="00D145C6"/>
    <w:rsid w:val="00D145F3"/>
    <w:rsid w:val="00D14613"/>
    <w:rsid w:val="00D148EF"/>
    <w:rsid w:val="00D14A62"/>
    <w:rsid w:val="00D14FC8"/>
    <w:rsid w:val="00D155B2"/>
    <w:rsid w:val="00D15DF2"/>
    <w:rsid w:val="00D15E7E"/>
    <w:rsid w:val="00D16C18"/>
    <w:rsid w:val="00D17076"/>
    <w:rsid w:val="00D17CED"/>
    <w:rsid w:val="00D21CF7"/>
    <w:rsid w:val="00D2273F"/>
    <w:rsid w:val="00D23827"/>
    <w:rsid w:val="00D24238"/>
    <w:rsid w:val="00D2497F"/>
    <w:rsid w:val="00D24ECD"/>
    <w:rsid w:val="00D258B8"/>
    <w:rsid w:val="00D2700C"/>
    <w:rsid w:val="00D273D6"/>
    <w:rsid w:val="00D2756F"/>
    <w:rsid w:val="00D27FEF"/>
    <w:rsid w:val="00D3052C"/>
    <w:rsid w:val="00D305C0"/>
    <w:rsid w:val="00D314A3"/>
    <w:rsid w:val="00D31C36"/>
    <w:rsid w:val="00D34268"/>
    <w:rsid w:val="00D34EB7"/>
    <w:rsid w:val="00D34FD4"/>
    <w:rsid w:val="00D35692"/>
    <w:rsid w:val="00D364F6"/>
    <w:rsid w:val="00D369CA"/>
    <w:rsid w:val="00D36C1A"/>
    <w:rsid w:val="00D36E69"/>
    <w:rsid w:val="00D372CF"/>
    <w:rsid w:val="00D400FC"/>
    <w:rsid w:val="00D410AC"/>
    <w:rsid w:val="00D4112A"/>
    <w:rsid w:val="00D41239"/>
    <w:rsid w:val="00D4166A"/>
    <w:rsid w:val="00D43422"/>
    <w:rsid w:val="00D43657"/>
    <w:rsid w:val="00D43E60"/>
    <w:rsid w:val="00D43E79"/>
    <w:rsid w:val="00D447A3"/>
    <w:rsid w:val="00D44F1E"/>
    <w:rsid w:val="00D45B81"/>
    <w:rsid w:val="00D45C69"/>
    <w:rsid w:val="00D46B73"/>
    <w:rsid w:val="00D50527"/>
    <w:rsid w:val="00D507B8"/>
    <w:rsid w:val="00D50A09"/>
    <w:rsid w:val="00D511CB"/>
    <w:rsid w:val="00D51817"/>
    <w:rsid w:val="00D53803"/>
    <w:rsid w:val="00D53CD5"/>
    <w:rsid w:val="00D53E07"/>
    <w:rsid w:val="00D53F04"/>
    <w:rsid w:val="00D549E3"/>
    <w:rsid w:val="00D56B69"/>
    <w:rsid w:val="00D56E43"/>
    <w:rsid w:val="00D578B8"/>
    <w:rsid w:val="00D57F27"/>
    <w:rsid w:val="00D602B1"/>
    <w:rsid w:val="00D60513"/>
    <w:rsid w:val="00D60B6E"/>
    <w:rsid w:val="00D61362"/>
    <w:rsid w:val="00D62CAB"/>
    <w:rsid w:val="00D62CC7"/>
    <w:rsid w:val="00D650AD"/>
    <w:rsid w:val="00D650EA"/>
    <w:rsid w:val="00D656B0"/>
    <w:rsid w:val="00D659CC"/>
    <w:rsid w:val="00D659D8"/>
    <w:rsid w:val="00D65A11"/>
    <w:rsid w:val="00D65DC2"/>
    <w:rsid w:val="00D66389"/>
    <w:rsid w:val="00D666EA"/>
    <w:rsid w:val="00D67396"/>
    <w:rsid w:val="00D71AD6"/>
    <w:rsid w:val="00D7204B"/>
    <w:rsid w:val="00D720C4"/>
    <w:rsid w:val="00D72ACF"/>
    <w:rsid w:val="00D73181"/>
    <w:rsid w:val="00D731C7"/>
    <w:rsid w:val="00D738EA"/>
    <w:rsid w:val="00D73C88"/>
    <w:rsid w:val="00D73E47"/>
    <w:rsid w:val="00D740D0"/>
    <w:rsid w:val="00D74326"/>
    <w:rsid w:val="00D7454D"/>
    <w:rsid w:val="00D745AD"/>
    <w:rsid w:val="00D7467A"/>
    <w:rsid w:val="00D75494"/>
    <w:rsid w:val="00D7574A"/>
    <w:rsid w:val="00D75F4E"/>
    <w:rsid w:val="00D760E0"/>
    <w:rsid w:val="00D76306"/>
    <w:rsid w:val="00D76363"/>
    <w:rsid w:val="00D766FA"/>
    <w:rsid w:val="00D76AF4"/>
    <w:rsid w:val="00D76E1C"/>
    <w:rsid w:val="00D7716F"/>
    <w:rsid w:val="00D7742F"/>
    <w:rsid w:val="00D776CA"/>
    <w:rsid w:val="00D77C56"/>
    <w:rsid w:val="00D8041D"/>
    <w:rsid w:val="00D811D7"/>
    <w:rsid w:val="00D8129C"/>
    <w:rsid w:val="00D81B95"/>
    <w:rsid w:val="00D820C6"/>
    <w:rsid w:val="00D824E6"/>
    <w:rsid w:val="00D82A2F"/>
    <w:rsid w:val="00D82D7E"/>
    <w:rsid w:val="00D82E71"/>
    <w:rsid w:val="00D82E9F"/>
    <w:rsid w:val="00D831D7"/>
    <w:rsid w:val="00D84202"/>
    <w:rsid w:val="00D84B9B"/>
    <w:rsid w:val="00D86229"/>
    <w:rsid w:val="00D86772"/>
    <w:rsid w:val="00D86AAB"/>
    <w:rsid w:val="00D86B40"/>
    <w:rsid w:val="00D871F7"/>
    <w:rsid w:val="00D87F96"/>
    <w:rsid w:val="00D87FCD"/>
    <w:rsid w:val="00D90103"/>
    <w:rsid w:val="00D9065A"/>
    <w:rsid w:val="00D90C4F"/>
    <w:rsid w:val="00D912E1"/>
    <w:rsid w:val="00D924F3"/>
    <w:rsid w:val="00D92874"/>
    <w:rsid w:val="00D92B38"/>
    <w:rsid w:val="00D93642"/>
    <w:rsid w:val="00D93924"/>
    <w:rsid w:val="00D93DB9"/>
    <w:rsid w:val="00D9523D"/>
    <w:rsid w:val="00D9524A"/>
    <w:rsid w:val="00D95494"/>
    <w:rsid w:val="00D958A6"/>
    <w:rsid w:val="00D95EEE"/>
    <w:rsid w:val="00D96A30"/>
    <w:rsid w:val="00D975A0"/>
    <w:rsid w:val="00DA1C27"/>
    <w:rsid w:val="00DA2035"/>
    <w:rsid w:val="00DA2069"/>
    <w:rsid w:val="00DA22FE"/>
    <w:rsid w:val="00DA415B"/>
    <w:rsid w:val="00DA4481"/>
    <w:rsid w:val="00DA4D02"/>
    <w:rsid w:val="00DA5E85"/>
    <w:rsid w:val="00DA767F"/>
    <w:rsid w:val="00DA7757"/>
    <w:rsid w:val="00DB0A05"/>
    <w:rsid w:val="00DB0FBE"/>
    <w:rsid w:val="00DB115C"/>
    <w:rsid w:val="00DB11E0"/>
    <w:rsid w:val="00DB1412"/>
    <w:rsid w:val="00DB1AD3"/>
    <w:rsid w:val="00DB208F"/>
    <w:rsid w:val="00DB20C1"/>
    <w:rsid w:val="00DB2182"/>
    <w:rsid w:val="00DB2F43"/>
    <w:rsid w:val="00DB3824"/>
    <w:rsid w:val="00DB3B6E"/>
    <w:rsid w:val="00DB3CDE"/>
    <w:rsid w:val="00DB4862"/>
    <w:rsid w:val="00DB4E3C"/>
    <w:rsid w:val="00DB4E94"/>
    <w:rsid w:val="00DB5027"/>
    <w:rsid w:val="00DB5458"/>
    <w:rsid w:val="00DB5675"/>
    <w:rsid w:val="00DB5A68"/>
    <w:rsid w:val="00DB5C2F"/>
    <w:rsid w:val="00DB5C31"/>
    <w:rsid w:val="00DB6BD7"/>
    <w:rsid w:val="00DB6BE9"/>
    <w:rsid w:val="00DB6DE6"/>
    <w:rsid w:val="00DB7233"/>
    <w:rsid w:val="00DB74BD"/>
    <w:rsid w:val="00DB7E85"/>
    <w:rsid w:val="00DC026F"/>
    <w:rsid w:val="00DC08D7"/>
    <w:rsid w:val="00DC1451"/>
    <w:rsid w:val="00DC14D3"/>
    <w:rsid w:val="00DC2E8D"/>
    <w:rsid w:val="00DC450C"/>
    <w:rsid w:val="00DC4A05"/>
    <w:rsid w:val="00DC52A3"/>
    <w:rsid w:val="00DC5401"/>
    <w:rsid w:val="00DC5963"/>
    <w:rsid w:val="00DC6264"/>
    <w:rsid w:val="00DC69D8"/>
    <w:rsid w:val="00DC6F7E"/>
    <w:rsid w:val="00DC7015"/>
    <w:rsid w:val="00DC71DB"/>
    <w:rsid w:val="00DC79BE"/>
    <w:rsid w:val="00DC7BE5"/>
    <w:rsid w:val="00DD16E8"/>
    <w:rsid w:val="00DD1FA7"/>
    <w:rsid w:val="00DD290D"/>
    <w:rsid w:val="00DD2C31"/>
    <w:rsid w:val="00DD34DC"/>
    <w:rsid w:val="00DD36EE"/>
    <w:rsid w:val="00DD39E9"/>
    <w:rsid w:val="00DD3CF8"/>
    <w:rsid w:val="00DD43B1"/>
    <w:rsid w:val="00DD450F"/>
    <w:rsid w:val="00DD459D"/>
    <w:rsid w:val="00DD49B3"/>
    <w:rsid w:val="00DD5C87"/>
    <w:rsid w:val="00DD653D"/>
    <w:rsid w:val="00DD7019"/>
    <w:rsid w:val="00DD7C5B"/>
    <w:rsid w:val="00DE0BA4"/>
    <w:rsid w:val="00DE1271"/>
    <w:rsid w:val="00DE2A21"/>
    <w:rsid w:val="00DE2FF0"/>
    <w:rsid w:val="00DE39D7"/>
    <w:rsid w:val="00DE403A"/>
    <w:rsid w:val="00DE4C6F"/>
    <w:rsid w:val="00DE4E6F"/>
    <w:rsid w:val="00DE4FC1"/>
    <w:rsid w:val="00DE6588"/>
    <w:rsid w:val="00DE76C5"/>
    <w:rsid w:val="00DF0AAC"/>
    <w:rsid w:val="00DF0FB5"/>
    <w:rsid w:val="00DF13AA"/>
    <w:rsid w:val="00DF2496"/>
    <w:rsid w:val="00DF2E13"/>
    <w:rsid w:val="00DF2E85"/>
    <w:rsid w:val="00DF4E55"/>
    <w:rsid w:val="00DF5724"/>
    <w:rsid w:val="00DF57B5"/>
    <w:rsid w:val="00DF651B"/>
    <w:rsid w:val="00DF720A"/>
    <w:rsid w:val="00DF78AD"/>
    <w:rsid w:val="00E0008E"/>
    <w:rsid w:val="00E00B48"/>
    <w:rsid w:val="00E0168B"/>
    <w:rsid w:val="00E01F1F"/>
    <w:rsid w:val="00E022DB"/>
    <w:rsid w:val="00E024AF"/>
    <w:rsid w:val="00E02B36"/>
    <w:rsid w:val="00E03D43"/>
    <w:rsid w:val="00E03E1B"/>
    <w:rsid w:val="00E04530"/>
    <w:rsid w:val="00E04EFB"/>
    <w:rsid w:val="00E0534D"/>
    <w:rsid w:val="00E062F8"/>
    <w:rsid w:val="00E064F0"/>
    <w:rsid w:val="00E06A7D"/>
    <w:rsid w:val="00E0771F"/>
    <w:rsid w:val="00E07C96"/>
    <w:rsid w:val="00E10783"/>
    <w:rsid w:val="00E120A6"/>
    <w:rsid w:val="00E13B89"/>
    <w:rsid w:val="00E1455D"/>
    <w:rsid w:val="00E15261"/>
    <w:rsid w:val="00E15A5A"/>
    <w:rsid w:val="00E1626C"/>
    <w:rsid w:val="00E17DFB"/>
    <w:rsid w:val="00E17F6B"/>
    <w:rsid w:val="00E2140C"/>
    <w:rsid w:val="00E214D1"/>
    <w:rsid w:val="00E2170A"/>
    <w:rsid w:val="00E22608"/>
    <w:rsid w:val="00E239A3"/>
    <w:rsid w:val="00E23C33"/>
    <w:rsid w:val="00E249EE"/>
    <w:rsid w:val="00E24F9B"/>
    <w:rsid w:val="00E25522"/>
    <w:rsid w:val="00E25C48"/>
    <w:rsid w:val="00E25D6D"/>
    <w:rsid w:val="00E27F49"/>
    <w:rsid w:val="00E301E3"/>
    <w:rsid w:val="00E30FAF"/>
    <w:rsid w:val="00E31401"/>
    <w:rsid w:val="00E325DD"/>
    <w:rsid w:val="00E32819"/>
    <w:rsid w:val="00E32B70"/>
    <w:rsid w:val="00E3372B"/>
    <w:rsid w:val="00E339B1"/>
    <w:rsid w:val="00E3434F"/>
    <w:rsid w:val="00E343DA"/>
    <w:rsid w:val="00E35E21"/>
    <w:rsid w:val="00E35E6E"/>
    <w:rsid w:val="00E40857"/>
    <w:rsid w:val="00E40BE2"/>
    <w:rsid w:val="00E40DA1"/>
    <w:rsid w:val="00E41380"/>
    <w:rsid w:val="00E415DC"/>
    <w:rsid w:val="00E423C4"/>
    <w:rsid w:val="00E4282C"/>
    <w:rsid w:val="00E42B4D"/>
    <w:rsid w:val="00E43D56"/>
    <w:rsid w:val="00E45034"/>
    <w:rsid w:val="00E45933"/>
    <w:rsid w:val="00E45BA9"/>
    <w:rsid w:val="00E4662C"/>
    <w:rsid w:val="00E46F99"/>
    <w:rsid w:val="00E50755"/>
    <w:rsid w:val="00E51021"/>
    <w:rsid w:val="00E513BB"/>
    <w:rsid w:val="00E51B9F"/>
    <w:rsid w:val="00E527F5"/>
    <w:rsid w:val="00E53598"/>
    <w:rsid w:val="00E54278"/>
    <w:rsid w:val="00E542E7"/>
    <w:rsid w:val="00E543A5"/>
    <w:rsid w:val="00E545E4"/>
    <w:rsid w:val="00E559E3"/>
    <w:rsid w:val="00E55B7D"/>
    <w:rsid w:val="00E56D80"/>
    <w:rsid w:val="00E56E08"/>
    <w:rsid w:val="00E574B0"/>
    <w:rsid w:val="00E57756"/>
    <w:rsid w:val="00E60B52"/>
    <w:rsid w:val="00E61098"/>
    <w:rsid w:val="00E61AD4"/>
    <w:rsid w:val="00E62046"/>
    <w:rsid w:val="00E6271B"/>
    <w:rsid w:val="00E63979"/>
    <w:rsid w:val="00E63CDB"/>
    <w:rsid w:val="00E66012"/>
    <w:rsid w:val="00E669BB"/>
    <w:rsid w:val="00E673E5"/>
    <w:rsid w:val="00E67A1F"/>
    <w:rsid w:val="00E7043A"/>
    <w:rsid w:val="00E71107"/>
    <w:rsid w:val="00E71577"/>
    <w:rsid w:val="00E71709"/>
    <w:rsid w:val="00E7213C"/>
    <w:rsid w:val="00E72669"/>
    <w:rsid w:val="00E73C77"/>
    <w:rsid w:val="00E73D5E"/>
    <w:rsid w:val="00E753FC"/>
    <w:rsid w:val="00E75676"/>
    <w:rsid w:val="00E7657F"/>
    <w:rsid w:val="00E76E1C"/>
    <w:rsid w:val="00E76E3A"/>
    <w:rsid w:val="00E772E9"/>
    <w:rsid w:val="00E77410"/>
    <w:rsid w:val="00E77641"/>
    <w:rsid w:val="00E77D91"/>
    <w:rsid w:val="00E77E1F"/>
    <w:rsid w:val="00E80382"/>
    <w:rsid w:val="00E806FB"/>
    <w:rsid w:val="00E807A0"/>
    <w:rsid w:val="00E80B63"/>
    <w:rsid w:val="00E81C59"/>
    <w:rsid w:val="00E82464"/>
    <w:rsid w:val="00E826FC"/>
    <w:rsid w:val="00E82C7C"/>
    <w:rsid w:val="00E83344"/>
    <w:rsid w:val="00E8481D"/>
    <w:rsid w:val="00E84A33"/>
    <w:rsid w:val="00E84D8B"/>
    <w:rsid w:val="00E84F68"/>
    <w:rsid w:val="00E84F6E"/>
    <w:rsid w:val="00E8540F"/>
    <w:rsid w:val="00E85A20"/>
    <w:rsid w:val="00E86063"/>
    <w:rsid w:val="00E862F1"/>
    <w:rsid w:val="00E86433"/>
    <w:rsid w:val="00E8676D"/>
    <w:rsid w:val="00E86807"/>
    <w:rsid w:val="00E86CB9"/>
    <w:rsid w:val="00E8741F"/>
    <w:rsid w:val="00E877A5"/>
    <w:rsid w:val="00E90365"/>
    <w:rsid w:val="00E91367"/>
    <w:rsid w:val="00E9166B"/>
    <w:rsid w:val="00E91A06"/>
    <w:rsid w:val="00E92500"/>
    <w:rsid w:val="00E92893"/>
    <w:rsid w:val="00E93D13"/>
    <w:rsid w:val="00E93E48"/>
    <w:rsid w:val="00E9408B"/>
    <w:rsid w:val="00E94526"/>
    <w:rsid w:val="00E961D7"/>
    <w:rsid w:val="00E96C9B"/>
    <w:rsid w:val="00E97B89"/>
    <w:rsid w:val="00EA0284"/>
    <w:rsid w:val="00EA05DF"/>
    <w:rsid w:val="00EA0C47"/>
    <w:rsid w:val="00EA149E"/>
    <w:rsid w:val="00EA24B9"/>
    <w:rsid w:val="00EA25FD"/>
    <w:rsid w:val="00EA3717"/>
    <w:rsid w:val="00EA42AA"/>
    <w:rsid w:val="00EA6746"/>
    <w:rsid w:val="00EA6930"/>
    <w:rsid w:val="00EB1104"/>
    <w:rsid w:val="00EB2A09"/>
    <w:rsid w:val="00EB3B05"/>
    <w:rsid w:val="00EB460C"/>
    <w:rsid w:val="00EB4EEE"/>
    <w:rsid w:val="00EB6AA2"/>
    <w:rsid w:val="00EB7775"/>
    <w:rsid w:val="00EB78DA"/>
    <w:rsid w:val="00EB78EA"/>
    <w:rsid w:val="00EB7BD8"/>
    <w:rsid w:val="00EC051F"/>
    <w:rsid w:val="00EC0B70"/>
    <w:rsid w:val="00EC12D5"/>
    <w:rsid w:val="00EC1F2F"/>
    <w:rsid w:val="00EC243B"/>
    <w:rsid w:val="00EC2670"/>
    <w:rsid w:val="00EC29D3"/>
    <w:rsid w:val="00EC2D34"/>
    <w:rsid w:val="00EC36DA"/>
    <w:rsid w:val="00EC4245"/>
    <w:rsid w:val="00EC4655"/>
    <w:rsid w:val="00EC4797"/>
    <w:rsid w:val="00EC4906"/>
    <w:rsid w:val="00EC4B48"/>
    <w:rsid w:val="00EC64D1"/>
    <w:rsid w:val="00EC6811"/>
    <w:rsid w:val="00EC6814"/>
    <w:rsid w:val="00EC72A6"/>
    <w:rsid w:val="00EC7318"/>
    <w:rsid w:val="00EC7D30"/>
    <w:rsid w:val="00EC7F32"/>
    <w:rsid w:val="00ED036E"/>
    <w:rsid w:val="00ED296F"/>
    <w:rsid w:val="00ED2D4A"/>
    <w:rsid w:val="00ED3677"/>
    <w:rsid w:val="00ED384B"/>
    <w:rsid w:val="00ED3E53"/>
    <w:rsid w:val="00ED4743"/>
    <w:rsid w:val="00ED5488"/>
    <w:rsid w:val="00ED56EE"/>
    <w:rsid w:val="00ED6F06"/>
    <w:rsid w:val="00ED78CE"/>
    <w:rsid w:val="00EE016B"/>
    <w:rsid w:val="00EE09D9"/>
    <w:rsid w:val="00EE0D06"/>
    <w:rsid w:val="00EE1FA9"/>
    <w:rsid w:val="00EE23BF"/>
    <w:rsid w:val="00EE319F"/>
    <w:rsid w:val="00EE3997"/>
    <w:rsid w:val="00EE3BBD"/>
    <w:rsid w:val="00EE43A6"/>
    <w:rsid w:val="00EE4894"/>
    <w:rsid w:val="00EE61A6"/>
    <w:rsid w:val="00EE71E5"/>
    <w:rsid w:val="00EF0993"/>
    <w:rsid w:val="00EF0A96"/>
    <w:rsid w:val="00EF107C"/>
    <w:rsid w:val="00EF13D8"/>
    <w:rsid w:val="00EF1D13"/>
    <w:rsid w:val="00EF2830"/>
    <w:rsid w:val="00EF3AD9"/>
    <w:rsid w:val="00EF3F96"/>
    <w:rsid w:val="00EF45D1"/>
    <w:rsid w:val="00EF4B0F"/>
    <w:rsid w:val="00EF6F37"/>
    <w:rsid w:val="00EF71D4"/>
    <w:rsid w:val="00EF7597"/>
    <w:rsid w:val="00EF79D8"/>
    <w:rsid w:val="00EF7EB9"/>
    <w:rsid w:val="00F00209"/>
    <w:rsid w:val="00F013A6"/>
    <w:rsid w:val="00F01EE9"/>
    <w:rsid w:val="00F0254E"/>
    <w:rsid w:val="00F03D26"/>
    <w:rsid w:val="00F03DD7"/>
    <w:rsid w:val="00F048D9"/>
    <w:rsid w:val="00F04AB1"/>
    <w:rsid w:val="00F05C37"/>
    <w:rsid w:val="00F0742B"/>
    <w:rsid w:val="00F1055B"/>
    <w:rsid w:val="00F10BBA"/>
    <w:rsid w:val="00F13888"/>
    <w:rsid w:val="00F13939"/>
    <w:rsid w:val="00F1417C"/>
    <w:rsid w:val="00F142D5"/>
    <w:rsid w:val="00F15211"/>
    <w:rsid w:val="00F159CF"/>
    <w:rsid w:val="00F15A7A"/>
    <w:rsid w:val="00F1606D"/>
    <w:rsid w:val="00F1741D"/>
    <w:rsid w:val="00F214F2"/>
    <w:rsid w:val="00F229EE"/>
    <w:rsid w:val="00F22B3D"/>
    <w:rsid w:val="00F235AD"/>
    <w:rsid w:val="00F23852"/>
    <w:rsid w:val="00F2475E"/>
    <w:rsid w:val="00F25DF0"/>
    <w:rsid w:val="00F26902"/>
    <w:rsid w:val="00F2796E"/>
    <w:rsid w:val="00F3008B"/>
    <w:rsid w:val="00F310CE"/>
    <w:rsid w:val="00F3180C"/>
    <w:rsid w:val="00F318FF"/>
    <w:rsid w:val="00F319C0"/>
    <w:rsid w:val="00F32189"/>
    <w:rsid w:val="00F321D8"/>
    <w:rsid w:val="00F3233A"/>
    <w:rsid w:val="00F32946"/>
    <w:rsid w:val="00F349A6"/>
    <w:rsid w:val="00F35AF8"/>
    <w:rsid w:val="00F3626F"/>
    <w:rsid w:val="00F368B6"/>
    <w:rsid w:val="00F369C2"/>
    <w:rsid w:val="00F36BF0"/>
    <w:rsid w:val="00F37B9A"/>
    <w:rsid w:val="00F408BB"/>
    <w:rsid w:val="00F418EC"/>
    <w:rsid w:val="00F41BF3"/>
    <w:rsid w:val="00F41D50"/>
    <w:rsid w:val="00F421B5"/>
    <w:rsid w:val="00F42469"/>
    <w:rsid w:val="00F4288B"/>
    <w:rsid w:val="00F42944"/>
    <w:rsid w:val="00F44C97"/>
    <w:rsid w:val="00F45303"/>
    <w:rsid w:val="00F4568F"/>
    <w:rsid w:val="00F46B04"/>
    <w:rsid w:val="00F46F7A"/>
    <w:rsid w:val="00F47F9F"/>
    <w:rsid w:val="00F50CAC"/>
    <w:rsid w:val="00F50F52"/>
    <w:rsid w:val="00F52109"/>
    <w:rsid w:val="00F5226D"/>
    <w:rsid w:val="00F52BC5"/>
    <w:rsid w:val="00F5380C"/>
    <w:rsid w:val="00F53A69"/>
    <w:rsid w:val="00F54998"/>
    <w:rsid w:val="00F552C6"/>
    <w:rsid w:val="00F55F77"/>
    <w:rsid w:val="00F56789"/>
    <w:rsid w:val="00F56AB8"/>
    <w:rsid w:val="00F57C42"/>
    <w:rsid w:val="00F603CD"/>
    <w:rsid w:val="00F60701"/>
    <w:rsid w:val="00F61278"/>
    <w:rsid w:val="00F62348"/>
    <w:rsid w:val="00F64661"/>
    <w:rsid w:val="00F652D5"/>
    <w:rsid w:val="00F65676"/>
    <w:rsid w:val="00F65AFB"/>
    <w:rsid w:val="00F65E4E"/>
    <w:rsid w:val="00F7200E"/>
    <w:rsid w:val="00F733C6"/>
    <w:rsid w:val="00F73664"/>
    <w:rsid w:val="00F73DC3"/>
    <w:rsid w:val="00F74AA2"/>
    <w:rsid w:val="00F74E54"/>
    <w:rsid w:val="00F7534E"/>
    <w:rsid w:val="00F755D9"/>
    <w:rsid w:val="00F759E7"/>
    <w:rsid w:val="00F762F6"/>
    <w:rsid w:val="00F76438"/>
    <w:rsid w:val="00F76491"/>
    <w:rsid w:val="00F76552"/>
    <w:rsid w:val="00F76C19"/>
    <w:rsid w:val="00F7748E"/>
    <w:rsid w:val="00F77A2E"/>
    <w:rsid w:val="00F80FB9"/>
    <w:rsid w:val="00F8108D"/>
    <w:rsid w:val="00F82B97"/>
    <w:rsid w:val="00F82E54"/>
    <w:rsid w:val="00F82FEA"/>
    <w:rsid w:val="00F84EA2"/>
    <w:rsid w:val="00F84F68"/>
    <w:rsid w:val="00F85CB2"/>
    <w:rsid w:val="00F87CF6"/>
    <w:rsid w:val="00F87E3C"/>
    <w:rsid w:val="00F90F32"/>
    <w:rsid w:val="00F919E4"/>
    <w:rsid w:val="00F91A29"/>
    <w:rsid w:val="00F92959"/>
    <w:rsid w:val="00F92F0A"/>
    <w:rsid w:val="00F9358D"/>
    <w:rsid w:val="00F93620"/>
    <w:rsid w:val="00F944F4"/>
    <w:rsid w:val="00F94588"/>
    <w:rsid w:val="00F94AA8"/>
    <w:rsid w:val="00F951E4"/>
    <w:rsid w:val="00F955BB"/>
    <w:rsid w:val="00F95872"/>
    <w:rsid w:val="00F95DB1"/>
    <w:rsid w:val="00F967FE"/>
    <w:rsid w:val="00F968EA"/>
    <w:rsid w:val="00F96DBE"/>
    <w:rsid w:val="00FA00A1"/>
    <w:rsid w:val="00FA1F20"/>
    <w:rsid w:val="00FA2307"/>
    <w:rsid w:val="00FA2517"/>
    <w:rsid w:val="00FA2857"/>
    <w:rsid w:val="00FA298C"/>
    <w:rsid w:val="00FA2BA2"/>
    <w:rsid w:val="00FA3D51"/>
    <w:rsid w:val="00FA4484"/>
    <w:rsid w:val="00FA57DE"/>
    <w:rsid w:val="00FA5A97"/>
    <w:rsid w:val="00FA64EE"/>
    <w:rsid w:val="00FA69C7"/>
    <w:rsid w:val="00FA6DF6"/>
    <w:rsid w:val="00FA77A1"/>
    <w:rsid w:val="00FA78EA"/>
    <w:rsid w:val="00FB0AB0"/>
    <w:rsid w:val="00FB0ADA"/>
    <w:rsid w:val="00FB14EE"/>
    <w:rsid w:val="00FB2792"/>
    <w:rsid w:val="00FB2C8F"/>
    <w:rsid w:val="00FB2F74"/>
    <w:rsid w:val="00FB30C6"/>
    <w:rsid w:val="00FB3E61"/>
    <w:rsid w:val="00FB790D"/>
    <w:rsid w:val="00FC037F"/>
    <w:rsid w:val="00FC11C1"/>
    <w:rsid w:val="00FC134E"/>
    <w:rsid w:val="00FC2B97"/>
    <w:rsid w:val="00FC300B"/>
    <w:rsid w:val="00FC351E"/>
    <w:rsid w:val="00FC39A5"/>
    <w:rsid w:val="00FC3AC2"/>
    <w:rsid w:val="00FC3D8F"/>
    <w:rsid w:val="00FC3FF3"/>
    <w:rsid w:val="00FC407A"/>
    <w:rsid w:val="00FC544F"/>
    <w:rsid w:val="00FC5687"/>
    <w:rsid w:val="00FC59A2"/>
    <w:rsid w:val="00FC5B66"/>
    <w:rsid w:val="00FC669F"/>
    <w:rsid w:val="00FC6EAF"/>
    <w:rsid w:val="00FC71A4"/>
    <w:rsid w:val="00FC72EA"/>
    <w:rsid w:val="00FD01E6"/>
    <w:rsid w:val="00FD0DBA"/>
    <w:rsid w:val="00FD0EDF"/>
    <w:rsid w:val="00FD1381"/>
    <w:rsid w:val="00FD1576"/>
    <w:rsid w:val="00FD1963"/>
    <w:rsid w:val="00FD2179"/>
    <w:rsid w:val="00FD314D"/>
    <w:rsid w:val="00FD347F"/>
    <w:rsid w:val="00FD357B"/>
    <w:rsid w:val="00FD40C0"/>
    <w:rsid w:val="00FD4380"/>
    <w:rsid w:val="00FD440F"/>
    <w:rsid w:val="00FD53C1"/>
    <w:rsid w:val="00FD5F5B"/>
    <w:rsid w:val="00FD6E48"/>
    <w:rsid w:val="00FE0009"/>
    <w:rsid w:val="00FE0148"/>
    <w:rsid w:val="00FE05DC"/>
    <w:rsid w:val="00FE08FA"/>
    <w:rsid w:val="00FE0CD5"/>
    <w:rsid w:val="00FE0EA2"/>
    <w:rsid w:val="00FE158D"/>
    <w:rsid w:val="00FE1DFF"/>
    <w:rsid w:val="00FE2A08"/>
    <w:rsid w:val="00FE39A8"/>
    <w:rsid w:val="00FE41C4"/>
    <w:rsid w:val="00FE4318"/>
    <w:rsid w:val="00FE4F4A"/>
    <w:rsid w:val="00FE5F23"/>
    <w:rsid w:val="00FE7458"/>
    <w:rsid w:val="00FE7612"/>
    <w:rsid w:val="00FE7668"/>
    <w:rsid w:val="00FF0824"/>
    <w:rsid w:val="00FF08EF"/>
    <w:rsid w:val="00FF10D7"/>
    <w:rsid w:val="00FF20B3"/>
    <w:rsid w:val="00FF228F"/>
    <w:rsid w:val="00FF2309"/>
    <w:rsid w:val="00FF2604"/>
    <w:rsid w:val="00FF2C49"/>
    <w:rsid w:val="00FF36FC"/>
    <w:rsid w:val="00FF3947"/>
    <w:rsid w:val="00FF4E0A"/>
    <w:rsid w:val="00FF6D5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gray,black"/>
    </o:shapedefaults>
    <o:shapelayout v:ext="edit">
      <o:idmap v:ext="edit" data="1"/>
    </o:shapelayout>
  </w:shapeDefaults>
  <w:decimalSymbol w:val="."/>
  <w:listSeparator w:val=","/>
  <w14:docId w14:val="43E96212"/>
  <w15:docId w15:val="{6DB97601-3C1B-43E4-8C60-16E7C33FDB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Verdana" w:eastAsia="Times New Roman" w:hAnsi="Verdana"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DF2496"/>
    <w:pPr>
      <w:spacing w:before="120"/>
      <w:jc w:val="both"/>
    </w:pPr>
  </w:style>
  <w:style w:type="paragraph" w:styleId="Heading1">
    <w:name w:val="heading 1"/>
    <w:basedOn w:val="Normal"/>
    <w:next w:val="Normal"/>
    <w:link w:val="Heading1Char"/>
    <w:qFormat/>
    <w:rsid w:val="006001FA"/>
    <w:pPr>
      <w:keepNext/>
      <w:spacing w:before="0" w:after="36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unhideWhenUsed/>
    <w:rsid w:val="008D26CF"/>
    <w:pPr>
      <w:keepNext/>
      <w:keepLines/>
      <w:spacing w:before="200"/>
      <w:outlineLvl w:val="4"/>
    </w:pPr>
    <w:rPr>
      <w:rFonts w:ascii="Cambria" w:hAnsi="Cambria"/>
      <w:color w:val="243F60"/>
    </w:rPr>
  </w:style>
  <w:style w:type="paragraph" w:styleId="Heading6">
    <w:name w:val="heading 6"/>
    <w:basedOn w:val="Normal"/>
    <w:next w:val="Normal"/>
    <w:link w:val="Heading6Char"/>
    <w:unhideWhenUsed/>
    <w:rsid w:val="008D26CF"/>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rsid w:val="008D26CF"/>
    <w:pPr>
      <w:keepNext/>
      <w:keepLines/>
      <w:spacing w:before="200"/>
      <w:outlineLvl w:val="6"/>
    </w:pPr>
    <w:rPr>
      <w:rFonts w:ascii="Cambria" w:hAnsi="Cambria"/>
      <w:i/>
      <w:iCs/>
      <w:color w:val="404040"/>
    </w:rPr>
  </w:style>
  <w:style w:type="paragraph" w:styleId="Heading8">
    <w:name w:val="heading 8"/>
    <w:basedOn w:val="Normal"/>
    <w:next w:val="Normal"/>
    <w:link w:val="Heading8Char"/>
    <w:unhideWhenUsed/>
    <w:rsid w:val="008D26CF"/>
    <w:pPr>
      <w:keepNext/>
      <w:keepLines/>
      <w:spacing w:before="200"/>
      <w:outlineLvl w:val="7"/>
    </w:pPr>
    <w:rPr>
      <w:rFonts w:ascii="Cambria" w:hAnsi="Cambria"/>
      <w:color w:val="404040"/>
    </w:rPr>
  </w:style>
  <w:style w:type="paragraph" w:styleId="Heading9">
    <w:name w:val="heading 9"/>
    <w:basedOn w:val="Normal"/>
    <w:next w:val="Normal"/>
    <w:link w:val="Heading9Char"/>
    <w:unhideWhenUsed/>
    <w:rsid w:val="008D26CF"/>
    <w:pPr>
      <w:keepNext/>
      <w:keepLines/>
      <w:spacing w:before="200"/>
      <w:outlineLvl w:val="8"/>
    </w:pPr>
    <w:rPr>
      <w:rFonts w:ascii="Cambria" w:hAnsi="Cambria"/>
      <w:i/>
      <w:iCs/>
      <w:color w:val="4040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6001FA"/>
    <w:rPr>
      <w:rFonts w:cs="Arial"/>
      <w:b/>
      <w:bCs/>
      <w:kern w:val="32"/>
      <w:sz w:val="48"/>
      <w:szCs w:val="48"/>
    </w:rPr>
  </w:style>
  <w:style w:type="character" w:customStyle="1" w:styleId="Heading2Char">
    <w:name w:val="Heading 2 Char"/>
    <w:link w:val="Heading2"/>
    <w:rsid w:val="00A66BA5"/>
    <w:rPr>
      <w:rFonts w:ascii="Verdana" w:hAnsi="Verdana" w:cs="Arial"/>
      <w:b/>
      <w:bCs/>
      <w:kern w:val="32"/>
      <w:sz w:val="28"/>
      <w:szCs w:val="32"/>
      <w:lang w:val="bg-BG" w:eastAsia="bg-BG" w:bidi="ar-SA"/>
    </w:rPr>
  </w:style>
  <w:style w:type="character" w:customStyle="1" w:styleId="Heading3Char">
    <w:name w:val="Heading 3 Char"/>
    <w:link w:val="Heading3"/>
    <w:rsid w:val="00A66BA5"/>
    <w:rPr>
      <w:rFonts w:ascii="Verdana" w:hAnsi="Verdana" w:cs="Arial"/>
      <w:b/>
      <w:bCs/>
      <w:sz w:val="26"/>
      <w:szCs w:val="26"/>
      <w:lang w:val="bg-BG" w:eastAsia="bg-BG" w:bidi="ar-SA"/>
    </w:rPr>
  </w:style>
  <w:style w:type="character" w:customStyle="1" w:styleId="Heading4Char">
    <w:name w:val="Heading 4 Char"/>
    <w:link w:val="Heading4"/>
    <w:rsid w:val="00A66BA5"/>
    <w:rPr>
      <w:rFonts w:ascii="Verdana" w:hAnsi="Verdana"/>
      <w:b/>
      <w:bCs/>
      <w:sz w:val="22"/>
      <w:szCs w:val="28"/>
      <w:lang w:val="bg-BG" w:eastAsia="bg-BG" w:bidi="ar-SA"/>
    </w:rPr>
  </w:style>
  <w:style w:type="character" w:customStyle="1" w:styleId="Code">
    <w:name w:val="Code"/>
    <w:qFormat/>
    <w:rsid w:val="00DB7233"/>
    <w:rPr>
      <w:rFonts w:ascii="Consolas" w:hAnsi="Consolas"/>
      <w:b/>
      <w:bCs/>
      <w:noProof/>
      <w:kern w:val="32"/>
      <w:sz w:val="22"/>
      <w:lang w:val="en-US"/>
    </w:rPr>
  </w:style>
  <w:style w:type="paragraph" w:styleId="BalloonText">
    <w:name w:val="Balloon Text"/>
    <w:basedOn w:val="Normal"/>
    <w:link w:val="BalloonTextChar"/>
    <w:semiHidden/>
    <w:unhideWhenUsed/>
    <w:rsid w:val="00D2497F"/>
    <w:pPr>
      <w:spacing w:before="0"/>
    </w:pPr>
    <w:rPr>
      <w:rFonts w:ascii="Tahoma" w:hAnsi="Tahoma" w:cs="Tahoma"/>
      <w:sz w:val="16"/>
      <w:szCs w:val="16"/>
    </w:rPr>
  </w:style>
  <w:style w:type="character" w:styleId="Hyperlink">
    <w:name w:val="Hyperlink"/>
    <w:uiPriority w:val="99"/>
    <w:rsid w:val="004B78E6"/>
    <w:rPr>
      <w:rFonts w:ascii="Verdana" w:hAnsi="Verdana"/>
      <w:color w:val="0000FF"/>
      <w:sz w:val="20"/>
      <w:u w:val="single"/>
    </w:rPr>
  </w:style>
  <w:style w:type="table" w:styleId="TableGrid">
    <w:name w:val="Table Grid"/>
    <w:basedOn w:val="TableNormal"/>
    <w:rsid w:val="008C0EF2"/>
    <w:pPr>
      <w:spacing w:before="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semiHidden/>
    <w:rsid w:val="00D2497F"/>
    <w:rPr>
      <w:rFonts w:ascii="Tahoma" w:hAnsi="Tahoma" w:cs="Tahoma"/>
      <w:sz w:val="16"/>
      <w:szCs w:val="16"/>
      <w:lang w:eastAsia="bg-BG"/>
    </w:rPr>
  </w:style>
  <w:style w:type="paragraph" w:customStyle="1" w:styleId="WarningMessage">
    <w:name w:val="Warning Message"/>
    <w:basedOn w:val="Normal"/>
    <w:rsid w:val="00780E24"/>
    <w:pPr>
      <w:spacing w:before="0"/>
    </w:pPr>
    <w:rPr>
      <w:b/>
    </w:rPr>
  </w:style>
  <w:style w:type="character" w:styleId="FollowedHyperlink">
    <w:name w:val="FollowedHyperlink"/>
    <w:unhideWhenUsed/>
    <w:rsid w:val="004B78E6"/>
    <w:rPr>
      <w:rFonts w:ascii="Verdana" w:hAnsi="Verdana"/>
      <w:color w:val="800080"/>
      <w:sz w:val="20"/>
      <w:u w:val="single"/>
    </w:rPr>
  </w:style>
  <w:style w:type="paragraph" w:styleId="TOC1">
    <w:name w:val="toc 1"/>
    <w:basedOn w:val="Normal"/>
    <w:next w:val="Normal"/>
    <w:uiPriority w:val="39"/>
    <w:rsid w:val="00DE76C5"/>
    <w:pPr>
      <w:tabs>
        <w:tab w:val="right" w:leader="dot" w:pos="7938"/>
      </w:tabs>
      <w:spacing w:before="60" w:after="60"/>
      <w:jc w:val="left"/>
    </w:pPr>
    <w:rPr>
      <w:b/>
      <w:bCs/>
    </w:rPr>
  </w:style>
  <w:style w:type="character" w:customStyle="1" w:styleId="Heading5Char">
    <w:name w:val="Heading 5 Char"/>
    <w:link w:val="Heading5"/>
    <w:rsid w:val="005F2542"/>
    <w:rPr>
      <w:rFonts w:ascii="Cambria" w:hAnsi="Cambria"/>
      <w:color w:val="243F60"/>
      <w:szCs w:val="24"/>
      <w:lang w:eastAsia="bg-BG"/>
    </w:rPr>
  </w:style>
  <w:style w:type="character" w:customStyle="1" w:styleId="Heading6Char">
    <w:name w:val="Heading 6 Char"/>
    <w:link w:val="Heading6"/>
    <w:rsid w:val="005F2542"/>
    <w:rPr>
      <w:rFonts w:ascii="Cambria" w:hAnsi="Cambria"/>
      <w:i/>
      <w:iCs/>
      <w:color w:val="243F60"/>
      <w:szCs w:val="24"/>
      <w:lang w:eastAsia="bg-BG"/>
    </w:rPr>
  </w:style>
  <w:style w:type="character" w:customStyle="1" w:styleId="Heading7Char">
    <w:name w:val="Heading 7 Char"/>
    <w:link w:val="Heading7"/>
    <w:rsid w:val="005F2542"/>
    <w:rPr>
      <w:rFonts w:ascii="Cambria" w:hAnsi="Cambria"/>
      <w:i/>
      <w:iCs/>
      <w:color w:val="404040"/>
      <w:szCs w:val="24"/>
      <w:lang w:eastAsia="bg-BG"/>
    </w:rPr>
  </w:style>
  <w:style w:type="character" w:customStyle="1" w:styleId="Heading8Char">
    <w:name w:val="Heading 8 Char"/>
    <w:link w:val="Heading8"/>
    <w:rsid w:val="005F2542"/>
    <w:rPr>
      <w:rFonts w:ascii="Cambria" w:hAnsi="Cambria"/>
      <w:color w:val="404040"/>
      <w:lang w:eastAsia="bg-BG"/>
    </w:rPr>
  </w:style>
  <w:style w:type="character" w:customStyle="1" w:styleId="Heading9Char">
    <w:name w:val="Heading 9 Char"/>
    <w:link w:val="Heading9"/>
    <w:rsid w:val="005F2542"/>
    <w:rPr>
      <w:rFonts w:ascii="Cambria" w:hAnsi="Cambria"/>
      <w:i/>
      <w:iCs/>
      <w:color w:val="404040"/>
      <w:lang w:eastAsia="bg-BG"/>
    </w:rPr>
  </w:style>
  <w:style w:type="paragraph" w:styleId="Revision">
    <w:name w:val="Revision"/>
    <w:hidden/>
    <w:semiHidden/>
    <w:rsid w:val="008D26CF"/>
    <w:rPr>
      <w:szCs w:val="24"/>
      <w:lang w:val="bg-BG" w:eastAsia="bg-BG"/>
    </w:rPr>
  </w:style>
  <w:style w:type="paragraph" w:styleId="TOC2">
    <w:name w:val="toc 2"/>
    <w:basedOn w:val="Normal"/>
    <w:next w:val="Normal"/>
    <w:autoRedefine/>
    <w:uiPriority w:val="39"/>
    <w:rsid w:val="00DE76C5"/>
    <w:pPr>
      <w:tabs>
        <w:tab w:val="right" w:leader="dot" w:pos="7938"/>
      </w:tabs>
      <w:spacing w:before="60" w:after="60"/>
      <w:ind w:left="198"/>
    </w:pPr>
    <w:rPr>
      <w:sz w:val="18"/>
    </w:rPr>
  </w:style>
  <w:style w:type="table" w:customStyle="1" w:styleId="TableGrid1">
    <w:name w:val="Table Grid1"/>
    <w:basedOn w:val="TableNormal"/>
    <w:next w:val="TableGrid"/>
    <w:rsid w:val="008D2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8D2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ListParagraphStyleBulletedLeft05cmHanging05cm1">
    <w:name w:val="Style List ParagraphStyle Bulleted Left:  0.5 cm Hanging:  0.5 cm1..."/>
    <w:basedOn w:val="NoList"/>
    <w:uiPriority w:val="99"/>
    <w:rsid w:val="00D82E71"/>
    <w:pPr>
      <w:numPr>
        <w:numId w:val="175"/>
      </w:numPr>
    </w:pPr>
  </w:style>
  <w:style w:type="numbering" w:customStyle="1" w:styleId="StyleNumberedLeft05cmHanging05cm">
    <w:name w:val="Style Numbered Left:  0.5 cm Hanging:  0.5 cm"/>
    <w:basedOn w:val="NoList"/>
    <w:rsid w:val="006A0658"/>
    <w:pPr>
      <w:numPr>
        <w:numId w:val="3"/>
      </w:numPr>
    </w:pPr>
  </w:style>
  <w:style w:type="numbering" w:customStyle="1" w:styleId="StyleListParagraphStyleBulletedLeft05cmHanging05cm11">
    <w:name w:val="Style List ParagraphStyle Bulleted Left:  0.5 cm Hanging:  0.5 cm1...1"/>
    <w:basedOn w:val="StyleListParagraphStyleBulletedLeft05cmHanging05cm1"/>
    <w:uiPriority w:val="99"/>
    <w:rsid w:val="00D82E71"/>
    <w:pPr>
      <w:numPr>
        <w:numId w:val="176"/>
      </w:numPr>
    </w:pPr>
  </w:style>
  <w:style w:type="numbering" w:customStyle="1" w:styleId="StyleNumberedLeft05cmHanging05cm1">
    <w:name w:val="Style Numbered Left:  0.5 cm Hanging:  0.5 cm1"/>
    <w:basedOn w:val="NoList"/>
    <w:rsid w:val="00E71107"/>
  </w:style>
  <w:style w:type="numbering" w:customStyle="1" w:styleId="StyleNumberedLeft05cmHanging05cm2">
    <w:name w:val="Style Numbered Left:  0.5 cm Hanging:  0.5 cm2"/>
    <w:basedOn w:val="NoList"/>
    <w:rsid w:val="00B843CE"/>
  </w:style>
  <w:style w:type="numbering" w:customStyle="1" w:styleId="StyleBulletedLeft05cmHanging05cm">
    <w:name w:val="Style Bulleted Left:  0.5 cm Hanging:  0.5 cm"/>
    <w:basedOn w:val="NoList"/>
    <w:rsid w:val="00B843CE"/>
    <w:pPr>
      <w:numPr>
        <w:numId w:val="133"/>
      </w:numPr>
    </w:pPr>
  </w:style>
  <w:style w:type="numbering" w:customStyle="1" w:styleId="StyleNumberedLeft05cmHanging05cm3">
    <w:name w:val="Style Numbered Left:  0.5 cm Hanging:  0.5 cm3"/>
    <w:basedOn w:val="NoList"/>
    <w:rsid w:val="009226E1"/>
  </w:style>
  <w:style w:type="numbering" w:customStyle="1" w:styleId="StyleNumberedLeft05cmHanging05cm4">
    <w:name w:val="Style Numbered Left:  0.5 cm Hanging:  0.5 cm4"/>
    <w:basedOn w:val="NoList"/>
    <w:rsid w:val="009226E1"/>
  </w:style>
  <w:style w:type="numbering" w:customStyle="1" w:styleId="StyleNumberedLeft05cmHanging05cm5">
    <w:name w:val="Style Numbered Left:  0.5 cm Hanging:  0.5 cm5"/>
    <w:basedOn w:val="NoList"/>
    <w:rsid w:val="00100132"/>
  </w:style>
  <w:style w:type="numbering" w:customStyle="1" w:styleId="StyleNumberedLeft05cmHanging05cm6">
    <w:name w:val="Style Numbered Left:  0.5 cm Hanging:  0.5 cm6"/>
    <w:basedOn w:val="NoList"/>
    <w:rsid w:val="005A1555"/>
  </w:style>
  <w:style w:type="numbering" w:customStyle="1" w:styleId="StyleNumberedLeft05cmHanging05cm7">
    <w:name w:val="Style Numbered Left:  0.5 cm Hanging:  0.5 cm7"/>
    <w:basedOn w:val="NoList"/>
    <w:rsid w:val="005A1555"/>
  </w:style>
  <w:style w:type="numbering" w:customStyle="1" w:styleId="StyleNumberedLeft05cmHanging05cm8">
    <w:name w:val="Style Numbered Left:  0.5 cm Hanging:  0.5 cm8"/>
    <w:basedOn w:val="NoList"/>
    <w:rsid w:val="000C4237"/>
  </w:style>
  <w:style w:type="numbering" w:customStyle="1" w:styleId="StyleNumberedLeft0cmHanging075cm">
    <w:name w:val="Style Numbered Left:  0 cm Hanging:  0.75 cm"/>
    <w:basedOn w:val="NoList"/>
    <w:rsid w:val="000C4237"/>
    <w:pPr>
      <w:numPr>
        <w:numId w:val="140"/>
      </w:numPr>
    </w:pPr>
  </w:style>
  <w:style w:type="numbering" w:customStyle="1" w:styleId="StyleNumberedLeft05cmHanging05cm9">
    <w:name w:val="Style Numbered Left:  0.5 cm Hanging:  0.5 cm9"/>
    <w:basedOn w:val="NoList"/>
    <w:rsid w:val="00B7428F"/>
  </w:style>
  <w:style w:type="numbering" w:customStyle="1" w:styleId="StyleNumberedLeft05cmHanging05cm10">
    <w:name w:val="Style Numbered Left:  0.5 cm Hanging:  0.5 cm10"/>
    <w:basedOn w:val="NoList"/>
    <w:rsid w:val="00B7428F"/>
  </w:style>
  <w:style w:type="numbering" w:customStyle="1" w:styleId="StyleNumberedLeft05cmHanging05cm11">
    <w:name w:val="Style Numbered Left:  0.5 cm Hanging:  0.5 cm11"/>
    <w:basedOn w:val="NoList"/>
    <w:rsid w:val="0063748B"/>
  </w:style>
  <w:style w:type="numbering" w:customStyle="1" w:styleId="StyleNumberedLeft05cmHanging05cm12">
    <w:name w:val="Style Numbered Left:  0.5 cm Hanging:  0.5 cm12"/>
    <w:basedOn w:val="NoList"/>
    <w:rsid w:val="00F41BF3"/>
  </w:style>
  <w:style w:type="numbering" w:customStyle="1" w:styleId="StyleNumberedLeft05cmHanging05cm13">
    <w:name w:val="Style Numbered Left:  0.5 cm Hanging:  0.5 cm13"/>
    <w:basedOn w:val="NoList"/>
    <w:rsid w:val="00A22790"/>
  </w:style>
  <w:style w:type="numbering" w:customStyle="1" w:styleId="StyleNumberedLeft05cmHanging05cm14">
    <w:name w:val="Style Numbered Left:  0.5 cm Hanging:  0.5 cm14"/>
    <w:basedOn w:val="NoList"/>
    <w:rsid w:val="00692460"/>
  </w:style>
  <w:style w:type="numbering" w:customStyle="1" w:styleId="StyleNumberedLeft05cmHanging05cm15">
    <w:name w:val="Style Numbered Left:  0.5 cm Hanging:  0.5 cm15"/>
    <w:basedOn w:val="NoList"/>
    <w:rsid w:val="00B76773"/>
    <w:pPr>
      <w:numPr>
        <w:numId w:val="11"/>
      </w:numPr>
    </w:pPr>
  </w:style>
  <w:style w:type="numbering" w:customStyle="1" w:styleId="StyleNumberedLeft05cmHanging05cm16">
    <w:name w:val="Style Numbered Left:  0.5 cm Hanging:  0.5 cm16"/>
    <w:basedOn w:val="NoList"/>
    <w:rsid w:val="009324B3"/>
  </w:style>
  <w:style w:type="numbering" w:customStyle="1" w:styleId="StyleNumberedLeft05cmHanging05cm17">
    <w:name w:val="Style Numbered Left:  0.5 cm Hanging:  0.5 cm17"/>
    <w:basedOn w:val="NoList"/>
    <w:rsid w:val="00923B50"/>
  </w:style>
  <w:style w:type="numbering" w:customStyle="1" w:styleId="StyleNumberedLeft05cmHanging05cm18">
    <w:name w:val="Style Numbered Left:  0.5 cm Hanging:  0.5 cm18"/>
    <w:basedOn w:val="NoList"/>
    <w:rsid w:val="00923B50"/>
  </w:style>
  <w:style w:type="numbering" w:customStyle="1" w:styleId="StyleNumberedLeft05cmHanging05cm19">
    <w:name w:val="Style Numbered Left:  0.5 cm Hanging:  0.5 cm19"/>
    <w:basedOn w:val="NoList"/>
    <w:rsid w:val="00AE33FB"/>
  </w:style>
  <w:style w:type="numbering" w:customStyle="1" w:styleId="StyleNumberedLeft05cmHanging05cm20">
    <w:name w:val="Style Numbered Left:  0.5 cm Hanging:  0.5 cm20"/>
    <w:basedOn w:val="NoList"/>
    <w:rsid w:val="006E6101"/>
  </w:style>
  <w:style w:type="numbering" w:customStyle="1" w:styleId="StyleNumberedLeft05cmHanging05cm21">
    <w:name w:val="Style Numbered Left:  0.5 cm Hanging:  0.5 cm21"/>
    <w:basedOn w:val="NoList"/>
    <w:rsid w:val="00C96EE6"/>
  </w:style>
  <w:style w:type="numbering" w:customStyle="1" w:styleId="StyleNumberedLeft05cmHanging05cm22">
    <w:name w:val="Style Numbered Left:  0.5 cm Hanging:  0.5 cm22"/>
    <w:basedOn w:val="NoList"/>
    <w:rsid w:val="00C66C8F"/>
  </w:style>
  <w:style w:type="numbering" w:customStyle="1" w:styleId="StyleNumberedLeft05cmHanging05cm23">
    <w:name w:val="Style Numbered Left:  0.5 cm Hanging:  0.5 cm23"/>
    <w:basedOn w:val="NoList"/>
    <w:rsid w:val="008471F4"/>
  </w:style>
  <w:style w:type="numbering" w:customStyle="1" w:styleId="StyleNumberedLeft05cmHanging05cm24">
    <w:name w:val="Style Numbered Left:  0.5 cm Hanging:  0.5 cm24"/>
    <w:basedOn w:val="NoList"/>
    <w:rsid w:val="007C38F6"/>
    <w:pPr>
      <w:numPr>
        <w:numId w:val="2"/>
      </w:numPr>
    </w:pPr>
  </w:style>
  <w:style w:type="numbering" w:customStyle="1" w:styleId="StyleNumberedLeft05cmHanging05cm25">
    <w:name w:val="Style Numbered Left:  0.5 cm Hanging:  0.5 cm25"/>
    <w:basedOn w:val="NoList"/>
    <w:rsid w:val="007C38F6"/>
  </w:style>
  <w:style w:type="numbering" w:customStyle="1" w:styleId="StyleNumberedLeft05cmHanging05cm26">
    <w:name w:val="Style Numbered Left:  0.5 cm Hanging:  0.5 cm26"/>
    <w:basedOn w:val="NoList"/>
    <w:rsid w:val="007C38F6"/>
    <w:pPr>
      <w:numPr>
        <w:numId w:val="116"/>
      </w:numPr>
    </w:pPr>
  </w:style>
  <w:style w:type="numbering" w:customStyle="1" w:styleId="StyleBulletedLeft05cmHanging05cm22">
    <w:name w:val="Style Bulleted Left:  0.5 cm Hanging:  0.5 cm22"/>
    <w:basedOn w:val="NoList"/>
    <w:uiPriority w:val="99"/>
    <w:rsid w:val="00D82E71"/>
    <w:pPr>
      <w:numPr>
        <w:numId w:val="177"/>
      </w:numPr>
    </w:pPr>
  </w:style>
  <w:style w:type="paragraph" w:styleId="List">
    <w:name w:val="List"/>
    <w:basedOn w:val="Normal"/>
    <w:semiHidden/>
    <w:unhideWhenUsed/>
    <w:rsid w:val="00D82E71"/>
    <w:pPr>
      <w:ind w:left="283" w:hanging="283"/>
      <w:contextualSpacing/>
    </w:pPr>
  </w:style>
  <w:style w:type="paragraph" w:styleId="Header">
    <w:name w:val="header"/>
    <w:basedOn w:val="Normal"/>
    <w:link w:val="HeaderChar"/>
    <w:unhideWhenUsed/>
    <w:rsid w:val="00255275"/>
    <w:pPr>
      <w:tabs>
        <w:tab w:val="center" w:pos="4703"/>
        <w:tab w:val="right" w:pos="9406"/>
      </w:tabs>
      <w:spacing w:before="0"/>
    </w:pPr>
  </w:style>
  <w:style w:type="character" w:customStyle="1" w:styleId="HeaderChar">
    <w:name w:val="Header Char"/>
    <w:basedOn w:val="DefaultParagraphFont"/>
    <w:link w:val="Header"/>
    <w:rsid w:val="00255275"/>
    <w:rPr>
      <w:rFonts w:ascii="Verdana" w:hAnsi="Verdana"/>
      <w:szCs w:val="24"/>
      <w:lang w:eastAsia="bg-BG"/>
    </w:rPr>
  </w:style>
  <w:style w:type="paragraph" w:styleId="Footer">
    <w:name w:val="footer"/>
    <w:basedOn w:val="Normal"/>
    <w:link w:val="FooterChar"/>
    <w:unhideWhenUsed/>
    <w:rsid w:val="003E6F8A"/>
    <w:pPr>
      <w:tabs>
        <w:tab w:val="center" w:pos="4536"/>
        <w:tab w:val="right" w:pos="9072"/>
      </w:tabs>
      <w:spacing w:before="0"/>
    </w:pPr>
  </w:style>
  <w:style w:type="character" w:customStyle="1" w:styleId="FooterChar">
    <w:name w:val="Footer Char"/>
    <w:basedOn w:val="DefaultParagraphFont"/>
    <w:link w:val="Footer"/>
    <w:rsid w:val="003E6F8A"/>
    <w:rPr>
      <w:rFonts w:ascii="Verdana" w:hAnsi="Verdana"/>
      <w:szCs w:val="24"/>
      <w:lang w:eastAsia="bg-BG"/>
    </w:rPr>
  </w:style>
  <w:style w:type="paragraph" w:styleId="ListParagraph">
    <w:name w:val="List Paragraph"/>
    <w:basedOn w:val="Normal"/>
    <w:uiPriority w:val="34"/>
    <w:unhideWhenUsed/>
    <w:rsid w:val="003D7B97"/>
    <w:pPr>
      <w:ind w:left="720"/>
      <w:contextualSpacing/>
    </w:pPr>
  </w:style>
  <w:style w:type="character" w:styleId="CommentReference">
    <w:name w:val="annotation reference"/>
    <w:basedOn w:val="DefaultParagraphFont"/>
    <w:semiHidden/>
    <w:unhideWhenUsed/>
    <w:rsid w:val="0080124A"/>
    <w:rPr>
      <w:sz w:val="16"/>
      <w:szCs w:val="16"/>
    </w:rPr>
  </w:style>
  <w:style w:type="paragraph" w:styleId="CommentText">
    <w:name w:val="annotation text"/>
    <w:basedOn w:val="Normal"/>
    <w:link w:val="CommentTextChar"/>
    <w:semiHidden/>
    <w:unhideWhenUsed/>
    <w:rsid w:val="0080124A"/>
  </w:style>
  <w:style w:type="character" w:customStyle="1" w:styleId="CommentTextChar">
    <w:name w:val="Comment Text Char"/>
    <w:basedOn w:val="DefaultParagraphFont"/>
    <w:link w:val="CommentText"/>
    <w:semiHidden/>
    <w:rsid w:val="0080124A"/>
    <w:rPr>
      <w:rFonts w:ascii="Verdana" w:hAnsi="Verdana"/>
      <w:lang w:eastAsia="bg-BG"/>
    </w:rPr>
  </w:style>
  <w:style w:type="paragraph" w:styleId="CommentSubject">
    <w:name w:val="annotation subject"/>
    <w:basedOn w:val="CommentText"/>
    <w:next w:val="CommentText"/>
    <w:link w:val="CommentSubjectChar"/>
    <w:semiHidden/>
    <w:unhideWhenUsed/>
    <w:rsid w:val="0080124A"/>
    <w:rPr>
      <w:b/>
      <w:bCs/>
    </w:rPr>
  </w:style>
  <w:style w:type="character" w:customStyle="1" w:styleId="CommentSubjectChar">
    <w:name w:val="Comment Subject Char"/>
    <w:basedOn w:val="CommentTextChar"/>
    <w:link w:val="CommentSubject"/>
    <w:semiHidden/>
    <w:rsid w:val="0080124A"/>
    <w:rPr>
      <w:rFonts w:ascii="Verdana" w:hAnsi="Verdana"/>
      <w:b/>
      <w:bCs/>
      <w:lang w:eastAsia="bg-BG"/>
    </w:rPr>
  </w:style>
  <w:style w:type="paragraph" w:styleId="TOC3">
    <w:name w:val="toc 3"/>
    <w:basedOn w:val="Normal"/>
    <w:next w:val="Normal"/>
    <w:autoRedefine/>
    <w:uiPriority w:val="39"/>
    <w:unhideWhenUsed/>
    <w:rsid w:val="009C67E6"/>
    <w:pPr>
      <w:spacing w:before="0" w:after="100" w:line="276" w:lineRule="auto"/>
      <w:ind w:left="440"/>
      <w:jc w:val="left"/>
    </w:pPr>
    <w:rPr>
      <w:rFonts w:asciiTheme="minorHAnsi" w:eastAsiaTheme="minorEastAsia" w:hAnsiTheme="minorHAnsi" w:cstheme="minorBidi"/>
      <w:sz w:val="22"/>
      <w:szCs w:val="22"/>
    </w:rPr>
  </w:style>
  <w:style w:type="paragraph" w:styleId="TOC4">
    <w:name w:val="toc 4"/>
    <w:basedOn w:val="Normal"/>
    <w:next w:val="Normal"/>
    <w:autoRedefine/>
    <w:uiPriority w:val="39"/>
    <w:unhideWhenUsed/>
    <w:rsid w:val="009C67E6"/>
    <w:pPr>
      <w:spacing w:before="0" w:after="100" w:line="276" w:lineRule="auto"/>
      <w:ind w:left="66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9C67E6"/>
    <w:pPr>
      <w:spacing w:before="0" w:after="100" w:line="276" w:lineRule="auto"/>
      <w:ind w:left="88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9C67E6"/>
    <w:pPr>
      <w:spacing w:before="0" w:after="100" w:line="276" w:lineRule="auto"/>
      <w:ind w:left="110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C67E6"/>
    <w:pPr>
      <w:spacing w:before="0" w:after="100" w:line="276" w:lineRule="auto"/>
      <w:ind w:left="132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C67E6"/>
    <w:pPr>
      <w:spacing w:before="0" w:after="100" w:line="276" w:lineRule="auto"/>
      <w:ind w:left="154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C67E6"/>
    <w:pPr>
      <w:spacing w:before="0" w:after="100" w:line="276" w:lineRule="auto"/>
      <w:ind w:left="1760"/>
      <w:jc w:val="left"/>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114F77"/>
  </w:style>
  <w:style w:type="character" w:styleId="UnresolvedMention">
    <w:name w:val="Unresolved Mention"/>
    <w:basedOn w:val="DefaultParagraphFont"/>
    <w:uiPriority w:val="99"/>
    <w:semiHidden/>
    <w:unhideWhenUsed/>
    <w:rsid w:val="008F5672"/>
    <w:rPr>
      <w:color w:val="605E5C"/>
      <w:shd w:val="clear" w:color="auto" w:fill="E1DFDD"/>
    </w:rPr>
  </w:style>
  <w:style w:type="character" w:styleId="Strong">
    <w:name w:val="Strong"/>
    <w:basedOn w:val="DefaultParagraphFont"/>
    <w:uiPriority w:val="22"/>
    <w:qFormat/>
    <w:rsid w:val="0000654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66079574">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91509582">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336469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75920683">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662642">
      <w:bodyDiv w:val="1"/>
      <w:marLeft w:val="0"/>
      <w:marRight w:val="0"/>
      <w:marTop w:val="0"/>
      <w:marBottom w:val="0"/>
      <w:divBdr>
        <w:top w:val="none" w:sz="0" w:space="0" w:color="auto"/>
        <w:left w:val="none" w:sz="0" w:space="0" w:color="auto"/>
        <w:bottom w:val="none" w:sz="0" w:space="0" w:color="auto"/>
        <w:right w:val="none" w:sz="0" w:space="0" w:color="auto"/>
      </w:divBdr>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03120127">
      <w:bodyDiv w:val="1"/>
      <w:marLeft w:val="0"/>
      <w:marRight w:val="0"/>
      <w:marTop w:val="0"/>
      <w:marBottom w:val="0"/>
      <w:divBdr>
        <w:top w:val="none" w:sz="0" w:space="0" w:color="auto"/>
        <w:left w:val="none" w:sz="0" w:space="0" w:color="auto"/>
        <w:bottom w:val="none" w:sz="0" w:space="0" w:color="auto"/>
        <w:right w:val="none" w:sz="0" w:space="0" w:color="auto"/>
      </w:divBdr>
    </w:div>
    <w:div w:id="313489030">
      <w:bodyDiv w:val="1"/>
      <w:marLeft w:val="0"/>
      <w:marRight w:val="0"/>
      <w:marTop w:val="0"/>
      <w:marBottom w:val="0"/>
      <w:divBdr>
        <w:top w:val="none" w:sz="0" w:space="0" w:color="auto"/>
        <w:left w:val="none" w:sz="0" w:space="0" w:color="auto"/>
        <w:bottom w:val="none" w:sz="0" w:space="0" w:color="auto"/>
        <w:right w:val="none" w:sz="0" w:space="0" w:color="auto"/>
      </w:divBdr>
    </w:div>
    <w:div w:id="329529614">
      <w:bodyDiv w:val="1"/>
      <w:marLeft w:val="0"/>
      <w:marRight w:val="0"/>
      <w:marTop w:val="0"/>
      <w:marBottom w:val="0"/>
      <w:divBdr>
        <w:top w:val="none" w:sz="0" w:space="0" w:color="auto"/>
        <w:left w:val="none" w:sz="0" w:space="0" w:color="auto"/>
        <w:bottom w:val="none" w:sz="0" w:space="0" w:color="auto"/>
        <w:right w:val="none" w:sz="0" w:space="0" w:color="auto"/>
      </w:divBdr>
    </w:div>
    <w:div w:id="34983636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5890">
      <w:bodyDiv w:val="1"/>
      <w:marLeft w:val="0"/>
      <w:marRight w:val="0"/>
      <w:marTop w:val="0"/>
      <w:marBottom w:val="0"/>
      <w:divBdr>
        <w:top w:val="none" w:sz="0" w:space="0" w:color="auto"/>
        <w:left w:val="none" w:sz="0" w:space="0" w:color="auto"/>
        <w:bottom w:val="none" w:sz="0" w:space="0" w:color="auto"/>
        <w:right w:val="none" w:sz="0" w:space="0" w:color="auto"/>
      </w:divBdr>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9549317">
      <w:bodyDiv w:val="1"/>
      <w:marLeft w:val="0"/>
      <w:marRight w:val="0"/>
      <w:marTop w:val="0"/>
      <w:marBottom w:val="0"/>
      <w:divBdr>
        <w:top w:val="none" w:sz="0" w:space="0" w:color="auto"/>
        <w:left w:val="none" w:sz="0" w:space="0" w:color="auto"/>
        <w:bottom w:val="none" w:sz="0" w:space="0" w:color="auto"/>
        <w:right w:val="none" w:sz="0" w:space="0" w:color="auto"/>
      </w:divBdr>
      <w:divsChild>
        <w:div w:id="40058891">
          <w:marLeft w:val="0"/>
          <w:marRight w:val="0"/>
          <w:marTop w:val="280"/>
          <w:marBottom w:val="280"/>
          <w:divBdr>
            <w:top w:val="none" w:sz="0" w:space="0" w:color="auto"/>
            <w:left w:val="none" w:sz="0" w:space="0" w:color="auto"/>
            <w:bottom w:val="none" w:sz="0" w:space="0" w:color="auto"/>
            <w:right w:val="none" w:sz="0" w:space="0" w:color="auto"/>
          </w:divBdr>
        </w:div>
        <w:div w:id="165444340">
          <w:marLeft w:val="0"/>
          <w:marRight w:val="0"/>
          <w:marTop w:val="280"/>
          <w:marBottom w:val="280"/>
          <w:divBdr>
            <w:top w:val="none" w:sz="0" w:space="0" w:color="auto"/>
            <w:left w:val="none" w:sz="0" w:space="0" w:color="auto"/>
            <w:bottom w:val="none" w:sz="0" w:space="0" w:color="auto"/>
            <w:right w:val="none" w:sz="0" w:space="0" w:color="auto"/>
          </w:divBdr>
        </w:div>
        <w:div w:id="177045425">
          <w:marLeft w:val="0"/>
          <w:marRight w:val="0"/>
          <w:marTop w:val="280"/>
          <w:marBottom w:val="280"/>
          <w:divBdr>
            <w:top w:val="none" w:sz="0" w:space="0" w:color="auto"/>
            <w:left w:val="none" w:sz="0" w:space="0" w:color="auto"/>
            <w:bottom w:val="none" w:sz="0" w:space="0" w:color="auto"/>
            <w:right w:val="none" w:sz="0" w:space="0" w:color="auto"/>
          </w:divBdr>
        </w:div>
        <w:div w:id="1393231666">
          <w:marLeft w:val="0"/>
          <w:marRight w:val="0"/>
          <w:marTop w:val="280"/>
          <w:marBottom w:val="280"/>
          <w:divBdr>
            <w:top w:val="none" w:sz="0" w:space="0" w:color="auto"/>
            <w:left w:val="none" w:sz="0" w:space="0" w:color="auto"/>
            <w:bottom w:val="none" w:sz="0" w:space="0" w:color="auto"/>
            <w:right w:val="none" w:sz="0" w:space="0" w:color="auto"/>
          </w:divBdr>
        </w:div>
        <w:div w:id="2001350709">
          <w:marLeft w:val="0"/>
          <w:marRight w:val="0"/>
          <w:marTop w:val="280"/>
          <w:marBottom w:val="280"/>
          <w:divBdr>
            <w:top w:val="none" w:sz="0" w:space="0" w:color="auto"/>
            <w:left w:val="none" w:sz="0" w:space="0" w:color="auto"/>
            <w:bottom w:val="none" w:sz="0" w:space="0" w:color="auto"/>
            <w:right w:val="none" w:sz="0" w:space="0" w:color="auto"/>
          </w:divBdr>
        </w:div>
        <w:div w:id="2107915609">
          <w:marLeft w:val="0"/>
          <w:marRight w:val="0"/>
          <w:marTop w:val="280"/>
          <w:marBottom w:val="280"/>
          <w:divBdr>
            <w:top w:val="none" w:sz="0" w:space="0" w:color="auto"/>
            <w:left w:val="none" w:sz="0" w:space="0" w:color="auto"/>
            <w:bottom w:val="none" w:sz="0" w:space="0" w:color="auto"/>
            <w:right w:val="none" w:sz="0" w:space="0" w:color="auto"/>
          </w:divBdr>
        </w:div>
      </w:divsChild>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84455795">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021288">
      <w:bodyDiv w:val="1"/>
      <w:marLeft w:val="0"/>
      <w:marRight w:val="0"/>
      <w:marTop w:val="0"/>
      <w:marBottom w:val="0"/>
      <w:divBdr>
        <w:top w:val="none" w:sz="0" w:space="0" w:color="auto"/>
        <w:left w:val="none" w:sz="0" w:space="0" w:color="auto"/>
        <w:bottom w:val="none" w:sz="0" w:space="0" w:color="auto"/>
        <w:right w:val="none" w:sz="0" w:space="0" w:color="auto"/>
      </w:divBdr>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08727882">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0780370">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20655429">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2712831">
      <w:bodyDiv w:val="1"/>
      <w:marLeft w:val="0"/>
      <w:marRight w:val="0"/>
      <w:marTop w:val="0"/>
      <w:marBottom w:val="0"/>
      <w:divBdr>
        <w:top w:val="none" w:sz="0" w:space="0" w:color="auto"/>
        <w:left w:val="none" w:sz="0" w:space="0" w:color="auto"/>
        <w:bottom w:val="none" w:sz="0" w:space="0" w:color="auto"/>
        <w:right w:val="none" w:sz="0" w:space="0" w:color="auto"/>
      </w:divBdr>
      <w:divsChild>
        <w:div w:id="1317879040">
          <w:marLeft w:val="0"/>
          <w:marRight w:val="0"/>
          <w:marTop w:val="0"/>
          <w:marBottom w:val="0"/>
          <w:divBdr>
            <w:top w:val="none" w:sz="0" w:space="0" w:color="auto"/>
            <w:left w:val="none" w:sz="0" w:space="0" w:color="auto"/>
            <w:bottom w:val="none" w:sz="0" w:space="0" w:color="auto"/>
            <w:right w:val="none" w:sz="0" w:space="0" w:color="auto"/>
          </w:divBdr>
          <w:divsChild>
            <w:div w:id="1877813900">
              <w:marLeft w:val="0"/>
              <w:marRight w:val="0"/>
              <w:marTop w:val="0"/>
              <w:marBottom w:val="0"/>
              <w:divBdr>
                <w:top w:val="none" w:sz="0" w:space="0" w:color="auto"/>
                <w:left w:val="none" w:sz="0" w:space="0" w:color="auto"/>
                <w:bottom w:val="none" w:sz="0" w:space="0" w:color="auto"/>
                <w:right w:val="none" w:sz="0" w:space="0" w:color="auto"/>
              </w:divBdr>
              <w:divsChild>
                <w:div w:id="380328565">
                  <w:marLeft w:val="0"/>
                  <w:marRight w:val="0"/>
                  <w:marTop w:val="0"/>
                  <w:marBottom w:val="0"/>
                  <w:divBdr>
                    <w:top w:val="none" w:sz="0" w:space="0" w:color="auto"/>
                    <w:left w:val="none" w:sz="0" w:space="0" w:color="auto"/>
                    <w:bottom w:val="none" w:sz="0" w:space="0" w:color="auto"/>
                    <w:right w:val="none" w:sz="0" w:space="0" w:color="auto"/>
                  </w:divBdr>
                  <w:divsChild>
                    <w:div w:id="112946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3726082">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39891426">
      <w:bodyDiv w:val="1"/>
      <w:marLeft w:val="0"/>
      <w:marRight w:val="0"/>
      <w:marTop w:val="0"/>
      <w:marBottom w:val="0"/>
      <w:divBdr>
        <w:top w:val="none" w:sz="0" w:space="0" w:color="auto"/>
        <w:left w:val="none" w:sz="0" w:space="0" w:color="auto"/>
        <w:bottom w:val="none" w:sz="0" w:space="0" w:color="auto"/>
        <w:right w:val="none" w:sz="0" w:space="0" w:color="auto"/>
      </w:divBdr>
    </w:div>
    <w:div w:id="1041512813">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2182878">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06470937">
      <w:bodyDiv w:val="1"/>
      <w:marLeft w:val="0"/>
      <w:marRight w:val="0"/>
      <w:marTop w:val="0"/>
      <w:marBottom w:val="0"/>
      <w:divBdr>
        <w:top w:val="none" w:sz="0" w:space="0" w:color="auto"/>
        <w:left w:val="none" w:sz="0" w:space="0" w:color="auto"/>
        <w:bottom w:val="none" w:sz="0" w:space="0" w:color="auto"/>
        <w:right w:val="none" w:sz="0" w:space="0" w:color="auto"/>
      </w:divBdr>
    </w:div>
    <w:div w:id="1316185790">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16517136">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590877">
      <w:bodyDiv w:val="1"/>
      <w:marLeft w:val="0"/>
      <w:marRight w:val="0"/>
      <w:marTop w:val="0"/>
      <w:marBottom w:val="0"/>
      <w:divBdr>
        <w:top w:val="none" w:sz="0" w:space="0" w:color="auto"/>
        <w:left w:val="none" w:sz="0" w:space="0" w:color="auto"/>
        <w:bottom w:val="none" w:sz="0" w:space="0" w:color="auto"/>
        <w:right w:val="none" w:sz="0" w:space="0" w:color="auto"/>
      </w:divBdr>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68468147">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0831255">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65483219">
      <w:bodyDiv w:val="1"/>
      <w:marLeft w:val="30"/>
      <w:marRight w:val="30"/>
      <w:marTop w:val="0"/>
      <w:marBottom w:val="0"/>
      <w:divBdr>
        <w:top w:val="none" w:sz="0" w:space="0" w:color="auto"/>
        <w:left w:val="none" w:sz="0" w:space="0" w:color="auto"/>
        <w:bottom w:val="none" w:sz="0" w:space="0" w:color="auto"/>
        <w:right w:val="none" w:sz="0" w:space="0" w:color="auto"/>
      </w:divBdr>
      <w:divsChild>
        <w:div w:id="370107829">
          <w:marLeft w:val="0"/>
          <w:marRight w:val="0"/>
          <w:marTop w:val="0"/>
          <w:marBottom w:val="0"/>
          <w:divBdr>
            <w:top w:val="none" w:sz="0" w:space="0" w:color="auto"/>
            <w:left w:val="none" w:sz="0" w:space="0" w:color="auto"/>
            <w:bottom w:val="none" w:sz="0" w:space="0" w:color="auto"/>
            <w:right w:val="none" w:sz="0" w:space="0" w:color="auto"/>
          </w:divBdr>
          <w:divsChild>
            <w:div w:id="227425388">
              <w:marLeft w:val="0"/>
              <w:marRight w:val="0"/>
              <w:marTop w:val="0"/>
              <w:marBottom w:val="0"/>
              <w:divBdr>
                <w:top w:val="none" w:sz="0" w:space="0" w:color="auto"/>
                <w:left w:val="none" w:sz="0" w:space="0" w:color="auto"/>
                <w:bottom w:val="none" w:sz="0" w:space="0" w:color="auto"/>
                <w:right w:val="none" w:sz="0" w:space="0" w:color="auto"/>
              </w:divBdr>
              <w:divsChild>
                <w:div w:id="1288928632">
                  <w:marLeft w:val="180"/>
                  <w:marRight w:val="0"/>
                  <w:marTop w:val="0"/>
                  <w:marBottom w:val="0"/>
                  <w:divBdr>
                    <w:top w:val="none" w:sz="0" w:space="0" w:color="auto"/>
                    <w:left w:val="none" w:sz="0" w:space="0" w:color="auto"/>
                    <w:bottom w:val="none" w:sz="0" w:space="0" w:color="auto"/>
                    <w:right w:val="none" w:sz="0" w:space="0" w:color="auto"/>
                  </w:divBdr>
                  <w:divsChild>
                    <w:div w:id="133340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534771">
              <w:marLeft w:val="0"/>
              <w:marRight w:val="0"/>
              <w:marTop w:val="0"/>
              <w:marBottom w:val="0"/>
              <w:divBdr>
                <w:top w:val="none" w:sz="0" w:space="0" w:color="auto"/>
                <w:left w:val="none" w:sz="0" w:space="0" w:color="auto"/>
                <w:bottom w:val="none" w:sz="0" w:space="0" w:color="auto"/>
                <w:right w:val="none" w:sz="0" w:space="0" w:color="auto"/>
              </w:divBdr>
            </w:div>
          </w:divsChild>
        </w:div>
        <w:div w:id="470557534">
          <w:marLeft w:val="0"/>
          <w:marRight w:val="0"/>
          <w:marTop w:val="0"/>
          <w:marBottom w:val="0"/>
          <w:divBdr>
            <w:top w:val="none" w:sz="0" w:space="0" w:color="auto"/>
            <w:left w:val="none" w:sz="0" w:space="0" w:color="auto"/>
            <w:bottom w:val="none" w:sz="0" w:space="0" w:color="auto"/>
            <w:right w:val="none" w:sz="0" w:space="0" w:color="auto"/>
          </w:divBdr>
          <w:divsChild>
            <w:div w:id="412439462">
              <w:marLeft w:val="0"/>
              <w:marRight w:val="0"/>
              <w:marTop w:val="0"/>
              <w:marBottom w:val="0"/>
              <w:divBdr>
                <w:top w:val="none" w:sz="0" w:space="0" w:color="auto"/>
                <w:left w:val="none" w:sz="0" w:space="0" w:color="auto"/>
                <w:bottom w:val="none" w:sz="0" w:space="0" w:color="auto"/>
                <w:right w:val="none" w:sz="0" w:space="0" w:color="auto"/>
              </w:divBdr>
              <w:divsChild>
                <w:div w:id="1784304536">
                  <w:marLeft w:val="180"/>
                  <w:marRight w:val="0"/>
                  <w:marTop w:val="0"/>
                  <w:marBottom w:val="0"/>
                  <w:divBdr>
                    <w:top w:val="none" w:sz="0" w:space="0" w:color="auto"/>
                    <w:left w:val="none" w:sz="0" w:space="0" w:color="auto"/>
                    <w:bottom w:val="none" w:sz="0" w:space="0" w:color="auto"/>
                    <w:right w:val="none" w:sz="0" w:space="0" w:color="auto"/>
                  </w:divBdr>
                  <w:divsChild>
                    <w:div w:id="1668558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0752012">
          <w:marLeft w:val="0"/>
          <w:marRight w:val="0"/>
          <w:marTop w:val="0"/>
          <w:marBottom w:val="0"/>
          <w:divBdr>
            <w:top w:val="none" w:sz="0" w:space="0" w:color="auto"/>
            <w:left w:val="none" w:sz="0" w:space="0" w:color="auto"/>
            <w:bottom w:val="none" w:sz="0" w:space="0" w:color="auto"/>
            <w:right w:val="none" w:sz="0" w:space="0" w:color="auto"/>
          </w:divBdr>
          <w:divsChild>
            <w:div w:id="2060200743">
              <w:marLeft w:val="0"/>
              <w:marRight w:val="0"/>
              <w:marTop w:val="0"/>
              <w:marBottom w:val="0"/>
              <w:divBdr>
                <w:top w:val="none" w:sz="0" w:space="0" w:color="auto"/>
                <w:left w:val="none" w:sz="0" w:space="0" w:color="auto"/>
                <w:bottom w:val="none" w:sz="0" w:space="0" w:color="auto"/>
                <w:right w:val="none" w:sz="0" w:space="0" w:color="auto"/>
              </w:divBdr>
              <w:divsChild>
                <w:div w:id="486626730">
                  <w:marLeft w:val="180"/>
                  <w:marRight w:val="0"/>
                  <w:marTop w:val="0"/>
                  <w:marBottom w:val="0"/>
                  <w:divBdr>
                    <w:top w:val="none" w:sz="0" w:space="0" w:color="auto"/>
                    <w:left w:val="none" w:sz="0" w:space="0" w:color="auto"/>
                    <w:bottom w:val="none" w:sz="0" w:space="0" w:color="auto"/>
                    <w:right w:val="none" w:sz="0" w:space="0" w:color="auto"/>
                  </w:divBdr>
                  <w:divsChild>
                    <w:div w:id="2041974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890047">
          <w:marLeft w:val="0"/>
          <w:marRight w:val="0"/>
          <w:marTop w:val="0"/>
          <w:marBottom w:val="0"/>
          <w:divBdr>
            <w:top w:val="none" w:sz="0" w:space="0" w:color="auto"/>
            <w:left w:val="none" w:sz="0" w:space="0" w:color="auto"/>
            <w:bottom w:val="none" w:sz="0" w:space="0" w:color="auto"/>
            <w:right w:val="none" w:sz="0" w:space="0" w:color="auto"/>
          </w:divBdr>
          <w:divsChild>
            <w:div w:id="144707440">
              <w:marLeft w:val="0"/>
              <w:marRight w:val="0"/>
              <w:marTop w:val="0"/>
              <w:marBottom w:val="0"/>
              <w:divBdr>
                <w:top w:val="none" w:sz="0" w:space="0" w:color="auto"/>
                <w:left w:val="none" w:sz="0" w:space="0" w:color="auto"/>
                <w:bottom w:val="none" w:sz="0" w:space="0" w:color="auto"/>
                <w:right w:val="none" w:sz="0" w:space="0" w:color="auto"/>
              </w:divBdr>
            </w:div>
            <w:div w:id="1955357074">
              <w:marLeft w:val="0"/>
              <w:marRight w:val="0"/>
              <w:marTop w:val="0"/>
              <w:marBottom w:val="0"/>
              <w:divBdr>
                <w:top w:val="none" w:sz="0" w:space="0" w:color="auto"/>
                <w:left w:val="none" w:sz="0" w:space="0" w:color="auto"/>
                <w:bottom w:val="none" w:sz="0" w:space="0" w:color="auto"/>
                <w:right w:val="none" w:sz="0" w:space="0" w:color="auto"/>
              </w:divBdr>
              <w:divsChild>
                <w:div w:id="1170826724">
                  <w:marLeft w:val="180"/>
                  <w:marRight w:val="0"/>
                  <w:marTop w:val="0"/>
                  <w:marBottom w:val="0"/>
                  <w:divBdr>
                    <w:top w:val="none" w:sz="0" w:space="0" w:color="auto"/>
                    <w:left w:val="none" w:sz="0" w:space="0" w:color="auto"/>
                    <w:bottom w:val="none" w:sz="0" w:space="0" w:color="auto"/>
                    <w:right w:val="none" w:sz="0" w:space="0" w:color="auto"/>
                  </w:divBdr>
                  <w:divsChild>
                    <w:div w:id="1308977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321718">
          <w:marLeft w:val="0"/>
          <w:marRight w:val="0"/>
          <w:marTop w:val="0"/>
          <w:marBottom w:val="0"/>
          <w:divBdr>
            <w:top w:val="none" w:sz="0" w:space="0" w:color="auto"/>
            <w:left w:val="none" w:sz="0" w:space="0" w:color="auto"/>
            <w:bottom w:val="none" w:sz="0" w:space="0" w:color="auto"/>
            <w:right w:val="none" w:sz="0" w:space="0" w:color="auto"/>
          </w:divBdr>
          <w:divsChild>
            <w:div w:id="960650879">
              <w:marLeft w:val="0"/>
              <w:marRight w:val="0"/>
              <w:marTop w:val="0"/>
              <w:marBottom w:val="0"/>
              <w:divBdr>
                <w:top w:val="none" w:sz="0" w:space="0" w:color="auto"/>
                <w:left w:val="none" w:sz="0" w:space="0" w:color="auto"/>
                <w:bottom w:val="none" w:sz="0" w:space="0" w:color="auto"/>
                <w:right w:val="none" w:sz="0" w:space="0" w:color="auto"/>
              </w:divBdr>
              <w:divsChild>
                <w:div w:id="715278439">
                  <w:marLeft w:val="180"/>
                  <w:marRight w:val="0"/>
                  <w:marTop w:val="0"/>
                  <w:marBottom w:val="0"/>
                  <w:divBdr>
                    <w:top w:val="none" w:sz="0" w:space="0" w:color="auto"/>
                    <w:left w:val="none" w:sz="0" w:space="0" w:color="auto"/>
                    <w:bottom w:val="none" w:sz="0" w:space="0" w:color="auto"/>
                    <w:right w:val="none" w:sz="0" w:space="0" w:color="auto"/>
                  </w:divBdr>
                  <w:divsChild>
                    <w:div w:id="773939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1837305">
              <w:marLeft w:val="0"/>
              <w:marRight w:val="0"/>
              <w:marTop w:val="0"/>
              <w:marBottom w:val="0"/>
              <w:divBdr>
                <w:top w:val="none" w:sz="0" w:space="0" w:color="auto"/>
                <w:left w:val="none" w:sz="0" w:space="0" w:color="auto"/>
                <w:bottom w:val="none" w:sz="0" w:space="0" w:color="auto"/>
                <w:right w:val="none" w:sz="0" w:space="0" w:color="auto"/>
              </w:divBdr>
            </w:div>
          </w:divsChild>
        </w:div>
        <w:div w:id="1297028727">
          <w:marLeft w:val="0"/>
          <w:marRight w:val="0"/>
          <w:marTop w:val="0"/>
          <w:marBottom w:val="0"/>
          <w:divBdr>
            <w:top w:val="none" w:sz="0" w:space="0" w:color="auto"/>
            <w:left w:val="none" w:sz="0" w:space="0" w:color="auto"/>
            <w:bottom w:val="none" w:sz="0" w:space="0" w:color="auto"/>
            <w:right w:val="none" w:sz="0" w:space="0" w:color="auto"/>
          </w:divBdr>
          <w:divsChild>
            <w:div w:id="96877621">
              <w:marLeft w:val="0"/>
              <w:marRight w:val="0"/>
              <w:marTop w:val="0"/>
              <w:marBottom w:val="0"/>
              <w:divBdr>
                <w:top w:val="none" w:sz="0" w:space="0" w:color="auto"/>
                <w:left w:val="none" w:sz="0" w:space="0" w:color="auto"/>
                <w:bottom w:val="none" w:sz="0" w:space="0" w:color="auto"/>
                <w:right w:val="none" w:sz="0" w:space="0" w:color="auto"/>
              </w:divBdr>
            </w:div>
            <w:div w:id="99449226">
              <w:marLeft w:val="0"/>
              <w:marRight w:val="0"/>
              <w:marTop w:val="0"/>
              <w:marBottom w:val="0"/>
              <w:divBdr>
                <w:top w:val="none" w:sz="0" w:space="0" w:color="auto"/>
                <w:left w:val="none" w:sz="0" w:space="0" w:color="auto"/>
                <w:bottom w:val="none" w:sz="0" w:space="0" w:color="auto"/>
                <w:right w:val="none" w:sz="0" w:space="0" w:color="auto"/>
              </w:divBdr>
              <w:divsChild>
                <w:div w:id="195853267">
                  <w:marLeft w:val="180"/>
                  <w:marRight w:val="0"/>
                  <w:marTop w:val="0"/>
                  <w:marBottom w:val="0"/>
                  <w:divBdr>
                    <w:top w:val="none" w:sz="0" w:space="0" w:color="auto"/>
                    <w:left w:val="none" w:sz="0" w:space="0" w:color="auto"/>
                    <w:bottom w:val="none" w:sz="0" w:space="0" w:color="auto"/>
                    <w:right w:val="none" w:sz="0" w:space="0" w:color="auto"/>
                  </w:divBdr>
                  <w:divsChild>
                    <w:div w:id="1537423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2037519">
          <w:marLeft w:val="0"/>
          <w:marRight w:val="0"/>
          <w:marTop w:val="0"/>
          <w:marBottom w:val="0"/>
          <w:divBdr>
            <w:top w:val="none" w:sz="0" w:space="0" w:color="auto"/>
            <w:left w:val="none" w:sz="0" w:space="0" w:color="auto"/>
            <w:bottom w:val="none" w:sz="0" w:space="0" w:color="auto"/>
            <w:right w:val="none" w:sz="0" w:space="0" w:color="auto"/>
          </w:divBdr>
          <w:divsChild>
            <w:div w:id="43216276">
              <w:marLeft w:val="0"/>
              <w:marRight w:val="0"/>
              <w:marTop w:val="0"/>
              <w:marBottom w:val="0"/>
              <w:divBdr>
                <w:top w:val="none" w:sz="0" w:space="0" w:color="auto"/>
                <w:left w:val="none" w:sz="0" w:space="0" w:color="auto"/>
                <w:bottom w:val="none" w:sz="0" w:space="0" w:color="auto"/>
                <w:right w:val="none" w:sz="0" w:space="0" w:color="auto"/>
              </w:divBdr>
              <w:divsChild>
                <w:div w:id="1535076092">
                  <w:marLeft w:val="180"/>
                  <w:marRight w:val="0"/>
                  <w:marTop w:val="0"/>
                  <w:marBottom w:val="0"/>
                  <w:divBdr>
                    <w:top w:val="none" w:sz="0" w:space="0" w:color="auto"/>
                    <w:left w:val="none" w:sz="0" w:space="0" w:color="auto"/>
                    <w:bottom w:val="none" w:sz="0" w:space="0" w:color="auto"/>
                    <w:right w:val="none" w:sz="0" w:space="0" w:color="auto"/>
                  </w:divBdr>
                  <w:divsChild>
                    <w:div w:id="133137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05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86960527">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59829224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2567052">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58605382">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818405">
      <w:bodyDiv w:val="1"/>
      <w:marLeft w:val="0"/>
      <w:marRight w:val="0"/>
      <w:marTop w:val="0"/>
      <w:marBottom w:val="0"/>
      <w:divBdr>
        <w:top w:val="none" w:sz="0" w:space="0" w:color="auto"/>
        <w:left w:val="none" w:sz="0" w:space="0" w:color="auto"/>
        <w:bottom w:val="none" w:sz="0" w:space="0" w:color="auto"/>
        <w:right w:val="none" w:sz="0" w:space="0" w:color="auto"/>
      </w:divBdr>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2725552">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897202730">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38516064">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97627622">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3528570">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 w:id="2131125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www.eclipse.org" TargetMode="External"/><Relationship Id="rId299" Type="http://schemas.openxmlformats.org/officeDocument/2006/relationships/image" Target="media/image101.emf"/><Relationship Id="rId21" Type="http://schemas.openxmlformats.org/officeDocument/2006/relationships/hyperlink" Target="https://softuni.org" TargetMode="External"/><Relationship Id="rId63" Type="http://schemas.openxmlformats.org/officeDocument/2006/relationships/hyperlink" Target="http://www.telerik.com" TargetMode="External"/><Relationship Id="rId159" Type="http://schemas.openxmlformats.org/officeDocument/2006/relationships/image" Target="media/image16.png"/><Relationship Id="rId324" Type="http://schemas.openxmlformats.org/officeDocument/2006/relationships/image" Target="media/image118.png"/><Relationship Id="rId366" Type="http://schemas.openxmlformats.org/officeDocument/2006/relationships/image" Target="media/image150.png"/><Relationship Id="rId170" Type="http://schemas.openxmlformats.org/officeDocument/2006/relationships/image" Target="media/image26.png"/><Relationship Id="rId226" Type="http://schemas.openxmlformats.org/officeDocument/2006/relationships/image" Target="media/image53.emf"/><Relationship Id="rId433" Type="http://schemas.openxmlformats.org/officeDocument/2006/relationships/header" Target="header50.xml"/><Relationship Id="rId268" Type="http://schemas.openxmlformats.org/officeDocument/2006/relationships/image" Target="media/image84.emf"/><Relationship Id="rId475" Type="http://schemas.openxmlformats.org/officeDocument/2006/relationships/hyperlink" Target="https://softuni.org" TargetMode="External"/><Relationship Id="rId32" Type="http://schemas.openxmlformats.org/officeDocument/2006/relationships/hyperlink" Target="http://www.devbg.org/dotnetbook/" TargetMode="External"/><Relationship Id="rId74" Type="http://schemas.openxmlformats.org/officeDocument/2006/relationships/hyperlink" Target="mailto:radoslav_todorov@hotmail.com" TargetMode="External"/><Relationship Id="rId128" Type="http://schemas.openxmlformats.org/officeDocument/2006/relationships/header" Target="header7.xml"/><Relationship Id="rId335" Type="http://schemas.openxmlformats.org/officeDocument/2006/relationships/image" Target="media/image129.emf"/><Relationship Id="rId377" Type="http://schemas.openxmlformats.org/officeDocument/2006/relationships/hyperlink" Target="http://en.wikipedia.org/wiki/Branch_and_bound" TargetMode="External"/><Relationship Id="rId5" Type="http://schemas.openxmlformats.org/officeDocument/2006/relationships/webSettings" Target="webSettings.xml"/><Relationship Id="rId181" Type="http://schemas.openxmlformats.org/officeDocument/2006/relationships/image" Target="media/image34.png"/><Relationship Id="rId237" Type="http://schemas.openxmlformats.org/officeDocument/2006/relationships/header" Target="header23.xml"/><Relationship Id="rId402" Type="http://schemas.openxmlformats.org/officeDocument/2006/relationships/hyperlink" Target="http://www.itu.dk/research/c5/" TargetMode="External"/><Relationship Id="rId279" Type="http://schemas.openxmlformats.org/officeDocument/2006/relationships/oleObject" Target="embeddings/oleObject7.bin"/><Relationship Id="rId444" Type="http://schemas.openxmlformats.org/officeDocument/2006/relationships/image" Target="media/image186.png"/><Relationship Id="rId486" Type="http://schemas.openxmlformats.org/officeDocument/2006/relationships/image" Target="media/image198.png"/><Relationship Id="rId43" Type="http://schemas.openxmlformats.org/officeDocument/2006/relationships/hyperlink" Target="http://blogs.telerik.com/mihailvalkov/" TargetMode="External"/><Relationship Id="rId139" Type="http://schemas.openxmlformats.org/officeDocument/2006/relationships/hyperlink" Target="http://www.facebook.com/IntroCSharpBook" TargetMode="External"/><Relationship Id="rId290" Type="http://schemas.openxmlformats.org/officeDocument/2006/relationships/hyperlink" Target="http://msdn.microsoft.com/en-us/magazine/cc163609.aspx" TargetMode="External"/><Relationship Id="rId304" Type="http://schemas.openxmlformats.org/officeDocument/2006/relationships/image" Target="media/image103.png"/><Relationship Id="rId346" Type="http://schemas.microsoft.com/office/2007/relationships/hdphoto" Target="media/hdphoto1.wdp"/><Relationship Id="rId388" Type="http://schemas.openxmlformats.org/officeDocument/2006/relationships/header" Target="header45.xml"/><Relationship Id="rId85" Type="http://schemas.openxmlformats.org/officeDocument/2006/relationships/hyperlink" Target="http://www.nakov.com/blog/2011/09/24/" TargetMode="External"/><Relationship Id="rId150" Type="http://schemas.openxmlformats.org/officeDocument/2006/relationships/image" Target="media/image7.png"/><Relationship Id="rId192" Type="http://schemas.openxmlformats.org/officeDocument/2006/relationships/header" Target="header14.xml"/><Relationship Id="rId206" Type="http://schemas.openxmlformats.org/officeDocument/2006/relationships/oleObject" Target="embeddings/oleObject2.bin"/><Relationship Id="rId413" Type="http://schemas.openxmlformats.org/officeDocument/2006/relationships/image" Target="media/image171.emf"/><Relationship Id="rId248" Type="http://schemas.openxmlformats.org/officeDocument/2006/relationships/image" Target="media/image69.png"/><Relationship Id="rId455" Type="http://schemas.openxmlformats.org/officeDocument/2006/relationships/header" Target="header51.xml"/><Relationship Id="rId12" Type="http://schemas.openxmlformats.org/officeDocument/2006/relationships/header" Target="header2.xml"/><Relationship Id="rId108" Type="http://schemas.openxmlformats.org/officeDocument/2006/relationships/header" Target="header6.xml"/><Relationship Id="rId315" Type="http://schemas.openxmlformats.org/officeDocument/2006/relationships/image" Target="media/image109.emf"/><Relationship Id="rId357" Type="http://schemas.openxmlformats.org/officeDocument/2006/relationships/header" Target="header42.xml"/><Relationship Id="rId54" Type="http://schemas.openxmlformats.org/officeDocument/2006/relationships/hyperlink" Target="http://codecourse.sourceforge.net/" TargetMode="External"/><Relationship Id="rId96" Type="http://schemas.openxmlformats.org/officeDocument/2006/relationships/hyperlink" Target="http://www.telerik.com" TargetMode="External"/><Relationship Id="rId161" Type="http://schemas.openxmlformats.org/officeDocument/2006/relationships/image" Target="media/image18.png"/><Relationship Id="rId217" Type="http://schemas.openxmlformats.org/officeDocument/2006/relationships/hyperlink" Target="http://en.wikipedia.org/wiki/Factorial" TargetMode="External"/><Relationship Id="rId399" Type="http://schemas.openxmlformats.org/officeDocument/2006/relationships/hyperlink" Target="http://powercollections.codeplex.com/" TargetMode="External"/><Relationship Id="rId259" Type="http://schemas.openxmlformats.org/officeDocument/2006/relationships/image" Target="media/image78.emf"/><Relationship Id="rId424" Type="http://schemas.openxmlformats.org/officeDocument/2006/relationships/image" Target="media/image179.wmf"/><Relationship Id="rId466" Type="http://schemas.openxmlformats.org/officeDocument/2006/relationships/hyperlink" Target="http://en.wikipedia.org/wiki/Selection_sort" TargetMode="External"/><Relationship Id="rId23" Type="http://schemas.openxmlformats.org/officeDocument/2006/relationships/hyperlink" Target="https://introprogramming.info" TargetMode="External"/><Relationship Id="rId119" Type="http://schemas.openxmlformats.org/officeDocument/2006/relationships/hyperlink" Target="http://www.manchev.org/" TargetMode="External"/><Relationship Id="rId270" Type="http://schemas.openxmlformats.org/officeDocument/2006/relationships/hyperlink" Target="http://en.wikipedia.org/wiki/Breadth-first_search" TargetMode="External"/><Relationship Id="rId326" Type="http://schemas.openxmlformats.org/officeDocument/2006/relationships/image" Target="media/image120.png"/><Relationship Id="rId65" Type="http://schemas.openxmlformats.org/officeDocument/2006/relationships/hyperlink" Target="http://www.devbg.org/dotnetbook/" TargetMode="External"/><Relationship Id="rId130" Type="http://schemas.openxmlformats.org/officeDocument/2006/relationships/hyperlink" Target="http://www.introprogramming.info" TargetMode="External"/><Relationship Id="rId368" Type="http://schemas.openxmlformats.org/officeDocument/2006/relationships/image" Target="media/image152.emf"/><Relationship Id="rId172" Type="http://schemas.openxmlformats.org/officeDocument/2006/relationships/image" Target="media/image28.png"/><Relationship Id="rId228" Type="http://schemas.openxmlformats.org/officeDocument/2006/relationships/image" Target="media/image55.emf"/><Relationship Id="rId435" Type="http://schemas.openxmlformats.org/officeDocument/2006/relationships/hyperlink" Target="http://msdn.microsoft.com/en-us/library/z0w1kczw(v=vs.110).aspx" TargetMode="External"/><Relationship Id="rId477" Type="http://schemas.openxmlformats.org/officeDocument/2006/relationships/hyperlink" Target="https://softuni.org" TargetMode="External"/><Relationship Id="rId281" Type="http://schemas.openxmlformats.org/officeDocument/2006/relationships/hyperlink" Target="http://en.wikipedia.org/wiki/Shunting-yard_algorithm" TargetMode="External"/><Relationship Id="rId337" Type="http://schemas.openxmlformats.org/officeDocument/2006/relationships/header" Target="header38.xml"/><Relationship Id="rId34" Type="http://schemas.openxmlformats.org/officeDocument/2006/relationships/hyperlink" Target="http://dilyandimitrov.blogspot.com" TargetMode="External"/><Relationship Id="rId76" Type="http://schemas.openxmlformats.org/officeDocument/2006/relationships/hyperlink" Target="mailto:stefosv@gmail.com" TargetMode="External"/><Relationship Id="rId141" Type="http://schemas.openxmlformats.org/officeDocument/2006/relationships/header" Target="header9.xml"/><Relationship Id="rId379" Type="http://schemas.openxmlformats.org/officeDocument/2006/relationships/header" Target="header43.xml"/><Relationship Id="rId7" Type="http://schemas.openxmlformats.org/officeDocument/2006/relationships/endnotes" Target="endnotes.xml"/><Relationship Id="rId183" Type="http://schemas.openxmlformats.org/officeDocument/2006/relationships/hyperlink" Target="http://www.dreamspark.com/" TargetMode="External"/><Relationship Id="rId239" Type="http://schemas.openxmlformats.org/officeDocument/2006/relationships/header" Target="header24.xml"/><Relationship Id="rId390" Type="http://schemas.openxmlformats.org/officeDocument/2006/relationships/hyperlink" Target="http://en.wikipedia.org/wiki/The_Art_of_Computer_Programming" TargetMode="External"/><Relationship Id="rId404" Type="http://schemas.openxmlformats.org/officeDocument/2006/relationships/header" Target="header48.xml"/><Relationship Id="rId446" Type="http://schemas.openxmlformats.org/officeDocument/2006/relationships/image" Target="media/image187.png"/><Relationship Id="rId250" Type="http://schemas.openxmlformats.org/officeDocument/2006/relationships/header" Target="header26.xml"/><Relationship Id="rId292" Type="http://schemas.openxmlformats.org/officeDocument/2006/relationships/header" Target="header33.xml"/><Relationship Id="rId306" Type="http://schemas.openxmlformats.org/officeDocument/2006/relationships/image" Target="media/image105.png"/><Relationship Id="rId488" Type="http://schemas.openxmlformats.org/officeDocument/2006/relationships/hyperlink" Target="https://softuni.org" TargetMode="External"/><Relationship Id="rId45" Type="http://schemas.openxmlformats.org/officeDocument/2006/relationships/hyperlink" Target="http://www.telerik.com" TargetMode="External"/><Relationship Id="rId87" Type="http://schemas.openxmlformats.org/officeDocument/2006/relationships/hyperlink" Target="http://www.telerik.com" TargetMode="External"/><Relationship Id="rId110" Type="http://schemas.openxmlformats.org/officeDocument/2006/relationships/hyperlink" Target="mailto:nokola@nokola.com" TargetMode="External"/><Relationship Id="rId348" Type="http://schemas.microsoft.com/office/2007/relationships/hdphoto" Target="media/hdphoto2.wdp"/><Relationship Id="rId152" Type="http://schemas.openxmlformats.org/officeDocument/2006/relationships/image" Target="media/image9.png"/><Relationship Id="rId194" Type="http://schemas.openxmlformats.org/officeDocument/2006/relationships/image" Target="media/image37.png"/><Relationship Id="rId208" Type="http://schemas.openxmlformats.org/officeDocument/2006/relationships/header" Target="header19.xml"/><Relationship Id="rId415" Type="http://schemas.openxmlformats.org/officeDocument/2006/relationships/image" Target="media/image173.jpeg"/><Relationship Id="rId457" Type="http://schemas.openxmlformats.org/officeDocument/2006/relationships/header" Target="header53.xml"/><Relationship Id="rId261" Type="http://schemas.openxmlformats.org/officeDocument/2006/relationships/image" Target="media/image80.emf"/><Relationship Id="rId14" Type="http://schemas.openxmlformats.org/officeDocument/2006/relationships/image" Target="media/image1.png"/><Relationship Id="rId56" Type="http://schemas.openxmlformats.org/officeDocument/2006/relationships/hyperlink" Target="http://jse.openfmi.net/" TargetMode="External"/><Relationship Id="rId317" Type="http://schemas.openxmlformats.org/officeDocument/2006/relationships/image" Target="media/image111.emf"/><Relationship Id="rId359" Type="http://schemas.openxmlformats.org/officeDocument/2006/relationships/image" Target="media/image143.png"/><Relationship Id="rId98" Type="http://schemas.openxmlformats.org/officeDocument/2006/relationships/hyperlink" Target="http://www.telerik.com" TargetMode="External"/><Relationship Id="rId121" Type="http://schemas.openxmlformats.org/officeDocument/2006/relationships/hyperlink" Target="http://indyana.hit.bg/" TargetMode="External"/><Relationship Id="rId163" Type="http://schemas.openxmlformats.org/officeDocument/2006/relationships/hyperlink" Target="http://microsoft.com/visualstudio/downloads" TargetMode="External"/><Relationship Id="rId219" Type="http://schemas.openxmlformats.org/officeDocument/2006/relationships/hyperlink" Target="http://en.wikipedia.org/wiki/Numeral_system" TargetMode="External"/><Relationship Id="rId370" Type="http://schemas.openxmlformats.org/officeDocument/2006/relationships/image" Target="media/image154.emf"/><Relationship Id="rId426"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design+patterns&amp;um=1&amp;hl=en&amp;safe=off&amp;client=firefox-a&amp;rls=org.mozilla:en-GB:official&amp;sa=N" TargetMode="External"/><Relationship Id="rId230" Type="http://schemas.openxmlformats.org/officeDocument/2006/relationships/image" Target="media/image57.emf"/><Relationship Id="rId468" Type="http://schemas.openxmlformats.org/officeDocument/2006/relationships/hyperlink" Target="http://en.wikipedia.org/wiki/Integer_factorization" TargetMode="External"/><Relationship Id="rId25" Type="http://schemas.openxmlformats.org/officeDocument/2006/relationships/hyperlink" Target="https://github.com/nakov/introjavabook" TargetMode="External"/><Relationship Id="rId67" Type="http://schemas.openxmlformats.org/officeDocument/2006/relationships/hyperlink" Target="https://twitter.com/radoslavi" TargetMode="External"/><Relationship Id="rId272" Type="http://schemas.openxmlformats.org/officeDocument/2006/relationships/hyperlink" Target="http://en.wikipedia.org/wiki/Subset_sum_problem" TargetMode="External"/><Relationship Id="rId328" Type="http://schemas.openxmlformats.org/officeDocument/2006/relationships/image" Target="media/image122.emf"/><Relationship Id="rId132" Type="http://schemas.openxmlformats.org/officeDocument/2006/relationships/hyperlink" Target="https://introprogramming.info" TargetMode="External"/><Relationship Id="rId174" Type="http://schemas.openxmlformats.org/officeDocument/2006/relationships/image" Target="media/image30.png"/><Relationship Id="rId381" Type="http://schemas.openxmlformats.org/officeDocument/2006/relationships/image" Target="media/image158.png"/><Relationship Id="rId241" Type="http://schemas.openxmlformats.org/officeDocument/2006/relationships/oleObject" Target="embeddings/oleObject5.bin"/><Relationship Id="rId437" Type="http://schemas.openxmlformats.org/officeDocument/2006/relationships/image" Target="media/image181.emf"/><Relationship Id="rId479" Type="http://schemas.openxmlformats.org/officeDocument/2006/relationships/hyperlink" Target="https://youtu.be/TDlDXnFCzoo" TargetMode="External"/><Relationship Id="rId36" Type="http://schemas.openxmlformats.org/officeDocument/2006/relationships/hyperlink" Target="http://www.nearsoft.eu" TargetMode="External"/><Relationship Id="rId283" Type="http://schemas.openxmlformats.org/officeDocument/2006/relationships/header" Target="header31.xml"/><Relationship Id="rId339" Type="http://schemas.openxmlformats.org/officeDocument/2006/relationships/hyperlink" Target="http://www.nakov.com/blog/2009/07/14/universal-relative-to-physical-path-resolver-for-console-wpf-and-aspnet-apps/" TargetMode="External"/><Relationship Id="rId490" Type="http://schemas.openxmlformats.org/officeDocument/2006/relationships/fontTable" Target="fontTable.xml"/><Relationship Id="rId78" Type="http://schemas.openxmlformats.org/officeDocument/2006/relationships/hyperlink" Target="https://nakov.com/courses/" TargetMode="External"/><Relationship Id="rId101" Type="http://schemas.openxmlformats.org/officeDocument/2006/relationships/hyperlink" Target="http://www.telerik.com" TargetMode="External"/><Relationship Id="rId143" Type="http://schemas.openxmlformats.org/officeDocument/2006/relationships/image" Target="media/image4.png"/><Relationship Id="rId185" Type="http://schemas.openxmlformats.org/officeDocument/2006/relationships/header" Target="header10.xml"/><Relationship Id="rId350" Type="http://schemas.openxmlformats.org/officeDocument/2006/relationships/image" Target="media/image137.emf"/><Relationship Id="rId406" Type="http://schemas.openxmlformats.org/officeDocument/2006/relationships/image" Target="media/image164.png"/><Relationship Id="rId9" Type="http://schemas.openxmlformats.org/officeDocument/2006/relationships/hyperlink" Target="http://www.introprogramming.info" TargetMode="External"/><Relationship Id="rId210" Type="http://schemas.openxmlformats.org/officeDocument/2006/relationships/image" Target="media/image45.png"/><Relationship Id="rId392" Type="http://schemas.openxmlformats.org/officeDocument/2006/relationships/hyperlink" Target="http://powercollections.codeplex.com/" TargetMode="External"/><Relationship Id="rId448" Type="http://schemas.openxmlformats.org/officeDocument/2006/relationships/image" Target="media/image188.png"/><Relationship Id="rId252" Type="http://schemas.openxmlformats.org/officeDocument/2006/relationships/image" Target="media/image71.emf"/><Relationship Id="rId294" Type="http://schemas.openxmlformats.org/officeDocument/2006/relationships/image" Target="media/image96.emf"/><Relationship Id="rId308" Type="http://schemas.openxmlformats.org/officeDocument/2006/relationships/hyperlink" Target="http://www.cnn.com/video/" TargetMode="External"/><Relationship Id="rId47" Type="http://schemas.openxmlformats.org/officeDocument/2006/relationships/hyperlink" Target="http://nikolay.it" TargetMode="External"/><Relationship Id="rId89" Type="http://schemas.openxmlformats.org/officeDocument/2006/relationships/hyperlink" Target="http://twitter.com/tbozhikov" TargetMode="External"/><Relationship Id="rId112" Type="http://schemas.openxmlformats.org/officeDocument/2006/relationships/hyperlink" Target="http://blogs.telerik.com/vassilterziev/" TargetMode="External"/><Relationship Id="rId154" Type="http://schemas.openxmlformats.org/officeDocument/2006/relationships/image" Target="media/image11.png"/><Relationship Id="rId361" Type="http://schemas.openxmlformats.org/officeDocument/2006/relationships/image" Target="media/image145.emf"/><Relationship Id="rId196" Type="http://schemas.openxmlformats.org/officeDocument/2006/relationships/image" Target="media/image39.png"/><Relationship Id="rId417" Type="http://schemas.openxmlformats.org/officeDocument/2006/relationships/image" Target="media/image175.png"/><Relationship Id="rId459" Type="http://schemas.openxmlformats.org/officeDocument/2006/relationships/hyperlink" Target="http://en.wikipedia.org/wiki/International_Olympiad_in_Informatics" TargetMode="External"/><Relationship Id="rId16" Type="http://schemas.openxmlformats.org/officeDocument/2006/relationships/hyperlink" Target="https://softuni.org" TargetMode="External"/><Relationship Id="rId221" Type="http://schemas.openxmlformats.org/officeDocument/2006/relationships/header" Target="header20.xml"/><Relationship Id="rId263" Type="http://schemas.openxmlformats.org/officeDocument/2006/relationships/image" Target="media/image82.emf"/><Relationship Id="rId319" Type="http://schemas.openxmlformats.org/officeDocument/2006/relationships/image" Target="media/image113.png"/><Relationship Id="rId470" Type="http://schemas.openxmlformats.org/officeDocument/2006/relationships/image" Target="media/image194.emf"/><Relationship Id="rId58" Type="http://schemas.openxmlformats.org/officeDocument/2006/relationships/hyperlink" Target="http://www.introprogramming.info/intro-java-book/" TargetMode="External"/><Relationship Id="rId123" Type="http://schemas.openxmlformats.org/officeDocument/2006/relationships/hyperlink" Target="http://www.devbg.org/dotnetbook/" TargetMode="External"/><Relationship Id="rId330" Type="http://schemas.openxmlformats.org/officeDocument/2006/relationships/image" Target="media/image124.emf"/><Relationship Id="rId165" Type="http://schemas.openxmlformats.org/officeDocument/2006/relationships/image" Target="media/image21.png"/><Relationship Id="rId372" Type="http://schemas.openxmlformats.org/officeDocument/2006/relationships/image" Target="media/image156.emf"/><Relationship Id="rId428" Type="http://schemas.openxmlformats.org/officeDocument/2006/relationships/hyperlink" Target="http://en.wikipedia.org/wiki/%20Design_pattern%20(computer%20science)" TargetMode="External"/><Relationship Id="rId232" Type="http://schemas.openxmlformats.org/officeDocument/2006/relationships/image" Target="media/image59.emf"/><Relationship Id="rId274" Type="http://schemas.openxmlformats.org/officeDocument/2006/relationships/header" Target="header30.xml"/><Relationship Id="rId481" Type="http://schemas.openxmlformats.org/officeDocument/2006/relationships/image" Target="media/image196.png"/><Relationship Id="rId27" Type="http://schemas.openxmlformats.org/officeDocument/2006/relationships/hyperlink" Target="https://ioinformatics.org/" TargetMode="External"/><Relationship Id="rId69" Type="http://schemas.openxmlformats.org/officeDocument/2006/relationships/hyperlink" Target="http://radoslavkirilov.blogspot.com" TargetMode="External"/><Relationship Id="rId134" Type="http://schemas.openxmlformats.org/officeDocument/2006/relationships/hyperlink" Target="https://introprogramming.info/english-intro-csharp-book/mind-maps/" TargetMode="External"/><Relationship Id="rId80" Type="http://schemas.openxmlformats.org/officeDocument/2006/relationships/hyperlink" Target="http://www.introprogramming.info" TargetMode="External"/><Relationship Id="rId176" Type="http://schemas.openxmlformats.org/officeDocument/2006/relationships/image" Target="media/image32.png"/><Relationship Id="rId341" Type="http://schemas.openxmlformats.org/officeDocument/2006/relationships/header" Target="header40.xml"/><Relationship Id="rId383" Type="http://schemas.openxmlformats.org/officeDocument/2006/relationships/image" Target="media/image160.emf"/><Relationship Id="rId439" Type="http://schemas.openxmlformats.org/officeDocument/2006/relationships/image" Target="media/image183.png"/><Relationship Id="rId201" Type="http://schemas.openxmlformats.org/officeDocument/2006/relationships/image" Target="media/image40.gif"/><Relationship Id="rId243" Type="http://schemas.openxmlformats.org/officeDocument/2006/relationships/oleObject" Target="embeddings/oleObject6.bin"/><Relationship Id="rId285" Type="http://schemas.openxmlformats.org/officeDocument/2006/relationships/image" Target="media/image91.png"/><Relationship Id="rId450" Type="http://schemas.openxmlformats.org/officeDocument/2006/relationships/hyperlink" Target="https://github.com/nakov/introcsharpbook/blob/master/book/resources/High-Quality-Code.rar" TargetMode="External"/><Relationship Id="rId38" Type="http://schemas.openxmlformats.org/officeDocument/2006/relationships/hyperlink" Target="mailto:i.murdanliev@gmail.com" TargetMode="External"/><Relationship Id="rId103" Type="http://schemas.openxmlformats.org/officeDocument/2006/relationships/hyperlink" Target="mailto:cypressx@gmail.com" TargetMode="External"/><Relationship Id="rId310" Type="http://schemas.openxmlformats.org/officeDocument/2006/relationships/header" Target="header35.xml"/><Relationship Id="rId91" Type="http://schemas.openxmlformats.org/officeDocument/2006/relationships/hyperlink" Target="mailto:teodor.stoev@gmail.com" TargetMode="External"/><Relationship Id="rId145" Type="http://schemas.openxmlformats.org/officeDocument/2006/relationships/hyperlink" Target="http://download.microsoft.com" TargetMode="External"/><Relationship Id="rId187" Type="http://schemas.openxmlformats.org/officeDocument/2006/relationships/image" Target="media/image35.emf"/><Relationship Id="rId352" Type="http://schemas.openxmlformats.org/officeDocument/2006/relationships/image" Target="media/image139.emf"/><Relationship Id="rId394" Type="http://schemas.openxmlformats.org/officeDocument/2006/relationships/hyperlink" Target="http://en.wikipedia.org/wiki/Binary_heap" TargetMode="External"/><Relationship Id="rId408" Type="http://schemas.openxmlformats.org/officeDocument/2006/relationships/image" Target="media/image166.emf"/><Relationship Id="rId212" Type="http://schemas.openxmlformats.org/officeDocument/2006/relationships/image" Target="media/image47.emf"/><Relationship Id="rId254" Type="http://schemas.openxmlformats.org/officeDocument/2006/relationships/image" Target="media/image73.emf"/><Relationship Id="rId49" Type="http://schemas.openxmlformats.org/officeDocument/2006/relationships/hyperlink" Target="http://www.iseca.org/" TargetMode="External"/><Relationship Id="rId114" Type="http://schemas.openxmlformats.org/officeDocument/2006/relationships/hyperlink" Target="http://www.prosyst.com" TargetMode="External"/><Relationship Id="rId296" Type="http://schemas.openxmlformats.org/officeDocument/2006/relationships/image" Target="media/image98.emf"/><Relationship Id="rId461" Type="http://schemas.openxmlformats.org/officeDocument/2006/relationships/image" Target="media/image191.emf"/><Relationship Id="rId60" Type="http://schemas.openxmlformats.org/officeDocument/2006/relationships/hyperlink" Target="http://blog.nvasilev.com" TargetMode="External"/><Relationship Id="rId156" Type="http://schemas.openxmlformats.org/officeDocument/2006/relationships/image" Target="media/image13.png"/><Relationship Id="rId198" Type="http://schemas.openxmlformats.org/officeDocument/2006/relationships/hyperlink" Target="http://en.wikipedia.org/wiki/Fibonacci_sequence" TargetMode="External"/><Relationship Id="rId321" Type="http://schemas.openxmlformats.org/officeDocument/2006/relationships/image" Target="media/image115.png"/><Relationship Id="rId363" Type="http://schemas.openxmlformats.org/officeDocument/2006/relationships/image" Target="media/image147.emf"/><Relationship Id="rId419" Type="http://schemas.openxmlformats.org/officeDocument/2006/relationships/image" Target="media/image176.emf"/><Relationship Id="rId223" Type="http://schemas.openxmlformats.org/officeDocument/2006/relationships/image" Target="media/image50.emf"/><Relationship Id="rId430" Type="http://schemas.openxmlformats.org/officeDocument/2006/relationships/hyperlink" Target="http://en.wikipedia.org/wiki/List_of_UML_tools" TargetMode="External"/><Relationship Id="rId18" Type="http://schemas.openxmlformats.org/officeDocument/2006/relationships/hyperlink" Target="http://www.nakov.com/" TargetMode="External"/><Relationship Id="rId265" Type="http://schemas.openxmlformats.org/officeDocument/2006/relationships/hyperlink" Target="http://www.purplemath.com/modules/polymult.htm" TargetMode="External"/><Relationship Id="rId472" Type="http://schemas.openxmlformats.org/officeDocument/2006/relationships/header" Target="header55.xml"/><Relationship Id="rId125" Type="http://schemas.openxmlformats.org/officeDocument/2006/relationships/hyperlink" Target="http://lnkd.in/6YvJZ3" TargetMode="External"/><Relationship Id="rId167" Type="http://schemas.openxmlformats.org/officeDocument/2006/relationships/image" Target="media/image23.png"/><Relationship Id="rId332" Type="http://schemas.openxmlformats.org/officeDocument/2006/relationships/image" Target="media/image126.emf"/><Relationship Id="rId374" Type="http://schemas.openxmlformats.org/officeDocument/2006/relationships/hyperlink" Target="http://en.wikipedia.org/wiki/Eulerian_path" TargetMode="External"/><Relationship Id="rId71" Type="http://schemas.openxmlformats.org/officeDocument/2006/relationships/hyperlink" Target="http://www.fmi.uni-sofia.bg" TargetMode="External"/><Relationship Id="rId234" Type="http://schemas.openxmlformats.org/officeDocument/2006/relationships/image" Target="media/image61.emf"/><Relationship Id="rId2" Type="http://schemas.openxmlformats.org/officeDocument/2006/relationships/numbering" Target="numbering.xml"/><Relationship Id="rId29" Type="http://schemas.openxmlformats.org/officeDocument/2006/relationships/hyperlink" Target="http://mashable.com/2011/09/21/fastest-download-speeds-infographic/" TargetMode="External"/><Relationship Id="rId276" Type="http://schemas.openxmlformats.org/officeDocument/2006/relationships/image" Target="media/image87.emf"/><Relationship Id="rId441" Type="http://schemas.openxmlformats.org/officeDocument/2006/relationships/hyperlink" Target="http://shfb.codeplex.com" TargetMode="External"/><Relationship Id="rId483" Type="http://schemas.openxmlformats.org/officeDocument/2006/relationships/hyperlink" Target="https://softuni.org/" TargetMode="External"/><Relationship Id="rId40" Type="http://schemas.openxmlformats.org/officeDocument/2006/relationships/hyperlink" Target="https://twitter.com/mihailstoynov" TargetMode="External"/><Relationship Id="rId136" Type="http://schemas.openxmlformats.org/officeDocument/2006/relationships/image" Target="media/image3.jpeg"/><Relationship Id="rId178" Type="http://schemas.openxmlformats.org/officeDocument/2006/relationships/hyperlink" Target="http://monodevelop.com/" TargetMode="External"/><Relationship Id="rId301" Type="http://schemas.openxmlformats.org/officeDocument/2006/relationships/hyperlink" Target="http://www.regular-expressions.info/" TargetMode="External"/><Relationship Id="rId343" Type="http://schemas.openxmlformats.org/officeDocument/2006/relationships/image" Target="media/image132.emf"/><Relationship Id="rId82" Type="http://schemas.openxmlformats.org/officeDocument/2006/relationships/hyperlink" Target="http://www.nakov.com/books/inetjava/" TargetMode="External"/><Relationship Id="rId203" Type="http://schemas.openxmlformats.org/officeDocument/2006/relationships/image" Target="media/image42.wmf"/><Relationship Id="rId385" Type="http://schemas.openxmlformats.org/officeDocument/2006/relationships/hyperlink" Target="http://msdn.microsoft.com/en-us/library/vstudio/9k7k7cf0.aspx" TargetMode="External"/><Relationship Id="rId245" Type="http://schemas.openxmlformats.org/officeDocument/2006/relationships/hyperlink" Target="http://en.wikipedia.org/wiki/IEEE_754" TargetMode="External"/><Relationship Id="rId287" Type="http://schemas.openxmlformats.org/officeDocument/2006/relationships/image" Target="media/image93.png"/><Relationship Id="rId410" Type="http://schemas.openxmlformats.org/officeDocument/2006/relationships/image" Target="media/image168.emf"/><Relationship Id="rId452" Type="http://schemas.openxmlformats.org/officeDocument/2006/relationships/hyperlink" Target="https://github.com/mono/mono/tree/master/mcs/class/corlib" TargetMode="External"/><Relationship Id="rId105" Type="http://schemas.openxmlformats.org/officeDocument/2006/relationships/header" Target="header4.xml"/><Relationship Id="rId147" Type="http://schemas.openxmlformats.org/officeDocument/2006/relationships/hyperlink" Target="http://www.pspad.com" TargetMode="External"/><Relationship Id="rId312" Type="http://schemas.openxmlformats.org/officeDocument/2006/relationships/image" Target="media/image106.emf"/><Relationship Id="rId354" Type="http://schemas.openxmlformats.org/officeDocument/2006/relationships/image" Target="media/image141.png"/><Relationship Id="rId51" Type="http://schemas.openxmlformats.org/officeDocument/2006/relationships/hyperlink" Target="http://netsec.iseca.org/" TargetMode="External"/><Relationship Id="rId93" Type="http://schemas.openxmlformats.org/officeDocument/2006/relationships/hyperlink" Target="http://www.leadittraining.com" TargetMode="External"/><Relationship Id="rId189" Type="http://schemas.openxmlformats.org/officeDocument/2006/relationships/hyperlink" Target="http://en.wikipedia.org/wiki/XOR_swap_algorithm" TargetMode="External"/><Relationship Id="rId396" Type="http://schemas.openxmlformats.org/officeDocument/2006/relationships/hyperlink" Target="http://www.codeplex.com/PowerCollections" TargetMode="External"/><Relationship Id="rId214" Type="http://schemas.openxmlformats.org/officeDocument/2006/relationships/oleObject" Target="embeddings/oleObject3.bin"/><Relationship Id="rId256" Type="http://schemas.openxmlformats.org/officeDocument/2006/relationships/image" Target="media/image75.emf"/><Relationship Id="rId298" Type="http://schemas.openxmlformats.org/officeDocument/2006/relationships/image" Target="media/image100.emf"/><Relationship Id="rId421" Type="http://schemas.microsoft.com/office/2007/relationships/hdphoto" Target="media/hdphoto4.wdp"/><Relationship Id="rId463" Type="http://schemas.openxmlformats.org/officeDocument/2006/relationships/hyperlink" Target="http://en.wikipedia.org/wiki/Merge_sort" TargetMode="External"/><Relationship Id="rId116" Type="http://schemas.openxmlformats.org/officeDocument/2006/relationships/hyperlink" Target="http://www.jcp.org" TargetMode="External"/><Relationship Id="rId158" Type="http://schemas.openxmlformats.org/officeDocument/2006/relationships/image" Target="media/image15.png"/><Relationship Id="rId323" Type="http://schemas.openxmlformats.org/officeDocument/2006/relationships/image" Target="media/image117.png"/><Relationship Id="rId20" Type="http://schemas.openxmlformats.org/officeDocument/2006/relationships/hyperlink" Target="https://softuni.org" TargetMode="External"/><Relationship Id="rId41" Type="http://schemas.openxmlformats.org/officeDocument/2006/relationships/hyperlink" Target="http://www.telerik.com" TargetMode="External"/><Relationship Id="rId62" Type="http://schemas.openxmlformats.org/officeDocument/2006/relationships/hyperlink" Target="http://donchevp.blogspot.com" TargetMode="External"/><Relationship Id="rId83" Type="http://schemas.openxmlformats.org/officeDocument/2006/relationships/hyperlink" Target="http://www.nakov.com/books/signatures/" TargetMode="External"/><Relationship Id="rId179" Type="http://schemas.openxmlformats.org/officeDocument/2006/relationships/image" Target="media/image33.png"/><Relationship Id="rId365" Type="http://schemas.openxmlformats.org/officeDocument/2006/relationships/image" Target="media/image149.png"/><Relationship Id="rId386" Type="http://schemas.openxmlformats.org/officeDocument/2006/relationships/image" Target="media/image162.png"/><Relationship Id="rId190" Type="http://schemas.openxmlformats.org/officeDocument/2006/relationships/header" Target="header12.xml"/><Relationship Id="rId204" Type="http://schemas.openxmlformats.org/officeDocument/2006/relationships/oleObject" Target="embeddings/oleObject1.bin"/><Relationship Id="rId225" Type="http://schemas.openxmlformats.org/officeDocument/2006/relationships/image" Target="media/image52.emf"/><Relationship Id="rId246" Type="http://schemas.openxmlformats.org/officeDocument/2006/relationships/image" Target="media/image67.png"/><Relationship Id="rId267" Type="http://schemas.openxmlformats.org/officeDocument/2006/relationships/header" Target="header28.xml"/><Relationship Id="rId288" Type="http://schemas.openxmlformats.org/officeDocument/2006/relationships/image" Target="media/image94.png"/><Relationship Id="rId411" Type="http://schemas.openxmlformats.org/officeDocument/2006/relationships/image" Target="media/image169.emf"/><Relationship Id="rId432" Type="http://schemas.openxmlformats.org/officeDocument/2006/relationships/header" Target="header49.xml"/><Relationship Id="rId453" Type="http://schemas.openxmlformats.org/officeDocument/2006/relationships/hyperlink" Target="https://github.com/mono/mono/blob/master/mcs/class/corlib/System.Collections.Generic/Dictionary.cs" TargetMode="External"/><Relationship Id="rId474" Type="http://schemas.openxmlformats.org/officeDocument/2006/relationships/hyperlink" Target="https://softuni.bg/forum" TargetMode="External"/><Relationship Id="rId106" Type="http://schemas.openxmlformats.org/officeDocument/2006/relationships/hyperlink" Target="https://introprogramming.info/intro-java-book/" TargetMode="External"/><Relationship Id="rId127" Type="http://schemas.openxmlformats.org/officeDocument/2006/relationships/hyperlink" Target="http://www.nakov.com" TargetMode="External"/><Relationship Id="rId313" Type="http://schemas.openxmlformats.org/officeDocument/2006/relationships/image" Target="media/image107.emf"/><Relationship Id="rId10" Type="http://schemas.openxmlformats.org/officeDocument/2006/relationships/hyperlink" Target="http://www.introprogramming.info" TargetMode="External"/><Relationship Id="rId31" Type="http://schemas.openxmlformats.org/officeDocument/2006/relationships/hyperlink" Target="http://www.chaosgroup.com" TargetMode="External"/><Relationship Id="rId52" Type="http://schemas.openxmlformats.org/officeDocument/2006/relationships/hyperlink" Target="http://netsec.iseca.org/2004/" TargetMode="External"/><Relationship Id="rId73" Type="http://schemas.openxmlformats.org/officeDocument/2006/relationships/hyperlink" Target="http://www.itu.dk" TargetMode="External"/><Relationship Id="rId94" Type="http://schemas.openxmlformats.org/officeDocument/2006/relationships/hyperlink" Target="http://www.abilitics.com" TargetMode="External"/><Relationship Id="rId148" Type="http://schemas.openxmlformats.org/officeDocument/2006/relationships/image" Target="media/image5.png"/><Relationship Id="rId169" Type="http://schemas.openxmlformats.org/officeDocument/2006/relationships/image" Target="media/image25.png"/><Relationship Id="rId334" Type="http://schemas.openxmlformats.org/officeDocument/2006/relationships/image" Target="media/image128.emf"/><Relationship Id="rId355" Type="http://schemas.openxmlformats.org/officeDocument/2006/relationships/hyperlink" Target="http://en.wikipedia.org/wiki/Circular_buffer" TargetMode="External"/><Relationship Id="rId376" Type="http://schemas.openxmlformats.org/officeDocument/2006/relationships/hyperlink" Target="http://en.wikipedia.org/wiki/Backtracking" TargetMode="External"/><Relationship Id="rId397" Type="http://schemas.openxmlformats.org/officeDocument/2006/relationships/hyperlink" Target="http://en.wikipedia.org/wiki/Interval_tree" TargetMode="External"/><Relationship Id="rId4" Type="http://schemas.openxmlformats.org/officeDocument/2006/relationships/settings" Target="settings.xml"/><Relationship Id="rId180" Type="http://schemas.openxmlformats.org/officeDocument/2006/relationships/hyperlink" Target="http://ilspy.net" TargetMode="External"/><Relationship Id="rId215" Type="http://schemas.openxmlformats.org/officeDocument/2006/relationships/image" Target="media/image49.wmf"/><Relationship Id="rId236" Type="http://schemas.openxmlformats.org/officeDocument/2006/relationships/header" Target="header22.xml"/><Relationship Id="rId257" Type="http://schemas.openxmlformats.org/officeDocument/2006/relationships/image" Target="media/image76.emf"/><Relationship Id="rId278" Type="http://schemas.openxmlformats.org/officeDocument/2006/relationships/image" Target="media/image89.wmf"/><Relationship Id="rId401" Type="http://schemas.openxmlformats.org/officeDocument/2006/relationships/hyperlink" Target="http://en.wikipedia.org/wiki/Binary_heap" TargetMode="External"/><Relationship Id="rId422" Type="http://schemas.openxmlformats.org/officeDocument/2006/relationships/image" Target="media/image178.png"/><Relationship Id="rId443" Type="http://schemas.openxmlformats.org/officeDocument/2006/relationships/image" Target="media/image185.png"/><Relationship Id="rId464" Type="http://schemas.openxmlformats.org/officeDocument/2006/relationships/image" Target="media/image192.png"/><Relationship Id="rId303" Type="http://schemas.openxmlformats.org/officeDocument/2006/relationships/hyperlink" Target="http://msdn.microsoft.com/en-us/library/system.text.regularexpressions.regex%28VS.100%29.aspx" TargetMode="External"/><Relationship Id="rId485" Type="http://schemas.openxmlformats.org/officeDocument/2006/relationships/image" Target="media/image197.png"/><Relationship Id="rId42" Type="http://schemas.openxmlformats.org/officeDocument/2006/relationships/hyperlink" Target="mailto:m.valkov@gmail.com" TargetMode="External"/><Relationship Id="rId84" Type="http://schemas.openxmlformats.org/officeDocument/2006/relationships/hyperlink" Target="http://www.devbg.org" TargetMode="External"/><Relationship Id="rId138" Type="http://schemas.openxmlformats.org/officeDocument/2006/relationships/hyperlink" Target="https://introprogramming.info" TargetMode="External"/><Relationship Id="rId345" Type="http://schemas.openxmlformats.org/officeDocument/2006/relationships/image" Target="media/image134.png"/><Relationship Id="rId387" Type="http://schemas.openxmlformats.org/officeDocument/2006/relationships/hyperlink" Target="http://en.wikipedia.org/wiki/Quadratic_probing" TargetMode="External"/><Relationship Id="rId191" Type="http://schemas.openxmlformats.org/officeDocument/2006/relationships/header" Target="header13.xml"/><Relationship Id="rId205" Type="http://schemas.openxmlformats.org/officeDocument/2006/relationships/image" Target="media/image43.wmf"/><Relationship Id="rId247" Type="http://schemas.openxmlformats.org/officeDocument/2006/relationships/image" Target="media/image68.png"/><Relationship Id="rId412" Type="http://schemas.openxmlformats.org/officeDocument/2006/relationships/image" Target="media/image170.emf"/><Relationship Id="rId107" Type="http://schemas.openxmlformats.org/officeDocument/2006/relationships/header" Target="header5.xml"/><Relationship Id="rId289" Type="http://schemas.openxmlformats.org/officeDocument/2006/relationships/image" Target="media/image95.png"/><Relationship Id="rId454" Type="http://schemas.openxmlformats.org/officeDocument/2006/relationships/hyperlink" Target="http://msdn.microsoft.com/en-us/library/vstudio/ff926074.aspx" TargetMode="External"/><Relationship Id="rId11" Type="http://schemas.openxmlformats.org/officeDocument/2006/relationships/hyperlink" Target="https://introprogramming.info" TargetMode="External"/><Relationship Id="rId53" Type="http://schemas.openxmlformats.org/officeDocument/2006/relationships/hyperlink" Target="http://www.nakov.com/inetjava/" TargetMode="External"/><Relationship Id="rId149" Type="http://schemas.openxmlformats.org/officeDocument/2006/relationships/image" Target="media/image6.png"/><Relationship Id="rId314" Type="http://schemas.openxmlformats.org/officeDocument/2006/relationships/image" Target="media/image108.png"/><Relationship Id="rId356" Type="http://schemas.openxmlformats.org/officeDocument/2006/relationships/header" Target="header41.xml"/><Relationship Id="rId398" Type="http://schemas.openxmlformats.org/officeDocument/2006/relationships/hyperlink" Target="http://intervaltree.codeplex.com/" TargetMode="External"/><Relationship Id="rId95" Type="http://schemas.openxmlformats.org/officeDocument/2006/relationships/hyperlink" Target="mailto:veselin.vgeorgiev@gmail.com" TargetMode="External"/><Relationship Id="rId160" Type="http://schemas.openxmlformats.org/officeDocument/2006/relationships/image" Target="media/image17.png"/><Relationship Id="rId216" Type="http://schemas.openxmlformats.org/officeDocument/2006/relationships/oleObject" Target="embeddings/oleObject4.bin"/><Relationship Id="rId423" Type="http://schemas.microsoft.com/office/2007/relationships/hdphoto" Target="media/hdphoto5.wdp"/><Relationship Id="rId258" Type="http://schemas.openxmlformats.org/officeDocument/2006/relationships/image" Target="media/image77.emf"/><Relationship Id="rId465" Type="http://schemas.openxmlformats.org/officeDocument/2006/relationships/image" Target="media/image193.png"/><Relationship Id="rId22" Type="http://schemas.openxmlformats.org/officeDocument/2006/relationships/hyperlink" Target="https://introprogramming.info" TargetMode="External"/><Relationship Id="rId64" Type="http://schemas.openxmlformats.org/officeDocument/2006/relationships/hyperlink" Target="mailto:pavlina.hadjieva@gmail.com" TargetMode="External"/><Relationship Id="rId118" Type="http://schemas.openxmlformats.org/officeDocument/2006/relationships/hyperlink" Target="http://soft-press.com/goto.htm?http://soft-press.com/srchead.html?com=viewall&amp;viewbook=746" TargetMode="External"/><Relationship Id="rId325" Type="http://schemas.openxmlformats.org/officeDocument/2006/relationships/image" Target="media/image119.png"/><Relationship Id="rId367" Type="http://schemas.openxmlformats.org/officeDocument/2006/relationships/image" Target="media/image151.emf"/><Relationship Id="rId171" Type="http://schemas.openxmlformats.org/officeDocument/2006/relationships/image" Target="media/image27.png"/><Relationship Id="rId227" Type="http://schemas.openxmlformats.org/officeDocument/2006/relationships/image" Target="media/image54.emf"/><Relationship Id="rId269" Type="http://schemas.openxmlformats.org/officeDocument/2006/relationships/image" Target="media/image85.png"/><Relationship Id="rId434" Type="http://schemas.openxmlformats.org/officeDocument/2006/relationships/hyperlink" Target="http://msdn.microsoft.com/en-us/library/ms184412.aspx" TargetMode="External"/><Relationship Id="rId476" Type="http://schemas.openxmlformats.org/officeDocument/2006/relationships/hyperlink" Target="https://softuni.org" TargetMode="External"/><Relationship Id="rId33" Type="http://schemas.openxmlformats.org/officeDocument/2006/relationships/hyperlink" Target="mailto:dimitrov.dilqn@gmail.com" TargetMode="External"/><Relationship Id="rId129" Type="http://schemas.openxmlformats.org/officeDocument/2006/relationships/hyperlink" Target="http://www.introprogramming.info" TargetMode="External"/><Relationship Id="rId280" Type="http://schemas.openxmlformats.org/officeDocument/2006/relationships/image" Target="media/image90.png"/><Relationship Id="rId336" Type="http://schemas.openxmlformats.org/officeDocument/2006/relationships/header" Target="header37.xml"/><Relationship Id="rId75" Type="http://schemas.openxmlformats.org/officeDocument/2006/relationships/hyperlink" Target="http://encryptedshadow.blogspot.com/" TargetMode="External"/><Relationship Id="rId140" Type="http://schemas.openxmlformats.org/officeDocument/2006/relationships/header" Target="header8.xml"/><Relationship Id="rId182" Type="http://schemas.openxmlformats.org/officeDocument/2006/relationships/hyperlink" Target="http://www.mono-project.com/" TargetMode="External"/><Relationship Id="rId378" Type="http://schemas.openxmlformats.org/officeDocument/2006/relationships/hyperlink" Target="http://en.wikipedia.org/wiki/NP-complete" TargetMode="External"/><Relationship Id="rId403" Type="http://schemas.openxmlformats.org/officeDocument/2006/relationships/header" Target="header47.xml"/><Relationship Id="rId6" Type="http://schemas.openxmlformats.org/officeDocument/2006/relationships/footnotes" Target="footnotes.xml"/><Relationship Id="rId238" Type="http://schemas.openxmlformats.org/officeDocument/2006/relationships/image" Target="media/image63.emf"/><Relationship Id="rId445" Type="http://schemas.openxmlformats.org/officeDocument/2006/relationships/hyperlink" Target="http://www.cc2e.com" TargetMode="External"/><Relationship Id="rId487" Type="http://schemas.openxmlformats.org/officeDocument/2006/relationships/hyperlink" Target="https://softuni.org" TargetMode="External"/><Relationship Id="rId291" Type="http://schemas.openxmlformats.org/officeDocument/2006/relationships/hyperlink" Target="http://introprogramming.info/wp-content/themes/introprograming_en/images/Intro-Csharp-Book-front-cover-big_en.png" TargetMode="External"/><Relationship Id="rId305" Type="http://schemas.openxmlformats.org/officeDocument/2006/relationships/image" Target="media/image104.png"/><Relationship Id="rId347" Type="http://schemas.openxmlformats.org/officeDocument/2006/relationships/image" Target="media/image135.png"/><Relationship Id="rId44" Type="http://schemas.openxmlformats.org/officeDocument/2006/relationships/hyperlink" Target="https://twitter.com/mvalkov" TargetMode="External"/><Relationship Id="rId86" Type="http://schemas.openxmlformats.org/officeDocument/2006/relationships/hyperlink" Target="https://www.linkedin.com/in/nakov/" TargetMode="External"/><Relationship Id="rId151" Type="http://schemas.openxmlformats.org/officeDocument/2006/relationships/image" Target="media/image8.png"/><Relationship Id="rId389" Type="http://schemas.openxmlformats.org/officeDocument/2006/relationships/header" Target="header46.xml"/><Relationship Id="rId193" Type="http://schemas.openxmlformats.org/officeDocument/2006/relationships/header" Target="header15.xml"/><Relationship Id="rId207" Type="http://schemas.openxmlformats.org/officeDocument/2006/relationships/header" Target="header18.xml"/><Relationship Id="rId249" Type="http://schemas.openxmlformats.org/officeDocument/2006/relationships/header" Target="header25.xml"/><Relationship Id="rId414" Type="http://schemas.openxmlformats.org/officeDocument/2006/relationships/image" Target="media/image172.emf"/><Relationship Id="rId456" Type="http://schemas.openxmlformats.org/officeDocument/2006/relationships/header" Target="header52.xml"/><Relationship Id="rId13" Type="http://schemas.openxmlformats.org/officeDocument/2006/relationships/hyperlink" Target="https://softuni.org" TargetMode="External"/><Relationship Id="rId109" Type="http://schemas.openxmlformats.org/officeDocument/2006/relationships/hyperlink" Target="http://nokola.com" TargetMode="External"/><Relationship Id="rId260" Type="http://schemas.openxmlformats.org/officeDocument/2006/relationships/image" Target="media/image79.emf"/><Relationship Id="rId316" Type="http://schemas.openxmlformats.org/officeDocument/2006/relationships/image" Target="media/image110.emf"/><Relationship Id="rId55" Type="http://schemas.openxmlformats.org/officeDocument/2006/relationships/hyperlink" Target="http://www.nakov.com/dotnet/2003/" TargetMode="External"/><Relationship Id="rId97" Type="http://schemas.openxmlformats.org/officeDocument/2006/relationships/hyperlink" Target="http://veskokolev.blogspot.com" TargetMode="External"/><Relationship Id="rId120" Type="http://schemas.openxmlformats.org/officeDocument/2006/relationships/hyperlink" Target="mailto:nick@manchev.org" TargetMode="External"/><Relationship Id="rId358" Type="http://schemas.openxmlformats.org/officeDocument/2006/relationships/image" Target="media/image142.emf"/><Relationship Id="rId162" Type="http://schemas.openxmlformats.org/officeDocument/2006/relationships/image" Target="media/image19.png"/><Relationship Id="rId218" Type="http://schemas.openxmlformats.org/officeDocument/2006/relationships/hyperlink" Target="http://en.wikipedia.org/wiki/Catalan_number" TargetMode="External"/><Relationship Id="rId425" Type="http://schemas.openxmlformats.org/officeDocument/2006/relationships/hyperlink" Target="http://en.wikipedia.org/wiki/Special:BookSources/0201633612" TargetMode="External"/><Relationship Id="rId467" Type="http://schemas.openxmlformats.org/officeDocument/2006/relationships/hyperlink" Target="http://en.wikipedia.org/wiki/Radix_sort" TargetMode="External"/><Relationship Id="rId271" Type="http://schemas.openxmlformats.org/officeDocument/2006/relationships/hyperlink" Target="http://en.wikipedia.org/wiki/Permutation" TargetMode="External"/><Relationship Id="rId24" Type="http://schemas.openxmlformats.org/officeDocument/2006/relationships/hyperlink" Target="https://github.com/nakov/introcsharpbook" TargetMode="External"/><Relationship Id="rId66" Type="http://schemas.openxmlformats.org/officeDocument/2006/relationships/hyperlink" Target="http://www.introprogramming.info/intro-java-book/" TargetMode="External"/><Relationship Id="rId131" Type="http://schemas.openxmlformats.org/officeDocument/2006/relationships/hyperlink" Target="http://www.introprogramming.info" TargetMode="External"/><Relationship Id="rId327" Type="http://schemas.openxmlformats.org/officeDocument/2006/relationships/image" Target="media/image121.png"/><Relationship Id="rId369" Type="http://schemas.openxmlformats.org/officeDocument/2006/relationships/image" Target="media/image153.png"/><Relationship Id="rId173" Type="http://schemas.openxmlformats.org/officeDocument/2006/relationships/image" Target="media/image29.png"/><Relationship Id="rId229" Type="http://schemas.openxmlformats.org/officeDocument/2006/relationships/image" Target="media/image56.png"/><Relationship Id="rId380" Type="http://schemas.openxmlformats.org/officeDocument/2006/relationships/header" Target="header44.xml"/><Relationship Id="rId436" Type="http://schemas.openxmlformats.org/officeDocument/2006/relationships/hyperlink" Target="http://msdn.microsoft.com/en-us/library/ms173171(v=vs.110).aspx" TargetMode="External"/><Relationship Id="rId240" Type="http://schemas.openxmlformats.org/officeDocument/2006/relationships/image" Target="media/image64.wmf"/><Relationship Id="rId478" Type="http://schemas.openxmlformats.org/officeDocument/2006/relationships/hyperlink" Target="https://nakov.com" TargetMode="External"/><Relationship Id="rId35" Type="http://schemas.openxmlformats.org/officeDocument/2006/relationships/hyperlink" Target="mailto:hristo.germanov@gmail.com" TargetMode="External"/><Relationship Id="rId77" Type="http://schemas.openxmlformats.org/officeDocument/2006/relationships/hyperlink" Target="http://twitter.com/stefanstaev" TargetMode="External"/><Relationship Id="rId100" Type="http://schemas.openxmlformats.org/officeDocument/2006/relationships/hyperlink" Target="mailto:iordanpavlov@gmail.com" TargetMode="External"/><Relationship Id="rId282" Type="http://schemas.openxmlformats.org/officeDocument/2006/relationships/hyperlink" Target="http://en.wikipedia.org/wiki/Reverse_Polish_notation" TargetMode="External"/><Relationship Id="rId338" Type="http://schemas.openxmlformats.org/officeDocument/2006/relationships/image" Target="media/image130.jpeg"/><Relationship Id="rId8" Type="http://schemas.openxmlformats.org/officeDocument/2006/relationships/header" Target="header1.xml"/><Relationship Id="rId142" Type="http://schemas.openxmlformats.org/officeDocument/2006/relationships/hyperlink" Target="http://www.mono-project.com" TargetMode="External"/><Relationship Id="rId184" Type="http://schemas.openxmlformats.org/officeDocument/2006/relationships/hyperlink" Target="http://www.telerik.com/justdecompile.aspx" TargetMode="External"/><Relationship Id="rId391" Type="http://schemas.openxmlformats.org/officeDocument/2006/relationships/hyperlink" Target="http://en.wikipedia.org/wiki/Algorithms_%2B_Data_Structures_%3D_Programs" TargetMode="External"/><Relationship Id="rId405" Type="http://schemas.openxmlformats.org/officeDocument/2006/relationships/image" Target="media/image163.png"/><Relationship Id="rId447" Type="http://schemas.openxmlformats.org/officeDocument/2006/relationships/hyperlink" Target="http://martinfowler.com/books/refactoring.html" TargetMode="External"/><Relationship Id="rId251" Type="http://schemas.openxmlformats.org/officeDocument/2006/relationships/image" Target="media/image70.png"/><Relationship Id="rId489" Type="http://schemas.openxmlformats.org/officeDocument/2006/relationships/header" Target="header57.xml"/><Relationship Id="rId46" Type="http://schemas.openxmlformats.org/officeDocument/2006/relationships/hyperlink" Target="mailto:mira.bivas@gmail.com" TargetMode="External"/><Relationship Id="rId293" Type="http://schemas.openxmlformats.org/officeDocument/2006/relationships/header" Target="header34.xml"/><Relationship Id="rId307" Type="http://schemas.openxmlformats.org/officeDocument/2006/relationships/hyperlink" Target="http://msdn.microsoft.com/en-us/library/txafckwd.aspx" TargetMode="External"/><Relationship Id="rId349" Type="http://schemas.openxmlformats.org/officeDocument/2006/relationships/image" Target="media/image136.emf"/><Relationship Id="rId88" Type="http://schemas.openxmlformats.org/officeDocument/2006/relationships/hyperlink" Target="mailto:t_bozhikov@yahoo.com" TargetMode="External"/><Relationship Id="rId111" Type="http://schemas.openxmlformats.org/officeDocument/2006/relationships/hyperlink" Target="http://bakalov.com" TargetMode="External"/><Relationship Id="rId153" Type="http://schemas.openxmlformats.org/officeDocument/2006/relationships/image" Target="media/image10.png"/><Relationship Id="rId195" Type="http://schemas.openxmlformats.org/officeDocument/2006/relationships/image" Target="media/image38.png"/><Relationship Id="rId209" Type="http://schemas.openxmlformats.org/officeDocument/2006/relationships/image" Target="media/image44.png"/><Relationship Id="rId360" Type="http://schemas.openxmlformats.org/officeDocument/2006/relationships/image" Target="media/image144.png"/><Relationship Id="rId416" Type="http://schemas.openxmlformats.org/officeDocument/2006/relationships/image" Target="media/image174.jpeg"/><Relationship Id="rId220" Type="http://schemas.openxmlformats.org/officeDocument/2006/relationships/hyperlink" Target="http://en.wikipedia.org/wiki/Euclidean_algorithm" TargetMode="External"/><Relationship Id="rId458" Type="http://schemas.openxmlformats.org/officeDocument/2006/relationships/header" Target="header54.xml"/><Relationship Id="rId15" Type="http://schemas.openxmlformats.org/officeDocument/2006/relationships/hyperlink" Target="https://softuni.org" TargetMode="External"/><Relationship Id="rId57" Type="http://schemas.openxmlformats.org/officeDocument/2006/relationships/hyperlink" Target="http://www.nedyalkov.com" TargetMode="External"/><Relationship Id="rId262" Type="http://schemas.openxmlformats.org/officeDocument/2006/relationships/image" Target="media/image81.emf"/><Relationship Id="rId318" Type="http://schemas.openxmlformats.org/officeDocument/2006/relationships/image" Target="media/image112.png"/><Relationship Id="rId99" Type="http://schemas.openxmlformats.org/officeDocument/2006/relationships/hyperlink" Target="http://yordanpavlov.blogspot.com" TargetMode="External"/><Relationship Id="rId122" Type="http://schemas.openxmlformats.org/officeDocument/2006/relationships/hyperlink" Target="http://cleverit.info" TargetMode="External"/><Relationship Id="rId164" Type="http://schemas.openxmlformats.org/officeDocument/2006/relationships/image" Target="media/image20.png"/><Relationship Id="rId371" Type="http://schemas.openxmlformats.org/officeDocument/2006/relationships/image" Target="media/image155.emf"/><Relationship Id="rId427" Type="http://schemas.openxmlformats.org/officeDocument/2006/relationships/image" Target="media/image180.png"/><Relationship Id="rId469" Type="http://schemas.openxmlformats.org/officeDocument/2006/relationships/hyperlink" Target="http://en.wikipedia.org/wiki/Fisher%E2%80%93Yates_shuffle" TargetMode="External"/><Relationship Id="rId26" Type="http://schemas.openxmlformats.org/officeDocument/2006/relationships/hyperlink" Target="https://en.wikipedia.org/wiki/John_Vincent_Atanasoff" TargetMode="External"/><Relationship Id="rId231" Type="http://schemas.openxmlformats.org/officeDocument/2006/relationships/image" Target="media/image58.png"/><Relationship Id="rId273" Type="http://schemas.openxmlformats.org/officeDocument/2006/relationships/header" Target="header29.xml"/><Relationship Id="rId329" Type="http://schemas.openxmlformats.org/officeDocument/2006/relationships/image" Target="media/image123.emf"/><Relationship Id="rId480" Type="http://schemas.openxmlformats.org/officeDocument/2006/relationships/hyperlink" Target="https://softuni.org/" TargetMode="External"/><Relationship Id="rId68" Type="http://schemas.openxmlformats.org/officeDocument/2006/relationships/hyperlink" Target="http://www.telerik.com" TargetMode="External"/><Relationship Id="rId133" Type="http://schemas.openxmlformats.org/officeDocument/2006/relationships/hyperlink" Target="https://softuni.bg/forum" TargetMode="External"/><Relationship Id="rId175" Type="http://schemas.openxmlformats.org/officeDocument/2006/relationships/image" Target="media/image31.png"/><Relationship Id="rId340" Type="http://schemas.openxmlformats.org/officeDocument/2006/relationships/header" Target="header39.xml"/><Relationship Id="rId200" Type="http://schemas.openxmlformats.org/officeDocument/2006/relationships/header" Target="header17.xml"/><Relationship Id="rId382" Type="http://schemas.openxmlformats.org/officeDocument/2006/relationships/image" Target="media/image159.emf"/><Relationship Id="rId438" Type="http://schemas.openxmlformats.org/officeDocument/2006/relationships/image" Target="media/image182.emf"/><Relationship Id="rId242" Type="http://schemas.openxmlformats.org/officeDocument/2006/relationships/image" Target="media/image65.wmf"/><Relationship Id="rId284" Type="http://schemas.openxmlformats.org/officeDocument/2006/relationships/header" Target="header32.xml"/><Relationship Id="rId491" Type="http://schemas.openxmlformats.org/officeDocument/2006/relationships/theme" Target="theme/theme1.xml"/><Relationship Id="rId37" Type="http://schemas.openxmlformats.org/officeDocument/2006/relationships/hyperlink" Target="http://imurdanliev.wordpress.com" TargetMode="External"/><Relationship Id="rId79" Type="http://schemas.openxmlformats.org/officeDocument/2006/relationships/hyperlink" Target="http://www.devbg.org/dotnetbook/" TargetMode="External"/><Relationship Id="rId102" Type="http://schemas.openxmlformats.org/officeDocument/2006/relationships/hyperlink" Target="http://yyosifov.blogspot.com" TargetMode="External"/><Relationship Id="rId144" Type="http://schemas.openxmlformats.org/officeDocument/2006/relationships/hyperlink" Target="http://msdn.microsoft.com/en-us/library/vstudio/gg145045.aspx" TargetMode="External"/><Relationship Id="rId90" Type="http://schemas.openxmlformats.org/officeDocument/2006/relationships/hyperlink" Target="http://www.teodorstoev.com/" TargetMode="External"/><Relationship Id="rId186" Type="http://schemas.openxmlformats.org/officeDocument/2006/relationships/header" Target="header11.xml"/><Relationship Id="rId351" Type="http://schemas.openxmlformats.org/officeDocument/2006/relationships/image" Target="media/image138.emf"/><Relationship Id="rId393" Type="http://schemas.openxmlformats.org/officeDocument/2006/relationships/hyperlink" Target="http://www.itu.dk/research/c5/" TargetMode="External"/><Relationship Id="rId407" Type="http://schemas.openxmlformats.org/officeDocument/2006/relationships/image" Target="media/image165.emf"/><Relationship Id="rId449" Type="http://schemas.openxmlformats.org/officeDocument/2006/relationships/image" Target="media/image189.emf"/><Relationship Id="rId211" Type="http://schemas.openxmlformats.org/officeDocument/2006/relationships/image" Target="media/image46.png"/><Relationship Id="rId253" Type="http://schemas.openxmlformats.org/officeDocument/2006/relationships/image" Target="media/image72.emf"/><Relationship Id="rId295" Type="http://schemas.openxmlformats.org/officeDocument/2006/relationships/image" Target="media/image97.emf"/><Relationship Id="rId309" Type="http://schemas.openxmlformats.org/officeDocument/2006/relationships/hyperlink" Target="mailto:test.user@yahoo.co.uk" TargetMode="External"/><Relationship Id="rId460" Type="http://schemas.openxmlformats.org/officeDocument/2006/relationships/image" Target="media/image190.emf"/><Relationship Id="rId48" Type="http://schemas.openxmlformats.org/officeDocument/2006/relationships/hyperlink" Target="http://www.nedyalkov.com/" TargetMode="External"/><Relationship Id="rId113" Type="http://schemas.openxmlformats.org/officeDocument/2006/relationships/hyperlink" Target="mailto:terziev@telerik.com" TargetMode="External"/><Relationship Id="rId320" Type="http://schemas.openxmlformats.org/officeDocument/2006/relationships/image" Target="media/image114.png"/><Relationship Id="rId155" Type="http://schemas.openxmlformats.org/officeDocument/2006/relationships/image" Target="media/image12.png"/><Relationship Id="rId197" Type="http://schemas.openxmlformats.org/officeDocument/2006/relationships/hyperlink" Target="https://github.com/nakov/Nakov.io.cin" TargetMode="External"/><Relationship Id="rId362" Type="http://schemas.openxmlformats.org/officeDocument/2006/relationships/image" Target="media/image146.emf"/><Relationship Id="rId418" Type="http://schemas.microsoft.com/office/2007/relationships/hdphoto" Target="media/hdphoto3.wdp"/><Relationship Id="rId222" Type="http://schemas.openxmlformats.org/officeDocument/2006/relationships/header" Target="header21.xml"/><Relationship Id="rId264" Type="http://schemas.openxmlformats.org/officeDocument/2006/relationships/image" Target="media/image83.emf"/><Relationship Id="rId471" Type="http://schemas.openxmlformats.org/officeDocument/2006/relationships/image" Target="media/image195.emf"/><Relationship Id="rId17" Type="http://schemas.openxmlformats.org/officeDocument/2006/relationships/image" Target="media/image2.png"/><Relationship Id="rId59" Type="http://schemas.openxmlformats.org/officeDocument/2006/relationships/hyperlink" Target="http://www.introprogramming.info/intro-csharp-book/" TargetMode="External"/><Relationship Id="rId124" Type="http://schemas.openxmlformats.org/officeDocument/2006/relationships/hyperlink" Target="http://www.radkov.com" TargetMode="External"/><Relationship Id="rId70" Type="http://schemas.openxmlformats.org/officeDocument/2006/relationships/hyperlink" Target="mailto:radoslav.pkirilov@gmail.com" TargetMode="External"/><Relationship Id="rId166" Type="http://schemas.openxmlformats.org/officeDocument/2006/relationships/image" Target="media/image22.png"/><Relationship Id="rId331" Type="http://schemas.openxmlformats.org/officeDocument/2006/relationships/image" Target="media/image125.emf"/><Relationship Id="rId373" Type="http://schemas.openxmlformats.org/officeDocument/2006/relationships/image" Target="media/image157.emf"/><Relationship Id="rId429" Type="http://schemas.openxmlformats.org/officeDocument/2006/relationships/hyperlink" Target="http://www.dofactory.com/Patterns/Patterns.aspx" TargetMode="External"/><Relationship Id="rId1" Type="http://schemas.openxmlformats.org/officeDocument/2006/relationships/customXml" Target="../customXml/item1.xml"/><Relationship Id="rId233" Type="http://schemas.openxmlformats.org/officeDocument/2006/relationships/image" Target="media/image60.emf"/><Relationship Id="rId440" Type="http://schemas.openxmlformats.org/officeDocument/2006/relationships/image" Target="media/image184.png"/><Relationship Id="rId28" Type="http://schemas.openxmlformats.org/officeDocument/2006/relationships/hyperlink" Target="http://en.wikipedia.org/wiki/International_Olympiad_in_Informatics" TargetMode="External"/><Relationship Id="rId275" Type="http://schemas.openxmlformats.org/officeDocument/2006/relationships/image" Target="media/image86.emf"/><Relationship Id="rId300" Type="http://schemas.openxmlformats.org/officeDocument/2006/relationships/image" Target="media/image102.emf"/><Relationship Id="rId482" Type="http://schemas.openxmlformats.org/officeDocument/2006/relationships/hyperlink" Target="https://softuni.org" TargetMode="External"/><Relationship Id="rId81" Type="http://schemas.openxmlformats.org/officeDocument/2006/relationships/hyperlink" Target="http://www.introprogramming.info" TargetMode="External"/><Relationship Id="rId135" Type="http://schemas.openxmlformats.org/officeDocument/2006/relationships/hyperlink" Target="http://www.introprogramming.info/english-intro-csharp-book/mind-maps/" TargetMode="External"/><Relationship Id="rId177" Type="http://schemas.openxmlformats.org/officeDocument/2006/relationships/hyperlink" Target="http://www.icsharpcode.net/OpenSource/SD/" TargetMode="External"/><Relationship Id="rId342" Type="http://schemas.openxmlformats.org/officeDocument/2006/relationships/image" Target="media/image131.emf"/><Relationship Id="rId384" Type="http://schemas.openxmlformats.org/officeDocument/2006/relationships/image" Target="media/image161.emf"/><Relationship Id="rId202" Type="http://schemas.openxmlformats.org/officeDocument/2006/relationships/image" Target="media/image41.png"/><Relationship Id="rId244" Type="http://schemas.openxmlformats.org/officeDocument/2006/relationships/image" Target="media/image66.png"/><Relationship Id="rId39" Type="http://schemas.openxmlformats.org/officeDocument/2006/relationships/hyperlink" Target="http://mihail.stoynov.com" TargetMode="External"/><Relationship Id="rId286" Type="http://schemas.openxmlformats.org/officeDocument/2006/relationships/image" Target="media/image92.emf"/><Relationship Id="rId451" Type="http://schemas.openxmlformats.org/officeDocument/2006/relationships/hyperlink" Target="http://powercollections.codeplex.com/" TargetMode="External"/><Relationship Id="rId50" Type="http://schemas.openxmlformats.org/officeDocument/2006/relationships/hyperlink" Target="http://www.ebg.bg/" TargetMode="External"/><Relationship Id="rId104" Type="http://schemas.openxmlformats.org/officeDocument/2006/relationships/header" Target="header3.xml"/><Relationship Id="rId146" Type="http://schemas.openxmlformats.org/officeDocument/2006/relationships/hyperlink" Target="http://notepad-plus.sourceforge.net" TargetMode="External"/><Relationship Id="rId188" Type="http://schemas.openxmlformats.org/officeDocument/2006/relationships/image" Target="media/image36.emf"/><Relationship Id="rId311" Type="http://schemas.openxmlformats.org/officeDocument/2006/relationships/header" Target="header36.xml"/><Relationship Id="rId353" Type="http://schemas.openxmlformats.org/officeDocument/2006/relationships/image" Target="media/image140.emf"/><Relationship Id="rId395" Type="http://schemas.openxmlformats.org/officeDocument/2006/relationships/hyperlink" Target="http://en.wikipedia.org/wiki/Binary_search" TargetMode="External"/><Relationship Id="rId409" Type="http://schemas.openxmlformats.org/officeDocument/2006/relationships/image" Target="media/image167.emf"/><Relationship Id="rId92" Type="http://schemas.openxmlformats.org/officeDocument/2006/relationships/hyperlink" Target="http://www.konov.me" TargetMode="External"/><Relationship Id="rId213" Type="http://schemas.openxmlformats.org/officeDocument/2006/relationships/image" Target="media/image48.wmf"/><Relationship Id="rId420" Type="http://schemas.openxmlformats.org/officeDocument/2006/relationships/image" Target="media/image177.png"/><Relationship Id="rId255" Type="http://schemas.openxmlformats.org/officeDocument/2006/relationships/image" Target="media/image74.emf"/><Relationship Id="rId297" Type="http://schemas.openxmlformats.org/officeDocument/2006/relationships/image" Target="media/image99.emf"/><Relationship Id="rId462" Type="http://schemas.openxmlformats.org/officeDocument/2006/relationships/hyperlink" Target="http://en.wikipedia.org/wiki/Binary_tree_sort" TargetMode="External"/><Relationship Id="rId115" Type="http://schemas.openxmlformats.org/officeDocument/2006/relationships/hyperlink" Target="http://www.osgi.org" TargetMode="External"/><Relationship Id="rId157" Type="http://schemas.openxmlformats.org/officeDocument/2006/relationships/image" Target="media/image14.png"/><Relationship Id="rId322" Type="http://schemas.openxmlformats.org/officeDocument/2006/relationships/image" Target="media/image116.png"/><Relationship Id="rId364" Type="http://schemas.openxmlformats.org/officeDocument/2006/relationships/image" Target="media/image148.emf"/><Relationship Id="rId61" Type="http://schemas.openxmlformats.org/officeDocument/2006/relationships/hyperlink" Target="http://www.telerik.com" TargetMode="External"/><Relationship Id="rId199" Type="http://schemas.openxmlformats.org/officeDocument/2006/relationships/header" Target="header16.xml"/><Relationship Id="rId19" Type="http://schemas.openxmlformats.org/officeDocument/2006/relationships/hyperlink" Target="http://www.introprogramming.info" TargetMode="External"/><Relationship Id="rId224" Type="http://schemas.openxmlformats.org/officeDocument/2006/relationships/image" Target="media/image51.emf"/><Relationship Id="rId266" Type="http://schemas.openxmlformats.org/officeDocument/2006/relationships/header" Target="header27.xml"/><Relationship Id="rId431" Type="http://schemas.openxmlformats.org/officeDocument/2006/relationships/hyperlink" Target="http://en.wikipedia.org/wiki/Abstract_factory_pattern" TargetMode="External"/><Relationship Id="rId473" Type="http://schemas.openxmlformats.org/officeDocument/2006/relationships/header" Target="header56.xml"/><Relationship Id="rId30" Type="http://schemas.openxmlformats.org/officeDocument/2006/relationships/hyperlink" Target="http://www.telerik.com" TargetMode="External"/><Relationship Id="rId126" Type="http://schemas.openxmlformats.org/officeDocument/2006/relationships/hyperlink" Target="mailto:hradkov@clevit.com" TargetMode="External"/><Relationship Id="rId168" Type="http://schemas.openxmlformats.org/officeDocument/2006/relationships/image" Target="media/image24.png"/><Relationship Id="rId333" Type="http://schemas.openxmlformats.org/officeDocument/2006/relationships/image" Target="media/image127.emf"/><Relationship Id="rId72" Type="http://schemas.openxmlformats.org/officeDocument/2006/relationships/hyperlink" Target="http://www.dtu.dk" TargetMode="External"/><Relationship Id="rId375" Type="http://schemas.openxmlformats.org/officeDocument/2006/relationships/hyperlink" Target="http://en.wikipedia.org/wiki/Hamiltonian_path_problem" TargetMode="External"/><Relationship Id="rId3" Type="http://schemas.openxmlformats.org/officeDocument/2006/relationships/styles" Target="styles.xml"/><Relationship Id="rId235" Type="http://schemas.openxmlformats.org/officeDocument/2006/relationships/image" Target="media/image62.emf"/><Relationship Id="rId277" Type="http://schemas.openxmlformats.org/officeDocument/2006/relationships/image" Target="media/image88.emf"/><Relationship Id="rId400" Type="http://schemas.openxmlformats.org/officeDocument/2006/relationships/hyperlink" Target="http://en.wikipedia.org/wiki/Priority_Queue" TargetMode="External"/><Relationship Id="rId442" Type="http://schemas.openxmlformats.org/officeDocument/2006/relationships/hyperlink" Target="http://msdn.microsoft.com/en-us/library/b2s063f7.aspx" TargetMode="External"/><Relationship Id="rId484" Type="http://schemas.openxmlformats.org/officeDocument/2006/relationships/hyperlink" Target="https://softuni.org" TargetMode="External"/><Relationship Id="rId137" Type="http://schemas.openxmlformats.org/officeDocument/2006/relationships/hyperlink" Target="https://introprogramming.info" TargetMode="External"/><Relationship Id="rId302" Type="http://schemas.openxmlformats.org/officeDocument/2006/relationships/hyperlink" Target="http://regexlib.com/" TargetMode="External"/><Relationship Id="rId344" Type="http://schemas.openxmlformats.org/officeDocument/2006/relationships/image" Target="media/image13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81210F-4194-414D-8DD2-F92C17F086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11</TotalTime>
  <Pages>1</Pages>
  <Words>260550</Words>
  <Characters>1485140</Characters>
  <Application>Microsoft Office Word</Application>
  <DocSecurity>0</DocSecurity>
  <Lines>12376</Lines>
  <Paragraphs>3484</Paragraphs>
  <ScaleCrop>false</ScaleCrop>
  <HeadingPairs>
    <vt:vector size="2" baseType="variant">
      <vt:variant>
        <vt:lpstr>Title</vt:lpstr>
      </vt:variant>
      <vt:variant>
        <vt:i4>1</vt:i4>
      </vt:variant>
    </vt:vector>
  </HeadingPairs>
  <TitlesOfParts>
    <vt:vector size="1" baseType="lpstr">
      <vt:lpstr>Fundamentals of Computer Programming with C#</vt:lpstr>
    </vt:vector>
  </TitlesOfParts>
  <Manager>Svetlin Nakov</Manager>
  <Company>Telerik Software Academy</Company>
  <LinksUpToDate>false</LinksUpToDate>
  <CharactersWithSpaces>1742206</CharactersWithSpaces>
  <SharedDoc>false</SharedDoc>
  <HyperlinkBase/>
  <HLinks>
    <vt:vector size="3504" baseType="variant">
      <vt:variant>
        <vt:i4>3670117</vt:i4>
      </vt:variant>
      <vt:variant>
        <vt:i4>2247</vt:i4>
      </vt:variant>
      <vt:variant>
        <vt:i4>0</vt:i4>
      </vt:variant>
      <vt:variant>
        <vt:i4>5</vt:i4>
      </vt:variant>
      <vt:variant>
        <vt:lpwstr>http://academy.telerik.com/</vt:lpwstr>
      </vt:variant>
      <vt:variant>
        <vt:lpwstr/>
      </vt:variant>
      <vt:variant>
        <vt:i4>1245207</vt:i4>
      </vt:variant>
      <vt:variant>
        <vt:i4>2244</vt:i4>
      </vt:variant>
      <vt:variant>
        <vt:i4>0</vt:i4>
      </vt:variant>
      <vt:variant>
        <vt:i4>5</vt:i4>
      </vt:variant>
      <vt:variant>
        <vt:lpwstr>http://aspnetcourse.telerik.com/</vt:lpwstr>
      </vt:variant>
      <vt:variant>
        <vt:lpwstr/>
      </vt:variant>
      <vt:variant>
        <vt:i4>6291572</vt:i4>
      </vt:variant>
      <vt:variant>
        <vt:i4>2241</vt:i4>
      </vt:variant>
      <vt:variant>
        <vt:i4>0</vt:i4>
      </vt:variant>
      <vt:variant>
        <vt:i4>5</vt:i4>
      </vt:variant>
      <vt:variant>
        <vt:lpwstr>http://codecourse.telerik.com/</vt:lpwstr>
      </vt:variant>
      <vt:variant>
        <vt:lpwstr/>
      </vt:variant>
      <vt:variant>
        <vt:i4>2949228</vt:i4>
      </vt:variant>
      <vt:variant>
        <vt:i4>2238</vt:i4>
      </vt:variant>
      <vt:variant>
        <vt:i4>0</vt:i4>
      </vt:variant>
      <vt:variant>
        <vt:i4>5</vt:i4>
      </vt:variant>
      <vt:variant>
        <vt:lpwstr>http://mobiledevcourse.telerik.com/</vt:lpwstr>
      </vt:variant>
      <vt:variant>
        <vt:lpwstr/>
      </vt:variant>
      <vt:variant>
        <vt:i4>7602275</vt:i4>
      </vt:variant>
      <vt:variant>
        <vt:i4>2235</vt:i4>
      </vt:variant>
      <vt:variant>
        <vt:i4>0</vt:i4>
      </vt:variant>
      <vt:variant>
        <vt:i4>5</vt:i4>
      </vt:variant>
      <vt:variant>
        <vt:lpwstr>http://frontendcourse.telerik.com/</vt:lpwstr>
      </vt:variant>
      <vt:variant>
        <vt:lpwstr/>
      </vt:variant>
      <vt:variant>
        <vt:i4>4980741</vt:i4>
      </vt:variant>
      <vt:variant>
        <vt:i4>2232</vt:i4>
      </vt:variant>
      <vt:variant>
        <vt:i4>0</vt:i4>
      </vt:variant>
      <vt:variant>
        <vt:i4>5</vt:i4>
      </vt:variant>
      <vt:variant>
        <vt:lpwstr>http://schoolacademy.telerik.com/</vt:lpwstr>
      </vt:variant>
      <vt:variant>
        <vt:lpwstr/>
      </vt:variant>
      <vt:variant>
        <vt:i4>4784132</vt:i4>
      </vt:variant>
      <vt:variant>
        <vt:i4>2229</vt:i4>
      </vt:variant>
      <vt:variant>
        <vt:i4>0</vt:i4>
      </vt:variant>
      <vt:variant>
        <vt:i4>5</vt:i4>
      </vt:variant>
      <vt:variant>
        <vt:lpwstr>http://qaacademy.telerik.com/</vt:lpwstr>
      </vt:variant>
      <vt:variant>
        <vt:lpwstr/>
      </vt:variant>
      <vt:variant>
        <vt:i4>655363</vt:i4>
      </vt:variant>
      <vt:variant>
        <vt:i4>2226</vt:i4>
      </vt:variant>
      <vt:variant>
        <vt:i4>0</vt:i4>
      </vt:variant>
      <vt:variant>
        <vt:i4>5</vt:i4>
      </vt:variant>
      <vt:variant>
        <vt:lpwstr>http://dotnetessentials.telerik.com/</vt:lpwstr>
      </vt:variant>
      <vt:variant>
        <vt:lpwstr/>
      </vt:variant>
      <vt:variant>
        <vt:i4>7274596</vt:i4>
      </vt:variant>
      <vt:variant>
        <vt:i4>2223</vt:i4>
      </vt:variant>
      <vt:variant>
        <vt:i4>0</vt:i4>
      </vt:variant>
      <vt:variant>
        <vt:i4>5</vt:i4>
      </vt:variant>
      <vt:variant>
        <vt:lpwstr>http://csharpfundamentals.telerik.com/</vt:lpwstr>
      </vt:variant>
      <vt:variant>
        <vt:lpwstr/>
      </vt:variant>
      <vt:variant>
        <vt:i4>7602275</vt:i4>
      </vt:variant>
      <vt:variant>
        <vt:i4>2220</vt:i4>
      </vt:variant>
      <vt:variant>
        <vt:i4>0</vt:i4>
      </vt:variant>
      <vt:variant>
        <vt:i4>5</vt:i4>
      </vt:variant>
      <vt:variant>
        <vt:lpwstr>http://frontendcourse.telerik.com/</vt:lpwstr>
      </vt:variant>
      <vt:variant>
        <vt:lpwstr/>
      </vt:variant>
      <vt:variant>
        <vt:i4>3670117</vt:i4>
      </vt:variant>
      <vt:variant>
        <vt:i4>2217</vt:i4>
      </vt:variant>
      <vt:variant>
        <vt:i4>0</vt:i4>
      </vt:variant>
      <vt:variant>
        <vt:i4>5</vt:i4>
      </vt:variant>
      <vt:variant>
        <vt:lpwstr>http://academy.telerik.com/</vt:lpwstr>
      </vt:variant>
      <vt:variant>
        <vt:lpwstr/>
      </vt:variant>
      <vt:variant>
        <vt:i4>65613</vt:i4>
      </vt:variant>
      <vt:variant>
        <vt:i4>2214</vt:i4>
      </vt:variant>
      <vt:variant>
        <vt:i4>0</vt:i4>
      </vt:variant>
      <vt:variant>
        <vt:i4>5</vt:i4>
      </vt:variant>
      <vt:variant>
        <vt:lpwstr>http://www.introprogramming.info/</vt:lpwstr>
      </vt:variant>
      <vt:variant>
        <vt:lpwstr/>
      </vt:variant>
      <vt:variant>
        <vt:i4>852051</vt:i4>
      </vt:variant>
      <vt:variant>
        <vt:i4>2211</vt:i4>
      </vt:variant>
      <vt:variant>
        <vt:i4>0</vt:i4>
      </vt:variant>
      <vt:variant>
        <vt:i4>5</vt:i4>
      </vt:variant>
      <vt:variant>
        <vt:lpwstr>http://groups.google.com/group/telerikacademy</vt:lpwstr>
      </vt:variant>
      <vt:variant>
        <vt:lpwstr/>
      </vt:variant>
      <vt:variant>
        <vt:i4>70190164</vt:i4>
      </vt:variant>
      <vt:variant>
        <vt:i4>2208</vt:i4>
      </vt:variant>
      <vt:variant>
        <vt:i4>0</vt:i4>
      </vt:variant>
      <vt:variant>
        <vt:i4>5</vt:i4>
      </vt:variant>
      <vt:variant>
        <vt:lpwstr/>
      </vt:variant>
      <vt:variant>
        <vt:lpwstr>_Глава_22._Как</vt:lpwstr>
      </vt:variant>
      <vt:variant>
        <vt:i4>70190164</vt:i4>
      </vt:variant>
      <vt:variant>
        <vt:i4>2205</vt:i4>
      </vt:variant>
      <vt:variant>
        <vt:i4>0</vt:i4>
      </vt:variant>
      <vt:variant>
        <vt:i4>5</vt:i4>
      </vt:variant>
      <vt:variant>
        <vt:lpwstr/>
      </vt:variant>
      <vt:variant>
        <vt:lpwstr>_Глава_22._Как</vt:lpwstr>
      </vt:variant>
      <vt:variant>
        <vt:i4>6029324</vt:i4>
      </vt:variant>
      <vt:variant>
        <vt:i4>2202</vt:i4>
      </vt:variant>
      <vt:variant>
        <vt:i4>0</vt:i4>
      </vt:variant>
      <vt:variant>
        <vt:i4>5</vt:i4>
      </vt:variant>
      <vt:variant>
        <vt:lpwstr>http://en.wikipedia.org/wiki/Sieve_of_Eratosthenes</vt:lpwstr>
      </vt:variant>
      <vt:variant>
        <vt:lpwstr/>
      </vt:variant>
      <vt:variant>
        <vt:i4>6619194</vt:i4>
      </vt:variant>
      <vt:variant>
        <vt:i4>2193</vt:i4>
      </vt:variant>
      <vt:variant>
        <vt:i4>0</vt:i4>
      </vt:variant>
      <vt:variant>
        <vt:i4>5</vt:i4>
      </vt:variant>
      <vt:variant>
        <vt:lpwstr>Chapter-22-Problem-Solving-Methodology.doc</vt:lpwstr>
      </vt:variant>
      <vt:variant>
        <vt:lpwstr/>
      </vt:variant>
      <vt:variant>
        <vt:i4>70189102</vt:i4>
      </vt:variant>
      <vt:variant>
        <vt:i4>2190</vt:i4>
      </vt:variant>
      <vt:variant>
        <vt:i4>0</vt:i4>
      </vt:variant>
      <vt:variant>
        <vt:i4>5</vt:i4>
      </vt:variant>
      <vt:variant>
        <vt:lpwstr/>
      </vt:variant>
      <vt:variant>
        <vt:lpwstr>_Глава_1._Въведение</vt:lpwstr>
      </vt:variant>
      <vt:variant>
        <vt:i4>70124625</vt:i4>
      </vt:variant>
      <vt:variant>
        <vt:i4>2187</vt:i4>
      </vt:variant>
      <vt:variant>
        <vt:i4>0</vt:i4>
      </vt:variant>
      <vt:variant>
        <vt:i4>5</vt:i4>
      </vt:variant>
      <vt:variant>
        <vt:lpwstr/>
      </vt:variant>
      <vt:variant>
        <vt:lpwstr>_Глава_10._Рекурсия</vt:lpwstr>
      </vt:variant>
      <vt:variant>
        <vt:i4>65613</vt:i4>
      </vt:variant>
      <vt:variant>
        <vt:i4>2184</vt:i4>
      </vt:variant>
      <vt:variant>
        <vt:i4>0</vt:i4>
      </vt:variant>
      <vt:variant>
        <vt:i4>5</vt:i4>
      </vt:variant>
      <vt:variant>
        <vt:lpwstr>http://www.introprogramming.info/</vt:lpwstr>
      </vt:variant>
      <vt:variant>
        <vt:lpwstr/>
      </vt:variant>
      <vt:variant>
        <vt:i4>7077984</vt:i4>
      </vt:variant>
      <vt:variant>
        <vt:i4>2181</vt:i4>
      </vt:variant>
      <vt:variant>
        <vt:i4>0</vt:i4>
      </vt:variant>
      <vt:variant>
        <vt:i4>5</vt:i4>
      </vt:variant>
      <vt:variant>
        <vt:lpwstr>http://msdn.microsoft.com/</vt:lpwstr>
      </vt:variant>
      <vt:variant>
        <vt:lpwstr/>
      </vt:variant>
      <vt:variant>
        <vt:i4>6095925</vt:i4>
      </vt:variant>
      <vt:variant>
        <vt:i4>2178</vt:i4>
      </vt:variant>
      <vt:variant>
        <vt:i4>0</vt:i4>
      </vt:variant>
      <vt:variant>
        <vt:i4>5</vt:i4>
      </vt:variant>
      <vt:variant>
        <vt:lpwstr/>
      </vt:variant>
      <vt:variant>
        <vt:lpwstr>_Тестване_на_решението</vt:lpwstr>
      </vt:variant>
      <vt:variant>
        <vt:i4>65613</vt:i4>
      </vt:variant>
      <vt:variant>
        <vt:i4>2175</vt:i4>
      </vt:variant>
      <vt:variant>
        <vt:i4>0</vt:i4>
      </vt:variant>
      <vt:variant>
        <vt:i4>5</vt:i4>
      </vt:variant>
      <vt:variant>
        <vt:lpwstr>http://www.introprogramming.info/</vt:lpwstr>
      </vt:variant>
      <vt:variant>
        <vt:lpwstr/>
      </vt:variant>
      <vt:variant>
        <vt:i4>6225951</vt:i4>
      </vt:variant>
      <vt:variant>
        <vt:i4>2172</vt:i4>
      </vt:variant>
      <vt:variant>
        <vt:i4>0</vt:i4>
      </vt:variant>
      <vt:variant>
        <vt:i4>5</vt:i4>
      </vt:variant>
      <vt:variant>
        <vt:lpwstr>http://www.microsoft.com/</vt:lpwstr>
      </vt:variant>
      <vt:variant>
        <vt:lpwstr/>
      </vt:variant>
      <vt:variant>
        <vt:i4>70190164</vt:i4>
      </vt:variant>
      <vt:variant>
        <vt:i4>2169</vt:i4>
      </vt:variant>
      <vt:variant>
        <vt:i4>0</vt:i4>
      </vt:variant>
      <vt:variant>
        <vt:i4>5</vt:i4>
      </vt:variant>
      <vt:variant>
        <vt:lpwstr/>
      </vt:variant>
      <vt:variant>
        <vt:lpwstr>_Глава_22._Как</vt:lpwstr>
      </vt:variant>
      <vt:variant>
        <vt:i4>7471106</vt:i4>
      </vt:variant>
      <vt:variant>
        <vt:i4>2163</vt:i4>
      </vt:variant>
      <vt:variant>
        <vt:i4>0</vt:i4>
      </vt:variant>
      <vt:variant>
        <vt:i4>5</vt:i4>
      </vt:variant>
      <vt:variant>
        <vt:lpwstr>http://en.wikipedia.org/wiki/Integer_factorization</vt:lpwstr>
      </vt:variant>
      <vt:variant>
        <vt:lpwstr/>
      </vt:variant>
      <vt:variant>
        <vt:i4>7340045</vt:i4>
      </vt:variant>
      <vt:variant>
        <vt:i4>2157</vt:i4>
      </vt:variant>
      <vt:variant>
        <vt:i4>0</vt:i4>
      </vt:variant>
      <vt:variant>
        <vt:i4>5</vt:i4>
      </vt:variant>
      <vt:variant>
        <vt:lpwstr>http://en.wikipedia.org/wiki/Radix_sort</vt:lpwstr>
      </vt:variant>
      <vt:variant>
        <vt:lpwstr/>
      </vt:variant>
      <vt:variant>
        <vt:i4>6619166</vt:i4>
      </vt:variant>
      <vt:variant>
        <vt:i4>2154</vt:i4>
      </vt:variant>
      <vt:variant>
        <vt:i4>0</vt:i4>
      </vt:variant>
      <vt:variant>
        <vt:i4>5</vt:i4>
      </vt:variant>
      <vt:variant>
        <vt:lpwstr>http://en.wikipedia.org/wiki/Selection_sort</vt:lpwstr>
      </vt:variant>
      <vt:variant>
        <vt:lpwstr/>
      </vt:variant>
      <vt:variant>
        <vt:i4>1835029</vt:i4>
      </vt:variant>
      <vt:variant>
        <vt:i4>2133</vt:i4>
      </vt:variant>
      <vt:variant>
        <vt:i4>0</vt:i4>
      </vt:variant>
      <vt:variant>
        <vt:i4>5</vt:i4>
      </vt:variant>
      <vt:variant>
        <vt:lpwstr/>
      </vt:variant>
      <vt:variant>
        <vt:lpwstr>_Глава_21._Качествен</vt:lpwstr>
      </vt:variant>
      <vt:variant>
        <vt:i4>6553607</vt:i4>
      </vt:variant>
      <vt:variant>
        <vt:i4>2124</vt:i4>
      </vt:variant>
      <vt:variant>
        <vt:i4>0</vt:i4>
      </vt:variant>
      <vt:variant>
        <vt:i4>5</vt:i4>
      </vt:variant>
      <vt:variant>
        <vt:lpwstr>http://en.wikipedia.org/wiki/Merge_sort</vt:lpwstr>
      </vt:variant>
      <vt:variant>
        <vt:lpwstr/>
      </vt:variant>
      <vt:variant>
        <vt:i4>2621541</vt:i4>
      </vt:variant>
      <vt:variant>
        <vt:i4>2115</vt:i4>
      </vt:variant>
      <vt:variant>
        <vt:i4>0</vt:i4>
      </vt:variant>
      <vt:variant>
        <vt:i4>5</vt:i4>
      </vt:variant>
      <vt:variant>
        <vt:lpwstr>http://en.wikipedia.org/wiki/Binary_tree_sort</vt:lpwstr>
      </vt:variant>
      <vt:variant>
        <vt:lpwstr/>
      </vt:variant>
      <vt:variant>
        <vt:i4>5242888</vt:i4>
      </vt:variant>
      <vt:variant>
        <vt:i4>2091</vt:i4>
      </vt:variant>
      <vt:variant>
        <vt:i4>0</vt:i4>
      </vt:variant>
      <vt:variant>
        <vt:i4>5</vt:i4>
      </vt:variant>
      <vt:variant>
        <vt:lpwstr>http://introcsharpbook.googlecode.com/svn/trunk/book/resources/High-Quality-Code.rar</vt:lpwstr>
      </vt:variant>
      <vt:variant>
        <vt:lpwstr/>
      </vt:variant>
      <vt:variant>
        <vt:i4>1638407</vt:i4>
      </vt:variant>
      <vt:variant>
        <vt:i4>2088</vt:i4>
      </vt:variant>
      <vt:variant>
        <vt:i4>0</vt:i4>
      </vt:variant>
      <vt:variant>
        <vt:i4>5</vt:i4>
      </vt:variant>
      <vt:variant>
        <vt:lpwstr>http://martinfowler.com/books.html</vt:lpwstr>
      </vt:variant>
      <vt:variant>
        <vt:lpwstr>refactoring</vt:lpwstr>
      </vt:variant>
      <vt:variant>
        <vt:i4>1310808</vt:i4>
      </vt:variant>
      <vt:variant>
        <vt:i4>2085</vt:i4>
      </vt:variant>
      <vt:variant>
        <vt:i4>0</vt:i4>
      </vt:variant>
      <vt:variant>
        <vt:i4>5</vt:i4>
      </vt:variant>
      <vt:variant>
        <vt:lpwstr>http://www.cc2e.com/</vt:lpwstr>
      </vt:variant>
      <vt:variant>
        <vt:lpwstr/>
      </vt:variant>
      <vt:variant>
        <vt:i4>1114209</vt:i4>
      </vt:variant>
      <vt:variant>
        <vt:i4>2079</vt:i4>
      </vt:variant>
      <vt:variant>
        <vt:i4>0</vt:i4>
      </vt:variant>
      <vt:variant>
        <vt:i4>5</vt:i4>
      </vt:variant>
      <vt:variant>
        <vt:lpwstr/>
      </vt:variant>
      <vt:variant>
        <vt:lpwstr>_Глава_12._Обработка</vt:lpwstr>
      </vt:variant>
      <vt:variant>
        <vt:i4>5571643</vt:i4>
      </vt:variant>
      <vt:variant>
        <vt:i4>2076</vt:i4>
      </vt:variant>
      <vt:variant>
        <vt:i4>0</vt:i4>
      </vt:variant>
      <vt:variant>
        <vt:i4>5</vt:i4>
      </vt:variant>
      <vt:variant>
        <vt:lpwstr/>
      </vt:variant>
      <vt:variant>
        <vt:lpwstr>_Добри_практики_при</vt:lpwstr>
      </vt:variant>
      <vt:variant>
        <vt:i4>1114209</vt:i4>
      </vt:variant>
      <vt:variant>
        <vt:i4>2073</vt:i4>
      </vt:variant>
      <vt:variant>
        <vt:i4>0</vt:i4>
      </vt:variant>
      <vt:variant>
        <vt:i4>5</vt:i4>
      </vt:variant>
      <vt:variant>
        <vt:lpwstr/>
      </vt:variant>
      <vt:variant>
        <vt:lpwstr>_Глава_12._Обработка</vt:lpwstr>
      </vt:variant>
      <vt:variant>
        <vt:i4>1114209</vt:i4>
      </vt:variant>
      <vt:variant>
        <vt:i4>2070</vt:i4>
      </vt:variant>
      <vt:variant>
        <vt:i4>0</vt:i4>
      </vt:variant>
      <vt:variant>
        <vt:i4>5</vt:i4>
      </vt:variant>
      <vt:variant>
        <vt:lpwstr/>
      </vt:variant>
      <vt:variant>
        <vt:lpwstr>_Глава_12._Обработка</vt:lpwstr>
      </vt:variant>
      <vt:variant>
        <vt:i4>6227008</vt:i4>
      </vt:variant>
      <vt:variant>
        <vt:i4>2064</vt:i4>
      </vt:variant>
      <vt:variant>
        <vt:i4>0</vt:i4>
      </vt:variant>
      <vt:variant>
        <vt:i4>5</vt:i4>
      </vt:variant>
      <vt:variant>
        <vt:lpwstr/>
      </vt:variant>
      <vt:variant>
        <vt:lpwstr>_Преработка_на_кода</vt:lpwstr>
      </vt:variant>
      <vt:variant>
        <vt:i4>1045</vt:i4>
      </vt:variant>
      <vt:variant>
        <vt:i4>2046</vt:i4>
      </vt:variant>
      <vt:variant>
        <vt:i4>0</vt:i4>
      </vt:variant>
      <vt:variant>
        <vt:i4>5</vt:i4>
      </vt:variant>
      <vt:variant>
        <vt:lpwstr/>
      </vt:variant>
      <vt:variant>
        <vt:lpwstr>_Обхват,_живот,_активност</vt:lpwstr>
      </vt:variant>
      <vt:variant>
        <vt:i4>73859188</vt:i4>
      </vt:variant>
      <vt:variant>
        <vt:i4>2034</vt:i4>
      </vt:variant>
      <vt:variant>
        <vt:i4>0</vt:i4>
      </vt:variant>
      <vt:variant>
        <vt:i4>5</vt:i4>
      </vt:variant>
      <vt:variant>
        <vt:lpwstr/>
      </vt:variant>
      <vt:variant>
        <vt:lpwstr>_Код_като_спагети</vt:lpwstr>
      </vt:variant>
      <vt:variant>
        <vt:i4>72418339</vt:i4>
      </vt:variant>
      <vt:variant>
        <vt:i4>2031</vt:i4>
      </vt:variant>
      <vt:variant>
        <vt:i4>0</vt:i4>
      </vt:variant>
      <vt:variant>
        <vt:i4>5</vt:i4>
      </vt:variant>
      <vt:variant>
        <vt:lpwstr/>
      </vt:variant>
      <vt:variant>
        <vt:lpwstr>_Глава_20._Принципи</vt:lpwstr>
      </vt:variant>
      <vt:variant>
        <vt:i4>7274518</vt:i4>
      </vt:variant>
      <vt:variant>
        <vt:i4>2016</vt:i4>
      </vt:variant>
      <vt:variant>
        <vt:i4>0</vt:i4>
      </vt:variant>
      <vt:variant>
        <vt:i4>5</vt:i4>
      </vt:variant>
      <vt:variant>
        <vt:lpwstr/>
      </vt:variant>
      <vt:variant>
        <vt:lpwstr>_Глава_11._Създаване</vt:lpwstr>
      </vt:variant>
      <vt:variant>
        <vt:i4>72418339</vt:i4>
      </vt:variant>
      <vt:variant>
        <vt:i4>2013</vt:i4>
      </vt:variant>
      <vt:variant>
        <vt:i4>0</vt:i4>
      </vt:variant>
      <vt:variant>
        <vt:i4>5</vt:i4>
      </vt:variant>
      <vt:variant>
        <vt:lpwstr/>
      </vt:variant>
      <vt:variant>
        <vt:lpwstr>_Глава_20._Принципи</vt:lpwstr>
      </vt:variant>
      <vt:variant>
        <vt:i4>851992</vt:i4>
      </vt:variant>
      <vt:variant>
        <vt:i4>1998</vt:i4>
      </vt:variant>
      <vt:variant>
        <vt:i4>0</vt:i4>
      </vt:variant>
      <vt:variant>
        <vt:i4>5</vt:i4>
      </vt:variant>
      <vt:variant>
        <vt:lpwstr>http://msdn.microsoft.com/en-us/library/ms229042(VS.100).aspx</vt:lpwstr>
      </vt:variant>
      <vt:variant>
        <vt:lpwstr/>
      </vt:variant>
      <vt:variant>
        <vt:i4>72418339</vt:i4>
      </vt:variant>
      <vt:variant>
        <vt:i4>1992</vt:i4>
      </vt:variant>
      <vt:variant>
        <vt:i4>0</vt:i4>
      </vt:variant>
      <vt:variant>
        <vt:i4>5</vt:i4>
      </vt:variant>
      <vt:variant>
        <vt:lpwstr/>
      </vt:variant>
      <vt:variant>
        <vt:lpwstr>_Глава_20._Принципи</vt:lpwstr>
      </vt:variant>
      <vt:variant>
        <vt:i4>1835076</vt:i4>
      </vt:variant>
      <vt:variant>
        <vt:i4>1989</vt:i4>
      </vt:variant>
      <vt:variant>
        <vt:i4>0</vt:i4>
      </vt:variant>
      <vt:variant>
        <vt:i4>5</vt:i4>
      </vt:variant>
      <vt:variant>
        <vt:lpwstr>http://en.wikipedia.org/wiki/Abstract_factory_pattern</vt:lpwstr>
      </vt:variant>
      <vt:variant>
        <vt:lpwstr/>
      </vt:variant>
      <vt:variant>
        <vt:i4>4718633</vt:i4>
      </vt:variant>
      <vt:variant>
        <vt:i4>1986</vt:i4>
      </vt:variant>
      <vt:variant>
        <vt:i4>0</vt:i4>
      </vt:variant>
      <vt:variant>
        <vt:i4>5</vt:i4>
      </vt:variant>
      <vt:variant>
        <vt:lpwstr>http://en.wikipedia.org/wiki/List_of_UML_tools</vt:lpwstr>
      </vt:variant>
      <vt:variant>
        <vt:lpwstr/>
      </vt:variant>
      <vt:variant>
        <vt:i4>7471110</vt:i4>
      </vt:variant>
      <vt:variant>
        <vt:i4>1983</vt:i4>
      </vt:variant>
      <vt:variant>
        <vt:i4>0</vt:i4>
      </vt:variant>
      <vt:variant>
        <vt:i4>5</vt:i4>
      </vt:variant>
      <vt:variant>
        <vt:lpwstr>http://en.wikipedia.org/wiki/ Design_pattern (computer science)</vt:lpwstr>
      </vt:variant>
      <vt:variant>
        <vt:lpwstr/>
      </vt:variant>
      <vt:variant>
        <vt:i4>2293800</vt:i4>
      </vt:variant>
      <vt:variant>
        <vt:i4>1980</vt:i4>
      </vt:variant>
      <vt:variant>
        <vt:i4>0</vt:i4>
      </vt:variant>
      <vt:variant>
        <vt:i4>5</vt:i4>
      </vt:variant>
      <vt:variant>
        <vt:lpwstr>http://en.wikipedia.org/wiki/Special:BookSources/0201633612</vt:lpwstr>
      </vt:variant>
      <vt:variant>
        <vt:lpwstr/>
      </vt:variant>
      <vt:variant>
        <vt:i4>2359389</vt:i4>
      </vt:variant>
      <vt:variant>
        <vt:i4>1977</vt:i4>
      </vt:variant>
      <vt:variant>
        <vt:i4>0</vt:i4>
      </vt:variant>
      <vt:variant>
        <vt:i4>5</vt:i4>
      </vt:variant>
      <vt:variant>
        <vt:lpwstr/>
      </vt:variant>
      <vt:variant>
        <vt:lpwstr>_Клас-диаграми</vt:lpwstr>
      </vt:variant>
      <vt:variant>
        <vt:i4>73925713</vt:i4>
      </vt:variant>
      <vt:variant>
        <vt:i4>1974</vt:i4>
      </vt:variant>
      <vt:variant>
        <vt:i4>0</vt:i4>
      </vt:variant>
      <vt:variant>
        <vt:i4>5</vt:i4>
      </vt:variant>
      <vt:variant>
        <vt:lpwstr/>
      </vt:variant>
      <vt:variant>
        <vt:lpwstr>_Абстракция_(Abstraction)</vt:lpwstr>
      </vt:variant>
      <vt:variant>
        <vt:i4>73925713</vt:i4>
      </vt:variant>
      <vt:variant>
        <vt:i4>1971</vt:i4>
      </vt:variant>
      <vt:variant>
        <vt:i4>0</vt:i4>
      </vt:variant>
      <vt:variant>
        <vt:i4>5</vt:i4>
      </vt:variant>
      <vt:variant>
        <vt:lpwstr/>
      </vt:variant>
      <vt:variant>
        <vt:lpwstr>_Абстракция_(Abstraction)</vt:lpwstr>
      </vt:variant>
      <vt:variant>
        <vt:i4>4392018</vt:i4>
      </vt:variant>
      <vt:variant>
        <vt:i4>1965</vt:i4>
      </vt:variant>
      <vt:variant>
        <vt:i4>0</vt:i4>
      </vt:variant>
      <vt:variant>
        <vt:i4>5</vt:i4>
      </vt:variant>
      <vt:variant>
        <vt:lpwstr/>
      </vt:variant>
      <vt:variant>
        <vt:lpwstr>_Глава_14._Дефиниране_1</vt:lpwstr>
      </vt:variant>
      <vt:variant>
        <vt:i4>7864444</vt:i4>
      </vt:variant>
      <vt:variant>
        <vt:i4>1959</vt:i4>
      </vt:variant>
      <vt:variant>
        <vt:i4>0</vt:i4>
      </vt:variant>
      <vt:variant>
        <vt:i4>5</vt:i4>
      </vt:variant>
      <vt:variant>
        <vt:lpwstr/>
      </vt:variant>
      <vt:variant>
        <vt:lpwstr>_Виртуални_методи</vt:lpwstr>
      </vt:variant>
      <vt:variant>
        <vt:i4>72220714</vt:i4>
      </vt:variant>
      <vt:variant>
        <vt:i4>1953</vt:i4>
      </vt:variant>
      <vt:variant>
        <vt:i4>0</vt:i4>
      </vt:variant>
      <vt:variant>
        <vt:i4>5</vt:i4>
      </vt:variant>
      <vt:variant>
        <vt:lpwstr/>
      </vt:variant>
      <vt:variant>
        <vt:lpwstr>_Интерфейси</vt:lpwstr>
      </vt:variant>
      <vt:variant>
        <vt:i4>73334809</vt:i4>
      </vt:variant>
      <vt:variant>
        <vt:i4>1950</vt:i4>
      </vt:variant>
      <vt:variant>
        <vt:i4>0</vt:i4>
      </vt:variant>
      <vt:variant>
        <vt:i4>5</vt:i4>
      </vt:variant>
      <vt:variant>
        <vt:lpwstr/>
      </vt:variant>
      <vt:variant>
        <vt:lpwstr>_Нотацията_UML</vt:lpwstr>
      </vt:variant>
      <vt:variant>
        <vt:i4>7864444</vt:i4>
      </vt:variant>
      <vt:variant>
        <vt:i4>1947</vt:i4>
      </vt:variant>
      <vt:variant>
        <vt:i4>0</vt:i4>
      </vt:variant>
      <vt:variant>
        <vt:i4>5</vt:i4>
      </vt:variant>
      <vt:variant>
        <vt:lpwstr/>
      </vt:variant>
      <vt:variant>
        <vt:lpwstr>_Виртуални_методи</vt:lpwstr>
      </vt:variant>
      <vt:variant>
        <vt:i4>72483924</vt:i4>
      </vt:variant>
      <vt:variant>
        <vt:i4>1941</vt:i4>
      </vt:variant>
      <vt:variant>
        <vt:i4>0</vt:i4>
      </vt:variant>
      <vt:variant>
        <vt:i4>5</vt:i4>
      </vt:variant>
      <vt:variant>
        <vt:lpwstr/>
      </vt:variant>
      <vt:variant>
        <vt:lpwstr>_Глава_13._Символни</vt:lpwstr>
      </vt:variant>
      <vt:variant>
        <vt:i4>69469225</vt:i4>
      </vt:variant>
      <vt:variant>
        <vt:i4>1938</vt:i4>
      </vt:variant>
      <vt:variant>
        <vt:i4>0</vt:i4>
      </vt:variant>
      <vt:variant>
        <vt:i4>5</vt:i4>
      </vt:variant>
      <vt:variant>
        <vt:lpwstr/>
      </vt:variant>
      <vt:variant>
        <vt:lpwstr>_Глава_15._Текстови</vt:lpwstr>
      </vt:variant>
      <vt:variant>
        <vt:i4>69928016</vt:i4>
      </vt:variant>
      <vt:variant>
        <vt:i4>1935</vt:i4>
      </vt:variant>
      <vt:variant>
        <vt:i4>0</vt:i4>
      </vt:variant>
      <vt:variant>
        <vt:i4>5</vt:i4>
      </vt:variant>
      <vt:variant>
        <vt:lpwstr/>
      </vt:variant>
      <vt:variant>
        <vt:lpwstr>_Глава_16._Линейни</vt:lpwstr>
      </vt:variant>
      <vt:variant>
        <vt:i4>4392018</vt:i4>
      </vt:variant>
      <vt:variant>
        <vt:i4>1932</vt:i4>
      </vt:variant>
      <vt:variant>
        <vt:i4>0</vt:i4>
      </vt:variant>
      <vt:variant>
        <vt:i4>5</vt:i4>
      </vt:variant>
      <vt:variant>
        <vt:lpwstr/>
      </vt:variant>
      <vt:variant>
        <vt:lpwstr>_Глава_14._Дефиниране_1</vt:lpwstr>
      </vt:variant>
      <vt:variant>
        <vt:i4>69928016</vt:i4>
      </vt:variant>
      <vt:variant>
        <vt:i4>1926</vt:i4>
      </vt:variant>
      <vt:variant>
        <vt:i4>0</vt:i4>
      </vt:variant>
      <vt:variant>
        <vt:i4>5</vt:i4>
      </vt:variant>
      <vt:variant>
        <vt:lpwstr/>
      </vt:variant>
      <vt:variant>
        <vt:lpwstr>_Глава_16._Линейни</vt:lpwstr>
      </vt:variant>
      <vt:variant>
        <vt:i4>4392018</vt:i4>
      </vt:variant>
      <vt:variant>
        <vt:i4>1923</vt:i4>
      </vt:variant>
      <vt:variant>
        <vt:i4>0</vt:i4>
      </vt:variant>
      <vt:variant>
        <vt:i4>5</vt:i4>
      </vt:variant>
      <vt:variant>
        <vt:lpwstr/>
      </vt:variant>
      <vt:variant>
        <vt:lpwstr>_Глава_14._Дефиниране_1</vt:lpwstr>
      </vt:variant>
      <vt:variant>
        <vt:i4>6227017</vt:i4>
      </vt:variant>
      <vt:variant>
        <vt:i4>1914</vt:i4>
      </vt:variant>
      <vt:variant>
        <vt:i4>0</vt:i4>
      </vt:variant>
      <vt:variant>
        <vt:i4>5</vt:i4>
      </vt:variant>
      <vt:variant>
        <vt:lpwstr/>
      </vt:variant>
      <vt:variant>
        <vt:lpwstr>_Нива_на_достъп</vt:lpwstr>
      </vt:variant>
      <vt:variant>
        <vt:i4>7864444</vt:i4>
      </vt:variant>
      <vt:variant>
        <vt:i4>1908</vt:i4>
      </vt:variant>
      <vt:variant>
        <vt:i4>0</vt:i4>
      </vt:variant>
      <vt:variant>
        <vt:i4>5</vt:i4>
      </vt:variant>
      <vt:variant>
        <vt:lpwstr/>
      </vt:variant>
      <vt:variant>
        <vt:lpwstr>_Виртуални_методи</vt:lpwstr>
      </vt:variant>
      <vt:variant>
        <vt:i4>7274518</vt:i4>
      </vt:variant>
      <vt:variant>
        <vt:i4>1905</vt:i4>
      </vt:variant>
      <vt:variant>
        <vt:i4>0</vt:i4>
      </vt:variant>
      <vt:variant>
        <vt:i4>5</vt:i4>
      </vt:variant>
      <vt:variant>
        <vt:lpwstr/>
      </vt:variant>
      <vt:variant>
        <vt:lpwstr>_Глава_11._Създаване</vt:lpwstr>
      </vt:variant>
      <vt:variant>
        <vt:i4>6225964</vt:i4>
      </vt:variant>
      <vt:variant>
        <vt:i4>1902</vt:i4>
      </vt:variant>
      <vt:variant>
        <vt:i4>0</vt:i4>
      </vt:variant>
      <vt:variant>
        <vt:i4>5</vt:i4>
      </vt:variant>
      <vt:variant>
        <vt:lpwstr>http://en.wikipedia.org/wiki/Priority_Queue</vt:lpwstr>
      </vt:variant>
      <vt:variant>
        <vt:lpwstr/>
      </vt:variant>
      <vt:variant>
        <vt:i4>458834</vt:i4>
      </vt:variant>
      <vt:variant>
        <vt:i4>1899</vt:i4>
      </vt:variant>
      <vt:variant>
        <vt:i4>0</vt:i4>
      </vt:variant>
      <vt:variant>
        <vt:i4>5</vt:i4>
      </vt:variant>
      <vt:variant>
        <vt:lpwstr>http://powercollections.codeplex.com/</vt:lpwstr>
      </vt:variant>
      <vt:variant>
        <vt:lpwstr/>
      </vt:variant>
      <vt:variant>
        <vt:i4>458834</vt:i4>
      </vt:variant>
      <vt:variant>
        <vt:i4>1896</vt:i4>
      </vt:variant>
      <vt:variant>
        <vt:i4>0</vt:i4>
      </vt:variant>
      <vt:variant>
        <vt:i4>5</vt:i4>
      </vt:variant>
      <vt:variant>
        <vt:lpwstr>http://powercollections.codeplex.com/</vt:lpwstr>
      </vt:variant>
      <vt:variant>
        <vt:lpwstr/>
      </vt:variant>
      <vt:variant>
        <vt:i4>6226002</vt:i4>
      </vt:variant>
      <vt:variant>
        <vt:i4>1893</vt:i4>
      </vt:variant>
      <vt:variant>
        <vt:i4>0</vt:i4>
      </vt:variant>
      <vt:variant>
        <vt:i4>5</vt:i4>
      </vt:variant>
      <vt:variant>
        <vt:lpwstr>http://www.codeplex.com/PowerCollections</vt:lpwstr>
      </vt:variant>
      <vt:variant>
        <vt:lpwstr/>
      </vt:variant>
      <vt:variant>
        <vt:i4>4259893</vt:i4>
      </vt:variant>
      <vt:variant>
        <vt:i4>1890</vt:i4>
      </vt:variant>
      <vt:variant>
        <vt:i4>0</vt:i4>
      </vt:variant>
      <vt:variant>
        <vt:i4>5</vt:i4>
      </vt:variant>
      <vt:variant>
        <vt:lpwstr>http://en.wikipedia.org/wiki/Binary_search</vt:lpwstr>
      </vt:variant>
      <vt:variant>
        <vt:lpwstr/>
      </vt:variant>
      <vt:variant>
        <vt:i4>2818125</vt:i4>
      </vt:variant>
      <vt:variant>
        <vt:i4>1887</vt:i4>
      </vt:variant>
      <vt:variant>
        <vt:i4>0</vt:i4>
      </vt:variant>
      <vt:variant>
        <vt:i4>5</vt:i4>
      </vt:variant>
      <vt:variant>
        <vt:lpwstr>http://en.wikipedia.org/wiki/Binary_heap</vt:lpwstr>
      </vt:variant>
      <vt:variant>
        <vt:lpwstr/>
      </vt:variant>
      <vt:variant>
        <vt:i4>458834</vt:i4>
      </vt:variant>
      <vt:variant>
        <vt:i4>1884</vt:i4>
      </vt:variant>
      <vt:variant>
        <vt:i4>0</vt:i4>
      </vt:variant>
      <vt:variant>
        <vt:i4>5</vt:i4>
      </vt:variant>
      <vt:variant>
        <vt:lpwstr>http://powercollections.codeplex.com/</vt:lpwstr>
      </vt:variant>
      <vt:variant>
        <vt:lpwstr/>
      </vt:variant>
      <vt:variant>
        <vt:i4>393337</vt:i4>
      </vt:variant>
      <vt:variant>
        <vt:i4>1839</vt:i4>
      </vt:variant>
      <vt:variant>
        <vt:i4>0</vt:i4>
      </vt:variant>
      <vt:variant>
        <vt:i4>5</vt:i4>
      </vt:variant>
      <vt:variant>
        <vt:lpwstr>http://en.wikipedia.org/wiki/Algorithms_%2B_Data_Structures_%3D_Programs</vt:lpwstr>
      </vt:variant>
      <vt:variant>
        <vt:lpwstr/>
      </vt:variant>
      <vt:variant>
        <vt:i4>3932287</vt:i4>
      </vt:variant>
      <vt:variant>
        <vt:i4>1836</vt:i4>
      </vt:variant>
      <vt:variant>
        <vt:i4>0</vt:i4>
      </vt:variant>
      <vt:variant>
        <vt:i4>5</vt:i4>
      </vt:variant>
      <vt:variant>
        <vt:lpwstr>http://en.wikipedia.org/wiki/The_Art_of_Computer_Programming</vt:lpwstr>
      </vt:variant>
      <vt:variant>
        <vt:lpwstr/>
      </vt:variant>
      <vt:variant>
        <vt:i4>74121336</vt:i4>
      </vt:variant>
      <vt:variant>
        <vt:i4>1833</vt:i4>
      </vt:variant>
      <vt:variant>
        <vt:i4>0</vt:i4>
      </vt:variant>
      <vt:variant>
        <vt:i4>5</vt:i4>
      </vt:variant>
      <vt:variant>
        <vt:lpwstr/>
      </vt:variant>
      <vt:variant>
        <vt:lpwstr>_Декомпилиране_на_код</vt:lpwstr>
      </vt:variant>
      <vt:variant>
        <vt:i4>2163784</vt:i4>
      </vt:variant>
      <vt:variant>
        <vt:i4>1830</vt:i4>
      </vt:variant>
      <vt:variant>
        <vt:i4>0</vt:i4>
      </vt:variant>
      <vt:variant>
        <vt:i4>5</vt:i4>
      </vt:variant>
      <vt:variant>
        <vt:lpwstr/>
      </vt:variant>
      <vt:variant>
        <vt:lpwstr>_Представяне_на_отрицателни</vt:lpwstr>
      </vt:variant>
      <vt:variant>
        <vt:i4>3015745</vt:i4>
      </vt:variant>
      <vt:variant>
        <vt:i4>1827</vt:i4>
      </vt:variant>
      <vt:variant>
        <vt:i4>0</vt:i4>
      </vt:variant>
      <vt:variant>
        <vt:i4>5</vt:i4>
      </vt:variant>
      <vt:variant>
        <vt:lpwstr/>
      </vt:variant>
      <vt:variant>
        <vt:lpwstr>_Шаблонни_типове_и</vt:lpwstr>
      </vt:variant>
      <vt:variant>
        <vt:i4>7077996</vt:i4>
      </vt:variant>
      <vt:variant>
        <vt:i4>1824</vt:i4>
      </vt:variant>
      <vt:variant>
        <vt:i4>0</vt:i4>
      </vt:variant>
      <vt:variant>
        <vt:i4>5</vt:i4>
      </vt:variant>
      <vt:variant>
        <vt:lpwstr/>
      </vt:variant>
      <vt:variant>
        <vt:lpwstr>_Глава_19._Структури</vt:lpwstr>
      </vt:variant>
      <vt:variant>
        <vt:i4>73204827</vt:i4>
      </vt:variant>
      <vt:variant>
        <vt:i4>1821</vt:i4>
      </vt:variant>
      <vt:variant>
        <vt:i4>0</vt:i4>
      </vt:variant>
      <vt:variant>
        <vt:i4>5</vt:i4>
      </vt:variant>
      <vt:variant>
        <vt:lpwstr/>
      </vt:variant>
      <vt:variant>
        <vt:lpwstr>_Глава_17._Дървета</vt:lpwstr>
      </vt:variant>
      <vt:variant>
        <vt:i4>74121336</vt:i4>
      </vt:variant>
      <vt:variant>
        <vt:i4>1818</vt:i4>
      </vt:variant>
      <vt:variant>
        <vt:i4>0</vt:i4>
      </vt:variant>
      <vt:variant>
        <vt:i4>5</vt:i4>
      </vt:variant>
      <vt:variant>
        <vt:lpwstr/>
      </vt:variant>
      <vt:variant>
        <vt:lpwstr>_Декомпилиране_на_код</vt:lpwstr>
      </vt:variant>
      <vt:variant>
        <vt:i4>7077996</vt:i4>
      </vt:variant>
      <vt:variant>
        <vt:i4>1815</vt:i4>
      </vt:variant>
      <vt:variant>
        <vt:i4>0</vt:i4>
      </vt:variant>
      <vt:variant>
        <vt:i4>5</vt:i4>
      </vt:variant>
      <vt:variant>
        <vt:lpwstr/>
      </vt:variant>
      <vt:variant>
        <vt:lpwstr>_Глава_19._Структури</vt:lpwstr>
      </vt:variant>
      <vt:variant>
        <vt:i4>72418339</vt:i4>
      </vt:variant>
      <vt:variant>
        <vt:i4>1812</vt:i4>
      </vt:variant>
      <vt:variant>
        <vt:i4>0</vt:i4>
      </vt:variant>
      <vt:variant>
        <vt:i4>5</vt:i4>
      </vt:variant>
      <vt:variant>
        <vt:lpwstr/>
      </vt:variant>
      <vt:variant>
        <vt:lpwstr>_Глава_20._Принципи</vt:lpwstr>
      </vt:variant>
      <vt:variant>
        <vt:i4>7733254</vt:i4>
      </vt:variant>
      <vt:variant>
        <vt:i4>1809</vt:i4>
      </vt:variant>
      <vt:variant>
        <vt:i4>0</vt:i4>
      </vt:variant>
      <vt:variant>
        <vt:i4>5</vt:i4>
      </vt:variant>
      <vt:variant>
        <vt:lpwstr/>
      </vt:variant>
      <vt:variant>
        <vt:lpwstr>_Балансирани_дървета</vt:lpwstr>
      </vt:variant>
      <vt:variant>
        <vt:i4>7406693</vt:i4>
      </vt:variant>
      <vt:variant>
        <vt:i4>1806</vt:i4>
      </vt:variant>
      <vt:variant>
        <vt:i4>0</vt:i4>
      </vt:variant>
      <vt:variant>
        <vt:i4>5</vt:i4>
      </vt:variant>
      <vt:variant>
        <vt:lpwstr/>
      </vt:variant>
      <vt:variant>
        <vt:lpwstr>_Дървета</vt:lpwstr>
      </vt:variant>
      <vt:variant>
        <vt:i4>7406693</vt:i4>
      </vt:variant>
      <vt:variant>
        <vt:i4>1803</vt:i4>
      </vt:variant>
      <vt:variant>
        <vt:i4>0</vt:i4>
      </vt:variant>
      <vt:variant>
        <vt:i4>5</vt:i4>
      </vt:variant>
      <vt:variant>
        <vt:lpwstr/>
      </vt:variant>
      <vt:variant>
        <vt:lpwstr>_Дървета</vt:lpwstr>
      </vt:variant>
      <vt:variant>
        <vt:i4>69927968</vt:i4>
      </vt:variant>
      <vt:variant>
        <vt:i4>1800</vt:i4>
      </vt:variant>
      <vt:variant>
        <vt:i4>0</vt:i4>
      </vt:variant>
      <vt:variant>
        <vt:i4>5</vt:i4>
      </vt:variant>
      <vt:variant>
        <vt:lpwstr/>
      </vt:variant>
      <vt:variant>
        <vt:lpwstr>_Глава_18._Речници,</vt:lpwstr>
      </vt:variant>
      <vt:variant>
        <vt:i4>2360392</vt:i4>
      </vt:variant>
      <vt:variant>
        <vt:i4>1797</vt:i4>
      </vt:variant>
      <vt:variant>
        <vt:i4>0</vt:i4>
      </vt:variant>
      <vt:variant>
        <vt:i4>5</vt:i4>
      </vt:variant>
      <vt:variant>
        <vt:lpwstr/>
      </vt:variant>
      <vt:variant>
        <vt:lpwstr>_Структура_от_данни</vt:lpwstr>
      </vt:variant>
      <vt:variant>
        <vt:i4>8257546</vt:i4>
      </vt:variant>
      <vt:variant>
        <vt:i4>1794</vt:i4>
      </vt:variant>
      <vt:variant>
        <vt:i4>0</vt:i4>
      </vt:variant>
      <vt:variant>
        <vt:i4>5</vt:i4>
      </vt:variant>
      <vt:variant>
        <vt:lpwstr/>
      </vt:variant>
      <vt:variant>
        <vt:lpwstr>_Хеш-таблици</vt:lpwstr>
      </vt:variant>
      <vt:variant>
        <vt:i4>197737</vt:i4>
      </vt:variant>
      <vt:variant>
        <vt:i4>1791</vt:i4>
      </vt:variant>
      <vt:variant>
        <vt:i4>0</vt:i4>
      </vt:variant>
      <vt:variant>
        <vt:i4>5</vt:i4>
      </vt:variant>
      <vt:variant>
        <vt:lpwstr/>
      </vt:variant>
      <vt:variant>
        <vt:lpwstr>_Сравнимост_между_обекти</vt:lpwstr>
      </vt:variant>
      <vt:variant>
        <vt:i4>7077994</vt:i4>
      </vt:variant>
      <vt:variant>
        <vt:i4>1788</vt:i4>
      </vt:variant>
      <vt:variant>
        <vt:i4>0</vt:i4>
      </vt:variant>
      <vt:variant>
        <vt:i4>5</vt:i4>
      </vt:variant>
      <vt:variant>
        <vt:lpwstr>http://en.wikipedia.org/wiki/B-tree</vt:lpwstr>
      </vt:variant>
      <vt:variant>
        <vt:lpwstr/>
      </vt:variant>
      <vt:variant>
        <vt:i4>7733254</vt:i4>
      </vt:variant>
      <vt:variant>
        <vt:i4>1785</vt:i4>
      </vt:variant>
      <vt:variant>
        <vt:i4>0</vt:i4>
      </vt:variant>
      <vt:variant>
        <vt:i4>5</vt:i4>
      </vt:variant>
      <vt:variant>
        <vt:lpwstr/>
      </vt:variant>
      <vt:variant>
        <vt:lpwstr>_Балансирани_дървета</vt:lpwstr>
      </vt:variant>
      <vt:variant>
        <vt:i4>70124625</vt:i4>
      </vt:variant>
      <vt:variant>
        <vt:i4>1782</vt:i4>
      </vt:variant>
      <vt:variant>
        <vt:i4>0</vt:i4>
      </vt:variant>
      <vt:variant>
        <vt:i4>5</vt:i4>
      </vt:variant>
      <vt:variant>
        <vt:lpwstr/>
      </vt:variant>
      <vt:variant>
        <vt:lpwstr>_Глава_10._Рекурсия</vt:lpwstr>
      </vt:variant>
      <vt:variant>
        <vt:i4>8323081</vt:i4>
      </vt:variant>
      <vt:variant>
        <vt:i4>1779</vt:i4>
      </vt:variant>
      <vt:variant>
        <vt:i4>0</vt:i4>
      </vt:variant>
      <vt:variant>
        <vt:i4>5</vt:i4>
      </vt:variant>
      <vt:variant>
        <vt:lpwstr/>
      </vt:variant>
      <vt:variant>
        <vt:lpwstr>_Статичен_списък_(реализация</vt:lpwstr>
      </vt:variant>
      <vt:variant>
        <vt:i4>3080227</vt:i4>
      </vt:variant>
      <vt:variant>
        <vt:i4>1776</vt:i4>
      </vt:variant>
      <vt:variant>
        <vt:i4>0</vt:i4>
      </vt:variant>
      <vt:variant>
        <vt:i4>5</vt:i4>
      </vt:variant>
      <vt:variant>
        <vt:lpwstr/>
      </vt:variant>
      <vt:variant>
        <vt:lpwstr>_Свързан_списък_(динамична</vt:lpwstr>
      </vt:variant>
      <vt:variant>
        <vt:i4>3080227</vt:i4>
      </vt:variant>
      <vt:variant>
        <vt:i4>1773</vt:i4>
      </vt:variant>
      <vt:variant>
        <vt:i4>0</vt:i4>
      </vt:variant>
      <vt:variant>
        <vt:i4>5</vt:i4>
      </vt:variant>
      <vt:variant>
        <vt:lpwstr/>
      </vt:variant>
      <vt:variant>
        <vt:lpwstr>_Свързан_списък_(динамична</vt:lpwstr>
      </vt:variant>
      <vt:variant>
        <vt:i4>1835109</vt:i4>
      </vt:variant>
      <vt:variant>
        <vt:i4>1767</vt:i4>
      </vt:variant>
      <vt:variant>
        <vt:i4>0</vt:i4>
      </vt:variant>
      <vt:variant>
        <vt:i4>5</vt:i4>
      </vt:variant>
      <vt:variant>
        <vt:lpwstr/>
      </vt:variant>
      <vt:variant>
        <vt:lpwstr>_Глава_22._Ламбда</vt:lpwstr>
      </vt:variant>
      <vt:variant>
        <vt:i4>72090640</vt:i4>
      </vt:variant>
      <vt:variant>
        <vt:i4>1761</vt:i4>
      </vt:variant>
      <vt:variant>
        <vt:i4>0</vt:i4>
      </vt:variant>
      <vt:variant>
        <vt:i4>5</vt:i4>
      </vt:variant>
      <vt:variant>
        <vt:lpwstr/>
      </vt:variant>
      <vt:variant>
        <vt:lpwstr>_Класът_ArrayList_–</vt:lpwstr>
      </vt:variant>
      <vt:variant>
        <vt:i4>8323081</vt:i4>
      </vt:variant>
      <vt:variant>
        <vt:i4>1758</vt:i4>
      </vt:variant>
      <vt:variant>
        <vt:i4>0</vt:i4>
      </vt:variant>
      <vt:variant>
        <vt:i4>5</vt:i4>
      </vt:variant>
      <vt:variant>
        <vt:lpwstr/>
      </vt:variant>
      <vt:variant>
        <vt:lpwstr>_Статичен_списък_(реализация</vt:lpwstr>
      </vt:variant>
      <vt:variant>
        <vt:i4>72418339</vt:i4>
      </vt:variant>
      <vt:variant>
        <vt:i4>1755</vt:i4>
      </vt:variant>
      <vt:variant>
        <vt:i4>0</vt:i4>
      </vt:variant>
      <vt:variant>
        <vt:i4>5</vt:i4>
      </vt:variant>
      <vt:variant>
        <vt:lpwstr/>
      </vt:variant>
      <vt:variant>
        <vt:lpwstr>_Глава_20._Принципи</vt:lpwstr>
      </vt:variant>
      <vt:variant>
        <vt:i4>72220714</vt:i4>
      </vt:variant>
      <vt:variant>
        <vt:i4>1752</vt:i4>
      </vt:variant>
      <vt:variant>
        <vt:i4>0</vt:i4>
      </vt:variant>
      <vt:variant>
        <vt:i4>5</vt:i4>
      </vt:variant>
      <vt:variant>
        <vt:lpwstr/>
      </vt:variant>
      <vt:variant>
        <vt:lpwstr>_Интерфейси</vt:lpwstr>
      </vt:variant>
      <vt:variant>
        <vt:i4>1114209</vt:i4>
      </vt:variant>
      <vt:variant>
        <vt:i4>1749</vt:i4>
      </vt:variant>
      <vt:variant>
        <vt:i4>0</vt:i4>
      </vt:variant>
      <vt:variant>
        <vt:i4>5</vt:i4>
      </vt:variant>
      <vt:variant>
        <vt:lpwstr/>
      </vt:variant>
      <vt:variant>
        <vt:lpwstr>_Глава_12._Обработка</vt:lpwstr>
      </vt:variant>
      <vt:variant>
        <vt:i4>73269334</vt:i4>
      </vt:variant>
      <vt:variant>
        <vt:i4>1743</vt:i4>
      </vt:variant>
      <vt:variant>
        <vt:i4>0</vt:i4>
      </vt:variant>
      <vt:variant>
        <vt:i4>5</vt:i4>
      </vt:variant>
      <vt:variant>
        <vt:lpwstr/>
      </vt:variant>
      <vt:variant>
        <vt:lpwstr>_Обработка_на_грешки_1</vt:lpwstr>
      </vt:variant>
      <vt:variant>
        <vt:i4>6227013</vt:i4>
      </vt:variant>
      <vt:variant>
        <vt:i4>1731</vt:i4>
      </vt:variant>
      <vt:variant>
        <vt:i4>0</vt:i4>
      </vt:variant>
      <vt:variant>
        <vt:i4>5</vt:i4>
      </vt:variant>
      <vt:variant>
        <vt:lpwstr/>
      </vt:variant>
      <vt:variant>
        <vt:lpwstr>_Кодиране_на_файловете.</vt:lpwstr>
      </vt:variant>
      <vt:variant>
        <vt:i4>2622523</vt:i4>
      </vt:variant>
      <vt:variant>
        <vt:i4>1719</vt:i4>
      </vt:variant>
      <vt:variant>
        <vt:i4>0</vt:i4>
      </vt:variant>
      <vt:variant>
        <vt:i4>5</vt:i4>
      </vt:variant>
      <vt:variant>
        <vt:lpwstr/>
      </vt:variant>
      <vt:variant>
        <vt:lpwstr>_Приют_за_бездомни</vt:lpwstr>
      </vt:variant>
      <vt:variant>
        <vt:i4>5571659</vt:i4>
      </vt:variant>
      <vt:variant>
        <vt:i4>1716</vt:i4>
      </vt:variant>
      <vt:variant>
        <vt:i4>0</vt:i4>
      </vt:variant>
      <vt:variant>
        <vt:i4>5</vt:i4>
      </vt:variant>
      <vt:variant>
        <vt:lpwstr/>
      </vt:variant>
      <vt:variant>
        <vt:lpwstr>_Използване_на_неизвестните</vt:lpwstr>
      </vt:variant>
      <vt:variant>
        <vt:i4>2622523</vt:i4>
      </vt:variant>
      <vt:variant>
        <vt:i4>1710</vt:i4>
      </vt:variant>
      <vt:variant>
        <vt:i4>0</vt:i4>
      </vt:variant>
      <vt:variant>
        <vt:i4>5</vt:i4>
      </vt:variant>
      <vt:variant>
        <vt:lpwstr/>
      </vt:variant>
      <vt:variant>
        <vt:lpwstr>_Приют_за_бездомни</vt:lpwstr>
      </vt:variant>
      <vt:variant>
        <vt:i4>69928016</vt:i4>
      </vt:variant>
      <vt:variant>
        <vt:i4>1704</vt:i4>
      </vt:variant>
      <vt:variant>
        <vt:i4>0</vt:i4>
      </vt:variant>
      <vt:variant>
        <vt:i4>5</vt:i4>
      </vt:variant>
      <vt:variant>
        <vt:lpwstr/>
      </vt:variant>
      <vt:variant>
        <vt:lpwstr>_Глава_16._Линейни</vt:lpwstr>
      </vt:variant>
      <vt:variant>
        <vt:i4>72418339</vt:i4>
      </vt:variant>
      <vt:variant>
        <vt:i4>1698</vt:i4>
      </vt:variant>
      <vt:variant>
        <vt:i4>0</vt:i4>
      </vt:variant>
      <vt:variant>
        <vt:i4>5</vt:i4>
      </vt:variant>
      <vt:variant>
        <vt:lpwstr/>
      </vt:variant>
      <vt:variant>
        <vt:lpwstr>_Глава_20._Принципи</vt:lpwstr>
      </vt:variant>
      <vt:variant>
        <vt:i4>73793662</vt:i4>
      </vt:variant>
      <vt:variant>
        <vt:i4>1680</vt:i4>
      </vt:variant>
      <vt:variant>
        <vt:i4>0</vt:i4>
      </vt:variant>
      <vt:variant>
        <vt:i4>5</vt:i4>
      </vt:variant>
      <vt:variant>
        <vt:lpwstr/>
      </vt:variant>
      <vt:variant>
        <vt:lpwstr>_Именуване_на_константите</vt:lpwstr>
      </vt:variant>
      <vt:variant>
        <vt:i4>71827561</vt:i4>
      </vt:variant>
      <vt:variant>
        <vt:i4>1677</vt:i4>
      </vt:variant>
      <vt:variant>
        <vt:i4>0</vt:i4>
      </vt:variant>
      <vt:variant>
        <vt:i4>5</vt:i4>
      </vt:variant>
      <vt:variant>
        <vt:lpwstr/>
      </vt:variant>
      <vt:variant>
        <vt:lpwstr>_Константи_(constants)</vt:lpwstr>
      </vt:variant>
      <vt:variant>
        <vt:i4>1835029</vt:i4>
      </vt:variant>
      <vt:variant>
        <vt:i4>1665</vt:i4>
      </vt:variant>
      <vt:variant>
        <vt:i4>0</vt:i4>
      </vt:variant>
      <vt:variant>
        <vt:i4>5</vt:i4>
      </vt:variant>
      <vt:variant>
        <vt:lpwstr/>
      </vt:variant>
      <vt:variant>
        <vt:lpwstr>_Глава_21._Качествен</vt:lpwstr>
      </vt:variant>
      <vt:variant>
        <vt:i4>72811558</vt:i4>
      </vt:variant>
      <vt:variant>
        <vt:i4>1659</vt:i4>
      </vt:variant>
      <vt:variant>
        <vt:i4>0</vt:i4>
      </vt:variant>
      <vt:variant>
        <vt:i4>5</vt:i4>
      </vt:variant>
      <vt:variant>
        <vt:lpwstr/>
      </vt:variant>
      <vt:variant>
        <vt:lpwstr>_Изброени_типове_(enumerations)</vt:lpwstr>
      </vt:variant>
      <vt:variant>
        <vt:i4>1835029</vt:i4>
      </vt:variant>
      <vt:variant>
        <vt:i4>1641</vt:i4>
      </vt:variant>
      <vt:variant>
        <vt:i4>0</vt:i4>
      </vt:variant>
      <vt:variant>
        <vt:i4>5</vt:i4>
      </vt:variant>
      <vt:variant>
        <vt:lpwstr/>
      </vt:variant>
      <vt:variant>
        <vt:lpwstr>_Глава_21._Качествен</vt:lpwstr>
      </vt:variant>
      <vt:variant>
        <vt:i4>71761929</vt:i4>
      </vt:variant>
      <vt:variant>
        <vt:i4>1638</vt:i4>
      </vt:variant>
      <vt:variant>
        <vt:i4>0</vt:i4>
      </vt:variant>
      <vt:variant>
        <vt:i4>5</vt:i4>
      </vt:variant>
      <vt:variant>
        <vt:lpwstr/>
      </vt:variant>
      <vt:variant>
        <vt:lpwstr>_Статични_класове_(static</vt:lpwstr>
      </vt:variant>
      <vt:variant>
        <vt:i4>6685805</vt:i4>
      </vt:variant>
      <vt:variant>
        <vt:i4>1620</vt:i4>
      </vt:variant>
      <vt:variant>
        <vt:i4>0</vt:i4>
      </vt:variant>
      <vt:variant>
        <vt:i4>5</vt:i4>
      </vt:variant>
      <vt:variant>
        <vt:lpwstr/>
      </vt:variant>
      <vt:variant>
        <vt:lpwstr>_Глава_9._Методи</vt:lpwstr>
      </vt:variant>
      <vt:variant>
        <vt:i4>6227022</vt:i4>
      </vt:variant>
      <vt:variant>
        <vt:i4>1617</vt:i4>
      </vt:variant>
      <vt:variant>
        <vt:i4>0</vt:i4>
      </vt:variant>
      <vt:variant>
        <vt:i4>5</vt:i4>
      </vt:variant>
      <vt:variant>
        <vt:lpwstr/>
      </vt:variant>
      <vt:variant>
        <vt:lpwstr>_Припокриване_на_полета</vt:lpwstr>
      </vt:variant>
      <vt:variant>
        <vt:i4>6685805</vt:i4>
      </vt:variant>
      <vt:variant>
        <vt:i4>1614</vt:i4>
      </vt:variant>
      <vt:variant>
        <vt:i4>0</vt:i4>
      </vt:variant>
      <vt:variant>
        <vt:i4>5</vt:i4>
      </vt:variant>
      <vt:variant>
        <vt:lpwstr/>
      </vt:variant>
      <vt:variant>
        <vt:lpwstr>_Глава_9._Методи</vt:lpwstr>
      </vt:variant>
      <vt:variant>
        <vt:i4>74186868</vt:i4>
      </vt:variant>
      <vt:variant>
        <vt:i4>1611</vt:i4>
      </vt:variant>
      <vt:variant>
        <vt:i4>0</vt:i4>
      </vt:variant>
      <vt:variant>
        <vt:i4>5</vt:i4>
      </vt:variant>
      <vt:variant>
        <vt:lpwstr/>
      </vt:variant>
      <vt:variant>
        <vt:lpwstr>_Извикване_на_конструктор</vt:lpwstr>
      </vt:variant>
      <vt:variant>
        <vt:i4>72418339</vt:i4>
      </vt:variant>
      <vt:variant>
        <vt:i4>1608</vt:i4>
      </vt:variant>
      <vt:variant>
        <vt:i4>0</vt:i4>
      </vt:variant>
      <vt:variant>
        <vt:i4>5</vt:i4>
      </vt:variant>
      <vt:variant>
        <vt:lpwstr/>
      </vt:variant>
      <vt:variant>
        <vt:lpwstr>_Глава_20._Принципи</vt:lpwstr>
      </vt:variant>
      <vt:variant>
        <vt:i4>2621476</vt:i4>
      </vt:variant>
      <vt:variant>
        <vt:i4>1605</vt:i4>
      </vt:variant>
      <vt:variant>
        <vt:i4>0</vt:i4>
      </vt:variant>
      <vt:variant>
        <vt:i4>5</vt:i4>
      </vt:variant>
      <vt:variant>
        <vt:lpwstr/>
      </vt:variant>
      <vt:variant>
        <vt:lpwstr>_Статични_конструктори</vt:lpwstr>
      </vt:variant>
      <vt:variant>
        <vt:i4>5899335</vt:i4>
      </vt:variant>
      <vt:variant>
        <vt:i4>1602</vt:i4>
      </vt:variant>
      <vt:variant>
        <vt:i4>0</vt:i4>
      </vt:variant>
      <vt:variant>
        <vt:i4>5</vt:i4>
      </vt:variant>
      <vt:variant>
        <vt:lpwstr/>
      </vt:variant>
      <vt:variant>
        <vt:lpwstr>_Деклариране_на_конструктор</vt:lpwstr>
      </vt:variant>
      <vt:variant>
        <vt:i4>7274518</vt:i4>
      </vt:variant>
      <vt:variant>
        <vt:i4>1599</vt:i4>
      </vt:variant>
      <vt:variant>
        <vt:i4>0</vt:i4>
      </vt:variant>
      <vt:variant>
        <vt:i4>5</vt:i4>
      </vt:variant>
      <vt:variant>
        <vt:lpwstr/>
      </vt:variant>
      <vt:variant>
        <vt:lpwstr>_Глава_11._Създаване</vt:lpwstr>
      </vt:variant>
      <vt:variant>
        <vt:i4>72418339</vt:i4>
      </vt:variant>
      <vt:variant>
        <vt:i4>1596</vt:i4>
      </vt:variant>
      <vt:variant>
        <vt:i4>0</vt:i4>
      </vt:variant>
      <vt:variant>
        <vt:i4>5</vt:i4>
      </vt:variant>
      <vt:variant>
        <vt:lpwstr/>
      </vt:variant>
      <vt:variant>
        <vt:lpwstr>_Глава_20._Принципи</vt:lpwstr>
      </vt:variant>
      <vt:variant>
        <vt:i4>72418339</vt:i4>
      </vt:variant>
      <vt:variant>
        <vt:i4>1590</vt:i4>
      </vt:variant>
      <vt:variant>
        <vt:i4>0</vt:i4>
      </vt:variant>
      <vt:variant>
        <vt:i4>5</vt:i4>
      </vt:variant>
      <vt:variant>
        <vt:lpwstr/>
      </vt:variant>
      <vt:variant>
        <vt:lpwstr>_Глава_20._Принципи</vt:lpwstr>
      </vt:variant>
      <vt:variant>
        <vt:i4>5899333</vt:i4>
      </vt:variant>
      <vt:variant>
        <vt:i4>1587</vt:i4>
      </vt:variant>
      <vt:variant>
        <vt:i4>0</vt:i4>
      </vt:variant>
      <vt:variant>
        <vt:i4>5</vt:i4>
      </vt:variant>
      <vt:variant>
        <vt:lpwstr/>
      </vt:variant>
      <vt:variant>
        <vt:lpwstr>_Деклариране_на_полета</vt:lpwstr>
      </vt:variant>
      <vt:variant>
        <vt:i4>7274518</vt:i4>
      </vt:variant>
      <vt:variant>
        <vt:i4>1578</vt:i4>
      </vt:variant>
      <vt:variant>
        <vt:i4>0</vt:i4>
      </vt:variant>
      <vt:variant>
        <vt:i4>5</vt:i4>
      </vt:variant>
      <vt:variant>
        <vt:lpwstr/>
      </vt:variant>
      <vt:variant>
        <vt:lpwstr>_Глава_11._Създаване</vt:lpwstr>
      </vt:variant>
      <vt:variant>
        <vt:i4>71761929</vt:i4>
      </vt:variant>
      <vt:variant>
        <vt:i4>1575</vt:i4>
      </vt:variant>
      <vt:variant>
        <vt:i4>0</vt:i4>
      </vt:variant>
      <vt:variant>
        <vt:i4>5</vt:i4>
      </vt:variant>
      <vt:variant>
        <vt:lpwstr/>
      </vt:variant>
      <vt:variant>
        <vt:lpwstr>_Статични_класове_(static</vt:lpwstr>
      </vt:variant>
      <vt:variant>
        <vt:i4>5375050</vt:i4>
      </vt:variant>
      <vt:variant>
        <vt:i4>1572</vt:i4>
      </vt:variant>
      <vt:variant>
        <vt:i4>0</vt:i4>
      </vt:variant>
      <vt:variant>
        <vt:i4>5</vt:i4>
      </vt:variant>
      <vt:variant>
        <vt:lpwstr/>
      </vt:variant>
      <vt:variant>
        <vt:lpwstr>_Видимост_на_полета</vt:lpwstr>
      </vt:variant>
      <vt:variant>
        <vt:i4>6685805</vt:i4>
      </vt:variant>
      <vt:variant>
        <vt:i4>1569</vt:i4>
      </vt:variant>
      <vt:variant>
        <vt:i4>0</vt:i4>
      </vt:variant>
      <vt:variant>
        <vt:i4>5</vt:i4>
      </vt:variant>
      <vt:variant>
        <vt:lpwstr/>
      </vt:variant>
      <vt:variant>
        <vt:lpwstr>_Глава_9._Методи</vt:lpwstr>
      </vt:variant>
      <vt:variant>
        <vt:i4>2163778</vt:i4>
      </vt:variant>
      <vt:variant>
        <vt:i4>1566</vt:i4>
      </vt:variant>
      <vt:variant>
        <vt:i4>0</vt:i4>
      </vt:variant>
      <vt:variant>
        <vt:i4>5</vt:i4>
      </vt:variant>
      <vt:variant>
        <vt:lpwstr/>
      </vt:variant>
      <vt:variant>
        <vt:lpwstr>_Инициализация_по_време</vt:lpwstr>
      </vt:variant>
      <vt:variant>
        <vt:i4>6947869</vt:i4>
      </vt:variant>
      <vt:variant>
        <vt:i4>1560</vt:i4>
      </vt:variant>
      <vt:variant>
        <vt:i4>0</vt:i4>
      </vt:variant>
      <vt:variant>
        <vt:i4>5</vt:i4>
      </vt:variant>
      <vt:variant>
        <vt:lpwstr/>
      </vt:variant>
      <vt:variant>
        <vt:lpwstr>_Глава_2._Примитивни</vt:lpwstr>
      </vt:variant>
      <vt:variant>
        <vt:i4>5375050</vt:i4>
      </vt:variant>
      <vt:variant>
        <vt:i4>1554</vt:i4>
      </vt:variant>
      <vt:variant>
        <vt:i4>0</vt:i4>
      </vt:variant>
      <vt:variant>
        <vt:i4>5</vt:i4>
      </vt:variant>
      <vt:variant>
        <vt:lpwstr/>
      </vt:variant>
      <vt:variant>
        <vt:lpwstr>_Видимост_на_полета</vt:lpwstr>
      </vt:variant>
      <vt:variant>
        <vt:i4>6947869</vt:i4>
      </vt:variant>
      <vt:variant>
        <vt:i4>1551</vt:i4>
      </vt:variant>
      <vt:variant>
        <vt:i4>0</vt:i4>
      </vt:variant>
      <vt:variant>
        <vt:i4>5</vt:i4>
      </vt:variant>
      <vt:variant>
        <vt:lpwstr/>
      </vt:variant>
      <vt:variant>
        <vt:lpwstr>_Глава_2._Примитивни</vt:lpwstr>
      </vt:variant>
      <vt:variant>
        <vt:i4>6685805</vt:i4>
      </vt:variant>
      <vt:variant>
        <vt:i4>1545</vt:i4>
      </vt:variant>
      <vt:variant>
        <vt:i4>0</vt:i4>
      </vt:variant>
      <vt:variant>
        <vt:i4>5</vt:i4>
      </vt:variant>
      <vt:variant>
        <vt:lpwstr/>
      </vt:variant>
      <vt:variant>
        <vt:lpwstr>_Глава_9._Методи</vt:lpwstr>
      </vt:variant>
      <vt:variant>
        <vt:i4>1835029</vt:i4>
      </vt:variant>
      <vt:variant>
        <vt:i4>1542</vt:i4>
      </vt:variant>
      <vt:variant>
        <vt:i4>0</vt:i4>
      </vt:variant>
      <vt:variant>
        <vt:i4>5</vt:i4>
      </vt:variant>
      <vt:variant>
        <vt:lpwstr/>
      </vt:variant>
      <vt:variant>
        <vt:lpwstr>_Глава_21._Качествен</vt:lpwstr>
      </vt:variant>
      <vt:variant>
        <vt:i4>71827485</vt:i4>
      </vt:variant>
      <vt:variant>
        <vt:i4>1539</vt:i4>
      </vt:variant>
      <vt:variant>
        <vt:i4>0</vt:i4>
      </vt:variant>
      <vt:variant>
        <vt:i4>5</vt:i4>
      </vt:variant>
      <vt:variant>
        <vt:lpwstr/>
      </vt:variant>
      <vt:variant>
        <vt:lpwstr>_Вътрешни_класове_(nested</vt:lpwstr>
      </vt:variant>
      <vt:variant>
        <vt:i4>72418339</vt:i4>
      </vt:variant>
      <vt:variant>
        <vt:i4>1536</vt:i4>
      </vt:variant>
      <vt:variant>
        <vt:i4>0</vt:i4>
      </vt:variant>
      <vt:variant>
        <vt:i4>5</vt:i4>
      </vt:variant>
      <vt:variant>
        <vt:lpwstr/>
      </vt:variant>
      <vt:variant>
        <vt:lpwstr>_Глава_20._Принципи</vt:lpwstr>
      </vt:variant>
      <vt:variant>
        <vt:i4>72418339</vt:i4>
      </vt:variant>
      <vt:variant>
        <vt:i4>1533</vt:i4>
      </vt:variant>
      <vt:variant>
        <vt:i4>0</vt:i4>
      </vt:variant>
      <vt:variant>
        <vt:i4>5</vt:i4>
      </vt:variant>
      <vt:variant>
        <vt:lpwstr/>
      </vt:variant>
      <vt:variant>
        <vt:lpwstr>_Глава_20._Принципи</vt:lpwstr>
      </vt:variant>
      <vt:variant>
        <vt:i4>6685805</vt:i4>
      </vt:variant>
      <vt:variant>
        <vt:i4>1530</vt:i4>
      </vt:variant>
      <vt:variant>
        <vt:i4>0</vt:i4>
      </vt:variant>
      <vt:variant>
        <vt:i4>5</vt:i4>
      </vt:variant>
      <vt:variant>
        <vt:lpwstr/>
      </vt:variant>
      <vt:variant>
        <vt:lpwstr>_Глава_9._Методи</vt:lpwstr>
      </vt:variant>
      <vt:variant>
        <vt:i4>7274518</vt:i4>
      </vt:variant>
      <vt:variant>
        <vt:i4>1527</vt:i4>
      </vt:variant>
      <vt:variant>
        <vt:i4>0</vt:i4>
      </vt:variant>
      <vt:variant>
        <vt:i4>5</vt:i4>
      </vt:variant>
      <vt:variant>
        <vt:lpwstr/>
      </vt:variant>
      <vt:variant>
        <vt:lpwstr>_Глава_11._Създаване</vt:lpwstr>
      </vt:variant>
      <vt:variant>
        <vt:i4>7274518</vt:i4>
      </vt:variant>
      <vt:variant>
        <vt:i4>1524</vt:i4>
      </vt:variant>
      <vt:variant>
        <vt:i4>0</vt:i4>
      </vt:variant>
      <vt:variant>
        <vt:i4>5</vt:i4>
      </vt:variant>
      <vt:variant>
        <vt:lpwstr/>
      </vt:variant>
      <vt:variant>
        <vt:lpwstr>_Глава_11._Създаване</vt:lpwstr>
      </vt:variant>
      <vt:variant>
        <vt:i4>2229317</vt:i4>
      </vt:variant>
      <vt:variant>
        <vt:i4>1521</vt:i4>
      </vt:variant>
      <vt:variant>
        <vt:i4>0</vt:i4>
      </vt:variant>
      <vt:variant>
        <vt:i4>5</vt:i4>
      </vt:variant>
      <vt:variant>
        <vt:lpwstr/>
      </vt:variant>
      <vt:variant>
        <vt:lpwstr>_Елементи_на_класа</vt:lpwstr>
      </vt:variant>
      <vt:variant>
        <vt:i4>7274518</vt:i4>
      </vt:variant>
      <vt:variant>
        <vt:i4>1518</vt:i4>
      </vt:variant>
      <vt:variant>
        <vt:i4>0</vt:i4>
      </vt:variant>
      <vt:variant>
        <vt:i4>5</vt:i4>
      </vt:variant>
      <vt:variant>
        <vt:lpwstr/>
      </vt:variant>
      <vt:variant>
        <vt:lpwstr>_Глава_11._Създаване</vt:lpwstr>
      </vt:variant>
      <vt:variant>
        <vt:i4>6685805</vt:i4>
      </vt:variant>
      <vt:variant>
        <vt:i4>1515</vt:i4>
      </vt:variant>
      <vt:variant>
        <vt:i4>0</vt:i4>
      </vt:variant>
      <vt:variant>
        <vt:i4>5</vt:i4>
      </vt:variant>
      <vt:variant>
        <vt:lpwstr/>
      </vt:variant>
      <vt:variant>
        <vt:lpwstr>_Глава_9._Методи</vt:lpwstr>
      </vt:variant>
      <vt:variant>
        <vt:i4>8193132</vt:i4>
      </vt:variant>
      <vt:variant>
        <vt:i4>1512</vt:i4>
      </vt:variant>
      <vt:variant>
        <vt:i4>0</vt:i4>
      </vt:variant>
      <vt:variant>
        <vt:i4>5</vt:i4>
      </vt:variant>
      <vt:variant>
        <vt:lpwstr/>
      </vt:variant>
      <vt:variant>
        <vt:lpwstr>_Какво_е_символен</vt:lpwstr>
      </vt:variant>
      <vt:variant>
        <vt:i4>1572910</vt:i4>
      </vt:variant>
      <vt:variant>
        <vt:i4>1509</vt:i4>
      </vt:variant>
      <vt:variant>
        <vt:i4>0</vt:i4>
      </vt:variant>
      <vt:variant>
        <vt:i4>5</vt:i4>
      </vt:variant>
      <vt:variant>
        <vt:lpwstr>mailto:baj.ivan@yahoo.co.uk</vt:lpwstr>
      </vt:variant>
      <vt:variant>
        <vt:lpwstr/>
      </vt:variant>
      <vt:variant>
        <vt:i4>393279</vt:i4>
      </vt:variant>
      <vt:variant>
        <vt:i4>1506</vt:i4>
      </vt:variant>
      <vt:variant>
        <vt:i4>0</vt:i4>
      </vt:variant>
      <vt:variant>
        <vt:i4>5</vt:i4>
      </vt:variant>
      <vt:variant>
        <vt:lpwstr>mailto:example@abv.bg</vt:lpwstr>
      </vt:variant>
      <vt:variant>
        <vt:lpwstr/>
      </vt:variant>
      <vt:variant>
        <vt:i4>5898332</vt:i4>
      </vt:variant>
      <vt:variant>
        <vt:i4>1503</vt:i4>
      </vt:variant>
      <vt:variant>
        <vt:i4>0</vt:i4>
      </vt:variant>
      <vt:variant>
        <vt:i4>5</vt:i4>
      </vt:variant>
      <vt:variant>
        <vt:lpwstr>http://www.devbg.org/forum/index.php</vt:lpwstr>
      </vt:variant>
      <vt:variant>
        <vt:lpwstr/>
      </vt:variant>
      <vt:variant>
        <vt:i4>1966097</vt:i4>
      </vt:variant>
      <vt:variant>
        <vt:i4>1497</vt:i4>
      </vt:variant>
      <vt:variant>
        <vt:i4>0</vt:i4>
      </vt:variant>
      <vt:variant>
        <vt:i4>5</vt:i4>
      </vt:variant>
      <vt:variant>
        <vt:lpwstr>http://msdn.microsoft.com/en-us/library/txafckwd.aspx</vt:lpwstr>
      </vt:variant>
      <vt:variant>
        <vt:lpwstr/>
      </vt:variant>
      <vt:variant>
        <vt:i4>69795883</vt:i4>
      </vt:variant>
      <vt:variant>
        <vt:i4>1494</vt:i4>
      </vt:variant>
      <vt:variant>
        <vt:i4>0</vt:i4>
      </vt:variant>
      <vt:variant>
        <vt:i4>5</vt:i4>
      </vt:variant>
      <vt:variant>
        <vt:lpwstr/>
      </vt:variant>
      <vt:variant>
        <vt:lpwstr>_Глава_4._Вход</vt:lpwstr>
      </vt:variant>
      <vt:variant>
        <vt:i4>524364</vt:i4>
      </vt:variant>
      <vt:variant>
        <vt:i4>1488</vt:i4>
      </vt:variant>
      <vt:variant>
        <vt:i4>0</vt:i4>
      </vt:variant>
      <vt:variant>
        <vt:i4>5</vt:i4>
      </vt:variant>
      <vt:variant>
        <vt:lpwstr>http://msdn.microsoft.com/en-us/library/system.text.regularexpressions.regex%28VS.100%29.aspx</vt:lpwstr>
      </vt:variant>
      <vt:variant>
        <vt:lpwstr/>
      </vt:variant>
      <vt:variant>
        <vt:i4>4259849</vt:i4>
      </vt:variant>
      <vt:variant>
        <vt:i4>1485</vt:i4>
      </vt:variant>
      <vt:variant>
        <vt:i4>0</vt:i4>
      </vt:variant>
      <vt:variant>
        <vt:i4>5</vt:i4>
      </vt:variant>
      <vt:variant>
        <vt:lpwstr>http://regexlib.com/</vt:lpwstr>
      </vt:variant>
      <vt:variant>
        <vt:lpwstr/>
      </vt:variant>
      <vt:variant>
        <vt:i4>2031709</vt:i4>
      </vt:variant>
      <vt:variant>
        <vt:i4>1482</vt:i4>
      </vt:variant>
      <vt:variant>
        <vt:i4>0</vt:i4>
      </vt:variant>
      <vt:variant>
        <vt:i4>5</vt:i4>
      </vt:variant>
      <vt:variant>
        <vt:lpwstr>http://www.regular-expressions.info/</vt:lpwstr>
      </vt:variant>
      <vt:variant>
        <vt:lpwstr/>
      </vt:variant>
      <vt:variant>
        <vt:i4>68419587</vt:i4>
      </vt:variant>
      <vt:variant>
        <vt:i4>1473</vt:i4>
      </vt:variant>
      <vt:variant>
        <vt:i4>0</vt:i4>
      </vt:variant>
      <vt:variant>
        <vt:i4>5</vt:i4>
      </vt:variant>
      <vt:variant>
        <vt:lpwstr/>
      </vt:variant>
      <vt:variant>
        <vt:lpwstr>_Сравняване_на_низове</vt:lpwstr>
      </vt:variant>
      <vt:variant>
        <vt:i4>70385747</vt:i4>
      </vt:variant>
      <vt:variant>
        <vt:i4>1470</vt:i4>
      </vt:variant>
      <vt:variant>
        <vt:i4>0</vt:i4>
      </vt:variant>
      <vt:variant>
        <vt:i4>5</vt:i4>
      </vt:variant>
      <vt:variant>
        <vt:lpwstr/>
      </vt:variant>
      <vt:variant>
        <vt:lpwstr>_Построяване_и_промяна</vt:lpwstr>
      </vt:variant>
      <vt:variant>
        <vt:i4>69140483</vt:i4>
      </vt:variant>
      <vt:variant>
        <vt:i4>1464</vt:i4>
      </vt:variant>
      <vt:variant>
        <vt:i4>0</vt:i4>
      </vt:variant>
      <vt:variant>
        <vt:i4>5</vt:i4>
      </vt:variant>
      <vt:variant>
        <vt:lpwstr/>
      </vt:variant>
      <vt:variant>
        <vt:lpwstr>_Построяване_на_символни</vt:lpwstr>
      </vt:variant>
      <vt:variant>
        <vt:i4>4392018</vt:i4>
      </vt:variant>
      <vt:variant>
        <vt:i4>1458</vt:i4>
      </vt:variant>
      <vt:variant>
        <vt:i4>0</vt:i4>
      </vt:variant>
      <vt:variant>
        <vt:i4>5</vt:i4>
      </vt:variant>
      <vt:variant>
        <vt:lpwstr/>
      </vt:variant>
      <vt:variant>
        <vt:lpwstr>_Глава_14._Дефиниране_1</vt:lpwstr>
      </vt:variant>
      <vt:variant>
        <vt:i4>69795883</vt:i4>
      </vt:variant>
      <vt:variant>
        <vt:i4>1455</vt:i4>
      </vt:variant>
      <vt:variant>
        <vt:i4>0</vt:i4>
      </vt:variant>
      <vt:variant>
        <vt:i4>5</vt:i4>
      </vt:variant>
      <vt:variant>
        <vt:lpwstr/>
      </vt:variant>
      <vt:variant>
        <vt:lpwstr>_Глава_4._Вход</vt:lpwstr>
      </vt:variant>
      <vt:variant>
        <vt:i4>69469225</vt:i4>
      </vt:variant>
      <vt:variant>
        <vt:i4>1452</vt:i4>
      </vt:variant>
      <vt:variant>
        <vt:i4>0</vt:i4>
      </vt:variant>
      <vt:variant>
        <vt:i4>5</vt:i4>
      </vt:variant>
      <vt:variant>
        <vt:lpwstr/>
      </vt:variant>
      <vt:variant>
        <vt:lpwstr>_Глава_15._Текстови</vt:lpwstr>
      </vt:variant>
      <vt:variant>
        <vt:i4>70910033</vt:i4>
      </vt:variant>
      <vt:variant>
        <vt:i4>1449</vt:i4>
      </vt:variant>
      <vt:variant>
        <vt:i4>0</vt:i4>
      </vt:variant>
      <vt:variant>
        <vt:i4>5</vt:i4>
      </vt:variant>
      <vt:variant>
        <vt:lpwstr/>
      </vt:variant>
      <vt:variant>
        <vt:lpwstr>_Предимства_при_използване</vt:lpwstr>
      </vt:variant>
      <vt:variant>
        <vt:i4>70189124</vt:i4>
      </vt:variant>
      <vt:variant>
        <vt:i4>1446</vt:i4>
      </vt:variant>
      <vt:variant>
        <vt:i4>0</vt:i4>
      </vt:variant>
      <vt:variant>
        <vt:i4>5</vt:i4>
      </vt:variant>
      <vt:variant>
        <vt:lpwstr/>
      </vt:variant>
      <vt:variant>
        <vt:lpwstr>_Конструкцията_try-finally</vt:lpwstr>
      </vt:variant>
      <vt:variant>
        <vt:i4>7733289</vt:i4>
      </vt:variant>
      <vt:variant>
        <vt:i4>1443</vt:i4>
      </vt:variant>
      <vt:variant>
        <vt:i4>0</vt:i4>
      </vt:variant>
      <vt:variant>
        <vt:i4>5</vt:i4>
      </vt:variant>
      <vt:variant>
        <vt:lpwstr>http://www.devbg.org/img/Logo-BASD.jpg</vt:lpwstr>
      </vt:variant>
      <vt:variant>
        <vt:lpwstr/>
      </vt:variant>
      <vt:variant>
        <vt:i4>72418339</vt:i4>
      </vt:variant>
      <vt:variant>
        <vt:i4>1416</vt:i4>
      </vt:variant>
      <vt:variant>
        <vt:i4>0</vt:i4>
      </vt:variant>
      <vt:variant>
        <vt:i4>5</vt:i4>
      </vt:variant>
      <vt:variant>
        <vt:lpwstr/>
      </vt:variant>
      <vt:variant>
        <vt:lpwstr>_Глава_20._Принципи</vt:lpwstr>
      </vt:variant>
      <vt:variant>
        <vt:i4>73925713</vt:i4>
      </vt:variant>
      <vt:variant>
        <vt:i4>1407</vt:i4>
      </vt:variant>
      <vt:variant>
        <vt:i4>0</vt:i4>
      </vt:variant>
      <vt:variant>
        <vt:i4>5</vt:i4>
      </vt:variant>
      <vt:variant>
        <vt:lpwstr/>
      </vt:variant>
      <vt:variant>
        <vt:lpwstr>_Абстракция_(Abstraction)</vt:lpwstr>
      </vt:variant>
      <vt:variant>
        <vt:i4>69469225</vt:i4>
      </vt:variant>
      <vt:variant>
        <vt:i4>1398</vt:i4>
      </vt:variant>
      <vt:variant>
        <vt:i4>0</vt:i4>
      </vt:variant>
      <vt:variant>
        <vt:i4>5</vt:i4>
      </vt:variant>
      <vt:variant>
        <vt:lpwstr/>
      </vt:variant>
      <vt:variant>
        <vt:lpwstr>_Глава_15._Текстови</vt:lpwstr>
      </vt:variant>
      <vt:variant>
        <vt:i4>538574937</vt:i4>
      </vt:variant>
      <vt:variant>
        <vt:i4>1395</vt:i4>
      </vt:variant>
      <vt:variant>
        <vt:i4>0</vt:i4>
      </vt:variant>
      <vt:variant>
        <vt:i4>5</vt:i4>
      </vt:variant>
      <vt:variant>
        <vt:lpwstr/>
      </vt:variant>
      <vt:variant>
        <vt:lpwstr>_Stack_Trace_–</vt:lpwstr>
      </vt:variant>
      <vt:variant>
        <vt:i4>2884659</vt:i4>
      </vt:variant>
      <vt:variant>
        <vt:i4>1392</vt:i4>
      </vt:variant>
      <vt:variant>
        <vt:i4>0</vt:i4>
      </vt:variant>
      <vt:variant>
        <vt:i4>5</vt:i4>
      </vt:variant>
      <vt:variant>
        <vt:lpwstr/>
      </vt:variant>
      <vt:variant>
        <vt:lpwstr>_Кога_да_разчитаме</vt:lpwstr>
      </vt:variant>
      <vt:variant>
        <vt:i4>72418339</vt:i4>
      </vt:variant>
      <vt:variant>
        <vt:i4>1389</vt:i4>
      </vt:variant>
      <vt:variant>
        <vt:i4>0</vt:i4>
      </vt:variant>
      <vt:variant>
        <vt:i4>5</vt:i4>
      </vt:variant>
      <vt:variant>
        <vt:lpwstr/>
      </vt:variant>
      <vt:variant>
        <vt:lpwstr>_Глава_20._Принципи</vt:lpwstr>
      </vt:variant>
      <vt:variant>
        <vt:i4>3473526</vt:i4>
      </vt:variant>
      <vt:variant>
        <vt:i4>1386</vt:i4>
      </vt:variant>
      <vt:variant>
        <vt:i4>0</vt:i4>
      </vt:variant>
      <vt:variant>
        <vt:i4>5</vt:i4>
      </vt:variant>
      <vt:variant>
        <vt:lpwstr>http://en.wikipedia.org/wiki/Reverse_Polish_notation</vt:lpwstr>
      </vt:variant>
      <vt:variant>
        <vt:lpwstr/>
      </vt:variant>
      <vt:variant>
        <vt:i4>4587627</vt:i4>
      </vt:variant>
      <vt:variant>
        <vt:i4>1383</vt:i4>
      </vt:variant>
      <vt:variant>
        <vt:i4>0</vt:i4>
      </vt:variant>
      <vt:variant>
        <vt:i4>5</vt:i4>
      </vt:variant>
      <vt:variant>
        <vt:lpwstr>http://en.wikipedia.org/wiki/Shunting-yard_algorithm</vt:lpwstr>
      </vt:variant>
      <vt:variant>
        <vt:lpwstr/>
      </vt:variant>
      <vt:variant>
        <vt:i4>69795883</vt:i4>
      </vt:variant>
      <vt:variant>
        <vt:i4>1377</vt:i4>
      </vt:variant>
      <vt:variant>
        <vt:i4>0</vt:i4>
      </vt:variant>
      <vt:variant>
        <vt:i4>5</vt:i4>
      </vt:variant>
      <vt:variant>
        <vt:lpwstr/>
      </vt:variant>
      <vt:variant>
        <vt:lpwstr>_Глава_4._Вход</vt:lpwstr>
      </vt:variant>
      <vt:variant>
        <vt:i4>72483924</vt:i4>
      </vt:variant>
      <vt:variant>
        <vt:i4>1371</vt:i4>
      </vt:variant>
      <vt:variant>
        <vt:i4>0</vt:i4>
      </vt:variant>
      <vt:variant>
        <vt:i4>5</vt:i4>
      </vt:variant>
      <vt:variant>
        <vt:lpwstr/>
      </vt:variant>
      <vt:variant>
        <vt:lpwstr>_Глава_13._Символни</vt:lpwstr>
      </vt:variant>
      <vt:variant>
        <vt:i4>72483924</vt:i4>
      </vt:variant>
      <vt:variant>
        <vt:i4>1359</vt:i4>
      </vt:variant>
      <vt:variant>
        <vt:i4>0</vt:i4>
      </vt:variant>
      <vt:variant>
        <vt:i4>5</vt:i4>
      </vt:variant>
      <vt:variant>
        <vt:lpwstr/>
      </vt:variant>
      <vt:variant>
        <vt:lpwstr>_Глава_13._Символни</vt:lpwstr>
      </vt:variant>
      <vt:variant>
        <vt:i4>4392018</vt:i4>
      </vt:variant>
      <vt:variant>
        <vt:i4>1356</vt:i4>
      </vt:variant>
      <vt:variant>
        <vt:i4>0</vt:i4>
      </vt:variant>
      <vt:variant>
        <vt:i4>5</vt:i4>
      </vt:variant>
      <vt:variant>
        <vt:lpwstr/>
      </vt:variant>
      <vt:variant>
        <vt:lpwstr>_Глава_14._Дефиниране_1</vt:lpwstr>
      </vt:variant>
      <vt:variant>
        <vt:i4>4392018</vt:i4>
      </vt:variant>
      <vt:variant>
        <vt:i4>1347</vt:i4>
      </vt:variant>
      <vt:variant>
        <vt:i4>0</vt:i4>
      </vt:variant>
      <vt:variant>
        <vt:i4>5</vt:i4>
      </vt:variant>
      <vt:variant>
        <vt:lpwstr/>
      </vt:variant>
      <vt:variant>
        <vt:lpwstr>_Глава_14._Дефиниране_1</vt:lpwstr>
      </vt:variant>
      <vt:variant>
        <vt:i4>72418339</vt:i4>
      </vt:variant>
      <vt:variant>
        <vt:i4>1344</vt:i4>
      </vt:variant>
      <vt:variant>
        <vt:i4>0</vt:i4>
      </vt:variant>
      <vt:variant>
        <vt:i4>5</vt:i4>
      </vt:variant>
      <vt:variant>
        <vt:lpwstr/>
      </vt:variant>
      <vt:variant>
        <vt:lpwstr>_Глава_20._Принципи</vt:lpwstr>
      </vt:variant>
      <vt:variant>
        <vt:i4>4392018</vt:i4>
      </vt:variant>
      <vt:variant>
        <vt:i4>1341</vt:i4>
      </vt:variant>
      <vt:variant>
        <vt:i4>0</vt:i4>
      </vt:variant>
      <vt:variant>
        <vt:i4>5</vt:i4>
      </vt:variant>
      <vt:variant>
        <vt:lpwstr/>
      </vt:variant>
      <vt:variant>
        <vt:lpwstr>_Глава_14._Дефиниране_1</vt:lpwstr>
      </vt:variant>
      <vt:variant>
        <vt:i4>71827488</vt:i4>
      </vt:variant>
      <vt:variant>
        <vt:i4>1338</vt:i4>
      </vt:variant>
      <vt:variant>
        <vt:i4>0</vt:i4>
      </vt:variant>
      <vt:variant>
        <vt:i4>5</vt:i4>
      </vt:variant>
      <vt:variant>
        <vt:lpwstr/>
      </vt:variant>
      <vt:variant>
        <vt:lpwstr>_Създаване_и_използване</vt:lpwstr>
      </vt:variant>
      <vt:variant>
        <vt:i4>4392018</vt:i4>
      </vt:variant>
      <vt:variant>
        <vt:i4>1335</vt:i4>
      </vt:variant>
      <vt:variant>
        <vt:i4>0</vt:i4>
      </vt:variant>
      <vt:variant>
        <vt:i4>5</vt:i4>
      </vt:variant>
      <vt:variant>
        <vt:lpwstr/>
      </vt:variant>
      <vt:variant>
        <vt:lpwstr>_Глава_14._Дефиниране_1</vt:lpwstr>
      </vt:variant>
      <vt:variant>
        <vt:i4>4392018</vt:i4>
      </vt:variant>
      <vt:variant>
        <vt:i4>1332</vt:i4>
      </vt:variant>
      <vt:variant>
        <vt:i4>0</vt:i4>
      </vt:variant>
      <vt:variant>
        <vt:i4>5</vt:i4>
      </vt:variant>
      <vt:variant>
        <vt:lpwstr/>
      </vt:variant>
      <vt:variant>
        <vt:lpwstr>_Глава_14._Дефиниране_1</vt:lpwstr>
      </vt:variant>
      <vt:variant>
        <vt:i4>72418339</vt:i4>
      </vt:variant>
      <vt:variant>
        <vt:i4>1329</vt:i4>
      </vt:variant>
      <vt:variant>
        <vt:i4>0</vt:i4>
      </vt:variant>
      <vt:variant>
        <vt:i4>5</vt:i4>
      </vt:variant>
      <vt:variant>
        <vt:lpwstr/>
      </vt:variant>
      <vt:variant>
        <vt:lpwstr>_Глава_20._Принципи</vt:lpwstr>
      </vt:variant>
      <vt:variant>
        <vt:i4>327725</vt:i4>
      </vt:variant>
      <vt:variant>
        <vt:i4>1326</vt:i4>
      </vt:variant>
      <vt:variant>
        <vt:i4>0</vt:i4>
      </vt:variant>
      <vt:variant>
        <vt:i4>5</vt:i4>
      </vt:variant>
      <vt:variant>
        <vt:lpwstr>http://en.wikipedia.org/wiki/Breadth-first_search</vt:lpwstr>
      </vt:variant>
      <vt:variant>
        <vt:lpwstr/>
      </vt:variant>
      <vt:variant>
        <vt:i4>7012394</vt:i4>
      </vt:variant>
      <vt:variant>
        <vt:i4>1323</vt:i4>
      </vt:variant>
      <vt:variant>
        <vt:i4>0</vt:i4>
      </vt:variant>
      <vt:variant>
        <vt:i4>5</vt:i4>
      </vt:variant>
      <vt:variant>
        <vt:lpwstr>http://en.wikipedia.org/wiki/Subset_sum_problem</vt:lpwstr>
      </vt:variant>
      <vt:variant>
        <vt:lpwstr/>
      </vt:variant>
      <vt:variant>
        <vt:i4>327725</vt:i4>
      </vt:variant>
      <vt:variant>
        <vt:i4>1320</vt:i4>
      </vt:variant>
      <vt:variant>
        <vt:i4>0</vt:i4>
      </vt:variant>
      <vt:variant>
        <vt:i4>5</vt:i4>
      </vt:variant>
      <vt:variant>
        <vt:lpwstr>http://en.wikipedia.org/wiki/Breadth-first_search</vt:lpwstr>
      </vt:variant>
      <vt:variant>
        <vt:lpwstr/>
      </vt:variant>
      <vt:variant>
        <vt:i4>1114209</vt:i4>
      </vt:variant>
      <vt:variant>
        <vt:i4>1314</vt:i4>
      </vt:variant>
      <vt:variant>
        <vt:i4>0</vt:i4>
      </vt:variant>
      <vt:variant>
        <vt:i4>5</vt:i4>
      </vt:variant>
      <vt:variant>
        <vt:lpwstr/>
      </vt:variant>
      <vt:variant>
        <vt:lpwstr>_Глава_12._Обработка</vt:lpwstr>
      </vt:variant>
      <vt:variant>
        <vt:i4>1835029</vt:i4>
      </vt:variant>
      <vt:variant>
        <vt:i4>1311</vt:i4>
      </vt:variant>
      <vt:variant>
        <vt:i4>0</vt:i4>
      </vt:variant>
      <vt:variant>
        <vt:i4>5</vt:i4>
      </vt:variant>
      <vt:variant>
        <vt:lpwstr/>
      </vt:variant>
      <vt:variant>
        <vt:lpwstr>_Глава_21._Качествен</vt:lpwstr>
      </vt:variant>
      <vt:variant>
        <vt:i4>1114209</vt:i4>
      </vt:variant>
      <vt:variant>
        <vt:i4>1308</vt:i4>
      </vt:variant>
      <vt:variant>
        <vt:i4>0</vt:i4>
      </vt:variant>
      <vt:variant>
        <vt:i4>5</vt:i4>
      </vt:variant>
      <vt:variant>
        <vt:lpwstr/>
      </vt:variant>
      <vt:variant>
        <vt:lpwstr>_Глава_12._Обработка</vt:lpwstr>
      </vt:variant>
      <vt:variant>
        <vt:i4>73728115</vt:i4>
      </vt:variant>
      <vt:variant>
        <vt:i4>1299</vt:i4>
      </vt:variant>
      <vt:variant>
        <vt:i4>0</vt:i4>
      </vt:variant>
      <vt:variant>
        <vt:i4>5</vt:i4>
      </vt:variant>
      <vt:variant>
        <vt:lpwstr/>
      </vt:variant>
      <vt:variant>
        <vt:lpwstr>_Използване_на_параметри</vt:lpwstr>
      </vt:variant>
      <vt:variant>
        <vt:i4>7013480</vt:i4>
      </vt:variant>
      <vt:variant>
        <vt:i4>1293</vt:i4>
      </vt:variant>
      <vt:variant>
        <vt:i4>0</vt:i4>
      </vt:variant>
      <vt:variant>
        <vt:i4>5</vt:i4>
      </vt:variant>
      <vt:variant>
        <vt:lpwstr/>
      </vt:variant>
      <vt:variant>
        <vt:lpwstr>_Глава_7._Масиви</vt:lpwstr>
      </vt:variant>
      <vt:variant>
        <vt:i4>70124625</vt:i4>
      </vt:variant>
      <vt:variant>
        <vt:i4>1284</vt:i4>
      </vt:variant>
      <vt:variant>
        <vt:i4>0</vt:i4>
      </vt:variant>
      <vt:variant>
        <vt:i4>5</vt:i4>
      </vt:variant>
      <vt:variant>
        <vt:lpwstr/>
      </vt:variant>
      <vt:variant>
        <vt:lpwstr>_Глава_10._Рекурсия</vt:lpwstr>
      </vt:variant>
      <vt:variant>
        <vt:i4>6947869</vt:i4>
      </vt:variant>
      <vt:variant>
        <vt:i4>1281</vt:i4>
      </vt:variant>
      <vt:variant>
        <vt:i4>0</vt:i4>
      </vt:variant>
      <vt:variant>
        <vt:i4>5</vt:i4>
      </vt:variant>
      <vt:variant>
        <vt:lpwstr/>
      </vt:variant>
      <vt:variant>
        <vt:lpwstr>_Глава_2._Примитивни</vt:lpwstr>
      </vt:variant>
      <vt:variant>
        <vt:i4>4392018</vt:i4>
      </vt:variant>
      <vt:variant>
        <vt:i4>1275</vt:i4>
      </vt:variant>
      <vt:variant>
        <vt:i4>0</vt:i4>
      </vt:variant>
      <vt:variant>
        <vt:i4>5</vt:i4>
      </vt:variant>
      <vt:variant>
        <vt:lpwstr/>
      </vt:variant>
      <vt:variant>
        <vt:lpwstr>_Глава_14._Дефиниране_1</vt:lpwstr>
      </vt:variant>
      <vt:variant>
        <vt:i4>4392018</vt:i4>
      </vt:variant>
      <vt:variant>
        <vt:i4>1272</vt:i4>
      </vt:variant>
      <vt:variant>
        <vt:i4>0</vt:i4>
      </vt:variant>
      <vt:variant>
        <vt:i4>5</vt:i4>
      </vt:variant>
      <vt:variant>
        <vt:lpwstr/>
      </vt:variant>
      <vt:variant>
        <vt:lpwstr>_Глава_14._Дефиниране_1</vt:lpwstr>
      </vt:variant>
      <vt:variant>
        <vt:i4>68419699</vt:i4>
      </vt:variant>
      <vt:variant>
        <vt:i4>1266</vt:i4>
      </vt:variant>
      <vt:variant>
        <vt:i4>0</vt:i4>
      </vt:variant>
      <vt:variant>
        <vt:i4>5</vt:i4>
      </vt:variant>
      <vt:variant>
        <vt:lpwstr/>
      </vt:variant>
      <vt:variant>
        <vt:lpwstr>_Защо_типа_на</vt:lpwstr>
      </vt:variant>
      <vt:variant>
        <vt:i4>4392018</vt:i4>
      </vt:variant>
      <vt:variant>
        <vt:i4>1260</vt:i4>
      </vt:variant>
      <vt:variant>
        <vt:i4>0</vt:i4>
      </vt:variant>
      <vt:variant>
        <vt:i4>5</vt:i4>
      </vt:variant>
      <vt:variant>
        <vt:lpwstr/>
      </vt:variant>
      <vt:variant>
        <vt:lpwstr>_Глава_14._Дефиниране_1</vt:lpwstr>
      </vt:variant>
      <vt:variant>
        <vt:i4>4392018</vt:i4>
      </vt:variant>
      <vt:variant>
        <vt:i4>1248</vt:i4>
      </vt:variant>
      <vt:variant>
        <vt:i4>0</vt:i4>
      </vt:variant>
      <vt:variant>
        <vt:i4>5</vt:i4>
      </vt:variant>
      <vt:variant>
        <vt:lpwstr/>
      </vt:variant>
      <vt:variant>
        <vt:lpwstr>_Глава_14._Дефиниране_1</vt:lpwstr>
      </vt:variant>
      <vt:variant>
        <vt:i4>7929858</vt:i4>
      </vt:variant>
      <vt:variant>
        <vt:i4>1242</vt:i4>
      </vt:variant>
      <vt:variant>
        <vt:i4>0</vt:i4>
      </vt:variant>
      <vt:variant>
        <vt:i4>5</vt:i4>
      </vt:variant>
      <vt:variant>
        <vt:lpwstr>http://en.wikipedia.org/wiki/IEEE_754</vt:lpwstr>
      </vt:variant>
      <vt:variant>
        <vt:lpwstr/>
      </vt:variant>
      <vt:variant>
        <vt:i4>70124625</vt:i4>
      </vt:variant>
      <vt:variant>
        <vt:i4>1227</vt:i4>
      </vt:variant>
      <vt:variant>
        <vt:i4>0</vt:i4>
      </vt:variant>
      <vt:variant>
        <vt:i4>5</vt:i4>
      </vt:variant>
      <vt:variant>
        <vt:lpwstr/>
      </vt:variant>
      <vt:variant>
        <vt:lpwstr>_Глава_10._Рекурсия</vt:lpwstr>
      </vt:variant>
      <vt:variant>
        <vt:i4>7013480</vt:i4>
      </vt:variant>
      <vt:variant>
        <vt:i4>1221</vt:i4>
      </vt:variant>
      <vt:variant>
        <vt:i4>0</vt:i4>
      </vt:variant>
      <vt:variant>
        <vt:i4>5</vt:i4>
      </vt:variant>
      <vt:variant>
        <vt:lpwstr/>
      </vt:variant>
      <vt:variant>
        <vt:lpwstr>_Глава_7._Масиви</vt:lpwstr>
      </vt:variant>
      <vt:variant>
        <vt:i4>7013480</vt:i4>
      </vt:variant>
      <vt:variant>
        <vt:i4>1218</vt:i4>
      </vt:variant>
      <vt:variant>
        <vt:i4>0</vt:i4>
      </vt:variant>
      <vt:variant>
        <vt:i4>5</vt:i4>
      </vt:variant>
      <vt:variant>
        <vt:lpwstr/>
      </vt:variant>
      <vt:variant>
        <vt:lpwstr>_Глава_7._Масиви</vt:lpwstr>
      </vt:variant>
      <vt:variant>
        <vt:i4>2360394</vt:i4>
      </vt:variant>
      <vt:variant>
        <vt:i4>1215</vt:i4>
      </vt:variant>
      <vt:variant>
        <vt:i4>0</vt:i4>
      </vt:variant>
      <vt:variant>
        <vt:i4>5</vt:i4>
      </vt:variant>
      <vt:variant>
        <vt:lpwstr/>
      </vt:variant>
      <vt:variant>
        <vt:lpwstr>_Глава_8._Бройни_1</vt:lpwstr>
      </vt:variant>
      <vt:variant>
        <vt:i4>6750230</vt:i4>
      </vt:variant>
      <vt:variant>
        <vt:i4>1212</vt:i4>
      </vt:variant>
      <vt:variant>
        <vt:i4>0</vt:i4>
      </vt:variant>
      <vt:variant>
        <vt:i4>5</vt:i4>
      </vt:variant>
      <vt:variant>
        <vt:lpwstr>http://en.wikipedia.org/wiki/Numeral_system</vt:lpwstr>
      </vt:variant>
      <vt:variant>
        <vt:lpwstr/>
      </vt:variant>
      <vt:variant>
        <vt:i4>2360370</vt:i4>
      </vt:variant>
      <vt:variant>
        <vt:i4>1209</vt:i4>
      </vt:variant>
      <vt:variant>
        <vt:i4>0</vt:i4>
      </vt:variant>
      <vt:variant>
        <vt:i4>5</vt:i4>
      </vt:variant>
      <vt:variant>
        <vt:lpwstr/>
      </vt:variant>
      <vt:variant>
        <vt:lpwstr>_Отпечатване_на_триъгълник</vt:lpwstr>
      </vt:variant>
      <vt:variant>
        <vt:i4>7013480</vt:i4>
      </vt:variant>
      <vt:variant>
        <vt:i4>1200</vt:i4>
      </vt:variant>
      <vt:variant>
        <vt:i4>0</vt:i4>
      </vt:variant>
      <vt:variant>
        <vt:i4>5</vt:i4>
      </vt:variant>
      <vt:variant>
        <vt:lpwstr/>
      </vt:variant>
      <vt:variant>
        <vt:lpwstr>_Глава_7._Масиви</vt:lpwstr>
      </vt:variant>
      <vt:variant>
        <vt:i4>1835040</vt:i4>
      </vt:variant>
      <vt:variant>
        <vt:i4>1185</vt:i4>
      </vt:variant>
      <vt:variant>
        <vt:i4>0</vt:i4>
      </vt:variant>
      <vt:variant>
        <vt:i4>5</vt:i4>
      </vt:variant>
      <vt:variant>
        <vt:lpwstr/>
      </vt:variant>
      <vt:variant>
        <vt:lpwstr>_Условна_конструкция_if</vt:lpwstr>
      </vt:variant>
      <vt:variant>
        <vt:i4>2424923</vt:i4>
      </vt:variant>
      <vt:variant>
        <vt:i4>1182</vt:i4>
      </vt:variant>
      <vt:variant>
        <vt:i4>0</vt:i4>
      </vt:variant>
      <vt:variant>
        <vt:i4>5</vt:i4>
      </vt:variant>
      <vt:variant>
        <vt:lpwstr/>
      </vt:variant>
      <vt:variant>
        <vt:lpwstr>_Условна_конструкция_switch-case</vt:lpwstr>
      </vt:variant>
      <vt:variant>
        <vt:i4>6685805</vt:i4>
      </vt:variant>
      <vt:variant>
        <vt:i4>1179</vt:i4>
      </vt:variant>
      <vt:variant>
        <vt:i4>0</vt:i4>
      </vt:variant>
      <vt:variant>
        <vt:i4>5</vt:i4>
      </vt:variant>
      <vt:variant>
        <vt:lpwstr/>
      </vt:variant>
      <vt:variant>
        <vt:lpwstr>_Глава_9._Методи</vt:lpwstr>
      </vt:variant>
      <vt:variant>
        <vt:i4>72483924</vt:i4>
      </vt:variant>
      <vt:variant>
        <vt:i4>1173</vt:i4>
      </vt:variant>
      <vt:variant>
        <vt:i4>0</vt:i4>
      </vt:variant>
      <vt:variant>
        <vt:i4>5</vt:i4>
      </vt:variant>
      <vt:variant>
        <vt:lpwstr/>
      </vt:variant>
      <vt:variant>
        <vt:lpwstr>_Глава_13._Символни</vt:lpwstr>
      </vt:variant>
      <vt:variant>
        <vt:i4>8060944</vt:i4>
      </vt:variant>
      <vt:variant>
        <vt:i4>1170</vt:i4>
      </vt:variant>
      <vt:variant>
        <vt:i4>0</vt:i4>
      </vt:variant>
      <vt:variant>
        <vt:i4>5</vt:i4>
      </vt:variant>
      <vt:variant>
        <vt:lpwstr>http://en.wikipedia.org/wiki/Fibonacci_sequence</vt:lpwstr>
      </vt:variant>
      <vt:variant>
        <vt:lpwstr/>
      </vt:variant>
      <vt:variant>
        <vt:i4>67503203</vt:i4>
      </vt:variant>
      <vt:variant>
        <vt:i4>1167</vt:i4>
      </vt:variant>
      <vt:variant>
        <vt:i4>0</vt:i4>
      </vt:variant>
      <vt:variant>
        <vt:i4>5</vt:i4>
      </vt:variant>
      <vt:variant>
        <vt:lpwstr/>
      </vt:variant>
      <vt:variant>
        <vt:lpwstr>_Глава_6._Цикли_1</vt:lpwstr>
      </vt:variant>
      <vt:variant>
        <vt:i4>72941659</vt:i4>
      </vt:variant>
      <vt:variant>
        <vt:i4>1164</vt:i4>
      </vt:variant>
      <vt:variant>
        <vt:i4>0</vt:i4>
      </vt:variant>
      <vt:variant>
        <vt:i4>5</vt:i4>
      </vt:variant>
      <vt:variant>
        <vt:lpwstr/>
      </vt:variant>
      <vt:variant>
        <vt:lpwstr>_Глава_6._Цикли</vt:lpwstr>
      </vt:variant>
      <vt:variant>
        <vt:i4>67503203</vt:i4>
      </vt:variant>
      <vt:variant>
        <vt:i4>1161</vt:i4>
      </vt:variant>
      <vt:variant>
        <vt:i4>0</vt:i4>
      </vt:variant>
      <vt:variant>
        <vt:i4>5</vt:i4>
      </vt:variant>
      <vt:variant>
        <vt:lpwstr/>
      </vt:variant>
      <vt:variant>
        <vt:lpwstr>_Глава_6._Цикли_1</vt:lpwstr>
      </vt:variant>
      <vt:variant>
        <vt:i4>67503203</vt:i4>
      </vt:variant>
      <vt:variant>
        <vt:i4>1158</vt:i4>
      </vt:variant>
      <vt:variant>
        <vt:i4>0</vt:i4>
      </vt:variant>
      <vt:variant>
        <vt:i4>5</vt:i4>
      </vt:variant>
      <vt:variant>
        <vt:lpwstr/>
      </vt:variant>
      <vt:variant>
        <vt:lpwstr>_Глава_6._Цикли_1</vt:lpwstr>
      </vt:variant>
      <vt:variant>
        <vt:i4>1114209</vt:i4>
      </vt:variant>
      <vt:variant>
        <vt:i4>1155</vt:i4>
      </vt:variant>
      <vt:variant>
        <vt:i4>0</vt:i4>
      </vt:variant>
      <vt:variant>
        <vt:i4>5</vt:i4>
      </vt:variant>
      <vt:variant>
        <vt:lpwstr/>
      </vt:variant>
      <vt:variant>
        <vt:lpwstr>_Глава_12._Обработка</vt:lpwstr>
      </vt:variant>
      <vt:variant>
        <vt:i4>1114209</vt:i4>
      </vt:variant>
      <vt:variant>
        <vt:i4>1152</vt:i4>
      </vt:variant>
      <vt:variant>
        <vt:i4>0</vt:i4>
      </vt:variant>
      <vt:variant>
        <vt:i4>5</vt:i4>
      </vt:variant>
      <vt:variant>
        <vt:lpwstr/>
      </vt:variant>
      <vt:variant>
        <vt:lpwstr>_Глава_12._Обработка</vt:lpwstr>
      </vt:variant>
      <vt:variant>
        <vt:i4>4392018</vt:i4>
      </vt:variant>
      <vt:variant>
        <vt:i4>1146</vt:i4>
      </vt:variant>
      <vt:variant>
        <vt:i4>0</vt:i4>
      </vt:variant>
      <vt:variant>
        <vt:i4>5</vt:i4>
      </vt:variant>
      <vt:variant>
        <vt:lpwstr/>
      </vt:variant>
      <vt:variant>
        <vt:lpwstr>_Глава_14._Дефиниране_1</vt:lpwstr>
      </vt:variant>
      <vt:variant>
        <vt:i4>69337122</vt:i4>
      </vt:variant>
      <vt:variant>
        <vt:i4>1140</vt:i4>
      </vt:variant>
      <vt:variant>
        <vt:i4>0</vt:i4>
      </vt:variant>
      <vt:variant>
        <vt:i4>5</vt:i4>
      </vt:variant>
      <vt:variant>
        <vt:lpwstr/>
      </vt:variant>
      <vt:variant>
        <vt:lpwstr>_Глава_3._Оператори</vt:lpwstr>
      </vt:variant>
      <vt:variant>
        <vt:i4>7274518</vt:i4>
      </vt:variant>
      <vt:variant>
        <vt:i4>1134</vt:i4>
      </vt:variant>
      <vt:variant>
        <vt:i4>0</vt:i4>
      </vt:variant>
      <vt:variant>
        <vt:i4>5</vt:i4>
      </vt:variant>
      <vt:variant>
        <vt:lpwstr/>
      </vt:variant>
      <vt:variant>
        <vt:lpwstr>_Глава_11._Създаване</vt:lpwstr>
      </vt:variant>
      <vt:variant>
        <vt:i4>69795883</vt:i4>
      </vt:variant>
      <vt:variant>
        <vt:i4>1125</vt:i4>
      </vt:variant>
      <vt:variant>
        <vt:i4>0</vt:i4>
      </vt:variant>
      <vt:variant>
        <vt:i4>5</vt:i4>
      </vt:variant>
      <vt:variant>
        <vt:lpwstr/>
      </vt:variant>
      <vt:variant>
        <vt:lpwstr>_Глава_4._Вход</vt:lpwstr>
      </vt:variant>
      <vt:variant>
        <vt:i4>1114209</vt:i4>
      </vt:variant>
      <vt:variant>
        <vt:i4>1122</vt:i4>
      </vt:variant>
      <vt:variant>
        <vt:i4>0</vt:i4>
      </vt:variant>
      <vt:variant>
        <vt:i4>5</vt:i4>
      </vt:variant>
      <vt:variant>
        <vt:lpwstr/>
      </vt:variant>
      <vt:variant>
        <vt:lpwstr>_Глава_12._Обработка</vt:lpwstr>
      </vt:variant>
      <vt:variant>
        <vt:i4>72418339</vt:i4>
      </vt:variant>
      <vt:variant>
        <vt:i4>1116</vt:i4>
      </vt:variant>
      <vt:variant>
        <vt:i4>0</vt:i4>
      </vt:variant>
      <vt:variant>
        <vt:i4>5</vt:i4>
      </vt:variant>
      <vt:variant>
        <vt:lpwstr/>
      </vt:variant>
      <vt:variant>
        <vt:lpwstr>_Глава_20._Принципи</vt:lpwstr>
      </vt:variant>
      <vt:variant>
        <vt:i4>7274518</vt:i4>
      </vt:variant>
      <vt:variant>
        <vt:i4>1113</vt:i4>
      </vt:variant>
      <vt:variant>
        <vt:i4>0</vt:i4>
      </vt:variant>
      <vt:variant>
        <vt:i4>5</vt:i4>
      </vt:variant>
      <vt:variant>
        <vt:lpwstr/>
      </vt:variant>
      <vt:variant>
        <vt:lpwstr>_Глава_11._Създаване</vt:lpwstr>
      </vt:variant>
      <vt:variant>
        <vt:i4>2688059</vt:i4>
      </vt:variant>
      <vt:variant>
        <vt:i4>1110</vt:i4>
      </vt:variant>
      <vt:variant>
        <vt:i4>0</vt:i4>
      </vt:variant>
      <vt:variant>
        <vt:i4>5</vt:i4>
      </vt:variant>
      <vt:variant>
        <vt:lpwstr/>
      </vt:variant>
      <vt:variant>
        <vt:lpwstr>_Преобразуване_на_типовете</vt:lpwstr>
      </vt:variant>
      <vt:variant>
        <vt:i4>2360394</vt:i4>
      </vt:variant>
      <vt:variant>
        <vt:i4>1104</vt:i4>
      </vt:variant>
      <vt:variant>
        <vt:i4>0</vt:i4>
      </vt:variant>
      <vt:variant>
        <vt:i4>5</vt:i4>
      </vt:variant>
      <vt:variant>
        <vt:lpwstr/>
      </vt:variant>
      <vt:variant>
        <vt:lpwstr>_Глава_8._Бройни_1</vt:lpwstr>
      </vt:variant>
      <vt:variant>
        <vt:i4>72483924</vt:i4>
      </vt:variant>
      <vt:variant>
        <vt:i4>1101</vt:i4>
      </vt:variant>
      <vt:variant>
        <vt:i4>0</vt:i4>
      </vt:variant>
      <vt:variant>
        <vt:i4>5</vt:i4>
      </vt:variant>
      <vt:variant>
        <vt:lpwstr/>
      </vt:variant>
      <vt:variant>
        <vt:lpwstr>_Глава_13._Символни</vt:lpwstr>
      </vt:variant>
      <vt:variant>
        <vt:i4>6947869</vt:i4>
      </vt:variant>
      <vt:variant>
        <vt:i4>1095</vt:i4>
      </vt:variant>
      <vt:variant>
        <vt:i4>0</vt:i4>
      </vt:variant>
      <vt:variant>
        <vt:i4>5</vt:i4>
      </vt:variant>
      <vt:variant>
        <vt:lpwstr/>
      </vt:variant>
      <vt:variant>
        <vt:lpwstr>_Глава_2._Примитивни</vt:lpwstr>
      </vt:variant>
      <vt:variant>
        <vt:i4>2359380</vt:i4>
      </vt:variant>
      <vt:variant>
        <vt:i4>1092</vt:i4>
      </vt:variant>
      <vt:variant>
        <vt:i4>0</vt:i4>
      </vt:variant>
      <vt:variant>
        <vt:i4>5</vt:i4>
      </vt:variant>
      <vt:variant>
        <vt:lpwstr/>
      </vt:variant>
      <vt:variant>
        <vt:lpwstr>_Символни_литерали</vt:lpwstr>
      </vt:variant>
      <vt:variant>
        <vt:i4>589830</vt:i4>
      </vt:variant>
      <vt:variant>
        <vt:i4>1089</vt:i4>
      </vt:variant>
      <vt:variant>
        <vt:i4>0</vt:i4>
      </vt:variant>
      <vt:variant>
        <vt:i4>5</vt:i4>
      </vt:variant>
      <vt:variant>
        <vt:lpwstr/>
      </vt:variant>
      <vt:variant>
        <vt:lpwstr>_Обектен_тип</vt:lpwstr>
      </vt:variant>
      <vt:variant>
        <vt:i4>73924614</vt:i4>
      </vt:variant>
      <vt:variant>
        <vt:i4>1086</vt:i4>
      </vt:variant>
      <vt:variant>
        <vt:i4>0</vt:i4>
      </vt:variant>
      <vt:variant>
        <vt:i4>5</vt:i4>
      </vt:variant>
      <vt:variant>
        <vt:lpwstr/>
      </vt:variant>
      <vt:variant>
        <vt:lpwstr>_Символни_низове_(стрингове)</vt:lpwstr>
      </vt:variant>
      <vt:variant>
        <vt:i4>589830</vt:i4>
      </vt:variant>
      <vt:variant>
        <vt:i4>1083</vt:i4>
      </vt:variant>
      <vt:variant>
        <vt:i4>0</vt:i4>
      </vt:variant>
      <vt:variant>
        <vt:i4>5</vt:i4>
      </vt:variant>
      <vt:variant>
        <vt:lpwstr/>
      </vt:variant>
      <vt:variant>
        <vt:lpwstr>_Обектен_тип</vt:lpwstr>
      </vt:variant>
      <vt:variant>
        <vt:i4>73924614</vt:i4>
      </vt:variant>
      <vt:variant>
        <vt:i4>1080</vt:i4>
      </vt:variant>
      <vt:variant>
        <vt:i4>0</vt:i4>
      </vt:variant>
      <vt:variant>
        <vt:i4>5</vt:i4>
      </vt:variant>
      <vt:variant>
        <vt:lpwstr/>
      </vt:variant>
      <vt:variant>
        <vt:lpwstr>_Символни_низове_(стрингове)</vt:lpwstr>
      </vt:variant>
      <vt:variant>
        <vt:i4>71631950</vt:i4>
      </vt:variant>
      <vt:variant>
        <vt:i4>1077</vt:i4>
      </vt:variant>
      <vt:variant>
        <vt:i4>0</vt:i4>
      </vt:variant>
      <vt:variant>
        <vt:i4>5</vt:i4>
      </vt:variant>
      <vt:variant>
        <vt:lpwstr/>
      </vt:variant>
      <vt:variant>
        <vt:lpwstr>_Булев_тип</vt:lpwstr>
      </vt:variant>
      <vt:variant>
        <vt:i4>7602184</vt:i4>
      </vt:variant>
      <vt:variant>
        <vt:i4>1074</vt:i4>
      </vt:variant>
      <vt:variant>
        <vt:i4>0</vt:i4>
      </vt:variant>
      <vt:variant>
        <vt:i4>5</vt:i4>
      </vt:variant>
      <vt:variant>
        <vt:lpwstr/>
      </vt:variant>
      <vt:variant>
        <vt:lpwstr>_Целочислени_литерали</vt:lpwstr>
      </vt:variant>
      <vt:variant>
        <vt:i4>7602184</vt:i4>
      </vt:variant>
      <vt:variant>
        <vt:i4>1071</vt:i4>
      </vt:variant>
      <vt:variant>
        <vt:i4>0</vt:i4>
      </vt:variant>
      <vt:variant>
        <vt:i4>5</vt:i4>
      </vt:variant>
      <vt:variant>
        <vt:lpwstr/>
      </vt:variant>
      <vt:variant>
        <vt:lpwstr>_Целочислени_литерали</vt:lpwstr>
      </vt:variant>
      <vt:variant>
        <vt:i4>72483924</vt:i4>
      </vt:variant>
      <vt:variant>
        <vt:i4>1068</vt:i4>
      </vt:variant>
      <vt:variant>
        <vt:i4>0</vt:i4>
      </vt:variant>
      <vt:variant>
        <vt:i4>5</vt:i4>
      </vt:variant>
      <vt:variant>
        <vt:lpwstr/>
      </vt:variant>
      <vt:variant>
        <vt:lpwstr>_Глава_13._Символни</vt:lpwstr>
      </vt:variant>
      <vt:variant>
        <vt:i4>4259919</vt:i4>
      </vt:variant>
      <vt:variant>
        <vt:i4>1065</vt:i4>
      </vt:variant>
      <vt:variant>
        <vt:i4>0</vt:i4>
      </vt:variant>
      <vt:variant>
        <vt:i4>5</vt:i4>
      </vt:variant>
      <vt:variant>
        <vt:lpwstr/>
      </vt:variant>
      <vt:variant>
        <vt:lpwstr>_Escaping_последователности</vt:lpwstr>
      </vt:variant>
      <vt:variant>
        <vt:i4>2360394</vt:i4>
      </vt:variant>
      <vt:variant>
        <vt:i4>1062</vt:i4>
      </vt:variant>
      <vt:variant>
        <vt:i4>0</vt:i4>
      </vt:variant>
      <vt:variant>
        <vt:i4>5</vt:i4>
      </vt:variant>
      <vt:variant>
        <vt:lpwstr/>
      </vt:variant>
      <vt:variant>
        <vt:lpwstr>_Глава_8._Бройни_1</vt:lpwstr>
      </vt:variant>
      <vt:variant>
        <vt:i4>1835029</vt:i4>
      </vt:variant>
      <vt:variant>
        <vt:i4>1056</vt:i4>
      </vt:variant>
      <vt:variant>
        <vt:i4>0</vt:i4>
      </vt:variant>
      <vt:variant>
        <vt:i4>5</vt:i4>
      </vt:variant>
      <vt:variant>
        <vt:lpwstr/>
      </vt:variant>
      <vt:variant>
        <vt:lpwstr>_Глава_21._Качествен</vt:lpwstr>
      </vt:variant>
      <vt:variant>
        <vt:i4>5046289</vt:i4>
      </vt:variant>
      <vt:variant>
        <vt:i4>1053</vt:i4>
      </vt:variant>
      <vt:variant>
        <vt:i4>0</vt:i4>
      </vt:variant>
      <vt:variant>
        <vt:i4>5</vt:i4>
      </vt:variant>
      <vt:variant>
        <vt:lpwstr>http://msdn.microsoft.com/en-us/library/2aeyhxcd%28VS.100%29.aspx</vt:lpwstr>
      </vt:variant>
      <vt:variant>
        <vt:lpwstr/>
      </vt:variant>
      <vt:variant>
        <vt:i4>4980741</vt:i4>
      </vt:variant>
      <vt:variant>
        <vt:i4>1050</vt:i4>
      </vt:variant>
      <vt:variant>
        <vt:i4>0</vt:i4>
      </vt:variant>
      <vt:variant>
        <vt:i4>5</vt:i4>
      </vt:variant>
      <vt:variant>
        <vt:lpwstr>http://msdn.microsoft.com/en-us/library/x13ttww7%28VS.100%29.aspx</vt:lpwstr>
      </vt:variant>
      <vt:variant>
        <vt:lpwstr/>
      </vt:variant>
      <vt:variant>
        <vt:i4>917581</vt:i4>
      </vt:variant>
      <vt:variant>
        <vt:i4>1047</vt:i4>
      </vt:variant>
      <vt:variant>
        <vt:i4>0</vt:i4>
      </vt:variant>
      <vt:variant>
        <vt:i4>5</vt:i4>
      </vt:variant>
      <vt:variant>
        <vt:lpwstr>http://msdn.microsoft.com/en-us/library/yah0tteb%28VS.100%29.aspx</vt:lpwstr>
      </vt:variant>
      <vt:variant>
        <vt:lpwstr/>
      </vt:variant>
      <vt:variant>
        <vt:i4>65556</vt:i4>
      </vt:variant>
      <vt:variant>
        <vt:i4>1044</vt:i4>
      </vt:variant>
      <vt:variant>
        <vt:i4>0</vt:i4>
      </vt:variant>
      <vt:variant>
        <vt:i4>5</vt:i4>
      </vt:variant>
      <vt:variant>
        <vt:lpwstr>http://msdn.microsoft.com/en-us/library/9fkccyh4%28VS.100%29.aspx</vt:lpwstr>
      </vt:variant>
      <vt:variant>
        <vt:lpwstr/>
      </vt:variant>
      <vt:variant>
        <vt:i4>4456517</vt:i4>
      </vt:variant>
      <vt:variant>
        <vt:i4>1041</vt:i4>
      </vt:variant>
      <vt:variant>
        <vt:i4>0</vt:i4>
      </vt:variant>
      <vt:variant>
        <vt:i4>5</vt:i4>
      </vt:variant>
      <vt:variant>
        <vt:lpwstr>http://msdn.microsoft.com/en-us/library/zhdeatwt%28VS.100%29.aspx</vt:lpwstr>
      </vt:variant>
      <vt:variant>
        <vt:lpwstr/>
      </vt:variant>
      <vt:variant>
        <vt:i4>5701705</vt:i4>
      </vt:variant>
      <vt:variant>
        <vt:i4>1038</vt:i4>
      </vt:variant>
      <vt:variant>
        <vt:i4>0</vt:i4>
      </vt:variant>
      <vt:variant>
        <vt:i4>5</vt:i4>
      </vt:variant>
      <vt:variant>
        <vt:lpwstr>http://msdn.microsoft.com/en-us/library/cbf1574z%28VS.100%29.aspx</vt:lpwstr>
      </vt:variant>
      <vt:variant>
        <vt:lpwstr/>
      </vt:variant>
      <vt:variant>
        <vt:i4>131096</vt:i4>
      </vt:variant>
      <vt:variant>
        <vt:i4>1035</vt:i4>
      </vt:variant>
      <vt:variant>
        <vt:i4>0</vt:i4>
      </vt:variant>
      <vt:variant>
        <vt:i4>5</vt:i4>
      </vt:variant>
      <vt:variant>
        <vt:lpwstr>http://msdn.microsoft.com/en-us/library/chfa2zb8%28VS.100%29.aspx</vt:lpwstr>
      </vt:variant>
      <vt:variant>
        <vt:lpwstr/>
      </vt:variant>
      <vt:variant>
        <vt:i4>4849675</vt:i4>
      </vt:variant>
      <vt:variant>
        <vt:i4>1032</vt:i4>
      </vt:variant>
      <vt:variant>
        <vt:i4>0</vt:i4>
      </vt:variant>
      <vt:variant>
        <vt:i4>5</vt:i4>
      </vt:variant>
      <vt:variant>
        <vt:lpwstr>http://msdn.microsoft.com/en-us/library/a569z7k8%28VS.100%29.aspx</vt:lpwstr>
      </vt:variant>
      <vt:variant>
        <vt:lpwstr/>
      </vt:variant>
      <vt:variant>
        <vt:i4>5177410</vt:i4>
      </vt:variant>
      <vt:variant>
        <vt:i4>1029</vt:i4>
      </vt:variant>
      <vt:variant>
        <vt:i4>0</vt:i4>
      </vt:variant>
      <vt:variant>
        <vt:i4>5</vt:i4>
      </vt:variant>
      <vt:variant>
        <vt:lpwstr>http://msdn.microsoft.com/en-us/library/t98873t4%28VS.100%29.aspx</vt:lpwstr>
      </vt:variant>
      <vt:variant>
        <vt:lpwstr/>
      </vt:variant>
      <vt:variant>
        <vt:i4>4784129</vt:i4>
      </vt:variant>
      <vt:variant>
        <vt:i4>1026</vt:i4>
      </vt:variant>
      <vt:variant>
        <vt:i4>0</vt:i4>
      </vt:variant>
      <vt:variant>
        <vt:i4>5</vt:i4>
      </vt:variant>
      <vt:variant>
        <vt:lpwstr>http://msdn.microsoft.com/en-us/library/x0sksh43%28VS.100%29.aspx</vt:lpwstr>
      </vt:variant>
      <vt:variant>
        <vt:lpwstr/>
      </vt:variant>
      <vt:variant>
        <vt:i4>5570591</vt:i4>
      </vt:variant>
      <vt:variant>
        <vt:i4>1023</vt:i4>
      </vt:variant>
      <vt:variant>
        <vt:i4>0</vt:i4>
      </vt:variant>
      <vt:variant>
        <vt:i4>5</vt:i4>
      </vt:variant>
      <vt:variant>
        <vt:lpwstr>http://msdn.microsoft.com/en-us/library/58918ffs%28VS.100%29.aspx</vt:lpwstr>
      </vt:variant>
      <vt:variant>
        <vt:lpwstr/>
      </vt:variant>
      <vt:variant>
        <vt:i4>1310815</vt:i4>
      </vt:variant>
      <vt:variant>
        <vt:i4>1020</vt:i4>
      </vt:variant>
      <vt:variant>
        <vt:i4>0</vt:i4>
      </vt:variant>
      <vt:variant>
        <vt:i4>5</vt:i4>
      </vt:variant>
      <vt:variant>
        <vt:lpwstr>http://msdn.microsoft.com/en-us/library/0yd65esw%28VS.100%29.aspx</vt:lpwstr>
      </vt:variant>
      <vt:variant>
        <vt:lpwstr/>
      </vt:variant>
      <vt:variant>
        <vt:i4>655432</vt:i4>
      </vt:variant>
      <vt:variant>
        <vt:i4>1017</vt:i4>
      </vt:variant>
      <vt:variant>
        <vt:i4>0</vt:i4>
      </vt:variant>
      <vt:variant>
        <vt:i4>5</vt:i4>
      </vt:variant>
      <vt:variant>
        <vt:lpwstr>http://msdn.microsoft.com/en-us/library/eahhcxk2%28VS.100%29.aspx</vt:lpwstr>
      </vt:variant>
      <vt:variant>
        <vt:lpwstr/>
      </vt:variant>
      <vt:variant>
        <vt:i4>1441798</vt:i4>
      </vt:variant>
      <vt:variant>
        <vt:i4>1014</vt:i4>
      </vt:variant>
      <vt:variant>
        <vt:i4>0</vt:i4>
      </vt:variant>
      <vt:variant>
        <vt:i4>5</vt:i4>
      </vt:variant>
      <vt:variant>
        <vt:lpwstr>http://msdn.microsoft.com/en-us/library/1ah5wsex%28VS.100%29.aspx</vt:lpwstr>
      </vt:variant>
      <vt:variant>
        <vt:lpwstr/>
      </vt:variant>
      <vt:variant>
        <vt:i4>5898331</vt:i4>
      </vt:variant>
      <vt:variant>
        <vt:i4>1011</vt:i4>
      </vt:variant>
      <vt:variant>
        <vt:i4>0</vt:i4>
      </vt:variant>
      <vt:variant>
        <vt:i4>5</vt:i4>
      </vt:variant>
      <vt:variant>
        <vt:lpwstr>http://msdn.microsoft.com/en-us/library/dk1507sz%28VS.100%29.aspx</vt:lpwstr>
      </vt:variant>
      <vt:variant>
        <vt:lpwstr/>
      </vt:variant>
      <vt:variant>
        <vt:i4>6029327</vt:i4>
      </vt:variant>
      <vt:variant>
        <vt:i4>1008</vt:i4>
      </vt:variant>
      <vt:variant>
        <vt:i4>0</vt:i4>
      </vt:variant>
      <vt:variant>
        <vt:i4>5</vt:i4>
      </vt:variant>
      <vt:variant>
        <vt:lpwstr>http://msdn.microsoft.com/en-us/library/06tc147t%28VS.100%29.aspx</vt:lpwstr>
      </vt:variant>
      <vt:variant>
        <vt:lpwstr/>
      </vt:variant>
      <vt:variant>
        <vt:i4>5963796</vt:i4>
      </vt:variant>
      <vt:variant>
        <vt:i4>1005</vt:i4>
      </vt:variant>
      <vt:variant>
        <vt:i4>0</vt:i4>
      </vt:variant>
      <vt:variant>
        <vt:i4>5</vt:i4>
      </vt:variant>
      <vt:variant>
        <vt:lpwstr>http://msdn.microsoft.com/en-us/library/ah19swz4%28VS.100%29.aspx</vt:lpwstr>
      </vt:variant>
      <vt:variant>
        <vt:lpwstr/>
      </vt:variant>
      <vt:variant>
        <vt:i4>1900571</vt:i4>
      </vt:variant>
      <vt:variant>
        <vt:i4>1002</vt:i4>
      </vt:variant>
      <vt:variant>
        <vt:i4>0</vt:i4>
      </vt:variant>
      <vt:variant>
        <vt:i4>5</vt:i4>
      </vt:variant>
      <vt:variant>
        <vt:lpwstr>http://msdn.microsoft.com/en-us/library/362314fe%28VS.100%29.aspx</vt:lpwstr>
      </vt:variant>
      <vt:variant>
        <vt:lpwstr/>
      </vt:variant>
      <vt:variant>
        <vt:i4>5767246</vt:i4>
      </vt:variant>
      <vt:variant>
        <vt:i4>999</vt:i4>
      </vt:variant>
      <vt:variant>
        <vt:i4>0</vt:i4>
      </vt:variant>
      <vt:variant>
        <vt:i4>5</vt:i4>
      </vt:variant>
      <vt:variant>
        <vt:lpwstr>http://msdn.microsoft.com/en-us/library/98f28cdx%28VS.100%29.aspx</vt:lpwstr>
      </vt:variant>
      <vt:variant>
        <vt:lpwstr/>
      </vt:variant>
      <vt:variant>
        <vt:i4>327772</vt:i4>
      </vt:variant>
      <vt:variant>
        <vt:i4>996</vt:i4>
      </vt:variant>
      <vt:variant>
        <vt:i4>0</vt:i4>
      </vt:variant>
      <vt:variant>
        <vt:i4>5</vt:i4>
      </vt:variant>
      <vt:variant>
        <vt:lpwstr>http://msdn.microsoft.com/en-us/library/cx9s2sy4%28VS.100%29.aspx</vt:lpwstr>
      </vt:variant>
      <vt:variant>
        <vt:lpwstr/>
      </vt:variant>
      <vt:variant>
        <vt:i4>5701699</vt:i4>
      </vt:variant>
      <vt:variant>
        <vt:i4>993</vt:i4>
      </vt:variant>
      <vt:variant>
        <vt:i4>0</vt:i4>
      </vt:variant>
      <vt:variant>
        <vt:i4>5</vt:i4>
      </vt:variant>
      <vt:variant>
        <vt:lpwstr>http://msdn.microsoft.com/en-us/library/eahchzkf%28VS.100%29.aspx</vt:lpwstr>
      </vt:variant>
      <vt:variant>
        <vt:lpwstr/>
      </vt:variant>
      <vt:variant>
        <vt:i4>5046280</vt:i4>
      </vt:variant>
      <vt:variant>
        <vt:i4>990</vt:i4>
      </vt:variant>
      <vt:variant>
        <vt:i4>0</vt:i4>
      </vt:variant>
      <vt:variant>
        <vt:i4>5</vt:i4>
      </vt:variant>
      <vt:variant>
        <vt:lpwstr>http://msdn.microsoft.com/en-us/library/ybs77ex4%28VS.100%29.aspx</vt:lpwstr>
      </vt:variant>
      <vt:variant>
        <vt:lpwstr/>
      </vt:variant>
      <vt:variant>
        <vt:i4>4653137</vt:i4>
      </vt:variant>
      <vt:variant>
        <vt:i4>987</vt:i4>
      </vt:variant>
      <vt:variant>
        <vt:i4>0</vt:i4>
      </vt:variant>
      <vt:variant>
        <vt:i4>5</vt:i4>
      </vt:variant>
      <vt:variant>
        <vt:lpwstr>http://msdn.microsoft.com/en-us/library/88c54tsw%28VS.100%29.aspx</vt:lpwstr>
      </vt:variant>
      <vt:variant>
        <vt:lpwstr/>
      </vt:variant>
      <vt:variant>
        <vt:i4>5832780</vt:i4>
      </vt:variant>
      <vt:variant>
        <vt:i4>984</vt:i4>
      </vt:variant>
      <vt:variant>
        <vt:i4>0</vt:i4>
      </vt:variant>
      <vt:variant>
        <vt:i4>5</vt:i4>
      </vt:variant>
      <vt:variant>
        <vt:lpwstr>http://msdn.microsoft.com/en-us/library/d86he86x%28VS.100%29.aspx</vt:lpwstr>
      </vt:variant>
      <vt:variant>
        <vt:lpwstr/>
      </vt:variant>
      <vt:variant>
        <vt:i4>2031616</vt:i4>
      </vt:variant>
      <vt:variant>
        <vt:i4>981</vt:i4>
      </vt:variant>
      <vt:variant>
        <vt:i4>0</vt:i4>
      </vt:variant>
      <vt:variant>
        <vt:i4>5</vt:i4>
      </vt:variant>
      <vt:variant>
        <vt:lpwstr>http://msdn.microsoft.com/en-us/library/1h3swy84%28VS.100%29.aspx</vt:lpwstr>
      </vt:variant>
      <vt:variant>
        <vt:lpwstr/>
      </vt:variant>
      <vt:variant>
        <vt:i4>1245213</vt:i4>
      </vt:variant>
      <vt:variant>
        <vt:i4>978</vt:i4>
      </vt:variant>
      <vt:variant>
        <vt:i4>0</vt:i4>
      </vt:variant>
      <vt:variant>
        <vt:i4>5</vt:i4>
      </vt:variant>
      <vt:variant>
        <vt:lpwstr>http://msdn.microsoft.com/en-us/library/14akc2c7%28VS.100%29.aspx</vt:lpwstr>
      </vt:variant>
      <vt:variant>
        <vt:lpwstr/>
      </vt:variant>
      <vt:variant>
        <vt:i4>1114140</vt:i4>
      </vt:variant>
      <vt:variant>
        <vt:i4>975</vt:i4>
      </vt:variant>
      <vt:variant>
        <vt:i4>0</vt:i4>
      </vt:variant>
      <vt:variant>
        <vt:i4>5</vt:i4>
      </vt:variant>
      <vt:variant>
        <vt:lpwstr>http://msdn.microsoft.com/en-us/library/acdd6hb7%28VS.100%29.aspx</vt:lpwstr>
      </vt:variant>
      <vt:variant>
        <vt:lpwstr/>
      </vt:variant>
      <vt:variant>
        <vt:i4>6160392</vt:i4>
      </vt:variant>
      <vt:variant>
        <vt:i4>972</vt:i4>
      </vt:variant>
      <vt:variant>
        <vt:i4>0</vt:i4>
      </vt:variant>
      <vt:variant>
        <vt:i4>5</vt:i4>
      </vt:variant>
      <vt:variant>
        <vt:lpwstr>http://msdn.microsoft.com/en-us/library/yzh058ae%28VS.100%29.aspx</vt:lpwstr>
      </vt:variant>
      <vt:variant>
        <vt:lpwstr/>
      </vt:variant>
      <vt:variant>
        <vt:i4>4784207</vt:i4>
      </vt:variant>
      <vt:variant>
        <vt:i4>969</vt:i4>
      </vt:variant>
      <vt:variant>
        <vt:i4>0</vt:i4>
      </vt:variant>
      <vt:variant>
        <vt:i4>5</vt:i4>
      </vt:variant>
      <vt:variant>
        <vt:lpwstr>http://msdn.microsoft.com/en-us/library/bcd5672a%28VS.100%29.aspx</vt:lpwstr>
      </vt:variant>
      <vt:variant>
        <vt:lpwstr/>
      </vt:variant>
      <vt:variant>
        <vt:i4>1179657</vt:i4>
      </vt:variant>
      <vt:variant>
        <vt:i4>966</vt:i4>
      </vt:variant>
      <vt:variant>
        <vt:i4>0</vt:i4>
      </vt:variant>
      <vt:variant>
        <vt:i4>5</vt:i4>
      </vt:variant>
      <vt:variant>
        <vt:lpwstr>http://msdn.microsoft.com/en-us/library/st6sy9xe%28VS.100%29.aspx</vt:lpwstr>
      </vt:variant>
      <vt:variant>
        <vt:lpwstr/>
      </vt:variant>
      <vt:variant>
        <vt:i4>4587613</vt:i4>
      </vt:variant>
      <vt:variant>
        <vt:i4>963</vt:i4>
      </vt:variant>
      <vt:variant>
        <vt:i4>0</vt:i4>
      </vt:variant>
      <vt:variant>
        <vt:i4>5</vt:i4>
      </vt:variant>
      <vt:variant>
        <vt:lpwstr>http://msdn.microsoft.com/en-us/library/w5zay9db%28VS.100%29.aspx</vt:lpwstr>
      </vt:variant>
      <vt:variant>
        <vt:lpwstr/>
      </vt:variant>
      <vt:variant>
        <vt:i4>1572890</vt:i4>
      </vt:variant>
      <vt:variant>
        <vt:i4>960</vt:i4>
      </vt:variant>
      <vt:variant>
        <vt:i4>0</vt:i4>
      </vt:variant>
      <vt:variant>
        <vt:i4>5</vt:i4>
      </vt:variant>
      <vt:variant>
        <vt:lpwstr>http://msdn.microsoft.com/en-us/library/ebca9ah3%28VS.100%29.aspx</vt:lpwstr>
      </vt:variant>
      <vt:variant>
        <vt:lpwstr/>
      </vt:variant>
      <vt:variant>
        <vt:i4>1572892</vt:i4>
      </vt:variant>
      <vt:variant>
        <vt:i4>957</vt:i4>
      </vt:variant>
      <vt:variant>
        <vt:i4>0</vt:i4>
      </vt:variant>
      <vt:variant>
        <vt:i4>5</vt:i4>
      </vt:variant>
      <vt:variant>
        <vt:lpwstr>http://msdn.microsoft.com/en-us/library/dd469487%28VS.100%29.aspx</vt:lpwstr>
      </vt:variant>
      <vt:variant>
        <vt:lpwstr/>
      </vt:variant>
      <vt:variant>
        <vt:i4>5701712</vt:i4>
      </vt:variant>
      <vt:variant>
        <vt:i4>954</vt:i4>
      </vt:variant>
      <vt:variant>
        <vt:i4>0</vt:i4>
      </vt:variant>
      <vt:variant>
        <vt:i4>5</vt:i4>
      </vt:variant>
      <vt:variant>
        <vt:lpwstr>http://msdn.microsoft.com/en-us/library/t3c3bfhx%28VS.100%29.aspx</vt:lpwstr>
      </vt:variant>
      <vt:variant>
        <vt:lpwstr/>
      </vt:variant>
      <vt:variant>
        <vt:i4>4784159</vt:i4>
      </vt:variant>
      <vt:variant>
        <vt:i4>951</vt:i4>
      </vt:variant>
      <vt:variant>
        <vt:i4>0</vt:i4>
      </vt:variant>
      <vt:variant>
        <vt:i4>5</vt:i4>
      </vt:variant>
      <vt:variant>
        <vt:lpwstr>http://msdn.microsoft.com/en-us/library/s53ehcz3%28VS.100%29.aspx</vt:lpwstr>
      </vt:variant>
      <vt:variant>
        <vt:lpwstr/>
      </vt:variant>
      <vt:variant>
        <vt:i4>5308447</vt:i4>
      </vt:variant>
      <vt:variant>
        <vt:i4>948</vt:i4>
      </vt:variant>
      <vt:variant>
        <vt:i4>0</vt:i4>
      </vt:variant>
      <vt:variant>
        <vt:i4>5</vt:i4>
      </vt:variant>
      <vt:variant>
        <vt:lpwstr>http://msdn.microsoft.com/en-us/library/9kkx3h3c%28VS.100%29.aspx</vt:lpwstr>
      </vt:variant>
      <vt:variant>
        <vt:lpwstr/>
      </vt:variant>
      <vt:variant>
        <vt:i4>1966165</vt:i4>
      </vt:variant>
      <vt:variant>
        <vt:i4>945</vt:i4>
      </vt:variant>
      <vt:variant>
        <vt:i4>0</vt:i4>
      </vt:variant>
      <vt:variant>
        <vt:i4>5</vt:i4>
      </vt:variant>
      <vt:variant>
        <vt:lpwstr>http://msdn.microsoft.com/en-us/library/edakx9da%28VS.100%29.aspx</vt:lpwstr>
      </vt:variant>
      <vt:variant>
        <vt:lpwstr/>
      </vt:variant>
      <vt:variant>
        <vt:i4>524380</vt:i4>
      </vt:variant>
      <vt:variant>
        <vt:i4>942</vt:i4>
      </vt:variant>
      <vt:variant>
        <vt:i4>0</vt:i4>
      </vt:variant>
      <vt:variant>
        <vt:i4>5</vt:i4>
      </vt:variant>
      <vt:variant>
        <vt:lpwstr>http://msdn.microsoft.com/en-us/library/51y09td4%28VS.100%29.aspx</vt:lpwstr>
      </vt:variant>
      <vt:variant>
        <vt:lpwstr/>
      </vt:variant>
      <vt:variant>
        <vt:i4>4325404</vt:i4>
      </vt:variant>
      <vt:variant>
        <vt:i4>939</vt:i4>
      </vt:variant>
      <vt:variant>
        <vt:i4>0</vt:i4>
      </vt:variant>
      <vt:variant>
        <vt:i4>5</vt:i4>
      </vt:variant>
      <vt:variant>
        <vt:lpwstr>http://msdn.microsoft.com/en-us/library/z2kcy19k%28VS.100%29.aspx</vt:lpwstr>
      </vt:variant>
      <vt:variant>
        <vt:lpwstr/>
      </vt:variant>
      <vt:variant>
        <vt:i4>5963855</vt:i4>
      </vt:variant>
      <vt:variant>
        <vt:i4>936</vt:i4>
      </vt:variant>
      <vt:variant>
        <vt:i4>0</vt:i4>
      </vt:variant>
      <vt:variant>
        <vt:i4>5</vt:i4>
      </vt:variant>
      <vt:variant>
        <vt:lpwstr>http://msdn.microsoft.com/en-us/library/ctetwysk%28VS.100%29.aspx</vt:lpwstr>
      </vt:variant>
      <vt:variant>
        <vt:lpwstr/>
      </vt:variant>
      <vt:variant>
        <vt:i4>524366</vt:i4>
      </vt:variant>
      <vt:variant>
        <vt:i4>933</vt:i4>
      </vt:variant>
      <vt:variant>
        <vt:i4>0</vt:i4>
      </vt:variant>
      <vt:variant>
        <vt:i4>5</vt:i4>
      </vt:variant>
      <vt:variant>
        <vt:lpwstr>http://msdn.microsoft.com/en-us/library/c5kehkcz%28VS.100%29.aspx</vt:lpwstr>
      </vt:variant>
      <vt:variant>
        <vt:lpwstr/>
      </vt:variant>
      <vt:variant>
        <vt:i4>983127</vt:i4>
      </vt:variant>
      <vt:variant>
        <vt:i4>930</vt:i4>
      </vt:variant>
      <vt:variant>
        <vt:i4>0</vt:i4>
      </vt:variant>
      <vt:variant>
        <vt:i4>5</vt:i4>
      </vt:variant>
      <vt:variant>
        <vt:lpwstr>http://msdn.microsoft.com/en-us/library/scekt9xw%28VS.100%29.aspx</vt:lpwstr>
      </vt:variant>
      <vt:variant>
        <vt:lpwstr/>
      </vt:variant>
      <vt:variant>
        <vt:i4>1703967</vt:i4>
      </vt:variant>
      <vt:variant>
        <vt:i4>927</vt:i4>
      </vt:variant>
      <vt:variant>
        <vt:i4>0</vt:i4>
      </vt:variant>
      <vt:variant>
        <vt:i4>5</vt:i4>
      </vt:variant>
      <vt:variant>
        <vt:lpwstr>http://msdn.microsoft.com/en-us/library/7c5ka91b%28VS.100%29.aspx</vt:lpwstr>
      </vt:variant>
      <vt:variant>
        <vt:lpwstr/>
      </vt:variant>
      <vt:variant>
        <vt:i4>6094871</vt:i4>
      </vt:variant>
      <vt:variant>
        <vt:i4>924</vt:i4>
      </vt:variant>
      <vt:variant>
        <vt:i4>0</vt:i4>
      </vt:variant>
      <vt:variant>
        <vt:i4>5</vt:i4>
      </vt:variant>
      <vt:variant>
        <vt:lpwstr>http://msdn.microsoft.com/en-us/library/87d83y5b%28VS.100%29.aspx</vt:lpwstr>
      </vt:variant>
      <vt:variant>
        <vt:lpwstr/>
      </vt:variant>
      <vt:variant>
        <vt:i4>6225926</vt:i4>
      </vt:variant>
      <vt:variant>
        <vt:i4>921</vt:i4>
      </vt:variant>
      <vt:variant>
        <vt:i4>0</vt:i4>
      </vt:variant>
      <vt:variant>
        <vt:i4>5</vt:i4>
      </vt:variant>
      <vt:variant>
        <vt:lpwstr>http://msdn.microsoft.com/en-us/library/5kzh1b5w%28VS.100%29.aspx</vt:lpwstr>
      </vt:variant>
      <vt:variant>
        <vt:lpwstr/>
      </vt:variant>
      <vt:variant>
        <vt:i4>1769500</vt:i4>
      </vt:variant>
      <vt:variant>
        <vt:i4>918</vt:i4>
      </vt:variant>
      <vt:variant>
        <vt:i4>0</vt:i4>
      </vt:variant>
      <vt:variant>
        <vt:i4>5</vt:i4>
      </vt:variant>
      <vt:variant>
        <vt:lpwstr>http://msdn.microsoft.com/en-us/library/dd469484%28VS.100%29.aspx</vt:lpwstr>
      </vt:variant>
      <vt:variant>
        <vt:lpwstr/>
      </vt:variant>
      <vt:variant>
        <vt:i4>262222</vt:i4>
      </vt:variant>
      <vt:variant>
        <vt:i4>915</vt:i4>
      </vt:variant>
      <vt:variant>
        <vt:i4>0</vt:i4>
      </vt:variant>
      <vt:variant>
        <vt:i4>5</vt:i4>
      </vt:variant>
      <vt:variant>
        <vt:lpwstr>http://msdn.microsoft.com/en-us/library/ttw7t8t6%28VS.100%29.aspx</vt:lpwstr>
      </vt:variant>
      <vt:variant>
        <vt:lpwstr/>
      </vt:variant>
      <vt:variant>
        <vt:i4>1179733</vt:i4>
      </vt:variant>
      <vt:variant>
        <vt:i4>912</vt:i4>
      </vt:variant>
      <vt:variant>
        <vt:i4>0</vt:i4>
      </vt:variant>
      <vt:variant>
        <vt:i4>5</vt:i4>
      </vt:variant>
      <vt:variant>
        <vt:lpwstr>http://msdn.microsoft.com/en-us/library/z5z9kes2%28VS.100%29.aspx</vt:lpwstr>
      </vt:variant>
      <vt:variant>
        <vt:lpwstr/>
      </vt:variant>
      <vt:variant>
        <vt:i4>1048598</vt:i4>
      </vt:variant>
      <vt:variant>
        <vt:i4>909</vt:i4>
      </vt:variant>
      <vt:variant>
        <vt:i4>0</vt:i4>
      </vt:variant>
      <vt:variant>
        <vt:i4>5</vt:i4>
      </vt:variant>
      <vt:variant>
        <vt:lpwstr>http://msdn.microsoft.com/en-us/library/5011f09h%28VS.100%29.aspx</vt:lpwstr>
      </vt:variant>
      <vt:variant>
        <vt:lpwstr/>
      </vt:variant>
      <vt:variant>
        <vt:i4>1703942</vt:i4>
      </vt:variant>
      <vt:variant>
        <vt:i4>906</vt:i4>
      </vt:variant>
      <vt:variant>
        <vt:i4>0</vt:i4>
      </vt:variant>
      <vt:variant>
        <vt:i4>5</vt:i4>
      </vt:variant>
      <vt:variant>
        <vt:lpwstr>http://msdn.microsoft.com/en-us/library/13940fs2%28VS.100%29.aspx</vt:lpwstr>
      </vt:variant>
      <vt:variant>
        <vt:lpwstr/>
      </vt:variant>
      <vt:variant>
        <vt:i4>262222</vt:i4>
      </vt:variant>
      <vt:variant>
        <vt:i4>903</vt:i4>
      </vt:variant>
      <vt:variant>
        <vt:i4>0</vt:i4>
      </vt:variant>
      <vt:variant>
        <vt:i4>5</vt:i4>
      </vt:variant>
      <vt:variant>
        <vt:lpwstr>http://msdn.microsoft.com/en-us/library/ttw7t8t6%28VS.100%29.aspx</vt:lpwstr>
      </vt:variant>
      <vt:variant>
        <vt:lpwstr/>
      </vt:variant>
      <vt:variant>
        <vt:i4>589839</vt:i4>
      </vt:variant>
      <vt:variant>
        <vt:i4>900</vt:i4>
      </vt:variant>
      <vt:variant>
        <vt:i4>0</vt:i4>
      </vt:variant>
      <vt:variant>
        <vt:i4>5</vt:i4>
      </vt:variant>
      <vt:variant>
        <vt:lpwstr>http://msdn.microsoft.com/en-us/library/ch45axte%28VS.100%29.aspx</vt:lpwstr>
      </vt:variant>
      <vt:variant>
        <vt:lpwstr/>
      </vt:variant>
      <vt:variant>
        <vt:i4>5111813</vt:i4>
      </vt:variant>
      <vt:variant>
        <vt:i4>897</vt:i4>
      </vt:variant>
      <vt:variant>
        <vt:i4>0</vt:i4>
      </vt:variant>
      <vt:variant>
        <vt:i4>5</vt:i4>
      </vt:variant>
      <vt:variant>
        <vt:lpwstr>http://msdn.microsoft.com/en-us/library/b1e65aza%28VS.100%29.aspx</vt:lpwstr>
      </vt:variant>
      <vt:variant>
        <vt:lpwstr/>
      </vt:variant>
      <vt:variant>
        <vt:i4>5374043</vt:i4>
      </vt:variant>
      <vt:variant>
        <vt:i4>894</vt:i4>
      </vt:variant>
      <vt:variant>
        <vt:i4>0</vt:i4>
      </vt:variant>
      <vt:variant>
        <vt:i4>5</vt:i4>
      </vt:variant>
      <vt:variant>
        <vt:lpwstr>http://msdn.microsoft.com/en-us/library/f58wzh21%28VS.100%29.aspx</vt:lpwstr>
      </vt:variant>
      <vt:variant>
        <vt:lpwstr/>
      </vt:variant>
      <vt:variant>
        <vt:i4>4718657</vt:i4>
      </vt:variant>
      <vt:variant>
        <vt:i4>891</vt:i4>
      </vt:variant>
      <vt:variant>
        <vt:i4>0</vt:i4>
      </vt:variant>
      <vt:variant>
        <vt:i4>5</vt:i4>
      </vt:variant>
      <vt:variant>
        <vt:lpwstr>http://msdn.microsoft.com/en-us/library/zwc8s4fz%28VS.100%29.aspx</vt:lpwstr>
      </vt:variant>
      <vt:variant>
        <vt:lpwstr/>
      </vt:variant>
      <vt:variant>
        <vt:i4>5636104</vt:i4>
      </vt:variant>
      <vt:variant>
        <vt:i4>888</vt:i4>
      </vt:variant>
      <vt:variant>
        <vt:i4>0</vt:i4>
      </vt:variant>
      <vt:variant>
        <vt:i4>5</vt:i4>
      </vt:variant>
      <vt:variant>
        <vt:lpwstr>http://msdn.microsoft.com/en-us/library/67bxt5ee%28VS.100%29.aspx</vt:lpwstr>
      </vt:variant>
      <vt:variant>
        <vt:lpwstr/>
      </vt:variant>
      <vt:variant>
        <vt:i4>1638464</vt:i4>
      </vt:variant>
      <vt:variant>
        <vt:i4>885</vt:i4>
      </vt:variant>
      <vt:variant>
        <vt:i4>0</vt:i4>
      </vt:variant>
      <vt:variant>
        <vt:i4>5</vt:i4>
      </vt:variant>
      <vt:variant>
        <vt:lpwstr>http://msdn.microsoft.com/en-us/library/e59b22c5%28VS.100%29.aspx</vt:lpwstr>
      </vt:variant>
      <vt:variant>
        <vt:lpwstr/>
      </vt:variant>
      <vt:variant>
        <vt:i4>458836</vt:i4>
      </vt:variant>
      <vt:variant>
        <vt:i4>882</vt:i4>
      </vt:variant>
      <vt:variant>
        <vt:i4>0</vt:i4>
      </vt:variant>
      <vt:variant>
        <vt:i4>5</vt:i4>
      </vt:variant>
      <vt:variant>
        <vt:lpwstr>http://msdn.microsoft.com/en-us/library/xhbhezf4%28VS.100%29.aspx</vt:lpwstr>
      </vt:variant>
      <vt:variant>
        <vt:lpwstr/>
      </vt:variant>
      <vt:variant>
        <vt:i4>4915281</vt:i4>
      </vt:variant>
      <vt:variant>
        <vt:i4>879</vt:i4>
      </vt:variant>
      <vt:variant>
        <vt:i4>0</vt:i4>
      </vt:variant>
      <vt:variant>
        <vt:i4>5</vt:i4>
      </vt:variant>
      <vt:variant>
        <vt:lpwstr>http://msdn.microsoft.com/en-us/library/8627sbea%28VS.100%29.aspx</vt:lpwstr>
      </vt:variant>
      <vt:variant>
        <vt:lpwstr/>
      </vt:variant>
      <vt:variant>
        <vt:i4>6094939</vt:i4>
      </vt:variant>
      <vt:variant>
        <vt:i4>876</vt:i4>
      </vt:variant>
      <vt:variant>
        <vt:i4>0</vt:i4>
      </vt:variant>
      <vt:variant>
        <vt:i4>5</vt:i4>
      </vt:variant>
      <vt:variant>
        <vt:lpwstr>http://msdn.microsoft.com/en-us/library/sbbt4032%28VS.100%29.aspx</vt:lpwstr>
      </vt:variant>
      <vt:variant>
        <vt:lpwstr/>
      </vt:variant>
      <vt:variant>
        <vt:i4>1048598</vt:i4>
      </vt:variant>
      <vt:variant>
        <vt:i4>873</vt:i4>
      </vt:variant>
      <vt:variant>
        <vt:i4>0</vt:i4>
      </vt:variant>
      <vt:variant>
        <vt:i4>5</vt:i4>
      </vt:variant>
      <vt:variant>
        <vt:lpwstr>http://msdn.microsoft.com/en-us/library/5011f09h%28VS.100%29.aspx</vt:lpwstr>
      </vt:variant>
      <vt:variant>
        <vt:lpwstr/>
      </vt:variant>
      <vt:variant>
        <vt:i4>4456530</vt:i4>
      </vt:variant>
      <vt:variant>
        <vt:i4>870</vt:i4>
      </vt:variant>
      <vt:variant>
        <vt:i4>0</vt:i4>
      </vt:variant>
      <vt:variant>
        <vt:i4>5</vt:i4>
      </vt:variant>
      <vt:variant>
        <vt:lpwstr>http://msdn.microsoft.com/en-us/library/678hzkk9%28VS.100%29.aspx</vt:lpwstr>
      </vt:variant>
      <vt:variant>
        <vt:lpwstr/>
      </vt:variant>
      <vt:variant>
        <vt:i4>983070</vt:i4>
      </vt:variant>
      <vt:variant>
        <vt:i4>867</vt:i4>
      </vt:variant>
      <vt:variant>
        <vt:i4>0</vt:i4>
      </vt:variant>
      <vt:variant>
        <vt:i4>5</vt:i4>
      </vt:variant>
      <vt:variant>
        <vt:lpwstr>http://msdn.microsoft.com/en-us/library/370s1zax%28VS.100%29.aspx</vt:lpwstr>
      </vt:variant>
      <vt:variant>
        <vt:lpwstr/>
      </vt:variant>
      <vt:variant>
        <vt:i4>196613</vt:i4>
      </vt:variant>
      <vt:variant>
        <vt:i4>864</vt:i4>
      </vt:variant>
      <vt:variant>
        <vt:i4>0</vt:i4>
      </vt:variant>
      <vt:variant>
        <vt:i4>5</vt:i4>
      </vt:variant>
      <vt:variant>
        <vt:lpwstr>http://msdn.microsoft.com/en-us/library/900fyy8e%28VS.100%29.aspx</vt:lpwstr>
      </vt:variant>
      <vt:variant>
        <vt:lpwstr/>
      </vt:variant>
      <vt:variant>
        <vt:i4>4784136</vt:i4>
      </vt:variant>
      <vt:variant>
        <vt:i4>861</vt:i4>
      </vt:variant>
      <vt:variant>
        <vt:i4>0</vt:i4>
      </vt:variant>
      <vt:variant>
        <vt:i4>5</vt:i4>
      </vt:variant>
      <vt:variant>
        <vt:lpwstr>http://msdn.microsoft.com/en-us/library/25tdedf5%28VS.100%29.aspx</vt:lpwstr>
      </vt:variant>
      <vt:variant>
        <vt:lpwstr/>
      </vt:variant>
      <vt:variant>
        <vt:i4>4718669</vt:i4>
      </vt:variant>
      <vt:variant>
        <vt:i4>858</vt:i4>
      </vt:variant>
      <vt:variant>
        <vt:i4>0</vt:i4>
      </vt:variant>
      <vt:variant>
        <vt:i4>5</vt:i4>
      </vt:variant>
      <vt:variant>
        <vt:lpwstr>http://msdn.microsoft.com/en-us/library/364x0z75%28VS.100%29.aspx</vt:lpwstr>
      </vt:variant>
      <vt:variant>
        <vt:lpwstr/>
      </vt:variant>
      <vt:variant>
        <vt:i4>6029403</vt:i4>
      </vt:variant>
      <vt:variant>
        <vt:i4>855</vt:i4>
      </vt:variant>
      <vt:variant>
        <vt:i4>0</vt:i4>
      </vt:variant>
      <vt:variant>
        <vt:i4>5</vt:i4>
      </vt:variant>
      <vt:variant>
        <vt:lpwstr>http://msdn.microsoft.com/en-us/library/923ahwt1%28VS.100%29.aspx</vt:lpwstr>
      </vt:variant>
      <vt:variant>
        <vt:lpwstr/>
      </vt:variant>
      <vt:variant>
        <vt:i4>4194312</vt:i4>
      </vt:variant>
      <vt:variant>
        <vt:i4>852</vt:i4>
      </vt:variant>
      <vt:variant>
        <vt:i4>0</vt:i4>
      </vt:variant>
      <vt:variant>
        <vt:i4>5</vt:i4>
      </vt:variant>
      <vt:variant>
        <vt:lpwstr>http://msdn.microsoft.com/en-us/library/e6w8fe1b%28VS.100%29.aspx</vt:lpwstr>
      </vt:variant>
      <vt:variant>
        <vt:lpwstr/>
      </vt:variant>
      <vt:variant>
        <vt:i4>4718670</vt:i4>
      </vt:variant>
      <vt:variant>
        <vt:i4>849</vt:i4>
      </vt:variant>
      <vt:variant>
        <vt:i4>0</vt:i4>
      </vt:variant>
      <vt:variant>
        <vt:i4>5</vt:i4>
      </vt:variant>
      <vt:variant>
        <vt:lpwstr>http://msdn.microsoft.com/en-us/library/0b0thckt%28VS.100%29.aspx</vt:lpwstr>
      </vt:variant>
      <vt:variant>
        <vt:lpwstr/>
      </vt:variant>
      <vt:variant>
        <vt:i4>4456473</vt:i4>
      </vt:variant>
      <vt:variant>
        <vt:i4>846</vt:i4>
      </vt:variant>
      <vt:variant>
        <vt:i4>0</vt:i4>
      </vt:variant>
      <vt:variant>
        <vt:i4>5</vt:i4>
      </vt:variant>
      <vt:variant>
        <vt:lpwstr>http://msdn.microsoft.com/en-us/library/74b4xzyw%28VS.100%29.aspx</vt:lpwstr>
      </vt:variant>
      <vt:variant>
        <vt:lpwstr/>
      </vt:variant>
      <vt:variant>
        <vt:i4>4325448</vt:i4>
      </vt:variant>
      <vt:variant>
        <vt:i4>843</vt:i4>
      </vt:variant>
      <vt:variant>
        <vt:i4>0</vt:i4>
      </vt:variant>
      <vt:variant>
        <vt:i4>5</vt:i4>
      </vt:variant>
      <vt:variant>
        <vt:lpwstr>http://msdn.microsoft.com/en-us/library/x9h8tsay%28VS.100%29.aspx</vt:lpwstr>
      </vt:variant>
      <vt:variant>
        <vt:lpwstr/>
      </vt:variant>
      <vt:variant>
        <vt:i4>1310815</vt:i4>
      </vt:variant>
      <vt:variant>
        <vt:i4>840</vt:i4>
      </vt:variant>
      <vt:variant>
        <vt:i4>0</vt:i4>
      </vt:variant>
      <vt:variant>
        <vt:i4>5</vt:i4>
      </vt:variant>
      <vt:variant>
        <vt:lpwstr>http://msdn.microsoft.com/en-us/library/0yd65esw%28VS.100%29.aspx</vt:lpwstr>
      </vt:variant>
      <vt:variant>
        <vt:lpwstr/>
      </vt:variant>
      <vt:variant>
        <vt:i4>6029327</vt:i4>
      </vt:variant>
      <vt:variant>
        <vt:i4>837</vt:i4>
      </vt:variant>
      <vt:variant>
        <vt:i4>0</vt:i4>
      </vt:variant>
      <vt:variant>
        <vt:i4>5</vt:i4>
      </vt:variant>
      <vt:variant>
        <vt:lpwstr>http://msdn.microsoft.com/en-us/library/06tc147t%28VS.100%29.aspx</vt:lpwstr>
      </vt:variant>
      <vt:variant>
        <vt:lpwstr/>
      </vt:variant>
      <vt:variant>
        <vt:i4>4980755</vt:i4>
      </vt:variant>
      <vt:variant>
        <vt:i4>834</vt:i4>
      </vt:variant>
      <vt:variant>
        <vt:i4>0</vt:i4>
      </vt:variant>
      <vt:variant>
        <vt:i4>5</vt:i4>
      </vt:variant>
      <vt:variant>
        <vt:lpwstr>http://msdn.microsoft.com/en-us/library/5bdb6693%28VS.100%29.aspx</vt:lpwstr>
      </vt:variant>
      <vt:variant>
        <vt:lpwstr/>
      </vt:variant>
      <vt:variant>
        <vt:i4>89</vt:i4>
      </vt:variant>
      <vt:variant>
        <vt:i4>831</vt:i4>
      </vt:variant>
      <vt:variant>
        <vt:i4>0</vt:i4>
      </vt:variant>
      <vt:variant>
        <vt:i4>5</vt:i4>
      </vt:variant>
      <vt:variant>
        <vt:lpwstr>http://msdn.microsoft.com/en-us/library/adbctzc4%28VS.100%29.aspx</vt:lpwstr>
      </vt:variant>
      <vt:variant>
        <vt:lpwstr/>
      </vt:variant>
      <vt:variant>
        <vt:i4>262232</vt:i4>
      </vt:variant>
      <vt:variant>
        <vt:i4>828</vt:i4>
      </vt:variant>
      <vt:variant>
        <vt:i4>0</vt:i4>
      </vt:variant>
      <vt:variant>
        <vt:i4>5</vt:i4>
      </vt:variant>
      <vt:variant>
        <vt:lpwstr>http://msdn.microsoft.com/en-us/library/c8f5xwh7%28VS.100%29.aspx</vt:lpwstr>
      </vt:variant>
      <vt:variant>
        <vt:lpwstr/>
      </vt:variant>
      <vt:variant>
        <vt:i4>4980805</vt:i4>
      </vt:variant>
      <vt:variant>
        <vt:i4>825</vt:i4>
      </vt:variant>
      <vt:variant>
        <vt:i4>0</vt:i4>
      </vt:variant>
      <vt:variant>
        <vt:i4>5</vt:i4>
      </vt:variant>
      <vt:variant>
        <vt:lpwstr>http://msdn.microsoft.com/en-us/library/hfw7t1ce%28VS.100%29.aspx</vt:lpwstr>
      </vt:variant>
      <vt:variant>
        <vt:lpwstr/>
      </vt:variant>
      <vt:variant>
        <vt:i4>5963851</vt:i4>
      </vt:variant>
      <vt:variant>
        <vt:i4>822</vt:i4>
      </vt:variant>
      <vt:variant>
        <vt:i4>0</vt:i4>
      </vt:variant>
      <vt:variant>
        <vt:i4>5</vt:i4>
      </vt:variant>
      <vt:variant>
        <vt:lpwstr>http://msdn.microsoft.com/en-us/library/cscsdfbt%28VS.100%29.aspx</vt:lpwstr>
      </vt:variant>
      <vt:variant>
        <vt:lpwstr/>
      </vt:variant>
      <vt:variant>
        <vt:i4>4849745</vt:i4>
      </vt:variant>
      <vt:variant>
        <vt:i4>819</vt:i4>
      </vt:variant>
      <vt:variant>
        <vt:i4>0</vt:i4>
      </vt:variant>
      <vt:variant>
        <vt:i4>5</vt:i4>
      </vt:variant>
      <vt:variant>
        <vt:lpwstr>http://msdn.microsoft.com/en-us/library/sf985hc5%28VS.100%29.aspx</vt:lpwstr>
      </vt:variant>
      <vt:variant>
        <vt:lpwstr/>
      </vt:variant>
      <vt:variant>
        <vt:i4>7406620</vt:i4>
      </vt:variant>
      <vt:variant>
        <vt:i4>816</vt:i4>
      </vt:variant>
      <vt:variant>
        <vt:i4>0</vt:i4>
      </vt:variant>
      <vt:variant>
        <vt:i4>5</vt:i4>
      </vt:variant>
      <vt:variant>
        <vt:lpwstr/>
      </vt:variant>
      <vt:variant>
        <vt:lpwstr>_Стойностни_и_референтни</vt:lpwstr>
      </vt:variant>
      <vt:variant>
        <vt:i4>72483924</vt:i4>
      </vt:variant>
      <vt:variant>
        <vt:i4>813</vt:i4>
      </vt:variant>
      <vt:variant>
        <vt:i4>0</vt:i4>
      </vt:variant>
      <vt:variant>
        <vt:i4>5</vt:i4>
      </vt:variant>
      <vt:variant>
        <vt:lpwstr/>
      </vt:variant>
      <vt:variant>
        <vt:lpwstr>_Глава_13._Символни</vt:lpwstr>
      </vt:variant>
      <vt:variant>
        <vt:i4>72483924</vt:i4>
      </vt:variant>
      <vt:variant>
        <vt:i4>810</vt:i4>
      </vt:variant>
      <vt:variant>
        <vt:i4>0</vt:i4>
      </vt:variant>
      <vt:variant>
        <vt:i4>5</vt:i4>
      </vt:variant>
      <vt:variant>
        <vt:lpwstr/>
      </vt:variant>
      <vt:variant>
        <vt:lpwstr>_Глава_13._Символни</vt:lpwstr>
      </vt:variant>
      <vt:variant>
        <vt:i4>2360394</vt:i4>
      </vt:variant>
      <vt:variant>
        <vt:i4>798</vt:i4>
      </vt:variant>
      <vt:variant>
        <vt:i4>0</vt:i4>
      </vt:variant>
      <vt:variant>
        <vt:i4>5</vt:i4>
      </vt:variant>
      <vt:variant>
        <vt:lpwstr/>
      </vt:variant>
      <vt:variant>
        <vt:lpwstr>_Глава_8._Бройни_1</vt:lpwstr>
      </vt:variant>
      <vt:variant>
        <vt:i4>68617323</vt:i4>
      </vt:variant>
      <vt:variant>
        <vt:i4>795</vt:i4>
      </vt:variant>
      <vt:variant>
        <vt:i4>0</vt:i4>
      </vt:variant>
      <vt:variant>
        <vt:i4>5</vt:i4>
      </vt:variant>
      <vt:variant>
        <vt:lpwstr/>
      </vt:variant>
      <vt:variant>
        <vt:lpwstr>_Реални_литерали</vt:lpwstr>
      </vt:variant>
      <vt:variant>
        <vt:i4>69075062</vt:i4>
      </vt:variant>
      <vt:variant>
        <vt:i4>792</vt:i4>
      </vt:variant>
      <vt:variant>
        <vt:i4>0</vt:i4>
      </vt:variant>
      <vt:variant>
        <vt:i4>5</vt:i4>
      </vt:variant>
      <vt:variant>
        <vt:lpwstr/>
      </vt:variant>
      <vt:variant>
        <vt:lpwstr>_Инициализация_на_променливи</vt:lpwstr>
      </vt:variant>
      <vt:variant>
        <vt:i4>2098238</vt:i4>
      </vt:variant>
      <vt:variant>
        <vt:i4>789</vt:i4>
      </vt:variant>
      <vt:variant>
        <vt:i4>0</vt:i4>
      </vt:variant>
      <vt:variant>
        <vt:i4>5</vt:i4>
      </vt:variant>
      <vt:variant>
        <vt:lpwstr/>
      </vt:variant>
      <vt:variant>
        <vt:lpwstr>_Деклариране_на_променливи</vt:lpwstr>
      </vt:variant>
      <vt:variant>
        <vt:i4>8258661</vt:i4>
      </vt:variant>
      <vt:variant>
        <vt:i4>786</vt:i4>
      </vt:variant>
      <vt:variant>
        <vt:i4>0</vt:i4>
      </vt:variant>
      <vt:variant>
        <vt:i4>5</vt:i4>
      </vt:variant>
      <vt:variant>
        <vt:lpwstr/>
      </vt:variant>
      <vt:variant>
        <vt:lpwstr>_Компилация_и_изпълнение</vt:lpwstr>
      </vt:variant>
      <vt:variant>
        <vt:i4>69665792</vt:i4>
      </vt:variant>
      <vt:variant>
        <vt:i4>783</vt:i4>
      </vt:variant>
      <vt:variant>
        <vt:i4>0</vt:i4>
      </vt:variant>
      <vt:variant>
        <vt:i4>5</vt:i4>
      </vt:variant>
      <vt:variant>
        <vt:lpwstr/>
      </vt:variant>
      <vt:variant>
        <vt:lpwstr>_.NET_документацията</vt:lpwstr>
      </vt:variant>
      <vt:variant>
        <vt:i4>2621566</vt:i4>
      </vt:variant>
      <vt:variant>
        <vt:i4>780</vt:i4>
      </vt:variant>
      <vt:variant>
        <vt:i4>0</vt:i4>
      </vt:variant>
      <vt:variant>
        <vt:i4>5</vt:i4>
      </vt:variant>
      <vt:variant>
        <vt:lpwstr>http://www.monodevelop.com/</vt:lpwstr>
      </vt:variant>
      <vt:variant>
        <vt:lpwstr/>
      </vt:variant>
      <vt:variant>
        <vt:i4>7012475</vt:i4>
      </vt:variant>
      <vt:variant>
        <vt:i4>777</vt:i4>
      </vt:variant>
      <vt:variant>
        <vt:i4>0</vt:i4>
      </vt:variant>
      <vt:variant>
        <vt:i4>5</vt:i4>
      </vt:variant>
      <vt:variant>
        <vt:lpwstr>http://www.go-mono.com/mono-downloads/download.html</vt:lpwstr>
      </vt:variant>
      <vt:variant>
        <vt:lpwstr/>
      </vt:variant>
      <vt:variant>
        <vt:i4>8192033</vt:i4>
      </vt:variant>
      <vt:variant>
        <vt:i4>774</vt:i4>
      </vt:variant>
      <vt:variant>
        <vt:i4>0</vt:i4>
      </vt:variant>
      <vt:variant>
        <vt:i4>5</vt:i4>
      </vt:variant>
      <vt:variant>
        <vt:lpwstr>http://wiki.sharpdevelop.net/ilspy.ashx</vt:lpwstr>
      </vt:variant>
      <vt:variant>
        <vt:lpwstr/>
      </vt:variant>
      <vt:variant>
        <vt:i4>4718669</vt:i4>
      </vt:variant>
      <vt:variant>
        <vt:i4>771</vt:i4>
      </vt:variant>
      <vt:variant>
        <vt:i4>0</vt:i4>
      </vt:variant>
      <vt:variant>
        <vt:i4>5</vt:i4>
      </vt:variant>
      <vt:variant>
        <vt:lpwstr>http://www.telerik.com/products/decompiling.aspx</vt:lpwstr>
      </vt:variant>
      <vt:variant>
        <vt:lpwstr/>
      </vt:variant>
      <vt:variant>
        <vt:i4>2621479</vt:i4>
      </vt:variant>
      <vt:variant>
        <vt:i4>768</vt:i4>
      </vt:variant>
      <vt:variant>
        <vt:i4>0</vt:i4>
      </vt:variant>
      <vt:variant>
        <vt:i4>5</vt:i4>
      </vt:variant>
      <vt:variant>
        <vt:lpwstr>http://monodevelop.com/</vt:lpwstr>
      </vt:variant>
      <vt:variant>
        <vt:lpwstr/>
      </vt:variant>
      <vt:variant>
        <vt:i4>1310815</vt:i4>
      </vt:variant>
      <vt:variant>
        <vt:i4>765</vt:i4>
      </vt:variant>
      <vt:variant>
        <vt:i4>0</vt:i4>
      </vt:variant>
      <vt:variant>
        <vt:i4>5</vt:i4>
      </vt:variant>
      <vt:variant>
        <vt:lpwstr>http://www.icsharpcode.net/OpenSource/SD/</vt:lpwstr>
      </vt:variant>
      <vt:variant>
        <vt:lpwstr/>
      </vt:variant>
      <vt:variant>
        <vt:i4>1114209</vt:i4>
      </vt:variant>
      <vt:variant>
        <vt:i4>762</vt:i4>
      </vt:variant>
      <vt:variant>
        <vt:i4>0</vt:i4>
      </vt:variant>
      <vt:variant>
        <vt:i4>5</vt:i4>
      </vt:variant>
      <vt:variant>
        <vt:lpwstr/>
      </vt:variant>
      <vt:variant>
        <vt:lpwstr>_Глава_12._Обработка</vt:lpwstr>
      </vt:variant>
      <vt:variant>
        <vt:i4>2950211</vt:i4>
      </vt:variant>
      <vt:variant>
        <vt:i4>759</vt:i4>
      </vt:variant>
      <vt:variant>
        <vt:i4>0</vt:i4>
      </vt:variant>
      <vt:variant>
        <vt:i4>5</vt:i4>
      </vt:variant>
      <vt:variant>
        <vt:lpwstr/>
      </vt:variant>
      <vt:variant>
        <vt:lpwstr>_Дефиниция_на_метод</vt:lpwstr>
      </vt:variant>
      <vt:variant>
        <vt:i4>6029385</vt:i4>
      </vt:variant>
      <vt:variant>
        <vt:i4>756</vt:i4>
      </vt:variant>
      <vt:variant>
        <vt:i4>0</vt:i4>
      </vt:variant>
      <vt:variant>
        <vt:i4>5</vt:i4>
      </vt:variant>
      <vt:variant>
        <vt:lpwstr>http://www.microsoft.com/express/</vt:lpwstr>
      </vt:variant>
      <vt:variant>
        <vt:lpwstr/>
      </vt:variant>
      <vt:variant>
        <vt:i4>8061047</vt:i4>
      </vt:variant>
      <vt:variant>
        <vt:i4>747</vt:i4>
      </vt:variant>
      <vt:variant>
        <vt:i4>0</vt:i4>
      </vt:variant>
      <vt:variant>
        <vt:i4>5</vt:i4>
      </vt:variant>
      <vt:variant>
        <vt:lpwstr>http://download.microsoft.com/</vt:lpwstr>
      </vt:variant>
      <vt:variant>
        <vt:lpwstr/>
      </vt:variant>
      <vt:variant>
        <vt:i4>4259843</vt:i4>
      </vt:variant>
      <vt:variant>
        <vt:i4>741</vt:i4>
      </vt:variant>
      <vt:variant>
        <vt:i4>0</vt:i4>
      </vt:variant>
      <vt:variant>
        <vt:i4>5</vt:i4>
      </vt:variant>
      <vt:variant>
        <vt:lpwstr>http://www.pspad.com/</vt:lpwstr>
      </vt:variant>
      <vt:variant>
        <vt:lpwstr/>
      </vt:variant>
      <vt:variant>
        <vt:i4>1704030</vt:i4>
      </vt:variant>
      <vt:variant>
        <vt:i4>738</vt:i4>
      </vt:variant>
      <vt:variant>
        <vt:i4>0</vt:i4>
      </vt:variant>
      <vt:variant>
        <vt:i4>5</vt:i4>
      </vt:variant>
      <vt:variant>
        <vt:lpwstr>http://notepad-plus.sourceforge.net/</vt:lpwstr>
      </vt:variant>
      <vt:variant>
        <vt:lpwstr/>
      </vt:variant>
      <vt:variant>
        <vt:i4>589855</vt:i4>
      </vt:variant>
      <vt:variant>
        <vt:i4>735</vt:i4>
      </vt:variant>
      <vt:variant>
        <vt:i4>0</vt:i4>
      </vt:variant>
      <vt:variant>
        <vt:i4>5</vt:i4>
      </vt:variant>
      <vt:variant>
        <vt:lpwstr>http://msdn.microsoft.com/en-us/library/ms229335(VS.100).aspx</vt:lpwstr>
      </vt:variant>
      <vt:variant>
        <vt:lpwstr/>
      </vt:variant>
      <vt:variant>
        <vt:i4>2359416</vt:i4>
      </vt:variant>
      <vt:variant>
        <vt:i4>732</vt:i4>
      </vt:variant>
      <vt:variant>
        <vt:i4>0</vt:i4>
      </vt:variant>
      <vt:variant>
        <vt:i4>5</vt:i4>
      </vt:variant>
      <vt:variant>
        <vt:lpwstr>http://www.telerik.com/</vt:lpwstr>
      </vt:variant>
      <vt:variant>
        <vt:lpwstr/>
      </vt:variant>
      <vt:variant>
        <vt:i4>1048656</vt:i4>
      </vt:variant>
      <vt:variant>
        <vt:i4>729</vt:i4>
      </vt:variant>
      <vt:variant>
        <vt:i4>0</vt:i4>
      </vt:variant>
      <vt:variant>
        <vt:i4>5</vt:i4>
      </vt:variant>
      <vt:variant>
        <vt:lpwstr>http://www.mono-project.com/</vt:lpwstr>
      </vt:variant>
      <vt:variant>
        <vt:lpwstr/>
      </vt:variant>
      <vt:variant>
        <vt:i4>393295</vt:i4>
      </vt:variant>
      <vt:variant>
        <vt:i4>723</vt:i4>
      </vt:variant>
      <vt:variant>
        <vt:i4>0</vt:i4>
      </vt:variant>
      <vt:variant>
        <vt:i4>5</vt:i4>
      </vt:variant>
      <vt:variant>
        <vt:lpwstr>http://msdn.microsoft.com/en-us/library/362314fe(VS.71).aspx</vt:lpwstr>
      </vt:variant>
      <vt:variant>
        <vt:lpwstr/>
      </vt:variant>
      <vt:variant>
        <vt:i4>5832776</vt:i4>
      </vt:variant>
      <vt:variant>
        <vt:i4>720</vt:i4>
      </vt:variant>
      <vt:variant>
        <vt:i4>0</vt:i4>
      </vt:variant>
      <vt:variant>
        <vt:i4>5</vt:i4>
      </vt:variant>
      <vt:variant>
        <vt:lpwstr>http://msdn.microsoft.com/en-us/library/z2kcy19k(VS.71).aspx</vt:lpwstr>
      </vt:variant>
      <vt:variant>
        <vt:lpwstr/>
      </vt:variant>
      <vt:variant>
        <vt:i4>4587535</vt:i4>
      </vt:variant>
      <vt:variant>
        <vt:i4>717</vt:i4>
      </vt:variant>
      <vt:variant>
        <vt:i4>0</vt:i4>
      </vt:variant>
      <vt:variant>
        <vt:i4>5</vt:i4>
      </vt:variant>
      <vt:variant>
        <vt:lpwstr>http://msdn.microsoft.com/en-us/library/sbbt4032(VS.71).aspx</vt:lpwstr>
      </vt:variant>
      <vt:variant>
        <vt:lpwstr/>
      </vt:variant>
      <vt:variant>
        <vt:i4>4390938</vt:i4>
      </vt:variant>
      <vt:variant>
        <vt:i4>714</vt:i4>
      </vt:variant>
      <vt:variant>
        <vt:i4>0</vt:i4>
      </vt:variant>
      <vt:variant>
        <vt:i4>5</vt:i4>
      </vt:variant>
      <vt:variant>
        <vt:lpwstr>http://msdn.microsoft.com/en-us/library/98f28cdx(VS.71).aspx</vt:lpwstr>
      </vt:variant>
      <vt:variant>
        <vt:lpwstr/>
      </vt:variant>
      <vt:variant>
        <vt:i4>4194331</vt:i4>
      </vt:variant>
      <vt:variant>
        <vt:i4>711</vt:i4>
      </vt:variant>
      <vt:variant>
        <vt:i4>0</vt:i4>
      </vt:variant>
      <vt:variant>
        <vt:i4>5</vt:i4>
      </vt:variant>
      <vt:variant>
        <vt:lpwstr>http://msdn.microsoft.com/en-us/library/ctetwysk(VS.71).aspx</vt:lpwstr>
      </vt:variant>
      <vt:variant>
        <vt:lpwstr/>
      </vt:variant>
      <vt:variant>
        <vt:i4>720962</vt:i4>
      </vt:variant>
      <vt:variant>
        <vt:i4>708</vt:i4>
      </vt:variant>
      <vt:variant>
        <vt:i4>0</vt:i4>
      </vt:variant>
      <vt:variant>
        <vt:i4>5</vt:i4>
      </vt:variant>
      <vt:variant>
        <vt:lpwstr>http://msdn.microsoft.com/en-us/library/5011f09h(VS.71).aspx</vt:lpwstr>
      </vt:variant>
      <vt:variant>
        <vt:lpwstr/>
      </vt:variant>
      <vt:variant>
        <vt:i4>1966088</vt:i4>
      </vt:variant>
      <vt:variant>
        <vt:i4>705</vt:i4>
      </vt:variant>
      <vt:variant>
        <vt:i4>0</vt:i4>
      </vt:variant>
      <vt:variant>
        <vt:i4>5</vt:i4>
      </vt:variant>
      <vt:variant>
        <vt:lpwstr>http://msdn.microsoft.com/en-us/library/cx9s2sy4(VS.71).aspx</vt:lpwstr>
      </vt:variant>
      <vt:variant>
        <vt:lpwstr/>
      </vt:variant>
      <vt:variant>
        <vt:i4>1245210</vt:i4>
      </vt:variant>
      <vt:variant>
        <vt:i4>702</vt:i4>
      </vt:variant>
      <vt:variant>
        <vt:i4>0</vt:i4>
      </vt:variant>
      <vt:variant>
        <vt:i4>5</vt:i4>
      </vt:variant>
      <vt:variant>
        <vt:lpwstr>http://msdn.microsoft.com/en-us/library/c5kehkcz(VS.71).aspx</vt:lpwstr>
      </vt:variant>
      <vt:variant>
        <vt:lpwstr/>
      </vt:variant>
      <vt:variant>
        <vt:i4>6225926</vt:i4>
      </vt:variant>
      <vt:variant>
        <vt:i4>699</vt:i4>
      </vt:variant>
      <vt:variant>
        <vt:i4>0</vt:i4>
      </vt:variant>
      <vt:variant>
        <vt:i4>5</vt:i4>
      </vt:variant>
      <vt:variant>
        <vt:lpwstr>http://msdn.microsoft.com/en-us/library/678hzkk9(VS.71).aspx</vt:lpwstr>
      </vt:variant>
      <vt:variant>
        <vt:lpwstr/>
      </vt:variant>
      <vt:variant>
        <vt:i4>5636165</vt:i4>
      </vt:variant>
      <vt:variant>
        <vt:i4>696</vt:i4>
      </vt:variant>
      <vt:variant>
        <vt:i4>0</vt:i4>
      </vt:variant>
      <vt:variant>
        <vt:i4>5</vt:i4>
      </vt:variant>
      <vt:variant>
        <vt:lpwstr>http://msdn.microsoft.com/en-us/library/2aeyhxcd(VS.71).aspx</vt:lpwstr>
      </vt:variant>
      <vt:variant>
        <vt:lpwstr/>
      </vt:variant>
      <vt:variant>
        <vt:i4>4980759</vt:i4>
      </vt:variant>
      <vt:variant>
        <vt:i4>693</vt:i4>
      </vt:variant>
      <vt:variant>
        <vt:i4>0</vt:i4>
      </vt:variant>
      <vt:variant>
        <vt:i4>5</vt:i4>
      </vt:variant>
      <vt:variant>
        <vt:lpwstr>http://msdn.microsoft.com/en-us/library/eahchzkf(VS.71).aspx</vt:lpwstr>
      </vt:variant>
      <vt:variant>
        <vt:lpwstr/>
      </vt:variant>
      <vt:variant>
        <vt:i4>1310723</vt:i4>
      </vt:variant>
      <vt:variant>
        <vt:i4>690</vt:i4>
      </vt:variant>
      <vt:variant>
        <vt:i4>0</vt:i4>
      </vt:variant>
      <vt:variant>
        <vt:i4>5</vt:i4>
      </vt:variant>
      <vt:variant>
        <vt:lpwstr>http://msdn.microsoft.com/en-us/library/scekt9xw(VS.71).aspx</vt:lpwstr>
      </vt:variant>
      <vt:variant>
        <vt:lpwstr/>
      </vt:variant>
      <vt:variant>
        <vt:i4>1310794</vt:i4>
      </vt:variant>
      <vt:variant>
        <vt:i4>687</vt:i4>
      </vt:variant>
      <vt:variant>
        <vt:i4>0</vt:i4>
      </vt:variant>
      <vt:variant>
        <vt:i4>5</vt:i4>
      </vt:variant>
      <vt:variant>
        <vt:lpwstr>http://msdn.microsoft.com/en-us/library/370s1zax(VS.71).aspx</vt:lpwstr>
      </vt:variant>
      <vt:variant>
        <vt:lpwstr/>
      </vt:variant>
      <vt:variant>
        <vt:i4>1376281</vt:i4>
      </vt:variant>
      <vt:variant>
        <vt:i4>684</vt:i4>
      </vt:variant>
      <vt:variant>
        <vt:i4>0</vt:i4>
      </vt:variant>
      <vt:variant>
        <vt:i4>5</vt:i4>
      </vt:variant>
      <vt:variant>
        <vt:lpwstr>http://msdn.microsoft.com/en-us/library/yah0tteb(VS.71).aspx</vt:lpwstr>
      </vt:variant>
      <vt:variant>
        <vt:lpwstr/>
      </vt:variant>
      <vt:variant>
        <vt:i4>5636188</vt:i4>
      </vt:variant>
      <vt:variant>
        <vt:i4>681</vt:i4>
      </vt:variant>
      <vt:variant>
        <vt:i4>0</vt:i4>
      </vt:variant>
      <vt:variant>
        <vt:i4>5</vt:i4>
      </vt:variant>
      <vt:variant>
        <vt:lpwstr>http://msdn.microsoft.com/en-us/library/ybs77ex4(VS.71).aspx</vt:lpwstr>
      </vt:variant>
      <vt:variant>
        <vt:lpwstr/>
      </vt:variant>
      <vt:variant>
        <vt:i4>65611</vt:i4>
      </vt:variant>
      <vt:variant>
        <vt:i4>678</vt:i4>
      </vt:variant>
      <vt:variant>
        <vt:i4>0</vt:i4>
      </vt:variant>
      <vt:variant>
        <vt:i4>5</vt:i4>
      </vt:variant>
      <vt:variant>
        <vt:lpwstr>http://msdn.microsoft.com/en-us/library/7c5ka91b(VS.71).aspx</vt:lpwstr>
      </vt:variant>
      <vt:variant>
        <vt:lpwstr/>
      </vt:variant>
      <vt:variant>
        <vt:i4>1572945</vt:i4>
      </vt:variant>
      <vt:variant>
        <vt:i4>675</vt:i4>
      </vt:variant>
      <vt:variant>
        <vt:i4>0</vt:i4>
      </vt:variant>
      <vt:variant>
        <vt:i4>5</vt:i4>
      </vt:variant>
      <vt:variant>
        <vt:lpwstr>http://msdn.microsoft.com/en-us/library/900fyy8e(VS.71).aspx</vt:lpwstr>
      </vt:variant>
      <vt:variant>
        <vt:lpwstr/>
      </vt:variant>
      <vt:variant>
        <vt:i4>5701713</vt:i4>
      </vt:variant>
      <vt:variant>
        <vt:i4>672</vt:i4>
      </vt:variant>
      <vt:variant>
        <vt:i4>0</vt:i4>
      </vt:variant>
      <vt:variant>
        <vt:i4>5</vt:i4>
      </vt:variant>
      <vt:variant>
        <vt:lpwstr>http://msdn.microsoft.com/en-us/library/x13ttww7(VS.71).aspx</vt:lpwstr>
      </vt:variant>
      <vt:variant>
        <vt:lpwstr/>
      </vt:variant>
      <vt:variant>
        <vt:i4>6029317</vt:i4>
      </vt:variant>
      <vt:variant>
        <vt:i4>669</vt:i4>
      </vt:variant>
      <vt:variant>
        <vt:i4>0</vt:i4>
      </vt:variant>
      <vt:variant>
        <vt:i4>5</vt:i4>
      </vt:variant>
      <vt:variant>
        <vt:lpwstr>http://msdn.microsoft.com/en-us/library/88c54tsw(VS.71).aspx</vt:lpwstr>
      </vt:variant>
      <vt:variant>
        <vt:lpwstr/>
      </vt:variant>
      <vt:variant>
        <vt:i4>4587587</vt:i4>
      </vt:variant>
      <vt:variant>
        <vt:i4>666</vt:i4>
      </vt:variant>
      <vt:variant>
        <vt:i4>0</vt:i4>
      </vt:variant>
      <vt:variant>
        <vt:i4>5</vt:i4>
      </vt:variant>
      <vt:variant>
        <vt:lpwstr>http://msdn.microsoft.com/en-us/library/87d83y5b(VS.71).aspx</vt:lpwstr>
      </vt:variant>
      <vt:variant>
        <vt:lpwstr/>
      </vt:variant>
      <vt:variant>
        <vt:i4>4653147</vt:i4>
      </vt:variant>
      <vt:variant>
        <vt:i4>663</vt:i4>
      </vt:variant>
      <vt:variant>
        <vt:i4>0</vt:i4>
      </vt:variant>
      <vt:variant>
        <vt:i4>5</vt:i4>
      </vt:variant>
      <vt:variant>
        <vt:lpwstr>http://msdn.microsoft.com/en-us/library/06tc147t(VS.71).aspx</vt:lpwstr>
      </vt:variant>
      <vt:variant>
        <vt:lpwstr/>
      </vt:variant>
      <vt:variant>
        <vt:i4>1704000</vt:i4>
      </vt:variant>
      <vt:variant>
        <vt:i4>660</vt:i4>
      </vt:variant>
      <vt:variant>
        <vt:i4>0</vt:i4>
      </vt:variant>
      <vt:variant>
        <vt:i4>5</vt:i4>
      </vt:variant>
      <vt:variant>
        <vt:lpwstr>http://msdn.microsoft.com/en-us/library/9fkccyh4(VS.71).aspx</vt:lpwstr>
      </vt:variant>
      <vt:variant>
        <vt:lpwstr/>
      </vt:variant>
      <vt:variant>
        <vt:i4>4325400</vt:i4>
      </vt:variant>
      <vt:variant>
        <vt:i4>657</vt:i4>
      </vt:variant>
      <vt:variant>
        <vt:i4>0</vt:i4>
      </vt:variant>
      <vt:variant>
        <vt:i4>5</vt:i4>
      </vt:variant>
      <vt:variant>
        <vt:lpwstr>http://msdn.microsoft.com/en-us/library/d86he86x(VS.71).aspx</vt:lpwstr>
      </vt:variant>
      <vt:variant>
        <vt:lpwstr/>
      </vt:variant>
      <vt:variant>
        <vt:i4>4456530</vt:i4>
      </vt:variant>
      <vt:variant>
        <vt:i4>654</vt:i4>
      </vt:variant>
      <vt:variant>
        <vt:i4>0</vt:i4>
      </vt:variant>
      <vt:variant>
        <vt:i4>5</vt:i4>
      </vt:variant>
      <vt:variant>
        <vt:lpwstr>http://msdn.microsoft.com/en-us/library/5kzh1b5w(VS.71).aspx</vt:lpwstr>
      </vt:variant>
      <vt:variant>
        <vt:lpwstr/>
      </vt:variant>
      <vt:variant>
        <vt:i4>5439513</vt:i4>
      </vt:variant>
      <vt:variant>
        <vt:i4>651</vt:i4>
      </vt:variant>
      <vt:variant>
        <vt:i4>0</vt:i4>
      </vt:variant>
      <vt:variant>
        <vt:i4>5</vt:i4>
      </vt:variant>
      <vt:variant>
        <vt:lpwstr>http://msdn.microsoft.com/en-us/library/364x0z75(VS.71).aspx</vt:lpwstr>
      </vt:variant>
      <vt:variant>
        <vt:lpwstr/>
      </vt:variant>
      <vt:variant>
        <vt:i4>6225937</vt:i4>
      </vt:variant>
      <vt:variant>
        <vt:i4>648</vt:i4>
      </vt:variant>
      <vt:variant>
        <vt:i4>0</vt:i4>
      </vt:variant>
      <vt:variant>
        <vt:i4>5</vt:i4>
      </vt:variant>
      <vt:variant>
        <vt:lpwstr>http://msdn.microsoft.com/en-us/library/zhdeatwt(VS.71).aspx</vt:lpwstr>
      </vt:variant>
      <vt:variant>
        <vt:lpwstr/>
      </vt:variant>
      <vt:variant>
        <vt:i4>262228</vt:i4>
      </vt:variant>
      <vt:variant>
        <vt:i4>645</vt:i4>
      </vt:variant>
      <vt:variant>
        <vt:i4>0</vt:i4>
      </vt:variant>
      <vt:variant>
        <vt:i4>5</vt:i4>
      </vt:variant>
      <vt:variant>
        <vt:lpwstr>http://msdn.microsoft.com/en-us/library/1h3swy84(VS.71).aspx</vt:lpwstr>
      </vt:variant>
      <vt:variant>
        <vt:lpwstr/>
      </vt:variant>
      <vt:variant>
        <vt:i4>2031642</vt:i4>
      </vt:variant>
      <vt:variant>
        <vt:i4>642</vt:i4>
      </vt:variant>
      <vt:variant>
        <vt:i4>0</vt:i4>
      </vt:variant>
      <vt:variant>
        <vt:i4>5</vt:i4>
      </vt:variant>
      <vt:variant>
        <vt:lpwstr>http://msdn.microsoft.com/en-us/library/ttw7t8t6(VS.71).aspx</vt:lpwstr>
      </vt:variant>
      <vt:variant>
        <vt:lpwstr/>
      </vt:variant>
      <vt:variant>
        <vt:i4>4653071</vt:i4>
      </vt:variant>
      <vt:variant>
        <vt:i4>639</vt:i4>
      </vt:variant>
      <vt:variant>
        <vt:i4>0</vt:i4>
      </vt:variant>
      <vt:variant>
        <vt:i4>5</vt:i4>
      </vt:variant>
      <vt:variant>
        <vt:lpwstr>http://msdn.microsoft.com/en-us/library/923ahwt1(VS.71).aspx</vt:lpwstr>
      </vt:variant>
      <vt:variant>
        <vt:lpwstr/>
      </vt:variant>
      <vt:variant>
        <vt:i4>4980765</vt:i4>
      </vt:variant>
      <vt:variant>
        <vt:i4>636</vt:i4>
      </vt:variant>
      <vt:variant>
        <vt:i4>0</vt:i4>
      </vt:variant>
      <vt:variant>
        <vt:i4>5</vt:i4>
      </vt:variant>
      <vt:variant>
        <vt:lpwstr>http://msdn.microsoft.com/en-us/library/cbf1574z(VS.71).aspx</vt:lpwstr>
      </vt:variant>
      <vt:variant>
        <vt:lpwstr/>
      </vt:variant>
      <vt:variant>
        <vt:i4>524361</vt:i4>
      </vt:variant>
      <vt:variant>
        <vt:i4>633</vt:i4>
      </vt:variant>
      <vt:variant>
        <vt:i4>0</vt:i4>
      </vt:variant>
      <vt:variant>
        <vt:i4>5</vt:i4>
      </vt:variant>
      <vt:variant>
        <vt:lpwstr>http://msdn.microsoft.com/en-us/library/14akc2c7(VS.71).aspx</vt:lpwstr>
      </vt:variant>
      <vt:variant>
        <vt:lpwstr/>
      </vt:variant>
      <vt:variant>
        <vt:i4>589825</vt:i4>
      </vt:variant>
      <vt:variant>
        <vt:i4>630</vt:i4>
      </vt:variant>
      <vt:variant>
        <vt:i4>0</vt:i4>
      </vt:variant>
      <vt:variant>
        <vt:i4>5</vt:i4>
      </vt:variant>
      <vt:variant>
        <vt:lpwstr>http://msdn.microsoft.com/en-us/library/z5z9kes2(VS.71).aspx</vt:lpwstr>
      </vt:variant>
      <vt:variant>
        <vt:lpwstr/>
      </vt:variant>
      <vt:variant>
        <vt:i4>5963868</vt:i4>
      </vt:variant>
      <vt:variant>
        <vt:i4>627</vt:i4>
      </vt:variant>
      <vt:variant>
        <vt:i4>0</vt:i4>
      </vt:variant>
      <vt:variant>
        <vt:i4>5</vt:i4>
      </vt:variant>
      <vt:variant>
        <vt:lpwstr>http://msdn.microsoft.com/en-us/library/e6w8fe1b(VS.71).aspx</vt:lpwstr>
      </vt:variant>
      <vt:variant>
        <vt:lpwstr/>
      </vt:variant>
      <vt:variant>
        <vt:i4>1638476</vt:i4>
      </vt:variant>
      <vt:variant>
        <vt:i4>624</vt:i4>
      </vt:variant>
      <vt:variant>
        <vt:i4>0</vt:i4>
      </vt:variant>
      <vt:variant>
        <vt:i4>5</vt:i4>
      </vt:variant>
      <vt:variant>
        <vt:lpwstr>http://msdn.microsoft.com/en-us/library/chfa2zb8(VS.71).aspx</vt:lpwstr>
      </vt:variant>
      <vt:variant>
        <vt:lpwstr/>
      </vt:variant>
      <vt:variant>
        <vt:i4>655432</vt:i4>
      </vt:variant>
      <vt:variant>
        <vt:i4>621</vt:i4>
      </vt:variant>
      <vt:variant>
        <vt:i4>0</vt:i4>
      </vt:variant>
      <vt:variant>
        <vt:i4>5</vt:i4>
      </vt:variant>
      <vt:variant>
        <vt:lpwstr>http://msdn.microsoft.com/en-us/library/acdd6hb7(VS.71).aspx</vt:lpwstr>
      </vt:variant>
      <vt:variant>
        <vt:lpwstr/>
      </vt:variant>
      <vt:variant>
        <vt:i4>720962</vt:i4>
      </vt:variant>
      <vt:variant>
        <vt:i4>618</vt:i4>
      </vt:variant>
      <vt:variant>
        <vt:i4>0</vt:i4>
      </vt:variant>
      <vt:variant>
        <vt:i4>5</vt:i4>
      </vt:variant>
      <vt:variant>
        <vt:lpwstr>http://msdn.microsoft.com/en-us/library/5011f09h(VS.71).aspx</vt:lpwstr>
      </vt:variant>
      <vt:variant>
        <vt:lpwstr/>
      </vt:variant>
      <vt:variant>
        <vt:i4>5439514</vt:i4>
      </vt:variant>
      <vt:variant>
        <vt:i4>615</vt:i4>
      </vt:variant>
      <vt:variant>
        <vt:i4>0</vt:i4>
      </vt:variant>
      <vt:variant>
        <vt:i4>5</vt:i4>
      </vt:variant>
      <vt:variant>
        <vt:lpwstr>http://msdn.microsoft.com/en-us/library/0b0thckt(VS.71).aspx</vt:lpwstr>
      </vt:variant>
      <vt:variant>
        <vt:lpwstr/>
      </vt:variant>
      <vt:variant>
        <vt:i4>5308511</vt:i4>
      </vt:variant>
      <vt:variant>
        <vt:i4>612</vt:i4>
      </vt:variant>
      <vt:variant>
        <vt:i4>0</vt:i4>
      </vt:variant>
      <vt:variant>
        <vt:i4>5</vt:i4>
      </vt:variant>
      <vt:variant>
        <vt:lpwstr>http://msdn.microsoft.com/en-us/library/a569z7k8(VS.71).aspx</vt:lpwstr>
      </vt:variant>
      <vt:variant>
        <vt:lpwstr/>
      </vt:variant>
      <vt:variant>
        <vt:i4>4522076</vt:i4>
      </vt:variant>
      <vt:variant>
        <vt:i4>609</vt:i4>
      </vt:variant>
      <vt:variant>
        <vt:i4>0</vt:i4>
      </vt:variant>
      <vt:variant>
        <vt:i4>5</vt:i4>
      </vt:variant>
      <vt:variant>
        <vt:lpwstr>http://msdn.microsoft.com/en-us/library/yzh058ae(VS.71).aspx</vt:lpwstr>
      </vt:variant>
      <vt:variant>
        <vt:lpwstr/>
      </vt:variant>
      <vt:variant>
        <vt:i4>65618</vt:i4>
      </vt:variant>
      <vt:variant>
        <vt:i4>606</vt:i4>
      </vt:variant>
      <vt:variant>
        <vt:i4>0</vt:i4>
      </vt:variant>
      <vt:variant>
        <vt:i4>5</vt:i4>
      </vt:variant>
      <vt:variant>
        <vt:lpwstr>http://msdn.microsoft.com/en-us/library/13940fs2(VS.71).aspx</vt:lpwstr>
      </vt:variant>
      <vt:variant>
        <vt:lpwstr/>
      </vt:variant>
      <vt:variant>
        <vt:i4>6225997</vt:i4>
      </vt:variant>
      <vt:variant>
        <vt:i4>603</vt:i4>
      </vt:variant>
      <vt:variant>
        <vt:i4>0</vt:i4>
      </vt:variant>
      <vt:variant>
        <vt:i4>5</vt:i4>
      </vt:variant>
      <vt:variant>
        <vt:lpwstr>http://msdn.microsoft.com/en-us/library/74b4xzyw(VS.71).aspx</vt:lpwstr>
      </vt:variant>
      <vt:variant>
        <vt:lpwstr/>
      </vt:variant>
      <vt:variant>
        <vt:i4>5505046</vt:i4>
      </vt:variant>
      <vt:variant>
        <vt:i4>600</vt:i4>
      </vt:variant>
      <vt:variant>
        <vt:i4>0</vt:i4>
      </vt:variant>
      <vt:variant>
        <vt:i4>5</vt:i4>
      </vt:variant>
      <vt:variant>
        <vt:lpwstr>http://msdn.microsoft.com/en-us/library/t98873t4(VS.71).aspx</vt:lpwstr>
      </vt:variant>
      <vt:variant>
        <vt:lpwstr/>
      </vt:variant>
      <vt:variant>
        <vt:i4>5373979</vt:i4>
      </vt:variant>
      <vt:variant>
        <vt:i4>597</vt:i4>
      </vt:variant>
      <vt:variant>
        <vt:i4>0</vt:i4>
      </vt:variant>
      <vt:variant>
        <vt:i4>5</vt:i4>
      </vt:variant>
      <vt:variant>
        <vt:lpwstr>http://msdn.microsoft.com/en-us/library/bcd5672a(VS.71).aspx</vt:lpwstr>
      </vt:variant>
      <vt:variant>
        <vt:lpwstr/>
      </vt:variant>
      <vt:variant>
        <vt:i4>2031642</vt:i4>
      </vt:variant>
      <vt:variant>
        <vt:i4>594</vt:i4>
      </vt:variant>
      <vt:variant>
        <vt:i4>0</vt:i4>
      </vt:variant>
      <vt:variant>
        <vt:i4>5</vt:i4>
      </vt:variant>
      <vt:variant>
        <vt:lpwstr>http://msdn.microsoft.com/en-us/library/ttw7t8t6(VS.71).aspx</vt:lpwstr>
      </vt:variant>
      <vt:variant>
        <vt:lpwstr/>
      </vt:variant>
      <vt:variant>
        <vt:i4>5832732</vt:i4>
      </vt:variant>
      <vt:variant>
        <vt:i4>591</vt:i4>
      </vt:variant>
      <vt:variant>
        <vt:i4>0</vt:i4>
      </vt:variant>
      <vt:variant>
        <vt:i4>5</vt:i4>
      </vt:variant>
      <vt:variant>
        <vt:lpwstr>http://msdn.microsoft.com/en-us/library/x9h8tsay(VS.71).aspx</vt:lpwstr>
      </vt:variant>
      <vt:variant>
        <vt:lpwstr/>
      </vt:variant>
      <vt:variant>
        <vt:i4>5374037</vt:i4>
      </vt:variant>
      <vt:variant>
        <vt:i4>588</vt:i4>
      </vt:variant>
      <vt:variant>
        <vt:i4>0</vt:i4>
      </vt:variant>
      <vt:variant>
        <vt:i4>5</vt:i4>
      </vt:variant>
      <vt:variant>
        <vt:lpwstr>http://msdn.microsoft.com/en-us/library/x0sksh43(VS.71).aspx</vt:lpwstr>
      </vt:variant>
      <vt:variant>
        <vt:lpwstr/>
      </vt:variant>
      <vt:variant>
        <vt:i4>589917</vt:i4>
      </vt:variant>
      <vt:variant>
        <vt:i4>585</vt:i4>
      </vt:variant>
      <vt:variant>
        <vt:i4>0</vt:i4>
      </vt:variant>
      <vt:variant>
        <vt:i4>5</vt:i4>
      </vt:variant>
      <vt:variant>
        <vt:lpwstr>http://msdn.microsoft.com/en-us/library/st6sy9xe(VS.71).aspx</vt:lpwstr>
      </vt:variant>
      <vt:variant>
        <vt:lpwstr/>
      </vt:variant>
      <vt:variant>
        <vt:i4>1179739</vt:i4>
      </vt:variant>
      <vt:variant>
        <vt:i4>582</vt:i4>
      </vt:variant>
      <vt:variant>
        <vt:i4>0</vt:i4>
      </vt:variant>
      <vt:variant>
        <vt:i4>5</vt:i4>
      </vt:variant>
      <vt:variant>
        <vt:lpwstr>http://msdn.microsoft.com/en-us/library/ch45axte(VS.71).aspx</vt:lpwstr>
      </vt:variant>
      <vt:variant>
        <vt:lpwstr/>
      </vt:variant>
      <vt:variant>
        <vt:i4>983051</vt:i4>
      </vt:variant>
      <vt:variant>
        <vt:i4>579</vt:i4>
      </vt:variant>
      <vt:variant>
        <vt:i4>0</vt:i4>
      </vt:variant>
      <vt:variant>
        <vt:i4>5</vt:i4>
      </vt:variant>
      <vt:variant>
        <vt:lpwstr>http://msdn.microsoft.com/en-us/library/0yd65esw(VS.71).aspx</vt:lpwstr>
      </vt:variant>
      <vt:variant>
        <vt:lpwstr/>
      </vt:variant>
      <vt:variant>
        <vt:i4>5111883</vt:i4>
      </vt:variant>
      <vt:variant>
        <vt:i4>576</vt:i4>
      </vt:variant>
      <vt:variant>
        <vt:i4>0</vt:i4>
      </vt:variant>
      <vt:variant>
        <vt:i4>5</vt:i4>
      </vt:variant>
      <vt:variant>
        <vt:lpwstr>http://msdn.microsoft.com/en-us/library/58918ffs(VS.71).aspx</vt:lpwstr>
      </vt:variant>
      <vt:variant>
        <vt:lpwstr/>
      </vt:variant>
      <vt:variant>
        <vt:i4>6094857</vt:i4>
      </vt:variant>
      <vt:variant>
        <vt:i4>573</vt:i4>
      </vt:variant>
      <vt:variant>
        <vt:i4>0</vt:i4>
      </vt:variant>
      <vt:variant>
        <vt:i4>5</vt:i4>
      </vt:variant>
      <vt:variant>
        <vt:lpwstr>http://msdn.microsoft.com/en-us/library/w5zay9db(VS.71).aspx</vt:lpwstr>
      </vt:variant>
      <vt:variant>
        <vt:lpwstr/>
      </vt:variant>
      <vt:variant>
        <vt:i4>5570641</vt:i4>
      </vt:variant>
      <vt:variant>
        <vt:i4>570</vt:i4>
      </vt:variant>
      <vt:variant>
        <vt:i4>0</vt:i4>
      </vt:variant>
      <vt:variant>
        <vt:i4>5</vt:i4>
      </vt:variant>
      <vt:variant>
        <vt:lpwstr>http://msdn.microsoft.com/en-us/library/b1e65aza(VS.71).aspx</vt:lpwstr>
      </vt:variant>
      <vt:variant>
        <vt:lpwstr/>
      </vt:variant>
      <vt:variant>
        <vt:i4>4653147</vt:i4>
      </vt:variant>
      <vt:variant>
        <vt:i4>567</vt:i4>
      </vt:variant>
      <vt:variant>
        <vt:i4>0</vt:i4>
      </vt:variant>
      <vt:variant>
        <vt:i4>5</vt:i4>
      </vt:variant>
      <vt:variant>
        <vt:lpwstr>http://msdn.microsoft.com/en-us/library/06tc147t(VS.71).aspx</vt:lpwstr>
      </vt:variant>
      <vt:variant>
        <vt:lpwstr/>
      </vt:variant>
      <vt:variant>
        <vt:i4>983051</vt:i4>
      </vt:variant>
      <vt:variant>
        <vt:i4>564</vt:i4>
      </vt:variant>
      <vt:variant>
        <vt:i4>0</vt:i4>
      </vt:variant>
      <vt:variant>
        <vt:i4>5</vt:i4>
      </vt:variant>
      <vt:variant>
        <vt:lpwstr>http://msdn.microsoft.com/en-us/library/0yd65esw(VS.71).aspx</vt:lpwstr>
      </vt:variant>
      <vt:variant>
        <vt:lpwstr/>
      </vt:variant>
      <vt:variant>
        <vt:i4>196686</vt:i4>
      </vt:variant>
      <vt:variant>
        <vt:i4>561</vt:i4>
      </vt:variant>
      <vt:variant>
        <vt:i4>0</vt:i4>
      </vt:variant>
      <vt:variant>
        <vt:i4>5</vt:i4>
      </vt:variant>
      <vt:variant>
        <vt:lpwstr>http://msdn.microsoft.com/en-us/library/ebca9ah3(VS.71).aspx</vt:lpwstr>
      </vt:variant>
      <vt:variant>
        <vt:lpwstr/>
      </vt:variant>
      <vt:variant>
        <vt:i4>4784143</vt:i4>
      </vt:variant>
      <vt:variant>
        <vt:i4>558</vt:i4>
      </vt:variant>
      <vt:variant>
        <vt:i4>0</vt:i4>
      </vt:variant>
      <vt:variant>
        <vt:i4>5</vt:i4>
      </vt:variant>
      <vt:variant>
        <vt:lpwstr>http://msdn.microsoft.com/en-us/library/f58wzh21(VS.71).aspx</vt:lpwstr>
      </vt:variant>
      <vt:variant>
        <vt:lpwstr/>
      </vt:variant>
      <vt:variant>
        <vt:i4>5701703</vt:i4>
      </vt:variant>
      <vt:variant>
        <vt:i4>555</vt:i4>
      </vt:variant>
      <vt:variant>
        <vt:i4>0</vt:i4>
      </vt:variant>
      <vt:variant>
        <vt:i4>5</vt:i4>
      </vt:variant>
      <vt:variant>
        <vt:lpwstr>http://msdn.microsoft.com/en-us/library/5bdb6693(VS.71).aspx</vt:lpwstr>
      </vt:variant>
      <vt:variant>
        <vt:lpwstr/>
      </vt:variant>
      <vt:variant>
        <vt:i4>1114140</vt:i4>
      </vt:variant>
      <vt:variant>
        <vt:i4>552</vt:i4>
      </vt:variant>
      <vt:variant>
        <vt:i4>0</vt:i4>
      </vt:variant>
      <vt:variant>
        <vt:i4>5</vt:i4>
      </vt:variant>
      <vt:variant>
        <vt:lpwstr>http://msdn.microsoft.com/en-us/library/eahhcxk2(VS.71).aspx</vt:lpwstr>
      </vt:variant>
      <vt:variant>
        <vt:lpwstr/>
      </vt:variant>
      <vt:variant>
        <vt:i4>4980740</vt:i4>
      </vt:variant>
      <vt:variant>
        <vt:i4>549</vt:i4>
      </vt:variant>
      <vt:variant>
        <vt:i4>0</vt:i4>
      </vt:variant>
      <vt:variant>
        <vt:i4>5</vt:i4>
      </vt:variant>
      <vt:variant>
        <vt:lpwstr>http://msdn.microsoft.com/en-us/library/t3c3bfhx(VS.71).aspx</vt:lpwstr>
      </vt:variant>
      <vt:variant>
        <vt:lpwstr/>
      </vt:variant>
      <vt:variant>
        <vt:i4>5439509</vt:i4>
      </vt:variant>
      <vt:variant>
        <vt:i4>546</vt:i4>
      </vt:variant>
      <vt:variant>
        <vt:i4>0</vt:i4>
      </vt:variant>
      <vt:variant>
        <vt:i4>5</vt:i4>
      </vt:variant>
      <vt:variant>
        <vt:lpwstr>http://msdn.microsoft.com/en-us/library/zwc8s4fz(VS.71).aspx</vt:lpwstr>
      </vt:variant>
      <vt:variant>
        <vt:lpwstr/>
      </vt:variant>
      <vt:variant>
        <vt:i4>1769485</vt:i4>
      </vt:variant>
      <vt:variant>
        <vt:i4>543</vt:i4>
      </vt:variant>
      <vt:variant>
        <vt:i4>0</vt:i4>
      </vt:variant>
      <vt:variant>
        <vt:i4>5</vt:i4>
      </vt:variant>
      <vt:variant>
        <vt:lpwstr>http://msdn.microsoft.com/en-us/library/adbctzc4(VS.71).aspx</vt:lpwstr>
      </vt:variant>
      <vt:variant>
        <vt:lpwstr/>
      </vt:variant>
      <vt:variant>
        <vt:i4>852050</vt:i4>
      </vt:variant>
      <vt:variant>
        <vt:i4>540</vt:i4>
      </vt:variant>
      <vt:variant>
        <vt:i4>0</vt:i4>
      </vt:variant>
      <vt:variant>
        <vt:i4>5</vt:i4>
      </vt:variant>
      <vt:variant>
        <vt:lpwstr>http://msdn.microsoft.com/en-us/library/1ah5wsex(VS.71).aspx</vt:lpwstr>
      </vt:variant>
      <vt:variant>
        <vt:lpwstr/>
      </vt:variant>
      <vt:variant>
        <vt:i4>5374027</vt:i4>
      </vt:variant>
      <vt:variant>
        <vt:i4>537</vt:i4>
      </vt:variant>
      <vt:variant>
        <vt:i4>0</vt:i4>
      </vt:variant>
      <vt:variant>
        <vt:i4>5</vt:i4>
      </vt:variant>
      <vt:variant>
        <vt:lpwstr>http://msdn.microsoft.com/en-us/library/s53ehcz3(VS.71).aspx</vt:lpwstr>
      </vt:variant>
      <vt:variant>
        <vt:lpwstr/>
      </vt:variant>
      <vt:variant>
        <vt:i4>5046364</vt:i4>
      </vt:variant>
      <vt:variant>
        <vt:i4>534</vt:i4>
      </vt:variant>
      <vt:variant>
        <vt:i4>0</vt:i4>
      </vt:variant>
      <vt:variant>
        <vt:i4>5</vt:i4>
      </vt:variant>
      <vt:variant>
        <vt:lpwstr>http://msdn.microsoft.com/en-us/library/67bxt5ee(VS.71).aspx</vt:lpwstr>
      </vt:variant>
      <vt:variant>
        <vt:lpwstr/>
      </vt:variant>
      <vt:variant>
        <vt:i4>2031628</vt:i4>
      </vt:variant>
      <vt:variant>
        <vt:i4>531</vt:i4>
      </vt:variant>
      <vt:variant>
        <vt:i4>0</vt:i4>
      </vt:variant>
      <vt:variant>
        <vt:i4>5</vt:i4>
      </vt:variant>
      <vt:variant>
        <vt:lpwstr>http://msdn.microsoft.com/en-us/library/c8f5xwh7(VS.71).aspx</vt:lpwstr>
      </vt:variant>
      <vt:variant>
        <vt:lpwstr/>
      </vt:variant>
      <vt:variant>
        <vt:i4>4259855</vt:i4>
      </vt:variant>
      <vt:variant>
        <vt:i4>528</vt:i4>
      </vt:variant>
      <vt:variant>
        <vt:i4>0</vt:i4>
      </vt:variant>
      <vt:variant>
        <vt:i4>5</vt:i4>
      </vt:variant>
      <vt:variant>
        <vt:lpwstr>http://msdn.microsoft.com/en-us/library/dk1507sz(VS.71).aspx</vt:lpwstr>
      </vt:variant>
      <vt:variant>
        <vt:lpwstr/>
      </vt:variant>
      <vt:variant>
        <vt:i4>4849739</vt:i4>
      </vt:variant>
      <vt:variant>
        <vt:i4>525</vt:i4>
      </vt:variant>
      <vt:variant>
        <vt:i4>0</vt:i4>
      </vt:variant>
      <vt:variant>
        <vt:i4>5</vt:i4>
      </vt:variant>
      <vt:variant>
        <vt:lpwstr>http://msdn.microsoft.com/en-us/library/9kkx3h3c(VS.71).aspx</vt:lpwstr>
      </vt:variant>
      <vt:variant>
        <vt:lpwstr/>
      </vt:variant>
      <vt:variant>
        <vt:i4>131092</vt:i4>
      </vt:variant>
      <vt:variant>
        <vt:i4>522</vt:i4>
      </vt:variant>
      <vt:variant>
        <vt:i4>0</vt:i4>
      </vt:variant>
      <vt:variant>
        <vt:i4>5</vt:i4>
      </vt:variant>
      <vt:variant>
        <vt:lpwstr>http://msdn.microsoft.com/en-us/library/e59b22c5(VS.71).aspx</vt:lpwstr>
      </vt:variant>
      <vt:variant>
        <vt:lpwstr/>
      </vt:variant>
      <vt:variant>
        <vt:i4>5701649</vt:i4>
      </vt:variant>
      <vt:variant>
        <vt:i4>519</vt:i4>
      </vt:variant>
      <vt:variant>
        <vt:i4>0</vt:i4>
      </vt:variant>
      <vt:variant>
        <vt:i4>5</vt:i4>
      </vt:variant>
      <vt:variant>
        <vt:lpwstr>http://msdn.microsoft.com/en-us/library/hfw7t1ce(VS.71).aspx</vt:lpwstr>
      </vt:variant>
      <vt:variant>
        <vt:lpwstr/>
      </vt:variant>
      <vt:variant>
        <vt:i4>4653147</vt:i4>
      </vt:variant>
      <vt:variant>
        <vt:i4>516</vt:i4>
      </vt:variant>
      <vt:variant>
        <vt:i4>0</vt:i4>
      </vt:variant>
      <vt:variant>
        <vt:i4>5</vt:i4>
      </vt:variant>
      <vt:variant>
        <vt:lpwstr>http://msdn.microsoft.com/en-us/library/06tc147t(VS.71).aspx</vt:lpwstr>
      </vt:variant>
      <vt:variant>
        <vt:lpwstr/>
      </vt:variant>
      <vt:variant>
        <vt:i4>327681</vt:i4>
      </vt:variant>
      <vt:variant>
        <vt:i4>513</vt:i4>
      </vt:variant>
      <vt:variant>
        <vt:i4>0</vt:i4>
      </vt:variant>
      <vt:variant>
        <vt:i4>5</vt:i4>
      </vt:variant>
      <vt:variant>
        <vt:lpwstr>http://msdn.microsoft.com/en-us/library/edakx9da(VS.71).aspx</vt:lpwstr>
      </vt:variant>
      <vt:variant>
        <vt:lpwstr/>
      </vt:variant>
      <vt:variant>
        <vt:i4>1835008</vt:i4>
      </vt:variant>
      <vt:variant>
        <vt:i4>510</vt:i4>
      </vt:variant>
      <vt:variant>
        <vt:i4>0</vt:i4>
      </vt:variant>
      <vt:variant>
        <vt:i4>5</vt:i4>
      </vt:variant>
      <vt:variant>
        <vt:lpwstr>http://msdn.microsoft.com/en-us/library/xhbhezf4(VS.71).aspx</vt:lpwstr>
      </vt:variant>
      <vt:variant>
        <vt:lpwstr/>
      </vt:variant>
      <vt:variant>
        <vt:i4>4194335</vt:i4>
      </vt:variant>
      <vt:variant>
        <vt:i4>507</vt:i4>
      </vt:variant>
      <vt:variant>
        <vt:i4>0</vt:i4>
      </vt:variant>
      <vt:variant>
        <vt:i4>5</vt:i4>
      </vt:variant>
      <vt:variant>
        <vt:lpwstr>http://msdn.microsoft.com/en-us/library/cscsdfbt(VS.71).aspx</vt:lpwstr>
      </vt:variant>
      <vt:variant>
        <vt:lpwstr/>
      </vt:variant>
      <vt:variant>
        <vt:i4>4194368</vt:i4>
      </vt:variant>
      <vt:variant>
        <vt:i4>504</vt:i4>
      </vt:variant>
      <vt:variant>
        <vt:i4>0</vt:i4>
      </vt:variant>
      <vt:variant>
        <vt:i4>5</vt:i4>
      </vt:variant>
      <vt:variant>
        <vt:lpwstr>http://msdn.microsoft.com/en-us/library/ah19swz4(VS.71).aspx</vt:lpwstr>
      </vt:variant>
      <vt:variant>
        <vt:lpwstr/>
      </vt:variant>
      <vt:variant>
        <vt:i4>1245192</vt:i4>
      </vt:variant>
      <vt:variant>
        <vt:i4>501</vt:i4>
      </vt:variant>
      <vt:variant>
        <vt:i4>0</vt:i4>
      </vt:variant>
      <vt:variant>
        <vt:i4>5</vt:i4>
      </vt:variant>
      <vt:variant>
        <vt:lpwstr>http://msdn.microsoft.com/en-us/library/51y09td4(VS.71).aspx</vt:lpwstr>
      </vt:variant>
      <vt:variant>
        <vt:lpwstr/>
      </vt:variant>
      <vt:variant>
        <vt:i4>5242885</vt:i4>
      </vt:variant>
      <vt:variant>
        <vt:i4>498</vt:i4>
      </vt:variant>
      <vt:variant>
        <vt:i4>0</vt:i4>
      </vt:variant>
      <vt:variant>
        <vt:i4>5</vt:i4>
      </vt:variant>
      <vt:variant>
        <vt:lpwstr>http://msdn.microsoft.com/en-us/library/8627sbea(VS.71).aspx</vt:lpwstr>
      </vt:variant>
      <vt:variant>
        <vt:lpwstr/>
      </vt:variant>
      <vt:variant>
        <vt:i4>5308421</vt:i4>
      </vt:variant>
      <vt:variant>
        <vt:i4>495</vt:i4>
      </vt:variant>
      <vt:variant>
        <vt:i4>0</vt:i4>
      </vt:variant>
      <vt:variant>
        <vt:i4>5</vt:i4>
      </vt:variant>
      <vt:variant>
        <vt:lpwstr>http://msdn.microsoft.com/en-us/library/sf985hc5(VS.71).aspx</vt:lpwstr>
      </vt:variant>
      <vt:variant>
        <vt:lpwstr/>
      </vt:variant>
      <vt:variant>
        <vt:i4>4392018</vt:i4>
      </vt:variant>
      <vt:variant>
        <vt:i4>486</vt:i4>
      </vt:variant>
      <vt:variant>
        <vt:i4>0</vt:i4>
      </vt:variant>
      <vt:variant>
        <vt:i4>5</vt:i4>
      </vt:variant>
      <vt:variant>
        <vt:lpwstr/>
      </vt:variant>
      <vt:variant>
        <vt:lpwstr>_Глава_14._Дефиниране_1</vt:lpwstr>
      </vt:variant>
      <vt:variant>
        <vt:i4>69795883</vt:i4>
      </vt:variant>
      <vt:variant>
        <vt:i4>483</vt:i4>
      </vt:variant>
      <vt:variant>
        <vt:i4>0</vt:i4>
      </vt:variant>
      <vt:variant>
        <vt:i4>5</vt:i4>
      </vt:variant>
      <vt:variant>
        <vt:lpwstr/>
      </vt:variant>
      <vt:variant>
        <vt:lpwstr>_Глава_4._Вход</vt:lpwstr>
      </vt:variant>
      <vt:variant>
        <vt:i4>69337122</vt:i4>
      </vt:variant>
      <vt:variant>
        <vt:i4>480</vt:i4>
      </vt:variant>
      <vt:variant>
        <vt:i4>0</vt:i4>
      </vt:variant>
      <vt:variant>
        <vt:i4>5</vt:i4>
      </vt:variant>
      <vt:variant>
        <vt:lpwstr/>
      </vt:variant>
      <vt:variant>
        <vt:lpwstr>_Глава_3._Оператори</vt:lpwstr>
      </vt:variant>
      <vt:variant>
        <vt:i4>6619240</vt:i4>
      </vt:variant>
      <vt:variant>
        <vt:i4>477</vt:i4>
      </vt:variant>
      <vt:variant>
        <vt:i4>0</vt:i4>
      </vt:variant>
      <vt:variant>
        <vt:i4>5</vt:i4>
      </vt:variant>
      <vt:variant>
        <vt:lpwstr>http://www.linkedin.com/groupInvitation?groupID=1724867</vt:lpwstr>
      </vt:variant>
      <vt:variant>
        <vt:lpwstr/>
      </vt:variant>
      <vt:variant>
        <vt:i4>3670117</vt:i4>
      </vt:variant>
      <vt:variant>
        <vt:i4>474</vt:i4>
      </vt:variant>
      <vt:variant>
        <vt:i4>0</vt:i4>
      </vt:variant>
      <vt:variant>
        <vt:i4>5</vt:i4>
      </vt:variant>
      <vt:variant>
        <vt:lpwstr>http://academy.telerik.com/</vt:lpwstr>
      </vt:variant>
      <vt:variant>
        <vt:lpwstr/>
      </vt:variant>
      <vt:variant>
        <vt:i4>3670117</vt:i4>
      </vt:variant>
      <vt:variant>
        <vt:i4>471</vt:i4>
      </vt:variant>
      <vt:variant>
        <vt:i4>0</vt:i4>
      </vt:variant>
      <vt:variant>
        <vt:i4>5</vt:i4>
      </vt:variant>
      <vt:variant>
        <vt:lpwstr>http://academy.telerik.com/</vt:lpwstr>
      </vt:variant>
      <vt:variant>
        <vt:lpwstr/>
      </vt:variant>
      <vt:variant>
        <vt:i4>852051</vt:i4>
      </vt:variant>
      <vt:variant>
        <vt:i4>468</vt:i4>
      </vt:variant>
      <vt:variant>
        <vt:i4>0</vt:i4>
      </vt:variant>
      <vt:variant>
        <vt:i4>5</vt:i4>
      </vt:variant>
      <vt:variant>
        <vt:lpwstr>http://groups.google.com/group/telerikacademy</vt:lpwstr>
      </vt:variant>
      <vt:variant>
        <vt:lpwstr/>
      </vt:variant>
      <vt:variant>
        <vt:i4>65613</vt:i4>
      </vt:variant>
      <vt:variant>
        <vt:i4>465</vt:i4>
      </vt:variant>
      <vt:variant>
        <vt:i4>0</vt:i4>
      </vt:variant>
      <vt:variant>
        <vt:i4>5</vt:i4>
      </vt:variant>
      <vt:variant>
        <vt:lpwstr>http://www.introprogramming.info/</vt:lpwstr>
      </vt:variant>
      <vt:variant>
        <vt:lpwstr/>
      </vt:variant>
      <vt:variant>
        <vt:i4>65613</vt:i4>
      </vt:variant>
      <vt:variant>
        <vt:i4>462</vt:i4>
      </vt:variant>
      <vt:variant>
        <vt:i4>0</vt:i4>
      </vt:variant>
      <vt:variant>
        <vt:i4>5</vt:i4>
      </vt:variant>
      <vt:variant>
        <vt:lpwstr>http://www.introprogramming.info/</vt:lpwstr>
      </vt:variant>
      <vt:variant>
        <vt:lpwstr/>
      </vt:variant>
      <vt:variant>
        <vt:i4>65613</vt:i4>
      </vt:variant>
      <vt:variant>
        <vt:i4>459</vt:i4>
      </vt:variant>
      <vt:variant>
        <vt:i4>0</vt:i4>
      </vt:variant>
      <vt:variant>
        <vt:i4>5</vt:i4>
      </vt:variant>
      <vt:variant>
        <vt:lpwstr>http://www.introprogramming.info/</vt:lpwstr>
      </vt:variant>
      <vt:variant>
        <vt:lpwstr/>
      </vt:variant>
      <vt:variant>
        <vt:i4>65613</vt:i4>
      </vt:variant>
      <vt:variant>
        <vt:i4>456</vt:i4>
      </vt:variant>
      <vt:variant>
        <vt:i4>0</vt:i4>
      </vt:variant>
      <vt:variant>
        <vt:i4>5</vt:i4>
      </vt:variant>
      <vt:variant>
        <vt:lpwstr>http://www.introprogramming.info/</vt:lpwstr>
      </vt:variant>
      <vt:variant>
        <vt:lpwstr/>
      </vt:variant>
      <vt:variant>
        <vt:i4>6553638</vt:i4>
      </vt:variant>
      <vt:variant>
        <vt:i4>453</vt:i4>
      </vt:variant>
      <vt:variant>
        <vt:i4>0</vt:i4>
      </vt:variant>
      <vt:variant>
        <vt:i4>5</vt:i4>
      </vt:variant>
      <vt:variant>
        <vt:lpwstr>http://veskokolev.blogspot.com/</vt:lpwstr>
      </vt:variant>
      <vt:variant>
        <vt:lpwstr/>
      </vt:variant>
      <vt:variant>
        <vt:i4>5636127</vt:i4>
      </vt:variant>
      <vt:variant>
        <vt:i4>450</vt:i4>
      </vt:variant>
      <vt:variant>
        <vt:i4>0</vt:i4>
      </vt:variant>
      <vt:variant>
        <vt:i4>5</vt:i4>
      </vt:variant>
      <vt:variant>
        <vt:lpwstr>http://www.nakov.com/</vt:lpwstr>
      </vt:variant>
      <vt:variant>
        <vt:lpwstr/>
      </vt:variant>
      <vt:variant>
        <vt:i4>7405640</vt:i4>
      </vt:variant>
      <vt:variant>
        <vt:i4>447</vt:i4>
      </vt:variant>
      <vt:variant>
        <vt:i4>0</vt:i4>
      </vt:variant>
      <vt:variant>
        <vt:i4>5</vt:i4>
      </vt:variant>
      <vt:variant>
        <vt:lpwstr>mailto:academy@telerik.com</vt:lpwstr>
      </vt:variant>
      <vt:variant>
        <vt:lpwstr/>
      </vt:variant>
      <vt:variant>
        <vt:i4>2359416</vt:i4>
      </vt:variant>
      <vt:variant>
        <vt:i4>441</vt:i4>
      </vt:variant>
      <vt:variant>
        <vt:i4>0</vt:i4>
      </vt:variant>
      <vt:variant>
        <vt:i4>5</vt:i4>
      </vt:variant>
      <vt:variant>
        <vt:lpwstr>http://www.telerik.com/</vt:lpwstr>
      </vt:variant>
      <vt:variant>
        <vt:lpwstr/>
      </vt:variant>
      <vt:variant>
        <vt:i4>2359416</vt:i4>
      </vt:variant>
      <vt:variant>
        <vt:i4>438</vt:i4>
      </vt:variant>
      <vt:variant>
        <vt:i4>0</vt:i4>
      </vt:variant>
      <vt:variant>
        <vt:i4>5</vt:i4>
      </vt:variant>
      <vt:variant>
        <vt:lpwstr>http://www.telerik.com/</vt:lpwstr>
      </vt:variant>
      <vt:variant>
        <vt:lpwstr/>
      </vt:variant>
      <vt:variant>
        <vt:i4>7798910</vt:i4>
      </vt:variant>
      <vt:variant>
        <vt:i4>435</vt:i4>
      </vt:variant>
      <vt:variant>
        <vt:i4>0</vt:i4>
      </vt:variant>
      <vt:variant>
        <vt:i4>5</vt:i4>
      </vt:variant>
      <vt:variant>
        <vt:lpwstr>http://indyana.hit.bg/</vt:lpwstr>
      </vt:variant>
      <vt:variant>
        <vt:lpwstr/>
      </vt:variant>
      <vt:variant>
        <vt:i4>1310778</vt:i4>
      </vt:variant>
      <vt:variant>
        <vt:i4>432</vt:i4>
      </vt:variant>
      <vt:variant>
        <vt:i4>0</vt:i4>
      </vt:variant>
      <vt:variant>
        <vt:i4>5</vt:i4>
      </vt:variant>
      <vt:variant>
        <vt:lpwstr>mailto:nick@manchev.org</vt:lpwstr>
      </vt:variant>
      <vt:variant>
        <vt:lpwstr/>
      </vt:variant>
      <vt:variant>
        <vt:i4>4063339</vt:i4>
      </vt:variant>
      <vt:variant>
        <vt:i4>429</vt:i4>
      </vt:variant>
      <vt:variant>
        <vt:i4>0</vt:i4>
      </vt:variant>
      <vt:variant>
        <vt:i4>5</vt:i4>
      </vt:variant>
      <vt:variant>
        <vt:lpwstr>http://www.manchev.org/</vt:lpwstr>
      </vt:variant>
      <vt:variant>
        <vt:lpwstr/>
      </vt:variant>
      <vt:variant>
        <vt:i4>589919</vt:i4>
      </vt:variant>
      <vt:variant>
        <vt:i4>426</vt:i4>
      </vt:variant>
      <vt:variant>
        <vt:i4>0</vt:i4>
      </vt:variant>
      <vt:variant>
        <vt:i4>5</vt:i4>
      </vt:variant>
      <vt:variant>
        <vt:lpwstr>http://manchev.org/index.php/oracle-security-book</vt:lpwstr>
      </vt:variant>
      <vt:variant>
        <vt:lpwstr/>
      </vt:variant>
      <vt:variant>
        <vt:i4>4128885</vt:i4>
      </vt:variant>
      <vt:variant>
        <vt:i4>423</vt:i4>
      </vt:variant>
      <vt:variant>
        <vt:i4>0</vt:i4>
      </vt:variant>
      <vt:variant>
        <vt:i4>5</vt:i4>
      </vt:variant>
      <vt:variant>
        <vt:lpwstr>http://www.eclipse.org/</vt:lpwstr>
      </vt:variant>
      <vt:variant>
        <vt:lpwstr/>
      </vt:variant>
      <vt:variant>
        <vt:i4>3735663</vt:i4>
      </vt:variant>
      <vt:variant>
        <vt:i4>420</vt:i4>
      </vt:variant>
      <vt:variant>
        <vt:i4>0</vt:i4>
      </vt:variant>
      <vt:variant>
        <vt:i4>5</vt:i4>
      </vt:variant>
      <vt:variant>
        <vt:lpwstr>http://www.jcp.org/</vt:lpwstr>
      </vt:variant>
      <vt:variant>
        <vt:lpwstr/>
      </vt:variant>
      <vt:variant>
        <vt:i4>5242946</vt:i4>
      </vt:variant>
      <vt:variant>
        <vt:i4>417</vt:i4>
      </vt:variant>
      <vt:variant>
        <vt:i4>0</vt:i4>
      </vt:variant>
      <vt:variant>
        <vt:i4>5</vt:i4>
      </vt:variant>
      <vt:variant>
        <vt:lpwstr>http://www.osgi.org/</vt:lpwstr>
      </vt:variant>
      <vt:variant>
        <vt:lpwstr/>
      </vt:variant>
      <vt:variant>
        <vt:i4>3604579</vt:i4>
      </vt:variant>
      <vt:variant>
        <vt:i4>414</vt:i4>
      </vt:variant>
      <vt:variant>
        <vt:i4>0</vt:i4>
      </vt:variant>
      <vt:variant>
        <vt:i4>5</vt:i4>
      </vt:variant>
      <vt:variant>
        <vt:lpwstr>http://www.prosyst.com/</vt:lpwstr>
      </vt:variant>
      <vt:variant>
        <vt:lpwstr/>
      </vt:variant>
      <vt:variant>
        <vt:i4>7602264</vt:i4>
      </vt:variant>
      <vt:variant>
        <vt:i4>411</vt:i4>
      </vt:variant>
      <vt:variant>
        <vt:i4>0</vt:i4>
      </vt:variant>
      <vt:variant>
        <vt:i4>5</vt:i4>
      </vt:variant>
      <vt:variant>
        <vt:lpwstr>mailto:terziev@telerik.com</vt:lpwstr>
      </vt:variant>
      <vt:variant>
        <vt:lpwstr/>
      </vt:variant>
      <vt:variant>
        <vt:i4>3080239</vt:i4>
      </vt:variant>
      <vt:variant>
        <vt:i4>408</vt:i4>
      </vt:variant>
      <vt:variant>
        <vt:i4>0</vt:i4>
      </vt:variant>
      <vt:variant>
        <vt:i4>5</vt:i4>
      </vt:variant>
      <vt:variant>
        <vt:lpwstr>http://blogs.telerik.com/vassilterziev/</vt:lpwstr>
      </vt:variant>
      <vt:variant>
        <vt:lpwstr/>
      </vt:variant>
      <vt:variant>
        <vt:i4>6815777</vt:i4>
      </vt:variant>
      <vt:variant>
        <vt:i4>405</vt:i4>
      </vt:variant>
      <vt:variant>
        <vt:i4>0</vt:i4>
      </vt:variant>
      <vt:variant>
        <vt:i4>5</vt:i4>
      </vt:variant>
      <vt:variant>
        <vt:lpwstr>http://www.vassil.info/</vt:lpwstr>
      </vt:variant>
      <vt:variant>
        <vt:lpwstr/>
      </vt:variant>
      <vt:variant>
        <vt:i4>2359299</vt:i4>
      </vt:variant>
      <vt:variant>
        <vt:i4>402</vt:i4>
      </vt:variant>
      <vt:variant>
        <vt:i4>0</vt:i4>
      </vt:variant>
      <vt:variant>
        <vt:i4>5</vt:i4>
      </vt:variant>
      <vt:variant>
        <vt:lpwstr>mailto:nokola@nokola.com</vt:lpwstr>
      </vt:variant>
      <vt:variant>
        <vt:lpwstr/>
      </vt:variant>
      <vt:variant>
        <vt:i4>2883686</vt:i4>
      </vt:variant>
      <vt:variant>
        <vt:i4>399</vt:i4>
      </vt:variant>
      <vt:variant>
        <vt:i4>0</vt:i4>
      </vt:variant>
      <vt:variant>
        <vt:i4>5</vt:i4>
      </vt:variant>
      <vt:variant>
        <vt:lpwstr>http://nokola.com/</vt:lpwstr>
      </vt:variant>
      <vt:variant>
        <vt:lpwstr/>
      </vt:variant>
      <vt:variant>
        <vt:i4>3080247</vt:i4>
      </vt:variant>
      <vt:variant>
        <vt:i4>396</vt:i4>
      </vt:variant>
      <vt:variant>
        <vt:i4>0</vt:i4>
      </vt:variant>
      <vt:variant>
        <vt:i4>5</vt:i4>
      </vt:variant>
      <vt:variant>
        <vt:lpwstr>http://tsvyatkokonov.blogspot.com/</vt:lpwstr>
      </vt:variant>
      <vt:variant>
        <vt:lpwstr/>
      </vt:variant>
      <vt:variant>
        <vt:i4>5046330</vt:i4>
      </vt:variant>
      <vt:variant>
        <vt:i4>393</vt:i4>
      </vt:variant>
      <vt:variant>
        <vt:i4>0</vt:i4>
      </vt:variant>
      <vt:variant>
        <vt:i4>5</vt:i4>
      </vt:variant>
      <vt:variant>
        <vt:lpwstr>mailto:hristo.germanov@gmail.com</vt:lpwstr>
      </vt:variant>
      <vt:variant>
        <vt:lpwstr/>
      </vt:variant>
      <vt:variant>
        <vt:i4>2883674</vt:i4>
      </vt:variant>
      <vt:variant>
        <vt:i4>390</vt:i4>
      </vt:variant>
      <vt:variant>
        <vt:i4>0</vt:i4>
      </vt:variant>
      <vt:variant>
        <vt:i4>5</vt:i4>
      </vt:variant>
      <vt:variant>
        <vt:lpwstr>mailto:teodor.stoev@gmail.com</vt:lpwstr>
      </vt:variant>
      <vt:variant>
        <vt:lpwstr/>
      </vt:variant>
      <vt:variant>
        <vt:i4>3866739</vt:i4>
      </vt:variant>
      <vt:variant>
        <vt:i4>387</vt:i4>
      </vt:variant>
      <vt:variant>
        <vt:i4>0</vt:i4>
      </vt:variant>
      <vt:variant>
        <vt:i4>5</vt:i4>
      </vt:variant>
      <vt:variant>
        <vt:lpwstr>http://www.teodorstoev.com/</vt:lpwstr>
      </vt:variant>
      <vt:variant>
        <vt:lpwstr/>
      </vt:variant>
      <vt:variant>
        <vt:i4>5242911</vt:i4>
      </vt:variant>
      <vt:variant>
        <vt:i4>384</vt:i4>
      </vt:variant>
      <vt:variant>
        <vt:i4>0</vt:i4>
      </vt:variant>
      <vt:variant>
        <vt:i4>5</vt:i4>
      </vt:variant>
      <vt:variant>
        <vt:lpwstr>http://twitter.com/tbozhikov</vt:lpwstr>
      </vt:variant>
      <vt:variant>
        <vt:lpwstr/>
      </vt:variant>
      <vt:variant>
        <vt:i4>458770</vt:i4>
      </vt:variant>
      <vt:variant>
        <vt:i4>381</vt:i4>
      </vt:variant>
      <vt:variant>
        <vt:i4>0</vt:i4>
      </vt:variant>
      <vt:variant>
        <vt:i4>5</vt:i4>
      </vt:variant>
      <vt:variant>
        <vt:lpwstr>mailto:t_bozhikov@yahoo.com</vt:lpwstr>
      </vt:variant>
      <vt:variant>
        <vt:lpwstr/>
      </vt:variant>
      <vt:variant>
        <vt:i4>2359416</vt:i4>
      </vt:variant>
      <vt:variant>
        <vt:i4>378</vt:i4>
      </vt:variant>
      <vt:variant>
        <vt:i4>0</vt:i4>
      </vt:variant>
      <vt:variant>
        <vt:i4>5</vt:i4>
      </vt:variant>
      <vt:variant>
        <vt:lpwstr>http://www.telerik.com/</vt:lpwstr>
      </vt:variant>
      <vt:variant>
        <vt:lpwstr/>
      </vt:variant>
      <vt:variant>
        <vt:i4>2949228</vt:i4>
      </vt:variant>
      <vt:variant>
        <vt:i4>375</vt:i4>
      </vt:variant>
      <vt:variant>
        <vt:i4>0</vt:i4>
      </vt:variant>
      <vt:variant>
        <vt:i4>5</vt:i4>
      </vt:variant>
      <vt:variant>
        <vt:lpwstr>http://twitter.com/stefanstaev</vt:lpwstr>
      </vt:variant>
      <vt:variant>
        <vt:lpwstr/>
      </vt:variant>
      <vt:variant>
        <vt:i4>72941614</vt:i4>
      </vt:variant>
      <vt:variant>
        <vt:i4>372</vt:i4>
      </vt:variant>
      <vt:variant>
        <vt:i4>0</vt:i4>
      </vt:variant>
      <vt:variant>
        <vt:i4>5</vt:i4>
      </vt:variant>
      <vt:variant>
        <vt:lpwstr>mailto:stеfosv@gmail.com</vt:lpwstr>
      </vt:variant>
      <vt:variant>
        <vt:lpwstr/>
      </vt:variant>
      <vt:variant>
        <vt:i4>4194386</vt:i4>
      </vt:variant>
      <vt:variant>
        <vt:i4>369</vt:i4>
      </vt:variant>
      <vt:variant>
        <vt:i4>0</vt:i4>
      </vt:variant>
      <vt:variant>
        <vt:i4>5</vt:i4>
      </vt:variant>
      <vt:variant>
        <vt:lpwstr>http://encryptedshadow.blogspot.com/</vt:lpwstr>
      </vt:variant>
      <vt:variant>
        <vt:lpwstr/>
      </vt:variant>
      <vt:variant>
        <vt:i4>5636127</vt:i4>
      </vt:variant>
      <vt:variant>
        <vt:i4>366</vt:i4>
      </vt:variant>
      <vt:variant>
        <vt:i4>0</vt:i4>
      </vt:variant>
      <vt:variant>
        <vt:i4>5</vt:i4>
      </vt:variant>
      <vt:variant>
        <vt:lpwstr>http://www.nakov.com/</vt:lpwstr>
      </vt:variant>
      <vt:variant>
        <vt:lpwstr/>
      </vt:variant>
      <vt:variant>
        <vt:i4>5636107</vt:i4>
      </vt:variant>
      <vt:variant>
        <vt:i4>363</vt:i4>
      </vt:variant>
      <vt:variant>
        <vt:i4>0</vt:i4>
      </vt:variant>
      <vt:variant>
        <vt:i4>5</vt:i4>
      </vt:variant>
      <vt:variant>
        <vt:lpwstr>http://www.devbg.org/</vt:lpwstr>
      </vt:variant>
      <vt:variant>
        <vt:lpwstr/>
      </vt:variant>
      <vt:variant>
        <vt:i4>6422633</vt:i4>
      </vt:variant>
      <vt:variant>
        <vt:i4>360</vt:i4>
      </vt:variant>
      <vt:variant>
        <vt:i4>0</vt:i4>
      </vt:variant>
      <vt:variant>
        <vt:i4>5</vt:i4>
      </vt:variant>
      <vt:variant>
        <vt:lpwstr>http://www.nakov.com/books/signatures/</vt:lpwstr>
      </vt:variant>
      <vt:variant>
        <vt:lpwstr/>
      </vt:variant>
      <vt:variant>
        <vt:i4>1507329</vt:i4>
      </vt:variant>
      <vt:variant>
        <vt:i4>357</vt:i4>
      </vt:variant>
      <vt:variant>
        <vt:i4>0</vt:i4>
      </vt:variant>
      <vt:variant>
        <vt:i4>5</vt:i4>
      </vt:variant>
      <vt:variant>
        <vt:lpwstr>http://www.nakov.com/books/inetjava/</vt:lpwstr>
      </vt:variant>
      <vt:variant>
        <vt:lpwstr/>
      </vt:variant>
      <vt:variant>
        <vt:i4>65613</vt:i4>
      </vt:variant>
      <vt:variant>
        <vt:i4>354</vt:i4>
      </vt:variant>
      <vt:variant>
        <vt:i4>0</vt:i4>
      </vt:variant>
      <vt:variant>
        <vt:i4>5</vt:i4>
      </vt:variant>
      <vt:variant>
        <vt:lpwstr>http://www.introprogramming.info/</vt:lpwstr>
      </vt:variant>
      <vt:variant>
        <vt:lpwstr/>
      </vt:variant>
      <vt:variant>
        <vt:i4>65613</vt:i4>
      </vt:variant>
      <vt:variant>
        <vt:i4>351</vt:i4>
      </vt:variant>
      <vt:variant>
        <vt:i4>0</vt:i4>
      </vt:variant>
      <vt:variant>
        <vt:i4>5</vt:i4>
      </vt:variant>
      <vt:variant>
        <vt:lpwstr>http://www.introprogramming.info/</vt:lpwstr>
      </vt:variant>
      <vt:variant>
        <vt:lpwstr/>
      </vt:variant>
      <vt:variant>
        <vt:i4>65621</vt:i4>
      </vt:variant>
      <vt:variant>
        <vt:i4>348</vt:i4>
      </vt:variant>
      <vt:variant>
        <vt:i4>0</vt:i4>
      </vt:variant>
      <vt:variant>
        <vt:i4>5</vt:i4>
      </vt:variant>
      <vt:variant>
        <vt:lpwstr>http://www.devbg.org/dotnetbook/</vt:lpwstr>
      </vt:variant>
      <vt:variant>
        <vt:lpwstr/>
      </vt:variant>
      <vt:variant>
        <vt:i4>4194376</vt:i4>
      </vt:variant>
      <vt:variant>
        <vt:i4>345</vt:i4>
      </vt:variant>
      <vt:variant>
        <vt:i4>0</vt:i4>
      </vt:variant>
      <vt:variant>
        <vt:i4>5</vt:i4>
      </vt:variant>
      <vt:variant>
        <vt:lpwstr>http://www.nakov.com/courses/</vt:lpwstr>
      </vt:variant>
      <vt:variant>
        <vt:lpwstr/>
      </vt:variant>
      <vt:variant>
        <vt:i4>4980741</vt:i4>
      </vt:variant>
      <vt:variant>
        <vt:i4>342</vt:i4>
      </vt:variant>
      <vt:variant>
        <vt:i4>0</vt:i4>
      </vt:variant>
      <vt:variant>
        <vt:i4>5</vt:i4>
      </vt:variant>
      <vt:variant>
        <vt:lpwstr>http://schoolacademy.telerik.com/</vt:lpwstr>
      </vt:variant>
      <vt:variant>
        <vt:lpwstr/>
      </vt:variant>
      <vt:variant>
        <vt:i4>3670117</vt:i4>
      </vt:variant>
      <vt:variant>
        <vt:i4>339</vt:i4>
      </vt:variant>
      <vt:variant>
        <vt:i4>0</vt:i4>
      </vt:variant>
      <vt:variant>
        <vt:i4>5</vt:i4>
      </vt:variant>
      <vt:variant>
        <vt:lpwstr>http://academy.telerik.com/</vt:lpwstr>
      </vt:variant>
      <vt:variant>
        <vt:lpwstr/>
      </vt:variant>
      <vt:variant>
        <vt:i4>3932216</vt:i4>
      </vt:variant>
      <vt:variant>
        <vt:i4>336</vt:i4>
      </vt:variant>
      <vt:variant>
        <vt:i4>0</vt:i4>
      </vt:variant>
      <vt:variant>
        <vt:i4>5</vt:i4>
      </vt:variant>
      <vt:variant>
        <vt:lpwstr>mailto:radoslav_todorov@hotmail.com</vt:lpwstr>
      </vt:variant>
      <vt:variant>
        <vt:lpwstr/>
      </vt:variant>
      <vt:variant>
        <vt:i4>6684721</vt:i4>
      </vt:variant>
      <vt:variant>
        <vt:i4>333</vt:i4>
      </vt:variant>
      <vt:variant>
        <vt:i4>0</vt:i4>
      </vt:variant>
      <vt:variant>
        <vt:i4>5</vt:i4>
      </vt:variant>
      <vt:variant>
        <vt:lpwstr>http://www.canon-europe.com/Handy_Terminal_Solutions/</vt:lpwstr>
      </vt:variant>
      <vt:variant>
        <vt:lpwstr/>
      </vt:variant>
      <vt:variant>
        <vt:i4>8126561</vt:i4>
      </vt:variant>
      <vt:variant>
        <vt:i4>330</vt:i4>
      </vt:variant>
      <vt:variant>
        <vt:i4>0</vt:i4>
      </vt:variant>
      <vt:variant>
        <vt:i4>5</vt:i4>
      </vt:variant>
      <vt:variant>
        <vt:lpwstr>http://www.itu.dk/</vt:lpwstr>
      </vt:variant>
      <vt:variant>
        <vt:lpwstr/>
      </vt:variant>
      <vt:variant>
        <vt:i4>7405665</vt:i4>
      </vt:variant>
      <vt:variant>
        <vt:i4>327</vt:i4>
      </vt:variant>
      <vt:variant>
        <vt:i4>0</vt:i4>
      </vt:variant>
      <vt:variant>
        <vt:i4>5</vt:i4>
      </vt:variant>
      <vt:variant>
        <vt:lpwstr>http://www.dtu.dk/</vt:lpwstr>
      </vt:variant>
      <vt:variant>
        <vt:lpwstr/>
      </vt:variant>
      <vt:variant>
        <vt:i4>65567</vt:i4>
      </vt:variant>
      <vt:variant>
        <vt:i4>324</vt:i4>
      </vt:variant>
      <vt:variant>
        <vt:i4>0</vt:i4>
      </vt:variant>
      <vt:variant>
        <vt:i4>5</vt:i4>
      </vt:variant>
      <vt:variant>
        <vt:lpwstr>http://www.fmi.uni-sofia.bg/</vt:lpwstr>
      </vt:variant>
      <vt:variant>
        <vt:lpwstr/>
      </vt:variant>
      <vt:variant>
        <vt:i4>3080260</vt:i4>
      </vt:variant>
      <vt:variant>
        <vt:i4>321</vt:i4>
      </vt:variant>
      <vt:variant>
        <vt:i4>0</vt:i4>
      </vt:variant>
      <vt:variant>
        <vt:i4>5</vt:i4>
      </vt:variant>
      <vt:variant>
        <vt:lpwstr>mailto:radoslav.pkirilov@gmail.com</vt:lpwstr>
      </vt:variant>
      <vt:variant>
        <vt:lpwstr/>
      </vt:variant>
      <vt:variant>
        <vt:i4>5374023</vt:i4>
      </vt:variant>
      <vt:variant>
        <vt:i4>318</vt:i4>
      </vt:variant>
      <vt:variant>
        <vt:i4>0</vt:i4>
      </vt:variant>
      <vt:variant>
        <vt:i4>5</vt:i4>
      </vt:variant>
      <vt:variant>
        <vt:lpwstr>http://immitev.blogspot.com/</vt:lpwstr>
      </vt:variant>
      <vt:variant>
        <vt:lpwstr/>
      </vt:variant>
      <vt:variant>
        <vt:i4>2359416</vt:i4>
      </vt:variant>
      <vt:variant>
        <vt:i4>315</vt:i4>
      </vt:variant>
      <vt:variant>
        <vt:i4>0</vt:i4>
      </vt:variant>
      <vt:variant>
        <vt:i4>5</vt:i4>
      </vt:variant>
      <vt:variant>
        <vt:lpwstr>http://www.telerik.com/</vt:lpwstr>
      </vt:variant>
      <vt:variant>
        <vt:lpwstr/>
      </vt:variant>
      <vt:variant>
        <vt:i4>8126520</vt:i4>
      </vt:variant>
      <vt:variant>
        <vt:i4>312</vt:i4>
      </vt:variant>
      <vt:variant>
        <vt:i4>0</vt:i4>
      </vt:variant>
      <vt:variant>
        <vt:i4>5</vt:i4>
      </vt:variant>
      <vt:variant>
        <vt:lpwstr>http://www.cern.ch/</vt:lpwstr>
      </vt:variant>
      <vt:variant>
        <vt:lpwstr/>
      </vt:variant>
      <vt:variant>
        <vt:i4>7995393</vt:i4>
      </vt:variant>
      <vt:variant>
        <vt:i4>309</vt:i4>
      </vt:variant>
      <vt:variant>
        <vt:i4>0</vt:i4>
      </vt:variant>
      <vt:variant>
        <vt:i4>5</vt:i4>
      </vt:variant>
      <vt:variant>
        <vt:lpwstr>mailto:pavlina.hadjieva@gmail.com</vt:lpwstr>
      </vt:variant>
      <vt:variant>
        <vt:lpwstr/>
      </vt:variant>
      <vt:variant>
        <vt:i4>2359416</vt:i4>
      </vt:variant>
      <vt:variant>
        <vt:i4>306</vt:i4>
      </vt:variant>
      <vt:variant>
        <vt:i4>0</vt:i4>
      </vt:variant>
      <vt:variant>
        <vt:i4>5</vt:i4>
      </vt:variant>
      <vt:variant>
        <vt:lpwstr>http://www.telerik.com/</vt:lpwstr>
      </vt:variant>
      <vt:variant>
        <vt:lpwstr/>
      </vt:variant>
      <vt:variant>
        <vt:i4>1048640</vt:i4>
      </vt:variant>
      <vt:variant>
        <vt:i4>303</vt:i4>
      </vt:variant>
      <vt:variant>
        <vt:i4>0</vt:i4>
      </vt:variant>
      <vt:variant>
        <vt:i4>5</vt:i4>
      </vt:variant>
      <vt:variant>
        <vt:lpwstr>http://donchevp.blogspot.com/</vt:lpwstr>
      </vt:variant>
      <vt:variant>
        <vt:lpwstr/>
      </vt:variant>
      <vt:variant>
        <vt:i4>2359416</vt:i4>
      </vt:variant>
      <vt:variant>
        <vt:i4>300</vt:i4>
      </vt:variant>
      <vt:variant>
        <vt:i4>0</vt:i4>
      </vt:variant>
      <vt:variant>
        <vt:i4>5</vt:i4>
      </vt:variant>
      <vt:variant>
        <vt:lpwstr>http://www.telerik.com/</vt:lpwstr>
      </vt:variant>
      <vt:variant>
        <vt:lpwstr/>
      </vt:variant>
      <vt:variant>
        <vt:i4>5439502</vt:i4>
      </vt:variant>
      <vt:variant>
        <vt:i4>297</vt:i4>
      </vt:variant>
      <vt:variant>
        <vt:i4>0</vt:i4>
      </vt:variant>
      <vt:variant>
        <vt:i4>5</vt:i4>
      </vt:variant>
      <vt:variant>
        <vt:lpwstr>http://www.nedyalkov.com/</vt:lpwstr>
      </vt:variant>
      <vt:variant>
        <vt:lpwstr/>
      </vt:variant>
      <vt:variant>
        <vt:i4>3866732</vt:i4>
      </vt:variant>
      <vt:variant>
        <vt:i4>294</vt:i4>
      </vt:variant>
      <vt:variant>
        <vt:i4>0</vt:i4>
      </vt:variant>
      <vt:variant>
        <vt:i4>5</vt:i4>
      </vt:variant>
      <vt:variant>
        <vt:lpwstr>http://jse.openfmi.net/</vt:lpwstr>
      </vt:variant>
      <vt:variant>
        <vt:lpwstr/>
      </vt:variant>
      <vt:variant>
        <vt:i4>983111</vt:i4>
      </vt:variant>
      <vt:variant>
        <vt:i4>291</vt:i4>
      </vt:variant>
      <vt:variant>
        <vt:i4>0</vt:i4>
      </vt:variant>
      <vt:variant>
        <vt:i4>5</vt:i4>
      </vt:variant>
      <vt:variant>
        <vt:lpwstr>http://www.nakov.com/dotnet/2003/</vt:lpwstr>
      </vt:variant>
      <vt:variant>
        <vt:lpwstr/>
      </vt:variant>
      <vt:variant>
        <vt:i4>7536757</vt:i4>
      </vt:variant>
      <vt:variant>
        <vt:i4>288</vt:i4>
      </vt:variant>
      <vt:variant>
        <vt:i4>0</vt:i4>
      </vt:variant>
      <vt:variant>
        <vt:i4>5</vt:i4>
      </vt:variant>
      <vt:variant>
        <vt:lpwstr>http://codecourse.sourceforge.net/</vt:lpwstr>
      </vt:variant>
      <vt:variant>
        <vt:lpwstr/>
      </vt:variant>
      <vt:variant>
        <vt:i4>6881322</vt:i4>
      </vt:variant>
      <vt:variant>
        <vt:i4>285</vt:i4>
      </vt:variant>
      <vt:variant>
        <vt:i4>0</vt:i4>
      </vt:variant>
      <vt:variant>
        <vt:i4>5</vt:i4>
      </vt:variant>
      <vt:variant>
        <vt:lpwstr>http://www.nakov.com/inetjava/</vt:lpwstr>
      </vt:variant>
      <vt:variant>
        <vt:lpwstr/>
      </vt:variant>
      <vt:variant>
        <vt:i4>1900571</vt:i4>
      </vt:variant>
      <vt:variant>
        <vt:i4>282</vt:i4>
      </vt:variant>
      <vt:variant>
        <vt:i4>0</vt:i4>
      </vt:variant>
      <vt:variant>
        <vt:i4>5</vt:i4>
      </vt:variant>
      <vt:variant>
        <vt:lpwstr>http://netsec.iseca.org/2004/</vt:lpwstr>
      </vt:variant>
      <vt:variant>
        <vt:lpwstr/>
      </vt:variant>
      <vt:variant>
        <vt:i4>1638425</vt:i4>
      </vt:variant>
      <vt:variant>
        <vt:i4>279</vt:i4>
      </vt:variant>
      <vt:variant>
        <vt:i4>0</vt:i4>
      </vt:variant>
      <vt:variant>
        <vt:i4>5</vt:i4>
      </vt:variant>
      <vt:variant>
        <vt:lpwstr>http://netsec.iseca.org/</vt:lpwstr>
      </vt:variant>
      <vt:variant>
        <vt:lpwstr/>
      </vt:variant>
      <vt:variant>
        <vt:i4>6553723</vt:i4>
      </vt:variant>
      <vt:variant>
        <vt:i4>276</vt:i4>
      </vt:variant>
      <vt:variant>
        <vt:i4>0</vt:i4>
      </vt:variant>
      <vt:variant>
        <vt:i4>5</vt:i4>
      </vt:variant>
      <vt:variant>
        <vt:lpwstr>http://www.ebg.bg/</vt:lpwstr>
      </vt:variant>
      <vt:variant>
        <vt:lpwstr/>
      </vt:variant>
      <vt:variant>
        <vt:i4>5111836</vt:i4>
      </vt:variant>
      <vt:variant>
        <vt:i4>273</vt:i4>
      </vt:variant>
      <vt:variant>
        <vt:i4>0</vt:i4>
      </vt:variant>
      <vt:variant>
        <vt:i4>5</vt:i4>
      </vt:variant>
      <vt:variant>
        <vt:lpwstr>http://www.iseca.org/</vt:lpwstr>
      </vt:variant>
      <vt:variant>
        <vt:lpwstr/>
      </vt:variant>
      <vt:variant>
        <vt:i4>5439502</vt:i4>
      </vt:variant>
      <vt:variant>
        <vt:i4>270</vt:i4>
      </vt:variant>
      <vt:variant>
        <vt:i4>0</vt:i4>
      </vt:variant>
      <vt:variant>
        <vt:i4>5</vt:i4>
      </vt:variant>
      <vt:variant>
        <vt:lpwstr>http://www.nedyalkov.com/</vt:lpwstr>
      </vt:variant>
      <vt:variant>
        <vt:lpwstr/>
      </vt:variant>
      <vt:variant>
        <vt:i4>8192052</vt:i4>
      </vt:variant>
      <vt:variant>
        <vt:i4>267</vt:i4>
      </vt:variant>
      <vt:variant>
        <vt:i4>0</vt:i4>
      </vt:variant>
      <vt:variant>
        <vt:i4>5</vt:i4>
      </vt:variant>
      <vt:variant>
        <vt:lpwstr>http://nikolay.it/</vt:lpwstr>
      </vt:variant>
      <vt:variant>
        <vt:lpwstr/>
      </vt:variant>
      <vt:variant>
        <vt:i4>3670117</vt:i4>
      </vt:variant>
      <vt:variant>
        <vt:i4>264</vt:i4>
      </vt:variant>
      <vt:variant>
        <vt:i4>0</vt:i4>
      </vt:variant>
      <vt:variant>
        <vt:i4>5</vt:i4>
      </vt:variant>
      <vt:variant>
        <vt:lpwstr>http://academy.telerik.com/</vt:lpwstr>
      </vt:variant>
      <vt:variant>
        <vt:lpwstr/>
      </vt:variant>
      <vt:variant>
        <vt:i4>1638464</vt:i4>
      </vt:variant>
      <vt:variant>
        <vt:i4>261</vt:i4>
      </vt:variant>
      <vt:variant>
        <vt:i4>0</vt:i4>
      </vt:variant>
      <vt:variant>
        <vt:i4>5</vt:i4>
      </vt:variant>
      <vt:variant>
        <vt:lpwstr>http://blog.nvasilev.com/</vt:lpwstr>
      </vt:variant>
      <vt:variant>
        <vt:lpwstr/>
      </vt:variant>
      <vt:variant>
        <vt:i4>7209066</vt:i4>
      </vt:variant>
      <vt:variant>
        <vt:i4>258</vt:i4>
      </vt:variant>
      <vt:variant>
        <vt:i4>0</vt:i4>
      </vt:variant>
      <vt:variant>
        <vt:i4>5</vt:i4>
      </vt:variant>
      <vt:variant>
        <vt:lpwstr>http://mihail.stoynov.com/blog/</vt:lpwstr>
      </vt:variant>
      <vt:variant>
        <vt:lpwstr/>
      </vt:variant>
      <vt:variant>
        <vt:i4>7078003</vt:i4>
      </vt:variant>
      <vt:variant>
        <vt:i4>255</vt:i4>
      </vt:variant>
      <vt:variant>
        <vt:i4>0</vt:i4>
      </vt:variant>
      <vt:variant>
        <vt:i4>5</vt:i4>
      </vt:variant>
      <vt:variant>
        <vt:lpwstr>http://www.materna.bg/</vt:lpwstr>
      </vt:variant>
      <vt:variant>
        <vt:lpwstr/>
      </vt:variant>
      <vt:variant>
        <vt:i4>7077939</vt:i4>
      </vt:variant>
      <vt:variant>
        <vt:i4>252</vt:i4>
      </vt:variant>
      <vt:variant>
        <vt:i4>0</vt:i4>
      </vt:variant>
      <vt:variant>
        <vt:i4>5</vt:i4>
      </vt:variant>
      <vt:variant>
        <vt:lpwstr>http://blogs.telerik.com/mihailvalkov/</vt:lpwstr>
      </vt:variant>
      <vt:variant>
        <vt:lpwstr/>
      </vt:variant>
      <vt:variant>
        <vt:i4>8323089</vt:i4>
      </vt:variant>
      <vt:variant>
        <vt:i4>249</vt:i4>
      </vt:variant>
      <vt:variant>
        <vt:i4>0</vt:i4>
      </vt:variant>
      <vt:variant>
        <vt:i4>5</vt:i4>
      </vt:variant>
      <vt:variant>
        <vt:lpwstr>mailto:m.valkov@gmail.com</vt:lpwstr>
      </vt:variant>
      <vt:variant>
        <vt:lpwstr/>
      </vt:variant>
      <vt:variant>
        <vt:i4>2359416</vt:i4>
      </vt:variant>
      <vt:variant>
        <vt:i4>246</vt:i4>
      </vt:variant>
      <vt:variant>
        <vt:i4>0</vt:i4>
      </vt:variant>
      <vt:variant>
        <vt:i4>5</vt:i4>
      </vt:variant>
      <vt:variant>
        <vt:lpwstr>http://www.telerik.com/</vt:lpwstr>
      </vt:variant>
      <vt:variant>
        <vt:lpwstr/>
      </vt:variant>
      <vt:variant>
        <vt:i4>6160428</vt:i4>
      </vt:variant>
      <vt:variant>
        <vt:i4>243</vt:i4>
      </vt:variant>
      <vt:variant>
        <vt:i4>0</vt:i4>
      </vt:variant>
      <vt:variant>
        <vt:i4>5</vt:i4>
      </vt:variant>
      <vt:variant>
        <vt:lpwstr>mailto:mira.bivas@gmail.com</vt:lpwstr>
      </vt:variant>
      <vt:variant>
        <vt:lpwstr/>
      </vt:variant>
      <vt:variant>
        <vt:i4>2359416</vt:i4>
      </vt:variant>
      <vt:variant>
        <vt:i4>240</vt:i4>
      </vt:variant>
      <vt:variant>
        <vt:i4>0</vt:i4>
      </vt:variant>
      <vt:variant>
        <vt:i4>5</vt:i4>
      </vt:variant>
      <vt:variant>
        <vt:lpwstr>http://www.telerik.com/</vt:lpwstr>
      </vt:variant>
      <vt:variant>
        <vt:lpwstr/>
      </vt:variant>
      <vt:variant>
        <vt:i4>7602269</vt:i4>
      </vt:variant>
      <vt:variant>
        <vt:i4>237</vt:i4>
      </vt:variant>
      <vt:variant>
        <vt:i4>0</vt:i4>
      </vt:variant>
      <vt:variant>
        <vt:i4>5</vt:i4>
      </vt:variant>
      <vt:variant>
        <vt:lpwstr>mailto:iordanpavlov@gmail.com</vt:lpwstr>
      </vt:variant>
      <vt:variant>
        <vt:lpwstr/>
      </vt:variant>
      <vt:variant>
        <vt:i4>458823</vt:i4>
      </vt:variant>
      <vt:variant>
        <vt:i4>234</vt:i4>
      </vt:variant>
      <vt:variant>
        <vt:i4>0</vt:i4>
      </vt:variant>
      <vt:variant>
        <vt:i4>5</vt:i4>
      </vt:variant>
      <vt:variant>
        <vt:lpwstr>http://yordanpavlov.blogspot.com/</vt:lpwstr>
      </vt:variant>
      <vt:variant>
        <vt:lpwstr/>
      </vt:variant>
      <vt:variant>
        <vt:i4>2359416</vt:i4>
      </vt:variant>
      <vt:variant>
        <vt:i4>231</vt:i4>
      </vt:variant>
      <vt:variant>
        <vt:i4>0</vt:i4>
      </vt:variant>
      <vt:variant>
        <vt:i4>5</vt:i4>
      </vt:variant>
      <vt:variant>
        <vt:lpwstr>http://www.telerik.com/</vt:lpwstr>
      </vt:variant>
      <vt:variant>
        <vt:lpwstr/>
      </vt:variant>
      <vt:variant>
        <vt:i4>6422595</vt:i4>
      </vt:variant>
      <vt:variant>
        <vt:i4>228</vt:i4>
      </vt:variant>
      <vt:variant>
        <vt:i4>0</vt:i4>
      </vt:variant>
      <vt:variant>
        <vt:i4>5</vt:i4>
      </vt:variant>
      <vt:variant>
        <vt:lpwstr>mailto:cypressx@gmail.com</vt:lpwstr>
      </vt:variant>
      <vt:variant>
        <vt:lpwstr/>
      </vt:variant>
      <vt:variant>
        <vt:i4>1310787</vt:i4>
      </vt:variant>
      <vt:variant>
        <vt:i4>225</vt:i4>
      </vt:variant>
      <vt:variant>
        <vt:i4>0</vt:i4>
      </vt:variant>
      <vt:variant>
        <vt:i4>5</vt:i4>
      </vt:variant>
      <vt:variant>
        <vt:lpwstr>http://yyosifov.blogspot.com/</vt:lpwstr>
      </vt:variant>
      <vt:variant>
        <vt:lpwstr/>
      </vt:variant>
      <vt:variant>
        <vt:i4>2359416</vt:i4>
      </vt:variant>
      <vt:variant>
        <vt:i4>222</vt:i4>
      </vt:variant>
      <vt:variant>
        <vt:i4>0</vt:i4>
      </vt:variant>
      <vt:variant>
        <vt:i4>5</vt:i4>
      </vt:variant>
      <vt:variant>
        <vt:lpwstr>http://www.telerik.com/</vt:lpwstr>
      </vt:variant>
      <vt:variant>
        <vt:lpwstr/>
      </vt:variant>
      <vt:variant>
        <vt:i4>7929869</vt:i4>
      </vt:variant>
      <vt:variant>
        <vt:i4>219</vt:i4>
      </vt:variant>
      <vt:variant>
        <vt:i4>0</vt:i4>
      </vt:variant>
      <vt:variant>
        <vt:i4>5</vt:i4>
      </vt:variant>
      <vt:variant>
        <vt:lpwstr>mailto:i.murdanliev@gmail.com</vt:lpwstr>
      </vt:variant>
      <vt:variant>
        <vt:lpwstr/>
      </vt:variant>
      <vt:variant>
        <vt:i4>5177371</vt:i4>
      </vt:variant>
      <vt:variant>
        <vt:i4>216</vt:i4>
      </vt:variant>
      <vt:variant>
        <vt:i4>0</vt:i4>
      </vt:variant>
      <vt:variant>
        <vt:i4>5</vt:i4>
      </vt:variant>
      <vt:variant>
        <vt:lpwstr>http://imurdanliev.wordpress.com/</vt:lpwstr>
      </vt:variant>
      <vt:variant>
        <vt:lpwstr/>
      </vt:variant>
      <vt:variant>
        <vt:i4>6946873</vt:i4>
      </vt:variant>
      <vt:variant>
        <vt:i4>213</vt:i4>
      </vt:variant>
      <vt:variant>
        <vt:i4>0</vt:i4>
      </vt:variant>
      <vt:variant>
        <vt:i4>5</vt:i4>
      </vt:variant>
      <vt:variant>
        <vt:lpwstr>http://www.nearsoft.eu/</vt:lpwstr>
      </vt:variant>
      <vt:variant>
        <vt:lpwstr/>
      </vt:variant>
      <vt:variant>
        <vt:i4>8323107</vt:i4>
      </vt:variant>
      <vt:variant>
        <vt:i4>210</vt:i4>
      </vt:variant>
      <vt:variant>
        <vt:i4>0</vt:i4>
      </vt:variant>
      <vt:variant>
        <vt:i4>5</vt:i4>
      </vt:variant>
      <vt:variant>
        <vt:lpwstr>http://dilyandimitrov.blogspot.com/</vt:lpwstr>
      </vt:variant>
      <vt:variant>
        <vt:lpwstr/>
      </vt:variant>
      <vt:variant>
        <vt:i4>4390945</vt:i4>
      </vt:variant>
      <vt:variant>
        <vt:i4>207</vt:i4>
      </vt:variant>
      <vt:variant>
        <vt:i4>0</vt:i4>
      </vt:variant>
      <vt:variant>
        <vt:i4>5</vt:i4>
      </vt:variant>
      <vt:variant>
        <vt:lpwstr>mailto:dimitrov.dilqn@gmail.com</vt:lpwstr>
      </vt:variant>
      <vt:variant>
        <vt:lpwstr/>
      </vt:variant>
      <vt:variant>
        <vt:i4>6553638</vt:i4>
      </vt:variant>
      <vt:variant>
        <vt:i4>204</vt:i4>
      </vt:variant>
      <vt:variant>
        <vt:i4>0</vt:i4>
      </vt:variant>
      <vt:variant>
        <vt:i4>5</vt:i4>
      </vt:variant>
      <vt:variant>
        <vt:lpwstr>http://veskokolev.blogspot.com/</vt:lpwstr>
      </vt:variant>
      <vt:variant>
        <vt:lpwstr/>
      </vt:variant>
      <vt:variant>
        <vt:i4>2359416</vt:i4>
      </vt:variant>
      <vt:variant>
        <vt:i4>201</vt:i4>
      </vt:variant>
      <vt:variant>
        <vt:i4>0</vt:i4>
      </vt:variant>
      <vt:variant>
        <vt:i4>5</vt:i4>
      </vt:variant>
      <vt:variant>
        <vt:lpwstr>http://www.telerik.com/</vt:lpwstr>
      </vt:variant>
      <vt:variant>
        <vt:lpwstr/>
      </vt:variant>
      <vt:variant>
        <vt:i4>8323074</vt:i4>
      </vt:variant>
      <vt:variant>
        <vt:i4>198</vt:i4>
      </vt:variant>
      <vt:variant>
        <vt:i4>0</vt:i4>
      </vt:variant>
      <vt:variant>
        <vt:i4>5</vt:i4>
      </vt:variant>
      <vt:variant>
        <vt:lpwstr>mailto:veselin.vgeorgiev@gmail.com</vt:lpwstr>
      </vt:variant>
      <vt:variant>
        <vt:lpwstr/>
      </vt:variant>
      <vt:variant>
        <vt:i4>1835013</vt:i4>
      </vt:variant>
      <vt:variant>
        <vt:i4>195</vt:i4>
      </vt:variant>
      <vt:variant>
        <vt:i4>0</vt:i4>
      </vt:variant>
      <vt:variant>
        <vt:i4>5</vt:i4>
      </vt:variant>
      <vt:variant>
        <vt:lpwstr>http://veselingeorgiev.net/blog/</vt:lpwstr>
      </vt:variant>
      <vt:variant>
        <vt:lpwstr/>
      </vt:variant>
      <vt:variant>
        <vt:i4>6160392</vt:i4>
      </vt:variant>
      <vt:variant>
        <vt:i4>192</vt:i4>
      </vt:variant>
      <vt:variant>
        <vt:i4>0</vt:i4>
      </vt:variant>
      <vt:variant>
        <vt:i4>5</vt:i4>
      </vt:variant>
      <vt:variant>
        <vt:lpwstr>http://www.abilitics.com/</vt:lpwstr>
      </vt:variant>
      <vt:variant>
        <vt:lpwstr/>
      </vt:variant>
      <vt:variant>
        <vt:i4>3407934</vt:i4>
      </vt:variant>
      <vt:variant>
        <vt:i4>189</vt:i4>
      </vt:variant>
      <vt:variant>
        <vt:i4>0</vt:i4>
      </vt:variant>
      <vt:variant>
        <vt:i4>5</vt:i4>
      </vt:variant>
      <vt:variant>
        <vt:lpwstr>http://www.leadittraining.com/</vt:lpwstr>
      </vt:variant>
      <vt:variant>
        <vt:lpwstr/>
      </vt:variant>
      <vt:variant>
        <vt:i4>65613</vt:i4>
      </vt:variant>
      <vt:variant>
        <vt:i4>186</vt:i4>
      </vt:variant>
      <vt:variant>
        <vt:i4>0</vt:i4>
      </vt:variant>
      <vt:variant>
        <vt:i4>5</vt:i4>
      </vt:variant>
      <vt:variant>
        <vt:lpwstr>http://www.introprogramming.info/</vt:lpwstr>
      </vt:variant>
      <vt:variant>
        <vt:lpwstr/>
      </vt:variant>
      <vt:variant>
        <vt:i4>65613</vt:i4>
      </vt:variant>
      <vt:variant>
        <vt:i4>183</vt:i4>
      </vt:variant>
      <vt:variant>
        <vt:i4>0</vt:i4>
      </vt:variant>
      <vt:variant>
        <vt:i4>5</vt:i4>
      </vt:variant>
      <vt:variant>
        <vt:lpwstr>http://www.introprogramming.info/</vt:lpwstr>
      </vt:variant>
      <vt:variant>
        <vt:lpwstr/>
      </vt:variant>
      <vt:variant>
        <vt:i4>327758</vt:i4>
      </vt:variant>
      <vt:variant>
        <vt:i4>180</vt:i4>
      </vt:variant>
      <vt:variant>
        <vt:i4>0</vt:i4>
      </vt:variant>
      <vt:variant>
        <vt:i4>5</vt:i4>
      </vt:variant>
      <vt:variant>
        <vt:lpwstr>http://code.google.com/p/introcsharpbook/</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65613</vt:i4>
      </vt:variant>
      <vt:variant>
        <vt:i4>174</vt:i4>
      </vt:variant>
      <vt:variant>
        <vt:i4>0</vt:i4>
      </vt:variant>
      <vt:variant>
        <vt:i4>5</vt:i4>
      </vt:variant>
      <vt:variant>
        <vt:lpwstr>http://www.introprogramming.info/</vt:lpwstr>
      </vt:variant>
      <vt:variant>
        <vt:lpwstr/>
      </vt:variant>
      <vt:variant>
        <vt:i4>6750251</vt:i4>
      </vt:variant>
      <vt:variant>
        <vt:i4>171</vt:i4>
      </vt:variant>
      <vt:variant>
        <vt:i4>0</vt:i4>
      </vt:variant>
      <vt:variant>
        <vt:i4>5</vt:i4>
      </vt:variant>
      <vt:variant>
        <vt:lpwstr>http://code.google.com/p/introjavabook/</vt:lpwstr>
      </vt:variant>
      <vt:variant>
        <vt:lpwstr/>
      </vt:variant>
      <vt:variant>
        <vt:i4>70190164</vt:i4>
      </vt:variant>
      <vt:variant>
        <vt:i4>168</vt:i4>
      </vt:variant>
      <vt:variant>
        <vt:i4>0</vt:i4>
      </vt:variant>
      <vt:variant>
        <vt:i4>5</vt:i4>
      </vt:variant>
      <vt:variant>
        <vt:lpwstr/>
      </vt:variant>
      <vt:variant>
        <vt:lpwstr>_Глава_22._Как</vt:lpwstr>
      </vt:variant>
      <vt:variant>
        <vt:i4>73139247</vt:i4>
      </vt:variant>
      <vt:variant>
        <vt:i4>165</vt:i4>
      </vt:variant>
      <vt:variant>
        <vt:i4>0</vt:i4>
      </vt:variant>
      <vt:variant>
        <vt:i4>5</vt:i4>
      </vt:variant>
      <vt:variant>
        <vt:lpwstr/>
      </vt:variant>
      <vt:variant>
        <vt:lpwstr>_Глава_24._Практически</vt:lpwstr>
      </vt:variant>
      <vt:variant>
        <vt:i4>70190164</vt:i4>
      </vt:variant>
      <vt:variant>
        <vt:i4>162</vt:i4>
      </vt:variant>
      <vt:variant>
        <vt:i4>0</vt:i4>
      </vt:variant>
      <vt:variant>
        <vt:i4>5</vt:i4>
      </vt:variant>
      <vt:variant>
        <vt:lpwstr/>
      </vt:variant>
      <vt:variant>
        <vt:lpwstr>_Глава_22._Как</vt:lpwstr>
      </vt:variant>
      <vt:variant>
        <vt:i4>1835109</vt:i4>
      </vt:variant>
      <vt:variant>
        <vt:i4>159</vt:i4>
      </vt:variant>
      <vt:variant>
        <vt:i4>0</vt:i4>
      </vt:variant>
      <vt:variant>
        <vt:i4>5</vt:i4>
      </vt:variant>
      <vt:variant>
        <vt:lpwstr/>
      </vt:variant>
      <vt:variant>
        <vt:lpwstr>_Глава_22._Ламбда</vt:lpwstr>
      </vt:variant>
      <vt:variant>
        <vt:i4>1835029</vt:i4>
      </vt:variant>
      <vt:variant>
        <vt:i4>156</vt:i4>
      </vt:variant>
      <vt:variant>
        <vt:i4>0</vt:i4>
      </vt:variant>
      <vt:variant>
        <vt:i4>5</vt:i4>
      </vt:variant>
      <vt:variant>
        <vt:lpwstr/>
      </vt:variant>
      <vt:variant>
        <vt:lpwstr>_Глава_21._Качествен</vt:lpwstr>
      </vt:variant>
      <vt:variant>
        <vt:i4>72418339</vt:i4>
      </vt:variant>
      <vt:variant>
        <vt:i4>153</vt:i4>
      </vt:variant>
      <vt:variant>
        <vt:i4>0</vt:i4>
      </vt:variant>
      <vt:variant>
        <vt:i4>5</vt:i4>
      </vt:variant>
      <vt:variant>
        <vt:lpwstr/>
      </vt:variant>
      <vt:variant>
        <vt:lpwstr>_Глава_20._Принципи</vt:lpwstr>
      </vt:variant>
      <vt:variant>
        <vt:i4>7077996</vt:i4>
      </vt:variant>
      <vt:variant>
        <vt:i4>150</vt:i4>
      </vt:variant>
      <vt:variant>
        <vt:i4>0</vt:i4>
      </vt:variant>
      <vt:variant>
        <vt:i4>5</vt:i4>
      </vt:variant>
      <vt:variant>
        <vt:lpwstr/>
      </vt:variant>
      <vt:variant>
        <vt:lpwstr>_Глава_19._Структури</vt:lpwstr>
      </vt:variant>
      <vt:variant>
        <vt:i4>69927968</vt:i4>
      </vt:variant>
      <vt:variant>
        <vt:i4>147</vt:i4>
      </vt:variant>
      <vt:variant>
        <vt:i4>0</vt:i4>
      </vt:variant>
      <vt:variant>
        <vt:i4>5</vt:i4>
      </vt:variant>
      <vt:variant>
        <vt:lpwstr/>
      </vt:variant>
      <vt:variant>
        <vt:lpwstr>_Глава_18._Речници,</vt:lpwstr>
      </vt:variant>
      <vt:variant>
        <vt:i4>73204827</vt:i4>
      </vt:variant>
      <vt:variant>
        <vt:i4>144</vt:i4>
      </vt:variant>
      <vt:variant>
        <vt:i4>0</vt:i4>
      </vt:variant>
      <vt:variant>
        <vt:i4>5</vt:i4>
      </vt:variant>
      <vt:variant>
        <vt:lpwstr/>
      </vt:variant>
      <vt:variant>
        <vt:lpwstr>_Глава_17._Дървета</vt:lpwstr>
      </vt:variant>
      <vt:variant>
        <vt:i4>69928016</vt:i4>
      </vt:variant>
      <vt:variant>
        <vt:i4>141</vt:i4>
      </vt:variant>
      <vt:variant>
        <vt:i4>0</vt:i4>
      </vt:variant>
      <vt:variant>
        <vt:i4>5</vt:i4>
      </vt:variant>
      <vt:variant>
        <vt:lpwstr/>
      </vt:variant>
      <vt:variant>
        <vt:lpwstr>_Глава_16._Линейни</vt:lpwstr>
      </vt:variant>
      <vt:variant>
        <vt:i4>69469225</vt:i4>
      </vt:variant>
      <vt:variant>
        <vt:i4>138</vt:i4>
      </vt:variant>
      <vt:variant>
        <vt:i4>0</vt:i4>
      </vt:variant>
      <vt:variant>
        <vt:i4>5</vt:i4>
      </vt:variant>
      <vt:variant>
        <vt:lpwstr/>
      </vt:variant>
      <vt:variant>
        <vt:lpwstr>_Глава_15._Текстови</vt:lpwstr>
      </vt:variant>
      <vt:variant>
        <vt:i4>4392018</vt:i4>
      </vt:variant>
      <vt:variant>
        <vt:i4>135</vt:i4>
      </vt:variant>
      <vt:variant>
        <vt:i4>0</vt:i4>
      </vt:variant>
      <vt:variant>
        <vt:i4>5</vt:i4>
      </vt:variant>
      <vt:variant>
        <vt:lpwstr/>
      </vt:variant>
      <vt:variant>
        <vt:lpwstr>_Глава_14._Дефиниране_1</vt:lpwstr>
      </vt:variant>
      <vt:variant>
        <vt:i4>72483924</vt:i4>
      </vt:variant>
      <vt:variant>
        <vt:i4>132</vt:i4>
      </vt:variant>
      <vt:variant>
        <vt:i4>0</vt:i4>
      </vt:variant>
      <vt:variant>
        <vt:i4>5</vt:i4>
      </vt:variant>
      <vt:variant>
        <vt:lpwstr/>
      </vt:variant>
      <vt:variant>
        <vt:lpwstr>_Глава_13._Символни</vt:lpwstr>
      </vt:variant>
      <vt:variant>
        <vt:i4>1114209</vt:i4>
      </vt:variant>
      <vt:variant>
        <vt:i4>129</vt:i4>
      </vt:variant>
      <vt:variant>
        <vt:i4>0</vt:i4>
      </vt:variant>
      <vt:variant>
        <vt:i4>5</vt:i4>
      </vt:variant>
      <vt:variant>
        <vt:lpwstr/>
      </vt:variant>
      <vt:variant>
        <vt:lpwstr>_Глава_12._Обработка</vt:lpwstr>
      </vt:variant>
      <vt:variant>
        <vt:i4>7274518</vt:i4>
      </vt:variant>
      <vt:variant>
        <vt:i4>126</vt:i4>
      </vt:variant>
      <vt:variant>
        <vt:i4>0</vt:i4>
      </vt:variant>
      <vt:variant>
        <vt:i4>5</vt:i4>
      </vt:variant>
      <vt:variant>
        <vt:lpwstr/>
      </vt:variant>
      <vt:variant>
        <vt:lpwstr>_Глава_11._Създаване</vt:lpwstr>
      </vt:variant>
      <vt:variant>
        <vt:i4>70124625</vt:i4>
      </vt:variant>
      <vt:variant>
        <vt:i4>123</vt:i4>
      </vt:variant>
      <vt:variant>
        <vt:i4>0</vt:i4>
      </vt:variant>
      <vt:variant>
        <vt:i4>5</vt:i4>
      </vt:variant>
      <vt:variant>
        <vt:lpwstr/>
      </vt:variant>
      <vt:variant>
        <vt:lpwstr>_Глава_10._Рекурсия</vt:lpwstr>
      </vt:variant>
      <vt:variant>
        <vt:i4>6685805</vt:i4>
      </vt:variant>
      <vt:variant>
        <vt:i4>120</vt:i4>
      </vt:variant>
      <vt:variant>
        <vt:i4>0</vt:i4>
      </vt:variant>
      <vt:variant>
        <vt:i4>5</vt:i4>
      </vt:variant>
      <vt:variant>
        <vt:lpwstr/>
      </vt:variant>
      <vt:variant>
        <vt:lpwstr>_Глава_9._Методи</vt:lpwstr>
      </vt:variant>
      <vt:variant>
        <vt:i4>2360394</vt:i4>
      </vt:variant>
      <vt:variant>
        <vt:i4>117</vt:i4>
      </vt:variant>
      <vt:variant>
        <vt:i4>0</vt:i4>
      </vt:variant>
      <vt:variant>
        <vt:i4>5</vt:i4>
      </vt:variant>
      <vt:variant>
        <vt:lpwstr/>
      </vt:variant>
      <vt:variant>
        <vt:lpwstr>_Глава_8._Бройни_1</vt:lpwstr>
      </vt:variant>
      <vt:variant>
        <vt:i4>7013480</vt:i4>
      </vt:variant>
      <vt:variant>
        <vt:i4>114</vt:i4>
      </vt:variant>
      <vt:variant>
        <vt:i4>0</vt:i4>
      </vt:variant>
      <vt:variant>
        <vt:i4>5</vt:i4>
      </vt:variant>
      <vt:variant>
        <vt:lpwstr/>
      </vt:variant>
      <vt:variant>
        <vt:lpwstr>_Глава_7._Масиви</vt:lpwstr>
      </vt:variant>
      <vt:variant>
        <vt:i4>67503203</vt:i4>
      </vt:variant>
      <vt:variant>
        <vt:i4>111</vt:i4>
      </vt:variant>
      <vt:variant>
        <vt:i4>0</vt:i4>
      </vt:variant>
      <vt:variant>
        <vt:i4>5</vt:i4>
      </vt:variant>
      <vt:variant>
        <vt:lpwstr/>
      </vt:variant>
      <vt:variant>
        <vt:lpwstr>_Глава_6._Цикли_1</vt:lpwstr>
      </vt:variant>
      <vt:variant>
        <vt:i4>1770605</vt:i4>
      </vt:variant>
      <vt:variant>
        <vt:i4>108</vt:i4>
      </vt:variant>
      <vt:variant>
        <vt:i4>0</vt:i4>
      </vt:variant>
      <vt:variant>
        <vt:i4>5</vt:i4>
      </vt:variant>
      <vt:variant>
        <vt:lpwstr/>
      </vt:variant>
      <vt:variant>
        <vt:lpwstr>_Глава_5._Условни</vt:lpwstr>
      </vt:variant>
      <vt:variant>
        <vt:i4>69795883</vt:i4>
      </vt:variant>
      <vt:variant>
        <vt:i4>105</vt:i4>
      </vt:variant>
      <vt:variant>
        <vt:i4>0</vt:i4>
      </vt:variant>
      <vt:variant>
        <vt:i4>5</vt:i4>
      </vt:variant>
      <vt:variant>
        <vt:lpwstr/>
      </vt:variant>
      <vt:variant>
        <vt:lpwstr>_Глава_4._Вход</vt:lpwstr>
      </vt:variant>
      <vt:variant>
        <vt:i4>69337122</vt:i4>
      </vt:variant>
      <vt:variant>
        <vt:i4>102</vt:i4>
      </vt:variant>
      <vt:variant>
        <vt:i4>0</vt:i4>
      </vt:variant>
      <vt:variant>
        <vt:i4>5</vt:i4>
      </vt:variant>
      <vt:variant>
        <vt:lpwstr/>
      </vt:variant>
      <vt:variant>
        <vt:lpwstr>_Глава_3._Оператори</vt:lpwstr>
      </vt:variant>
      <vt:variant>
        <vt:i4>6947869</vt:i4>
      </vt:variant>
      <vt:variant>
        <vt:i4>99</vt:i4>
      </vt:variant>
      <vt:variant>
        <vt:i4>0</vt:i4>
      </vt:variant>
      <vt:variant>
        <vt:i4>5</vt:i4>
      </vt:variant>
      <vt:variant>
        <vt:lpwstr/>
      </vt:variant>
      <vt:variant>
        <vt:lpwstr>_Глава_2._Примитивни</vt:lpwstr>
      </vt:variant>
      <vt:variant>
        <vt:i4>70189102</vt:i4>
      </vt:variant>
      <vt:variant>
        <vt:i4>96</vt:i4>
      </vt:variant>
      <vt:variant>
        <vt:i4>0</vt:i4>
      </vt:variant>
      <vt:variant>
        <vt:i4>5</vt:i4>
      </vt:variant>
      <vt:variant>
        <vt:lpwstr/>
      </vt:variant>
      <vt:variant>
        <vt:lpwstr>_Глава_1._Въведение</vt:lpwstr>
      </vt:variant>
      <vt:variant>
        <vt:i4>5636127</vt:i4>
      </vt:variant>
      <vt:variant>
        <vt:i4>93</vt:i4>
      </vt:variant>
      <vt:variant>
        <vt:i4>0</vt:i4>
      </vt:variant>
      <vt:variant>
        <vt:i4>5</vt:i4>
      </vt:variant>
      <vt:variant>
        <vt:lpwstr>http://www.nakov.com/</vt:lpwstr>
      </vt:variant>
      <vt:variant>
        <vt:lpwstr/>
      </vt:variant>
      <vt:variant>
        <vt:i4>3670117</vt:i4>
      </vt:variant>
      <vt:variant>
        <vt:i4>90</vt:i4>
      </vt:variant>
      <vt:variant>
        <vt:i4>0</vt:i4>
      </vt:variant>
      <vt:variant>
        <vt:i4>5</vt:i4>
      </vt:variant>
      <vt:variant>
        <vt:lpwstr>http://academy.telerik.com/</vt:lpwstr>
      </vt:variant>
      <vt:variant>
        <vt:lpwstr/>
      </vt:variant>
      <vt:variant>
        <vt:i4>4980741</vt:i4>
      </vt:variant>
      <vt:variant>
        <vt:i4>87</vt:i4>
      </vt:variant>
      <vt:variant>
        <vt:i4>0</vt:i4>
      </vt:variant>
      <vt:variant>
        <vt:i4>5</vt:i4>
      </vt:variant>
      <vt:variant>
        <vt:lpwstr>http://schoolacademy.telerik.com/</vt:lpwstr>
      </vt:variant>
      <vt:variant>
        <vt:lpwstr/>
      </vt:variant>
      <vt:variant>
        <vt:i4>2949228</vt:i4>
      </vt:variant>
      <vt:variant>
        <vt:i4>84</vt:i4>
      </vt:variant>
      <vt:variant>
        <vt:i4>0</vt:i4>
      </vt:variant>
      <vt:variant>
        <vt:i4>5</vt:i4>
      </vt:variant>
      <vt:variant>
        <vt:lpwstr>http://mobiledevcourse.telerik.com/</vt:lpwstr>
      </vt:variant>
      <vt:variant>
        <vt:lpwstr/>
      </vt:variant>
      <vt:variant>
        <vt:i4>6291572</vt:i4>
      </vt:variant>
      <vt:variant>
        <vt:i4>81</vt:i4>
      </vt:variant>
      <vt:variant>
        <vt:i4>0</vt:i4>
      </vt:variant>
      <vt:variant>
        <vt:i4>5</vt:i4>
      </vt:variant>
      <vt:variant>
        <vt:lpwstr>http://codecourse.telerik.com/</vt:lpwstr>
      </vt:variant>
      <vt:variant>
        <vt:lpwstr/>
      </vt:variant>
      <vt:variant>
        <vt:i4>1245207</vt:i4>
      </vt:variant>
      <vt:variant>
        <vt:i4>78</vt:i4>
      </vt:variant>
      <vt:variant>
        <vt:i4>0</vt:i4>
      </vt:variant>
      <vt:variant>
        <vt:i4>5</vt:i4>
      </vt:variant>
      <vt:variant>
        <vt:lpwstr>http://aspnetcourse.telerik.com/</vt:lpwstr>
      </vt:variant>
      <vt:variant>
        <vt:lpwstr/>
      </vt:variant>
      <vt:variant>
        <vt:i4>7602275</vt:i4>
      </vt:variant>
      <vt:variant>
        <vt:i4>75</vt:i4>
      </vt:variant>
      <vt:variant>
        <vt:i4>0</vt:i4>
      </vt:variant>
      <vt:variant>
        <vt:i4>5</vt:i4>
      </vt:variant>
      <vt:variant>
        <vt:lpwstr>http://frontendcourse.telerik.com/</vt:lpwstr>
      </vt:variant>
      <vt:variant>
        <vt:lpwstr/>
      </vt:variant>
      <vt:variant>
        <vt:i4>2359416</vt:i4>
      </vt:variant>
      <vt:variant>
        <vt:i4>72</vt:i4>
      </vt:variant>
      <vt:variant>
        <vt:i4>0</vt:i4>
      </vt:variant>
      <vt:variant>
        <vt:i4>5</vt:i4>
      </vt:variant>
      <vt:variant>
        <vt:lpwstr>http://www.telerik.com/</vt:lpwstr>
      </vt:variant>
      <vt:variant>
        <vt:lpwstr/>
      </vt:variant>
      <vt:variant>
        <vt:i4>3670117</vt:i4>
      </vt:variant>
      <vt:variant>
        <vt:i4>69</vt:i4>
      </vt:variant>
      <vt:variant>
        <vt:i4>0</vt:i4>
      </vt:variant>
      <vt:variant>
        <vt:i4>5</vt:i4>
      </vt:variant>
      <vt:variant>
        <vt:lpwstr>http://academy.telerik.com/</vt:lpwstr>
      </vt:variant>
      <vt:variant>
        <vt:lpwstr/>
      </vt:variant>
      <vt:variant>
        <vt:i4>2359416</vt:i4>
      </vt:variant>
      <vt:variant>
        <vt:i4>66</vt:i4>
      </vt:variant>
      <vt:variant>
        <vt:i4>0</vt:i4>
      </vt:variant>
      <vt:variant>
        <vt:i4>5</vt:i4>
      </vt:variant>
      <vt:variant>
        <vt:lpwstr>http://www.telerik.com/</vt:lpwstr>
      </vt:variant>
      <vt:variant>
        <vt:lpwstr/>
      </vt:variant>
      <vt:variant>
        <vt:i4>3670117</vt:i4>
      </vt:variant>
      <vt:variant>
        <vt:i4>63</vt:i4>
      </vt:variant>
      <vt:variant>
        <vt:i4>0</vt:i4>
      </vt:variant>
      <vt:variant>
        <vt:i4>5</vt:i4>
      </vt:variant>
      <vt:variant>
        <vt:lpwstr>http://academy.telerik.com/</vt:lpwstr>
      </vt:variant>
      <vt:variant>
        <vt:lpwstr/>
      </vt:variant>
      <vt:variant>
        <vt:i4>3670117</vt:i4>
      </vt:variant>
      <vt:variant>
        <vt:i4>60</vt:i4>
      </vt:variant>
      <vt:variant>
        <vt:i4>0</vt:i4>
      </vt:variant>
      <vt:variant>
        <vt:i4>5</vt:i4>
      </vt:variant>
      <vt:variant>
        <vt:lpwstr>http://academy.telerik.com/</vt:lpwstr>
      </vt:variant>
      <vt:variant>
        <vt:lpwstr/>
      </vt:variant>
      <vt:variant>
        <vt:i4>2359416</vt:i4>
      </vt:variant>
      <vt:variant>
        <vt:i4>57</vt:i4>
      </vt:variant>
      <vt:variant>
        <vt:i4>0</vt:i4>
      </vt:variant>
      <vt:variant>
        <vt:i4>5</vt:i4>
      </vt:variant>
      <vt:variant>
        <vt:lpwstr>http://www.telerik.com/</vt:lpwstr>
      </vt:variant>
      <vt:variant>
        <vt:lpwstr/>
      </vt:variant>
      <vt:variant>
        <vt:i4>5636127</vt:i4>
      </vt:variant>
      <vt:variant>
        <vt:i4>54</vt:i4>
      </vt:variant>
      <vt:variant>
        <vt:i4>0</vt:i4>
      </vt:variant>
      <vt:variant>
        <vt:i4>5</vt:i4>
      </vt:variant>
      <vt:variant>
        <vt:lpwstr>http://www.nakov.com/</vt:lpwstr>
      </vt:variant>
      <vt:variant>
        <vt:lpwstr/>
      </vt:variant>
      <vt:variant>
        <vt:i4>73204827</vt:i4>
      </vt:variant>
      <vt:variant>
        <vt:i4>51</vt:i4>
      </vt:variant>
      <vt:variant>
        <vt:i4>0</vt:i4>
      </vt:variant>
      <vt:variant>
        <vt:i4>5</vt:i4>
      </vt:variant>
      <vt:variant>
        <vt:lpwstr/>
      </vt:variant>
      <vt:variant>
        <vt:lpwstr>_Глава_17._Дървета</vt:lpwstr>
      </vt:variant>
      <vt:variant>
        <vt:i4>72483924</vt:i4>
      </vt:variant>
      <vt:variant>
        <vt:i4>48</vt:i4>
      </vt:variant>
      <vt:variant>
        <vt:i4>0</vt:i4>
      </vt:variant>
      <vt:variant>
        <vt:i4>5</vt:i4>
      </vt:variant>
      <vt:variant>
        <vt:lpwstr/>
      </vt:variant>
      <vt:variant>
        <vt:lpwstr>_Глава_13._Символни</vt:lpwstr>
      </vt:variant>
      <vt:variant>
        <vt:i4>73204827</vt:i4>
      </vt:variant>
      <vt:variant>
        <vt:i4>45</vt:i4>
      </vt:variant>
      <vt:variant>
        <vt:i4>0</vt:i4>
      </vt:variant>
      <vt:variant>
        <vt:i4>5</vt:i4>
      </vt:variant>
      <vt:variant>
        <vt:lpwstr/>
      </vt:variant>
      <vt:variant>
        <vt:lpwstr>_Глава_17._Дървета</vt:lpwstr>
      </vt:variant>
      <vt:variant>
        <vt:i4>69928016</vt:i4>
      </vt:variant>
      <vt:variant>
        <vt:i4>42</vt:i4>
      </vt:variant>
      <vt:variant>
        <vt:i4>0</vt:i4>
      </vt:variant>
      <vt:variant>
        <vt:i4>5</vt:i4>
      </vt:variant>
      <vt:variant>
        <vt:lpwstr/>
      </vt:variant>
      <vt:variant>
        <vt:lpwstr>_Глава_16._Линейни</vt:lpwstr>
      </vt:variant>
      <vt:variant>
        <vt:i4>3670117</vt:i4>
      </vt:variant>
      <vt:variant>
        <vt:i4>39</vt:i4>
      </vt:variant>
      <vt:variant>
        <vt:i4>0</vt:i4>
      </vt:variant>
      <vt:variant>
        <vt:i4>5</vt:i4>
      </vt:variant>
      <vt:variant>
        <vt:lpwstr>http://academy.telerik.com/</vt:lpwstr>
      </vt:variant>
      <vt:variant>
        <vt:lpwstr/>
      </vt:variant>
      <vt:variant>
        <vt:i4>2228266</vt:i4>
      </vt:variant>
      <vt:variant>
        <vt:i4>30</vt:i4>
      </vt:variant>
      <vt:variant>
        <vt:i4>0</vt:i4>
      </vt:variant>
      <vt:variant>
        <vt:i4>5</vt:i4>
      </vt:variant>
      <vt:variant>
        <vt:lpwstr>http://groups.google.com/group/telerikacademy/</vt:lpwstr>
      </vt:variant>
      <vt:variant>
        <vt:lpwstr/>
      </vt:variant>
      <vt:variant>
        <vt:i4>65613</vt:i4>
      </vt:variant>
      <vt:variant>
        <vt:i4>27</vt:i4>
      </vt:variant>
      <vt:variant>
        <vt:i4>0</vt:i4>
      </vt:variant>
      <vt:variant>
        <vt:i4>5</vt:i4>
      </vt:variant>
      <vt:variant>
        <vt:lpwstr>http://www.introprogramming.info/</vt:lpwstr>
      </vt:variant>
      <vt:variant>
        <vt:lpwstr/>
      </vt:variant>
      <vt:variant>
        <vt:i4>70189102</vt:i4>
      </vt:variant>
      <vt:variant>
        <vt:i4>24</vt:i4>
      </vt:variant>
      <vt:variant>
        <vt:i4>0</vt:i4>
      </vt:variant>
      <vt:variant>
        <vt:i4>5</vt:i4>
      </vt:variant>
      <vt:variant>
        <vt:lpwstr/>
      </vt:variant>
      <vt:variant>
        <vt:lpwstr>_Глава_1._Въведение</vt:lpwstr>
      </vt:variant>
      <vt:variant>
        <vt:i4>70189102</vt:i4>
      </vt:variant>
      <vt:variant>
        <vt:i4>21</vt:i4>
      </vt:variant>
      <vt:variant>
        <vt:i4>0</vt:i4>
      </vt:variant>
      <vt:variant>
        <vt:i4>5</vt:i4>
      </vt:variant>
      <vt:variant>
        <vt:lpwstr/>
      </vt:variant>
      <vt:variant>
        <vt:lpwstr>_Глава_1._Въведение</vt:lpwstr>
      </vt:variant>
      <vt:variant>
        <vt:i4>1835029</vt:i4>
      </vt:variant>
      <vt:variant>
        <vt:i4>9</vt:i4>
      </vt:variant>
      <vt:variant>
        <vt:i4>0</vt:i4>
      </vt:variant>
      <vt:variant>
        <vt:i4>5</vt:i4>
      </vt:variant>
      <vt:variant>
        <vt:lpwstr/>
      </vt:variant>
      <vt:variant>
        <vt:lpwstr>_Глава_21._Качествен</vt:lpwstr>
      </vt:variant>
      <vt:variant>
        <vt:i4>70190165</vt:i4>
      </vt:variant>
      <vt:variant>
        <vt:i4>6</vt:i4>
      </vt:variant>
      <vt:variant>
        <vt:i4>0</vt:i4>
      </vt:variant>
      <vt:variant>
        <vt:i4>5</vt:i4>
      </vt:variant>
      <vt:variant>
        <vt:lpwstr/>
      </vt:variant>
      <vt:variant>
        <vt:lpwstr>_Глава_23._Как</vt:lpwstr>
      </vt:variant>
      <vt:variant>
        <vt:i4>72418339</vt:i4>
      </vt:variant>
      <vt:variant>
        <vt:i4>3</vt:i4>
      </vt:variant>
      <vt:variant>
        <vt:i4>0</vt:i4>
      </vt:variant>
      <vt:variant>
        <vt:i4>5</vt:i4>
      </vt:variant>
      <vt:variant>
        <vt:lpwstr/>
      </vt:variant>
      <vt:variant>
        <vt:lpwstr>_Глава_20._Принципи</vt:lpwstr>
      </vt:variant>
      <vt:variant>
        <vt:i4>7077996</vt:i4>
      </vt:variant>
      <vt:variant>
        <vt:i4>0</vt:i4>
      </vt:variant>
      <vt:variant>
        <vt:i4>0</vt:i4>
      </vt:variant>
      <vt:variant>
        <vt:i4>5</vt:i4>
      </vt:variant>
      <vt:variant>
        <vt:lpwstr/>
      </vt:variant>
      <vt:variant>
        <vt:lpwstr>_Глава_19._Структури</vt:lpwstr>
      </vt:variant>
      <vt:variant>
        <vt:i4>983071</vt:i4>
      </vt:variant>
      <vt:variant>
        <vt:i4>3</vt:i4>
      </vt:variant>
      <vt:variant>
        <vt:i4>0</vt:i4>
      </vt:variant>
      <vt:variant>
        <vt:i4>5</vt:i4>
      </vt:variant>
      <vt:variant>
        <vt:lpwstr>http://csharp.net-tutorials.com/csharp-3.0/automatic-properties/</vt:lpwstr>
      </vt:variant>
      <vt:variant>
        <vt:lpwstr/>
      </vt:variant>
      <vt:variant>
        <vt:i4>5308480</vt:i4>
      </vt:variant>
      <vt:variant>
        <vt:i4>0</vt:i4>
      </vt:variant>
      <vt:variant>
        <vt:i4>0</vt:i4>
      </vt:variant>
      <vt:variant>
        <vt:i4>5</vt:i4>
      </vt:variant>
      <vt:variant>
        <vt:lpwstr>http://msdn.microsoft.com/en-us/library/bb384054.aspx</vt:lpwstr>
      </vt:variant>
      <vt:variant>
        <vt:lpwstr/>
      </vt:variant>
      <vt:variant>
        <vt:i4>7929944</vt:i4>
      </vt:variant>
      <vt:variant>
        <vt:i4>276932</vt:i4>
      </vt:variant>
      <vt:variant>
        <vt:i4>1034</vt:i4>
      </vt:variant>
      <vt:variant>
        <vt:i4>1</vt:i4>
      </vt:variant>
      <vt:variant>
        <vt:lpwstr>http://images.google.bg/url?source=imgres&amp;ct=tbn&amp;q=http://careers.bestsofia.org/images/telerik_logo.png&amp;usg=AFQjCNFV6KFlM6RXdzJ1unpqJxz2G-M7tA</vt:lpwstr>
      </vt:variant>
      <vt:variant>
        <vt:lpwstr/>
      </vt:variant>
      <vt:variant>
        <vt:i4>7274540</vt:i4>
      </vt:variant>
      <vt:variant>
        <vt:i4>736774</vt:i4>
      </vt:variant>
      <vt:variant>
        <vt:i4>1083</vt:i4>
      </vt:variant>
      <vt:variant>
        <vt:i4>1</vt:i4>
      </vt:variant>
      <vt:variant>
        <vt:lpwstr>http://www.cpp-tutor.de/mfc/mfc/kap2/_intern/idi_exc.gif</vt:lpwstr>
      </vt:variant>
      <vt:variant>
        <vt:lpwstr/>
      </vt:variant>
      <vt:variant>
        <vt:i4>7274540</vt:i4>
      </vt:variant>
      <vt:variant>
        <vt:i4>1051382</vt:i4>
      </vt:variant>
      <vt:variant>
        <vt:i4>1121</vt:i4>
      </vt:variant>
      <vt:variant>
        <vt:i4>1</vt:i4>
      </vt:variant>
      <vt:variant>
        <vt:lpwstr>http://www.cpp-tutor.de/mfc/mfc/kap2/_intern/idi_exc.gif</vt:lpwstr>
      </vt:variant>
      <vt:variant>
        <vt:lpwstr/>
      </vt:variant>
      <vt:variant>
        <vt:i4>2949235</vt:i4>
      </vt:variant>
      <vt:variant>
        <vt:i4>-1</vt:i4>
      </vt:variant>
      <vt:variant>
        <vt:i4>1301</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301</vt:i4>
      </vt:variant>
      <vt:variant>
        <vt:i4>1</vt:i4>
      </vt:variant>
      <vt:variant>
        <vt:lpwstr>http://tbn0.google.com/images?q=tbn:V8efeapbDnVtkM:http://billmaya.files.wordpress.com/2007/07/design-patterns-book-cover.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mputer Programming with C#</dc:title>
  <dc:subject>Book "Fundamentals of Computer Programming with C#" by Svetlin Nakov &amp; Co.</dc:subject>
  <dc:creator>Svetlin Nakov</dc:creator>
  <cp:keywords>book; free book; ebook; e-book; programming; computer programming; programming concepts; programming principles; tutorial; C#; data structures; algorithms; Intro C#; C# book; book C#; CSharp; CSharp book; programming book; book programming; textbook; learn C#; study C#; learn programming; study programming; how to program; programmer; practical programming guide; software engineer; software engineering; computer programming; software developer; software technologies; programming techniques; logical thinking; algorithmic thinking; developer; software development; programming knowledge; programming skills; programming language; basics of programming; presentations; presentation slides; coding; coder; source code; compiler; development tools; code decompiler; JustDecompile; debugging code; debugger; Visual Studio; IDE; development environment; bug fixing; class library; API; C#; .NET; .NET Framework; types; variables; operators; expressions; statements; value types; reference types; type conversion; console; console input; console output; console application; conditional statements; if; if-else; switch-case; loops; whole; do-while; for loops; foreach; nested loops; arrays; matrices; multidimensional arrays; numeral systems; binary numbers; decimal numbers; hexadecimal numbers; representations of numbers; methods; method invocation; parameters; recursion; iteration; recursive algorithms; classes; objects; fields; constructors; properties; static fields; static methods; static constructor; static members; namespaces; exceptions; exception handling; stack trace; catch exception; throw exception; try-catch; try-finally; using statement; strings; text processing; StringBuilder; escaping; System.String; regular expressions; string formatting; OOP; object-oriented programming; access modifiers; public; private; protected; internal; this keyword; const fields; readonly fields; default constructor; implicit constructor; overloading; method overloading; constructor overloading; automatic properties; read-only properties; constants; enumerations; inner classes; nested classes; generics; generic types; generic methods; text files; streams; files; StreamReader; StreamWriter; data structures; ADT; abstract data structure; linear data structures; list; linked list; static list; doubly-linked list; array list; stack; queue; deque; trees; graphs; binary tree; binary search tree; balanced tree; balanced search tree; B-tree; red-black tree; tree traversal; ordered balanced search tree; graph representation; list of edges; list of successors; adjacency matrix; depth-first search; DFS; breadth-first search; BFS; dictionary; hash table; associative array; hash function; collision resolution; set; multi set; bag; multi bag; multi dictionary; algorithm complexity; asymptotic notation; time complexity; memory complexity; execution time; performance; collection classes; .NET collections; Wintellect Power Collections; OOP; principles; abstraction; encapsulation; polymorphism; abstract class; interface; operation contract; virtual method; method overriding; cohesion; strong cohesion; coupling; loose coupling; spaghetti code; object-oriented modeling; UML; use-case diagram; sequence diagram; statechart diagram; activity diagram; design patterns; singleton; factory method; code quality; high-quality code; code conventions; naming identifiers; variable names; method names; naming classes; code formatting; high-quality classes; high-quality methods; variable scope; variable span; variable lifetime; control-flow statements; defensive programming; assertions; code documentation; documentation; self-documenting code; code refactoring; lambda expressions; LINQ; extension methods; anonymous types; LINQ queries; data filtering; data searching; data sorting; data grouping; problem solving; problem solving methodology; problems and solutions; generating ideas; task decomposition; algorithm efficiency; writing code; code testing; border cases testing; borderline cases; performance testing; regression testing; exercises; problems; solutions; programming guidelines; programming problems; programming exercises; good programmer; efficient programmer; pragmatic programmer; Nakov; Svetlin Nakov; Software Academy; Software University; Bulgaria; Bulgarian book; BG book; Bulgarian C# book; Kolev; Vesselin Kolev; Dilyan Dimitrov; Hristo Germanov; Iliyan Murdanliev; Mihail Stoynov; Mihail Valkov; Mira Bivas; Nikolay Kostov; Nikolay Nedyalkov; Nikolay Vassilev; Pavel Donchev; Pavlina Hadjieva; Radoslav Ivanov; Radoslav Kirilov; Radoslav Todorov; Stanislav Zlatinov; Stefan Staev; Teodor Bozhikov; Teodor Stoev; Tsvyatko Konov; Vesselin Georgiev; Yordan Pavlov; Yosif Yosifov, 9789544007737, 9544007733, ISBN 978-954-400-773-7, ISBN 954-400-773-3</cp:keywords>
  <dc:description>C# Programming Fundamentals Free Book by Svetlin Nakov &amp; Co. - http://www.introprogramming.info</dc:description>
  <cp:lastModifiedBy>Svetlin Nakov</cp:lastModifiedBy>
  <cp:revision>51</cp:revision>
  <cp:lastPrinted>2019-10-25T10:44:00Z</cp:lastPrinted>
  <dcterms:created xsi:type="dcterms:W3CDTF">2019-10-19T21:32:00Z</dcterms:created>
  <dcterms:modified xsi:type="dcterms:W3CDTF">2019-10-25T10:46:00Z</dcterms:modified>
  <cp:category>computer programming;programming;books;tutorials;C#;IT;data structures;algorithms;software engineering;software development;CSharp;programming fundamentals</cp:category>
  <cp:contentStatus>Final version (August-2013)</cp:contentStatus>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www.introprogramming.info</vt:lpwstr>
  </property>
  <property fmtid="{D5CDD505-2E9C-101B-9397-08002B2CF9AE}" pid="3" name="Language">
    <vt:lpwstr>English</vt:lpwstr>
  </property>
  <property fmtid="{D5CDD505-2E9C-101B-9397-08002B2CF9AE}" pid="4" name="Publisher">
    <vt:lpwstr>Telerik Software Academy</vt:lpwstr>
  </property>
  <property fmtid="{D5CDD505-2E9C-101B-9397-08002B2CF9AE}" pid="5" name="License">
    <vt:lpwstr>freeware</vt:lpwstr>
  </property>
</Properties>
</file>